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730DCA" w14:textId="77777777" w:rsidR="00CB3986" w:rsidRPr="008E21F4" w:rsidRDefault="00CB3986" w:rsidP="00CB3986">
      <w:pPr>
        <w:pStyle w:val="Heading1"/>
      </w:pPr>
      <w:bookmarkStart w:id="63" w:name="_Toc21017589"/>
      <w:bookmarkStart w:id="64" w:name="_Toc29486052"/>
      <w:bookmarkStart w:id="65" w:name="_Toc29756742"/>
      <w:bookmarkStart w:id="66" w:name="_Toc29757855"/>
      <w:bookmarkStart w:id="67" w:name="_Toc35952420"/>
      <w:bookmarkStart w:id="68" w:name="_Toc37174420"/>
      <w:bookmarkStart w:id="69" w:name="_Toc37176301"/>
      <w:bookmarkStart w:id="70" w:name="_Toc45831376"/>
      <w:bookmarkStart w:id="71" w:name="_Toc45832101"/>
      <w:bookmarkStart w:id="72" w:name="_Toc52547029"/>
      <w:bookmarkStart w:id="73" w:name="_Toc61110176"/>
      <w:bookmarkStart w:id="74" w:name="_Toc67910458"/>
      <w:bookmarkStart w:id="75" w:name="_Toc75187381"/>
      <w:bookmarkStart w:id="76" w:name="_Toc76501136"/>
      <w:bookmarkStart w:id="77" w:name="_Toc408331040"/>
      <w:r w:rsidRPr="008E21F4">
        <w:t>3</w:t>
      </w:r>
      <w:r w:rsidRPr="008E21F4">
        <w:tab/>
        <w:t>Definitions, symbols and abbreviations</w:t>
      </w:r>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14:paraId="37E4F42C" w14:textId="77777777" w:rsidR="00CB3986" w:rsidRPr="008E21F4" w:rsidRDefault="00CB3986" w:rsidP="00CB3986">
      <w:pPr>
        <w:pStyle w:val="Heading2"/>
      </w:pPr>
      <w:bookmarkStart w:id="78" w:name="_Toc21017590"/>
      <w:bookmarkStart w:id="79" w:name="_Toc29486053"/>
      <w:bookmarkStart w:id="80" w:name="_Toc29756743"/>
      <w:bookmarkStart w:id="81" w:name="_Toc29757856"/>
      <w:bookmarkStart w:id="82" w:name="_Toc35952421"/>
      <w:bookmarkStart w:id="83" w:name="_Toc37174421"/>
      <w:bookmarkStart w:id="84" w:name="_Toc37176302"/>
      <w:bookmarkStart w:id="85" w:name="_Toc45831377"/>
      <w:bookmarkStart w:id="86" w:name="_Toc45832102"/>
      <w:bookmarkStart w:id="87" w:name="_Toc52547030"/>
      <w:bookmarkStart w:id="88" w:name="_Toc61110177"/>
      <w:bookmarkStart w:id="89" w:name="_Toc67910459"/>
      <w:bookmarkStart w:id="90" w:name="_Toc75187382"/>
      <w:bookmarkStart w:id="91" w:name="_Toc76501137"/>
      <w:bookmarkStart w:id="92" w:name="_Toc408331041"/>
      <w:r w:rsidRPr="008E21F4">
        <w:t>3.1</w:t>
      </w:r>
      <w:r w:rsidRPr="008E21F4">
        <w:tab/>
        <w:t>Definitions</w:t>
      </w:r>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65780423" w14:textId="77777777" w:rsidR="00CB3986" w:rsidRPr="008E21F4" w:rsidRDefault="00CB3986" w:rsidP="00CB3986">
      <w:r w:rsidRPr="008E21F4">
        <w:t>For the purposes of the present document, the terms and definitions given in TR 21.905 [1] and the following apply. A term defined in the present document takes precedence over the definition of the same term, if any, in TR 21.905 [1].</w:t>
      </w:r>
    </w:p>
    <w:p w14:paraId="4843AFD8" w14:textId="0681AAE6" w:rsidR="00CB3986" w:rsidRPr="008E21F4" w:rsidRDefault="00CB3986" w:rsidP="00CB3986">
      <w:r w:rsidRPr="008E21F4">
        <w:rPr>
          <w:b/>
          <w:bCs/>
        </w:rPr>
        <w:t>Aggregated</w:t>
      </w:r>
      <w:r w:rsidRPr="008E21F4">
        <w:rPr>
          <w:b/>
          <w:rPrChange w:id="93" w:author="Delta" w:date="2021-07-23T11:12:00Z">
            <w:rPr>
              <w:b/>
              <w:lang w:val="en-US"/>
            </w:rPr>
          </w:rPrChange>
        </w:rPr>
        <w:t xml:space="preserve"> Channel Bandwidth:</w:t>
      </w:r>
      <w:del w:id="94" w:author="Delta" w:date="2021-07-23T11:12:00Z">
        <w:r w:rsidR="00D93011" w:rsidRPr="008735C4">
          <w:rPr>
            <w:rFonts w:hint="eastAsia"/>
            <w:lang w:val="en-US"/>
          </w:rPr>
          <w:tab/>
          <w:delText xml:space="preserve"> </w:delText>
        </w:r>
        <w:r w:rsidR="00D93011" w:rsidRPr="008735C4">
          <w:rPr>
            <w:rFonts w:hint="eastAsia"/>
          </w:rPr>
          <w:delText>The</w:delText>
        </w:r>
      </w:del>
      <w:r w:rsidRPr="008E21F4">
        <w:t xml:space="preserve"> RF bandwidth in which a </w:t>
      </w:r>
      <w:del w:id="95" w:author="Delta" w:date="2021-07-23T11:12:00Z">
        <w:r w:rsidR="00D93011" w:rsidRPr="008735C4">
          <w:delText>Base Station</w:delText>
        </w:r>
      </w:del>
      <w:ins w:id="96" w:author="Delta" w:date="2021-07-23T11:12:00Z">
        <w:r w:rsidRPr="008E21F4">
          <w:t>base station</w:t>
        </w:r>
      </w:ins>
      <w:r w:rsidRPr="008E21F4">
        <w:t xml:space="preserve"> transmits and/or receives multiple contiguously aggregated carriers.</w:t>
      </w:r>
      <w:del w:id="97" w:author="Delta" w:date="2021-07-23T11:12:00Z">
        <w:r w:rsidR="00D93011" w:rsidRPr="008735C4">
          <w:rPr>
            <w:rFonts w:hint="eastAsia"/>
          </w:rPr>
          <w:delText xml:space="preserve"> The aggregated channel bandwidth is measured in MHz.</w:delText>
        </w:r>
        <w:r w:rsidR="005114E0" w:rsidRPr="008735C4">
          <w:rPr>
            <w:rFonts w:hint="eastAsia"/>
            <w:lang w:eastAsia="zh-CN"/>
          </w:rPr>
          <w:delText xml:space="preserve"> </w:delText>
        </w:r>
      </w:del>
    </w:p>
    <w:p w14:paraId="3785EF47" w14:textId="77777777" w:rsidR="004A3549" w:rsidRPr="008735C4" w:rsidRDefault="005114E0" w:rsidP="005114E0">
      <w:pPr>
        <w:rPr>
          <w:del w:id="98" w:author="Delta" w:date="2021-07-23T11:12:00Z"/>
        </w:rPr>
      </w:pPr>
      <w:del w:id="99" w:author="Delta" w:date="2021-07-23T11:12:00Z">
        <w:r w:rsidRPr="008735C4">
          <w:rPr>
            <w:b/>
          </w:rPr>
          <w:delText xml:space="preserve">Base Station RF bandwidth edge: </w:delText>
        </w:r>
        <w:r w:rsidRPr="008735C4">
          <w:delText>The frequency of one of the edges of the Base Station RF bandwidth</w:delText>
        </w:r>
        <w:r w:rsidRPr="008735C4">
          <w:rPr>
            <w:rFonts w:hint="eastAsia"/>
            <w:lang w:eastAsia="zh-CN"/>
          </w:rPr>
          <w:delText>.</w:delText>
        </w:r>
      </w:del>
    </w:p>
    <w:p w14:paraId="67BDD858" w14:textId="77777777" w:rsidR="00CB3986" w:rsidRPr="008E21F4" w:rsidRDefault="00CB3986" w:rsidP="00CB3986">
      <w:pPr>
        <w:pStyle w:val="NO"/>
        <w:rPr>
          <w:ins w:id="100" w:author="Delta" w:date="2021-07-23T11:12:00Z"/>
          <w:lang w:eastAsia="zh-CN"/>
        </w:rPr>
      </w:pPr>
      <w:ins w:id="101" w:author="Delta" w:date="2021-07-23T11:12:00Z">
        <w:r w:rsidRPr="008E21F4">
          <w:t>NOTE:</w:t>
        </w:r>
        <w:r w:rsidRPr="008E21F4">
          <w:tab/>
          <w:t>The Aggregated Channel Bandwidth is measured in MHz.</w:t>
        </w:r>
      </w:ins>
    </w:p>
    <w:p w14:paraId="792190DD" w14:textId="283959B3" w:rsidR="00CB3986" w:rsidRPr="008E21F4" w:rsidRDefault="00CB3986" w:rsidP="00CB3986">
      <w:pPr>
        <w:rPr>
          <w:lang w:eastAsia="zh-CN"/>
        </w:rPr>
      </w:pPr>
      <w:r w:rsidRPr="008E21F4">
        <w:rPr>
          <w:b/>
          <w:bCs/>
        </w:rPr>
        <w:t>Base station receive period:</w:t>
      </w:r>
      <w:r w:rsidRPr="008E21F4">
        <w:t xml:space="preserve"> </w:t>
      </w:r>
      <w:del w:id="102" w:author="Delta" w:date="2021-07-23T11:12:00Z">
        <w:r w:rsidR="001C420D" w:rsidRPr="008735C4">
          <w:delText xml:space="preserve">The </w:delText>
        </w:r>
      </w:del>
      <w:r w:rsidRPr="008E21F4">
        <w:t>time during which the base station is receiving data subframes or UpPTS.</w:t>
      </w:r>
    </w:p>
    <w:p w14:paraId="17BF79E1" w14:textId="02E2474E" w:rsidR="00CB3986" w:rsidRPr="008E21F4" w:rsidRDefault="00CB3986" w:rsidP="00CB3986">
      <w:pPr>
        <w:rPr>
          <w:lang w:eastAsia="zh-CN"/>
        </w:rPr>
      </w:pPr>
      <w:r w:rsidRPr="008E21F4">
        <w:rPr>
          <w:b/>
          <w:bCs/>
        </w:rPr>
        <w:t xml:space="preserve">Base Station RF </w:t>
      </w:r>
      <w:ins w:id="103" w:author="Delta" w:date="2021-07-23T11:12:00Z">
        <w:r w:rsidRPr="008E21F4">
          <w:rPr>
            <w:b/>
            <w:bCs/>
          </w:rPr>
          <w:t>Bandwidth:</w:t>
        </w:r>
        <w:r w:rsidRPr="008E21F4">
          <w:t xml:space="preserve"> RF </w:t>
        </w:r>
      </w:ins>
      <w:r w:rsidRPr="008E21F4">
        <w:rPr>
          <w:rPrChange w:id="104" w:author="Delta" w:date="2021-07-23T11:12:00Z">
            <w:rPr>
              <w:b/>
            </w:rPr>
          </w:rPrChange>
        </w:rPr>
        <w:t>bandwidth</w:t>
      </w:r>
      <w:del w:id="105" w:author="Delta" w:date="2021-07-23T11:12:00Z">
        <w:r w:rsidR="00D93011" w:rsidRPr="008735C4">
          <w:rPr>
            <w:b/>
            <w:bCs/>
          </w:rPr>
          <w:delText>:</w:delText>
        </w:r>
        <w:r w:rsidR="00D93011" w:rsidRPr="008735C4">
          <w:delText xml:space="preserve"> The bandwidth</w:delText>
        </w:r>
      </w:del>
      <w:r w:rsidRPr="008E21F4">
        <w:t xml:space="preserve"> in which a </w:t>
      </w:r>
      <w:del w:id="106" w:author="Delta" w:date="2021-07-23T11:12:00Z">
        <w:r w:rsidR="00D93011" w:rsidRPr="008735C4">
          <w:delText>Base Station</w:delText>
        </w:r>
      </w:del>
      <w:ins w:id="107" w:author="Delta" w:date="2021-07-23T11:12:00Z">
        <w:r w:rsidRPr="008E21F4">
          <w:t>base station</w:t>
        </w:r>
      </w:ins>
      <w:r w:rsidRPr="008E21F4">
        <w:t xml:space="preserve"> transmits and/or receives </w:t>
      </w:r>
      <w:ins w:id="108" w:author="Delta" w:date="2021-07-23T11:12:00Z">
        <w:r w:rsidRPr="008E21F4">
          <w:t xml:space="preserve">single or </w:t>
        </w:r>
      </w:ins>
      <w:r w:rsidRPr="008E21F4">
        <w:t xml:space="preserve">multiple </w:t>
      </w:r>
      <w:del w:id="109" w:author="Delta" w:date="2021-07-23T11:12:00Z">
        <w:r w:rsidR="00D93011" w:rsidRPr="008735C4">
          <w:delText>carriers</w:delText>
        </w:r>
      </w:del>
      <w:ins w:id="110" w:author="Delta" w:date="2021-07-23T11:12:00Z">
        <w:r w:rsidRPr="008E21F4">
          <w:t>carrier(s)</w:t>
        </w:r>
      </w:ins>
      <w:r w:rsidRPr="008E21F4">
        <w:t xml:space="preserve"> </w:t>
      </w:r>
      <w:r w:rsidRPr="008E21F4">
        <w:rPr>
          <w:lang w:eastAsia="zh-CN"/>
        </w:rPr>
        <w:t>within a supported operating band.</w:t>
      </w:r>
    </w:p>
    <w:p w14:paraId="27B36F80" w14:textId="77777777" w:rsidR="00CB3986" w:rsidRPr="008E21F4" w:rsidRDefault="00CB3986" w:rsidP="00CB3986">
      <w:pPr>
        <w:pStyle w:val="NO"/>
        <w:rPr>
          <w:ins w:id="111" w:author="Delta" w:date="2021-07-23T11:12:00Z"/>
        </w:rPr>
      </w:pPr>
      <w:ins w:id="112" w:author="Delta" w:date="2021-07-23T11:12:00Z">
        <w:r w:rsidRPr="008E21F4">
          <w:rPr>
            <w:lang w:eastAsia="zh-CN"/>
          </w:rPr>
          <w:t>NOTE:</w:t>
        </w:r>
        <w:r w:rsidRPr="008E21F4">
          <w:rPr>
            <w:lang w:eastAsia="zh-CN"/>
          </w:rPr>
          <w:tab/>
          <w:t xml:space="preserve">In single </w:t>
        </w:r>
        <w:r w:rsidRPr="008E21F4">
          <w:rPr>
            <w:bCs/>
          </w:rPr>
          <w:t xml:space="preserve">E-UTRA </w:t>
        </w:r>
        <w:r w:rsidRPr="008E21F4">
          <w:rPr>
            <w:lang w:eastAsia="zh-CN"/>
          </w:rPr>
          <w:t>carrier operation, the Base Station RF Bandwidth is equal to the channel bandwidth.</w:t>
        </w:r>
      </w:ins>
    </w:p>
    <w:p w14:paraId="29C95546" w14:textId="77777777" w:rsidR="00CB3986" w:rsidRPr="008E21F4" w:rsidRDefault="00CB3986" w:rsidP="00CB3986">
      <w:pPr>
        <w:rPr>
          <w:ins w:id="113" w:author="Delta" w:date="2021-07-23T11:12:00Z"/>
          <w:lang w:eastAsia="zh-CN"/>
        </w:rPr>
      </w:pPr>
      <w:ins w:id="114" w:author="Delta" w:date="2021-07-23T11:12:00Z">
        <w:r w:rsidRPr="008E21F4">
          <w:rPr>
            <w:b/>
          </w:rPr>
          <w:t xml:space="preserve">Base Station RF Bandwidth edge: </w:t>
        </w:r>
        <w:r w:rsidRPr="008E21F4">
          <w:t>frequency of one of the edges of the Base Station RF Bandwidth</w:t>
        </w:r>
        <w:r w:rsidRPr="008E21F4">
          <w:rPr>
            <w:lang w:eastAsia="zh-CN"/>
          </w:rPr>
          <w:t>.</w:t>
        </w:r>
      </w:ins>
    </w:p>
    <w:p w14:paraId="2BD914C1" w14:textId="3DD61C9B" w:rsidR="00CB3986" w:rsidRPr="008E21F4" w:rsidRDefault="00CB3986" w:rsidP="00CB3986">
      <w:pPr>
        <w:rPr>
          <w:bCs/>
        </w:rPr>
      </w:pPr>
      <w:r w:rsidRPr="008E21F4">
        <w:rPr>
          <w:b/>
        </w:rPr>
        <w:t>Carrier:</w:t>
      </w:r>
      <w:del w:id="115" w:author="Delta" w:date="2021-07-23T11:12:00Z">
        <w:r w:rsidR="00EE2F32" w:rsidRPr="008735C4">
          <w:rPr>
            <w:b/>
          </w:rPr>
          <w:delText xml:space="preserve"> </w:delText>
        </w:r>
        <w:r w:rsidR="00EE2F32" w:rsidRPr="008735C4">
          <w:rPr>
            <w:bCs/>
          </w:rPr>
          <w:delText>The</w:delText>
        </w:r>
      </w:del>
      <w:r w:rsidRPr="008E21F4">
        <w:rPr>
          <w:b/>
          <w:rPrChange w:id="116" w:author="Delta" w:date="2021-07-23T11:12:00Z">
            <w:rPr/>
          </w:rPrChange>
        </w:rPr>
        <w:t xml:space="preserve"> </w:t>
      </w:r>
      <w:r w:rsidRPr="008E21F4">
        <w:rPr>
          <w:bCs/>
        </w:rPr>
        <w:t>modulated waveform conveying the E-UTRA or UTRA (WCDMA) physical channels</w:t>
      </w:r>
    </w:p>
    <w:p w14:paraId="41FDFE0A" w14:textId="5A1432A9" w:rsidR="00CB3986" w:rsidRPr="008E21F4" w:rsidRDefault="00CB3986" w:rsidP="00CB3986">
      <w:pPr>
        <w:rPr>
          <w:b/>
          <w:bCs/>
        </w:rPr>
      </w:pPr>
      <w:r w:rsidRPr="008E21F4">
        <w:rPr>
          <w:b/>
          <w:bCs/>
        </w:rPr>
        <w:t xml:space="preserve">Carrier aggregation: </w:t>
      </w:r>
      <w:r w:rsidRPr="008E21F4">
        <w:rPr>
          <w:bCs/>
        </w:rPr>
        <w:t>aggregation of two or more component carriers in order to support wider transmission bandwidths</w:t>
      </w:r>
      <w:del w:id="117" w:author="Delta" w:date="2021-07-23T11:12:00Z">
        <w:r w:rsidR="00D93011" w:rsidRPr="008735C4">
          <w:rPr>
            <w:b/>
            <w:bCs/>
          </w:rPr>
          <w:delText xml:space="preserve"> </w:delText>
        </w:r>
      </w:del>
    </w:p>
    <w:p w14:paraId="48079BE0" w14:textId="53E871C2" w:rsidR="00CB3986" w:rsidRPr="008E21F4" w:rsidRDefault="00CB3986" w:rsidP="00CB3986">
      <w:pPr>
        <w:rPr>
          <w:bCs/>
        </w:rPr>
      </w:pPr>
      <w:r w:rsidRPr="008E21F4">
        <w:rPr>
          <w:b/>
          <w:bCs/>
        </w:rPr>
        <w:t>Carrier aggregation band</w:t>
      </w:r>
      <w:r w:rsidRPr="008E21F4">
        <w:rPr>
          <w:b/>
        </w:rPr>
        <w:t>:</w:t>
      </w:r>
      <w:del w:id="118" w:author="Delta" w:date="2021-07-23T11:12:00Z">
        <w:r w:rsidR="00D93011" w:rsidRPr="008735C4">
          <w:rPr>
            <w:b/>
          </w:rPr>
          <w:delText xml:space="preserve"> </w:delText>
        </w:r>
        <w:r w:rsidR="00D93011" w:rsidRPr="008735C4">
          <w:delText>a</w:delText>
        </w:r>
      </w:del>
      <w:r w:rsidRPr="008E21F4">
        <w:rPr>
          <w:b/>
          <w:rPrChange w:id="119" w:author="Delta" w:date="2021-07-23T11:12:00Z">
            <w:rPr/>
          </w:rPrChange>
        </w:rPr>
        <w:t xml:space="preserve"> </w:t>
      </w:r>
      <w:r w:rsidRPr="008E21F4">
        <w:t xml:space="preserve">set of one or more operating bands across which multiple carriers are aggregated </w:t>
      </w:r>
      <w:r w:rsidRPr="008E21F4">
        <w:rPr>
          <w:rFonts w:cs="v5.0.0"/>
        </w:rPr>
        <w:t>with a specific set of technical requirements</w:t>
      </w:r>
    </w:p>
    <w:p w14:paraId="66F3BCD6" w14:textId="77777777" w:rsidR="00CB3986" w:rsidRPr="008E21F4" w:rsidRDefault="00CB3986" w:rsidP="00CB3986">
      <w:pPr>
        <w:pStyle w:val="NO"/>
        <w:rPr>
          <w:b/>
        </w:rPr>
      </w:pPr>
      <w:r w:rsidRPr="008E21F4">
        <w:t>NOTE:</w:t>
      </w:r>
      <w:r w:rsidRPr="008E21F4">
        <w:tab/>
        <w:t>Carrier aggregation band(s) for an E-UTRA BS is declared by the manufacturer according to the designations in Tables 5.5-2 to 5.5-</w:t>
      </w:r>
      <w:r w:rsidRPr="008E21F4">
        <w:rPr>
          <w:lang w:eastAsia="zh-CN"/>
        </w:rPr>
        <w:t>4</w:t>
      </w:r>
    </w:p>
    <w:p w14:paraId="2FA03D21" w14:textId="7ECAC446" w:rsidR="00CB3986" w:rsidRPr="008E21F4" w:rsidRDefault="00CB3986" w:rsidP="00CB3986">
      <w:pPr>
        <w:rPr>
          <w:ins w:id="120" w:author="Delta" w:date="2021-07-23T11:12:00Z"/>
        </w:rPr>
      </w:pPr>
      <w:r w:rsidRPr="008E21F4">
        <w:rPr>
          <w:b/>
        </w:rPr>
        <w:t>Channel bandwidth:</w:t>
      </w:r>
      <w:del w:id="121" w:author="Delta" w:date="2021-07-23T11:12:00Z">
        <w:r w:rsidR="00355DB3" w:rsidRPr="008735C4">
          <w:delText xml:space="preserve"> The</w:delText>
        </w:r>
      </w:del>
      <w:r w:rsidRPr="008E21F4">
        <w:t xml:space="preserve"> RF bandwidth supporting a single E-UTRA RF carrier with the transmission bandwidth configured in the uplink or downlink of a cell.</w:t>
      </w:r>
      <w:del w:id="122" w:author="Delta" w:date="2021-07-23T11:12:00Z">
        <w:r w:rsidR="00355DB3" w:rsidRPr="008735C4">
          <w:delText xml:space="preserve"> </w:delText>
        </w:r>
      </w:del>
    </w:p>
    <w:p w14:paraId="3155D73B" w14:textId="77777777" w:rsidR="00CB3986" w:rsidRPr="008E21F4" w:rsidRDefault="00CB3986" w:rsidP="00CB3986">
      <w:pPr>
        <w:pStyle w:val="NO"/>
        <w:pPrChange w:id="123" w:author="Delta" w:date="2021-07-23T11:12:00Z">
          <w:pPr/>
        </w:pPrChange>
      </w:pPr>
      <w:ins w:id="124" w:author="Delta" w:date="2021-07-23T11:12:00Z">
        <w:r w:rsidRPr="008E21F4">
          <w:t>NOTE</w:t>
        </w:r>
        <w:r w:rsidRPr="008E21F4">
          <w:tab/>
        </w:r>
      </w:ins>
      <w:r w:rsidRPr="008E21F4">
        <w:t>The channel bandwidth is measured in MHz and is used as a reference for transmitter and receiver RF requirements.</w:t>
      </w:r>
    </w:p>
    <w:p w14:paraId="452ECDC5" w14:textId="4FBB0C2C" w:rsidR="00CB3986" w:rsidRPr="008E21F4" w:rsidRDefault="00CB3986" w:rsidP="00CB3986">
      <w:pPr>
        <w:rPr>
          <w:ins w:id="125" w:author="Delta" w:date="2021-07-23T11:12:00Z"/>
        </w:rPr>
      </w:pPr>
      <w:r w:rsidRPr="008E21F4">
        <w:rPr>
          <w:b/>
          <w:bCs/>
        </w:rPr>
        <w:t>Channel edge:</w:t>
      </w:r>
      <w:r w:rsidRPr="008E21F4">
        <w:t xml:space="preserve"> </w:t>
      </w:r>
      <w:del w:id="126" w:author="Delta" w:date="2021-07-23T11:12:00Z">
        <w:r w:rsidR="001C420D" w:rsidRPr="008735C4">
          <w:delText xml:space="preserve">The </w:delText>
        </w:r>
      </w:del>
      <w:r w:rsidRPr="008E21F4">
        <w:t xml:space="preserve">lowest </w:t>
      </w:r>
      <w:del w:id="127" w:author="Delta" w:date="2021-07-23T11:12:00Z">
        <w:r w:rsidR="001C420D" w:rsidRPr="008735C4">
          <w:delText>and</w:delText>
        </w:r>
      </w:del>
      <w:ins w:id="128" w:author="Delta" w:date="2021-07-23T11:12:00Z">
        <w:r w:rsidRPr="008E21F4">
          <w:t>or</w:t>
        </w:r>
      </w:ins>
      <w:r w:rsidRPr="008E21F4">
        <w:t xml:space="preserve"> highest frequency of the E-UTRA carrier</w:t>
      </w:r>
      <w:del w:id="129" w:author="Delta" w:date="2021-07-23T11:12:00Z">
        <w:r w:rsidR="001C420D" w:rsidRPr="008735C4">
          <w:delText>,</w:delText>
        </w:r>
      </w:del>
      <w:ins w:id="130" w:author="Delta" w:date="2021-07-23T11:12:00Z">
        <w:r w:rsidRPr="008E21F4">
          <w:t>.</w:t>
        </w:r>
      </w:ins>
    </w:p>
    <w:p w14:paraId="2F98E884" w14:textId="77777777" w:rsidR="00CB3986" w:rsidRPr="008E21F4" w:rsidRDefault="00CB3986" w:rsidP="00CB3986">
      <w:pPr>
        <w:pStyle w:val="NO"/>
        <w:pPrChange w:id="131" w:author="Delta" w:date="2021-07-23T11:12:00Z">
          <w:pPr/>
        </w:pPrChange>
      </w:pPr>
      <w:ins w:id="132" w:author="Delta" w:date="2021-07-23T11:12:00Z">
        <w:r w:rsidRPr="008E21F4">
          <w:t>NOTE:</w:t>
        </w:r>
        <w:r w:rsidRPr="008E21F4">
          <w:tab/>
          <w:t>Channel edges are</w:t>
        </w:r>
      </w:ins>
      <w:r w:rsidRPr="008E21F4">
        <w:t xml:space="preserve"> separated by the channel bandwidth.</w:t>
      </w:r>
    </w:p>
    <w:p w14:paraId="181CE3A7" w14:textId="55CED7B7" w:rsidR="00CB3986" w:rsidRPr="008E21F4" w:rsidRDefault="00CB3986" w:rsidP="00CB3986">
      <w:pPr>
        <w:rPr>
          <w:rFonts w:eastAsia="SimSun"/>
          <w:lang w:eastAsia="zh-CN"/>
        </w:rPr>
        <w:pPrChange w:id="133" w:author="Delta" w:date="2021-07-23T11:12:00Z">
          <w:pPr>
            <w:pStyle w:val="BodyText"/>
          </w:pPr>
        </w:pPrChange>
      </w:pPr>
      <w:r w:rsidRPr="008E21F4">
        <w:rPr>
          <w:b/>
        </w:rPr>
        <w:t xml:space="preserve">Contiguous </w:t>
      </w:r>
      <w:r w:rsidRPr="008E21F4">
        <w:rPr>
          <w:b/>
          <w:lang w:eastAsia="zh-CN"/>
        </w:rPr>
        <w:t>carriers:</w:t>
      </w:r>
      <w:del w:id="134" w:author="Delta" w:date="2021-07-23T11:12:00Z">
        <w:r w:rsidR="00D93011" w:rsidRPr="008735C4">
          <w:rPr>
            <w:rFonts w:hint="eastAsia"/>
            <w:b/>
            <w:lang w:eastAsia="zh-CN"/>
          </w:rPr>
          <w:delText xml:space="preserve"> </w:delText>
        </w:r>
        <w:r w:rsidR="00D93011" w:rsidRPr="008735C4">
          <w:rPr>
            <w:rFonts w:hint="eastAsia"/>
            <w:lang w:eastAsia="zh-CN"/>
          </w:rPr>
          <w:delText>a</w:delText>
        </w:r>
      </w:del>
      <w:r w:rsidRPr="008E21F4">
        <w:rPr>
          <w:b/>
          <w:rPrChange w:id="135" w:author="Delta" w:date="2021-07-23T11:12:00Z">
            <w:rPr/>
          </w:rPrChange>
        </w:rPr>
        <w:t xml:space="preserve"> </w:t>
      </w:r>
      <w:r w:rsidRPr="008E21F4">
        <w:rPr>
          <w:lang w:eastAsia="zh-CN"/>
        </w:rPr>
        <w:t>set of two or more carriers configured in a spectrum block where there are no RF requirements based on co-existence for un-coordinated operation within the spectrum block.</w:t>
      </w:r>
    </w:p>
    <w:p w14:paraId="27562D06" w14:textId="7B365840" w:rsidR="00CB3986" w:rsidRPr="008E21F4" w:rsidRDefault="00CB3986" w:rsidP="00CB3986">
      <w:pPr>
        <w:rPr>
          <w:lang w:eastAsia="zh-CN"/>
        </w:rPr>
        <w:pPrChange w:id="136" w:author="Delta" w:date="2021-07-23T11:12:00Z">
          <w:pPr>
            <w:pStyle w:val="BodyText"/>
          </w:pPr>
        </w:pPrChange>
      </w:pPr>
      <w:r w:rsidRPr="008E21F4">
        <w:rPr>
          <w:rFonts w:eastAsia="SimSun"/>
          <w:b/>
          <w:lang w:eastAsia="zh-CN"/>
        </w:rPr>
        <w:t>Contiguous spectrum</w:t>
      </w:r>
      <w:r w:rsidRPr="008E21F4">
        <w:rPr>
          <w:rFonts w:eastAsia="SimSun"/>
          <w:lang w:eastAsia="zh-CN"/>
        </w:rPr>
        <w:t xml:space="preserve">: </w:t>
      </w:r>
      <w:del w:id="137" w:author="Delta" w:date="2021-07-23T11:12:00Z">
        <w:r w:rsidR="00C36D7A" w:rsidRPr="008735C4">
          <w:delText>Spectrum</w:delText>
        </w:r>
      </w:del>
      <w:ins w:id="138" w:author="Delta" w:date="2021-07-23T11:12:00Z">
        <w:r w:rsidRPr="008E21F4">
          <w:t>spectrum</w:t>
        </w:r>
      </w:ins>
      <w:r w:rsidRPr="008E21F4">
        <w:t xml:space="preserve"> consisting of a contiguous block of spectrum with no sub-block gap</w:t>
      </w:r>
      <w:r w:rsidRPr="008E21F4">
        <w:rPr>
          <w:lang w:eastAsia="zh-CN"/>
        </w:rPr>
        <w:t>(</w:t>
      </w:r>
      <w:r w:rsidRPr="008E21F4">
        <w:t>s).</w:t>
      </w:r>
    </w:p>
    <w:p w14:paraId="300A113A" w14:textId="6EE4881B" w:rsidR="00CB3986" w:rsidRPr="008E21F4" w:rsidRDefault="00CB3986" w:rsidP="00CB3986">
      <w:r w:rsidRPr="008E21F4">
        <w:rPr>
          <w:b/>
          <w:bCs/>
        </w:rPr>
        <w:t>DL RS power:</w:t>
      </w:r>
      <w:r w:rsidRPr="008E21F4">
        <w:t xml:space="preserve"> </w:t>
      </w:r>
      <w:del w:id="139" w:author="Delta" w:date="2021-07-23T11:12:00Z">
        <w:r w:rsidR="001C420D" w:rsidRPr="008735C4">
          <w:delText xml:space="preserve">The </w:delText>
        </w:r>
      </w:del>
      <w:r w:rsidRPr="008E21F4">
        <w:t>resource element power of Downlink Reference Symbol.</w:t>
      </w:r>
    </w:p>
    <w:p w14:paraId="0D43B3F1" w14:textId="77777777" w:rsidR="00CB3986" w:rsidRPr="008E21F4" w:rsidRDefault="00CB3986" w:rsidP="00CB3986">
      <w:pPr>
        <w:tabs>
          <w:tab w:val="left" w:pos="2448"/>
          <w:tab w:val="left" w:pos="9468"/>
        </w:tabs>
        <w:rPr>
          <w:ins w:id="140" w:author="Delta" w:date="2021-07-23T11:12:00Z"/>
          <w:rFonts w:cs="v5.0.0"/>
        </w:rPr>
      </w:pPr>
      <w:ins w:id="141" w:author="Delta" w:date="2021-07-23T11:12:00Z">
        <w:r w:rsidRPr="008E21F4">
          <w:rPr>
            <w:rFonts w:cs="v5.0.0"/>
            <w:b/>
            <w:bCs/>
          </w:rPr>
          <w:t xml:space="preserve">DL </w:t>
        </w:r>
        <w:r w:rsidRPr="008E21F4">
          <w:rPr>
            <w:rFonts w:cs="v5.0.0"/>
            <w:b/>
            <w:bCs/>
            <w:lang w:eastAsia="zh-CN"/>
          </w:rPr>
          <w:t>N</w:t>
        </w:r>
        <w:r w:rsidRPr="008E21F4">
          <w:rPr>
            <w:rFonts w:cs="v5.0.0"/>
            <w:b/>
            <w:bCs/>
          </w:rPr>
          <w:t xml:space="preserve">RS power: </w:t>
        </w:r>
        <w:r w:rsidRPr="008E21F4">
          <w:rPr>
            <w:rFonts w:cs="v5.0.0"/>
          </w:rPr>
          <w:t xml:space="preserve">resource element power of Downlink </w:t>
        </w:r>
        <w:r w:rsidRPr="008E21F4">
          <w:rPr>
            <w:rFonts w:cs="v5.0.0"/>
            <w:lang w:eastAsia="zh-CN"/>
          </w:rPr>
          <w:t xml:space="preserve">Narrowband </w:t>
        </w:r>
        <w:r w:rsidRPr="008E21F4">
          <w:rPr>
            <w:rFonts w:cs="v5.0.0"/>
          </w:rPr>
          <w:t>Reference S</w:t>
        </w:r>
        <w:r w:rsidRPr="008E21F4">
          <w:rPr>
            <w:rFonts w:cs="v5.0.0"/>
            <w:lang w:eastAsia="zh-CN"/>
          </w:rPr>
          <w:t>ignal</w:t>
        </w:r>
        <w:r w:rsidRPr="008E21F4">
          <w:rPr>
            <w:rFonts w:cs="v5.0.0"/>
          </w:rPr>
          <w:t>.</w:t>
        </w:r>
      </w:ins>
    </w:p>
    <w:p w14:paraId="795ADE2B" w14:textId="50467390" w:rsidR="00CB3986" w:rsidRPr="008E21F4" w:rsidRDefault="00CB3986" w:rsidP="00CB3986">
      <w:pPr>
        <w:tabs>
          <w:tab w:val="left" w:pos="2448"/>
          <w:tab w:val="left" w:pos="9468"/>
        </w:tabs>
        <w:rPr>
          <w:rFonts w:cs="v5.0.0"/>
          <w:b/>
          <w:bCs/>
        </w:rPr>
      </w:pPr>
      <w:r w:rsidRPr="008E21F4">
        <w:rPr>
          <w:rFonts w:cs="v5.0.0"/>
          <w:b/>
          <w:bCs/>
        </w:rPr>
        <w:t xml:space="preserve">Downlink operating band: </w:t>
      </w:r>
      <w:del w:id="142" w:author="Delta" w:date="2021-07-23T11:12:00Z">
        <w:r w:rsidR="001C420D" w:rsidRPr="008735C4">
          <w:rPr>
            <w:rFonts w:cs="v5.0.0"/>
            <w:bCs/>
          </w:rPr>
          <w:delText xml:space="preserve">The </w:delText>
        </w:r>
      </w:del>
      <w:r w:rsidRPr="008E21F4">
        <w:rPr>
          <w:rFonts w:cs="v5.0.0"/>
          <w:bCs/>
        </w:rPr>
        <w:t>part of the operating band designated for downlink.</w:t>
      </w:r>
    </w:p>
    <w:p w14:paraId="2E0A0B9D" w14:textId="77777777" w:rsidR="00CB3986" w:rsidRPr="008E21F4" w:rsidRDefault="00CB3986" w:rsidP="00CB3986">
      <w:pPr>
        <w:rPr>
          <w:ins w:id="143" w:author="Delta" w:date="2021-07-23T11:12:00Z"/>
          <w:bCs/>
          <w:lang w:eastAsia="zh-CN"/>
        </w:rPr>
      </w:pPr>
      <w:ins w:id="144" w:author="Delta" w:date="2021-07-23T11:12:00Z">
        <w:r w:rsidRPr="008E21F4">
          <w:rPr>
            <w:b/>
            <w:bCs/>
          </w:rPr>
          <w:t xml:space="preserve">Enhanced performance requirements type </w:t>
        </w:r>
        <w:r w:rsidRPr="008E21F4">
          <w:rPr>
            <w:b/>
            <w:bCs/>
            <w:lang w:eastAsia="zh-CN"/>
          </w:rPr>
          <w:t>A</w:t>
        </w:r>
        <w:r w:rsidRPr="008E21F4">
          <w:rPr>
            <w:b/>
            <w:bCs/>
          </w:rPr>
          <w:t>:</w:t>
        </w:r>
        <w:r w:rsidRPr="008E21F4">
          <w:rPr>
            <w:bCs/>
          </w:rPr>
          <w:t xml:space="preserve"> This defines performance requirements</w:t>
        </w:r>
        <w:r w:rsidRPr="008E21F4">
          <w:rPr>
            <w:bCs/>
            <w:lang w:eastAsia="zh-CN"/>
          </w:rPr>
          <w:t xml:space="preserve"> </w:t>
        </w:r>
        <w:r w:rsidRPr="008E21F4">
          <w:rPr>
            <w:bCs/>
          </w:rPr>
          <w:t xml:space="preserve">assuming baseline receiver as </w:t>
        </w:r>
        <w:r w:rsidRPr="008E21F4">
          <w:rPr>
            <w:bCs/>
            <w:lang w:eastAsia="zh-CN"/>
          </w:rPr>
          <w:t>d</w:t>
        </w:r>
        <w:r w:rsidRPr="008E21F4">
          <w:rPr>
            <w:bCs/>
          </w:rPr>
          <w:t xml:space="preserve">emodulation reference </w:t>
        </w:r>
        <w:r w:rsidRPr="008E21F4">
          <w:t>signal</w:t>
        </w:r>
        <w:r w:rsidRPr="008E21F4">
          <w:rPr>
            <w:bCs/>
          </w:rPr>
          <w:t xml:space="preserve"> based linear minimum mean square error interference rejection combining.</w:t>
        </w:r>
      </w:ins>
    </w:p>
    <w:p w14:paraId="526C4067" w14:textId="77777777" w:rsidR="00CB3986" w:rsidRPr="008E21F4" w:rsidRDefault="00CB3986" w:rsidP="00CB3986">
      <w:pPr>
        <w:rPr>
          <w:ins w:id="145" w:author="Delta" w:date="2021-07-23T11:12:00Z"/>
          <w:b/>
          <w:bCs/>
          <w:lang w:eastAsia="zh-CN"/>
        </w:rPr>
      </w:pPr>
      <w:ins w:id="146" w:author="Delta" w:date="2021-07-23T11:12:00Z">
        <w:r w:rsidRPr="008E21F4">
          <w:rPr>
            <w:rFonts w:cs="v5.0.0"/>
            <w:b/>
          </w:rPr>
          <w:t xml:space="preserve">Enhanced performance requirements type </w:t>
        </w:r>
        <w:r w:rsidRPr="008E21F4">
          <w:rPr>
            <w:rFonts w:cs="v5.0.0" w:hint="eastAsia"/>
            <w:b/>
            <w:lang w:eastAsia="zh-CN"/>
          </w:rPr>
          <w:t>B</w:t>
        </w:r>
        <w:r w:rsidRPr="008E21F4">
          <w:rPr>
            <w:rFonts w:cs="v5.0.0"/>
          </w:rPr>
          <w:t xml:space="preserve">: This defines performance requirements assuming baseline receiver as </w:t>
        </w:r>
        <w:r w:rsidRPr="008E21F4">
          <w:rPr>
            <w:rFonts w:hint="eastAsia"/>
            <w:bCs/>
            <w:lang w:eastAsia="zh-CN"/>
          </w:rPr>
          <w:t>code word</w:t>
        </w:r>
        <w:r w:rsidRPr="008E21F4">
          <w:rPr>
            <w:bCs/>
          </w:rPr>
          <w:t xml:space="preserve"> </w:t>
        </w:r>
        <w:r w:rsidRPr="008E21F4">
          <w:t xml:space="preserve">level </w:t>
        </w:r>
        <w:r w:rsidRPr="008E21F4">
          <w:rPr>
            <w:bCs/>
          </w:rPr>
          <w:t>interference cancellation</w:t>
        </w:r>
        <w:r w:rsidRPr="008E21F4">
          <w:rPr>
            <w:rFonts w:hint="eastAsia"/>
            <w:bCs/>
            <w:lang w:eastAsia="zh-CN"/>
          </w:rPr>
          <w:t xml:space="preserve"> for </w:t>
        </w:r>
        <w:r w:rsidRPr="008E21F4">
          <w:rPr>
            <w:lang w:val="en-US" w:eastAsia="zh-CN"/>
          </w:rPr>
          <w:t xml:space="preserve">intra-cell </w:t>
        </w:r>
        <w:r w:rsidRPr="008E21F4">
          <w:rPr>
            <w:bCs/>
          </w:rPr>
          <w:t>inter-</w:t>
        </w:r>
        <w:r w:rsidRPr="008E21F4">
          <w:rPr>
            <w:rFonts w:hint="eastAsia"/>
            <w:bCs/>
            <w:lang w:eastAsia="zh-CN"/>
          </w:rPr>
          <w:t xml:space="preserve">user </w:t>
        </w:r>
        <w:r w:rsidRPr="008E21F4">
          <w:rPr>
            <w:lang w:val="en-US" w:eastAsia="zh-CN"/>
          </w:rPr>
          <w:t xml:space="preserve">interference </w:t>
        </w:r>
        <w:r w:rsidRPr="008E21F4">
          <w:rPr>
            <w:rFonts w:hint="eastAsia"/>
            <w:lang w:val="en-US" w:eastAsia="zh-CN"/>
          </w:rPr>
          <w:t>plus</w:t>
        </w:r>
        <w:r w:rsidRPr="008E21F4">
          <w:rPr>
            <w:rFonts w:cs="v5.0.0"/>
          </w:rPr>
          <w:t xml:space="preserve"> demodulation reference signal based linear minimum mean square error interference rejection combining</w:t>
        </w:r>
        <w:r w:rsidRPr="008E21F4">
          <w:rPr>
            <w:rFonts w:cs="v5.0.0" w:hint="eastAsia"/>
            <w:lang w:eastAsia="zh-CN"/>
          </w:rPr>
          <w:t xml:space="preserve"> for</w:t>
        </w:r>
        <w:r w:rsidRPr="008E21F4">
          <w:rPr>
            <w:rFonts w:hint="eastAsia"/>
            <w:lang w:val="en-US" w:eastAsia="zh-CN"/>
          </w:rPr>
          <w:t xml:space="preserve"> </w:t>
        </w:r>
        <w:r w:rsidRPr="008E21F4">
          <w:t>inter-cell interference</w:t>
        </w:r>
        <w:r w:rsidRPr="008E21F4">
          <w:rPr>
            <w:rFonts w:cs="v5.0.0"/>
          </w:rPr>
          <w:t>.</w:t>
        </w:r>
      </w:ins>
    </w:p>
    <w:p w14:paraId="1DEF9C5E" w14:textId="68653EC1" w:rsidR="00CB3986" w:rsidRPr="008E21F4" w:rsidRDefault="00CB3986" w:rsidP="00CB3986">
      <w:pPr>
        <w:rPr>
          <w:rPrChange w:id="147" w:author="Delta" w:date="2021-07-23T11:12:00Z">
            <w:rPr>
              <w:lang w:val="en-US"/>
            </w:rPr>
          </w:rPrChange>
        </w:rPr>
      </w:pPr>
      <w:r w:rsidRPr="008E21F4">
        <w:rPr>
          <w:b/>
          <w:rPrChange w:id="148" w:author="Delta" w:date="2021-07-23T11:12:00Z">
            <w:rPr>
              <w:b/>
              <w:lang w:val="en-US"/>
            </w:rPr>
          </w:rPrChange>
        </w:rPr>
        <w:lastRenderedPageBreak/>
        <w:t>Highest Carrier:</w:t>
      </w:r>
      <w:del w:id="149" w:author="Delta" w:date="2021-07-23T11:12:00Z">
        <w:r w:rsidR="00D93011" w:rsidRPr="008735C4">
          <w:rPr>
            <w:rFonts w:hint="eastAsia"/>
            <w:lang w:val="en-US"/>
          </w:rPr>
          <w:delText xml:space="preserve"> The</w:delText>
        </w:r>
      </w:del>
      <w:r w:rsidRPr="008E21F4">
        <w:rPr>
          <w:rPrChange w:id="150" w:author="Delta" w:date="2021-07-23T11:12:00Z">
            <w:rPr>
              <w:lang w:val="en-US"/>
            </w:rPr>
          </w:rPrChange>
        </w:rPr>
        <w:t xml:space="preserve"> carrier </w:t>
      </w:r>
      <w:r w:rsidRPr="008E21F4">
        <w:rPr>
          <w:rPrChange w:id="151" w:author="Delta" w:date="2021-07-23T11:12:00Z">
            <w:rPr>
              <w:lang w:val="en-AU"/>
            </w:rPr>
          </w:rPrChange>
        </w:rPr>
        <w:t xml:space="preserve">with the highest carrier centre frequency </w:t>
      </w:r>
      <w:r w:rsidRPr="008E21F4">
        <w:rPr>
          <w:rPrChange w:id="152" w:author="Delta" w:date="2021-07-23T11:12:00Z">
            <w:rPr>
              <w:lang w:val="en-US"/>
            </w:rPr>
          </w:rPrChange>
        </w:rPr>
        <w:t>transmitted/received in a specified operating band</w:t>
      </w:r>
      <w:r w:rsidRPr="008E21F4">
        <w:rPr>
          <w:rFonts w:cs="v5.0.0"/>
          <w:b/>
          <w:bCs/>
        </w:rPr>
        <w:t>.</w:t>
      </w:r>
      <w:del w:id="153" w:author="Delta" w:date="2021-07-23T11:12:00Z">
        <w:r w:rsidR="00F76B33" w:rsidRPr="008735C4">
          <w:rPr>
            <w:lang w:val="en-US"/>
          </w:rPr>
          <w:delText xml:space="preserve"> </w:delText>
        </w:r>
      </w:del>
    </w:p>
    <w:p w14:paraId="0C4E79AC" w14:textId="5D0CD5B6" w:rsidR="00CB3986" w:rsidRPr="008E21F4" w:rsidRDefault="00CB3986" w:rsidP="00CB3986">
      <w:pPr>
        <w:rPr>
          <w:rPrChange w:id="154" w:author="Delta" w:date="2021-07-23T11:12:00Z">
            <w:rPr>
              <w:lang w:val="en-US"/>
            </w:rPr>
          </w:rPrChange>
        </w:rPr>
      </w:pPr>
      <w:r w:rsidRPr="008E21F4">
        <w:rPr>
          <w:b/>
          <w:lang w:eastAsia="zh-CN"/>
        </w:rPr>
        <w:t xml:space="preserve">Inter </w:t>
      </w:r>
      <w:r w:rsidRPr="008E21F4">
        <w:rPr>
          <w:b/>
          <w:rPrChange w:id="155" w:author="Delta" w:date="2021-07-23T11:12:00Z">
            <w:rPr>
              <w:b/>
              <w:lang w:val="en-US"/>
            </w:rPr>
          </w:rPrChange>
        </w:rPr>
        <w:t xml:space="preserve">RF </w:t>
      </w:r>
      <w:del w:id="156" w:author="Delta" w:date="2021-07-23T11:12:00Z">
        <w:r w:rsidR="00635F38" w:rsidRPr="008735C4">
          <w:rPr>
            <w:b/>
            <w:lang w:val="en-US" w:eastAsia="zh-CN"/>
          </w:rPr>
          <w:delText>bandwidth</w:delText>
        </w:r>
      </w:del>
      <w:ins w:id="157" w:author="Delta" w:date="2021-07-23T11:12:00Z">
        <w:r w:rsidRPr="008E21F4">
          <w:rPr>
            <w:b/>
            <w:lang w:eastAsia="zh-CN"/>
          </w:rPr>
          <w:t>Bandwidth</w:t>
        </w:r>
      </w:ins>
      <w:r w:rsidRPr="008E21F4" w:rsidDel="00F570A7">
        <w:rPr>
          <w:b/>
          <w:rPrChange w:id="158" w:author="Delta" w:date="2021-07-23T11:12:00Z">
            <w:rPr>
              <w:b/>
              <w:lang w:val="en-US"/>
            </w:rPr>
          </w:rPrChange>
        </w:rPr>
        <w:t xml:space="preserve"> </w:t>
      </w:r>
      <w:r w:rsidRPr="008E21F4">
        <w:rPr>
          <w:b/>
          <w:rPrChange w:id="159" w:author="Delta" w:date="2021-07-23T11:12:00Z">
            <w:rPr>
              <w:b/>
              <w:lang w:val="en-US"/>
            </w:rPr>
          </w:rPrChange>
        </w:rPr>
        <w:t xml:space="preserve">gap: </w:t>
      </w:r>
      <w:del w:id="160" w:author="Delta" w:date="2021-07-23T11:12:00Z">
        <w:r w:rsidR="00635F38" w:rsidRPr="008735C4">
          <w:rPr>
            <w:lang w:val="en-US"/>
          </w:rPr>
          <w:delText xml:space="preserve">The </w:delText>
        </w:r>
      </w:del>
      <w:r w:rsidRPr="008E21F4">
        <w:rPr>
          <w:rPrChange w:id="161" w:author="Delta" w:date="2021-07-23T11:12:00Z">
            <w:rPr>
              <w:lang w:val="en-US"/>
            </w:rPr>
          </w:rPrChange>
        </w:rPr>
        <w:t xml:space="preserve">frequency gap between two </w:t>
      </w:r>
      <w:r w:rsidRPr="008E21F4">
        <w:rPr>
          <w:lang w:eastAsia="zh-CN"/>
        </w:rPr>
        <w:t>consecutive</w:t>
      </w:r>
      <w:r w:rsidRPr="008E21F4">
        <w:rPr>
          <w:rPrChange w:id="162" w:author="Delta" w:date="2021-07-23T11:12:00Z">
            <w:rPr>
              <w:lang w:val="en-US"/>
            </w:rPr>
          </w:rPrChange>
        </w:rPr>
        <w:t xml:space="preserve"> </w:t>
      </w:r>
      <w:ins w:id="163" w:author="Delta" w:date="2021-07-23T11:12:00Z">
        <w:r w:rsidRPr="008E21F4">
          <w:rPr>
            <w:lang w:eastAsia="zh-CN"/>
          </w:rPr>
          <w:t xml:space="preserve">Base Station </w:t>
        </w:r>
      </w:ins>
      <w:r w:rsidRPr="008E21F4">
        <w:rPr>
          <w:rPrChange w:id="164" w:author="Delta" w:date="2021-07-23T11:12:00Z">
            <w:rPr>
              <w:lang w:val="en-US"/>
            </w:rPr>
          </w:rPrChange>
        </w:rPr>
        <w:t xml:space="preserve">RF </w:t>
      </w:r>
      <w:del w:id="165" w:author="Delta" w:date="2021-07-23T11:12:00Z">
        <w:r w:rsidR="00635F38" w:rsidRPr="008735C4">
          <w:rPr>
            <w:lang w:val="en-US" w:eastAsia="zh-CN"/>
          </w:rPr>
          <w:delText>bandwidths</w:delText>
        </w:r>
      </w:del>
      <w:ins w:id="166" w:author="Delta" w:date="2021-07-23T11:12:00Z">
        <w:r w:rsidRPr="008E21F4">
          <w:rPr>
            <w:lang w:eastAsia="zh-CN"/>
          </w:rPr>
          <w:t>Bandwidths</w:t>
        </w:r>
      </w:ins>
      <w:r w:rsidRPr="008E21F4">
        <w:rPr>
          <w:rPrChange w:id="167" w:author="Delta" w:date="2021-07-23T11:12:00Z">
            <w:rPr>
              <w:lang w:val="en-US"/>
            </w:rPr>
          </w:rPrChange>
        </w:rPr>
        <w:t xml:space="preserve"> that </w:t>
      </w:r>
      <w:r w:rsidRPr="008E21F4">
        <w:rPr>
          <w:rFonts w:cs="v5.0.0"/>
        </w:rPr>
        <w:t>are placed within</w:t>
      </w:r>
      <w:r w:rsidRPr="008E21F4">
        <w:rPr>
          <w:rFonts w:cs="v5.0.0"/>
          <w:lang w:eastAsia="zh-CN"/>
        </w:rPr>
        <w:t xml:space="preserve"> </w:t>
      </w:r>
      <w:r w:rsidRPr="008E21F4">
        <w:rPr>
          <w:rPrChange w:id="168" w:author="Delta" w:date="2021-07-23T11:12:00Z">
            <w:rPr>
              <w:lang w:val="en-US"/>
            </w:rPr>
          </w:rPrChange>
        </w:rPr>
        <w:t xml:space="preserve">two supported operating </w:t>
      </w:r>
      <w:r w:rsidRPr="008E21F4">
        <w:rPr>
          <w:rFonts w:cs="v5.0.0"/>
          <w:bCs/>
        </w:rPr>
        <w:t>bands</w:t>
      </w:r>
      <w:r w:rsidRPr="008E21F4">
        <w:rPr>
          <w:rPrChange w:id="169" w:author="Delta" w:date="2021-07-23T11:12:00Z">
            <w:rPr>
              <w:lang w:val="en-US"/>
            </w:rPr>
          </w:rPrChange>
        </w:rPr>
        <w:t>.</w:t>
      </w:r>
    </w:p>
    <w:p w14:paraId="399E85D0" w14:textId="77777777" w:rsidR="00CB3986" w:rsidRPr="008E21F4" w:rsidRDefault="00CB3986" w:rsidP="00CB3986">
      <w:pPr>
        <w:rPr>
          <w:b/>
          <w:rPrChange w:id="170" w:author="Delta" w:date="2021-07-23T11:12:00Z">
            <w:rPr>
              <w:b/>
              <w:lang w:val="en-US"/>
            </w:rPr>
          </w:rPrChange>
        </w:rPr>
      </w:pPr>
      <w:r w:rsidRPr="008E21F4">
        <w:rPr>
          <w:b/>
          <w:rPrChange w:id="171" w:author="Delta" w:date="2021-07-23T11:12:00Z">
            <w:rPr>
              <w:b/>
              <w:lang w:val="en-US"/>
            </w:rPr>
          </w:rPrChange>
        </w:rPr>
        <w:t>Inter-band carrier aggregation:</w:t>
      </w:r>
      <w:r w:rsidRPr="008E21F4">
        <w:rPr>
          <w:rPrChange w:id="172" w:author="Delta" w:date="2021-07-23T11:12:00Z">
            <w:rPr>
              <w:lang w:val="en-US"/>
            </w:rPr>
          </w:rPrChange>
        </w:rPr>
        <w:t xml:space="preserve"> carrier aggregation of component carriers in different operating bands</w:t>
      </w:r>
      <w:r w:rsidRPr="008E21F4">
        <w:rPr>
          <w:b/>
          <w:rPrChange w:id="173" w:author="Delta" w:date="2021-07-23T11:12:00Z">
            <w:rPr>
              <w:b/>
              <w:lang w:val="en-US"/>
            </w:rPr>
          </w:rPrChange>
        </w:rPr>
        <w:t>.</w:t>
      </w:r>
    </w:p>
    <w:p w14:paraId="11805D99" w14:textId="77777777" w:rsidR="00CB3986" w:rsidRPr="008E21F4" w:rsidRDefault="00CB3986" w:rsidP="00CB3986">
      <w:pPr>
        <w:pStyle w:val="NO"/>
        <w:rPr>
          <w:rPrChange w:id="174" w:author="Delta" w:date="2021-07-23T11:12:00Z">
            <w:rPr>
              <w:lang w:val="en-US"/>
            </w:rPr>
          </w:rPrChange>
        </w:rPr>
      </w:pPr>
      <w:r w:rsidRPr="008E21F4">
        <w:rPr>
          <w:rPrChange w:id="175" w:author="Delta" w:date="2021-07-23T11:12:00Z">
            <w:rPr>
              <w:lang w:val="en-US"/>
            </w:rPr>
          </w:rPrChange>
        </w:rPr>
        <w:t>NOTE:</w:t>
      </w:r>
      <w:r w:rsidRPr="008E21F4">
        <w:rPr>
          <w:rPrChange w:id="176" w:author="Delta" w:date="2021-07-23T11:12:00Z">
            <w:rPr>
              <w:lang w:val="en-US"/>
            </w:rPr>
          </w:rPrChange>
        </w:rPr>
        <w:tab/>
        <w:t>Carriers aggregated in each band can be contiguous or non-contiguous.</w:t>
      </w:r>
    </w:p>
    <w:p w14:paraId="049372AE" w14:textId="77777777" w:rsidR="00CB3986" w:rsidRPr="008E21F4" w:rsidRDefault="00CB3986" w:rsidP="00CB3986">
      <w:pPr>
        <w:rPr>
          <w:ins w:id="177" w:author="Delta" w:date="2021-07-23T11:12:00Z"/>
          <w:lang w:eastAsia="zh-CN"/>
        </w:rPr>
      </w:pPr>
      <w:ins w:id="178" w:author="Delta" w:date="2021-07-23T11:12:00Z">
        <w:r w:rsidRPr="008E21F4">
          <w:rPr>
            <w:b/>
            <w:bCs/>
          </w:rPr>
          <w:t>Inter-band gap</w:t>
        </w:r>
        <w:r w:rsidRPr="008E21F4">
          <w:rPr>
            <w:rFonts w:cs="v5.0.0"/>
          </w:rPr>
          <w:t>: The frequency gap between two supported consecutive operating bands.</w:t>
        </w:r>
      </w:ins>
    </w:p>
    <w:p w14:paraId="27A32440" w14:textId="506F8E84" w:rsidR="00CB3986" w:rsidRPr="008E21F4" w:rsidRDefault="00CB3986" w:rsidP="00CB3986">
      <w:pPr>
        <w:rPr>
          <w:rPrChange w:id="179" w:author="Delta" w:date="2021-07-23T11:12:00Z">
            <w:rPr>
              <w:lang w:val="en-US"/>
            </w:rPr>
          </w:rPrChange>
        </w:rPr>
      </w:pPr>
      <w:r w:rsidRPr="008E21F4">
        <w:rPr>
          <w:b/>
          <w:rPrChange w:id="180" w:author="Delta" w:date="2021-07-23T11:12:00Z">
            <w:rPr>
              <w:b/>
              <w:lang w:val="en-US"/>
            </w:rPr>
          </w:rPrChange>
        </w:rPr>
        <w:t xml:space="preserve">Intra-band contiguous carrier aggregation: </w:t>
      </w:r>
      <w:r w:rsidRPr="008E21F4">
        <w:rPr>
          <w:rPrChange w:id="181" w:author="Delta" w:date="2021-07-23T11:12:00Z">
            <w:rPr>
              <w:lang w:val="en-US"/>
            </w:rPr>
          </w:rPrChange>
        </w:rPr>
        <w:t>contiguous carriers aggregated in the same operating band.</w:t>
      </w:r>
      <w:del w:id="182" w:author="Delta" w:date="2021-07-23T11:12:00Z">
        <w:r w:rsidR="00F76B33" w:rsidRPr="008735C4">
          <w:rPr>
            <w:rFonts w:hint="eastAsia"/>
            <w:lang w:val="en-US" w:eastAsia="zh-CN"/>
          </w:rPr>
          <w:delText xml:space="preserve"> </w:delText>
        </w:r>
      </w:del>
    </w:p>
    <w:p w14:paraId="38B27714" w14:textId="62BB5144" w:rsidR="00CB3986" w:rsidRPr="008E21F4" w:rsidRDefault="00CB3986" w:rsidP="00CB3986">
      <w:pPr>
        <w:rPr>
          <w:rPrChange w:id="183" w:author="Delta" w:date="2021-07-23T11:12:00Z">
            <w:rPr>
              <w:lang w:val="en-US"/>
            </w:rPr>
          </w:rPrChange>
        </w:rPr>
      </w:pPr>
      <w:r w:rsidRPr="008E21F4">
        <w:rPr>
          <w:b/>
          <w:rPrChange w:id="184" w:author="Delta" w:date="2021-07-23T11:12:00Z">
            <w:rPr>
              <w:b/>
              <w:lang w:val="en-US"/>
            </w:rPr>
          </w:rPrChange>
        </w:rPr>
        <w:t xml:space="preserve">Intra-band non-contiguous carrier aggregation: </w:t>
      </w:r>
      <w:r w:rsidRPr="008E21F4">
        <w:rPr>
          <w:rPrChange w:id="185" w:author="Delta" w:date="2021-07-23T11:12:00Z">
            <w:rPr>
              <w:lang w:val="en-US"/>
            </w:rPr>
          </w:rPrChange>
        </w:rPr>
        <w:t>non-contiguous carriers aggregated in the same operating band.</w:t>
      </w:r>
      <w:del w:id="186" w:author="Delta" w:date="2021-07-23T11:12:00Z">
        <w:r w:rsidR="00F76B33" w:rsidRPr="008735C4">
          <w:rPr>
            <w:rFonts w:hint="eastAsia"/>
            <w:lang w:val="en-US" w:eastAsia="zh-CN"/>
          </w:rPr>
          <w:delText xml:space="preserve"> </w:delText>
        </w:r>
      </w:del>
    </w:p>
    <w:p w14:paraId="47298C72" w14:textId="77777777" w:rsidR="00C36D7A" w:rsidRPr="008735C4" w:rsidRDefault="00F76B33" w:rsidP="00C36D7A">
      <w:pPr>
        <w:rPr>
          <w:del w:id="187" w:author="Delta" w:date="2021-07-23T11:12:00Z"/>
          <w:lang w:val="en-AU" w:eastAsia="zh-CN"/>
        </w:rPr>
      </w:pPr>
      <w:del w:id="188" w:author="Delta" w:date="2021-07-23T11:12:00Z">
        <w:r w:rsidRPr="008735C4">
          <w:rPr>
            <w:rFonts w:hint="eastAsia"/>
            <w:b/>
            <w:bCs/>
            <w:lang w:val="en-US"/>
          </w:rPr>
          <w:delText>Lower Edge:</w:delText>
        </w:r>
        <w:r w:rsidRPr="008735C4">
          <w:rPr>
            <w:rFonts w:hint="eastAsia"/>
            <w:lang w:val="en-US"/>
          </w:rPr>
          <w:tab/>
          <w:delText xml:space="preserve"> The lowest frequency</w:delText>
        </w:r>
        <w:r w:rsidRPr="008735C4">
          <w:rPr>
            <w:rFonts w:hint="eastAsia"/>
            <w:lang w:val="en-AU"/>
          </w:rPr>
          <w:delText xml:space="preserve"> in the </w:delText>
        </w:r>
        <w:r w:rsidR="00C36D7A" w:rsidRPr="008735C4">
          <w:rPr>
            <w:rFonts w:hint="eastAsia"/>
            <w:lang w:val="en-AU" w:eastAsia="zh-CN"/>
          </w:rPr>
          <w:delText>Base station RF bandwidth</w:delText>
        </w:r>
        <w:r w:rsidRPr="008735C4">
          <w:rPr>
            <w:rFonts w:hint="eastAsia"/>
            <w:lang w:val="en-AU"/>
          </w:rPr>
          <w:delText xml:space="preserve">, or the lowest frequency in the channel </w:delText>
        </w:r>
        <w:r w:rsidRPr="008735C4">
          <w:rPr>
            <w:lang w:val="en-AU"/>
          </w:rPr>
          <w:delText>bandwidth</w:delText>
        </w:r>
        <w:r w:rsidRPr="008735C4">
          <w:rPr>
            <w:rFonts w:hint="eastAsia"/>
            <w:lang w:val="en-AU"/>
          </w:rPr>
          <w:delText xml:space="preserve"> of a single E-UTRA carrier, used as a </w:delText>
        </w:r>
        <w:r w:rsidRPr="008735C4">
          <w:rPr>
            <w:lang w:val="en-AU"/>
          </w:rPr>
          <w:delText xml:space="preserve">frequency </w:delText>
        </w:r>
        <w:r w:rsidRPr="008735C4">
          <w:rPr>
            <w:rFonts w:hint="eastAsia"/>
            <w:lang w:val="en-AU"/>
          </w:rPr>
          <w:delText xml:space="preserve">reference point for </w:delText>
        </w:r>
        <w:r w:rsidRPr="008735C4">
          <w:rPr>
            <w:lang w:val="en-AU"/>
          </w:rPr>
          <w:delText>transmitter</w:delText>
        </w:r>
        <w:r w:rsidRPr="008735C4">
          <w:rPr>
            <w:rFonts w:hint="eastAsia"/>
            <w:lang w:val="en-AU"/>
          </w:rPr>
          <w:delText xml:space="preserve"> and receiver requirement</w:delText>
        </w:r>
        <w:r w:rsidRPr="008735C4">
          <w:rPr>
            <w:lang w:val="en-AU"/>
          </w:rPr>
          <w:delText>s</w:delText>
        </w:r>
        <w:r w:rsidRPr="008735C4">
          <w:rPr>
            <w:rFonts w:hint="eastAsia"/>
            <w:lang w:val="en-AU"/>
          </w:rPr>
          <w:delText>.</w:delText>
        </w:r>
        <w:r w:rsidR="00C36D7A" w:rsidRPr="008735C4">
          <w:rPr>
            <w:rFonts w:hint="eastAsia"/>
            <w:lang w:val="en-AU" w:eastAsia="zh-CN"/>
          </w:rPr>
          <w:delText xml:space="preserve"> </w:delText>
        </w:r>
      </w:del>
    </w:p>
    <w:p w14:paraId="318F0D36" w14:textId="69176F81" w:rsidR="00CB3986" w:rsidRPr="008E21F4" w:rsidRDefault="00CB3986" w:rsidP="00CB3986">
      <w:pPr>
        <w:rPr>
          <w:ins w:id="189" w:author="Delta" w:date="2021-07-23T11:12:00Z"/>
        </w:rPr>
      </w:pPr>
      <w:r w:rsidRPr="008E21F4">
        <w:rPr>
          <w:b/>
        </w:rPr>
        <w:t xml:space="preserve">Lower </w:t>
      </w:r>
      <w:r w:rsidRPr="008E21F4">
        <w:rPr>
          <w:b/>
          <w:lang w:eastAsia="zh-CN"/>
        </w:rPr>
        <w:t>sub-block</w:t>
      </w:r>
      <w:r w:rsidRPr="008E21F4">
        <w:rPr>
          <w:b/>
        </w:rPr>
        <w:t xml:space="preserve"> edge: </w:t>
      </w:r>
      <w:del w:id="190" w:author="Delta" w:date="2021-07-23T11:12:00Z">
        <w:r w:rsidR="00C36D7A" w:rsidRPr="008735C4">
          <w:delText xml:space="preserve">The </w:delText>
        </w:r>
      </w:del>
      <w:r w:rsidRPr="008E21F4">
        <w:t xml:space="preserve">frequency at the lower edge of </w:t>
      </w:r>
      <w:r w:rsidRPr="008E21F4">
        <w:rPr>
          <w:lang w:eastAsia="zh-CN"/>
        </w:rPr>
        <w:t>one</w:t>
      </w:r>
      <w:r w:rsidRPr="008E21F4">
        <w:t xml:space="preserve"> </w:t>
      </w:r>
      <w:r w:rsidRPr="008E21F4">
        <w:rPr>
          <w:lang w:eastAsia="zh-CN"/>
        </w:rPr>
        <w:t>sub-block</w:t>
      </w:r>
      <w:r w:rsidRPr="008E21F4">
        <w:t>.</w:t>
      </w:r>
      <w:del w:id="191" w:author="Delta" w:date="2021-07-23T11:12:00Z">
        <w:r w:rsidR="00C36D7A" w:rsidRPr="008735C4">
          <w:delText xml:space="preserve"> </w:delText>
        </w:r>
      </w:del>
    </w:p>
    <w:p w14:paraId="57FAAD61" w14:textId="77777777" w:rsidR="00CB3986" w:rsidRPr="008E21F4" w:rsidRDefault="00CB3986" w:rsidP="00CB3986">
      <w:pPr>
        <w:pStyle w:val="NO"/>
        <w:rPr>
          <w:rPrChange w:id="192" w:author="Delta" w:date="2021-07-23T11:12:00Z">
            <w:rPr>
              <w:lang w:val="en-AU"/>
            </w:rPr>
          </w:rPrChange>
        </w:rPr>
        <w:pPrChange w:id="193" w:author="Delta" w:date="2021-07-23T11:12:00Z">
          <w:pPr/>
        </w:pPrChange>
      </w:pPr>
      <w:ins w:id="194" w:author="Delta" w:date="2021-07-23T11:12:00Z">
        <w:r w:rsidRPr="008E21F4">
          <w:t>NOTE:</w:t>
        </w:r>
        <w:r w:rsidRPr="008E21F4">
          <w:tab/>
        </w:r>
      </w:ins>
      <w:r w:rsidRPr="008E21F4">
        <w:t>It is used as a frequency reference point for both transmitter and receiver requirements.</w:t>
      </w:r>
    </w:p>
    <w:p w14:paraId="46DA3722" w14:textId="431D91E3" w:rsidR="00CB3986" w:rsidRPr="008E21F4" w:rsidRDefault="00CB3986" w:rsidP="00CB3986">
      <w:pPr>
        <w:rPr>
          <w:rPrChange w:id="195" w:author="Delta" w:date="2021-07-23T11:12:00Z">
            <w:rPr>
              <w:lang w:val="en-US"/>
            </w:rPr>
          </w:rPrChange>
        </w:rPr>
      </w:pPr>
      <w:r w:rsidRPr="008E21F4">
        <w:rPr>
          <w:b/>
          <w:rPrChange w:id="196" w:author="Delta" w:date="2021-07-23T11:12:00Z">
            <w:rPr>
              <w:b/>
              <w:lang w:val="en-US"/>
            </w:rPr>
          </w:rPrChange>
        </w:rPr>
        <w:t>Lowest Carrier:</w:t>
      </w:r>
      <w:del w:id="197" w:author="Delta" w:date="2021-07-23T11:12:00Z">
        <w:r w:rsidR="00F76B33" w:rsidRPr="008735C4">
          <w:rPr>
            <w:rFonts w:hint="eastAsia"/>
            <w:lang w:val="en-US"/>
          </w:rPr>
          <w:tab/>
          <w:delText>The</w:delText>
        </w:r>
      </w:del>
      <w:r w:rsidRPr="008E21F4">
        <w:rPr>
          <w:rPrChange w:id="198" w:author="Delta" w:date="2021-07-23T11:12:00Z">
            <w:rPr>
              <w:lang w:val="en-US"/>
            </w:rPr>
          </w:rPrChange>
        </w:rPr>
        <w:t xml:space="preserve"> carrier </w:t>
      </w:r>
      <w:r w:rsidRPr="008E21F4">
        <w:rPr>
          <w:rPrChange w:id="199" w:author="Delta" w:date="2021-07-23T11:12:00Z">
            <w:rPr>
              <w:lang w:val="en-AU"/>
            </w:rPr>
          </w:rPrChange>
        </w:rPr>
        <w:t xml:space="preserve">with the lowest carrier centre frequency </w:t>
      </w:r>
      <w:r w:rsidRPr="008E21F4">
        <w:rPr>
          <w:rPrChange w:id="200" w:author="Delta" w:date="2021-07-23T11:12:00Z">
            <w:rPr>
              <w:lang w:val="en-US"/>
            </w:rPr>
          </w:rPrChange>
        </w:rPr>
        <w:t>transmitted/received in a specified operating band.</w:t>
      </w:r>
    </w:p>
    <w:p w14:paraId="3C81E579" w14:textId="25769F96" w:rsidR="00CB3986" w:rsidRPr="008E21F4" w:rsidRDefault="00CB3986" w:rsidP="00CB3986">
      <w:pPr>
        <w:tabs>
          <w:tab w:val="left" w:pos="2448"/>
          <w:tab w:val="left" w:pos="9468"/>
        </w:tabs>
        <w:rPr>
          <w:lang w:eastAsia="zh-CN"/>
        </w:rPr>
      </w:pPr>
      <w:r w:rsidRPr="008E21F4">
        <w:rPr>
          <w:b/>
        </w:rPr>
        <w:t xml:space="preserve">Maximum Base Station RF </w:t>
      </w:r>
      <w:del w:id="201" w:author="Delta" w:date="2021-07-23T11:12:00Z">
        <w:r w:rsidR="00F76B33" w:rsidRPr="008735C4">
          <w:rPr>
            <w:b/>
          </w:rPr>
          <w:delText xml:space="preserve">bandwidth: </w:delText>
        </w:r>
        <w:r w:rsidR="00F76B33" w:rsidRPr="008735C4">
          <w:delText>The</w:delText>
        </w:r>
      </w:del>
      <w:ins w:id="202" w:author="Delta" w:date="2021-07-23T11:12:00Z">
        <w:r w:rsidRPr="008E21F4">
          <w:rPr>
            <w:b/>
          </w:rPr>
          <w:t>Bandwidth:</w:t>
        </w:r>
      </w:ins>
      <w:r w:rsidRPr="008E21F4">
        <w:rPr>
          <w:b/>
          <w:rPrChange w:id="203" w:author="Delta" w:date="2021-07-23T11:12:00Z">
            <w:rPr/>
          </w:rPrChange>
        </w:rPr>
        <w:t xml:space="preserve"> </w:t>
      </w:r>
      <w:r w:rsidRPr="008E21F4">
        <w:t xml:space="preserve">maximum </w:t>
      </w:r>
      <w:ins w:id="204" w:author="Delta" w:date="2021-07-23T11:12:00Z">
        <w:r w:rsidRPr="008E21F4">
          <w:t xml:space="preserve">Base Station </w:t>
        </w:r>
      </w:ins>
      <w:r w:rsidRPr="008E21F4">
        <w:t xml:space="preserve">RF </w:t>
      </w:r>
      <w:del w:id="205" w:author="Delta" w:date="2021-07-23T11:12:00Z">
        <w:r w:rsidR="00F76B33" w:rsidRPr="008735C4">
          <w:delText>bandwidth</w:delText>
        </w:r>
      </w:del>
      <w:ins w:id="206" w:author="Delta" w:date="2021-07-23T11:12:00Z">
        <w:r w:rsidRPr="008E21F4">
          <w:t>Bandwidth</w:t>
        </w:r>
      </w:ins>
      <w:r w:rsidRPr="008E21F4">
        <w:t xml:space="preserve"> supported by a BS within each supported operating band.</w:t>
      </w:r>
    </w:p>
    <w:p w14:paraId="5E4D2FCB" w14:textId="52D0565A" w:rsidR="00CB3986" w:rsidRPr="008E21F4" w:rsidRDefault="00CB3986" w:rsidP="00CB3986">
      <w:pPr>
        <w:tabs>
          <w:tab w:val="left" w:pos="2448"/>
          <w:tab w:val="left" w:pos="9468"/>
        </w:tabs>
        <w:rPr>
          <w:rFonts w:cs="v5.0.0"/>
          <w:snapToGrid w:val="0"/>
        </w:rPr>
      </w:pPr>
      <w:r w:rsidRPr="008E21F4">
        <w:rPr>
          <w:rFonts w:cs="v5.0.0"/>
          <w:b/>
          <w:bCs/>
        </w:rPr>
        <w:t>Maximum output power:</w:t>
      </w:r>
      <w:del w:id="207" w:author="Delta" w:date="2021-07-23T11:12:00Z">
        <w:r w:rsidR="001C420D" w:rsidRPr="008735C4">
          <w:rPr>
            <w:rFonts w:cs="v5.0.0"/>
            <w:b/>
            <w:bCs/>
          </w:rPr>
          <w:delText xml:space="preserve"> </w:delText>
        </w:r>
        <w:r w:rsidR="001C420D" w:rsidRPr="008735C4">
          <w:rPr>
            <w:rFonts w:cs="v5.0.0"/>
            <w:snapToGrid w:val="0"/>
          </w:rPr>
          <w:delText>The</w:delText>
        </w:r>
      </w:del>
      <w:r w:rsidRPr="008E21F4">
        <w:rPr>
          <w:b/>
          <w:rPrChange w:id="208" w:author="Delta" w:date="2021-07-23T11:12:00Z">
            <w:rPr/>
          </w:rPrChange>
        </w:rPr>
        <w:t xml:space="preserve"> </w:t>
      </w:r>
      <w:r w:rsidRPr="008E21F4">
        <w:rPr>
          <w:rFonts w:cs="v5.0.0"/>
          <w:snapToGrid w:val="0"/>
        </w:rPr>
        <w:t>mean power level per carrier of the base station measured at the antenna connector in a specified reference condition.</w:t>
      </w:r>
      <w:del w:id="209" w:author="Delta" w:date="2021-07-23T11:12:00Z">
        <w:r w:rsidR="001C420D" w:rsidRPr="008735C4">
          <w:rPr>
            <w:rFonts w:cs="v5.0.0"/>
            <w:snapToGrid w:val="0"/>
          </w:rPr>
          <w:delText xml:space="preserve"> </w:delText>
        </w:r>
      </w:del>
    </w:p>
    <w:p w14:paraId="522F5A9B" w14:textId="1D8DAC70" w:rsidR="00CB3986" w:rsidRPr="008E21F4" w:rsidRDefault="00CB3986" w:rsidP="00CB3986">
      <w:pPr>
        <w:widowControl w:val="0"/>
        <w:spacing w:after="240"/>
        <w:rPr>
          <w:rPrChange w:id="210" w:author="Delta" w:date="2021-07-23T11:12:00Z">
            <w:rPr>
              <w:lang w:val="en-US"/>
            </w:rPr>
          </w:rPrChange>
        </w:rPr>
      </w:pPr>
      <w:r w:rsidRPr="008E21F4">
        <w:rPr>
          <w:b/>
          <w:bCs/>
          <w:lang w:eastAsia="zh-CN"/>
        </w:rPr>
        <w:t xml:space="preserve">Maximum </w:t>
      </w:r>
      <w:del w:id="211" w:author="Delta" w:date="2021-07-23T11:12:00Z">
        <w:r w:rsidR="00635F38" w:rsidRPr="008735C4">
          <w:rPr>
            <w:b/>
            <w:bCs/>
            <w:lang w:eastAsia="zh-CN"/>
          </w:rPr>
          <w:delText>r</w:delText>
        </w:r>
        <w:r w:rsidR="00635F38" w:rsidRPr="008735C4">
          <w:rPr>
            <w:b/>
            <w:bCs/>
          </w:rPr>
          <w:delText>adio bandwidth:</w:delText>
        </w:r>
        <w:r w:rsidR="00635F38" w:rsidRPr="008735C4">
          <w:rPr>
            <w:lang w:val="en-US" w:eastAsia="zh-CN"/>
          </w:rPr>
          <w:delText xml:space="preserve"> </w:delText>
        </w:r>
        <w:r w:rsidR="00635F38" w:rsidRPr="008735C4">
          <w:rPr>
            <w:bCs/>
          </w:rPr>
          <w:delText>Maximum</w:delText>
        </w:r>
      </w:del>
      <w:ins w:id="212" w:author="Delta" w:date="2021-07-23T11:12:00Z">
        <w:r w:rsidRPr="008E21F4">
          <w:rPr>
            <w:b/>
            <w:bCs/>
            <w:lang w:eastAsia="zh-CN"/>
          </w:rPr>
          <w:t>R</w:t>
        </w:r>
        <w:r w:rsidRPr="008E21F4">
          <w:rPr>
            <w:b/>
            <w:bCs/>
          </w:rPr>
          <w:t>adio Bandwidth:</w:t>
        </w:r>
        <w:r w:rsidRPr="008E21F4">
          <w:rPr>
            <w:lang w:eastAsia="zh-CN"/>
          </w:rPr>
          <w:t xml:space="preserve"> </w:t>
        </w:r>
        <w:r w:rsidRPr="008E21F4">
          <w:rPr>
            <w:bCs/>
          </w:rPr>
          <w:t>maximum</w:t>
        </w:r>
      </w:ins>
      <w:r w:rsidRPr="008E21F4">
        <w:rPr>
          <w:bCs/>
        </w:rPr>
        <w:t xml:space="preserve"> frequency difference between the upper edge of the highest used carrier and the lower edge of the lowest used carrier.</w:t>
      </w:r>
    </w:p>
    <w:p w14:paraId="7DB3E0AB" w14:textId="799C448F" w:rsidR="00CB3986" w:rsidRPr="008E21F4" w:rsidRDefault="00CB3986" w:rsidP="00CB3986">
      <w:pPr>
        <w:tabs>
          <w:tab w:val="left" w:pos="3765"/>
        </w:tabs>
        <w:rPr>
          <w:rFonts w:cs="v5.0.0"/>
          <w:snapToGrid w:val="0"/>
        </w:rPr>
      </w:pPr>
      <w:r w:rsidRPr="008E21F4">
        <w:rPr>
          <w:b/>
        </w:rPr>
        <w:t xml:space="preserve">Maximum throughput: </w:t>
      </w:r>
      <w:del w:id="213" w:author="Delta" w:date="2021-07-23T11:12:00Z">
        <w:r w:rsidR="00BA5A31" w:rsidRPr="008735C4">
          <w:rPr>
            <w:bCs/>
          </w:rPr>
          <w:delText xml:space="preserve">The </w:delText>
        </w:r>
      </w:del>
      <w:r w:rsidRPr="008E21F4">
        <w:rPr>
          <w:bCs/>
        </w:rPr>
        <w:t>maximum achievable throughput for a reference measurement channel.</w:t>
      </w:r>
      <w:del w:id="214" w:author="Delta" w:date="2021-07-23T11:12:00Z">
        <w:r w:rsidR="00BA5A31" w:rsidRPr="008735C4">
          <w:rPr>
            <w:bCs/>
          </w:rPr>
          <w:delText xml:space="preserve"> </w:delText>
        </w:r>
      </w:del>
    </w:p>
    <w:p w14:paraId="78BF03B1" w14:textId="27BA1055" w:rsidR="00CB3986" w:rsidRPr="008E21F4" w:rsidRDefault="00CB3986" w:rsidP="00CB3986">
      <w:pPr>
        <w:tabs>
          <w:tab w:val="left" w:pos="2448"/>
          <w:tab w:val="left" w:pos="9198"/>
        </w:tabs>
        <w:rPr>
          <w:ins w:id="215" w:author="Delta" w:date="2021-07-23T11:12:00Z"/>
        </w:rPr>
      </w:pPr>
      <w:r w:rsidRPr="008E21F4">
        <w:rPr>
          <w:b/>
        </w:rPr>
        <w:t xml:space="preserve">Mean power: </w:t>
      </w:r>
      <w:del w:id="216" w:author="Delta" w:date="2021-07-23T11:12:00Z">
        <w:r w:rsidR="00355DB3" w:rsidRPr="008735C4">
          <w:delText xml:space="preserve">When applied to E-UTRA transmission this is the </w:delText>
        </w:r>
      </w:del>
      <w:r w:rsidRPr="008E21F4">
        <w:t>power measured in the channel bandwidth of the carrier.</w:t>
      </w:r>
      <w:del w:id="217" w:author="Delta" w:date="2021-07-23T11:12:00Z">
        <w:r w:rsidR="00355DB3" w:rsidRPr="008735C4">
          <w:delText xml:space="preserve"> </w:delText>
        </w:r>
      </w:del>
    </w:p>
    <w:p w14:paraId="52FD9C01" w14:textId="77777777" w:rsidR="00CB3986" w:rsidRPr="008E21F4" w:rsidRDefault="00CB3986" w:rsidP="00CB3986">
      <w:pPr>
        <w:pStyle w:val="NO"/>
        <w:pPrChange w:id="218" w:author="Delta" w:date="2021-07-23T11:12:00Z">
          <w:pPr>
            <w:tabs>
              <w:tab w:val="left" w:pos="2448"/>
              <w:tab w:val="left" w:pos="9198"/>
            </w:tabs>
          </w:pPr>
        </w:pPrChange>
      </w:pPr>
      <w:ins w:id="219" w:author="Delta" w:date="2021-07-23T11:12:00Z">
        <w:r w:rsidRPr="008E21F4">
          <w:t>NOTE:</w:t>
        </w:r>
        <w:r w:rsidRPr="008E21F4">
          <w:tab/>
        </w:r>
      </w:ins>
      <w:r w:rsidRPr="008E21F4">
        <w:t>The period of measurement shall be at least one subframe (1ms), unless otherwise stated.</w:t>
      </w:r>
    </w:p>
    <w:p w14:paraId="6656B232" w14:textId="3BA794A9" w:rsidR="00CB3986" w:rsidRPr="008E21F4" w:rsidRDefault="00CB3986" w:rsidP="00CB3986">
      <w:pPr>
        <w:tabs>
          <w:tab w:val="left" w:pos="3765"/>
        </w:tabs>
        <w:rPr>
          <w:bCs/>
          <w:lang w:eastAsia="zh-CN"/>
        </w:rPr>
      </w:pPr>
      <w:r w:rsidRPr="008E21F4">
        <w:rPr>
          <w:rFonts w:cs="v5.0.0"/>
          <w:b/>
          <w:lang w:eastAsia="zh-CN"/>
        </w:rPr>
        <w:t>Multi-band Base Station:</w:t>
      </w:r>
      <w:del w:id="220" w:author="Delta" w:date="2021-07-23T11:12:00Z">
        <w:r w:rsidR="00635F38" w:rsidRPr="008735C4">
          <w:rPr>
            <w:lang w:val="en-US" w:eastAsia="zh-CN"/>
          </w:rPr>
          <w:delText xml:space="preserve"> Base Station</w:delText>
        </w:r>
      </w:del>
      <w:ins w:id="221" w:author="Delta" w:date="2021-07-23T11:12:00Z">
        <w:r w:rsidRPr="008E21F4">
          <w:rPr>
            <w:lang w:eastAsia="zh-CN"/>
          </w:rPr>
          <w:t>base station</w:t>
        </w:r>
      </w:ins>
      <w:r w:rsidRPr="008E21F4">
        <w:rPr>
          <w:rPrChange w:id="222" w:author="Delta" w:date="2021-07-23T11:12:00Z">
            <w:rPr>
              <w:lang w:val="en-US"/>
            </w:rPr>
          </w:rPrChange>
        </w:rPr>
        <w:t xml:space="preserve"> characterized by the ability of its transmitter and/or receiver to process two or more carriers in common active RF components simultaneously, where at least one carrier is configured at a different </w:t>
      </w:r>
      <w:bookmarkStart w:id="223" w:name="OLE_LINK29"/>
      <w:bookmarkStart w:id="224" w:name="OLE_LINK30"/>
      <w:del w:id="225" w:author="Delta" w:date="2021-07-23T11:12:00Z">
        <w:r w:rsidR="00635F38" w:rsidRPr="008735C4">
          <w:rPr>
            <w:lang w:val="en-US" w:eastAsia="zh-CN"/>
          </w:rPr>
          <w:delText xml:space="preserve">non-overlapping </w:delText>
        </w:r>
      </w:del>
      <w:bookmarkEnd w:id="223"/>
      <w:bookmarkEnd w:id="224"/>
      <w:r w:rsidRPr="008E21F4">
        <w:rPr>
          <w:rPrChange w:id="226" w:author="Delta" w:date="2021-07-23T11:12:00Z">
            <w:rPr>
              <w:lang w:val="en-US"/>
            </w:rPr>
          </w:rPrChange>
        </w:rPr>
        <w:t>operating band</w:t>
      </w:r>
      <w:ins w:id="227" w:author="Delta" w:date="2021-07-23T11:12:00Z">
        <w:r w:rsidRPr="008E21F4">
          <w:rPr>
            <w:lang w:eastAsia="zh-CN"/>
          </w:rPr>
          <w:t xml:space="preserve"> </w:t>
        </w:r>
        <w:r w:rsidRPr="008E21F4">
          <w:rPr>
            <w:rFonts w:cs="v4.2.0"/>
          </w:rPr>
          <w:t>(which is not a sub-band or superseding-band of another supported operating band)</w:t>
        </w:r>
      </w:ins>
      <w:r w:rsidRPr="008E21F4">
        <w:rPr>
          <w:rPrChange w:id="228" w:author="Delta" w:date="2021-07-23T11:12:00Z">
            <w:rPr>
              <w:lang w:val="en-US"/>
            </w:rPr>
          </w:rPrChange>
        </w:rPr>
        <w:t xml:space="preserve"> than the other carrier(s).</w:t>
      </w:r>
    </w:p>
    <w:p w14:paraId="26FF0E38" w14:textId="26FED836" w:rsidR="00CB3986" w:rsidRPr="008E21F4" w:rsidRDefault="00CB3986" w:rsidP="00CB3986">
      <w:pPr>
        <w:tabs>
          <w:tab w:val="left" w:pos="2448"/>
          <w:tab w:val="left" w:pos="9468"/>
        </w:tabs>
        <w:rPr>
          <w:rFonts w:cs="v4.2.0"/>
          <w:lang w:eastAsia="zh-CN"/>
        </w:rPr>
      </w:pPr>
      <w:r w:rsidRPr="008E21F4">
        <w:rPr>
          <w:rFonts w:cs="v4.2.0"/>
          <w:b/>
        </w:rPr>
        <w:t>Multi-carrier transmission configuration:</w:t>
      </w:r>
      <w:del w:id="229" w:author="Delta" w:date="2021-07-23T11:12:00Z">
        <w:r w:rsidR="00066CA2" w:rsidRPr="008735C4">
          <w:rPr>
            <w:rFonts w:cs="v4.2.0"/>
            <w:b/>
          </w:rPr>
          <w:delText xml:space="preserve"> </w:delText>
        </w:r>
        <w:r w:rsidR="00066CA2" w:rsidRPr="008735C4">
          <w:rPr>
            <w:rFonts w:cs="v4.2.0"/>
          </w:rPr>
          <w:delText>A</w:delText>
        </w:r>
      </w:del>
      <w:r w:rsidRPr="008E21F4">
        <w:rPr>
          <w:b/>
          <w:rPrChange w:id="230" w:author="Delta" w:date="2021-07-23T11:12:00Z">
            <w:rPr/>
          </w:rPrChange>
        </w:rPr>
        <w:t xml:space="preserve"> </w:t>
      </w:r>
      <w:r w:rsidRPr="008E21F4">
        <w:rPr>
          <w:rFonts w:cs="v4.2.0"/>
        </w:rPr>
        <w:t xml:space="preserve">set of one or more contiguous </w:t>
      </w:r>
      <w:r w:rsidRPr="008E21F4">
        <w:rPr>
          <w:rFonts w:cs="v4.2.0"/>
          <w:lang w:eastAsia="zh-CN"/>
        </w:rPr>
        <w:t xml:space="preserve">or non-contiguous </w:t>
      </w:r>
      <w:r w:rsidRPr="008E21F4">
        <w:rPr>
          <w:rFonts w:cs="v4.2.0"/>
        </w:rPr>
        <w:t>carriers that a BS is able to transmit simultaneously according to the manufacturer’s specification.</w:t>
      </w:r>
    </w:p>
    <w:p w14:paraId="19B947AB" w14:textId="77777777" w:rsidR="00635F38" w:rsidRPr="008735C4" w:rsidRDefault="00CB3986" w:rsidP="00635F38">
      <w:pPr>
        <w:rPr>
          <w:del w:id="231" w:author="Delta" w:date="2021-07-23T11:12:00Z"/>
        </w:rPr>
      </w:pPr>
      <w:r w:rsidRPr="008E21F4">
        <w:rPr>
          <w:b/>
        </w:rPr>
        <w:t>Multi-band transmitter:</w:t>
      </w:r>
      <w:r w:rsidRPr="008E21F4">
        <w:t xml:space="preserve"> </w:t>
      </w:r>
      <w:del w:id="232" w:author="Delta" w:date="2021-07-23T11:12:00Z">
        <w:r w:rsidR="00635F38" w:rsidRPr="008735C4">
          <w:delText xml:space="preserve">Transmitter characterized by the ability to process two or more carriers in common active RF components simultaneously, where at least one carrier is configured at a different </w:delText>
        </w:r>
        <w:r w:rsidR="00635F38" w:rsidRPr="008735C4">
          <w:rPr>
            <w:lang w:val="en-US" w:eastAsia="zh-CN"/>
          </w:rPr>
          <w:delText xml:space="preserve">non-overlapping </w:delText>
        </w:r>
        <w:r w:rsidR="00635F38" w:rsidRPr="008735C4">
          <w:delText>operating band than the other carrier(s).</w:delText>
        </w:r>
      </w:del>
    </w:p>
    <w:p w14:paraId="21D13CF5" w14:textId="1C822E0D" w:rsidR="00CB3986" w:rsidRPr="008E21F4" w:rsidRDefault="00635F38" w:rsidP="00CB3986">
      <w:pPr>
        <w:pPrChange w:id="233" w:author="Delta" w:date="2021-07-23T11:12:00Z">
          <w:pPr>
            <w:tabs>
              <w:tab w:val="left" w:pos="2448"/>
              <w:tab w:val="left" w:pos="9468"/>
            </w:tabs>
          </w:pPr>
        </w:pPrChange>
      </w:pPr>
      <w:del w:id="234" w:author="Delta" w:date="2021-07-23T11:12:00Z">
        <w:r w:rsidRPr="008735C4">
          <w:rPr>
            <w:b/>
          </w:rPr>
          <w:delText>Multi-band receiver:</w:delText>
        </w:r>
        <w:r w:rsidRPr="008735C4">
          <w:delText xml:space="preserve"> Receiver</w:delText>
        </w:r>
      </w:del>
      <w:ins w:id="235" w:author="Delta" w:date="2021-07-23T11:12:00Z">
        <w:r w:rsidR="00CB3986" w:rsidRPr="008E21F4">
          <w:t>transmitter</w:t>
        </w:r>
      </w:ins>
      <w:r w:rsidR="00CB3986" w:rsidRPr="008E21F4">
        <w:t xml:space="preserve"> characterized by the ability to process two or more carriers in common active RF components simultaneously, where at least one carrier is configured at a different </w:t>
      </w:r>
      <w:del w:id="236" w:author="Delta" w:date="2021-07-23T11:12:00Z">
        <w:r w:rsidRPr="008735C4">
          <w:rPr>
            <w:lang w:val="en-US" w:eastAsia="zh-CN"/>
          </w:rPr>
          <w:delText xml:space="preserve">non-overlapping </w:delText>
        </w:r>
      </w:del>
      <w:r w:rsidR="00CB3986" w:rsidRPr="008E21F4">
        <w:t>operating band</w:t>
      </w:r>
      <w:ins w:id="237" w:author="Delta" w:date="2021-07-23T11:12:00Z">
        <w:r w:rsidR="00CB3986" w:rsidRPr="008E21F4">
          <w:t xml:space="preserve"> </w:t>
        </w:r>
        <w:r w:rsidR="00CB3986" w:rsidRPr="008E21F4">
          <w:rPr>
            <w:rFonts w:cs="v4.2.0"/>
          </w:rPr>
          <w:t>(which is not a sub-band or superseding-band of another supported operating band)</w:t>
        </w:r>
      </w:ins>
      <w:r w:rsidR="00CB3986" w:rsidRPr="008E21F4">
        <w:rPr>
          <w:rFonts w:cs="v4.2.0"/>
        </w:rPr>
        <w:t xml:space="preserve"> </w:t>
      </w:r>
      <w:r w:rsidR="00CB3986" w:rsidRPr="008E21F4">
        <w:t>than the other carrier(s).</w:t>
      </w:r>
    </w:p>
    <w:p w14:paraId="731C48D6" w14:textId="77777777" w:rsidR="00CB3986" w:rsidRPr="008E21F4" w:rsidRDefault="00CB3986" w:rsidP="00CB3986">
      <w:pPr>
        <w:tabs>
          <w:tab w:val="left" w:pos="2448"/>
          <w:tab w:val="left" w:pos="9468"/>
        </w:tabs>
        <w:rPr>
          <w:ins w:id="238" w:author="Delta" w:date="2021-07-23T11:12:00Z"/>
          <w:rFonts w:cs="v5.0.0"/>
          <w:bCs/>
        </w:rPr>
      </w:pPr>
      <w:ins w:id="239" w:author="Delta" w:date="2021-07-23T11:12:00Z">
        <w:r w:rsidRPr="008E21F4">
          <w:rPr>
            <w:b/>
          </w:rPr>
          <w:t>Multi-band receiver:</w:t>
        </w:r>
        <w:r w:rsidRPr="008E21F4">
          <w:t xml:space="preserve"> receiver characterized by the ability to process two or more carriers in common active RF components simultaneously, where at least one carrier is configured at a different operating band </w:t>
        </w:r>
        <w:r w:rsidRPr="008E21F4">
          <w:rPr>
            <w:rFonts w:cs="v4.2.0"/>
          </w:rPr>
          <w:t xml:space="preserve">(which is not a sub-band or superseding-band of another supported operating band) </w:t>
        </w:r>
        <w:r w:rsidRPr="008E21F4">
          <w:t>than the other carrier(s).</w:t>
        </w:r>
      </w:ins>
    </w:p>
    <w:p w14:paraId="1F231EAC" w14:textId="492D6796" w:rsidR="00CB3986" w:rsidRPr="008E21F4" w:rsidRDefault="00CB3986" w:rsidP="00CB3986">
      <w:pPr>
        <w:tabs>
          <w:tab w:val="left" w:pos="2448"/>
          <w:tab w:val="left" w:pos="9468"/>
        </w:tabs>
        <w:rPr>
          <w:rFonts w:cs="v5.0.0"/>
          <w:bCs/>
        </w:rPr>
      </w:pPr>
      <w:r w:rsidRPr="008E21F4">
        <w:rPr>
          <w:b/>
        </w:rPr>
        <w:t>Non-contiguous spectrum:</w:t>
      </w:r>
      <w:r w:rsidRPr="008E21F4">
        <w:t xml:space="preserve"> </w:t>
      </w:r>
      <w:del w:id="240" w:author="Delta" w:date="2021-07-23T11:12:00Z">
        <w:r w:rsidR="00C36D7A" w:rsidRPr="008735C4">
          <w:delText>Spectrum</w:delText>
        </w:r>
      </w:del>
      <w:ins w:id="241" w:author="Delta" w:date="2021-07-23T11:12:00Z">
        <w:r w:rsidRPr="008E21F4">
          <w:t>spectrum</w:t>
        </w:r>
      </w:ins>
      <w:r w:rsidRPr="008E21F4">
        <w:t xml:space="preserve"> consisting of two or more sub-blocks separated by sub-block gap(s).</w:t>
      </w:r>
    </w:p>
    <w:p w14:paraId="215C79BD" w14:textId="77777777" w:rsidR="00CB3986" w:rsidRPr="008E21F4" w:rsidRDefault="00CB3986" w:rsidP="00CB3986">
      <w:pPr>
        <w:tabs>
          <w:tab w:val="left" w:pos="2448"/>
          <w:tab w:val="left" w:pos="9468"/>
        </w:tabs>
        <w:rPr>
          <w:ins w:id="242" w:author="Delta" w:date="2021-07-23T11:12:00Z"/>
        </w:rPr>
      </w:pPr>
      <w:ins w:id="243" w:author="Delta" w:date="2021-07-23T11:12:00Z">
        <w:r w:rsidRPr="008E21F4">
          <w:rPr>
            <w:b/>
          </w:rPr>
          <w:t>NB-IoT In-band operation:</w:t>
        </w:r>
        <w:r w:rsidRPr="008E21F4">
          <w:t xml:space="preserve"> NB-IoT is operating in-band when it utilizes the resource block(s) within a normal E-UTRA carrier</w:t>
        </w:r>
      </w:ins>
    </w:p>
    <w:p w14:paraId="73B7058C" w14:textId="77777777" w:rsidR="00CB3986" w:rsidRPr="008E21F4" w:rsidRDefault="00CB3986" w:rsidP="00CB3986">
      <w:pPr>
        <w:rPr>
          <w:ins w:id="244" w:author="Delta" w:date="2021-07-23T11:12:00Z"/>
        </w:rPr>
      </w:pPr>
      <w:ins w:id="245" w:author="Delta" w:date="2021-07-23T11:12:00Z">
        <w:r w:rsidRPr="008E21F4">
          <w:rPr>
            <w:b/>
          </w:rPr>
          <w:lastRenderedPageBreak/>
          <w:t>NB-IoT guard band operation:</w:t>
        </w:r>
        <w:r w:rsidRPr="008E21F4">
          <w:t xml:space="preserve"> NB-IoT is operating in guard band when it utilizes the unused resource block(s) within a E-UTRA carrier’s guard-band.</w:t>
        </w:r>
      </w:ins>
    </w:p>
    <w:p w14:paraId="4F5CCD69" w14:textId="77777777" w:rsidR="00CB3986" w:rsidRPr="008E21F4" w:rsidRDefault="00CB3986" w:rsidP="00CB3986">
      <w:pPr>
        <w:tabs>
          <w:tab w:val="left" w:pos="2448"/>
          <w:tab w:val="left" w:pos="9468"/>
        </w:tabs>
        <w:rPr>
          <w:ins w:id="246" w:author="Delta" w:date="2021-07-23T11:12:00Z"/>
        </w:rPr>
      </w:pPr>
      <w:ins w:id="247" w:author="Delta" w:date="2021-07-23T11:12:00Z">
        <w:r w:rsidRPr="008E21F4">
          <w:rPr>
            <w:b/>
          </w:rPr>
          <w:t>NB-IoT standalone operation:</w:t>
        </w:r>
        <w:r w:rsidRPr="008E21F4">
          <w:t xml:space="preserve"> NB-IoT is operating standalone when it utilizes its own spectrum, for example the spectrum currently being used by GERAN systems as a replacement of one or more GSM carriers, as well as scattered spectrum for potential IoT deployment.</w:t>
        </w:r>
      </w:ins>
    </w:p>
    <w:p w14:paraId="3641113B" w14:textId="6DEBCE8A" w:rsidR="00CB3986" w:rsidRPr="008E21F4" w:rsidRDefault="00CB3986" w:rsidP="00CB3986">
      <w:pPr>
        <w:tabs>
          <w:tab w:val="left" w:pos="2448"/>
          <w:tab w:val="left" w:pos="9468"/>
        </w:tabs>
        <w:rPr>
          <w:rFonts w:cs="v5.0.0"/>
          <w:b/>
          <w:bCs/>
        </w:rPr>
      </w:pPr>
      <w:r w:rsidRPr="008E21F4">
        <w:rPr>
          <w:rFonts w:cs="v5.0.0"/>
          <w:b/>
          <w:bCs/>
        </w:rPr>
        <w:t>Occupied bandwidth:</w:t>
      </w:r>
      <w:del w:id="248" w:author="Delta" w:date="2021-07-23T11:12:00Z">
        <w:r w:rsidR="00355DB3" w:rsidRPr="008735C4">
          <w:rPr>
            <w:rFonts w:cs="v5.0.0"/>
          </w:rPr>
          <w:delText xml:space="preserve"> The</w:delText>
        </w:r>
      </w:del>
      <w:r w:rsidRPr="008E21F4">
        <w:rPr>
          <w:rFonts w:cs="v5.0.0"/>
        </w:rPr>
        <w:t xml:space="preserve"> width of a frequency band such that, below the lower and above the upper frequency limits, the mean powers emitted are each equal to a specified percentage β/2 of the total mean power of a given emission.</w:t>
      </w:r>
    </w:p>
    <w:p w14:paraId="793EE756" w14:textId="0A5F774D" w:rsidR="00CB3986" w:rsidRPr="008E21F4" w:rsidRDefault="00CB3986" w:rsidP="00CB3986">
      <w:pPr>
        <w:tabs>
          <w:tab w:val="left" w:pos="2448"/>
          <w:tab w:val="left" w:pos="9468"/>
        </w:tabs>
        <w:rPr>
          <w:rFonts w:cs="v5.0.0"/>
        </w:rPr>
      </w:pPr>
      <w:r w:rsidRPr="008E21F4">
        <w:rPr>
          <w:rFonts w:cs="v5.0.0"/>
          <w:b/>
          <w:bCs/>
        </w:rPr>
        <w:t>Operating band:</w:t>
      </w:r>
      <w:del w:id="249" w:author="Delta" w:date="2021-07-23T11:12:00Z">
        <w:r w:rsidR="001C420D" w:rsidRPr="008735C4">
          <w:rPr>
            <w:rFonts w:cs="v5.0.0"/>
          </w:rPr>
          <w:delText xml:space="preserve"> A</w:delText>
        </w:r>
      </w:del>
      <w:r w:rsidRPr="008E21F4">
        <w:rPr>
          <w:rFonts w:cs="v5.0.0"/>
        </w:rPr>
        <w:t xml:space="preserve"> frequency range (paired or unpaired) that is defined with a specific set of technical requirements, in which E-UTRA operates.</w:t>
      </w:r>
    </w:p>
    <w:p w14:paraId="7D3DC573" w14:textId="77777777" w:rsidR="00CB3986" w:rsidRPr="008E21F4" w:rsidRDefault="00CB3986" w:rsidP="00CB3986">
      <w:pPr>
        <w:pStyle w:val="NO"/>
        <w:rPr>
          <w:b/>
          <w:bCs/>
        </w:rPr>
      </w:pPr>
      <w:r w:rsidRPr="008E21F4">
        <w:t xml:space="preserve">NOTE: </w:t>
      </w:r>
      <w:r w:rsidRPr="008E21F4">
        <w:tab/>
        <w:t>The operating band(s) for an E-UTRA BS is declared by the manufacturer according to the designations in Table 5.5-1.</w:t>
      </w:r>
    </w:p>
    <w:p w14:paraId="45CCCCAE" w14:textId="0B707F7F" w:rsidR="00CB3986" w:rsidRPr="008E21F4" w:rsidRDefault="00CB3986" w:rsidP="00CB3986">
      <w:pPr>
        <w:tabs>
          <w:tab w:val="left" w:pos="2448"/>
          <w:tab w:val="left" w:pos="9468"/>
        </w:tabs>
        <w:rPr>
          <w:rFonts w:cs="v5.0.0"/>
        </w:rPr>
      </w:pPr>
      <w:r w:rsidRPr="008E21F4">
        <w:rPr>
          <w:rFonts w:cs="v5.0.0"/>
          <w:b/>
          <w:bCs/>
        </w:rPr>
        <w:t xml:space="preserve">Output power: </w:t>
      </w:r>
      <w:del w:id="250" w:author="Delta" w:date="2021-07-23T11:12:00Z">
        <w:r w:rsidR="00355DB3" w:rsidRPr="008735C4">
          <w:rPr>
            <w:rFonts w:cs="v5.0.0"/>
          </w:rPr>
          <w:delText xml:space="preserve">The </w:delText>
        </w:r>
      </w:del>
      <w:r w:rsidRPr="008E21F4">
        <w:rPr>
          <w:rFonts w:cs="v5.0.0"/>
        </w:rPr>
        <w:t>mean power of one carrier of the base station, delivered to a load with resistance equal to the nominal load impedance of the transmitter.</w:t>
      </w:r>
    </w:p>
    <w:p w14:paraId="5CD50B72" w14:textId="75D7D94A" w:rsidR="00CB3986" w:rsidRPr="008E21F4" w:rsidRDefault="00CB3986" w:rsidP="00CB3986">
      <w:pPr>
        <w:tabs>
          <w:tab w:val="left" w:pos="2448"/>
          <w:tab w:val="left" w:pos="9468"/>
        </w:tabs>
        <w:rPr>
          <w:rFonts w:cs="v5.0.0"/>
        </w:rPr>
      </w:pPr>
      <w:r w:rsidRPr="008E21F4">
        <w:rPr>
          <w:rFonts w:cs="v5.0.0"/>
          <w:b/>
          <w:bCs/>
        </w:rPr>
        <w:t xml:space="preserve">Rated output power: </w:t>
      </w:r>
      <w:del w:id="251" w:author="Delta" w:date="2021-07-23T11:12:00Z">
        <w:r w:rsidR="00355DB3" w:rsidRPr="008735C4">
          <w:rPr>
            <w:rFonts w:cs="v5.0.0"/>
            <w:snapToGrid w:val="0"/>
          </w:rPr>
          <w:delText xml:space="preserve">Rated output power of the base station is the </w:delText>
        </w:r>
      </w:del>
      <w:r w:rsidRPr="008E21F4">
        <w:rPr>
          <w:rFonts w:cs="v5.0.0"/>
          <w:snapToGrid w:val="0"/>
        </w:rPr>
        <w:t>mean power level per carrier that the manufacturer has declared to be available at the antenna connector.</w:t>
      </w:r>
    </w:p>
    <w:p w14:paraId="74250541" w14:textId="74B7E7E3" w:rsidR="00CB3986" w:rsidRPr="008E21F4" w:rsidRDefault="00CB3986" w:rsidP="00CB3986">
      <w:pPr>
        <w:tabs>
          <w:tab w:val="left" w:pos="2448"/>
          <w:tab w:val="left" w:pos="9468"/>
        </w:tabs>
        <w:rPr>
          <w:rFonts w:cs="v5.0.0"/>
          <w:snapToGrid w:val="0"/>
        </w:rPr>
      </w:pPr>
      <w:r w:rsidRPr="008E21F4">
        <w:rPr>
          <w:rFonts w:cs="v5.0.0"/>
          <w:b/>
          <w:bCs/>
          <w:snapToGrid w:val="0"/>
        </w:rPr>
        <w:t>RE power control dynamic range:</w:t>
      </w:r>
      <w:r w:rsidRPr="008E21F4">
        <w:rPr>
          <w:rFonts w:cs="v5.0.0"/>
          <w:snapToGrid w:val="0"/>
        </w:rPr>
        <w:t xml:space="preserve"> </w:t>
      </w:r>
      <w:del w:id="252" w:author="Delta" w:date="2021-07-23T11:12:00Z">
        <w:r w:rsidR="001C420D" w:rsidRPr="008735C4">
          <w:rPr>
            <w:rFonts w:cs="v5.0.0"/>
            <w:snapToGrid w:val="0"/>
          </w:rPr>
          <w:delText xml:space="preserve">The </w:delText>
        </w:r>
      </w:del>
      <w:r w:rsidRPr="008E21F4">
        <w:rPr>
          <w:rFonts w:cs="v5.0.0"/>
          <w:snapToGrid w:val="0"/>
        </w:rPr>
        <w:t>difference between the power of a RE and the average RE power for a BS at maximum output power for a specified reference condition.</w:t>
      </w:r>
    </w:p>
    <w:p w14:paraId="4B477D95" w14:textId="4E47E0FB" w:rsidR="00CB3986" w:rsidRPr="008E21F4" w:rsidRDefault="00CB3986" w:rsidP="00CB3986">
      <w:r w:rsidRPr="008E21F4">
        <w:rPr>
          <w:b/>
        </w:rPr>
        <w:t>Reference bandwidth</w:t>
      </w:r>
      <w:r w:rsidRPr="008E21F4">
        <w:t xml:space="preserve">: </w:t>
      </w:r>
      <w:del w:id="253" w:author="Delta" w:date="2021-07-23T11:12:00Z">
        <w:r w:rsidR="00355DB3" w:rsidRPr="008735C4">
          <w:delText>The</w:delText>
        </w:r>
      </w:del>
      <w:ins w:id="254" w:author="Delta" w:date="2021-07-23T11:12:00Z">
        <w:r w:rsidRPr="008E21F4">
          <w:t>RF</w:t>
        </w:r>
      </w:ins>
      <w:r w:rsidRPr="008E21F4">
        <w:t xml:space="preserve"> bandwidth in which an emission level is specified.</w:t>
      </w:r>
    </w:p>
    <w:p w14:paraId="10A9976C" w14:textId="368EDE37" w:rsidR="00CB3986" w:rsidRPr="008E21F4" w:rsidRDefault="00CB3986" w:rsidP="00CB3986">
      <w:pPr>
        <w:tabs>
          <w:tab w:val="left" w:pos="2448"/>
          <w:tab w:val="left" w:pos="9468"/>
        </w:tabs>
      </w:pPr>
      <w:r w:rsidRPr="008E21F4">
        <w:rPr>
          <w:b/>
        </w:rPr>
        <w:t>RRC filtered mean power:</w:t>
      </w:r>
      <w:del w:id="255" w:author="Delta" w:date="2021-07-23T11:12:00Z">
        <w:r w:rsidR="00355DB3" w:rsidRPr="008735C4">
          <w:rPr>
            <w:b/>
          </w:rPr>
          <w:delText xml:space="preserve"> </w:delText>
        </w:r>
        <w:r w:rsidR="00355DB3" w:rsidRPr="008735C4">
          <w:delText>The</w:delText>
        </w:r>
      </w:del>
      <w:r w:rsidRPr="008E21F4">
        <w:rPr>
          <w:b/>
          <w:rPrChange w:id="256" w:author="Delta" w:date="2021-07-23T11:12:00Z">
            <w:rPr/>
          </w:rPrChange>
        </w:rPr>
        <w:t xml:space="preserve"> </w:t>
      </w:r>
      <w:r w:rsidRPr="008E21F4">
        <w:t xml:space="preserve">mean power as measured through a root raised cosine filter with roll-off factor </w:t>
      </w:r>
      <w:r w:rsidRPr="008E21F4">
        <w:rPr>
          <w:rFonts w:ascii="Symbol" w:hAnsi="Symbol"/>
        </w:rPr>
        <w:t></w:t>
      </w:r>
      <w:r w:rsidRPr="008E21F4">
        <w:t xml:space="preserve"> and a bandwidth equal to the chip rate of the radio access mode.</w:t>
      </w:r>
    </w:p>
    <w:p w14:paraId="5522B8FD" w14:textId="77777777" w:rsidR="00CB3986" w:rsidRPr="008E21F4" w:rsidRDefault="00CB3986" w:rsidP="00CB3986">
      <w:pPr>
        <w:pStyle w:val="NO"/>
      </w:pPr>
      <w:r w:rsidRPr="008E21F4">
        <w:t>NOTE 1:</w:t>
      </w:r>
      <w:r w:rsidRPr="008E21F4">
        <w:tab/>
        <w:t>The RRC filtered mean power of a perfectly modulated W-CDMA signal is 0.246 dB lower than the mean power of the same signal.</w:t>
      </w:r>
    </w:p>
    <w:p w14:paraId="301FA8F0" w14:textId="77777777" w:rsidR="00CB3986" w:rsidRPr="008E21F4" w:rsidRDefault="00CB3986" w:rsidP="00CB3986">
      <w:pPr>
        <w:tabs>
          <w:tab w:val="left" w:pos="2448"/>
          <w:tab w:val="left" w:pos="9468"/>
        </w:tabs>
        <w:rPr>
          <w:ins w:id="257" w:author="Delta" w:date="2021-07-23T11:12:00Z"/>
          <w:rFonts w:cs="v4.2.0"/>
          <w:b/>
        </w:rPr>
      </w:pPr>
      <w:ins w:id="258" w:author="Delta" w:date="2021-07-23T11:12:00Z">
        <w:r w:rsidRPr="008E21F4">
          <w:rPr>
            <w:rFonts w:hint="eastAsia"/>
            <w:b/>
            <w:lang w:eastAsia="zh-CN"/>
          </w:rPr>
          <w:t>sTTI</w:t>
        </w:r>
        <w:r w:rsidRPr="008E21F4">
          <w:t>: A transmission time interval (TTI) of either one slot or one subslot as defined in TS 36.211 [12] on either uplink or downlink.</w:t>
        </w:r>
      </w:ins>
    </w:p>
    <w:p w14:paraId="49A0CFA9" w14:textId="77777777" w:rsidR="00CB3986" w:rsidRPr="008E21F4" w:rsidRDefault="00CB3986" w:rsidP="00CB3986">
      <w:pPr>
        <w:tabs>
          <w:tab w:val="left" w:pos="2448"/>
          <w:tab w:val="left" w:pos="9468"/>
        </w:tabs>
        <w:rPr>
          <w:ins w:id="259" w:author="Delta" w:date="2021-07-23T11:12:00Z"/>
          <w:rFonts w:cs="v4.2.0"/>
        </w:rPr>
      </w:pPr>
      <w:ins w:id="260" w:author="Delta" w:date="2021-07-23T11:12:00Z">
        <w:r w:rsidRPr="008E21F4">
          <w:rPr>
            <w:rFonts w:cs="v4.2.0"/>
            <w:b/>
          </w:rPr>
          <w:t xml:space="preserve">Sub-band: </w:t>
        </w:r>
        <w:r w:rsidRPr="008E21F4">
          <w:rPr>
            <w:rFonts w:cs="v4.2.0"/>
          </w:rPr>
          <w:t>A sub-band of an operating band contains a part of the uplink and downlink frequency range of the operating band.</w:t>
        </w:r>
      </w:ins>
    </w:p>
    <w:p w14:paraId="394B6362" w14:textId="069C8418" w:rsidR="00CB3986" w:rsidRPr="008E21F4" w:rsidRDefault="00CB3986" w:rsidP="00CB3986">
      <w:pPr>
        <w:rPr>
          <w:ins w:id="261" w:author="Delta" w:date="2021-07-23T11:12:00Z"/>
        </w:rPr>
      </w:pPr>
      <w:r w:rsidRPr="008E21F4">
        <w:rPr>
          <w:b/>
          <w:rPrChange w:id="262" w:author="Delta" w:date="2021-07-23T11:12:00Z">
            <w:rPr>
              <w:b/>
              <w:lang w:val="en-US"/>
            </w:rPr>
          </w:rPrChange>
        </w:rPr>
        <w:t>Sub-block:</w:t>
      </w:r>
      <w:r w:rsidRPr="008E21F4">
        <w:rPr>
          <w:rPrChange w:id="263" w:author="Delta" w:date="2021-07-23T11:12:00Z">
            <w:rPr>
              <w:lang w:val="en-US"/>
            </w:rPr>
          </w:rPrChange>
        </w:rPr>
        <w:t xml:space="preserve"> </w:t>
      </w:r>
      <w:del w:id="264" w:author="Delta" w:date="2021-07-23T11:12:00Z">
        <w:r w:rsidR="008A1C7A" w:rsidRPr="008735C4">
          <w:rPr>
            <w:lang w:val="en-US"/>
          </w:rPr>
          <w:delText xml:space="preserve">This is </w:delText>
        </w:r>
      </w:del>
      <w:r w:rsidRPr="008E21F4">
        <w:rPr>
          <w:rPrChange w:id="265" w:author="Delta" w:date="2021-07-23T11:12:00Z">
            <w:rPr>
              <w:lang w:val="en-US"/>
            </w:rPr>
          </w:rPrChange>
        </w:rPr>
        <w:t>one contiguous allocated block of spectrum for transmission and reception by the same Base Station.</w:t>
      </w:r>
      <w:del w:id="266" w:author="Delta" w:date="2021-07-23T11:12:00Z">
        <w:r w:rsidR="008A1C7A" w:rsidRPr="008735C4">
          <w:rPr>
            <w:lang w:val="en-US"/>
          </w:rPr>
          <w:delText xml:space="preserve"> </w:delText>
        </w:r>
      </w:del>
    </w:p>
    <w:p w14:paraId="1C306A0A" w14:textId="13860806" w:rsidR="00CB3986" w:rsidRPr="008E21F4" w:rsidRDefault="00CB3986" w:rsidP="00CB3986">
      <w:pPr>
        <w:pStyle w:val="NO"/>
        <w:rPr>
          <w:b/>
        </w:rPr>
        <w:pPrChange w:id="267" w:author="Delta" w:date="2021-07-23T11:12:00Z">
          <w:pPr/>
        </w:pPrChange>
      </w:pPr>
      <w:ins w:id="268" w:author="Delta" w:date="2021-07-23T11:12:00Z">
        <w:r w:rsidRPr="008E21F4">
          <w:t>NOTE:</w:t>
        </w:r>
        <w:r w:rsidRPr="008E21F4">
          <w:tab/>
        </w:r>
      </w:ins>
      <w:r w:rsidRPr="008E21F4">
        <w:rPr>
          <w:rPrChange w:id="269" w:author="Delta" w:date="2021-07-23T11:12:00Z">
            <w:rPr>
              <w:lang w:val="en-US"/>
            </w:rPr>
          </w:rPrChange>
        </w:rPr>
        <w:t xml:space="preserve">There may be multiple instances of sub-blocks within </w:t>
      </w:r>
      <w:del w:id="270" w:author="Delta" w:date="2021-07-23T11:12:00Z">
        <w:r w:rsidR="008A1C7A" w:rsidRPr="008735C4">
          <w:rPr>
            <w:lang w:val="en-US"/>
          </w:rPr>
          <w:delText xml:space="preserve">an </w:delText>
        </w:r>
      </w:del>
      <w:ins w:id="271" w:author="Delta" w:date="2021-07-23T11:12:00Z">
        <w:r w:rsidRPr="008E21F4">
          <w:t xml:space="preserve">a Base Station </w:t>
        </w:r>
      </w:ins>
      <w:r w:rsidRPr="008E21F4">
        <w:rPr>
          <w:rPrChange w:id="272" w:author="Delta" w:date="2021-07-23T11:12:00Z">
            <w:rPr>
              <w:lang w:val="en-US"/>
            </w:rPr>
          </w:rPrChange>
        </w:rPr>
        <w:t xml:space="preserve">RF </w:t>
      </w:r>
      <w:del w:id="273" w:author="Delta" w:date="2021-07-23T11:12:00Z">
        <w:r w:rsidR="008A1C7A" w:rsidRPr="008735C4">
          <w:rPr>
            <w:lang w:val="en-US"/>
          </w:rPr>
          <w:delText>bandwidth</w:delText>
        </w:r>
      </w:del>
      <w:ins w:id="274" w:author="Delta" w:date="2021-07-23T11:12:00Z">
        <w:r w:rsidRPr="008E21F4">
          <w:t>Bandwidth</w:t>
        </w:r>
      </w:ins>
      <w:r w:rsidRPr="008E21F4">
        <w:rPr>
          <w:rPrChange w:id="275" w:author="Delta" w:date="2021-07-23T11:12:00Z">
            <w:rPr>
              <w:lang w:val="en-US"/>
            </w:rPr>
          </w:rPrChange>
        </w:rPr>
        <w:t>.</w:t>
      </w:r>
    </w:p>
    <w:p w14:paraId="0860C765" w14:textId="17EE8495" w:rsidR="00CB3986" w:rsidRPr="008E21F4" w:rsidRDefault="00CB3986" w:rsidP="00CB3986">
      <w:r w:rsidRPr="008E21F4">
        <w:rPr>
          <w:b/>
        </w:rPr>
        <w:t xml:space="preserve">Sub-block bandwidth: </w:t>
      </w:r>
      <w:del w:id="276" w:author="Delta" w:date="2021-07-23T11:12:00Z">
        <w:r w:rsidR="008A1C7A" w:rsidRPr="008735C4">
          <w:delText>The</w:delText>
        </w:r>
      </w:del>
      <w:ins w:id="277" w:author="Delta" w:date="2021-07-23T11:12:00Z">
        <w:r w:rsidRPr="008E21F4">
          <w:t>RF</w:t>
        </w:r>
      </w:ins>
      <w:r w:rsidRPr="008E21F4">
        <w:t xml:space="preserve"> bandwidth of one sub-block.</w:t>
      </w:r>
    </w:p>
    <w:p w14:paraId="03CE254B" w14:textId="61393BCA" w:rsidR="00CB3986" w:rsidRPr="008E21F4" w:rsidRDefault="00CB3986" w:rsidP="00CB3986">
      <w:pPr>
        <w:rPr>
          <w:b/>
          <w:lang w:eastAsia="zh-CN"/>
        </w:rPr>
      </w:pPr>
      <w:r w:rsidRPr="008E21F4">
        <w:rPr>
          <w:b/>
        </w:rPr>
        <w:t xml:space="preserve">Sub-block gap: </w:t>
      </w:r>
      <w:del w:id="278" w:author="Delta" w:date="2021-07-23T11:12:00Z">
        <w:r w:rsidR="008A1C7A" w:rsidRPr="008735C4">
          <w:delText xml:space="preserve">A </w:delText>
        </w:r>
      </w:del>
      <w:r w:rsidRPr="008E21F4">
        <w:t xml:space="preserve">frequency gap between two consecutive sub-blocks within </w:t>
      </w:r>
      <w:del w:id="279" w:author="Delta" w:date="2021-07-23T11:12:00Z">
        <w:r w:rsidR="008A1C7A" w:rsidRPr="008735C4">
          <w:delText>an</w:delText>
        </w:r>
      </w:del>
      <w:ins w:id="280" w:author="Delta" w:date="2021-07-23T11:12:00Z">
        <w:r w:rsidRPr="008E21F4">
          <w:t>a Base Station</w:t>
        </w:r>
      </w:ins>
      <w:r w:rsidRPr="008E21F4">
        <w:t xml:space="preserve"> RF </w:t>
      </w:r>
      <w:del w:id="281" w:author="Delta" w:date="2021-07-23T11:12:00Z">
        <w:r w:rsidR="008A1C7A" w:rsidRPr="008735C4">
          <w:delText>bandwidth</w:delText>
        </w:r>
      </w:del>
      <w:ins w:id="282" w:author="Delta" w:date="2021-07-23T11:12:00Z">
        <w:r w:rsidRPr="008E21F4">
          <w:t>Bandwidth</w:t>
        </w:r>
      </w:ins>
      <w:r w:rsidRPr="008E21F4">
        <w:t>, where the RF requirements in the gap are based on co-existence for un-coordinated operation.</w:t>
      </w:r>
    </w:p>
    <w:p w14:paraId="1679592F" w14:textId="77777777" w:rsidR="00CB3986" w:rsidRPr="008E21F4" w:rsidRDefault="00CB3986" w:rsidP="00CB3986">
      <w:pPr>
        <w:tabs>
          <w:tab w:val="left" w:pos="2448"/>
          <w:tab w:val="left" w:pos="9468"/>
        </w:tabs>
        <w:rPr>
          <w:ins w:id="283" w:author="Delta" w:date="2021-07-23T11:12:00Z"/>
          <w:rFonts w:cs="v4.2.0"/>
        </w:rPr>
      </w:pPr>
      <w:ins w:id="284" w:author="Delta" w:date="2021-07-23T11:12:00Z">
        <w:r w:rsidRPr="008E21F4">
          <w:rPr>
            <w:rFonts w:cs="v4.2.0"/>
            <w:b/>
          </w:rPr>
          <w:t xml:space="preserve">Superseding-band: </w:t>
        </w:r>
        <w:r w:rsidRPr="008E21F4">
          <w:rPr>
            <w:rFonts w:cs="v4.2.0"/>
          </w:rPr>
          <w:t>A superseding-band of an operating band includes the whole of the uplink and downlink frequency range of the operating band.</w:t>
        </w:r>
      </w:ins>
    </w:p>
    <w:p w14:paraId="485F169F" w14:textId="6BB7903E" w:rsidR="00CB3986" w:rsidRPr="008E21F4" w:rsidRDefault="00CB3986" w:rsidP="00CB3986">
      <w:pPr>
        <w:rPr>
          <w:rFonts w:cs="v5.0.0"/>
          <w:bCs/>
        </w:rPr>
      </w:pPr>
      <w:r w:rsidRPr="008E21F4">
        <w:rPr>
          <w:rFonts w:cs="v5.0.0"/>
          <w:b/>
          <w:bCs/>
        </w:rPr>
        <w:t xml:space="preserve">Synchronized operation: </w:t>
      </w:r>
      <w:del w:id="285" w:author="Delta" w:date="2021-07-23T11:12:00Z">
        <w:r w:rsidR="00F87C62" w:rsidRPr="008735C4">
          <w:rPr>
            <w:rFonts w:cs="v5.0.0"/>
            <w:bCs/>
          </w:rPr>
          <w:delText>Operation</w:delText>
        </w:r>
      </w:del>
      <w:ins w:id="286" w:author="Delta" w:date="2021-07-23T11:12:00Z">
        <w:r w:rsidRPr="008E21F4">
          <w:rPr>
            <w:rFonts w:cs="v5.0.0"/>
            <w:bCs/>
          </w:rPr>
          <w:t>operation</w:t>
        </w:r>
      </w:ins>
      <w:r w:rsidRPr="008E21F4">
        <w:rPr>
          <w:rFonts w:cs="v5.0.0"/>
          <w:bCs/>
        </w:rPr>
        <w:t xml:space="preserve"> of TDD in two different systems, where no simultaneous uplink and downlink occur.</w:t>
      </w:r>
    </w:p>
    <w:p w14:paraId="02F3B499" w14:textId="7C258EE2" w:rsidR="00CB3986" w:rsidRPr="008E21F4" w:rsidRDefault="00CB3986" w:rsidP="00CB3986">
      <w:pPr>
        <w:rPr>
          <w:bCs/>
        </w:rPr>
      </w:pPr>
      <w:r w:rsidRPr="008E21F4">
        <w:rPr>
          <w:b/>
        </w:rPr>
        <w:t xml:space="preserve">Throughput: </w:t>
      </w:r>
      <w:del w:id="287" w:author="Delta" w:date="2021-07-23T11:12:00Z">
        <w:r w:rsidR="001F5560" w:rsidRPr="008735C4">
          <w:rPr>
            <w:bCs/>
          </w:rPr>
          <w:delText>The</w:delText>
        </w:r>
      </w:del>
      <w:ins w:id="288" w:author="Delta" w:date="2021-07-23T11:12:00Z">
        <w:r w:rsidRPr="008E21F4">
          <w:rPr>
            <w:bCs/>
          </w:rPr>
          <w:t>he</w:t>
        </w:r>
      </w:ins>
      <w:r w:rsidRPr="008E21F4">
        <w:rPr>
          <w:bCs/>
        </w:rPr>
        <w:t xml:space="preserve"> number of payload bits successfully received per second for a reference measurement channel in a specified reference condition.</w:t>
      </w:r>
    </w:p>
    <w:p w14:paraId="5A63F519" w14:textId="47E777C0" w:rsidR="00CB3986" w:rsidRPr="008E21F4" w:rsidRDefault="00CB3986" w:rsidP="00CB3986">
      <w:pPr>
        <w:rPr>
          <w:bCs/>
        </w:rPr>
      </w:pPr>
      <w:r w:rsidRPr="008E21F4">
        <w:rPr>
          <w:b/>
        </w:rPr>
        <w:t>Total power dynamic range:</w:t>
      </w:r>
      <w:r w:rsidRPr="008E21F4">
        <w:rPr>
          <w:bCs/>
        </w:rPr>
        <w:t xml:space="preserve"> </w:t>
      </w:r>
      <w:del w:id="289" w:author="Delta" w:date="2021-07-23T11:12:00Z">
        <w:r w:rsidR="001C420D" w:rsidRPr="008735C4">
          <w:rPr>
            <w:bCs/>
          </w:rPr>
          <w:delText xml:space="preserve">The </w:delText>
        </w:r>
      </w:del>
      <w:r w:rsidRPr="008E21F4">
        <w:rPr>
          <w:bCs/>
        </w:rPr>
        <w:t>difference between the maximum and the minimum transmit power of an OFDM symbol for a specified reference condition.</w:t>
      </w:r>
    </w:p>
    <w:p w14:paraId="47BE9DAB" w14:textId="48485AF5" w:rsidR="00CB3986" w:rsidRPr="008E21F4" w:rsidRDefault="00CB3986" w:rsidP="00CB3986">
      <w:r w:rsidRPr="008E21F4">
        <w:rPr>
          <w:b/>
          <w:lang w:eastAsia="zh-CN"/>
        </w:rPr>
        <w:t xml:space="preserve">Total RF </w:t>
      </w:r>
      <w:del w:id="290" w:author="Delta" w:date="2021-07-23T11:12:00Z">
        <w:r w:rsidR="00635F38" w:rsidRPr="008735C4">
          <w:rPr>
            <w:b/>
            <w:lang w:eastAsia="zh-CN"/>
          </w:rPr>
          <w:delText>bandwidth</w:delText>
        </w:r>
        <w:r w:rsidR="00635F38" w:rsidRPr="008735C4">
          <w:rPr>
            <w:lang w:eastAsia="zh-CN"/>
          </w:rPr>
          <w:delText>: Maximum</w:delText>
        </w:r>
      </w:del>
      <w:ins w:id="291" w:author="Delta" w:date="2021-07-23T11:12:00Z">
        <w:r w:rsidRPr="008E21F4">
          <w:rPr>
            <w:b/>
            <w:lang w:eastAsia="zh-CN"/>
          </w:rPr>
          <w:t>Bandwidth</w:t>
        </w:r>
        <w:r w:rsidRPr="008E21F4">
          <w:rPr>
            <w:lang w:eastAsia="zh-CN"/>
          </w:rPr>
          <w:t>: maximum</w:t>
        </w:r>
      </w:ins>
      <w:r w:rsidRPr="008E21F4">
        <w:rPr>
          <w:lang w:eastAsia="zh-CN"/>
        </w:rPr>
        <w:t xml:space="preserve"> sum of </w:t>
      </w:r>
      <w:ins w:id="292" w:author="Delta" w:date="2021-07-23T11:12:00Z">
        <w:r w:rsidRPr="008E21F4">
          <w:rPr>
            <w:lang w:eastAsia="zh-CN"/>
          </w:rPr>
          <w:t xml:space="preserve">Base Station </w:t>
        </w:r>
      </w:ins>
      <w:r w:rsidRPr="008E21F4">
        <w:rPr>
          <w:lang w:eastAsia="zh-CN"/>
        </w:rPr>
        <w:t xml:space="preserve">RF </w:t>
      </w:r>
      <w:del w:id="293" w:author="Delta" w:date="2021-07-23T11:12:00Z">
        <w:r w:rsidR="00635F38" w:rsidRPr="008735C4">
          <w:rPr>
            <w:lang w:eastAsia="zh-CN"/>
          </w:rPr>
          <w:delText>bandwidths</w:delText>
        </w:r>
      </w:del>
      <w:ins w:id="294" w:author="Delta" w:date="2021-07-23T11:12:00Z">
        <w:r w:rsidRPr="008E21F4">
          <w:rPr>
            <w:lang w:eastAsia="zh-CN"/>
          </w:rPr>
          <w:t>Bandwidths</w:t>
        </w:r>
      </w:ins>
      <w:r w:rsidRPr="008E21F4">
        <w:rPr>
          <w:lang w:eastAsia="zh-CN"/>
        </w:rPr>
        <w:t xml:space="preserve"> in all supported operating bands.</w:t>
      </w:r>
    </w:p>
    <w:p w14:paraId="76B394F1" w14:textId="2908A78E" w:rsidR="00CB3986" w:rsidRPr="008E21F4" w:rsidRDefault="00CB3986" w:rsidP="00CB3986">
      <w:r w:rsidRPr="008E21F4">
        <w:rPr>
          <w:b/>
        </w:rPr>
        <w:t>Transmission bandwidth:</w:t>
      </w:r>
      <w:r w:rsidRPr="008E21F4">
        <w:t xml:space="preserve"> </w:t>
      </w:r>
      <w:del w:id="295" w:author="Delta" w:date="2021-07-23T11:12:00Z">
        <w:r w:rsidR="00355DB3" w:rsidRPr="008735C4">
          <w:delText>Bandwidth</w:delText>
        </w:r>
      </w:del>
      <w:ins w:id="296" w:author="Delta" w:date="2021-07-23T11:12:00Z">
        <w:r w:rsidRPr="008E21F4">
          <w:t>bandwidth</w:t>
        </w:r>
      </w:ins>
      <w:r w:rsidRPr="008E21F4">
        <w:t xml:space="preserve"> of an instantaneous transmission from a UE or BS, measured in </w:t>
      </w:r>
      <w:del w:id="297" w:author="Delta" w:date="2021-07-23T11:12:00Z">
        <w:r w:rsidR="00355DB3" w:rsidRPr="008735C4">
          <w:delText>Resource Block</w:delText>
        </w:r>
      </w:del>
      <w:ins w:id="298" w:author="Delta" w:date="2021-07-23T11:12:00Z">
        <w:r w:rsidRPr="008E21F4">
          <w:t>resource block</w:t>
        </w:r>
      </w:ins>
      <w:r w:rsidRPr="008E21F4">
        <w:t xml:space="preserve"> units.</w:t>
      </w:r>
    </w:p>
    <w:p w14:paraId="6265CA00" w14:textId="3A938DE0" w:rsidR="00CB3986" w:rsidRPr="008E21F4" w:rsidRDefault="00CB3986" w:rsidP="00CB3986">
      <w:r w:rsidRPr="008E21F4">
        <w:rPr>
          <w:b/>
        </w:rPr>
        <w:lastRenderedPageBreak/>
        <w:t>Transmission bandwidth configuration:</w:t>
      </w:r>
      <w:del w:id="299" w:author="Delta" w:date="2021-07-23T11:12:00Z">
        <w:r w:rsidR="00355DB3" w:rsidRPr="008735C4">
          <w:delText xml:space="preserve"> The</w:delText>
        </w:r>
      </w:del>
      <w:r w:rsidRPr="008E21F4">
        <w:t xml:space="preserve"> highest transmission bandwidth allowed for uplink or downlink in a given channel bandwidth, measured in </w:t>
      </w:r>
      <w:del w:id="300" w:author="Delta" w:date="2021-07-23T11:12:00Z">
        <w:r w:rsidR="00355DB3" w:rsidRPr="008735C4">
          <w:delText>Resource Block</w:delText>
        </w:r>
      </w:del>
      <w:ins w:id="301" w:author="Delta" w:date="2021-07-23T11:12:00Z">
        <w:r w:rsidRPr="008E21F4">
          <w:t>resource block</w:t>
        </w:r>
      </w:ins>
      <w:r w:rsidRPr="008E21F4">
        <w:t xml:space="preserve"> units.</w:t>
      </w:r>
    </w:p>
    <w:p w14:paraId="760343EE" w14:textId="49B69C6C" w:rsidR="00CB3986" w:rsidRPr="008E21F4" w:rsidRDefault="00CB3986" w:rsidP="00CB3986">
      <w:r w:rsidRPr="008E21F4">
        <w:rPr>
          <w:b/>
          <w:bCs/>
        </w:rPr>
        <w:t>Transmitter OFF period:</w:t>
      </w:r>
      <w:r w:rsidRPr="008E21F4">
        <w:t xml:space="preserve"> </w:t>
      </w:r>
      <w:del w:id="302" w:author="Delta" w:date="2021-07-23T11:12:00Z">
        <w:r w:rsidR="001C420D" w:rsidRPr="008735C4">
          <w:delText xml:space="preserve">The </w:delText>
        </w:r>
      </w:del>
      <w:r w:rsidRPr="008E21F4">
        <w:t>time period during which the BS transmitter is not allowed to transmit.</w:t>
      </w:r>
    </w:p>
    <w:p w14:paraId="7651EACF" w14:textId="7D9BB119" w:rsidR="00CB3986" w:rsidRPr="008E21F4" w:rsidRDefault="00CB3986" w:rsidP="00CB3986">
      <w:r w:rsidRPr="008E21F4">
        <w:rPr>
          <w:b/>
          <w:bCs/>
        </w:rPr>
        <w:t>Transmitter ON period:</w:t>
      </w:r>
      <w:del w:id="303" w:author="Delta" w:date="2021-07-23T11:12:00Z">
        <w:r w:rsidR="001C420D" w:rsidRPr="008735C4">
          <w:delText xml:space="preserve"> The</w:delText>
        </w:r>
      </w:del>
      <w:r w:rsidRPr="008E21F4">
        <w:t xml:space="preserve"> time period during which the BS transmitter is transmitting data and/or reference symbols, i.e. data subframes or DwPTS.</w:t>
      </w:r>
    </w:p>
    <w:p w14:paraId="3FA9F006" w14:textId="58E6126D" w:rsidR="00CB3986" w:rsidRPr="008E21F4" w:rsidRDefault="00CB3986" w:rsidP="00CB3986">
      <w:r w:rsidRPr="008E21F4">
        <w:rPr>
          <w:b/>
          <w:bCs/>
        </w:rPr>
        <w:t>Transmitter transient period:</w:t>
      </w:r>
      <w:r w:rsidRPr="008E21F4">
        <w:t xml:space="preserve"> </w:t>
      </w:r>
      <w:del w:id="304" w:author="Delta" w:date="2021-07-23T11:12:00Z">
        <w:r w:rsidR="001C420D" w:rsidRPr="008735C4">
          <w:delText xml:space="preserve">The </w:delText>
        </w:r>
      </w:del>
      <w:r w:rsidRPr="008E21F4">
        <w:t>time period during which the transmitter is changing from the OFF period to the ON period or vice versa.</w:t>
      </w:r>
    </w:p>
    <w:p w14:paraId="7569F483" w14:textId="0D5DD3AA" w:rsidR="00CB3986" w:rsidRPr="008E21F4" w:rsidRDefault="00CB3986" w:rsidP="00CB3986">
      <w:pPr>
        <w:tabs>
          <w:tab w:val="left" w:pos="2448"/>
          <w:tab w:val="left" w:pos="9468"/>
        </w:tabs>
        <w:spacing w:line="240" w:lineRule="exact"/>
        <w:rPr>
          <w:rFonts w:cs="v5.0.0"/>
        </w:rPr>
      </w:pPr>
      <w:r w:rsidRPr="008E21F4">
        <w:rPr>
          <w:rFonts w:cs="v5.0.0"/>
          <w:b/>
          <w:bCs/>
        </w:rPr>
        <w:t xml:space="preserve">Unsynchronized operation: </w:t>
      </w:r>
      <w:del w:id="305" w:author="Delta" w:date="2021-07-23T11:12:00Z">
        <w:r w:rsidR="00F87C62" w:rsidRPr="008735C4">
          <w:rPr>
            <w:rFonts w:cs="v5.0.0"/>
          </w:rPr>
          <w:delText>Operation</w:delText>
        </w:r>
      </w:del>
      <w:ins w:id="306" w:author="Delta" w:date="2021-07-23T11:12:00Z">
        <w:r w:rsidRPr="008E21F4">
          <w:rPr>
            <w:rFonts w:cs="v5.0.0"/>
          </w:rPr>
          <w:t>operation</w:t>
        </w:r>
      </w:ins>
      <w:r w:rsidRPr="008E21F4">
        <w:rPr>
          <w:rFonts w:cs="v5.0.0"/>
        </w:rPr>
        <w:t xml:space="preserve"> of TDD in two different systems, where the conditions for synchronized operation are not met.</w:t>
      </w:r>
    </w:p>
    <w:p w14:paraId="7CD639BA" w14:textId="638DE218" w:rsidR="00CB3986" w:rsidRPr="008E21F4" w:rsidRDefault="00CB3986" w:rsidP="00CB3986">
      <w:pPr>
        <w:rPr>
          <w:rFonts w:cs="v5.0.0"/>
        </w:rPr>
      </w:pPr>
      <w:r w:rsidRPr="008E21F4">
        <w:rPr>
          <w:rFonts w:cs="v5.0.0"/>
          <w:b/>
          <w:bCs/>
        </w:rPr>
        <w:t xml:space="preserve">Uplink operating band: </w:t>
      </w:r>
      <w:del w:id="307" w:author="Delta" w:date="2021-07-23T11:12:00Z">
        <w:r w:rsidR="001C420D" w:rsidRPr="008735C4">
          <w:rPr>
            <w:rFonts w:cs="v5.0.0"/>
          </w:rPr>
          <w:delText xml:space="preserve">The </w:delText>
        </w:r>
      </w:del>
      <w:r w:rsidRPr="008E21F4">
        <w:rPr>
          <w:rFonts w:cs="v5.0.0"/>
        </w:rPr>
        <w:t>part of the operating band designated for uplink.</w:t>
      </w:r>
    </w:p>
    <w:p w14:paraId="55279B8B" w14:textId="77777777" w:rsidR="008A1C7A" w:rsidRPr="008735C4" w:rsidRDefault="008A1C7A" w:rsidP="008A1C7A">
      <w:pPr>
        <w:rPr>
          <w:del w:id="308" w:author="Delta" w:date="2021-07-23T11:12:00Z"/>
        </w:rPr>
      </w:pPr>
      <w:del w:id="309" w:author="Delta" w:date="2021-07-23T11:12:00Z">
        <w:r w:rsidRPr="008735C4">
          <w:rPr>
            <w:b/>
            <w:bCs/>
          </w:rPr>
          <w:delText>Upper Edge:</w:delText>
        </w:r>
        <w:r w:rsidRPr="008735C4">
          <w:delText xml:space="preserve"> The highest frequency in the </w:delText>
        </w:r>
        <w:r w:rsidRPr="008735C4">
          <w:rPr>
            <w:rFonts w:hint="eastAsia"/>
            <w:lang w:eastAsia="zh-CN"/>
          </w:rPr>
          <w:delText>Base Station RF Bandwidth</w:delText>
        </w:r>
        <w:r w:rsidRPr="008735C4">
          <w:delText xml:space="preserve"> or the highest frequency in the channel bandwidth of a single E-UTRA carrier; used as a frequency reference point for transmitter and receiver requirements.</w:delText>
        </w:r>
      </w:del>
    </w:p>
    <w:p w14:paraId="41718364" w14:textId="355B3649" w:rsidR="00CB3986" w:rsidRPr="008E21F4" w:rsidRDefault="00CB3986" w:rsidP="00CB3986">
      <w:pPr>
        <w:rPr>
          <w:ins w:id="310" w:author="Delta" w:date="2021-07-23T11:12:00Z"/>
        </w:rPr>
      </w:pPr>
      <w:r w:rsidRPr="008E21F4">
        <w:rPr>
          <w:b/>
        </w:rPr>
        <w:t xml:space="preserve">Upper </w:t>
      </w:r>
      <w:r w:rsidRPr="008E21F4">
        <w:rPr>
          <w:b/>
          <w:lang w:eastAsia="zh-CN"/>
        </w:rPr>
        <w:t>sub-block</w:t>
      </w:r>
      <w:r w:rsidRPr="008E21F4">
        <w:rPr>
          <w:b/>
        </w:rPr>
        <w:t xml:space="preserve"> edge: </w:t>
      </w:r>
      <w:del w:id="311" w:author="Delta" w:date="2021-07-23T11:12:00Z">
        <w:r w:rsidR="008A1C7A" w:rsidRPr="008735C4">
          <w:delText xml:space="preserve">The </w:delText>
        </w:r>
      </w:del>
      <w:r w:rsidRPr="008E21F4">
        <w:t xml:space="preserve">frequency at the upper edge of </w:t>
      </w:r>
      <w:r w:rsidRPr="008E21F4">
        <w:rPr>
          <w:lang w:eastAsia="zh-CN"/>
        </w:rPr>
        <w:t>one</w:t>
      </w:r>
      <w:r w:rsidRPr="008E21F4">
        <w:t xml:space="preserve"> </w:t>
      </w:r>
      <w:r w:rsidRPr="008E21F4">
        <w:rPr>
          <w:lang w:eastAsia="zh-CN"/>
        </w:rPr>
        <w:t>sub-block</w:t>
      </w:r>
      <w:r w:rsidRPr="008E21F4">
        <w:t>.</w:t>
      </w:r>
      <w:del w:id="312" w:author="Delta" w:date="2021-07-23T11:12:00Z">
        <w:r w:rsidR="008A1C7A" w:rsidRPr="008735C4">
          <w:delText xml:space="preserve"> </w:delText>
        </w:r>
      </w:del>
    </w:p>
    <w:p w14:paraId="3ACA5FAE" w14:textId="77777777" w:rsidR="00CB3986" w:rsidRPr="008E21F4" w:rsidRDefault="00CB3986" w:rsidP="00CB3986">
      <w:pPr>
        <w:pStyle w:val="NO"/>
        <w:pPrChange w:id="313" w:author="Delta" w:date="2021-07-23T11:12:00Z">
          <w:pPr/>
        </w:pPrChange>
      </w:pPr>
      <w:ins w:id="314" w:author="Delta" w:date="2021-07-23T11:12:00Z">
        <w:r w:rsidRPr="008E21F4">
          <w:t>NOTE:</w:t>
        </w:r>
        <w:r w:rsidRPr="008E21F4">
          <w:tab/>
        </w:r>
      </w:ins>
      <w:r w:rsidRPr="008E21F4">
        <w:t>It is used as a frequency reference point for both transmitter and receiver requirements.</w:t>
      </w:r>
    </w:p>
    <w:p w14:paraId="00C57393" w14:textId="77777777" w:rsidR="00CB3986" w:rsidRPr="008E21F4" w:rsidRDefault="00CB3986" w:rsidP="00CB3986">
      <w:pPr>
        <w:pStyle w:val="Heading2"/>
      </w:pPr>
      <w:bookmarkStart w:id="315" w:name="_Toc21017591"/>
      <w:bookmarkStart w:id="316" w:name="_Toc29486054"/>
      <w:bookmarkStart w:id="317" w:name="_Toc29756744"/>
      <w:bookmarkStart w:id="318" w:name="_Toc29757857"/>
      <w:bookmarkStart w:id="319" w:name="_Toc35952422"/>
      <w:bookmarkStart w:id="320" w:name="_Toc37174422"/>
      <w:bookmarkStart w:id="321" w:name="_Toc37176303"/>
      <w:bookmarkStart w:id="322" w:name="_Toc45831378"/>
      <w:bookmarkStart w:id="323" w:name="_Toc45832103"/>
      <w:bookmarkStart w:id="324" w:name="_Toc52547031"/>
      <w:bookmarkStart w:id="325" w:name="_Toc61110178"/>
      <w:bookmarkStart w:id="326" w:name="_Toc67910460"/>
      <w:bookmarkStart w:id="327" w:name="_Toc75187383"/>
      <w:bookmarkStart w:id="328" w:name="_Toc76501138"/>
      <w:bookmarkStart w:id="329" w:name="_Toc408331042"/>
      <w:r w:rsidRPr="008E21F4">
        <w:t>3.2</w:t>
      </w:r>
      <w:r w:rsidRPr="008E21F4">
        <w:tab/>
        <w:t>Symbols</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p>
    <w:p w14:paraId="31EF8E51" w14:textId="77777777" w:rsidR="00CB3986" w:rsidRPr="008E21F4" w:rsidRDefault="00CB3986" w:rsidP="00CB3986">
      <w:pPr>
        <w:keepNext/>
      </w:pPr>
      <w:r w:rsidRPr="008E21F4">
        <w:t>For the purposes of the present document, the following symbols apply:</w:t>
      </w:r>
    </w:p>
    <w:p w14:paraId="4E3390F1" w14:textId="77777777" w:rsidR="00CB3986" w:rsidRPr="008E21F4" w:rsidRDefault="00CB3986" w:rsidP="00CB3986">
      <w:pPr>
        <w:pStyle w:val="EW"/>
      </w:pPr>
      <w:r w:rsidRPr="008E21F4">
        <w:rPr>
          <w:rFonts w:ascii="Symbol" w:hAnsi="Symbol"/>
        </w:rPr>
        <w:t></w:t>
      </w:r>
      <w:r w:rsidRPr="008E21F4">
        <w:rPr>
          <w:rFonts w:ascii="Symbol" w:hAnsi="Symbol"/>
        </w:rPr>
        <w:tab/>
      </w:r>
      <w:r w:rsidRPr="008E21F4">
        <w:t>Roll-off factor</w:t>
      </w:r>
    </w:p>
    <w:p w14:paraId="2B4C58E3" w14:textId="77777777" w:rsidR="00CB3986" w:rsidRPr="008E21F4" w:rsidRDefault="00CB3986" w:rsidP="00CB3986">
      <w:pPr>
        <w:pStyle w:val="EW"/>
      </w:pPr>
      <w:r w:rsidRPr="008E21F4">
        <w:rPr>
          <w:rFonts w:cs="v5.0.0"/>
        </w:rPr>
        <w:t>β</w:t>
      </w:r>
      <w:r w:rsidRPr="008E21F4">
        <w:rPr>
          <w:rFonts w:cs="v5.0.0"/>
        </w:rPr>
        <w:tab/>
        <w:t>Percentage of the mean transmitted power emitted outside the occupied bandwidth on the assigned channel</w:t>
      </w:r>
    </w:p>
    <w:p w14:paraId="2AFACAD7" w14:textId="073E5B06" w:rsidR="00CB3986" w:rsidRPr="008E21F4" w:rsidRDefault="00CB3986" w:rsidP="00CB3986">
      <w:pPr>
        <w:pStyle w:val="EW"/>
      </w:pPr>
      <w:r w:rsidRPr="008E21F4">
        <w:t>BW</w:t>
      </w:r>
      <w:r w:rsidRPr="008E21F4">
        <w:rPr>
          <w:vertAlign w:val="subscript"/>
        </w:rPr>
        <w:t>Channel</w:t>
      </w:r>
      <w:r w:rsidRPr="008E21F4">
        <w:tab/>
        <w:t>Channel bandwidth</w:t>
      </w:r>
      <w:del w:id="330" w:author="Delta" w:date="2021-07-23T11:12:00Z">
        <w:r w:rsidR="00F76B33" w:rsidRPr="008735C4">
          <w:delText xml:space="preserve"> </w:delText>
        </w:r>
      </w:del>
    </w:p>
    <w:p w14:paraId="724473CB" w14:textId="7E36BA1C" w:rsidR="00CB3986" w:rsidRPr="008E21F4" w:rsidRDefault="00CB3986" w:rsidP="00CB3986">
      <w:pPr>
        <w:pStyle w:val="EW"/>
        <w:rPr>
          <w:vertAlign w:val="subscript"/>
        </w:rPr>
      </w:pPr>
      <w:r w:rsidRPr="008E21F4">
        <w:t>BW</w:t>
      </w:r>
      <w:r w:rsidRPr="008E21F4">
        <w:rPr>
          <w:vertAlign w:val="subscript"/>
        </w:rPr>
        <w:t>Channel_CA</w:t>
      </w:r>
      <w:r w:rsidRPr="008E21F4">
        <w:tab/>
        <w:t xml:space="preserve">Aggregated </w:t>
      </w:r>
      <w:del w:id="331" w:author="Delta" w:date="2021-07-23T11:12:00Z">
        <w:r w:rsidR="00F76B33" w:rsidRPr="008735C4">
          <w:rPr>
            <w:rFonts w:hint="eastAsia"/>
          </w:rPr>
          <w:delText>channel bandwidth</w:delText>
        </w:r>
      </w:del>
      <w:ins w:id="332" w:author="Delta" w:date="2021-07-23T11:12:00Z">
        <w:r w:rsidRPr="008E21F4">
          <w:t>Channel Bandwidth</w:t>
        </w:r>
      </w:ins>
      <w:r w:rsidRPr="008E21F4">
        <w:t>, expressed in MHz. BW</w:t>
      </w:r>
      <w:r w:rsidRPr="008E21F4">
        <w:rPr>
          <w:vertAlign w:val="subscript"/>
        </w:rPr>
        <w:t>Channel_CA</w:t>
      </w:r>
      <w:r w:rsidRPr="008E21F4">
        <w:t>= F</w:t>
      </w:r>
      <w:r w:rsidRPr="008E21F4">
        <w:rPr>
          <w:vertAlign w:val="subscript"/>
        </w:rPr>
        <w:t>edge_high</w:t>
      </w:r>
      <w:r w:rsidRPr="008E21F4">
        <w:t>- F</w:t>
      </w:r>
      <w:r w:rsidRPr="008E21F4">
        <w:rPr>
          <w:vertAlign w:val="subscript"/>
        </w:rPr>
        <w:t>edge_low.</w:t>
      </w:r>
    </w:p>
    <w:p w14:paraId="471B1CD8" w14:textId="77777777" w:rsidR="00CB3986" w:rsidRPr="008E21F4" w:rsidRDefault="00CB3986" w:rsidP="00CB3986">
      <w:pPr>
        <w:pStyle w:val="EW"/>
      </w:pPr>
      <w:r w:rsidRPr="008E21F4">
        <w:t>BW</w:t>
      </w:r>
      <w:r w:rsidRPr="008E21F4">
        <w:rPr>
          <w:vertAlign w:val="subscript"/>
        </w:rPr>
        <w:t>Channel,block</w:t>
      </w:r>
      <w:r w:rsidRPr="008E21F4">
        <w:tab/>
        <w:t>Sub-block bandwidth, expressed in MHz. BW</w:t>
      </w:r>
      <w:r w:rsidRPr="008E21F4">
        <w:rPr>
          <w:vertAlign w:val="subscript"/>
        </w:rPr>
        <w:t>Channel,block</w:t>
      </w:r>
      <w:r w:rsidRPr="008E21F4">
        <w:t>= F</w:t>
      </w:r>
      <w:r w:rsidRPr="008E21F4">
        <w:rPr>
          <w:vertAlign w:val="subscript"/>
        </w:rPr>
        <w:t>edge,block,high</w:t>
      </w:r>
      <w:r w:rsidRPr="008E21F4">
        <w:t>- F</w:t>
      </w:r>
      <w:r w:rsidRPr="008E21F4">
        <w:rPr>
          <w:vertAlign w:val="subscript"/>
        </w:rPr>
        <w:t>edge,block,low.</w:t>
      </w:r>
    </w:p>
    <w:p w14:paraId="762E6C19" w14:textId="77777777" w:rsidR="00CB3986" w:rsidRPr="008E21F4" w:rsidRDefault="00CB3986" w:rsidP="00CB3986">
      <w:pPr>
        <w:pStyle w:val="EW"/>
      </w:pPr>
      <w:r w:rsidRPr="008E21F4">
        <w:t>BW</w:t>
      </w:r>
      <w:r w:rsidRPr="008E21F4">
        <w:rPr>
          <w:vertAlign w:val="subscript"/>
        </w:rPr>
        <w:t>Config</w:t>
      </w:r>
      <w:r w:rsidRPr="008E21F4">
        <w:tab/>
        <w:t>Transmission bandwidth configuration, expressed in MHz, where BW</w:t>
      </w:r>
      <w:r w:rsidRPr="008E21F4">
        <w:rPr>
          <w:vertAlign w:val="subscript"/>
        </w:rPr>
        <w:t>Config</w:t>
      </w:r>
      <w:r w:rsidRPr="008E21F4">
        <w:t xml:space="preserve"> = </w:t>
      </w:r>
      <w:r w:rsidRPr="008E21F4">
        <w:rPr>
          <w:i/>
          <w:iCs/>
        </w:rPr>
        <w:t>N</w:t>
      </w:r>
      <w:r w:rsidRPr="008E21F4">
        <w:rPr>
          <w:vertAlign w:val="subscript"/>
        </w:rPr>
        <w:t>RB</w:t>
      </w:r>
      <w:r w:rsidRPr="008E21F4">
        <w:t xml:space="preserve"> x 180 kHz in the uplink and BWConfig = 15 kHz + NRB x 180 kHz in the downlink.</w:t>
      </w:r>
    </w:p>
    <w:p w14:paraId="6DF5EEEB" w14:textId="77777777" w:rsidR="00CB3986" w:rsidRPr="008E21F4" w:rsidRDefault="00CB3986" w:rsidP="00CB3986">
      <w:pPr>
        <w:pStyle w:val="EW"/>
        <w:rPr>
          <w:ins w:id="333" w:author="Delta" w:date="2021-07-23T11:12:00Z"/>
        </w:rPr>
      </w:pPr>
      <w:ins w:id="334" w:author="Delta" w:date="2021-07-23T11:12:00Z">
        <w:r w:rsidRPr="008E21F4">
          <w:t>BW</w:t>
        </w:r>
        <w:r w:rsidRPr="008E21F4">
          <w:rPr>
            <w:vertAlign w:val="subscript"/>
          </w:rPr>
          <w:t>max</w:t>
        </w:r>
        <w:r w:rsidRPr="008E21F4">
          <w:rPr>
            <w:vertAlign w:val="subscript"/>
          </w:rPr>
          <w:tab/>
        </w:r>
        <w:r w:rsidRPr="008E21F4">
          <w:t>Maximum Radio Bandwidth</w:t>
        </w:r>
      </w:ins>
    </w:p>
    <w:p w14:paraId="0EDBA6AF" w14:textId="77777777" w:rsidR="00CB3986" w:rsidRPr="008E21F4" w:rsidRDefault="00CB3986" w:rsidP="00CB3986">
      <w:pPr>
        <w:pStyle w:val="EW"/>
        <w:rPr>
          <w:ins w:id="335" w:author="Delta" w:date="2021-07-23T11:12:00Z"/>
        </w:rPr>
      </w:pPr>
      <w:ins w:id="336" w:author="Delta" w:date="2021-07-23T11:12:00Z">
        <w:r w:rsidRPr="008E21F4">
          <w:t>BW</w:t>
        </w:r>
        <w:r w:rsidRPr="008E21F4">
          <w:rPr>
            <w:vertAlign w:val="subscript"/>
          </w:rPr>
          <w:t>tot</w:t>
        </w:r>
        <w:r w:rsidRPr="008E21F4">
          <w:rPr>
            <w:vertAlign w:val="subscript"/>
          </w:rPr>
          <w:tab/>
        </w:r>
        <w:r w:rsidRPr="008E21F4">
          <w:t>Total RF Bandwidth</w:t>
        </w:r>
      </w:ins>
    </w:p>
    <w:p w14:paraId="1B963E0D" w14:textId="77777777" w:rsidR="00CB3986" w:rsidRPr="008E21F4" w:rsidRDefault="00CB3986" w:rsidP="00CB3986">
      <w:pPr>
        <w:pStyle w:val="EW"/>
      </w:pPr>
      <w:r w:rsidRPr="008E21F4">
        <w:t>CA_X</w:t>
      </w:r>
      <w:r w:rsidRPr="008E21F4">
        <w:tab/>
        <w:t xml:space="preserve">Intra-band </w:t>
      </w:r>
      <w:r w:rsidRPr="008E21F4">
        <w:rPr>
          <w:lang w:eastAsia="zh-CN"/>
        </w:rPr>
        <w:t xml:space="preserve">contiguous </w:t>
      </w:r>
      <w:r w:rsidRPr="008E21F4">
        <w:t>CA of component carriers in one sub-block within band X where X is the applicable E-UTRA operating band</w:t>
      </w:r>
    </w:p>
    <w:p w14:paraId="6DD72E38" w14:textId="77777777" w:rsidR="00CB3986" w:rsidRPr="008E21F4" w:rsidRDefault="00CB3986" w:rsidP="00CB3986">
      <w:pPr>
        <w:pStyle w:val="EW"/>
        <w:rPr>
          <w:lang w:eastAsia="zh-CN"/>
        </w:rPr>
      </w:pPr>
      <w:r w:rsidRPr="008E21F4">
        <w:t>CA_X-</w:t>
      </w:r>
      <w:r w:rsidRPr="008E21F4">
        <w:rPr>
          <w:lang w:eastAsia="zh-CN"/>
        </w:rPr>
        <w:t>X</w:t>
      </w:r>
      <w:r w:rsidRPr="008E21F4">
        <w:tab/>
        <w:t>Intra-band non-contiguous CA of component carriers in two sub-blocks within band X where X is the applicable E-UTRA operating band</w:t>
      </w:r>
    </w:p>
    <w:p w14:paraId="73150EB4" w14:textId="77777777" w:rsidR="00CB3986" w:rsidRPr="008E21F4" w:rsidRDefault="00CB3986" w:rsidP="00CB3986">
      <w:pPr>
        <w:pStyle w:val="EW"/>
      </w:pPr>
      <w:r w:rsidRPr="008E21F4">
        <w:t>CA_X-Y</w:t>
      </w:r>
      <w:r w:rsidRPr="008E21F4">
        <w:tab/>
        <w:t>Inter-band CA of component carrier(s) in one sub-blocks within band X and component carrier(s) in one sub-block within Band Y where X and Y are the applicable E-UTRA operating bands</w:t>
      </w:r>
    </w:p>
    <w:p w14:paraId="09E2130B" w14:textId="77777777" w:rsidR="00CB3986" w:rsidRPr="008E21F4" w:rsidRDefault="00CB3986" w:rsidP="00CB3986">
      <w:pPr>
        <w:pStyle w:val="EW"/>
      </w:pPr>
      <w:r w:rsidRPr="008E21F4">
        <w:t>CA_X-X-Y</w:t>
      </w:r>
      <w:r w:rsidRPr="008E21F4">
        <w:tab/>
        <w:t>CA of component carriers in two sub-blocks within Band X and component carrier(s) in one sub-block within Band Y where X and Y are the applicable E-UTRA operating bands</w:t>
      </w:r>
    </w:p>
    <w:p w14:paraId="41014604" w14:textId="148EC893" w:rsidR="00CB3986" w:rsidRPr="008E21F4" w:rsidRDefault="00CB3986" w:rsidP="00CB3986">
      <w:pPr>
        <w:pStyle w:val="EW"/>
      </w:pPr>
      <w:r w:rsidRPr="008E21F4">
        <w:t>f</w:t>
      </w:r>
      <w:r w:rsidRPr="008E21F4">
        <w:tab/>
        <w:t>Frequency</w:t>
      </w:r>
      <w:del w:id="337" w:author="Delta" w:date="2021-07-23T11:12:00Z">
        <w:r w:rsidR="00F76B33" w:rsidRPr="008735C4">
          <w:delText xml:space="preserve"> </w:delText>
        </w:r>
      </w:del>
    </w:p>
    <w:p w14:paraId="68E7EA0E" w14:textId="77777777" w:rsidR="00CB3986" w:rsidRPr="008E21F4" w:rsidRDefault="00CB3986" w:rsidP="00CB3986">
      <w:pPr>
        <w:pStyle w:val="EW"/>
      </w:pPr>
      <w:r w:rsidRPr="008E21F4">
        <w:sym w:font="Symbol" w:char="F044"/>
      </w:r>
      <w:r w:rsidRPr="008E21F4">
        <w:t>f</w:t>
      </w:r>
      <w:r w:rsidRPr="008E21F4">
        <w:tab/>
        <w:t>Separation between the channel edge frequency and the nominal -3dB point of the measuring filter closest to the carrier frequency</w:t>
      </w:r>
    </w:p>
    <w:p w14:paraId="240B1CCA" w14:textId="77777777" w:rsidR="00CB3986" w:rsidRPr="008E21F4" w:rsidRDefault="00CB3986" w:rsidP="00CB3986">
      <w:pPr>
        <w:pStyle w:val="EW"/>
      </w:pPr>
      <w:r w:rsidRPr="008E21F4">
        <w:sym w:font="Symbol" w:char="F044"/>
      </w:r>
      <w:r w:rsidRPr="008E21F4">
        <w:t>f</w:t>
      </w:r>
      <w:r w:rsidRPr="008E21F4">
        <w:rPr>
          <w:vertAlign w:val="subscript"/>
        </w:rPr>
        <w:t>max</w:t>
      </w:r>
      <w:r w:rsidRPr="008E21F4">
        <w:t xml:space="preserve"> </w:t>
      </w:r>
      <w:r w:rsidRPr="008E21F4">
        <w:tab/>
        <w:t xml:space="preserve">The largest value of </w:t>
      </w:r>
      <w:r w:rsidRPr="008E21F4">
        <w:sym w:font="Symbol" w:char="F044"/>
      </w:r>
      <w:r w:rsidRPr="008E21F4">
        <w:t>f used for defining the requirement</w:t>
      </w:r>
    </w:p>
    <w:p w14:paraId="595C34F8" w14:textId="77777777" w:rsidR="00CB3986" w:rsidRPr="008E21F4" w:rsidRDefault="00CB3986" w:rsidP="00CB3986">
      <w:pPr>
        <w:pStyle w:val="EW"/>
        <w:rPr>
          <w:lang w:eastAsia="zh-CN"/>
        </w:rPr>
      </w:pPr>
      <w:r w:rsidRPr="008E21F4">
        <w:t>F</w:t>
      </w:r>
      <w:r w:rsidRPr="008E21F4">
        <w:rPr>
          <w:vertAlign w:val="subscript"/>
        </w:rPr>
        <w:t>C</w:t>
      </w:r>
      <w:r w:rsidRPr="008E21F4">
        <w:rPr>
          <w:vertAlign w:val="subscript"/>
        </w:rPr>
        <w:tab/>
      </w:r>
      <w:r w:rsidRPr="008E21F4">
        <w:t>Carrier centre frequency</w:t>
      </w:r>
    </w:p>
    <w:p w14:paraId="4168E1CA" w14:textId="77777777" w:rsidR="00CB3986" w:rsidRPr="008E21F4" w:rsidRDefault="00CB3986" w:rsidP="00CB3986">
      <w:pPr>
        <w:pStyle w:val="EW"/>
      </w:pPr>
      <w:r w:rsidRPr="008E21F4">
        <w:rPr>
          <w:bCs/>
        </w:rPr>
        <w:t>F</w:t>
      </w:r>
      <w:r w:rsidRPr="008E21F4">
        <w:rPr>
          <w:bCs/>
          <w:vertAlign w:val="subscript"/>
        </w:rPr>
        <w:t>C,block, high</w:t>
      </w:r>
      <w:r w:rsidRPr="008E21F4">
        <w:rPr>
          <w:vertAlign w:val="subscript"/>
        </w:rPr>
        <w:tab/>
      </w:r>
      <w:r w:rsidRPr="008E21F4">
        <w:t>Centre frequency of the highest transmitted/received carrier in a sub-block.</w:t>
      </w:r>
    </w:p>
    <w:p w14:paraId="6FAAD819" w14:textId="77777777" w:rsidR="00CB3986" w:rsidRPr="008E21F4" w:rsidRDefault="00CB3986" w:rsidP="00CB3986">
      <w:pPr>
        <w:pStyle w:val="EW"/>
        <w:rPr>
          <w:lang w:eastAsia="zh-CN"/>
        </w:rPr>
      </w:pPr>
      <w:r w:rsidRPr="008E21F4">
        <w:rPr>
          <w:bCs/>
        </w:rPr>
        <w:t>F</w:t>
      </w:r>
      <w:r w:rsidRPr="008E21F4">
        <w:rPr>
          <w:bCs/>
          <w:vertAlign w:val="subscript"/>
        </w:rPr>
        <w:t>C,block, low</w:t>
      </w:r>
      <w:r w:rsidRPr="008E21F4">
        <w:rPr>
          <w:vertAlign w:val="subscript"/>
        </w:rPr>
        <w:tab/>
      </w:r>
      <w:r w:rsidRPr="008E21F4">
        <w:t>Centre frequency of the lowest transmitted/received carrier in a sub-block.</w:t>
      </w:r>
    </w:p>
    <w:p w14:paraId="08312F7F" w14:textId="77777777" w:rsidR="00CB3986" w:rsidRPr="008E21F4" w:rsidRDefault="00CB3986" w:rsidP="00CB3986">
      <w:pPr>
        <w:pStyle w:val="EW"/>
      </w:pPr>
      <w:r w:rsidRPr="008E21F4">
        <w:t>F</w:t>
      </w:r>
      <w:r w:rsidRPr="008E21F4">
        <w:rPr>
          <w:vertAlign w:val="subscript"/>
        </w:rPr>
        <w:t>C_high</w:t>
      </w:r>
      <w:r w:rsidRPr="008E21F4">
        <w:t xml:space="preserve"> </w:t>
      </w:r>
      <w:r w:rsidRPr="008E21F4">
        <w:tab/>
        <w:t>The carrier centre frequency of the highest carrier, expressed in MHz.</w:t>
      </w:r>
    </w:p>
    <w:p w14:paraId="61F7CAB7" w14:textId="77777777" w:rsidR="00CB3986" w:rsidRPr="008E21F4" w:rsidRDefault="00CB3986" w:rsidP="00CB3986">
      <w:pPr>
        <w:pStyle w:val="EW"/>
      </w:pPr>
      <w:r w:rsidRPr="008E21F4">
        <w:t>F</w:t>
      </w:r>
      <w:r w:rsidRPr="008E21F4">
        <w:rPr>
          <w:vertAlign w:val="subscript"/>
        </w:rPr>
        <w:t>C_low</w:t>
      </w:r>
      <w:r w:rsidRPr="008E21F4">
        <w:t xml:space="preserve"> </w:t>
      </w:r>
      <w:r w:rsidRPr="008E21F4">
        <w:tab/>
        <w:t>The carrier centre frequency of the lowest carrier, expressed in MHz.</w:t>
      </w:r>
    </w:p>
    <w:p w14:paraId="7A28B56E" w14:textId="44B16161" w:rsidR="00CB3986" w:rsidRPr="008E21F4" w:rsidRDefault="00CB3986" w:rsidP="00CB3986">
      <w:pPr>
        <w:pStyle w:val="EW"/>
      </w:pPr>
      <w:r w:rsidRPr="008E21F4">
        <w:t>F</w:t>
      </w:r>
      <w:r w:rsidRPr="008E21F4">
        <w:rPr>
          <w:vertAlign w:val="subscript"/>
        </w:rPr>
        <w:t>edge_low</w:t>
      </w:r>
      <w:r w:rsidRPr="008E21F4">
        <w:t xml:space="preserve"> </w:t>
      </w:r>
      <w:r w:rsidRPr="008E21F4">
        <w:tab/>
        <w:t xml:space="preserve">The lower edge of </w:t>
      </w:r>
      <w:del w:id="338" w:author="Delta" w:date="2021-07-23T11:12:00Z">
        <w:r w:rsidR="00F76B33" w:rsidRPr="008735C4">
          <w:rPr>
            <w:rFonts w:hint="eastAsia"/>
          </w:rPr>
          <w:delText>aggregated channel bandwidth</w:delText>
        </w:r>
      </w:del>
      <w:ins w:id="339" w:author="Delta" w:date="2021-07-23T11:12:00Z">
        <w:r w:rsidRPr="008E21F4">
          <w:t>Aggregated Channel Bandwidth</w:t>
        </w:r>
      </w:ins>
      <w:r w:rsidRPr="008E21F4">
        <w:t>, expressed in MHz. F</w:t>
      </w:r>
      <w:r w:rsidRPr="008E21F4">
        <w:rPr>
          <w:vertAlign w:val="subscript"/>
        </w:rPr>
        <w:t xml:space="preserve">edge_low </w:t>
      </w:r>
      <w:r w:rsidRPr="008E21F4">
        <w:t>= F</w:t>
      </w:r>
      <w:r w:rsidRPr="008E21F4">
        <w:rPr>
          <w:vertAlign w:val="subscript"/>
        </w:rPr>
        <w:t xml:space="preserve">C_low </w:t>
      </w:r>
      <w:r w:rsidRPr="008E21F4">
        <w:t>- F</w:t>
      </w:r>
      <w:r w:rsidRPr="008E21F4">
        <w:rPr>
          <w:vertAlign w:val="subscript"/>
        </w:rPr>
        <w:t>offset.</w:t>
      </w:r>
    </w:p>
    <w:p w14:paraId="06C52CD5" w14:textId="487A06B8" w:rsidR="00CB3986" w:rsidRPr="008E21F4" w:rsidRDefault="00CB3986" w:rsidP="00CB3986">
      <w:pPr>
        <w:pStyle w:val="EW"/>
        <w:rPr>
          <w:vertAlign w:val="subscript"/>
          <w:lang w:eastAsia="zh-CN"/>
        </w:rPr>
      </w:pPr>
      <w:r w:rsidRPr="008E21F4">
        <w:t>F</w:t>
      </w:r>
      <w:r w:rsidRPr="008E21F4">
        <w:rPr>
          <w:vertAlign w:val="subscript"/>
        </w:rPr>
        <w:t>edge_high</w:t>
      </w:r>
      <w:r w:rsidRPr="008E21F4">
        <w:t xml:space="preserve"> </w:t>
      </w:r>
      <w:r w:rsidRPr="008E21F4">
        <w:tab/>
        <w:t xml:space="preserve">The </w:t>
      </w:r>
      <w:r w:rsidRPr="008E21F4">
        <w:rPr>
          <w:lang w:eastAsia="zh-CN"/>
        </w:rPr>
        <w:t xml:space="preserve">upper </w:t>
      </w:r>
      <w:r w:rsidRPr="008E21F4">
        <w:t xml:space="preserve">edge of </w:t>
      </w:r>
      <w:del w:id="340" w:author="Delta" w:date="2021-07-23T11:12:00Z">
        <w:r w:rsidR="00F76B33" w:rsidRPr="008735C4">
          <w:rPr>
            <w:rFonts w:hint="eastAsia"/>
          </w:rPr>
          <w:delText>aggregated channel bandwidth</w:delText>
        </w:r>
      </w:del>
      <w:ins w:id="341" w:author="Delta" w:date="2021-07-23T11:12:00Z">
        <w:r w:rsidRPr="008E21F4">
          <w:t>Aggregated Channel Bandwidth</w:t>
        </w:r>
      </w:ins>
      <w:r w:rsidRPr="008E21F4">
        <w:t>, expressed in MHz. F</w:t>
      </w:r>
      <w:r w:rsidRPr="008E21F4">
        <w:rPr>
          <w:vertAlign w:val="subscript"/>
        </w:rPr>
        <w:t xml:space="preserve">edge_high </w:t>
      </w:r>
      <w:r w:rsidRPr="008E21F4">
        <w:t>= F</w:t>
      </w:r>
      <w:r w:rsidRPr="008E21F4">
        <w:rPr>
          <w:vertAlign w:val="subscript"/>
        </w:rPr>
        <w:t xml:space="preserve">C_high </w:t>
      </w:r>
      <w:r w:rsidRPr="008E21F4">
        <w:t>+ F</w:t>
      </w:r>
      <w:r w:rsidRPr="008E21F4">
        <w:rPr>
          <w:vertAlign w:val="subscript"/>
        </w:rPr>
        <w:t>offset.</w:t>
      </w:r>
      <w:del w:id="342" w:author="Delta" w:date="2021-07-23T11:12:00Z">
        <w:r w:rsidR="008A1C7A" w:rsidRPr="008735C4">
          <w:rPr>
            <w:rFonts w:hint="eastAsia"/>
            <w:vertAlign w:val="subscript"/>
            <w:lang w:eastAsia="zh-CN"/>
          </w:rPr>
          <w:delText xml:space="preserve"> </w:delText>
        </w:r>
      </w:del>
    </w:p>
    <w:p w14:paraId="5555A232" w14:textId="77777777" w:rsidR="00CB3986" w:rsidRPr="008E21F4" w:rsidRDefault="00CB3986" w:rsidP="00CB3986">
      <w:pPr>
        <w:pStyle w:val="EW"/>
      </w:pPr>
      <w:r w:rsidRPr="008E21F4">
        <w:t>F</w:t>
      </w:r>
      <w:r w:rsidRPr="008E21F4">
        <w:rPr>
          <w:vertAlign w:val="subscript"/>
        </w:rPr>
        <w:t>edge,block,low</w:t>
      </w:r>
      <w:r w:rsidRPr="008E21F4">
        <w:t xml:space="preserve"> </w:t>
      </w:r>
      <w:r w:rsidRPr="008E21F4">
        <w:tab/>
        <w:t>The lower sub-block edge, where F</w:t>
      </w:r>
      <w:r w:rsidRPr="008E21F4">
        <w:rPr>
          <w:vertAlign w:val="subscript"/>
        </w:rPr>
        <w:t xml:space="preserve">edge,block,low </w:t>
      </w:r>
      <w:r w:rsidRPr="008E21F4">
        <w:t>= F</w:t>
      </w:r>
      <w:r w:rsidRPr="008E21F4">
        <w:rPr>
          <w:vertAlign w:val="subscript"/>
        </w:rPr>
        <w:t xml:space="preserve">C,block,low </w:t>
      </w:r>
      <w:r w:rsidRPr="008E21F4">
        <w:t>- F</w:t>
      </w:r>
      <w:r w:rsidRPr="008E21F4">
        <w:rPr>
          <w:vertAlign w:val="subscript"/>
        </w:rPr>
        <w:t>offset.</w:t>
      </w:r>
    </w:p>
    <w:p w14:paraId="513C488E" w14:textId="77777777" w:rsidR="00CB3986" w:rsidRPr="008E21F4" w:rsidRDefault="00CB3986" w:rsidP="00CB3986">
      <w:pPr>
        <w:pStyle w:val="EW"/>
      </w:pPr>
      <w:r w:rsidRPr="008E21F4">
        <w:t>F</w:t>
      </w:r>
      <w:r w:rsidRPr="008E21F4">
        <w:rPr>
          <w:vertAlign w:val="subscript"/>
        </w:rPr>
        <w:t>edge,block,high</w:t>
      </w:r>
      <w:r w:rsidRPr="008E21F4">
        <w:t xml:space="preserve"> </w:t>
      </w:r>
      <w:r w:rsidRPr="008E21F4">
        <w:tab/>
        <w:t>The upper sub-block edge, where F</w:t>
      </w:r>
      <w:r w:rsidRPr="008E21F4">
        <w:rPr>
          <w:vertAlign w:val="subscript"/>
        </w:rPr>
        <w:t xml:space="preserve">edge,block,high </w:t>
      </w:r>
      <w:r w:rsidRPr="008E21F4">
        <w:t>= F</w:t>
      </w:r>
      <w:r w:rsidRPr="008E21F4">
        <w:rPr>
          <w:vertAlign w:val="subscript"/>
        </w:rPr>
        <w:t xml:space="preserve">C,block,high </w:t>
      </w:r>
      <w:r w:rsidRPr="008E21F4">
        <w:t>+ F</w:t>
      </w:r>
      <w:r w:rsidRPr="008E21F4">
        <w:rPr>
          <w:vertAlign w:val="subscript"/>
        </w:rPr>
        <w:t>offset.</w:t>
      </w:r>
    </w:p>
    <w:p w14:paraId="10B85B1C" w14:textId="77777777" w:rsidR="00CB3986" w:rsidRPr="008E21F4" w:rsidRDefault="00CB3986" w:rsidP="00CB3986">
      <w:pPr>
        <w:pStyle w:val="EW"/>
      </w:pPr>
      <w:r w:rsidRPr="008E21F4">
        <w:lastRenderedPageBreak/>
        <w:t>F</w:t>
      </w:r>
      <w:r w:rsidRPr="008E21F4">
        <w:rPr>
          <w:vertAlign w:val="subscript"/>
        </w:rPr>
        <w:t>offset</w:t>
      </w:r>
      <w:r w:rsidRPr="008E21F4">
        <w:t xml:space="preserve"> </w:t>
      </w:r>
      <w:r w:rsidRPr="008E21F4">
        <w:tab/>
        <w:t>Frequency offset from F</w:t>
      </w:r>
      <w:r w:rsidRPr="008E21F4">
        <w:rPr>
          <w:vertAlign w:val="subscript"/>
        </w:rPr>
        <w:t>C_high</w:t>
      </w:r>
      <w:r w:rsidRPr="008E21F4">
        <w:t xml:space="preserve"> to the </w:t>
      </w:r>
      <w:r w:rsidRPr="008E21F4">
        <w:rPr>
          <w:lang w:eastAsia="zh-CN"/>
        </w:rPr>
        <w:t>upper</w:t>
      </w:r>
      <w:r w:rsidRPr="008E21F4">
        <w:t xml:space="preserve"> </w:t>
      </w:r>
      <w:ins w:id="343" w:author="Delta" w:date="2021-07-23T11:12:00Z">
        <w:r w:rsidRPr="008E21F4">
          <w:t xml:space="preserve">Base Station RF Bandwidth </w:t>
        </w:r>
      </w:ins>
      <w:r w:rsidRPr="008E21F4">
        <w:t xml:space="preserve">edge or </w:t>
      </w:r>
      <w:r w:rsidRPr="008E21F4">
        <w:rPr>
          <w:lang w:eastAsia="zh-CN"/>
        </w:rPr>
        <w:t xml:space="preserve">from </w:t>
      </w:r>
      <w:r w:rsidRPr="008E21F4">
        <w:rPr>
          <w:bCs/>
        </w:rPr>
        <w:t>F</w:t>
      </w:r>
      <w:r w:rsidRPr="008E21F4">
        <w:rPr>
          <w:bCs/>
          <w:vertAlign w:val="subscript"/>
        </w:rPr>
        <w:t xml:space="preserve"> C,block, high </w:t>
      </w:r>
      <w:r w:rsidRPr="008E21F4">
        <w:t>to the upper sub-block edge, F</w:t>
      </w:r>
      <w:r w:rsidRPr="008E21F4">
        <w:rPr>
          <w:vertAlign w:val="subscript"/>
        </w:rPr>
        <w:t>C_low</w:t>
      </w:r>
      <w:r w:rsidRPr="008E21F4">
        <w:t xml:space="preserve"> to the lower</w:t>
      </w:r>
      <w:ins w:id="344" w:author="Delta" w:date="2021-07-23T11:12:00Z">
        <w:r w:rsidRPr="008E21F4">
          <w:t xml:space="preserve"> Base Station RF Bandwidth</w:t>
        </w:r>
      </w:ins>
      <w:r w:rsidRPr="008E21F4">
        <w:t xml:space="preserve"> edge</w:t>
      </w:r>
      <w:r w:rsidRPr="008E21F4">
        <w:rPr>
          <w:lang w:eastAsia="zh-CN"/>
        </w:rPr>
        <w:t xml:space="preserve"> </w:t>
      </w:r>
      <w:r w:rsidRPr="008E21F4">
        <w:t xml:space="preserve">or from </w:t>
      </w:r>
      <w:r w:rsidRPr="008E21F4">
        <w:rPr>
          <w:bCs/>
        </w:rPr>
        <w:t>F</w:t>
      </w:r>
      <w:r w:rsidRPr="008E21F4">
        <w:rPr>
          <w:bCs/>
          <w:vertAlign w:val="subscript"/>
        </w:rPr>
        <w:t xml:space="preserve">C,block, low </w:t>
      </w:r>
      <w:r w:rsidRPr="008E21F4">
        <w:t>to the lower sub-block edge.</w:t>
      </w:r>
    </w:p>
    <w:p w14:paraId="0B8C0DC1" w14:textId="77777777" w:rsidR="00CB3986" w:rsidRPr="008E21F4" w:rsidRDefault="00CB3986" w:rsidP="00CB3986">
      <w:pPr>
        <w:pStyle w:val="EW"/>
      </w:pPr>
      <w:r w:rsidRPr="008E21F4">
        <w:t>F</w:t>
      </w:r>
      <w:r w:rsidRPr="008E21F4">
        <w:rPr>
          <w:vertAlign w:val="subscript"/>
        </w:rPr>
        <w:t>filter</w:t>
      </w:r>
      <w:r w:rsidRPr="008E21F4">
        <w:tab/>
        <w:t>Filter centre frequency</w:t>
      </w:r>
    </w:p>
    <w:p w14:paraId="16F84AA8" w14:textId="77777777" w:rsidR="00CB3986" w:rsidRPr="008E21F4" w:rsidRDefault="00CB3986" w:rsidP="00CB3986">
      <w:pPr>
        <w:pStyle w:val="EW"/>
      </w:pPr>
      <w:r w:rsidRPr="008E21F4">
        <w:t xml:space="preserve">f_offset </w:t>
      </w:r>
      <w:r w:rsidRPr="008E21F4">
        <w:tab/>
        <w:t>Separation between the channel edge frequency and the centre of the measuring filter</w:t>
      </w:r>
    </w:p>
    <w:p w14:paraId="4E54C295" w14:textId="77777777" w:rsidR="00CB3986" w:rsidRPr="008E21F4" w:rsidRDefault="00CB3986" w:rsidP="00CB3986">
      <w:pPr>
        <w:pStyle w:val="EW"/>
      </w:pPr>
      <w:r w:rsidRPr="008E21F4">
        <w:t>f_offset</w:t>
      </w:r>
      <w:r w:rsidRPr="008E21F4">
        <w:rPr>
          <w:vertAlign w:val="subscript"/>
        </w:rPr>
        <w:t>max</w:t>
      </w:r>
      <w:r w:rsidRPr="008E21F4">
        <w:t xml:space="preserve"> </w:t>
      </w:r>
      <w:r w:rsidRPr="008E21F4">
        <w:tab/>
        <w:t>The maximum value of f_offset used for defining the requirement</w:t>
      </w:r>
    </w:p>
    <w:p w14:paraId="24B9A6C5" w14:textId="77777777" w:rsidR="00CB3986" w:rsidRPr="008E21F4" w:rsidRDefault="00CB3986" w:rsidP="00CB3986">
      <w:pPr>
        <w:pStyle w:val="EW"/>
        <w:rPr>
          <w:rFonts w:cs="Arial"/>
        </w:rPr>
      </w:pPr>
      <w:r w:rsidRPr="008E21F4">
        <w:rPr>
          <w:rFonts w:cs="Arial"/>
        </w:rPr>
        <w:t>E</w:t>
      </w:r>
      <w:r w:rsidRPr="008E21F4">
        <w:rPr>
          <w:rFonts w:cs="Arial"/>
          <w:vertAlign w:val="subscript"/>
        </w:rPr>
        <w:t>A</w:t>
      </w:r>
      <w:r w:rsidRPr="008E21F4">
        <w:rPr>
          <w:rFonts w:cs="Arial"/>
        </w:rPr>
        <w:t xml:space="preserve">: </w:t>
      </w:r>
      <w:r w:rsidRPr="008E21F4">
        <w:rPr>
          <w:rFonts w:cs="Arial"/>
        </w:rPr>
        <w:tab/>
        <w:t>EPRE (energy per resource element) of PDSCH REs (resource elements) type A, i.e. REs in OFDM symbols that do not include reference symbols</w:t>
      </w:r>
    </w:p>
    <w:p w14:paraId="013FA8D7" w14:textId="77777777" w:rsidR="00CB3986" w:rsidRPr="008E21F4" w:rsidRDefault="00CB3986" w:rsidP="00CB3986">
      <w:pPr>
        <w:pStyle w:val="EW"/>
        <w:rPr>
          <w:rFonts w:cs="Arial"/>
        </w:rPr>
      </w:pPr>
      <w:r w:rsidRPr="008E21F4">
        <w:rPr>
          <w:rFonts w:cs="Arial"/>
        </w:rPr>
        <w:t>E</w:t>
      </w:r>
      <w:r w:rsidRPr="008E21F4">
        <w:rPr>
          <w:rFonts w:cs="Arial"/>
          <w:vertAlign w:val="subscript"/>
        </w:rPr>
        <w:t>B</w:t>
      </w:r>
      <w:r w:rsidRPr="008E21F4">
        <w:rPr>
          <w:rFonts w:cs="Arial"/>
        </w:rPr>
        <w:t xml:space="preserve">: </w:t>
      </w:r>
      <w:r w:rsidRPr="008E21F4">
        <w:rPr>
          <w:rFonts w:cs="Arial"/>
        </w:rPr>
        <w:tab/>
        <w:t>EPRE of PDSCH REs type B, i.e. REs in OFDM symbols that include reference symbols</w:t>
      </w:r>
    </w:p>
    <w:p w14:paraId="023CE859" w14:textId="77777777" w:rsidR="00CB3986" w:rsidRPr="008E21F4" w:rsidRDefault="00CB3986" w:rsidP="00CB3986">
      <w:pPr>
        <w:pStyle w:val="EW"/>
      </w:pPr>
      <w:r w:rsidRPr="008E21F4">
        <w:rPr>
          <w:rFonts w:cs="Arial"/>
        </w:rPr>
        <w:t>E</w:t>
      </w:r>
      <w:r w:rsidRPr="008E21F4">
        <w:rPr>
          <w:rFonts w:cs="Arial"/>
          <w:vertAlign w:val="subscript"/>
        </w:rPr>
        <w:t>RS</w:t>
      </w:r>
      <w:r w:rsidRPr="008E21F4">
        <w:rPr>
          <w:rFonts w:cs="Arial"/>
        </w:rPr>
        <w:t>:</w:t>
      </w:r>
      <w:r w:rsidRPr="008E21F4">
        <w:rPr>
          <w:rFonts w:cs="Arial"/>
        </w:rPr>
        <w:tab/>
        <w:t>EPRE of reference symbols REs</w:t>
      </w:r>
    </w:p>
    <w:p w14:paraId="75AA4033" w14:textId="77777777" w:rsidR="00CB3986" w:rsidRPr="008E21F4" w:rsidRDefault="00CB3986" w:rsidP="00CB3986">
      <w:pPr>
        <w:pStyle w:val="EW"/>
      </w:pPr>
      <w:r w:rsidRPr="008E21F4">
        <w:t>F</w:t>
      </w:r>
      <w:r w:rsidRPr="008E21F4">
        <w:rPr>
          <w:vertAlign w:val="subscript"/>
        </w:rPr>
        <w:t>DL_low</w:t>
      </w:r>
      <w:r w:rsidRPr="008E21F4">
        <w:rPr>
          <w:vertAlign w:val="subscript"/>
        </w:rPr>
        <w:tab/>
      </w:r>
      <w:r w:rsidRPr="008E21F4">
        <w:t>The lowest frequency of the downlink operating band</w:t>
      </w:r>
    </w:p>
    <w:p w14:paraId="1F6DCDC4" w14:textId="77777777" w:rsidR="00CB3986" w:rsidRPr="008E21F4" w:rsidRDefault="00CB3986" w:rsidP="00CB3986">
      <w:pPr>
        <w:pStyle w:val="EW"/>
      </w:pPr>
      <w:r w:rsidRPr="008E21F4">
        <w:t>F</w:t>
      </w:r>
      <w:r w:rsidRPr="008E21F4">
        <w:rPr>
          <w:vertAlign w:val="subscript"/>
        </w:rPr>
        <w:t>DL_high</w:t>
      </w:r>
      <w:r w:rsidRPr="008E21F4">
        <w:rPr>
          <w:vertAlign w:val="subscript"/>
        </w:rPr>
        <w:tab/>
      </w:r>
      <w:r w:rsidRPr="008E21F4">
        <w:t>The highest frequency of the downlink operating band</w:t>
      </w:r>
    </w:p>
    <w:p w14:paraId="527B8C47" w14:textId="77777777" w:rsidR="00CB3986" w:rsidRPr="008E21F4" w:rsidRDefault="00CB3986" w:rsidP="00CB3986">
      <w:pPr>
        <w:pStyle w:val="EW"/>
      </w:pPr>
      <w:r w:rsidRPr="008E21F4">
        <w:t>F</w:t>
      </w:r>
      <w:r w:rsidRPr="008E21F4">
        <w:rPr>
          <w:vertAlign w:val="subscript"/>
        </w:rPr>
        <w:t>UL_low</w:t>
      </w:r>
      <w:r w:rsidRPr="008E21F4">
        <w:rPr>
          <w:vertAlign w:val="subscript"/>
        </w:rPr>
        <w:tab/>
      </w:r>
      <w:r w:rsidRPr="008E21F4">
        <w:t>The lowest frequency of the uplink operating band</w:t>
      </w:r>
    </w:p>
    <w:p w14:paraId="68C162D9" w14:textId="77777777" w:rsidR="00CB3986" w:rsidRPr="008E21F4" w:rsidRDefault="00CB3986" w:rsidP="00CB3986">
      <w:pPr>
        <w:pStyle w:val="EW"/>
        <w:rPr>
          <w:lang w:eastAsia="zh-CN"/>
        </w:rPr>
      </w:pPr>
      <w:r w:rsidRPr="008E21F4">
        <w:t>F</w:t>
      </w:r>
      <w:r w:rsidRPr="008E21F4">
        <w:rPr>
          <w:vertAlign w:val="subscript"/>
        </w:rPr>
        <w:t>UL_high</w:t>
      </w:r>
      <w:r w:rsidRPr="008E21F4">
        <w:rPr>
          <w:vertAlign w:val="subscript"/>
        </w:rPr>
        <w:tab/>
      </w:r>
      <w:r w:rsidRPr="008E21F4">
        <w:t>The highest frequency of the uplink operating band</w:t>
      </w:r>
    </w:p>
    <w:p w14:paraId="5DF9FD9D" w14:textId="77777777" w:rsidR="00CB3986" w:rsidRPr="008E21F4" w:rsidRDefault="00CB3986" w:rsidP="00CB3986">
      <w:pPr>
        <w:pStyle w:val="EW"/>
        <w:rPr>
          <w:ins w:id="345" w:author="Delta" w:date="2021-07-23T11:12:00Z"/>
        </w:rPr>
      </w:pPr>
      <w:ins w:id="346" w:author="Delta" w:date="2021-07-23T11:12:00Z">
        <w:r w:rsidRPr="008E21F4">
          <w:t>M</w:t>
        </w:r>
        <w:r w:rsidRPr="008E21F4">
          <w:rPr>
            <w:vertAlign w:val="subscript"/>
          </w:rPr>
          <w:t>DL</w:t>
        </w:r>
        <w:r w:rsidRPr="008E21F4">
          <w:tab/>
        </w:r>
        <w:r w:rsidRPr="008E21F4">
          <w:rPr>
            <w:lang w:eastAsia="zh-CN"/>
          </w:rPr>
          <w:t>O</w:t>
        </w:r>
        <w:r w:rsidRPr="008E21F4">
          <w:t>ffset of NB-IoT Downlink channel number to</w:t>
        </w:r>
        <w:r w:rsidRPr="008E21F4">
          <w:rPr>
            <w:lang w:eastAsia="zh-CN"/>
          </w:rPr>
          <w:t xml:space="preserve"> </w:t>
        </w:r>
        <w:r w:rsidRPr="008E21F4">
          <w:t>Downlink EARFCN</w:t>
        </w:r>
      </w:ins>
    </w:p>
    <w:p w14:paraId="5A83679F" w14:textId="77777777" w:rsidR="00CB3986" w:rsidRPr="008E21F4" w:rsidRDefault="00CB3986" w:rsidP="00CB3986">
      <w:pPr>
        <w:pStyle w:val="EW"/>
        <w:rPr>
          <w:ins w:id="347" w:author="Delta" w:date="2021-07-23T11:12:00Z"/>
        </w:rPr>
      </w:pPr>
      <w:ins w:id="348" w:author="Delta" w:date="2021-07-23T11:12:00Z">
        <w:r w:rsidRPr="008E21F4">
          <w:rPr>
            <w:lang w:eastAsia="zh-CN"/>
          </w:rPr>
          <w:t>M</w:t>
        </w:r>
        <w:r w:rsidRPr="008E21F4">
          <w:rPr>
            <w:vertAlign w:val="subscript"/>
            <w:lang w:eastAsia="zh-CN"/>
          </w:rPr>
          <w:t>UL</w:t>
        </w:r>
        <w:r w:rsidRPr="008E21F4">
          <w:rPr>
            <w:lang w:eastAsia="zh-CN"/>
          </w:rPr>
          <w:tab/>
          <w:t>O</w:t>
        </w:r>
        <w:r w:rsidRPr="008E21F4">
          <w:t>ffset of NB-IoT Uplink channel number to</w:t>
        </w:r>
        <w:r w:rsidRPr="008E21F4">
          <w:rPr>
            <w:lang w:eastAsia="zh-CN"/>
          </w:rPr>
          <w:t xml:space="preserve"> </w:t>
        </w:r>
        <w:r w:rsidRPr="008E21F4">
          <w:t>Uplink EARFCN</w:t>
        </w:r>
      </w:ins>
    </w:p>
    <w:p w14:paraId="7E2B14B3" w14:textId="77777777" w:rsidR="00CB3986" w:rsidRPr="008E21F4" w:rsidRDefault="00CB3986" w:rsidP="00CB3986">
      <w:pPr>
        <w:pStyle w:val="EW"/>
      </w:pPr>
      <w:r w:rsidRPr="008E21F4">
        <w:t>N</w:t>
      </w:r>
      <w:r w:rsidRPr="008E21F4">
        <w:rPr>
          <w:vertAlign w:val="subscript"/>
        </w:rPr>
        <w:t>DL</w:t>
      </w:r>
      <w:r w:rsidRPr="008E21F4">
        <w:t xml:space="preserve"> </w:t>
      </w:r>
      <w:r w:rsidRPr="008E21F4">
        <w:tab/>
        <w:t>Downlink EARFCN</w:t>
      </w:r>
    </w:p>
    <w:p w14:paraId="55C62457" w14:textId="77777777" w:rsidR="00CB3986" w:rsidRPr="008E21F4" w:rsidRDefault="00CB3986" w:rsidP="00CB3986">
      <w:pPr>
        <w:pStyle w:val="EW"/>
      </w:pPr>
      <w:r w:rsidRPr="008E21F4">
        <w:t>N</w:t>
      </w:r>
      <w:r w:rsidRPr="008E21F4">
        <w:rPr>
          <w:vertAlign w:val="subscript"/>
        </w:rPr>
        <w:t xml:space="preserve">Offs-DL </w:t>
      </w:r>
      <w:r w:rsidRPr="008E21F4">
        <w:tab/>
        <w:t>Offset used for calculating downlink EARFCN</w:t>
      </w:r>
    </w:p>
    <w:p w14:paraId="2D6D0DA0" w14:textId="77777777" w:rsidR="00CB3986" w:rsidRPr="008E21F4" w:rsidRDefault="00CB3986" w:rsidP="00CB3986">
      <w:pPr>
        <w:pStyle w:val="EW"/>
      </w:pPr>
      <w:r w:rsidRPr="008E21F4">
        <w:t>N</w:t>
      </w:r>
      <w:r w:rsidRPr="008E21F4">
        <w:rPr>
          <w:vertAlign w:val="subscript"/>
        </w:rPr>
        <w:t xml:space="preserve">Offs-UL </w:t>
      </w:r>
      <w:r w:rsidRPr="008E21F4">
        <w:tab/>
        <w:t>Offset used for calculating uplink EARFCN</w:t>
      </w:r>
    </w:p>
    <w:p w14:paraId="4BB07BCE" w14:textId="77777777" w:rsidR="00CB3986" w:rsidRPr="008E21F4" w:rsidRDefault="00CB3986" w:rsidP="00CB3986">
      <w:pPr>
        <w:pStyle w:val="EW"/>
      </w:pPr>
      <w:r w:rsidRPr="008E21F4">
        <w:rPr>
          <w:position w:val="-10"/>
        </w:rPr>
        <w:object w:dxaOrig="460" w:dyaOrig="340" w14:anchorId="5ABEDF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5.65pt" o:ole="">
            <v:imagedata r:id="rId8" o:title=""/>
          </v:shape>
          <o:OLEObject Type="Embed" ProgID="Equation.3" ShapeID="_x0000_i1025" DrawAspect="Content" ObjectID="_1688546163" r:id="rId9"/>
        </w:object>
      </w:r>
      <w:r w:rsidRPr="008E21F4">
        <w:tab/>
        <w:t>Physical layer cell identity</w:t>
      </w:r>
    </w:p>
    <w:p w14:paraId="73B2977A" w14:textId="77777777" w:rsidR="00CB3986" w:rsidRPr="008E21F4" w:rsidRDefault="00CB3986" w:rsidP="00CB3986">
      <w:pPr>
        <w:pStyle w:val="EW"/>
      </w:pPr>
      <w:r w:rsidRPr="008E21F4">
        <w:rPr>
          <w:i/>
          <w:iCs/>
        </w:rPr>
        <w:t>N</w:t>
      </w:r>
      <w:r w:rsidRPr="008E21F4">
        <w:rPr>
          <w:i/>
          <w:vertAlign w:val="subscript"/>
        </w:rPr>
        <w:t>CS</w:t>
      </w:r>
      <w:r w:rsidRPr="008E21F4">
        <w:tab/>
        <w:t>Number of Cyclic shifts for preamble generation in PRACH</w:t>
      </w:r>
    </w:p>
    <w:p w14:paraId="256A1B6F" w14:textId="0C60ADF1" w:rsidR="00CB3986" w:rsidRPr="008E21F4" w:rsidRDefault="00CB3986" w:rsidP="00CB3986">
      <w:pPr>
        <w:pStyle w:val="EW"/>
      </w:pPr>
      <w:r w:rsidRPr="008E21F4">
        <w:rPr>
          <w:i/>
          <w:iCs/>
        </w:rPr>
        <w:t>N</w:t>
      </w:r>
      <w:r w:rsidRPr="008E21F4">
        <w:rPr>
          <w:vertAlign w:val="subscript"/>
        </w:rPr>
        <w:t>RB</w:t>
      </w:r>
      <w:r w:rsidRPr="008E21F4">
        <w:tab/>
        <w:t xml:space="preserve">Transmission bandwidth configuration, expressed in units of </w:t>
      </w:r>
      <w:del w:id="349" w:author="Delta" w:date="2021-07-23T11:12:00Z">
        <w:r w:rsidR="001F5560" w:rsidRPr="008735C4">
          <w:delText>R</w:delText>
        </w:r>
        <w:r w:rsidR="00355DB3" w:rsidRPr="008735C4">
          <w:delText xml:space="preserve">esource </w:delText>
        </w:r>
        <w:r w:rsidR="001F5560" w:rsidRPr="008735C4">
          <w:delText>B</w:delText>
        </w:r>
        <w:r w:rsidR="00355DB3" w:rsidRPr="008735C4">
          <w:delText>locks</w:delText>
        </w:r>
      </w:del>
      <w:ins w:id="350" w:author="Delta" w:date="2021-07-23T11:12:00Z">
        <w:r w:rsidRPr="008E21F4">
          <w:t>resource blocks</w:t>
        </w:r>
      </w:ins>
    </w:p>
    <w:p w14:paraId="72AB2B64" w14:textId="73FDBC02" w:rsidR="00CB3986" w:rsidRPr="008E21F4" w:rsidRDefault="00CB3986" w:rsidP="00CB3986">
      <w:pPr>
        <w:pStyle w:val="EW"/>
      </w:pPr>
      <w:r w:rsidRPr="008E21F4">
        <w:rPr>
          <w:position w:val="-10"/>
        </w:rPr>
        <w:object w:dxaOrig="440" w:dyaOrig="340" w14:anchorId="2EE932F7">
          <v:shape id="_x0000_i1026" type="#_x0000_t75" style="width:20.05pt;height:15.65pt" o:ole="">
            <v:imagedata r:id="rId10" o:title=""/>
          </v:shape>
          <o:OLEObject Type="Embed" ProgID="Equation.3" ShapeID="_x0000_i1026" DrawAspect="Content" ObjectID="_1688546164" r:id="rId11"/>
        </w:object>
      </w:r>
      <w:r w:rsidRPr="008E21F4">
        <w:tab/>
        <w:t xml:space="preserve">Downlink bandwidth configuration, expressed in multiples of </w:t>
      </w:r>
      <w:r w:rsidRPr="008E21F4">
        <w:rPr>
          <w:position w:val="-10"/>
        </w:rPr>
        <w:object w:dxaOrig="440" w:dyaOrig="340" w14:anchorId="0C1118DB">
          <v:shape id="_x0000_i1027" type="#_x0000_t75" style="width:20.05pt;height:15.65pt" o:ole="">
            <v:imagedata r:id="rId12" o:title=""/>
          </v:shape>
          <o:OLEObject Type="Embed" ProgID="Equation.3" ShapeID="_x0000_i1027" DrawAspect="Content" ObjectID="_1688546165" r:id="rId13"/>
        </w:object>
      </w:r>
      <w:del w:id="351" w:author="Delta" w:date="2021-07-23T11:12:00Z">
        <w:r w:rsidR="00803E0F" w:rsidRPr="008735C4">
          <w:delText xml:space="preserve"> </w:delText>
        </w:r>
      </w:del>
    </w:p>
    <w:p w14:paraId="3A34AE11" w14:textId="6822812D" w:rsidR="00CB3986" w:rsidRPr="008E21F4" w:rsidRDefault="00CB3986" w:rsidP="00CB3986">
      <w:pPr>
        <w:pStyle w:val="EW"/>
      </w:pPr>
      <w:r w:rsidRPr="008E21F4">
        <w:t>N</w:t>
      </w:r>
      <w:r w:rsidRPr="008E21F4">
        <w:rPr>
          <w:vertAlign w:val="subscript"/>
        </w:rPr>
        <w:t>UL</w:t>
      </w:r>
      <w:r w:rsidRPr="008E21F4">
        <w:t xml:space="preserve"> </w:t>
      </w:r>
      <w:r w:rsidRPr="008E21F4">
        <w:tab/>
        <w:t>Uplink EARFCN</w:t>
      </w:r>
      <w:del w:id="352" w:author="Delta" w:date="2021-07-23T11:12:00Z">
        <w:r w:rsidR="001C420D" w:rsidRPr="008735C4">
          <w:delText xml:space="preserve"> </w:delText>
        </w:r>
      </w:del>
    </w:p>
    <w:p w14:paraId="12069008" w14:textId="0EC27D48" w:rsidR="00CB3986" w:rsidRPr="008E21F4" w:rsidRDefault="00CB3986" w:rsidP="00CB3986">
      <w:pPr>
        <w:pStyle w:val="EW"/>
      </w:pPr>
      <w:r w:rsidRPr="008E21F4">
        <w:rPr>
          <w:position w:val="-10"/>
        </w:rPr>
        <w:object w:dxaOrig="440" w:dyaOrig="340" w14:anchorId="36DB83AE">
          <v:shape id="_x0000_i1028" type="#_x0000_t75" style="width:20.05pt;height:15.65pt" o:ole="">
            <v:imagedata r:id="rId12" o:title=""/>
          </v:shape>
          <o:OLEObject Type="Embed" ProgID="Equation.3" ShapeID="_x0000_i1028" DrawAspect="Content" ObjectID="_1688546166" r:id="rId14"/>
        </w:object>
      </w:r>
      <w:r w:rsidRPr="008E21F4">
        <w:tab/>
        <w:t>Resource block size in the frequency domain, expressed as a number of subcarriers</w:t>
      </w:r>
      <w:del w:id="353" w:author="Delta" w:date="2021-07-23T11:12:00Z">
        <w:r w:rsidR="00803E0F" w:rsidRPr="008735C4">
          <w:delText xml:space="preserve"> </w:delText>
        </w:r>
      </w:del>
    </w:p>
    <w:p w14:paraId="1AD4220A" w14:textId="77777777" w:rsidR="00CB3986" w:rsidRPr="008E21F4" w:rsidRDefault="00CB3986" w:rsidP="00CB3986">
      <w:pPr>
        <w:pStyle w:val="EW"/>
      </w:pPr>
      <w:r w:rsidRPr="008E21F4">
        <w:rPr>
          <w:position w:val="-10"/>
        </w:rPr>
        <w:object w:dxaOrig="240" w:dyaOrig="300" w14:anchorId="6450CBC7">
          <v:shape id="_x0000_i1029" type="#_x0000_t75" style="width:11.25pt;height:15.65pt" o:ole="">
            <v:imagedata r:id="rId15" o:title=""/>
          </v:shape>
          <o:OLEObject Type="Embed" ProgID="Equation.3" ShapeID="_x0000_i1029" DrawAspect="Content" ObjectID="_1688546167" r:id="rId16"/>
        </w:object>
      </w:r>
      <w:r w:rsidRPr="008E21F4">
        <w:tab/>
        <w:t>System frame number</w:t>
      </w:r>
    </w:p>
    <w:p w14:paraId="312BBDB3" w14:textId="77777777" w:rsidR="00CB3986" w:rsidRPr="008E21F4" w:rsidRDefault="00CB3986" w:rsidP="00CB3986">
      <w:pPr>
        <w:pStyle w:val="EW"/>
      </w:pPr>
      <w:r w:rsidRPr="008E21F4">
        <w:rPr>
          <w:position w:val="-10"/>
        </w:rPr>
        <w:object w:dxaOrig="440" w:dyaOrig="300" w14:anchorId="2C36FC34">
          <v:shape id="_x0000_i1030" type="#_x0000_t75" style="width:20.05pt;height:15.65pt" o:ole="">
            <v:imagedata r:id="rId17" o:title=""/>
          </v:shape>
          <o:OLEObject Type="Embed" ProgID="Equation.3" ShapeID="_x0000_i1030" DrawAspect="Content" ObjectID="_1688546168" r:id="rId18"/>
        </w:object>
      </w:r>
      <w:r w:rsidRPr="008E21F4">
        <w:tab/>
        <w:t>Physical resource block number</w:t>
      </w:r>
    </w:p>
    <w:p w14:paraId="501C6273" w14:textId="77777777" w:rsidR="00CB3986" w:rsidRPr="008E21F4" w:rsidRDefault="00CB3986" w:rsidP="00CB3986">
      <w:pPr>
        <w:pStyle w:val="EW"/>
      </w:pPr>
      <w:r w:rsidRPr="008E21F4">
        <w:rPr>
          <w:position w:val="-10"/>
        </w:rPr>
        <w:object w:dxaOrig="520" w:dyaOrig="300" w14:anchorId="74819E1E">
          <v:shape id="_x0000_i1031" type="#_x0000_t75" style="width:25.05pt;height:15.65pt" o:ole="">
            <v:imagedata r:id="rId19" o:title=""/>
          </v:shape>
          <o:OLEObject Type="Embed" ProgID="Equation.3" ShapeID="_x0000_i1031" DrawAspect="Content" ObjectID="_1688546169" r:id="rId20"/>
        </w:object>
      </w:r>
      <w:r w:rsidRPr="008E21F4">
        <w:tab/>
        <w:t>Radio network temporary identifier</w:t>
      </w:r>
    </w:p>
    <w:p w14:paraId="15049B8A" w14:textId="77777777" w:rsidR="00CB3986" w:rsidRPr="008E21F4" w:rsidRDefault="00CB3986" w:rsidP="00CB3986">
      <w:pPr>
        <w:pStyle w:val="EW"/>
      </w:pPr>
      <w:r w:rsidRPr="008E21F4">
        <w:rPr>
          <w:position w:val="-10"/>
        </w:rPr>
        <w:object w:dxaOrig="240" w:dyaOrig="300" w14:anchorId="32B58059">
          <v:shape id="_x0000_i1032" type="#_x0000_t75" style="width:11.25pt;height:15.65pt" o:ole="">
            <v:imagedata r:id="rId21" o:title=""/>
          </v:shape>
          <o:OLEObject Type="Embed" ProgID="Equation.3" ShapeID="_x0000_i1032" DrawAspect="Content" ObjectID="_1688546170" r:id="rId22"/>
        </w:object>
      </w:r>
      <w:r w:rsidRPr="008E21F4">
        <w:tab/>
        <w:t>Slot number within a radio frame</w:t>
      </w:r>
    </w:p>
    <w:p w14:paraId="22688B52" w14:textId="77777777" w:rsidR="00CB3986" w:rsidRPr="008E21F4" w:rsidRDefault="00CB3986" w:rsidP="00CB3986">
      <w:pPr>
        <w:pStyle w:val="EW"/>
      </w:pPr>
      <w:r w:rsidRPr="008E21F4">
        <w:rPr>
          <w:position w:val="-10"/>
        </w:rPr>
        <w:object w:dxaOrig="200" w:dyaOrig="240" w14:anchorId="48E66FF8">
          <v:shape id="_x0000_i1033" type="#_x0000_t75" style="width:11.25pt;height:11.25pt" o:ole="">
            <v:imagedata r:id="rId23" o:title=""/>
          </v:shape>
          <o:OLEObject Type="Embed" ProgID="Equation.3" ShapeID="_x0000_i1033" DrawAspect="Content" ObjectID="_1688546171" r:id="rId24"/>
        </w:object>
      </w:r>
      <w:r w:rsidRPr="008E21F4">
        <w:tab/>
        <w:t>Antenna port number</w:t>
      </w:r>
    </w:p>
    <w:p w14:paraId="564CF624" w14:textId="77777777" w:rsidR="00355DB3" w:rsidRPr="008735C4" w:rsidRDefault="00355DB3" w:rsidP="00355DB3">
      <w:pPr>
        <w:pStyle w:val="EW"/>
        <w:rPr>
          <w:del w:id="354" w:author="Delta" w:date="2021-07-23T11:12:00Z"/>
        </w:rPr>
      </w:pPr>
    </w:p>
    <w:p w14:paraId="16E75DEA" w14:textId="618BABC0" w:rsidR="00CB3986" w:rsidRPr="008E21F4" w:rsidRDefault="00CB3986" w:rsidP="00CB3986">
      <w:pPr>
        <w:pStyle w:val="EW"/>
        <w:rPr>
          <w:iCs/>
        </w:rPr>
      </w:pPr>
      <w:r w:rsidRPr="008E21F4">
        <w:rPr>
          <w:iCs/>
        </w:rPr>
        <w:t>Pd</w:t>
      </w:r>
      <w:r w:rsidRPr="008E21F4">
        <w:rPr>
          <w:iCs/>
        </w:rPr>
        <w:tab/>
        <w:t>P</w:t>
      </w:r>
      <w:r w:rsidRPr="008E21F4">
        <w:rPr>
          <w:rFonts w:eastAsia="?c?e?o“A‘??S?V?b?N‘I" w:cs="v4.2.0"/>
        </w:rPr>
        <w:t>robability of PRACH preamble detection</w:t>
      </w:r>
      <w:del w:id="355" w:author="Delta" w:date="2021-07-23T11:12:00Z">
        <w:r w:rsidR="001F5560" w:rsidRPr="008735C4">
          <w:rPr>
            <w:rFonts w:eastAsia="?c?e?o“A‘??S?V?b?N‘I" w:cs="v4.2.0"/>
          </w:rPr>
          <w:delText xml:space="preserve"> </w:delText>
        </w:r>
      </w:del>
    </w:p>
    <w:p w14:paraId="450A8757" w14:textId="77777777" w:rsidR="00CB3986" w:rsidRPr="008E21F4" w:rsidRDefault="00CB3986" w:rsidP="00CB3986">
      <w:pPr>
        <w:pStyle w:val="EW"/>
        <w:rPr>
          <w:rFonts w:eastAsia="?c?e?o“A‘??S?V?b?N‘I" w:cs="v4.2.0"/>
        </w:rPr>
      </w:pPr>
      <w:r w:rsidRPr="008E21F4">
        <w:rPr>
          <w:iCs/>
        </w:rPr>
        <w:t>Pfa</w:t>
      </w:r>
      <w:r w:rsidRPr="008E21F4">
        <w:rPr>
          <w:iCs/>
        </w:rPr>
        <w:tab/>
        <w:t>T</w:t>
      </w:r>
      <w:r w:rsidRPr="008E21F4">
        <w:rPr>
          <w:rFonts w:eastAsia="?c?e?o“A‘??S?V?b?N‘I" w:cs="v4.2.0"/>
        </w:rPr>
        <w:t>otal probability of false detection of the PRACH preamble</w:t>
      </w:r>
    </w:p>
    <w:p w14:paraId="3FF6EA53" w14:textId="4648DB70" w:rsidR="00CB3986" w:rsidRPr="008E21F4" w:rsidRDefault="00CB3986" w:rsidP="00CB3986">
      <w:pPr>
        <w:pStyle w:val="EW"/>
      </w:pPr>
      <w:r w:rsidRPr="008E21F4">
        <w:t>Pout</w:t>
      </w:r>
      <w:r w:rsidRPr="008E21F4">
        <w:tab/>
        <w:t>Output power</w:t>
      </w:r>
      <w:del w:id="356" w:author="Delta" w:date="2021-07-23T11:12:00Z">
        <w:r w:rsidR="001C420D" w:rsidRPr="008735C4">
          <w:delText xml:space="preserve"> </w:delText>
        </w:r>
      </w:del>
    </w:p>
    <w:p w14:paraId="7E884432" w14:textId="741726BC" w:rsidR="00CB3986" w:rsidRPr="008E21F4" w:rsidRDefault="00CB3986" w:rsidP="00CB3986">
      <w:pPr>
        <w:pStyle w:val="EW"/>
      </w:pPr>
      <w:r w:rsidRPr="008E21F4">
        <w:t>P</w:t>
      </w:r>
      <w:r w:rsidRPr="008E21F4">
        <w:rPr>
          <w:vertAlign w:val="subscript"/>
        </w:rPr>
        <w:t>EM,N</w:t>
      </w:r>
      <w:r w:rsidRPr="008E21F4">
        <w:tab/>
        <w:t>Declared emission level for channel N</w:t>
      </w:r>
      <w:del w:id="357" w:author="Delta" w:date="2021-07-23T11:12:00Z">
        <w:r w:rsidR="00FB7DAB" w:rsidRPr="008735C4">
          <w:rPr>
            <w:rFonts w:hint="eastAsia"/>
          </w:rPr>
          <w:delText xml:space="preserve"> </w:delText>
        </w:r>
      </w:del>
    </w:p>
    <w:p w14:paraId="4CAD2E65" w14:textId="3735EC57" w:rsidR="00CB3986" w:rsidRPr="008E21F4" w:rsidRDefault="00CB3986" w:rsidP="00CB3986">
      <w:pPr>
        <w:pStyle w:val="EW"/>
        <w:rPr>
          <w:ins w:id="358" w:author="Delta" w:date="2021-07-23T11:12:00Z"/>
        </w:rPr>
      </w:pPr>
      <w:r w:rsidRPr="008E21F4">
        <w:t>P</w:t>
      </w:r>
      <w:r w:rsidRPr="008E21F4">
        <w:rPr>
          <w:vertAlign w:val="subscript"/>
        </w:rPr>
        <w:t>EM</w:t>
      </w:r>
      <w:r w:rsidRPr="008E21F4">
        <w:rPr>
          <w:rFonts w:hint="eastAsia"/>
          <w:vertAlign w:val="subscript"/>
        </w:rPr>
        <w:t>,</w:t>
      </w:r>
      <w:r w:rsidRPr="008E21F4">
        <w:rPr>
          <w:vertAlign w:val="subscript"/>
        </w:rPr>
        <w:t>B32,</w:t>
      </w:r>
      <w:ins w:id="359" w:author="Delta" w:date="2021-07-23T11:12:00Z">
        <w:r w:rsidRPr="008E21F4">
          <w:rPr>
            <w:vertAlign w:val="subscript"/>
          </w:rPr>
          <w:t>B75,B76,</w:t>
        </w:r>
      </w:ins>
      <w:r w:rsidRPr="008E21F4">
        <w:rPr>
          <w:rFonts w:hint="eastAsia"/>
          <w:vertAlign w:val="subscript"/>
        </w:rPr>
        <w:t>ind</w:t>
      </w:r>
      <w:r w:rsidRPr="008E21F4">
        <w:rPr>
          <w:vertAlign w:val="subscript"/>
        </w:rPr>
        <w:tab/>
      </w:r>
      <w:r w:rsidRPr="008E21F4">
        <w:t xml:space="preserve">Declared emission level in Band 32, </w:t>
      </w:r>
      <w:ins w:id="360" w:author="Delta" w:date="2021-07-23T11:12:00Z">
        <w:r w:rsidRPr="008E21F4">
          <w:t xml:space="preserve">Band 75 and Band 76, </w:t>
        </w:r>
      </w:ins>
      <w:r w:rsidRPr="008E21F4">
        <w:rPr>
          <w:rFonts w:hint="eastAsia"/>
        </w:rPr>
        <w:t>ind</w:t>
      </w:r>
      <w:r w:rsidRPr="008E21F4">
        <w:t>=a, b, c</w:t>
      </w:r>
      <w:del w:id="361" w:author="Delta" w:date="2021-07-23T11:12:00Z">
        <w:r w:rsidR="00FB7DAB" w:rsidRPr="008735C4">
          <w:delText>,</w:delText>
        </w:r>
      </w:del>
    </w:p>
    <w:p w14:paraId="2AD9B8D3" w14:textId="77777777" w:rsidR="00CB3986" w:rsidRPr="008E21F4" w:rsidRDefault="00CB3986" w:rsidP="00CB3986">
      <w:pPr>
        <w:pStyle w:val="EW"/>
      </w:pPr>
      <w:ins w:id="362" w:author="Delta" w:date="2021-07-23T11:12:00Z">
        <w:r w:rsidRPr="008E21F4">
          <w:t>P</w:t>
        </w:r>
        <w:r w:rsidRPr="008E21F4">
          <w:rPr>
            <w:vertAlign w:val="subscript"/>
          </w:rPr>
          <w:t>EM,B32,ind</w:t>
        </w:r>
        <w:r w:rsidRPr="008E21F4">
          <w:rPr>
            <w:vertAlign w:val="subscript"/>
          </w:rPr>
          <w:tab/>
        </w:r>
        <w:r w:rsidRPr="008E21F4">
          <w:t>Declared emission level in Band 32, ind=</w:t>
        </w:r>
      </w:ins>
      <w:r w:rsidRPr="008E21F4">
        <w:t xml:space="preserve"> d, e</w:t>
      </w:r>
    </w:p>
    <w:p w14:paraId="7D945236" w14:textId="2AB88AC4" w:rsidR="00CB3986" w:rsidRPr="008E21F4" w:rsidRDefault="001C420D" w:rsidP="00CB3986">
      <w:pPr>
        <w:pStyle w:val="EW"/>
        <w:rPr>
          <w:ins w:id="363" w:author="Delta" w:date="2021-07-23T11:12:00Z"/>
        </w:rPr>
      </w:pPr>
      <w:del w:id="364" w:author="Delta" w:date="2021-07-23T11:12:00Z">
        <w:r w:rsidRPr="008735C4">
          <w:delText>Pmax</w:delText>
        </w:r>
        <w:r w:rsidRPr="008735C4">
          <w:tab/>
          <w:delText xml:space="preserve">Maximum </w:delText>
        </w:r>
        <w:r w:rsidR="00F76B33" w:rsidRPr="008735C4">
          <w:delText>total</w:delText>
        </w:r>
      </w:del>
      <w:ins w:id="365" w:author="Delta" w:date="2021-07-23T11:12:00Z">
        <w:r w:rsidR="00CB3986" w:rsidRPr="008E21F4">
          <w:t>P</w:t>
        </w:r>
        <w:r w:rsidR="00CB3986" w:rsidRPr="008E21F4">
          <w:rPr>
            <w:vertAlign w:val="subscript"/>
          </w:rPr>
          <w:t>EM,B50,B74,B75,ind</w:t>
        </w:r>
        <w:r w:rsidR="00CB3986" w:rsidRPr="008E21F4">
          <w:tab/>
          <w:t>Declared emission level for Band 50, Band 74 and Band 75, ind=a,b</w:t>
        </w:r>
      </w:ins>
    </w:p>
    <w:p w14:paraId="3E22E079" w14:textId="77777777" w:rsidR="00CB3986" w:rsidRPr="008E21F4" w:rsidRDefault="00CB3986" w:rsidP="00CB3986">
      <w:pPr>
        <w:pStyle w:val="EW"/>
        <w:rPr>
          <w:rFonts w:eastAsia="?c?e?o“A‘??S?V?b?N‘I" w:cs="v4.2.0"/>
        </w:rPr>
      </w:pPr>
      <w:bookmarkStart w:id="366" w:name="OLE_LINK3"/>
      <w:ins w:id="367" w:author="Delta" w:date="2021-07-23T11:12:00Z">
        <w:r w:rsidRPr="008E21F4">
          <w:rPr>
            <w:rFonts w:eastAsia="?c?e?o“A‘??S?V?b?N‘I" w:cs="v4.2.0"/>
          </w:rPr>
          <w:t>P</w:t>
        </w:r>
        <w:r w:rsidRPr="008E21F4">
          <w:rPr>
            <w:rFonts w:eastAsia="?c?e?o“A‘??S?V?b?N‘I" w:cs="v4.2.0"/>
            <w:vertAlign w:val="subscript"/>
          </w:rPr>
          <w:t>rated,c</w:t>
        </w:r>
        <w:r w:rsidRPr="008E21F4">
          <w:rPr>
            <w:rFonts w:eastAsia="?c?e?o“A‘??S?V?b?N‘I" w:cs="v4.2.0"/>
          </w:rPr>
          <w:tab/>
          <w:t>Rated</w:t>
        </w:r>
      </w:ins>
      <w:r w:rsidRPr="008E21F4">
        <w:rPr>
          <w:rFonts w:eastAsia="?c?e?o“A‘??S?V?b?N‘I" w:cs="v4.2.0"/>
        </w:rPr>
        <w:t xml:space="preserve"> output power </w:t>
      </w:r>
      <w:ins w:id="368" w:author="Delta" w:date="2021-07-23T11:12:00Z">
        <w:r w:rsidRPr="008E21F4">
          <w:rPr>
            <w:rFonts w:eastAsia="?c?e?o“A‘??S?V?b?N‘I" w:cs="v4.2.0"/>
          </w:rPr>
          <w:t>(per carrier)</w:t>
        </w:r>
      </w:ins>
    </w:p>
    <w:bookmarkEnd w:id="366"/>
    <w:p w14:paraId="5B0A495D" w14:textId="04B04DC9" w:rsidR="00CB3986" w:rsidRPr="008E21F4" w:rsidRDefault="00F76B33" w:rsidP="00CB3986">
      <w:pPr>
        <w:pStyle w:val="EW"/>
        <w:rPr>
          <w:rFonts w:eastAsia="?c?e?o“A‘??S?V?b?N‘I" w:cs="v4.2.0"/>
        </w:rPr>
      </w:pPr>
      <w:del w:id="369" w:author="Delta" w:date="2021-07-23T11:12:00Z">
        <w:r w:rsidRPr="008735C4">
          <w:delText xml:space="preserve">Pmax, </w:delText>
        </w:r>
      </w:del>
      <w:ins w:id="370" w:author="Delta" w:date="2021-07-23T11:12:00Z">
        <w:r w:rsidR="00CB3986" w:rsidRPr="008E21F4">
          <w:rPr>
            <w:rFonts w:eastAsia="?c?e?o“A‘??S?V?b?N‘I" w:cs="v4.2.0"/>
          </w:rPr>
          <w:t>P</w:t>
        </w:r>
        <w:r w:rsidR="00CB3986" w:rsidRPr="008E21F4">
          <w:rPr>
            <w:rFonts w:eastAsia="?c?e?o“A‘??S?V?b?N‘I" w:cs="v4.2.0"/>
            <w:vertAlign w:val="subscript"/>
          </w:rPr>
          <w:t>rated,t</w:t>
        </w:r>
        <w:r w:rsidR="00CB3986" w:rsidRPr="008E21F4">
          <w:rPr>
            <w:rFonts w:eastAsia="?c?e?o“A‘??S?V?b?N‘I" w:cs="v4.2.0"/>
          </w:rPr>
          <w:tab/>
          <w:t>Rated Total Output Power</w:t>
        </w:r>
        <w:r w:rsidR="00CB3986" w:rsidRPr="008E21F4">
          <w:t>P</w:t>
        </w:r>
        <w:r w:rsidR="00CB3986" w:rsidRPr="008E21F4">
          <w:rPr>
            <w:vertAlign w:val="subscript"/>
          </w:rPr>
          <w:t>max,</w:t>
        </w:r>
      </w:ins>
      <w:r w:rsidR="00CB3986" w:rsidRPr="008E21F4">
        <w:rPr>
          <w:vertAlign w:val="subscript"/>
          <w:rPrChange w:id="371" w:author="Delta" w:date="2021-07-23T11:12:00Z">
            <w:rPr/>
          </w:rPrChange>
        </w:rPr>
        <w:t>c</w:t>
      </w:r>
      <w:r w:rsidR="00CB3986" w:rsidRPr="008E21F4">
        <w:tab/>
        <w:t>Maximum carrier output power</w:t>
      </w:r>
    </w:p>
    <w:p w14:paraId="34AD5299" w14:textId="77777777" w:rsidR="00CB3986" w:rsidRPr="008E21F4" w:rsidRDefault="00CB3986" w:rsidP="00CB3986">
      <w:pPr>
        <w:pStyle w:val="EW"/>
      </w:pPr>
      <w:r w:rsidRPr="008E21F4">
        <w:t>P</w:t>
      </w:r>
      <w:r w:rsidRPr="008E21F4">
        <w:rPr>
          <w:vertAlign w:val="subscript"/>
        </w:rPr>
        <w:t>REFSENS</w:t>
      </w:r>
      <w:r w:rsidRPr="008E21F4">
        <w:tab/>
        <w:t>Reference sensitivity power level</w:t>
      </w:r>
    </w:p>
    <w:p w14:paraId="78467AF1" w14:textId="7AA4BD8E" w:rsidR="00CB3986" w:rsidRPr="008E21F4" w:rsidRDefault="00CB3986" w:rsidP="00CB3986">
      <w:pPr>
        <w:pStyle w:val="EW"/>
      </w:pPr>
      <w:r w:rsidRPr="008E21F4">
        <w:rPr>
          <w:position w:val="-10"/>
        </w:rPr>
        <w:object w:dxaOrig="180" w:dyaOrig="240" w14:anchorId="7BA61E76">
          <v:shape id="_x0000_i1034" type="#_x0000_t75" style="width:8.75pt;height:11.25pt" o:ole="">
            <v:imagedata r:id="rId25" o:title=""/>
          </v:shape>
          <o:OLEObject Type="Embed" ProgID="Equation.3" ShapeID="_x0000_i1034" DrawAspect="Content" ObjectID="_1688546172" r:id="rId26"/>
        </w:object>
      </w:r>
      <w:r w:rsidRPr="008E21F4">
        <w:tab/>
        <w:t>Code word number</w:t>
      </w:r>
      <w:del w:id="372" w:author="Delta" w:date="2021-07-23T11:12:00Z">
        <w:r w:rsidR="00930407" w:rsidRPr="008735C4">
          <w:delText xml:space="preserve"> </w:delText>
        </w:r>
      </w:del>
    </w:p>
    <w:p w14:paraId="1B085039" w14:textId="77777777" w:rsidR="00CB3986" w:rsidRPr="008E21F4" w:rsidRDefault="00CB3986" w:rsidP="00CB3986">
      <w:pPr>
        <w:pStyle w:val="EW"/>
      </w:pPr>
      <w:r w:rsidRPr="008E21F4">
        <w:t>T</w:t>
      </w:r>
      <w:r w:rsidRPr="008E21F4">
        <w:rPr>
          <w:vertAlign w:val="subscript"/>
        </w:rPr>
        <w:t>A</w:t>
      </w:r>
      <w:r w:rsidRPr="008E21F4">
        <w:tab/>
      </w:r>
      <w:r w:rsidRPr="008E21F4">
        <w:rPr>
          <w:rFonts w:cs="v3.7.0"/>
        </w:rPr>
        <w:t xml:space="preserve">Timing advance command, </w:t>
      </w:r>
      <w:r w:rsidRPr="008E21F4">
        <w:t>as defined in [16]</w:t>
      </w:r>
    </w:p>
    <w:p w14:paraId="28FA6E2E" w14:textId="77777777" w:rsidR="00CB3986" w:rsidRPr="008E21F4" w:rsidRDefault="00CB3986" w:rsidP="00CB3986">
      <w:pPr>
        <w:pStyle w:val="EW"/>
        <w:rPr>
          <w:lang w:eastAsia="zh-CN"/>
        </w:rPr>
      </w:pPr>
      <w:r w:rsidRPr="008E21F4">
        <w:rPr>
          <w:position w:val="-10"/>
        </w:rPr>
        <w:object w:dxaOrig="240" w:dyaOrig="300" w14:anchorId="7407536F">
          <v:shape id="_x0000_i1035" type="#_x0000_t75" style="width:11.25pt;height:15.65pt" o:ole="">
            <v:imagedata r:id="rId27" o:title=""/>
          </v:shape>
          <o:OLEObject Type="Embed" ProgID="Equation.3" ShapeID="_x0000_i1035" DrawAspect="Content" ObjectID="_1688546173" r:id="rId28"/>
        </w:object>
      </w:r>
      <w:r w:rsidRPr="008E21F4">
        <w:tab/>
        <w:t>Basic time unit, as defined in [12]</w:t>
      </w:r>
    </w:p>
    <w:p w14:paraId="498AD6B4" w14:textId="7B0D26EC" w:rsidR="00CB3986" w:rsidRPr="008E21F4" w:rsidRDefault="00CB3986" w:rsidP="00CB3986">
      <w:pPr>
        <w:pStyle w:val="EX"/>
      </w:pPr>
      <w:r w:rsidRPr="008E21F4">
        <w:rPr>
          <w:rFonts w:cs="v5.0.0"/>
        </w:rPr>
        <w:t>W</w:t>
      </w:r>
      <w:r w:rsidRPr="008E21F4">
        <w:rPr>
          <w:rFonts w:cs="v5.0.0"/>
          <w:vertAlign w:val="subscript"/>
        </w:rPr>
        <w:t>gap</w:t>
      </w:r>
      <w:r w:rsidRPr="008E21F4">
        <w:tab/>
        <w:t xml:space="preserve">Sub-block gap </w:t>
      </w:r>
      <w:r w:rsidRPr="008E21F4">
        <w:rPr>
          <w:lang w:eastAsia="zh-CN"/>
        </w:rPr>
        <w:t xml:space="preserve">or </w:t>
      </w:r>
      <w:del w:id="373" w:author="Delta" w:date="2021-07-23T11:12:00Z">
        <w:r w:rsidR="00635F38" w:rsidRPr="008735C4">
          <w:rPr>
            <w:lang w:eastAsia="zh-CN"/>
          </w:rPr>
          <w:delText>inter</w:delText>
        </w:r>
      </w:del>
      <w:ins w:id="374" w:author="Delta" w:date="2021-07-23T11:12:00Z">
        <w:r w:rsidRPr="008E21F4">
          <w:rPr>
            <w:lang w:eastAsia="zh-CN"/>
          </w:rPr>
          <w:t>Inter</w:t>
        </w:r>
      </w:ins>
      <w:r w:rsidRPr="008E21F4">
        <w:rPr>
          <w:lang w:eastAsia="zh-CN"/>
        </w:rPr>
        <w:t xml:space="preserve"> RF </w:t>
      </w:r>
      <w:del w:id="375" w:author="Delta" w:date="2021-07-23T11:12:00Z">
        <w:r w:rsidR="00635F38" w:rsidRPr="008735C4">
          <w:rPr>
            <w:lang w:eastAsia="zh-CN"/>
          </w:rPr>
          <w:delText>bandwidth</w:delText>
        </w:r>
      </w:del>
      <w:ins w:id="376" w:author="Delta" w:date="2021-07-23T11:12:00Z">
        <w:r w:rsidRPr="008E21F4">
          <w:rPr>
            <w:lang w:eastAsia="zh-CN"/>
          </w:rPr>
          <w:t>Bandwidth</w:t>
        </w:r>
      </w:ins>
      <w:r w:rsidRPr="008E21F4">
        <w:rPr>
          <w:lang w:eastAsia="zh-CN"/>
        </w:rPr>
        <w:t xml:space="preserve"> gap </w:t>
      </w:r>
      <w:r w:rsidRPr="008E21F4">
        <w:t>size</w:t>
      </w:r>
    </w:p>
    <w:p w14:paraId="6E5B9AE5" w14:textId="77777777" w:rsidR="00CB3986" w:rsidRPr="008E21F4" w:rsidRDefault="00CB3986" w:rsidP="00CB3986">
      <w:pPr>
        <w:pStyle w:val="TH"/>
        <w:rPr>
          <w:rFonts w:eastAsia="SimSun"/>
          <w:lang w:eastAsia="zh-CN"/>
        </w:rPr>
      </w:pPr>
      <w:r w:rsidRPr="008E21F4">
        <w:object w:dxaOrig="10500" w:dyaOrig="5039" w14:anchorId="76B6C3C2">
          <v:shape id="_x0000_i1036" type="#_x0000_t75" style="width:477.7pt;height:230.4pt" o:ole="">
            <v:imagedata r:id="rId29" o:title=""/>
          </v:shape>
          <o:OLEObject Type="Embed" ProgID="Word.Picture.8" ShapeID="_x0000_i1036" DrawAspect="Content" ObjectID="_1688546174" r:id="rId30"/>
        </w:object>
      </w:r>
    </w:p>
    <w:p w14:paraId="5510B24E" w14:textId="67B64EB3" w:rsidR="00CB3986" w:rsidRPr="008E21F4" w:rsidRDefault="00CB3986" w:rsidP="00CB3986">
      <w:pPr>
        <w:pStyle w:val="TF"/>
      </w:pPr>
      <w:r w:rsidRPr="008E21F4">
        <w:t>Figure 3.</w:t>
      </w:r>
      <w:r w:rsidRPr="008E21F4">
        <w:rPr>
          <w:lang w:eastAsia="zh-CN"/>
        </w:rPr>
        <w:t>2</w:t>
      </w:r>
      <w:r w:rsidRPr="008E21F4">
        <w:t>-</w:t>
      </w:r>
      <w:r w:rsidRPr="008E21F4">
        <w:rPr>
          <w:lang w:eastAsia="zh-CN"/>
        </w:rPr>
        <w:t>1</w:t>
      </w:r>
      <w:ins w:id="377" w:author="Delta" w:date="2021-07-23T11:12:00Z">
        <w:r w:rsidRPr="008E21F4">
          <w:rPr>
            <w:lang w:eastAsia="zh-CN"/>
          </w:rPr>
          <w:t>:</w:t>
        </w:r>
      </w:ins>
      <w:r w:rsidRPr="008E21F4">
        <w:t xml:space="preserve"> Illustration of </w:t>
      </w:r>
      <w:del w:id="378" w:author="Delta" w:date="2021-07-23T11:12:00Z">
        <w:r w:rsidR="00635F38" w:rsidRPr="008735C4">
          <w:delText>maximum radio bandwidth</w:delText>
        </w:r>
      </w:del>
      <w:ins w:id="379" w:author="Delta" w:date="2021-07-23T11:12:00Z">
        <w:r w:rsidRPr="008E21F4">
          <w:t>Maximum Radio Bandwidth BW</w:t>
        </w:r>
        <w:r w:rsidRPr="008E21F4">
          <w:rPr>
            <w:vertAlign w:val="subscript"/>
          </w:rPr>
          <w:t>max</w:t>
        </w:r>
      </w:ins>
      <w:r w:rsidRPr="008E21F4">
        <w:t xml:space="preserve"> and Total RF </w:t>
      </w:r>
      <w:del w:id="380" w:author="Delta" w:date="2021-07-23T11:12:00Z">
        <w:r w:rsidR="00635F38" w:rsidRPr="008735C4">
          <w:delText>bandwidth</w:delText>
        </w:r>
      </w:del>
      <w:ins w:id="381" w:author="Delta" w:date="2021-07-23T11:12:00Z">
        <w:r w:rsidRPr="008E21F4">
          <w:t>Bandwidth BW</w:t>
        </w:r>
        <w:r w:rsidRPr="008E21F4">
          <w:rPr>
            <w:vertAlign w:val="subscript"/>
          </w:rPr>
          <w:t>tot</w:t>
        </w:r>
      </w:ins>
      <w:r w:rsidRPr="008E21F4">
        <w:t xml:space="preserve"> for </w:t>
      </w:r>
      <w:del w:id="382" w:author="Delta" w:date="2021-07-23T11:12:00Z">
        <w:r w:rsidR="00635F38" w:rsidRPr="008735C4">
          <w:delText>Multi</w:delText>
        </w:r>
      </w:del>
      <w:ins w:id="383" w:author="Delta" w:date="2021-07-23T11:12:00Z">
        <w:r w:rsidRPr="008E21F4">
          <w:t>multi</w:t>
        </w:r>
      </w:ins>
      <w:r w:rsidRPr="008E21F4">
        <w:t xml:space="preserve">-band </w:t>
      </w:r>
      <w:del w:id="384" w:author="Delta" w:date="2021-07-23T11:12:00Z">
        <w:r w:rsidR="00635F38" w:rsidRPr="008735C4">
          <w:delText>Base Station</w:delText>
        </w:r>
      </w:del>
      <w:ins w:id="385" w:author="Delta" w:date="2021-07-23T11:12:00Z">
        <w:r w:rsidRPr="008E21F4">
          <w:t>base station</w:t>
        </w:r>
      </w:ins>
    </w:p>
    <w:p w14:paraId="7C954E79" w14:textId="77777777" w:rsidR="00CB3986" w:rsidRPr="008E21F4" w:rsidRDefault="00CB3986" w:rsidP="00CB3986">
      <w:pPr>
        <w:pStyle w:val="Heading2"/>
      </w:pPr>
      <w:bookmarkStart w:id="386" w:name="_Toc21017592"/>
      <w:bookmarkStart w:id="387" w:name="_Toc29486055"/>
      <w:bookmarkStart w:id="388" w:name="_Toc29756745"/>
      <w:bookmarkStart w:id="389" w:name="_Toc29757858"/>
      <w:bookmarkStart w:id="390" w:name="_Toc35952423"/>
      <w:bookmarkStart w:id="391" w:name="_Toc37174423"/>
      <w:bookmarkStart w:id="392" w:name="_Toc37176304"/>
      <w:bookmarkStart w:id="393" w:name="_Toc45831379"/>
      <w:bookmarkStart w:id="394" w:name="_Toc45832104"/>
      <w:bookmarkStart w:id="395" w:name="_Toc52547032"/>
      <w:bookmarkStart w:id="396" w:name="_Toc61110179"/>
      <w:bookmarkStart w:id="397" w:name="_Toc67910461"/>
      <w:bookmarkStart w:id="398" w:name="_Toc75187384"/>
      <w:bookmarkStart w:id="399" w:name="_Toc76501139"/>
      <w:bookmarkStart w:id="400" w:name="_Toc408331043"/>
      <w:r w:rsidRPr="008E21F4">
        <w:t>3.3</w:t>
      </w:r>
      <w:r w:rsidRPr="008E21F4">
        <w:tab/>
        <w:t>Abbreviations</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14:paraId="06F066A1" w14:textId="77777777" w:rsidR="00CB3986" w:rsidRPr="008E21F4" w:rsidRDefault="00CB3986" w:rsidP="00CB3986">
      <w:pPr>
        <w:keepNext/>
      </w:pPr>
      <w:r w:rsidRPr="008E21F4">
        <w:t>For the purposes of the present document, the abbreviations given in TR 21.905 [1] and the following apply. An abbreviation defined in the present document takes precedence over the definition of the same abbreviation, if any, in TR 21.905 [1].</w:t>
      </w:r>
    </w:p>
    <w:p w14:paraId="4F9DECE7" w14:textId="77777777" w:rsidR="00CB3986" w:rsidRPr="008E21F4" w:rsidRDefault="00CB3986" w:rsidP="00CB3986">
      <w:pPr>
        <w:pStyle w:val="EW"/>
      </w:pPr>
      <w:r w:rsidRPr="008E21F4">
        <w:t>AC</w:t>
      </w:r>
      <w:r w:rsidRPr="008E21F4">
        <w:tab/>
        <w:t>Alternating Current</w:t>
      </w:r>
    </w:p>
    <w:p w14:paraId="78963F85" w14:textId="57F60C88" w:rsidR="00CB3986" w:rsidRPr="008E21F4" w:rsidRDefault="00CB3986" w:rsidP="00CB3986">
      <w:pPr>
        <w:pStyle w:val="EW"/>
        <w:rPr>
          <w:lang w:eastAsia="zh-CN"/>
        </w:rPr>
      </w:pPr>
      <w:r w:rsidRPr="008E21F4">
        <w:t>ACLR</w:t>
      </w:r>
      <w:r w:rsidRPr="008E21F4">
        <w:tab/>
        <w:t>Adjacent Channel Leakage Ratio</w:t>
      </w:r>
      <w:del w:id="401" w:author="Delta" w:date="2021-07-23T11:12:00Z">
        <w:r w:rsidR="008A1C7A" w:rsidRPr="008735C4">
          <w:rPr>
            <w:rFonts w:hint="eastAsia"/>
            <w:lang w:eastAsia="zh-CN"/>
          </w:rPr>
          <w:delText xml:space="preserve"> </w:delText>
        </w:r>
      </w:del>
    </w:p>
    <w:p w14:paraId="370FB6D8" w14:textId="77777777" w:rsidR="00CB3986" w:rsidRPr="008E21F4" w:rsidRDefault="00CB3986" w:rsidP="00CB3986">
      <w:pPr>
        <w:pStyle w:val="EW"/>
      </w:pPr>
      <w:r w:rsidRPr="008E21F4">
        <w:t>CACLR</w:t>
      </w:r>
      <w:r w:rsidRPr="008E21F4">
        <w:tab/>
      </w:r>
      <w:bookmarkStart w:id="402" w:name="OLE_LINK49"/>
      <w:bookmarkStart w:id="403" w:name="OLE_LINK50"/>
      <w:r w:rsidRPr="008E21F4">
        <w:t>Cumulative</w:t>
      </w:r>
      <w:bookmarkEnd w:id="402"/>
      <w:bookmarkEnd w:id="403"/>
      <w:r w:rsidRPr="008E21F4">
        <w:t xml:space="preserve"> ACLR</w:t>
      </w:r>
    </w:p>
    <w:p w14:paraId="70E65B1A" w14:textId="77777777" w:rsidR="00CB3986" w:rsidRPr="008E21F4" w:rsidRDefault="00CB3986" w:rsidP="00CB3986">
      <w:pPr>
        <w:pStyle w:val="EW"/>
      </w:pPr>
      <w:r w:rsidRPr="008E21F4">
        <w:t>ACK</w:t>
      </w:r>
      <w:r w:rsidRPr="008E21F4">
        <w:tab/>
        <w:t>Acknowledgement (in HARQ protocols)</w:t>
      </w:r>
    </w:p>
    <w:p w14:paraId="5041DE18" w14:textId="77777777" w:rsidR="00CB3986" w:rsidRPr="008E21F4" w:rsidRDefault="00CB3986" w:rsidP="00CB3986">
      <w:pPr>
        <w:pStyle w:val="EW"/>
      </w:pPr>
      <w:r w:rsidRPr="008E21F4">
        <w:t>ACS</w:t>
      </w:r>
      <w:r w:rsidRPr="008E21F4">
        <w:tab/>
        <w:t>Adjacent Channel Selectivity</w:t>
      </w:r>
    </w:p>
    <w:p w14:paraId="09F21D0F" w14:textId="77777777" w:rsidR="00CB3986" w:rsidRPr="008E21F4" w:rsidRDefault="00CB3986" w:rsidP="00CB3986">
      <w:pPr>
        <w:pStyle w:val="EW"/>
      </w:pPr>
      <w:r w:rsidRPr="008E21F4">
        <w:t>ATT</w:t>
      </w:r>
      <w:r w:rsidRPr="008E21F4">
        <w:tab/>
        <w:t>Attenuator</w:t>
      </w:r>
    </w:p>
    <w:p w14:paraId="28516FDD" w14:textId="77777777" w:rsidR="00CB3986" w:rsidRPr="008E21F4" w:rsidRDefault="00CB3986" w:rsidP="00CB3986">
      <w:pPr>
        <w:pStyle w:val="EW"/>
      </w:pPr>
      <w:r w:rsidRPr="008E21F4">
        <w:t>AWGN</w:t>
      </w:r>
      <w:r w:rsidRPr="008E21F4">
        <w:tab/>
        <w:t>Additive White Gaussian Noise</w:t>
      </w:r>
    </w:p>
    <w:p w14:paraId="573D3997" w14:textId="77777777" w:rsidR="00CB3986" w:rsidRPr="008E21F4" w:rsidRDefault="00CB3986" w:rsidP="00CB3986">
      <w:pPr>
        <w:pStyle w:val="EW"/>
      </w:pPr>
      <w:r w:rsidRPr="008E21F4">
        <w:t>B</w:t>
      </w:r>
      <w:r w:rsidRPr="008E21F4">
        <w:tab/>
        <w:t>Bottom RF channel (for testing purposes)</w:t>
      </w:r>
    </w:p>
    <w:p w14:paraId="64DC8032" w14:textId="77777777" w:rsidR="00FA2421" w:rsidRPr="008E21F4" w:rsidRDefault="00FA2421" w:rsidP="00FA2421">
      <w:pPr>
        <w:pStyle w:val="EW"/>
        <w:rPr>
          <w:ins w:id="404" w:author="Delta" w:date="2021-07-23T11:12:00Z"/>
        </w:rPr>
      </w:pPr>
      <w:ins w:id="405" w:author="Delta" w:date="2021-07-23T11:12:00Z">
        <w:r w:rsidRPr="007E53EC">
          <w:rPr>
            <w:bCs/>
            <w:lang w:eastAsia="zh-CN"/>
          </w:rPr>
          <w:t>BL/CE</w:t>
        </w:r>
        <w:r>
          <w:rPr>
            <w:b/>
            <w:lang w:eastAsia="zh-CN"/>
          </w:rPr>
          <w:tab/>
        </w:r>
        <w:r>
          <w:rPr>
            <w:lang w:eastAsia="zh-CN"/>
          </w:rPr>
          <w:t>Bandwidth-reduced Low-complexity or Coverage Enhanced</w:t>
        </w:r>
      </w:ins>
    </w:p>
    <w:p w14:paraId="62D73A8F" w14:textId="154B9FA4" w:rsidR="00CB3986" w:rsidRPr="008E21F4" w:rsidRDefault="00CB3986" w:rsidP="00CB3986">
      <w:pPr>
        <w:pStyle w:val="EW"/>
      </w:pPr>
      <w:r w:rsidRPr="008E21F4">
        <w:t>BS</w:t>
      </w:r>
      <w:r w:rsidRPr="008E21F4">
        <w:tab/>
        <w:t>Base Station</w:t>
      </w:r>
      <w:del w:id="406" w:author="Delta" w:date="2021-07-23T11:12:00Z">
        <w:r w:rsidR="001F5560" w:rsidRPr="008735C4">
          <w:delText xml:space="preserve"> </w:delText>
        </w:r>
      </w:del>
    </w:p>
    <w:p w14:paraId="75EE5E95" w14:textId="77777777" w:rsidR="00CB3986" w:rsidRPr="008E21F4" w:rsidRDefault="00CB3986" w:rsidP="00CB3986">
      <w:pPr>
        <w:pStyle w:val="EW"/>
      </w:pPr>
      <w:r w:rsidRPr="008E21F4">
        <w:t>C</w:t>
      </w:r>
      <w:r w:rsidRPr="008E21F4">
        <w:tab/>
        <w:t>Contiguous</w:t>
      </w:r>
    </w:p>
    <w:p w14:paraId="54AF63C7" w14:textId="77777777" w:rsidR="00CB3986" w:rsidRPr="008E21F4" w:rsidRDefault="00CB3986" w:rsidP="00CB3986">
      <w:pPr>
        <w:pStyle w:val="EW"/>
      </w:pPr>
      <w:r w:rsidRPr="008E21F4">
        <w:t>CA</w:t>
      </w:r>
      <w:r w:rsidRPr="008E21F4">
        <w:tab/>
        <w:t>Carrier Aggregation</w:t>
      </w:r>
    </w:p>
    <w:p w14:paraId="6793A7A0" w14:textId="77777777" w:rsidR="00CB3986" w:rsidRPr="008E21F4" w:rsidRDefault="00CB3986" w:rsidP="00CB3986">
      <w:pPr>
        <w:pStyle w:val="EW"/>
      </w:pPr>
      <w:r w:rsidRPr="008E21F4">
        <w:t>BW</w:t>
      </w:r>
      <w:r w:rsidRPr="008E21F4">
        <w:tab/>
        <w:t>Bandwidth</w:t>
      </w:r>
    </w:p>
    <w:p w14:paraId="26929944" w14:textId="77777777" w:rsidR="00CB3986" w:rsidRPr="008E21F4" w:rsidRDefault="00CB3986" w:rsidP="00CB3986">
      <w:pPr>
        <w:pStyle w:val="EW"/>
      </w:pPr>
      <w:r w:rsidRPr="008E21F4">
        <w:t>CCE</w:t>
      </w:r>
      <w:r w:rsidRPr="008E21F4">
        <w:tab/>
        <w:t>Control Channel Element</w:t>
      </w:r>
    </w:p>
    <w:p w14:paraId="610E8E02" w14:textId="77777777" w:rsidR="00CB3986" w:rsidRPr="008E21F4" w:rsidRDefault="00CB3986" w:rsidP="00CB3986">
      <w:pPr>
        <w:pStyle w:val="EW"/>
      </w:pPr>
      <w:r w:rsidRPr="008E21F4">
        <w:t>CP</w:t>
      </w:r>
      <w:r w:rsidRPr="008E21F4">
        <w:tab/>
        <w:t>Cyclic prefix</w:t>
      </w:r>
    </w:p>
    <w:p w14:paraId="066AC76F" w14:textId="11380F14" w:rsidR="00CB3986" w:rsidRPr="008E21F4" w:rsidRDefault="00CB3986" w:rsidP="00CB3986">
      <w:pPr>
        <w:pStyle w:val="EW"/>
      </w:pPr>
      <w:r w:rsidRPr="008E21F4">
        <w:t>CW</w:t>
      </w:r>
      <w:r w:rsidRPr="008E21F4">
        <w:tab/>
        <w:t>Continuous Wave</w:t>
      </w:r>
      <w:del w:id="407" w:author="Delta" w:date="2021-07-23T11:12:00Z">
        <w:r w:rsidR="001F5560" w:rsidRPr="008735C4">
          <w:delText xml:space="preserve"> </w:delText>
        </w:r>
      </w:del>
    </w:p>
    <w:p w14:paraId="4971A598" w14:textId="77777777" w:rsidR="00CB3986" w:rsidRPr="008E21F4" w:rsidRDefault="00CB3986" w:rsidP="00CB3986">
      <w:pPr>
        <w:pStyle w:val="EW"/>
      </w:pPr>
      <w:r w:rsidRPr="008E21F4">
        <w:t>DC</w:t>
      </w:r>
      <w:r w:rsidRPr="008E21F4">
        <w:tab/>
        <w:t>Direct Current</w:t>
      </w:r>
    </w:p>
    <w:p w14:paraId="27EAA1DF" w14:textId="77777777" w:rsidR="00CB3986" w:rsidRPr="008E21F4" w:rsidRDefault="00CB3986" w:rsidP="00CB3986">
      <w:pPr>
        <w:pStyle w:val="EW"/>
      </w:pPr>
      <w:r w:rsidRPr="008E21F4">
        <w:t>DFT</w:t>
      </w:r>
      <w:r w:rsidRPr="008E21F4">
        <w:tab/>
        <w:t>Discrete Fourier Transformation</w:t>
      </w:r>
    </w:p>
    <w:p w14:paraId="6F509FD5" w14:textId="77777777" w:rsidR="00CB3986" w:rsidRPr="008E21F4" w:rsidRDefault="00CB3986" w:rsidP="00CB3986">
      <w:pPr>
        <w:pStyle w:val="EW"/>
        <w:rPr>
          <w:ins w:id="408" w:author="Delta" w:date="2021-07-23T11:12:00Z"/>
          <w:lang w:eastAsia="zh-CN"/>
        </w:rPr>
      </w:pPr>
      <w:ins w:id="409" w:author="Delta" w:date="2021-07-23T11:12:00Z">
        <w:r w:rsidRPr="008E21F4">
          <w:t>DIP</w:t>
        </w:r>
        <w:r w:rsidRPr="008E21F4">
          <w:tab/>
          <w:t>Dominant Interferer Proportion</w:t>
        </w:r>
      </w:ins>
    </w:p>
    <w:p w14:paraId="03109496" w14:textId="77777777" w:rsidR="00CB3986" w:rsidRPr="008E21F4" w:rsidRDefault="00CB3986" w:rsidP="00CB3986">
      <w:pPr>
        <w:pStyle w:val="EW"/>
      </w:pPr>
      <w:r w:rsidRPr="008E21F4">
        <w:t>DTT</w:t>
      </w:r>
      <w:r w:rsidRPr="008E21F4">
        <w:tab/>
        <w:t>Digital Terrestrial Television</w:t>
      </w:r>
    </w:p>
    <w:p w14:paraId="2E20E8AE" w14:textId="77777777" w:rsidR="00CB3986" w:rsidRPr="008E21F4" w:rsidRDefault="00CB3986" w:rsidP="00CB3986">
      <w:pPr>
        <w:pStyle w:val="EW"/>
      </w:pPr>
      <w:r w:rsidRPr="008E21F4">
        <w:t>DUT</w:t>
      </w:r>
      <w:r w:rsidRPr="008E21F4">
        <w:tab/>
        <w:t>Device Under Test</w:t>
      </w:r>
    </w:p>
    <w:p w14:paraId="3F8B18CE" w14:textId="77777777" w:rsidR="00CB3986" w:rsidRPr="008E21F4" w:rsidRDefault="00CB3986" w:rsidP="00CB3986">
      <w:pPr>
        <w:pStyle w:val="EW"/>
      </w:pPr>
      <w:r w:rsidRPr="008E21F4">
        <w:t>EPRE</w:t>
      </w:r>
      <w:r w:rsidRPr="008E21F4">
        <w:tab/>
        <w:t>Energy per resource element</w:t>
      </w:r>
    </w:p>
    <w:p w14:paraId="56436D27" w14:textId="77777777" w:rsidR="00CB3986" w:rsidRPr="00D56583" w:rsidRDefault="00CB3986" w:rsidP="00CB3986">
      <w:pPr>
        <w:pStyle w:val="EW"/>
        <w:rPr>
          <w:lang w:val="sv-FI"/>
          <w:rPrChange w:id="410" w:author="Delta" w:date="2021-07-23T11:12:00Z">
            <w:rPr/>
          </w:rPrChange>
        </w:rPr>
      </w:pPr>
      <w:r w:rsidRPr="00D56583">
        <w:rPr>
          <w:lang w:val="sv-FI"/>
          <w:rPrChange w:id="411" w:author="Delta" w:date="2021-07-23T11:12:00Z">
            <w:rPr/>
          </w:rPrChange>
        </w:rPr>
        <w:t>E-TM</w:t>
      </w:r>
      <w:r w:rsidRPr="00D56583">
        <w:rPr>
          <w:lang w:val="sv-FI"/>
          <w:rPrChange w:id="412" w:author="Delta" w:date="2021-07-23T11:12:00Z">
            <w:rPr/>
          </w:rPrChange>
        </w:rPr>
        <w:tab/>
        <w:t>E-UTRA Test Model</w:t>
      </w:r>
    </w:p>
    <w:p w14:paraId="73BF5498" w14:textId="2EA72418" w:rsidR="00CB3986" w:rsidRPr="008E21F4" w:rsidRDefault="00CB3986" w:rsidP="00CB3986">
      <w:pPr>
        <w:pStyle w:val="EW"/>
        <w:rPr>
          <w:rFonts w:cs="v4.2.0"/>
        </w:rPr>
      </w:pPr>
      <w:r w:rsidRPr="008E21F4">
        <w:rPr>
          <w:rFonts w:cs="v4.2.0"/>
        </w:rPr>
        <w:t>E-UTRA</w:t>
      </w:r>
      <w:r w:rsidRPr="008E21F4">
        <w:rPr>
          <w:rFonts w:cs="v4.2.0"/>
        </w:rPr>
        <w:tab/>
        <w:t>Evolved UTRA</w:t>
      </w:r>
      <w:del w:id="413" w:author="Delta" w:date="2021-07-23T11:12:00Z">
        <w:r w:rsidR="00D6360F" w:rsidRPr="008735C4">
          <w:rPr>
            <w:rFonts w:cs="v4.2.0"/>
          </w:rPr>
          <w:delText xml:space="preserve"> </w:delText>
        </w:r>
      </w:del>
    </w:p>
    <w:p w14:paraId="0E1D4CD9" w14:textId="5D207E8A" w:rsidR="00CB3986" w:rsidRPr="008E21F4" w:rsidRDefault="00CB3986" w:rsidP="00CB3986">
      <w:pPr>
        <w:pStyle w:val="EW"/>
      </w:pPr>
      <w:r w:rsidRPr="008E21F4">
        <w:rPr>
          <w:rFonts w:cs="v4.2.0"/>
        </w:rPr>
        <w:t>EARFCN</w:t>
      </w:r>
      <w:r w:rsidRPr="008E21F4">
        <w:rPr>
          <w:rFonts w:cs="v4.2.0"/>
        </w:rPr>
        <w:tab/>
        <w:t xml:space="preserve">E-UTRA </w:t>
      </w:r>
      <w:r w:rsidRPr="008E21F4">
        <w:t>Absolute Radio Frequency Channel Number</w:t>
      </w:r>
      <w:del w:id="414" w:author="Delta" w:date="2021-07-23T11:12:00Z">
        <w:r w:rsidR="00FB7DAB" w:rsidRPr="008735C4">
          <w:rPr>
            <w:rFonts w:hint="eastAsia"/>
          </w:rPr>
          <w:delText xml:space="preserve"> </w:delText>
        </w:r>
      </w:del>
    </w:p>
    <w:p w14:paraId="1519DD9A" w14:textId="77777777" w:rsidR="00CB3986" w:rsidRPr="008E21F4" w:rsidRDefault="00CB3986" w:rsidP="00CB3986">
      <w:pPr>
        <w:pStyle w:val="EW"/>
      </w:pPr>
      <w:r w:rsidRPr="008E21F4">
        <w:rPr>
          <w:rFonts w:cs="v4.2.0"/>
        </w:rPr>
        <w:t xml:space="preserve">EIRP </w:t>
      </w:r>
      <w:r w:rsidRPr="008E21F4">
        <w:rPr>
          <w:rFonts w:cs="v4.2.0"/>
        </w:rPr>
        <w:tab/>
      </w:r>
      <w:r w:rsidRPr="008E21F4">
        <w:t>Effective Isotropic Radiated Power</w:t>
      </w:r>
    </w:p>
    <w:p w14:paraId="1C571C56" w14:textId="77777777" w:rsidR="00CB3986" w:rsidRPr="008E21F4" w:rsidRDefault="00CB3986" w:rsidP="00CB3986">
      <w:pPr>
        <w:pStyle w:val="EW"/>
        <w:rPr>
          <w:rFonts w:cs="v4.2.0"/>
        </w:rPr>
      </w:pPr>
      <w:r w:rsidRPr="008E21F4">
        <w:rPr>
          <w:rFonts w:cs="v4.2.0"/>
        </w:rPr>
        <w:t>EPA</w:t>
      </w:r>
      <w:r w:rsidRPr="008E21F4">
        <w:rPr>
          <w:rFonts w:cs="v4.2.0"/>
        </w:rPr>
        <w:tab/>
      </w:r>
      <w:r w:rsidRPr="008E21F4">
        <w:t>Extended Pedestrian A model</w:t>
      </w:r>
    </w:p>
    <w:p w14:paraId="54E6DC58" w14:textId="77777777" w:rsidR="00CB3986" w:rsidRPr="008E21F4" w:rsidRDefault="00CB3986" w:rsidP="00CB3986">
      <w:pPr>
        <w:pStyle w:val="EW"/>
      </w:pPr>
      <w:r w:rsidRPr="008E21F4">
        <w:rPr>
          <w:rFonts w:cs="v4.2.0"/>
        </w:rPr>
        <w:t>ETC</w:t>
      </w:r>
      <w:r w:rsidRPr="008E21F4">
        <w:rPr>
          <w:rFonts w:cs="v4.2.0"/>
        </w:rPr>
        <w:tab/>
      </w:r>
      <w:r w:rsidRPr="008E21F4">
        <w:t>E-UTRA Test Configuration</w:t>
      </w:r>
    </w:p>
    <w:p w14:paraId="379FF249" w14:textId="77777777" w:rsidR="00CB3986" w:rsidRPr="008E21F4" w:rsidRDefault="00CB3986" w:rsidP="00CB3986">
      <w:pPr>
        <w:pStyle w:val="EW"/>
      </w:pPr>
      <w:r w:rsidRPr="008E21F4">
        <w:rPr>
          <w:rFonts w:cs="v4.2.0"/>
        </w:rPr>
        <w:t>ETU</w:t>
      </w:r>
      <w:r w:rsidRPr="008E21F4">
        <w:rPr>
          <w:rFonts w:cs="v4.2.0"/>
        </w:rPr>
        <w:tab/>
      </w:r>
      <w:r w:rsidRPr="008E21F4">
        <w:t>Extended Typical Urban model</w:t>
      </w:r>
    </w:p>
    <w:p w14:paraId="0E1EBDF4" w14:textId="77777777" w:rsidR="00CB3986" w:rsidRPr="008E21F4" w:rsidRDefault="00CB3986" w:rsidP="00CB3986">
      <w:pPr>
        <w:pStyle w:val="EW"/>
        <w:rPr>
          <w:rPrChange w:id="415" w:author="Delta" w:date="2021-07-23T11:12:00Z">
            <w:rPr>
              <w:lang w:val="es-ES"/>
            </w:rPr>
          </w:rPrChange>
        </w:rPr>
      </w:pPr>
      <w:r w:rsidRPr="008E21F4">
        <w:rPr>
          <w:rPrChange w:id="416" w:author="Delta" w:date="2021-07-23T11:12:00Z">
            <w:rPr>
              <w:lang w:val="es-ES"/>
            </w:rPr>
          </w:rPrChange>
        </w:rPr>
        <w:t>EVA</w:t>
      </w:r>
      <w:r w:rsidRPr="008E21F4">
        <w:rPr>
          <w:rPrChange w:id="417" w:author="Delta" w:date="2021-07-23T11:12:00Z">
            <w:rPr>
              <w:lang w:val="es-ES"/>
            </w:rPr>
          </w:rPrChange>
        </w:rPr>
        <w:tab/>
        <w:t>Extended Vehicular A model</w:t>
      </w:r>
    </w:p>
    <w:p w14:paraId="4C69EE8A" w14:textId="77777777" w:rsidR="00CB3986" w:rsidRPr="008E21F4" w:rsidRDefault="00CB3986" w:rsidP="00CB3986">
      <w:pPr>
        <w:pStyle w:val="EW"/>
        <w:rPr>
          <w:rPrChange w:id="418" w:author="Delta" w:date="2021-07-23T11:12:00Z">
            <w:rPr>
              <w:lang w:val="es-ES"/>
            </w:rPr>
          </w:rPrChange>
        </w:rPr>
      </w:pPr>
      <w:r w:rsidRPr="008E21F4">
        <w:rPr>
          <w:rPrChange w:id="419" w:author="Delta" w:date="2021-07-23T11:12:00Z">
            <w:rPr>
              <w:lang w:val="es-ES"/>
            </w:rPr>
          </w:rPrChange>
        </w:rPr>
        <w:t>EVM</w:t>
      </w:r>
      <w:r w:rsidRPr="008E21F4">
        <w:rPr>
          <w:rPrChange w:id="420" w:author="Delta" w:date="2021-07-23T11:12:00Z">
            <w:rPr>
              <w:lang w:val="es-ES"/>
            </w:rPr>
          </w:rPrChange>
        </w:rPr>
        <w:tab/>
        <w:t>Error Vector Magnitude</w:t>
      </w:r>
    </w:p>
    <w:p w14:paraId="16F1071E" w14:textId="77777777" w:rsidR="00CB3986" w:rsidRPr="008E21F4" w:rsidRDefault="00CB3986" w:rsidP="00CB3986">
      <w:pPr>
        <w:pStyle w:val="EW"/>
      </w:pPr>
      <w:r w:rsidRPr="008E21F4">
        <w:lastRenderedPageBreak/>
        <w:t>FDD</w:t>
      </w:r>
      <w:r w:rsidRPr="008E21F4">
        <w:tab/>
        <w:t>Frequency Division Duplex</w:t>
      </w:r>
    </w:p>
    <w:p w14:paraId="37AABB5A" w14:textId="77777777" w:rsidR="00CB3986" w:rsidRPr="008E21F4" w:rsidRDefault="00CB3986" w:rsidP="00CB3986">
      <w:pPr>
        <w:pStyle w:val="EW"/>
      </w:pPr>
      <w:r w:rsidRPr="008E21F4">
        <w:t>FFT</w:t>
      </w:r>
      <w:r w:rsidRPr="008E21F4">
        <w:tab/>
        <w:t>Fast Fourier Transformation</w:t>
      </w:r>
    </w:p>
    <w:p w14:paraId="2BE2410A" w14:textId="42A35B76" w:rsidR="00CB3986" w:rsidRPr="008E21F4" w:rsidRDefault="00CB3986" w:rsidP="00CB3986">
      <w:pPr>
        <w:pStyle w:val="EW"/>
      </w:pPr>
      <w:r w:rsidRPr="008E21F4">
        <w:t>FRC</w:t>
      </w:r>
      <w:r w:rsidRPr="008E21F4">
        <w:tab/>
        <w:t>Fixed Reference Channel</w:t>
      </w:r>
      <w:del w:id="421" w:author="Delta" w:date="2021-07-23T11:12:00Z">
        <w:r w:rsidR="001F5560" w:rsidRPr="008735C4">
          <w:delText xml:space="preserve"> </w:delText>
        </w:r>
      </w:del>
    </w:p>
    <w:p w14:paraId="21E5F234" w14:textId="77777777" w:rsidR="00CB3986" w:rsidRPr="008E21F4" w:rsidRDefault="00CB3986" w:rsidP="00CB3986">
      <w:pPr>
        <w:pStyle w:val="EW"/>
        <w:rPr>
          <w:ins w:id="422" w:author="Delta" w:date="2021-07-23T11:12:00Z"/>
        </w:rPr>
      </w:pPr>
      <w:ins w:id="423" w:author="Delta" w:date="2021-07-23T11:12:00Z">
        <w:r w:rsidRPr="008E21F4">
          <w:t>GSM</w:t>
        </w:r>
        <w:r w:rsidRPr="008E21F4">
          <w:tab/>
          <w:t>Global System for Mobile communications</w:t>
        </w:r>
      </w:ins>
    </w:p>
    <w:p w14:paraId="0D897901" w14:textId="77777777" w:rsidR="00CB3986" w:rsidRPr="008E21F4" w:rsidRDefault="00CB3986" w:rsidP="00CB3986">
      <w:pPr>
        <w:pStyle w:val="EW"/>
      </w:pPr>
      <w:r w:rsidRPr="008E21F4">
        <w:t>HARQ</w:t>
      </w:r>
      <w:r w:rsidRPr="008E21F4">
        <w:tab/>
        <w:t>Hybrid Automatic Repeat Request</w:t>
      </w:r>
    </w:p>
    <w:p w14:paraId="6DF3D31C" w14:textId="77777777" w:rsidR="00CB3986" w:rsidRPr="008E21F4" w:rsidRDefault="00CB3986" w:rsidP="00CB3986">
      <w:pPr>
        <w:pStyle w:val="EW"/>
      </w:pPr>
      <w:r w:rsidRPr="008E21F4">
        <w:t>ICS</w:t>
      </w:r>
      <w:r w:rsidRPr="008E21F4">
        <w:tab/>
        <w:t>In-Channel Selectivity</w:t>
      </w:r>
    </w:p>
    <w:p w14:paraId="3DF6B868" w14:textId="77777777" w:rsidR="00CB3986" w:rsidRPr="008E21F4" w:rsidRDefault="00CB3986" w:rsidP="00CB3986">
      <w:pPr>
        <w:pStyle w:val="EW"/>
      </w:pPr>
      <w:r w:rsidRPr="008E21F4">
        <w:t>IQ</w:t>
      </w:r>
      <w:r w:rsidRPr="008E21F4">
        <w:tab/>
        <w:t xml:space="preserve">In-phase - </w:t>
      </w:r>
      <w:r w:rsidRPr="008E21F4">
        <w:rPr>
          <w:i/>
        </w:rPr>
        <w:t>Quadrature</w:t>
      </w:r>
      <w:r w:rsidRPr="008E21F4">
        <w:t xml:space="preserve"> phase</w:t>
      </w:r>
    </w:p>
    <w:p w14:paraId="3D0D4287" w14:textId="77777777" w:rsidR="00CB3986" w:rsidRPr="008E21F4" w:rsidRDefault="00CB3986" w:rsidP="00CB3986">
      <w:pPr>
        <w:pStyle w:val="EW"/>
      </w:pPr>
      <w:r w:rsidRPr="008E21F4">
        <w:t>ITU</w:t>
      </w:r>
      <w:r w:rsidRPr="008E21F4">
        <w:noBreakHyphen/>
        <w:t>R</w:t>
      </w:r>
      <w:r w:rsidRPr="008E21F4">
        <w:tab/>
        <w:t>Radiocommunication Sector of the ITU</w:t>
      </w:r>
    </w:p>
    <w:p w14:paraId="40BDF93A" w14:textId="0FF883DA" w:rsidR="00CB3986" w:rsidRPr="008E21F4" w:rsidRDefault="00CB3986" w:rsidP="00CB3986">
      <w:pPr>
        <w:pStyle w:val="EW"/>
        <w:rPr>
          <w:lang w:eastAsia="zh-CN"/>
        </w:rPr>
      </w:pPr>
      <w:r w:rsidRPr="008E21F4">
        <w:t>Iuant</w:t>
      </w:r>
      <w:r w:rsidRPr="008E21F4">
        <w:tab/>
        <w:t>E-Node B internal logical interface between the implementation specific O&amp;M function and the RET antennas and TMAs control unit function of the E-Node B</w:t>
      </w:r>
      <w:del w:id="424" w:author="Delta" w:date="2021-07-23T11:12:00Z">
        <w:r w:rsidR="00013430" w:rsidRPr="008735C4">
          <w:rPr>
            <w:lang w:eastAsia="zh-CN"/>
          </w:rPr>
          <w:delText xml:space="preserve"> </w:delText>
        </w:r>
      </w:del>
    </w:p>
    <w:p w14:paraId="530F0B26" w14:textId="77777777" w:rsidR="00CB3986" w:rsidRPr="008E21F4" w:rsidRDefault="00CB3986" w:rsidP="00CB3986">
      <w:pPr>
        <w:pStyle w:val="EW"/>
      </w:pPr>
      <w:r w:rsidRPr="008E21F4">
        <w:t>LA</w:t>
      </w:r>
      <w:r w:rsidRPr="008E21F4">
        <w:tab/>
        <w:t>Local Area</w:t>
      </w:r>
    </w:p>
    <w:p w14:paraId="032B8BEC" w14:textId="4BE70EB2" w:rsidR="00CB3986" w:rsidRPr="008E21F4" w:rsidRDefault="00CB3986" w:rsidP="00CB3986">
      <w:pPr>
        <w:pStyle w:val="EW"/>
      </w:pPr>
      <w:r w:rsidRPr="008E21F4">
        <w:t>M</w:t>
      </w:r>
      <w:r w:rsidRPr="008E21F4">
        <w:tab/>
        <w:t>Middle RF channel (for testing purposes)</w:t>
      </w:r>
      <w:del w:id="425" w:author="Delta" w:date="2021-07-23T11:12:00Z">
        <w:r w:rsidR="00635F38" w:rsidRPr="008735C4">
          <w:delText xml:space="preserve"> </w:delText>
        </w:r>
      </w:del>
    </w:p>
    <w:p w14:paraId="38A38B6A" w14:textId="77777777" w:rsidR="00CB3986" w:rsidRPr="008E21F4" w:rsidRDefault="00CB3986" w:rsidP="00CB3986">
      <w:pPr>
        <w:pStyle w:val="EW"/>
      </w:pPr>
      <w:r w:rsidRPr="008E21F4">
        <w:t>MC</w:t>
      </w:r>
      <w:r w:rsidRPr="008E21F4">
        <w:tab/>
        <w:t>Multi-carrier</w:t>
      </w:r>
    </w:p>
    <w:p w14:paraId="75284191" w14:textId="77777777" w:rsidR="00CB3986" w:rsidRPr="008E21F4" w:rsidRDefault="00CB3986" w:rsidP="00CB3986">
      <w:pPr>
        <w:pStyle w:val="EW"/>
        <w:rPr>
          <w:ins w:id="426" w:author="Delta" w:date="2021-07-23T11:12:00Z"/>
        </w:rPr>
      </w:pPr>
      <w:ins w:id="427" w:author="Delta" w:date="2021-07-23T11:12:00Z">
        <w:r w:rsidRPr="008E21F4">
          <w:t>MFCN</w:t>
        </w:r>
        <w:r w:rsidRPr="008E21F4">
          <w:tab/>
          <w:t>Mobile/Fixed Communications Network</w:t>
        </w:r>
      </w:ins>
    </w:p>
    <w:p w14:paraId="24684346" w14:textId="77777777" w:rsidR="00CB3986" w:rsidRPr="008E21F4" w:rsidRDefault="00CB3986" w:rsidP="00CB3986">
      <w:pPr>
        <w:pStyle w:val="EW"/>
      </w:pPr>
      <w:r w:rsidRPr="008E21F4">
        <w:t>MIMO</w:t>
      </w:r>
      <w:r w:rsidRPr="008E21F4">
        <w:tab/>
        <w:t>Multiple Input Multiple Output</w:t>
      </w:r>
    </w:p>
    <w:p w14:paraId="4EE9A7F9" w14:textId="77777777" w:rsidR="00CB3986" w:rsidRPr="008E21F4" w:rsidRDefault="00CB3986" w:rsidP="00CB3986">
      <w:pPr>
        <w:pStyle w:val="EW"/>
      </w:pPr>
      <w:r w:rsidRPr="008E21F4">
        <w:t>MCS</w:t>
      </w:r>
      <w:r w:rsidRPr="008E21F4">
        <w:tab/>
        <w:t>Modulation and Coding Scheme</w:t>
      </w:r>
    </w:p>
    <w:p w14:paraId="74DDE999" w14:textId="77777777" w:rsidR="00CB3986" w:rsidRPr="008E21F4" w:rsidRDefault="00CB3986" w:rsidP="00CB3986">
      <w:pPr>
        <w:pStyle w:val="EW"/>
        <w:pPrChange w:id="428" w:author="Delta" w:date="2021-07-23T11:12:00Z">
          <w:pPr>
            <w:keepLines/>
            <w:spacing w:after="0"/>
            <w:ind w:left="1702" w:hanging="1418"/>
          </w:pPr>
        </w:pPrChange>
      </w:pPr>
      <w:r w:rsidRPr="008E21F4">
        <w:t>MR</w:t>
      </w:r>
      <w:r w:rsidRPr="008E21F4">
        <w:tab/>
        <w:t>Medium Range</w:t>
      </w:r>
    </w:p>
    <w:p w14:paraId="0057933D" w14:textId="77777777" w:rsidR="00CB3986" w:rsidRPr="008E21F4" w:rsidRDefault="00CB3986" w:rsidP="00CB3986">
      <w:pPr>
        <w:pStyle w:val="EW"/>
        <w:rPr>
          <w:ins w:id="429" w:author="Delta" w:date="2021-07-23T11:12:00Z"/>
          <w:lang w:eastAsia="zh-CN"/>
        </w:rPr>
      </w:pPr>
      <w:ins w:id="430" w:author="Delta" w:date="2021-07-23T11:12:00Z">
        <w:r w:rsidRPr="008E21F4">
          <w:rPr>
            <w:lang w:eastAsia="zh-CN"/>
          </w:rPr>
          <w:t>NB-IoT</w:t>
        </w:r>
        <w:r w:rsidRPr="008E21F4">
          <w:rPr>
            <w:lang w:eastAsia="zh-CN"/>
          </w:rPr>
          <w:tab/>
          <w:t>Narrowband – Internet of Things</w:t>
        </w:r>
      </w:ins>
    </w:p>
    <w:p w14:paraId="3AB839FE" w14:textId="77777777" w:rsidR="00CB3986" w:rsidRPr="008E21F4" w:rsidRDefault="00CB3986" w:rsidP="00CB3986">
      <w:pPr>
        <w:pStyle w:val="EW"/>
      </w:pPr>
      <w:r w:rsidRPr="008E21F4">
        <w:t>NC</w:t>
      </w:r>
      <w:r w:rsidRPr="008E21F4">
        <w:tab/>
        <w:t>Non-Contiguous</w:t>
      </w:r>
    </w:p>
    <w:p w14:paraId="48958CE8" w14:textId="77777777" w:rsidR="00CB3986" w:rsidRPr="008E21F4" w:rsidRDefault="00CB3986" w:rsidP="00CB3986">
      <w:pPr>
        <w:pStyle w:val="EW"/>
        <w:rPr>
          <w:ins w:id="431" w:author="Delta" w:date="2021-07-23T11:12:00Z"/>
          <w:lang w:eastAsia="zh-CN"/>
        </w:rPr>
      </w:pPr>
      <w:ins w:id="432" w:author="Delta" w:date="2021-07-23T11:12:00Z">
        <w:r w:rsidRPr="008E21F4">
          <w:t>NPDSCH</w:t>
        </w:r>
        <w:r w:rsidRPr="008E21F4">
          <w:tab/>
          <w:t>Narrowband Physical Downlink Shared C</w:t>
        </w:r>
        <w:r w:rsidRPr="008E21F4">
          <w:rPr>
            <w:lang w:eastAsia="zh-CN"/>
          </w:rPr>
          <w:t>h</w:t>
        </w:r>
        <w:r w:rsidRPr="008E21F4">
          <w:t>annel</w:t>
        </w:r>
      </w:ins>
    </w:p>
    <w:p w14:paraId="2C4B7B05" w14:textId="77777777" w:rsidR="00CB3986" w:rsidRPr="008E21F4" w:rsidRDefault="00CB3986" w:rsidP="00CB3986">
      <w:pPr>
        <w:pStyle w:val="EW"/>
        <w:rPr>
          <w:ins w:id="433" w:author="Delta" w:date="2021-07-23T11:12:00Z"/>
          <w:lang w:eastAsia="zh-CN"/>
        </w:rPr>
      </w:pPr>
      <w:ins w:id="434" w:author="Delta" w:date="2021-07-23T11:12:00Z">
        <w:r w:rsidRPr="008E21F4">
          <w:t>NPUSCH</w:t>
        </w:r>
        <w:r w:rsidRPr="008E21F4">
          <w:tab/>
          <w:t>Narrowband Physical Uplink Shared C</w:t>
        </w:r>
        <w:r w:rsidRPr="008E21F4">
          <w:rPr>
            <w:lang w:eastAsia="zh-CN"/>
          </w:rPr>
          <w:t>h</w:t>
        </w:r>
        <w:r w:rsidRPr="008E21F4">
          <w:t>annel</w:t>
        </w:r>
      </w:ins>
    </w:p>
    <w:p w14:paraId="66BB4761" w14:textId="77777777" w:rsidR="00CB3986" w:rsidRPr="008E21F4" w:rsidRDefault="00CB3986" w:rsidP="00CB3986">
      <w:pPr>
        <w:pStyle w:val="EW"/>
        <w:rPr>
          <w:ins w:id="435" w:author="Delta" w:date="2021-07-23T11:12:00Z"/>
        </w:rPr>
      </w:pPr>
      <w:ins w:id="436" w:author="Delta" w:date="2021-07-23T11:12:00Z">
        <w:r w:rsidRPr="008E21F4">
          <w:t>NRS</w:t>
        </w:r>
        <w:r w:rsidRPr="008E21F4">
          <w:tab/>
          <w:t>Narrowband Refer</w:t>
        </w:r>
        <w:r w:rsidRPr="008E21F4">
          <w:rPr>
            <w:lang w:eastAsia="zh-CN"/>
          </w:rPr>
          <w:t>e</w:t>
        </w:r>
        <w:r w:rsidRPr="008E21F4">
          <w:t>nce Signal</w:t>
        </w:r>
      </w:ins>
    </w:p>
    <w:p w14:paraId="39AE48E7" w14:textId="77777777" w:rsidR="00CB3986" w:rsidRPr="008E21F4" w:rsidRDefault="00CB3986" w:rsidP="00CB3986">
      <w:pPr>
        <w:pStyle w:val="EW"/>
      </w:pPr>
      <w:r w:rsidRPr="008E21F4">
        <w:t>OBW</w:t>
      </w:r>
      <w:r w:rsidRPr="008E21F4">
        <w:tab/>
        <w:t>Occupied Band Width</w:t>
      </w:r>
    </w:p>
    <w:p w14:paraId="6E2F98A3" w14:textId="77777777" w:rsidR="00CB3986" w:rsidRPr="008E21F4" w:rsidRDefault="00CB3986" w:rsidP="00CB3986">
      <w:pPr>
        <w:pStyle w:val="EW"/>
      </w:pPr>
      <w:r w:rsidRPr="008E21F4">
        <w:t>OFDM</w:t>
      </w:r>
      <w:r w:rsidRPr="008E21F4">
        <w:tab/>
        <w:t>Orthogonal Frequency Division Multiplex</w:t>
      </w:r>
    </w:p>
    <w:p w14:paraId="32FF936F" w14:textId="77777777" w:rsidR="00CB3986" w:rsidRPr="008E21F4" w:rsidRDefault="00CB3986" w:rsidP="00CB3986">
      <w:pPr>
        <w:pStyle w:val="EW"/>
      </w:pPr>
      <w:r w:rsidRPr="008E21F4">
        <w:t>OOB</w:t>
      </w:r>
      <w:r w:rsidRPr="008E21F4">
        <w:tab/>
        <w:t>Out-Of-Band</w:t>
      </w:r>
    </w:p>
    <w:p w14:paraId="11C7EAA9" w14:textId="77777777" w:rsidR="00CB3986" w:rsidRPr="008E21F4" w:rsidRDefault="00CB3986" w:rsidP="00CB3986">
      <w:pPr>
        <w:pStyle w:val="EW"/>
      </w:pPr>
      <w:r w:rsidRPr="008E21F4">
        <w:t>PBCH</w:t>
      </w:r>
      <w:r w:rsidRPr="008E21F4">
        <w:tab/>
        <w:t>Physical Broadcast Channel</w:t>
      </w:r>
    </w:p>
    <w:p w14:paraId="3D8206FF" w14:textId="77777777" w:rsidR="00CB3986" w:rsidRPr="008E21F4" w:rsidRDefault="00CB3986" w:rsidP="00CB3986">
      <w:pPr>
        <w:pStyle w:val="EW"/>
      </w:pPr>
      <w:r w:rsidRPr="008E21F4">
        <w:t>PCFICH</w:t>
      </w:r>
      <w:r w:rsidRPr="008E21F4">
        <w:tab/>
        <w:t>Physical control format indicator channel</w:t>
      </w:r>
    </w:p>
    <w:p w14:paraId="405347EB" w14:textId="77777777" w:rsidR="00CB3986" w:rsidRPr="008E21F4" w:rsidRDefault="00CB3986" w:rsidP="00CB3986">
      <w:pPr>
        <w:pStyle w:val="EW"/>
      </w:pPr>
      <w:r w:rsidRPr="008E21F4">
        <w:t>PDCCH</w:t>
      </w:r>
      <w:r w:rsidRPr="008E21F4">
        <w:tab/>
        <w:t>Physical downlink control channel</w:t>
      </w:r>
    </w:p>
    <w:p w14:paraId="55FACFB2" w14:textId="77777777" w:rsidR="00CB3986" w:rsidRPr="008E21F4" w:rsidRDefault="00CB3986" w:rsidP="00CB3986">
      <w:pPr>
        <w:pStyle w:val="EW"/>
      </w:pPr>
      <w:r w:rsidRPr="008E21F4">
        <w:t>PDSCH</w:t>
      </w:r>
      <w:r w:rsidRPr="008E21F4">
        <w:tab/>
        <w:t>Physical downlink shared channel</w:t>
      </w:r>
    </w:p>
    <w:p w14:paraId="11FECAE4" w14:textId="7A2BADF5" w:rsidR="00CB3986" w:rsidRPr="008E21F4" w:rsidRDefault="00CB3986" w:rsidP="00CB3986">
      <w:pPr>
        <w:pStyle w:val="EW"/>
      </w:pPr>
      <w:r w:rsidRPr="008E21F4">
        <w:t>PHICH</w:t>
      </w:r>
      <w:r w:rsidRPr="008E21F4">
        <w:tab/>
        <w:t>Physical hybrid-ARQ indicator channel</w:t>
      </w:r>
      <w:del w:id="437" w:author="Delta" w:date="2021-07-23T11:12:00Z">
        <w:r w:rsidR="00803E0F" w:rsidRPr="008735C4">
          <w:delText xml:space="preserve"> </w:delText>
        </w:r>
      </w:del>
    </w:p>
    <w:p w14:paraId="76BA3D87" w14:textId="77777777" w:rsidR="00CB3986" w:rsidRPr="008E21F4" w:rsidRDefault="00CB3986" w:rsidP="00CB3986">
      <w:pPr>
        <w:pStyle w:val="EW"/>
      </w:pPr>
      <w:r w:rsidRPr="008E21F4">
        <w:t>PUCCH</w:t>
      </w:r>
      <w:r w:rsidRPr="008E21F4">
        <w:tab/>
        <w:t>Physical Uplink Control CHannel</w:t>
      </w:r>
    </w:p>
    <w:p w14:paraId="61D766CB" w14:textId="77777777" w:rsidR="00CB3986" w:rsidRPr="008E21F4" w:rsidRDefault="00CB3986" w:rsidP="00CB3986">
      <w:pPr>
        <w:pStyle w:val="EW"/>
      </w:pPr>
      <w:r w:rsidRPr="008E21F4">
        <w:t>PRACH</w:t>
      </w:r>
      <w:r w:rsidRPr="008E21F4">
        <w:tab/>
        <w:t>Physical Random Access Channel</w:t>
      </w:r>
    </w:p>
    <w:p w14:paraId="1F8F523D" w14:textId="77777777" w:rsidR="00CB3986" w:rsidRPr="008E21F4" w:rsidRDefault="00CB3986" w:rsidP="00CB3986">
      <w:pPr>
        <w:pStyle w:val="EW"/>
      </w:pPr>
      <w:r w:rsidRPr="008E21F4">
        <w:t>PRB</w:t>
      </w:r>
      <w:r w:rsidRPr="008E21F4">
        <w:tab/>
        <w:t>Physical Resource Block</w:t>
      </w:r>
    </w:p>
    <w:p w14:paraId="5852B57E" w14:textId="77777777" w:rsidR="00CB3986" w:rsidRPr="008E21F4" w:rsidRDefault="00CB3986" w:rsidP="00CB3986">
      <w:pPr>
        <w:pStyle w:val="EW"/>
        <w:rPr>
          <w:lang w:eastAsia="zh-CN"/>
        </w:rPr>
      </w:pPr>
      <w:r w:rsidRPr="008E21F4">
        <w:rPr>
          <w:lang w:eastAsia="zh-CN"/>
        </w:rPr>
        <w:t>PSD</w:t>
      </w:r>
      <w:r w:rsidRPr="008E21F4">
        <w:rPr>
          <w:lang w:eastAsia="zh-CN"/>
        </w:rPr>
        <w:tab/>
        <w:t>Power Spectral Density</w:t>
      </w:r>
    </w:p>
    <w:p w14:paraId="7809799D" w14:textId="77777777" w:rsidR="00CB3986" w:rsidRPr="008E21F4" w:rsidRDefault="00CB3986" w:rsidP="00CB3986">
      <w:pPr>
        <w:pStyle w:val="EW"/>
      </w:pPr>
      <w:r w:rsidRPr="008E21F4">
        <w:t>QAM</w:t>
      </w:r>
      <w:r w:rsidRPr="008E21F4">
        <w:tab/>
        <w:t>Quadrature Amplitude Modulation</w:t>
      </w:r>
    </w:p>
    <w:p w14:paraId="1E8B69E2" w14:textId="77777777" w:rsidR="00CB3986" w:rsidRPr="008E21F4" w:rsidRDefault="00CB3986" w:rsidP="00CB3986">
      <w:pPr>
        <w:pStyle w:val="EW"/>
      </w:pPr>
      <w:r w:rsidRPr="008E21F4">
        <w:t>QPSK</w:t>
      </w:r>
      <w:r w:rsidRPr="008E21F4">
        <w:tab/>
        <w:t>Quadrature Phase-Shift Keying</w:t>
      </w:r>
    </w:p>
    <w:p w14:paraId="6569C1AA" w14:textId="77777777" w:rsidR="00CB3986" w:rsidRPr="008E21F4" w:rsidRDefault="00CB3986" w:rsidP="00CB3986">
      <w:pPr>
        <w:pStyle w:val="EW"/>
        <w:pPrChange w:id="438" w:author="Delta" w:date="2021-07-23T11:12:00Z">
          <w:pPr>
            <w:keepLines/>
            <w:spacing w:after="0"/>
            <w:ind w:left="1702" w:hanging="1418"/>
          </w:pPr>
        </w:pPrChange>
      </w:pPr>
      <w:r w:rsidRPr="008E21F4">
        <w:t>RAT</w:t>
      </w:r>
      <w:r w:rsidRPr="008E21F4">
        <w:tab/>
        <w:t>Radio Access Technology</w:t>
      </w:r>
    </w:p>
    <w:p w14:paraId="25378A4D" w14:textId="77777777" w:rsidR="00CB3986" w:rsidRPr="008E21F4" w:rsidRDefault="00CB3986" w:rsidP="00CB3986">
      <w:pPr>
        <w:pStyle w:val="EW"/>
      </w:pPr>
      <w:r w:rsidRPr="008E21F4">
        <w:t>RB</w:t>
      </w:r>
      <w:r w:rsidRPr="008E21F4">
        <w:tab/>
        <w:t>Resource Block</w:t>
      </w:r>
    </w:p>
    <w:p w14:paraId="5EC162E5" w14:textId="77777777" w:rsidR="00CB3986" w:rsidRPr="008E21F4" w:rsidRDefault="00CB3986" w:rsidP="00CB3986">
      <w:pPr>
        <w:pStyle w:val="EW"/>
      </w:pPr>
      <w:r w:rsidRPr="008E21F4">
        <w:t>RE</w:t>
      </w:r>
      <w:r w:rsidRPr="008E21F4">
        <w:tab/>
        <w:t>Resource Element</w:t>
      </w:r>
    </w:p>
    <w:p w14:paraId="3BFBCA80" w14:textId="77777777" w:rsidR="00CB3986" w:rsidRPr="008E21F4" w:rsidRDefault="00CB3986" w:rsidP="00CB3986">
      <w:pPr>
        <w:pStyle w:val="EW"/>
      </w:pPr>
      <w:r w:rsidRPr="008E21F4">
        <w:t>REG</w:t>
      </w:r>
      <w:r w:rsidRPr="008E21F4">
        <w:tab/>
        <w:t>Resource Element Group</w:t>
      </w:r>
    </w:p>
    <w:p w14:paraId="45946C23" w14:textId="77777777" w:rsidR="00CB3986" w:rsidRPr="008E21F4" w:rsidRDefault="00CB3986" w:rsidP="00CB3986">
      <w:pPr>
        <w:pStyle w:val="EW"/>
      </w:pPr>
      <w:r w:rsidRPr="008E21F4">
        <w:t>RF</w:t>
      </w:r>
      <w:r w:rsidRPr="008E21F4">
        <w:tab/>
        <w:t>Radio Frequency</w:t>
      </w:r>
    </w:p>
    <w:p w14:paraId="6A055A2C" w14:textId="77777777" w:rsidR="00CB3986" w:rsidRPr="008E21F4" w:rsidRDefault="00CB3986" w:rsidP="00CB3986">
      <w:pPr>
        <w:pStyle w:val="EW"/>
      </w:pPr>
      <w:r w:rsidRPr="008E21F4">
        <w:t>RS</w:t>
      </w:r>
      <w:r w:rsidRPr="008E21F4">
        <w:tab/>
      </w:r>
      <w:r w:rsidRPr="008E21F4">
        <w:tab/>
        <w:t>Reference Symbol</w:t>
      </w:r>
    </w:p>
    <w:p w14:paraId="6A61338E" w14:textId="77777777" w:rsidR="00CB3986" w:rsidRPr="008E21F4" w:rsidRDefault="00CB3986" w:rsidP="00CB3986">
      <w:pPr>
        <w:pStyle w:val="EW"/>
      </w:pPr>
      <w:r w:rsidRPr="008E21F4">
        <w:t>RX</w:t>
      </w:r>
      <w:r w:rsidRPr="008E21F4">
        <w:tab/>
        <w:t>Receive</w:t>
      </w:r>
    </w:p>
    <w:p w14:paraId="2E03CC2B" w14:textId="77777777" w:rsidR="00CB3986" w:rsidRPr="008E21F4" w:rsidRDefault="00CB3986" w:rsidP="00CB3986">
      <w:pPr>
        <w:pStyle w:val="EW"/>
      </w:pPr>
      <w:r w:rsidRPr="008E21F4">
        <w:t>RRC</w:t>
      </w:r>
      <w:r w:rsidRPr="008E21F4">
        <w:tab/>
        <w:t>Root Raised Cosine</w:t>
      </w:r>
    </w:p>
    <w:p w14:paraId="62BC5194" w14:textId="77777777" w:rsidR="00CB3986" w:rsidRPr="008E21F4" w:rsidRDefault="00CB3986" w:rsidP="00CB3986">
      <w:pPr>
        <w:pStyle w:val="EW"/>
        <w:rPr>
          <w:ins w:id="439" w:author="Delta" w:date="2021-07-23T11:12:00Z"/>
        </w:rPr>
      </w:pPr>
      <w:ins w:id="440" w:author="Delta" w:date="2021-07-23T11:12:00Z">
        <w:r w:rsidRPr="008E21F4">
          <w:t>sCCE</w:t>
        </w:r>
        <w:r w:rsidRPr="008E21F4">
          <w:tab/>
          <w:t>short Control Channel Element</w:t>
        </w:r>
      </w:ins>
    </w:p>
    <w:p w14:paraId="6D92914D" w14:textId="77777777" w:rsidR="00CB3986" w:rsidRPr="008E21F4" w:rsidRDefault="00CB3986" w:rsidP="00CB3986">
      <w:pPr>
        <w:pStyle w:val="EW"/>
        <w:rPr>
          <w:ins w:id="441" w:author="Delta" w:date="2021-07-23T11:12:00Z"/>
          <w:lang w:eastAsia="zh-CN"/>
        </w:rPr>
      </w:pPr>
      <w:ins w:id="442" w:author="Delta" w:date="2021-07-23T11:12:00Z">
        <w:r w:rsidRPr="008E21F4">
          <w:t>SINR</w:t>
        </w:r>
        <w:r w:rsidRPr="008E21F4">
          <w:tab/>
          <w:t>Signal-to-Interference-and-Noise Ratio</w:t>
        </w:r>
      </w:ins>
    </w:p>
    <w:p w14:paraId="2ADD1E73" w14:textId="78BD9466" w:rsidR="00CB3986" w:rsidRPr="008E21F4" w:rsidRDefault="00CB3986" w:rsidP="00CB3986">
      <w:pPr>
        <w:pStyle w:val="EW"/>
      </w:pPr>
      <w:r w:rsidRPr="008E21F4">
        <w:t>SNR</w:t>
      </w:r>
      <w:r w:rsidRPr="008E21F4">
        <w:tab/>
        <w:t>Signal-to-Noise Ratio</w:t>
      </w:r>
      <w:del w:id="443" w:author="Delta" w:date="2021-07-23T11:12:00Z">
        <w:r w:rsidR="001F5560" w:rsidRPr="008735C4">
          <w:delText xml:space="preserve"> </w:delText>
        </w:r>
      </w:del>
    </w:p>
    <w:p w14:paraId="7FE5F5C5" w14:textId="77777777" w:rsidR="00CB3986" w:rsidRPr="008E21F4" w:rsidRDefault="00CB3986" w:rsidP="00CB3986">
      <w:pPr>
        <w:pStyle w:val="EW"/>
        <w:rPr>
          <w:ins w:id="444" w:author="Delta" w:date="2021-07-23T11:12:00Z"/>
        </w:rPr>
      </w:pPr>
      <w:ins w:id="445" w:author="Delta" w:date="2021-07-23T11:12:00Z">
        <w:r w:rsidRPr="008E21F4">
          <w:t>sPDCCH</w:t>
        </w:r>
        <w:r w:rsidRPr="008E21F4">
          <w:tab/>
          <w:t>shortened Physical Downlink Control Channel</w:t>
        </w:r>
      </w:ins>
    </w:p>
    <w:p w14:paraId="34127829" w14:textId="77777777" w:rsidR="00CB3986" w:rsidRPr="008E21F4" w:rsidRDefault="00CB3986" w:rsidP="00CB3986">
      <w:pPr>
        <w:pStyle w:val="EW"/>
        <w:rPr>
          <w:ins w:id="446" w:author="Delta" w:date="2021-07-23T11:12:00Z"/>
        </w:rPr>
      </w:pPr>
      <w:ins w:id="447" w:author="Delta" w:date="2021-07-23T11:12:00Z">
        <w:r w:rsidRPr="008E21F4">
          <w:t>sPDSCH</w:t>
        </w:r>
        <w:r w:rsidRPr="008E21F4">
          <w:tab/>
          <w:t>shortened Physical Downlink Shared Channel</w:t>
        </w:r>
      </w:ins>
    </w:p>
    <w:p w14:paraId="43987E75" w14:textId="77777777" w:rsidR="00CB3986" w:rsidRPr="008E21F4" w:rsidRDefault="00CB3986" w:rsidP="00CB3986">
      <w:pPr>
        <w:pStyle w:val="EW"/>
      </w:pPr>
      <w:r w:rsidRPr="008E21F4">
        <w:t>SQRT</w:t>
      </w:r>
      <w:r w:rsidRPr="008E21F4">
        <w:tab/>
        <w:t>SQuare RooT</w:t>
      </w:r>
    </w:p>
    <w:p w14:paraId="4C3825DF" w14:textId="77777777" w:rsidR="00CB3986" w:rsidRPr="008E21F4" w:rsidRDefault="00CB3986" w:rsidP="00CB3986">
      <w:pPr>
        <w:pStyle w:val="EW"/>
        <w:rPr>
          <w:ins w:id="448" w:author="Delta" w:date="2021-07-23T11:12:00Z"/>
        </w:rPr>
      </w:pPr>
      <w:ins w:id="449" w:author="Delta" w:date="2021-07-23T11:12:00Z">
        <w:r w:rsidRPr="008E21F4">
          <w:t>sREG</w:t>
        </w:r>
        <w:r w:rsidRPr="008E21F4">
          <w:tab/>
          <w:t>short Resource-Element Group</w:t>
        </w:r>
      </w:ins>
    </w:p>
    <w:p w14:paraId="2111ADE9" w14:textId="77777777" w:rsidR="00CB3986" w:rsidRPr="008E21F4" w:rsidRDefault="00CB3986" w:rsidP="00CB3986">
      <w:pPr>
        <w:pStyle w:val="EW"/>
      </w:pPr>
      <w:r w:rsidRPr="008E21F4">
        <w:t>SC</w:t>
      </w:r>
      <w:r w:rsidRPr="008E21F4">
        <w:tab/>
        <w:t>Single Carrier</w:t>
      </w:r>
    </w:p>
    <w:p w14:paraId="3E498B93" w14:textId="1BF30BC3" w:rsidR="00CB3986" w:rsidRPr="008E21F4" w:rsidRDefault="00CB3986" w:rsidP="00CB3986">
      <w:pPr>
        <w:pStyle w:val="EW"/>
      </w:pPr>
      <w:r w:rsidRPr="008E21F4">
        <w:t>SRS</w:t>
      </w:r>
      <w:r w:rsidRPr="008E21F4">
        <w:tab/>
        <w:t>Sounding Reference Signal</w:t>
      </w:r>
      <w:del w:id="450" w:author="Delta" w:date="2021-07-23T11:12:00Z">
        <w:r w:rsidR="001C420D" w:rsidRPr="008735C4">
          <w:delText xml:space="preserve"> </w:delText>
        </w:r>
      </w:del>
    </w:p>
    <w:p w14:paraId="267C6EA1" w14:textId="5616F14F" w:rsidR="00CB3986" w:rsidRPr="008E21F4" w:rsidRDefault="00CB3986" w:rsidP="00CB3986">
      <w:pPr>
        <w:pStyle w:val="EW"/>
      </w:pPr>
      <w:r w:rsidRPr="008E21F4">
        <w:t>T</w:t>
      </w:r>
      <w:r w:rsidRPr="008E21F4">
        <w:tab/>
        <w:t>Top RF channel (for testing purposes)</w:t>
      </w:r>
      <w:del w:id="451" w:author="Delta" w:date="2021-07-23T11:12:00Z">
        <w:r w:rsidR="00930407" w:rsidRPr="008735C4">
          <w:delText xml:space="preserve"> </w:delText>
        </w:r>
      </w:del>
    </w:p>
    <w:p w14:paraId="0EACE35E" w14:textId="77777777" w:rsidR="00CB3986" w:rsidRPr="008E21F4" w:rsidRDefault="00CB3986" w:rsidP="00CB3986">
      <w:pPr>
        <w:pStyle w:val="EW"/>
      </w:pPr>
      <w:r w:rsidRPr="008E21F4">
        <w:t>TA</w:t>
      </w:r>
      <w:r w:rsidRPr="008E21F4">
        <w:tab/>
        <w:t>Timing Advance</w:t>
      </w:r>
    </w:p>
    <w:p w14:paraId="199B4E90" w14:textId="77777777" w:rsidR="00CB3986" w:rsidRPr="008E21F4" w:rsidRDefault="00CB3986" w:rsidP="00CB3986">
      <w:pPr>
        <w:pStyle w:val="EW"/>
      </w:pPr>
      <w:r w:rsidRPr="008E21F4">
        <w:t>TC</w:t>
      </w:r>
      <w:r w:rsidRPr="008E21F4">
        <w:tab/>
        <w:t>Test Configuration</w:t>
      </w:r>
    </w:p>
    <w:p w14:paraId="7621B3BD" w14:textId="493449C0" w:rsidR="00CB3986" w:rsidRPr="008E21F4" w:rsidRDefault="00CB3986" w:rsidP="00CB3986">
      <w:pPr>
        <w:pStyle w:val="EW"/>
      </w:pPr>
      <w:r w:rsidRPr="008E21F4">
        <w:t>TDD</w:t>
      </w:r>
      <w:r w:rsidRPr="008E21F4">
        <w:tab/>
        <w:t>Time Division Duplex</w:t>
      </w:r>
      <w:del w:id="452" w:author="Delta" w:date="2021-07-23T11:12:00Z">
        <w:r w:rsidR="001F5560" w:rsidRPr="008735C4">
          <w:delText xml:space="preserve"> </w:delText>
        </w:r>
      </w:del>
    </w:p>
    <w:p w14:paraId="05F95A2B" w14:textId="77777777" w:rsidR="00CB3986" w:rsidRPr="008E21F4" w:rsidRDefault="00CB3986" w:rsidP="00CB3986">
      <w:pPr>
        <w:pStyle w:val="EW"/>
      </w:pPr>
      <w:r w:rsidRPr="008E21F4">
        <w:t>TT</w:t>
      </w:r>
      <w:r w:rsidRPr="008E21F4">
        <w:tab/>
        <w:t>Test Tolerance</w:t>
      </w:r>
    </w:p>
    <w:p w14:paraId="4A04C484" w14:textId="77777777" w:rsidR="00CB3986" w:rsidRPr="008E21F4" w:rsidRDefault="00CB3986" w:rsidP="00CB3986">
      <w:pPr>
        <w:pStyle w:val="EW"/>
      </w:pPr>
      <w:r w:rsidRPr="008E21F4">
        <w:t>TX</w:t>
      </w:r>
      <w:r w:rsidRPr="008E21F4">
        <w:tab/>
        <w:t>Transmit</w:t>
      </w:r>
    </w:p>
    <w:p w14:paraId="33F3CBD4" w14:textId="77777777" w:rsidR="00CB3986" w:rsidRPr="008E21F4" w:rsidRDefault="00CB3986" w:rsidP="00CB3986">
      <w:pPr>
        <w:pStyle w:val="EW"/>
      </w:pPr>
      <w:r w:rsidRPr="008E21F4">
        <w:t>UE</w:t>
      </w:r>
      <w:r w:rsidRPr="008E21F4">
        <w:tab/>
        <w:t>User Equipment</w:t>
      </w:r>
    </w:p>
    <w:p w14:paraId="2ADF4F9F" w14:textId="77777777" w:rsidR="00CB3986" w:rsidRPr="008E21F4" w:rsidRDefault="00CB3986" w:rsidP="00CB3986">
      <w:pPr>
        <w:pStyle w:val="EW"/>
      </w:pPr>
      <w:r w:rsidRPr="008E21F4">
        <w:t>UMTS</w:t>
      </w:r>
      <w:r w:rsidRPr="008E21F4">
        <w:tab/>
        <w:t>Universal Mobile Telecommunications System</w:t>
      </w:r>
    </w:p>
    <w:p w14:paraId="53FE44CD" w14:textId="75FE33B9" w:rsidR="00CB3986" w:rsidRPr="008E21F4" w:rsidRDefault="00CB3986" w:rsidP="00CB3986">
      <w:pPr>
        <w:pStyle w:val="EW"/>
        <w:rPr>
          <w:lang w:eastAsia="zh-CN"/>
        </w:rPr>
      </w:pPr>
      <w:r w:rsidRPr="008E21F4">
        <w:t>UTRA</w:t>
      </w:r>
      <w:r w:rsidRPr="008E21F4">
        <w:tab/>
        <w:t>UMTS Terrestrial Radio Access</w:t>
      </w:r>
      <w:del w:id="453" w:author="Delta" w:date="2021-07-23T11:12:00Z">
        <w:r w:rsidR="00013430" w:rsidRPr="008735C4">
          <w:rPr>
            <w:lang w:eastAsia="zh-CN"/>
          </w:rPr>
          <w:delText xml:space="preserve"> </w:delText>
        </w:r>
      </w:del>
    </w:p>
    <w:p w14:paraId="5CA25598" w14:textId="77777777" w:rsidR="00CB3986" w:rsidRPr="008E21F4" w:rsidRDefault="00CB3986" w:rsidP="00CB3986">
      <w:pPr>
        <w:pStyle w:val="EX"/>
        <w:pPrChange w:id="454" w:author="Delta" w:date="2021-07-23T11:12:00Z">
          <w:pPr>
            <w:pStyle w:val="EW"/>
          </w:pPr>
        </w:pPrChange>
      </w:pPr>
      <w:r w:rsidRPr="008E21F4">
        <w:lastRenderedPageBreak/>
        <w:t>WA</w:t>
      </w:r>
      <w:r w:rsidRPr="008E21F4">
        <w:tab/>
        <w:t>Wide Area</w:t>
      </w:r>
    </w:p>
    <w:p w14:paraId="34132C68" w14:textId="77777777" w:rsidR="00D6360F" w:rsidRPr="008735C4" w:rsidRDefault="00D6360F" w:rsidP="001F5560">
      <w:pPr>
        <w:pStyle w:val="EW"/>
        <w:rPr>
          <w:del w:id="455" w:author="Delta" w:date="2021-07-23T11:12:00Z"/>
        </w:rPr>
      </w:pPr>
    </w:p>
    <w:p w14:paraId="5ABAA25A" w14:textId="77777777" w:rsidR="00CB3986" w:rsidRPr="008E21F4" w:rsidRDefault="00CB3986" w:rsidP="00CB3986">
      <w:pPr>
        <w:pStyle w:val="Heading1"/>
      </w:pPr>
      <w:bookmarkStart w:id="456" w:name="_Toc21017593"/>
      <w:bookmarkStart w:id="457" w:name="_Toc29486056"/>
      <w:bookmarkStart w:id="458" w:name="_Toc29756746"/>
      <w:bookmarkStart w:id="459" w:name="_Toc29757859"/>
      <w:bookmarkStart w:id="460" w:name="_Toc35952424"/>
      <w:bookmarkStart w:id="461" w:name="_Toc37174424"/>
      <w:bookmarkStart w:id="462" w:name="_Toc37176305"/>
      <w:bookmarkStart w:id="463" w:name="_Toc45831380"/>
      <w:bookmarkStart w:id="464" w:name="_Toc45832105"/>
      <w:bookmarkStart w:id="465" w:name="_Toc52547033"/>
      <w:bookmarkStart w:id="466" w:name="_Toc61110180"/>
      <w:bookmarkStart w:id="467" w:name="_Toc67910462"/>
      <w:bookmarkStart w:id="468" w:name="_Toc75187385"/>
      <w:bookmarkStart w:id="469" w:name="_Toc76501140"/>
      <w:bookmarkStart w:id="470" w:name="_Toc408331044"/>
      <w:r w:rsidRPr="008E21F4">
        <w:t>4</w:t>
      </w:r>
      <w:r w:rsidRPr="008E21F4">
        <w:tab/>
      </w:r>
      <w:r w:rsidRPr="008E21F4">
        <w:rPr>
          <w:rFonts w:cs="v4.2.0"/>
        </w:rPr>
        <w:t>General test conditions and declarations</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14:paraId="44F33362" w14:textId="77777777" w:rsidR="00CB3986" w:rsidRPr="008E21F4" w:rsidRDefault="00CB3986" w:rsidP="00CB3986">
      <w:pPr>
        <w:rPr>
          <w:rFonts w:cs="v4.2.0"/>
        </w:rPr>
      </w:pPr>
      <w:r w:rsidRPr="008E21F4">
        <w:rPr>
          <w:rFonts w:cs="v4.2.0"/>
        </w:rPr>
        <w:t>Many of the tests in this specification measure a parameter relative to a value that is not fully specified in the E-UTRA specifications. For these tests, the Minimum Requirement is determined relative to a nominal value specified by the manufacturer.</w:t>
      </w:r>
    </w:p>
    <w:p w14:paraId="41070487" w14:textId="77777777" w:rsidR="00CB3986" w:rsidRPr="008E21F4" w:rsidRDefault="00CB3986" w:rsidP="00CB3986">
      <w:pPr>
        <w:rPr>
          <w:rFonts w:cs="v4.2.0"/>
        </w:rPr>
      </w:pPr>
      <w:r w:rsidRPr="008E21F4">
        <w:rPr>
          <w:rFonts w:cs="v4.2.0"/>
        </w:rPr>
        <w:t>Certain functions of a BS are optional in the E-UTRA specifications. Some requirements for the BS may be regional as listed in subclause 4.3.</w:t>
      </w:r>
    </w:p>
    <w:p w14:paraId="45458549" w14:textId="77777777" w:rsidR="00CB3986" w:rsidRPr="008E21F4" w:rsidRDefault="00CB3986" w:rsidP="00CB3986">
      <w:pPr>
        <w:rPr>
          <w:rFonts w:cs="v4.2.0"/>
        </w:rPr>
      </w:pPr>
      <w:r w:rsidRPr="008E21F4">
        <w:rPr>
          <w:rFonts w:cs="v4.2.0"/>
        </w:rPr>
        <w:t>When specified in a test, the manufacturer shall declare the nominal value of a parameter, or whether an option is supported.</w:t>
      </w:r>
    </w:p>
    <w:p w14:paraId="17171DFC" w14:textId="77777777" w:rsidR="00CB3986" w:rsidRPr="008E21F4" w:rsidRDefault="00CB3986" w:rsidP="00CB3986">
      <w:pPr>
        <w:pStyle w:val="Heading2"/>
      </w:pPr>
      <w:bookmarkStart w:id="471" w:name="_Toc21017594"/>
      <w:bookmarkStart w:id="472" w:name="_Toc29486057"/>
      <w:bookmarkStart w:id="473" w:name="_Toc29756747"/>
      <w:bookmarkStart w:id="474" w:name="_Toc29757860"/>
      <w:bookmarkStart w:id="475" w:name="_Toc35952425"/>
      <w:bookmarkStart w:id="476" w:name="_Toc37174425"/>
      <w:bookmarkStart w:id="477" w:name="_Toc37176306"/>
      <w:bookmarkStart w:id="478" w:name="_Toc45831381"/>
      <w:bookmarkStart w:id="479" w:name="_Toc45832106"/>
      <w:bookmarkStart w:id="480" w:name="_Toc52547034"/>
      <w:bookmarkStart w:id="481" w:name="_Toc61110181"/>
      <w:bookmarkStart w:id="482" w:name="_Toc67910463"/>
      <w:bookmarkStart w:id="483" w:name="_Toc75187386"/>
      <w:bookmarkStart w:id="484" w:name="_Toc76501141"/>
      <w:bookmarkStart w:id="485" w:name="_Toc408331045"/>
      <w:r w:rsidRPr="008E21F4">
        <w:t>4.1</w:t>
      </w:r>
      <w:r w:rsidRPr="008E21F4">
        <w:tab/>
      </w:r>
      <w:r w:rsidRPr="008E21F4">
        <w:rPr>
          <w:snapToGrid w:val="0"/>
        </w:rPr>
        <w:t>Measurement uncertainties and Test Requirements</w:t>
      </w:r>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p>
    <w:p w14:paraId="6CE60591" w14:textId="77777777" w:rsidR="00CB3986" w:rsidRPr="008E21F4" w:rsidRDefault="00CB3986" w:rsidP="00CB3986">
      <w:pPr>
        <w:pStyle w:val="Heading3"/>
      </w:pPr>
      <w:bookmarkStart w:id="486" w:name="_Toc21017595"/>
      <w:bookmarkStart w:id="487" w:name="_Toc29486058"/>
      <w:bookmarkStart w:id="488" w:name="_Toc29756748"/>
      <w:bookmarkStart w:id="489" w:name="_Toc29757861"/>
      <w:bookmarkStart w:id="490" w:name="_Toc35952426"/>
      <w:bookmarkStart w:id="491" w:name="_Toc37174426"/>
      <w:bookmarkStart w:id="492" w:name="_Toc37176307"/>
      <w:bookmarkStart w:id="493" w:name="_Toc45831382"/>
      <w:bookmarkStart w:id="494" w:name="_Toc45832107"/>
      <w:bookmarkStart w:id="495" w:name="_Toc52547035"/>
      <w:bookmarkStart w:id="496" w:name="_Toc61110182"/>
      <w:bookmarkStart w:id="497" w:name="_Toc67910464"/>
      <w:bookmarkStart w:id="498" w:name="_Toc75187387"/>
      <w:bookmarkStart w:id="499" w:name="_Toc76501142"/>
      <w:bookmarkStart w:id="500" w:name="_Toc408331046"/>
      <w:r w:rsidRPr="008E21F4">
        <w:t>4.1.1</w:t>
      </w:r>
      <w:r w:rsidRPr="008E21F4">
        <w:tab/>
        <w:t>General</w:t>
      </w:r>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4F706E48" w14:textId="77777777" w:rsidR="00CB3986" w:rsidRPr="008E21F4" w:rsidRDefault="00CB3986" w:rsidP="00CB3986">
      <w:pPr>
        <w:rPr>
          <w:rFonts w:cs="v4.2.0"/>
        </w:rPr>
      </w:pPr>
      <w:r w:rsidRPr="008E21F4">
        <w:rPr>
          <w:rFonts w:cs="v4.2.0"/>
        </w:rPr>
        <w:t>The requirements of this clause apply to all applicable tests in this specification.</w:t>
      </w:r>
    </w:p>
    <w:p w14:paraId="27439B7F" w14:textId="77777777" w:rsidR="00CB3986" w:rsidRPr="008E21F4" w:rsidRDefault="00CB3986" w:rsidP="00CB3986">
      <w:pPr>
        <w:keepNext/>
        <w:rPr>
          <w:rFonts w:cs="v5.0.0"/>
          <w:snapToGrid w:val="0"/>
        </w:rPr>
      </w:pPr>
      <w:r w:rsidRPr="008E21F4">
        <w:rPr>
          <w:rFonts w:cs="v5.0.0"/>
          <w:snapToGrid w:val="0"/>
        </w:rPr>
        <w:t>The Minimum Requirements are given in 36.104 [2] and test requirements are given in this specification. Test Tolerances are defined in Annex G of this specification. Test Tolerances are individually calculated for each test. The Test Tolerances are used to relax the Minimum Requirements in 36.104 [2] to create Test Requirements.</w:t>
      </w:r>
    </w:p>
    <w:p w14:paraId="67B11AB8" w14:textId="77777777" w:rsidR="00CB3986" w:rsidRPr="008E21F4" w:rsidRDefault="00CB3986" w:rsidP="00CB3986">
      <w:pPr>
        <w:pStyle w:val="Heading3"/>
      </w:pPr>
      <w:bookmarkStart w:id="501" w:name="_Toc21017596"/>
      <w:bookmarkStart w:id="502" w:name="_Toc29486059"/>
      <w:bookmarkStart w:id="503" w:name="_Toc29756749"/>
      <w:bookmarkStart w:id="504" w:name="_Toc29757862"/>
      <w:bookmarkStart w:id="505" w:name="_Toc35952427"/>
      <w:bookmarkStart w:id="506" w:name="_Toc37174427"/>
      <w:bookmarkStart w:id="507" w:name="_Toc37176308"/>
      <w:bookmarkStart w:id="508" w:name="_Toc45831383"/>
      <w:bookmarkStart w:id="509" w:name="_Toc45832108"/>
      <w:bookmarkStart w:id="510" w:name="_Toc52547036"/>
      <w:bookmarkStart w:id="511" w:name="_Toc61110183"/>
      <w:bookmarkStart w:id="512" w:name="_Toc67910465"/>
      <w:bookmarkStart w:id="513" w:name="_Toc75187388"/>
      <w:bookmarkStart w:id="514" w:name="_Toc76501143"/>
      <w:bookmarkStart w:id="515" w:name="_Toc408331047"/>
      <w:r w:rsidRPr="008E21F4">
        <w:t>4.1.2</w:t>
      </w:r>
      <w:r w:rsidRPr="008E21F4">
        <w:tab/>
        <w:t>Acceptable uncertainty of Test System</w:t>
      </w:r>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14:paraId="105AFEE8" w14:textId="77777777" w:rsidR="00CB3986" w:rsidRPr="008E21F4" w:rsidRDefault="00CB3986" w:rsidP="00CB3986">
      <w:pPr>
        <w:rPr>
          <w:rFonts w:cs="v4.2.0"/>
        </w:rPr>
      </w:pPr>
      <w:r w:rsidRPr="008E21F4">
        <w:rPr>
          <w:rFonts w:cs="v4.2.0"/>
        </w:rPr>
        <w:t>The maximum acceptable uncertainty of the Test System is specified below for each test, where appropriate. 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0DF1B9A4" w14:textId="77777777" w:rsidR="00CB3986" w:rsidRPr="008E21F4" w:rsidRDefault="00CB3986" w:rsidP="00CB3986">
      <w:pPr>
        <w:rPr>
          <w:rFonts w:cs="v4.2.0"/>
        </w:rPr>
      </w:pPr>
      <w:r w:rsidRPr="008E21F4">
        <w:rPr>
          <w:rFonts w:cs="v4.2.0"/>
        </w:rPr>
        <w:t>A confidence level of 95% is the measurement uncertainty tolerance interval for a specific measurement that contains 95% of the performance of a population of test equipment.</w:t>
      </w:r>
    </w:p>
    <w:p w14:paraId="0D6B7444" w14:textId="77777777" w:rsidR="00CB3986" w:rsidRPr="008E21F4" w:rsidRDefault="00CB3986" w:rsidP="00CB3986">
      <w:pPr>
        <w:rPr>
          <w:rFonts w:cs="v4.2.0"/>
        </w:rPr>
      </w:pPr>
      <w:r w:rsidRPr="008E21F4">
        <w:rPr>
          <w:rFonts w:cs="v4.2.0"/>
        </w:rPr>
        <w:t>For RF tests, it should be noted that the uncertainties in subclause 4.1.2 apply to the Test System operating into a nominal 50 ohm load and do not include system effects due to mismatch between the DUT and the Test System.</w:t>
      </w:r>
    </w:p>
    <w:p w14:paraId="6E580435" w14:textId="77777777" w:rsidR="00CB3986" w:rsidRPr="008E21F4" w:rsidRDefault="00CB3986" w:rsidP="00CB3986">
      <w:pPr>
        <w:rPr>
          <w:ins w:id="516" w:author="Delta" w:date="2021-07-23T11:12:00Z"/>
          <w:rFonts w:cs="v4.2.0"/>
        </w:rPr>
      </w:pPr>
      <w:ins w:id="517" w:author="Delta" w:date="2021-07-23T11:12:00Z">
        <w:r w:rsidRPr="008E21F4">
          <w:rPr>
            <w:rFonts w:cs="v4.2.0"/>
          </w:rPr>
          <w:t xml:space="preserve">Unless otherwise stated, the uncertainties in subclause 4.1.2 apply to the Test System for testing BS that supports </w:t>
        </w:r>
        <w:r w:rsidRPr="008E21F4">
          <w:rPr>
            <w:rFonts w:cs="v5.0.0"/>
          </w:rPr>
          <w:t>E-UTRA or  E-UTRA with NB-IoT in-band/guard band operation or NB-IoT standalone operation.</w:t>
        </w:r>
      </w:ins>
    </w:p>
    <w:p w14:paraId="41A6453D" w14:textId="77777777" w:rsidR="00CB3986" w:rsidRPr="008E21F4" w:rsidRDefault="00CB3986" w:rsidP="00CB3986">
      <w:pPr>
        <w:pStyle w:val="Heading4"/>
      </w:pPr>
      <w:bookmarkStart w:id="518" w:name="_Toc21017597"/>
      <w:bookmarkStart w:id="519" w:name="_Toc29486060"/>
      <w:bookmarkStart w:id="520" w:name="_Toc29756750"/>
      <w:bookmarkStart w:id="521" w:name="_Toc29757863"/>
      <w:bookmarkStart w:id="522" w:name="_Toc35952428"/>
      <w:bookmarkStart w:id="523" w:name="_Toc37174428"/>
      <w:bookmarkStart w:id="524" w:name="_Toc37176309"/>
      <w:bookmarkStart w:id="525" w:name="_Toc45831384"/>
      <w:bookmarkStart w:id="526" w:name="_Toc45832109"/>
      <w:bookmarkStart w:id="527" w:name="_Toc52547037"/>
      <w:bookmarkStart w:id="528" w:name="_Toc61110184"/>
      <w:bookmarkStart w:id="529" w:name="_Toc67910466"/>
      <w:bookmarkStart w:id="530" w:name="_Toc75187389"/>
      <w:bookmarkStart w:id="531" w:name="_Toc76501144"/>
      <w:bookmarkStart w:id="532" w:name="_Toc408331048"/>
      <w:r w:rsidRPr="008E21F4">
        <w:rPr>
          <w:lang w:eastAsia="sv-SE"/>
        </w:rPr>
        <w:lastRenderedPageBreak/>
        <w:t>4.1.</w:t>
      </w:r>
      <w:r w:rsidRPr="008E21F4">
        <w:t>2.1</w:t>
      </w:r>
      <w:r w:rsidRPr="008E21F4">
        <w:rPr>
          <w:lang w:eastAsia="sv-SE"/>
        </w:rPr>
        <w:tab/>
        <w:t>Measurement of t</w:t>
      </w:r>
      <w:r w:rsidRPr="008E21F4">
        <w:t>ransmitter</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p>
    <w:p w14:paraId="22BB02DD" w14:textId="77777777" w:rsidR="00CB3986" w:rsidRPr="008E21F4" w:rsidRDefault="00CB3986" w:rsidP="00CB3986">
      <w:pPr>
        <w:pStyle w:val="TH"/>
      </w:pPr>
      <w:r w:rsidRPr="008E21F4">
        <w:t>Table 4.1.2-1: Maximum Test System Uncertainty for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Change w:id="533"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PrChange>
      </w:tblPr>
      <w:tblGrid>
        <w:gridCol w:w="2436"/>
        <w:gridCol w:w="4536"/>
        <w:gridCol w:w="2721"/>
        <w:tblGridChange w:id="534">
          <w:tblGrid>
            <w:gridCol w:w="75"/>
            <w:gridCol w:w="2361"/>
            <w:gridCol w:w="75"/>
            <w:gridCol w:w="4461"/>
            <w:gridCol w:w="75"/>
            <w:gridCol w:w="2646"/>
            <w:gridCol w:w="75"/>
          </w:tblGrid>
        </w:tblGridChange>
      </w:tblGrid>
      <w:tr w:rsidR="00CB3986" w:rsidRPr="008E21F4" w14:paraId="6C4F23CA" w14:textId="77777777" w:rsidTr="00D04D5F">
        <w:trPr>
          <w:cantSplit/>
          <w:jc w:val="center"/>
          <w:trPrChange w:id="535" w:author="Delta" w:date="2021-07-23T11:12:00Z">
            <w:trPr>
              <w:gridAfter w:val="0"/>
              <w:cantSplit/>
              <w:jc w:val="center"/>
            </w:trPr>
          </w:trPrChange>
        </w:trPr>
        <w:tc>
          <w:tcPr>
            <w:tcW w:w="2436" w:type="dxa"/>
            <w:tcPrChange w:id="536" w:author="Delta" w:date="2021-07-23T11:12:00Z">
              <w:tcPr>
                <w:tcW w:w="2436" w:type="dxa"/>
                <w:gridSpan w:val="2"/>
              </w:tcPr>
            </w:tcPrChange>
          </w:tcPr>
          <w:p w14:paraId="7B69999F" w14:textId="77777777" w:rsidR="00CB3986" w:rsidRPr="008E21F4" w:rsidRDefault="00CB3986" w:rsidP="00D04D5F">
            <w:pPr>
              <w:pStyle w:val="TAH"/>
              <w:rPr>
                <w:rFonts w:cs="v4.2.0"/>
              </w:rPr>
            </w:pPr>
            <w:r w:rsidRPr="008E21F4">
              <w:rPr>
                <w:rFonts w:cs="v4.2.0"/>
              </w:rPr>
              <w:t>Subclause</w:t>
            </w:r>
          </w:p>
        </w:tc>
        <w:tc>
          <w:tcPr>
            <w:tcW w:w="4536" w:type="dxa"/>
            <w:tcPrChange w:id="537" w:author="Delta" w:date="2021-07-23T11:12:00Z">
              <w:tcPr>
                <w:tcW w:w="4536" w:type="dxa"/>
                <w:gridSpan w:val="2"/>
              </w:tcPr>
            </w:tcPrChange>
          </w:tcPr>
          <w:p w14:paraId="1D375197" w14:textId="77777777" w:rsidR="00CB3986" w:rsidRPr="008E21F4" w:rsidRDefault="00CB3986" w:rsidP="00D04D5F">
            <w:pPr>
              <w:pStyle w:val="TAH"/>
              <w:rPr>
                <w:rFonts w:cs="v4.2.0"/>
              </w:rPr>
            </w:pPr>
            <w:r w:rsidRPr="008E21F4">
              <w:rPr>
                <w:rFonts w:cs="v4.2.0"/>
              </w:rPr>
              <w:t>Maximum Test System Uncertainty</w:t>
            </w:r>
          </w:p>
        </w:tc>
        <w:tc>
          <w:tcPr>
            <w:tcW w:w="2721" w:type="dxa"/>
            <w:tcPrChange w:id="538" w:author="Delta" w:date="2021-07-23T11:12:00Z">
              <w:tcPr>
                <w:tcW w:w="2721" w:type="dxa"/>
                <w:gridSpan w:val="2"/>
              </w:tcPr>
            </w:tcPrChange>
          </w:tcPr>
          <w:p w14:paraId="6E41C5D3" w14:textId="77777777" w:rsidR="00CB3986" w:rsidRPr="008E21F4" w:rsidRDefault="00CB3986" w:rsidP="00D04D5F">
            <w:pPr>
              <w:pStyle w:val="TAH"/>
              <w:rPr>
                <w:rFonts w:cs="v4.2.0"/>
              </w:rPr>
            </w:pPr>
            <w:r w:rsidRPr="008E21F4">
              <w:rPr>
                <w:rFonts w:cs="v4.2.0"/>
              </w:rPr>
              <w:t>Derivation of Test System Uncertainty</w:t>
            </w:r>
          </w:p>
        </w:tc>
      </w:tr>
      <w:tr w:rsidR="00CB3986" w:rsidRPr="008E21F4" w14:paraId="3D005273" w14:textId="77777777" w:rsidTr="00D04D5F">
        <w:trPr>
          <w:cantSplit/>
          <w:jc w:val="center"/>
          <w:trPrChange w:id="539" w:author="Delta" w:date="2021-07-23T11:12:00Z">
            <w:trPr>
              <w:gridAfter w:val="0"/>
              <w:cantSplit/>
              <w:jc w:val="center"/>
            </w:trPr>
          </w:trPrChange>
        </w:trPr>
        <w:tc>
          <w:tcPr>
            <w:tcW w:w="2436" w:type="dxa"/>
            <w:tcPrChange w:id="540" w:author="Delta" w:date="2021-07-23T11:12:00Z">
              <w:tcPr>
                <w:tcW w:w="2436" w:type="dxa"/>
                <w:gridSpan w:val="2"/>
              </w:tcPr>
            </w:tcPrChange>
          </w:tcPr>
          <w:p w14:paraId="331CEB34" w14:textId="77777777" w:rsidR="00CB3986" w:rsidRPr="008E21F4" w:rsidRDefault="00CB3986" w:rsidP="00D04D5F">
            <w:pPr>
              <w:pStyle w:val="TAL"/>
              <w:rPr>
                <w:rFonts w:cs="v4.2.0"/>
              </w:rPr>
            </w:pPr>
            <w:r w:rsidRPr="008E21F4">
              <w:rPr>
                <w:rFonts w:cs="v4.2.0"/>
              </w:rPr>
              <w:t>6.2. Base station output power</w:t>
            </w:r>
          </w:p>
        </w:tc>
        <w:tc>
          <w:tcPr>
            <w:tcW w:w="4536" w:type="dxa"/>
            <w:tcPrChange w:id="541" w:author="Delta" w:date="2021-07-23T11:12:00Z">
              <w:tcPr>
                <w:tcW w:w="4536" w:type="dxa"/>
                <w:gridSpan w:val="2"/>
              </w:tcPr>
            </w:tcPrChange>
          </w:tcPr>
          <w:p w14:paraId="7777F63D"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0.7 dB, f </w:t>
            </w:r>
            <w:r w:rsidRPr="008E21F4">
              <w:rPr>
                <w:rFonts w:cs="Arial"/>
                <w:lang w:eastAsia="ja-JP"/>
              </w:rPr>
              <w:t>≤</w:t>
            </w:r>
            <w:r w:rsidRPr="008E21F4">
              <w:rPr>
                <w:rFonts w:cs="v4.2.0"/>
                <w:lang w:eastAsia="ja-JP"/>
              </w:rPr>
              <w:t xml:space="preserve"> 3.0GHz</w:t>
            </w:r>
          </w:p>
          <w:p w14:paraId="502E85E2" w14:textId="77777777" w:rsidR="00CB3986" w:rsidRPr="008E21F4" w:rsidRDefault="00CB3986" w:rsidP="00D04D5F">
            <w:pPr>
              <w:pStyle w:val="TAL"/>
              <w:rPr>
                <w:ins w:id="542" w:author="Delta" w:date="2021-07-23T11:12:00Z"/>
                <w:rFonts w:cs="v4.2.0"/>
              </w:rPr>
            </w:pPr>
            <w:r w:rsidRPr="008E21F4">
              <w:rPr>
                <w:rFonts w:cs="Arial"/>
                <w:lang w:eastAsia="ja-JP"/>
              </w:rPr>
              <w:t>±</w:t>
            </w:r>
            <w:r w:rsidRPr="008E21F4">
              <w:rPr>
                <w:rFonts w:cs="v4.2.0"/>
                <w:lang w:eastAsia="ja-JP"/>
              </w:rPr>
              <w:t xml:space="preserve">1.0 dB, 3.0GHz &lt; f </w:t>
            </w:r>
            <w:r w:rsidRPr="008E21F4">
              <w:rPr>
                <w:rFonts w:cs="Arial"/>
                <w:lang w:eastAsia="ja-JP"/>
              </w:rPr>
              <w:t>≤</w:t>
            </w:r>
            <w:r w:rsidRPr="008E21F4">
              <w:rPr>
                <w:rFonts w:cs="v4.2.0"/>
                <w:lang w:eastAsia="ja-JP"/>
              </w:rPr>
              <w:t xml:space="preserve"> 4.2GHz</w:t>
            </w:r>
          </w:p>
          <w:p w14:paraId="23D31588" w14:textId="77777777" w:rsidR="00CB3986" w:rsidRPr="008E21F4" w:rsidRDefault="00CB3986" w:rsidP="00D04D5F">
            <w:pPr>
              <w:pStyle w:val="TAL"/>
              <w:rPr>
                <w:ins w:id="543" w:author="Delta" w:date="2021-07-23T11:12:00Z"/>
                <w:rFonts w:cs="Arial"/>
              </w:rPr>
            </w:pPr>
            <w:ins w:id="544" w:author="Delta" w:date="2021-07-23T11:12:00Z">
              <w:r w:rsidRPr="008E21F4">
                <w:rPr>
                  <w:rFonts w:cs="Arial"/>
                </w:rPr>
                <w:t>±1.5 dB, 4.2GHz &lt; f ≤ 6.0GHz</w:t>
              </w:r>
            </w:ins>
          </w:p>
          <w:p w14:paraId="73EDC17E" w14:textId="77777777" w:rsidR="00CB3986" w:rsidRPr="008E21F4" w:rsidRDefault="00CB3986" w:rsidP="00D04D5F">
            <w:pPr>
              <w:pStyle w:val="TAL"/>
              <w:rPr>
                <w:rFonts w:cs="v4.2.0"/>
                <w:lang w:eastAsia="ja-JP"/>
              </w:rPr>
            </w:pPr>
            <w:ins w:id="545" w:author="Delta" w:date="2021-07-23T11:12:00Z">
              <w:r w:rsidRPr="008E21F4">
                <w:rPr>
                  <w:rFonts w:cs="Arial"/>
                  <w:lang w:eastAsia="ja-JP"/>
                </w:rPr>
                <w:t>±1.0 dB for standalone NB-IoT</w:t>
              </w:r>
            </w:ins>
          </w:p>
        </w:tc>
        <w:tc>
          <w:tcPr>
            <w:tcW w:w="2721" w:type="dxa"/>
            <w:tcPrChange w:id="546" w:author="Delta" w:date="2021-07-23T11:12:00Z">
              <w:tcPr>
                <w:tcW w:w="2721" w:type="dxa"/>
                <w:gridSpan w:val="2"/>
              </w:tcPr>
            </w:tcPrChange>
          </w:tcPr>
          <w:p w14:paraId="0324FCBB" w14:textId="77777777" w:rsidR="00CB3986" w:rsidRPr="008E21F4" w:rsidRDefault="00CB3986" w:rsidP="00D04D5F">
            <w:pPr>
              <w:pStyle w:val="TAL"/>
              <w:rPr>
                <w:rFonts w:ascii="Symbol" w:hAnsi="Symbol" w:cs="v4.2.0"/>
                <w:snapToGrid w:val="0"/>
                <w:lang w:eastAsia="sv-SE"/>
              </w:rPr>
            </w:pPr>
          </w:p>
        </w:tc>
      </w:tr>
      <w:tr w:rsidR="00CB3986" w:rsidRPr="008E21F4" w14:paraId="02DD9710" w14:textId="77777777" w:rsidTr="00D04D5F">
        <w:trPr>
          <w:cantSplit/>
          <w:jc w:val="center"/>
          <w:trPrChange w:id="547" w:author="Delta" w:date="2021-07-23T11:12:00Z">
            <w:trPr>
              <w:gridAfter w:val="0"/>
              <w:cantSplit/>
              <w:jc w:val="center"/>
            </w:trPr>
          </w:trPrChange>
        </w:trPr>
        <w:tc>
          <w:tcPr>
            <w:tcW w:w="2436" w:type="dxa"/>
            <w:tcPrChange w:id="548" w:author="Delta" w:date="2021-07-23T11:12:00Z">
              <w:tcPr>
                <w:tcW w:w="2436" w:type="dxa"/>
                <w:gridSpan w:val="2"/>
              </w:tcPr>
            </w:tcPrChange>
          </w:tcPr>
          <w:p w14:paraId="5067C851" w14:textId="77777777" w:rsidR="00CB3986" w:rsidRPr="008E21F4" w:rsidRDefault="00CB3986" w:rsidP="00D04D5F">
            <w:pPr>
              <w:pStyle w:val="TAL"/>
              <w:rPr>
                <w:rFonts w:cs="v4.2.0"/>
              </w:rPr>
            </w:pPr>
            <w:r w:rsidRPr="008E21F4">
              <w:rPr>
                <w:rFonts w:cs="v4.2.0"/>
              </w:rPr>
              <w:t xml:space="preserve">6.3.2 </w:t>
            </w:r>
            <w:r w:rsidRPr="008E21F4">
              <w:rPr>
                <w:rFonts w:cs="v4.2.0"/>
                <w:lang w:eastAsia="ja-JP"/>
              </w:rPr>
              <w:t>Total power dynamic range</w:t>
            </w:r>
          </w:p>
        </w:tc>
        <w:tc>
          <w:tcPr>
            <w:tcW w:w="4536" w:type="dxa"/>
            <w:tcPrChange w:id="549" w:author="Delta" w:date="2021-07-23T11:12:00Z">
              <w:tcPr>
                <w:tcW w:w="4536" w:type="dxa"/>
                <w:gridSpan w:val="2"/>
              </w:tcPr>
            </w:tcPrChange>
          </w:tcPr>
          <w:p w14:paraId="387CA14B" w14:textId="77777777" w:rsidR="00CB3986" w:rsidRPr="008E21F4" w:rsidRDefault="00CB3986" w:rsidP="00D04D5F">
            <w:pPr>
              <w:pStyle w:val="TAL"/>
              <w:rPr>
                <w:rFonts w:ascii="Symbol" w:hAnsi="Symbol" w:cs="v4.2.0"/>
                <w:snapToGrid w:val="0"/>
                <w:lang w:eastAsia="ja-JP"/>
              </w:rPr>
            </w:pPr>
            <w:r w:rsidRPr="008E21F4">
              <w:rPr>
                <w:rFonts w:cs="v4.2.0"/>
                <w:lang w:eastAsia="sv-SE"/>
              </w:rPr>
              <w:t>± 0.4 dB</w:t>
            </w:r>
          </w:p>
        </w:tc>
        <w:tc>
          <w:tcPr>
            <w:tcW w:w="2721" w:type="dxa"/>
            <w:tcPrChange w:id="550" w:author="Delta" w:date="2021-07-23T11:12:00Z">
              <w:tcPr>
                <w:tcW w:w="2721" w:type="dxa"/>
                <w:gridSpan w:val="2"/>
              </w:tcPr>
            </w:tcPrChange>
          </w:tcPr>
          <w:p w14:paraId="20449A3B" w14:textId="77777777" w:rsidR="00CB3986" w:rsidRPr="008E21F4" w:rsidRDefault="00CB3986" w:rsidP="00D04D5F">
            <w:pPr>
              <w:pStyle w:val="TAL"/>
              <w:rPr>
                <w:rFonts w:ascii="Symbol" w:hAnsi="Symbol" w:cs="v4.2.0"/>
                <w:snapToGrid w:val="0"/>
                <w:lang w:eastAsia="sv-SE"/>
              </w:rPr>
            </w:pPr>
            <w:r w:rsidRPr="008E21F4">
              <w:rPr>
                <w:rFonts w:cs="v4.2.0"/>
                <w:lang w:eastAsia="ja-JP"/>
              </w:rPr>
              <w:t xml:space="preserve"> Relative error of two </w:t>
            </w:r>
            <w:r w:rsidRPr="008E21F4">
              <w:rPr>
                <w:rFonts w:eastAsia="Osaka" w:cs="Arial"/>
              </w:rPr>
              <w:t xml:space="preserve">OFDM Symbol TX power (OSTP) measurements </w:t>
            </w:r>
          </w:p>
        </w:tc>
      </w:tr>
      <w:tr w:rsidR="00CB3986" w:rsidRPr="008E21F4" w14:paraId="0AC0C007" w14:textId="77777777" w:rsidTr="00D04D5F">
        <w:trPr>
          <w:cantSplit/>
          <w:jc w:val="center"/>
          <w:ins w:id="551" w:author="Delta" w:date="2021-07-23T11:12:00Z"/>
        </w:trPr>
        <w:tc>
          <w:tcPr>
            <w:tcW w:w="2436" w:type="dxa"/>
          </w:tcPr>
          <w:p w14:paraId="09F8FB2F" w14:textId="77777777" w:rsidR="00CB3986" w:rsidRPr="008E21F4" w:rsidRDefault="00CB3986" w:rsidP="00D04D5F">
            <w:pPr>
              <w:pStyle w:val="TAL"/>
              <w:rPr>
                <w:ins w:id="552" w:author="Delta" w:date="2021-07-23T11:12:00Z"/>
                <w:lang w:eastAsia="ja-JP"/>
              </w:rPr>
            </w:pPr>
            <w:ins w:id="553" w:author="Delta" w:date="2021-07-23T11:12:00Z">
              <w:r w:rsidRPr="008E21F4">
                <w:rPr>
                  <w:lang w:eastAsia="ja-JP"/>
                </w:rPr>
                <w:t>6.3.3 NB-IoT RB power dynamic range for in-band or guard band operation</w:t>
              </w:r>
            </w:ins>
          </w:p>
        </w:tc>
        <w:tc>
          <w:tcPr>
            <w:tcW w:w="4536" w:type="dxa"/>
          </w:tcPr>
          <w:p w14:paraId="2FC900A9" w14:textId="77777777" w:rsidR="00CB3986" w:rsidRPr="008E21F4" w:rsidRDefault="00CB3986" w:rsidP="00D04D5F">
            <w:pPr>
              <w:pStyle w:val="TAL"/>
              <w:rPr>
                <w:ins w:id="554" w:author="Delta" w:date="2021-07-23T11:12:00Z"/>
                <w:rFonts w:ascii="Symbol" w:hAnsi="Symbol"/>
                <w:snapToGrid w:val="0"/>
                <w:lang w:eastAsia="ja-JP"/>
              </w:rPr>
            </w:pPr>
            <w:ins w:id="555" w:author="Delta" w:date="2021-07-23T11:12:00Z">
              <w:r w:rsidRPr="008E21F4">
                <w:rPr>
                  <w:lang w:eastAsia="sv-SE"/>
                </w:rPr>
                <w:t>± 0.4 dB</w:t>
              </w:r>
            </w:ins>
          </w:p>
        </w:tc>
        <w:tc>
          <w:tcPr>
            <w:tcW w:w="2721" w:type="dxa"/>
          </w:tcPr>
          <w:p w14:paraId="4D2B21E9" w14:textId="77777777" w:rsidR="00CB3986" w:rsidRPr="008E21F4" w:rsidRDefault="00CB3986" w:rsidP="00D04D5F">
            <w:pPr>
              <w:pStyle w:val="TAL"/>
              <w:rPr>
                <w:ins w:id="556" w:author="Delta" w:date="2021-07-23T11:12:00Z"/>
                <w:lang w:eastAsia="ja-JP"/>
              </w:rPr>
            </w:pPr>
          </w:p>
        </w:tc>
      </w:tr>
      <w:tr w:rsidR="00CB3986" w:rsidRPr="008E21F4" w14:paraId="038BBCAD" w14:textId="77777777" w:rsidTr="00D04D5F">
        <w:trPr>
          <w:cantSplit/>
          <w:jc w:val="center"/>
          <w:trPrChange w:id="557" w:author="Delta" w:date="2021-07-23T11:12:00Z">
            <w:trPr>
              <w:gridAfter w:val="0"/>
              <w:cantSplit/>
              <w:jc w:val="center"/>
            </w:trPr>
          </w:trPrChange>
        </w:trPr>
        <w:tc>
          <w:tcPr>
            <w:tcW w:w="2436" w:type="dxa"/>
            <w:tcPrChange w:id="558" w:author="Delta" w:date="2021-07-23T11:12:00Z">
              <w:tcPr>
                <w:tcW w:w="2436" w:type="dxa"/>
                <w:gridSpan w:val="2"/>
              </w:tcPr>
            </w:tcPrChange>
          </w:tcPr>
          <w:p w14:paraId="1F937635" w14:textId="77777777" w:rsidR="00CB3986" w:rsidRPr="008E21F4" w:rsidRDefault="00CB3986" w:rsidP="00D04D5F">
            <w:pPr>
              <w:pStyle w:val="TAL"/>
              <w:rPr>
                <w:rFonts w:cs="Arial"/>
              </w:rPr>
            </w:pPr>
            <w:r w:rsidRPr="008E21F4">
              <w:rPr>
                <w:rFonts w:cs="Arial"/>
              </w:rPr>
              <w:t>6.4.1 Transmitter OFF power</w:t>
            </w:r>
          </w:p>
        </w:tc>
        <w:tc>
          <w:tcPr>
            <w:tcW w:w="4536" w:type="dxa"/>
            <w:tcPrChange w:id="559" w:author="Delta" w:date="2021-07-23T11:12:00Z">
              <w:tcPr>
                <w:tcW w:w="4536" w:type="dxa"/>
                <w:gridSpan w:val="2"/>
              </w:tcPr>
            </w:tcPrChange>
          </w:tcPr>
          <w:p w14:paraId="772A826D" w14:textId="77777777" w:rsidR="00CB3986" w:rsidRPr="008E21F4" w:rsidRDefault="00CB3986" w:rsidP="00D04D5F">
            <w:pPr>
              <w:pStyle w:val="TAL"/>
              <w:rPr>
                <w:rFonts w:cs="v4.2.0"/>
                <w:lang w:eastAsia="ja-JP"/>
              </w:rPr>
            </w:pPr>
            <w:r w:rsidRPr="008E21F4">
              <w:rPr>
                <w:rFonts w:cs="Arial"/>
                <w:lang w:eastAsia="ja-JP"/>
              </w:rPr>
              <w:t>±</w:t>
            </w:r>
            <w:r w:rsidRPr="008E21F4">
              <w:rPr>
                <w:rFonts w:cs="Arial"/>
                <w:lang w:eastAsia="zh-CN"/>
              </w:rPr>
              <w:t>2.0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34DA9220" w14:textId="77777777" w:rsidR="00CB3986" w:rsidRPr="008E21F4" w:rsidRDefault="00CB3986" w:rsidP="00D04D5F">
            <w:pPr>
              <w:pStyle w:val="TAL"/>
              <w:rPr>
                <w:ins w:id="560" w:author="Delta" w:date="2021-07-23T11:12:00Z"/>
                <w:rFonts w:cs="v4.2.0"/>
              </w:rPr>
            </w:pPr>
            <w:r w:rsidRPr="008E21F4">
              <w:rPr>
                <w:rFonts w:cs="Arial"/>
                <w:lang w:eastAsia="ja-JP"/>
              </w:rPr>
              <w:t>±</w:t>
            </w: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p w14:paraId="40249949" w14:textId="77777777" w:rsidR="00CB3986" w:rsidRPr="008E21F4" w:rsidRDefault="00CB3986" w:rsidP="00D04D5F">
            <w:pPr>
              <w:pStyle w:val="TAL"/>
              <w:rPr>
                <w:rFonts w:cs="Arial"/>
              </w:rPr>
            </w:pPr>
            <w:ins w:id="561" w:author="Delta" w:date="2021-07-23T11:12:00Z">
              <w:r w:rsidRPr="008E21F4">
                <w:rPr>
                  <w:rFonts w:cs="Arial"/>
                </w:rPr>
                <w:t>±3 dB, 4.2GHz &lt; f ≤ 6.0GHz</w:t>
              </w:r>
            </w:ins>
          </w:p>
        </w:tc>
        <w:tc>
          <w:tcPr>
            <w:tcW w:w="2721" w:type="dxa"/>
            <w:tcPrChange w:id="562" w:author="Delta" w:date="2021-07-23T11:12:00Z">
              <w:tcPr>
                <w:tcW w:w="2721" w:type="dxa"/>
                <w:gridSpan w:val="2"/>
              </w:tcPr>
            </w:tcPrChange>
          </w:tcPr>
          <w:p w14:paraId="5719602F" w14:textId="77777777" w:rsidR="00CB3986" w:rsidRPr="008E21F4" w:rsidRDefault="00CB3986" w:rsidP="00D04D5F">
            <w:pPr>
              <w:pStyle w:val="TAL"/>
              <w:rPr>
                <w:rFonts w:cs="Arial"/>
              </w:rPr>
            </w:pPr>
          </w:p>
        </w:tc>
      </w:tr>
      <w:tr w:rsidR="00CB3986" w:rsidRPr="008E21F4" w14:paraId="6ACDAD25" w14:textId="77777777" w:rsidTr="00D04D5F">
        <w:trPr>
          <w:cantSplit/>
          <w:jc w:val="center"/>
          <w:trPrChange w:id="563" w:author="Delta" w:date="2021-07-23T11:12:00Z">
            <w:trPr>
              <w:gridAfter w:val="0"/>
              <w:cantSplit/>
              <w:jc w:val="center"/>
            </w:trPr>
          </w:trPrChange>
        </w:trPr>
        <w:tc>
          <w:tcPr>
            <w:tcW w:w="2436" w:type="dxa"/>
            <w:tcPrChange w:id="564" w:author="Delta" w:date="2021-07-23T11:12:00Z">
              <w:tcPr>
                <w:tcW w:w="2436" w:type="dxa"/>
                <w:gridSpan w:val="2"/>
              </w:tcPr>
            </w:tcPrChange>
          </w:tcPr>
          <w:p w14:paraId="22D1E4E8" w14:textId="77777777" w:rsidR="00CB3986" w:rsidRPr="008E21F4" w:rsidDel="006575B2" w:rsidRDefault="00CB3986" w:rsidP="00D04D5F">
            <w:pPr>
              <w:pStyle w:val="TAL"/>
              <w:rPr>
                <w:rFonts w:cs="Arial"/>
              </w:rPr>
            </w:pPr>
            <w:r w:rsidRPr="008E21F4">
              <w:rPr>
                <w:rFonts w:cs="Arial"/>
              </w:rPr>
              <w:t>6.4.2 Transmitter transient period</w:t>
            </w:r>
          </w:p>
        </w:tc>
        <w:tc>
          <w:tcPr>
            <w:tcW w:w="4536" w:type="dxa"/>
            <w:tcPrChange w:id="565" w:author="Delta" w:date="2021-07-23T11:12:00Z">
              <w:tcPr>
                <w:tcW w:w="4536" w:type="dxa"/>
                <w:gridSpan w:val="2"/>
              </w:tcPr>
            </w:tcPrChange>
          </w:tcPr>
          <w:p w14:paraId="69476AA0" w14:textId="77777777" w:rsidR="00CB3986" w:rsidRPr="008E21F4" w:rsidDel="006575B2" w:rsidRDefault="00CB3986" w:rsidP="00D04D5F">
            <w:pPr>
              <w:pStyle w:val="TAL"/>
              <w:rPr>
                <w:rFonts w:cs="Arial"/>
              </w:rPr>
            </w:pPr>
            <w:r w:rsidRPr="008E21F4">
              <w:rPr>
                <w:rFonts w:cs="Arial"/>
              </w:rPr>
              <w:t xml:space="preserve"> N/A</w:t>
            </w:r>
          </w:p>
        </w:tc>
        <w:tc>
          <w:tcPr>
            <w:tcW w:w="2721" w:type="dxa"/>
            <w:tcPrChange w:id="566" w:author="Delta" w:date="2021-07-23T11:12:00Z">
              <w:tcPr>
                <w:tcW w:w="2721" w:type="dxa"/>
                <w:gridSpan w:val="2"/>
              </w:tcPr>
            </w:tcPrChange>
          </w:tcPr>
          <w:p w14:paraId="73D26DDD" w14:textId="77777777" w:rsidR="00CB3986" w:rsidRPr="008E21F4" w:rsidDel="006575B2" w:rsidRDefault="00CB3986" w:rsidP="00D04D5F">
            <w:pPr>
              <w:pStyle w:val="TAL"/>
              <w:rPr>
                <w:rFonts w:cs="Arial"/>
              </w:rPr>
            </w:pPr>
          </w:p>
        </w:tc>
      </w:tr>
      <w:tr w:rsidR="00CB3986" w:rsidRPr="008E21F4" w14:paraId="5C1BE7DD" w14:textId="77777777" w:rsidTr="00D04D5F">
        <w:trPr>
          <w:cantSplit/>
          <w:jc w:val="center"/>
          <w:trPrChange w:id="567" w:author="Delta" w:date="2021-07-23T11:12:00Z">
            <w:trPr>
              <w:gridAfter w:val="0"/>
              <w:cantSplit/>
              <w:jc w:val="center"/>
            </w:trPr>
          </w:trPrChange>
        </w:trPr>
        <w:tc>
          <w:tcPr>
            <w:tcW w:w="2436" w:type="dxa"/>
            <w:tcPrChange w:id="568" w:author="Delta" w:date="2021-07-23T11:12:00Z">
              <w:tcPr>
                <w:tcW w:w="2436" w:type="dxa"/>
                <w:gridSpan w:val="2"/>
              </w:tcPr>
            </w:tcPrChange>
          </w:tcPr>
          <w:p w14:paraId="6F785A00" w14:textId="77777777" w:rsidR="00CB3986" w:rsidRPr="008E21F4" w:rsidRDefault="00CB3986" w:rsidP="00D04D5F">
            <w:pPr>
              <w:pStyle w:val="TAL"/>
              <w:rPr>
                <w:rFonts w:cs="v4.2.0"/>
              </w:rPr>
            </w:pPr>
            <w:r w:rsidRPr="008E21F4">
              <w:rPr>
                <w:rFonts w:cs="v4.2.0"/>
              </w:rPr>
              <w:t>6.</w:t>
            </w:r>
            <w:r w:rsidRPr="008E21F4">
              <w:rPr>
                <w:rFonts w:cs="v4.2.0"/>
                <w:lang w:eastAsia="ja-JP"/>
              </w:rPr>
              <w:t>5.1</w:t>
            </w:r>
            <w:r w:rsidRPr="008E21F4">
              <w:rPr>
                <w:rFonts w:cs="v4.2.0"/>
              </w:rPr>
              <w:t xml:space="preserve"> Frequency error</w:t>
            </w:r>
          </w:p>
        </w:tc>
        <w:tc>
          <w:tcPr>
            <w:tcW w:w="4536" w:type="dxa"/>
            <w:tcPrChange w:id="569" w:author="Delta" w:date="2021-07-23T11:12:00Z">
              <w:tcPr>
                <w:tcW w:w="4536" w:type="dxa"/>
                <w:gridSpan w:val="2"/>
              </w:tcPr>
            </w:tcPrChange>
          </w:tcPr>
          <w:p w14:paraId="7721B20D" w14:textId="77777777" w:rsidR="00CB3986" w:rsidRPr="008E21F4" w:rsidRDefault="00CB3986" w:rsidP="00D04D5F">
            <w:pPr>
              <w:pStyle w:val="TAL"/>
              <w:rPr>
                <w:rFonts w:cs="v4.2.0"/>
                <w:lang w:eastAsia="ja-JP"/>
              </w:rPr>
            </w:pPr>
            <w:r w:rsidRPr="008E21F4">
              <w:rPr>
                <w:rFonts w:cs="v4.2.0"/>
                <w:lang w:eastAsia="sv-SE"/>
              </w:rPr>
              <w:t xml:space="preserve">± </w:t>
            </w:r>
            <w:r w:rsidRPr="008E21F4">
              <w:rPr>
                <w:rFonts w:cs="v4.2.0"/>
              </w:rPr>
              <w:t>12 Hz</w:t>
            </w:r>
          </w:p>
        </w:tc>
        <w:tc>
          <w:tcPr>
            <w:tcW w:w="2721" w:type="dxa"/>
            <w:tcPrChange w:id="570" w:author="Delta" w:date="2021-07-23T11:12:00Z">
              <w:tcPr>
                <w:tcW w:w="2721" w:type="dxa"/>
                <w:gridSpan w:val="2"/>
              </w:tcPr>
            </w:tcPrChange>
          </w:tcPr>
          <w:p w14:paraId="62B886E5" w14:textId="77777777" w:rsidR="00CB3986" w:rsidRPr="008E21F4" w:rsidRDefault="00CB3986" w:rsidP="00D04D5F">
            <w:pPr>
              <w:pStyle w:val="TAL"/>
              <w:rPr>
                <w:rFonts w:cs="v4.2.0"/>
                <w:lang w:eastAsia="sv-SE"/>
              </w:rPr>
            </w:pPr>
          </w:p>
        </w:tc>
      </w:tr>
      <w:tr w:rsidR="00CB3986" w:rsidRPr="008E21F4" w14:paraId="0CC9494B" w14:textId="77777777" w:rsidTr="00D04D5F">
        <w:trPr>
          <w:cantSplit/>
          <w:jc w:val="center"/>
          <w:trPrChange w:id="571" w:author="Delta" w:date="2021-07-23T11:12:00Z">
            <w:trPr>
              <w:gridAfter w:val="0"/>
              <w:cantSplit/>
              <w:jc w:val="center"/>
            </w:trPr>
          </w:trPrChange>
        </w:trPr>
        <w:tc>
          <w:tcPr>
            <w:tcW w:w="2436" w:type="dxa"/>
            <w:tcPrChange w:id="572" w:author="Delta" w:date="2021-07-23T11:12:00Z">
              <w:tcPr>
                <w:tcW w:w="2436" w:type="dxa"/>
                <w:gridSpan w:val="2"/>
              </w:tcPr>
            </w:tcPrChange>
          </w:tcPr>
          <w:p w14:paraId="359AFFF9" w14:textId="77777777" w:rsidR="00CB3986" w:rsidRPr="008E21F4" w:rsidRDefault="00CB3986" w:rsidP="00D04D5F">
            <w:pPr>
              <w:pStyle w:val="TAL"/>
              <w:rPr>
                <w:rFonts w:cs="v4.2.0"/>
              </w:rPr>
            </w:pPr>
            <w:r w:rsidRPr="008E21F4">
              <w:rPr>
                <w:rFonts w:cs="v4.2.0"/>
              </w:rPr>
              <w:t>6.</w:t>
            </w:r>
            <w:r w:rsidRPr="008E21F4">
              <w:rPr>
                <w:rFonts w:cs="v4.2.0"/>
                <w:lang w:eastAsia="ja-JP"/>
              </w:rPr>
              <w:t>5</w:t>
            </w:r>
            <w:r w:rsidRPr="008E21F4">
              <w:rPr>
                <w:rFonts w:cs="v4.2.0"/>
              </w:rPr>
              <w:t>.</w:t>
            </w:r>
            <w:r w:rsidRPr="008E21F4">
              <w:rPr>
                <w:rFonts w:cs="v4.2.0"/>
                <w:lang w:eastAsia="ja-JP"/>
              </w:rPr>
              <w:t>2</w:t>
            </w:r>
            <w:r w:rsidRPr="008E21F4">
              <w:rPr>
                <w:rFonts w:cs="v4.2.0"/>
              </w:rPr>
              <w:t xml:space="preserve"> EVM</w:t>
            </w:r>
          </w:p>
        </w:tc>
        <w:tc>
          <w:tcPr>
            <w:tcW w:w="4536" w:type="dxa"/>
            <w:tcPrChange w:id="573" w:author="Delta" w:date="2021-07-23T11:12:00Z">
              <w:tcPr>
                <w:tcW w:w="4536" w:type="dxa"/>
                <w:gridSpan w:val="2"/>
              </w:tcPr>
            </w:tcPrChange>
          </w:tcPr>
          <w:p w14:paraId="165AC282" w14:textId="77777777" w:rsidR="00CB3986" w:rsidRPr="008E21F4" w:rsidRDefault="00CB3986" w:rsidP="00D04D5F">
            <w:pPr>
              <w:pStyle w:val="TAL"/>
              <w:rPr>
                <w:rFonts w:cs="v4.2.0"/>
                <w:lang w:eastAsia="ja-JP"/>
              </w:rPr>
            </w:pPr>
            <w:r w:rsidRPr="008E21F4">
              <w:rPr>
                <w:rFonts w:cs="v4.2.0"/>
                <w:lang w:eastAsia="sv-SE"/>
              </w:rPr>
              <w:t xml:space="preserve"> ± </w:t>
            </w:r>
            <w:r w:rsidRPr="008E21F4">
              <w:rPr>
                <w:rFonts w:cs="v4.2.0"/>
                <w:lang w:eastAsia="ja-JP"/>
              </w:rPr>
              <w:t>1 %</w:t>
            </w:r>
          </w:p>
        </w:tc>
        <w:tc>
          <w:tcPr>
            <w:tcW w:w="2721" w:type="dxa"/>
            <w:tcPrChange w:id="574" w:author="Delta" w:date="2021-07-23T11:12:00Z">
              <w:tcPr>
                <w:tcW w:w="2721" w:type="dxa"/>
                <w:gridSpan w:val="2"/>
              </w:tcPr>
            </w:tcPrChange>
          </w:tcPr>
          <w:p w14:paraId="32E4C0E8" w14:textId="77777777" w:rsidR="00CB3986" w:rsidRPr="008E21F4" w:rsidRDefault="00CB3986" w:rsidP="00D04D5F">
            <w:pPr>
              <w:pStyle w:val="TAL"/>
              <w:rPr>
                <w:rFonts w:cs="v4.2.0"/>
                <w:lang w:eastAsia="sv-SE"/>
              </w:rPr>
            </w:pPr>
          </w:p>
        </w:tc>
      </w:tr>
      <w:tr w:rsidR="00CB3986" w:rsidRPr="008E21F4" w14:paraId="1E4EBE6E" w14:textId="77777777" w:rsidTr="00D04D5F">
        <w:trPr>
          <w:cantSplit/>
          <w:jc w:val="center"/>
          <w:trPrChange w:id="575" w:author="Delta" w:date="2021-07-23T11:12:00Z">
            <w:trPr>
              <w:gridAfter w:val="0"/>
              <w:cantSplit/>
              <w:jc w:val="center"/>
            </w:trPr>
          </w:trPrChange>
        </w:trPr>
        <w:tc>
          <w:tcPr>
            <w:tcW w:w="2436" w:type="dxa"/>
            <w:tcPrChange w:id="576" w:author="Delta" w:date="2021-07-23T11:12:00Z">
              <w:tcPr>
                <w:tcW w:w="2436" w:type="dxa"/>
                <w:gridSpan w:val="2"/>
              </w:tcPr>
            </w:tcPrChange>
          </w:tcPr>
          <w:p w14:paraId="210D80E3" w14:textId="77777777" w:rsidR="00CB3986" w:rsidRPr="008E21F4" w:rsidRDefault="00CB3986" w:rsidP="00D04D5F">
            <w:pPr>
              <w:pStyle w:val="TAL"/>
              <w:rPr>
                <w:rFonts w:cs="v4.2.0"/>
                <w:lang w:eastAsia="ja-JP"/>
              </w:rPr>
            </w:pPr>
            <w:r w:rsidRPr="008E21F4">
              <w:rPr>
                <w:rFonts w:cs="v4.2.0"/>
                <w:lang w:eastAsia="ja-JP"/>
              </w:rPr>
              <w:t>6.5.3 Time alignment error</w:t>
            </w:r>
          </w:p>
        </w:tc>
        <w:tc>
          <w:tcPr>
            <w:tcW w:w="4536" w:type="dxa"/>
            <w:tcPrChange w:id="577" w:author="Delta" w:date="2021-07-23T11:12:00Z">
              <w:tcPr>
                <w:tcW w:w="4536" w:type="dxa"/>
                <w:gridSpan w:val="2"/>
              </w:tcPr>
            </w:tcPrChange>
          </w:tcPr>
          <w:p w14:paraId="1E16589D" w14:textId="77777777" w:rsidR="00CB3986" w:rsidRPr="008E21F4" w:rsidRDefault="00CB3986" w:rsidP="00D04D5F">
            <w:pPr>
              <w:pStyle w:val="TAL"/>
              <w:rPr>
                <w:rFonts w:cs="v4.2.0"/>
                <w:lang w:eastAsia="ja-JP"/>
              </w:rPr>
            </w:pPr>
            <w:r w:rsidRPr="008E21F4">
              <w:rPr>
                <w:rFonts w:cs="v4.2.0"/>
                <w:lang w:eastAsia="sv-SE"/>
              </w:rPr>
              <w:t xml:space="preserve"> ± </w:t>
            </w:r>
            <w:r w:rsidRPr="008E21F4">
              <w:rPr>
                <w:rFonts w:cs="v4.2.0"/>
                <w:lang w:eastAsia="ja-JP"/>
              </w:rPr>
              <w:t>25 ns</w:t>
            </w:r>
          </w:p>
        </w:tc>
        <w:tc>
          <w:tcPr>
            <w:tcW w:w="2721" w:type="dxa"/>
            <w:tcPrChange w:id="578" w:author="Delta" w:date="2021-07-23T11:12:00Z">
              <w:tcPr>
                <w:tcW w:w="2721" w:type="dxa"/>
                <w:gridSpan w:val="2"/>
              </w:tcPr>
            </w:tcPrChange>
          </w:tcPr>
          <w:p w14:paraId="5A5231D6" w14:textId="77777777" w:rsidR="00CB3986" w:rsidRPr="008E21F4" w:rsidRDefault="00CB3986" w:rsidP="00D04D5F">
            <w:pPr>
              <w:pStyle w:val="TAL"/>
              <w:rPr>
                <w:rFonts w:cs="v4.2.0"/>
                <w:snapToGrid w:val="0"/>
                <w:lang w:eastAsia="sv-SE"/>
              </w:rPr>
            </w:pPr>
          </w:p>
        </w:tc>
      </w:tr>
      <w:tr w:rsidR="00CB3986" w:rsidRPr="008E21F4" w14:paraId="15C47EA1" w14:textId="77777777" w:rsidTr="00D04D5F">
        <w:trPr>
          <w:cantSplit/>
          <w:jc w:val="center"/>
          <w:trPrChange w:id="579" w:author="Delta" w:date="2021-07-23T11:12:00Z">
            <w:trPr>
              <w:gridAfter w:val="0"/>
              <w:cantSplit/>
              <w:jc w:val="center"/>
            </w:trPr>
          </w:trPrChange>
        </w:trPr>
        <w:tc>
          <w:tcPr>
            <w:tcW w:w="2436" w:type="dxa"/>
            <w:tcPrChange w:id="580" w:author="Delta" w:date="2021-07-23T11:12:00Z">
              <w:tcPr>
                <w:tcW w:w="2436" w:type="dxa"/>
                <w:gridSpan w:val="2"/>
              </w:tcPr>
            </w:tcPrChange>
          </w:tcPr>
          <w:p w14:paraId="4DEC33B6" w14:textId="77777777" w:rsidR="00CB3986" w:rsidRPr="008E21F4" w:rsidRDefault="00CB3986" w:rsidP="00D04D5F">
            <w:pPr>
              <w:pStyle w:val="TAL"/>
              <w:rPr>
                <w:rFonts w:cs="Arial"/>
              </w:rPr>
            </w:pPr>
            <w:r w:rsidRPr="008E21F4">
              <w:rPr>
                <w:rFonts w:cs="v4.2.0"/>
                <w:lang w:eastAsia="ja-JP"/>
              </w:rPr>
              <w:t>6.5.4 DL RS power</w:t>
            </w:r>
          </w:p>
        </w:tc>
        <w:tc>
          <w:tcPr>
            <w:tcW w:w="4536" w:type="dxa"/>
            <w:tcPrChange w:id="581" w:author="Delta" w:date="2021-07-23T11:12:00Z">
              <w:tcPr>
                <w:tcW w:w="4536" w:type="dxa"/>
                <w:gridSpan w:val="2"/>
              </w:tcPr>
            </w:tcPrChange>
          </w:tcPr>
          <w:p w14:paraId="7988BE55" w14:textId="77777777" w:rsidR="00CB3986" w:rsidRPr="008E21F4" w:rsidRDefault="00CB3986" w:rsidP="00D04D5F">
            <w:pPr>
              <w:pStyle w:val="TAL"/>
              <w:rPr>
                <w:rFonts w:cs="v4.2.0"/>
                <w:lang w:eastAsia="ja-JP"/>
              </w:rPr>
            </w:pPr>
            <w:r w:rsidRPr="008E21F4">
              <w:rPr>
                <w:rFonts w:cs="v4.2.0"/>
                <w:lang w:eastAsia="sv-SE"/>
              </w:rPr>
              <w:t>±0.8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0DFAAE54" w14:textId="77777777" w:rsidR="00CB3986" w:rsidRPr="008E21F4" w:rsidRDefault="00CB3986" w:rsidP="00D04D5F">
            <w:pPr>
              <w:pStyle w:val="TAL"/>
              <w:rPr>
                <w:ins w:id="582" w:author="Delta" w:date="2021-07-23T11:12:00Z"/>
                <w:rFonts w:cs="v4.2.0"/>
              </w:rPr>
            </w:pPr>
            <w:r w:rsidRPr="008E21F4">
              <w:rPr>
                <w:rFonts w:cs="Arial"/>
                <w:lang w:eastAsia="ja-JP"/>
              </w:rPr>
              <w:t>±</w:t>
            </w:r>
            <w:r w:rsidRPr="008E21F4">
              <w:rPr>
                <w:rFonts w:cs="v4.2.0"/>
                <w:lang w:eastAsia="ja-JP"/>
              </w:rPr>
              <w:t xml:space="preserve">1.1 dB, 3.0GHz &lt; f </w:t>
            </w:r>
            <w:r w:rsidRPr="008E21F4">
              <w:rPr>
                <w:rFonts w:cs="Arial"/>
                <w:lang w:eastAsia="ja-JP"/>
              </w:rPr>
              <w:t>≤</w:t>
            </w:r>
            <w:r w:rsidRPr="008E21F4">
              <w:rPr>
                <w:rFonts w:cs="v4.2.0"/>
                <w:lang w:eastAsia="ja-JP"/>
              </w:rPr>
              <w:t xml:space="preserve"> 4.2GHz</w:t>
            </w:r>
          </w:p>
          <w:p w14:paraId="64FE9246" w14:textId="77777777" w:rsidR="00CB3986" w:rsidRPr="008E21F4" w:rsidRDefault="00CB3986" w:rsidP="00D04D5F">
            <w:pPr>
              <w:pStyle w:val="TAL"/>
              <w:rPr>
                <w:rFonts w:cs="Arial"/>
                <w:lang w:eastAsia="ja-JP"/>
              </w:rPr>
            </w:pPr>
            <w:ins w:id="583" w:author="Delta" w:date="2021-07-23T11:12:00Z">
              <w:r w:rsidRPr="008E21F4">
                <w:rPr>
                  <w:rFonts w:cs="Arial"/>
                </w:rPr>
                <w:t>±1.6 dB, 4.2GHz &lt; f ≤6.0GHz</w:t>
              </w:r>
            </w:ins>
          </w:p>
        </w:tc>
        <w:tc>
          <w:tcPr>
            <w:tcW w:w="2721" w:type="dxa"/>
            <w:tcPrChange w:id="584" w:author="Delta" w:date="2021-07-23T11:12:00Z">
              <w:tcPr>
                <w:tcW w:w="2721" w:type="dxa"/>
                <w:gridSpan w:val="2"/>
              </w:tcPr>
            </w:tcPrChange>
          </w:tcPr>
          <w:p w14:paraId="153E6565" w14:textId="77777777" w:rsidR="00CB3986" w:rsidRPr="008E21F4" w:rsidRDefault="00CB3986" w:rsidP="00D04D5F">
            <w:pPr>
              <w:pStyle w:val="TAL"/>
              <w:rPr>
                <w:rFonts w:cs="v4.2.0"/>
                <w:snapToGrid w:val="0"/>
                <w:lang w:eastAsia="sv-SE"/>
              </w:rPr>
            </w:pPr>
          </w:p>
        </w:tc>
      </w:tr>
      <w:tr w:rsidR="00CB3986" w:rsidRPr="001E28D5" w14:paraId="27F099D7" w14:textId="77777777" w:rsidTr="00D04D5F">
        <w:trPr>
          <w:cantSplit/>
          <w:jc w:val="center"/>
          <w:trPrChange w:id="585" w:author="Delta" w:date="2021-07-23T11:12:00Z">
            <w:trPr>
              <w:gridAfter w:val="0"/>
              <w:cantSplit/>
              <w:jc w:val="center"/>
            </w:trPr>
          </w:trPrChange>
        </w:trPr>
        <w:tc>
          <w:tcPr>
            <w:tcW w:w="2436" w:type="dxa"/>
            <w:tcPrChange w:id="586" w:author="Delta" w:date="2021-07-23T11:12:00Z">
              <w:tcPr>
                <w:tcW w:w="2436" w:type="dxa"/>
                <w:gridSpan w:val="2"/>
              </w:tcPr>
            </w:tcPrChange>
          </w:tcPr>
          <w:p w14:paraId="2E3A9D0A" w14:textId="77777777" w:rsidR="00CB3986" w:rsidRPr="008E21F4" w:rsidRDefault="00CB3986" w:rsidP="00D04D5F">
            <w:pPr>
              <w:pStyle w:val="TAL"/>
              <w:rPr>
                <w:rFonts w:cs="v4.2.0"/>
                <w:lang w:eastAsia="ja-JP"/>
              </w:rPr>
            </w:pPr>
            <w:r w:rsidRPr="008E21F4">
              <w:rPr>
                <w:rFonts w:cs="Arial"/>
              </w:rPr>
              <w:t>6.6.1</w:t>
            </w:r>
            <w:r w:rsidRPr="008E21F4">
              <w:rPr>
                <w:rFonts w:cs="Arial"/>
              </w:rPr>
              <w:tab/>
              <w:t>Occupied bandwidth</w:t>
            </w:r>
          </w:p>
        </w:tc>
        <w:tc>
          <w:tcPr>
            <w:tcW w:w="4536" w:type="dxa"/>
            <w:tcPrChange w:id="587" w:author="Delta" w:date="2021-07-23T11:12:00Z">
              <w:tcPr>
                <w:tcW w:w="4536" w:type="dxa"/>
                <w:gridSpan w:val="2"/>
              </w:tcPr>
            </w:tcPrChange>
          </w:tcPr>
          <w:p w14:paraId="19A7451A" w14:textId="77777777" w:rsidR="00CB3986" w:rsidRPr="008E21F4" w:rsidRDefault="00CB3986" w:rsidP="00D04D5F">
            <w:pPr>
              <w:pStyle w:val="TAL"/>
              <w:rPr>
                <w:rFonts w:cs="Arial"/>
                <w:lang w:eastAsia="ja-JP"/>
              </w:rPr>
            </w:pPr>
            <w:r w:rsidRPr="008E21F4">
              <w:rPr>
                <w:rFonts w:cs="Arial"/>
                <w:lang w:eastAsia="ja-JP"/>
              </w:rPr>
              <w:t>1.4MHz, 3MHz Channel BW: 30kHz</w:t>
            </w:r>
          </w:p>
          <w:p w14:paraId="4112C053" w14:textId="77777777" w:rsidR="00CB3986" w:rsidRPr="008E21F4" w:rsidRDefault="00CB3986" w:rsidP="00D04D5F">
            <w:pPr>
              <w:pStyle w:val="TAL"/>
              <w:rPr>
                <w:rFonts w:cs="Arial"/>
                <w:lang w:eastAsia="ja-JP"/>
              </w:rPr>
            </w:pPr>
            <w:r w:rsidRPr="008E21F4">
              <w:rPr>
                <w:rFonts w:cs="Arial"/>
                <w:lang w:eastAsia="ja-JP"/>
              </w:rPr>
              <w:t>5MHz, 10MHz Channel BW: 100kHz</w:t>
            </w:r>
          </w:p>
          <w:p w14:paraId="07690DBE" w14:textId="77777777" w:rsidR="00CB3986" w:rsidRPr="00D56583" w:rsidRDefault="00CB3986" w:rsidP="00D04D5F">
            <w:pPr>
              <w:pStyle w:val="TAL"/>
              <w:rPr>
                <w:lang w:val="sv-FI"/>
                <w:rPrChange w:id="588" w:author="Delta" w:date="2021-07-23T11:12:00Z">
                  <w:rPr>
                    <w:lang w:val="fr-FR"/>
                  </w:rPr>
                </w:rPrChange>
              </w:rPr>
            </w:pPr>
            <w:r w:rsidRPr="00D56583">
              <w:rPr>
                <w:lang w:val="sv-FI"/>
                <w:rPrChange w:id="589" w:author="Delta" w:date="2021-07-23T11:12:00Z">
                  <w:rPr>
                    <w:lang w:val="fr-FR"/>
                  </w:rPr>
                </w:rPrChange>
              </w:rPr>
              <w:t>15MHz, ≥20MHz: Channel BW: 300kHz</w:t>
            </w:r>
          </w:p>
        </w:tc>
        <w:tc>
          <w:tcPr>
            <w:tcW w:w="2721" w:type="dxa"/>
            <w:tcPrChange w:id="590" w:author="Delta" w:date="2021-07-23T11:12:00Z">
              <w:tcPr>
                <w:tcW w:w="2721" w:type="dxa"/>
                <w:gridSpan w:val="2"/>
              </w:tcPr>
            </w:tcPrChange>
          </w:tcPr>
          <w:p w14:paraId="6440E07A" w14:textId="77777777" w:rsidR="00CB3986" w:rsidRPr="00D56583" w:rsidRDefault="00CB3986" w:rsidP="00D04D5F">
            <w:pPr>
              <w:pStyle w:val="TAL"/>
              <w:rPr>
                <w:lang w:val="sv-FI"/>
                <w:rPrChange w:id="591" w:author="Delta" w:date="2021-07-23T11:12:00Z">
                  <w:rPr>
                    <w:lang w:val="fr-FR"/>
                  </w:rPr>
                </w:rPrChange>
              </w:rPr>
            </w:pPr>
          </w:p>
        </w:tc>
      </w:tr>
      <w:tr w:rsidR="00CB3986" w:rsidRPr="008E21F4" w14:paraId="0EC57E89" w14:textId="77777777" w:rsidTr="00D04D5F">
        <w:trPr>
          <w:cantSplit/>
          <w:jc w:val="center"/>
          <w:trPrChange w:id="592" w:author="Delta" w:date="2021-07-23T11:12:00Z">
            <w:trPr>
              <w:gridAfter w:val="0"/>
              <w:cantSplit/>
              <w:jc w:val="center"/>
            </w:trPr>
          </w:trPrChange>
        </w:trPr>
        <w:tc>
          <w:tcPr>
            <w:tcW w:w="2436" w:type="dxa"/>
            <w:tcPrChange w:id="593" w:author="Delta" w:date="2021-07-23T11:12:00Z">
              <w:tcPr>
                <w:tcW w:w="2436" w:type="dxa"/>
                <w:gridSpan w:val="2"/>
              </w:tcPr>
            </w:tcPrChange>
          </w:tcPr>
          <w:p w14:paraId="544A87B3" w14:textId="77777777" w:rsidR="00CB3986" w:rsidRPr="008E21F4" w:rsidRDefault="00CB3986" w:rsidP="00D04D5F">
            <w:pPr>
              <w:pStyle w:val="TAL"/>
              <w:rPr>
                <w:rFonts w:cs="v4.2.0"/>
              </w:rPr>
            </w:pPr>
            <w:r w:rsidRPr="008E21F4">
              <w:rPr>
                <w:rFonts w:cs="v4.2.0"/>
              </w:rPr>
              <w:t>6.6.2</w:t>
            </w:r>
            <w:r w:rsidRPr="008E21F4">
              <w:rPr>
                <w:rFonts w:cs="v4.2.0"/>
              </w:rPr>
              <w:tab/>
              <w:t>Adjacent Channel Leakage power Ratio (ACLR)</w:t>
            </w:r>
          </w:p>
        </w:tc>
        <w:tc>
          <w:tcPr>
            <w:tcW w:w="4536" w:type="dxa"/>
            <w:tcPrChange w:id="594" w:author="Delta" w:date="2021-07-23T11:12:00Z">
              <w:tcPr>
                <w:tcW w:w="4536" w:type="dxa"/>
                <w:gridSpan w:val="2"/>
              </w:tcPr>
            </w:tcPrChange>
          </w:tcPr>
          <w:p w14:paraId="4A44B984" w14:textId="77777777" w:rsidR="00CB3986" w:rsidRPr="008E21F4" w:rsidRDefault="00CB3986" w:rsidP="00D04D5F">
            <w:pPr>
              <w:pStyle w:val="TAL"/>
              <w:rPr>
                <w:rFonts w:cs="v4.2.0"/>
                <w:lang w:eastAsia="ja-JP"/>
              </w:rPr>
            </w:pPr>
            <w:r w:rsidRPr="008E21F4">
              <w:rPr>
                <w:rFonts w:cs="Arial"/>
                <w:lang w:eastAsia="ja-JP"/>
              </w:rPr>
              <w:t>ACLR ±</w:t>
            </w:r>
            <w:r w:rsidRPr="008E21F4">
              <w:rPr>
                <w:rFonts w:cs="v4.2.0"/>
                <w:lang w:eastAsia="ja-JP"/>
              </w:rPr>
              <w:t>0.8 dB</w:t>
            </w:r>
          </w:p>
          <w:p w14:paraId="498DCE7A" w14:textId="77777777" w:rsidR="00CB3986" w:rsidRPr="008E21F4" w:rsidRDefault="00CB3986" w:rsidP="00D04D5F">
            <w:pPr>
              <w:pStyle w:val="TAL"/>
              <w:rPr>
                <w:rFonts w:cs="v4.2.0"/>
                <w:lang w:eastAsia="ja-JP"/>
              </w:rPr>
            </w:pPr>
            <w:r w:rsidRPr="008E21F4">
              <w:rPr>
                <w:rFonts w:cs="v4.2.0"/>
                <w:lang w:eastAsia="ja-JP"/>
              </w:rPr>
              <w:t xml:space="preserve">Absolute power </w:t>
            </w:r>
            <w:r w:rsidRPr="008E21F4">
              <w:rPr>
                <w:rFonts w:cs="Arial"/>
                <w:lang w:eastAsia="ja-JP"/>
              </w:rPr>
              <w:t>±</w:t>
            </w:r>
            <w:r w:rsidRPr="008E21F4">
              <w:rPr>
                <w:rFonts w:cs="v4.2.0"/>
                <w:lang w:eastAsia="ja-JP"/>
              </w:rPr>
              <w:t xml:space="preserve">2.0 dB, f </w:t>
            </w:r>
            <w:r w:rsidRPr="008E21F4">
              <w:rPr>
                <w:rFonts w:cs="Arial"/>
                <w:lang w:eastAsia="ja-JP"/>
              </w:rPr>
              <w:t>≤</w:t>
            </w:r>
            <w:r w:rsidRPr="008E21F4">
              <w:rPr>
                <w:rFonts w:cs="v4.2.0"/>
                <w:lang w:eastAsia="ja-JP"/>
              </w:rPr>
              <w:t xml:space="preserve"> 3.0GHz</w:t>
            </w:r>
          </w:p>
          <w:p w14:paraId="6036E9C5" w14:textId="77777777" w:rsidR="00CB3986" w:rsidRPr="008E21F4" w:rsidRDefault="00CB3986" w:rsidP="00D04D5F">
            <w:pPr>
              <w:pStyle w:val="TAL"/>
              <w:rPr>
                <w:rFonts w:cs="v4.2.0"/>
              </w:rPr>
            </w:pPr>
            <w:r w:rsidRPr="008E21F4">
              <w:rPr>
                <w:rFonts w:cs="v4.2.0"/>
                <w:lang w:eastAsia="ja-JP"/>
              </w:rPr>
              <w:t xml:space="preserve">Absolute power </w:t>
            </w:r>
            <w:r w:rsidRPr="008E21F4">
              <w:rPr>
                <w:rFonts w:cs="Arial"/>
                <w:lang w:eastAsia="ja-JP"/>
              </w:rPr>
              <w:t>±</w:t>
            </w: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p w14:paraId="35B32766" w14:textId="77777777" w:rsidR="00CB3986" w:rsidRPr="008E21F4" w:rsidRDefault="00CB3986" w:rsidP="00D04D5F">
            <w:pPr>
              <w:pStyle w:val="TAL"/>
              <w:rPr>
                <w:ins w:id="595" w:author="Delta" w:date="2021-07-23T11:12:00Z"/>
                <w:rFonts w:cs="v4.2.0"/>
                <w:lang w:eastAsia="zh-CN"/>
              </w:rPr>
            </w:pPr>
            <w:ins w:id="596" w:author="Delta" w:date="2021-07-23T11:12:00Z">
              <w:r w:rsidRPr="008E21F4">
                <w:rPr>
                  <w:rFonts w:cs="Arial"/>
                </w:rPr>
                <w:t>Absolute power ±3.0 dB, 4.2GHz &lt; f ≤ 6.0GHz</w:t>
              </w:r>
            </w:ins>
          </w:p>
          <w:p w14:paraId="34FB3F0F" w14:textId="77777777" w:rsidR="00CB3986" w:rsidRPr="008E21F4" w:rsidRDefault="00CB3986" w:rsidP="00D04D5F">
            <w:pPr>
              <w:pStyle w:val="TAL"/>
              <w:rPr>
                <w:rFonts w:cs="v4.2.0"/>
                <w:lang w:eastAsia="zh-CN"/>
              </w:rPr>
            </w:pPr>
            <w:r w:rsidRPr="008E21F4">
              <w:rPr>
                <w:rFonts w:cs="v4.2.0"/>
                <w:lang w:eastAsia="zh-CN"/>
              </w:rPr>
              <w:t>CACLR</w:t>
            </w:r>
            <w:r w:rsidRPr="008E21F4">
              <w:rPr>
                <w:rFonts w:cs="Arial"/>
                <w:lang w:eastAsia="ja-JP"/>
              </w:rPr>
              <w:t>±0.8 dB</w:t>
            </w:r>
          </w:p>
          <w:p w14:paraId="25AEF579" w14:textId="77777777" w:rsidR="00CB3986" w:rsidRPr="008E21F4" w:rsidRDefault="00CB3986" w:rsidP="00D04D5F">
            <w:pPr>
              <w:pStyle w:val="TAL"/>
              <w:rPr>
                <w:rFonts w:cs="v4.2.0"/>
                <w:lang w:eastAsia="ja-JP"/>
              </w:rPr>
            </w:pPr>
            <w:r w:rsidRPr="008E21F4">
              <w:rPr>
                <w:rFonts w:cs="v4.2.0"/>
                <w:lang w:eastAsia="ja-JP"/>
              </w:rPr>
              <w:t xml:space="preserve">Absolute power </w:t>
            </w:r>
            <w:r w:rsidRPr="008E21F4">
              <w:rPr>
                <w:rFonts w:cs="Arial"/>
                <w:lang w:eastAsia="ja-JP"/>
              </w:rPr>
              <w:t>±</w:t>
            </w:r>
            <w:r w:rsidRPr="008E21F4">
              <w:rPr>
                <w:rFonts w:cs="v4.2.0"/>
                <w:lang w:eastAsia="ja-JP"/>
              </w:rPr>
              <w:t xml:space="preserve">2.0 dB, f </w:t>
            </w:r>
            <w:r w:rsidRPr="008E21F4">
              <w:rPr>
                <w:rFonts w:cs="Arial"/>
                <w:lang w:eastAsia="ja-JP"/>
              </w:rPr>
              <w:t>≤</w:t>
            </w:r>
            <w:r w:rsidRPr="008E21F4">
              <w:rPr>
                <w:rFonts w:cs="v4.2.0"/>
                <w:lang w:eastAsia="ja-JP"/>
              </w:rPr>
              <w:t xml:space="preserve"> 3.0GHz</w:t>
            </w:r>
          </w:p>
          <w:p w14:paraId="440BE053" w14:textId="77777777" w:rsidR="00CB3986" w:rsidRPr="008E21F4" w:rsidRDefault="00CB3986" w:rsidP="00D04D5F">
            <w:pPr>
              <w:pStyle w:val="TAL"/>
              <w:rPr>
                <w:ins w:id="597" w:author="Delta" w:date="2021-07-23T11:12:00Z"/>
                <w:rFonts w:cs="v4.2.0"/>
              </w:rPr>
            </w:pPr>
            <w:r w:rsidRPr="008E21F4">
              <w:rPr>
                <w:rFonts w:cs="v4.2.0"/>
                <w:lang w:eastAsia="ja-JP"/>
              </w:rPr>
              <w:t xml:space="preserve">Absolute power </w:t>
            </w:r>
            <w:r w:rsidRPr="008E21F4">
              <w:rPr>
                <w:rFonts w:cs="Arial"/>
                <w:lang w:eastAsia="ja-JP"/>
              </w:rPr>
              <w:t>±</w:t>
            </w: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p w14:paraId="16A9A0EE" w14:textId="77777777" w:rsidR="00CB3986" w:rsidRPr="008E21F4" w:rsidRDefault="00CB3986" w:rsidP="00D04D5F">
            <w:pPr>
              <w:pStyle w:val="TAL"/>
              <w:rPr>
                <w:rFonts w:cs="v4.2.0"/>
              </w:rPr>
            </w:pPr>
            <w:ins w:id="598" w:author="Delta" w:date="2021-07-23T11:12:00Z">
              <w:r w:rsidRPr="008E21F4">
                <w:rPr>
                  <w:rFonts w:cs="Arial"/>
                </w:rPr>
                <w:t>Absolute power ±3.0 dB, 4.2GHz &lt; f ≤ 6.0GHz</w:t>
              </w:r>
            </w:ins>
          </w:p>
        </w:tc>
        <w:tc>
          <w:tcPr>
            <w:tcW w:w="2721" w:type="dxa"/>
            <w:tcPrChange w:id="599" w:author="Delta" w:date="2021-07-23T11:12:00Z">
              <w:tcPr>
                <w:tcW w:w="2721" w:type="dxa"/>
                <w:gridSpan w:val="2"/>
              </w:tcPr>
            </w:tcPrChange>
          </w:tcPr>
          <w:p w14:paraId="048F7699" w14:textId="77777777" w:rsidR="00CB3986" w:rsidRPr="008E21F4" w:rsidRDefault="00CB3986" w:rsidP="00D04D5F">
            <w:pPr>
              <w:pStyle w:val="TAL"/>
              <w:rPr>
                <w:rFonts w:cs="v4.2.0"/>
                <w:snapToGrid w:val="0"/>
                <w:lang w:eastAsia="sv-SE"/>
              </w:rPr>
            </w:pPr>
          </w:p>
        </w:tc>
      </w:tr>
      <w:tr w:rsidR="00CB3986" w:rsidRPr="008E21F4" w14:paraId="2D925FA1" w14:textId="77777777" w:rsidTr="00D04D5F">
        <w:trPr>
          <w:cantSplit/>
          <w:jc w:val="center"/>
          <w:trPrChange w:id="600" w:author="Delta" w:date="2021-07-23T11:12:00Z">
            <w:trPr>
              <w:gridAfter w:val="0"/>
              <w:cantSplit/>
              <w:jc w:val="center"/>
            </w:trPr>
          </w:trPrChange>
        </w:trPr>
        <w:tc>
          <w:tcPr>
            <w:tcW w:w="2436" w:type="dxa"/>
            <w:tcPrChange w:id="601" w:author="Delta" w:date="2021-07-23T11:12:00Z">
              <w:tcPr>
                <w:tcW w:w="2436" w:type="dxa"/>
                <w:gridSpan w:val="2"/>
              </w:tcPr>
            </w:tcPrChange>
          </w:tcPr>
          <w:p w14:paraId="49941507" w14:textId="77777777" w:rsidR="00CB3986" w:rsidRPr="008E21F4" w:rsidRDefault="00CB3986" w:rsidP="00D04D5F">
            <w:pPr>
              <w:pStyle w:val="TAL"/>
              <w:rPr>
                <w:rFonts w:cs="v4.2.0"/>
              </w:rPr>
            </w:pPr>
            <w:r w:rsidRPr="008E21F4">
              <w:rPr>
                <w:rFonts w:cs="v4.2.0"/>
              </w:rPr>
              <w:t>6.6.3</w:t>
            </w:r>
            <w:r w:rsidRPr="008E21F4">
              <w:rPr>
                <w:rFonts w:cs="v4.2.0"/>
              </w:rPr>
              <w:tab/>
              <w:t>Operating band unwanted emissions</w:t>
            </w:r>
          </w:p>
        </w:tc>
        <w:tc>
          <w:tcPr>
            <w:tcW w:w="4536" w:type="dxa"/>
            <w:tcPrChange w:id="602" w:author="Delta" w:date="2021-07-23T11:12:00Z">
              <w:tcPr>
                <w:tcW w:w="4536" w:type="dxa"/>
                <w:gridSpan w:val="2"/>
              </w:tcPr>
            </w:tcPrChange>
          </w:tcPr>
          <w:p w14:paraId="50F77D6A"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5 dB, f </w:t>
            </w:r>
            <w:r w:rsidRPr="008E21F4">
              <w:rPr>
                <w:rFonts w:cs="Arial"/>
                <w:lang w:eastAsia="ja-JP"/>
              </w:rPr>
              <w:t>≤</w:t>
            </w:r>
            <w:r w:rsidRPr="008E21F4">
              <w:rPr>
                <w:rFonts w:cs="v4.2.0"/>
                <w:lang w:eastAsia="ja-JP"/>
              </w:rPr>
              <w:t xml:space="preserve"> 3.0GHz</w:t>
            </w:r>
          </w:p>
          <w:p w14:paraId="41933D79" w14:textId="77777777" w:rsidR="00CB3986" w:rsidRPr="008E21F4" w:rsidRDefault="00CB3986" w:rsidP="00D04D5F">
            <w:pPr>
              <w:pStyle w:val="TAL"/>
              <w:rPr>
                <w:ins w:id="603" w:author="Delta" w:date="2021-07-23T11:12:00Z"/>
                <w:rFonts w:cs="v4.2.0"/>
              </w:rPr>
            </w:pPr>
            <w:r w:rsidRPr="008E21F4">
              <w:rPr>
                <w:rFonts w:cs="Arial"/>
                <w:lang w:eastAsia="ja-JP"/>
              </w:rPr>
              <w:t>±</w:t>
            </w:r>
            <w:r w:rsidRPr="008E21F4">
              <w:rPr>
                <w:rFonts w:cs="v4.2.0"/>
                <w:lang w:eastAsia="ja-JP"/>
              </w:rPr>
              <w:t xml:space="preserve">1.8 dB, 3.0GHz &lt; f </w:t>
            </w:r>
            <w:r w:rsidRPr="008E21F4">
              <w:rPr>
                <w:rFonts w:cs="Arial"/>
                <w:lang w:eastAsia="ja-JP"/>
              </w:rPr>
              <w:t>≤</w:t>
            </w:r>
            <w:r w:rsidRPr="008E21F4">
              <w:rPr>
                <w:rFonts w:cs="v4.2.0"/>
                <w:lang w:eastAsia="ja-JP"/>
              </w:rPr>
              <w:t xml:space="preserve"> 4.2GHz</w:t>
            </w:r>
          </w:p>
          <w:p w14:paraId="48AA2F5C" w14:textId="77777777" w:rsidR="00CB3986" w:rsidRPr="008E21F4" w:rsidRDefault="00CB3986" w:rsidP="00D04D5F">
            <w:pPr>
              <w:pStyle w:val="TAL"/>
              <w:rPr>
                <w:rFonts w:cs="v4.2.0"/>
              </w:rPr>
            </w:pPr>
            <w:ins w:id="604" w:author="Delta" w:date="2021-07-23T11:12:00Z">
              <w:r w:rsidRPr="008E21F4">
                <w:rPr>
                  <w:rFonts w:cs="Arial"/>
                </w:rPr>
                <w:t>±2.2 dB, 4.2GHz &lt; f ≤ 6.0GHz</w:t>
              </w:r>
            </w:ins>
          </w:p>
        </w:tc>
        <w:tc>
          <w:tcPr>
            <w:tcW w:w="2721" w:type="dxa"/>
            <w:tcPrChange w:id="605" w:author="Delta" w:date="2021-07-23T11:12:00Z">
              <w:tcPr>
                <w:tcW w:w="2721" w:type="dxa"/>
                <w:gridSpan w:val="2"/>
              </w:tcPr>
            </w:tcPrChange>
          </w:tcPr>
          <w:p w14:paraId="43E7C58C" w14:textId="77777777" w:rsidR="00CB3986" w:rsidRPr="008E21F4" w:rsidRDefault="00CB3986" w:rsidP="00D04D5F">
            <w:pPr>
              <w:pStyle w:val="TAL"/>
              <w:rPr>
                <w:rFonts w:cs="v4.2.0"/>
                <w:snapToGrid w:val="0"/>
                <w:lang w:eastAsia="sv-SE"/>
              </w:rPr>
            </w:pPr>
          </w:p>
        </w:tc>
      </w:tr>
      <w:tr w:rsidR="00CB3986" w:rsidRPr="008E21F4" w14:paraId="3AE2644C" w14:textId="77777777" w:rsidTr="00D04D5F">
        <w:trPr>
          <w:cantSplit/>
          <w:jc w:val="center"/>
          <w:trPrChange w:id="606" w:author="Delta" w:date="2021-07-23T11:12:00Z">
            <w:trPr>
              <w:gridAfter w:val="0"/>
              <w:cantSplit/>
              <w:jc w:val="center"/>
            </w:trPr>
          </w:trPrChange>
        </w:trPr>
        <w:tc>
          <w:tcPr>
            <w:tcW w:w="2436" w:type="dxa"/>
            <w:tcPrChange w:id="607" w:author="Delta" w:date="2021-07-23T11:12:00Z">
              <w:tcPr>
                <w:tcW w:w="2436" w:type="dxa"/>
                <w:gridSpan w:val="2"/>
              </w:tcPr>
            </w:tcPrChange>
          </w:tcPr>
          <w:p w14:paraId="636B802C" w14:textId="77777777" w:rsidR="00CB3986" w:rsidRPr="008E21F4" w:rsidRDefault="00CB3986" w:rsidP="00D04D5F">
            <w:pPr>
              <w:pStyle w:val="TAL"/>
              <w:rPr>
                <w:rFonts w:cs="v4.2.0"/>
              </w:rPr>
            </w:pPr>
            <w:r w:rsidRPr="008E21F4">
              <w:rPr>
                <w:rFonts w:cs="v4.2.0"/>
              </w:rPr>
              <w:t>6.6.4.</w:t>
            </w:r>
            <w:r w:rsidRPr="008E21F4">
              <w:rPr>
                <w:rFonts w:cs="v4.2.0"/>
                <w:lang w:eastAsia="ja-JP"/>
              </w:rPr>
              <w:t>5.</w:t>
            </w:r>
            <w:r w:rsidRPr="008E21F4">
              <w:rPr>
                <w:rFonts w:cs="v4.2.0"/>
              </w:rPr>
              <w:t>1</w:t>
            </w:r>
            <w:r w:rsidRPr="008E21F4">
              <w:rPr>
                <w:rFonts w:cs="v4.2.0"/>
              </w:rPr>
              <w:tab/>
              <w:t>Transmitter spurious emissions, Mandatory Requirements</w:t>
            </w:r>
          </w:p>
        </w:tc>
        <w:tc>
          <w:tcPr>
            <w:tcW w:w="4536" w:type="dxa"/>
            <w:tcPrChange w:id="608" w:author="Delta" w:date="2021-07-23T11:12:00Z">
              <w:tcPr>
                <w:tcW w:w="4536" w:type="dxa"/>
                <w:gridSpan w:val="2"/>
              </w:tcPr>
            </w:tcPrChange>
          </w:tcPr>
          <w:p w14:paraId="2E210C46" w14:textId="77777777" w:rsidR="00CB3986" w:rsidRPr="008E21F4" w:rsidRDefault="00CB3986" w:rsidP="00D04D5F">
            <w:pPr>
              <w:pStyle w:val="TAL"/>
              <w:rPr>
                <w:rFonts w:cs="Arial"/>
                <w:lang w:eastAsia="ja-JP"/>
              </w:rPr>
            </w:pPr>
            <w:r w:rsidRPr="008E21F4">
              <w:rPr>
                <w:rFonts w:cs="Arial"/>
                <w:lang w:eastAsia="ja-JP"/>
              </w:rPr>
              <w:t>9 kHz &lt; f ≤ 4 GHz: ±2.0 dB</w:t>
            </w:r>
          </w:p>
          <w:p w14:paraId="44E0AFAC" w14:textId="77777777" w:rsidR="00CB3986" w:rsidRPr="008E21F4" w:rsidRDefault="00CB3986" w:rsidP="00D04D5F">
            <w:pPr>
              <w:pStyle w:val="TAL"/>
              <w:rPr>
                <w:rFonts w:ascii="Symbol" w:hAnsi="Symbol" w:cs="Arial"/>
                <w:snapToGrid w:val="0"/>
                <w:lang w:eastAsia="sv-SE"/>
              </w:rPr>
            </w:pPr>
            <w:r w:rsidRPr="008E21F4">
              <w:rPr>
                <w:rFonts w:cs="Arial"/>
                <w:lang w:eastAsia="ja-JP"/>
              </w:rPr>
              <w:t>4 GHz &lt; f ≤ 19 GHz: ±4.0 dB</w:t>
            </w:r>
          </w:p>
        </w:tc>
        <w:tc>
          <w:tcPr>
            <w:tcW w:w="2721" w:type="dxa"/>
            <w:tcPrChange w:id="609" w:author="Delta" w:date="2021-07-23T11:12:00Z">
              <w:tcPr>
                <w:tcW w:w="2721" w:type="dxa"/>
                <w:gridSpan w:val="2"/>
              </w:tcPr>
            </w:tcPrChange>
          </w:tcPr>
          <w:p w14:paraId="7AC035F1" w14:textId="77777777" w:rsidR="00CB3986" w:rsidRPr="008E21F4" w:rsidRDefault="00CB3986" w:rsidP="00D04D5F">
            <w:pPr>
              <w:pStyle w:val="TAL"/>
              <w:rPr>
                <w:rFonts w:cs="v4.2.0"/>
              </w:rPr>
            </w:pPr>
          </w:p>
        </w:tc>
      </w:tr>
      <w:tr w:rsidR="00CB3986" w:rsidRPr="008E21F4" w14:paraId="7AE1981F" w14:textId="77777777" w:rsidTr="00D04D5F">
        <w:trPr>
          <w:cantSplit/>
          <w:jc w:val="center"/>
          <w:trPrChange w:id="610" w:author="Delta" w:date="2021-07-23T11:12:00Z">
            <w:trPr>
              <w:gridAfter w:val="0"/>
              <w:cantSplit/>
              <w:jc w:val="center"/>
            </w:trPr>
          </w:trPrChange>
        </w:trPr>
        <w:tc>
          <w:tcPr>
            <w:tcW w:w="2436" w:type="dxa"/>
            <w:tcPrChange w:id="611" w:author="Delta" w:date="2021-07-23T11:12:00Z">
              <w:tcPr>
                <w:tcW w:w="2436" w:type="dxa"/>
                <w:gridSpan w:val="2"/>
              </w:tcPr>
            </w:tcPrChange>
          </w:tcPr>
          <w:p w14:paraId="1A2E9A4B" w14:textId="77777777" w:rsidR="00CB3986" w:rsidRPr="008E21F4" w:rsidRDefault="00CB3986" w:rsidP="00D04D5F">
            <w:pPr>
              <w:pStyle w:val="TAL"/>
              <w:rPr>
                <w:rFonts w:cs="v4.2.0"/>
              </w:rPr>
            </w:pPr>
            <w:r w:rsidRPr="008E21F4">
              <w:rPr>
                <w:rFonts w:cs="v4.2.0"/>
              </w:rPr>
              <w:t>6.6.4.5.2</w:t>
            </w:r>
            <w:r w:rsidRPr="008E21F4">
              <w:rPr>
                <w:rFonts w:cs="v4.2.0"/>
              </w:rPr>
              <w:tab/>
              <w:t>Transmitter spurious emissions, Mandatory Requirements</w:t>
            </w:r>
          </w:p>
        </w:tc>
        <w:tc>
          <w:tcPr>
            <w:tcW w:w="4536" w:type="dxa"/>
            <w:tcPrChange w:id="612" w:author="Delta" w:date="2021-07-23T11:12:00Z">
              <w:tcPr>
                <w:tcW w:w="4536" w:type="dxa"/>
                <w:gridSpan w:val="2"/>
              </w:tcPr>
            </w:tcPrChange>
          </w:tcPr>
          <w:p w14:paraId="08E1EB31" w14:textId="77777777" w:rsidR="00CB3986" w:rsidRPr="008E21F4" w:rsidRDefault="00CB3986" w:rsidP="00D04D5F">
            <w:pPr>
              <w:pStyle w:val="TAL"/>
              <w:rPr>
                <w:rFonts w:cs="Arial"/>
                <w:lang w:eastAsia="ja-JP"/>
              </w:rPr>
            </w:pPr>
            <w:r w:rsidRPr="008E21F4">
              <w:rPr>
                <w:rFonts w:cs="Arial"/>
                <w:lang w:eastAsia="ja-JP"/>
              </w:rPr>
              <w:t>9 kHz &lt; f ≤ 4 GHz:±2.0 dB</w:t>
            </w:r>
          </w:p>
          <w:p w14:paraId="5E087643" w14:textId="77777777" w:rsidR="00CB3986" w:rsidRPr="008E21F4" w:rsidRDefault="00CB3986" w:rsidP="00D04D5F">
            <w:pPr>
              <w:pStyle w:val="TAL"/>
              <w:rPr>
                <w:rFonts w:cs="Arial"/>
                <w:lang w:eastAsia="ja-JP"/>
              </w:rPr>
            </w:pPr>
            <w:r w:rsidRPr="008E21F4">
              <w:rPr>
                <w:rFonts w:cs="Arial"/>
                <w:lang w:eastAsia="ja-JP"/>
              </w:rPr>
              <w:t>4 GHz &lt; f ≤ 19 GHz:±4.0 dB</w:t>
            </w:r>
          </w:p>
        </w:tc>
        <w:tc>
          <w:tcPr>
            <w:tcW w:w="2721" w:type="dxa"/>
            <w:tcPrChange w:id="613" w:author="Delta" w:date="2021-07-23T11:12:00Z">
              <w:tcPr>
                <w:tcW w:w="2721" w:type="dxa"/>
                <w:gridSpan w:val="2"/>
              </w:tcPr>
            </w:tcPrChange>
          </w:tcPr>
          <w:p w14:paraId="05ADE2C7" w14:textId="77777777" w:rsidR="00CB3986" w:rsidRPr="008E21F4" w:rsidRDefault="00CB3986" w:rsidP="00D04D5F">
            <w:pPr>
              <w:pStyle w:val="TAL"/>
              <w:rPr>
                <w:rFonts w:cs="v4.2.0"/>
                <w:lang w:eastAsia="ja-JP"/>
              </w:rPr>
            </w:pPr>
          </w:p>
        </w:tc>
      </w:tr>
      <w:tr w:rsidR="00CB3986" w:rsidRPr="008E21F4" w14:paraId="68DA31E4" w14:textId="77777777" w:rsidTr="00D04D5F">
        <w:trPr>
          <w:cantSplit/>
          <w:jc w:val="center"/>
          <w:trPrChange w:id="614" w:author="Delta" w:date="2021-07-23T11:12:00Z">
            <w:trPr>
              <w:gridAfter w:val="0"/>
              <w:cantSplit/>
              <w:jc w:val="center"/>
            </w:trPr>
          </w:trPrChange>
        </w:trPr>
        <w:tc>
          <w:tcPr>
            <w:tcW w:w="2436" w:type="dxa"/>
            <w:tcPrChange w:id="615" w:author="Delta" w:date="2021-07-23T11:12:00Z">
              <w:tcPr>
                <w:tcW w:w="2436" w:type="dxa"/>
                <w:gridSpan w:val="2"/>
              </w:tcPr>
            </w:tcPrChange>
          </w:tcPr>
          <w:p w14:paraId="3B95E76E" w14:textId="77777777" w:rsidR="00CB3986" w:rsidRPr="008E21F4" w:rsidRDefault="00CB3986" w:rsidP="00D04D5F">
            <w:pPr>
              <w:pStyle w:val="TAL"/>
              <w:rPr>
                <w:rFonts w:cs="v4.2.0"/>
              </w:rPr>
            </w:pPr>
            <w:r w:rsidRPr="008E21F4">
              <w:rPr>
                <w:rFonts w:cs="v4.2.0"/>
              </w:rPr>
              <w:t>6.6.4.</w:t>
            </w:r>
            <w:r w:rsidRPr="008E21F4">
              <w:rPr>
                <w:rFonts w:cs="v4.2.0"/>
                <w:lang w:eastAsia="ja-JP"/>
              </w:rPr>
              <w:t>5.3</w:t>
            </w:r>
            <w:r w:rsidRPr="008E21F4">
              <w:rPr>
                <w:rFonts w:cs="v4.2.0"/>
              </w:rPr>
              <w:tab/>
              <w:t>Transmitter spurious emissions, Protection of BS receiver</w:t>
            </w:r>
          </w:p>
        </w:tc>
        <w:tc>
          <w:tcPr>
            <w:tcW w:w="4536" w:type="dxa"/>
            <w:tcPrChange w:id="616" w:author="Delta" w:date="2021-07-23T11:12:00Z">
              <w:tcPr>
                <w:tcW w:w="4536" w:type="dxa"/>
                <w:gridSpan w:val="2"/>
              </w:tcPr>
            </w:tcPrChange>
          </w:tcPr>
          <w:p w14:paraId="00DC3EB5" w14:textId="77777777" w:rsidR="00CB3986" w:rsidRPr="008E21F4" w:rsidRDefault="00CB3986" w:rsidP="00D04D5F">
            <w:pPr>
              <w:pStyle w:val="TAL"/>
              <w:rPr>
                <w:rFonts w:cs="v4.2.0"/>
                <w:lang w:eastAsia="ja-JP"/>
              </w:rPr>
            </w:pPr>
            <w:r w:rsidRPr="008E21F4">
              <w:rPr>
                <w:rFonts w:cs="v4.2.0"/>
              </w:rPr>
              <w:t>±3.0 dB</w:t>
            </w:r>
          </w:p>
        </w:tc>
        <w:tc>
          <w:tcPr>
            <w:tcW w:w="2721" w:type="dxa"/>
            <w:tcPrChange w:id="617" w:author="Delta" w:date="2021-07-23T11:12:00Z">
              <w:tcPr>
                <w:tcW w:w="2721" w:type="dxa"/>
                <w:gridSpan w:val="2"/>
              </w:tcPr>
            </w:tcPrChange>
          </w:tcPr>
          <w:p w14:paraId="1C5E4DC5" w14:textId="77777777" w:rsidR="00CB3986" w:rsidRPr="008E21F4" w:rsidRDefault="00CB3986" w:rsidP="00D04D5F">
            <w:pPr>
              <w:pStyle w:val="TAL"/>
              <w:rPr>
                <w:rFonts w:cs="v4.2.0"/>
                <w:lang w:eastAsia="ja-JP"/>
              </w:rPr>
            </w:pPr>
          </w:p>
        </w:tc>
      </w:tr>
      <w:tr w:rsidR="00CB3986" w:rsidRPr="008E21F4" w14:paraId="46F2E982" w14:textId="77777777" w:rsidTr="00D04D5F">
        <w:trPr>
          <w:cantSplit/>
          <w:jc w:val="center"/>
          <w:trPrChange w:id="618" w:author="Delta" w:date="2021-07-23T11:12:00Z">
            <w:trPr>
              <w:gridAfter w:val="0"/>
              <w:cantSplit/>
              <w:jc w:val="center"/>
            </w:trPr>
          </w:trPrChange>
        </w:trPr>
        <w:tc>
          <w:tcPr>
            <w:tcW w:w="2436" w:type="dxa"/>
            <w:tcPrChange w:id="619" w:author="Delta" w:date="2021-07-23T11:12:00Z">
              <w:tcPr>
                <w:tcW w:w="2436" w:type="dxa"/>
                <w:gridSpan w:val="2"/>
              </w:tcPr>
            </w:tcPrChange>
          </w:tcPr>
          <w:p w14:paraId="15B8ED6E" w14:textId="77777777" w:rsidR="00CB3986" w:rsidRPr="008E21F4" w:rsidRDefault="00CB3986" w:rsidP="00D04D5F">
            <w:pPr>
              <w:pStyle w:val="TAL"/>
              <w:rPr>
                <w:rFonts w:cs="v4.2.0"/>
              </w:rPr>
            </w:pPr>
            <w:r w:rsidRPr="008E21F4">
              <w:rPr>
                <w:rFonts w:cs="v4.2.0"/>
              </w:rPr>
              <w:t>6.6.4.</w:t>
            </w:r>
            <w:r w:rsidRPr="008E21F4">
              <w:rPr>
                <w:rFonts w:cs="v4.2.0"/>
                <w:lang w:eastAsia="ja-JP"/>
              </w:rPr>
              <w:t>5.4</w:t>
            </w:r>
            <w:r w:rsidRPr="008E21F4">
              <w:rPr>
                <w:rFonts w:cs="v4.2.0"/>
              </w:rPr>
              <w:tab/>
              <w:t xml:space="preserve">Transmitter spurious emissions, </w:t>
            </w:r>
            <w:r w:rsidRPr="008E21F4">
              <w:rPr>
                <w:rFonts w:cs="Arial"/>
              </w:rPr>
              <w:t>Additional spurious emissions requirements</w:t>
            </w:r>
          </w:p>
        </w:tc>
        <w:tc>
          <w:tcPr>
            <w:tcW w:w="4536" w:type="dxa"/>
            <w:tcPrChange w:id="620" w:author="Delta" w:date="2021-07-23T11:12:00Z">
              <w:tcPr>
                <w:tcW w:w="4536" w:type="dxa"/>
                <w:gridSpan w:val="2"/>
              </w:tcPr>
            </w:tcPrChange>
          </w:tcPr>
          <w:p w14:paraId="72795ED6" w14:textId="77777777" w:rsidR="00CB3986" w:rsidRPr="008E21F4" w:rsidRDefault="00CB3986" w:rsidP="00D04D5F">
            <w:pPr>
              <w:pStyle w:val="TAL"/>
              <w:rPr>
                <w:rFonts w:cs="v4.2.0"/>
                <w:lang w:eastAsia="ja-JP"/>
              </w:rPr>
            </w:pPr>
            <w:r w:rsidRPr="008E21F4">
              <w:rPr>
                <w:rFonts w:cs="Arial"/>
                <w:lang w:eastAsia="ja-JP"/>
              </w:rPr>
              <w:t>±2.0 dB for &gt; -60dBm</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35383BB1" w14:textId="77777777" w:rsidR="00CB3986" w:rsidRPr="008E21F4" w:rsidRDefault="00CB3986" w:rsidP="00D04D5F">
            <w:pPr>
              <w:pStyle w:val="TAL"/>
              <w:rPr>
                <w:rFonts w:cs="v4.2.0"/>
              </w:rPr>
            </w:pPr>
            <w:r w:rsidRPr="008E21F4">
              <w:rPr>
                <w:rFonts w:cs="Arial"/>
                <w:lang w:eastAsia="ja-JP"/>
              </w:rPr>
              <w:t>±</w:t>
            </w:r>
            <w:r w:rsidRPr="008E21F4">
              <w:rPr>
                <w:rFonts w:cs="v4.2.0"/>
                <w:lang w:eastAsia="ja-JP"/>
              </w:rPr>
              <w:t xml:space="preserve">2.5 dB, 3.0GHz &lt; f </w:t>
            </w:r>
            <w:r w:rsidRPr="008E21F4">
              <w:rPr>
                <w:rFonts w:cs="Arial"/>
                <w:lang w:eastAsia="ja-JP"/>
              </w:rPr>
              <w:t>≤</w:t>
            </w:r>
            <w:r w:rsidRPr="008E21F4">
              <w:rPr>
                <w:rFonts w:cs="v4.2.0"/>
                <w:lang w:eastAsia="ja-JP"/>
              </w:rPr>
              <w:t xml:space="preserve"> 4.2GHz</w:t>
            </w:r>
          </w:p>
          <w:p w14:paraId="4956CA32" w14:textId="77777777" w:rsidR="00CB3986" w:rsidRPr="008E21F4" w:rsidRDefault="00CB3986" w:rsidP="00D04D5F">
            <w:pPr>
              <w:pStyle w:val="TAL"/>
              <w:rPr>
                <w:ins w:id="621" w:author="Delta" w:date="2021-07-23T11:12:00Z"/>
                <w:rFonts w:cs="Arial"/>
                <w:lang w:eastAsia="ja-JP"/>
              </w:rPr>
            </w:pPr>
            <w:ins w:id="622" w:author="Delta" w:date="2021-07-23T11:12:00Z">
              <w:r w:rsidRPr="008E21F4">
                <w:rPr>
                  <w:rFonts w:cs="Arial"/>
                </w:rPr>
                <w:t>±3.0 dB, 4.2GHz &lt; f ≤ 6.0GHz</w:t>
              </w:r>
            </w:ins>
          </w:p>
          <w:p w14:paraId="2197B24A" w14:textId="77777777" w:rsidR="00CB3986" w:rsidRPr="008E21F4" w:rsidRDefault="00CB3986" w:rsidP="00D04D5F">
            <w:pPr>
              <w:pStyle w:val="TAL"/>
              <w:rPr>
                <w:rFonts w:cs="v4.2.0"/>
                <w:lang w:eastAsia="ja-JP"/>
              </w:rPr>
            </w:pPr>
            <w:r w:rsidRPr="008E21F4">
              <w:rPr>
                <w:rFonts w:cs="Arial"/>
                <w:lang w:eastAsia="ja-JP"/>
              </w:rPr>
              <w:t>±3.0 dB for ≤ -60dBm</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539F775B" w14:textId="77777777" w:rsidR="00CB3986" w:rsidRPr="008E21F4" w:rsidRDefault="00CB3986" w:rsidP="00D04D5F">
            <w:pPr>
              <w:pStyle w:val="TAL"/>
              <w:rPr>
                <w:ins w:id="623" w:author="Delta" w:date="2021-07-23T11:12:00Z"/>
                <w:rFonts w:cs="v4.2.0"/>
              </w:rPr>
            </w:pPr>
            <w:r w:rsidRPr="008E21F4">
              <w:rPr>
                <w:rFonts w:cs="Arial"/>
                <w:lang w:eastAsia="ja-JP"/>
              </w:rPr>
              <w:t>±</w:t>
            </w:r>
            <w:r w:rsidRPr="008E21F4">
              <w:rPr>
                <w:rFonts w:cs="v4.2.0"/>
                <w:lang w:eastAsia="ja-JP"/>
              </w:rPr>
              <w:t xml:space="preserve">3.5 dB, 3.0GHz &lt; f </w:t>
            </w:r>
            <w:r w:rsidRPr="008E21F4">
              <w:rPr>
                <w:rFonts w:cs="Arial"/>
                <w:lang w:eastAsia="ja-JP"/>
              </w:rPr>
              <w:t>≤</w:t>
            </w:r>
            <w:r w:rsidRPr="008E21F4">
              <w:rPr>
                <w:rFonts w:cs="v4.2.0"/>
                <w:lang w:eastAsia="ja-JP"/>
              </w:rPr>
              <w:t xml:space="preserve"> 4.2GHz</w:t>
            </w:r>
          </w:p>
          <w:p w14:paraId="27B2B9EC" w14:textId="77777777" w:rsidR="00CB3986" w:rsidRPr="008E21F4" w:rsidRDefault="00CB3986" w:rsidP="00D04D5F">
            <w:pPr>
              <w:pStyle w:val="TAL"/>
              <w:rPr>
                <w:rFonts w:cs="v4.2.0"/>
              </w:rPr>
            </w:pPr>
            <w:ins w:id="624" w:author="Delta" w:date="2021-07-23T11:12:00Z">
              <w:r w:rsidRPr="008E21F4">
                <w:rPr>
                  <w:rFonts w:cs="Arial"/>
                </w:rPr>
                <w:t>±4.0 dB, 4.2GHz &lt; f ≤ 6.0GHz</w:t>
              </w:r>
            </w:ins>
          </w:p>
        </w:tc>
        <w:tc>
          <w:tcPr>
            <w:tcW w:w="2721" w:type="dxa"/>
            <w:tcPrChange w:id="625" w:author="Delta" w:date="2021-07-23T11:12:00Z">
              <w:tcPr>
                <w:tcW w:w="2721" w:type="dxa"/>
                <w:gridSpan w:val="2"/>
              </w:tcPr>
            </w:tcPrChange>
          </w:tcPr>
          <w:p w14:paraId="0E9360BD" w14:textId="77777777" w:rsidR="00CB3986" w:rsidRPr="008E21F4" w:rsidRDefault="00CB3986" w:rsidP="00D04D5F">
            <w:pPr>
              <w:pStyle w:val="TAL"/>
              <w:rPr>
                <w:rFonts w:cs="v4.2.0"/>
                <w:lang w:eastAsia="ja-JP"/>
              </w:rPr>
            </w:pPr>
          </w:p>
        </w:tc>
      </w:tr>
      <w:tr w:rsidR="00CB3986" w:rsidRPr="008E21F4" w14:paraId="0F65E19F" w14:textId="77777777" w:rsidTr="00D04D5F">
        <w:trPr>
          <w:cantSplit/>
          <w:jc w:val="center"/>
          <w:trPrChange w:id="626" w:author="Delta" w:date="2021-07-23T11:12:00Z">
            <w:trPr>
              <w:gridAfter w:val="0"/>
              <w:cantSplit/>
              <w:jc w:val="center"/>
            </w:trPr>
          </w:trPrChange>
        </w:trPr>
        <w:tc>
          <w:tcPr>
            <w:tcW w:w="2436" w:type="dxa"/>
            <w:tcPrChange w:id="627" w:author="Delta" w:date="2021-07-23T11:12:00Z">
              <w:tcPr>
                <w:tcW w:w="2436" w:type="dxa"/>
                <w:gridSpan w:val="2"/>
              </w:tcPr>
            </w:tcPrChange>
          </w:tcPr>
          <w:p w14:paraId="6FF4F890" w14:textId="77777777" w:rsidR="00CB3986" w:rsidRPr="008E21F4" w:rsidRDefault="00CB3986" w:rsidP="00D04D5F">
            <w:pPr>
              <w:pStyle w:val="TAL"/>
              <w:rPr>
                <w:rFonts w:cs="v4.2.0"/>
              </w:rPr>
            </w:pPr>
            <w:r w:rsidRPr="008E21F4">
              <w:rPr>
                <w:rFonts w:cs="v4.2.0"/>
              </w:rPr>
              <w:t>6.6.4.</w:t>
            </w:r>
            <w:r w:rsidRPr="008E21F4">
              <w:rPr>
                <w:rFonts w:cs="v4.2.0"/>
                <w:lang w:eastAsia="ja-JP"/>
              </w:rPr>
              <w:t>5.5</w:t>
            </w:r>
            <w:r w:rsidRPr="008E21F4">
              <w:rPr>
                <w:rFonts w:cs="v4.2.0"/>
              </w:rPr>
              <w:tab/>
              <w:t>Transmitter spurious emissions, Co-location</w:t>
            </w:r>
          </w:p>
        </w:tc>
        <w:tc>
          <w:tcPr>
            <w:tcW w:w="4536" w:type="dxa"/>
            <w:tcPrChange w:id="628" w:author="Delta" w:date="2021-07-23T11:12:00Z">
              <w:tcPr>
                <w:tcW w:w="4536" w:type="dxa"/>
                <w:gridSpan w:val="2"/>
              </w:tcPr>
            </w:tcPrChange>
          </w:tcPr>
          <w:p w14:paraId="23F0B270" w14:textId="77777777" w:rsidR="00CB3986" w:rsidRPr="008E21F4" w:rsidRDefault="00CB3986" w:rsidP="00D04D5F">
            <w:pPr>
              <w:pStyle w:val="TAL"/>
              <w:rPr>
                <w:rFonts w:cs="v4.2.0"/>
              </w:rPr>
            </w:pPr>
            <w:r w:rsidRPr="008E21F4">
              <w:rPr>
                <w:rFonts w:cs="v4.2.0"/>
              </w:rPr>
              <w:t>± 3.0 dB</w:t>
            </w:r>
          </w:p>
        </w:tc>
        <w:tc>
          <w:tcPr>
            <w:tcW w:w="2721" w:type="dxa"/>
            <w:tcPrChange w:id="629" w:author="Delta" w:date="2021-07-23T11:12:00Z">
              <w:tcPr>
                <w:tcW w:w="2721" w:type="dxa"/>
                <w:gridSpan w:val="2"/>
              </w:tcPr>
            </w:tcPrChange>
          </w:tcPr>
          <w:p w14:paraId="63FA2B8E" w14:textId="77777777" w:rsidR="00CB3986" w:rsidRPr="008E21F4" w:rsidRDefault="00CB3986" w:rsidP="00D04D5F">
            <w:pPr>
              <w:pStyle w:val="TAL"/>
              <w:rPr>
                <w:rFonts w:cs="v4.2.0"/>
                <w:lang w:eastAsia="ja-JP"/>
              </w:rPr>
            </w:pPr>
          </w:p>
        </w:tc>
      </w:tr>
      <w:tr w:rsidR="00CB3986" w:rsidRPr="008E21F4" w14:paraId="2AA4E751" w14:textId="77777777" w:rsidTr="00D04D5F">
        <w:trPr>
          <w:cantSplit/>
          <w:jc w:val="center"/>
          <w:trPrChange w:id="630" w:author="Delta" w:date="2021-07-23T11:12:00Z">
            <w:trPr>
              <w:gridAfter w:val="0"/>
              <w:cantSplit/>
              <w:jc w:val="center"/>
            </w:trPr>
          </w:trPrChange>
        </w:trPr>
        <w:tc>
          <w:tcPr>
            <w:tcW w:w="2436" w:type="dxa"/>
            <w:tcPrChange w:id="631" w:author="Delta" w:date="2021-07-23T11:12:00Z">
              <w:tcPr>
                <w:tcW w:w="2436" w:type="dxa"/>
                <w:gridSpan w:val="2"/>
              </w:tcPr>
            </w:tcPrChange>
          </w:tcPr>
          <w:p w14:paraId="528D4DFA" w14:textId="77777777" w:rsidR="00CB3986" w:rsidRPr="008E21F4" w:rsidRDefault="00CB3986" w:rsidP="00D04D5F">
            <w:pPr>
              <w:pStyle w:val="TAL"/>
              <w:rPr>
                <w:rFonts w:cs="v4.2.0"/>
                <w:lang w:eastAsia="ja-JP"/>
              </w:rPr>
            </w:pPr>
            <w:r w:rsidRPr="008E21F4">
              <w:rPr>
                <w:rFonts w:cs="v4.2.0"/>
              </w:rPr>
              <w:t>6.7</w:t>
            </w:r>
            <w:r w:rsidRPr="008E21F4">
              <w:rPr>
                <w:rFonts w:cs="v4.2.0"/>
              </w:rPr>
              <w:tab/>
              <w:t>Transmitter intermodulation</w:t>
            </w:r>
            <w:r w:rsidRPr="008E21F4">
              <w:rPr>
                <w:rFonts w:cs="v4.2.0"/>
                <w:lang w:eastAsia="ja-JP"/>
              </w:rPr>
              <w:t xml:space="preserve"> </w:t>
            </w:r>
            <w:r w:rsidRPr="008E21F4">
              <w:rPr>
                <w:rFonts w:cs="v4.2.0"/>
              </w:rPr>
              <w:t>(interferer requirements)</w:t>
            </w:r>
          </w:p>
        </w:tc>
        <w:tc>
          <w:tcPr>
            <w:tcW w:w="4536" w:type="dxa"/>
            <w:tcPrChange w:id="632" w:author="Delta" w:date="2021-07-23T11:12:00Z">
              <w:tcPr>
                <w:tcW w:w="4536" w:type="dxa"/>
                <w:gridSpan w:val="2"/>
              </w:tcPr>
            </w:tcPrChange>
          </w:tcPr>
          <w:p w14:paraId="11F55906" w14:textId="5E9B5058" w:rsidR="00CB3986" w:rsidRPr="008E21F4" w:rsidRDefault="00CB3986" w:rsidP="00D04D5F">
            <w:pPr>
              <w:pStyle w:val="TAL"/>
              <w:rPr>
                <w:rFonts w:cs="v4.2.0"/>
                <w:lang w:eastAsia="sv-SE"/>
              </w:rPr>
            </w:pPr>
            <w:r w:rsidRPr="008E21F4">
              <w:rPr>
                <w:rFonts w:cs="v4.2.0"/>
                <w:lang w:eastAsia="sv-SE"/>
              </w:rPr>
              <w:t>The value below applies only to the interference signal and is unrelated to the measurement uncertainty of the tests (6.</w:t>
            </w:r>
            <w:r w:rsidRPr="008E21F4">
              <w:rPr>
                <w:rFonts w:cs="v4.2.0"/>
                <w:lang w:eastAsia="ja-JP"/>
              </w:rPr>
              <w:t>6.2</w:t>
            </w:r>
            <w:r w:rsidRPr="008E21F4">
              <w:rPr>
                <w:rFonts w:cs="v4.2.0"/>
                <w:lang w:eastAsia="sv-SE"/>
              </w:rPr>
              <w:t>, 6.</w:t>
            </w:r>
            <w:r w:rsidRPr="008E21F4">
              <w:rPr>
                <w:rFonts w:cs="v4.2.0"/>
                <w:lang w:eastAsia="ja-JP"/>
              </w:rPr>
              <w:t>6.3</w:t>
            </w:r>
            <w:r w:rsidRPr="008E21F4">
              <w:rPr>
                <w:rFonts w:cs="v4.2.0"/>
                <w:lang w:eastAsia="sv-SE"/>
              </w:rPr>
              <w:t xml:space="preserve"> and 6.</w:t>
            </w:r>
            <w:r w:rsidRPr="008E21F4">
              <w:rPr>
                <w:rFonts w:cs="v4.2.0"/>
                <w:lang w:eastAsia="ja-JP"/>
              </w:rPr>
              <w:t>6</w:t>
            </w:r>
            <w:r w:rsidRPr="008E21F4">
              <w:rPr>
                <w:rFonts w:cs="v4.2.0"/>
                <w:lang w:eastAsia="sv-SE"/>
              </w:rPr>
              <w:t>.</w:t>
            </w:r>
            <w:r w:rsidRPr="008E21F4">
              <w:rPr>
                <w:rFonts w:cs="v4.2.0"/>
                <w:lang w:eastAsia="ja-JP"/>
              </w:rPr>
              <w:t>4</w:t>
            </w:r>
            <w:r w:rsidRPr="008E21F4">
              <w:rPr>
                <w:rFonts w:cs="v4.2.0"/>
                <w:lang w:eastAsia="sv-SE"/>
              </w:rPr>
              <w:t xml:space="preserve">) which </w:t>
            </w:r>
            <w:del w:id="633" w:author="Delta" w:date="2021-07-23T11:12:00Z">
              <w:r w:rsidR="004B1DEB" w:rsidRPr="008735C4">
                <w:rPr>
                  <w:rFonts w:cs="v4.2.0"/>
                  <w:lang w:eastAsia="sv-SE"/>
                </w:rPr>
                <w:delText>have to</w:delText>
              </w:r>
            </w:del>
            <w:ins w:id="634" w:author="Delta" w:date="2021-07-23T11:12:00Z">
              <w:r w:rsidRPr="008E21F4">
                <w:rPr>
                  <w:rFonts w:cs="v4.2.0"/>
                  <w:lang w:eastAsia="sv-SE"/>
                </w:rPr>
                <w:t>shall</w:t>
              </w:r>
            </w:ins>
            <w:r w:rsidRPr="008E21F4">
              <w:rPr>
                <w:rFonts w:cs="v4.2.0"/>
                <w:lang w:eastAsia="sv-SE"/>
              </w:rPr>
              <w:t xml:space="preserve"> be carried out in the presence of the interferer.</w:t>
            </w:r>
          </w:p>
          <w:p w14:paraId="0C64EF8F" w14:textId="77777777" w:rsidR="00CB3986" w:rsidRPr="008E21F4" w:rsidRDefault="00CB3986" w:rsidP="00D04D5F">
            <w:pPr>
              <w:pStyle w:val="TAL"/>
              <w:rPr>
                <w:rFonts w:cs="v4.2.0"/>
                <w:lang w:eastAsia="sv-SE"/>
              </w:rPr>
            </w:pPr>
            <w:r w:rsidRPr="008E21F4">
              <w:rPr>
                <w:rFonts w:cs="v4.2.0"/>
                <w:lang w:eastAsia="sv-SE"/>
              </w:rPr>
              <w:t>.</w:t>
            </w:r>
          </w:p>
          <w:p w14:paraId="1746F327" w14:textId="77777777" w:rsidR="00CB3986" w:rsidRPr="008E21F4" w:rsidRDefault="00CB3986" w:rsidP="00D04D5F">
            <w:pPr>
              <w:pStyle w:val="TAL"/>
              <w:rPr>
                <w:rFonts w:cs="v4.2.0"/>
              </w:rPr>
            </w:pPr>
            <w:r w:rsidRPr="008E21F4">
              <w:rPr>
                <w:rFonts w:cs="v4.2.0"/>
                <w:lang w:eastAsia="sv-SE"/>
              </w:rPr>
              <w:t>±1,0 dB</w:t>
            </w:r>
          </w:p>
        </w:tc>
        <w:tc>
          <w:tcPr>
            <w:tcW w:w="2721" w:type="dxa"/>
            <w:tcPrChange w:id="635" w:author="Delta" w:date="2021-07-23T11:12:00Z">
              <w:tcPr>
                <w:tcW w:w="2721" w:type="dxa"/>
                <w:gridSpan w:val="2"/>
              </w:tcPr>
            </w:tcPrChange>
          </w:tcPr>
          <w:p w14:paraId="17EAED79" w14:textId="77777777" w:rsidR="00CB3986" w:rsidRPr="008E21F4" w:rsidRDefault="00CB3986" w:rsidP="00D04D5F">
            <w:pPr>
              <w:pStyle w:val="TAL"/>
              <w:rPr>
                <w:rFonts w:ascii="Symbol" w:hAnsi="Symbol" w:cs="v4.2.0"/>
                <w:snapToGrid w:val="0"/>
                <w:lang w:eastAsia="sv-SE"/>
              </w:rPr>
            </w:pPr>
            <w:r w:rsidRPr="008E21F4">
              <w:rPr>
                <w:rFonts w:cs="v4.2.0"/>
                <w:lang w:eastAsia="sv-SE"/>
              </w:rPr>
              <w:t>The uncertainty of interferer has double the effect on the result due to the frequency offset.</w:t>
            </w:r>
          </w:p>
        </w:tc>
      </w:tr>
    </w:tbl>
    <w:p w14:paraId="134AD649" w14:textId="77777777" w:rsidR="00CB3986" w:rsidRPr="008E21F4" w:rsidRDefault="00CB3986" w:rsidP="00CB3986">
      <w:pPr>
        <w:pStyle w:val="Guidance"/>
        <w:rPr>
          <w:color w:val="auto"/>
        </w:rPr>
      </w:pPr>
    </w:p>
    <w:p w14:paraId="390B696A" w14:textId="77777777" w:rsidR="00CB3986" w:rsidRPr="008E21F4" w:rsidRDefault="00CB3986" w:rsidP="00CB3986">
      <w:pPr>
        <w:pStyle w:val="Heading4"/>
        <w:rPr>
          <w:lang w:eastAsia="sv-SE"/>
        </w:rPr>
      </w:pPr>
      <w:bookmarkStart w:id="636" w:name="_Toc21017598"/>
      <w:bookmarkStart w:id="637" w:name="_Toc29486061"/>
      <w:bookmarkStart w:id="638" w:name="_Toc29756751"/>
      <w:bookmarkStart w:id="639" w:name="_Toc29757864"/>
      <w:bookmarkStart w:id="640" w:name="_Toc35952429"/>
      <w:bookmarkStart w:id="641" w:name="_Toc37174429"/>
      <w:bookmarkStart w:id="642" w:name="_Toc37176310"/>
      <w:bookmarkStart w:id="643" w:name="_Toc45831385"/>
      <w:bookmarkStart w:id="644" w:name="_Toc45832110"/>
      <w:bookmarkStart w:id="645" w:name="_Toc52547038"/>
      <w:bookmarkStart w:id="646" w:name="_Toc61110185"/>
      <w:bookmarkStart w:id="647" w:name="_Toc67910467"/>
      <w:bookmarkStart w:id="648" w:name="_Toc75187390"/>
      <w:bookmarkStart w:id="649" w:name="_Toc76501145"/>
      <w:bookmarkStart w:id="650" w:name="_Toc408331049"/>
      <w:r w:rsidRPr="008E21F4">
        <w:rPr>
          <w:lang w:eastAsia="sv-SE"/>
        </w:rPr>
        <w:lastRenderedPageBreak/>
        <w:t>4.1.</w:t>
      </w:r>
      <w:r w:rsidRPr="008E21F4">
        <w:t>2.2</w:t>
      </w:r>
      <w:r w:rsidRPr="008E21F4">
        <w:rPr>
          <w:lang w:eastAsia="sv-SE"/>
        </w:rPr>
        <w:tab/>
        <w:t xml:space="preserve">Measurement of </w:t>
      </w:r>
      <w:r w:rsidRPr="008E21F4">
        <w:t>receiver</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05D7D882" w14:textId="77777777" w:rsidR="00CB3986" w:rsidRPr="008E21F4" w:rsidRDefault="00CB3986" w:rsidP="00CB3986">
      <w:pPr>
        <w:pStyle w:val="TH"/>
      </w:pPr>
      <w:r w:rsidRPr="008E21F4">
        <w:t>Table 4.1.2-2: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Change w:id="651"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PrChange>
      </w:tblPr>
      <w:tblGrid>
        <w:gridCol w:w="2285"/>
        <w:gridCol w:w="4536"/>
        <w:gridCol w:w="2569"/>
        <w:tblGridChange w:id="652">
          <w:tblGrid>
            <w:gridCol w:w="2285"/>
            <w:gridCol w:w="4536"/>
            <w:gridCol w:w="2569"/>
          </w:tblGrid>
        </w:tblGridChange>
      </w:tblGrid>
      <w:tr w:rsidR="00CB3986" w:rsidRPr="008E21F4" w14:paraId="62BAD1D1" w14:textId="77777777" w:rsidTr="00D04D5F">
        <w:trPr>
          <w:cantSplit/>
          <w:jc w:val="center"/>
          <w:trPrChange w:id="653" w:author="Delta" w:date="2021-07-23T11:12:00Z">
            <w:trPr>
              <w:cantSplit/>
              <w:jc w:val="center"/>
            </w:trPr>
          </w:trPrChange>
        </w:trPr>
        <w:tc>
          <w:tcPr>
            <w:tcW w:w="2285" w:type="dxa"/>
            <w:tcPrChange w:id="654" w:author="Delta" w:date="2021-07-23T11:12:00Z">
              <w:tcPr>
                <w:tcW w:w="2285" w:type="dxa"/>
              </w:tcPr>
            </w:tcPrChange>
          </w:tcPr>
          <w:p w14:paraId="4499B444" w14:textId="77777777" w:rsidR="00CB3986" w:rsidRPr="008E21F4" w:rsidRDefault="00CB3986" w:rsidP="00D04D5F">
            <w:pPr>
              <w:pStyle w:val="TAH"/>
              <w:keepNext w:val="0"/>
              <w:rPr>
                <w:rFonts w:cs="v4.2.0"/>
              </w:rPr>
            </w:pPr>
            <w:r w:rsidRPr="008E21F4">
              <w:rPr>
                <w:rFonts w:cs="v4.2.0"/>
              </w:rPr>
              <w:t>Subclause</w:t>
            </w:r>
          </w:p>
        </w:tc>
        <w:tc>
          <w:tcPr>
            <w:tcW w:w="4536" w:type="dxa"/>
            <w:tcPrChange w:id="655" w:author="Delta" w:date="2021-07-23T11:12:00Z">
              <w:tcPr>
                <w:tcW w:w="4536" w:type="dxa"/>
              </w:tcPr>
            </w:tcPrChange>
          </w:tcPr>
          <w:p w14:paraId="57A561A7" w14:textId="77777777" w:rsidR="00CB3986" w:rsidRPr="008E21F4" w:rsidRDefault="00CB3986" w:rsidP="00D04D5F">
            <w:pPr>
              <w:pStyle w:val="TAH"/>
              <w:rPr>
                <w:rFonts w:cs="v4.2.0"/>
              </w:rPr>
            </w:pPr>
            <w:r w:rsidRPr="008E21F4">
              <w:rPr>
                <w:rFonts w:cs="v4.2.0"/>
              </w:rPr>
              <w:t>Maximum Test System Uncertainty</w:t>
            </w:r>
            <w:r w:rsidRPr="008E21F4">
              <w:rPr>
                <w:rFonts w:cs="v4.2.0"/>
                <w:vertAlign w:val="superscript"/>
              </w:rPr>
              <w:t>1</w:t>
            </w:r>
          </w:p>
        </w:tc>
        <w:tc>
          <w:tcPr>
            <w:tcW w:w="2569" w:type="dxa"/>
            <w:tcPrChange w:id="656" w:author="Delta" w:date="2021-07-23T11:12:00Z">
              <w:tcPr>
                <w:tcW w:w="2569" w:type="dxa"/>
              </w:tcPr>
            </w:tcPrChange>
          </w:tcPr>
          <w:p w14:paraId="7EA03269" w14:textId="77777777" w:rsidR="00CB3986" w:rsidRPr="008E21F4" w:rsidRDefault="00CB3986" w:rsidP="00D04D5F">
            <w:pPr>
              <w:pStyle w:val="TAH"/>
              <w:rPr>
                <w:rFonts w:cs="v4.2.0"/>
              </w:rPr>
            </w:pPr>
            <w:r w:rsidRPr="008E21F4">
              <w:rPr>
                <w:rFonts w:cs="v4.2.0"/>
              </w:rPr>
              <w:t>Derivation of Test System Uncertainty</w:t>
            </w:r>
          </w:p>
        </w:tc>
      </w:tr>
      <w:tr w:rsidR="00CB3986" w:rsidRPr="008E21F4" w14:paraId="4FA96F86" w14:textId="77777777" w:rsidTr="00D04D5F">
        <w:trPr>
          <w:cantSplit/>
          <w:jc w:val="center"/>
          <w:trPrChange w:id="657" w:author="Delta" w:date="2021-07-23T11:12:00Z">
            <w:trPr>
              <w:cantSplit/>
              <w:jc w:val="center"/>
            </w:trPr>
          </w:trPrChange>
        </w:trPr>
        <w:tc>
          <w:tcPr>
            <w:tcW w:w="2285" w:type="dxa"/>
            <w:tcPrChange w:id="658" w:author="Delta" w:date="2021-07-23T11:12:00Z">
              <w:tcPr>
                <w:tcW w:w="2285" w:type="dxa"/>
              </w:tcPr>
            </w:tcPrChange>
          </w:tcPr>
          <w:p w14:paraId="34101984" w14:textId="77777777" w:rsidR="00CB3986" w:rsidRPr="008E21F4" w:rsidRDefault="00CB3986" w:rsidP="00D04D5F">
            <w:pPr>
              <w:pStyle w:val="TAL"/>
              <w:keepNext w:val="0"/>
              <w:rPr>
                <w:rFonts w:cs="v4.2.0"/>
              </w:rPr>
            </w:pPr>
            <w:r w:rsidRPr="008E21F4">
              <w:rPr>
                <w:rFonts w:cs="v4.2.0"/>
              </w:rPr>
              <w:t>7.2</w:t>
            </w:r>
            <w:r w:rsidRPr="008E21F4">
              <w:rPr>
                <w:rFonts w:cs="v4.2.0"/>
              </w:rPr>
              <w:tab/>
              <w:t>Reference sensitivity level</w:t>
            </w:r>
          </w:p>
        </w:tc>
        <w:tc>
          <w:tcPr>
            <w:tcW w:w="4536" w:type="dxa"/>
            <w:tcPrChange w:id="659" w:author="Delta" w:date="2021-07-23T11:12:00Z">
              <w:tcPr>
                <w:tcW w:w="4536" w:type="dxa"/>
              </w:tcPr>
            </w:tcPrChange>
          </w:tcPr>
          <w:p w14:paraId="68AFA794"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0.7 dB, f </w:t>
            </w:r>
            <w:r w:rsidRPr="008E21F4">
              <w:rPr>
                <w:rFonts w:cs="Arial"/>
                <w:lang w:eastAsia="ja-JP"/>
              </w:rPr>
              <w:t>≤</w:t>
            </w:r>
            <w:r w:rsidRPr="008E21F4">
              <w:rPr>
                <w:rFonts w:cs="v4.2.0"/>
                <w:lang w:eastAsia="ja-JP"/>
              </w:rPr>
              <w:t xml:space="preserve"> 3.0GHz</w:t>
            </w:r>
          </w:p>
          <w:p w14:paraId="35BCD5AC" w14:textId="77777777" w:rsidR="00CB3986" w:rsidRPr="008E21F4" w:rsidRDefault="00CB3986" w:rsidP="00D04D5F">
            <w:pPr>
              <w:pStyle w:val="TAL"/>
              <w:rPr>
                <w:ins w:id="660" w:author="Delta" w:date="2021-07-23T11:12:00Z"/>
                <w:rFonts w:cs="v4.2.0"/>
                <w:lang w:eastAsia="ja-JP"/>
              </w:rPr>
            </w:pPr>
            <w:r w:rsidRPr="008E21F4">
              <w:rPr>
                <w:rFonts w:cs="Arial"/>
                <w:lang w:eastAsia="ja-JP"/>
              </w:rPr>
              <w:t>±</w:t>
            </w:r>
            <w:r w:rsidRPr="008E21F4">
              <w:rPr>
                <w:rFonts w:cs="v4.2.0"/>
                <w:lang w:eastAsia="ja-JP"/>
              </w:rPr>
              <w:t xml:space="preserve">1.0 dB, 3.0GHz &lt; f </w:t>
            </w:r>
            <w:r w:rsidRPr="008E21F4">
              <w:rPr>
                <w:rFonts w:cs="Arial"/>
                <w:lang w:eastAsia="ja-JP"/>
              </w:rPr>
              <w:t>≤</w:t>
            </w:r>
            <w:r w:rsidRPr="008E21F4">
              <w:rPr>
                <w:rFonts w:cs="v4.2.0"/>
                <w:lang w:eastAsia="ja-JP"/>
              </w:rPr>
              <w:t xml:space="preserve"> 4.2GHz</w:t>
            </w:r>
          </w:p>
          <w:p w14:paraId="285DF975" w14:textId="77777777" w:rsidR="00CB3986" w:rsidRPr="008E21F4" w:rsidRDefault="00CB3986" w:rsidP="00D04D5F">
            <w:pPr>
              <w:pStyle w:val="TAL"/>
              <w:rPr>
                <w:rFonts w:cs="v4.2.0"/>
              </w:rPr>
            </w:pPr>
            <w:ins w:id="661" w:author="Delta" w:date="2021-07-23T11:12:00Z">
              <w:r w:rsidRPr="008E21F4">
                <w:rPr>
                  <w:rFonts w:cs="Arial"/>
                </w:rPr>
                <w:t>±1.5 dB, 4.2GHz &lt; f ≤ 6.0GHz</w:t>
              </w:r>
            </w:ins>
          </w:p>
        </w:tc>
        <w:tc>
          <w:tcPr>
            <w:tcW w:w="2569" w:type="dxa"/>
            <w:tcPrChange w:id="662" w:author="Delta" w:date="2021-07-23T11:12:00Z">
              <w:tcPr>
                <w:tcW w:w="2569" w:type="dxa"/>
              </w:tcPr>
            </w:tcPrChange>
          </w:tcPr>
          <w:p w14:paraId="3837CC67" w14:textId="77777777" w:rsidR="00CB3986" w:rsidRPr="008E21F4" w:rsidRDefault="00CB3986" w:rsidP="00D04D5F">
            <w:pPr>
              <w:pStyle w:val="TAL"/>
              <w:rPr>
                <w:rFonts w:cs="v4.2.0"/>
                <w:lang w:eastAsia="sv-SE"/>
              </w:rPr>
            </w:pPr>
          </w:p>
        </w:tc>
      </w:tr>
      <w:tr w:rsidR="00CB3986" w:rsidRPr="008E21F4" w14:paraId="0778644A" w14:textId="77777777" w:rsidTr="00D04D5F">
        <w:trPr>
          <w:cantSplit/>
          <w:jc w:val="center"/>
          <w:trPrChange w:id="663" w:author="Delta" w:date="2021-07-23T11:12:00Z">
            <w:trPr>
              <w:cantSplit/>
              <w:jc w:val="center"/>
            </w:trPr>
          </w:trPrChange>
        </w:trPr>
        <w:tc>
          <w:tcPr>
            <w:tcW w:w="2285" w:type="dxa"/>
            <w:tcPrChange w:id="664" w:author="Delta" w:date="2021-07-23T11:12:00Z">
              <w:tcPr>
                <w:tcW w:w="2285" w:type="dxa"/>
              </w:tcPr>
            </w:tcPrChange>
          </w:tcPr>
          <w:p w14:paraId="322834EF" w14:textId="77777777" w:rsidR="00CB3986" w:rsidRPr="008E21F4" w:rsidRDefault="00CB3986" w:rsidP="00D04D5F">
            <w:pPr>
              <w:pStyle w:val="TAL"/>
              <w:keepNext w:val="0"/>
              <w:rPr>
                <w:rFonts w:cs="v4.2.0"/>
              </w:rPr>
            </w:pPr>
            <w:r w:rsidRPr="008E21F4">
              <w:rPr>
                <w:rFonts w:cs="v4.2.0"/>
              </w:rPr>
              <w:t>7.3</w:t>
            </w:r>
            <w:r w:rsidRPr="008E21F4">
              <w:rPr>
                <w:rFonts w:cs="v4.2.0"/>
              </w:rPr>
              <w:tab/>
              <w:t>Dynamic range</w:t>
            </w:r>
          </w:p>
        </w:tc>
        <w:tc>
          <w:tcPr>
            <w:tcW w:w="4536" w:type="dxa"/>
            <w:tcPrChange w:id="665" w:author="Delta" w:date="2021-07-23T11:12:00Z">
              <w:tcPr>
                <w:tcW w:w="4536" w:type="dxa"/>
              </w:tcPr>
            </w:tcPrChange>
          </w:tcPr>
          <w:p w14:paraId="4B8372B7" w14:textId="77777777" w:rsidR="00CB3986" w:rsidRPr="008E21F4" w:rsidRDefault="00CB3986" w:rsidP="00D04D5F">
            <w:pPr>
              <w:pStyle w:val="TAL"/>
              <w:rPr>
                <w:rFonts w:cs="v4.2.0"/>
                <w:lang w:eastAsia="ja-JP"/>
              </w:rPr>
            </w:pPr>
            <w:r w:rsidRPr="008E21F4">
              <w:rPr>
                <w:rFonts w:cs="Arial"/>
                <w:lang w:eastAsia="ja-JP"/>
              </w:rPr>
              <w:t>±0.3</w:t>
            </w:r>
            <w:r w:rsidRPr="008E21F4">
              <w:rPr>
                <w:rFonts w:cs="v4.2.0"/>
                <w:lang w:eastAsia="ja-JP"/>
              </w:rPr>
              <w:t xml:space="preserve"> dB</w:t>
            </w:r>
          </w:p>
        </w:tc>
        <w:tc>
          <w:tcPr>
            <w:tcW w:w="2569" w:type="dxa"/>
            <w:tcPrChange w:id="666" w:author="Delta" w:date="2021-07-23T11:12:00Z">
              <w:tcPr>
                <w:tcW w:w="2569" w:type="dxa"/>
              </w:tcPr>
            </w:tcPrChange>
          </w:tcPr>
          <w:p w14:paraId="0CD4B1AC"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static conditions is equal to s</w:t>
            </w:r>
            <w:r w:rsidRPr="008E21F4">
              <w:rPr>
                <w:rFonts w:ascii="Arial" w:hAnsi="Arial"/>
              </w:rPr>
              <w:t>ignal-to-noise ratio uncertainty.</w:t>
            </w:r>
          </w:p>
          <w:p w14:paraId="56B0C922"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Signal-to-noise ratio uncertainty ±0.3 dB</w:t>
            </w:r>
          </w:p>
          <w:p w14:paraId="5720F94A"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Definitions of signal-to-noise ratio, AWGN and related constraints are given in Table 4.1.2-3.</w:t>
            </w:r>
          </w:p>
          <w:p w14:paraId="270860DA" w14:textId="77777777" w:rsidR="00CB3986" w:rsidRPr="008E21F4" w:rsidRDefault="00CB3986" w:rsidP="00D04D5F">
            <w:pPr>
              <w:pStyle w:val="TAL"/>
              <w:rPr>
                <w:rFonts w:cs="v4.2.0"/>
                <w:lang w:eastAsia="ja-JP"/>
              </w:rPr>
            </w:pPr>
            <w:r w:rsidRPr="008E21F4" w:rsidDel="006D7519">
              <w:rPr>
                <w:rFonts w:cs="v4.2.0"/>
                <w:lang w:eastAsia="ja-JP"/>
              </w:rPr>
              <w:t xml:space="preserve"> </w:t>
            </w:r>
          </w:p>
        </w:tc>
      </w:tr>
      <w:tr w:rsidR="00CB3986" w:rsidRPr="008E21F4" w14:paraId="16151A39" w14:textId="77777777" w:rsidTr="00D04D5F">
        <w:trPr>
          <w:cantSplit/>
          <w:jc w:val="center"/>
          <w:trPrChange w:id="667" w:author="Delta" w:date="2021-07-23T11:12:00Z">
            <w:trPr>
              <w:cantSplit/>
              <w:jc w:val="center"/>
            </w:trPr>
          </w:trPrChange>
        </w:trPr>
        <w:tc>
          <w:tcPr>
            <w:tcW w:w="2285" w:type="dxa"/>
            <w:tcPrChange w:id="668" w:author="Delta" w:date="2021-07-23T11:12:00Z">
              <w:tcPr>
                <w:tcW w:w="2285" w:type="dxa"/>
              </w:tcPr>
            </w:tcPrChange>
          </w:tcPr>
          <w:p w14:paraId="30AC1D3C" w14:textId="77777777" w:rsidR="00CB3986" w:rsidRPr="008E21F4" w:rsidRDefault="00CB3986" w:rsidP="00D04D5F">
            <w:pPr>
              <w:pStyle w:val="TAL"/>
              <w:keepNext w:val="0"/>
              <w:rPr>
                <w:rFonts w:cs="v4.2.0"/>
              </w:rPr>
            </w:pPr>
            <w:r w:rsidRPr="008E21F4">
              <w:rPr>
                <w:rFonts w:cs="v4.2.0"/>
              </w:rPr>
              <w:t>7.4</w:t>
            </w:r>
            <w:r w:rsidRPr="008E21F4">
              <w:rPr>
                <w:rFonts w:cs="v4.2.0"/>
              </w:rPr>
              <w:tab/>
              <w:t>In-channel selectivity</w:t>
            </w:r>
          </w:p>
        </w:tc>
        <w:tc>
          <w:tcPr>
            <w:tcW w:w="4536" w:type="dxa"/>
            <w:tcPrChange w:id="669" w:author="Delta" w:date="2021-07-23T11:12:00Z">
              <w:tcPr>
                <w:tcW w:w="4536" w:type="dxa"/>
              </w:tcPr>
            </w:tcPrChange>
          </w:tcPr>
          <w:p w14:paraId="55EA6308"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4 dB, f </w:t>
            </w:r>
            <w:r w:rsidRPr="008E21F4">
              <w:rPr>
                <w:rFonts w:cs="Arial"/>
                <w:lang w:eastAsia="ja-JP"/>
              </w:rPr>
              <w:t>≤</w:t>
            </w:r>
            <w:r w:rsidRPr="008E21F4">
              <w:rPr>
                <w:rFonts w:cs="v4.2.0"/>
                <w:lang w:eastAsia="ja-JP"/>
              </w:rPr>
              <w:t xml:space="preserve"> 3.0GHz</w:t>
            </w:r>
          </w:p>
          <w:p w14:paraId="1BE61AC0" w14:textId="77777777" w:rsidR="00CB3986" w:rsidRPr="008E21F4" w:rsidRDefault="00CB3986" w:rsidP="00D04D5F">
            <w:pPr>
              <w:pStyle w:val="TAL"/>
              <w:rPr>
                <w:ins w:id="670" w:author="Delta" w:date="2021-07-23T11:12:00Z"/>
                <w:rFonts w:cs="v4.2.0"/>
                <w:lang w:eastAsia="ja-JP"/>
              </w:rPr>
            </w:pPr>
            <w:r w:rsidRPr="008E21F4">
              <w:rPr>
                <w:rFonts w:cs="Arial"/>
                <w:lang w:eastAsia="ja-JP"/>
              </w:rPr>
              <w:t>±</w:t>
            </w:r>
            <w:r w:rsidRPr="008E21F4">
              <w:rPr>
                <w:rFonts w:cs="v4.2.0"/>
                <w:lang w:eastAsia="ja-JP"/>
              </w:rPr>
              <w:t xml:space="preserve">1.8 dB, 3.0GHz &lt; f </w:t>
            </w:r>
            <w:r w:rsidRPr="008E21F4">
              <w:rPr>
                <w:rFonts w:cs="Arial"/>
                <w:lang w:eastAsia="ja-JP"/>
              </w:rPr>
              <w:t>≤</w:t>
            </w:r>
            <w:r w:rsidRPr="008E21F4">
              <w:rPr>
                <w:rFonts w:cs="v4.2.0"/>
                <w:lang w:eastAsia="ja-JP"/>
              </w:rPr>
              <w:t xml:space="preserve"> 4.2GHz</w:t>
            </w:r>
          </w:p>
          <w:p w14:paraId="659D005B" w14:textId="77777777" w:rsidR="00CB3986" w:rsidRPr="008E21F4" w:rsidRDefault="00CB3986" w:rsidP="00D04D5F">
            <w:pPr>
              <w:pStyle w:val="TAL"/>
              <w:rPr>
                <w:rFonts w:cs="v4.2.0"/>
                <w:lang w:eastAsia="ja-JP"/>
              </w:rPr>
            </w:pPr>
            <w:ins w:id="671" w:author="Delta" w:date="2021-07-23T11:12:00Z">
              <w:r w:rsidRPr="008E21F4">
                <w:rPr>
                  <w:rFonts w:cs="Arial"/>
                </w:rPr>
                <w:t>±2.</w:t>
              </w:r>
              <w:r w:rsidRPr="008E21F4">
                <w:rPr>
                  <w:rFonts w:cs="Arial" w:hint="eastAsia"/>
                  <w:lang w:eastAsia="zh-CN"/>
                </w:rPr>
                <w:t>5</w:t>
              </w:r>
              <w:r w:rsidRPr="008E21F4">
                <w:rPr>
                  <w:rFonts w:cs="Arial"/>
                </w:rPr>
                <w:t xml:space="preserve"> dB, 4.2GHz &lt; f ≤ 6.0GHz</w:t>
              </w:r>
            </w:ins>
          </w:p>
        </w:tc>
        <w:tc>
          <w:tcPr>
            <w:tcW w:w="2569" w:type="dxa"/>
            <w:tcPrChange w:id="672" w:author="Delta" w:date="2021-07-23T11:12:00Z">
              <w:tcPr>
                <w:tcW w:w="2569" w:type="dxa"/>
              </w:tcPr>
            </w:tcPrChange>
          </w:tcPr>
          <w:p w14:paraId="53237D45"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comprises three quantities:</w:t>
            </w:r>
          </w:p>
          <w:p w14:paraId="1389B495" w14:textId="77777777" w:rsidR="00CB3986" w:rsidRPr="008E21F4" w:rsidRDefault="00CB3986" w:rsidP="00D04D5F">
            <w:pPr>
              <w:rPr>
                <w:rFonts w:ascii="Arial" w:hAnsi="Arial"/>
                <w:noProof/>
                <w:sz w:val="18"/>
                <w:szCs w:val="18"/>
                <w:lang w:eastAsia="sv-SE"/>
              </w:rPr>
              <w:pPrChange w:id="673" w:author="Delta" w:date="2021-07-23T11:12:00Z">
                <w:pPr>
                  <w:spacing w:after="0"/>
                </w:pPr>
              </w:pPrChange>
            </w:pPr>
            <w:r w:rsidRPr="008E21F4">
              <w:rPr>
                <w:rFonts w:ascii="Arial" w:hAnsi="Arial"/>
                <w:noProof/>
                <w:sz w:val="18"/>
                <w:szCs w:val="18"/>
                <w:lang w:eastAsia="sv-SE"/>
              </w:rPr>
              <w:t>1. Wanted signal level error</w:t>
            </w:r>
          </w:p>
          <w:p w14:paraId="24E17CEA" w14:textId="77777777" w:rsidR="00CB3986" w:rsidRPr="008E21F4" w:rsidRDefault="00CB3986" w:rsidP="00D04D5F">
            <w:pPr>
              <w:rPr>
                <w:rFonts w:ascii="Arial" w:hAnsi="Arial"/>
                <w:noProof/>
                <w:sz w:val="18"/>
                <w:szCs w:val="18"/>
                <w:lang w:eastAsia="sv-SE"/>
              </w:rPr>
              <w:pPrChange w:id="674" w:author="Delta" w:date="2021-07-23T11:12:00Z">
                <w:pPr>
                  <w:spacing w:after="0"/>
                </w:pPr>
              </w:pPrChange>
            </w:pPr>
            <w:r w:rsidRPr="008E21F4">
              <w:rPr>
                <w:rFonts w:ascii="Arial" w:hAnsi="Arial"/>
                <w:noProof/>
                <w:sz w:val="18"/>
                <w:szCs w:val="18"/>
                <w:lang w:eastAsia="sv-SE"/>
              </w:rPr>
              <w:t>2. Interferer signal level error</w:t>
            </w:r>
          </w:p>
          <w:p w14:paraId="7981ED1A"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 Additional impact of interferer leakage</w:t>
            </w:r>
          </w:p>
          <w:p w14:paraId="0872055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tems 1 and 2 are assumed to be uncorrelated so can be root sum squared to provide the ratio error of the two signals. </w:t>
            </w:r>
            <w:r w:rsidRPr="008E21F4">
              <w:rPr>
                <w:rFonts w:ascii="Arial" w:hAnsi="Arial"/>
                <w:noProof/>
                <w:sz w:val="18"/>
                <w:szCs w:val="18"/>
              </w:rPr>
              <w:t>The interferer leakage effect is systematic, and is added aritmetically.</w:t>
            </w:r>
          </w:p>
          <w:p w14:paraId="1942CC7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anted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xml:space="preserve"> + interferer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 leakage effect.</w:t>
            </w:r>
          </w:p>
          <w:p w14:paraId="32AADB7B" w14:textId="07663383" w:rsidR="00CB3986" w:rsidRPr="008E21F4" w:rsidRDefault="00CB3986" w:rsidP="00D04D5F">
            <w:pPr>
              <w:rPr>
                <w:rFonts w:ascii="Arial" w:hAnsi="Arial"/>
                <w:noProof/>
                <w:sz w:val="18"/>
                <w:szCs w:val="18"/>
                <w:lang w:eastAsia="sv-SE"/>
              </w:rPr>
              <w:pPrChange w:id="675" w:author="Delta" w:date="2021-07-23T11:12:00Z">
                <w:pPr>
                  <w:spacing w:after="0"/>
                </w:pPr>
              </w:pPrChange>
            </w:pPr>
            <w:r w:rsidRPr="008E21F4">
              <w:rPr>
                <w:rFonts w:ascii="Arial" w:hAnsi="Arial"/>
                <w:noProof/>
                <w:sz w:val="18"/>
                <w:szCs w:val="18"/>
                <w:lang w:eastAsia="sv-SE"/>
              </w:rPr>
              <w:t>f ≤ 3.0GHz</w:t>
            </w:r>
            <w:del w:id="676" w:author="Delta" w:date="2021-07-23T11:12:00Z">
              <w:r w:rsidR="00435F82" w:rsidRPr="008735C4">
                <w:rPr>
                  <w:rFonts w:ascii="Arial" w:hAnsi="Arial"/>
                  <w:noProof/>
                  <w:sz w:val="18"/>
                  <w:szCs w:val="18"/>
                  <w:lang w:eastAsia="sv-SE"/>
                </w:rPr>
                <w:delText xml:space="preserve"> </w:delText>
              </w:r>
            </w:del>
          </w:p>
          <w:p w14:paraId="5FB2C6E3" w14:textId="77777777" w:rsidR="00CB3986" w:rsidRPr="008E21F4" w:rsidRDefault="00CB3986" w:rsidP="00D04D5F">
            <w:pPr>
              <w:rPr>
                <w:rFonts w:ascii="Arial" w:hAnsi="Arial"/>
                <w:noProof/>
                <w:sz w:val="18"/>
                <w:szCs w:val="18"/>
                <w:lang w:eastAsia="sv-SE"/>
              </w:rPr>
              <w:pPrChange w:id="677" w:author="Delta" w:date="2021-07-23T11:12:00Z">
                <w:pPr>
                  <w:spacing w:after="0"/>
                </w:pPr>
              </w:pPrChange>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6884DE0F" w14:textId="77777777" w:rsidR="00CB3986" w:rsidRPr="008E21F4" w:rsidRDefault="00CB3986" w:rsidP="00D04D5F">
            <w:pPr>
              <w:rPr>
                <w:rFonts w:ascii="Arial" w:hAnsi="Arial"/>
                <w:noProof/>
                <w:sz w:val="18"/>
                <w:szCs w:val="18"/>
                <w:lang w:eastAsia="sv-SE"/>
              </w:rPr>
              <w:pPrChange w:id="678" w:author="Delta" w:date="2021-07-23T11:12:00Z">
                <w:pPr>
                  <w:spacing w:after="0"/>
                </w:pPr>
              </w:pPrChange>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4C47DF5B" w14:textId="77777777" w:rsidR="00CB3986" w:rsidRPr="008E21F4" w:rsidRDefault="00CB3986" w:rsidP="00D04D5F">
            <w:pPr>
              <w:rPr>
                <w:rFonts w:ascii="Arial" w:hAnsi="Arial"/>
                <w:noProof/>
                <w:sz w:val="18"/>
                <w:szCs w:val="18"/>
                <w:lang w:eastAsia="sv-SE"/>
              </w:rPr>
              <w:pPrChange w:id="679" w:author="Delta" w:date="2021-07-23T11:12:00Z">
                <w:pPr>
                  <w:spacing w:after="0"/>
                </w:pPr>
              </w:pPrChange>
            </w:pPr>
            <w:r w:rsidRPr="008E21F4">
              <w:rPr>
                <w:rFonts w:ascii="Arial" w:hAnsi="Arial"/>
                <w:noProof/>
                <w:sz w:val="18"/>
                <w:szCs w:val="18"/>
                <w:lang w:eastAsia="sv-SE"/>
              </w:rPr>
              <w:t>3.0GHz &lt; f ≤ 4.2GHz</w:t>
            </w:r>
          </w:p>
          <w:p w14:paraId="7C509433" w14:textId="77777777" w:rsidR="00CB3986" w:rsidRPr="008E21F4" w:rsidRDefault="00CB3986" w:rsidP="00D04D5F">
            <w:pPr>
              <w:rPr>
                <w:rFonts w:ascii="Arial" w:hAnsi="Arial"/>
                <w:noProof/>
                <w:sz w:val="18"/>
                <w:szCs w:val="18"/>
                <w:lang w:eastAsia="sv-SE"/>
              </w:rPr>
              <w:pPrChange w:id="680" w:author="Delta" w:date="2021-07-23T11:12:00Z">
                <w:pPr>
                  <w:spacing w:after="0"/>
                </w:pPr>
              </w:pPrChange>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3A52692E" w14:textId="77777777" w:rsidR="00CB3986" w:rsidRPr="008E21F4" w:rsidRDefault="00CB3986" w:rsidP="00D04D5F">
            <w:pPr>
              <w:rPr>
                <w:rFonts w:ascii="Arial" w:hAnsi="Arial"/>
                <w:noProof/>
                <w:sz w:val="18"/>
                <w:szCs w:val="18"/>
                <w:lang w:eastAsia="sv-SE"/>
              </w:rPr>
              <w:pPrChange w:id="681" w:author="Delta" w:date="2021-07-23T11:12:00Z">
                <w:pPr>
                  <w:spacing w:after="0"/>
                </w:pPr>
              </w:pPrChange>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76D2DF82" w14:textId="77777777" w:rsidR="00435F82" w:rsidRPr="008735C4" w:rsidRDefault="00435F82" w:rsidP="00435F82">
            <w:pPr>
              <w:spacing w:after="0"/>
              <w:rPr>
                <w:del w:id="682" w:author="Delta" w:date="2021-07-23T11:12:00Z"/>
                <w:rFonts w:ascii="Arial" w:hAnsi="Arial"/>
                <w:noProof/>
                <w:sz w:val="18"/>
                <w:szCs w:val="18"/>
                <w:lang w:eastAsia="sv-SE"/>
              </w:rPr>
            </w:pPr>
          </w:p>
          <w:p w14:paraId="0699DEE9" w14:textId="12D583E7" w:rsidR="00CB3986" w:rsidRPr="008E21F4" w:rsidRDefault="00435F82" w:rsidP="00D04D5F">
            <w:pPr>
              <w:rPr>
                <w:rFonts w:ascii="Arial" w:hAnsi="Arial"/>
                <w:noProof/>
                <w:sz w:val="18"/>
                <w:szCs w:val="18"/>
                <w:lang w:eastAsia="sv-SE"/>
              </w:rPr>
              <w:pPrChange w:id="683" w:author="Delta" w:date="2021-07-23T11:12:00Z">
                <w:pPr>
                  <w:spacing w:after="0"/>
                </w:pPr>
              </w:pPrChange>
            </w:pPr>
            <w:del w:id="684" w:author="Delta" w:date="2021-07-23T11:12:00Z">
              <w:r w:rsidRPr="008735C4">
                <w:rPr>
                  <w:rFonts w:ascii="Arial" w:hAnsi="Arial"/>
                  <w:noProof/>
                  <w:sz w:val="18"/>
                  <w:szCs w:val="18"/>
                  <w:lang w:eastAsia="sv-SE"/>
                </w:rPr>
                <w:delText xml:space="preserve">f ≤ </w:delText>
              </w:r>
            </w:del>
            <w:r w:rsidR="00CB3986" w:rsidRPr="008E21F4">
              <w:rPr>
                <w:rFonts w:ascii="Arial" w:hAnsi="Arial" w:hint="eastAsia"/>
                <w:noProof/>
                <w:sz w:val="18"/>
                <w:szCs w:val="18"/>
                <w:lang w:eastAsia="zh-CN"/>
              </w:rPr>
              <w:t>4.2</w:t>
            </w:r>
            <w:r w:rsidR="00CB3986" w:rsidRPr="008E21F4">
              <w:rPr>
                <w:rFonts w:ascii="Arial" w:hAnsi="Arial"/>
                <w:noProof/>
                <w:sz w:val="18"/>
                <w:szCs w:val="18"/>
                <w:lang w:eastAsia="sv-SE"/>
              </w:rPr>
              <w:t>GHz</w:t>
            </w:r>
            <w:ins w:id="685" w:author="Delta" w:date="2021-07-23T11:12:00Z">
              <w:r w:rsidR="00CB3986" w:rsidRPr="008E21F4">
                <w:rPr>
                  <w:rFonts w:ascii="Arial" w:hAnsi="Arial"/>
                  <w:noProof/>
                  <w:sz w:val="18"/>
                  <w:szCs w:val="18"/>
                  <w:lang w:eastAsia="sv-SE"/>
                </w:rPr>
                <w:t xml:space="preserve"> &lt; f ≤ </w:t>
              </w:r>
              <w:r w:rsidR="00CB3986" w:rsidRPr="008E21F4">
                <w:rPr>
                  <w:rFonts w:ascii="Arial" w:hAnsi="Arial" w:hint="eastAsia"/>
                  <w:noProof/>
                  <w:sz w:val="18"/>
                  <w:szCs w:val="18"/>
                  <w:lang w:eastAsia="zh-CN"/>
                </w:rPr>
                <w:t>6.0</w:t>
              </w:r>
              <w:r w:rsidR="00CB3986" w:rsidRPr="008E21F4">
                <w:rPr>
                  <w:rFonts w:ascii="Arial" w:hAnsi="Arial"/>
                  <w:noProof/>
                  <w:sz w:val="18"/>
                  <w:szCs w:val="18"/>
                  <w:lang w:eastAsia="sv-SE"/>
                </w:rPr>
                <w:t>GHz</w:t>
              </w:r>
            </w:ins>
          </w:p>
          <w:p w14:paraId="580931E9" w14:textId="77777777" w:rsidR="00CB3986" w:rsidRPr="008E21F4" w:rsidRDefault="00CB3986" w:rsidP="00D04D5F">
            <w:pPr>
              <w:rPr>
                <w:ins w:id="686" w:author="Delta" w:date="2021-07-23T11:12:00Z"/>
                <w:rFonts w:ascii="Arial" w:hAnsi="Arial"/>
                <w:noProof/>
                <w:sz w:val="18"/>
                <w:szCs w:val="18"/>
                <w:lang w:eastAsia="sv-SE"/>
              </w:rPr>
            </w:pPr>
            <w:ins w:id="687" w:author="Delta" w:date="2021-07-23T11:12:00Z">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ins>
          </w:p>
          <w:p w14:paraId="73CCAA5B" w14:textId="77777777" w:rsidR="00CB3986" w:rsidRPr="008E21F4" w:rsidRDefault="00CB3986" w:rsidP="00D04D5F">
            <w:pPr>
              <w:rPr>
                <w:ins w:id="688" w:author="Delta" w:date="2021-07-23T11:12:00Z"/>
                <w:rFonts w:ascii="Arial" w:hAnsi="Arial"/>
                <w:noProof/>
                <w:sz w:val="18"/>
                <w:szCs w:val="18"/>
                <w:lang w:eastAsia="sv-SE"/>
              </w:rPr>
            </w:pPr>
            <w:ins w:id="689" w:author="Delta" w:date="2021-07-23T11:12:00Z">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ins>
          </w:p>
          <w:p w14:paraId="0DB068C9" w14:textId="77777777" w:rsidR="00CB3986" w:rsidRPr="008E21F4" w:rsidRDefault="00CB3986" w:rsidP="00D04D5F">
            <w:pPr>
              <w:rPr>
                <w:ins w:id="690" w:author="Delta" w:date="2021-07-23T11:12:00Z"/>
                <w:rFonts w:ascii="Arial" w:hAnsi="Arial"/>
                <w:noProof/>
                <w:sz w:val="18"/>
                <w:szCs w:val="18"/>
                <w:lang w:eastAsia="sv-SE"/>
              </w:rPr>
            </w:pPr>
          </w:p>
          <w:p w14:paraId="43B0A715" w14:textId="77777777" w:rsidR="00CB3986" w:rsidRPr="008E21F4" w:rsidRDefault="00CB3986" w:rsidP="00D04D5F">
            <w:pPr>
              <w:rPr>
                <w:ins w:id="691" w:author="Delta" w:date="2021-07-23T11:12:00Z"/>
                <w:rFonts w:ascii="Arial" w:hAnsi="Arial"/>
                <w:noProof/>
                <w:sz w:val="18"/>
                <w:szCs w:val="18"/>
                <w:lang w:eastAsia="sv-SE"/>
              </w:rPr>
            </w:pPr>
            <w:ins w:id="692" w:author="Delta" w:date="2021-07-23T11:12:00Z">
              <w:r w:rsidRPr="008E21F4">
                <w:rPr>
                  <w:rFonts w:ascii="Arial" w:hAnsi="Arial"/>
                  <w:noProof/>
                  <w:sz w:val="18"/>
                  <w:szCs w:val="18"/>
                  <w:lang w:eastAsia="sv-SE"/>
                </w:rPr>
                <w:t xml:space="preserve">f ≤ </w:t>
              </w:r>
              <w:r w:rsidRPr="008E21F4">
                <w:rPr>
                  <w:rFonts w:ascii="Arial" w:hAnsi="Arial" w:hint="eastAsia"/>
                  <w:noProof/>
                  <w:sz w:val="18"/>
                  <w:szCs w:val="18"/>
                  <w:lang w:eastAsia="zh-CN"/>
                </w:rPr>
                <w:t>6.0</w:t>
              </w:r>
              <w:r w:rsidRPr="008E21F4">
                <w:rPr>
                  <w:rFonts w:ascii="Arial" w:hAnsi="Arial"/>
                  <w:noProof/>
                  <w:sz w:val="18"/>
                  <w:szCs w:val="18"/>
                  <w:lang w:eastAsia="sv-SE"/>
                </w:rPr>
                <w:t>GHz</w:t>
              </w:r>
            </w:ins>
          </w:p>
          <w:p w14:paraId="6B06B614"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Impact of interferer leakage 0.</w:t>
            </w:r>
            <w:r w:rsidRPr="008E21F4">
              <w:rPr>
                <w:rFonts w:ascii="Arial" w:hAnsi="Arial"/>
                <w:noProof/>
                <w:sz w:val="18"/>
                <w:szCs w:val="18"/>
              </w:rPr>
              <w:t>4</w:t>
            </w:r>
            <w:r w:rsidRPr="008E21F4">
              <w:rPr>
                <w:rFonts w:ascii="Arial" w:hAnsi="Arial"/>
                <w:noProof/>
                <w:sz w:val="18"/>
                <w:szCs w:val="18"/>
                <w:lang w:eastAsia="sv-SE"/>
              </w:rPr>
              <w:t>dB.</w:t>
            </w:r>
          </w:p>
          <w:p w14:paraId="7B841B37" w14:textId="77777777" w:rsidR="00CB3986" w:rsidRPr="008E21F4" w:rsidRDefault="00CB3986" w:rsidP="00D04D5F">
            <w:pPr>
              <w:pStyle w:val="TAL"/>
              <w:rPr>
                <w:rFonts w:cs="v4.2.0"/>
                <w:lang w:eastAsia="ja-JP"/>
              </w:rPr>
            </w:pPr>
          </w:p>
        </w:tc>
      </w:tr>
      <w:tr w:rsidR="00CB3986" w:rsidRPr="008E21F4" w14:paraId="6D85F6F7" w14:textId="77777777" w:rsidTr="00D04D5F">
        <w:trPr>
          <w:cantSplit/>
          <w:jc w:val="center"/>
          <w:trPrChange w:id="693" w:author="Delta" w:date="2021-07-23T11:12:00Z">
            <w:trPr>
              <w:cantSplit/>
              <w:jc w:val="center"/>
            </w:trPr>
          </w:trPrChange>
        </w:trPr>
        <w:tc>
          <w:tcPr>
            <w:tcW w:w="2285" w:type="dxa"/>
            <w:tcPrChange w:id="694" w:author="Delta" w:date="2021-07-23T11:12:00Z">
              <w:tcPr>
                <w:tcW w:w="2285" w:type="dxa"/>
              </w:tcPr>
            </w:tcPrChange>
          </w:tcPr>
          <w:p w14:paraId="429BBF52" w14:textId="77777777" w:rsidR="00CB3986" w:rsidRPr="008E21F4" w:rsidRDefault="00CB3986" w:rsidP="00D04D5F">
            <w:pPr>
              <w:pStyle w:val="TAL"/>
              <w:keepNext w:val="0"/>
              <w:rPr>
                <w:rFonts w:cs="v4.2.0"/>
              </w:rPr>
            </w:pPr>
            <w:r w:rsidRPr="008E21F4">
              <w:rPr>
                <w:rFonts w:cs="v4.2.0"/>
              </w:rPr>
              <w:t>7.5</w:t>
            </w:r>
            <w:r w:rsidRPr="008E21F4">
              <w:rPr>
                <w:rFonts w:cs="v4.2.0"/>
              </w:rPr>
              <w:tab/>
              <w:t>Adjacent Channel Selectivity (ACS) and narrow-band blocking</w:t>
            </w:r>
          </w:p>
        </w:tc>
        <w:tc>
          <w:tcPr>
            <w:tcW w:w="4536" w:type="dxa"/>
            <w:tcPrChange w:id="695" w:author="Delta" w:date="2021-07-23T11:12:00Z">
              <w:tcPr>
                <w:tcW w:w="4536" w:type="dxa"/>
              </w:tcPr>
            </w:tcPrChange>
          </w:tcPr>
          <w:p w14:paraId="6C07729F"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4 dB, f </w:t>
            </w:r>
            <w:r w:rsidRPr="008E21F4">
              <w:rPr>
                <w:rFonts w:cs="Arial"/>
                <w:lang w:eastAsia="ja-JP"/>
              </w:rPr>
              <w:t>≤</w:t>
            </w:r>
            <w:r w:rsidRPr="008E21F4">
              <w:rPr>
                <w:rFonts w:cs="v4.2.0"/>
                <w:lang w:eastAsia="ja-JP"/>
              </w:rPr>
              <w:t xml:space="preserve"> 3.0GHz</w:t>
            </w:r>
          </w:p>
          <w:p w14:paraId="74C522B0" w14:textId="77777777" w:rsidR="00CB3986" w:rsidRPr="008E21F4" w:rsidRDefault="00CB3986" w:rsidP="00D04D5F">
            <w:pPr>
              <w:pStyle w:val="TAL"/>
              <w:rPr>
                <w:ins w:id="696" w:author="Delta" w:date="2021-07-23T11:12:00Z"/>
                <w:rFonts w:cs="v4.2.0"/>
                <w:lang w:eastAsia="ja-JP"/>
              </w:rPr>
            </w:pPr>
            <w:r w:rsidRPr="008E21F4">
              <w:rPr>
                <w:rFonts w:cs="Arial"/>
                <w:lang w:eastAsia="ja-JP"/>
              </w:rPr>
              <w:t>±</w:t>
            </w:r>
            <w:r w:rsidRPr="008E21F4">
              <w:rPr>
                <w:rFonts w:cs="v4.2.0"/>
                <w:lang w:eastAsia="ja-JP"/>
              </w:rPr>
              <w:t xml:space="preserve">1.8 dB, 3.0GHz &lt; f </w:t>
            </w:r>
            <w:r w:rsidRPr="008E21F4">
              <w:rPr>
                <w:rFonts w:cs="Arial"/>
                <w:lang w:eastAsia="ja-JP"/>
              </w:rPr>
              <w:t>≤</w:t>
            </w:r>
            <w:r w:rsidRPr="008E21F4">
              <w:rPr>
                <w:rFonts w:cs="v4.2.0"/>
                <w:lang w:eastAsia="ja-JP"/>
              </w:rPr>
              <w:t xml:space="preserve"> 4.2GHz</w:t>
            </w:r>
          </w:p>
          <w:p w14:paraId="49D0AD8D" w14:textId="77777777" w:rsidR="00CB3986" w:rsidRPr="008E21F4" w:rsidRDefault="00CB3986" w:rsidP="00D04D5F">
            <w:pPr>
              <w:pStyle w:val="TAL"/>
              <w:rPr>
                <w:rFonts w:cs="v4.2.0"/>
              </w:rPr>
            </w:pPr>
            <w:ins w:id="697" w:author="Delta" w:date="2021-07-23T11:12:00Z">
              <w:r w:rsidRPr="008E21F4">
                <w:rPr>
                  <w:rFonts w:cs="Arial"/>
                </w:rPr>
                <w:t>±2.</w:t>
              </w:r>
              <w:r w:rsidRPr="008E21F4">
                <w:rPr>
                  <w:rFonts w:cs="Arial" w:hint="eastAsia"/>
                  <w:lang w:eastAsia="zh-CN"/>
                </w:rPr>
                <w:t>5</w:t>
              </w:r>
              <w:r w:rsidRPr="008E21F4">
                <w:rPr>
                  <w:rFonts w:cs="Arial"/>
                </w:rPr>
                <w:t xml:space="preserve"> dB, 4.2GHz &lt; f ≤ 6.0GHz</w:t>
              </w:r>
            </w:ins>
          </w:p>
        </w:tc>
        <w:tc>
          <w:tcPr>
            <w:tcW w:w="2569" w:type="dxa"/>
            <w:tcPrChange w:id="698" w:author="Delta" w:date="2021-07-23T11:12:00Z">
              <w:tcPr>
                <w:tcW w:w="2569" w:type="dxa"/>
              </w:tcPr>
            </w:tcPrChange>
          </w:tcPr>
          <w:p w14:paraId="659EDE8D"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comprises three quantities:</w:t>
            </w:r>
          </w:p>
          <w:p w14:paraId="1ACCA962" w14:textId="77777777" w:rsidR="00CB3986" w:rsidRPr="008E21F4" w:rsidRDefault="00CB3986" w:rsidP="00D04D5F">
            <w:pPr>
              <w:rPr>
                <w:rFonts w:ascii="Arial" w:hAnsi="Arial"/>
                <w:noProof/>
                <w:sz w:val="18"/>
                <w:szCs w:val="18"/>
                <w:lang w:eastAsia="sv-SE"/>
              </w:rPr>
              <w:pPrChange w:id="699" w:author="Delta" w:date="2021-07-23T11:12:00Z">
                <w:pPr>
                  <w:spacing w:after="0"/>
                </w:pPr>
              </w:pPrChange>
            </w:pPr>
            <w:r w:rsidRPr="008E21F4">
              <w:rPr>
                <w:rFonts w:ascii="Arial" w:hAnsi="Arial"/>
                <w:noProof/>
                <w:sz w:val="18"/>
                <w:szCs w:val="18"/>
                <w:lang w:eastAsia="sv-SE"/>
              </w:rPr>
              <w:t>1. Wanted signal level error</w:t>
            </w:r>
          </w:p>
          <w:p w14:paraId="388AC621" w14:textId="77777777" w:rsidR="00CB3986" w:rsidRPr="008E21F4" w:rsidRDefault="00CB3986" w:rsidP="00D04D5F">
            <w:pPr>
              <w:rPr>
                <w:rFonts w:ascii="Arial" w:hAnsi="Arial"/>
                <w:noProof/>
                <w:sz w:val="18"/>
                <w:szCs w:val="18"/>
                <w:lang w:eastAsia="sv-SE"/>
              </w:rPr>
              <w:pPrChange w:id="700" w:author="Delta" w:date="2021-07-23T11:12:00Z">
                <w:pPr>
                  <w:spacing w:after="0"/>
                </w:pPr>
              </w:pPrChange>
            </w:pPr>
            <w:r w:rsidRPr="008E21F4">
              <w:rPr>
                <w:rFonts w:ascii="Arial" w:hAnsi="Arial"/>
                <w:noProof/>
                <w:sz w:val="18"/>
                <w:szCs w:val="18"/>
                <w:lang w:eastAsia="sv-SE"/>
              </w:rPr>
              <w:t>2. Interferer signal level error</w:t>
            </w:r>
          </w:p>
          <w:p w14:paraId="3EDFBC4D"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3. Additional impact of interferer ACLR</w:t>
            </w:r>
          </w:p>
          <w:p w14:paraId="2847A76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tems 1 and 2 are assumed to be uncorrelated so can be root sum squared to provide the ratio error of the two signals. </w:t>
            </w:r>
            <w:r w:rsidRPr="008E21F4">
              <w:rPr>
                <w:rFonts w:ascii="Arial" w:hAnsi="Arial"/>
                <w:noProof/>
                <w:sz w:val="18"/>
                <w:szCs w:val="18"/>
              </w:rPr>
              <w:t>The interferer ACLR effect is systematic, and is added aritmetically.</w:t>
            </w:r>
          </w:p>
          <w:p w14:paraId="5FEE9EB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anted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xml:space="preserve"> + interferer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 ACLR effect.</w:t>
            </w:r>
          </w:p>
          <w:p w14:paraId="604BD36E" w14:textId="2431EA32" w:rsidR="00CB3986" w:rsidRPr="008E21F4" w:rsidRDefault="00CB3986" w:rsidP="00D04D5F">
            <w:pPr>
              <w:rPr>
                <w:rFonts w:ascii="Arial" w:hAnsi="Arial"/>
                <w:noProof/>
                <w:sz w:val="18"/>
                <w:szCs w:val="18"/>
                <w:lang w:eastAsia="sv-SE"/>
              </w:rPr>
              <w:pPrChange w:id="701" w:author="Delta" w:date="2021-07-23T11:12:00Z">
                <w:pPr>
                  <w:spacing w:after="0"/>
                </w:pPr>
              </w:pPrChange>
            </w:pPr>
            <w:r w:rsidRPr="008E21F4">
              <w:rPr>
                <w:rFonts w:ascii="Arial" w:hAnsi="Arial"/>
                <w:noProof/>
                <w:sz w:val="18"/>
                <w:szCs w:val="18"/>
                <w:lang w:eastAsia="sv-SE"/>
              </w:rPr>
              <w:t>f ≤ 3.0GHz</w:t>
            </w:r>
            <w:del w:id="702" w:author="Delta" w:date="2021-07-23T11:12:00Z">
              <w:r w:rsidR="00435F82" w:rsidRPr="008735C4">
                <w:rPr>
                  <w:rFonts w:ascii="Arial" w:hAnsi="Arial"/>
                  <w:noProof/>
                  <w:sz w:val="18"/>
                  <w:szCs w:val="18"/>
                  <w:lang w:eastAsia="sv-SE"/>
                </w:rPr>
                <w:delText xml:space="preserve"> </w:delText>
              </w:r>
            </w:del>
          </w:p>
          <w:p w14:paraId="57FB13F4" w14:textId="77777777" w:rsidR="00CB3986" w:rsidRPr="008E21F4" w:rsidRDefault="00CB3986" w:rsidP="00D04D5F">
            <w:pPr>
              <w:rPr>
                <w:rFonts w:ascii="Arial" w:hAnsi="Arial"/>
                <w:noProof/>
                <w:sz w:val="18"/>
                <w:szCs w:val="18"/>
                <w:lang w:eastAsia="sv-SE"/>
              </w:rPr>
              <w:pPrChange w:id="703" w:author="Delta" w:date="2021-07-23T11:12:00Z">
                <w:pPr>
                  <w:spacing w:after="0"/>
                </w:pPr>
              </w:pPrChange>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56394E2F" w14:textId="77777777" w:rsidR="00CB3986" w:rsidRPr="008E21F4" w:rsidRDefault="00CB3986" w:rsidP="00D04D5F">
            <w:pPr>
              <w:rPr>
                <w:rFonts w:ascii="Arial" w:hAnsi="Arial"/>
                <w:noProof/>
                <w:sz w:val="18"/>
                <w:szCs w:val="18"/>
                <w:lang w:eastAsia="sv-SE"/>
              </w:rPr>
              <w:pPrChange w:id="704" w:author="Delta" w:date="2021-07-23T11:12:00Z">
                <w:pPr>
                  <w:spacing w:after="0"/>
                </w:pPr>
              </w:pPrChange>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6F79330B" w14:textId="77777777" w:rsidR="00CB3986" w:rsidRPr="008E21F4" w:rsidRDefault="00CB3986" w:rsidP="00D04D5F">
            <w:pPr>
              <w:rPr>
                <w:rFonts w:ascii="Arial" w:hAnsi="Arial"/>
                <w:noProof/>
                <w:sz w:val="18"/>
                <w:szCs w:val="18"/>
                <w:lang w:eastAsia="sv-SE"/>
              </w:rPr>
              <w:pPrChange w:id="705" w:author="Delta" w:date="2021-07-23T11:12:00Z">
                <w:pPr>
                  <w:spacing w:after="0"/>
                </w:pPr>
              </w:pPrChange>
            </w:pPr>
            <w:r w:rsidRPr="008E21F4">
              <w:rPr>
                <w:rFonts w:ascii="Arial" w:hAnsi="Arial"/>
                <w:noProof/>
                <w:sz w:val="18"/>
                <w:szCs w:val="18"/>
                <w:lang w:eastAsia="sv-SE"/>
              </w:rPr>
              <w:t>3.0GHz &lt; f ≤ 4.2GHz</w:t>
            </w:r>
          </w:p>
          <w:p w14:paraId="17A82243" w14:textId="77777777" w:rsidR="00CB3986" w:rsidRPr="008E21F4" w:rsidRDefault="00CB3986" w:rsidP="00D04D5F">
            <w:pPr>
              <w:rPr>
                <w:rFonts w:ascii="Arial" w:hAnsi="Arial"/>
                <w:noProof/>
                <w:sz w:val="18"/>
                <w:szCs w:val="18"/>
                <w:lang w:eastAsia="sv-SE"/>
              </w:rPr>
              <w:pPrChange w:id="706" w:author="Delta" w:date="2021-07-23T11:12:00Z">
                <w:pPr>
                  <w:spacing w:after="0"/>
                </w:pPr>
              </w:pPrChange>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28372228" w14:textId="77777777" w:rsidR="00CB3986" w:rsidRPr="008E21F4" w:rsidRDefault="00CB3986" w:rsidP="00D04D5F">
            <w:pPr>
              <w:rPr>
                <w:rFonts w:ascii="Arial" w:hAnsi="Arial"/>
                <w:noProof/>
                <w:sz w:val="18"/>
                <w:szCs w:val="18"/>
                <w:lang w:eastAsia="sv-SE"/>
              </w:rPr>
              <w:pPrChange w:id="707" w:author="Delta" w:date="2021-07-23T11:12:00Z">
                <w:pPr>
                  <w:spacing w:after="0"/>
                </w:pPr>
              </w:pPrChange>
            </w:pPr>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29F23943" w14:textId="77777777" w:rsidR="00435F82" w:rsidRPr="008735C4" w:rsidRDefault="00435F82" w:rsidP="00435F82">
            <w:pPr>
              <w:spacing w:after="0"/>
              <w:rPr>
                <w:del w:id="708" w:author="Delta" w:date="2021-07-23T11:12:00Z"/>
                <w:rFonts w:ascii="Arial" w:hAnsi="Arial"/>
                <w:noProof/>
                <w:sz w:val="18"/>
                <w:szCs w:val="18"/>
                <w:lang w:eastAsia="sv-SE"/>
              </w:rPr>
            </w:pPr>
          </w:p>
          <w:p w14:paraId="66262CC0" w14:textId="4C8B828D" w:rsidR="00CB3986" w:rsidRPr="008E21F4" w:rsidRDefault="00435F82" w:rsidP="00D04D5F">
            <w:pPr>
              <w:rPr>
                <w:rFonts w:ascii="Arial" w:hAnsi="Arial"/>
                <w:noProof/>
                <w:sz w:val="18"/>
                <w:szCs w:val="18"/>
                <w:lang w:eastAsia="sv-SE"/>
              </w:rPr>
              <w:pPrChange w:id="709" w:author="Delta" w:date="2021-07-23T11:12:00Z">
                <w:pPr>
                  <w:spacing w:after="0"/>
                </w:pPr>
              </w:pPrChange>
            </w:pPr>
            <w:del w:id="710" w:author="Delta" w:date="2021-07-23T11:12:00Z">
              <w:r w:rsidRPr="008735C4">
                <w:rPr>
                  <w:rFonts w:ascii="Arial" w:hAnsi="Arial"/>
                  <w:noProof/>
                  <w:sz w:val="18"/>
                  <w:szCs w:val="18"/>
                  <w:lang w:eastAsia="sv-SE"/>
                </w:rPr>
                <w:delText xml:space="preserve">f ≤ </w:delText>
              </w:r>
            </w:del>
            <w:r w:rsidR="00CB3986" w:rsidRPr="008E21F4">
              <w:rPr>
                <w:rFonts w:ascii="Arial" w:hAnsi="Arial" w:hint="eastAsia"/>
                <w:noProof/>
                <w:sz w:val="18"/>
                <w:szCs w:val="18"/>
                <w:lang w:eastAsia="zh-CN"/>
              </w:rPr>
              <w:t>4.2</w:t>
            </w:r>
            <w:r w:rsidR="00CB3986" w:rsidRPr="008E21F4">
              <w:rPr>
                <w:rFonts w:ascii="Arial" w:hAnsi="Arial"/>
                <w:noProof/>
                <w:sz w:val="18"/>
                <w:szCs w:val="18"/>
                <w:lang w:eastAsia="sv-SE"/>
              </w:rPr>
              <w:t>GHz</w:t>
            </w:r>
            <w:ins w:id="711" w:author="Delta" w:date="2021-07-23T11:12:00Z">
              <w:r w:rsidR="00CB3986" w:rsidRPr="008E21F4">
                <w:rPr>
                  <w:rFonts w:ascii="Arial" w:hAnsi="Arial"/>
                  <w:noProof/>
                  <w:sz w:val="18"/>
                  <w:szCs w:val="18"/>
                  <w:lang w:eastAsia="sv-SE"/>
                </w:rPr>
                <w:t xml:space="preserve"> &lt; f ≤ </w:t>
              </w:r>
              <w:r w:rsidR="00CB3986" w:rsidRPr="008E21F4">
                <w:rPr>
                  <w:rFonts w:ascii="Arial" w:hAnsi="Arial" w:hint="eastAsia"/>
                  <w:noProof/>
                  <w:sz w:val="18"/>
                  <w:szCs w:val="18"/>
                  <w:lang w:eastAsia="zh-CN"/>
                </w:rPr>
                <w:t>6.0</w:t>
              </w:r>
              <w:r w:rsidR="00CB3986" w:rsidRPr="008E21F4">
                <w:rPr>
                  <w:rFonts w:ascii="Arial" w:hAnsi="Arial"/>
                  <w:noProof/>
                  <w:sz w:val="18"/>
                  <w:szCs w:val="18"/>
                  <w:lang w:eastAsia="sv-SE"/>
                </w:rPr>
                <w:t>GHz</w:t>
              </w:r>
            </w:ins>
          </w:p>
          <w:p w14:paraId="618FA1E2" w14:textId="77777777" w:rsidR="00CB3986" w:rsidRPr="008E21F4" w:rsidRDefault="00CB3986" w:rsidP="00D04D5F">
            <w:pPr>
              <w:rPr>
                <w:ins w:id="712" w:author="Delta" w:date="2021-07-23T11:12:00Z"/>
                <w:rFonts w:ascii="Arial" w:hAnsi="Arial"/>
                <w:noProof/>
                <w:sz w:val="18"/>
                <w:szCs w:val="18"/>
                <w:lang w:eastAsia="sv-SE"/>
              </w:rPr>
            </w:pPr>
            <w:ins w:id="713" w:author="Delta" w:date="2021-07-23T11:12:00Z">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ins>
          </w:p>
          <w:p w14:paraId="5E4236AA" w14:textId="77777777" w:rsidR="00CB3986" w:rsidRPr="008E21F4" w:rsidRDefault="00CB3986" w:rsidP="00D04D5F">
            <w:pPr>
              <w:rPr>
                <w:ins w:id="714" w:author="Delta" w:date="2021-07-23T11:12:00Z"/>
                <w:rFonts w:ascii="Arial" w:hAnsi="Arial"/>
                <w:noProof/>
                <w:sz w:val="18"/>
                <w:szCs w:val="18"/>
                <w:lang w:eastAsia="sv-SE"/>
              </w:rPr>
            </w:pPr>
            <w:ins w:id="715" w:author="Delta" w:date="2021-07-23T11:12:00Z">
              <w:r w:rsidRPr="008E21F4">
                <w:rPr>
                  <w:rFonts w:ascii="Arial" w:hAnsi="Arial"/>
                  <w:noProof/>
                  <w:sz w:val="18"/>
                  <w:szCs w:val="18"/>
                  <w:lang w:eastAsia="sv-SE"/>
                </w:rPr>
                <w:t xml:space="preserve">Interferer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ins>
          </w:p>
          <w:p w14:paraId="2D37F040" w14:textId="77777777" w:rsidR="00CB3986" w:rsidRPr="008E21F4" w:rsidRDefault="00CB3986" w:rsidP="00D04D5F">
            <w:pPr>
              <w:rPr>
                <w:ins w:id="716" w:author="Delta" w:date="2021-07-23T11:12:00Z"/>
                <w:rFonts w:ascii="Arial" w:hAnsi="Arial"/>
                <w:noProof/>
                <w:sz w:val="18"/>
                <w:szCs w:val="18"/>
                <w:lang w:eastAsia="sv-SE"/>
              </w:rPr>
            </w:pPr>
          </w:p>
          <w:p w14:paraId="56088E95" w14:textId="77777777" w:rsidR="00CB3986" w:rsidRPr="008E21F4" w:rsidRDefault="00CB3986" w:rsidP="00D04D5F">
            <w:pPr>
              <w:rPr>
                <w:ins w:id="717" w:author="Delta" w:date="2021-07-23T11:12:00Z"/>
                <w:rFonts w:ascii="Arial" w:hAnsi="Arial"/>
                <w:noProof/>
                <w:sz w:val="18"/>
                <w:szCs w:val="18"/>
                <w:lang w:eastAsia="sv-SE"/>
              </w:rPr>
            </w:pPr>
            <w:ins w:id="718" w:author="Delta" w:date="2021-07-23T11:12:00Z">
              <w:r w:rsidRPr="008E21F4">
                <w:rPr>
                  <w:rFonts w:ascii="Arial" w:hAnsi="Arial"/>
                  <w:noProof/>
                  <w:sz w:val="18"/>
                  <w:szCs w:val="18"/>
                  <w:lang w:eastAsia="sv-SE"/>
                </w:rPr>
                <w:t xml:space="preserve">f ≤ </w:t>
              </w:r>
              <w:r w:rsidRPr="008E21F4">
                <w:rPr>
                  <w:rFonts w:ascii="Arial" w:hAnsi="Arial" w:hint="eastAsia"/>
                  <w:noProof/>
                  <w:sz w:val="18"/>
                  <w:szCs w:val="18"/>
                  <w:lang w:eastAsia="zh-CN"/>
                </w:rPr>
                <w:t>6.0</w:t>
              </w:r>
              <w:r w:rsidRPr="008E21F4">
                <w:rPr>
                  <w:rFonts w:ascii="Arial" w:hAnsi="Arial"/>
                  <w:noProof/>
                  <w:sz w:val="18"/>
                  <w:szCs w:val="18"/>
                  <w:lang w:eastAsia="sv-SE"/>
                </w:rPr>
                <w:t>GHz</w:t>
              </w:r>
            </w:ins>
          </w:p>
          <w:p w14:paraId="2152C0F9"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Impact of interferer ACLR 0.</w:t>
            </w:r>
            <w:r w:rsidRPr="008E21F4">
              <w:rPr>
                <w:rFonts w:ascii="Arial" w:hAnsi="Arial"/>
                <w:noProof/>
                <w:sz w:val="18"/>
                <w:szCs w:val="18"/>
              </w:rPr>
              <w:t>4</w:t>
            </w:r>
            <w:r w:rsidRPr="008E21F4">
              <w:rPr>
                <w:rFonts w:ascii="Arial" w:hAnsi="Arial"/>
                <w:noProof/>
                <w:sz w:val="18"/>
                <w:szCs w:val="18"/>
                <w:lang w:eastAsia="sv-SE"/>
              </w:rPr>
              <w:t>dB. See Note 2.</w:t>
            </w:r>
          </w:p>
          <w:p w14:paraId="7EC1D7EF" w14:textId="77777777" w:rsidR="00CB3986" w:rsidRPr="008E21F4" w:rsidRDefault="00CB3986" w:rsidP="00D04D5F">
            <w:pPr>
              <w:pStyle w:val="TAL"/>
              <w:rPr>
                <w:rFonts w:cs="v4.2.0"/>
                <w:lang w:eastAsia="sv-SE"/>
              </w:rPr>
            </w:pPr>
          </w:p>
        </w:tc>
      </w:tr>
      <w:tr w:rsidR="00CB3986" w:rsidRPr="008E21F4" w14:paraId="0CA9789F" w14:textId="77777777" w:rsidTr="00D04D5F">
        <w:trPr>
          <w:cantSplit/>
          <w:jc w:val="center"/>
          <w:trPrChange w:id="719" w:author="Delta" w:date="2021-07-23T11:12:00Z">
            <w:trPr>
              <w:cantSplit/>
              <w:jc w:val="center"/>
            </w:trPr>
          </w:trPrChange>
        </w:trPr>
        <w:tc>
          <w:tcPr>
            <w:tcW w:w="2285" w:type="dxa"/>
            <w:tcPrChange w:id="720" w:author="Delta" w:date="2021-07-23T11:12:00Z">
              <w:tcPr>
                <w:tcW w:w="2285" w:type="dxa"/>
              </w:tcPr>
            </w:tcPrChange>
          </w:tcPr>
          <w:p w14:paraId="47604768" w14:textId="1F1C3271" w:rsidR="00CB3986" w:rsidRPr="008E21F4" w:rsidRDefault="00CB3986" w:rsidP="00D04D5F">
            <w:pPr>
              <w:pStyle w:val="TAL"/>
              <w:rPr>
                <w:rFonts w:cs="v4.2.0"/>
              </w:rPr>
            </w:pPr>
            <w:r w:rsidRPr="008E21F4">
              <w:rPr>
                <w:rFonts w:cs="v4.2.0"/>
                <w:lang w:eastAsia="ja-JP"/>
              </w:rPr>
              <w:t>7.6.5.1</w:t>
            </w:r>
            <w:del w:id="721" w:author="Delta" w:date="2021-07-23T11:12:00Z">
              <w:r w:rsidR="00A94C5B" w:rsidRPr="008735C4">
                <w:rPr>
                  <w:rFonts w:cs="v4.2.0"/>
                  <w:lang w:eastAsia="ja-JP"/>
                </w:rPr>
                <w:tab/>
              </w:r>
            </w:del>
            <w:ins w:id="722" w:author="Delta" w:date="2021-07-23T11:12:00Z">
              <w:r w:rsidRPr="008E21F4">
                <w:rPr>
                  <w:rFonts w:cs="v4.2.0"/>
                  <w:lang w:eastAsia="ja-JP"/>
                </w:rPr>
                <w:t xml:space="preserve"> </w:t>
              </w:r>
            </w:ins>
            <w:r w:rsidRPr="008E21F4">
              <w:rPr>
                <w:rFonts w:cs="v4.2.0"/>
                <w:lang w:eastAsia="ja-JP"/>
              </w:rPr>
              <w:t>Blocking (General requirements)</w:t>
            </w:r>
          </w:p>
        </w:tc>
        <w:tc>
          <w:tcPr>
            <w:tcW w:w="4536" w:type="dxa"/>
            <w:tcPrChange w:id="723" w:author="Delta" w:date="2021-07-23T11:12:00Z">
              <w:tcPr>
                <w:tcW w:w="4536" w:type="dxa"/>
              </w:tcPr>
            </w:tcPrChange>
          </w:tcPr>
          <w:p w14:paraId="53A04D5A" w14:textId="77777777" w:rsidR="00CB3986" w:rsidRPr="008E21F4" w:rsidRDefault="00CB3986" w:rsidP="00D04D5F">
            <w:pPr>
              <w:pStyle w:val="TAL"/>
              <w:rPr>
                <w:rFonts w:cs="Arial"/>
                <w:noProof/>
                <w:u w:val="single"/>
              </w:rPr>
            </w:pPr>
            <w:r w:rsidRPr="008E21F4">
              <w:rPr>
                <w:rFonts w:cs="Arial"/>
                <w:noProof/>
                <w:u w:val="single"/>
              </w:rPr>
              <w:t>In-band blocking, using modulated interferer:</w:t>
            </w:r>
          </w:p>
          <w:p w14:paraId="47C4571A"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1.6 dB, f </w:t>
            </w:r>
            <w:r w:rsidRPr="008E21F4">
              <w:rPr>
                <w:rFonts w:cs="Arial"/>
                <w:lang w:eastAsia="ja-JP"/>
              </w:rPr>
              <w:t>≤</w:t>
            </w:r>
            <w:r w:rsidRPr="008E21F4">
              <w:rPr>
                <w:rFonts w:cs="v4.2.0"/>
                <w:lang w:eastAsia="ja-JP"/>
              </w:rPr>
              <w:t xml:space="preserve"> 3.0GHz</w:t>
            </w:r>
          </w:p>
          <w:p w14:paraId="524E5F61" w14:textId="77777777" w:rsidR="00CB3986" w:rsidRPr="008E21F4" w:rsidRDefault="00CB3986" w:rsidP="00D04D5F">
            <w:pPr>
              <w:pStyle w:val="TAL"/>
              <w:rPr>
                <w:rFonts w:cs="v4.2.0"/>
                <w:lang w:eastAsia="ja-JP"/>
              </w:rPr>
            </w:pPr>
            <w:r w:rsidRPr="008E21F4">
              <w:rPr>
                <w:rFonts w:cs="Arial"/>
                <w:lang w:eastAsia="ja-JP"/>
              </w:rPr>
              <w:t>±</w:t>
            </w:r>
            <w:r w:rsidRPr="008E21F4">
              <w:rPr>
                <w:rFonts w:cs="v4.2.0"/>
                <w:lang w:eastAsia="ja-JP"/>
              </w:rPr>
              <w:t xml:space="preserve">2.0 dB, 3.0GHz &lt; f </w:t>
            </w:r>
            <w:r w:rsidRPr="008E21F4">
              <w:rPr>
                <w:rFonts w:cs="Arial"/>
                <w:lang w:eastAsia="ja-JP"/>
              </w:rPr>
              <w:t>≤</w:t>
            </w:r>
            <w:r w:rsidRPr="008E21F4">
              <w:rPr>
                <w:rFonts w:cs="v4.2.0"/>
                <w:lang w:eastAsia="ja-JP"/>
              </w:rPr>
              <w:t xml:space="preserve"> 4.2GHz</w:t>
            </w:r>
          </w:p>
          <w:p w14:paraId="23ADEB66" w14:textId="77777777" w:rsidR="00CB3986" w:rsidRPr="008E21F4" w:rsidRDefault="00CB3986" w:rsidP="00D04D5F">
            <w:pPr>
              <w:pStyle w:val="TAL"/>
              <w:rPr>
                <w:ins w:id="724" w:author="Delta" w:date="2021-07-23T11:12:00Z"/>
                <w:rFonts w:cs="Arial"/>
              </w:rPr>
            </w:pPr>
            <w:ins w:id="725" w:author="Delta" w:date="2021-07-23T11:12:00Z">
              <w:r w:rsidRPr="008E21F4">
                <w:rPr>
                  <w:rFonts w:cs="Arial"/>
                </w:rPr>
                <w:t>±2.</w:t>
              </w:r>
              <w:r w:rsidRPr="008E21F4">
                <w:rPr>
                  <w:rFonts w:cs="Arial" w:hint="eastAsia"/>
                  <w:lang w:eastAsia="zh-CN"/>
                </w:rPr>
                <w:t>7</w:t>
              </w:r>
              <w:r w:rsidRPr="008E21F4">
                <w:rPr>
                  <w:rFonts w:cs="Arial"/>
                </w:rPr>
                <w:t xml:space="preserve"> dB, 4.2GHz &lt; f ≤ 6.0GHz</w:t>
              </w:r>
            </w:ins>
          </w:p>
          <w:p w14:paraId="622C75C1" w14:textId="77777777" w:rsidR="00CB3986" w:rsidRPr="008E21F4" w:rsidRDefault="00CB3986" w:rsidP="00D04D5F">
            <w:pPr>
              <w:pStyle w:val="TAL"/>
              <w:rPr>
                <w:rFonts w:cs="Arial"/>
                <w:noProof/>
              </w:rPr>
            </w:pPr>
          </w:p>
          <w:p w14:paraId="5EAE54D0" w14:textId="77777777" w:rsidR="00CB3986" w:rsidRPr="008E21F4" w:rsidRDefault="00CB3986" w:rsidP="00D04D5F">
            <w:pPr>
              <w:pStyle w:val="TAL"/>
              <w:rPr>
                <w:rFonts w:cs="Arial"/>
                <w:noProof/>
                <w:u w:val="single"/>
              </w:rPr>
            </w:pPr>
            <w:r w:rsidRPr="008E21F4">
              <w:rPr>
                <w:rFonts w:cs="Arial"/>
                <w:noProof/>
                <w:u w:val="single"/>
              </w:rPr>
              <w:t>Out of band blocking, using CW interferer:</w:t>
            </w:r>
          </w:p>
          <w:p w14:paraId="60F89863" w14:textId="77777777" w:rsidR="00CB3986" w:rsidRPr="008E21F4" w:rsidRDefault="00CB3986" w:rsidP="00D04D5F">
            <w:pPr>
              <w:pStyle w:val="TAL"/>
              <w:rPr>
                <w:ins w:id="726" w:author="Delta" w:date="2021-07-23T11:12:00Z"/>
                <w:rFonts w:cs="Arial"/>
                <w:lang w:eastAsia="ja-JP"/>
              </w:rPr>
            </w:pPr>
            <w:ins w:id="727" w:author="Delta" w:date="2021-07-23T11:12:00Z">
              <w:r w:rsidRPr="008E21F4">
                <w:rPr>
                  <w:rFonts w:cs="Arial" w:hint="eastAsia"/>
                  <w:lang w:eastAsia="ja-JP"/>
                </w:rPr>
                <w:t>f</w:t>
              </w:r>
              <w:r w:rsidRPr="008E21F4">
                <w:rPr>
                  <w:rFonts w:cs="Arial" w:hint="eastAsia"/>
                  <w:vertAlign w:val="subscript"/>
                  <w:lang w:val="de-DE" w:eastAsia="ja-JP"/>
                </w:rPr>
                <w:t>wanted</w:t>
              </w:r>
              <w:r w:rsidRPr="008E21F4">
                <w:rPr>
                  <w:rFonts w:cs="Arial"/>
                  <w:lang w:eastAsia="ja-JP"/>
                </w:rPr>
                <w:t xml:space="preserve"> ≤ 3GHz</w:t>
              </w:r>
            </w:ins>
          </w:p>
          <w:p w14:paraId="3BFAEC3A" w14:textId="77777777" w:rsidR="00CB3986" w:rsidRPr="008E21F4" w:rsidRDefault="00CB3986" w:rsidP="00D04D5F">
            <w:pPr>
              <w:pStyle w:val="TAL"/>
              <w:rPr>
                <w:rPrChange w:id="728" w:author="Delta" w:date="2021-07-23T11:12:00Z">
                  <w:rPr>
                    <w:lang w:val="de-DE"/>
                  </w:rPr>
                </w:rPrChange>
              </w:rPr>
            </w:pPr>
            <w:r w:rsidRPr="008E21F4">
              <w:rPr>
                <w:rPrChange w:id="729" w:author="Delta" w:date="2021-07-23T11:12:00Z">
                  <w:rPr>
                    <w:lang w:val="de-DE"/>
                  </w:rPr>
                </w:rPrChange>
              </w:rPr>
              <w:t>1MHz &lt; f</w:t>
            </w:r>
            <w:r w:rsidRPr="008E21F4">
              <w:rPr>
                <w:vertAlign w:val="subscript"/>
                <w:rPrChange w:id="730" w:author="Delta" w:date="2021-07-23T11:12:00Z">
                  <w:rPr>
                    <w:vertAlign w:val="subscript"/>
                    <w:lang w:val="de-DE"/>
                  </w:rPr>
                </w:rPrChange>
              </w:rPr>
              <w:t>interferer</w:t>
            </w:r>
            <w:r w:rsidRPr="008E21F4">
              <w:rPr>
                <w:rPrChange w:id="731" w:author="Delta" w:date="2021-07-23T11:12:00Z">
                  <w:rPr>
                    <w:lang w:val="de-DE"/>
                  </w:rPr>
                </w:rPrChange>
              </w:rPr>
              <w:t xml:space="preserve"> ≤ 3 GHz: ±1.3 dB</w:t>
            </w:r>
          </w:p>
          <w:p w14:paraId="244533E1" w14:textId="17C7DD03" w:rsidR="00CB3986" w:rsidRPr="008E21F4" w:rsidRDefault="00CB3986" w:rsidP="00D04D5F">
            <w:pPr>
              <w:pStyle w:val="TAL"/>
              <w:rPr>
                <w:rPrChange w:id="732" w:author="Delta" w:date="2021-07-23T11:12:00Z">
                  <w:rPr>
                    <w:lang w:val="de-DE"/>
                  </w:rPr>
                </w:rPrChange>
              </w:rPr>
            </w:pPr>
            <w:r w:rsidRPr="008E21F4">
              <w:rPr>
                <w:rPrChange w:id="733" w:author="Delta" w:date="2021-07-23T11:12:00Z">
                  <w:rPr>
                    <w:lang w:val="de-DE"/>
                  </w:rPr>
                </w:rPrChange>
              </w:rPr>
              <w:t>3.0GHz &lt; f</w:t>
            </w:r>
            <w:r w:rsidRPr="008E21F4">
              <w:rPr>
                <w:vertAlign w:val="subscript"/>
                <w:rPrChange w:id="734" w:author="Delta" w:date="2021-07-23T11:12:00Z">
                  <w:rPr>
                    <w:vertAlign w:val="subscript"/>
                    <w:lang w:val="de-DE"/>
                  </w:rPr>
                </w:rPrChange>
              </w:rPr>
              <w:t>interferer</w:t>
            </w:r>
            <w:r w:rsidRPr="008E21F4">
              <w:rPr>
                <w:rPrChange w:id="735" w:author="Delta" w:date="2021-07-23T11:12:00Z">
                  <w:rPr>
                    <w:lang w:val="de-DE"/>
                  </w:rPr>
                </w:rPrChange>
              </w:rPr>
              <w:t xml:space="preserve"> ≤ 4.2 GHz: ±1.</w:t>
            </w:r>
            <w:del w:id="736" w:author="Delta" w:date="2021-07-23T11:12:00Z">
              <w:r w:rsidR="00EB2093" w:rsidRPr="008735C4">
                <w:rPr>
                  <w:rFonts w:cs="Arial"/>
                  <w:lang w:val="de-DE" w:eastAsia="ja-JP"/>
                </w:rPr>
                <w:delText>6</w:delText>
              </w:r>
            </w:del>
            <w:ins w:id="737" w:author="Delta" w:date="2021-07-23T11:12:00Z">
              <w:r w:rsidRPr="008E21F4">
                <w:rPr>
                  <w:rFonts w:cs="Arial"/>
                  <w:lang w:eastAsia="ja-JP"/>
                </w:rPr>
                <w:t>5</w:t>
              </w:r>
            </w:ins>
            <w:r w:rsidRPr="008E21F4">
              <w:rPr>
                <w:rPrChange w:id="738" w:author="Delta" w:date="2021-07-23T11:12:00Z">
                  <w:rPr>
                    <w:lang w:val="de-DE"/>
                  </w:rPr>
                </w:rPrChange>
              </w:rPr>
              <w:t xml:space="preserve"> dB</w:t>
            </w:r>
          </w:p>
          <w:p w14:paraId="0DE40B2B" w14:textId="77777777" w:rsidR="00CB3986" w:rsidRPr="008E21F4" w:rsidRDefault="00CB3986" w:rsidP="00D04D5F">
            <w:pPr>
              <w:pStyle w:val="TAL"/>
              <w:rPr>
                <w:ins w:id="739" w:author="Delta" w:date="2021-07-23T11:12:00Z"/>
                <w:rFonts w:cs="Arial"/>
                <w:lang w:eastAsia="ja-JP"/>
              </w:rPr>
            </w:pPr>
            <w:r w:rsidRPr="008E21F4">
              <w:rPr>
                <w:rPrChange w:id="740" w:author="Delta" w:date="2021-07-23T11:12:00Z">
                  <w:rPr>
                    <w:lang w:val="de-DE"/>
                  </w:rPr>
                </w:rPrChange>
              </w:rPr>
              <w:t>4.2</w:t>
            </w:r>
            <w:r w:rsidRPr="008E21F4">
              <w:rPr>
                <w:rFonts w:cs="Arial"/>
                <w:lang w:eastAsia="ja-JP"/>
              </w:rPr>
              <w:t>GHz &lt; f</w:t>
            </w:r>
            <w:r w:rsidRPr="008E21F4">
              <w:rPr>
                <w:rFonts w:cs="Arial"/>
                <w:vertAlign w:val="subscript"/>
                <w:lang w:eastAsia="ja-JP"/>
              </w:rPr>
              <w:t>interferer</w:t>
            </w:r>
            <w:r w:rsidRPr="008E21F4">
              <w:rPr>
                <w:rFonts w:cs="Arial"/>
                <w:lang w:eastAsia="ja-JP"/>
              </w:rPr>
              <w:t xml:space="preserve"> ≤ 12.75 GHz: ±3.2 dB</w:t>
            </w:r>
          </w:p>
          <w:p w14:paraId="008D2E97" w14:textId="77777777" w:rsidR="00CB3986" w:rsidRPr="008E21F4" w:rsidRDefault="00CB3986" w:rsidP="00D04D5F">
            <w:pPr>
              <w:pStyle w:val="TAL"/>
              <w:rPr>
                <w:ins w:id="741" w:author="Delta" w:date="2021-07-23T11:12:00Z"/>
                <w:rFonts w:eastAsia="Malgun Gothic" w:cs="Arial"/>
              </w:rPr>
            </w:pPr>
          </w:p>
          <w:p w14:paraId="434112A6" w14:textId="77777777" w:rsidR="00CB3986" w:rsidRPr="008E21F4" w:rsidRDefault="00CB3986" w:rsidP="00D04D5F">
            <w:pPr>
              <w:pStyle w:val="TAL"/>
              <w:rPr>
                <w:ins w:id="742" w:author="Delta" w:date="2021-07-23T11:12:00Z"/>
                <w:rFonts w:cs="v4.2.0"/>
              </w:rPr>
            </w:pPr>
            <w:ins w:id="743" w:author="Delta" w:date="2021-07-23T11:12:00Z">
              <w:r w:rsidRPr="008E21F4">
                <w:rPr>
                  <w:rFonts w:cs="v4.2.0"/>
                </w:rPr>
                <w:t xml:space="preserve">3GHz &lt; </w:t>
              </w:r>
              <w:r w:rsidRPr="008E21F4">
                <w:rPr>
                  <w:rFonts w:cs="v4.2.0" w:hint="eastAsia"/>
                </w:rPr>
                <w:t>f</w:t>
              </w:r>
              <w:r w:rsidRPr="008E21F4">
                <w:rPr>
                  <w:rFonts w:cs="v4.2.0" w:hint="eastAsia"/>
                  <w:vertAlign w:val="subscript"/>
                  <w:lang w:val="de-DE"/>
                </w:rPr>
                <w:t>wanted</w:t>
              </w:r>
              <w:r w:rsidRPr="008E21F4">
                <w:rPr>
                  <w:rFonts w:cs="v4.2.0"/>
                </w:rPr>
                <w:t xml:space="preserve"> ≤ 4.2GHz</w:t>
              </w:r>
              <w:r w:rsidRPr="008E21F4">
                <w:rPr>
                  <w:rFonts w:cs="v4.2.0" w:hint="eastAsia"/>
                </w:rPr>
                <w:t>:</w:t>
              </w:r>
            </w:ins>
          </w:p>
          <w:p w14:paraId="32754233" w14:textId="77777777" w:rsidR="00CB3986" w:rsidRPr="008E21F4" w:rsidRDefault="00CB3986" w:rsidP="00D04D5F">
            <w:pPr>
              <w:pStyle w:val="TAL"/>
              <w:rPr>
                <w:ins w:id="744" w:author="Delta" w:date="2021-07-23T11:12:00Z"/>
                <w:rFonts w:cs="v4.2.0"/>
                <w:lang w:val="de-DE"/>
              </w:rPr>
            </w:pPr>
            <w:ins w:id="745" w:author="Delta" w:date="2021-07-23T11:12:00Z">
              <w:r w:rsidRPr="008E21F4">
                <w:rPr>
                  <w:rFonts w:cs="v4.2.0"/>
                  <w:lang w:val="de-DE"/>
                </w:rPr>
                <w:t>1MHz &lt; f</w:t>
              </w:r>
              <w:r w:rsidRPr="008E21F4">
                <w:rPr>
                  <w:rFonts w:cs="v4.2.0"/>
                  <w:vertAlign w:val="subscript"/>
                  <w:lang w:val="de-DE"/>
                </w:rPr>
                <w:t>interferer</w:t>
              </w:r>
              <w:r w:rsidRPr="008E21F4">
                <w:rPr>
                  <w:rFonts w:cs="v4.2.0"/>
                  <w:lang w:val="de-DE"/>
                </w:rPr>
                <w:t xml:space="preserve"> ≤ 3 GHz: ±1.5 dB</w:t>
              </w:r>
            </w:ins>
          </w:p>
          <w:p w14:paraId="57795FF0" w14:textId="77777777" w:rsidR="00CB3986" w:rsidRPr="008E21F4" w:rsidRDefault="00CB3986" w:rsidP="00D04D5F">
            <w:pPr>
              <w:pStyle w:val="TAL"/>
              <w:rPr>
                <w:ins w:id="746" w:author="Delta" w:date="2021-07-23T11:12:00Z"/>
                <w:rFonts w:cs="v4.2.0"/>
                <w:lang w:val="de-DE"/>
              </w:rPr>
            </w:pPr>
            <w:ins w:id="747" w:author="Delta" w:date="2021-07-23T11:12:00Z">
              <w:r w:rsidRPr="008E21F4">
                <w:rPr>
                  <w:rFonts w:cs="v4.2.0"/>
                  <w:lang w:val="de-DE"/>
                </w:rPr>
                <w:t>3.0GHz &lt; f</w:t>
              </w:r>
              <w:r w:rsidRPr="008E21F4">
                <w:rPr>
                  <w:rFonts w:cs="v4.2.0"/>
                  <w:vertAlign w:val="subscript"/>
                  <w:lang w:val="de-DE"/>
                </w:rPr>
                <w:t>interferer</w:t>
              </w:r>
              <w:r w:rsidRPr="008E21F4">
                <w:rPr>
                  <w:rFonts w:cs="v4.2.0"/>
                  <w:lang w:val="de-DE"/>
                </w:rPr>
                <w:t xml:space="preserve"> ≤ 4.2 GHz: ±1.7 dB</w:t>
              </w:r>
            </w:ins>
          </w:p>
          <w:p w14:paraId="666269FA" w14:textId="77777777" w:rsidR="00CB3986" w:rsidRPr="00D56583" w:rsidRDefault="00CB3986" w:rsidP="00D04D5F">
            <w:pPr>
              <w:pStyle w:val="TAL"/>
              <w:rPr>
                <w:ins w:id="748" w:author="Delta" w:date="2021-07-23T11:12:00Z"/>
                <w:rFonts w:cs="v4.2.0"/>
                <w:lang w:val="de-DE"/>
              </w:rPr>
            </w:pPr>
            <w:ins w:id="749" w:author="Delta" w:date="2021-07-23T11:12:00Z">
              <w:r w:rsidRPr="008E21F4">
                <w:rPr>
                  <w:rFonts w:cs="v4.2.0"/>
                  <w:lang w:val="de-DE"/>
                </w:rPr>
                <w:t>4.2</w:t>
              </w:r>
              <w:r w:rsidRPr="00D56583">
                <w:rPr>
                  <w:rFonts w:cs="v4.2.0"/>
                  <w:lang w:val="de-DE"/>
                </w:rPr>
                <w:t>GHz &lt; f</w:t>
              </w:r>
              <w:r w:rsidRPr="00D56583">
                <w:rPr>
                  <w:rFonts w:cs="v4.2.0"/>
                  <w:vertAlign w:val="subscript"/>
                  <w:lang w:val="de-DE"/>
                </w:rPr>
                <w:t>interferer</w:t>
              </w:r>
              <w:r w:rsidRPr="00D56583">
                <w:rPr>
                  <w:rFonts w:cs="v4.2.0"/>
                  <w:lang w:val="de-DE"/>
                </w:rPr>
                <w:t xml:space="preserve"> ≤ 12.75 GHz: ±3.</w:t>
              </w:r>
              <w:r w:rsidRPr="00D56583">
                <w:rPr>
                  <w:rFonts w:cs="v4.2.0" w:hint="eastAsia"/>
                  <w:lang w:val="de-DE"/>
                </w:rPr>
                <w:t>3</w:t>
              </w:r>
              <w:r w:rsidRPr="00D56583">
                <w:rPr>
                  <w:rFonts w:cs="v4.2.0"/>
                  <w:lang w:val="de-DE"/>
                </w:rPr>
                <w:t xml:space="preserve"> dB</w:t>
              </w:r>
            </w:ins>
          </w:p>
          <w:p w14:paraId="68889C52" w14:textId="77777777" w:rsidR="00CB3986" w:rsidRPr="00D56583" w:rsidRDefault="00CB3986" w:rsidP="00D04D5F">
            <w:pPr>
              <w:pStyle w:val="TAL"/>
              <w:rPr>
                <w:ins w:id="750" w:author="Delta" w:date="2021-07-23T11:12:00Z"/>
                <w:rFonts w:eastAsia="Malgun Gothic" w:cs="Arial"/>
                <w:lang w:val="de-DE"/>
              </w:rPr>
            </w:pPr>
          </w:p>
          <w:p w14:paraId="5BE1E355" w14:textId="77777777" w:rsidR="00CB3986" w:rsidRPr="00D56583" w:rsidRDefault="00CB3986" w:rsidP="00D04D5F">
            <w:pPr>
              <w:keepNext/>
              <w:keepLines/>
              <w:spacing w:after="0"/>
              <w:rPr>
                <w:ins w:id="751" w:author="Delta" w:date="2021-07-23T11:12:00Z"/>
                <w:rFonts w:ascii="Arial" w:eastAsia="SimSun" w:hAnsi="Arial" w:cs="Arial"/>
                <w:sz w:val="18"/>
                <w:szCs w:val="18"/>
                <w:lang w:val="de-DE" w:eastAsia="zh-CN"/>
              </w:rPr>
            </w:pPr>
            <w:ins w:id="752" w:author="Delta" w:date="2021-07-23T11:12:00Z">
              <w:r w:rsidRPr="00D56583">
                <w:rPr>
                  <w:rFonts w:ascii="Arial" w:eastAsia="SimSun" w:hAnsi="Arial" w:cs="Arial"/>
                  <w:sz w:val="18"/>
                  <w:szCs w:val="18"/>
                  <w:lang w:val="de-DE"/>
                </w:rPr>
                <w:t xml:space="preserve">4.2GHz &lt; </w:t>
              </w:r>
              <w:r w:rsidRPr="00D56583">
                <w:rPr>
                  <w:rFonts w:ascii="Arial" w:eastAsia="SimSun" w:hAnsi="Arial" w:cs="Arial"/>
                  <w:sz w:val="18"/>
                  <w:szCs w:val="18"/>
                  <w:lang w:val="de-DE" w:eastAsia="zh-CN"/>
                </w:rPr>
                <w:t>f</w:t>
              </w:r>
              <w:r w:rsidRPr="008E21F4">
                <w:rPr>
                  <w:rFonts w:ascii="Arial" w:eastAsia="SimSun" w:hAnsi="Arial" w:cs="Arial"/>
                  <w:sz w:val="18"/>
                  <w:szCs w:val="18"/>
                  <w:vertAlign w:val="subscript"/>
                  <w:lang w:val="de-DE" w:eastAsia="zh-CN"/>
                </w:rPr>
                <w:t>wanted</w:t>
              </w:r>
              <w:r w:rsidRPr="00D56583">
                <w:rPr>
                  <w:rFonts w:ascii="Arial" w:eastAsia="SimSun" w:hAnsi="Arial" w:cs="Arial"/>
                  <w:sz w:val="18"/>
                  <w:szCs w:val="18"/>
                  <w:lang w:val="de-DE"/>
                </w:rPr>
                <w:t xml:space="preserve"> ≤ 6.0GHz</w:t>
              </w:r>
              <w:r w:rsidRPr="00D56583">
                <w:rPr>
                  <w:rFonts w:ascii="Arial" w:eastAsia="SimSun" w:hAnsi="Arial" w:cs="Arial"/>
                  <w:sz w:val="18"/>
                  <w:szCs w:val="18"/>
                  <w:lang w:val="de-DE" w:eastAsia="zh-CN"/>
                </w:rPr>
                <w:t>:</w:t>
              </w:r>
            </w:ins>
          </w:p>
          <w:p w14:paraId="03DB2327" w14:textId="77777777" w:rsidR="00CB3986" w:rsidRPr="008E21F4" w:rsidRDefault="00CB3986" w:rsidP="00D04D5F">
            <w:pPr>
              <w:keepNext/>
              <w:keepLines/>
              <w:spacing w:after="0"/>
              <w:rPr>
                <w:ins w:id="753" w:author="Delta" w:date="2021-07-23T11:12:00Z"/>
                <w:rFonts w:ascii="Arial" w:eastAsia="SimSun" w:hAnsi="Arial" w:cs="Arial"/>
                <w:sz w:val="18"/>
                <w:szCs w:val="18"/>
                <w:lang w:val="de-DE" w:eastAsia="ja-JP"/>
              </w:rPr>
            </w:pPr>
            <w:ins w:id="754" w:author="Delta" w:date="2021-07-23T11:12:00Z">
              <w:r w:rsidRPr="008E21F4">
                <w:rPr>
                  <w:rFonts w:ascii="Arial" w:eastAsia="SimSun" w:hAnsi="Arial" w:cs="Arial"/>
                  <w:sz w:val="18"/>
                  <w:szCs w:val="18"/>
                  <w:lang w:val="de-DE" w:eastAsia="ja-JP"/>
                </w:rPr>
                <w:t>1MHz &lt; f</w:t>
              </w:r>
              <w:r w:rsidRPr="008E21F4">
                <w:rPr>
                  <w:rFonts w:ascii="Arial" w:eastAsia="SimSun" w:hAnsi="Arial" w:cs="Arial"/>
                  <w:sz w:val="18"/>
                  <w:szCs w:val="18"/>
                  <w:vertAlign w:val="subscript"/>
                  <w:lang w:val="de-DE" w:eastAsia="ja-JP"/>
                </w:rPr>
                <w:t>interferer</w:t>
              </w:r>
              <w:r w:rsidRPr="008E21F4">
                <w:rPr>
                  <w:rFonts w:ascii="Arial" w:eastAsia="SimSun" w:hAnsi="Arial" w:cs="Arial"/>
                  <w:sz w:val="18"/>
                  <w:szCs w:val="18"/>
                  <w:lang w:val="de-DE" w:eastAsia="ja-JP"/>
                </w:rPr>
                <w:t xml:space="preserve"> ≤ 3 GHz: ±1.9 dB</w:t>
              </w:r>
            </w:ins>
          </w:p>
          <w:p w14:paraId="08E03888" w14:textId="77777777" w:rsidR="00CB3986" w:rsidRPr="008E21F4" w:rsidRDefault="00CB3986" w:rsidP="00D04D5F">
            <w:pPr>
              <w:keepNext/>
              <w:keepLines/>
              <w:spacing w:after="0"/>
              <w:rPr>
                <w:ins w:id="755" w:author="Delta" w:date="2021-07-23T11:12:00Z"/>
                <w:rFonts w:ascii="Arial" w:eastAsia="SimSun" w:hAnsi="Arial" w:cs="Arial"/>
                <w:sz w:val="18"/>
                <w:szCs w:val="18"/>
                <w:lang w:val="de-DE" w:eastAsia="ja-JP"/>
              </w:rPr>
            </w:pPr>
            <w:ins w:id="756" w:author="Delta" w:date="2021-07-23T11:12:00Z">
              <w:r w:rsidRPr="008E21F4">
                <w:rPr>
                  <w:rFonts w:ascii="Arial" w:eastAsia="SimSun" w:hAnsi="Arial" w:cs="Arial"/>
                  <w:sz w:val="18"/>
                  <w:szCs w:val="18"/>
                  <w:lang w:val="de-DE" w:eastAsia="ja-JP"/>
                </w:rPr>
                <w:t>3.0GHz &lt; f</w:t>
              </w:r>
              <w:r w:rsidRPr="008E21F4">
                <w:rPr>
                  <w:rFonts w:ascii="Arial" w:eastAsia="SimSun" w:hAnsi="Arial" w:cs="Arial"/>
                  <w:sz w:val="18"/>
                  <w:szCs w:val="18"/>
                  <w:vertAlign w:val="subscript"/>
                  <w:lang w:val="de-DE" w:eastAsia="ja-JP"/>
                </w:rPr>
                <w:t>interferer</w:t>
              </w:r>
              <w:r w:rsidRPr="008E21F4">
                <w:rPr>
                  <w:rFonts w:ascii="Arial" w:eastAsia="SimSun" w:hAnsi="Arial" w:cs="Arial"/>
                  <w:sz w:val="18"/>
                  <w:szCs w:val="18"/>
                  <w:lang w:val="de-DE" w:eastAsia="ja-JP"/>
                </w:rPr>
                <w:t xml:space="preserve"> ≤ 4.2 GHz: ±2.0 dB</w:t>
              </w:r>
            </w:ins>
          </w:p>
          <w:p w14:paraId="1CE57713" w14:textId="77777777" w:rsidR="00CB3986" w:rsidRPr="00D56583" w:rsidRDefault="00CB3986" w:rsidP="00D04D5F">
            <w:pPr>
              <w:pStyle w:val="TAL"/>
              <w:rPr>
                <w:rFonts w:eastAsia="Malgun Gothic"/>
                <w:lang w:val="de-DE"/>
                <w:rPrChange w:id="757" w:author="Delta" w:date="2021-07-23T11:12:00Z">
                  <w:rPr>
                    <w:rFonts w:eastAsia="Malgun Gothic"/>
                  </w:rPr>
                </w:rPrChange>
              </w:rPr>
            </w:pPr>
            <w:ins w:id="758" w:author="Delta" w:date="2021-07-23T11:12:00Z">
              <w:r w:rsidRPr="008E21F4">
                <w:rPr>
                  <w:rFonts w:eastAsia="SimSun" w:cs="Arial"/>
                  <w:szCs w:val="18"/>
                  <w:lang w:val="de-DE" w:eastAsia="ja-JP"/>
                </w:rPr>
                <w:t>4.2</w:t>
              </w:r>
              <w:r w:rsidRPr="00D56583">
                <w:rPr>
                  <w:rFonts w:eastAsia="SimSun" w:cs="Arial"/>
                  <w:szCs w:val="18"/>
                  <w:lang w:val="de-DE" w:eastAsia="ja-JP"/>
                </w:rPr>
                <w:t>GHz &lt; f</w:t>
              </w:r>
              <w:r w:rsidRPr="00D56583">
                <w:rPr>
                  <w:rFonts w:eastAsia="SimSun" w:cs="Arial"/>
                  <w:szCs w:val="18"/>
                  <w:vertAlign w:val="subscript"/>
                  <w:lang w:val="de-DE" w:eastAsia="ja-JP"/>
                </w:rPr>
                <w:t>interferer</w:t>
              </w:r>
              <w:r w:rsidRPr="00D56583">
                <w:rPr>
                  <w:rFonts w:eastAsia="SimSun" w:cs="Arial"/>
                  <w:szCs w:val="18"/>
                  <w:lang w:val="de-DE" w:eastAsia="ja-JP"/>
                </w:rPr>
                <w:t xml:space="preserve"> ≤ 12.75 GHz: ±3.</w:t>
              </w:r>
              <w:r w:rsidRPr="00D56583">
                <w:rPr>
                  <w:rFonts w:eastAsia="SimSun" w:cs="Arial"/>
                  <w:szCs w:val="18"/>
                  <w:lang w:val="de-DE" w:eastAsia="zh-CN"/>
                </w:rPr>
                <w:t>5</w:t>
              </w:r>
              <w:r w:rsidRPr="00D56583">
                <w:rPr>
                  <w:rFonts w:eastAsia="SimSun" w:cs="Arial"/>
                  <w:szCs w:val="18"/>
                  <w:lang w:val="de-DE" w:eastAsia="ja-JP"/>
                </w:rPr>
                <w:t xml:space="preserve"> dB</w:t>
              </w:r>
            </w:ins>
          </w:p>
        </w:tc>
        <w:tc>
          <w:tcPr>
            <w:tcW w:w="2569" w:type="dxa"/>
            <w:tcPrChange w:id="759" w:author="Delta" w:date="2021-07-23T11:12:00Z">
              <w:tcPr>
                <w:tcW w:w="2569" w:type="dxa"/>
              </w:tcPr>
            </w:tcPrChange>
          </w:tcPr>
          <w:p w14:paraId="2A15DA30"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can have these contributions:</w:t>
            </w:r>
          </w:p>
          <w:p w14:paraId="23602574" w14:textId="77777777" w:rsidR="00CB3986" w:rsidRPr="008E21F4" w:rsidRDefault="00CB3986" w:rsidP="00D04D5F">
            <w:pPr>
              <w:rPr>
                <w:rFonts w:ascii="Arial" w:hAnsi="Arial"/>
                <w:noProof/>
                <w:sz w:val="18"/>
                <w:szCs w:val="18"/>
                <w:lang w:eastAsia="sv-SE"/>
              </w:rPr>
              <w:pPrChange w:id="760" w:author="Delta" w:date="2021-07-23T11:12:00Z">
                <w:pPr>
                  <w:spacing w:after="0"/>
                </w:pPr>
              </w:pPrChange>
            </w:pPr>
            <w:r w:rsidRPr="008E21F4">
              <w:rPr>
                <w:rFonts w:ascii="Arial" w:hAnsi="Arial"/>
                <w:noProof/>
                <w:sz w:val="18"/>
                <w:szCs w:val="18"/>
                <w:lang w:eastAsia="sv-SE"/>
              </w:rPr>
              <w:t>1. Wanted signal level error</w:t>
            </w:r>
          </w:p>
          <w:p w14:paraId="3A898797" w14:textId="77777777" w:rsidR="00CB3986" w:rsidRPr="008E21F4" w:rsidRDefault="00CB3986" w:rsidP="00D04D5F">
            <w:pPr>
              <w:rPr>
                <w:rFonts w:ascii="Arial" w:hAnsi="Arial"/>
                <w:noProof/>
                <w:sz w:val="18"/>
                <w:szCs w:val="18"/>
                <w:lang w:eastAsia="sv-SE"/>
              </w:rPr>
              <w:pPrChange w:id="761" w:author="Delta" w:date="2021-07-23T11:12:00Z">
                <w:pPr>
                  <w:spacing w:after="0"/>
                </w:pPr>
              </w:pPrChange>
            </w:pPr>
            <w:r w:rsidRPr="008E21F4">
              <w:rPr>
                <w:rFonts w:ascii="Arial" w:hAnsi="Arial"/>
                <w:noProof/>
                <w:sz w:val="18"/>
                <w:szCs w:val="18"/>
                <w:lang w:eastAsia="sv-SE"/>
              </w:rPr>
              <w:t>2. Interferer signal level error</w:t>
            </w:r>
          </w:p>
          <w:p w14:paraId="49238B64" w14:textId="77777777" w:rsidR="00CB3986" w:rsidRPr="008E21F4" w:rsidRDefault="00CB3986" w:rsidP="00D04D5F">
            <w:pPr>
              <w:rPr>
                <w:rFonts w:ascii="Arial" w:hAnsi="Arial"/>
                <w:noProof/>
                <w:sz w:val="18"/>
                <w:szCs w:val="18"/>
                <w:lang w:eastAsia="sv-SE"/>
              </w:rPr>
              <w:pPrChange w:id="762" w:author="Delta" w:date="2021-07-23T11:12:00Z">
                <w:pPr>
                  <w:spacing w:after="0"/>
                </w:pPr>
              </w:pPrChange>
            </w:pPr>
            <w:r w:rsidRPr="008E21F4">
              <w:rPr>
                <w:rFonts w:ascii="Arial" w:hAnsi="Arial"/>
                <w:noProof/>
                <w:sz w:val="18"/>
                <w:szCs w:val="18"/>
                <w:lang w:eastAsia="sv-SE"/>
              </w:rPr>
              <w:t>3. Interferer ACLR</w:t>
            </w:r>
          </w:p>
          <w:p w14:paraId="73A7458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4. Interferer broadband noise</w:t>
            </w:r>
          </w:p>
          <w:p w14:paraId="73225F5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 xml:space="preserve">Items 1 and 2 are assumed to be uncorrelated so can be root sum squared to provide the ratio error of the two signals. </w:t>
            </w:r>
            <w:r w:rsidRPr="008E21F4">
              <w:rPr>
                <w:rFonts w:ascii="Arial" w:hAnsi="Arial"/>
                <w:noProof/>
                <w:sz w:val="18"/>
                <w:szCs w:val="18"/>
              </w:rPr>
              <w:t xml:space="preserve">The </w:t>
            </w:r>
            <w:r w:rsidRPr="008E21F4">
              <w:rPr>
                <w:rFonts w:ascii="Arial" w:hAnsi="Arial"/>
                <w:noProof/>
                <w:sz w:val="18"/>
                <w:szCs w:val="18"/>
                <w:lang w:eastAsia="sv-SE"/>
              </w:rPr>
              <w:t>Interferer ACLR or Broadband noise</w:t>
            </w:r>
            <w:r w:rsidRPr="008E21F4">
              <w:rPr>
                <w:rFonts w:ascii="Arial" w:hAnsi="Arial"/>
                <w:noProof/>
                <w:sz w:val="18"/>
                <w:szCs w:val="18"/>
              </w:rPr>
              <w:t xml:space="preserve"> effect is systematic, and is added aritmetically.</w:t>
            </w:r>
          </w:p>
          <w:p w14:paraId="08AFB79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anted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xml:space="preserve"> + interferer_level_error</w:t>
            </w:r>
            <w:r w:rsidRPr="008E21F4">
              <w:rPr>
                <w:rFonts w:ascii="Arial" w:hAnsi="Arial"/>
                <w:noProof/>
                <w:sz w:val="18"/>
                <w:szCs w:val="18"/>
                <w:vertAlign w:val="superscript"/>
                <w:lang w:eastAsia="sv-SE"/>
              </w:rPr>
              <w:t>2</w:t>
            </w:r>
            <w:r w:rsidRPr="008E21F4">
              <w:rPr>
                <w:rFonts w:ascii="Arial" w:hAnsi="Arial"/>
                <w:noProof/>
                <w:sz w:val="18"/>
                <w:szCs w:val="18"/>
                <w:lang w:eastAsia="sv-SE"/>
              </w:rPr>
              <w:t>)] + ACLR effect  + Broadband noise effect.</w:t>
            </w:r>
          </w:p>
          <w:p w14:paraId="5821E302" w14:textId="77777777" w:rsidR="00CB3986" w:rsidRPr="008E21F4" w:rsidRDefault="00CB3986" w:rsidP="00D04D5F">
            <w:pPr>
              <w:pStyle w:val="TAL"/>
              <w:rPr>
                <w:rFonts w:cs="Arial"/>
                <w:noProof/>
                <w:u w:val="single"/>
              </w:rPr>
            </w:pPr>
            <w:r w:rsidRPr="008E21F4">
              <w:rPr>
                <w:rFonts w:cs="Arial"/>
                <w:noProof/>
                <w:u w:val="single"/>
              </w:rPr>
              <w:t>In-band blocking, using modulated interferer:</w:t>
            </w:r>
          </w:p>
          <w:p w14:paraId="270E9972" w14:textId="69768C43" w:rsidR="00CB3986" w:rsidRPr="008E21F4" w:rsidRDefault="00CB3986" w:rsidP="00D04D5F">
            <w:pPr>
              <w:rPr>
                <w:rFonts w:ascii="Arial" w:hAnsi="Arial"/>
                <w:noProof/>
                <w:sz w:val="18"/>
                <w:szCs w:val="18"/>
                <w:lang w:eastAsia="sv-SE"/>
              </w:rPr>
              <w:pPrChange w:id="763" w:author="Delta" w:date="2021-07-23T11:12:00Z">
                <w:pPr>
                  <w:spacing w:after="0"/>
                </w:pPr>
              </w:pPrChange>
            </w:pPr>
            <w:r w:rsidRPr="008E21F4">
              <w:rPr>
                <w:rFonts w:ascii="Arial" w:hAnsi="Arial"/>
                <w:noProof/>
                <w:sz w:val="18"/>
                <w:szCs w:val="18"/>
                <w:lang w:eastAsia="sv-SE"/>
              </w:rPr>
              <w:t>f ≤ 3.0GHz</w:t>
            </w:r>
            <w:del w:id="764" w:author="Delta" w:date="2021-07-23T11:12:00Z">
              <w:r w:rsidR="00EB2093" w:rsidRPr="008735C4">
                <w:rPr>
                  <w:rFonts w:ascii="Arial" w:hAnsi="Arial"/>
                  <w:noProof/>
                  <w:sz w:val="18"/>
                  <w:szCs w:val="18"/>
                  <w:lang w:eastAsia="sv-SE"/>
                </w:rPr>
                <w:delText xml:space="preserve"> </w:delText>
              </w:r>
            </w:del>
          </w:p>
          <w:p w14:paraId="76217C75" w14:textId="77777777" w:rsidR="00CB3986" w:rsidRPr="008E21F4" w:rsidRDefault="00CB3986" w:rsidP="00D04D5F">
            <w:pPr>
              <w:rPr>
                <w:rFonts w:ascii="Arial" w:hAnsi="Arial"/>
                <w:noProof/>
                <w:sz w:val="18"/>
                <w:szCs w:val="18"/>
                <w:lang w:eastAsia="sv-SE"/>
              </w:rPr>
              <w:pPrChange w:id="765" w:author="Delta" w:date="2021-07-23T11:12:00Z">
                <w:pPr>
                  <w:spacing w:after="0"/>
                </w:pPr>
              </w:pPrChange>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7DB090BB" w14:textId="77777777" w:rsidR="00CB3986" w:rsidRPr="008E21F4" w:rsidRDefault="00CB3986" w:rsidP="00D04D5F">
            <w:pPr>
              <w:rPr>
                <w:rFonts w:ascii="Arial" w:hAnsi="Arial"/>
                <w:noProof/>
                <w:sz w:val="18"/>
                <w:szCs w:val="18"/>
                <w:lang w:eastAsia="sv-SE"/>
              </w:rPr>
              <w:pPrChange w:id="766" w:author="Delta" w:date="2021-07-23T11:12:00Z">
                <w:pPr>
                  <w:spacing w:after="0"/>
                </w:pPr>
              </w:pPrChange>
            </w:pPr>
            <w:r w:rsidRPr="008E21F4">
              <w:rPr>
                <w:rFonts w:ascii="Arial" w:hAnsi="Arial"/>
                <w:noProof/>
                <w:sz w:val="18"/>
                <w:szCs w:val="18"/>
                <w:lang w:eastAsia="sv-SE"/>
              </w:rPr>
              <w:t>Interferer signal level</w:t>
            </w:r>
            <w:r w:rsidRPr="008E21F4">
              <w:rPr>
                <w:rFonts w:ascii="Arial" w:hAnsi="Arial" w:cs="Arial"/>
                <w:noProof/>
                <w:sz w:val="18"/>
                <w:szCs w:val="18"/>
                <w:lang w:eastAsia="sv-SE"/>
              </w:rPr>
              <w:t xml:space="preserve"> ±</w:t>
            </w:r>
            <w:r w:rsidRPr="008E21F4">
              <w:rPr>
                <w:rFonts w:ascii="Arial" w:hAnsi="Arial"/>
                <w:noProof/>
                <w:sz w:val="18"/>
                <w:szCs w:val="18"/>
                <w:lang w:eastAsia="sv-SE"/>
              </w:rPr>
              <w:t xml:space="preserve"> 1.0dB</w:t>
            </w:r>
          </w:p>
          <w:p w14:paraId="79AD5C6D" w14:textId="77777777" w:rsidR="00CB3986" w:rsidRPr="008E21F4" w:rsidRDefault="00CB3986" w:rsidP="00D04D5F">
            <w:pPr>
              <w:rPr>
                <w:rFonts w:ascii="Arial" w:hAnsi="Arial"/>
                <w:noProof/>
                <w:sz w:val="18"/>
                <w:szCs w:val="18"/>
                <w:lang w:eastAsia="sv-SE"/>
              </w:rPr>
              <w:pPrChange w:id="767" w:author="Delta" w:date="2021-07-23T11:12:00Z">
                <w:pPr>
                  <w:spacing w:after="0"/>
                </w:pPr>
              </w:pPrChange>
            </w:pPr>
            <w:r w:rsidRPr="008E21F4">
              <w:rPr>
                <w:rFonts w:ascii="Arial" w:hAnsi="Arial"/>
                <w:noProof/>
                <w:sz w:val="18"/>
                <w:szCs w:val="18"/>
                <w:lang w:eastAsia="sv-SE"/>
              </w:rPr>
              <w:t>3.0GHz &lt; f ≤ 4.2GHz</w:t>
            </w:r>
          </w:p>
          <w:p w14:paraId="0ABFC39A" w14:textId="77777777" w:rsidR="00CB3986" w:rsidRPr="008E21F4" w:rsidRDefault="00CB3986" w:rsidP="00D04D5F">
            <w:pPr>
              <w:rPr>
                <w:rFonts w:ascii="Arial" w:hAnsi="Arial"/>
                <w:noProof/>
                <w:sz w:val="18"/>
                <w:szCs w:val="18"/>
                <w:lang w:eastAsia="sv-SE"/>
              </w:rPr>
              <w:pPrChange w:id="768" w:author="Delta" w:date="2021-07-23T11:12:00Z">
                <w:pPr>
                  <w:spacing w:after="0"/>
                </w:pPr>
              </w:pPrChange>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79BFA41D" w14:textId="77777777" w:rsidR="00CB3986" w:rsidRPr="008E21F4" w:rsidRDefault="00CB3986" w:rsidP="00D04D5F">
            <w:pPr>
              <w:rPr>
                <w:rFonts w:ascii="Arial" w:hAnsi="Arial"/>
                <w:sz w:val="18"/>
                <w:rPrChange w:id="769" w:author="Delta" w:date="2021-07-23T11:12:00Z">
                  <w:rPr>
                    <w:rFonts w:ascii="Arial" w:hAnsi="Arial"/>
                    <w:sz w:val="18"/>
                    <w:lang w:val="sv-SE"/>
                  </w:rPr>
                </w:rPrChange>
              </w:rPr>
              <w:pPrChange w:id="770" w:author="Delta" w:date="2021-07-23T11:12:00Z">
                <w:pPr>
                  <w:spacing w:after="0"/>
                </w:pPr>
              </w:pPrChange>
            </w:pPr>
            <w:r w:rsidRPr="008E21F4">
              <w:rPr>
                <w:rFonts w:ascii="Arial" w:hAnsi="Arial"/>
                <w:sz w:val="18"/>
                <w:rPrChange w:id="771" w:author="Delta" w:date="2021-07-23T11:12:00Z">
                  <w:rPr>
                    <w:rFonts w:ascii="Arial" w:hAnsi="Arial"/>
                    <w:sz w:val="18"/>
                    <w:lang w:val="sv-SE"/>
                  </w:rPr>
                </w:rPrChange>
              </w:rPr>
              <w:t>Interferer signal level ± 1.2dB</w:t>
            </w:r>
          </w:p>
          <w:p w14:paraId="03EFCDD2" w14:textId="77777777" w:rsidR="00EB2093" w:rsidRPr="008735C4" w:rsidRDefault="00EB2093" w:rsidP="00EB2093">
            <w:pPr>
              <w:spacing w:after="0"/>
              <w:rPr>
                <w:del w:id="772" w:author="Delta" w:date="2021-07-23T11:12:00Z"/>
                <w:rFonts w:ascii="Arial" w:hAnsi="Arial"/>
                <w:noProof/>
                <w:sz w:val="18"/>
                <w:szCs w:val="18"/>
                <w:lang w:val="sv-SE" w:eastAsia="sv-SE"/>
              </w:rPr>
            </w:pPr>
          </w:p>
          <w:p w14:paraId="4807DD14" w14:textId="21B79ED9" w:rsidR="00CB3986" w:rsidRPr="008E21F4" w:rsidRDefault="00EB2093" w:rsidP="00D04D5F">
            <w:pPr>
              <w:rPr>
                <w:rFonts w:ascii="Arial" w:hAnsi="Arial"/>
                <w:sz w:val="18"/>
                <w:rPrChange w:id="773" w:author="Delta" w:date="2021-07-23T11:12:00Z">
                  <w:rPr>
                    <w:rFonts w:ascii="Arial" w:hAnsi="Arial"/>
                    <w:sz w:val="18"/>
                    <w:lang w:val="sv-SE"/>
                  </w:rPr>
                </w:rPrChange>
              </w:rPr>
              <w:pPrChange w:id="774" w:author="Delta" w:date="2021-07-23T11:12:00Z">
                <w:pPr>
                  <w:spacing w:after="0"/>
                </w:pPr>
              </w:pPrChange>
            </w:pPr>
            <w:del w:id="775" w:author="Delta" w:date="2021-07-23T11:12:00Z">
              <w:r w:rsidRPr="008735C4">
                <w:rPr>
                  <w:rFonts w:ascii="Arial" w:hAnsi="Arial"/>
                  <w:noProof/>
                  <w:sz w:val="18"/>
                  <w:szCs w:val="18"/>
                  <w:lang w:val="sv-SE" w:eastAsia="sv-SE"/>
                </w:rPr>
                <w:delText xml:space="preserve">f ≤ </w:delText>
              </w:r>
            </w:del>
            <w:r w:rsidR="00CB3986" w:rsidRPr="008E21F4">
              <w:rPr>
                <w:rFonts w:ascii="Arial" w:hAnsi="Arial" w:hint="eastAsia"/>
                <w:sz w:val="18"/>
                <w:rPrChange w:id="776" w:author="Delta" w:date="2021-07-23T11:12:00Z">
                  <w:rPr>
                    <w:rFonts w:ascii="Arial" w:hAnsi="Arial" w:hint="eastAsia"/>
                    <w:sz w:val="18"/>
                    <w:lang w:val="sv-SE"/>
                  </w:rPr>
                </w:rPrChange>
              </w:rPr>
              <w:t>4.2</w:t>
            </w:r>
            <w:r w:rsidR="00CB3986" w:rsidRPr="008E21F4">
              <w:rPr>
                <w:rFonts w:ascii="Arial" w:hAnsi="Arial"/>
                <w:sz w:val="18"/>
                <w:rPrChange w:id="777" w:author="Delta" w:date="2021-07-23T11:12:00Z">
                  <w:rPr>
                    <w:rFonts w:ascii="Arial" w:hAnsi="Arial"/>
                    <w:sz w:val="18"/>
                    <w:lang w:val="sv-SE"/>
                  </w:rPr>
                </w:rPrChange>
              </w:rPr>
              <w:t>GHz</w:t>
            </w:r>
            <w:ins w:id="778" w:author="Delta" w:date="2021-07-23T11:12:00Z">
              <w:r w:rsidR="00CB3986" w:rsidRPr="008E21F4">
                <w:rPr>
                  <w:rFonts w:ascii="Arial" w:hAnsi="Arial"/>
                  <w:noProof/>
                  <w:sz w:val="18"/>
                  <w:szCs w:val="18"/>
                  <w:lang w:eastAsia="sv-SE"/>
                </w:rPr>
                <w:t xml:space="preserve"> &lt; f ≤ </w:t>
              </w:r>
              <w:r w:rsidR="00CB3986" w:rsidRPr="008E21F4">
                <w:rPr>
                  <w:rFonts w:ascii="Arial" w:hAnsi="Arial" w:hint="eastAsia"/>
                  <w:noProof/>
                  <w:sz w:val="18"/>
                  <w:szCs w:val="18"/>
                  <w:lang w:eastAsia="zh-CN"/>
                </w:rPr>
                <w:t>6.0</w:t>
              </w:r>
              <w:r w:rsidR="00CB3986" w:rsidRPr="008E21F4">
                <w:rPr>
                  <w:rFonts w:ascii="Arial" w:hAnsi="Arial"/>
                  <w:noProof/>
                  <w:sz w:val="18"/>
                  <w:szCs w:val="18"/>
                  <w:lang w:eastAsia="sv-SE"/>
                </w:rPr>
                <w:t>GHz</w:t>
              </w:r>
            </w:ins>
          </w:p>
          <w:p w14:paraId="70B91B82" w14:textId="77777777" w:rsidR="00CB3986" w:rsidRPr="008E21F4" w:rsidRDefault="00CB3986" w:rsidP="00D04D5F">
            <w:pPr>
              <w:rPr>
                <w:ins w:id="779" w:author="Delta" w:date="2021-07-23T11:12:00Z"/>
                <w:rFonts w:ascii="Arial" w:hAnsi="Arial"/>
                <w:noProof/>
                <w:sz w:val="18"/>
                <w:szCs w:val="18"/>
                <w:lang w:eastAsia="sv-SE"/>
              </w:rPr>
            </w:pPr>
            <w:ins w:id="780" w:author="Delta" w:date="2021-07-23T11:12:00Z">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ins>
          </w:p>
          <w:p w14:paraId="086142DD" w14:textId="77777777" w:rsidR="00CB3986" w:rsidRPr="00D56583" w:rsidRDefault="00CB3986" w:rsidP="00D04D5F">
            <w:pPr>
              <w:rPr>
                <w:ins w:id="781" w:author="Delta" w:date="2021-07-23T11:12:00Z"/>
                <w:rFonts w:ascii="Arial" w:hAnsi="Arial"/>
                <w:noProof/>
                <w:sz w:val="18"/>
                <w:szCs w:val="18"/>
                <w:lang w:eastAsia="sv-SE"/>
              </w:rPr>
            </w:pPr>
            <w:ins w:id="782" w:author="Delta" w:date="2021-07-23T11:12:00Z">
              <w:r w:rsidRPr="00D56583">
                <w:rPr>
                  <w:rFonts w:ascii="Arial" w:hAnsi="Arial"/>
                  <w:noProof/>
                  <w:sz w:val="18"/>
                  <w:szCs w:val="18"/>
                  <w:lang w:eastAsia="sv-SE"/>
                </w:rPr>
                <w:t xml:space="preserve">Interferer signal level </w:t>
              </w:r>
              <w:r w:rsidRPr="00D56583">
                <w:rPr>
                  <w:rFonts w:ascii="Arial" w:hAnsi="Arial" w:cs="Arial"/>
                  <w:noProof/>
                  <w:sz w:val="18"/>
                  <w:szCs w:val="18"/>
                  <w:lang w:eastAsia="sv-SE"/>
                </w:rPr>
                <w:t>±</w:t>
              </w:r>
              <w:r w:rsidRPr="00D56583">
                <w:rPr>
                  <w:rFonts w:ascii="Arial" w:hAnsi="Arial"/>
                  <w:noProof/>
                  <w:sz w:val="18"/>
                  <w:szCs w:val="18"/>
                  <w:lang w:eastAsia="sv-SE"/>
                </w:rPr>
                <w:t xml:space="preserve"> 1.</w:t>
              </w:r>
              <w:r w:rsidRPr="00D56583">
                <w:rPr>
                  <w:rFonts w:ascii="Arial" w:hAnsi="Arial" w:hint="eastAsia"/>
                  <w:noProof/>
                  <w:sz w:val="18"/>
                  <w:szCs w:val="18"/>
                  <w:lang w:eastAsia="zh-CN"/>
                </w:rPr>
                <w:t>8</w:t>
              </w:r>
              <w:r w:rsidRPr="00D56583">
                <w:rPr>
                  <w:rFonts w:ascii="Arial" w:hAnsi="Arial"/>
                  <w:noProof/>
                  <w:sz w:val="18"/>
                  <w:szCs w:val="18"/>
                  <w:lang w:eastAsia="sv-SE"/>
                </w:rPr>
                <w:t>dB</w:t>
              </w:r>
            </w:ins>
          </w:p>
          <w:p w14:paraId="164EDCD9" w14:textId="77777777" w:rsidR="00CB3986" w:rsidRPr="008E21F4" w:rsidRDefault="00CB3986" w:rsidP="00D04D5F">
            <w:pPr>
              <w:rPr>
                <w:ins w:id="783" w:author="Delta" w:date="2021-07-23T11:12:00Z"/>
                <w:rFonts w:ascii="Arial" w:hAnsi="Arial"/>
                <w:noProof/>
                <w:sz w:val="18"/>
                <w:szCs w:val="18"/>
                <w:lang w:eastAsia="sv-SE"/>
              </w:rPr>
            </w:pPr>
          </w:p>
          <w:p w14:paraId="6A7B2C06" w14:textId="77777777" w:rsidR="00CB3986" w:rsidRPr="008E21F4" w:rsidRDefault="00CB3986" w:rsidP="00D04D5F">
            <w:pPr>
              <w:rPr>
                <w:ins w:id="784" w:author="Delta" w:date="2021-07-23T11:12:00Z"/>
                <w:rFonts w:ascii="Arial" w:hAnsi="Arial"/>
                <w:noProof/>
                <w:sz w:val="18"/>
                <w:szCs w:val="18"/>
                <w:lang w:eastAsia="sv-SE"/>
              </w:rPr>
            </w:pPr>
            <w:ins w:id="785" w:author="Delta" w:date="2021-07-23T11:12:00Z">
              <w:r w:rsidRPr="008E21F4">
                <w:rPr>
                  <w:rFonts w:ascii="Arial" w:hAnsi="Arial"/>
                  <w:noProof/>
                  <w:sz w:val="18"/>
                  <w:szCs w:val="18"/>
                  <w:lang w:eastAsia="sv-SE"/>
                </w:rPr>
                <w:t xml:space="preserve">f ≤ </w:t>
              </w:r>
              <w:r w:rsidRPr="00D56583">
                <w:rPr>
                  <w:rFonts w:ascii="Arial" w:hAnsi="Arial" w:hint="eastAsia"/>
                  <w:noProof/>
                  <w:sz w:val="18"/>
                  <w:szCs w:val="18"/>
                  <w:lang w:eastAsia="zh-CN"/>
                </w:rPr>
                <w:t>6.0</w:t>
              </w:r>
              <w:r w:rsidRPr="008E21F4">
                <w:rPr>
                  <w:rFonts w:ascii="Arial" w:hAnsi="Arial"/>
                  <w:noProof/>
                  <w:sz w:val="18"/>
                  <w:szCs w:val="18"/>
                  <w:lang w:eastAsia="sv-SE"/>
                </w:rPr>
                <w:t>GHz</w:t>
              </w:r>
            </w:ins>
          </w:p>
          <w:p w14:paraId="1254CF0E" w14:textId="77777777" w:rsidR="00CB3986" w:rsidRPr="008E21F4" w:rsidRDefault="00CB3986" w:rsidP="00D04D5F">
            <w:pPr>
              <w:rPr>
                <w:rFonts w:ascii="Arial" w:hAnsi="Arial"/>
                <w:sz w:val="18"/>
                <w:rPrChange w:id="786" w:author="Delta" w:date="2021-07-23T11:12:00Z">
                  <w:rPr>
                    <w:rFonts w:ascii="Arial" w:hAnsi="Arial"/>
                    <w:sz w:val="18"/>
                    <w:lang w:val="sv-SE"/>
                  </w:rPr>
                </w:rPrChange>
              </w:rPr>
              <w:pPrChange w:id="787" w:author="Delta" w:date="2021-07-23T11:12:00Z">
                <w:pPr>
                  <w:spacing w:after="0"/>
                </w:pPr>
              </w:pPrChange>
            </w:pPr>
            <w:r w:rsidRPr="008E21F4">
              <w:rPr>
                <w:rFonts w:ascii="Arial" w:hAnsi="Arial"/>
                <w:sz w:val="18"/>
                <w:rPrChange w:id="788" w:author="Delta" w:date="2021-07-23T11:12:00Z">
                  <w:rPr>
                    <w:rFonts w:ascii="Arial" w:hAnsi="Arial"/>
                    <w:sz w:val="18"/>
                    <w:lang w:val="sv-SE"/>
                  </w:rPr>
                </w:rPrChange>
              </w:rPr>
              <w:t>Interferer ACLR 0.4dB</w:t>
            </w:r>
          </w:p>
          <w:p w14:paraId="5A97FCA3" w14:textId="77777777" w:rsidR="00CB3986" w:rsidRPr="008E21F4" w:rsidRDefault="00CB3986" w:rsidP="00D04D5F">
            <w:pPr>
              <w:spacing w:after="120"/>
              <w:rPr>
                <w:rFonts w:ascii="Arial" w:hAnsi="Arial"/>
                <w:noProof/>
                <w:lang w:eastAsia="sv-SE"/>
              </w:rPr>
            </w:pPr>
            <w:r w:rsidRPr="008E21F4">
              <w:rPr>
                <w:rFonts w:ascii="Arial" w:hAnsi="Arial"/>
                <w:noProof/>
                <w:lang w:eastAsia="sv-SE"/>
              </w:rPr>
              <w:t>Broadband noise not applicable</w:t>
            </w:r>
          </w:p>
          <w:p w14:paraId="13C3EE08" w14:textId="77777777" w:rsidR="00CB3986" w:rsidRPr="008E21F4" w:rsidRDefault="00CB3986" w:rsidP="00D04D5F">
            <w:pPr>
              <w:pStyle w:val="TAL"/>
              <w:rPr>
                <w:rFonts w:cs="Arial"/>
                <w:noProof/>
                <w:u w:val="single"/>
              </w:rPr>
            </w:pPr>
            <w:r w:rsidRPr="008E21F4">
              <w:rPr>
                <w:rFonts w:cs="Arial"/>
                <w:noProof/>
                <w:u w:val="single"/>
              </w:rPr>
              <w:t>Out of band blocking, using CW interferer:</w:t>
            </w:r>
          </w:p>
          <w:p w14:paraId="5E8F6333" w14:textId="77777777" w:rsidR="00CB3986" w:rsidRPr="008E21F4" w:rsidRDefault="00CB3986" w:rsidP="00D04D5F">
            <w:pPr>
              <w:rPr>
                <w:rFonts w:ascii="Arial" w:hAnsi="Arial"/>
                <w:noProof/>
                <w:sz w:val="18"/>
                <w:szCs w:val="18"/>
                <w:lang w:eastAsia="sv-SE"/>
              </w:rPr>
              <w:pPrChange w:id="789" w:author="Delta" w:date="2021-07-23T11:12:00Z">
                <w:pPr>
                  <w:spacing w:after="0"/>
                </w:pPr>
              </w:pPrChange>
            </w:pPr>
            <w:r w:rsidRPr="008E21F4">
              <w:rPr>
                <w:rFonts w:ascii="Arial" w:hAnsi="Arial"/>
                <w:noProof/>
                <w:sz w:val="18"/>
                <w:szCs w:val="18"/>
                <w:lang w:eastAsia="sv-SE"/>
              </w:rPr>
              <w:t>Wanted signal level:</w:t>
            </w:r>
          </w:p>
          <w:p w14:paraId="3DDD8181" w14:textId="77777777" w:rsidR="00CB3986" w:rsidRPr="008E21F4" w:rsidRDefault="00CB3986" w:rsidP="00D04D5F">
            <w:pPr>
              <w:rPr>
                <w:rFonts w:ascii="Arial" w:hAnsi="Arial"/>
                <w:noProof/>
                <w:sz w:val="18"/>
                <w:szCs w:val="18"/>
                <w:lang w:eastAsia="sv-SE"/>
              </w:rPr>
              <w:pPrChange w:id="790" w:author="Delta" w:date="2021-07-23T11:12:00Z">
                <w:pPr>
                  <w:spacing w:after="0"/>
                </w:pPr>
              </w:pPrChange>
            </w:pPr>
            <w:r w:rsidRPr="008E21F4">
              <w:rPr>
                <w:rFonts w:ascii="Arial" w:hAnsi="Arial" w:cs="Arial"/>
                <w:noProof/>
                <w:sz w:val="18"/>
                <w:szCs w:val="18"/>
                <w:lang w:eastAsia="sv-SE"/>
              </w:rPr>
              <w:t>±</w:t>
            </w:r>
            <w:r w:rsidRPr="008E21F4">
              <w:rPr>
                <w:rFonts w:ascii="Arial" w:hAnsi="Arial"/>
                <w:noProof/>
                <w:sz w:val="18"/>
                <w:szCs w:val="18"/>
                <w:lang w:eastAsia="sv-SE"/>
              </w:rPr>
              <w:t xml:space="preserve"> 0.7dB f ≤ 3.0GHz</w:t>
            </w:r>
          </w:p>
          <w:p w14:paraId="75BE13DE" w14:textId="1C55AF18" w:rsidR="00CB3986" w:rsidRPr="008E21F4" w:rsidRDefault="00CB3986" w:rsidP="00D04D5F">
            <w:pPr>
              <w:rPr>
                <w:rFonts w:ascii="Arial" w:hAnsi="Arial"/>
                <w:noProof/>
                <w:sz w:val="18"/>
                <w:szCs w:val="18"/>
                <w:lang w:eastAsia="sv-SE"/>
              </w:rPr>
              <w:pPrChange w:id="791" w:author="Delta" w:date="2021-07-23T11:12:00Z">
                <w:pPr>
                  <w:spacing w:after="0"/>
                </w:pPr>
              </w:pPrChange>
            </w:pPr>
            <w:r w:rsidRPr="008E21F4">
              <w:rPr>
                <w:rFonts w:ascii="Arial" w:hAnsi="Arial" w:cs="Arial"/>
                <w:noProof/>
                <w:sz w:val="18"/>
                <w:szCs w:val="18"/>
                <w:lang w:eastAsia="sv-SE"/>
              </w:rPr>
              <w:t>±</w:t>
            </w:r>
            <w:r w:rsidRPr="008E21F4">
              <w:rPr>
                <w:rFonts w:ascii="Arial" w:hAnsi="Arial"/>
                <w:noProof/>
                <w:sz w:val="18"/>
                <w:szCs w:val="18"/>
                <w:lang w:eastAsia="sv-SE"/>
              </w:rPr>
              <w:t xml:space="preserve"> 1.0dB 3.0GHz &lt; f ≤ 4.2GHz</w:t>
            </w:r>
            <w:del w:id="792" w:author="Delta" w:date="2021-07-23T11:12:00Z">
              <w:r w:rsidR="00EB2093" w:rsidRPr="008735C4">
                <w:rPr>
                  <w:rFonts w:ascii="Arial" w:hAnsi="Arial"/>
                  <w:noProof/>
                  <w:sz w:val="18"/>
                  <w:szCs w:val="18"/>
                  <w:lang w:eastAsia="sv-SE"/>
                </w:rPr>
                <w:delText xml:space="preserve"> </w:delText>
              </w:r>
            </w:del>
          </w:p>
          <w:p w14:paraId="180D1BF8" w14:textId="77777777" w:rsidR="00CB3986" w:rsidRPr="008E21F4" w:rsidRDefault="00CB3986" w:rsidP="00D04D5F">
            <w:pPr>
              <w:rPr>
                <w:ins w:id="793" w:author="Delta" w:date="2021-07-23T11:12:00Z"/>
                <w:rFonts w:ascii="Arial" w:hAnsi="Arial"/>
                <w:noProof/>
                <w:sz w:val="18"/>
                <w:szCs w:val="18"/>
                <w:lang w:eastAsia="sv-SE"/>
              </w:rPr>
            </w:pPr>
            <w:ins w:id="794" w:author="Delta" w:date="2021-07-23T11:12:00Z">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 xml:space="preserve">dB </w:t>
              </w:r>
              <w:r w:rsidRPr="008E21F4">
                <w:rPr>
                  <w:rFonts w:ascii="Arial" w:hAnsi="Arial" w:hint="eastAsia"/>
                  <w:noProof/>
                  <w:sz w:val="18"/>
                  <w:szCs w:val="18"/>
                  <w:lang w:eastAsia="zh-CN"/>
                </w:rPr>
                <w:t>4.2</w:t>
              </w:r>
              <w:r w:rsidRPr="008E21F4">
                <w:rPr>
                  <w:rFonts w:ascii="Arial" w:hAnsi="Arial"/>
                  <w:noProof/>
                  <w:sz w:val="18"/>
                  <w:szCs w:val="18"/>
                  <w:lang w:eastAsia="sv-SE"/>
                </w:rPr>
                <w:t xml:space="preserve">GHz &lt; f ≤ </w:t>
              </w:r>
              <w:r w:rsidRPr="008E21F4">
                <w:rPr>
                  <w:rFonts w:ascii="Arial" w:hAnsi="Arial" w:hint="eastAsia"/>
                  <w:noProof/>
                  <w:sz w:val="18"/>
                  <w:szCs w:val="18"/>
                  <w:lang w:eastAsia="zh-CN"/>
                </w:rPr>
                <w:t>6.0</w:t>
              </w:r>
              <w:r w:rsidRPr="008E21F4">
                <w:rPr>
                  <w:rFonts w:ascii="Arial" w:hAnsi="Arial"/>
                  <w:noProof/>
                  <w:sz w:val="18"/>
                  <w:szCs w:val="18"/>
                  <w:lang w:eastAsia="sv-SE"/>
                </w:rPr>
                <w:t>GHz</w:t>
              </w:r>
            </w:ins>
          </w:p>
          <w:p w14:paraId="49F6B75C" w14:textId="77777777" w:rsidR="00CB3986" w:rsidRPr="008E21F4" w:rsidRDefault="00CB3986" w:rsidP="00D04D5F">
            <w:pPr>
              <w:rPr>
                <w:rFonts w:ascii="Arial" w:hAnsi="Arial"/>
                <w:noProof/>
                <w:sz w:val="18"/>
                <w:szCs w:val="18"/>
                <w:lang w:eastAsia="sv-SE"/>
              </w:rPr>
              <w:pPrChange w:id="795" w:author="Delta" w:date="2021-07-23T11:12:00Z">
                <w:pPr>
                  <w:spacing w:after="0"/>
                </w:pPr>
              </w:pPrChange>
            </w:pPr>
            <w:r w:rsidRPr="008E21F4">
              <w:rPr>
                <w:rFonts w:ascii="Arial" w:hAnsi="Arial"/>
                <w:noProof/>
                <w:sz w:val="18"/>
                <w:szCs w:val="18"/>
                <w:lang w:eastAsia="sv-SE"/>
              </w:rPr>
              <w:t>Interferer signal level:</w:t>
            </w:r>
          </w:p>
          <w:p w14:paraId="18E51C17" w14:textId="77777777" w:rsidR="00CB3986" w:rsidRPr="008E21F4" w:rsidRDefault="00CB3986" w:rsidP="00D04D5F">
            <w:pPr>
              <w:rPr>
                <w:rFonts w:ascii="Arial" w:hAnsi="Arial"/>
                <w:noProof/>
                <w:sz w:val="18"/>
                <w:szCs w:val="18"/>
                <w:lang w:eastAsia="sv-SE"/>
              </w:rPr>
              <w:pPrChange w:id="796" w:author="Delta" w:date="2021-07-23T11:12:00Z">
                <w:pPr>
                  <w:spacing w:after="0"/>
                </w:pPr>
              </w:pPrChange>
            </w:pPr>
            <w:r w:rsidRPr="008E21F4">
              <w:rPr>
                <w:rFonts w:ascii="Arial" w:hAnsi="Arial" w:cs="Arial"/>
                <w:noProof/>
                <w:sz w:val="18"/>
                <w:szCs w:val="18"/>
                <w:lang w:eastAsia="sv-SE"/>
              </w:rPr>
              <w:t>±</w:t>
            </w:r>
            <w:r w:rsidRPr="008E21F4">
              <w:rPr>
                <w:rFonts w:ascii="Arial" w:hAnsi="Arial"/>
                <w:noProof/>
                <w:sz w:val="18"/>
                <w:szCs w:val="18"/>
                <w:lang w:eastAsia="sv-SE"/>
              </w:rPr>
              <w:t xml:space="preserve"> 1.0dB up to 3GHz</w:t>
            </w:r>
          </w:p>
          <w:p w14:paraId="287365C4" w14:textId="77777777" w:rsidR="00CB3986" w:rsidRPr="008E21F4" w:rsidRDefault="00CB3986" w:rsidP="00D04D5F">
            <w:pPr>
              <w:rPr>
                <w:rFonts w:ascii="Arial" w:hAnsi="Arial" w:cs="Arial"/>
                <w:noProof/>
                <w:sz w:val="18"/>
                <w:szCs w:val="18"/>
                <w:lang w:eastAsia="sv-SE"/>
              </w:rPr>
              <w:pPrChange w:id="797" w:author="Delta" w:date="2021-07-23T11:12:00Z">
                <w:pPr>
                  <w:spacing w:after="0"/>
                </w:pPr>
              </w:pPrChange>
            </w:pPr>
            <w:r w:rsidRPr="008E21F4">
              <w:rPr>
                <w:rFonts w:ascii="Arial" w:hAnsi="Arial" w:cs="Arial"/>
                <w:noProof/>
                <w:sz w:val="18"/>
                <w:szCs w:val="18"/>
                <w:lang w:eastAsia="sv-SE"/>
              </w:rPr>
              <w:t>±</w:t>
            </w:r>
            <w:r w:rsidRPr="008E21F4">
              <w:rPr>
                <w:rFonts w:ascii="Arial" w:hAnsi="Arial"/>
                <w:noProof/>
                <w:sz w:val="18"/>
                <w:szCs w:val="18"/>
                <w:lang w:eastAsia="sv-SE"/>
              </w:rPr>
              <w:t xml:space="preserve"> 1.2dB 3.0GHz &lt; f ≤ 4.2GHz</w:t>
            </w:r>
          </w:p>
          <w:p w14:paraId="6E13C7A6" w14:textId="77777777" w:rsidR="00CB3986" w:rsidRPr="008E21F4" w:rsidRDefault="00CB3986" w:rsidP="00D04D5F">
            <w:pPr>
              <w:rPr>
                <w:rFonts w:ascii="Arial" w:hAnsi="Arial"/>
                <w:noProof/>
                <w:sz w:val="18"/>
                <w:szCs w:val="18"/>
                <w:lang w:eastAsia="sv-SE"/>
              </w:rPr>
              <w:pPrChange w:id="798" w:author="Delta" w:date="2021-07-23T11:12:00Z">
                <w:pPr>
                  <w:spacing w:after="0"/>
                </w:pPr>
              </w:pPrChange>
            </w:pPr>
            <w:r w:rsidRPr="008E21F4">
              <w:rPr>
                <w:rFonts w:ascii="Arial" w:hAnsi="Arial" w:cs="Arial"/>
                <w:noProof/>
                <w:sz w:val="18"/>
                <w:szCs w:val="18"/>
                <w:lang w:eastAsia="sv-SE"/>
              </w:rPr>
              <w:t>±</w:t>
            </w:r>
            <w:r w:rsidRPr="008E21F4">
              <w:rPr>
                <w:rFonts w:ascii="Arial" w:hAnsi="Arial"/>
                <w:noProof/>
                <w:sz w:val="18"/>
                <w:szCs w:val="18"/>
                <w:lang w:eastAsia="sv-SE"/>
              </w:rPr>
              <w:t xml:space="preserve"> 3.0dB up to 12.75GHz</w:t>
            </w:r>
          </w:p>
          <w:p w14:paraId="07DF1508" w14:textId="77777777" w:rsidR="00CB3986" w:rsidRPr="008E21F4" w:rsidRDefault="00CB3986" w:rsidP="00D04D5F">
            <w:pPr>
              <w:rPr>
                <w:rFonts w:ascii="Arial" w:hAnsi="Arial"/>
                <w:noProof/>
                <w:sz w:val="18"/>
                <w:szCs w:val="18"/>
                <w:lang w:eastAsia="sv-SE"/>
              </w:rPr>
              <w:pPrChange w:id="799" w:author="Delta" w:date="2021-07-23T11:12:00Z">
                <w:pPr>
                  <w:spacing w:after="0"/>
                </w:pPr>
              </w:pPrChange>
            </w:pPr>
            <w:r w:rsidRPr="008E21F4">
              <w:rPr>
                <w:rFonts w:ascii="Arial" w:hAnsi="Arial"/>
                <w:noProof/>
                <w:sz w:val="18"/>
                <w:szCs w:val="18"/>
                <w:lang w:eastAsia="sv-SE"/>
              </w:rPr>
              <w:t>Interferer ACLR not applicable</w:t>
            </w:r>
          </w:p>
          <w:p w14:paraId="143692C6" w14:textId="77777777" w:rsidR="00CB3986" w:rsidRPr="008E21F4" w:rsidRDefault="00CB3986" w:rsidP="00D04D5F">
            <w:pPr>
              <w:pStyle w:val="TAL"/>
              <w:rPr>
                <w:rFonts w:cs="v4.2.0"/>
                <w:lang w:eastAsia="sv-SE"/>
              </w:rPr>
            </w:pPr>
            <w:r w:rsidRPr="008E21F4">
              <w:rPr>
                <w:rFonts w:cs="Arial"/>
                <w:noProof/>
                <w:lang w:eastAsia="sv-SE"/>
              </w:rPr>
              <w:t>Impact of interferer Broadband noise 0.</w:t>
            </w:r>
            <w:r w:rsidRPr="008E21F4">
              <w:rPr>
                <w:rFonts w:cs="Arial"/>
                <w:noProof/>
                <w:lang w:eastAsia="ja-JP"/>
              </w:rPr>
              <w:t>1</w:t>
            </w:r>
            <w:r w:rsidRPr="008E21F4">
              <w:rPr>
                <w:rFonts w:cs="Arial"/>
                <w:noProof/>
                <w:lang w:eastAsia="sv-SE"/>
              </w:rPr>
              <w:t>dB</w:t>
            </w:r>
          </w:p>
        </w:tc>
      </w:tr>
      <w:tr w:rsidR="00CB3986" w:rsidRPr="008E21F4" w14:paraId="40DB6375" w14:textId="77777777" w:rsidTr="00D04D5F">
        <w:trPr>
          <w:cantSplit/>
          <w:jc w:val="center"/>
          <w:trPrChange w:id="800" w:author="Delta" w:date="2021-07-23T11:12:00Z">
            <w:trPr>
              <w:cantSplit/>
              <w:jc w:val="center"/>
            </w:trPr>
          </w:trPrChange>
        </w:trPr>
        <w:tc>
          <w:tcPr>
            <w:tcW w:w="2285" w:type="dxa"/>
            <w:tcPrChange w:id="801" w:author="Delta" w:date="2021-07-23T11:12:00Z">
              <w:tcPr>
                <w:tcW w:w="2285" w:type="dxa"/>
              </w:tcPr>
            </w:tcPrChange>
          </w:tcPr>
          <w:p w14:paraId="5C851233" w14:textId="1E2AF168" w:rsidR="00CB3986" w:rsidRPr="008E21F4" w:rsidRDefault="00CB3986" w:rsidP="00D04D5F">
            <w:pPr>
              <w:pStyle w:val="TAL"/>
              <w:rPr>
                <w:rFonts w:cs="v4.2.0"/>
              </w:rPr>
            </w:pPr>
            <w:r w:rsidRPr="008E21F4">
              <w:rPr>
                <w:rFonts w:cs="v4.2.0"/>
              </w:rPr>
              <w:t>7.6</w:t>
            </w:r>
            <w:r w:rsidRPr="008E21F4">
              <w:rPr>
                <w:rFonts w:cs="v4.2.0"/>
                <w:lang w:eastAsia="ja-JP"/>
              </w:rPr>
              <w:t>.5.2</w:t>
            </w:r>
            <w:del w:id="802" w:author="Delta" w:date="2021-07-23T11:12:00Z">
              <w:r w:rsidR="00A94C5B" w:rsidRPr="008735C4">
                <w:rPr>
                  <w:rFonts w:cs="v4.2.0"/>
                </w:rPr>
                <w:tab/>
              </w:r>
            </w:del>
            <w:ins w:id="803" w:author="Delta" w:date="2021-07-23T11:12:00Z">
              <w:r w:rsidRPr="008E21F4">
                <w:rPr>
                  <w:rFonts w:cs="v4.2.0"/>
                </w:rPr>
                <w:t xml:space="preserve"> </w:t>
              </w:r>
            </w:ins>
            <w:r w:rsidRPr="008E21F4">
              <w:rPr>
                <w:rFonts w:cs="v4.2.0"/>
              </w:rPr>
              <w:t>Blocking</w:t>
            </w:r>
            <w:r w:rsidRPr="008E21F4">
              <w:rPr>
                <w:rFonts w:cs="v4.2.0"/>
                <w:lang w:eastAsia="ja-JP"/>
              </w:rPr>
              <w:t xml:space="preserve"> (Co-location with other base stations)</w:t>
            </w:r>
          </w:p>
        </w:tc>
        <w:tc>
          <w:tcPr>
            <w:tcW w:w="4536" w:type="dxa"/>
            <w:tcPrChange w:id="804" w:author="Delta" w:date="2021-07-23T11:12:00Z">
              <w:tcPr>
                <w:tcW w:w="4536" w:type="dxa"/>
              </w:tcPr>
            </w:tcPrChange>
          </w:tcPr>
          <w:p w14:paraId="78180F55" w14:textId="77777777" w:rsidR="00CB3986" w:rsidRPr="008E21F4" w:rsidRDefault="00CB3986" w:rsidP="00D04D5F">
            <w:pPr>
              <w:pStyle w:val="TAL"/>
              <w:rPr>
                <w:rFonts w:cs="Arial"/>
                <w:noProof/>
                <w:u w:val="single"/>
              </w:rPr>
            </w:pPr>
            <w:r w:rsidRPr="008E21F4">
              <w:rPr>
                <w:rFonts w:cs="Arial"/>
                <w:noProof/>
                <w:u w:val="single"/>
              </w:rPr>
              <w:t>Co-location blocking, using CW interferer:</w:t>
            </w:r>
          </w:p>
          <w:p w14:paraId="4E1123CB" w14:textId="77777777" w:rsidR="00CB3986" w:rsidRPr="008E21F4" w:rsidRDefault="00CB3986" w:rsidP="00D04D5F">
            <w:pPr>
              <w:pStyle w:val="TAL"/>
              <w:rPr>
                <w:rFonts w:cs="v4.2.0"/>
                <w:lang w:eastAsia="ja-JP"/>
              </w:rPr>
            </w:pPr>
            <w:r w:rsidRPr="008E21F4">
              <w:rPr>
                <w:rFonts w:cs="Arial"/>
                <w:lang w:eastAsia="ja-JP"/>
              </w:rPr>
              <w:t>±2.5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0296FC97" w14:textId="77777777" w:rsidR="00CB3986" w:rsidRPr="008E21F4" w:rsidRDefault="00CB3986" w:rsidP="00D04D5F">
            <w:pPr>
              <w:pStyle w:val="TAL"/>
              <w:rPr>
                <w:ins w:id="805" w:author="Delta" w:date="2021-07-23T11:12:00Z"/>
                <w:rFonts w:cs="v4.2.0"/>
                <w:lang w:eastAsia="ja-JP"/>
              </w:rPr>
            </w:pPr>
            <w:r w:rsidRPr="008E21F4">
              <w:rPr>
                <w:rFonts w:cs="Arial"/>
                <w:lang w:eastAsia="ja-JP"/>
              </w:rPr>
              <w:t>±</w:t>
            </w:r>
            <w:r w:rsidRPr="008E21F4">
              <w:rPr>
                <w:rFonts w:cs="v4.2.0"/>
                <w:lang w:eastAsia="ja-JP"/>
              </w:rPr>
              <w:t xml:space="preserve">2.6 dB, 3.0GHz &lt; f </w:t>
            </w:r>
            <w:r w:rsidRPr="008E21F4">
              <w:rPr>
                <w:rFonts w:cs="Arial"/>
                <w:lang w:eastAsia="ja-JP"/>
              </w:rPr>
              <w:t>≤</w:t>
            </w:r>
            <w:r w:rsidRPr="008E21F4">
              <w:rPr>
                <w:rFonts w:cs="v4.2.0"/>
                <w:lang w:eastAsia="ja-JP"/>
              </w:rPr>
              <w:t xml:space="preserve"> 4.2GHz</w:t>
            </w:r>
          </w:p>
          <w:p w14:paraId="7564D829" w14:textId="77777777" w:rsidR="00CB3986" w:rsidRPr="008E21F4" w:rsidRDefault="00CB3986" w:rsidP="00D04D5F">
            <w:pPr>
              <w:pStyle w:val="TAL"/>
              <w:rPr>
                <w:rFonts w:cs="v4.2.0"/>
              </w:rPr>
            </w:pPr>
            <w:ins w:id="806" w:author="Delta" w:date="2021-07-23T11:12:00Z">
              <w:r w:rsidRPr="008E21F4">
                <w:rPr>
                  <w:rFonts w:cs="Arial"/>
                </w:rPr>
                <w:t>±</w:t>
              </w:r>
              <w:r w:rsidRPr="008E21F4">
                <w:rPr>
                  <w:rFonts w:cs="Arial" w:hint="eastAsia"/>
                  <w:lang w:eastAsia="zh-CN"/>
                </w:rPr>
                <w:t>2.9</w:t>
              </w:r>
              <w:r w:rsidRPr="008E21F4">
                <w:rPr>
                  <w:rFonts w:cs="Arial"/>
                </w:rPr>
                <w:t xml:space="preserve"> dB, 4.2GHz &lt; f ≤ 6.0GHz</w:t>
              </w:r>
            </w:ins>
          </w:p>
        </w:tc>
        <w:tc>
          <w:tcPr>
            <w:tcW w:w="2569" w:type="dxa"/>
            <w:tcPrChange w:id="807" w:author="Delta" w:date="2021-07-23T11:12:00Z">
              <w:tcPr>
                <w:tcW w:w="2569" w:type="dxa"/>
              </w:tcPr>
            </w:tcPrChange>
          </w:tcPr>
          <w:p w14:paraId="38C59CA6" w14:textId="77777777" w:rsidR="00CB3986" w:rsidRPr="008E21F4" w:rsidRDefault="00CB3986" w:rsidP="00D04D5F">
            <w:pPr>
              <w:pStyle w:val="TAL"/>
              <w:rPr>
                <w:rFonts w:cs="Arial"/>
                <w:noProof/>
                <w:u w:val="single"/>
              </w:rPr>
            </w:pPr>
            <w:r w:rsidRPr="008E21F4">
              <w:rPr>
                <w:rFonts w:cs="Arial"/>
                <w:noProof/>
                <w:u w:val="single"/>
              </w:rPr>
              <w:t>Co-location blocking, using CW interferer:</w:t>
            </w:r>
          </w:p>
          <w:p w14:paraId="10177189" w14:textId="77777777" w:rsidR="00CB3986" w:rsidRPr="008E21F4" w:rsidRDefault="00CB3986" w:rsidP="00D04D5F">
            <w:pPr>
              <w:rPr>
                <w:rFonts w:ascii="Arial" w:hAnsi="Arial"/>
                <w:noProof/>
                <w:sz w:val="18"/>
                <w:szCs w:val="18"/>
                <w:lang w:eastAsia="sv-SE"/>
              </w:rPr>
              <w:pPrChange w:id="808" w:author="Delta" w:date="2021-07-23T11:12:00Z">
                <w:pPr>
                  <w:spacing w:after="0"/>
                </w:pPr>
              </w:pPrChange>
            </w:pPr>
            <w:r w:rsidRPr="008E21F4">
              <w:rPr>
                <w:rFonts w:ascii="Arial" w:hAnsi="Arial"/>
                <w:noProof/>
                <w:sz w:val="18"/>
                <w:szCs w:val="18"/>
                <w:lang w:eastAsia="sv-SE"/>
              </w:rPr>
              <w:t>f ≤ 3.0GHz</w:t>
            </w:r>
          </w:p>
          <w:p w14:paraId="6E6B5774" w14:textId="77777777" w:rsidR="00CB3986" w:rsidRPr="008E21F4" w:rsidRDefault="00CB3986" w:rsidP="00D04D5F">
            <w:pPr>
              <w:rPr>
                <w:rFonts w:ascii="Arial" w:hAnsi="Arial"/>
                <w:noProof/>
                <w:sz w:val="18"/>
                <w:szCs w:val="18"/>
                <w:lang w:eastAsia="sv-SE"/>
              </w:rPr>
              <w:pPrChange w:id="809" w:author="Delta" w:date="2021-07-23T11:12:00Z">
                <w:pPr>
                  <w:spacing w:after="0"/>
                </w:pPr>
              </w:pPrChange>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0.7dB</w:t>
            </w:r>
          </w:p>
          <w:p w14:paraId="2706F04F" w14:textId="77777777" w:rsidR="00CB3986" w:rsidRPr="008E21F4" w:rsidRDefault="00CB3986" w:rsidP="00D04D5F">
            <w:pPr>
              <w:rPr>
                <w:rFonts w:ascii="Arial" w:hAnsi="Arial"/>
                <w:noProof/>
                <w:sz w:val="18"/>
                <w:szCs w:val="18"/>
                <w:lang w:eastAsia="sv-SE"/>
              </w:rPr>
              <w:pPrChange w:id="810" w:author="Delta" w:date="2021-07-23T11:12:00Z">
                <w:pPr>
                  <w:spacing w:after="0"/>
                </w:pPr>
              </w:pPrChange>
            </w:pPr>
            <w:r w:rsidRPr="008E21F4">
              <w:rPr>
                <w:rFonts w:ascii="Arial" w:hAnsi="Arial"/>
                <w:noProof/>
                <w:sz w:val="18"/>
                <w:szCs w:val="18"/>
                <w:lang w:eastAsia="sv-SE"/>
              </w:rPr>
              <w:t>3.0GHz &lt; f ≤ 4.2GHz</w:t>
            </w:r>
          </w:p>
          <w:p w14:paraId="503DC138" w14:textId="77777777" w:rsidR="00CB3986" w:rsidRPr="008E21F4" w:rsidRDefault="00CB3986" w:rsidP="00D04D5F">
            <w:pPr>
              <w:rPr>
                <w:rFonts w:ascii="Arial" w:hAnsi="Arial"/>
                <w:noProof/>
                <w:sz w:val="18"/>
                <w:szCs w:val="18"/>
                <w:lang w:eastAsia="sv-SE"/>
              </w:rPr>
              <w:pPrChange w:id="811" w:author="Delta" w:date="2021-07-23T11:12:00Z">
                <w:pPr>
                  <w:spacing w:after="0"/>
                </w:pPr>
              </w:pPrChange>
            </w:pPr>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0dB</w:t>
            </w:r>
          </w:p>
          <w:p w14:paraId="707BD368" w14:textId="77777777" w:rsidR="00EB2093" w:rsidRPr="008735C4" w:rsidRDefault="00EB2093" w:rsidP="00EB2093">
            <w:pPr>
              <w:spacing w:after="0"/>
              <w:rPr>
                <w:del w:id="812" w:author="Delta" w:date="2021-07-23T11:12:00Z"/>
                <w:rFonts w:ascii="Arial" w:hAnsi="Arial"/>
                <w:noProof/>
                <w:sz w:val="18"/>
                <w:szCs w:val="18"/>
                <w:lang w:eastAsia="sv-SE"/>
              </w:rPr>
            </w:pPr>
          </w:p>
          <w:p w14:paraId="6C2A55DC" w14:textId="596A3890" w:rsidR="00CB3986" w:rsidRPr="008E21F4" w:rsidRDefault="00EB2093" w:rsidP="00D04D5F">
            <w:pPr>
              <w:rPr>
                <w:rFonts w:ascii="Arial" w:hAnsi="Arial"/>
                <w:noProof/>
                <w:sz w:val="18"/>
                <w:szCs w:val="18"/>
                <w:lang w:eastAsia="sv-SE"/>
              </w:rPr>
              <w:pPrChange w:id="813" w:author="Delta" w:date="2021-07-23T11:12:00Z">
                <w:pPr>
                  <w:spacing w:after="0"/>
                </w:pPr>
              </w:pPrChange>
            </w:pPr>
            <w:del w:id="814" w:author="Delta" w:date="2021-07-23T11:12:00Z">
              <w:r w:rsidRPr="008735C4">
                <w:rPr>
                  <w:rFonts w:ascii="Arial" w:hAnsi="Arial"/>
                  <w:noProof/>
                  <w:sz w:val="18"/>
                  <w:szCs w:val="18"/>
                  <w:lang w:eastAsia="sv-SE"/>
                </w:rPr>
                <w:delText xml:space="preserve">f ≤ </w:delText>
              </w:r>
            </w:del>
            <w:r w:rsidR="00CB3986" w:rsidRPr="008E21F4">
              <w:rPr>
                <w:rFonts w:ascii="Arial" w:hAnsi="Arial" w:hint="eastAsia"/>
                <w:noProof/>
                <w:sz w:val="18"/>
                <w:szCs w:val="18"/>
                <w:lang w:eastAsia="zh-CN"/>
              </w:rPr>
              <w:t>4.2</w:t>
            </w:r>
            <w:r w:rsidR="00CB3986" w:rsidRPr="008E21F4">
              <w:rPr>
                <w:rFonts w:ascii="Arial" w:hAnsi="Arial"/>
                <w:noProof/>
                <w:sz w:val="18"/>
                <w:szCs w:val="18"/>
                <w:lang w:eastAsia="sv-SE"/>
              </w:rPr>
              <w:t>GHz</w:t>
            </w:r>
            <w:ins w:id="815" w:author="Delta" w:date="2021-07-23T11:12:00Z">
              <w:r w:rsidR="00CB3986" w:rsidRPr="008E21F4">
                <w:rPr>
                  <w:rFonts w:ascii="Arial" w:hAnsi="Arial"/>
                  <w:noProof/>
                  <w:sz w:val="18"/>
                  <w:szCs w:val="18"/>
                  <w:lang w:eastAsia="sv-SE"/>
                </w:rPr>
                <w:t xml:space="preserve"> &lt; f ≤ </w:t>
              </w:r>
              <w:r w:rsidR="00CB3986" w:rsidRPr="008E21F4">
                <w:rPr>
                  <w:rFonts w:ascii="Arial" w:hAnsi="Arial" w:hint="eastAsia"/>
                  <w:noProof/>
                  <w:sz w:val="18"/>
                  <w:szCs w:val="18"/>
                  <w:lang w:eastAsia="zh-CN"/>
                </w:rPr>
                <w:t>6.0</w:t>
              </w:r>
              <w:r w:rsidR="00CB3986" w:rsidRPr="008E21F4">
                <w:rPr>
                  <w:rFonts w:ascii="Arial" w:hAnsi="Arial"/>
                  <w:noProof/>
                  <w:sz w:val="18"/>
                  <w:szCs w:val="18"/>
                  <w:lang w:eastAsia="sv-SE"/>
                </w:rPr>
                <w:t>GHz</w:t>
              </w:r>
            </w:ins>
          </w:p>
          <w:p w14:paraId="2F2CD4EE" w14:textId="77777777" w:rsidR="00CB3986" w:rsidRPr="008E21F4" w:rsidRDefault="00CB3986" w:rsidP="00D04D5F">
            <w:pPr>
              <w:rPr>
                <w:ins w:id="816" w:author="Delta" w:date="2021-07-23T11:12:00Z"/>
                <w:rFonts w:ascii="Arial" w:hAnsi="Arial"/>
                <w:noProof/>
                <w:sz w:val="18"/>
                <w:szCs w:val="18"/>
                <w:lang w:eastAsia="sv-SE"/>
              </w:rPr>
            </w:pPr>
            <w:ins w:id="817" w:author="Delta" w:date="2021-07-23T11:12:00Z">
              <w:r w:rsidRPr="008E21F4">
                <w:rPr>
                  <w:rFonts w:ascii="Arial" w:hAnsi="Arial"/>
                  <w:noProof/>
                  <w:sz w:val="18"/>
                  <w:szCs w:val="18"/>
                  <w:lang w:eastAsia="sv-SE"/>
                </w:rPr>
                <w:t xml:space="preserve">Wanted signal level </w:t>
              </w:r>
              <w:r w:rsidRPr="008E21F4">
                <w:rPr>
                  <w:rFonts w:ascii="Arial" w:hAnsi="Arial" w:cs="Arial"/>
                  <w:noProof/>
                  <w:sz w:val="18"/>
                  <w:szCs w:val="18"/>
                  <w:lang w:eastAsia="sv-SE"/>
                </w:rPr>
                <w:t>±</w:t>
              </w:r>
              <w:r w:rsidRPr="008E21F4">
                <w:rPr>
                  <w:rFonts w:ascii="Arial" w:hAnsi="Arial"/>
                  <w:noProof/>
                  <w:sz w:val="18"/>
                  <w:szCs w:val="18"/>
                  <w:lang w:eastAsia="sv-SE"/>
                </w:rPr>
                <w:t xml:space="preserve"> 1.</w:t>
              </w:r>
              <w:r w:rsidRPr="008E21F4">
                <w:rPr>
                  <w:rFonts w:ascii="Arial" w:hAnsi="Arial" w:hint="eastAsia"/>
                  <w:noProof/>
                  <w:sz w:val="18"/>
                  <w:szCs w:val="18"/>
                  <w:lang w:eastAsia="zh-CN"/>
                </w:rPr>
                <w:t>5</w:t>
              </w:r>
              <w:r w:rsidRPr="008E21F4">
                <w:rPr>
                  <w:rFonts w:ascii="Arial" w:hAnsi="Arial"/>
                  <w:noProof/>
                  <w:sz w:val="18"/>
                  <w:szCs w:val="18"/>
                  <w:lang w:eastAsia="sv-SE"/>
                </w:rPr>
                <w:t>dB</w:t>
              </w:r>
            </w:ins>
          </w:p>
          <w:p w14:paraId="65F1799D" w14:textId="77777777" w:rsidR="00CB3986" w:rsidRPr="008E21F4" w:rsidRDefault="00CB3986" w:rsidP="00D04D5F">
            <w:pPr>
              <w:rPr>
                <w:ins w:id="818" w:author="Delta" w:date="2021-07-23T11:12:00Z"/>
                <w:rFonts w:ascii="Arial" w:hAnsi="Arial"/>
                <w:noProof/>
                <w:sz w:val="18"/>
                <w:szCs w:val="18"/>
                <w:lang w:eastAsia="sv-SE"/>
              </w:rPr>
            </w:pPr>
          </w:p>
          <w:p w14:paraId="7BD35CFD" w14:textId="77777777" w:rsidR="00CB3986" w:rsidRPr="008E21F4" w:rsidRDefault="00CB3986" w:rsidP="00D04D5F">
            <w:pPr>
              <w:rPr>
                <w:ins w:id="819" w:author="Delta" w:date="2021-07-23T11:12:00Z"/>
                <w:rFonts w:ascii="Arial" w:hAnsi="Arial"/>
                <w:noProof/>
                <w:sz w:val="18"/>
                <w:szCs w:val="18"/>
                <w:lang w:eastAsia="sv-SE"/>
              </w:rPr>
            </w:pPr>
            <w:ins w:id="820" w:author="Delta" w:date="2021-07-23T11:12:00Z">
              <w:r w:rsidRPr="008E21F4">
                <w:rPr>
                  <w:rFonts w:ascii="Arial" w:hAnsi="Arial"/>
                  <w:noProof/>
                  <w:sz w:val="18"/>
                  <w:szCs w:val="18"/>
                  <w:lang w:eastAsia="sv-SE"/>
                </w:rPr>
                <w:t>f ≤ 6.0GHz</w:t>
              </w:r>
            </w:ins>
          </w:p>
          <w:p w14:paraId="76A357C2" w14:textId="77777777" w:rsidR="00CB3986" w:rsidRPr="008E21F4" w:rsidRDefault="00CB3986" w:rsidP="00D04D5F">
            <w:pPr>
              <w:rPr>
                <w:rFonts w:ascii="Arial" w:hAnsi="Arial"/>
                <w:noProof/>
                <w:sz w:val="18"/>
                <w:szCs w:val="18"/>
                <w:lang w:eastAsia="sv-SE"/>
              </w:rPr>
              <w:pPrChange w:id="821" w:author="Delta" w:date="2021-07-23T11:12:00Z">
                <w:pPr>
                  <w:spacing w:after="0"/>
                </w:pPr>
              </w:pPrChange>
            </w:pPr>
            <w:r w:rsidRPr="008E21F4">
              <w:rPr>
                <w:rFonts w:ascii="Arial" w:hAnsi="Arial"/>
                <w:noProof/>
                <w:sz w:val="18"/>
                <w:szCs w:val="18"/>
                <w:lang w:eastAsia="sv-SE"/>
              </w:rPr>
              <w:t>Interferer signal level:</w:t>
            </w:r>
          </w:p>
          <w:p w14:paraId="736AA56F" w14:textId="77777777" w:rsidR="00CB3986" w:rsidRPr="008E21F4" w:rsidRDefault="00CB3986" w:rsidP="00D04D5F">
            <w:pPr>
              <w:rPr>
                <w:rFonts w:ascii="Arial" w:hAnsi="Arial"/>
                <w:noProof/>
                <w:sz w:val="18"/>
                <w:szCs w:val="18"/>
                <w:lang w:eastAsia="sv-SE"/>
              </w:rPr>
              <w:pPrChange w:id="822" w:author="Delta" w:date="2021-07-23T11:12:00Z">
                <w:pPr>
                  <w:spacing w:after="0"/>
                </w:pPr>
              </w:pPrChange>
            </w:pPr>
            <w:r w:rsidRPr="008E21F4">
              <w:rPr>
                <w:rFonts w:ascii="Arial" w:hAnsi="Arial" w:cs="Arial"/>
                <w:noProof/>
                <w:sz w:val="18"/>
                <w:szCs w:val="18"/>
                <w:lang w:eastAsia="sv-SE"/>
              </w:rPr>
              <w:t>±</w:t>
            </w:r>
            <w:r w:rsidRPr="008E21F4">
              <w:rPr>
                <w:rFonts w:ascii="Arial" w:hAnsi="Arial"/>
                <w:noProof/>
                <w:sz w:val="18"/>
                <w:szCs w:val="18"/>
                <w:lang w:eastAsia="sv-SE"/>
              </w:rPr>
              <w:t xml:space="preserve"> 2.0dB</w:t>
            </w:r>
          </w:p>
          <w:p w14:paraId="5D598C2F" w14:textId="77777777" w:rsidR="00CB3986" w:rsidRPr="008E21F4" w:rsidRDefault="00CB3986" w:rsidP="00D04D5F">
            <w:pPr>
              <w:rPr>
                <w:rFonts w:ascii="Arial" w:hAnsi="Arial"/>
                <w:noProof/>
                <w:sz w:val="18"/>
                <w:szCs w:val="18"/>
                <w:lang w:eastAsia="sv-SE"/>
              </w:rPr>
              <w:pPrChange w:id="823" w:author="Delta" w:date="2021-07-23T11:12:00Z">
                <w:pPr>
                  <w:spacing w:after="0"/>
                </w:pPr>
              </w:pPrChange>
            </w:pPr>
            <w:r w:rsidRPr="008E21F4">
              <w:rPr>
                <w:rFonts w:ascii="Arial" w:hAnsi="Arial"/>
                <w:noProof/>
                <w:sz w:val="18"/>
                <w:szCs w:val="18"/>
                <w:lang w:eastAsia="sv-SE"/>
              </w:rPr>
              <w:t>Interferer ACLR not applicable</w:t>
            </w:r>
          </w:p>
          <w:p w14:paraId="4F63C077" w14:textId="77777777" w:rsidR="00CB3986" w:rsidRPr="008E21F4" w:rsidRDefault="00CB3986" w:rsidP="00D04D5F">
            <w:pPr>
              <w:pStyle w:val="TAL"/>
              <w:rPr>
                <w:rFonts w:cs="v4.2.0"/>
                <w:lang w:eastAsia="sv-SE"/>
              </w:rPr>
            </w:pPr>
            <w:r w:rsidRPr="008E21F4">
              <w:rPr>
                <w:rFonts w:cs="Arial"/>
                <w:noProof/>
                <w:lang w:eastAsia="sv-SE"/>
              </w:rPr>
              <w:t>Impact of interferer Broadband noise</w:t>
            </w:r>
            <w:r w:rsidRPr="008E21F4">
              <w:rPr>
                <w:rFonts w:cs="Arial"/>
                <w:noProof/>
                <w:lang w:eastAsia="ja-JP"/>
              </w:rPr>
              <w:t xml:space="preserve"> 0.4dB</w:t>
            </w:r>
          </w:p>
        </w:tc>
      </w:tr>
      <w:tr w:rsidR="00CB3986" w:rsidRPr="008E21F4" w14:paraId="48647E2C" w14:textId="77777777" w:rsidTr="00D04D5F">
        <w:trPr>
          <w:cantSplit/>
          <w:jc w:val="center"/>
          <w:trPrChange w:id="824" w:author="Delta" w:date="2021-07-23T11:12:00Z">
            <w:trPr>
              <w:cantSplit/>
              <w:jc w:val="center"/>
            </w:trPr>
          </w:trPrChange>
        </w:trPr>
        <w:tc>
          <w:tcPr>
            <w:tcW w:w="2285" w:type="dxa"/>
            <w:tcPrChange w:id="825" w:author="Delta" w:date="2021-07-23T11:12:00Z">
              <w:tcPr>
                <w:tcW w:w="2285" w:type="dxa"/>
              </w:tcPr>
            </w:tcPrChange>
          </w:tcPr>
          <w:p w14:paraId="3B834B42" w14:textId="77777777" w:rsidR="00CB3986" w:rsidRPr="008E21F4" w:rsidRDefault="00CB3986" w:rsidP="00D04D5F">
            <w:pPr>
              <w:pStyle w:val="TAL"/>
              <w:rPr>
                <w:rFonts w:cs="Arial"/>
                <w:lang w:eastAsia="ja-JP"/>
              </w:rPr>
            </w:pPr>
            <w:r w:rsidRPr="008E21F4">
              <w:rPr>
                <w:rFonts w:cs="Arial"/>
                <w:lang w:eastAsia="ja-JP"/>
              </w:rPr>
              <w:t>7.7</w:t>
            </w:r>
            <w:r w:rsidRPr="008E21F4">
              <w:rPr>
                <w:rFonts w:cs="Arial"/>
                <w:lang w:eastAsia="ja-JP"/>
              </w:rPr>
              <w:tab/>
              <w:t>Receiver spurious emissions</w:t>
            </w:r>
          </w:p>
        </w:tc>
        <w:tc>
          <w:tcPr>
            <w:tcW w:w="4536" w:type="dxa"/>
            <w:tcPrChange w:id="826" w:author="Delta" w:date="2021-07-23T11:12:00Z">
              <w:tcPr>
                <w:tcW w:w="4536" w:type="dxa"/>
              </w:tcPr>
            </w:tcPrChange>
          </w:tcPr>
          <w:p w14:paraId="36EAEEF4" w14:textId="77777777" w:rsidR="00CB3986" w:rsidRPr="008E21F4" w:rsidRDefault="00CB3986" w:rsidP="00D04D5F">
            <w:pPr>
              <w:pStyle w:val="TAL"/>
              <w:rPr>
                <w:rFonts w:cs="Arial"/>
                <w:lang w:eastAsia="ja-JP"/>
              </w:rPr>
            </w:pPr>
            <w:r w:rsidRPr="008E21F4">
              <w:rPr>
                <w:rFonts w:cs="Arial"/>
                <w:lang w:eastAsia="ja-JP"/>
              </w:rPr>
              <w:t>30 MHz ≤ f ≤ 4 GHz:±2.0 dB</w:t>
            </w:r>
          </w:p>
          <w:p w14:paraId="6DDDE785" w14:textId="77777777" w:rsidR="00CB3986" w:rsidRPr="008E21F4" w:rsidRDefault="00CB3986" w:rsidP="00D04D5F">
            <w:pPr>
              <w:pStyle w:val="TAL"/>
              <w:rPr>
                <w:rFonts w:cs="Arial"/>
                <w:lang w:eastAsia="ja-JP"/>
              </w:rPr>
            </w:pPr>
            <w:r w:rsidRPr="008E21F4">
              <w:rPr>
                <w:rFonts w:cs="Arial"/>
                <w:lang w:eastAsia="ja-JP"/>
              </w:rPr>
              <w:t>4 GHz &lt; f ≤ 19 GHz: ±4.0 dB</w:t>
            </w:r>
          </w:p>
        </w:tc>
        <w:tc>
          <w:tcPr>
            <w:tcW w:w="2569" w:type="dxa"/>
            <w:tcPrChange w:id="827" w:author="Delta" w:date="2021-07-23T11:12:00Z">
              <w:tcPr>
                <w:tcW w:w="2569" w:type="dxa"/>
              </w:tcPr>
            </w:tcPrChange>
          </w:tcPr>
          <w:p w14:paraId="7507D432" w14:textId="77777777" w:rsidR="00CB3986" w:rsidRPr="008E21F4" w:rsidRDefault="00CB3986" w:rsidP="00D04D5F">
            <w:pPr>
              <w:pStyle w:val="TAL"/>
              <w:rPr>
                <w:rFonts w:ascii="Symbol" w:hAnsi="Symbol" w:cs="v4.2.0"/>
                <w:snapToGrid w:val="0"/>
                <w:lang w:eastAsia="sv-SE"/>
              </w:rPr>
            </w:pPr>
          </w:p>
        </w:tc>
      </w:tr>
      <w:tr w:rsidR="00CB3986" w:rsidRPr="008E21F4" w14:paraId="37045E23" w14:textId="77777777" w:rsidTr="00D04D5F">
        <w:trPr>
          <w:cantSplit/>
          <w:jc w:val="center"/>
          <w:trPrChange w:id="828" w:author="Delta" w:date="2021-07-23T11:12:00Z">
            <w:trPr>
              <w:cantSplit/>
              <w:jc w:val="center"/>
            </w:trPr>
          </w:trPrChange>
        </w:trPr>
        <w:tc>
          <w:tcPr>
            <w:tcW w:w="2285" w:type="dxa"/>
            <w:tcBorders>
              <w:bottom w:val="single" w:sz="4" w:space="0" w:color="auto"/>
            </w:tcBorders>
            <w:tcPrChange w:id="829" w:author="Delta" w:date="2021-07-23T11:12:00Z">
              <w:tcPr>
                <w:tcW w:w="2285" w:type="dxa"/>
                <w:tcBorders>
                  <w:bottom w:val="single" w:sz="4" w:space="0" w:color="auto"/>
                </w:tcBorders>
              </w:tcPr>
            </w:tcPrChange>
          </w:tcPr>
          <w:p w14:paraId="52492923" w14:textId="77777777" w:rsidR="00CB3986" w:rsidRPr="008E21F4" w:rsidRDefault="00CB3986" w:rsidP="00D04D5F">
            <w:pPr>
              <w:pStyle w:val="TAL"/>
              <w:keepNext w:val="0"/>
              <w:rPr>
                <w:rFonts w:cs="v4.2.0"/>
              </w:rPr>
            </w:pPr>
            <w:r w:rsidRPr="008E21F4">
              <w:rPr>
                <w:rFonts w:cs="v4.2.0"/>
              </w:rPr>
              <w:t>7.8</w:t>
            </w:r>
            <w:r w:rsidRPr="008E21F4">
              <w:rPr>
                <w:rFonts w:cs="v4.2.0"/>
              </w:rPr>
              <w:tab/>
              <w:t>Receiver intermodulation</w:t>
            </w:r>
          </w:p>
        </w:tc>
        <w:tc>
          <w:tcPr>
            <w:tcW w:w="4536" w:type="dxa"/>
            <w:tcBorders>
              <w:bottom w:val="single" w:sz="4" w:space="0" w:color="auto"/>
            </w:tcBorders>
            <w:tcPrChange w:id="830" w:author="Delta" w:date="2021-07-23T11:12:00Z">
              <w:tcPr>
                <w:tcW w:w="4536" w:type="dxa"/>
                <w:tcBorders>
                  <w:bottom w:val="single" w:sz="4" w:space="0" w:color="auto"/>
                </w:tcBorders>
              </w:tcPr>
            </w:tcPrChange>
          </w:tcPr>
          <w:p w14:paraId="5BBC04AC" w14:textId="77777777" w:rsidR="00CB3986" w:rsidRPr="008E21F4" w:rsidRDefault="00CB3986" w:rsidP="00D04D5F">
            <w:pPr>
              <w:pStyle w:val="TAL"/>
              <w:rPr>
                <w:rFonts w:cs="v4.2.0"/>
                <w:lang w:eastAsia="ja-JP"/>
              </w:rPr>
            </w:pPr>
            <w:r w:rsidRPr="008E21F4">
              <w:rPr>
                <w:rFonts w:cs="Arial"/>
                <w:lang w:eastAsia="ja-JP"/>
              </w:rPr>
              <w:t>±1.8 dB</w:t>
            </w:r>
            <w:r w:rsidRPr="008E21F4">
              <w:rPr>
                <w:rFonts w:cs="v4.2.0"/>
                <w:lang w:eastAsia="ja-JP"/>
              </w:rPr>
              <w:t xml:space="preserve">, f </w:t>
            </w:r>
            <w:r w:rsidRPr="008E21F4">
              <w:rPr>
                <w:rFonts w:cs="Arial"/>
                <w:lang w:eastAsia="ja-JP"/>
              </w:rPr>
              <w:t>≤</w:t>
            </w:r>
            <w:r w:rsidRPr="008E21F4">
              <w:rPr>
                <w:rFonts w:cs="v4.2.0"/>
                <w:lang w:eastAsia="ja-JP"/>
              </w:rPr>
              <w:t xml:space="preserve"> 3.0GHz</w:t>
            </w:r>
          </w:p>
          <w:p w14:paraId="570C15F9" w14:textId="77777777" w:rsidR="00CB3986" w:rsidRPr="008E21F4" w:rsidRDefault="00CB3986" w:rsidP="00D04D5F">
            <w:pPr>
              <w:pStyle w:val="TAL"/>
              <w:keepNext w:val="0"/>
              <w:rPr>
                <w:ins w:id="831" w:author="Delta" w:date="2021-07-23T11:12:00Z"/>
                <w:rFonts w:cs="v4.2.0"/>
                <w:lang w:eastAsia="ja-JP"/>
              </w:rPr>
            </w:pPr>
            <w:r w:rsidRPr="008E21F4">
              <w:rPr>
                <w:rFonts w:cs="Arial"/>
                <w:lang w:eastAsia="ja-JP"/>
              </w:rPr>
              <w:t>±</w:t>
            </w:r>
            <w:r w:rsidRPr="008E21F4">
              <w:rPr>
                <w:rFonts w:cs="v4.2.0"/>
                <w:lang w:eastAsia="ja-JP"/>
              </w:rPr>
              <w:t xml:space="preserve">2.4 dB, 3.0GHz &lt; f </w:t>
            </w:r>
            <w:r w:rsidRPr="008E21F4">
              <w:rPr>
                <w:rFonts w:cs="Arial"/>
                <w:lang w:eastAsia="ja-JP"/>
              </w:rPr>
              <w:t>≤</w:t>
            </w:r>
            <w:r w:rsidRPr="008E21F4">
              <w:rPr>
                <w:rFonts w:cs="v4.2.0"/>
                <w:lang w:eastAsia="ja-JP"/>
              </w:rPr>
              <w:t xml:space="preserve"> 4.2GHz</w:t>
            </w:r>
          </w:p>
          <w:p w14:paraId="05B3C2FC" w14:textId="77777777" w:rsidR="00CB3986" w:rsidRPr="008E21F4" w:rsidRDefault="00CB3986" w:rsidP="00D04D5F">
            <w:pPr>
              <w:pStyle w:val="TAL"/>
              <w:keepNext w:val="0"/>
              <w:rPr>
                <w:rFonts w:cs="v4.2.0"/>
              </w:rPr>
            </w:pPr>
            <w:ins w:id="832" w:author="Delta" w:date="2021-07-23T11:12:00Z">
              <w:r w:rsidRPr="008E21F4">
                <w:rPr>
                  <w:rFonts w:cs="Arial"/>
                </w:rPr>
                <w:t>±</w:t>
              </w:r>
              <w:r w:rsidRPr="008E21F4">
                <w:rPr>
                  <w:rFonts w:cs="Arial" w:hint="eastAsia"/>
                  <w:lang w:eastAsia="zh-CN"/>
                </w:rPr>
                <w:t>3.3</w:t>
              </w:r>
              <w:r w:rsidRPr="008E21F4">
                <w:rPr>
                  <w:rFonts w:cs="Arial"/>
                </w:rPr>
                <w:t xml:space="preserve"> dB, 4.2GHz &lt; f ≤ 6.0GHz</w:t>
              </w:r>
            </w:ins>
          </w:p>
        </w:tc>
        <w:tc>
          <w:tcPr>
            <w:tcW w:w="2569" w:type="dxa"/>
            <w:tcBorders>
              <w:bottom w:val="single" w:sz="4" w:space="0" w:color="auto"/>
            </w:tcBorders>
            <w:tcPrChange w:id="833" w:author="Delta" w:date="2021-07-23T11:12:00Z">
              <w:tcPr>
                <w:tcW w:w="2569" w:type="dxa"/>
                <w:tcBorders>
                  <w:bottom w:val="single" w:sz="4" w:space="0" w:color="auto"/>
                </w:tcBorders>
              </w:tcPr>
            </w:tcPrChange>
          </w:tcPr>
          <w:p w14:paraId="5C4BE2A3" w14:textId="77777777" w:rsidR="00CB3986" w:rsidRPr="008E21F4" w:rsidRDefault="00CB3986" w:rsidP="00D04D5F">
            <w:pPr>
              <w:spacing w:after="120"/>
              <w:rPr>
                <w:rFonts w:ascii="Arial" w:hAnsi="Arial" w:cs="Arial"/>
                <w:noProof/>
                <w:sz w:val="18"/>
                <w:szCs w:val="18"/>
                <w:lang w:eastAsia="sv-SE"/>
              </w:rPr>
            </w:pPr>
            <w:r w:rsidRPr="008E21F4">
              <w:rPr>
                <w:rFonts w:ascii="Arial" w:hAnsi="Arial" w:cs="Arial"/>
                <w:noProof/>
                <w:sz w:val="18"/>
                <w:szCs w:val="18"/>
                <w:lang w:eastAsia="sv-SE"/>
              </w:rPr>
              <w:t>Overall system uncertainty comprises four quantities:</w:t>
            </w:r>
          </w:p>
          <w:p w14:paraId="66425DAE" w14:textId="77777777" w:rsidR="00CB3986" w:rsidRPr="008E21F4" w:rsidRDefault="00CB3986" w:rsidP="00D04D5F">
            <w:pPr>
              <w:rPr>
                <w:rFonts w:ascii="Arial" w:hAnsi="Arial" w:cs="Arial"/>
                <w:noProof/>
                <w:sz w:val="18"/>
                <w:szCs w:val="18"/>
                <w:lang w:eastAsia="sv-SE"/>
              </w:rPr>
              <w:pPrChange w:id="834" w:author="Delta" w:date="2021-07-23T11:12:00Z">
                <w:pPr>
                  <w:spacing w:after="0"/>
                </w:pPr>
              </w:pPrChange>
            </w:pPr>
            <w:r w:rsidRPr="008E21F4">
              <w:rPr>
                <w:rFonts w:ascii="Arial" w:hAnsi="Arial" w:cs="Arial"/>
                <w:noProof/>
                <w:sz w:val="18"/>
                <w:szCs w:val="18"/>
                <w:lang w:eastAsia="sv-SE"/>
              </w:rPr>
              <w:t>1. Wanted signal level error</w:t>
            </w:r>
          </w:p>
          <w:p w14:paraId="1B10CD94" w14:textId="77777777" w:rsidR="00CB3986" w:rsidRPr="008E21F4" w:rsidRDefault="00CB3986" w:rsidP="00D04D5F">
            <w:pPr>
              <w:rPr>
                <w:rFonts w:ascii="Arial" w:hAnsi="Arial" w:cs="Arial"/>
                <w:noProof/>
                <w:sz w:val="18"/>
                <w:szCs w:val="18"/>
                <w:lang w:eastAsia="sv-SE"/>
              </w:rPr>
              <w:pPrChange w:id="835" w:author="Delta" w:date="2021-07-23T11:12:00Z">
                <w:pPr>
                  <w:spacing w:after="0"/>
                </w:pPr>
              </w:pPrChange>
            </w:pPr>
            <w:r w:rsidRPr="008E21F4">
              <w:rPr>
                <w:rFonts w:ascii="Arial" w:hAnsi="Arial" w:cs="Arial"/>
                <w:noProof/>
                <w:sz w:val="18"/>
                <w:szCs w:val="18"/>
                <w:lang w:eastAsia="sv-SE"/>
              </w:rPr>
              <w:t>2. CW Interferer level error</w:t>
            </w:r>
          </w:p>
          <w:p w14:paraId="6EAB79C9" w14:textId="77777777" w:rsidR="00CB3986" w:rsidRPr="008E21F4" w:rsidRDefault="00CB3986" w:rsidP="00D04D5F">
            <w:pPr>
              <w:rPr>
                <w:rFonts w:ascii="Arial" w:hAnsi="Arial" w:cs="Arial"/>
                <w:noProof/>
                <w:sz w:val="18"/>
                <w:szCs w:val="18"/>
                <w:lang w:eastAsia="sv-SE"/>
              </w:rPr>
              <w:pPrChange w:id="836" w:author="Delta" w:date="2021-07-23T11:12:00Z">
                <w:pPr>
                  <w:spacing w:after="0"/>
                </w:pPr>
              </w:pPrChange>
            </w:pPr>
            <w:r w:rsidRPr="008E21F4">
              <w:rPr>
                <w:rFonts w:ascii="Arial" w:hAnsi="Arial" w:cs="Arial"/>
                <w:noProof/>
                <w:sz w:val="18"/>
                <w:szCs w:val="18"/>
                <w:lang w:eastAsia="sv-SE"/>
              </w:rPr>
              <w:t>3. Modulated Interferer level error</w:t>
            </w:r>
          </w:p>
          <w:p w14:paraId="436BF7C0" w14:textId="5B08C8D9" w:rsidR="00CB3986" w:rsidRPr="008E21F4" w:rsidRDefault="00CB3986" w:rsidP="00D04D5F">
            <w:pPr>
              <w:rPr>
                <w:rFonts w:ascii="Arial" w:hAnsi="Arial" w:cs="Arial"/>
                <w:noProof/>
                <w:sz w:val="18"/>
                <w:szCs w:val="18"/>
                <w:lang w:eastAsia="sv-SE"/>
              </w:rPr>
              <w:pPrChange w:id="837" w:author="Delta" w:date="2021-07-23T11:12:00Z">
                <w:pPr>
                  <w:spacing w:after="0"/>
                </w:pPr>
              </w:pPrChange>
            </w:pPr>
            <w:r w:rsidRPr="008E21F4">
              <w:rPr>
                <w:rFonts w:ascii="Arial" w:hAnsi="Arial" w:cs="Arial"/>
                <w:noProof/>
                <w:sz w:val="18"/>
                <w:szCs w:val="18"/>
                <w:lang w:eastAsia="sv-SE"/>
              </w:rPr>
              <w:t xml:space="preserve">4. </w:t>
            </w:r>
            <w:r w:rsidRPr="008E21F4">
              <w:rPr>
                <w:rFonts w:ascii="Arial" w:hAnsi="Arial"/>
                <w:noProof/>
                <w:sz w:val="18"/>
                <w:szCs w:val="18"/>
                <w:lang w:eastAsia="sv-SE"/>
              </w:rPr>
              <w:t>Impact of interferer ACLR</w:t>
            </w:r>
            <w:del w:id="838" w:author="Delta" w:date="2021-07-23T11:12:00Z">
              <w:r w:rsidR="00A94C5B" w:rsidRPr="008735C4">
                <w:rPr>
                  <w:rFonts w:ascii="Arial" w:hAnsi="Arial" w:cs="Arial"/>
                  <w:noProof/>
                  <w:sz w:val="18"/>
                  <w:szCs w:val="18"/>
                  <w:lang w:eastAsia="sv-SE"/>
                </w:rPr>
                <w:delText xml:space="preserve"> </w:delText>
              </w:r>
            </w:del>
          </w:p>
          <w:p w14:paraId="200C519A" w14:textId="77777777" w:rsidR="00CB3986" w:rsidRPr="008E21F4" w:rsidRDefault="00CB3986" w:rsidP="00D04D5F">
            <w:pPr>
              <w:rPr>
                <w:rFonts w:ascii="Arial" w:hAnsi="Arial" w:cs="Arial"/>
                <w:noProof/>
                <w:sz w:val="18"/>
                <w:szCs w:val="18"/>
                <w:lang w:eastAsia="sv-SE"/>
              </w:rPr>
            </w:pPr>
          </w:p>
          <w:p w14:paraId="13A3340D"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The effect of the closer CW signal has twice the effect.</w:t>
            </w:r>
          </w:p>
          <w:p w14:paraId="7710858D"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 xml:space="preserve">Items 1, 2 and 3 are assumed to be uncorrelated so can be root sum squared to provide the combined effect of the three signals. </w:t>
            </w:r>
            <w:r w:rsidRPr="008E21F4">
              <w:rPr>
                <w:rFonts w:ascii="Arial" w:hAnsi="Arial"/>
                <w:noProof/>
                <w:sz w:val="18"/>
                <w:szCs w:val="18"/>
              </w:rPr>
              <w:t>The interferer ACLR effect is systematic, and is added aritmetically.</w:t>
            </w:r>
          </w:p>
          <w:p w14:paraId="4FE06037" w14:textId="77777777" w:rsidR="00CB3986" w:rsidRPr="008E21F4" w:rsidRDefault="00CB3986" w:rsidP="00D04D5F">
            <w:pPr>
              <w:rPr>
                <w:rFonts w:ascii="Arial" w:hAnsi="Arial" w:cs="Arial"/>
                <w:noProof/>
                <w:sz w:val="18"/>
                <w:szCs w:val="18"/>
                <w:lang w:eastAsia="sv-SE"/>
              </w:rPr>
            </w:pPr>
            <w:r w:rsidRPr="008E21F4">
              <w:rPr>
                <w:rFonts w:ascii="Arial" w:hAnsi="Arial" w:cs="Arial"/>
                <w:noProof/>
                <w:sz w:val="18"/>
                <w:szCs w:val="18"/>
                <w:lang w:eastAsia="sv-SE"/>
              </w:rPr>
              <w:t>Test System uncertainty = SQRT [(2 x CW_level_error)</w:t>
            </w:r>
            <w:r w:rsidRPr="008E21F4">
              <w:rPr>
                <w:rFonts w:ascii="Arial" w:hAnsi="Arial" w:cs="Arial"/>
                <w:noProof/>
                <w:sz w:val="18"/>
                <w:szCs w:val="18"/>
                <w:vertAlign w:val="superscript"/>
                <w:lang w:eastAsia="sv-SE"/>
              </w:rPr>
              <w:t>2</w:t>
            </w:r>
            <w:r w:rsidRPr="008E21F4">
              <w:rPr>
                <w:rFonts w:ascii="Arial" w:hAnsi="Arial" w:cs="Arial"/>
                <w:noProof/>
                <w:sz w:val="18"/>
                <w:szCs w:val="18"/>
                <w:lang w:eastAsia="sv-SE"/>
              </w:rPr>
              <w:t xml:space="preserve"> +(mod interferer_level_error)</w:t>
            </w:r>
            <w:r w:rsidRPr="008E21F4">
              <w:rPr>
                <w:rFonts w:ascii="Arial" w:hAnsi="Arial" w:cs="Arial"/>
                <w:noProof/>
                <w:sz w:val="18"/>
                <w:szCs w:val="18"/>
                <w:vertAlign w:val="superscript"/>
                <w:lang w:eastAsia="sv-SE"/>
              </w:rPr>
              <w:t>2</w:t>
            </w:r>
            <w:r w:rsidRPr="008E21F4">
              <w:rPr>
                <w:rFonts w:ascii="Arial" w:hAnsi="Arial" w:cs="Arial"/>
                <w:noProof/>
                <w:sz w:val="18"/>
                <w:szCs w:val="18"/>
                <w:lang w:eastAsia="sv-SE"/>
              </w:rPr>
              <w:t xml:space="preserve"> +(wanted signal_level_error)</w:t>
            </w:r>
            <w:r w:rsidRPr="008E21F4">
              <w:rPr>
                <w:rFonts w:ascii="Arial" w:hAnsi="Arial" w:cs="Arial"/>
                <w:noProof/>
                <w:sz w:val="18"/>
                <w:szCs w:val="18"/>
                <w:vertAlign w:val="superscript"/>
                <w:lang w:eastAsia="sv-SE"/>
              </w:rPr>
              <w:t>2</w:t>
            </w:r>
            <w:r w:rsidRPr="008E21F4">
              <w:rPr>
                <w:rFonts w:ascii="Arial" w:hAnsi="Arial" w:cs="Arial"/>
                <w:noProof/>
                <w:sz w:val="18"/>
                <w:szCs w:val="18"/>
                <w:lang w:eastAsia="sv-SE"/>
              </w:rPr>
              <w:t xml:space="preserve">] </w:t>
            </w:r>
            <w:r w:rsidRPr="008E21F4">
              <w:rPr>
                <w:rFonts w:ascii="Arial" w:hAnsi="Arial"/>
                <w:noProof/>
                <w:sz w:val="18"/>
                <w:szCs w:val="18"/>
                <w:lang w:eastAsia="sv-SE"/>
              </w:rPr>
              <w:t>+ ACLR effect.</w:t>
            </w:r>
          </w:p>
          <w:p w14:paraId="6DD810B1" w14:textId="77777777" w:rsidR="00CB3986" w:rsidRPr="008E21F4" w:rsidRDefault="00CB3986" w:rsidP="00D04D5F">
            <w:pPr>
              <w:rPr>
                <w:rFonts w:ascii="Arial" w:hAnsi="Arial" w:cs="Arial"/>
                <w:noProof/>
                <w:sz w:val="18"/>
                <w:szCs w:val="18"/>
                <w:lang w:eastAsia="sv-SE"/>
              </w:rPr>
              <w:pPrChange w:id="839" w:author="Delta" w:date="2021-07-23T11:12:00Z">
                <w:pPr>
                  <w:spacing w:after="0"/>
                </w:pPr>
              </w:pPrChange>
            </w:pPr>
            <w:r w:rsidRPr="008E21F4">
              <w:rPr>
                <w:rFonts w:ascii="Arial" w:hAnsi="Arial"/>
                <w:noProof/>
                <w:sz w:val="18"/>
                <w:szCs w:val="18"/>
                <w:lang w:eastAsia="sv-SE"/>
              </w:rPr>
              <w:t>f ≤ 3.0GHz</w:t>
            </w:r>
          </w:p>
          <w:p w14:paraId="15055A07" w14:textId="77777777" w:rsidR="00CB3986" w:rsidRPr="008E21F4" w:rsidRDefault="00CB3986" w:rsidP="00D04D5F">
            <w:pPr>
              <w:rPr>
                <w:rFonts w:ascii="Arial" w:hAnsi="Arial" w:cs="Arial"/>
                <w:noProof/>
                <w:sz w:val="18"/>
                <w:szCs w:val="18"/>
                <w:lang w:eastAsia="sv-SE"/>
              </w:rPr>
              <w:pPrChange w:id="840" w:author="Delta" w:date="2021-07-23T11:12:00Z">
                <w:pPr>
                  <w:spacing w:after="0"/>
                </w:pPr>
              </w:pPrChange>
            </w:pPr>
            <w:r w:rsidRPr="008E21F4">
              <w:rPr>
                <w:rFonts w:ascii="Arial" w:hAnsi="Arial" w:cs="Arial"/>
                <w:noProof/>
                <w:sz w:val="18"/>
                <w:szCs w:val="18"/>
                <w:lang w:eastAsia="sv-SE"/>
              </w:rPr>
              <w:t>Wanted signal level ± 0.7dB</w:t>
            </w:r>
          </w:p>
          <w:p w14:paraId="095B7E9C" w14:textId="77777777" w:rsidR="00CB3986" w:rsidRPr="008E21F4" w:rsidRDefault="00CB3986" w:rsidP="00D04D5F">
            <w:pPr>
              <w:rPr>
                <w:rFonts w:ascii="Arial" w:hAnsi="Arial" w:cs="Arial"/>
                <w:noProof/>
                <w:sz w:val="18"/>
                <w:szCs w:val="18"/>
                <w:lang w:eastAsia="sv-SE"/>
              </w:rPr>
              <w:pPrChange w:id="841" w:author="Delta" w:date="2021-07-23T11:12:00Z">
                <w:pPr>
                  <w:spacing w:after="0"/>
                </w:pPr>
              </w:pPrChange>
            </w:pPr>
            <w:r w:rsidRPr="008E21F4">
              <w:rPr>
                <w:rFonts w:ascii="Arial" w:hAnsi="Arial" w:cs="Arial"/>
                <w:noProof/>
                <w:sz w:val="18"/>
                <w:szCs w:val="18"/>
                <w:lang w:eastAsia="sv-SE"/>
              </w:rPr>
              <w:t>CW Interferer level ± 0.5dB</w:t>
            </w:r>
          </w:p>
          <w:p w14:paraId="1614E5C4" w14:textId="77777777" w:rsidR="00CB3986" w:rsidRPr="008E21F4" w:rsidRDefault="00CB3986" w:rsidP="00D04D5F">
            <w:pPr>
              <w:pStyle w:val="TAL"/>
              <w:keepNext w:val="0"/>
              <w:rPr>
                <w:rFonts w:cs="Arial"/>
                <w:noProof/>
                <w:lang w:eastAsia="sv-SE"/>
              </w:rPr>
            </w:pPr>
            <w:r w:rsidRPr="008E21F4">
              <w:rPr>
                <w:rFonts w:cs="Arial"/>
                <w:noProof/>
                <w:lang w:eastAsia="sv-SE"/>
              </w:rPr>
              <w:t>Mod Interferer level ± 0.7dB</w:t>
            </w:r>
          </w:p>
          <w:p w14:paraId="3ABF416F" w14:textId="77777777" w:rsidR="00CB3986" w:rsidRPr="008E21F4" w:rsidRDefault="00CB3986" w:rsidP="00D04D5F">
            <w:pPr>
              <w:rPr>
                <w:rFonts w:ascii="Arial" w:hAnsi="Arial"/>
                <w:noProof/>
                <w:sz w:val="18"/>
                <w:szCs w:val="18"/>
                <w:lang w:eastAsia="sv-SE"/>
              </w:rPr>
              <w:pPrChange w:id="842" w:author="Delta" w:date="2021-07-23T11:12:00Z">
                <w:pPr>
                  <w:spacing w:after="0"/>
                </w:pPr>
              </w:pPrChange>
            </w:pPr>
            <w:r w:rsidRPr="008E21F4">
              <w:rPr>
                <w:rFonts w:ascii="Arial" w:hAnsi="Arial"/>
                <w:noProof/>
                <w:sz w:val="18"/>
                <w:szCs w:val="18"/>
                <w:lang w:eastAsia="sv-SE"/>
              </w:rPr>
              <w:t>3.0GHz &lt; f ≤ 4.2GHz</w:t>
            </w:r>
          </w:p>
          <w:p w14:paraId="563DFFC3" w14:textId="77777777" w:rsidR="00CB3986" w:rsidRPr="008E21F4" w:rsidRDefault="00CB3986" w:rsidP="00D04D5F">
            <w:pPr>
              <w:rPr>
                <w:rFonts w:ascii="Arial" w:hAnsi="Arial" w:cs="Arial"/>
                <w:noProof/>
                <w:sz w:val="18"/>
                <w:szCs w:val="18"/>
                <w:lang w:eastAsia="sv-SE"/>
              </w:rPr>
              <w:pPrChange w:id="843" w:author="Delta" w:date="2021-07-23T11:12:00Z">
                <w:pPr>
                  <w:spacing w:after="0"/>
                </w:pPr>
              </w:pPrChange>
            </w:pPr>
            <w:r w:rsidRPr="008E21F4">
              <w:rPr>
                <w:rFonts w:ascii="Arial" w:hAnsi="Arial" w:cs="Arial"/>
                <w:noProof/>
                <w:sz w:val="18"/>
                <w:szCs w:val="18"/>
                <w:lang w:eastAsia="sv-SE"/>
              </w:rPr>
              <w:t>Wanted signal level ± 1.0dB</w:t>
            </w:r>
          </w:p>
          <w:p w14:paraId="2389BDC6" w14:textId="77777777" w:rsidR="00CB3986" w:rsidRPr="008E21F4" w:rsidRDefault="00CB3986" w:rsidP="00D04D5F">
            <w:pPr>
              <w:rPr>
                <w:rFonts w:ascii="Arial" w:hAnsi="Arial" w:cs="Arial"/>
                <w:noProof/>
                <w:sz w:val="18"/>
                <w:szCs w:val="18"/>
                <w:lang w:eastAsia="sv-SE"/>
              </w:rPr>
              <w:pPrChange w:id="844" w:author="Delta" w:date="2021-07-23T11:12:00Z">
                <w:pPr>
                  <w:spacing w:after="0"/>
                </w:pPr>
              </w:pPrChange>
            </w:pPr>
            <w:r w:rsidRPr="008E21F4">
              <w:rPr>
                <w:rFonts w:ascii="Arial" w:hAnsi="Arial" w:cs="Arial"/>
                <w:noProof/>
                <w:sz w:val="18"/>
                <w:szCs w:val="18"/>
                <w:lang w:eastAsia="sv-SE"/>
              </w:rPr>
              <w:t>CW Interferer level ± 0.7dB</w:t>
            </w:r>
          </w:p>
          <w:p w14:paraId="764217EA" w14:textId="77777777" w:rsidR="00CB3986" w:rsidRPr="008E21F4" w:rsidRDefault="00CB3986" w:rsidP="00D04D5F">
            <w:pPr>
              <w:pStyle w:val="TAL"/>
              <w:keepNext w:val="0"/>
              <w:rPr>
                <w:rFonts w:cs="Arial"/>
                <w:noProof/>
                <w:lang w:eastAsia="sv-SE"/>
              </w:rPr>
            </w:pPr>
            <w:r w:rsidRPr="008E21F4">
              <w:rPr>
                <w:rFonts w:cs="Arial"/>
                <w:noProof/>
                <w:lang w:eastAsia="sv-SE"/>
              </w:rPr>
              <w:t>Mod Interferer level ± 1.0dB</w:t>
            </w:r>
          </w:p>
          <w:p w14:paraId="7B0E132E" w14:textId="77777777" w:rsidR="00EB2093" w:rsidRPr="008735C4" w:rsidRDefault="00EB2093" w:rsidP="00EB2093">
            <w:pPr>
              <w:pStyle w:val="TAL"/>
              <w:keepNext w:val="0"/>
              <w:rPr>
                <w:del w:id="845" w:author="Delta" w:date="2021-07-23T11:12:00Z"/>
                <w:rFonts w:cs="Arial"/>
                <w:noProof/>
                <w:lang w:eastAsia="sv-SE"/>
              </w:rPr>
            </w:pPr>
          </w:p>
          <w:p w14:paraId="609C54AE" w14:textId="6602D08F" w:rsidR="00CB3986" w:rsidRPr="008E21F4" w:rsidRDefault="00EB2093" w:rsidP="00D04D5F">
            <w:pPr>
              <w:pStyle w:val="TAL"/>
              <w:rPr>
                <w:rFonts w:cs="Arial"/>
                <w:noProof/>
                <w:lang w:eastAsia="sv-SE"/>
              </w:rPr>
              <w:pPrChange w:id="846" w:author="Delta" w:date="2021-07-23T11:12:00Z">
                <w:pPr>
                  <w:pStyle w:val="TAL"/>
                  <w:keepNext w:val="0"/>
                </w:pPr>
              </w:pPrChange>
            </w:pPr>
            <w:del w:id="847" w:author="Delta" w:date="2021-07-23T11:12:00Z">
              <w:r w:rsidRPr="008735C4">
                <w:rPr>
                  <w:rFonts w:cs="Arial"/>
                  <w:noProof/>
                  <w:lang w:eastAsia="sv-SE"/>
                </w:rPr>
                <w:delText xml:space="preserve">f ≤ </w:delText>
              </w:r>
            </w:del>
            <w:r w:rsidR="00CB3986" w:rsidRPr="008E21F4">
              <w:rPr>
                <w:rFonts w:cs="Arial" w:hint="eastAsia"/>
                <w:noProof/>
                <w:lang w:eastAsia="sv-SE"/>
              </w:rPr>
              <w:t>4.2</w:t>
            </w:r>
            <w:r w:rsidR="00CB3986" w:rsidRPr="008E21F4">
              <w:rPr>
                <w:rFonts w:cs="Arial"/>
                <w:noProof/>
                <w:lang w:eastAsia="sv-SE"/>
              </w:rPr>
              <w:t>GHz</w:t>
            </w:r>
            <w:ins w:id="848" w:author="Delta" w:date="2021-07-23T11:12:00Z">
              <w:r w:rsidR="00CB3986" w:rsidRPr="008E21F4">
                <w:rPr>
                  <w:rFonts w:cs="Arial"/>
                  <w:noProof/>
                  <w:lang w:eastAsia="sv-SE"/>
                </w:rPr>
                <w:t xml:space="preserve"> &lt; f ≤ </w:t>
              </w:r>
              <w:r w:rsidR="00CB3986" w:rsidRPr="008E21F4">
                <w:rPr>
                  <w:rFonts w:cs="Arial" w:hint="eastAsia"/>
                  <w:noProof/>
                  <w:lang w:eastAsia="sv-SE"/>
                </w:rPr>
                <w:t>6.0</w:t>
              </w:r>
              <w:r w:rsidR="00CB3986" w:rsidRPr="008E21F4">
                <w:rPr>
                  <w:rFonts w:cs="Arial"/>
                  <w:noProof/>
                  <w:lang w:eastAsia="sv-SE"/>
                </w:rPr>
                <w:t>GHz</w:t>
              </w:r>
            </w:ins>
          </w:p>
          <w:p w14:paraId="68698DF8" w14:textId="77777777" w:rsidR="00CB3986" w:rsidRPr="008E21F4" w:rsidRDefault="00CB3986" w:rsidP="00D04D5F">
            <w:pPr>
              <w:pStyle w:val="TAL"/>
              <w:rPr>
                <w:ins w:id="849" w:author="Delta" w:date="2021-07-23T11:12:00Z"/>
                <w:rFonts w:cs="Arial"/>
                <w:noProof/>
                <w:lang w:eastAsia="sv-SE"/>
              </w:rPr>
            </w:pPr>
            <w:ins w:id="850" w:author="Delta" w:date="2021-07-23T11:12:00Z">
              <w:r w:rsidRPr="008E21F4">
                <w:rPr>
                  <w:rFonts w:cs="Arial"/>
                  <w:noProof/>
                  <w:lang w:eastAsia="sv-SE"/>
                </w:rPr>
                <w:t>Wanted signal level ± 1.</w:t>
              </w:r>
              <w:r w:rsidRPr="008E21F4">
                <w:rPr>
                  <w:rFonts w:cs="Arial" w:hint="eastAsia"/>
                  <w:noProof/>
                  <w:lang w:eastAsia="sv-SE"/>
                </w:rPr>
                <w:t>5</w:t>
              </w:r>
              <w:r w:rsidRPr="008E21F4">
                <w:rPr>
                  <w:rFonts w:cs="Arial"/>
                  <w:noProof/>
                  <w:lang w:eastAsia="sv-SE"/>
                </w:rPr>
                <w:t>dB</w:t>
              </w:r>
            </w:ins>
          </w:p>
          <w:p w14:paraId="34785F7A" w14:textId="77777777" w:rsidR="00CB3986" w:rsidRPr="008E21F4" w:rsidRDefault="00CB3986" w:rsidP="00D04D5F">
            <w:pPr>
              <w:pStyle w:val="TAL"/>
              <w:rPr>
                <w:ins w:id="851" w:author="Delta" w:date="2021-07-23T11:12:00Z"/>
                <w:rFonts w:cs="Arial"/>
                <w:noProof/>
                <w:lang w:eastAsia="sv-SE"/>
              </w:rPr>
            </w:pPr>
            <w:ins w:id="852" w:author="Delta" w:date="2021-07-23T11:12:00Z">
              <w:r w:rsidRPr="008E21F4">
                <w:rPr>
                  <w:rFonts w:cs="Arial"/>
                  <w:noProof/>
                  <w:lang w:eastAsia="sv-SE"/>
                </w:rPr>
                <w:t xml:space="preserve">CW Interferer level ± </w:t>
              </w:r>
              <w:r w:rsidRPr="008E21F4">
                <w:rPr>
                  <w:rFonts w:cs="Arial" w:hint="eastAsia"/>
                  <w:noProof/>
                  <w:lang w:eastAsia="sv-SE"/>
                </w:rPr>
                <w:t>1.0</w:t>
              </w:r>
              <w:r w:rsidRPr="008E21F4">
                <w:rPr>
                  <w:rFonts w:cs="Arial"/>
                  <w:noProof/>
                  <w:lang w:eastAsia="sv-SE"/>
                </w:rPr>
                <w:t>dB</w:t>
              </w:r>
            </w:ins>
          </w:p>
          <w:p w14:paraId="08F392E1" w14:textId="77777777" w:rsidR="00CB3986" w:rsidRPr="008E21F4" w:rsidRDefault="00CB3986" w:rsidP="00D04D5F">
            <w:pPr>
              <w:pStyle w:val="TAL"/>
              <w:rPr>
                <w:ins w:id="853" w:author="Delta" w:date="2021-07-23T11:12:00Z"/>
                <w:rFonts w:cs="Arial"/>
                <w:noProof/>
                <w:lang w:eastAsia="sv-SE"/>
              </w:rPr>
            </w:pPr>
            <w:ins w:id="854" w:author="Delta" w:date="2021-07-23T11:12:00Z">
              <w:r w:rsidRPr="008E21F4">
                <w:rPr>
                  <w:rFonts w:cs="Arial"/>
                  <w:noProof/>
                  <w:lang w:eastAsia="sv-SE"/>
                </w:rPr>
                <w:t>Mod Interferer level ± 1.</w:t>
              </w:r>
              <w:r w:rsidRPr="008E21F4">
                <w:rPr>
                  <w:rFonts w:cs="Arial" w:hint="eastAsia"/>
                  <w:noProof/>
                  <w:lang w:eastAsia="sv-SE"/>
                </w:rPr>
                <w:t>5</w:t>
              </w:r>
              <w:r w:rsidRPr="008E21F4">
                <w:rPr>
                  <w:rFonts w:cs="Arial"/>
                  <w:noProof/>
                  <w:lang w:eastAsia="sv-SE"/>
                </w:rPr>
                <w:t>dB</w:t>
              </w:r>
            </w:ins>
          </w:p>
          <w:p w14:paraId="03568720" w14:textId="77777777" w:rsidR="00CB3986" w:rsidRPr="008E21F4" w:rsidRDefault="00CB3986" w:rsidP="00D04D5F">
            <w:pPr>
              <w:pStyle w:val="TAL"/>
              <w:keepNext w:val="0"/>
              <w:rPr>
                <w:ins w:id="855" w:author="Delta" w:date="2021-07-23T11:12:00Z"/>
                <w:rFonts w:cs="Arial"/>
                <w:noProof/>
                <w:lang w:eastAsia="sv-SE"/>
              </w:rPr>
            </w:pPr>
          </w:p>
          <w:p w14:paraId="298A91BF" w14:textId="77777777" w:rsidR="00CB3986" w:rsidRPr="008E21F4" w:rsidRDefault="00CB3986" w:rsidP="00D04D5F">
            <w:pPr>
              <w:pStyle w:val="TAL"/>
              <w:keepNext w:val="0"/>
              <w:rPr>
                <w:ins w:id="856" w:author="Delta" w:date="2021-07-23T11:12:00Z"/>
                <w:rFonts w:cs="Arial"/>
                <w:noProof/>
                <w:lang w:eastAsia="sv-SE"/>
              </w:rPr>
            </w:pPr>
            <w:ins w:id="857" w:author="Delta" w:date="2021-07-23T11:12:00Z">
              <w:r w:rsidRPr="008E21F4">
                <w:rPr>
                  <w:rFonts w:cs="Arial"/>
                  <w:noProof/>
                  <w:lang w:eastAsia="sv-SE"/>
                </w:rPr>
                <w:t xml:space="preserve">f ≤ </w:t>
              </w:r>
              <w:r w:rsidRPr="008E21F4">
                <w:rPr>
                  <w:rFonts w:cs="Arial" w:hint="eastAsia"/>
                  <w:noProof/>
                  <w:lang w:eastAsia="zh-CN"/>
                </w:rPr>
                <w:t>6.0</w:t>
              </w:r>
              <w:r w:rsidRPr="008E21F4">
                <w:rPr>
                  <w:rFonts w:cs="Arial"/>
                  <w:noProof/>
                  <w:lang w:eastAsia="sv-SE"/>
                </w:rPr>
                <w:t>GHz</w:t>
              </w:r>
            </w:ins>
          </w:p>
          <w:p w14:paraId="44060BED" w14:textId="77777777" w:rsidR="00CB3986" w:rsidRPr="008E21F4" w:rsidRDefault="00CB3986" w:rsidP="00D04D5F">
            <w:pPr>
              <w:pStyle w:val="TAL"/>
              <w:keepNext w:val="0"/>
              <w:rPr>
                <w:rFonts w:ascii="Symbol" w:hAnsi="Symbol" w:cs="v4.2.0"/>
                <w:snapToGrid w:val="0"/>
                <w:lang w:eastAsia="sv-SE"/>
              </w:rPr>
            </w:pPr>
            <w:r w:rsidRPr="008E21F4">
              <w:rPr>
                <w:rFonts w:cs="Arial"/>
                <w:noProof/>
                <w:lang w:eastAsia="sv-SE"/>
              </w:rPr>
              <w:t>Impact of interferer ACLR 0.</w:t>
            </w:r>
            <w:r w:rsidRPr="008E21F4">
              <w:rPr>
                <w:rFonts w:cs="Arial"/>
                <w:noProof/>
                <w:lang w:eastAsia="ja-JP"/>
              </w:rPr>
              <w:t>4</w:t>
            </w:r>
            <w:r w:rsidRPr="008E21F4">
              <w:rPr>
                <w:rFonts w:cs="Arial"/>
                <w:noProof/>
                <w:lang w:eastAsia="sv-SE"/>
              </w:rPr>
              <w:t>dB</w:t>
            </w:r>
          </w:p>
        </w:tc>
      </w:tr>
      <w:tr w:rsidR="00CB3986" w:rsidRPr="008E21F4" w14:paraId="2C555390" w14:textId="77777777" w:rsidTr="00D04D5F">
        <w:trPr>
          <w:cantSplit/>
          <w:jc w:val="center"/>
          <w:trPrChange w:id="858" w:author="Delta" w:date="2021-07-23T11:12:00Z">
            <w:trPr>
              <w:cantSplit/>
              <w:jc w:val="center"/>
            </w:trPr>
          </w:trPrChange>
        </w:trPr>
        <w:tc>
          <w:tcPr>
            <w:tcW w:w="9390" w:type="dxa"/>
            <w:gridSpan w:val="3"/>
            <w:tcBorders>
              <w:bottom w:val="nil"/>
            </w:tcBorders>
            <w:tcPrChange w:id="859" w:author="Delta" w:date="2021-07-23T11:12:00Z">
              <w:tcPr>
                <w:tcW w:w="9390" w:type="dxa"/>
                <w:gridSpan w:val="3"/>
                <w:tcBorders>
                  <w:bottom w:val="nil"/>
                </w:tcBorders>
              </w:tcPr>
            </w:tcPrChange>
          </w:tcPr>
          <w:p w14:paraId="3D9C32CA" w14:textId="77777777" w:rsidR="00CB3986" w:rsidRPr="008E21F4" w:rsidRDefault="00CB3986" w:rsidP="00D04D5F">
            <w:pPr>
              <w:pStyle w:val="TAN"/>
              <w:keepNext w:val="0"/>
              <w:rPr>
                <w:rFonts w:ascii="Symbol" w:hAnsi="Symbol" w:cs="Arial"/>
                <w:snapToGrid w:val="0"/>
                <w:lang w:eastAsia="ja-JP"/>
              </w:rPr>
            </w:pPr>
            <w:r w:rsidRPr="008E21F4">
              <w:rPr>
                <w:rFonts w:cs="Arial"/>
              </w:rPr>
              <w:t>Note 1:</w:t>
            </w:r>
            <w:r w:rsidRPr="008E21F4">
              <w:rPr>
                <w:rFonts w:cs="Arial"/>
              </w:rPr>
              <w:tab/>
              <w:t xml:space="preserve">Unless otherwise noted, only the Test System stimulus error is considered here. </w:t>
            </w:r>
            <w:r w:rsidRPr="008E21F4">
              <w:rPr>
                <w:rFonts w:cs="Arial"/>
                <w:lang w:eastAsia="sv-SE"/>
              </w:rPr>
              <w:t>The effect of errors in the throughput measurements due to finite test duration is not considered.</w:t>
            </w:r>
          </w:p>
        </w:tc>
      </w:tr>
      <w:tr w:rsidR="00CB3986" w:rsidRPr="008E21F4" w14:paraId="1BCBDC2A" w14:textId="77777777" w:rsidTr="00D04D5F">
        <w:trPr>
          <w:cantSplit/>
          <w:jc w:val="center"/>
          <w:trPrChange w:id="860" w:author="Delta" w:date="2021-07-23T11:12:00Z">
            <w:trPr>
              <w:cantSplit/>
              <w:jc w:val="center"/>
            </w:trPr>
          </w:trPrChange>
        </w:trPr>
        <w:tc>
          <w:tcPr>
            <w:tcW w:w="9390" w:type="dxa"/>
            <w:gridSpan w:val="3"/>
            <w:tcBorders>
              <w:top w:val="nil"/>
            </w:tcBorders>
            <w:tcPrChange w:id="861" w:author="Delta" w:date="2021-07-23T11:12:00Z">
              <w:tcPr>
                <w:tcW w:w="9390" w:type="dxa"/>
                <w:gridSpan w:val="3"/>
                <w:tcBorders>
                  <w:top w:val="nil"/>
                </w:tcBorders>
              </w:tcPr>
            </w:tcPrChange>
          </w:tcPr>
          <w:p w14:paraId="60738F88" w14:textId="77777777" w:rsidR="00CB3986" w:rsidRPr="008E21F4" w:rsidRDefault="00CB3986" w:rsidP="00D04D5F">
            <w:pPr>
              <w:pStyle w:val="TAN"/>
              <w:keepNext w:val="0"/>
              <w:rPr>
                <w:rFonts w:cs="Arial"/>
              </w:rPr>
            </w:pPr>
            <w:r w:rsidRPr="008E21F4">
              <w:rPr>
                <w:rFonts w:cs="Arial"/>
              </w:rPr>
              <w:t>Note 2:</w:t>
            </w:r>
            <w:r w:rsidRPr="008E21F4">
              <w:rPr>
                <w:rFonts w:cs="Arial"/>
              </w:rPr>
              <w:tab/>
              <w:t>The Test equipment ACLR requirement for a specified uncertainty contribution is calculated as below:</w:t>
            </w:r>
          </w:p>
          <w:p w14:paraId="4C56348A" w14:textId="77777777" w:rsidR="00CB3986" w:rsidRPr="008E21F4" w:rsidRDefault="00CB3986" w:rsidP="00D04D5F">
            <w:pPr>
              <w:pStyle w:val="TAN"/>
              <w:keepNext w:val="0"/>
              <w:rPr>
                <w:rFonts w:cs="Arial"/>
              </w:rPr>
              <w:pPrChange w:id="862" w:author="Delta" w:date="2021-07-23T11:12:00Z">
                <w:pPr>
                  <w:pStyle w:val="TAN"/>
                  <w:keepNext w:val="0"/>
                  <w:numPr>
                    <w:numId w:val="10"/>
                  </w:numPr>
                  <w:tabs>
                    <w:tab w:val="num" w:pos="1211"/>
                  </w:tabs>
                  <w:ind w:left="1211" w:hanging="360"/>
                </w:pPr>
              </w:pPrChange>
            </w:pPr>
            <w:ins w:id="863" w:author="Delta" w:date="2021-07-23T11:12:00Z">
              <w:r w:rsidRPr="008E21F4">
                <w:rPr>
                  <w:rFonts w:cs="v4.2.0"/>
                  <w:lang w:eastAsia="ja-JP"/>
                </w:rPr>
                <w:tab/>
                <w:t xml:space="preserve">a) </w:t>
              </w:r>
              <w:r w:rsidRPr="008E21F4">
                <w:rPr>
                  <w:rFonts w:cs="v4.2.0"/>
                  <w:lang w:eastAsia="ja-JP"/>
                </w:rPr>
                <w:tab/>
              </w:r>
            </w:ins>
            <w:r w:rsidRPr="008E21F4">
              <w:rPr>
                <w:rFonts w:cs="Arial"/>
              </w:rPr>
              <w:t>The wanted signal to noise ratio for Reference sensitivity is calculated based on a 5dB noise figure</w:t>
            </w:r>
          </w:p>
          <w:p w14:paraId="222A6DB3" w14:textId="77777777" w:rsidR="00CB3986" w:rsidRPr="008E21F4" w:rsidRDefault="00CB3986" w:rsidP="00D04D5F">
            <w:pPr>
              <w:pStyle w:val="TAN"/>
              <w:keepNext w:val="0"/>
              <w:rPr>
                <w:rFonts w:cs="Arial"/>
              </w:rPr>
              <w:pPrChange w:id="864" w:author="Delta" w:date="2021-07-23T11:12:00Z">
                <w:pPr>
                  <w:pStyle w:val="TAN"/>
                  <w:keepNext w:val="0"/>
                  <w:numPr>
                    <w:numId w:val="10"/>
                  </w:numPr>
                  <w:tabs>
                    <w:tab w:val="num" w:pos="1211"/>
                  </w:tabs>
                  <w:ind w:left="1211" w:hanging="360"/>
                </w:pPr>
              </w:pPrChange>
            </w:pPr>
            <w:ins w:id="865" w:author="Delta" w:date="2021-07-23T11:12:00Z">
              <w:r w:rsidRPr="008E21F4">
                <w:rPr>
                  <w:rFonts w:cs="v4.2.0"/>
                  <w:lang w:eastAsia="ja-JP"/>
                </w:rPr>
                <w:tab/>
                <w:t xml:space="preserve">b) </w:t>
              </w:r>
              <w:r w:rsidRPr="008E21F4">
                <w:rPr>
                  <w:rFonts w:cs="v4.2.0"/>
                  <w:lang w:eastAsia="ja-JP"/>
                </w:rPr>
                <w:tab/>
              </w:r>
            </w:ins>
            <w:r w:rsidRPr="008E21F4">
              <w:rPr>
                <w:rFonts w:cs="Arial"/>
              </w:rPr>
              <w:t>The same wanted signal to (noise + interference) ratio is then assumed at the desensitisation level according to the ACS test conditions</w:t>
            </w:r>
          </w:p>
          <w:p w14:paraId="50BF1E27" w14:textId="77777777" w:rsidR="00CB3986" w:rsidRPr="008E21F4" w:rsidRDefault="00CB3986" w:rsidP="00D04D5F">
            <w:pPr>
              <w:pStyle w:val="TAN"/>
              <w:keepNext w:val="0"/>
              <w:rPr>
                <w:rFonts w:cs="Arial"/>
              </w:rPr>
              <w:pPrChange w:id="866" w:author="Delta" w:date="2021-07-23T11:12:00Z">
                <w:pPr>
                  <w:pStyle w:val="TAN"/>
                  <w:keepNext w:val="0"/>
                  <w:numPr>
                    <w:numId w:val="10"/>
                  </w:numPr>
                  <w:tabs>
                    <w:tab w:val="num" w:pos="1211"/>
                  </w:tabs>
                  <w:ind w:left="1211" w:hanging="360"/>
                </w:pPr>
              </w:pPrChange>
            </w:pPr>
            <w:ins w:id="867" w:author="Delta" w:date="2021-07-23T11:12:00Z">
              <w:r w:rsidRPr="008E21F4">
                <w:rPr>
                  <w:rFonts w:cs="v4.2.0"/>
                  <w:lang w:eastAsia="ja-JP"/>
                </w:rPr>
                <w:tab/>
                <w:t xml:space="preserve">c) </w:t>
              </w:r>
              <w:r w:rsidRPr="008E21F4">
                <w:rPr>
                  <w:rFonts w:cs="v4.2.0"/>
                  <w:lang w:eastAsia="ja-JP"/>
                </w:rPr>
                <w:tab/>
              </w:r>
            </w:ins>
            <w:r w:rsidRPr="008E21F4">
              <w:rPr>
                <w:rFonts w:cs="Arial"/>
              </w:rPr>
              <w:t>The noise is subtracted from the total (noise + interference) to compute the allowable BS adjacent channel interference. From this an equivalent BS ACS figure can be obtained</w:t>
            </w:r>
          </w:p>
          <w:p w14:paraId="4EF4ABDD" w14:textId="77777777" w:rsidR="00CB3986" w:rsidRPr="008E21F4" w:rsidRDefault="00CB3986" w:rsidP="00D04D5F">
            <w:pPr>
              <w:pStyle w:val="TAN"/>
              <w:keepNext w:val="0"/>
              <w:rPr>
                <w:rFonts w:cs="Arial"/>
              </w:rPr>
              <w:pPrChange w:id="868" w:author="Delta" w:date="2021-07-23T11:12:00Z">
                <w:pPr>
                  <w:pStyle w:val="TAN"/>
                  <w:keepNext w:val="0"/>
                  <w:numPr>
                    <w:numId w:val="10"/>
                  </w:numPr>
                  <w:tabs>
                    <w:tab w:val="num" w:pos="1211"/>
                  </w:tabs>
                  <w:ind w:left="1211" w:hanging="360"/>
                </w:pPr>
              </w:pPrChange>
            </w:pPr>
            <w:ins w:id="869" w:author="Delta" w:date="2021-07-23T11:12:00Z">
              <w:r w:rsidRPr="008E21F4">
                <w:rPr>
                  <w:rFonts w:cs="v4.2.0"/>
                  <w:lang w:eastAsia="ja-JP"/>
                </w:rPr>
                <w:tab/>
                <w:t xml:space="preserve">d) </w:t>
              </w:r>
              <w:r w:rsidRPr="008E21F4">
                <w:rPr>
                  <w:rFonts w:cs="v4.2.0"/>
                  <w:lang w:eastAsia="ja-JP"/>
                </w:rPr>
                <w:tab/>
              </w:r>
            </w:ins>
            <w:r w:rsidRPr="008E21F4">
              <w:rPr>
                <w:rFonts w:cs="Arial"/>
              </w:rPr>
              <w:t>The contribution from the Test equipment ACLR is calculated to give a 0.4dB additional rise in interference. This corresponds to a Test equipment ACLR which is 10.2 dB bettter than the BS ACS</w:t>
            </w:r>
          </w:p>
          <w:p w14:paraId="1B721421" w14:textId="1507D9BD" w:rsidR="00CB3986" w:rsidRPr="008E21F4" w:rsidRDefault="00CB3986" w:rsidP="00D04D5F">
            <w:pPr>
              <w:pStyle w:val="TAN"/>
              <w:keepNext w:val="0"/>
              <w:rPr>
                <w:rFonts w:cs="Arial"/>
              </w:rPr>
              <w:pPrChange w:id="870" w:author="Delta" w:date="2021-07-23T11:12:00Z">
                <w:pPr>
                  <w:pStyle w:val="TAN"/>
                  <w:keepNext w:val="0"/>
                  <w:numPr>
                    <w:numId w:val="10"/>
                  </w:numPr>
                  <w:tabs>
                    <w:tab w:val="num" w:pos="1211"/>
                  </w:tabs>
                  <w:ind w:left="1211" w:hanging="360"/>
                </w:pPr>
              </w:pPrChange>
            </w:pPr>
            <w:ins w:id="871" w:author="Delta" w:date="2021-07-23T11:12:00Z">
              <w:r w:rsidRPr="008E21F4">
                <w:rPr>
                  <w:rFonts w:cs="v4.2.0"/>
                  <w:lang w:eastAsia="ja-JP"/>
                </w:rPr>
                <w:tab/>
                <w:t xml:space="preserve">e) </w:t>
              </w:r>
              <w:r w:rsidRPr="008E21F4">
                <w:rPr>
                  <w:rFonts w:cs="v4.2.0"/>
                  <w:lang w:eastAsia="ja-JP"/>
                </w:rPr>
                <w:tab/>
              </w:r>
            </w:ins>
            <w:r w:rsidRPr="008E21F4">
              <w:rPr>
                <w:rFonts w:cs="Arial"/>
              </w:rPr>
              <w:t>This leads to the following Test equipment ACLR requirements for the interfering signal:</w:t>
            </w:r>
            <w:del w:id="872" w:author="Delta" w:date="2021-07-23T11:12:00Z">
              <w:r w:rsidR="00A94C5B" w:rsidRPr="008735C4">
                <w:rPr>
                  <w:rFonts w:cs="Arial"/>
                </w:rPr>
                <w:delText xml:space="preserve"> </w:delText>
              </w:r>
            </w:del>
          </w:p>
          <w:p w14:paraId="027AFD79" w14:textId="77777777" w:rsidR="00CB3986" w:rsidRPr="008E21F4" w:rsidRDefault="00CB3986" w:rsidP="00D04D5F">
            <w:pPr>
              <w:pStyle w:val="TAN"/>
              <w:keepNext w:val="0"/>
              <w:ind w:firstLine="0"/>
              <w:rPr>
                <w:rFonts w:cs="Arial"/>
              </w:rPr>
            </w:pPr>
          </w:p>
          <w:p w14:paraId="435AC95F" w14:textId="77777777" w:rsidR="00CB3986" w:rsidRPr="008E21F4" w:rsidRDefault="00CB3986" w:rsidP="00D04D5F">
            <w:pPr>
              <w:pStyle w:val="TAN"/>
              <w:keepNext w:val="0"/>
              <w:ind w:firstLine="0"/>
              <w:rPr>
                <w:rFonts w:cs="Arial"/>
                <w:u w:val="single"/>
              </w:rPr>
            </w:pPr>
            <w:r w:rsidRPr="008E21F4">
              <w:rPr>
                <w:rFonts w:cs="Arial"/>
                <w:u w:val="single"/>
              </w:rPr>
              <w:t>Adjacent channel Selectivity</w:t>
            </w:r>
          </w:p>
          <w:p w14:paraId="0CEC271F" w14:textId="77777777" w:rsidR="00CB3986" w:rsidRPr="008E21F4" w:rsidRDefault="00CB3986" w:rsidP="00D04D5F">
            <w:pPr>
              <w:pStyle w:val="TAN"/>
              <w:keepNext w:val="0"/>
              <w:ind w:firstLine="0"/>
              <w:rPr>
                <w:rFonts w:cs="Arial"/>
              </w:rPr>
            </w:pPr>
            <w:r w:rsidRPr="008E21F4">
              <w:rPr>
                <w:rFonts w:cs="Arial"/>
              </w:rPr>
              <w:t>E-UTRA 1.4MHz channel bandwidth:  56dB</w:t>
            </w:r>
          </w:p>
          <w:p w14:paraId="5AA58011" w14:textId="77777777" w:rsidR="00CB3986" w:rsidRPr="00D56583" w:rsidRDefault="00CB3986" w:rsidP="00D04D5F">
            <w:pPr>
              <w:pStyle w:val="TAN"/>
              <w:keepNext w:val="0"/>
              <w:ind w:firstLine="0"/>
              <w:rPr>
                <w:lang w:val="sv-FI"/>
                <w:rPrChange w:id="873" w:author="Delta" w:date="2021-07-23T11:12:00Z">
                  <w:rPr/>
                </w:rPrChange>
              </w:rPr>
            </w:pPr>
            <w:r w:rsidRPr="00D56583">
              <w:rPr>
                <w:lang w:val="sv-FI"/>
                <w:rPrChange w:id="874" w:author="Delta" w:date="2021-07-23T11:12:00Z">
                  <w:rPr/>
                </w:rPrChange>
              </w:rPr>
              <w:t>E-UTRA 3MHz channel bandwidth:  56dB</w:t>
            </w:r>
          </w:p>
          <w:p w14:paraId="1A2EE1AC" w14:textId="77777777" w:rsidR="00CB3986" w:rsidRPr="008E21F4" w:rsidRDefault="00CB3986" w:rsidP="00D04D5F">
            <w:pPr>
              <w:pStyle w:val="TAN"/>
              <w:keepNext w:val="0"/>
              <w:ind w:firstLine="0"/>
              <w:rPr>
                <w:rFonts w:cs="Arial"/>
              </w:rPr>
            </w:pPr>
            <w:r w:rsidRPr="008E21F4">
              <w:rPr>
                <w:rFonts w:cs="Arial"/>
              </w:rPr>
              <w:t>E-UTRA 5MHz channel bandwidth and above:  56dB</w:t>
            </w:r>
          </w:p>
          <w:p w14:paraId="139440A1" w14:textId="77777777" w:rsidR="00CB3986" w:rsidRPr="008E21F4" w:rsidRDefault="00CB3986" w:rsidP="00D04D5F">
            <w:pPr>
              <w:pStyle w:val="TAN"/>
              <w:ind w:firstLine="0"/>
              <w:rPr>
                <w:ins w:id="875" w:author="Delta" w:date="2021-07-23T11:12:00Z"/>
                <w:lang w:eastAsia="ja-JP"/>
              </w:rPr>
            </w:pPr>
            <w:ins w:id="876" w:author="Delta" w:date="2021-07-23T11:12:00Z">
              <w:r w:rsidRPr="008E21F4">
                <w:rPr>
                  <w:lang w:eastAsia="ja-JP"/>
                </w:rPr>
                <w:t>Stand-alone NB-IoT 200kHz channel bandwidth: 56dB</w:t>
              </w:r>
            </w:ins>
          </w:p>
          <w:p w14:paraId="39801C5B" w14:textId="77777777" w:rsidR="00CB3986" w:rsidRPr="008E21F4" w:rsidRDefault="00CB3986" w:rsidP="00D04D5F">
            <w:pPr>
              <w:pStyle w:val="TAN"/>
              <w:keepNext w:val="0"/>
              <w:ind w:firstLine="0"/>
              <w:rPr>
                <w:rFonts w:cs="Arial"/>
              </w:rPr>
            </w:pPr>
          </w:p>
          <w:p w14:paraId="02CCADEC" w14:textId="77777777" w:rsidR="00CB3986" w:rsidRPr="008E21F4" w:rsidRDefault="00CB3986" w:rsidP="00D04D5F">
            <w:pPr>
              <w:pStyle w:val="TAN"/>
              <w:keepNext w:val="0"/>
              <w:ind w:firstLine="0"/>
              <w:rPr>
                <w:rFonts w:cs="Arial"/>
                <w:u w:val="single"/>
              </w:rPr>
            </w:pPr>
            <w:r w:rsidRPr="008E21F4">
              <w:rPr>
                <w:rFonts w:cs="Arial"/>
                <w:u w:val="single"/>
              </w:rPr>
              <w:t>Narrow band blocking</w:t>
            </w:r>
          </w:p>
          <w:p w14:paraId="0138E891" w14:textId="77777777" w:rsidR="00CB3986" w:rsidRPr="008E21F4" w:rsidRDefault="00CB3986" w:rsidP="00D04D5F">
            <w:pPr>
              <w:pStyle w:val="TAN"/>
              <w:keepNext w:val="0"/>
              <w:ind w:firstLine="0"/>
              <w:rPr>
                <w:rFonts w:cs="Arial"/>
              </w:rPr>
            </w:pPr>
            <w:r w:rsidRPr="008E21F4">
              <w:rPr>
                <w:rFonts w:cs="Arial"/>
              </w:rPr>
              <w:t>E-UTRA 1.4MHz channel bandwidth:  65dB</w:t>
            </w:r>
          </w:p>
          <w:p w14:paraId="7F3EAE22" w14:textId="77777777" w:rsidR="00CB3986" w:rsidRPr="008E21F4" w:rsidRDefault="00CB3986" w:rsidP="00D04D5F">
            <w:pPr>
              <w:pStyle w:val="TAN"/>
              <w:keepNext w:val="0"/>
              <w:ind w:firstLine="0"/>
              <w:rPr>
                <w:rFonts w:cs="Arial"/>
              </w:rPr>
            </w:pPr>
            <w:r w:rsidRPr="008E21F4">
              <w:rPr>
                <w:rFonts w:cs="Arial"/>
              </w:rPr>
              <w:t>E-UTRA 3MHz channel bandwidth:  61dB</w:t>
            </w:r>
          </w:p>
          <w:p w14:paraId="22AB4CAD" w14:textId="77777777" w:rsidR="00CB3986" w:rsidRPr="008E21F4" w:rsidRDefault="00CB3986" w:rsidP="00D04D5F">
            <w:pPr>
              <w:pStyle w:val="TAN"/>
              <w:keepNext w:val="0"/>
              <w:ind w:firstLine="0"/>
              <w:rPr>
                <w:ins w:id="877" w:author="Delta" w:date="2021-07-23T11:12:00Z"/>
                <w:rFonts w:cs="Arial"/>
              </w:rPr>
            </w:pPr>
            <w:r w:rsidRPr="008E21F4">
              <w:rPr>
                <w:rFonts w:cs="Arial"/>
              </w:rPr>
              <w:t>E-UTRA 5MHz channel bandwidth and above:  59dB</w:t>
            </w:r>
          </w:p>
          <w:p w14:paraId="20A95919" w14:textId="77777777" w:rsidR="00CB3986" w:rsidRPr="008E21F4" w:rsidRDefault="00CB3986" w:rsidP="00D04D5F">
            <w:pPr>
              <w:pStyle w:val="TAN"/>
              <w:keepNext w:val="0"/>
              <w:ind w:firstLine="0"/>
              <w:rPr>
                <w:rFonts w:cs="Arial"/>
                <w:lang w:eastAsia="ja-JP"/>
              </w:rPr>
            </w:pPr>
            <w:ins w:id="878" w:author="Delta" w:date="2021-07-23T11:12:00Z">
              <w:r w:rsidRPr="008E21F4">
                <w:rPr>
                  <w:rFonts w:cs="Arial"/>
                  <w:szCs w:val="18"/>
                  <w:lang w:eastAsia="ja-JP"/>
                </w:rPr>
                <w:t>Stand-alone NB-IoT 200kHz channel bandwidth: 66dB</w:t>
              </w:r>
            </w:ins>
          </w:p>
        </w:tc>
      </w:tr>
    </w:tbl>
    <w:p w14:paraId="76CA070E" w14:textId="77777777" w:rsidR="00CB3986" w:rsidRPr="008E21F4" w:rsidRDefault="00CB3986" w:rsidP="00CB3986">
      <w:pPr>
        <w:pStyle w:val="Guidance"/>
        <w:rPr>
          <w:color w:val="auto"/>
        </w:rPr>
      </w:pPr>
    </w:p>
    <w:p w14:paraId="3F7D8F15" w14:textId="77777777" w:rsidR="00CB3986" w:rsidRPr="008E21F4" w:rsidRDefault="00CB3986" w:rsidP="00CB3986">
      <w:pPr>
        <w:pStyle w:val="Heading4"/>
      </w:pPr>
      <w:bookmarkStart w:id="879" w:name="_Toc21017599"/>
      <w:bookmarkStart w:id="880" w:name="_Toc29486062"/>
      <w:bookmarkStart w:id="881" w:name="_Toc29756752"/>
      <w:bookmarkStart w:id="882" w:name="_Toc29757865"/>
      <w:bookmarkStart w:id="883" w:name="_Toc35952430"/>
      <w:bookmarkStart w:id="884" w:name="_Toc37174430"/>
      <w:bookmarkStart w:id="885" w:name="_Toc37176311"/>
      <w:bookmarkStart w:id="886" w:name="_Toc45831386"/>
      <w:bookmarkStart w:id="887" w:name="_Toc45832111"/>
      <w:bookmarkStart w:id="888" w:name="_Toc52547039"/>
      <w:bookmarkStart w:id="889" w:name="_Toc61110186"/>
      <w:bookmarkStart w:id="890" w:name="_Toc67910468"/>
      <w:bookmarkStart w:id="891" w:name="_Toc75187391"/>
      <w:bookmarkStart w:id="892" w:name="_Toc76501146"/>
      <w:bookmarkStart w:id="893" w:name="_Toc408331050"/>
      <w:r w:rsidRPr="008E21F4">
        <w:rPr>
          <w:lang w:eastAsia="sv-SE"/>
        </w:rPr>
        <w:t>4.1.</w:t>
      </w:r>
      <w:r w:rsidRPr="008E21F4">
        <w:t>2.3</w:t>
      </w:r>
      <w:r w:rsidRPr="008E21F4">
        <w:rPr>
          <w:lang w:eastAsia="sv-SE"/>
        </w:rPr>
        <w:tab/>
        <w:t xml:space="preserve">Measurement of </w:t>
      </w:r>
      <w:r w:rsidRPr="008E21F4">
        <w:t>performance requirement</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p>
    <w:p w14:paraId="4EE70127" w14:textId="77777777" w:rsidR="00CB3986" w:rsidRPr="008E21F4" w:rsidRDefault="00CB3986" w:rsidP="00CB3986">
      <w:pPr>
        <w:pStyle w:val="TH"/>
      </w:pPr>
      <w:r w:rsidRPr="008E21F4">
        <w:t>Table 4.1.2-3: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Change w:id="894"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PrChange>
      </w:tblPr>
      <w:tblGrid>
        <w:gridCol w:w="3579"/>
        <w:gridCol w:w="1984"/>
        <w:gridCol w:w="3863"/>
        <w:tblGridChange w:id="895">
          <w:tblGrid>
            <w:gridCol w:w="3579"/>
            <w:gridCol w:w="1984"/>
            <w:gridCol w:w="3863"/>
          </w:tblGrid>
        </w:tblGridChange>
      </w:tblGrid>
      <w:tr w:rsidR="00CB3986" w:rsidRPr="008E21F4" w14:paraId="54936EFD" w14:textId="77777777" w:rsidTr="00D04D5F">
        <w:trPr>
          <w:cantSplit/>
          <w:jc w:val="center"/>
          <w:trPrChange w:id="896" w:author="Delta" w:date="2021-07-23T11:12:00Z">
            <w:trPr>
              <w:cantSplit/>
              <w:jc w:val="center"/>
            </w:trPr>
          </w:trPrChange>
        </w:trPr>
        <w:tc>
          <w:tcPr>
            <w:tcW w:w="3579" w:type="dxa"/>
            <w:tcPrChange w:id="897" w:author="Delta" w:date="2021-07-23T11:12:00Z">
              <w:tcPr>
                <w:tcW w:w="3579" w:type="dxa"/>
              </w:tcPr>
            </w:tcPrChange>
          </w:tcPr>
          <w:p w14:paraId="0F241DEC" w14:textId="77777777" w:rsidR="00CB3986" w:rsidRPr="008E21F4" w:rsidRDefault="00CB3986" w:rsidP="00D04D5F">
            <w:pPr>
              <w:pStyle w:val="TAH"/>
              <w:rPr>
                <w:rFonts w:cs="Arial"/>
              </w:rPr>
            </w:pPr>
            <w:r w:rsidRPr="008E21F4">
              <w:rPr>
                <w:rFonts w:cs="Arial"/>
              </w:rPr>
              <w:t>Subclause</w:t>
            </w:r>
          </w:p>
        </w:tc>
        <w:tc>
          <w:tcPr>
            <w:tcW w:w="1984" w:type="dxa"/>
            <w:tcPrChange w:id="898" w:author="Delta" w:date="2021-07-23T11:12:00Z">
              <w:tcPr>
                <w:tcW w:w="1984" w:type="dxa"/>
              </w:tcPr>
            </w:tcPrChange>
          </w:tcPr>
          <w:p w14:paraId="779C97A9" w14:textId="77777777" w:rsidR="00CB3986" w:rsidRPr="008E21F4" w:rsidRDefault="00CB3986" w:rsidP="00D04D5F">
            <w:pPr>
              <w:pStyle w:val="TAH"/>
              <w:rPr>
                <w:rFonts w:cs="Arial"/>
              </w:rPr>
            </w:pPr>
            <w:r w:rsidRPr="008E21F4">
              <w:rPr>
                <w:rFonts w:cs="Arial"/>
              </w:rPr>
              <w:t>Maximum Test System Uncertainty</w:t>
            </w:r>
            <w:r w:rsidRPr="008E21F4">
              <w:rPr>
                <w:rFonts w:cs="Arial"/>
                <w:vertAlign w:val="superscript"/>
              </w:rPr>
              <w:t>1</w:t>
            </w:r>
          </w:p>
        </w:tc>
        <w:tc>
          <w:tcPr>
            <w:tcW w:w="3863" w:type="dxa"/>
            <w:tcPrChange w:id="899" w:author="Delta" w:date="2021-07-23T11:12:00Z">
              <w:tcPr>
                <w:tcW w:w="3863" w:type="dxa"/>
              </w:tcPr>
            </w:tcPrChange>
          </w:tcPr>
          <w:p w14:paraId="4D731FB0" w14:textId="77777777" w:rsidR="00CB3986" w:rsidRPr="008E21F4" w:rsidRDefault="00CB3986" w:rsidP="00D04D5F">
            <w:pPr>
              <w:pStyle w:val="TAH"/>
              <w:rPr>
                <w:rFonts w:cs="Arial"/>
              </w:rPr>
            </w:pPr>
            <w:r w:rsidRPr="008E21F4">
              <w:rPr>
                <w:rFonts w:cs="Arial"/>
              </w:rPr>
              <w:t>Derivation of Test System Uncertainty</w:t>
            </w:r>
          </w:p>
        </w:tc>
      </w:tr>
      <w:tr w:rsidR="00CB3986" w:rsidRPr="008E21F4" w14:paraId="405FBEBC" w14:textId="77777777" w:rsidTr="00D04D5F">
        <w:trPr>
          <w:cantSplit/>
          <w:jc w:val="center"/>
          <w:trPrChange w:id="900" w:author="Delta" w:date="2021-07-23T11:12:00Z">
            <w:trPr>
              <w:cantSplit/>
              <w:jc w:val="center"/>
            </w:trPr>
          </w:trPrChange>
        </w:trPr>
        <w:tc>
          <w:tcPr>
            <w:tcW w:w="3579" w:type="dxa"/>
            <w:tcPrChange w:id="901" w:author="Delta" w:date="2021-07-23T11:12:00Z">
              <w:tcPr>
                <w:tcW w:w="3579" w:type="dxa"/>
              </w:tcPr>
            </w:tcPrChange>
          </w:tcPr>
          <w:p w14:paraId="3715C7C3" w14:textId="77777777" w:rsidR="00CB3986" w:rsidRPr="008E21F4" w:rsidRDefault="00CB3986" w:rsidP="00D04D5F">
            <w:pPr>
              <w:pStyle w:val="TAL"/>
              <w:rPr>
                <w:rFonts w:cs="Arial"/>
                <w:lang w:eastAsia="ja-JP"/>
              </w:rPr>
            </w:pPr>
            <w:r w:rsidRPr="008E21F4">
              <w:rPr>
                <w:rFonts w:cs="Arial"/>
                <w:lang w:eastAsia="ja-JP"/>
              </w:rPr>
              <w:t>8.2.1</w:t>
            </w:r>
            <w:r w:rsidRPr="008E21F4">
              <w:rPr>
                <w:rFonts w:cs="Arial"/>
                <w:lang w:eastAsia="ja-JP"/>
              </w:rPr>
              <w:tab/>
              <w:t>Performance requirements of PUSCH in multipath fading propagation conditions</w:t>
            </w:r>
            <w:r w:rsidRPr="008E21F4">
              <w:rPr>
                <w:rFonts w:cs="Arial"/>
                <w:lang w:eastAsia="zh-CN"/>
              </w:rPr>
              <w:t xml:space="preserve"> transmission on single antenna port</w:t>
            </w:r>
          </w:p>
        </w:tc>
        <w:tc>
          <w:tcPr>
            <w:tcW w:w="1984" w:type="dxa"/>
            <w:tcPrChange w:id="902" w:author="Delta" w:date="2021-07-23T11:12:00Z">
              <w:tcPr>
                <w:tcW w:w="1984" w:type="dxa"/>
              </w:tcPr>
            </w:tcPrChange>
          </w:tcPr>
          <w:p w14:paraId="599D543D"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Change w:id="903" w:author="Delta" w:date="2021-07-23T11:12:00Z">
              <w:tcPr>
                <w:tcW w:w="3863" w:type="dxa"/>
              </w:tcPr>
            </w:tcPrChange>
          </w:tcPr>
          <w:p w14:paraId="03B57E2F"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64B67244" w14:textId="77777777" w:rsidR="00CB3986" w:rsidRPr="008E21F4" w:rsidRDefault="00CB3986" w:rsidP="00D04D5F">
            <w:pPr>
              <w:rPr>
                <w:rFonts w:ascii="Arial" w:hAnsi="Arial"/>
                <w:noProof/>
                <w:sz w:val="18"/>
                <w:szCs w:val="18"/>
                <w:lang w:eastAsia="sv-SE"/>
              </w:rPr>
              <w:pPrChange w:id="904" w:author="Delta" w:date="2021-07-23T11:12:00Z">
                <w:pPr>
                  <w:spacing w:after="0"/>
                </w:pPr>
              </w:pPrChange>
            </w:pPr>
            <w:r w:rsidRPr="008E21F4">
              <w:rPr>
                <w:rFonts w:ascii="Arial" w:hAnsi="Arial"/>
                <w:noProof/>
                <w:sz w:val="18"/>
                <w:szCs w:val="18"/>
                <w:lang w:eastAsia="sv-SE"/>
              </w:rPr>
              <w:t xml:space="preserve">1. </w:t>
            </w:r>
            <w:r w:rsidRPr="008E21F4">
              <w:rPr>
                <w:rFonts w:ascii="Arial" w:hAnsi="Arial"/>
              </w:rPr>
              <w:t>Signal-to-noise ratio uncertainty</w:t>
            </w:r>
          </w:p>
          <w:p w14:paraId="464A8673" w14:textId="77777777" w:rsidR="00CB3986" w:rsidRPr="008E21F4" w:rsidRDefault="00CB3986" w:rsidP="00D04D5F">
            <w:pPr>
              <w:rPr>
                <w:rFonts w:ascii="Arial" w:hAnsi="Arial"/>
                <w:noProof/>
                <w:sz w:val="18"/>
                <w:szCs w:val="18"/>
                <w:lang w:eastAsia="sv-SE"/>
              </w:rPr>
              <w:pPrChange w:id="905" w:author="Delta" w:date="2021-07-23T11:12:00Z">
                <w:pPr>
                  <w:spacing w:after="0"/>
                </w:pPr>
              </w:pPrChange>
            </w:pPr>
            <w:r w:rsidRPr="008E21F4">
              <w:rPr>
                <w:rFonts w:ascii="Arial" w:hAnsi="Arial"/>
                <w:noProof/>
                <w:sz w:val="18"/>
                <w:szCs w:val="18"/>
                <w:lang w:eastAsia="sv-SE"/>
              </w:rPr>
              <w:t xml:space="preserve">2. </w:t>
            </w:r>
            <w:r w:rsidRPr="008E21F4">
              <w:rPr>
                <w:rFonts w:ascii="Arial" w:hAnsi="Arial"/>
                <w:sz w:val="18"/>
              </w:rPr>
              <w:t>Fading profile power uncertainty</w:t>
            </w:r>
          </w:p>
          <w:p w14:paraId="3414CB43" w14:textId="6938EEB1" w:rsidR="00CB3986" w:rsidRPr="008E21F4" w:rsidRDefault="00EE0014" w:rsidP="00D04D5F">
            <w:pPr>
              <w:rPr>
                <w:rFonts w:ascii="Arial" w:hAnsi="Arial"/>
                <w:noProof/>
                <w:sz w:val="18"/>
                <w:szCs w:val="18"/>
                <w:lang w:eastAsia="sv-SE"/>
              </w:rPr>
              <w:pPrChange w:id="906" w:author="Delta" w:date="2021-07-23T11:12:00Z">
                <w:pPr>
                  <w:spacing w:after="0"/>
                </w:pPr>
              </w:pPrChange>
            </w:pPr>
            <w:del w:id="907" w:author="Delta" w:date="2021-07-23T11:12:00Z">
              <w:r w:rsidRPr="008735C4">
                <w:rPr>
                  <w:rFonts w:ascii="Arial" w:hAnsi="Arial"/>
                  <w:noProof/>
                  <w:sz w:val="18"/>
                  <w:szCs w:val="18"/>
                  <w:lang w:eastAsia="sv-SE"/>
                </w:rPr>
                <w:delText xml:space="preserve"> </w:delText>
              </w:r>
            </w:del>
          </w:p>
          <w:p w14:paraId="1CC688E2"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077DFAC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070A725F" w14:textId="77777777" w:rsidR="00CB3986" w:rsidRPr="008E21F4" w:rsidRDefault="00CB3986" w:rsidP="00D04D5F">
            <w:pPr>
              <w:rPr>
                <w:rFonts w:ascii="Arial" w:hAnsi="Arial"/>
                <w:noProof/>
                <w:sz w:val="18"/>
                <w:szCs w:val="18"/>
                <w:lang w:eastAsia="sv-SE"/>
              </w:rPr>
              <w:pPrChange w:id="908" w:author="Delta" w:date="2021-07-23T11:12:00Z">
                <w:pPr>
                  <w:spacing w:after="0"/>
                </w:pPr>
              </w:pPrChange>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36D26454" w14:textId="77777777" w:rsidR="00CB3986" w:rsidRPr="008E21F4" w:rsidRDefault="00CB3986" w:rsidP="00D04D5F">
            <w:pPr>
              <w:pStyle w:val="TAL"/>
              <w:rPr>
                <w:rFonts w:cs="Arial"/>
              </w:rPr>
            </w:pPr>
            <w:r w:rsidRPr="008E21F4">
              <w:rPr>
                <w:rFonts w:cs="Arial"/>
              </w:rPr>
              <w:t>Fading profile power uncertainty</w:t>
            </w:r>
            <w:r w:rsidRPr="008E21F4">
              <w:rPr>
                <w:rFonts w:cs="Arial"/>
                <w:noProof/>
                <w:lang w:eastAsia="sv-SE"/>
              </w:rPr>
              <w:t xml:space="preserve"> ±0.5 dB</w:t>
            </w:r>
          </w:p>
        </w:tc>
      </w:tr>
      <w:tr w:rsidR="00CB3986" w:rsidRPr="008E21F4" w14:paraId="00FBB2DD" w14:textId="77777777" w:rsidTr="00D04D5F">
        <w:trPr>
          <w:cantSplit/>
          <w:jc w:val="center"/>
          <w:trPrChange w:id="909" w:author="Delta" w:date="2021-07-23T11:12:00Z">
            <w:trPr>
              <w:cantSplit/>
              <w:jc w:val="center"/>
            </w:trPr>
          </w:trPrChange>
        </w:trPr>
        <w:tc>
          <w:tcPr>
            <w:tcW w:w="3579" w:type="dxa"/>
            <w:tcPrChange w:id="910" w:author="Delta" w:date="2021-07-23T11:12:00Z">
              <w:tcPr>
                <w:tcW w:w="3579" w:type="dxa"/>
              </w:tcPr>
            </w:tcPrChange>
          </w:tcPr>
          <w:p w14:paraId="3425126E" w14:textId="77777777" w:rsidR="00CB3986" w:rsidRPr="008E21F4" w:rsidRDefault="00CB3986" w:rsidP="00D04D5F">
            <w:pPr>
              <w:pStyle w:val="TAL"/>
              <w:rPr>
                <w:rFonts w:cs="Arial"/>
                <w:lang w:eastAsia="ja-JP"/>
              </w:rPr>
            </w:pPr>
            <w:r w:rsidRPr="008E21F4">
              <w:rPr>
                <w:rFonts w:cs="Arial"/>
                <w:lang w:eastAsia="ja-JP"/>
              </w:rPr>
              <w:t>8.2.1</w:t>
            </w:r>
            <w:r w:rsidRPr="008E21F4">
              <w:rPr>
                <w:rFonts w:cs="Arial"/>
                <w:lang w:eastAsia="zh-CN"/>
              </w:rPr>
              <w:t>A</w:t>
            </w:r>
            <w:r w:rsidRPr="008E21F4">
              <w:rPr>
                <w:rFonts w:cs="Arial"/>
                <w:lang w:eastAsia="ja-JP"/>
              </w:rPr>
              <w:tab/>
              <w:t>Performance requirements of PUSCH in multipath fading propagation conditions</w:t>
            </w:r>
            <w:r w:rsidRPr="008E21F4">
              <w:rPr>
                <w:rFonts w:cs="Arial"/>
                <w:lang w:eastAsia="zh-CN"/>
              </w:rPr>
              <w:t xml:space="preserve"> transmission on two antenna ports</w:t>
            </w:r>
          </w:p>
        </w:tc>
        <w:tc>
          <w:tcPr>
            <w:tcW w:w="1984" w:type="dxa"/>
            <w:tcPrChange w:id="911" w:author="Delta" w:date="2021-07-23T11:12:00Z">
              <w:tcPr>
                <w:tcW w:w="1984" w:type="dxa"/>
              </w:tcPr>
            </w:tcPrChange>
          </w:tcPr>
          <w:p w14:paraId="0D40E187"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w:t>
            </w:r>
            <w:r w:rsidRPr="008E21F4">
              <w:rPr>
                <w:rFonts w:cs="Arial"/>
                <w:lang w:eastAsia="zh-CN"/>
              </w:rPr>
              <w:t>8</w:t>
            </w:r>
            <w:r w:rsidRPr="008E21F4">
              <w:rPr>
                <w:rFonts w:cs="Arial"/>
                <w:lang w:eastAsia="ja-JP"/>
              </w:rPr>
              <w:t xml:space="preserve"> dB</w:t>
            </w:r>
          </w:p>
        </w:tc>
        <w:tc>
          <w:tcPr>
            <w:tcW w:w="3863" w:type="dxa"/>
            <w:tcPrChange w:id="912" w:author="Delta" w:date="2021-07-23T11:12:00Z">
              <w:tcPr>
                <w:tcW w:w="3863" w:type="dxa"/>
              </w:tcPr>
            </w:tcPrChange>
          </w:tcPr>
          <w:p w14:paraId="0D18AA2C"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06452152" w14:textId="77777777" w:rsidR="00CB3986" w:rsidRPr="008E21F4" w:rsidRDefault="00CB3986" w:rsidP="00D04D5F">
            <w:pPr>
              <w:rPr>
                <w:rFonts w:ascii="Arial" w:hAnsi="Arial"/>
                <w:noProof/>
                <w:sz w:val="18"/>
                <w:szCs w:val="18"/>
                <w:lang w:eastAsia="sv-SE"/>
              </w:rPr>
              <w:pPrChange w:id="913" w:author="Delta" w:date="2021-07-23T11:12:00Z">
                <w:pPr>
                  <w:spacing w:after="0"/>
                </w:pPr>
              </w:pPrChange>
            </w:pPr>
            <w:r w:rsidRPr="008E21F4">
              <w:rPr>
                <w:rFonts w:ascii="Arial" w:hAnsi="Arial"/>
                <w:noProof/>
                <w:sz w:val="18"/>
                <w:szCs w:val="18"/>
                <w:lang w:eastAsia="sv-SE"/>
              </w:rPr>
              <w:t xml:space="preserve">1. </w:t>
            </w:r>
            <w:r w:rsidRPr="008E21F4">
              <w:rPr>
                <w:rFonts w:ascii="Arial" w:hAnsi="Arial"/>
              </w:rPr>
              <w:t>Signal-to-noise ratio uncertainty</w:t>
            </w:r>
          </w:p>
          <w:p w14:paraId="251BF745" w14:textId="77777777" w:rsidR="00CB3986" w:rsidRPr="008E21F4" w:rsidRDefault="00CB3986" w:rsidP="00D04D5F">
            <w:pPr>
              <w:rPr>
                <w:rFonts w:ascii="Arial" w:hAnsi="Arial"/>
                <w:noProof/>
                <w:sz w:val="18"/>
                <w:szCs w:val="18"/>
                <w:lang w:eastAsia="sv-SE"/>
              </w:rPr>
              <w:pPrChange w:id="914" w:author="Delta" w:date="2021-07-23T11:12:00Z">
                <w:pPr>
                  <w:spacing w:after="0"/>
                </w:pPr>
              </w:pPrChange>
            </w:pPr>
            <w:r w:rsidRPr="008E21F4">
              <w:rPr>
                <w:rFonts w:ascii="Arial" w:hAnsi="Arial"/>
                <w:noProof/>
                <w:sz w:val="18"/>
                <w:szCs w:val="18"/>
                <w:lang w:eastAsia="sv-SE"/>
              </w:rPr>
              <w:t xml:space="preserve">2. </w:t>
            </w:r>
            <w:r w:rsidRPr="008E21F4">
              <w:rPr>
                <w:rFonts w:ascii="Arial" w:hAnsi="Arial"/>
                <w:sz w:val="18"/>
              </w:rPr>
              <w:t>Fading profile power uncertainty</w:t>
            </w:r>
          </w:p>
          <w:p w14:paraId="3CE9D98C" w14:textId="4829DDA2" w:rsidR="00CB3986" w:rsidRPr="008E21F4" w:rsidRDefault="007726C1" w:rsidP="00D04D5F">
            <w:pPr>
              <w:rPr>
                <w:rFonts w:ascii="Arial" w:hAnsi="Arial"/>
                <w:noProof/>
                <w:sz w:val="18"/>
                <w:szCs w:val="18"/>
                <w:lang w:eastAsia="sv-SE"/>
              </w:rPr>
              <w:pPrChange w:id="915" w:author="Delta" w:date="2021-07-23T11:12:00Z">
                <w:pPr>
                  <w:spacing w:after="0"/>
                </w:pPr>
              </w:pPrChange>
            </w:pPr>
            <w:del w:id="916" w:author="Delta" w:date="2021-07-23T11:12:00Z">
              <w:r w:rsidRPr="008735C4">
                <w:rPr>
                  <w:rFonts w:ascii="Arial" w:hAnsi="Arial"/>
                  <w:noProof/>
                  <w:sz w:val="18"/>
                  <w:szCs w:val="18"/>
                  <w:lang w:eastAsia="sv-SE"/>
                </w:rPr>
                <w:delText xml:space="preserve"> </w:delText>
              </w:r>
            </w:del>
          </w:p>
          <w:p w14:paraId="724BB4A3"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5D5DB6D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6F3B5573" w14:textId="77777777" w:rsidR="00CB3986" w:rsidRPr="008E21F4" w:rsidRDefault="00CB3986" w:rsidP="00D04D5F">
            <w:pPr>
              <w:rPr>
                <w:rFonts w:ascii="Arial" w:hAnsi="Arial"/>
                <w:noProof/>
                <w:sz w:val="18"/>
                <w:szCs w:val="18"/>
                <w:lang w:eastAsia="zh-CN"/>
              </w:rPr>
              <w:pPrChange w:id="917" w:author="Delta" w:date="2021-07-23T11:12:00Z">
                <w:pPr>
                  <w:spacing w:after="0"/>
                </w:pPr>
              </w:pPrChange>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524A21B3"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zh-CN"/>
              </w:rPr>
              <w:t xml:space="preserve">Fading profile power uncertainty </w:t>
            </w:r>
            <w:r w:rsidRPr="008E21F4">
              <w:rPr>
                <w:rFonts w:ascii="Arial" w:hAnsi="Arial" w:cs="Arial"/>
                <w:noProof/>
                <w:sz w:val="18"/>
                <w:szCs w:val="18"/>
                <w:lang w:eastAsia="sv-SE"/>
              </w:rPr>
              <w:t>±</w:t>
            </w:r>
            <w:r w:rsidRPr="008E21F4">
              <w:rPr>
                <w:rFonts w:ascii="Arial" w:hAnsi="Arial"/>
                <w:noProof/>
                <w:sz w:val="18"/>
                <w:szCs w:val="18"/>
                <w:lang w:eastAsia="sv-SE"/>
              </w:rPr>
              <w:t>0.</w:t>
            </w:r>
            <w:r w:rsidRPr="008E21F4">
              <w:rPr>
                <w:rFonts w:ascii="Arial" w:hAnsi="Arial"/>
                <w:noProof/>
                <w:sz w:val="18"/>
                <w:szCs w:val="18"/>
                <w:lang w:eastAsia="zh-CN"/>
              </w:rPr>
              <w:t>7</w:t>
            </w:r>
            <w:r w:rsidRPr="008E21F4">
              <w:rPr>
                <w:rFonts w:ascii="Arial" w:hAnsi="Arial"/>
                <w:noProof/>
                <w:sz w:val="18"/>
                <w:szCs w:val="18"/>
                <w:lang w:eastAsia="sv-SE"/>
              </w:rPr>
              <w:t xml:space="preserve"> dB</w:t>
            </w:r>
            <w:r w:rsidRPr="008E21F4">
              <w:rPr>
                <w:rFonts w:ascii="Arial" w:hAnsi="Arial"/>
                <w:noProof/>
                <w:sz w:val="18"/>
                <w:szCs w:val="18"/>
                <w:lang w:eastAsia="zh-CN"/>
              </w:rPr>
              <w:t xml:space="preserve"> for MIMO</w:t>
            </w:r>
          </w:p>
        </w:tc>
      </w:tr>
      <w:tr w:rsidR="00CB3986" w:rsidRPr="008E21F4" w14:paraId="3E956F94" w14:textId="77777777" w:rsidTr="00D04D5F">
        <w:trPr>
          <w:cantSplit/>
          <w:jc w:val="center"/>
          <w:trPrChange w:id="918" w:author="Delta" w:date="2021-07-23T11:12:00Z">
            <w:trPr>
              <w:cantSplit/>
              <w:jc w:val="center"/>
            </w:trPr>
          </w:trPrChange>
        </w:trPr>
        <w:tc>
          <w:tcPr>
            <w:tcW w:w="3579" w:type="dxa"/>
            <w:vMerge w:val="restart"/>
            <w:tcPrChange w:id="919" w:author="Delta" w:date="2021-07-23T11:12:00Z">
              <w:tcPr>
                <w:tcW w:w="3579" w:type="dxa"/>
                <w:vMerge w:val="restart"/>
              </w:tcPr>
            </w:tcPrChange>
          </w:tcPr>
          <w:p w14:paraId="53096BCD" w14:textId="77777777" w:rsidR="00CB3986" w:rsidRPr="008E21F4" w:rsidRDefault="00CB3986" w:rsidP="00D04D5F">
            <w:pPr>
              <w:pStyle w:val="TAL"/>
              <w:rPr>
                <w:rFonts w:cs="Arial"/>
                <w:lang w:eastAsia="ja-JP"/>
              </w:rPr>
            </w:pPr>
            <w:r w:rsidRPr="008E21F4">
              <w:rPr>
                <w:rFonts w:cs="Arial"/>
                <w:lang w:eastAsia="ja-JP"/>
              </w:rPr>
              <w:t>8.2.2</w:t>
            </w:r>
            <w:r w:rsidRPr="008E21F4">
              <w:rPr>
                <w:rFonts w:cs="Arial"/>
                <w:lang w:eastAsia="ja-JP"/>
              </w:rPr>
              <w:tab/>
              <w:t>Performance requirements for UL timing adjustment</w:t>
            </w:r>
          </w:p>
        </w:tc>
        <w:tc>
          <w:tcPr>
            <w:tcW w:w="1984" w:type="dxa"/>
            <w:tcPrChange w:id="920" w:author="Delta" w:date="2021-07-23T11:12:00Z">
              <w:tcPr>
                <w:tcW w:w="1984" w:type="dxa"/>
              </w:tcPr>
            </w:tcPrChange>
          </w:tcPr>
          <w:p w14:paraId="2B797510"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Change w:id="921" w:author="Delta" w:date="2021-07-23T11:12:00Z">
              <w:tcPr>
                <w:tcW w:w="3863" w:type="dxa"/>
              </w:tcPr>
            </w:tcPrChange>
          </w:tcPr>
          <w:p w14:paraId="6D8CA0BB"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46FF0F6F" w14:textId="77777777" w:rsidR="00CB3986" w:rsidRPr="008E21F4" w:rsidRDefault="00CB3986" w:rsidP="00D04D5F">
            <w:pPr>
              <w:rPr>
                <w:rFonts w:ascii="Arial" w:hAnsi="Arial"/>
                <w:noProof/>
                <w:sz w:val="18"/>
                <w:szCs w:val="18"/>
                <w:lang w:eastAsia="sv-SE"/>
              </w:rPr>
              <w:pPrChange w:id="922" w:author="Delta" w:date="2021-07-23T11:12:00Z">
                <w:pPr>
                  <w:spacing w:after="0"/>
                </w:pPr>
              </w:pPrChange>
            </w:pPr>
            <w:r w:rsidRPr="008E21F4">
              <w:rPr>
                <w:rFonts w:ascii="Arial" w:hAnsi="Arial"/>
                <w:noProof/>
                <w:sz w:val="18"/>
                <w:szCs w:val="18"/>
                <w:lang w:eastAsia="sv-SE"/>
              </w:rPr>
              <w:t xml:space="preserve">1. </w:t>
            </w:r>
            <w:r w:rsidRPr="008E21F4">
              <w:rPr>
                <w:rFonts w:ascii="Arial" w:hAnsi="Arial"/>
              </w:rPr>
              <w:t>Signal-to-noise ratio uncertainty</w:t>
            </w:r>
          </w:p>
          <w:p w14:paraId="41FFE593" w14:textId="77777777" w:rsidR="00CB3986" w:rsidRPr="008E21F4" w:rsidRDefault="00CB3986" w:rsidP="00D04D5F">
            <w:pPr>
              <w:rPr>
                <w:rFonts w:ascii="Arial" w:hAnsi="Arial"/>
                <w:noProof/>
                <w:sz w:val="18"/>
                <w:szCs w:val="18"/>
                <w:lang w:eastAsia="sv-SE"/>
              </w:rPr>
              <w:pPrChange w:id="923" w:author="Delta" w:date="2021-07-23T11:12:00Z">
                <w:pPr>
                  <w:spacing w:after="0"/>
                </w:pPr>
              </w:pPrChange>
            </w:pPr>
            <w:r w:rsidRPr="008E21F4">
              <w:rPr>
                <w:rFonts w:ascii="Arial" w:hAnsi="Arial"/>
                <w:noProof/>
                <w:sz w:val="18"/>
                <w:szCs w:val="18"/>
                <w:lang w:eastAsia="sv-SE"/>
              </w:rPr>
              <w:t xml:space="preserve">2. </w:t>
            </w:r>
            <w:r w:rsidRPr="008E21F4">
              <w:rPr>
                <w:rFonts w:ascii="Arial" w:hAnsi="Arial"/>
                <w:sz w:val="18"/>
              </w:rPr>
              <w:t>Fading profile power uncertainty</w:t>
            </w:r>
          </w:p>
          <w:p w14:paraId="1117007D" w14:textId="092867D2" w:rsidR="00CB3986" w:rsidRPr="008E21F4" w:rsidRDefault="00EE0014" w:rsidP="00D04D5F">
            <w:pPr>
              <w:rPr>
                <w:rFonts w:ascii="Arial" w:hAnsi="Arial"/>
                <w:noProof/>
                <w:sz w:val="18"/>
                <w:szCs w:val="18"/>
                <w:lang w:eastAsia="sv-SE"/>
              </w:rPr>
              <w:pPrChange w:id="924" w:author="Delta" w:date="2021-07-23T11:12:00Z">
                <w:pPr>
                  <w:spacing w:after="0"/>
                </w:pPr>
              </w:pPrChange>
            </w:pPr>
            <w:del w:id="925" w:author="Delta" w:date="2021-07-23T11:12:00Z">
              <w:r w:rsidRPr="008735C4">
                <w:rPr>
                  <w:rFonts w:ascii="Arial" w:hAnsi="Arial"/>
                  <w:noProof/>
                  <w:sz w:val="18"/>
                  <w:szCs w:val="18"/>
                  <w:lang w:eastAsia="sv-SE"/>
                </w:rPr>
                <w:delText xml:space="preserve"> </w:delText>
              </w:r>
            </w:del>
          </w:p>
          <w:p w14:paraId="3A7A64D9"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047B9D78"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1554C6C2" w14:textId="77777777" w:rsidR="00CB3986" w:rsidRPr="008E21F4" w:rsidRDefault="00CB3986" w:rsidP="00D04D5F">
            <w:pPr>
              <w:rPr>
                <w:rFonts w:ascii="Arial" w:hAnsi="Arial"/>
                <w:noProof/>
                <w:sz w:val="18"/>
                <w:szCs w:val="18"/>
                <w:lang w:eastAsia="sv-SE"/>
              </w:rPr>
              <w:pPrChange w:id="926" w:author="Delta" w:date="2021-07-23T11:12:00Z">
                <w:pPr>
                  <w:spacing w:after="0"/>
                </w:pPr>
              </w:pPrChange>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7059C2DC"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2854F10D" w14:textId="77777777" w:rsidTr="00D04D5F">
        <w:trPr>
          <w:cantSplit/>
          <w:jc w:val="center"/>
          <w:trPrChange w:id="927" w:author="Delta" w:date="2021-07-23T11:12:00Z">
            <w:trPr>
              <w:cantSplit/>
              <w:jc w:val="center"/>
            </w:trPr>
          </w:trPrChange>
        </w:trPr>
        <w:tc>
          <w:tcPr>
            <w:tcW w:w="3579" w:type="dxa"/>
            <w:vMerge/>
            <w:tcPrChange w:id="928" w:author="Delta" w:date="2021-07-23T11:12:00Z">
              <w:tcPr>
                <w:tcW w:w="3579" w:type="dxa"/>
                <w:vMerge/>
              </w:tcPr>
            </w:tcPrChange>
          </w:tcPr>
          <w:p w14:paraId="05E64BC6" w14:textId="77777777" w:rsidR="00CB3986" w:rsidRPr="008E21F4" w:rsidRDefault="00CB3986" w:rsidP="00D04D5F">
            <w:pPr>
              <w:pStyle w:val="TAL"/>
              <w:rPr>
                <w:rFonts w:cs="Arial"/>
                <w:lang w:eastAsia="ja-JP"/>
              </w:rPr>
            </w:pPr>
          </w:p>
        </w:tc>
        <w:tc>
          <w:tcPr>
            <w:tcW w:w="1984" w:type="dxa"/>
            <w:tcPrChange w:id="929" w:author="Delta" w:date="2021-07-23T11:12:00Z">
              <w:tcPr>
                <w:tcW w:w="1984" w:type="dxa"/>
              </w:tcPr>
            </w:tcPrChange>
          </w:tcPr>
          <w:p w14:paraId="6EF59796"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3 dB</w:t>
            </w:r>
          </w:p>
        </w:tc>
        <w:tc>
          <w:tcPr>
            <w:tcW w:w="3863" w:type="dxa"/>
            <w:tcPrChange w:id="930" w:author="Delta" w:date="2021-07-23T11:12:00Z">
              <w:tcPr>
                <w:tcW w:w="3863" w:type="dxa"/>
              </w:tcPr>
            </w:tcPrChange>
          </w:tcPr>
          <w:p w14:paraId="5EC53938"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static conditions is equal to s</w:t>
            </w:r>
            <w:r w:rsidRPr="008E21F4">
              <w:rPr>
                <w:rFonts w:ascii="Arial" w:hAnsi="Arial"/>
              </w:rPr>
              <w:t>ignal-to-noise ratio uncertainty.</w:t>
            </w:r>
          </w:p>
          <w:p w14:paraId="4F31108E" w14:textId="77777777" w:rsidR="00CB3986" w:rsidRPr="008E21F4" w:rsidRDefault="00CB3986" w:rsidP="00D04D5F">
            <w:pPr>
              <w:pStyle w:val="TAL"/>
              <w:rPr>
                <w:rFonts w:cs="Arial"/>
                <w:lang w:eastAsia="ja-JP"/>
              </w:rPr>
            </w:pPr>
            <w:r w:rsidRPr="008E21F4">
              <w:rPr>
                <w:rFonts w:cs="Arial"/>
              </w:rPr>
              <w:t>Signal-to-noise ratio uncertainty</w:t>
            </w:r>
            <w:r w:rsidRPr="008E21F4">
              <w:rPr>
                <w:rFonts w:cs="Arial"/>
                <w:noProof/>
                <w:lang w:eastAsia="sv-SE"/>
              </w:rPr>
              <w:t xml:space="preserve"> ±0.3 dB</w:t>
            </w:r>
          </w:p>
        </w:tc>
      </w:tr>
      <w:tr w:rsidR="00CB3986" w:rsidRPr="008E21F4" w14:paraId="0C7D24F5" w14:textId="77777777" w:rsidTr="00D04D5F">
        <w:trPr>
          <w:cantSplit/>
          <w:jc w:val="center"/>
          <w:trPrChange w:id="931" w:author="Delta" w:date="2021-07-23T11:12:00Z">
            <w:trPr>
              <w:cantSplit/>
              <w:jc w:val="center"/>
            </w:trPr>
          </w:trPrChange>
        </w:trPr>
        <w:tc>
          <w:tcPr>
            <w:tcW w:w="3579" w:type="dxa"/>
            <w:tcPrChange w:id="932" w:author="Delta" w:date="2021-07-23T11:12:00Z">
              <w:tcPr>
                <w:tcW w:w="3579" w:type="dxa"/>
              </w:tcPr>
            </w:tcPrChange>
          </w:tcPr>
          <w:p w14:paraId="5DB054EA" w14:textId="77777777" w:rsidR="00CB3986" w:rsidRPr="008E21F4" w:rsidRDefault="00CB3986" w:rsidP="00D04D5F">
            <w:pPr>
              <w:pStyle w:val="TAL"/>
              <w:rPr>
                <w:rFonts w:cs="Arial"/>
              </w:rPr>
            </w:pPr>
            <w:r w:rsidRPr="008E21F4">
              <w:rPr>
                <w:rFonts w:cs="Arial"/>
              </w:rPr>
              <w:t>8.2.3  Performance requirements for HARQ-ACK multiplexed on PUSCH</w:t>
            </w:r>
          </w:p>
        </w:tc>
        <w:tc>
          <w:tcPr>
            <w:tcW w:w="1984" w:type="dxa"/>
            <w:tcPrChange w:id="933" w:author="Delta" w:date="2021-07-23T11:12:00Z">
              <w:tcPr>
                <w:tcW w:w="1984" w:type="dxa"/>
              </w:tcPr>
            </w:tcPrChange>
          </w:tcPr>
          <w:p w14:paraId="50B68300"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Change w:id="934" w:author="Delta" w:date="2021-07-23T11:12:00Z">
              <w:tcPr>
                <w:tcW w:w="3863" w:type="dxa"/>
              </w:tcPr>
            </w:tcPrChange>
          </w:tcPr>
          <w:p w14:paraId="04CC89B8"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35CC0ED8" w14:textId="77777777" w:rsidR="00CB3986" w:rsidRPr="008E21F4" w:rsidRDefault="00CB3986" w:rsidP="00D04D5F">
            <w:pPr>
              <w:rPr>
                <w:rFonts w:ascii="Arial" w:hAnsi="Arial"/>
                <w:noProof/>
                <w:sz w:val="18"/>
                <w:szCs w:val="18"/>
                <w:lang w:eastAsia="sv-SE"/>
              </w:rPr>
              <w:pPrChange w:id="935" w:author="Delta" w:date="2021-07-23T11:12:00Z">
                <w:pPr>
                  <w:spacing w:after="0"/>
                </w:pPr>
              </w:pPrChange>
            </w:pPr>
            <w:r w:rsidRPr="008E21F4">
              <w:rPr>
                <w:rFonts w:ascii="Arial" w:hAnsi="Arial"/>
                <w:noProof/>
                <w:sz w:val="18"/>
                <w:szCs w:val="18"/>
                <w:lang w:eastAsia="sv-SE"/>
              </w:rPr>
              <w:t xml:space="preserve">1. </w:t>
            </w:r>
            <w:r w:rsidRPr="008E21F4">
              <w:rPr>
                <w:rFonts w:ascii="Arial" w:hAnsi="Arial"/>
              </w:rPr>
              <w:t>Signal-to-noise ratio uncertainty</w:t>
            </w:r>
          </w:p>
          <w:p w14:paraId="70623461" w14:textId="77777777" w:rsidR="00CB3986" w:rsidRPr="008E21F4" w:rsidRDefault="00CB3986" w:rsidP="00D04D5F">
            <w:pPr>
              <w:rPr>
                <w:rFonts w:ascii="Arial" w:hAnsi="Arial"/>
                <w:noProof/>
                <w:sz w:val="18"/>
                <w:szCs w:val="18"/>
                <w:lang w:eastAsia="sv-SE"/>
              </w:rPr>
              <w:pPrChange w:id="936" w:author="Delta" w:date="2021-07-23T11:12:00Z">
                <w:pPr>
                  <w:spacing w:after="0"/>
                </w:pPr>
              </w:pPrChange>
            </w:pPr>
            <w:r w:rsidRPr="008E21F4">
              <w:rPr>
                <w:rFonts w:ascii="Arial" w:hAnsi="Arial"/>
                <w:noProof/>
                <w:sz w:val="18"/>
                <w:szCs w:val="18"/>
                <w:lang w:eastAsia="sv-SE"/>
              </w:rPr>
              <w:t xml:space="preserve">2. </w:t>
            </w:r>
            <w:r w:rsidRPr="008E21F4">
              <w:rPr>
                <w:rFonts w:ascii="Arial" w:hAnsi="Arial"/>
                <w:sz w:val="18"/>
              </w:rPr>
              <w:t>Fading profile power uncertainty</w:t>
            </w:r>
          </w:p>
          <w:p w14:paraId="02806B1F" w14:textId="6E23A034" w:rsidR="00CB3986" w:rsidRPr="008E21F4" w:rsidRDefault="00EE0014" w:rsidP="00D04D5F">
            <w:pPr>
              <w:rPr>
                <w:rFonts w:ascii="Arial" w:hAnsi="Arial"/>
                <w:noProof/>
                <w:sz w:val="18"/>
                <w:szCs w:val="18"/>
                <w:lang w:eastAsia="sv-SE"/>
              </w:rPr>
              <w:pPrChange w:id="937" w:author="Delta" w:date="2021-07-23T11:12:00Z">
                <w:pPr>
                  <w:spacing w:after="0"/>
                </w:pPr>
              </w:pPrChange>
            </w:pPr>
            <w:del w:id="938" w:author="Delta" w:date="2021-07-23T11:12:00Z">
              <w:r w:rsidRPr="008735C4">
                <w:rPr>
                  <w:rFonts w:ascii="Arial" w:hAnsi="Arial"/>
                  <w:noProof/>
                  <w:sz w:val="18"/>
                  <w:szCs w:val="18"/>
                  <w:lang w:eastAsia="sv-SE"/>
                </w:rPr>
                <w:delText xml:space="preserve"> </w:delText>
              </w:r>
            </w:del>
          </w:p>
          <w:p w14:paraId="139A3DB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1F3F14F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52150786" w14:textId="77777777" w:rsidR="00CB3986" w:rsidRPr="008E21F4" w:rsidRDefault="00CB3986" w:rsidP="00D04D5F">
            <w:pPr>
              <w:rPr>
                <w:rFonts w:ascii="Arial" w:hAnsi="Arial"/>
                <w:noProof/>
                <w:sz w:val="18"/>
                <w:szCs w:val="18"/>
                <w:lang w:eastAsia="sv-SE"/>
              </w:rPr>
              <w:pPrChange w:id="939" w:author="Delta" w:date="2021-07-23T11:12:00Z">
                <w:pPr>
                  <w:spacing w:after="0"/>
                </w:pPr>
              </w:pPrChange>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0BCE82D0" w14:textId="77777777" w:rsidR="00CB3986" w:rsidRPr="008E21F4" w:rsidRDefault="00CB3986" w:rsidP="00D04D5F">
            <w:pPr>
              <w:pStyle w:val="TAL"/>
              <w:rPr>
                <w:rFonts w:cs="Arial"/>
              </w:rPr>
            </w:pPr>
            <w:r w:rsidRPr="008E21F4">
              <w:rPr>
                <w:rFonts w:cs="Arial"/>
              </w:rPr>
              <w:t>Fading profile power uncertainty</w:t>
            </w:r>
            <w:r w:rsidRPr="008E21F4">
              <w:rPr>
                <w:rFonts w:cs="Arial"/>
                <w:noProof/>
                <w:lang w:eastAsia="sv-SE"/>
              </w:rPr>
              <w:t xml:space="preserve"> ±0.5 dB</w:t>
            </w:r>
          </w:p>
        </w:tc>
      </w:tr>
      <w:tr w:rsidR="00CB3986" w:rsidRPr="008E21F4" w14:paraId="51DF0989" w14:textId="77777777" w:rsidTr="00D04D5F">
        <w:trPr>
          <w:cantSplit/>
          <w:jc w:val="center"/>
          <w:trPrChange w:id="940" w:author="Delta" w:date="2021-07-23T11:12:00Z">
            <w:trPr>
              <w:cantSplit/>
              <w:jc w:val="center"/>
            </w:trPr>
          </w:trPrChange>
        </w:trPr>
        <w:tc>
          <w:tcPr>
            <w:tcW w:w="3579" w:type="dxa"/>
            <w:tcPrChange w:id="941" w:author="Delta" w:date="2021-07-23T11:12:00Z">
              <w:tcPr>
                <w:tcW w:w="3579" w:type="dxa"/>
              </w:tcPr>
            </w:tcPrChange>
          </w:tcPr>
          <w:p w14:paraId="37FF71BE" w14:textId="77777777" w:rsidR="00CB3986" w:rsidRPr="008E21F4" w:rsidRDefault="00CB3986" w:rsidP="00D04D5F">
            <w:pPr>
              <w:pStyle w:val="TAL"/>
              <w:rPr>
                <w:rFonts w:cs="Arial"/>
                <w:lang w:eastAsia="ja-JP"/>
              </w:rPr>
            </w:pPr>
            <w:r w:rsidRPr="008E21F4">
              <w:rPr>
                <w:rFonts w:cs="Arial"/>
                <w:lang w:eastAsia="ja-JP"/>
              </w:rPr>
              <w:t>8.2.4</w:t>
            </w:r>
            <w:r w:rsidRPr="008E21F4">
              <w:rPr>
                <w:rFonts w:cs="Arial"/>
                <w:lang w:eastAsia="ja-JP"/>
              </w:rPr>
              <w:tab/>
              <w:t>Performance requirements for High Speed Train conditions</w:t>
            </w:r>
          </w:p>
        </w:tc>
        <w:tc>
          <w:tcPr>
            <w:tcW w:w="1984" w:type="dxa"/>
            <w:tcPrChange w:id="942" w:author="Delta" w:date="2021-07-23T11:12:00Z">
              <w:tcPr>
                <w:tcW w:w="1984" w:type="dxa"/>
              </w:tcPr>
            </w:tcPrChange>
          </w:tcPr>
          <w:p w14:paraId="5DBB5C57"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3 dB</w:t>
            </w:r>
          </w:p>
        </w:tc>
        <w:tc>
          <w:tcPr>
            <w:tcW w:w="3863" w:type="dxa"/>
            <w:tcPrChange w:id="943" w:author="Delta" w:date="2021-07-23T11:12:00Z">
              <w:tcPr>
                <w:tcW w:w="3863" w:type="dxa"/>
              </w:tcPr>
            </w:tcPrChange>
          </w:tcPr>
          <w:p w14:paraId="77D25908"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static conditions is equal to s</w:t>
            </w:r>
            <w:r w:rsidRPr="008E21F4">
              <w:rPr>
                <w:rFonts w:ascii="Arial" w:hAnsi="Arial"/>
              </w:rPr>
              <w:t>ignal-to-noise ratio uncertainty.</w:t>
            </w:r>
          </w:p>
          <w:p w14:paraId="5BAE8988" w14:textId="77777777" w:rsidR="00CB3986" w:rsidRPr="008E21F4" w:rsidRDefault="00CB3986" w:rsidP="00D04D5F">
            <w:pPr>
              <w:pStyle w:val="TAL"/>
              <w:rPr>
                <w:rFonts w:cs="Arial"/>
                <w:lang w:eastAsia="ja-JP"/>
              </w:rPr>
            </w:pPr>
            <w:r w:rsidRPr="008E21F4">
              <w:rPr>
                <w:rFonts w:cs="Arial"/>
              </w:rPr>
              <w:t>Signal-to-noise ratio uncertainty</w:t>
            </w:r>
            <w:r w:rsidRPr="008E21F4">
              <w:rPr>
                <w:rFonts w:cs="Arial"/>
                <w:noProof/>
                <w:lang w:eastAsia="sv-SE"/>
              </w:rPr>
              <w:t xml:space="preserve"> ±0.3 dB</w:t>
            </w:r>
          </w:p>
        </w:tc>
      </w:tr>
      <w:tr w:rsidR="00CB3986" w:rsidRPr="008E21F4" w14:paraId="01E08F65" w14:textId="77777777" w:rsidTr="00D04D5F">
        <w:trPr>
          <w:cantSplit/>
          <w:jc w:val="center"/>
          <w:trPrChange w:id="944" w:author="Delta" w:date="2021-07-23T11:12:00Z">
            <w:trPr>
              <w:cantSplit/>
              <w:jc w:val="center"/>
            </w:trPr>
          </w:trPrChange>
        </w:trPr>
        <w:tc>
          <w:tcPr>
            <w:tcW w:w="3579" w:type="dxa"/>
            <w:tcPrChange w:id="945" w:author="Delta" w:date="2021-07-23T11:12:00Z">
              <w:tcPr>
                <w:tcW w:w="3579" w:type="dxa"/>
              </w:tcPr>
            </w:tcPrChange>
          </w:tcPr>
          <w:p w14:paraId="747DB285" w14:textId="77777777" w:rsidR="00CB3986" w:rsidRPr="008E21F4" w:rsidRDefault="00CB3986" w:rsidP="00D04D5F">
            <w:pPr>
              <w:pStyle w:val="TAL"/>
              <w:rPr>
                <w:rFonts w:cs="Arial"/>
                <w:lang w:eastAsia="ja-JP"/>
              </w:rPr>
            </w:pPr>
            <w:r w:rsidRPr="008E21F4">
              <w:rPr>
                <w:rFonts w:cs="Arial"/>
                <w:lang w:eastAsia="ja-JP"/>
              </w:rPr>
              <w:t>8.3.1</w:t>
            </w:r>
            <w:r w:rsidRPr="008E21F4">
              <w:rPr>
                <w:rFonts w:cs="Arial"/>
                <w:lang w:eastAsia="ja-JP"/>
              </w:rPr>
              <w:tab/>
              <w:t>ACK missed detection for single user PUCCH format 1a</w:t>
            </w:r>
            <w:r w:rsidRPr="008E21F4">
              <w:rPr>
                <w:rFonts w:cs="Arial"/>
                <w:lang w:eastAsia="zh-CN"/>
              </w:rPr>
              <w:t xml:space="preserve"> transmission on single antenna port</w:t>
            </w:r>
          </w:p>
        </w:tc>
        <w:tc>
          <w:tcPr>
            <w:tcW w:w="1984" w:type="dxa"/>
            <w:tcPrChange w:id="946" w:author="Delta" w:date="2021-07-23T11:12:00Z">
              <w:tcPr>
                <w:tcW w:w="1984" w:type="dxa"/>
              </w:tcPr>
            </w:tcPrChange>
          </w:tcPr>
          <w:p w14:paraId="15368BC9"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Change w:id="947" w:author="Delta" w:date="2021-07-23T11:12:00Z">
              <w:tcPr>
                <w:tcW w:w="3863" w:type="dxa"/>
              </w:tcPr>
            </w:tcPrChange>
          </w:tcPr>
          <w:p w14:paraId="689D4E0C"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75C80CC1" w14:textId="77777777" w:rsidR="00CB3986" w:rsidRPr="008E21F4" w:rsidRDefault="00CB3986" w:rsidP="00D04D5F">
            <w:pPr>
              <w:rPr>
                <w:rFonts w:ascii="Arial" w:hAnsi="Arial"/>
                <w:noProof/>
                <w:sz w:val="18"/>
                <w:szCs w:val="18"/>
                <w:lang w:eastAsia="sv-SE"/>
              </w:rPr>
              <w:pPrChange w:id="948" w:author="Delta" w:date="2021-07-23T11:12:00Z">
                <w:pPr>
                  <w:spacing w:after="0"/>
                </w:pPr>
              </w:pPrChange>
            </w:pPr>
            <w:r w:rsidRPr="008E21F4">
              <w:rPr>
                <w:rFonts w:ascii="Arial" w:hAnsi="Arial"/>
                <w:noProof/>
                <w:sz w:val="18"/>
                <w:szCs w:val="18"/>
                <w:lang w:eastAsia="sv-SE"/>
              </w:rPr>
              <w:t xml:space="preserve">1. </w:t>
            </w:r>
            <w:r w:rsidRPr="008E21F4">
              <w:rPr>
                <w:rFonts w:ascii="Arial" w:hAnsi="Arial"/>
              </w:rPr>
              <w:t>Signal-to-noise ratio uncertainty</w:t>
            </w:r>
          </w:p>
          <w:p w14:paraId="169E459F" w14:textId="77777777" w:rsidR="00CB3986" w:rsidRPr="008E21F4" w:rsidRDefault="00CB3986" w:rsidP="00D04D5F">
            <w:pPr>
              <w:rPr>
                <w:rFonts w:ascii="Arial" w:hAnsi="Arial"/>
                <w:noProof/>
                <w:sz w:val="18"/>
                <w:szCs w:val="18"/>
                <w:lang w:eastAsia="sv-SE"/>
              </w:rPr>
              <w:pPrChange w:id="949" w:author="Delta" w:date="2021-07-23T11:12:00Z">
                <w:pPr>
                  <w:spacing w:after="0"/>
                </w:pPr>
              </w:pPrChange>
            </w:pPr>
            <w:r w:rsidRPr="008E21F4">
              <w:rPr>
                <w:rFonts w:ascii="Arial" w:hAnsi="Arial"/>
                <w:noProof/>
                <w:sz w:val="18"/>
                <w:szCs w:val="18"/>
                <w:lang w:eastAsia="sv-SE"/>
              </w:rPr>
              <w:t xml:space="preserve">2. </w:t>
            </w:r>
            <w:r w:rsidRPr="008E21F4">
              <w:rPr>
                <w:rFonts w:ascii="Arial" w:hAnsi="Arial"/>
                <w:sz w:val="18"/>
              </w:rPr>
              <w:t>Fading profile power uncertainty</w:t>
            </w:r>
          </w:p>
          <w:p w14:paraId="50E1A1D4" w14:textId="67C5DE94" w:rsidR="00CB3986" w:rsidRPr="008E21F4" w:rsidRDefault="00EE0014" w:rsidP="00D04D5F">
            <w:pPr>
              <w:rPr>
                <w:rFonts w:ascii="Arial" w:hAnsi="Arial"/>
                <w:noProof/>
                <w:sz w:val="18"/>
                <w:szCs w:val="18"/>
                <w:lang w:eastAsia="sv-SE"/>
              </w:rPr>
              <w:pPrChange w:id="950" w:author="Delta" w:date="2021-07-23T11:12:00Z">
                <w:pPr>
                  <w:spacing w:after="0"/>
                </w:pPr>
              </w:pPrChange>
            </w:pPr>
            <w:del w:id="951" w:author="Delta" w:date="2021-07-23T11:12:00Z">
              <w:r w:rsidRPr="008735C4">
                <w:rPr>
                  <w:rFonts w:ascii="Arial" w:hAnsi="Arial"/>
                  <w:noProof/>
                  <w:sz w:val="18"/>
                  <w:szCs w:val="18"/>
                  <w:lang w:eastAsia="sv-SE"/>
                </w:rPr>
                <w:delText xml:space="preserve"> </w:delText>
              </w:r>
            </w:del>
          </w:p>
          <w:p w14:paraId="7B0A1D46"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4E120FC6"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25F3F6D3" w14:textId="77777777" w:rsidR="00CB3986" w:rsidRPr="008E21F4" w:rsidRDefault="00CB3986" w:rsidP="00D04D5F">
            <w:pPr>
              <w:rPr>
                <w:rFonts w:ascii="Arial" w:hAnsi="Arial"/>
                <w:noProof/>
                <w:sz w:val="18"/>
                <w:szCs w:val="18"/>
                <w:lang w:eastAsia="sv-SE"/>
              </w:rPr>
              <w:pPrChange w:id="952" w:author="Delta" w:date="2021-07-23T11:12:00Z">
                <w:pPr>
                  <w:spacing w:after="0"/>
                </w:pPr>
              </w:pPrChange>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1B50B29A"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1667EF51" w14:textId="77777777" w:rsidTr="00D04D5F">
        <w:trPr>
          <w:cantSplit/>
          <w:jc w:val="center"/>
          <w:trPrChange w:id="953" w:author="Delta" w:date="2021-07-23T11:12:00Z">
            <w:trPr>
              <w:cantSplit/>
              <w:jc w:val="center"/>
            </w:trPr>
          </w:trPrChange>
        </w:trPr>
        <w:tc>
          <w:tcPr>
            <w:tcW w:w="3579" w:type="dxa"/>
            <w:tcPrChange w:id="954" w:author="Delta" w:date="2021-07-23T11:12:00Z">
              <w:tcPr>
                <w:tcW w:w="3579" w:type="dxa"/>
              </w:tcPr>
            </w:tcPrChange>
          </w:tcPr>
          <w:p w14:paraId="1EE9DA2E" w14:textId="77777777" w:rsidR="00CB3986" w:rsidRPr="008E21F4" w:rsidRDefault="00CB3986" w:rsidP="00D04D5F">
            <w:pPr>
              <w:pStyle w:val="TAL"/>
              <w:rPr>
                <w:rFonts w:cs="Arial"/>
                <w:lang w:eastAsia="ja-JP"/>
              </w:rPr>
            </w:pPr>
            <w:r w:rsidRPr="008E21F4">
              <w:rPr>
                <w:rFonts w:cs="Arial"/>
                <w:lang w:eastAsia="ja-JP"/>
              </w:rPr>
              <w:t>8.3.2</w:t>
            </w:r>
            <w:r w:rsidRPr="008E21F4">
              <w:rPr>
                <w:rFonts w:cs="Arial"/>
                <w:lang w:eastAsia="ja-JP"/>
              </w:rPr>
              <w:tab/>
              <w:t>CQI missed detection for PUCCH format 2</w:t>
            </w:r>
            <w:r w:rsidRPr="008E21F4">
              <w:rPr>
                <w:rFonts w:cs="Arial"/>
                <w:lang w:eastAsia="zh-CN"/>
              </w:rPr>
              <w:t xml:space="preserve"> transmission on single antenna port</w:t>
            </w:r>
          </w:p>
        </w:tc>
        <w:tc>
          <w:tcPr>
            <w:tcW w:w="1984" w:type="dxa"/>
            <w:tcPrChange w:id="955" w:author="Delta" w:date="2021-07-23T11:12:00Z">
              <w:tcPr>
                <w:tcW w:w="1984" w:type="dxa"/>
              </w:tcPr>
            </w:tcPrChange>
          </w:tcPr>
          <w:p w14:paraId="0C63CAF1"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Change w:id="956" w:author="Delta" w:date="2021-07-23T11:12:00Z">
              <w:tcPr>
                <w:tcW w:w="3863" w:type="dxa"/>
              </w:tcPr>
            </w:tcPrChange>
          </w:tcPr>
          <w:p w14:paraId="6B6D3AD1"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587657C4" w14:textId="77777777" w:rsidR="00CB3986" w:rsidRPr="008E21F4" w:rsidRDefault="00CB3986" w:rsidP="00D04D5F">
            <w:pPr>
              <w:rPr>
                <w:rFonts w:ascii="Arial" w:hAnsi="Arial"/>
                <w:noProof/>
                <w:sz w:val="18"/>
                <w:szCs w:val="18"/>
                <w:lang w:eastAsia="sv-SE"/>
              </w:rPr>
              <w:pPrChange w:id="957" w:author="Delta" w:date="2021-07-23T11:12:00Z">
                <w:pPr>
                  <w:spacing w:after="0"/>
                </w:pPr>
              </w:pPrChange>
            </w:pPr>
            <w:r w:rsidRPr="008E21F4">
              <w:rPr>
                <w:rFonts w:ascii="Arial" w:hAnsi="Arial"/>
                <w:noProof/>
                <w:sz w:val="18"/>
                <w:szCs w:val="18"/>
                <w:lang w:eastAsia="sv-SE"/>
              </w:rPr>
              <w:t xml:space="preserve">1. </w:t>
            </w:r>
            <w:r w:rsidRPr="008E21F4">
              <w:rPr>
                <w:rFonts w:ascii="Arial" w:hAnsi="Arial"/>
              </w:rPr>
              <w:t>Signal-to-noise ratio uncertainty</w:t>
            </w:r>
          </w:p>
          <w:p w14:paraId="4F11CD26" w14:textId="77777777" w:rsidR="00CB3986" w:rsidRPr="008E21F4" w:rsidRDefault="00CB3986" w:rsidP="00D04D5F">
            <w:pPr>
              <w:rPr>
                <w:rFonts w:ascii="Arial" w:hAnsi="Arial"/>
                <w:noProof/>
                <w:sz w:val="18"/>
                <w:szCs w:val="18"/>
                <w:lang w:eastAsia="sv-SE"/>
              </w:rPr>
              <w:pPrChange w:id="958" w:author="Delta" w:date="2021-07-23T11:12:00Z">
                <w:pPr>
                  <w:spacing w:after="0"/>
                </w:pPr>
              </w:pPrChange>
            </w:pPr>
            <w:r w:rsidRPr="008E21F4">
              <w:rPr>
                <w:rFonts w:ascii="Arial" w:hAnsi="Arial"/>
                <w:noProof/>
                <w:sz w:val="18"/>
                <w:szCs w:val="18"/>
                <w:lang w:eastAsia="sv-SE"/>
              </w:rPr>
              <w:t xml:space="preserve">2. </w:t>
            </w:r>
            <w:r w:rsidRPr="008E21F4">
              <w:rPr>
                <w:rFonts w:ascii="Arial" w:hAnsi="Arial"/>
                <w:sz w:val="18"/>
              </w:rPr>
              <w:t>Fading profile power uncertainty</w:t>
            </w:r>
          </w:p>
          <w:p w14:paraId="78F80790" w14:textId="2CF8BEFD" w:rsidR="00CB3986" w:rsidRPr="008E21F4" w:rsidRDefault="00EE0014" w:rsidP="00D04D5F">
            <w:pPr>
              <w:rPr>
                <w:rFonts w:ascii="Arial" w:hAnsi="Arial"/>
                <w:noProof/>
                <w:sz w:val="18"/>
                <w:szCs w:val="18"/>
                <w:lang w:eastAsia="sv-SE"/>
              </w:rPr>
              <w:pPrChange w:id="959" w:author="Delta" w:date="2021-07-23T11:12:00Z">
                <w:pPr>
                  <w:spacing w:after="0"/>
                </w:pPr>
              </w:pPrChange>
            </w:pPr>
            <w:del w:id="960" w:author="Delta" w:date="2021-07-23T11:12:00Z">
              <w:r w:rsidRPr="008735C4">
                <w:rPr>
                  <w:rFonts w:ascii="Arial" w:hAnsi="Arial"/>
                  <w:noProof/>
                  <w:sz w:val="18"/>
                  <w:szCs w:val="18"/>
                  <w:lang w:eastAsia="sv-SE"/>
                </w:rPr>
                <w:delText xml:space="preserve"> </w:delText>
              </w:r>
            </w:del>
          </w:p>
          <w:p w14:paraId="5E471A9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68D3253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0748529B" w14:textId="77777777" w:rsidR="00CB3986" w:rsidRPr="008E21F4" w:rsidRDefault="00CB3986" w:rsidP="00D04D5F">
            <w:pPr>
              <w:rPr>
                <w:rFonts w:ascii="Arial" w:hAnsi="Arial"/>
                <w:noProof/>
                <w:sz w:val="18"/>
                <w:szCs w:val="18"/>
                <w:lang w:eastAsia="sv-SE"/>
              </w:rPr>
              <w:pPrChange w:id="961" w:author="Delta" w:date="2021-07-23T11:12:00Z">
                <w:pPr>
                  <w:spacing w:after="0"/>
                </w:pPr>
              </w:pPrChange>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7C95B5AF"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6ACB3F95" w14:textId="77777777" w:rsidTr="00D04D5F">
        <w:trPr>
          <w:cantSplit/>
          <w:jc w:val="center"/>
          <w:trPrChange w:id="962" w:author="Delta" w:date="2021-07-23T11:12:00Z">
            <w:trPr>
              <w:cantSplit/>
              <w:jc w:val="center"/>
            </w:trPr>
          </w:trPrChange>
        </w:trPr>
        <w:tc>
          <w:tcPr>
            <w:tcW w:w="3579" w:type="dxa"/>
            <w:tcPrChange w:id="963" w:author="Delta" w:date="2021-07-23T11:12:00Z">
              <w:tcPr>
                <w:tcW w:w="3579" w:type="dxa"/>
              </w:tcPr>
            </w:tcPrChange>
          </w:tcPr>
          <w:p w14:paraId="2C54A9E7" w14:textId="77777777" w:rsidR="00CB3986" w:rsidRPr="008E21F4" w:rsidRDefault="00CB3986" w:rsidP="00D04D5F">
            <w:pPr>
              <w:pStyle w:val="TAL"/>
              <w:rPr>
                <w:rFonts w:cs="Arial"/>
                <w:lang w:eastAsia="ja-JP"/>
              </w:rPr>
            </w:pPr>
            <w:r w:rsidRPr="008E21F4">
              <w:rPr>
                <w:rFonts w:cs="Arial"/>
                <w:lang w:eastAsia="ja-JP"/>
              </w:rPr>
              <w:t>8.3.3</w:t>
            </w:r>
            <w:r w:rsidRPr="008E21F4">
              <w:rPr>
                <w:rFonts w:cs="Arial"/>
                <w:lang w:eastAsia="ja-JP"/>
              </w:rPr>
              <w:tab/>
              <w:t>ACK missed detection for multi user PUCCH format 1a</w:t>
            </w:r>
          </w:p>
        </w:tc>
        <w:tc>
          <w:tcPr>
            <w:tcW w:w="1984" w:type="dxa"/>
            <w:tcPrChange w:id="964" w:author="Delta" w:date="2021-07-23T11:12:00Z">
              <w:tcPr>
                <w:tcW w:w="1984" w:type="dxa"/>
              </w:tcPr>
            </w:tcPrChange>
          </w:tcPr>
          <w:p w14:paraId="4706D497"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Change w:id="965" w:author="Delta" w:date="2021-07-23T11:12:00Z">
              <w:tcPr>
                <w:tcW w:w="3863" w:type="dxa"/>
              </w:tcPr>
            </w:tcPrChange>
          </w:tcPr>
          <w:p w14:paraId="6C167E3E"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35F6051D" w14:textId="77777777" w:rsidR="00CB3986" w:rsidRPr="008E21F4" w:rsidRDefault="00CB3986" w:rsidP="00D04D5F">
            <w:pPr>
              <w:rPr>
                <w:rFonts w:ascii="Arial" w:hAnsi="Arial"/>
                <w:noProof/>
                <w:sz w:val="18"/>
                <w:szCs w:val="18"/>
                <w:lang w:eastAsia="sv-SE"/>
              </w:rPr>
              <w:pPrChange w:id="966" w:author="Delta" w:date="2021-07-23T11:12:00Z">
                <w:pPr>
                  <w:spacing w:after="0"/>
                </w:pPr>
              </w:pPrChange>
            </w:pPr>
            <w:r w:rsidRPr="008E21F4">
              <w:rPr>
                <w:rFonts w:ascii="Arial" w:hAnsi="Arial"/>
                <w:noProof/>
                <w:sz w:val="18"/>
                <w:szCs w:val="18"/>
                <w:lang w:eastAsia="sv-SE"/>
              </w:rPr>
              <w:t xml:space="preserve">1. </w:t>
            </w:r>
            <w:r w:rsidRPr="008E21F4">
              <w:rPr>
                <w:rFonts w:ascii="Arial" w:hAnsi="Arial"/>
              </w:rPr>
              <w:t>Signal-to-noise ratio uncertainty</w:t>
            </w:r>
          </w:p>
          <w:p w14:paraId="3A2EF54A" w14:textId="77777777" w:rsidR="00CB3986" w:rsidRPr="008E21F4" w:rsidRDefault="00CB3986" w:rsidP="00D04D5F">
            <w:pPr>
              <w:rPr>
                <w:rFonts w:ascii="Arial" w:hAnsi="Arial"/>
                <w:noProof/>
                <w:sz w:val="18"/>
                <w:szCs w:val="18"/>
                <w:lang w:eastAsia="sv-SE"/>
              </w:rPr>
              <w:pPrChange w:id="967" w:author="Delta" w:date="2021-07-23T11:12:00Z">
                <w:pPr>
                  <w:spacing w:after="0"/>
                </w:pPr>
              </w:pPrChange>
            </w:pPr>
            <w:r w:rsidRPr="008E21F4">
              <w:rPr>
                <w:rFonts w:ascii="Arial" w:hAnsi="Arial"/>
                <w:noProof/>
                <w:sz w:val="18"/>
                <w:szCs w:val="18"/>
                <w:lang w:eastAsia="sv-SE"/>
              </w:rPr>
              <w:t xml:space="preserve">2. </w:t>
            </w:r>
            <w:r w:rsidRPr="008E21F4">
              <w:rPr>
                <w:rFonts w:ascii="Arial" w:hAnsi="Arial"/>
                <w:sz w:val="18"/>
              </w:rPr>
              <w:t>Fading profile power uncertainty</w:t>
            </w:r>
          </w:p>
          <w:p w14:paraId="3684E3DC" w14:textId="5DC3C6FA" w:rsidR="00CB3986" w:rsidRPr="008E21F4" w:rsidRDefault="00EE0014" w:rsidP="00D04D5F">
            <w:pPr>
              <w:rPr>
                <w:rFonts w:ascii="Arial" w:hAnsi="Arial"/>
                <w:noProof/>
                <w:sz w:val="18"/>
                <w:szCs w:val="18"/>
                <w:lang w:eastAsia="sv-SE"/>
              </w:rPr>
              <w:pPrChange w:id="968" w:author="Delta" w:date="2021-07-23T11:12:00Z">
                <w:pPr>
                  <w:spacing w:after="0"/>
                </w:pPr>
              </w:pPrChange>
            </w:pPr>
            <w:del w:id="969" w:author="Delta" w:date="2021-07-23T11:12:00Z">
              <w:r w:rsidRPr="008735C4">
                <w:rPr>
                  <w:rFonts w:ascii="Arial" w:hAnsi="Arial"/>
                  <w:noProof/>
                  <w:sz w:val="18"/>
                  <w:szCs w:val="18"/>
                  <w:lang w:eastAsia="sv-SE"/>
                </w:rPr>
                <w:delText xml:space="preserve"> </w:delText>
              </w:r>
            </w:del>
          </w:p>
          <w:p w14:paraId="23264FCE"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0FD0665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48F386B4" w14:textId="77777777" w:rsidR="00CB3986" w:rsidRPr="008E21F4" w:rsidRDefault="00CB3986" w:rsidP="00D04D5F">
            <w:pPr>
              <w:rPr>
                <w:rFonts w:ascii="Arial" w:hAnsi="Arial"/>
                <w:noProof/>
                <w:sz w:val="18"/>
                <w:szCs w:val="18"/>
                <w:lang w:eastAsia="sv-SE"/>
              </w:rPr>
              <w:pPrChange w:id="970" w:author="Delta" w:date="2021-07-23T11:12:00Z">
                <w:pPr>
                  <w:spacing w:after="0"/>
                </w:pPr>
              </w:pPrChange>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41837278"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5F826E07" w14:textId="77777777" w:rsidTr="00D04D5F">
        <w:trPr>
          <w:cantSplit/>
          <w:jc w:val="center"/>
          <w:trPrChange w:id="971" w:author="Delta" w:date="2021-07-23T11:12:00Z">
            <w:trPr>
              <w:cantSplit/>
              <w:jc w:val="center"/>
            </w:trPr>
          </w:trPrChange>
        </w:trPr>
        <w:tc>
          <w:tcPr>
            <w:tcW w:w="3579" w:type="dxa"/>
            <w:tcPrChange w:id="972" w:author="Delta" w:date="2021-07-23T11:12:00Z">
              <w:tcPr>
                <w:tcW w:w="3579" w:type="dxa"/>
              </w:tcPr>
            </w:tcPrChange>
          </w:tcPr>
          <w:p w14:paraId="125316BE" w14:textId="77777777" w:rsidR="00CB3986" w:rsidRPr="008E21F4" w:rsidRDefault="00CB3986" w:rsidP="00D04D5F">
            <w:pPr>
              <w:pStyle w:val="TAL"/>
              <w:rPr>
                <w:rFonts w:cs="Arial"/>
                <w:lang w:eastAsia="ja-JP"/>
              </w:rPr>
            </w:pPr>
            <w:r w:rsidRPr="008E21F4">
              <w:rPr>
                <w:rFonts w:cs="Arial"/>
                <w:lang w:eastAsia="ja-JP"/>
              </w:rPr>
              <w:t>8.3.4 ACK missed detection for PUCCH format 1b with Channel Selection</w:t>
            </w:r>
          </w:p>
        </w:tc>
        <w:tc>
          <w:tcPr>
            <w:tcW w:w="1984" w:type="dxa"/>
            <w:tcPrChange w:id="973" w:author="Delta" w:date="2021-07-23T11:12:00Z">
              <w:tcPr>
                <w:tcW w:w="1984" w:type="dxa"/>
              </w:tcPr>
            </w:tcPrChange>
          </w:tcPr>
          <w:p w14:paraId="189C21CF"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Change w:id="974" w:author="Delta" w:date="2021-07-23T11:12:00Z">
              <w:tcPr>
                <w:tcW w:w="3863" w:type="dxa"/>
              </w:tcPr>
            </w:tcPrChange>
          </w:tcPr>
          <w:p w14:paraId="38C9D12D"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316A700F" w14:textId="77777777" w:rsidR="00CB3986" w:rsidRPr="008E21F4" w:rsidRDefault="00CB3986" w:rsidP="00D04D5F">
            <w:pPr>
              <w:rPr>
                <w:rFonts w:ascii="Arial" w:hAnsi="Arial"/>
                <w:noProof/>
                <w:sz w:val="18"/>
                <w:szCs w:val="18"/>
                <w:lang w:eastAsia="sv-SE"/>
              </w:rPr>
              <w:pPrChange w:id="975" w:author="Delta" w:date="2021-07-23T11:12:00Z">
                <w:pPr>
                  <w:spacing w:after="0"/>
                </w:pPr>
              </w:pPrChange>
            </w:pPr>
            <w:r w:rsidRPr="008E21F4">
              <w:rPr>
                <w:rFonts w:ascii="Arial" w:hAnsi="Arial"/>
                <w:noProof/>
                <w:sz w:val="18"/>
                <w:szCs w:val="18"/>
                <w:lang w:eastAsia="sv-SE"/>
              </w:rPr>
              <w:t xml:space="preserve">1. </w:t>
            </w:r>
            <w:r w:rsidRPr="008E21F4">
              <w:rPr>
                <w:rFonts w:ascii="Arial" w:hAnsi="Arial"/>
              </w:rPr>
              <w:t>Signal-to-noise ratio uncertainty</w:t>
            </w:r>
          </w:p>
          <w:p w14:paraId="5B59B894" w14:textId="77777777" w:rsidR="00CB3986" w:rsidRPr="008E21F4" w:rsidRDefault="00CB3986" w:rsidP="00D04D5F">
            <w:pPr>
              <w:rPr>
                <w:rFonts w:ascii="Arial" w:hAnsi="Arial"/>
                <w:noProof/>
                <w:sz w:val="18"/>
                <w:szCs w:val="18"/>
                <w:lang w:eastAsia="sv-SE"/>
              </w:rPr>
              <w:pPrChange w:id="976" w:author="Delta" w:date="2021-07-23T11:12:00Z">
                <w:pPr>
                  <w:spacing w:after="0"/>
                </w:pPr>
              </w:pPrChange>
            </w:pPr>
            <w:r w:rsidRPr="008E21F4">
              <w:rPr>
                <w:rFonts w:ascii="Arial" w:hAnsi="Arial"/>
                <w:noProof/>
                <w:sz w:val="18"/>
                <w:szCs w:val="18"/>
                <w:lang w:eastAsia="sv-SE"/>
              </w:rPr>
              <w:t xml:space="preserve">2. </w:t>
            </w:r>
            <w:r w:rsidRPr="008E21F4">
              <w:rPr>
                <w:rFonts w:ascii="Arial" w:hAnsi="Arial"/>
                <w:sz w:val="18"/>
              </w:rPr>
              <w:t>Fading profile power uncertainty</w:t>
            </w:r>
          </w:p>
          <w:p w14:paraId="1C0AEA66" w14:textId="77777777" w:rsidR="00CB3986" w:rsidRPr="008E21F4" w:rsidRDefault="00CB3986" w:rsidP="00D04D5F">
            <w:pPr>
              <w:rPr>
                <w:rFonts w:ascii="Arial" w:hAnsi="Arial"/>
                <w:noProof/>
                <w:sz w:val="18"/>
                <w:szCs w:val="18"/>
                <w:lang w:eastAsia="sv-SE"/>
              </w:rPr>
              <w:pPrChange w:id="977" w:author="Delta" w:date="2021-07-23T11:12:00Z">
                <w:pPr>
                  <w:spacing w:after="0"/>
                </w:pPr>
              </w:pPrChange>
            </w:pPr>
          </w:p>
          <w:p w14:paraId="69CEFC5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44B41CD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4CC2CED3" w14:textId="77777777" w:rsidR="00CB3986" w:rsidRPr="008E21F4" w:rsidRDefault="00CB3986" w:rsidP="00D04D5F">
            <w:pPr>
              <w:rPr>
                <w:rFonts w:ascii="Arial" w:hAnsi="Arial"/>
                <w:noProof/>
                <w:sz w:val="18"/>
                <w:szCs w:val="18"/>
                <w:lang w:eastAsia="sv-SE"/>
              </w:rPr>
              <w:pPrChange w:id="978" w:author="Delta" w:date="2021-07-23T11:12:00Z">
                <w:pPr>
                  <w:spacing w:after="0"/>
                </w:pPr>
              </w:pPrChange>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68855E60" w14:textId="77777777" w:rsidR="00CB3986" w:rsidRPr="008E21F4" w:rsidRDefault="00CB3986" w:rsidP="00D04D5F">
            <w:pPr>
              <w:spacing w:after="120"/>
              <w:rPr>
                <w:rFonts w:ascii="Arial" w:hAnsi="Arial"/>
                <w:noProof/>
                <w:sz w:val="18"/>
                <w:szCs w:val="18"/>
                <w:lang w:eastAsia="sv-SE"/>
              </w:rPr>
            </w:pPr>
            <w:r w:rsidRPr="008E21F4">
              <w:rPr>
                <w:rFonts w:ascii="Arial" w:hAnsi="Arial"/>
                <w:sz w:val="18"/>
              </w:rPr>
              <w:t>Fading profile power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5 dB</w:t>
            </w:r>
          </w:p>
        </w:tc>
      </w:tr>
      <w:tr w:rsidR="00CB3986" w:rsidRPr="008E21F4" w14:paraId="1E93742B" w14:textId="77777777" w:rsidTr="00D04D5F">
        <w:trPr>
          <w:cantSplit/>
          <w:jc w:val="center"/>
          <w:trPrChange w:id="979" w:author="Delta" w:date="2021-07-23T11:12:00Z">
            <w:trPr>
              <w:cantSplit/>
              <w:jc w:val="center"/>
            </w:trPr>
          </w:trPrChange>
        </w:trPr>
        <w:tc>
          <w:tcPr>
            <w:tcW w:w="3579" w:type="dxa"/>
            <w:tcPrChange w:id="980" w:author="Delta" w:date="2021-07-23T11:12:00Z">
              <w:tcPr>
                <w:tcW w:w="3579" w:type="dxa"/>
              </w:tcPr>
            </w:tcPrChange>
          </w:tcPr>
          <w:p w14:paraId="29C3E4A0" w14:textId="77777777" w:rsidR="00CB3986" w:rsidRPr="008E21F4" w:rsidRDefault="00CB3986" w:rsidP="00D04D5F">
            <w:pPr>
              <w:pStyle w:val="TAL"/>
              <w:rPr>
                <w:rFonts w:cs="Arial"/>
                <w:lang w:eastAsia="ja-JP"/>
              </w:rPr>
            </w:pPr>
            <w:r w:rsidRPr="008E21F4">
              <w:rPr>
                <w:rFonts w:cs="Arial"/>
                <w:lang w:eastAsia="ja-JP"/>
              </w:rPr>
              <w:t>8.3.5 ACK missed detection for PUCCH format 3</w:t>
            </w:r>
          </w:p>
        </w:tc>
        <w:tc>
          <w:tcPr>
            <w:tcW w:w="1984" w:type="dxa"/>
            <w:tcPrChange w:id="981" w:author="Delta" w:date="2021-07-23T11:12:00Z">
              <w:tcPr>
                <w:tcW w:w="1984" w:type="dxa"/>
              </w:tcPr>
            </w:tcPrChange>
          </w:tcPr>
          <w:p w14:paraId="5B269F0C"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Change w:id="982" w:author="Delta" w:date="2021-07-23T11:12:00Z">
              <w:tcPr>
                <w:tcW w:w="3863" w:type="dxa"/>
              </w:tcPr>
            </w:tcPrChange>
          </w:tcPr>
          <w:p w14:paraId="73B06FCA"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52BD8FD1" w14:textId="77777777" w:rsidR="00CB3986" w:rsidRPr="008E21F4" w:rsidRDefault="00CB3986" w:rsidP="00D04D5F">
            <w:pPr>
              <w:rPr>
                <w:rFonts w:ascii="Arial" w:hAnsi="Arial"/>
                <w:noProof/>
                <w:sz w:val="18"/>
                <w:szCs w:val="18"/>
                <w:lang w:eastAsia="sv-SE"/>
              </w:rPr>
              <w:pPrChange w:id="983" w:author="Delta" w:date="2021-07-23T11:12:00Z">
                <w:pPr>
                  <w:spacing w:after="0"/>
                </w:pPr>
              </w:pPrChange>
            </w:pPr>
            <w:r w:rsidRPr="008E21F4">
              <w:rPr>
                <w:rFonts w:ascii="Arial" w:hAnsi="Arial"/>
                <w:noProof/>
                <w:sz w:val="18"/>
                <w:szCs w:val="18"/>
                <w:lang w:eastAsia="sv-SE"/>
              </w:rPr>
              <w:t xml:space="preserve">1. </w:t>
            </w:r>
            <w:r w:rsidRPr="008E21F4">
              <w:rPr>
                <w:rFonts w:ascii="Arial" w:hAnsi="Arial"/>
              </w:rPr>
              <w:t>Signal-to-noise ratio uncertainty</w:t>
            </w:r>
          </w:p>
          <w:p w14:paraId="4D433372" w14:textId="77777777" w:rsidR="00CB3986" w:rsidRPr="008E21F4" w:rsidRDefault="00CB3986" w:rsidP="00D04D5F">
            <w:pPr>
              <w:rPr>
                <w:rFonts w:ascii="Arial" w:hAnsi="Arial"/>
                <w:noProof/>
                <w:sz w:val="18"/>
                <w:szCs w:val="18"/>
                <w:lang w:eastAsia="sv-SE"/>
              </w:rPr>
              <w:pPrChange w:id="984" w:author="Delta" w:date="2021-07-23T11:12:00Z">
                <w:pPr>
                  <w:spacing w:after="0"/>
                </w:pPr>
              </w:pPrChange>
            </w:pPr>
            <w:r w:rsidRPr="008E21F4">
              <w:rPr>
                <w:rFonts w:ascii="Arial" w:hAnsi="Arial"/>
                <w:noProof/>
                <w:sz w:val="18"/>
                <w:szCs w:val="18"/>
                <w:lang w:eastAsia="sv-SE"/>
              </w:rPr>
              <w:t xml:space="preserve">2. </w:t>
            </w:r>
            <w:r w:rsidRPr="008E21F4">
              <w:rPr>
                <w:rFonts w:ascii="Arial" w:hAnsi="Arial"/>
                <w:sz w:val="18"/>
              </w:rPr>
              <w:t>Fading profile power uncertainty</w:t>
            </w:r>
          </w:p>
          <w:p w14:paraId="2619732F" w14:textId="77777777" w:rsidR="00CB3986" w:rsidRPr="008E21F4" w:rsidRDefault="00CB3986" w:rsidP="00D04D5F">
            <w:pPr>
              <w:rPr>
                <w:rFonts w:ascii="Arial" w:hAnsi="Arial"/>
                <w:noProof/>
                <w:sz w:val="18"/>
                <w:szCs w:val="18"/>
                <w:lang w:eastAsia="sv-SE"/>
              </w:rPr>
              <w:pPrChange w:id="985" w:author="Delta" w:date="2021-07-23T11:12:00Z">
                <w:pPr>
                  <w:spacing w:after="0"/>
                </w:pPr>
              </w:pPrChange>
            </w:pPr>
          </w:p>
          <w:p w14:paraId="39649297"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62586D64"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75697A8E" w14:textId="77777777" w:rsidR="00CB3986" w:rsidRPr="008E21F4" w:rsidRDefault="00CB3986" w:rsidP="00D04D5F">
            <w:pPr>
              <w:rPr>
                <w:rFonts w:ascii="Arial" w:hAnsi="Arial"/>
                <w:noProof/>
                <w:sz w:val="18"/>
                <w:szCs w:val="18"/>
                <w:lang w:eastAsia="sv-SE"/>
              </w:rPr>
              <w:pPrChange w:id="986" w:author="Delta" w:date="2021-07-23T11:12:00Z">
                <w:pPr>
                  <w:spacing w:after="0"/>
                </w:pPr>
              </w:pPrChange>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6A8F82A2" w14:textId="77777777" w:rsidR="00CB3986" w:rsidRPr="008E21F4" w:rsidRDefault="00CB3986" w:rsidP="00D04D5F">
            <w:pPr>
              <w:spacing w:after="120"/>
              <w:rPr>
                <w:rFonts w:ascii="Arial" w:hAnsi="Arial"/>
                <w:noProof/>
                <w:sz w:val="18"/>
                <w:szCs w:val="18"/>
                <w:lang w:eastAsia="sv-SE"/>
              </w:rPr>
            </w:pPr>
            <w:r w:rsidRPr="008E21F4">
              <w:rPr>
                <w:rFonts w:ascii="Arial" w:hAnsi="Arial"/>
                <w:sz w:val="18"/>
              </w:rPr>
              <w:t>Fading profile power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5 dB</w:t>
            </w:r>
          </w:p>
        </w:tc>
      </w:tr>
      <w:tr w:rsidR="00CB3986" w:rsidRPr="008E21F4" w14:paraId="53A904DD" w14:textId="77777777" w:rsidTr="00D04D5F">
        <w:trPr>
          <w:cantSplit/>
          <w:jc w:val="center"/>
          <w:trPrChange w:id="987" w:author="Delta" w:date="2021-07-23T11:12:00Z">
            <w:trPr>
              <w:cantSplit/>
              <w:jc w:val="center"/>
            </w:trPr>
          </w:trPrChange>
        </w:trPr>
        <w:tc>
          <w:tcPr>
            <w:tcW w:w="3579" w:type="dxa"/>
            <w:tcPrChange w:id="988" w:author="Delta" w:date="2021-07-23T11:12:00Z">
              <w:tcPr>
                <w:tcW w:w="3579" w:type="dxa"/>
              </w:tcPr>
            </w:tcPrChange>
          </w:tcPr>
          <w:p w14:paraId="19DC5E01" w14:textId="77777777" w:rsidR="00CB3986" w:rsidRPr="008E21F4" w:rsidRDefault="00CB3986" w:rsidP="00D04D5F">
            <w:pPr>
              <w:pStyle w:val="TAL"/>
              <w:rPr>
                <w:rFonts w:cs="Arial"/>
                <w:lang w:eastAsia="ja-JP"/>
              </w:rPr>
            </w:pPr>
            <w:r w:rsidRPr="008E21F4">
              <w:rPr>
                <w:rFonts w:cs="Arial"/>
                <w:lang w:eastAsia="ja-JP"/>
              </w:rPr>
              <w:t xml:space="preserve">8.3.6 </w:t>
            </w:r>
            <w:r w:rsidRPr="008E21F4">
              <w:rPr>
                <w:rFonts w:cs="Arial"/>
              </w:rPr>
              <w:t>NACK</w:t>
            </w:r>
            <w:r w:rsidRPr="008E21F4">
              <w:rPr>
                <w:rFonts w:cs="Arial"/>
                <w:lang w:eastAsia="ja-JP"/>
              </w:rPr>
              <w:t xml:space="preserve"> to ACK detection for PUCCH format 3</w:t>
            </w:r>
          </w:p>
        </w:tc>
        <w:tc>
          <w:tcPr>
            <w:tcW w:w="1984" w:type="dxa"/>
            <w:tcPrChange w:id="989" w:author="Delta" w:date="2021-07-23T11:12:00Z">
              <w:tcPr>
                <w:tcW w:w="1984" w:type="dxa"/>
              </w:tcPr>
            </w:tcPrChange>
          </w:tcPr>
          <w:p w14:paraId="360F11AC"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6 dB</w:t>
            </w:r>
          </w:p>
        </w:tc>
        <w:tc>
          <w:tcPr>
            <w:tcW w:w="3863" w:type="dxa"/>
            <w:tcPrChange w:id="990" w:author="Delta" w:date="2021-07-23T11:12:00Z">
              <w:tcPr>
                <w:tcW w:w="3863" w:type="dxa"/>
              </w:tcPr>
            </w:tcPrChange>
          </w:tcPr>
          <w:p w14:paraId="7B25CDFF"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745C99A8" w14:textId="77777777" w:rsidR="00CB3986" w:rsidRPr="008E21F4" w:rsidRDefault="00CB3986" w:rsidP="00D04D5F">
            <w:pPr>
              <w:rPr>
                <w:rFonts w:ascii="Arial" w:hAnsi="Arial"/>
                <w:noProof/>
                <w:sz w:val="18"/>
                <w:szCs w:val="18"/>
                <w:lang w:eastAsia="sv-SE"/>
              </w:rPr>
              <w:pPrChange w:id="991" w:author="Delta" w:date="2021-07-23T11:12:00Z">
                <w:pPr>
                  <w:spacing w:after="0"/>
                </w:pPr>
              </w:pPrChange>
            </w:pPr>
            <w:r w:rsidRPr="008E21F4">
              <w:rPr>
                <w:rFonts w:ascii="Arial" w:hAnsi="Arial"/>
                <w:noProof/>
                <w:sz w:val="18"/>
                <w:szCs w:val="18"/>
                <w:lang w:eastAsia="sv-SE"/>
              </w:rPr>
              <w:t xml:space="preserve">1. </w:t>
            </w:r>
            <w:r w:rsidRPr="008E21F4">
              <w:rPr>
                <w:rFonts w:ascii="Arial" w:hAnsi="Arial"/>
              </w:rPr>
              <w:t>Signal-to-noise ratio uncertainty</w:t>
            </w:r>
          </w:p>
          <w:p w14:paraId="1F7FC323" w14:textId="77777777" w:rsidR="00CB3986" w:rsidRPr="008E21F4" w:rsidRDefault="00CB3986" w:rsidP="00D04D5F">
            <w:pPr>
              <w:rPr>
                <w:rFonts w:ascii="Arial" w:hAnsi="Arial"/>
                <w:noProof/>
                <w:sz w:val="18"/>
                <w:szCs w:val="18"/>
                <w:lang w:eastAsia="sv-SE"/>
              </w:rPr>
              <w:pPrChange w:id="992" w:author="Delta" w:date="2021-07-23T11:12:00Z">
                <w:pPr>
                  <w:spacing w:after="0"/>
                </w:pPr>
              </w:pPrChange>
            </w:pPr>
            <w:r w:rsidRPr="008E21F4">
              <w:rPr>
                <w:rFonts w:ascii="Arial" w:hAnsi="Arial"/>
                <w:noProof/>
                <w:sz w:val="18"/>
                <w:szCs w:val="18"/>
                <w:lang w:eastAsia="sv-SE"/>
              </w:rPr>
              <w:t xml:space="preserve">2. </w:t>
            </w:r>
            <w:r w:rsidRPr="008E21F4">
              <w:rPr>
                <w:rFonts w:ascii="Arial" w:hAnsi="Arial"/>
                <w:sz w:val="18"/>
              </w:rPr>
              <w:t>Fading profile power uncertainty</w:t>
            </w:r>
          </w:p>
          <w:p w14:paraId="036DC7FF" w14:textId="77777777" w:rsidR="00CB3986" w:rsidRPr="008E21F4" w:rsidRDefault="00CB3986" w:rsidP="00D04D5F">
            <w:pPr>
              <w:rPr>
                <w:rFonts w:ascii="Arial" w:hAnsi="Arial"/>
                <w:noProof/>
                <w:sz w:val="18"/>
                <w:szCs w:val="18"/>
                <w:lang w:eastAsia="sv-SE"/>
              </w:rPr>
              <w:pPrChange w:id="993" w:author="Delta" w:date="2021-07-23T11:12:00Z">
                <w:pPr>
                  <w:spacing w:after="0"/>
                </w:pPr>
              </w:pPrChange>
            </w:pPr>
          </w:p>
          <w:p w14:paraId="259E308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40B91319"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171E6E51" w14:textId="77777777" w:rsidR="00CB3986" w:rsidRPr="008E21F4" w:rsidRDefault="00CB3986" w:rsidP="00D04D5F">
            <w:pPr>
              <w:rPr>
                <w:rFonts w:ascii="Arial" w:hAnsi="Arial"/>
                <w:noProof/>
                <w:sz w:val="18"/>
                <w:szCs w:val="18"/>
                <w:lang w:eastAsia="sv-SE"/>
              </w:rPr>
              <w:pPrChange w:id="994" w:author="Delta" w:date="2021-07-23T11:12:00Z">
                <w:pPr>
                  <w:spacing w:after="0"/>
                </w:pPr>
              </w:pPrChange>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057AD0CD" w14:textId="77777777" w:rsidR="00CB3986" w:rsidRPr="008E21F4" w:rsidRDefault="00CB3986" w:rsidP="00D04D5F">
            <w:pPr>
              <w:spacing w:after="120"/>
              <w:rPr>
                <w:rFonts w:ascii="Arial" w:hAnsi="Arial"/>
                <w:noProof/>
                <w:sz w:val="18"/>
                <w:szCs w:val="18"/>
                <w:lang w:eastAsia="sv-SE"/>
              </w:rPr>
            </w:pPr>
            <w:r w:rsidRPr="008E21F4">
              <w:rPr>
                <w:rFonts w:ascii="Arial" w:hAnsi="Arial"/>
                <w:sz w:val="18"/>
              </w:rPr>
              <w:t>Fading profile power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5 dB</w:t>
            </w:r>
          </w:p>
        </w:tc>
      </w:tr>
      <w:tr w:rsidR="00CB3986" w:rsidRPr="008E21F4" w14:paraId="3DD2832C" w14:textId="77777777" w:rsidTr="00D04D5F">
        <w:trPr>
          <w:cantSplit/>
          <w:jc w:val="center"/>
          <w:trPrChange w:id="995" w:author="Delta" w:date="2021-07-23T11:12:00Z">
            <w:trPr>
              <w:cantSplit/>
              <w:jc w:val="center"/>
            </w:trPr>
          </w:trPrChange>
        </w:trPr>
        <w:tc>
          <w:tcPr>
            <w:tcW w:w="3579" w:type="dxa"/>
            <w:tcPrChange w:id="996" w:author="Delta" w:date="2021-07-23T11:12:00Z">
              <w:tcPr>
                <w:tcW w:w="3579" w:type="dxa"/>
              </w:tcPr>
            </w:tcPrChange>
          </w:tcPr>
          <w:p w14:paraId="162C7B90" w14:textId="77777777" w:rsidR="00CB3986" w:rsidRPr="008E21F4" w:rsidRDefault="00CB3986" w:rsidP="00D04D5F">
            <w:pPr>
              <w:pStyle w:val="TAL"/>
              <w:rPr>
                <w:rFonts w:cs="Arial"/>
                <w:lang w:eastAsia="ja-JP"/>
              </w:rPr>
            </w:pPr>
            <w:r w:rsidRPr="008E21F4">
              <w:rPr>
                <w:rFonts w:cs="Arial"/>
                <w:lang w:eastAsia="zh-CN"/>
              </w:rPr>
              <w:t>8.3.7  ACK missed detection for PUCCH format 1a transmission on two antenna ports</w:t>
            </w:r>
          </w:p>
        </w:tc>
        <w:tc>
          <w:tcPr>
            <w:tcW w:w="1984" w:type="dxa"/>
            <w:tcPrChange w:id="997" w:author="Delta" w:date="2021-07-23T11:12:00Z">
              <w:tcPr>
                <w:tcW w:w="1984" w:type="dxa"/>
              </w:tcPr>
            </w:tcPrChange>
          </w:tcPr>
          <w:p w14:paraId="438CFEA8"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w:t>
            </w:r>
            <w:r w:rsidRPr="008E21F4">
              <w:rPr>
                <w:rFonts w:cs="Arial"/>
                <w:lang w:eastAsia="zh-CN"/>
              </w:rPr>
              <w:t>8</w:t>
            </w:r>
            <w:r w:rsidRPr="008E21F4">
              <w:rPr>
                <w:rFonts w:cs="Arial"/>
                <w:lang w:eastAsia="ja-JP"/>
              </w:rPr>
              <w:t xml:space="preserve"> dB</w:t>
            </w:r>
          </w:p>
        </w:tc>
        <w:tc>
          <w:tcPr>
            <w:tcW w:w="3863" w:type="dxa"/>
            <w:tcPrChange w:id="998" w:author="Delta" w:date="2021-07-23T11:12:00Z">
              <w:tcPr>
                <w:tcW w:w="3863" w:type="dxa"/>
              </w:tcPr>
            </w:tcPrChange>
          </w:tcPr>
          <w:p w14:paraId="1312477A"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3F4CE1FF" w14:textId="77777777" w:rsidR="00CB3986" w:rsidRPr="008E21F4" w:rsidRDefault="00CB3986" w:rsidP="00D04D5F">
            <w:pPr>
              <w:rPr>
                <w:rFonts w:ascii="Arial" w:hAnsi="Arial"/>
                <w:noProof/>
                <w:sz w:val="18"/>
                <w:szCs w:val="18"/>
                <w:lang w:eastAsia="sv-SE"/>
              </w:rPr>
              <w:pPrChange w:id="999" w:author="Delta" w:date="2021-07-23T11:12:00Z">
                <w:pPr>
                  <w:spacing w:after="0"/>
                </w:pPr>
              </w:pPrChange>
            </w:pPr>
            <w:r w:rsidRPr="008E21F4">
              <w:rPr>
                <w:rFonts w:ascii="Arial" w:hAnsi="Arial"/>
                <w:noProof/>
                <w:sz w:val="18"/>
                <w:szCs w:val="18"/>
                <w:lang w:eastAsia="sv-SE"/>
              </w:rPr>
              <w:t xml:space="preserve">1. </w:t>
            </w:r>
            <w:r w:rsidRPr="008E21F4">
              <w:rPr>
                <w:rFonts w:ascii="Arial" w:hAnsi="Arial"/>
              </w:rPr>
              <w:t>Signal-to-noise ratio uncertainty</w:t>
            </w:r>
          </w:p>
          <w:p w14:paraId="0386C2D7" w14:textId="77777777" w:rsidR="00CB3986" w:rsidRPr="008E21F4" w:rsidRDefault="00CB3986" w:rsidP="00D04D5F">
            <w:pPr>
              <w:rPr>
                <w:rFonts w:ascii="Arial" w:hAnsi="Arial"/>
                <w:noProof/>
                <w:sz w:val="18"/>
                <w:szCs w:val="18"/>
                <w:lang w:eastAsia="sv-SE"/>
              </w:rPr>
              <w:pPrChange w:id="1000" w:author="Delta" w:date="2021-07-23T11:12:00Z">
                <w:pPr>
                  <w:spacing w:after="0"/>
                </w:pPr>
              </w:pPrChange>
            </w:pPr>
            <w:r w:rsidRPr="008E21F4">
              <w:rPr>
                <w:rFonts w:ascii="Arial" w:hAnsi="Arial"/>
                <w:noProof/>
                <w:sz w:val="18"/>
                <w:szCs w:val="18"/>
                <w:lang w:eastAsia="sv-SE"/>
              </w:rPr>
              <w:t xml:space="preserve">2. </w:t>
            </w:r>
            <w:r w:rsidRPr="008E21F4">
              <w:rPr>
                <w:rFonts w:ascii="Arial" w:hAnsi="Arial"/>
                <w:sz w:val="18"/>
              </w:rPr>
              <w:t>Fading profile power uncertainty</w:t>
            </w:r>
          </w:p>
          <w:p w14:paraId="63ED655B" w14:textId="3AB54135" w:rsidR="00CB3986" w:rsidRPr="008E21F4" w:rsidRDefault="007726C1" w:rsidP="00D04D5F">
            <w:pPr>
              <w:rPr>
                <w:rFonts w:ascii="Arial" w:hAnsi="Arial"/>
                <w:noProof/>
                <w:sz w:val="18"/>
                <w:szCs w:val="18"/>
                <w:lang w:eastAsia="sv-SE"/>
              </w:rPr>
              <w:pPrChange w:id="1001" w:author="Delta" w:date="2021-07-23T11:12:00Z">
                <w:pPr>
                  <w:spacing w:after="0"/>
                </w:pPr>
              </w:pPrChange>
            </w:pPr>
            <w:del w:id="1002" w:author="Delta" w:date="2021-07-23T11:12:00Z">
              <w:r w:rsidRPr="008735C4">
                <w:rPr>
                  <w:rFonts w:ascii="Arial" w:hAnsi="Arial"/>
                  <w:noProof/>
                  <w:sz w:val="18"/>
                  <w:szCs w:val="18"/>
                  <w:lang w:eastAsia="sv-SE"/>
                </w:rPr>
                <w:delText xml:space="preserve"> </w:delText>
              </w:r>
            </w:del>
          </w:p>
          <w:p w14:paraId="25563731"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77901230"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6D16AEE6" w14:textId="77777777" w:rsidR="00CB3986" w:rsidRPr="008E21F4" w:rsidRDefault="00CB3986" w:rsidP="00D04D5F">
            <w:pPr>
              <w:rPr>
                <w:rFonts w:ascii="Arial" w:hAnsi="Arial"/>
                <w:noProof/>
                <w:sz w:val="18"/>
                <w:szCs w:val="18"/>
                <w:lang w:eastAsia="sv-SE"/>
              </w:rPr>
              <w:pPrChange w:id="1003" w:author="Delta" w:date="2021-07-23T11:12:00Z">
                <w:pPr>
                  <w:spacing w:after="0"/>
                </w:pPr>
              </w:pPrChange>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1A40AA50"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zh-CN"/>
              </w:rPr>
              <w:t xml:space="preserve">Fading profile power uncertainty </w:t>
            </w:r>
            <w:r w:rsidRPr="008E21F4">
              <w:rPr>
                <w:rFonts w:ascii="Arial" w:hAnsi="Arial" w:cs="Arial"/>
                <w:noProof/>
                <w:sz w:val="18"/>
                <w:szCs w:val="18"/>
                <w:lang w:eastAsia="sv-SE"/>
              </w:rPr>
              <w:t>±</w:t>
            </w:r>
            <w:r w:rsidRPr="008E21F4">
              <w:rPr>
                <w:rFonts w:ascii="Arial" w:hAnsi="Arial"/>
                <w:noProof/>
                <w:sz w:val="18"/>
                <w:szCs w:val="18"/>
                <w:lang w:eastAsia="sv-SE"/>
              </w:rPr>
              <w:t>0.</w:t>
            </w:r>
            <w:r w:rsidRPr="008E21F4">
              <w:rPr>
                <w:rFonts w:ascii="Arial" w:hAnsi="Arial"/>
                <w:noProof/>
                <w:sz w:val="18"/>
                <w:szCs w:val="18"/>
                <w:lang w:eastAsia="zh-CN"/>
              </w:rPr>
              <w:t>7</w:t>
            </w:r>
            <w:r w:rsidRPr="008E21F4">
              <w:rPr>
                <w:rFonts w:ascii="Arial" w:hAnsi="Arial"/>
                <w:noProof/>
                <w:sz w:val="18"/>
                <w:szCs w:val="18"/>
                <w:lang w:eastAsia="sv-SE"/>
              </w:rPr>
              <w:t xml:space="preserve"> dB</w:t>
            </w:r>
            <w:r w:rsidRPr="008E21F4">
              <w:rPr>
                <w:rFonts w:ascii="Arial" w:hAnsi="Arial"/>
                <w:noProof/>
                <w:sz w:val="18"/>
                <w:szCs w:val="18"/>
                <w:lang w:eastAsia="zh-CN"/>
              </w:rPr>
              <w:t xml:space="preserve"> for Tx diversity</w:t>
            </w:r>
          </w:p>
        </w:tc>
      </w:tr>
      <w:tr w:rsidR="00CB3986" w:rsidRPr="008E21F4" w14:paraId="0E5503CF" w14:textId="77777777" w:rsidTr="00D04D5F">
        <w:trPr>
          <w:cantSplit/>
          <w:jc w:val="center"/>
          <w:trPrChange w:id="1004" w:author="Delta" w:date="2021-07-23T11:12:00Z">
            <w:trPr>
              <w:cantSplit/>
              <w:jc w:val="center"/>
            </w:trPr>
          </w:trPrChange>
        </w:trPr>
        <w:tc>
          <w:tcPr>
            <w:tcW w:w="3579" w:type="dxa"/>
            <w:tcPrChange w:id="1005" w:author="Delta" w:date="2021-07-23T11:12:00Z">
              <w:tcPr>
                <w:tcW w:w="3579" w:type="dxa"/>
              </w:tcPr>
            </w:tcPrChange>
          </w:tcPr>
          <w:p w14:paraId="4FFF0D18" w14:textId="77777777" w:rsidR="00CB3986" w:rsidRPr="008E21F4" w:rsidRDefault="00CB3986" w:rsidP="00D04D5F">
            <w:pPr>
              <w:pStyle w:val="TAL"/>
              <w:rPr>
                <w:rFonts w:cs="Arial"/>
                <w:lang w:eastAsia="ja-JP"/>
              </w:rPr>
            </w:pPr>
            <w:r w:rsidRPr="008E21F4">
              <w:rPr>
                <w:rFonts w:cs="Arial"/>
                <w:lang w:eastAsia="zh-CN"/>
              </w:rPr>
              <w:t>8.3.8  CQI performance requirements for PUCCH format 2 transmission on two antenna ports</w:t>
            </w:r>
          </w:p>
        </w:tc>
        <w:tc>
          <w:tcPr>
            <w:tcW w:w="1984" w:type="dxa"/>
            <w:tcPrChange w:id="1006" w:author="Delta" w:date="2021-07-23T11:12:00Z">
              <w:tcPr>
                <w:tcW w:w="1984" w:type="dxa"/>
              </w:tcPr>
            </w:tcPrChange>
          </w:tcPr>
          <w:p w14:paraId="06A630F5" w14:textId="77777777" w:rsidR="00CB3986" w:rsidRPr="008E21F4" w:rsidRDefault="00CB3986" w:rsidP="00D04D5F">
            <w:pPr>
              <w:pStyle w:val="TAL"/>
              <w:rPr>
                <w:rFonts w:cs="Arial"/>
              </w:rPr>
            </w:pPr>
            <w:r w:rsidRPr="008E21F4">
              <w:rPr>
                <w:rFonts w:cs="Arial"/>
              </w:rPr>
              <w:t xml:space="preserve">±  </w:t>
            </w:r>
            <w:r w:rsidRPr="008E21F4">
              <w:rPr>
                <w:rFonts w:cs="Arial"/>
                <w:lang w:eastAsia="ja-JP"/>
              </w:rPr>
              <w:t>0.</w:t>
            </w:r>
            <w:r w:rsidRPr="008E21F4">
              <w:rPr>
                <w:rFonts w:cs="Arial"/>
                <w:lang w:eastAsia="zh-CN"/>
              </w:rPr>
              <w:t>8</w:t>
            </w:r>
            <w:r w:rsidRPr="008E21F4">
              <w:rPr>
                <w:rFonts w:cs="Arial"/>
                <w:lang w:eastAsia="ja-JP"/>
              </w:rPr>
              <w:t xml:space="preserve"> dB</w:t>
            </w:r>
          </w:p>
        </w:tc>
        <w:tc>
          <w:tcPr>
            <w:tcW w:w="3863" w:type="dxa"/>
            <w:tcPrChange w:id="1007" w:author="Delta" w:date="2021-07-23T11:12:00Z">
              <w:tcPr>
                <w:tcW w:w="3863" w:type="dxa"/>
              </w:tcPr>
            </w:tcPrChange>
          </w:tcPr>
          <w:p w14:paraId="30B0D550"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0AF41B48" w14:textId="77777777" w:rsidR="00CB3986" w:rsidRPr="008E21F4" w:rsidRDefault="00CB3986" w:rsidP="00D04D5F">
            <w:pPr>
              <w:rPr>
                <w:rFonts w:ascii="Arial" w:hAnsi="Arial"/>
                <w:noProof/>
                <w:sz w:val="18"/>
                <w:szCs w:val="18"/>
                <w:lang w:eastAsia="sv-SE"/>
              </w:rPr>
              <w:pPrChange w:id="1008" w:author="Delta" w:date="2021-07-23T11:12:00Z">
                <w:pPr>
                  <w:spacing w:after="0"/>
                </w:pPr>
              </w:pPrChange>
            </w:pPr>
            <w:r w:rsidRPr="008E21F4">
              <w:rPr>
                <w:rFonts w:ascii="Arial" w:hAnsi="Arial"/>
                <w:noProof/>
                <w:sz w:val="18"/>
                <w:szCs w:val="18"/>
                <w:lang w:eastAsia="sv-SE"/>
              </w:rPr>
              <w:t xml:space="preserve">1. </w:t>
            </w:r>
            <w:r w:rsidRPr="008E21F4">
              <w:rPr>
                <w:rFonts w:ascii="Arial" w:hAnsi="Arial"/>
              </w:rPr>
              <w:t>Signal-to-noise ratio uncertainty</w:t>
            </w:r>
          </w:p>
          <w:p w14:paraId="51C75BFE" w14:textId="77777777" w:rsidR="00CB3986" w:rsidRPr="008E21F4" w:rsidRDefault="00CB3986" w:rsidP="00D04D5F">
            <w:pPr>
              <w:rPr>
                <w:rFonts w:ascii="Arial" w:hAnsi="Arial"/>
                <w:noProof/>
                <w:sz w:val="18"/>
                <w:szCs w:val="18"/>
                <w:lang w:eastAsia="sv-SE"/>
              </w:rPr>
              <w:pPrChange w:id="1009" w:author="Delta" w:date="2021-07-23T11:12:00Z">
                <w:pPr>
                  <w:spacing w:after="0"/>
                </w:pPr>
              </w:pPrChange>
            </w:pPr>
            <w:r w:rsidRPr="008E21F4">
              <w:rPr>
                <w:rFonts w:ascii="Arial" w:hAnsi="Arial"/>
                <w:noProof/>
                <w:sz w:val="18"/>
                <w:szCs w:val="18"/>
                <w:lang w:eastAsia="sv-SE"/>
              </w:rPr>
              <w:t xml:space="preserve">2. </w:t>
            </w:r>
            <w:r w:rsidRPr="008E21F4">
              <w:rPr>
                <w:rFonts w:ascii="Arial" w:hAnsi="Arial"/>
                <w:sz w:val="18"/>
              </w:rPr>
              <w:t>Fading profile power uncertainty</w:t>
            </w:r>
          </w:p>
          <w:p w14:paraId="6820FA02" w14:textId="569366AB" w:rsidR="00CB3986" w:rsidRPr="008E21F4" w:rsidRDefault="007726C1" w:rsidP="00D04D5F">
            <w:pPr>
              <w:rPr>
                <w:rFonts w:ascii="Arial" w:hAnsi="Arial"/>
                <w:noProof/>
                <w:sz w:val="18"/>
                <w:szCs w:val="18"/>
                <w:lang w:eastAsia="sv-SE"/>
              </w:rPr>
              <w:pPrChange w:id="1010" w:author="Delta" w:date="2021-07-23T11:12:00Z">
                <w:pPr>
                  <w:spacing w:after="0"/>
                </w:pPr>
              </w:pPrChange>
            </w:pPr>
            <w:del w:id="1011" w:author="Delta" w:date="2021-07-23T11:12:00Z">
              <w:r w:rsidRPr="008735C4">
                <w:rPr>
                  <w:rFonts w:ascii="Arial" w:hAnsi="Arial"/>
                  <w:noProof/>
                  <w:sz w:val="18"/>
                  <w:szCs w:val="18"/>
                  <w:lang w:eastAsia="sv-SE"/>
                </w:rPr>
                <w:delText xml:space="preserve"> </w:delText>
              </w:r>
            </w:del>
          </w:p>
          <w:p w14:paraId="54241DA7"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08928456"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77EB8399" w14:textId="77777777" w:rsidR="00CB3986" w:rsidRPr="008E21F4" w:rsidRDefault="00CB3986" w:rsidP="00D04D5F">
            <w:pPr>
              <w:rPr>
                <w:rFonts w:ascii="Arial" w:hAnsi="Arial"/>
                <w:noProof/>
                <w:sz w:val="18"/>
                <w:szCs w:val="18"/>
                <w:lang w:eastAsia="sv-SE"/>
              </w:rPr>
              <w:pPrChange w:id="1012" w:author="Delta" w:date="2021-07-23T11:12:00Z">
                <w:pPr>
                  <w:spacing w:after="0"/>
                </w:pPr>
              </w:pPrChange>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212472CE"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zh-CN"/>
              </w:rPr>
              <w:t xml:space="preserve">Fading profile power uncertainty </w:t>
            </w:r>
            <w:r w:rsidRPr="008E21F4">
              <w:rPr>
                <w:rFonts w:ascii="Arial" w:hAnsi="Arial" w:cs="Arial"/>
                <w:noProof/>
                <w:sz w:val="18"/>
                <w:szCs w:val="18"/>
                <w:lang w:eastAsia="sv-SE"/>
              </w:rPr>
              <w:t>±</w:t>
            </w:r>
            <w:r w:rsidRPr="008E21F4">
              <w:rPr>
                <w:rFonts w:ascii="Arial" w:hAnsi="Arial"/>
                <w:noProof/>
                <w:sz w:val="18"/>
                <w:szCs w:val="18"/>
                <w:lang w:eastAsia="sv-SE"/>
              </w:rPr>
              <w:t>0.</w:t>
            </w:r>
            <w:r w:rsidRPr="008E21F4">
              <w:rPr>
                <w:rFonts w:ascii="Arial" w:hAnsi="Arial"/>
                <w:noProof/>
                <w:sz w:val="18"/>
                <w:szCs w:val="18"/>
                <w:lang w:eastAsia="zh-CN"/>
              </w:rPr>
              <w:t>7</w:t>
            </w:r>
            <w:r w:rsidRPr="008E21F4">
              <w:rPr>
                <w:rFonts w:ascii="Arial" w:hAnsi="Arial"/>
                <w:noProof/>
                <w:sz w:val="18"/>
                <w:szCs w:val="18"/>
                <w:lang w:eastAsia="sv-SE"/>
              </w:rPr>
              <w:t xml:space="preserve"> dB</w:t>
            </w:r>
            <w:r w:rsidRPr="008E21F4">
              <w:rPr>
                <w:rFonts w:ascii="Arial" w:hAnsi="Arial"/>
                <w:noProof/>
                <w:sz w:val="18"/>
                <w:szCs w:val="18"/>
                <w:lang w:eastAsia="zh-CN"/>
              </w:rPr>
              <w:t xml:space="preserve"> for Tx diversity</w:t>
            </w:r>
          </w:p>
        </w:tc>
      </w:tr>
      <w:tr w:rsidR="00CB3986" w:rsidRPr="008E21F4" w14:paraId="3997EE0D" w14:textId="77777777" w:rsidTr="00D04D5F">
        <w:trPr>
          <w:cantSplit/>
          <w:jc w:val="center"/>
          <w:trPrChange w:id="1013" w:author="Delta" w:date="2021-07-23T11:12:00Z">
            <w:trPr>
              <w:cantSplit/>
              <w:jc w:val="center"/>
            </w:trPr>
          </w:trPrChange>
        </w:trPr>
        <w:tc>
          <w:tcPr>
            <w:tcW w:w="3579" w:type="dxa"/>
            <w:tcPrChange w:id="1014" w:author="Delta" w:date="2021-07-23T11:12:00Z">
              <w:tcPr>
                <w:tcW w:w="3579" w:type="dxa"/>
              </w:tcPr>
            </w:tcPrChange>
          </w:tcPr>
          <w:p w14:paraId="6E7FCDCD" w14:textId="77777777" w:rsidR="00CB3986" w:rsidRPr="008E21F4" w:rsidRDefault="00CB3986" w:rsidP="00D04D5F">
            <w:pPr>
              <w:pStyle w:val="TAL"/>
              <w:rPr>
                <w:rPrChange w:id="1015" w:author="Delta" w:date="2021-07-23T11:12:00Z">
                  <w:rPr>
                    <w:lang w:val="en-US"/>
                  </w:rPr>
                </w:rPrChange>
              </w:rPr>
            </w:pPr>
            <w:r w:rsidRPr="008E21F4">
              <w:rPr>
                <w:rPrChange w:id="1016" w:author="Delta" w:date="2021-07-23T11:12:00Z">
                  <w:rPr>
                    <w:lang w:val="en-US"/>
                  </w:rPr>
                </w:rPrChange>
              </w:rPr>
              <w:t>8.3.9  CQI performance requirements for PUCCH format 2 with DTX detection</w:t>
            </w:r>
          </w:p>
        </w:tc>
        <w:tc>
          <w:tcPr>
            <w:tcW w:w="1984" w:type="dxa"/>
            <w:tcPrChange w:id="1017" w:author="Delta" w:date="2021-07-23T11:12:00Z">
              <w:tcPr>
                <w:tcW w:w="1984" w:type="dxa"/>
              </w:tcPr>
            </w:tcPrChange>
          </w:tcPr>
          <w:p w14:paraId="380714C1" w14:textId="77777777" w:rsidR="00CB3986" w:rsidRPr="008E21F4" w:rsidRDefault="00CB3986" w:rsidP="00D04D5F">
            <w:pPr>
              <w:pStyle w:val="TAL"/>
              <w:rPr>
                <w:rPrChange w:id="1018" w:author="Delta" w:date="2021-07-23T11:12:00Z">
                  <w:rPr>
                    <w:lang w:val="en-US"/>
                  </w:rPr>
                </w:rPrChange>
              </w:rPr>
            </w:pPr>
            <w:r w:rsidRPr="008E21F4">
              <w:rPr>
                <w:rPrChange w:id="1019" w:author="Delta" w:date="2021-07-23T11:12:00Z">
                  <w:rPr>
                    <w:lang w:val="en-US"/>
                  </w:rPr>
                </w:rPrChange>
              </w:rPr>
              <w:t>±  0.6 dB for one antenna port</w:t>
            </w:r>
            <w:r w:rsidRPr="008E21F4">
              <w:rPr>
                <w:rPrChange w:id="1020" w:author="Delta" w:date="2021-07-23T11:12:00Z">
                  <w:rPr>
                    <w:lang w:val="en-US"/>
                  </w:rPr>
                </w:rPrChange>
              </w:rPr>
              <w:br/>
            </w:r>
          </w:p>
          <w:p w14:paraId="02B3FD85" w14:textId="6FD694D8" w:rsidR="00CB3986" w:rsidRPr="008E21F4" w:rsidRDefault="00CB3986" w:rsidP="00D04D5F">
            <w:pPr>
              <w:pStyle w:val="TAL"/>
              <w:rPr>
                <w:rPrChange w:id="1021" w:author="Delta" w:date="2021-07-23T11:12:00Z">
                  <w:rPr>
                    <w:lang w:val="en-US"/>
                  </w:rPr>
                </w:rPrChange>
              </w:rPr>
            </w:pPr>
            <w:r w:rsidRPr="008E21F4">
              <w:rPr>
                <w:rPrChange w:id="1022" w:author="Delta" w:date="2021-07-23T11:12:00Z">
                  <w:rPr>
                    <w:lang w:val="en-US"/>
                  </w:rPr>
                </w:rPrChange>
              </w:rPr>
              <w:t>±  0.8 dB for two</w:t>
            </w:r>
            <w:del w:id="1023" w:author="Delta" w:date="2021-07-23T11:12:00Z">
              <w:r w:rsidR="0026174C" w:rsidRPr="008735C4">
                <w:rPr>
                  <w:rFonts w:cs="Arial"/>
                  <w:lang w:val="en-US" w:eastAsia="ja-JP"/>
                </w:rPr>
                <w:delText xml:space="preserve"> </w:delText>
              </w:r>
            </w:del>
          </w:p>
          <w:p w14:paraId="4E117CC8" w14:textId="77777777" w:rsidR="00CB3986" w:rsidRPr="008E21F4" w:rsidRDefault="00CB3986" w:rsidP="00D04D5F">
            <w:pPr>
              <w:pStyle w:val="TAL"/>
              <w:rPr>
                <w:rPrChange w:id="1024" w:author="Delta" w:date="2021-07-23T11:12:00Z">
                  <w:rPr>
                    <w:lang w:val="en-US"/>
                  </w:rPr>
                </w:rPrChange>
              </w:rPr>
            </w:pPr>
            <w:r w:rsidRPr="008E21F4">
              <w:rPr>
                <w:rPrChange w:id="1025" w:author="Delta" w:date="2021-07-23T11:12:00Z">
                  <w:rPr>
                    <w:lang w:val="en-US"/>
                  </w:rPr>
                </w:rPrChange>
              </w:rPr>
              <w:t>antenna ports</w:t>
            </w:r>
          </w:p>
        </w:tc>
        <w:tc>
          <w:tcPr>
            <w:tcW w:w="3863" w:type="dxa"/>
            <w:tcPrChange w:id="1026" w:author="Delta" w:date="2021-07-23T11:12:00Z">
              <w:tcPr>
                <w:tcW w:w="3863" w:type="dxa"/>
              </w:tcPr>
            </w:tcPrChange>
          </w:tcPr>
          <w:p w14:paraId="0FECD79C" w14:textId="77777777" w:rsidR="00CB3986" w:rsidRPr="008E21F4" w:rsidRDefault="00CB3986" w:rsidP="00D04D5F">
            <w:pPr>
              <w:spacing w:after="120"/>
              <w:rPr>
                <w:rFonts w:ascii="Arial" w:hAnsi="Arial"/>
                <w:sz w:val="18"/>
                <w:rPrChange w:id="1027" w:author="Delta" w:date="2021-07-23T11:12:00Z">
                  <w:rPr>
                    <w:rFonts w:ascii="Arial" w:hAnsi="Arial"/>
                    <w:sz w:val="18"/>
                    <w:lang w:val="en-US"/>
                  </w:rPr>
                </w:rPrChange>
              </w:rPr>
            </w:pPr>
            <w:r w:rsidRPr="008E21F4">
              <w:rPr>
                <w:rFonts w:ascii="Arial" w:hAnsi="Arial"/>
                <w:sz w:val="18"/>
                <w:rPrChange w:id="1028" w:author="Delta" w:date="2021-07-23T11:12:00Z">
                  <w:rPr>
                    <w:rFonts w:ascii="Arial" w:hAnsi="Arial"/>
                    <w:sz w:val="18"/>
                    <w:lang w:val="en-US"/>
                  </w:rPr>
                </w:rPrChange>
              </w:rPr>
              <w:t>Overall system uncertainty for fading conditions comprises two quantities:</w:t>
            </w:r>
          </w:p>
          <w:p w14:paraId="0C1822B7" w14:textId="77777777" w:rsidR="00CB3986" w:rsidRPr="008E21F4" w:rsidRDefault="00CB3986" w:rsidP="00D04D5F">
            <w:pPr>
              <w:rPr>
                <w:rFonts w:ascii="Arial" w:hAnsi="Arial"/>
                <w:sz w:val="18"/>
                <w:rPrChange w:id="1029" w:author="Delta" w:date="2021-07-23T11:12:00Z">
                  <w:rPr>
                    <w:rFonts w:ascii="Arial" w:hAnsi="Arial"/>
                    <w:sz w:val="18"/>
                    <w:lang w:val="en-US"/>
                  </w:rPr>
                </w:rPrChange>
              </w:rPr>
              <w:pPrChange w:id="1030" w:author="Delta" w:date="2021-07-23T11:12:00Z">
                <w:pPr>
                  <w:spacing w:after="0"/>
                </w:pPr>
              </w:pPrChange>
            </w:pPr>
            <w:r w:rsidRPr="008E21F4">
              <w:rPr>
                <w:rFonts w:ascii="Arial" w:hAnsi="Arial"/>
                <w:sz w:val="18"/>
                <w:rPrChange w:id="1031" w:author="Delta" w:date="2021-07-23T11:12:00Z">
                  <w:rPr>
                    <w:rFonts w:ascii="Arial" w:hAnsi="Arial"/>
                    <w:sz w:val="18"/>
                    <w:lang w:val="en-US"/>
                  </w:rPr>
                </w:rPrChange>
              </w:rPr>
              <w:t xml:space="preserve">1. </w:t>
            </w:r>
            <w:r w:rsidRPr="008E21F4">
              <w:rPr>
                <w:rFonts w:ascii="Arial" w:hAnsi="Arial"/>
                <w:rPrChange w:id="1032" w:author="Delta" w:date="2021-07-23T11:12:00Z">
                  <w:rPr>
                    <w:rFonts w:ascii="Arial" w:hAnsi="Arial"/>
                    <w:lang w:val="en-US"/>
                  </w:rPr>
                </w:rPrChange>
              </w:rPr>
              <w:t>Signal-to-noise ratio uncertainty</w:t>
            </w:r>
          </w:p>
          <w:p w14:paraId="14F86BF3" w14:textId="77777777" w:rsidR="00CB3986" w:rsidRPr="008E21F4" w:rsidRDefault="00CB3986" w:rsidP="00D04D5F">
            <w:pPr>
              <w:rPr>
                <w:rFonts w:ascii="Arial" w:hAnsi="Arial"/>
                <w:sz w:val="18"/>
                <w:rPrChange w:id="1033" w:author="Delta" w:date="2021-07-23T11:12:00Z">
                  <w:rPr>
                    <w:rFonts w:ascii="Arial" w:hAnsi="Arial"/>
                    <w:sz w:val="18"/>
                    <w:lang w:val="en-US"/>
                  </w:rPr>
                </w:rPrChange>
              </w:rPr>
              <w:pPrChange w:id="1034" w:author="Delta" w:date="2021-07-23T11:12:00Z">
                <w:pPr>
                  <w:spacing w:after="0"/>
                </w:pPr>
              </w:pPrChange>
            </w:pPr>
            <w:r w:rsidRPr="008E21F4">
              <w:rPr>
                <w:rFonts w:ascii="Arial" w:hAnsi="Arial"/>
                <w:sz w:val="18"/>
                <w:rPrChange w:id="1035" w:author="Delta" w:date="2021-07-23T11:12:00Z">
                  <w:rPr>
                    <w:rFonts w:ascii="Arial" w:hAnsi="Arial"/>
                    <w:sz w:val="18"/>
                    <w:lang w:val="en-US"/>
                  </w:rPr>
                </w:rPrChange>
              </w:rPr>
              <w:t>2. Fading profile power uncertainty</w:t>
            </w:r>
          </w:p>
          <w:p w14:paraId="1951F5DD" w14:textId="161923CC" w:rsidR="00CB3986" w:rsidRPr="008E21F4" w:rsidRDefault="0026174C" w:rsidP="00D04D5F">
            <w:pPr>
              <w:rPr>
                <w:rFonts w:ascii="Arial" w:hAnsi="Arial"/>
                <w:sz w:val="18"/>
                <w:rPrChange w:id="1036" w:author="Delta" w:date="2021-07-23T11:12:00Z">
                  <w:rPr>
                    <w:rFonts w:ascii="Arial" w:hAnsi="Arial"/>
                    <w:sz w:val="18"/>
                    <w:lang w:val="en-US"/>
                  </w:rPr>
                </w:rPrChange>
              </w:rPr>
              <w:pPrChange w:id="1037" w:author="Delta" w:date="2021-07-23T11:12:00Z">
                <w:pPr>
                  <w:spacing w:after="0"/>
                </w:pPr>
              </w:pPrChange>
            </w:pPr>
            <w:del w:id="1038" w:author="Delta" w:date="2021-07-23T11:12:00Z">
              <w:r w:rsidRPr="008735C4">
                <w:rPr>
                  <w:rFonts w:ascii="Arial" w:hAnsi="Arial"/>
                  <w:sz w:val="18"/>
                  <w:szCs w:val="18"/>
                  <w:lang w:val="en-US" w:eastAsia="sv-SE"/>
                </w:rPr>
                <w:delText xml:space="preserve"> </w:delText>
              </w:r>
            </w:del>
          </w:p>
          <w:p w14:paraId="7851D5AE" w14:textId="77777777" w:rsidR="00CB3986" w:rsidRPr="008E21F4" w:rsidRDefault="00CB3986" w:rsidP="00D04D5F">
            <w:pPr>
              <w:rPr>
                <w:rFonts w:ascii="Arial" w:hAnsi="Arial"/>
                <w:sz w:val="18"/>
                <w:rPrChange w:id="1039" w:author="Delta" w:date="2021-07-23T11:12:00Z">
                  <w:rPr>
                    <w:rFonts w:ascii="Arial" w:hAnsi="Arial"/>
                    <w:sz w:val="18"/>
                    <w:lang w:val="en-US"/>
                  </w:rPr>
                </w:rPrChange>
              </w:rPr>
            </w:pPr>
            <w:r w:rsidRPr="008E21F4">
              <w:rPr>
                <w:rFonts w:ascii="Arial" w:hAnsi="Arial"/>
                <w:sz w:val="18"/>
                <w:rPrChange w:id="1040" w:author="Delta" w:date="2021-07-23T11:12:00Z">
                  <w:rPr>
                    <w:rFonts w:ascii="Arial" w:hAnsi="Arial"/>
                    <w:sz w:val="18"/>
                    <w:lang w:val="en-US"/>
                  </w:rPr>
                </w:rPrChange>
              </w:rPr>
              <w:t>Items 1 and 2 are assumed to be uncorrelated so can be root sum squared:</w:t>
            </w:r>
          </w:p>
          <w:p w14:paraId="767F6F77" w14:textId="77777777" w:rsidR="00CB3986" w:rsidRPr="008E21F4" w:rsidRDefault="00CB3986" w:rsidP="00D04D5F">
            <w:pPr>
              <w:rPr>
                <w:rFonts w:ascii="Arial" w:hAnsi="Arial"/>
                <w:sz w:val="18"/>
                <w:rPrChange w:id="1041" w:author="Delta" w:date="2021-07-23T11:12:00Z">
                  <w:rPr>
                    <w:rFonts w:ascii="Arial" w:hAnsi="Arial"/>
                    <w:sz w:val="18"/>
                    <w:lang w:val="en-US"/>
                  </w:rPr>
                </w:rPrChange>
              </w:rPr>
            </w:pPr>
            <w:r w:rsidRPr="008E21F4">
              <w:rPr>
                <w:rFonts w:ascii="Arial" w:hAnsi="Arial"/>
                <w:sz w:val="18"/>
                <w:rPrChange w:id="1042" w:author="Delta" w:date="2021-07-23T11:12:00Z">
                  <w:rPr>
                    <w:rFonts w:ascii="Arial" w:hAnsi="Arial"/>
                    <w:sz w:val="18"/>
                    <w:lang w:val="en-US"/>
                  </w:rPr>
                </w:rPrChange>
              </w:rPr>
              <w:t>Test System uncertainty = [SQRT (</w:t>
            </w:r>
            <w:r w:rsidRPr="008E21F4">
              <w:rPr>
                <w:rFonts w:ascii="Arial" w:hAnsi="Arial"/>
                <w:rPrChange w:id="1043" w:author="Delta" w:date="2021-07-23T11:12:00Z">
                  <w:rPr>
                    <w:rFonts w:ascii="Arial" w:hAnsi="Arial"/>
                    <w:lang w:val="en-US"/>
                  </w:rPr>
                </w:rPrChange>
              </w:rPr>
              <w:t>Signal-to-noise ratio uncertainty</w:t>
            </w:r>
            <w:r w:rsidRPr="008E21F4">
              <w:rPr>
                <w:rFonts w:ascii="Arial" w:hAnsi="Arial"/>
                <w:sz w:val="18"/>
                <w:vertAlign w:val="superscript"/>
                <w:rPrChange w:id="1044" w:author="Delta" w:date="2021-07-23T11:12:00Z">
                  <w:rPr>
                    <w:rFonts w:ascii="Arial" w:hAnsi="Arial"/>
                    <w:sz w:val="18"/>
                    <w:vertAlign w:val="superscript"/>
                    <w:lang w:val="en-US"/>
                  </w:rPr>
                </w:rPrChange>
              </w:rPr>
              <w:t xml:space="preserve"> 2</w:t>
            </w:r>
            <w:r w:rsidRPr="008E21F4">
              <w:rPr>
                <w:rFonts w:ascii="Arial" w:hAnsi="Arial"/>
                <w:sz w:val="18"/>
                <w:rPrChange w:id="1045" w:author="Delta" w:date="2021-07-23T11:12:00Z">
                  <w:rPr>
                    <w:rFonts w:ascii="Arial" w:hAnsi="Arial"/>
                    <w:sz w:val="18"/>
                    <w:lang w:val="en-US"/>
                  </w:rPr>
                </w:rPrChange>
              </w:rPr>
              <w:t xml:space="preserve"> + Fading profile power uncertainty</w:t>
            </w:r>
            <w:r w:rsidRPr="008E21F4">
              <w:rPr>
                <w:rFonts w:ascii="Arial" w:hAnsi="Arial"/>
                <w:sz w:val="18"/>
                <w:vertAlign w:val="superscript"/>
                <w:rPrChange w:id="1046" w:author="Delta" w:date="2021-07-23T11:12:00Z">
                  <w:rPr>
                    <w:rFonts w:ascii="Arial" w:hAnsi="Arial"/>
                    <w:sz w:val="18"/>
                    <w:vertAlign w:val="superscript"/>
                    <w:lang w:val="en-US"/>
                  </w:rPr>
                </w:rPrChange>
              </w:rPr>
              <w:t xml:space="preserve"> 2</w:t>
            </w:r>
            <w:r w:rsidRPr="008E21F4">
              <w:rPr>
                <w:rFonts w:ascii="Arial" w:hAnsi="Arial"/>
                <w:sz w:val="18"/>
                <w:rPrChange w:id="1047" w:author="Delta" w:date="2021-07-23T11:12:00Z">
                  <w:rPr>
                    <w:rFonts w:ascii="Arial" w:hAnsi="Arial"/>
                    <w:sz w:val="18"/>
                    <w:lang w:val="en-US"/>
                  </w:rPr>
                </w:rPrChange>
              </w:rPr>
              <w:t>)]</w:t>
            </w:r>
          </w:p>
          <w:p w14:paraId="11E420CB" w14:textId="77777777" w:rsidR="00CB3986" w:rsidRPr="008E21F4" w:rsidRDefault="00CB3986" w:rsidP="00D04D5F">
            <w:pPr>
              <w:rPr>
                <w:rFonts w:ascii="Arial" w:hAnsi="Arial"/>
                <w:sz w:val="18"/>
                <w:rPrChange w:id="1048" w:author="Delta" w:date="2021-07-23T11:12:00Z">
                  <w:rPr>
                    <w:rFonts w:ascii="Arial" w:hAnsi="Arial"/>
                    <w:sz w:val="18"/>
                    <w:lang w:val="en-US"/>
                  </w:rPr>
                </w:rPrChange>
              </w:rPr>
              <w:pPrChange w:id="1049" w:author="Delta" w:date="2021-07-23T11:12:00Z">
                <w:pPr>
                  <w:spacing w:after="0"/>
                </w:pPr>
              </w:pPrChange>
            </w:pPr>
            <w:r w:rsidRPr="008E21F4">
              <w:rPr>
                <w:rFonts w:ascii="Arial" w:hAnsi="Arial"/>
                <w:rPrChange w:id="1050" w:author="Delta" w:date="2021-07-23T11:12:00Z">
                  <w:rPr>
                    <w:rFonts w:ascii="Arial" w:hAnsi="Arial"/>
                    <w:lang w:val="en-US"/>
                  </w:rPr>
                </w:rPrChange>
              </w:rPr>
              <w:t>Signal-to-noise ratio uncertainty</w:t>
            </w:r>
            <w:r w:rsidRPr="008E21F4">
              <w:rPr>
                <w:rFonts w:ascii="Arial" w:hAnsi="Arial"/>
                <w:sz w:val="18"/>
                <w:rPrChange w:id="1051" w:author="Delta" w:date="2021-07-23T11:12:00Z">
                  <w:rPr>
                    <w:rFonts w:ascii="Arial" w:hAnsi="Arial"/>
                    <w:sz w:val="18"/>
                    <w:lang w:val="en-US"/>
                  </w:rPr>
                </w:rPrChange>
              </w:rPr>
              <w:t xml:space="preserve"> ±0.3 dB</w:t>
            </w:r>
          </w:p>
          <w:p w14:paraId="77CAC942" w14:textId="77777777" w:rsidR="00CB3986" w:rsidRPr="008E21F4" w:rsidRDefault="00CB3986" w:rsidP="00D04D5F">
            <w:pPr>
              <w:spacing w:after="120"/>
              <w:rPr>
                <w:rFonts w:ascii="Arial" w:hAnsi="Arial"/>
                <w:sz w:val="18"/>
                <w:rPrChange w:id="1052" w:author="Delta" w:date="2021-07-23T11:12:00Z">
                  <w:rPr>
                    <w:rFonts w:ascii="Arial" w:hAnsi="Arial"/>
                    <w:sz w:val="18"/>
                    <w:lang w:val="en-US"/>
                  </w:rPr>
                </w:rPrChange>
              </w:rPr>
            </w:pPr>
            <w:r w:rsidRPr="008E21F4">
              <w:rPr>
                <w:rFonts w:ascii="Arial" w:hAnsi="Arial"/>
                <w:sz w:val="18"/>
                <w:rPrChange w:id="1053" w:author="Delta" w:date="2021-07-23T11:12:00Z">
                  <w:rPr>
                    <w:rFonts w:ascii="Arial" w:hAnsi="Arial"/>
                    <w:sz w:val="18"/>
                    <w:lang w:val="en-US"/>
                  </w:rPr>
                </w:rPrChange>
              </w:rPr>
              <w:t>Fading profile power uncertainty ±0.5 dB for transmission on one antenna port and ±0.7 dB for transmission on two antenna ports</w:t>
            </w:r>
          </w:p>
        </w:tc>
      </w:tr>
      <w:tr w:rsidR="00CB3986" w:rsidRPr="008E21F4" w14:paraId="5B15A36B" w14:textId="77777777" w:rsidTr="00D04D5F">
        <w:trPr>
          <w:cantSplit/>
          <w:jc w:val="center"/>
          <w:trPrChange w:id="1054" w:author="Delta" w:date="2021-07-23T11:12:00Z">
            <w:trPr>
              <w:cantSplit/>
              <w:jc w:val="center"/>
            </w:trPr>
          </w:trPrChange>
        </w:trPr>
        <w:tc>
          <w:tcPr>
            <w:tcW w:w="3579" w:type="dxa"/>
            <w:vMerge w:val="restart"/>
            <w:tcPrChange w:id="1055" w:author="Delta" w:date="2021-07-23T11:12:00Z">
              <w:tcPr>
                <w:tcW w:w="3579" w:type="dxa"/>
                <w:vMerge w:val="restart"/>
              </w:tcPr>
            </w:tcPrChange>
          </w:tcPr>
          <w:p w14:paraId="149432FB" w14:textId="77777777" w:rsidR="00CB3986" w:rsidRPr="008E21F4" w:rsidRDefault="00CB3986" w:rsidP="00D04D5F">
            <w:pPr>
              <w:pStyle w:val="TAL"/>
              <w:rPr>
                <w:rFonts w:cs="Arial"/>
                <w:lang w:eastAsia="ja-JP"/>
              </w:rPr>
            </w:pPr>
            <w:r w:rsidRPr="008E21F4">
              <w:rPr>
                <w:rFonts w:cs="Arial"/>
                <w:lang w:eastAsia="ja-JP"/>
              </w:rPr>
              <w:t>8.4.1</w:t>
            </w:r>
            <w:r w:rsidRPr="008E21F4">
              <w:rPr>
                <w:rFonts w:cs="Arial"/>
                <w:lang w:eastAsia="ja-JP"/>
              </w:rPr>
              <w:tab/>
              <w:t>PRACH false alarm probability and missed detection</w:t>
            </w:r>
          </w:p>
        </w:tc>
        <w:tc>
          <w:tcPr>
            <w:tcW w:w="1984" w:type="dxa"/>
            <w:tcPrChange w:id="1056" w:author="Delta" w:date="2021-07-23T11:12:00Z">
              <w:tcPr>
                <w:tcW w:w="1984" w:type="dxa"/>
              </w:tcPr>
            </w:tcPrChange>
          </w:tcPr>
          <w:p w14:paraId="14747AE3"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6 dB</w:t>
            </w:r>
          </w:p>
        </w:tc>
        <w:tc>
          <w:tcPr>
            <w:tcW w:w="3863" w:type="dxa"/>
            <w:tcPrChange w:id="1057" w:author="Delta" w:date="2021-07-23T11:12:00Z">
              <w:tcPr>
                <w:tcW w:w="3863" w:type="dxa"/>
              </w:tcPr>
            </w:tcPrChange>
          </w:tcPr>
          <w:p w14:paraId="539B16AD"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fading conditions comprises two quantities:</w:t>
            </w:r>
          </w:p>
          <w:p w14:paraId="7FC1DE3C" w14:textId="77777777" w:rsidR="00CB3986" w:rsidRPr="008E21F4" w:rsidRDefault="00CB3986" w:rsidP="00D04D5F">
            <w:pPr>
              <w:rPr>
                <w:rFonts w:ascii="Arial" w:hAnsi="Arial"/>
                <w:noProof/>
                <w:sz w:val="18"/>
                <w:szCs w:val="18"/>
                <w:lang w:eastAsia="sv-SE"/>
              </w:rPr>
              <w:pPrChange w:id="1058" w:author="Delta" w:date="2021-07-23T11:12:00Z">
                <w:pPr>
                  <w:spacing w:after="0"/>
                </w:pPr>
              </w:pPrChange>
            </w:pPr>
            <w:r w:rsidRPr="008E21F4">
              <w:rPr>
                <w:rFonts w:ascii="Arial" w:hAnsi="Arial"/>
                <w:noProof/>
                <w:sz w:val="18"/>
                <w:szCs w:val="18"/>
                <w:lang w:eastAsia="sv-SE"/>
              </w:rPr>
              <w:t xml:space="preserve">1. </w:t>
            </w:r>
            <w:r w:rsidRPr="008E21F4">
              <w:rPr>
                <w:rFonts w:ascii="Arial" w:hAnsi="Arial"/>
              </w:rPr>
              <w:t>Signal-to-noise ratio uncertainty</w:t>
            </w:r>
          </w:p>
          <w:p w14:paraId="4B779982" w14:textId="77777777" w:rsidR="00CB3986" w:rsidRPr="008E21F4" w:rsidRDefault="00CB3986" w:rsidP="00D04D5F">
            <w:pPr>
              <w:rPr>
                <w:rFonts w:ascii="Arial" w:hAnsi="Arial"/>
                <w:noProof/>
                <w:sz w:val="18"/>
                <w:szCs w:val="18"/>
                <w:lang w:eastAsia="sv-SE"/>
              </w:rPr>
              <w:pPrChange w:id="1059" w:author="Delta" w:date="2021-07-23T11:12:00Z">
                <w:pPr>
                  <w:spacing w:after="0"/>
                </w:pPr>
              </w:pPrChange>
            </w:pPr>
            <w:r w:rsidRPr="008E21F4">
              <w:rPr>
                <w:rFonts w:ascii="Arial" w:hAnsi="Arial"/>
                <w:noProof/>
                <w:sz w:val="18"/>
                <w:szCs w:val="18"/>
                <w:lang w:eastAsia="sv-SE"/>
              </w:rPr>
              <w:t xml:space="preserve">2. </w:t>
            </w:r>
            <w:r w:rsidRPr="008E21F4">
              <w:rPr>
                <w:rFonts w:ascii="Arial" w:hAnsi="Arial"/>
                <w:sz w:val="18"/>
              </w:rPr>
              <w:t>Fading profile power uncertainty</w:t>
            </w:r>
          </w:p>
          <w:p w14:paraId="4648F7DA" w14:textId="5D7F105D" w:rsidR="00CB3986" w:rsidRPr="008E21F4" w:rsidRDefault="00EE0014" w:rsidP="00D04D5F">
            <w:pPr>
              <w:rPr>
                <w:rFonts w:ascii="Arial" w:hAnsi="Arial"/>
                <w:noProof/>
                <w:sz w:val="18"/>
                <w:szCs w:val="18"/>
                <w:lang w:eastAsia="sv-SE"/>
              </w:rPr>
              <w:pPrChange w:id="1060" w:author="Delta" w:date="2021-07-23T11:12:00Z">
                <w:pPr>
                  <w:spacing w:after="0"/>
                </w:pPr>
              </w:pPrChange>
            </w:pPr>
            <w:del w:id="1061" w:author="Delta" w:date="2021-07-23T11:12:00Z">
              <w:r w:rsidRPr="008735C4">
                <w:rPr>
                  <w:rFonts w:ascii="Arial" w:hAnsi="Arial"/>
                  <w:noProof/>
                  <w:sz w:val="18"/>
                  <w:szCs w:val="18"/>
                  <w:lang w:eastAsia="sv-SE"/>
                </w:rPr>
                <w:delText xml:space="preserve"> </w:delText>
              </w:r>
            </w:del>
          </w:p>
          <w:p w14:paraId="7859480C"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Items 1 and 2 are assumed to be uncorrelated so can be root sum squared</w:t>
            </w:r>
            <w:r w:rsidRPr="008E21F4">
              <w:rPr>
                <w:rFonts w:ascii="Arial" w:hAnsi="Arial"/>
                <w:noProof/>
                <w:sz w:val="18"/>
                <w:szCs w:val="18"/>
              </w:rPr>
              <w:t>:</w:t>
            </w:r>
          </w:p>
          <w:p w14:paraId="142DFD1B" w14:textId="77777777" w:rsidR="00CB3986" w:rsidRPr="008E21F4" w:rsidRDefault="00CB3986" w:rsidP="00D04D5F">
            <w:pPr>
              <w:rPr>
                <w:rFonts w:ascii="Arial" w:hAnsi="Arial"/>
                <w:noProof/>
                <w:sz w:val="18"/>
                <w:szCs w:val="18"/>
                <w:lang w:eastAsia="sv-SE"/>
              </w:rPr>
            </w:pPr>
            <w:r w:rsidRPr="008E21F4">
              <w:rPr>
                <w:rFonts w:ascii="Arial" w:hAnsi="Arial"/>
                <w:noProof/>
                <w:sz w:val="18"/>
                <w:szCs w:val="18"/>
                <w:lang w:eastAsia="sv-SE"/>
              </w:rPr>
              <w:t>Test System uncertainty = [SQRT (</w:t>
            </w:r>
            <w:r w:rsidRPr="008E21F4">
              <w:rPr>
                <w:rFonts w:ascii="Arial" w:hAnsi="Arial"/>
              </w:rPr>
              <w:t>Signal-to-noise ratio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 xml:space="preserve"> + </w:t>
            </w:r>
            <w:r w:rsidRPr="008E21F4">
              <w:rPr>
                <w:rFonts w:ascii="Arial" w:hAnsi="Arial"/>
                <w:sz w:val="18"/>
              </w:rPr>
              <w:t>Fading profile power uncertainty</w:t>
            </w:r>
            <w:r w:rsidRPr="008E21F4">
              <w:rPr>
                <w:rFonts w:ascii="Arial" w:hAnsi="Arial"/>
                <w:noProof/>
                <w:sz w:val="18"/>
                <w:szCs w:val="18"/>
                <w:vertAlign w:val="superscript"/>
                <w:lang w:eastAsia="sv-SE"/>
              </w:rPr>
              <w:t xml:space="preserve"> 2</w:t>
            </w:r>
            <w:r w:rsidRPr="008E21F4">
              <w:rPr>
                <w:rFonts w:ascii="Arial" w:hAnsi="Arial"/>
                <w:noProof/>
                <w:sz w:val="18"/>
                <w:szCs w:val="18"/>
                <w:lang w:eastAsia="sv-SE"/>
              </w:rPr>
              <w:t>)]</w:t>
            </w:r>
          </w:p>
          <w:p w14:paraId="4353BB51" w14:textId="77777777" w:rsidR="00CB3986" w:rsidRPr="008E21F4" w:rsidRDefault="00CB3986" w:rsidP="00D04D5F">
            <w:pPr>
              <w:rPr>
                <w:rFonts w:ascii="Arial" w:hAnsi="Arial"/>
                <w:noProof/>
                <w:sz w:val="18"/>
                <w:szCs w:val="18"/>
                <w:lang w:eastAsia="sv-SE"/>
              </w:rPr>
              <w:pPrChange w:id="1062" w:author="Delta" w:date="2021-07-23T11:12:00Z">
                <w:pPr>
                  <w:spacing w:after="0"/>
                </w:pPr>
              </w:pPrChange>
            </w:pPr>
            <w:r w:rsidRPr="008E21F4">
              <w:rPr>
                <w:rFonts w:ascii="Arial" w:hAnsi="Arial"/>
              </w:rPr>
              <w:t>Signal-to-noise ratio uncertainty</w:t>
            </w:r>
            <w:r w:rsidRPr="008E21F4">
              <w:rPr>
                <w:rFonts w:ascii="Arial" w:hAnsi="Arial"/>
                <w:noProof/>
                <w:sz w:val="18"/>
                <w:szCs w:val="18"/>
                <w:lang w:eastAsia="sv-SE"/>
              </w:rPr>
              <w:t xml:space="preserve"> </w:t>
            </w:r>
            <w:r w:rsidRPr="008E21F4">
              <w:rPr>
                <w:rFonts w:ascii="Arial" w:hAnsi="Arial" w:cs="Arial"/>
                <w:noProof/>
                <w:sz w:val="18"/>
                <w:szCs w:val="18"/>
                <w:lang w:eastAsia="sv-SE"/>
              </w:rPr>
              <w:t>±</w:t>
            </w:r>
            <w:r w:rsidRPr="008E21F4">
              <w:rPr>
                <w:rFonts w:ascii="Arial" w:hAnsi="Arial"/>
                <w:noProof/>
                <w:sz w:val="18"/>
                <w:szCs w:val="18"/>
                <w:lang w:eastAsia="sv-SE"/>
              </w:rPr>
              <w:t>0.3 dB</w:t>
            </w:r>
          </w:p>
          <w:p w14:paraId="7E45E957" w14:textId="77777777" w:rsidR="00CB3986" w:rsidRPr="008E21F4" w:rsidRDefault="00CB3986" w:rsidP="00D04D5F">
            <w:pPr>
              <w:pStyle w:val="TAL"/>
              <w:rPr>
                <w:rFonts w:cs="Arial"/>
                <w:lang w:eastAsia="ja-JP"/>
              </w:rPr>
            </w:pPr>
            <w:r w:rsidRPr="008E21F4">
              <w:rPr>
                <w:rFonts w:cs="Arial"/>
              </w:rPr>
              <w:t>Fading profile power uncertainty</w:t>
            </w:r>
            <w:r w:rsidRPr="008E21F4">
              <w:rPr>
                <w:rFonts w:cs="Arial"/>
                <w:noProof/>
                <w:lang w:eastAsia="sv-SE"/>
              </w:rPr>
              <w:t xml:space="preserve"> ±0.5 dB</w:t>
            </w:r>
          </w:p>
        </w:tc>
      </w:tr>
      <w:tr w:rsidR="00CB3986" w:rsidRPr="008E21F4" w14:paraId="0669EC3C" w14:textId="77777777" w:rsidTr="00D04D5F">
        <w:trPr>
          <w:cantSplit/>
          <w:jc w:val="center"/>
          <w:trPrChange w:id="1063" w:author="Delta" w:date="2021-07-23T11:12:00Z">
            <w:trPr>
              <w:cantSplit/>
              <w:jc w:val="center"/>
            </w:trPr>
          </w:trPrChange>
        </w:trPr>
        <w:tc>
          <w:tcPr>
            <w:tcW w:w="3579" w:type="dxa"/>
            <w:vMerge/>
            <w:tcPrChange w:id="1064" w:author="Delta" w:date="2021-07-23T11:12:00Z">
              <w:tcPr>
                <w:tcW w:w="3579" w:type="dxa"/>
                <w:vMerge/>
              </w:tcPr>
            </w:tcPrChange>
          </w:tcPr>
          <w:p w14:paraId="682B209A" w14:textId="77777777" w:rsidR="00CB3986" w:rsidRPr="008E21F4" w:rsidRDefault="00CB3986" w:rsidP="00D04D5F">
            <w:pPr>
              <w:pStyle w:val="TAL"/>
              <w:rPr>
                <w:rFonts w:cs="Arial"/>
                <w:lang w:eastAsia="ja-JP"/>
              </w:rPr>
            </w:pPr>
          </w:p>
        </w:tc>
        <w:tc>
          <w:tcPr>
            <w:tcW w:w="1984" w:type="dxa"/>
            <w:tcPrChange w:id="1065" w:author="Delta" w:date="2021-07-23T11:12:00Z">
              <w:tcPr>
                <w:tcW w:w="1984" w:type="dxa"/>
              </w:tcPr>
            </w:tcPrChange>
          </w:tcPr>
          <w:p w14:paraId="598EA0E4" w14:textId="77777777" w:rsidR="00CB3986" w:rsidRPr="008E21F4" w:rsidRDefault="00CB3986" w:rsidP="00D04D5F">
            <w:pPr>
              <w:pStyle w:val="TAL"/>
              <w:rPr>
                <w:rFonts w:cs="Arial"/>
                <w:lang w:eastAsia="ja-JP"/>
              </w:rPr>
            </w:pPr>
            <w:r w:rsidRPr="008E21F4">
              <w:rPr>
                <w:rFonts w:cs="Arial"/>
              </w:rPr>
              <w:t xml:space="preserve">±  </w:t>
            </w:r>
            <w:r w:rsidRPr="008E21F4">
              <w:rPr>
                <w:rFonts w:cs="Arial"/>
                <w:lang w:eastAsia="ja-JP"/>
              </w:rPr>
              <w:t>0.3 dB</w:t>
            </w:r>
          </w:p>
        </w:tc>
        <w:tc>
          <w:tcPr>
            <w:tcW w:w="3863" w:type="dxa"/>
            <w:tcPrChange w:id="1066" w:author="Delta" w:date="2021-07-23T11:12:00Z">
              <w:tcPr>
                <w:tcW w:w="3863" w:type="dxa"/>
              </w:tcPr>
            </w:tcPrChange>
          </w:tcPr>
          <w:p w14:paraId="4FBF28B6" w14:textId="77777777" w:rsidR="00CB3986" w:rsidRPr="008E21F4" w:rsidRDefault="00CB3986" w:rsidP="00D04D5F">
            <w:pPr>
              <w:spacing w:after="120"/>
              <w:rPr>
                <w:rFonts w:ascii="Arial" w:hAnsi="Arial"/>
                <w:noProof/>
                <w:sz w:val="18"/>
                <w:szCs w:val="18"/>
                <w:lang w:eastAsia="sv-SE"/>
              </w:rPr>
            </w:pPr>
            <w:r w:rsidRPr="008E21F4">
              <w:rPr>
                <w:rFonts w:ascii="Arial" w:hAnsi="Arial"/>
                <w:noProof/>
                <w:sz w:val="18"/>
                <w:szCs w:val="18"/>
                <w:lang w:eastAsia="sv-SE"/>
              </w:rPr>
              <w:t>Overall system uncertainty for static conditions is equal to s</w:t>
            </w:r>
            <w:r w:rsidRPr="008E21F4">
              <w:rPr>
                <w:rFonts w:ascii="Arial" w:hAnsi="Arial"/>
              </w:rPr>
              <w:t>ignal-to-noise ratio uncertainty.</w:t>
            </w:r>
          </w:p>
          <w:p w14:paraId="7389BECE" w14:textId="77777777" w:rsidR="00CB3986" w:rsidRPr="008E21F4" w:rsidRDefault="00CB3986" w:rsidP="00D04D5F">
            <w:pPr>
              <w:pStyle w:val="TAL"/>
              <w:rPr>
                <w:rFonts w:cs="Arial"/>
                <w:lang w:eastAsia="ja-JP"/>
              </w:rPr>
            </w:pPr>
            <w:r w:rsidRPr="008E21F4">
              <w:rPr>
                <w:rFonts w:cs="Arial"/>
              </w:rPr>
              <w:t>Signal-to-noise ratio uncertainty</w:t>
            </w:r>
            <w:r w:rsidRPr="008E21F4">
              <w:rPr>
                <w:rFonts w:cs="Arial"/>
                <w:noProof/>
                <w:lang w:eastAsia="sv-SE"/>
              </w:rPr>
              <w:t xml:space="preserve"> ±0.3 dB</w:t>
            </w:r>
          </w:p>
        </w:tc>
      </w:tr>
      <w:tr w:rsidR="00CB3986" w:rsidRPr="008E21F4" w14:paraId="63954F29" w14:textId="77777777" w:rsidTr="00D04D5F">
        <w:trPr>
          <w:cantSplit/>
          <w:jc w:val="center"/>
          <w:trPrChange w:id="1067" w:author="Delta" w:date="2021-07-23T11:12:00Z">
            <w:trPr>
              <w:cantSplit/>
              <w:jc w:val="center"/>
            </w:trPr>
          </w:trPrChange>
        </w:trPr>
        <w:tc>
          <w:tcPr>
            <w:tcW w:w="9426" w:type="dxa"/>
            <w:gridSpan w:val="3"/>
            <w:tcPrChange w:id="1068" w:author="Delta" w:date="2021-07-23T11:12:00Z">
              <w:tcPr>
                <w:tcW w:w="9426" w:type="dxa"/>
                <w:gridSpan w:val="3"/>
              </w:tcPr>
            </w:tcPrChange>
          </w:tcPr>
          <w:p w14:paraId="289875F7" w14:textId="77777777" w:rsidR="00CB3986" w:rsidRPr="008E21F4" w:rsidRDefault="00CB3986" w:rsidP="00D04D5F">
            <w:pPr>
              <w:pStyle w:val="TAN"/>
              <w:rPr>
                <w:rFonts w:cs="Arial"/>
              </w:rPr>
            </w:pPr>
            <w:r w:rsidRPr="008E21F4">
              <w:rPr>
                <w:rFonts w:cs="Arial"/>
              </w:rPr>
              <w:t>In addition, the following Test System uncertainties and related constraints apply:</w:t>
            </w:r>
          </w:p>
          <w:p w14:paraId="7BF25919" w14:textId="77777777" w:rsidR="00CB3986" w:rsidRPr="008E21F4" w:rsidRDefault="00CB3986" w:rsidP="00D04D5F">
            <w:pPr>
              <w:pStyle w:val="TAN"/>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35"/>
              <w:gridCol w:w="4636"/>
            </w:tblGrid>
            <w:tr w:rsidR="00CB3986" w:rsidRPr="008E21F4" w14:paraId="75612584" w14:textId="77777777" w:rsidTr="00D04D5F">
              <w:tc>
                <w:tcPr>
                  <w:tcW w:w="4635" w:type="dxa"/>
                  <w:shd w:val="clear" w:color="auto" w:fill="auto"/>
                </w:tcPr>
                <w:p w14:paraId="1B510227" w14:textId="77777777" w:rsidR="00CB3986" w:rsidRPr="008E21F4" w:rsidRDefault="00CB3986" w:rsidP="00D04D5F">
                  <w:pPr>
                    <w:pStyle w:val="TAL"/>
                    <w:rPr>
                      <w:rFonts w:cs="Arial"/>
                    </w:rPr>
                  </w:pPr>
                  <w:r w:rsidRPr="008E21F4">
                    <w:rPr>
                      <w:rFonts w:cs="Arial"/>
                    </w:rPr>
                    <w:t>AWGN Bandwidth</w:t>
                  </w:r>
                </w:p>
              </w:tc>
              <w:tc>
                <w:tcPr>
                  <w:tcW w:w="4636" w:type="dxa"/>
                  <w:shd w:val="clear" w:color="auto" w:fill="auto"/>
                </w:tcPr>
                <w:p w14:paraId="0DCC6591" w14:textId="77777777" w:rsidR="00CB3986" w:rsidRPr="008E21F4" w:rsidRDefault="00CB3986" w:rsidP="00D04D5F">
                  <w:pPr>
                    <w:pStyle w:val="TAL"/>
                    <w:rPr>
                      <w:rFonts w:cs="Arial"/>
                    </w:rPr>
                  </w:pPr>
                  <w:r w:rsidRPr="008E21F4">
                    <w:rPr>
                      <w:rFonts w:cs="Arial"/>
                    </w:rPr>
                    <w:t>≥ 1.08MHz, 2.7MHz, 4.5MHz, 9MHz, 13.5MHz, 18MHz; N</w:t>
                  </w:r>
                  <w:r w:rsidRPr="008E21F4">
                    <w:rPr>
                      <w:rFonts w:cs="Arial"/>
                      <w:vertAlign w:val="subscript"/>
                    </w:rPr>
                    <w:t>RB</w:t>
                  </w:r>
                  <w:r w:rsidRPr="008E21F4">
                    <w:rPr>
                      <w:rFonts w:cs="Arial"/>
                    </w:rPr>
                    <w:t xml:space="preserve"> x 180kHz according to BW</w:t>
                  </w:r>
                  <w:r w:rsidRPr="008E21F4">
                    <w:rPr>
                      <w:rFonts w:cs="Arial"/>
                      <w:vertAlign w:val="subscript"/>
                    </w:rPr>
                    <w:t>Config</w:t>
                  </w:r>
                  <w:r w:rsidRPr="008E21F4">
                    <w:rPr>
                      <w:rFonts w:cs="Arial"/>
                    </w:rPr>
                    <w:t xml:space="preserve"> </w:t>
                  </w:r>
                </w:p>
              </w:tc>
            </w:tr>
            <w:tr w:rsidR="00CB3986" w:rsidRPr="008E21F4" w14:paraId="4A355ACB" w14:textId="77777777" w:rsidTr="00D04D5F">
              <w:tc>
                <w:tcPr>
                  <w:tcW w:w="4635" w:type="dxa"/>
                  <w:shd w:val="clear" w:color="auto" w:fill="auto"/>
                </w:tcPr>
                <w:p w14:paraId="2AE941D9" w14:textId="77777777" w:rsidR="00CB3986" w:rsidRPr="008E21F4" w:rsidRDefault="00CB3986" w:rsidP="00D04D5F">
                  <w:pPr>
                    <w:pStyle w:val="TAL"/>
                    <w:rPr>
                      <w:rFonts w:cs="Arial"/>
                    </w:rPr>
                  </w:pPr>
                  <w:r w:rsidRPr="008E21F4">
                    <w:rPr>
                      <w:rFonts w:cs="Arial"/>
                    </w:rPr>
                    <w:t>AWGN absolute power uncertainty, averaged over BW</w:t>
                  </w:r>
                  <w:r w:rsidRPr="008E21F4">
                    <w:rPr>
                      <w:rFonts w:cs="Arial"/>
                      <w:vertAlign w:val="subscript"/>
                    </w:rPr>
                    <w:t>Config</w:t>
                  </w:r>
                </w:p>
              </w:tc>
              <w:tc>
                <w:tcPr>
                  <w:tcW w:w="4636" w:type="dxa"/>
                  <w:shd w:val="clear" w:color="auto" w:fill="auto"/>
                </w:tcPr>
                <w:p w14:paraId="518FF647" w14:textId="77777777" w:rsidR="00CB3986" w:rsidRPr="008E21F4" w:rsidRDefault="00CB3986" w:rsidP="00D04D5F">
                  <w:pPr>
                    <w:pStyle w:val="TAL"/>
                    <w:rPr>
                      <w:rFonts w:cs="Arial"/>
                    </w:rPr>
                  </w:pPr>
                  <w:r w:rsidRPr="008E21F4">
                    <w:rPr>
                      <w:rFonts w:cs="Arial"/>
                    </w:rPr>
                    <w:t>±1.5 dB</w:t>
                  </w:r>
                </w:p>
                <w:p w14:paraId="1AE7D078" w14:textId="77777777" w:rsidR="00CB3986" w:rsidRPr="008E21F4" w:rsidRDefault="00CB3986" w:rsidP="00D04D5F">
                  <w:pPr>
                    <w:pStyle w:val="TAN"/>
                    <w:ind w:left="0" w:firstLine="0"/>
                    <w:rPr>
                      <w:rFonts w:cs="Arial"/>
                    </w:rPr>
                  </w:pPr>
                </w:p>
              </w:tc>
            </w:tr>
            <w:tr w:rsidR="00CB3986" w:rsidRPr="008E21F4" w14:paraId="7A9F720C" w14:textId="77777777" w:rsidTr="00D04D5F">
              <w:tc>
                <w:tcPr>
                  <w:tcW w:w="4635" w:type="dxa"/>
                  <w:shd w:val="clear" w:color="auto" w:fill="auto"/>
                  <w:vAlign w:val="center"/>
                </w:tcPr>
                <w:p w14:paraId="7BE8F75B" w14:textId="6EA3B605" w:rsidR="00CB3986" w:rsidRPr="008E21F4" w:rsidRDefault="00CB3986" w:rsidP="00D04D5F">
                  <w:pPr>
                    <w:pStyle w:val="TAL"/>
                    <w:rPr>
                      <w:rFonts w:cs="Arial"/>
                    </w:rPr>
                  </w:pPr>
                  <w:r w:rsidRPr="008E21F4">
                    <w:rPr>
                      <w:rFonts w:cs="Arial"/>
                    </w:rPr>
                    <w:t xml:space="preserve">AWGN flatness and signal flatness, max deviation for any </w:t>
                  </w:r>
                  <w:del w:id="1069" w:author="Delta" w:date="2021-07-23T11:12:00Z">
                    <w:r w:rsidR="00EE0014" w:rsidRPr="008735C4">
                      <w:rPr>
                        <w:rFonts w:cs="Arial"/>
                      </w:rPr>
                      <w:delText>Resource Block</w:delText>
                    </w:r>
                  </w:del>
                  <w:ins w:id="1070" w:author="Delta" w:date="2021-07-23T11:12:00Z">
                    <w:r w:rsidRPr="008E21F4">
                      <w:rPr>
                        <w:rFonts w:cs="Arial"/>
                      </w:rPr>
                      <w:t>resource block</w:t>
                    </w:r>
                  </w:ins>
                  <w:r w:rsidRPr="008E21F4">
                    <w:rPr>
                      <w:rFonts w:cs="Arial"/>
                    </w:rPr>
                    <w:t>, relative to average over BW</w:t>
                  </w:r>
                  <w:r w:rsidRPr="008E21F4">
                    <w:rPr>
                      <w:rFonts w:cs="Arial"/>
                      <w:vertAlign w:val="subscript"/>
                    </w:rPr>
                    <w:t>Config</w:t>
                  </w:r>
                </w:p>
              </w:tc>
              <w:tc>
                <w:tcPr>
                  <w:tcW w:w="4636" w:type="dxa"/>
                  <w:shd w:val="clear" w:color="auto" w:fill="auto"/>
                </w:tcPr>
                <w:p w14:paraId="3366678E" w14:textId="77777777" w:rsidR="00CB3986" w:rsidRPr="008E21F4" w:rsidRDefault="00CB3986" w:rsidP="00D04D5F">
                  <w:pPr>
                    <w:pStyle w:val="TAN"/>
                    <w:ind w:left="0" w:firstLine="0"/>
                    <w:rPr>
                      <w:rFonts w:cs="Arial"/>
                    </w:rPr>
                  </w:pPr>
                  <w:r w:rsidRPr="008E21F4">
                    <w:rPr>
                      <w:rFonts w:cs="Arial"/>
                    </w:rPr>
                    <w:t>±2 dB</w:t>
                  </w:r>
                </w:p>
              </w:tc>
            </w:tr>
            <w:tr w:rsidR="00CB3986" w:rsidRPr="008E21F4" w14:paraId="31EE9A19" w14:textId="77777777" w:rsidTr="00D04D5F">
              <w:tc>
                <w:tcPr>
                  <w:tcW w:w="4635" w:type="dxa"/>
                  <w:shd w:val="clear" w:color="auto" w:fill="auto"/>
                  <w:vAlign w:val="center"/>
                </w:tcPr>
                <w:p w14:paraId="51E730CB" w14:textId="198ACFC9" w:rsidR="00CB3986" w:rsidRPr="008E21F4" w:rsidRDefault="00CB3986" w:rsidP="00D04D5F">
                  <w:pPr>
                    <w:pStyle w:val="TAL"/>
                    <w:rPr>
                      <w:rFonts w:cs="Arial"/>
                    </w:rPr>
                  </w:pPr>
                  <w:r w:rsidRPr="008E21F4">
                    <w:rPr>
                      <w:rFonts w:cs="Arial"/>
                    </w:rPr>
                    <w:t>AWGN flatness over BW</w:t>
                  </w:r>
                  <w:r w:rsidRPr="008E21F4">
                    <w:rPr>
                      <w:rFonts w:cs="Arial"/>
                      <w:vertAlign w:val="subscript"/>
                    </w:rPr>
                    <w:t>Channel</w:t>
                  </w:r>
                  <w:r w:rsidRPr="008E21F4">
                    <w:rPr>
                      <w:rFonts w:cs="Arial"/>
                    </w:rPr>
                    <w:t xml:space="preserve">, max deviation for any </w:t>
                  </w:r>
                  <w:del w:id="1071" w:author="Delta" w:date="2021-07-23T11:12:00Z">
                    <w:r w:rsidR="00EE0014" w:rsidRPr="008735C4">
                      <w:rPr>
                        <w:rFonts w:cs="Arial"/>
                      </w:rPr>
                      <w:delText>Resource Block</w:delText>
                    </w:r>
                  </w:del>
                  <w:ins w:id="1072" w:author="Delta" w:date="2021-07-23T11:12:00Z">
                    <w:r w:rsidRPr="008E21F4">
                      <w:rPr>
                        <w:rFonts w:cs="Arial"/>
                      </w:rPr>
                      <w:t>resource block</w:t>
                    </w:r>
                  </w:ins>
                  <w:r w:rsidRPr="008E21F4">
                    <w:rPr>
                      <w:rFonts w:cs="Arial"/>
                    </w:rPr>
                    <w:t>, relative to average over BW</w:t>
                  </w:r>
                  <w:r w:rsidRPr="008E21F4">
                    <w:rPr>
                      <w:rFonts w:cs="Arial"/>
                      <w:vertAlign w:val="subscript"/>
                    </w:rPr>
                    <w:t>Config</w:t>
                  </w:r>
                  <w:r w:rsidRPr="008E21F4">
                    <w:rPr>
                      <w:rFonts w:cs="Arial"/>
                    </w:rPr>
                    <w:t xml:space="preserve"> </w:t>
                  </w:r>
                </w:p>
              </w:tc>
              <w:tc>
                <w:tcPr>
                  <w:tcW w:w="4636" w:type="dxa"/>
                  <w:shd w:val="clear" w:color="auto" w:fill="auto"/>
                </w:tcPr>
                <w:p w14:paraId="2D47AE18" w14:textId="77777777" w:rsidR="00CB3986" w:rsidRPr="008E21F4" w:rsidRDefault="00CB3986" w:rsidP="00D04D5F">
                  <w:pPr>
                    <w:pStyle w:val="TAN"/>
                    <w:ind w:left="0" w:firstLine="0"/>
                    <w:rPr>
                      <w:rFonts w:cs="Arial"/>
                    </w:rPr>
                  </w:pPr>
                  <w:r w:rsidRPr="008E21F4">
                    <w:rPr>
                      <w:rFonts w:cs="Arial"/>
                    </w:rPr>
                    <w:t>+2 dB</w:t>
                  </w:r>
                </w:p>
              </w:tc>
            </w:tr>
            <w:tr w:rsidR="00CB3986" w:rsidRPr="008E21F4" w14:paraId="68DAC742" w14:textId="77777777" w:rsidTr="00D04D5F">
              <w:tc>
                <w:tcPr>
                  <w:tcW w:w="4635" w:type="dxa"/>
                  <w:shd w:val="clear" w:color="auto" w:fill="auto"/>
                  <w:vAlign w:val="center"/>
                </w:tcPr>
                <w:p w14:paraId="299A8095" w14:textId="7D521022" w:rsidR="00CB3986" w:rsidRPr="008E21F4" w:rsidRDefault="00CB3986" w:rsidP="00D04D5F">
                  <w:pPr>
                    <w:pStyle w:val="TAL"/>
                    <w:rPr>
                      <w:rFonts w:cs="Arial"/>
                    </w:rPr>
                  </w:pPr>
                  <w:r w:rsidRPr="008E21F4">
                    <w:rPr>
                      <w:rFonts w:cs="Arial"/>
                    </w:rPr>
                    <w:t xml:space="preserve">AWGN flatness and signal flatness, max difference between adjacent </w:t>
                  </w:r>
                  <w:del w:id="1073" w:author="Delta" w:date="2021-07-23T11:12:00Z">
                    <w:r w:rsidR="00EE0014" w:rsidRPr="008735C4">
                      <w:rPr>
                        <w:rFonts w:cs="Arial"/>
                      </w:rPr>
                      <w:delText>Resource Blocks</w:delText>
                    </w:r>
                  </w:del>
                  <w:ins w:id="1074" w:author="Delta" w:date="2021-07-23T11:12:00Z">
                    <w:r w:rsidRPr="008E21F4">
                      <w:rPr>
                        <w:rFonts w:cs="Arial"/>
                      </w:rPr>
                      <w:t>resource blocks</w:t>
                    </w:r>
                  </w:ins>
                </w:p>
              </w:tc>
              <w:tc>
                <w:tcPr>
                  <w:tcW w:w="4636" w:type="dxa"/>
                  <w:shd w:val="clear" w:color="auto" w:fill="auto"/>
                </w:tcPr>
                <w:p w14:paraId="2743A341" w14:textId="77777777" w:rsidR="00CB3986" w:rsidRPr="008E21F4" w:rsidRDefault="00CB3986" w:rsidP="00D04D5F">
                  <w:pPr>
                    <w:pStyle w:val="TAN"/>
                    <w:ind w:left="0" w:firstLine="0"/>
                    <w:rPr>
                      <w:rFonts w:cs="Arial"/>
                    </w:rPr>
                  </w:pPr>
                  <w:r w:rsidRPr="008E21F4">
                    <w:rPr>
                      <w:rFonts w:cs="Arial"/>
                    </w:rPr>
                    <w:t xml:space="preserve">±0.5 dB </w:t>
                  </w:r>
                </w:p>
              </w:tc>
            </w:tr>
            <w:tr w:rsidR="00CB3986" w:rsidRPr="008E21F4" w14:paraId="30BBD067" w14:textId="77777777" w:rsidTr="00D04D5F">
              <w:tc>
                <w:tcPr>
                  <w:tcW w:w="4635" w:type="dxa"/>
                  <w:shd w:val="clear" w:color="auto" w:fill="auto"/>
                  <w:vAlign w:val="center"/>
                </w:tcPr>
                <w:p w14:paraId="2C1B163B" w14:textId="77777777" w:rsidR="00CB3986" w:rsidRPr="008E21F4" w:rsidRDefault="00CB3986" w:rsidP="00D04D5F">
                  <w:pPr>
                    <w:pStyle w:val="TAL"/>
                    <w:rPr>
                      <w:rFonts w:cs="Arial"/>
                    </w:rPr>
                  </w:pPr>
                  <w:r w:rsidRPr="008E21F4">
                    <w:rPr>
                      <w:rFonts w:cs="Arial"/>
                    </w:rPr>
                    <w:t xml:space="preserve">AWGN peak to average ratio </w:t>
                  </w:r>
                </w:p>
              </w:tc>
              <w:tc>
                <w:tcPr>
                  <w:tcW w:w="4636" w:type="dxa"/>
                  <w:shd w:val="clear" w:color="auto" w:fill="auto"/>
                </w:tcPr>
                <w:p w14:paraId="26309473" w14:textId="77777777" w:rsidR="00CB3986" w:rsidRPr="008E21F4" w:rsidRDefault="00CB3986" w:rsidP="00D04D5F">
                  <w:pPr>
                    <w:pStyle w:val="TAN"/>
                    <w:ind w:left="0" w:firstLine="0"/>
                    <w:rPr>
                      <w:rFonts w:cs="Arial"/>
                    </w:rPr>
                  </w:pPr>
                  <w:r w:rsidRPr="008E21F4">
                    <w:rPr>
                      <w:rFonts w:cs="Arial"/>
                    </w:rPr>
                    <w:t>≥10 dB @0.001%</w:t>
                  </w:r>
                </w:p>
              </w:tc>
            </w:tr>
            <w:tr w:rsidR="00CB3986" w:rsidRPr="008E21F4" w14:paraId="3B6B62BF" w14:textId="77777777" w:rsidTr="00D04D5F">
              <w:tc>
                <w:tcPr>
                  <w:tcW w:w="4635" w:type="dxa"/>
                  <w:shd w:val="clear" w:color="auto" w:fill="auto"/>
                  <w:vAlign w:val="center"/>
                </w:tcPr>
                <w:p w14:paraId="3036C3FB" w14:textId="77777777" w:rsidR="00CB3986" w:rsidRPr="008E21F4" w:rsidRDefault="00CB3986" w:rsidP="00D04D5F">
                  <w:pPr>
                    <w:pStyle w:val="TAL"/>
                    <w:rPr>
                      <w:rFonts w:cs="Arial"/>
                    </w:rPr>
                  </w:pPr>
                  <w:r w:rsidRPr="008E21F4">
                    <w:rPr>
                      <w:rFonts w:cs="Arial"/>
                    </w:rPr>
                    <w:t>Signal-to noise ratio uncertainty, averaged over uplink transmission Bandwidth</w:t>
                  </w:r>
                </w:p>
              </w:tc>
              <w:tc>
                <w:tcPr>
                  <w:tcW w:w="4636" w:type="dxa"/>
                  <w:shd w:val="clear" w:color="auto" w:fill="auto"/>
                </w:tcPr>
                <w:p w14:paraId="40092F61" w14:textId="77777777" w:rsidR="00CB3986" w:rsidRPr="008E21F4" w:rsidRDefault="00CB3986" w:rsidP="00D04D5F">
                  <w:pPr>
                    <w:pStyle w:val="TAN"/>
                    <w:ind w:left="0" w:firstLine="0"/>
                    <w:rPr>
                      <w:rFonts w:cs="Arial"/>
                    </w:rPr>
                  </w:pPr>
                  <w:r w:rsidRPr="008E21F4">
                    <w:rPr>
                      <w:rFonts w:cs="Arial"/>
                    </w:rPr>
                    <w:t>±0.3 dB</w:t>
                  </w:r>
                </w:p>
              </w:tc>
            </w:tr>
            <w:tr w:rsidR="00CB3986" w:rsidRPr="008E21F4" w14:paraId="631955AD" w14:textId="77777777" w:rsidTr="00D04D5F">
              <w:tc>
                <w:tcPr>
                  <w:tcW w:w="4635" w:type="dxa"/>
                  <w:shd w:val="clear" w:color="auto" w:fill="auto"/>
                </w:tcPr>
                <w:p w14:paraId="21B8104E" w14:textId="77777777" w:rsidR="00CB3986" w:rsidRPr="008E21F4" w:rsidRDefault="00CB3986" w:rsidP="00D04D5F">
                  <w:pPr>
                    <w:pStyle w:val="TAL"/>
                    <w:rPr>
                      <w:rFonts w:cs="Arial"/>
                    </w:rPr>
                  </w:pPr>
                  <w:r w:rsidRPr="008E21F4">
                    <w:rPr>
                      <w:rFonts w:cs="Arial"/>
                    </w:rPr>
                    <w:t>Fading profile power uncertainty</w:t>
                  </w:r>
                </w:p>
              </w:tc>
              <w:tc>
                <w:tcPr>
                  <w:tcW w:w="4636" w:type="dxa"/>
                  <w:shd w:val="clear" w:color="auto" w:fill="auto"/>
                </w:tcPr>
                <w:p w14:paraId="2D564ECA" w14:textId="77777777" w:rsidR="00CB3986" w:rsidRPr="008E21F4" w:rsidRDefault="00CB3986" w:rsidP="00D04D5F">
                  <w:pPr>
                    <w:pStyle w:val="TAL"/>
                    <w:rPr>
                      <w:rFonts w:cs="Arial"/>
                      <w:lang w:eastAsia="ja-JP"/>
                    </w:rPr>
                  </w:pPr>
                  <w:r w:rsidRPr="008E21F4">
                    <w:rPr>
                      <w:rFonts w:cs="Arial"/>
                      <w:lang w:eastAsia="zh-CN"/>
                    </w:rPr>
                    <w:t>Test-specific</w:t>
                  </w:r>
                </w:p>
              </w:tc>
            </w:tr>
            <w:tr w:rsidR="00CB3986" w:rsidRPr="008E21F4" w14:paraId="06BC285A" w14:textId="77777777" w:rsidTr="00D04D5F">
              <w:tc>
                <w:tcPr>
                  <w:tcW w:w="4635" w:type="dxa"/>
                  <w:shd w:val="clear" w:color="auto" w:fill="auto"/>
                </w:tcPr>
                <w:p w14:paraId="5DF8B3D3" w14:textId="77777777" w:rsidR="00CB3986" w:rsidRPr="008E21F4" w:rsidRDefault="00CB3986" w:rsidP="00D04D5F">
                  <w:pPr>
                    <w:pStyle w:val="TAL"/>
                    <w:rPr>
                      <w:rFonts w:cs="Arial"/>
                    </w:rPr>
                  </w:pPr>
                  <w:r w:rsidRPr="008E21F4">
                    <w:rPr>
                      <w:rFonts w:cs="Arial"/>
                    </w:rPr>
                    <w:t>Fading profile delay uncertainty, relative to frame timing</w:t>
                  </w:r>
                </w:p>
              </w:tc>
              <w:tc>
                <w:tcPr>
                  <w:tcW w:w="4636" w:type="dxa"/>
                  <w:shd w:val="clear" w:color="auto" w:fill="auto"/>
                </w:tcPr>
                <w:p w14:paraId="291787A9" w14:textId="77777777" w:rsidR="00CB3986" w:rsidRPr="008E21F4" w:rsidRDefault="00CB3986" w:rsidP="00D04D5F">
                  <w:pPr>
                    <w:pStyle w:val="TAL"/>
                    <w:rPr>
                      <w:rFonts w:cs="Arial"/>
                      <w:lang w:eastAsia="ja-JP"/>
                    </w:rPr>
                  </w:pPr>
                  <w:r w:rsidRPr="008E21F4">
                    <w:rPr>
                      <w:rFonts w:cs="Arial"/>
                      <w:lang w:eastAsia="ja-JP"/>
                    </w:rPr>
                    <w:t>±5 ns (excludes absolute errors related to baseband timing)</w:t>
                  </w:r>
                </w:p>
              </w:tc>
            </w:tr>
          </w:tbl>
          <w:p w14:paraId="7B64C2E2" w14:textId="77777777" w:rsidR="00CB3986" w:rsidRPr="008E21F4" w:rsidRDefault="00CB3986" w:rsidP="00D04D5F">
            <w:pPr>
              <w:pStyle w:val="TAN"/>
              <w:rPr>
                <w:rFonts w:cs="Arial"/>
              </w:rPr>
            </w:pPr>
          </w:p>
        </w:tc>
      </w:tr>
      <w:tr w:rsidR="00CB3986" w:rsidRPr="008E21F4" w14:paraId="22EEE154" w14:textId="77777777" w:rsidTr="00D04D5F">
        <w:trPr>
          <w:cantSplit/>
          <w:jc w:val="center"/>
          <w:trPrChange w:id="1075" w:author="Delta" w:date="2021-07-23T11:12:00Z">
            <w:trPr>
              <w:cantSplit/>
              <w:jc w:val="center"/>
            </w:trPr>
          </w:trPrChange>
        </w:trPr>
        <w:tc>
          <w:tcPr>
            <w:tcW w:w="9426" w:type="dxa"/>
            <w:gridSpan w:val="3"/>
            <w:tcPrChange w:id="1076" w:author="Delta" w:date="2021-07-23T11:12:00Z">
              <w:tcPr>
                <w:tcW w:w="9426" w:type="dxa"/>
                <w:gridSpan w:val="3"/>
              </w:tcPr>
            </w:tcPrChange>
          </w:tcPr>
          <w:p w14:paraId="720AC9DC" w14:textId="77777777" w:rsidR="00CB3986" w:rsidRPr="008E21F4" w:rsidRDefault="00CB3986" w:rsidP="00D04D5F">
            <w:pPr>
              <w:pStyle w:val="TAN"/>
              <w:rPr>
                <w:rFonts w:cs="Arial"/>
              </w:rPr>
            </w:pPr>
            <w:r w:rsidRPr="008E21F4">
              <w:rPr>
                <w:rFonts w:cs="Arial"/>
              </w:rPr>
              <w:t>Note 1:</w:t>
            </w:r>
            <w:r w:rsidRPr="008E21F4">
              <w:rPr>
                <w:rFonts w:cs="Arial"/>
              </w:rPr>
              <w:tab/>
              <w:t xml:space="preserve">Only the overall stimulus error is considered here. </w:t>
            </w:r>
            <w:r w:rsidRPr="008E21F4">
              <w:rPr>
                <w:rFonts w:cs="Arial"/>
                <w:lang w:eastAsia="sv-SE"/>
              </w:rPr>
              <w:t>The effect of errors in the throughput measurements due to finite test duration is not considered.</w:t>
            </w:r>
          </w:p>
        </w:tc>
      </w:tr>
    </w:tbl>
    <w:p w14:paraId="41471647" w14:textId="77777777" w:rsidR="00CB3986" w:rsidRPr="008E21F4" w:rsidRDefault="00CB3986" w:rsidP="00CB3986"/>
    <w:p w14:paraId="5041D872" w14:textId="77777777" w:rsidR="00682170" w:rsidRPr="008735C4" w:rsidRDefault="00682170" w:rsidP="002F3FCD">
      <w:pPr>
        <w:rPr>
          <w:del w:id="1077" w:author="Delta" w:date="2021-07-23T11:12:00Z"/>
        </w:rPr>
      </w:pPr>
    </w:p>
    <w:p w14:paraId="5F2E7590" w14:textId="77777777" w:rsidR="00CB3986" w:rsidRPr="008E21F4" w:rsidRDefault="00CB3986" w:rsidP="00CB3986">
      <w:pPr>
        <w:pStyle w:val="Heading3"/>
        <w:rPr>
          <w:lang w:eastAsia="sv-SE"/>
        </w:rPr>
      </w:pPr>
      <w:bookmarkStart w:id="1078" w:name="_Toc21017600"/>
      <w:bookmarkStart w:id="1079" w:name="_Toc29486063"/>
      <w:bookmarkStart w:id="1080" w:name="_Toc29756753"/>
      <w:bookmarkStart w:id="1081" w:name="_Toc29757866"/>
      <w:bookmarkStart w:id="1082" w:name="_Toc35952431"/>
      <w:bookmarkStart w:id="1083" w:name="_Toc37174431"/>
      <w:bookmarkStart w:id="1084" w:name="_Toc37176312"/>
      <w:bookmarkStart w:id="1085" w:name="_Toc45831387"/>
      <w:bookmarkStart w:id="1086" w:name="_Toc45832112"/>
      <w:bookmarkStart w:id="1087" w:name="_Toc52547040"/>
      <w:bookmarkStart w:id="1088" w:name="_Toc61110187"/>
      <w:bookmarkStart w:id="1089" w:name="_Toc67910469"/>
      <w:bookmarkStart w:id="1090" w:name="_Toc75187392"/>
      <w:bookmarkStart w:id="1091" w:name="_Toc76501147"/>
      <w:bookmarkStart w:id="1092" w:name="_Toc408331051"/>
      <w:r w:rsidRPr="008E21F4">
        <w:rPr>
          <w:lang w:eastAsia="sv-SE"/>
        </w:rPr>
        <w:t>4.1.</w:t>
      </w:r>
      <w:r w:rsidRPr="008E21F4">
        <w:t>3</w:t>
      </w:r>
      <w:r w:rsidRPr="008E21F4">
        <w:rPr>
          <w:lang w:eastAsia="sv-SE"/>
        </w:rPr>
        <w:tab/>
        <w:t>Interpretation of measurement results</w:t>
      </w:r>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p>
    <w:p w14:paraId="1460F200" w14:textId="77777777" w:rsidR="00CB3986" w:rsidRPr="008E21F4" w:rsidRDefault="00CB3986" w:rsidP="00CB3986">
      <w:pPr>
        <w:rPr>
          <w:rFonts w:cs="v4.2.0"/>
          <w:snapToGrid w:val="0"/>
        </w:rPr>
      </w:pPr>
      <w:r w:rsidRPr="008E21F4">
        <w:rPr>
          <w:rFonts w:cs="v4.2.0"/>
          <w:snapToGrid w:val="0"/>
        </w:rPr>
        <w:t>The measurement results returned by the Test System are compared - without any modification - against the Test Requirements as defined by the Shared Risk principle.</w:t>
      </w:r>
    </w:p>
    <w:p w14:paraId="6630B7EC" w14:textId="77777777" w:rsidR="00CB3986" w:rsidRPr="008E21F4" w:rsidRDefault="00CB3986" w:rsidP="00CB3986">
      <w:pPr>
        <w:rPr>
          <w:rFonts w:cs="v4.2.0"/>
        </w:rPr>
      </w:pPr>
      <w:r w:rsidRPr="008E21F4">
        <w:rPr>
          <w:rFonts w:cs="v5.0.0"/>
          <w:snapToGrid w:val="0"/>
        </w:rPr>
        <w:t>The Shared Risk principle is defined in ITU-R M.1545 [3].</w:t>
      </w:r>
    </w:p>
    <w:p w14:paraId="760CD556" w14:textId="77777777" w:rsidR="00CB3986" w:rsidRPr="008E21F4" w:rsidRDefault="00CB3986" w:rsidP="00CB3986">
      <w:pPr>
        <w:rPr>
          <w:rFonts w:cs="v4.2.0"/>
        </w:rPr>
      </w:pPr>
      <w:r w:rsidRPr="008E21F4">
        <w:rPr>
          <w:rFonts w:cs="v4.2.0"/>
        </w:rPr>
        <w:t>The actual measurement uncertainty of the Test System for the measurement of each parameter shall be included in the test report.</w:t>
      </w:r>
    </w:p>
    <w:p w14:paraId="65614711" w14:textId="77777777" w:rsidR="00CB3986" w:rsidRPr="008E21F4" w:rsidRDefault="00CB3986" w:rsidP="00CB3986">
      <w:pPr>
        <w:rPr>
          <w:rFonts w:cs="v4.2.0"/>
        </w:rPr>
      </w:pPr>
      <w:r w:rsidRPr="008E21F4">
        <w:rPr>
          <w:rFonts w:cs="v4.2.0"/>
        </w:rPr>
        <w:t>The recorded value for the Test System uncertainty shall be, for each measurement, equal to or lower than the appropriate figure in subclause 4.1.2 of this specification.</w:t>
      </w:r>
    </w:p>
    <w:p w14:paraId="5FF036B5" w14:textId="77777777" w:rsidR="00CB3986" w:rsidRPr="008E21F4" w:rsidRDefault="00CB3986" w:rsidP="00CB3986">
      <w:pPr>
        <w:rPr>
          <w:rFonts w:cs="v4.2.0"/>
        </w:rPr>
      </w:pPr>
      <w:r w:rsidRPr="008E21F4">
        <w:rPr>
          <w:rFonts w:cs="v4.2.0"/>
        </w:rPr>
        <w:t>If the Test System for a test is known to have a measurement uncertainty greater than that specified in subclause 4.1.2, it is still permitted to use this apparatus provided that an adjustment is made as follows.</w:t>
      </w:r>
    </w:p>
    <w:p w14:paraId="1D6FAE4C" w14:textId="77777777" w:rsidR="00CB3986" w:rsidRPr="008E21F4" w:rsidRDefault="00CB3986" w:rsidP="00CB3986">
      <w:pPr>
        <w:rPr>
          <w:rFonts w:cs="v4.2.0"/>
        </w:rPr>
      </w:pPr>
      <w:r w:rsidRPr="008E21F4">
        <w:rPr>
          <w:rFonts w:cs="v4.2.0"/>
        </w:rPr>
        <w:t>Any additional uncertainty in the Test System over and above that specified in subclause 4.1.2 shall be used to tighten the Test Requirement, making the test harder to pass. (For some tests e.g. receiver tests, this may require modification of stimulus signals). This procedure (defined in Annex G) will ensure that a Test System not compliant with subclause 4.1.2 does not increase the chance of passing a device under test where that device would otherwise have failed the test if a Test System compliant with subclause 4.1.2 had been used.</w:t>
      </w:r>
    </w:p>
    <w:p w14:paraId="607E6CB4" w14:textId="77777777" w:rsidR="00CB3986" w:rsidRPr="008E21F4" w:rsidRDefault="00CB3986" w:rsidP="00CB3986">
      <w:pPr>
        <w:pStyle w:val="Heading2"/>
      </w:pPr>
      <w:bookmarkStart w:id="1093" w:name="_Toc21017601"/>
      <w:bookmarkStart w:id="1094" w:name="_Toc29486064"/>
      <w:bookmarkStart w:id="1095" w:name="_Toc29756754"/>
      <w:bookmarkStart w:id="1096" w:name="_Toc29757867"/>
      <w:bookmarkStart w:id="1097" w:name="_Toc35952432"/>
      <w:bookmarkStart w:id="1098" w:name="_Toc37174432"/>
      <w:bookmarkStart w:id="1099" w:name="_Toc37176313"/>
      <w:bookmarkStart w:id="1100" w:name="_Toc45831388"/>
      <w:bookmarkStart w:id="1101" w:name="_Toc45832113"/>
      <w:bookmarkStart w:id="1102" w:name="_Toc52547041"/>
      <w:bookmarkStart w:id="1103" w:name="_Toc61110188"/>
      <w:bookmarkStart w:id="1104" w:name="_Toc67910470"/>
      <w:bookmarkStart w:id="1105" w:name="_Toc75187393"/>
      <w:bookmarkStart w:id="1106" w:name="_Toc76501148"/>
      <w:bookmarkStart w:id="1107" w:name="_Toc408331052"/>
      <w:r w:rsidRPr="008E21F4">
        <w:t>4.2</w:t>
      </w:r>
      <w:r w:rsidRPr="008E21F4">
        <w:tab/>
        <w:t>Base station classes</w:t>
      </w:r>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14:paraId="6D1D2016" w14:textId="09195D11" w:rsidR="00CB3986" w:rsidRPr="008E21F4" w:rsidRDefault="00CB3986" w:rsidP="00CB3986">
      <w:pPr>
        <w:rPr>
          <w:rFonts w:cs="v5.0.0"/>
          <w:lang w:eastAsia="zh-CN"/>
        </w:rPr>
      </w:pPr>
      <w:r w:rsidRPr="008E21F4">
        <w:rPr>
          <w:rFonts w:cs="v5.0.0"/>
        </w:rPr>
        <w:t xml:space="preserve">The requirements in this specification apply to </w:t>
      </w:r>
      <w:r w:rsidRPr="008E21F4">
        <w:rPr>
          <w:rFonts w:cs="v5.0.0"/>
          <w:lang w:eastAsia="zh-CN"/>
        </w:rPr>
        <w:t xml:space="preserve">Wide Area </w:t>
      </w:r>
      <w:r w:rsidRPr="008E21F4">
        <w:rPr>
          <w:rFonts w:cs="v4.2.0"/>
        </w:rPr>
        <w:t>Base Station</w:t>
      </w:r>
      <w:r w:rsidRPr="008E21F4">
        <w:rPr>
          <w:rFonts w:cs="v4.2.0"/>
          <w:lang w:eastAsia="zh-CN"/>
        </w:rPr>
        <w:t xml:space="preserve">, </w:t>
      </w:r>
      <w:r w:rsidRPr="008E21F4">
        <w:rPr>
          <w:rFonts w:cs="v5.0.0"/>
        </w:rPr>
        <w:t xml:space="preserve">Medium Range Base Station, </w:t>
      </w:r>
      <w:r w:rsidRPr="008E21F4">
        <w:rPr>
          <w:rFonts w:cs="v5.0.0"/>
          <w:lang w:eastAsia="zh-CN"/>
        </w:rPr>
        <w:t>Local Area Base Station</w:t>
      </w:r>
      <w:r w:rsidRPr="008E21F4">
        <w:rPr>
          <w:rFonts w:cs="v4.2.0"/>
          <w:lang w:eastAsia="zh-CN"/>
        </w:rPr>
        <w:t xml:space="preserve"> and Home Base Station unless other wise stated.</w:t>
      </w:r>
      <w:del w:id="1108" w:author="Delta" w:date="2021-07-23T11:12:00Z">
        <w:r w:rsidR="00E7303B" w:rsidRPr="008735C4">
          <w:rPr>
            <w:rFonts w:cs="v4.2.0"/>
            <w:lang w:eastAsia="zh-CN"/>
          </w:rPr>
          <w:delText xml:space="preserve"> </w:delText>
        </w:r>
        <w:r w:rsidR="00E7303B" w:rsidRPr="008735C4">
          <w:rPr>
            <w:rFonts w:cs="v5.0.0"/>
            <w:lang w:eastAsia="zh-CN"/>
          </w:rPr>
          <w:delText xml:space="preserve"> </w:delText>
        </w:r>
      </w:del>
    </w:p>
    <w:p w14:paraId="1164DF03" w14:textId="2D140BE0" w:rsidR="00CB3986" w:rsidRPr="008E21F4" w:rsidRDefault="00CB3986" w:rsidP="00CB3986">
      <w:pPr>
        <w:rPr>
          <w:rFonts w:cs="v5.0.0"/>
          <w:lang w:eastAsia="zh-CN"/>
        </w:rPr>
      </w:pPr>
      <w:r w:rsidRPr="008E21F4">
        <w:rPr>
          <w:rFonts w:cs="v5.0.0"/>
        </w:rPr>
        <w:t xml:space="preserve">Wide Area Base Stations are </w:t>
      </w:r>
      <w:r w:rsidRPr="008E21F4">
        <w:t xml:space="preserve">characterised by requirements derived from </w:t>
      </w:r>
      <w:r w:rsidRPr="008E21F4">
        <w:rPr>
          <w:lang w:eastAsia="zh-CN"/>
        </w:rPr>
        <w:t>Macro Cell</w:t>
      </w:r>
      <w:r w:rsidRPr="008E21F4">
        <w:t xml:space="preserve"> scenarios with a BS to UE minimum coupling loss equal</w:t>
      </w:r>
      <w:r w:rsidRPr="008E21F4">
        <w:rPr>
          <w:lang w:eastAsia="zh-CN"/>
        </w:rPr>
        <w:t>s</w:t>
      </w:r>
      <w:r w:rsidRPr="008E21F4">
        <w:t xml:space="preserve"> to 70 dB. The Wide Area Base Station class has the same requirements as the base station for General Purpose application in Release </w:t>
      </w:r>
      <w:r w:rsidRPr="008E21F4">
        <w:rPr>
          <w:lang w:eastAsia="zh-CN"/>
        </w:rPr>
        <w:t>8</w:t>
      </w:r>
      <w:r w:rsidRPr="008E21F4">
        <w:rPr>
          <w:rFonts w:cs="v5.0.0"/>
        </w:rPr>
        <w:t>.</w:t>
      </w:r>
      <w:del w:id="1109" w:author="Delta" w:date="2021-07-23T11:12:00Z">
        <w:r w:rsidR="00013430" w:rsidRPr="008735C4">
          <w:rPr>
            <w:rFonts w:cs="v5.0.0"/>
            <w:lang w:eastAsia="zh-CN"/>
          </w:rPr>
          <w:delText xml:space="preserve"> </w:delText>
        </w:r>
      </w:del>
    </w:p>
    <w:p w14:paraId="65CC22AC" w14:textId="77777777" w:rsidR="00CB3986" w:rsidRPr="008E21F4" w:rsidRDefault="00CB3986" w:rsidP="00CB3986">
      <w:pPr>
        <w:rPr>
          <w:rFonts w:cs="v5.0.0"/>
        </w:rPr>
      </w:pPr>
      <w:r w:rsidRPr="008E21F4">
        <w:rPr>
          <w:rFonts w:cs="v5.0.0"/>
        </w:rPr>
        <w:t xml:space="preserve">Medium Range Base Stations are </w:t>
      </w:r>
      <w:r w:rsidRPr="008E21F4">
        <w:t>characterised by requirements derived from Micro Cell scenarios with a BS to UE minimum coupling loss equals to 53 dB</w:t>
      </w:r>
      <w:r w:rsidRPr="008E21F4">
        <w:rPr>
          <w:rFonts w:cs="v5.0.0"/>
        </w:rPr>
        <w:t>.</w:t>
      </w:r>
    </w:p>
    <w:p w14:paraId="635AFD3E" w14:textId="77777777" w:rsidR="00CB3986" w:rsidRPr="008E21F4" w:rsidRDefault="00CB3986" w:rsidP="00CB3986">
      <w:pPr>
        <w:rPr>
          <w:rFonts w:cs="v5.0.0"/>
        </w:rPr>
      </w:pPr>
      <w:r w:rsidRPr="008E21F4">
        <w:rPr>
          <w:rFonts w:cs="v5.0.0"/>
        </w:rPr>
        <w:t xml:space="preserve">Local Area Base Stations are </w:t>
      </w:r>
      <w:r w:rsidRPr="008E21F4">
        <w:rPr>
          <w:bCs/>
        </w:rPr>
        <w:t xml:space="preserve">characterised by requirements derived from Pico Cell </w:t>
      </w:r>
      <w:r w:rsidRPr="008E21F4">
        <w:t xml:space="preserve">scenarios with </w:t>
      </w:r>
      <w:r w:rsidRPr="008E21F4">
        <w:rPr>
          <w:bCs/>
        </w:rPr>
        <w:t>a BS to UE minimum coupling loss equal to 45 dB</w:t>
      </w:r>
      <w:r w:rsidRPr="008E21F4">
        <w:rPr>
          <w:rFonts w:cs="v5.0.0"/>
          <w:lang w:eastAsia="zh-CN"/>
        </w:rPr>
        <w:t>.</w:t>
      </w:r>
    </w:p>
    <w:p w14:paraId="34B22EC8" w14:textId="77777777" w:rsidR="00CB3986" w:rsidRPr="008E21F4" w:rsidRDefault="00CB3986" w:rsidP="00CB3986">
      <w:pPr>
        <w:rPr>
          <w:rFonts w:cs="v5.0.0"/>
          <w:lang w:eastAsia="zh-CN"/>
        </w:rPr>
      </w:pPr>
      <w:r w:rsidRPr="008E21F4">
        <w:rPr>
          <w:rFonts w:cs="v5.0.0"/>
        </w:rPr>
        <w:t xml:space="preserve">Home Base Stations are </w:t>
      </w:r>
      <w:r w:rsidRPr="008E21F4">
        <w:rPr>
          <w:bCs/>
        </w:rPr>
        <w:t xml:space="preserve">characterised by requirements derived from Femto Cell </w:t>
      </w:r>
      <w:r w:rsidRPr="008E21F4">
        <w:t>scenarios</w:t>
      </w:r>
      <w:r w:rsidRPr="008E21F4">
        <w:rPr>
          <w:rFonts w:cs="v5.0.0"/>
        </w:rPr>
        <w:t>.</w:t>
      </w:r>
    </w:p>
    <w:p w14:paraId="32B980C7" w14:textId="77777777" w:rsidR="00CB3986" w:rsidRPr="008E21F4" w:rsidRDefault="00CB3986" w:rsidP="00CB3986">
      <w:pPr>
        <w:rPr>
          <w:rFonts w:cs="v5.0.0"/>
        </w:rPr>
      </w:pPr>
      <w:r w:rsidRPr="008E21F4">
        <w:rPr>
          <w:rFonts w:cs="v4.2.0"/>
        </w:rPr>
        <w:t>The manufacturer shall declare the intended class of the BS under test.</w:t>
      </w:r>
    </w:p>
    <w:p w14:paraId="118E2F22" w14:textId="77777777" w:rsidR="00CB3986" w:rsidRPr="008E21F4" w:rsidRDefault="00CB3986" w:rsidP="00CB3986">
      <w:pPr>
        <w:pStyle w:val="Heading2"/>
      </w:pPr>
      <w:bookmarkStart w:id="1110" w:name="_Toc21017602"/>
      <w:bookmarkStart w:id="1111" w:name="_Toc29486065"/>
      <w:bookmarkStart w:id="1112" w:name="_Toc29756755"/>
      <w:bookmarkStart w:id="1113" w:name="_Toc29757868"/>
      <w:bookmarkStart w:id="1114" w:name="_Toc35952433"/>
      <w:bookmarkStart w:id="1115" w:name="_Toc37174433"/>
      <w:bookmarkStart w:id="1116" w:name="_Toc37176314"/>
      <w:bookmarkStart w:id="1117" w:name="_Toc45831389"/>
      <w:bookmarkStart w:id="1118" w:name="_Toc45832114"/>
      <w:bookmarkStart w:id="1119" w:name="_Toc52547042"/>
      <w:bookmarkStart w:id="1120" w:name="_Toc61110189"/>
      <w:bookmarkStart w:id="1121" w:name="_Toc67910471"/>
      <w:bookmarkStart w:id="1122" w:name="_Toc75187394"/>
      <w:bookmarkStart w:id="1123" w:name="_Toc76501149"/>
      <w:bookmarkStart w:id="1124" w:name="_Toc408331053"/>
      <w:r w:rsidRPr="008E21F4">
        <w:t>4.3</w:t>
      </w:r>
      <w:r w:rsidRPr="008E21F4">
        <w:tab/>
        <w:t>Regional requirements</w:t>
      </w:r>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p>
    <w:p w14:paraId="16B2E0DA" w14:textId="75185AC7" w:rsidR="00CB3986" w:rsidRPr="008E21F4" w:rsidRDefault="00CB3986" w:rsidP="00CB3986">
      <w:pPr>
        <w:rPr>
          <w:rFonts w:cs="v4.2.0"/>
        </w:rPr>
      </w:pPr>
      <w:bookmarkStart w:id="1125" w:name="_Ref460929119"/>
      <w:bookmarkStart w:id="1126" w:name="_Ref460929134"/>
      <w:r w:rsidRPr="008E21F4">
        <w:rPr>
          <w:rFonts w:cs="v4.2.0"/>
        </w:rPr>
        <w:t>Some requirements in the present document may only apply in certain regions</w:t>
      </w:r>
      <w:r w:rsidRPr="008E21F4">
        <w:rPr>
          <w:rFonts w:cs="v5.0.0"/>
        </w:rPr>
        <w:t xml:space="preserve"> either as optional requirements or set by local and regional regulation as mandatory requirements. It is normally not stated in the 3GPP specifications under what exact circumstances that the requirements apply, since this is defined by local or regional regulation</w:t>
      </w:r>
      <w:r w:rsidRPr="008E21F4">
        <w:rPr>
          <w:rFonts w:cs="v4.2.0"/>
        </w:rPr>
        <w:t>.</w:t>
      </w:r>
      <w:del w:id="1127" w:author="Delta" w:date="2021-07-23T11:12:00Z">
        <w:r w:rsidR="00FE5959" w:rsidRPr="008735C4">
          <w:rPr>
            <w:rFonts w:cs="v4.2.0"/>
          </w:rPr>
          <w:delText xml:space="preserve"> </w:delText>
        </w:r>
      </w:del>
    </w:p>
    <w:p w14:paraId="6768D932" w14:textId="77777777" w:rsidR="00CB3986" w:rsidRPr="008E21F4" w:rsidRDefault="00CB3986" w:rsidP="00CB3986">
      <w:pPr>
        <w:rPr>
          <w:rFonts w:cs="v4.2.0"/>
        </w:rPr>
      </w:pPr>
      <w:r w:rsidRPr="008E21F4">
        <w:rPr>
          <w:rFonts w:cs="v4.2.0"/>
        </w:rPr>
        <w:t>Table 4.3-1 lists all requirements that may be applied differently in different regions.</w:t>
      </w:r>
    </w:p>
    <w:p w14:paraId="3C613060" w14:textId="77777777" w:rsidR="00CB3986" w:rsidRPr="008E21F4" w:rsidRDefault="00CB3986" w:rsidP="00CB3986">
      <w:pPr>
        <w:pStyle w:val="TH"/>
      </w:pPr>
      <w:r w:rsidRPr="008E21F4">
        <w:t>Table 4.3-1: List of reg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128"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061"/>
        <w:gridCol w:w="2694"/>
        <w:gridCol w:w="2976"/>
        <w:tblGridChange w:id="1129">
          <w:tblGrid>
            <w:gridCol w:w="113"/>
            <w:gridCol w:w="948"/>
            <w:gridCol w:w="113"/>
            <w:gridCol w:w="2581"/>
            <w:gridCol w:w="113"/>
            <w:gridCol w:w="2863"/>
            <w:gridCol w:w="113"/>
          </w:tblGrid>
        </w:tblGridChange>
      </w:tblGrid>
      <w:tr w:rsidR="00CB3986" w:rsidRPr="008E21F4" w14:paraId="67B10EEF" w14:textId="77777777" w:rsidTr="00D04D5F">
        <w:trPr>
          <w:cantSplit/>
          <w:jc w:val="center"/>
          <w:trPrChange w:id="1130" w:author="Delta" w:date="2021-07-23T11:12:00Z">
            <w:trPr>
              <w:gridAfter w:val="0"/>
              <w:cantSplit/>
              <w:jc w:val="center"/>
            </w:trPr>
          </w:trPrChange>
        </w:trPr>
        <w:tc>
          <w:tcPr>
            <w:tcW w:w="1061" w:type="dxa"/>
            <w:tcPrChange w:id="1131" w:author="Delta" w:date="2021-07-23T11:12:00Z">
              <w:tcPr>
                <w:tcW w:w="1061" w:type="dxa"/>
                <w:gridSpan w:val="2"/>
              </w:tcPr>
            </w:tcPrChange>
          </w:tcPr>
          <w:p w14:paraId="7789AB36" w14:textId="77777777" w:rsidR="00CB3986" w:rsidRPr="008E21F4" w:rsidRDefault="00CB3986" w:rsidP="00D04D5F">
            <w:pPr>
              <w:pStyle w:val="TAH"/>
              <w:rPr>
                <w:rFonts w:cs="Arial"/>
              </w:rPr>
            </w:pPr>
            <w:r w:rsidRPr="008E21F4">
              <w:rPr>
                <w:rFonts w:cs="Arial"/>
              </w:rPr>
              <w:t>Clause number</w:t>
            </w:r>
          </w:p>
        </w:tc>
        <w:tc>
          <w:tcPr>
            <w:tcW w:w="2694" w:type="dxa"/>
            <w:tcPrChange w:id="1132" w:author="Delta" w:date="2021-07-23T11:12:00Z">
              <w:tcPr>
                <w:tcW w:w="2694" w:type="dxa"/>
                <w:gridSpan w:val="2"/>
              </w:tcPr>
            </w:tcPrChange>
          </w:tcPr>
          <w:p w14:paraId="777A3CBC" w14:textId="77777777" w:rsidR="00CB3986" w:rsidRPr="008E21F4" w:rsidRDefault="00CB3986" w:rsidP="00D04D5F">
            <w:pPr>
              <w:pStyle w:val="TAH"/>
              <w:rPr>
                <w:rFonts w:cs="Arial"/>
              </w:rPr>
            </w:pPr>
            <w:r w:rsidRPr="008E21F4">
              <w:rPr>
                <w:rFonts w:cs="Arial"/>
              </w:rPr>
              <w:t>Requirement</w:t>
            </w:r>
          </w:p>
        </w:tc>
        <w:tc>
          <w:tcPr>
            <w:tcW w:w="2976" w:type="dxa"/>
            <w:tcPrChange w:id="1133" w:author="Delta" w:date="2021-07-23T11:12:00Z">
              <w:tcPr>
                <w:tcW w:w="2976" w:type="dxa"/>
                <w:gridSpan w:val="2"/>
              </w:tcPr>
            </w:tcPrChange>
          </w:tcPr>
          <w:p w14:paraId="2778FDE5" w14:textId="77777777" w:rsidR="00CB3986" w:rsidRPr="008E21F4" w:rsidRDefault="00CB3986" w:rsidP="00D04D5F">
            <w:pPr>
              <w:pStyle w:val="TAH"/>
              <w:rPr>
                <w:rFonts w:cs="Arial"/>
              </w:rPr>
            </w:pPr>
            <w:r w:rsidRPr="008E21F4">
              <w:rPr>
                <w:rFonts w:cs="Arial"/>
              </w:rPr>
              <w:t>Comments</w:t>
            </w:r>
          </w:p>
        </w:tc>
      </w:tr>
      <w:tr w:rsidR="00CB3986" w:rsidRPr="008E21F4" w14:paraId="093BAC24" w14:textId="77777777" w:rsidTr="00D04D5F">
        <w:trPr>
          <w:cantSplit/>
          <w:jc w:val="center"/>
          <w:trPrChange w:id="1134" w:author="Delta" w:date="2021-07-23T11:12:00Z">
            <w:trPr>
              <w:gridAfter w:val="0"/>
              <w:cantSplit/>
              <w:jc w:val="center"/>
            </w:trPr>
          </w:trPrChange>
        </w:trPr>
        <w:tc>
          <w:tcPr>
            <w:tcW w:w="1061" w:type="dxa"/>
            <w:tcPrChange w:id="1135" w:author="Delta" w:date="2021-07-23T11:12:00Z">
              <w:tcPr>
                <w:tcW w:w="1061" w:type="dxa"/>
                <w:gridSpan w:val="2"/>
              </w:tcPr>
            </w:tcPrChange>
          </w:tcPr>
          <w:p w14:paraId="0E96D160" w14:textId="77777777" w:rsidR="00CB3986" w:rsidRPr="008E21F4" w:rsidRDefault="00CB3986" w:rsidP="00D04D5F">
            <w:pPr>
              <w:pStyle w:val="TAL"/>
              <w:rPr>
                <w:rFonts w:cs="Arial"/>
              </w:rPr>
            </w:pPr>
            <w:r w:rsidRPr="008E21F4">
              <w:rPr>
                <w:rFonts w:cs="Arial"/>
              </w:rPr>
              <w:t>5.5</w:t>
            </w:r>
          </w:p>
        </w:tc>
        <w:tc>
          <w:tcPr>
            <w:tcW w:w="2694" w:type="dxa"/>
            <w:tcPrChange w:id="1136" w:author="Delta" w:date="2021-07-23T11:12:00Z">
              <w:tcPr>
                <w:tcW w:w="2694" w:type="dxa"/>
                <w:gridSpan w:val="2"/>
              </w:tcPr>
            </w:tcPrChange>
          </w:tcPr>
          <w:p w14:paraId="4AEB0E97" w14:textId="77777777" w:rsidR="00CB3986" w:rsidRPr="008E21F4" w:rsidRDefault="00CB3986" w:rsidP="00D04D5F">
            <w:pPr>
              <w:pStyle w:val="TAL"/>
              <w:rPr>
                <w:rFonts w:cs="Arial"/>
              </w:rPr>
            </w:pPr>
            <w:r w:rsidRPr="008E21F4">
              <w:rPr>
                <w:rFonts w:cs="Arial"/>
              </w:rPr>
              <w:t>Operating bands</w:t>
            </w:r>
          </w:p>
        </w:tc>
        <w:tc>
          <w:tcPr>
            <w:tcW w:w="2976" w:type="dxa"/>
            <w:tcPrChange w:id="1137" w:author="Delta" w:date="2021-07-23T11:12:00Z">
              <w:tcPr>
                <w:tcW w:w="2976" w:type="dxa"/>
                <w:gridSpan w:val="2"/>
              </w:tcPr>
            </w:tcPrChange>
          </w:tcPr>
          <w:p w14:paraId="369B91F8" w14:textId="77777777" w:rsidR="00CB3986" w:rsidRPr="008E21F4" w:rsidRDefault="00CB3986" w:rsidP="00D04D5F">
            <w:pPr>
              <w:pStyle w:val="TAL"/>
              <w:rPr>
                <w:rFonts w:cs="Arial"/>
              </w:rPr>
            </w:pPr>
            <w:r w:rsidRPr="008E21F4">
              <w:rPr>
                <w:rFonts w:cs="v5.0.0"/>
              </w:rPr>
              <w:t>Some bands may be applied regionally.</w:t>
            </w:r>
          </w:p>
        </w:tc>
      </w:tr>
      <w:tr w:rsidR="00CB3986" w:rsidRPr="008E21F4" w14:paraId="036A1335" w14:textId="77777777" w:rsidTr="00D04D5F">
        <w:trPr>
          <w:cantSplit/>
          <w:jc w:val="center"/>
          <w:trPrChange w:id="1138" w:author="Delta" w:date="2021-07-23T11:12:00Z">
            <w:trPr>
              <w:gridAfter w:val="0"/>
              <w:cantSplit/>
              <w:jc w:val="center"/>
            </w:trPr>
          </w:trPrChange>
        </w:trPr>
        <w:tc>
          <w:tcPr>
            <w:tcW w:w="1061" w:type="dxa"/>
            <w:tcPrChange w:id="1139" w:author="Delta" w:date="2021-07-23T11:12:00Z">
              <w:tcPr>
                <w:tcW w:w="1061" w:type="dxa"/>
                <w:gridSpan w:val="2"/>
              </w:tcPr>
            </w:tcPrChange>
          </w:tcPr>
          <w:p w14:paraId="51479AC6" w14:textId="77777777" w:rsidR="00CB3986" w:rsidRPr="008E21F4" w:rsidRDefault="00CB3986" w:rsidP="00D04D5F">
            <w:pPr>
              <w:pStyle w:val="TAL"/>
              <w:rPr>
                <w:rFonts w:cs="Arial"/>
              </w:rPr>
            </w:pPr>
            <w:r w:rsidRPr="008E21F4">
              <w:rPr>
                <w:rFonts w:cs="Arial"/>
              </w:rPr>
              <w:t>5.6</w:t>
            </w:r>
          </w:p>
        </w:tc>
        <w:tc>
          <w:tcPr>
            <w:tcW w:w="2694" w:type="dxa"/>
            <w:tcPrChange w:id="1140" w:author="Delta" w:date="2021-07-23T11:12:00Z">
              <w:tcPr>
                <w:tcW w:w="2694" w:type="dxa"/>
                <w:gridSpan w:val="2"/>
              </w:tcPr>
            </w:tcPrChange>
          </w:tcPr>
          <w:p w14:paraId="43097286" w14:textId="77777777" w:rsidR="00CB3986" w:rsidRPr="008E21F4" w:rsidRDefault="00CB3986" w:rsidP="00D04D5F">
            <w:pPr>
              <w:pStyle w:val="TAL"/>
              <w:rPr>
                <w:rFonts w:cs="Arial"/>
              </w:rPr>
            </w:pPr>
            <w:r w:rsidRPr="008E21F4">
              <w:rPr>
                <w:rFonts w:cs="Arial"/>
              </w:rPr>
              <w:t>Channel bandwidth</w:t>
            </w:r>
          </w:p>
        </w:tc>
        <w:tc>
          <w:tcPr>
            <w:tcW w:w="2976" w:type="dxa"/>
            <w:tcPrChange w:id="1141" w:author="Delta" w:date="2021-07-23T11:12:00Z">
              <w:tcPr>
                <w:tcW w:w="2976" w:type="dxa"/>
                <w:gridSpan w:val="2"/>
              </w:tcPr>
            </w:tcPrChange>
          </w:tcPr>
          <w:p w14:paraId="5C7B5B4A" w14:textId="77777777" w:rsidR="00CB3986" w:rsidRPr="008E21F4" w:rsidRDefault="00CB3986" w:rsidP="00D04D5F">
            <w:pPr>
              <w:pStyle w:val="TAL"/>
              <w:rPr>
                <w:rFonts w:cs="Arial"/>
              </w:rPr>
            </w:pPr>
            <w:r w:rsidRPr="008E21F4">
              <w:rPr>
                <w:rFonts w:cs="v5.0.0"/>
              </w:rPr>
              <w:t>Some channel bandwidths may be applied regionally.</w:t>
            </w:r>
          </w:p>
        </w:tc>
      </w:tr>
      <w:tr w:rsidR="00CB3986" w:rsidRPr="008E21F4" w14:paraId="76BC3FAB" w14:textId="77777777" w:rsidTr="00D04D5F">
        <w:trPr>
          <w:cantSplit/>
          <w:jc w:val="center"/>
          <w:trPrChange w:id="1142" w:author="Delta" w:date="2021-07-23T11:12:00Z">
            <w:trPr>
              <w:gridAfter w:val="0"/>
              <w:cantSplit/>
              <w:jc w:val="center"/>
            </w:trPr>
          </w:trPrChange>
        </w:trPr>
        <w:tc>
          <w:tcPr>
            <w:tcW w:w="1061" w:type="dxa"/>
            <w:tcPrChange w:id="1143" w:author="Delta" w:date="2021-07-23T11:12:00Z">
              <w:tcPr>
                <w:tcW w:w="1061" w:type="dxa"/>
                <w:gridSpan w:val="2"/>
              </w:tcPr>
            </w:tcPrChange>
          </w:tcPr>
          <w:p w14:paraId="176F8C42" w14:textId="77777777" w:rsidR="00CB3986" w:rsidRPr="008E21F4" w:rsidRDefault="00CB3986" w:rsidP="00D04D5F">
            <w:pPr>
              <w:pStyle w:val="TAL"/>
              <w:rPr>
                <w:rFonts w:cs="Arial"/>
              </w:rPr>
            </w:pPr>
            <w:r w:rsidRPr="008E21F4">
              <w:rPr>
                <w:rFonts w:cs="Arial"/>
              </w:rPr>
              <w:t>5.7</w:t>
            </w:r>
          </w:p>
        </w:tc>
        <w:tc>
          <w:tcPr>
            <w:tcW w:w="2694" w:type="dxa"/>
            <w:tcPrChange w:id="1144" w:author="Delta" w:date="2021-07-23T11:12:00Z">
              <w:tcPr>
                <w:tcW w:w="2694" w:type="dxa"/>
                <w:gridSpan w:val="2"/>
              </w:tcPr>
            </w:tcPrChange>
          </w:tcPr>
          <w:p w14:paraId="2D6475B4" w14:textId="77777777" w:rsidR="00CB3986" w:rsidRPr="008E21F4" w:rsidRDefault="00CB3986" w:rsidP="00D04D5F">
            <w:pPr>
              <w:pStyle w:val="TAL"/>
              <w:rPr>
                <w:rFonts w:cs="Arial"/>
              </w:rPr>
            </w:pPr>
            <w:r w:rsidRPr="008E21F4">
              <w:rPr>
                <w:rFonts w:cs="Arial"/>
              </w:rPr>
              <w:t>Channel arrangement</w:t>
            </w:r>
          </w:p>
        </w:tc>
        <w:tc>
          <w:tcPr>
            <w:tcW w:w="2976" w:type="dxa"/>
            <w:tcPrChange w:id="1145" w:author="Delta" w:date="2021-07-23T11:12:00Z">
              <w:tcPr>
                <w:tcW w:w="2976" w:type="dxa"/>
                <w:gridSpan w:val="2"/>
              </w:tcPr>
            </w:tcPrChange>
          </w:tcPr>
          <w:p w14:paraId="020436F0" w14:textId="77777777" w:rsidR="00CB3986" w:rsidRPr="008E21F4" w:rsidRDefault="00CB3986" w:rsidP="00D04D5F">
            <w:pPr>
              <w:pStyle w:val="TAL"/>
              <w:rPr>
                <w:rFonts w:cs="Arial"/>
              </w:rPr>
            </w:pPr>
            <w:r w:rsidRPr="008E21F4">
              <w:rPr>
                <w:rFonts w:cs="Arial"/>
              </w:rPr>
              <w:t>The requirement is applied according to what operating bands in Clause 5.</w:t>
            </w:r>
            <w:r w:rsidRPr="008E21F4">
              <w:rPr>
                <w:rFonts w:cs="Arial"/>
                <w:lang w:eastAsia="ja-JP"/>
              </w:rPr>
              <w:t>5</w:t>
            </w:r>
            <w:r w:rsidRPr="008E21F4">
              <w:rPr>
                <w:rFonts w:cs="Arial"/>
              </w:rPr>
              <w:t xml:space="preserve"> that are supported by the BS.</w:t>
            </w:r>
          </w:p>
        </w:tc>
      </w:tr>
      <w:tr w:rsidR="00CB3986" w:rsidRPr="008E21F4" w14:paraId="3CDA7988" w14:textId="77777777" w:rsidTr="00D04D5F">
        <w:trPr>
          <w:cantSplit/>
          <w:jc w:val="center"/>
          <w:trPrChange w:id="1146" w:author="Delta" w:date="2021-07-23T11:12:00Z">
            <w:trPr>
              <w:gridAfter w:val="0"/>
              <w:cantSplit/>
              <w:jc w:val="center"/>
            </w:trPr>
          </w:trPrChange>
        </w:trPr>
        <w:tc>
          <w:tcPr>
            <w:tcW w:w="1061" w:type="dxa"/>
            <w:vMerge w:val="restart"/>
            <w:tcPrChange w:id="1147" w:author="Delta" w:date="2021-07-23T11:12:00Z">
              <w:tcPr>
                <w:tcW w:w="1061" w:type="dxa"/>
                <w:gridSpan w:val="2"/>
                <w:vMerge w:val="restart"/>
              </w:tcPr>
            </w:tcPrChange>
          </w:tcPr>
          <w:p w14:paraId="2EE382F4" w14:textId="77777777" w:rsidR="00CB3986" w:rsidRPr="008E21F4" w:rsidRDefault="00CB3986" w:rsidP="00D04D5F">
            <w:pPr>
              <w:pStyle w:val="TAL"/>
              <w:rPr>
                <w:rFonts w:cs="v5.0.0"/>
              </w:rPr>
            </w:pPr>
            <w:r w:rsidRPr="008E21F4">
              <w:rPr>
                <w:rFonts w:cs="v5.0.0"/>
              </w:rPr>
              <w:t>6.2.</w:t>
            </w:r>
          </w:p>
        </w:tc>
        <w:tc>
          <w:tcPr>
            <w:tcW w:w="2694" w:type="dxa"/>
            <w:vMerge w:val="restart"/>
            <w:tcPrChange w:id="1148" w:author="Delta" w:date="2021-07-23T11:12:00Z">
              <w:tcPr>
                <w:tcW w:w="2694" w:type="dxa"/>
                <w:gridSpan w:val="2"/>
                <w:vMerge w:val="restart"/>
              </w:tcPr>
            </w:tcPrChange>
          </w:tcPr>
          <w:p w14:paraId="6923908C" w14:textId="77777777" w:rsidR="00CB3986" w:rsidRPr="008E21F4" w:rsidRDefault="00CB3986" w:rsidP="00D04D5F">
            <w:pPr>
              <w:pStyle w:val="TAL"/>
              <w:rPr>
                <w:rFonts w:cs="v5.0.0"/>
              </w:rPr>
            </w:pPr>
            <w:r w:rsidRPr="008E21F4">
              <w:rPr>
                <w:rFonts w:cs="v5.0.0"/>
              </w:rPr>
              <w:t>Base station maximum output power</w:t>
            </w:r>
          </w:p>
        </w:tc>
        <w:tc>
          <w:tcPr>
            <w:tcW w:w="2976" w:type="dxa"/>
            <w:tcPrChange w:id="1149" w:author="Delta" w:date="2021-07-23T11:12:00Z">
              <w:tcPr>
                <w:tcW w:w="2976" w:type="dxa"/>
                <w:gridSpan w:val="2"/>
              </w:tcPr>
            </w:tcPrChange>
          </w:tcPr>
          <w:p w14:paraId="146D36C2" w14:textId="77777777" w:rsidR="00CB3986" w:rsidRPr="008E21F4" w:rsidRDefault="00CB3986" w:rsidP="00D04D5F">
            <w:pPr>
              <w:pStyle w:val="TAL"/>
              <w:rPr>
                <w:rFonts w:cs="v5.0.0"/>
              </w:rPr>
            </w:pPr>
            <w:r w:rsidRPr="008E21F4">
              <w:rPr>
                <w:rFonts w:cs="v5.0.0"/>
              </w:rPr>
              <w:t>In certain regions, the minimum requirement for normal conditions may apply also for some conditions outside the range of conditions defined as normal.</w:t>
            </w:r>
          </w:p>
        </w:tc>
      </w:tr>
      <w:tr w:rsidR="00CB3986" w:rsidRPr="008E21F4" w14:paraId="6BD4F2F3" w14:textId="77777777" w:rsidTr="00D04D5F">
        <w:trPr>
          <w:cantSplit/>
          <w:jc w:val="center"/>
          <w:trPrChange w:id="1150" w:author="Delta" w:date="2021-07-23T11:12:00Z">
            <w:trPr>
              <w:gridAfter w:val="0"/>
              <w:cantSplit/>
              <w:jc w:val="center"/>
            </w:trPr>
          </w:trPrChange>
        </w:trPr>
        <w:tc>
          <w:tcPr>
            <w:tcW w:w="1061" w:type="dxa"/>
            <w:vMerge/>
            <w:tcPrChange w:id="1151" w:author="Delta" w:date="2021-07-23T11:12:00Z">
              <w:tcPr>
                <w:tcW w:w="1061" w:type="dxa"/>
                <w:gridSpan w:val="2"/>
                <w:vMerge/>
              </w:tcPr>
            </w:tcPrChange>
          </w:tcPr>
          <w:p w14:paraId="24753412" w14:textId="77777777" w:rsidR="00CB3986" w:rsidRPr="008E21F4" w:rsidRDefault="00CB3986" w:rsidP="00D04D5F">
            <w:pPr>
              <w:pStyle w:val="TAL"/>
              <w:rPr>
                <w:rFonts w:cs="v5.0.0"/>
              </w:rPr>
            </w:pPr>
          </w:p>
        </w:tc>
        <w:tc>
          <w:tcPr>
            <w:tcW w:w="2694" w:type="dxa"/>
            <w:vMerge/>
            <w:tcPrChange w:id="1152" w:author="Delta" w:date="2021-07-23T11:12:00Z">
              <w:tcPr>
                <w:tcW w:w="2694" w:type="dxa"/>
                <w:gridSpan w:val="2"/>
                <w:vMerge/>
              </w:tcPr>
            </w:tcPrChange>
          </w:tcPr>
          <w:p w14:paraId="3F5B4BF7" w14:textId="77777777" w:rsidR="00CB3986" w:rsidRPr="008E21F4" w:rsidRDefault="00CB3986" w:rsidP="00D04D5F">
            <w:pPr>
              <w:pStyle w:val="TAL"/>
              <w:rPr>
                <w:rFonts w:cs="v5.0.0"/>
              </w:rPr>
            </w:pPr>
          </w:p>
        </w:tc>
        <w:tc>
          <w:tcPr>
            <w:tcW w:w="2976" w:type="dxa"/>
            <w:tcPrChange w:id="1153" w:author="Delta" w:date="2021-07-23T11:12:00Z">
              <w:tcPr>
                <w:tcW w:w="2976" w:type="dxa"/>
                <w:gridSpan w:val="2"/>
              </w:tcPr>
            </w:tcPrChange>
          </w:tcPr>
          <w:p w14:paraId="2C7E09C4" w14:textId="77777777" w:rsidR="00CB3986" w:rsidRPr="008E21F4" w:rsidRDefault="00CB3986" w:rsidP="00D04D5F">
            <w:pPr>
              <w:pStyle w:val="TAL"/>
              <w:rPr>
                <w:ins w:id="1154" w:author="Delta" w:date="2021-07-23T11:12:00Z"/>
                <w:rFonts w:cs="Arial"/>
              </w:rPr>
            </w:pPr>
            <w:r w:rsidRPr="008E21F4">
              <w:rPr>
                <w:rFonts w:cs="Arial"/>
                <w:lang w:eastAsia="ja-JP"/>
              </w:rPr>
              <w:t>In certain regions, additional regional requirement specified in subclause 6.2.2 in [1] is applied for rated output power declared by the manufacturer.</w:t>
            </w:r>
          </w:p>
          <w:p w14:paraId="7A495F2B" w14:textId="77777777" w:rsidR="00CB3986" w:rsidRPr="008E21F4" w:rsidRDefault="00CB3986" w:rsidP="00D04D5F">
            <w:pPr>
              <w:pStyle w:val="TAL"/>
              <w:rPr>
                <w:rFonts w:cs="v5.0.0"/>
              </w:rPr>
            </w:pPr>
            <w:ins w:id="1155" w:author="Delta" w:date="2021-07-23T11:12:00Z">
              <w:r w:rsidRPr="008E21F4">
                <w:rPr>
                  <w:rFonts w:cs="Arial"/>
                  <w:lang w:eastAsia="zh-CN"/>
                </w:rPr>
                <w:t>In addition for</w:t>
              </w:r>
              <w:r w:rsidRPr="008E21F4">
                <w:rPr>
                  <w:rFonts w:cs="Arial"/>
                </w:rPr>
                <w:t xml:space="preserve"> Band 4</w:t>
              </w:r>
              <w:r w:rsidRPr="008E21F4">
                <w:rPr>
                  <w:rFonts w:cs="Arial"/>
                  <w:lang w:eastAsia="zh-CN"/>
                </w:rPr>
                <w:t>6</w:t>
              </w:r>
              <w:r w:rsidRPr="008E21F4">
                <w:rPr>
                  <w:rFonts w:cs="Arial"/>
                </w:rPr>
                <w:t xml:space="preserve"> operation, the BS may have to comply with the applicable BS power limits established regionally, when deployed in regions where those limits apply and under the conditions declared by the manufacturer.</w:t>
              </w:r>
            </w:ins>
          </w:p>
        </w:tc>
      </w:tr>
      <w:tr w:rsidR="00CB3986" w:rsidRPr="008E21F4" w14:paraId="72BB1607" w14:textId="77777777" w:rsidTr="00D04D5F">
        <w:trPr>
          <w:cantSplit/>
          <w:jc w:val="center"/>
          <w:ins w:id="1156" w:author="Delta" w:date="2021-07-23T11:12:00Z"/>
        </w:trPr>
        <w:tc>
          <w:tcPr>
            <w:tcW w:w="1061" w:type="dxa"/>
          </w:tcPr>
          <w:p w14:paraId="637937B5" w14:textId="77777777" w:rsidR="00CB3986" w:rsidRPr="008E21F4" w:rsidRDefault="00CB3986" w:rsidP="00D04D5F">
            <w:pPr>
              <w:pStyle w:val="TAL"/>
              <w:rPr>
                <w:ins w:id="1157" w:author="Delta" w:date="2021-07-23T11:12:00Z"/>
                <w:rFonts w:cs="v5.0.0"/>
              </w:rPr>
            </w:pPr>
            <w:ins w:id="1158" w:author="Delta" w:date="2021-07-23T11:12:00Z">
              <w:r w:rsidRPr="008E21F4">
                <w:rPr>
                  <w:rFonts w:cs="v5.0.0" w:hint="eastAsia"/>
                  <w:lang w:eastAsia="ja-JP"/>
                </w:rPr>
                <w:t>6.6.1</w:t>
              </w:r>
            </w:ins>
          </w:p>
        </w:tc>
        <w:tc>
          <w:tcPr>
            <w:tcW w:w="2694" w:type="dxa"/>
          </w:tcPr>
          <w:p w14:paraId="3C5AF618" w14:textId="77777777" w:rsidR="00CB3986" w:rsidRPr="008E21F4" w:rsidRDefault="00CB3986" w:rsidP="00D04D5F">
            <w:pPr>
              <w:pStyle w:val="TAL"/>
              <w:rPr>
                <w:ins w:id="1159" w:author="Delta" w:date="2021-07-23T11:12:00Z"/>
                <w:rFonts w:cs="v5.0.0"/>
              </w:rPr>
            </w:pPr>
            <w:ins w:id="1160" w:author="Delta" w:date="2021-07-23T11:12:00Z">
              <w:r w:rsidRPr="008E21F4">
                <w:t>Occupied bandwidth</w:t>
              </w:r>
            </w:ins>
          </w:p>
        </w:tc>
        <w:tc>
          <w:tcPr>
            <w:tcW w:w="2976" w:type="dxa"/>
          </w:tcPr>
          <w:p w14:paraId="089FBA4F" w14:textId="77777777" w:rsidR="00CB3986" w:rsidRPr="008E21F4" w:rsidRDefault="00CB3986" w:rsidP="00D04D5F">
            <w:pPr>
              <w:pStyle w:val="TAL"/>
              <w:rPr>
                <w:ins w:id="1161" w:author="Delta" w:date="2021-07-23T11:12:00Z"/>
                <w:rFonts w:cs="Arial"/>
                <w:lang w:eastAsia="ja-JP"/>
              </w:rPr>
            </w:pPr>
            <w:ins w:id="1162" w:author="Delta" w:date="2021-07-23T11:12:00Z">
              <w:r w:rsidRPr="008E21F4">
                <w:rPr>
                  <w:rFonts w:cs="Arial"/>
                </w:rPr>
                <w:t xml:space="preserve">For Band </w:t>
              </w:r>
              <w:r w:rsidRPr="008E21F4">
                <w:rPr>
                  <w:rFonts w:cs="Arial" w:hint="eastAsia"/>
                  <w:lang w:eastAsia="ja-JP"/>
                </w:rPr>
                <w:t>46</w:t>
              </w:r>
              <w:r w:rsidRPr="008E21F4">
                <w:rPr>
                  <w:rFonts w:cs="Arial"/>
                </w:rPr>
                <w:t xml:space="preserve"> operation in certain regions, the occupied bandwidth for each </w:t>
              </w:r>
              <w:r w:rsidRPr="008E21F4">
                <w:rPr>
                  <w:rFonts w:cs="Arial" w:hint="eastAsia"/>
                  <w:lang w:eastAsia="ja-JP"/>
                </w:rPr>
                <w:t xml:space="preserve">20MHz channel bandwidth </w:t>
              </w:r>
              <w:r w:rsidRPr="008E21F4">
                <w:rPr>
                  <w:rFonts w:cs="Arial"/>
                </w:rPr>
                <w:t>E-UTRA carrier</w:t>
              </w:r>
              <w:r w:rsidRPr="008E21F4">
                <w:rPr>
                  <w:rFonts w:cs="v5.0.0"/>
                </w:rPr>
                <w:t xml:space="preserve"> </w:t>
              </w:r>
              <w:r w:rsidRPr="008E21F4">
                <w:rPr>
                  <w:rFonts w:cs="Arial"/>
                </w:rPr>
                <w:t xml:space="preserve">shall be less than or equal to </w:t>
              </w:r>
              <w:r w:rsidRPr="008E21F4">
                <w:rPr>
                  <w:rFonts w:cs="Arial" w:hint="eastAsia"/>
                  <w:lang w:eastAsia="ja-JP"/>
                </w:rPr>
                <w:t xml:space="preserve">19MHz </w:t>
              </w:r>
              <w:r w:rsidRPr="008E21F4">
                <w:rPr>
                  <w:rFonts w:hint="eastAsia"/>
                  <w:snapToGrid w:val="0"/>
                  <w:lang w:eastAsia="ja-JP"/>
                </w:rPr>
                <w:t>or 19.7MHz</w:t>
              </w:r>
              <w:r w:rsidRPr="008E21F4">
                <w:rPr>
                  <w:rFonts w:cs="Arial"/>
                </w:rPr>
                <w:t>.</w:t>
              </w:r>
            </w:ins>
          </w:p>
        </w:tc>
      </w:tr>
      <w:tr w:rsidR="00CB3986" w:rsidRPr="008E21F4" w14:paraId="48076E2E" w14:textId="77777777" w:rsidTr="00D04D5F">
        <w:trPr>
          <w:cantSplit/>
          <w:jc w:val="center"/>
          <w:trPrChange w:id="1163" w:author="Delta" w:date="2021-07-23T11:12:00Z">
            <w:trPr>
              <w:gridAfter w:val="0"/>
              <w:cantSplit/>
              <w:jc w:val="center"/>
            </w:trPr>
          </w:trPrChange>
        </w:trPr>
        <w:tc>
          <w:tcPr>
            <w:tcW w:w="1061" w:type="dxa"/>
            <w:tcPrChange w:id="1164" w:author="Delta" w:date="2021-07-23T11:12:00Z">
              <w:tcPr>
                <w:tcW w:w="1061" w:type="dxa"/>
                <w:gridSpan w:val="2"/>
              </w:tcPr>
            </w:tcPrChange>
          </w:tcPr>
          <w:p w14:paraId="0E4906A1" w14:textId="77777777" w:rsidR="00CB3986" w:rsidRPr="008E21F4" w:rsidDel="006946CA" w:rsidRDefault="00CB3986" w:rsidP="00D04D5F">
            <w:pPr>
              <w:pStyle w:val="TAL"/>
              <w:rPr>
                <w:rFonts w:cs="Arial"/>
              </w:rPr>
            </w:pPr>
            <w:r w:rsidRPr="008E21F4">
              <w:rPr>
                <w:rFonts w:cs="Arial"/>
              </w:rPr>
              <w:t>6.6.3.5.1</w:t>
            </w:r>
          </w:p>
        </w:tc>
        <w:tc>
          <w:tcPr>
            <w:tcW w:w="2694" w:type="dxa"/>
            <w:tcPrChange w:id="1165" w:author="Delta" w:date="2021-07-23T11:12:00Z">
              <w:tcPr>
                <w:tcW w:w="2694" w:type="dxa"/>
                <w:gridSpan w:val="2"/>
              </w:tcPr>
            </w:tcPrChange>
          </w:tcPr>
          <w:p w14:paraId="228FFA2C" w14:textId="77777777" w:rsidR="00CB3986" w:rsidRPr="008E21F4" w:rsidDel="006946CA" w:rsidRDefault="00CB3986" w:rsidP="00D04D5F">
            <w:pPr>
              <w:pStyle w:val="TAL"/>
              <w:rPr>
                <w:rFonts w:cs="Arial"/>
              </w:rPr>
            </w:pPr>
            <w:r w:rsidRPr="008E21F4">
              <w:rPr>
                <w:rFonts w:cs="Arial"/>
              </w:rPr>
              <w:t>Operating band unwanted emissions (Category A)</w:t>
            </w:r>
          </w:p>
        </w:tc>
        <w:tc>
          <w:tcPr>
            <w:tcW w:w="2976" w:type="dxa"/>
            <w:tcPrChange w:id="1166" w:author="Delta" w:date="2021-07-23T11:12:00Z">
              <w:tcPr>
                <w:tcW w:w="2976" w:type="dxa"/>
                <w:gridSpan w:val="2"/>
              </w:tcPr>
            </w:tcPrChange>
          </w:tcPr>
          <w:p w14:paraId="087D3FDB" w14:textId="77777777" w:rsidR="00CB3986" w:rsidRPr="008E21F4" w:rsidDel="006946CA" w:rsidRDefault="00CB3986" w:rsidP="00D04D5F">
            <w:pPr>
              <w:pStyle w:val="TAL"/>
              <w:rPr>
                <w:rFonts w:cs="Arial"/>
              </w:rPr>
            </w:pPr>
            <w:r w:rsidRPr="008E21F4">
              <w:rPr>
                <w:rFonts w:cs="Arial"/>
              </w:rPr>
              <w:t>This requirement is mandatory for regions where Category A limits for spurious emissions, as defined in ITU-R Recommendation SM.329 [</w:t>
            </w:r>
            <w:r w:rsidRPr="008E21F4">
              <w:rPr>
                <w:rFonts w:cs="Arial"/>
                <w:lang w:eastAsia="ja-JP"/>
              </w:rPr>
              <w:t>5</w:t>
            </w:r>
            <w:r w:rsidRPr="008E21F4">
              <w:rPr>
                <w:rFonts w:cs="Arial"/>
              </w:rPr>
              <w:t>] apply.</w:t>
            </w:r>
          </w:p>
        </w:tc>
      </w:tr>
      <w:tr w:rsidR="00CB3986" w:rsidRPr="008E21F4" w14:paraId="6660D973" w14:textId="77777777" w:rsidTr="00D04D5F">
        <w:trPr>
          <w:cantSplit/>
          <w:jc w:val="center"/>
          <w:trPrChange w:id="1167" w:author="Delta" w:date="2021-07-23T11:12:00Z">
            <w:trPr>
              <w:gridAfter w:val="0"/>
              <w:cantSplit/>
              <w:jc w:val="center"/>
            </w:trPr>
          </w:trPrChange>
        </w:trPr>
        <w:tc>
          <w:tcPr>
            <w:tcW w:w="1061" w:type="dxa"/>
            <w:tcPrChange w:id="1168" w:author="Delta" w:date="2021-07-23T11:12:00Z">
              <w:tcPr>
                <w:tcW w:w="1061" w:type="dxa"/>
                <w:gridSpan w:val="2"/>
              </w:tcPr>
            </w:tcPrChange>
          </w:tcPr>
          <w:p w14:paraId="601AA856" w14:textId="77777777" w:rsidR="00CB3986" w:rsidRPr="008E21F4" w:rsidRDefault="00CB3986" w:rsidP="00D04D5F">
            <w:pPr>
              <w:pStyle w:val="TAL"/>
              <w:rPr>
                <w:rFonts w:cs="Arial"/>
              </w:rPr>
            </w:pPr>
            <w:r w:rsidRPr="008E21F4">
              <w:rPr>
                <w:rFonts w:cs="Arial"/>
              </w:rPr>
              <w:t>6.6.3.5.2</w:t>
            </w:r>
          </w:p>
        </w:tc>
        <w:tc>
          <w:tcPr>
            <w:tcW w:w="2694" w:type="dxa"/>
            <w:tcPrChange w:id="1169" w:author="Delta" w:date="2021-07-23T11:12:00Z">
              <w:tcPr>
                <w:tcW w:w="2694" w:type="dxa"/>
                <w:gridSpan w:val="2"/>
              </w:tcPr>
            </w:tcPrChange>
          </w:tcPr>
          <w:p w14:paraId="79B8CBF9" w14:textId="77777777" w:rsidR="00CB3986" w:rsidRPr="008E21F4" w:rsidRDefault="00CB3986" w:rsidP="00D04D5F">
            <w:pPr>
              <w:pStyle w:val="TAL"/>
              <w:rPr>
                <w:rFonts w:cs="Arial"/>
              </w:rPr>
            </w:pPr>
            <w:r w:rsidRPr="008E21F4">
              <w:rPr>
                <w:rFonts w:cs="Arial"/>
              </w:rPr>
              <w:t>Operating band unwanted emissions (Category B)</w:t>
            </w:r>
          </w:p>
        </w:tc>
        <w:tc>
          <w:tcPr>
            <w:tcW w:w="2976" w:type="dxa"/>
            <w:tcPrChange w:id="1170" w:author="Delta" w:date="2021-07-23T11:12:00Z">
              <w:tcPr>
                <w:tcW w:w="2976" w:type="dxa"/>
                <w:gridSpan w:val="2"/>
              </w:tcPr>
            </w:tcPrChange>
          </w:tcPr>
          <w:p w14:paraId="4175FC67" w14:textId="77777777" w:rsidR="00CB3986" w:rsidRPr="008E21F4" w:rsidRDefault="00CB3986" w:rsidP="00D04D5F">
            <w:pPr>
              <w:pStyle w:val="TAL"/>
              <w:rPr>
                <w:rFonts w:cs="Arial"/>
              </w:rPr>
            </w:pPr>
            <w:r w:rsidRPr="008E21F4">
              <w:rPr>
                <w:rFonts w:cs="Arial"/>
              </w:rPr>
              <w:t>This requirement is mandatory for regions where Category B limits for spurious emissions, as defined in ITU-R Recommendation SM.329 [</w:t>
            </w:r>
            <w:r w:rsidRPr="008E21F4">
              <w:rPr>
                <w:rFonts w:cs="Arial"/>
                <w:lang w:eastAsia="ja-JP"/>
              </w:rPr>
              <w:t>5</w:t>
            </w:r>
            <w:r w:rsidRPr="008E21F4">
              <w:rPr>
                <w:rFonts w:cs="Arial"/>
              </w:rPr>
              <w:t>], apply.</w:t>
            </w:r>
          </w:p>
        </w:tc>
      </w:tr>
      <w:tr w:rsidR="00CB3986" w:rsidRPr="008E21F4" w14:paraId="179F143F" w14:textId="77777777" w:rsidTr="00D04D5F">
        <w:trPr>
          <w:cantSplit/>
          <w:jc w:val="center"/>
          <w:trPrChange w:id="1171" w:author="Delta" w:date="2021-07-23T11:12:00Z">
            <w:trPr>
              <w:gridAfter w:val="0"/>
              <w:cantSplit/>
              <w:jc w:val="center"/>
            </w:trPr>
          </w:trPrChange>
        </w:trPr>
        <w:tc>
          <w:tcPr>
            <w:tcW w:w="1061" w:type="dxa"/>
            <w:tcPrChange w:id="1172" w:author="Delta" w:date="2021-07-23T11:12:00Z">
              <w:tcPr>
                <w:tcW w:w="1061" w:type="dxa"/>
                <w:gridSpan w:val="2"/>
              </w:tcPr>
            </w:tcPrChange>
          </w:tcPr>
          <w:p w14:paraId="2C830F68" w14:textId="77777777" w:rsidR="00CB3986" w:rsidRPr="008E21F4" w:rsidRDefault="00CB3986" w:rsidP="00D04D5F">
            <w:pPr>
              <w:pStyle w:val="TAL"/>
              <w:rPr>
                <w:rFonts w:cs="Arial"/>
              </w:rPr>
            </w:pPr>
            <w:r w:rsidRPr="008E21F4">
              <w:rPr>
                <w:rFonts w:cs="Arial"/>
              </w:rPr>
              <w:t>6.6.3.5.3</w:t>
            </w:r>
          </w:p>
        </w:tc>
        <w:tc>
          <w:tcPr>
            <w:tcW w:w="2694" w:type="dxa"/>
            <w:tcPrChange w:id="1173" w:author="Delta" w:date="2021-07-23T11:12:00Z">
              <w:tcPr>
                <w:tcW w:w="2694" w:type="dxa"/>
                <w:gridSpan w:val="2"/>
              </w:tcPr>
            </w:tcPrChange>
          </w:tcPr>
          <w:p w14:paraId="3AF2E192" w14:textId="77777777" w:rsidR="00CB3986" w:rsidRPr="008E21F4" w:rsidRDefault="00CB3986" w:rsidP="00D04D5F">
            <w:pPr>
              <w:pStyle w:val="TAL"/>
              <w:rPr>
                <w:rFonts w:cs="Arial"/>
              </w:rPr>
            </w:pPr>
            <w:r w:rsidRPr="008E21F4">
              <w:rPr>
                <w:rFonts w:cs="Arial"/>
              </w:rPr>
              <w:t>Additional requirements</w:t>
            </w:r>
          </w:p>
        </w:tc>
        <w:tc>
          <w:tcPr>
            <w:tcW w:w="2976" w:type="dxa"/>
            <w:tcPrChange w:id="1174" w:author="Delta" w:date="2021-07-23T11:12:00Z">
              <w:tcPr>
                <w:tcW w:w="2976" w:type="dxa"/>
                <w:gridSpan w:val="2"/>
              </w:tcPr>
            </w:tcPrChange>
          </w:tcPr>
          <w:p w14:paraId="12C4813F" w14:textId="77777777" w:rsidR="00CB3986" w:rsidRPr="008E21F4" w:rsidRDefault="00CB3986" w:rsidP="00D04D5F">
            <w:pPr>
              <w:pStyle w:val="TAL"/>
              <w:rPr>
                <w:rFonts w:cs="Arial"/>
              </w:rPr>
            </w:pPr>
            <w:r w:rsidRPr="008E21F4">
              <w:rPr>
                <w:rFonts w:cs="Arial"/>
              </w:rPr>
              <w:t>These requirements may apply in certain regions as additional Operating band unwanted emission limits.</w:t>
            </w:r>
          </w:p>
        </w:tc>
      </w:tr>
      <w:tr w:rsidR="00CB3986" w:rsidRPr="008E21F4" w14:paraId="7B24D79B" w14:textId="77777777" w:rsidTr="00D04D5F">
        <w:trPr>
          <w:cantSplit/>
          <w:jc w:val="center"/>
          <w:trPrChange w:id="1175" w:author="Delta" w:date="2021-07-23T11:12:00Z">
            <w:trPr>
              <w:gridAfter w:val="0"/>
              <w:cantSplit/>
              <w:jc w:val="center"/>
            </w:trPr>
          </w:trPrChange>
        </w:trPr>
        <w:tc>
          <w:tcPr>
            <w:tcW w:w="1061" w:type="dxa"/>
            <w:tcPrChange w:id="1176" w:author="Delta" w:date="2021-07-23T11:12:00Z">
              <w:tcPr>
                <w:tcW w:w="1061" w:type="dxa"/>
                <w:gridSpan w:val="2"/>
              </w:tcPr>
            </w:tcPrChange>
          </w:tcPr>
          <w:p w14:paraId="4CD87DDE" w14:textId="77777777" w:rsidR="00CB3986" w:rsidRPr="008E21F4" w:rsidRDefault="00CB3986" w:rsidP="00D04D5F">
            <w:pPr>
              <w:pStyle w:val="TAL"/>
              <w:rPr>
                <w:rFonts w:cs="Arial"/>
              </w:rPr>
            </w:pPr>
            <w:r w:rsidRPr="008E21F4">
              <w:rPr>
                <w:rFonts w:cs="Arial"/>
              </w:rPr>
              <w:t>6.6.4.</w:t>
            </w:r>
            <w:r w:rsidRPr="008E21F4">
              <w:rPr>
                <w:rFonts w:cs="Arial"/>
                <w:lang w:eastAsia="ja-JP"/>
              </w:rPr>
              <w:t>5</w:t>
            </w:r>
            <w:r w:rsidRPr="008E21F4">
              <w:rPr>
                <w:rFonts w:cs="Arial"/>
              </w:rPr>
              <w:t>.1</w:t>
            </w:r>
          </w:p>
        </w:tc>
        <w:tc>
          <w:tcPr>
            <w:tcW w:w="2694" w:type="dxa"/>
            <w:tcPrChange w:id="1177" w:author="Delta" w:date="2021-07-23T11:12:00Z">
              <w:tcPr>
                <w:tcW w:w="2694" w:type="dxa"/>
                <w:gridSpan w:val="2"/>
              </w:tcPr>
            </w:tcPrChange>
          </w:tcPr>
          <w:p w14:paraId="28618458" w14:textId="77777777" w:rsidR="00CB3986" w:rsidRPr="008E21F4" w:rsidRDefault="00CB3986" w:rsidP="00D04D5F">
            <w:pPr>
              <w:pStyle w:val="TAL"/>
              <w:rPr>
                <w:rFonts w:cs="Arial"/>
              </w:rPr>
            </w:pPr>
            <w:r w:rsidRPr="008E21F4">
              <w:rPr>
                <w:rFonts w:cs="Arial"/>
              </w:rPr>
              <w:t>Spurious emissions (Category </w:t>
            </w:r>
            <w:r w:rsidRPr="008E21F4" w:rsidDel="00DA1232">
              <w:rPr>
                <w:rFonts w:cs="Arial"/>
              </w:rPr>
              <w:t xml:space="preserve"> </w:t>
            </w:r>
            <w:r w:rsidRPr="008E21F4">
              <w:rPr>
                <w:rFonts w:cs="Arial"/>
              </w:rPr>
              <w:t>A)</w:t>
            </w:r>
          </w:p>
        </w:tc>
        <w:tc>
          <w:tcPr>
            <w:tcW w:w="2976" w:type="dxa"/>
            <w:tcPrChange w:id="1178" w:author="Delta" w:date="2021-07-23T11:12:00Z">
              <w:tcPr>
                <w:tcW w:w="2976" w:type="dxa"/>
                <w:gridSpan w:val="2"/>
              </w:tcPr>
            </w:tcPrChange>
          </w:tcPr>
          <w:p w14:paraId="401EDD84" w14:textId="77777777" w:rsidR="00CB3986" w:rsidRPr="008E21F4" w:rsidRDefault="00CB3986" w:rsidP="00D04D5F">
            <w:pPr>
              <w:pStyle w:val="TAL"/>
              <w:rPr>
                <w:rFonts w:cs="Arial"/>
                <w:lang w:eastAsia="ja-JP"/>
              </w:rPr>
            </w:pPr>
            <w:r w:rsidRPr="008E21F4">
              <w:rPr>
                <w:rFonts w:cs="Arial"/>
              </w:rPr>
              <w:t>Th</w:t>
            </w:r>
            <w:r w:rsidRPr="008E21F4">
              <w:rPr>
                <w:rFonts w:cs="Arial"/>
                <w:lang w:eastAsia="ja-JP"/>
              </w:rPr>
              <w:t>is</w:t>
            </w:r>
            <w:r w:rsidRPr="008E21F4">
              <w:rPr>
                <w:rFonts w:cs="Arial"/>
              </w:rPr>
              <w:t xml:space="preserve"> requirement is mandatory for regions where Category A limits for spurious emissions, as defined in ITU-R Recommendation SM.329 </w:t>
            </w:r>
            <w:r w:rsidRPr="008E21F4">
              <w:rPr>
                <w:rFonts w:cs="Arial"/>
                <w:lang w:eastAsia="ja-JP"/>
              </w:rPr>
              <w:t xml:space="preserve">[5] </w:t>
            </w:r>
            <w:r w:rsidRPr="008E21F4">
              <w:rPr>
                <w:rFonts w:cs="Arial"/>
              </w:rPr>
              <w:t>apply</w:t>
            </w:r>
            <w:r w:rsidRPr="008E21F4">
              <w:rPr>
                <w:rFonts w:cs="Arial"/>
                <w:lang w:eastAsia="ja-JP"/>
              </w:rPr>
              <w:t>.</w:t>
            </w:r>
          </w:p>
        </w:tc>
      </w:tr>
      <w:tr w:rsidR="00CB3986" w:rsidRPr="008E21F4" w14:paraId="068520C0" w14:textId="77777777" w:rsidTr="00D04D5F">
        <w:trPr>
          <w:cantSplit/>
          <w:jc w:val="center"/>
          <w:trPrChange w:id="1179" w:author="Delta" w:date="2021-07-23T11:12:00Z">
            <w:trPr>
              <w:gridAfter w:val="0"/>
              <w:cantSplit/>
              <w:jc w:val="center"/>
            </w:trPr>
          </w:trPrChange>
        </w:trPr>
        <w:tc>
          <w:tcPr>
            <w:tcW w:w="1061" w:type="dxa"/>
            <w:tcPrChange w:id="1180" w:author="Delta" w:date="2021-07-23T11:12:00Z">
              <w:tcPr>
                <w:tcW w:w="1061" w:type="dxa"/>
                <w:gridSpan w:val="2"/>
              </w:tcPr>
            </w:tcPrChange>
          </w:tcPr>
          <w:p w14:paraId="4F706086" w14:textId="77777777" w:rsidR="00CB3986" w:rsidRPr="008E21F4" w:rsidRDefault="00CB3986" w:rsidP="00D04D5F">
            <w:pPr>
              <w:pStyle w:val="TAL"/>
              <w:rPr>
                <w:rFonts w:cs="Arial"/>
              </w:rPr>
            </w:pPr>
            <w:r w:rsidRPr="008E21F4">
              <w:rPr>
                <w:rFonts w:cs="Arial"/>
              </w:rPr>
              <w:t>6.6.4.</w:t>
            </w:r>
            <w:r w:rsidRPr="008E21F4">
              <w:rPr>
                <w:rFonts w:cs="Arial"/>
                <w:lang w:eastAsia="ja-JP"/>
              </w:rPr>
              <w:t>5</w:t>
            </w:r>
            <w:r w:rsidRPr="008E21F4">
              <w:rPr>
                <w:rFonts w:cs="Arial"/>
              </w:rPr>
              <w:t>.2</w:t>
            </w:r>
          </w:p>
        </w:tc>
        <w:tc>
          <w:tcPr>
            <w:tcW w:w="2694" w:type="dxa"/>
            <w:tcPrChange w:id="1181" w:author="Delta" w:date="2021-07-23T11:12:00Z">
              <w:tcPr>
                <w:tcW w:w="2694" w:type="dxa"/>
                <w:gridSpan w:val="2"/>
              </w:tcPr>
            </w:tcPrChange>
          </w:tcPr>
          <w:p w14:paraId="2533E167" w14:textId="77777777" w:rsidR="00CB3986" w:rsidRPr="008E21F4" w:rsidRDefault="00CB3986" w:rsidP="00D04D5F">
            <w:pPr>
              <w:pStyle w:val="TAL"/>
              <w:rPr>
                <w:rFonts w:cs="Arial"/>
              </w:rPr>
            </w:pPr>
            <w:r w:rsidRPr="008E21F4">
              <w:rPr>
                <w:rFonts w:cs="Arial"/>
              </w:rPr>
              <w:t>Spurious emissions (Category </w:t>
            </w:r>
            <w:r w:rsidRPr="008E21F4" w:rsidDel="00DA1232">
              <w:rPr>
                <w:rFonts w:cs="Arial"/>
              </w:rPr>
              <w:t xml:space="preserve"> </w:t>
            </w:r>
            <w:r w:rsidRPr="008E21F4">
              <w:rPr>
                <w:rFonts w:cs="Arial"/>
              </w:rPr>
              <w:t>B)</w:t>
            </w:r>
          </w:p>
        </w:tc>
        <w:tc>
          <w:tcPr>
            <w:tcW w:w="2976" w:type="dxa"/>
            <w:tcPrChange w:id="1182" w:author="Delta" w:date="2021-07-23T11:12:00Z">
              <w:tcPr>
                <w:tcW w:w="2976" w:type="dxa"/>
                <w:gridSpan w:val="2"/>
              </w:tcPr>
            </w:tcPrChange>
          </w:tcPr>
          <w:p w14:paraId="525AF566" w14:textId="77777777" w:rsidR="00CB3986" w:rsidRPr="008E21F4" w:rsidRDefault="00CB3986" w:rsidP="00D04D5F">
            <w:pPr>
              <w:pStyle w:val="TAL"/>
              <w:rPr>
                <w:rFonts w:cs="Arial"/>
                <w:lang w:eastAsia="ja-JP"/>
              </w:rPr>
            </w:pPr>
            <w:r w:rsidRPr="008E21F4">
              <w:rPr>
                <w:rFonts w:cs="Arial"/>
              </w:rPr>
              <w:t>Th</w:t>
            </w:r>
            <w:r w:rsidRPr="008E21F4">
              <w:rPr>
                <w:rFonts w:cs="Arial"/>
                <w:lang w:eastAsia="ja-JP"/>
              </w:rPr>
              <w:t>is</w:t>
            </w:r>
            <w:r w:rsidRPr="008E21F4">
              <w:rPr>
                <w:rFonts w:cs="Arial"/>
              </w:rPr>
              <w:t xml:space="preserve"> requirement is mandatory for regions where Category B limits for spurious emissions, as defined in ITU-R Recommendation SM.329</w:t>
            </w:r>
            <w:r w:rsidRPr="008E21F4">
              <w:rPr>
                <w:rFonts w:cs="Arial"/>
                <w:lang w:eastAsia="ja-JP"/>
              </w:rPr>
              <w:t xml:space="preserve"> [5]</w:t>
            </w:r>
            <w:r w:rsidRPr="008E21F4">
              <w:rPr>
                <w:rFonts w:cs="Arial"/>
              </w:rPr>
              <w:t>, apply</w:t>
            </w:r>
            <w:r w:rsidRPr="008E21F4">
              <w:rPr>
                <w:rFonts w:cs="Arial"/>
                <w:lang w:eastAsia="ja-JP"/>
              </w:rPr>
              <w:t>.</w:t>
            </w:r>
          </w:p>
        </w:tc>
      </w:tr>
      <w:tr w:rsidR="00CB3986" w:rsidRPr="008E21F4" w14:paraId="56D961F0" w14:textId="77777777" w:rsidTr="00D04D5F">
        <w:trPr>
          <w:cantSplit/>
          <w:jc w:val="center"/>
          <w:trPrChange w:id="1183" w:author="Delta" w:date="2021-07-23T11:12:00Z">
            <w:trPr>
              <w:gridAfter w:val="0"/>
              <w:cantSplit/>
              <w:jc w:val="center"/>
            </w:trPr>
          </w:trPrChange>
        </w:trPr>
        <w:tc>
          <w:tcPr>
            <w:tcW w:w="1061" w:type="dxa"/>
            <w:tcPrChange w:id="1184" w:author="Delta" w:date="2021-07-23T11:12:00Z">
              <w:tcPr>
                <w:tcW w:w="1061" w:type="dxa"/>
                <w:gridSpan w:val="2"/>
              </w:tcPr>
            </w:tcPrChange>
          </w:tcPr>
          <w:p w14:paraId="3C461F4C" w14:textId="77777777" w:rsidR="00CB3986" w:rsidRPr="008E21F4" w:rsidRDefault="00CB3986" w:rsidP="00D04D5F">
            <w:pPr>
              <w:pStyle w:val="TAL"/>
              <w:rPr>
                <w:rFonts w:cs="Arial"/>
              </w:rPr>
            </w:pPr>
            <w:r w:rsidRPr="008E21F4">
              <w:rPr>
                <w:rFonts w:cs="Arial"/>
              </w:rPr>
              <w:t>6.6.4.</w:t>
            </w:r>
            <w:r w:rsidRPr="008E21F4">
              <w:rPr>
                <w:rFonts w:cs="Arial"/>
                <w:lang w:eastAsia="ja-JP"/>
              </w:rPr>
              <w:t>5.4</w:t>
            </w:r>
          </w:p>
        </w:tc>
        <w:tc>
          <w:tcPr>
            <w:tcW w:w="2694" w:type="dxa"/>
            <w:tcPrChange w:id="1185" w:author="Delta" w:date="2021-07-23T11:12:00Z">
              <w:tcPr>
                <w:tcW w:w="2694" w:type="dxa"/>
                <w:gridSpan w:val="2"/>
              </w:tcPr>
            </w:tcPrChange>
          </w:tcPr>
          <w:p w14:paraId="692B6D44" w14:textId="77777777" w:rsidR="00CB3986" w:rsidRPr="008E21F4" w:rsidRDefault="00CB3986" w:rsidP="00D04D5F">
            <w:pPr>
              <w:pStyle w:val="TAL"/>
              <w:rPr>
                <w:rFonts w:cs="Arial"/>
              </w:rPr>
            </w:pPr>
            <w:r w:rsidRPr="008E21F4">
              <w:rPr>
                <w:rFonts w:cs="Arial"/>
              </w:rPr>
              <w:t xml:space="preserve">Additional spurious emission requirements </w:t>
            </w:r>
          </w:p>
        </w:tc>
        <w:tc>
          <w:tcPr>
            <w:tcW w:w="2976" w:type="dxa"/>
            <w:tcPrChange w:id="1186" w:author="Delta" w:date="2021-07-23T11:12:00Z">
              <w:tcPr>
                <w:tcW w:w="2976" w:type="dxa"/>
                <w:gridSpan w:val="2"/>
              </w:tcPr>
            </w:tcPrChange>
          </w:tcPr>
          <w:p w14:paraId="420BAE8F" w14:textId="425F6C4B" w:rsidR="00CB3986" w:rsidRPr="008E21F4" w:rsidRDefault="00CB3986" w:rsidP="00D04D5F">
            <w:pPr>
              <w:pStyle w:val="TAL"/>
              <w:rPr>
                <w:ins w:id="1187" w:author="Delta" w:date="2021-07-23T11:12:00Z"/>
                <w:rFonts w:cs="Arial"/>
              </w:rPr>
            </w:pPr>
            <w:r w:rsidRPr="008E21F4">
              <w:rPr>
                <w:rFonts w:cs="Arial"/>
              </w:rPr>
              <w:t>These requirements may be applied for the protection of system operating in frequency ranges other than the E-UTRA BS operating band.</w:t>
            </w:r>
            <w:del w:id="1188" w:author="Delta" w:date="2021-07-23T11:12:00Z">
              <w:r w:rsidR="00FE5959" w:rsidRPr="008735C4">
                <w:rPr>
                  <w:rFonts w:cs="Arial"/>
                </w:rPr>
                <w:delText xml:space="preserve"> </w:delText>
              </w:r>
            </w:del>
          </w:p>
          <w:p w14:paraId="55346A28" w14:textId="77777777" w:rsidR="00CB3986" w:rsidRPr="008E21F4" w:rsidRDefault="00CB3986" w:rsidP="00D04D5F">
            <w:pPr>
              <w:pStyle w:val="TAL"/>
              <w:rPr>
                <w:rFonts w:cs="Arial"/>
              </w:rPr>
            </w:pPr>
            <w:ins w:id="1189" w:author="Delta" w:date="2021-07-23T11:12:00Z">
              <w:r w:rsidRPr="008E21F4">
                <w:rPr>
                  <w:rFonts w:cs="Arial"/>
                </w:rPr>
                <w:t>In addition for Band 4</w:t>
              </w:r>
              <w:r w:rsidRPr="008E21F4">
                <w:rPr>
                  <w:rFonts w:cs="Arial"/>
                  <w:lang w:eastAsia="zh-CN"/>
                </w:rPr>
                <w:t>6</w:t>
              </w:r>
              <w:r w:rsidRPr="008E21F4">
                <w:rPr>
                  <w:rFonts w:cs="Arial"/>
                </w:rPr>
                <w:t xml:space="preserve"> operation, the BS may have to comply with the applicable</w:t>
              </w:r>
              <w:r w:rsidRPr="008E21F4">
                <w:rPr>
                  <w:rFonts w:cs="Arial"/>
                  <w:lang w:eastAsia="zh-CN"/>
                </w:rPr>
                <w:t xml:space="preserve"> operating band unwanted emission</w:t>
              </w:r>
              <w:r w:rsidRPr="008E21F4">
                <w:rPr>
                  <w:rFonts w:cs="Arial"/>
                </w:rPr>
                <w:t xml:space="preserve"> limits established regionally, when deployed in regions where those limits apply and under the conditions declared by the manufacturer.</w:t>
              </w:r>
            </w:ins>
          </w:p>
        </w:tc>
      </w:tr>
      <w:tr w:rsidR="00CB3986" w:rsidRPr="008E21F4" w14:paraId="7BFE0743" w14:textId="77777777" w:rsidTr="00D04D5F">
        <w:trPr>
          <w:cantSplit/>
          <w:jc w:val="center"/>
          <w:trPrChange w:id="1190" w:author="Delta" w:date="2021-07-23T11:12:00Z">
            <w:trPr>
              <w:gridAfter w:val="0"/>
              <w:cantSplit/>
              <w:jc w:val="center"/>
            </w:trPr>
          </w:trPrChange>
        </w:trPr>
        <w:tc>
          <w:tcPr>
            <w:tcW w:w="1061" w:type="dxa"/>
            <w:tcPrChange w:id="1191" w:author="Delta" w:date="2021-07-23T11:12:00Z">
              <w:tcPr>
                <w:tcW w:w="1061" w:type="dxa"/>
                <w:gridSpan w:val="2"/>
              </w:tcPr>
            </w:tcPrChange>
          </w:tcPr>
          <w:p w14:paraId="6C8F131F" w14:textId="77777777" w:rsidR="00CB3986" w:rsidRPr="008E21F4" w:rsidRDefault="00CB3986" w:rsidP="00D04D5F">
            <w:pPr>
              <w:pStyle w:val="TAL"/>
              <w:rPr>
                <w:rFonts w:cs="Arial"/>
                <w:lang w:eastAsia="ja-JP"/>
              </w:rPr>
            </w:pPr>
            <w:r w:rsidRPr="008E21F4">
              <w:rPr>
                <w:rFonts w:cs="Arial"/>
              </w:rPr>
              <w:t>6.6.</w:t>
            </w:r>
            <w:r w:rsidRPr="008E21F4">
              <w:rPr>
                <w:rFonts w:cs="Arial"/>
                <w:lang w:eastAsia="ja-JP"/>
              </w:rPr>
              <w:t>4</w:t>
            </w:r>
            <w:r w:rsidRPr="008E21F4">
              <w:rPr>
                <w:rFonts w:cs="Arial"/>
              </w:rPr>
              <w:t>.</w:t>
            </w:r>
            <w:r w:rsidRPr="008E21F4">
              <w:rPr>
                <w:rFonts w:cs="Arial"/>
                <w:lang w:eastAsia="ja-JP"/>
              </w:rPr>
              <w:t>5.5</w:t>
            </w:r>
          </w:p>
        </w:tc>
        <w:tc>
          <w:tcPr>
            <w:tcW w:w="2694" w:type="dxa"/>
            <w:tcPrChange w:id="1192" w:author="Delta" w:date="2021-07-23T11:12:00Z">
              <w:tcPr>
                <w:tcW w:w="2694" w:type="dxa"/>
                <w:gridSpan w:val="2"/>
              </w:tcPr>
            </w:tcPrChange>
          </w:tcPr>
          <w:p w14:paraId="47DD6B6C" w14:textId="77777777" w:rsidR="00CB3986" w:rsidRPr="008E21F4" w:rsidRDefault="00CB3986" w:rsidP="00D04D5F">
            <w:pPr>
              <w:pStyle w:val="TAL"/>
              <w:rPr>
                <w:rFonts w:cs="Arial"/>
              </w:rPr>
            </w:pPr>
            <w:r w:rsidRPr="008E21F4">
              <w:rPr>
                <w:rFonts w:cs="Arial"/>
              </w:rPr>
              <w:t>Co-location with other base stations</w:t>
            </w:r>
          </w:p>
        </w:tc>
        <w:tc>
          <w:tcPr>
            <w:tcW w:w="2976" w:type="dxa"/>
            <w:tcPrChange w:id="1193" w:author="Delta" w:date="2021-07-23T11:12:00Z">
              <w:tcPr>
                <w:tcW w:w="2976" w:type="dxa"/>
                <w:gridSpan w:val="2"/>
              </w:tcPr>
            </w:tcPrChange>
          </w:tcPr>
          <w:p w14:paraId="146EDC16" w14:textId="77777777" w:rsidR="00CB3986" w:rsidRPr="008E21F4" w:rsidRDefault="00CB3986" w:rsidP="00D04D5F">
            <w:pPr>
              <w:pStyle w:val="TAL"/>
              <w:rPr>
                <w:rFonts w:cs="Arial"/>
              </w:rPr>
            </w:pPr>
            <w:r w:rsidRPr="008E21F4">
              <w:rPr>
                <w:rFonts w:cs="Arial"/>
              </w:rPr>
              <w:t xml:space="preserve">These requirements may be applied for the protection of other BS receivers when </w:t>
            </w:r>
            <w:r w:rsidRPr="008E21F4">
              <w:rPr>
                <w:rFonts w:cs="Arial"/>
                <w:lang w:eastAsia="ja-JP"/>
              </w:rPr>
              <w:t xml:space="preserve">a </w:t>
            </w:r>
            <w:r w:rsidRPr="008E21F4">
              <w:rPr>
                <w:rFonts w:cs="Arial"/>
              </w:rPr>
              <w:t xml:space="preserve">BS </w:t>
            </w:r>
            <w:r w:rsidRPr="008E21F4">
              <w:rPr>
                <w:rFonts w:cs="Arial"/>
                <w:lang w:eastAsia="ja-JP"/>
              </w:rPr>
              <w:t xml:space="preserve">operating in another frequency band is </w:t>
            </w:r>
            <w:r w:rsidRPr="008E21F4">
              <w:rPr>
                <w:rFonts w:cs="Arial"/>
              </w:rPr>
              <w:t>co</w:t>
            </w:r>
            <w:r w:rsidRPr="008E21F4">
              <w:rPr>
                <w:rFonts w:cs="Arial"/>
              </w:rPr>
              <w:noBreakHyphen/>
              <w:t>located with a</w:t>
            </w:r>
            <w:r w:rsidRPr="008E21F4">
              <w:rPr>
                <w:rFonts w:cs="Arial"/>
                <w:lang w:eastAsia="ja-JP"/>
              </w:rPr>
              <w:t>n E</w:t>
            </w:r>
            <w:r w:rsidRPr="008E21F4">
              <w:rPr>
                <w:rFonts w:cs="Arial"/>
                <w:lang w:eastAsia="ja-JP"/>
              </w:rPr>
              <w:noBreakHyphen/>
            </w:r>
            <w:r w:rsidRPr="008E21F4">
              <w:rPr>
                <w:rFonts w:cs="Arial"/>
              </w:rPr>
              <w:t>UTRA BS.</w:t>
            </w:r>
          </w:p>
        </w:tc>
      </w:tr>
      <w:tr w:rsidR="00CB3986" w:rsidRPr="008E21F4" w14:paraId="78BD5B74" w14:textId="77777777" w:rsidTr="00D04D5F">
        <w:trPr>
          <w:cantSplit/>
          <w:jc w:val="center"/>
          <w:trPrChange w:id="1194" w:author="Delta" w:date="2021-07-23T11:12:00Z">
            <w:trPr>
              <w:gridAfter w:val="0"/>
              <w:cantSplit/>
              <w:jc w:val="center"/>
            </w:trPr>
          </w:trPrChange>
        </w:trPr>
        <w:tc>
          <w:tcPr>
            <w:tcW w:w="1061" w:type="dxa"/>
            <w:tcPrChange w:id="1195" w:author="Delta" w:date="2021-07-23T11:12:00Z">
              <w:tcPr>
                <w:tcW w:w="1061" w:type="dxa"/>
                <w:gridSpan w:val="2"/>
              </w:tcPr>
            </w:tcPrChange>
          </w:tcPr>
          <w:p w14:paraId="5B699C49" w14:textId="77777777" w:rsidR="00CB3986" w:rsidRPr="008E21F4" w:rsidRDefault="00CB3986" w:rsidP="00D04D5F">
            <w:pPr>
              <w:pStyle w:val="TAL"/>
              <w:rPr>
                <w:rFonts w:cs="Arial"/>
              </w:rPr>
            </w:pPr>
            <w:r w:rsidRPr="008E21F4">
              <w:rPr>
                <w:rFonts w:cs="Arial"/>
              </w:rPr>
              <w:t>6.7.2A</w:t>
            </w:r>
          </w:p>
        </w:tc>
        <w:tc>
          <w:tcPr>
            <w:tcW w:w="2694" w:type="dxa"/>
            <w:tcPrChange w:id="1196" w:author="Delta" w:date="2021-07-23T11:12:00Z">
              <w:tcPr>
                <w:tcW w:w="2694" w:type="dxa"/>
                <w:gridSpan w:val="2"/>
              </w:tcPr>
            </w:tcPrChange>
          </w:tcPr>
          <w:p w14:paraId="7D9D7B9A" w14:textId="77777777" w:rsidR="00CB3986" w:rsidRPr="008E21F4" w:rsidRDefault="00CB3986" w:rsidP="00D04D5F">
            <w:pPr>
              <w:pStyle w:val="TAL"/>
              <w:rPr>
                <w:rFonts w:cs="Arial"/>
              </w:rPr>
            </w:pPr>
            <w:r w:rsidRPr="008E21F4">
              <w:rPr>
                <w:rFonts w:cs="Arial"/>
              </w:rPr>
              <w:t>Additional requirements for Band 41</w:t>
            </w:r>
          </w:p>
        </w:tc>
        <w:tc>
          <w:tcPr>
            <w:tcW w:w="2976" w:type="dxa"/>
            <w:tcPrChange w:id="1197" w:author="Delta" w:date="2021-07-23T11:12:00Z">
              <w:tcPr>
                <w:tcW w:w="2976" w:type="dxa"/>
                <w:gridSpan w:val="2"/>
              </w:tcPr>
            </w:tcPrChange>
          </w:tcPr>
          <w:p w14:paraId="1D9BB00B" w14:textId="77777777" w:rsidR="00CB3986" w:rsidRPr="008E21F4" w:rsidRDefault="00CB3986" w:rsidP="00D04D5F">
            <w:pPr>
              <w:pStyle w:val="TAL"/>
              <w:rPr>
                <w:rFonts w:cs="Arial"/>
              </w:rPr>
            </w:pPr>
            <w:r w:rsidRPr="008E21F4">
              <w:rPr>
                <w:rFonts w:cs="Arial"/>
              </w:rPr>
              <w:t>These requirements may apply in certain regions for Band 41.</w:t>
            </w:r>
          </w:p>
        </w:tc>
      </w:tr>
      <w:tr w:rsidR="00CB3986" w:rsidRPr="008E21F4" w14:paraId="3263B5F9" w14:textId="77777777" w:rsidTr="00D04D5F">
        <w:trPr>
          <w:cantSplit/>
          <w:jc w:val="center"/>
          <w:trPrChange w:id="1198" w:author="Delta" w:date="2021-07-23T11:12:00Z">
            <w:trPr>
              <w:gridAfter w:val="0"/>
              <w:cantSplit/>
              <w:jc w:val="center"/>
            </w:trPr>
          </w:trPrChange>
        </w:trPr>
        <w:tc>
          <w:tcPr>
            <w:tcW w:w="1061" w:type="dxa"/>
            <w:tcPrChange w:id="1199" w:author="Delta" w:date="2021-07-23T11:12:00Z">
              <w:tcPr>
                <w:tcW w:w="1061" w:type="dxa"/>
                <w:gridSpan w:val="2"/>
              </w:tcPr>
            </w:tcPrChange>
          </w:tcPr>
          <w:p w14:paraId="136A5998" w14:textId="77777777" w:rsidR="00CB3986" w:rsidRPr="008E21F4" w:rsidRDefault="00CB3986" w:rsidP="00D04D5F">
            <w:pPr>
              <w:pStyle w:val="TAL"/>
              <w:rPr>
                <w:rFonts w:cs="Arial"/>
              </w:rPr>
            </w:pPr>
            <w:r w:rsidRPr="008E21F4">
              <w:rPr>
                <w:rFonts w:cs="Arial"/>
              </w:rPr>
              <w:t>6.7.6</w:t>
            </w:r>
          </w:p>
        </w:tc>
        <w:tc>
          <w:tcPr>
            <w:tcW w:w="2694" w:type="dxa"/>
            <w:tcPrChange w:id="1200" w:author="Delta" w:date="2021-07-23T11:12:00Z">
              <w:tcPr>
                <w:tcW w:w="2694" w:type="dxa"/>
                <w:gridSpan w:val="2"/>
              </w:tcPr>
            </w:tcPrChange>
          </w:tcPr>
          <w:p w14:paraId="71FBD7C9" w14:textId="77777777" w:rsidR="00CB3986" w:rsidRPr="008E21F4" w:rsidRDefault="00CB3986" w:rsidP="00D04D5F">
            <w:pPr>
              <w:pStyle w:val="TAL"/>
              <w:rPr>
                <w:rFonts w:cs="Arial"/>
              </w:rPr>
            </w:pPr>
            <w:r w:rsidRPr="008E21F4">
              <w:rPr>
                <w:rFonts w:cs="Arial"/>
              </w:rPr>
              <w:t>Additional test requirements for Band 41</w:t>
            </w:r>
          </w:p>
        </w:tc>
        <w:tc>
          <w:tcPr>
            <w:tcW w:w="2976" w:type="dxa"/>
            <w:tcPrChange w:id="1201" w:author="Delta" w:date="2021-07-23T11:12:00Z">
              <w:tcPr>
                <w:tcW w:w="2976" w:type="dxa"/>
                <w:gridSpan w:val="2"/>
              </w:tcPr>
            </w:tcPrChange>
          </w:tcPr>
          <w:p w14:paraId="6592235E" w14:textId="77777777" w:rsidR="00CB3986" w:rsidRPr="008E21F4" w:rsidRDefault="00CB3986" w:rsidP="00D04D5F">
            <w:pPr>
              <w:pStyle w:val="TAL"/>
              <w:rPr>
                <w:rFonts w:cs="Arial"/>
              </w:rPr>
            </w:pPr>
            <w:r w:rsidRPr="008E21F4">
              <w:rPr>
                <w:rFonts w:cs="Arial"/>
              </w:rPr>
              <w:t>These requirements may apply in certain regions for Band 41.</w:t>
            </w:r>
          </w:p>
        </w:tc>
      </w:tr>
      <w:tr w:rsidR="00CB3986" w:rsidRPr="008E21F4" w14:paraId="1FA7B00D" w14:textId="77777777" w:rsidTr="00D04D5F">
        <w:trPr>
          <w:cantSplit/>
          <w:jc w:val="center"/>
          <w:trPrChange w:id="1202" w:author="Delta" w:date="2021-07-23T11:12:00Z">
            <w:trPr>
              <w:gridAfter w:val="0"/>
              <w:cantSplit/>
              <w:jc w:val="center"/>
            </w:trPr>
          </w:trPrChange>
        </w:trPr>
        <w:tc>
          <w:tcPr>
            <w:tcW w:w="1061" w:type="dxa"/>
            <w:tcPrChange w:id="1203" w:author="Delta" w:date="2021-07-23T11:12:00Z">
              <w:tcPr>
                <w:tcW w:w="1061" w:type="dxa"/>
                <w:gridSpan w:val="2"/>
              </w:tcPr>
            </w:tcPrChange>
          </w:tcPr>
          <w:p w14:paraId="3648EFB8" w14:textId="77777777" w:rsidR="00CB3986" w:rsidRPr="008E21F4" w:rsidRDefault="00CB3986" w:rsidP="00D04D5F">
            <w:pPr>
              <w:pStyle w:val="TAL"/>
              <w:rPr>
                <w:rFonts w:cs="v5.0.0"/>
              </w:rPr>
            </w:pPr>
            <w:r w:rsidRPr="008E21F4">
              <w:rPr>
                <w:rFonts w:cs="Arial"/>
              </w:rPr>
              <w:t>7.</w:t>
            </w:r>
            <w:r w:rsidRPr="008E21F4">
              <w:rPr>
                <w:rFonts w:cs="Arial"/>
                <w:lang w:eastAsia="ja-JP"/>
              </w:rPr>
              <w:t>6</w:t>
            </w:r>
            <w:r w:rsidRPr="008E21F4">
              <w:rPr>
                <w:rFonts w:cs="Arial"/>
              </w:rPr>
              <w:t>.5.2</w:t>
            </w:r>
          </w:p>
        </w:tc>
        <w:tc>
          <w:tcPr>
            <w:tcW w:w="2694" w:type="dxa"/>
            <w:tcPrChange w:id="1204" w:author="Delta" w:date="2021-07-23T11:12:00Z">
              <w:tcPr>
                <w:tcW w:w="2694" w:type="dxa"/>
                <w:gridSpan w:val="2"/>
              </w:tcPr>
            </w:tcPrChange>
          </w:tcPr>
          <w:p w14:paraId="27212CA7" w14:textId="77777777" w:rsidR="00CB3986" w:rsidRPr="008E21F4" w:rsidRDefault="00CB3986" w:rsidP="00D04D5F">
            <w:pPr>
              <w:pStyle w:val="TAL"/>
              <w:rPr>
                <w:rFonts w:cs="v5.0.0"/>
              </w:rPr>
            </w:pPr>
            <w:r w:rsidRPr="008E21F4">
              <w:rPr>
                <w:rFonts w:cs="Arial"/>
              </w:rPr>
              <w:t>Co-location with other base stations</w:t>
            </w:r>
          </w:p>
        </w:tc>
        <w:tc>
          <w:tcPr>
            <w:tcW w:w="2976" w:type="dxa"/>
            <w:tcPrChange w:id="1205" w:author="Delta" w:date="2021-07-23T11:12:00Z">
              <w:tcPr>
                <w:tcW w:w="2976" w:type="dxa"/>
                <w:gridSpan w:val="2"/>
              </w:tcPr>
            </w:tcPrChange>
          </w:tcPr>
          <w:p w14:paraId="3EBACF18" w14:textId="77777777" w:rsidR="00CB3986" w:rsidRPr="008E21F4" w:rsidRDefault="00CB3986" w:rsidP="00D04D5F">
            <w:pPr>
              <w:pStyle w:val="TAL"/>
              <w:rPr>
                <w:rFonts w:cs="Arial"/>
              </w:rPr>
            </w:pPr>
            <w:r w:rsidRPr="008E21F4">
              <w:rPr>
                <w:rFonts w:cs="Arial"/>
              </w:rPr>
              <w:t xml:space="preserve">These requirements may be applied for the protection of </w:t>
            </w:r>
            <w:r w:rsidRPr="008E21F4">
              <w:rPr>
                <w:rFonts w:cs="Arial"/>
                <w:lang w:eastAsia="ja-JP"/>
              </w:rPr>
              <w:t xml:space="preserve">the </w:t>
            </w:r>
            <w:r w:rsidRPr="008E21F4">
              <w:rPr>
                <w:rFonts w:cs="Arial"/>
              </w:rPr>
              <w:t xml:space="preserve">BS receivers when </w:t>
            </w:r>
            <w:r w:rsidRPr="008E21F4">
              <w:rPr>
                <w:rFonts w:cs="Arial"/>
                <w:lang w:eastAsia="ja-JP"/>
              </w:rPr>
              <w:t xml:space="preserve">a </w:t>
            </w:r>
            <w:r w:rsidRPr="008E21F4">
              <w:rPr>
                <w:rFonts w:cs="Arial"/>
              </w:rPr>
              <w:t xml:space="preserve">BS operating in </w:t>
            </w:r>
            <w:r w:rsidRPr="008E21F4">
              <w:rPr>
                <w:rFonts w:cs="Arial"/>
                <w:lang w:eastAsia="ja-JP"/>
              </w:rPr>
              <w:t xml:space="preserve">another </w:t>
            </w:r>
            <w:r w:rsidRPr="008E21F4">
              <w:rPr>
                <w:rFonts w:cs="Arial"/>
              </w:rPr>
              <w:t xml:space="preserve">frequency band </w:t>
            </w:r>
            <w:r w:rsidRPr="008E21F4">
              <w:rPr>
                <w:rFonts w:cs="Arial"/>
                <w:lang w:eastAsia="ja-JP"/>
              </w:rPr>
              <w:t>is</w:t>
            </w:r>
            <w:r w:rsidRPr="008E21F4">
              <w:rPr>
                <w:rFonts w:cs="Arial"/>
              </w:rPr>
              <w:t xml:space="preserve"> co</w:t>
            </w:r>
            <w:r w:rsidRPr="008E21F4">
              <w:rPr>
                <w:rFonts w:cs="Arial"/>
              </w:rPr>
              <w:noBreakHyphen/>
            </w:r>
            <w:r w:rsidRPr="008E21F4" w:rsidDel="003B53F0">
              <w:rPr>
                <w:rFonts w:cs="Arial"/>
              </w:rPr>
              <w:t>-</w:t>
            </w:r>
            <w:r w:rsidRPr="008E21F4">
              <w:rPr>
                <w:rFonts w:cs="Arial"/>
              </w:rPr>
              <w:t>located with a</w:t>
            </w:r>
            <w:r w:rsidRPr="008E21F4">
              <w:rPr>
                <w:rFonts w:cs="Arial"/>
                <w:lang w:eastAsia="ja-JP"/>
              </w:rPr>
              <w:t>n</w:t>
            </w:r>
            <w:r w:rsidRPr="008E21F4">
              <w:rPr>
                <w:rFonts w:cs="Arial"/>
              </w:rPr>
              <w:t xml:space="preserve"> </w:t>
            </w:r>
            <w:r w:rsidRPr="008E21F4">
              <w:rPr>
                <w:rFonts w:cs="Arial"/>
                <w:lang w:eastAsia="ja-JP"/>
              </w:rPr>
              <w:t>E-</w:t>
            </w:r>
            <w:r w:rsidRPr="008E21F4">
              <w:rPr>
                <w:rFonts w:cs="Arial"/>
              </w:rPr>
              <w:t>UTRA BS.</w:t>
            </w:r>
          </w:p>
        </w:tc>
      </w:tr>
    </w:tbl>
    <w:p w14:paraId="7F199E83" w14:textId="77777777" w:rsidR="00CB3986" w:rsidRPr="008E21F4" w:rsidRDefault="00CB3986" w:rsidP="00CB3986"/>
    <w:p w14:paraId="14E305D9" w14:textId="77777777" w:rsidR="00CB3986" w:rsidRPr="008E21F4" w:rsidRDefault="00CB3986" w:rsidP="00CB3986">
      <w:pPr>
        <w:pStyle w:val="Heading2"/>
        <w:rPr>
          <w:rFonts w:cs="v4.2.0"/>
        </w:rPr>
      </w:pPr>
      <w:bookmarkStart w:id="1206" w:name="_Toc21017603"/>
      <w:bookmarkStart w:id="1207" w:name="_Toc29486066"/>
      <w:bookmarkStart w:id="1208" w:name="_Toc29756756"/>
      <w:bookmarkStart w:id="1209" w:name="_Toc29757869"/>
      <w:bookmarkStart w:id="1210" w:name="_Toc35952434"/>
      <w:bookmarkStart w:id="1211" w:name="_Toc37174434"/>
      <w:bookmarkStart w:id="1212" w:name="_Toc37176315"/>
      <w:bookmarkStart w:id="1213" w:name="_Toc45831390"/>
      <w:bookmarkStart w:id="1214" w:name="_Toc45832115"/>
      <w:bookmarkStart w:id="1215" w:name="_Toc52547043"/>
      <w:bookmarkStart w:id="1216" w:name="_Toc61110190"/>
      <w:bookmarkStart w:id="1217" w:name="_Toc67910472"/>
      <w:bookmarkStart w:id="1218" w:name="_Toc75187395"/>
      <w:bookmarkStart w:id="1219" w:name="_Toc76501150"/>
      <w:bookmarkStart w:id="1220" w:name="_Toc408331054"/>
      <w:r w:rsidRPr="008E21F4">
        <w:rPr>
          <w:rFonts w:cs="v4.2.0"/>
        </w:rPr>
        <w:t>4.4</w:t>
      </w:r>
      <w:r w:rsidRPr="008E21F4">
        <w:rPr>
          <w:rFonts w:cs="v4.2.0"/>
        </w:rPr>
        <w:tab/>
        <w:t>Selection of configurations for testing</w:t>
      </w:r>
      <w:bookmarkEnd w:id="1125"/>
      <w:bookmarkEnd w:id="1126"/>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64640BDA" w14:textId="77777777" w:rsidR="00CB3986" w:rsidRPr="008E21F4" w:rsidRDefault="00CB3986" w:rsidP="00CB3986">
      <w:bookmarkStart w:id="1221" w:name="_Ref460013165"/>
      <w:r w:rsidRPr="008E21F4">
        <w:t>Most tests in the present document are only performed for a subset of the possible combinations of test conditions. For instance:</w:t>
      </w:r>
    </w:p>
    <w:p w14:paraId="6D27A8F9" w14:textId="77777777" w:rsidR="00CB3986" w:rsidRPr="008E21F4" w:rsidRDefault="00CB3986" w:rsidP="00CB3986">
      <w:pPr>
        <w:pStyle w:val="B1"/>
      </w:pPr>
      <w:r w:rsidRPr="008E21F4">
        <w:t xml:space="preserve">- </w:t>
      </w:r>
      <w:r w:rsidRPr="008E21F4">
        <w:tab/>
        <w:t>Not all transceivers in the configuration may be specified to be tested;</w:t>
      </w:r>
    </w:p>
    <w:p w14:paraId="258A3F30" w14:textId="77777777" w:rsidR="00CB3986" w:rsidRPr="008E21F4" w:rsidRDefault="00CB3986" w:rsidP="00CB3986">
      <w:pPr>
        <w:pStyle w:val="B1"/>
      </w:pPr>
      <w:r w:rsidRPr="008E21F4">
        <w:t xml:space="preserve">- </w:t>
      </w:r>
      <w:r w:rsidRPr="008E21F4">
        <w:tab/>
        <w:t>Only one RF channel may be specified to be tested;</w:t>
      </w:r>
    </w:p>
    <w:p w14:paraId="43A6C91D" w14:textId="77777777" w:rsidR="00CB3986" w:rsidRPr="008E21F4" w:rsidRDefault="00CB3986" w:rsidP="00CB3986">
      <w:pPr>
        <w:pStyle w:val="B1"/>
      </w:pPr>
      <w:r w:rsidRPr="008E21F4">
        <w:t>-</w:t>
      </w:r>
      <w:r w:rsidRPr="008E21F4">
        <w:tab/>
        <w:t>Not all channel bandwidths may be specified to be tested.</w:t>
      </w:r>
    </w:p>
    <w:p w14:paraId="707E2B9C" w14:textId="77777777" w:rsidR="00CB3986" w:rsidRPr="008E21F4" w:rsidRDefault="00CB3986" w:rsidP="00CB3986">
      <w:pPr>
        <w:pStyle w:val="Heading2"/>
        <w:rPr>
          <w:rFonts w:cs="v4.2.0"/>
        </w:rPr>
      </w:pPr>
      <w:bookmarkStart w:id="1222" w:name="_Toc21017604"/>
      <w:bookmarkStart w:id="1223" w:name="_Toc29486067"/>
      <w:bookmarkStart w:id="1224" w:name="_Toc29756757"/>
      <w:bookmarkStart w:id="1225" w:name="_Toc29757870"/>
      <w:bookmarkStart w:id="1226" w:name="_Toc35952435"/>
      <w:bookmarkStart w:id="1227" w:name="_Toc37174435"/>
      <w:bookmarkStart w:id="1228" w:name="_Toc37176316"/>
      <w:bookmarkStart w:id="1229" w:name="_Toc45831391"/>
      <w:bookmarkStart w:id="1230" w:name="_Toc45832116"/>
      <w:bookmarkStart w:id="1231" w:name="_Toc52547044"/>
      <w:bookmarkStart w:id="1232" w:name="_Toc61110191"/>
      <w:bookmarkStart w:id="1233" w:name="_Toc67910473"/>
      <w:bookmarkStart w:id="1234" w:name="_Toc75187396"/>
      <w:bookmarkStart w:id="1235" w:name="_Toc76501151"/>
      <w:bookmarkStart w:id="1236" w:name="_Toc408331055"/>
      <w:r w:rsidRPr="008E21F4">
        <w:rPr>
          <w:rFonts w:cs="v4.2.0"/>
        </w:rPr>
        <w:t>4.5</w:t>
      </w:r>
      <w:r w:rsidRPr="008E21F4">
        <w:rPr>
          <w:rFonts w:cs="v4.2.0"/>
        </w:rPr>
        <w:tab/>
        <w:t>BS Configurations</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p>
    <w:p w14:paraId="335BE3DA" w14:textId="77777777" w:rsidR="00CB3986" w:rsidRPr="008E21F4" w:rsidRDefault="00CB3986" w:rsidP="00CB3986">
      <w:pPr>
        <w:pStyle w:val="Heading3"/>
      </w:pPr>
      <w:bookmarkStart w:id="1237" w:name="_Toc21017605"/>
      <w:bookmarkStart w:id="1238" w:name="_Toc29486068"/>
      <w:bookmarkStart w:id="1239" w:name="_Toc29756758"/>
      <w:bookmarkStart w:id="1240" w:name="_Toc29757871"/>
      <w:bookmarkStart w:id="1241" w:name="_Toc35952436"/>
      <w:bookmarkStart w:id="1242" w:name="_Toc37174436"/>
      <w:bookmarkStart w:id="1243" w:name="_Toc37176317"/>
      <w:bookmarkStart w:id="1244" w:name="_Toc45831392"/>
      <w:bookmarkStart w:id="1245" w:name="_Toc45832117"/>
      <w:bookmarkStart w:id="1246" w:name="_Toc52547045"/>
      <w:bookmarkStart w:id="1247" w:name="_Toc61110192"/>
      <w:bookmarkStart w:id="1248" w:name="_Toc67910474"/>
      <w:bookmarkStart w:id="1249" w:name="_Toc75187397"/>
      <w:bookmarkStart w:id="1250" w:name="_Toc76501152"/>
      <w:bookmarkStart w:id="1251" w:name="_Toc408331056"/>
      <w:r w:rsidRPr="008E21F4">
        <w:t>4.5.1</w:t>
      </w:r>
      <w:r w:rsidRPr="008E21F4">
        <w:tab/>
        <w:t>Transmit configurations</w:t>
      </w:r>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p>
    <w:p w14:paraId="6740F67D" w14:textId="77777777" w:rsidR="00CB3986" w:rsidRPr="008E21F4" w:rsidRDefault="00CB3986" w:rsidP="00CB3986">
      <w:pPr>
        <w:rPr>
          <w:rFonts w:cs="v5.0.0"/>
        </w:rPr>
      </w:pPr>
      <w:r w:rsidRPr="008E21F4">
        <w:rPr>
          <w:rFonts w:cs="v5.0.0"/>
        </w:rPr>
        <w:t>Unless otherwise stated, the transmitter characteristics in clause 6 are specified at the BS antenna connector (test port </w:t>
      </w:r>
      <w:r w:rsidRPr="008E21F4" w:rsidDel="008929DC">
        <w:rPr>
          <w:rFonts w:cs="v5.0.0"/>
        </w:rPr>
        <w:t xml:space="preserve"> </w:t>
      </w:r>
      <w:r w:rsidRPr="008E21F4">
        <w:rPr>
          <w:rFonts w:cs="v5.0.0"/>
        </w:rPr>
        <w:t>A) with a full complement of transceivers for the configuration in normal operating conditions. If any external apparatus such as a TX amplifier, a filter or the combination of such devices is used, requirements apply at the far end antenna connector (test port B).</w:t>
      </w:r>
    </w:p>
    <w:bookmarkStart w:id="1252" w:name="_MON_1105856707"/>
    <w:bookmarkStart w:id="1253" w:name="_MON_1106037551"/>
    <w:bookmarkStart w:id="1254" w:name="_MON_1106051040"/>
    <w:bookmarkStart w:id="1255" w:name="_MON_1106136882"/>
    <w:bookmarkEnd w:id="1252"/>
    <w:bookmarkEnd w:id="1253"/>
    <w:bookmarkEnd w:id="1254"/>
    <w:bookmarkEnd w:id="1255"/>
    <w:bookmarkStart w:id="1256" w:name="_MON_1106136882"/>
    <w:bookmarkStart w:id="1257" w:name="_1105856707"/>
    <w:bookmarkEnd w:id="1256"/>
    <w:bookmarkEnd w:id="1257"/>
    <w:p w14:paraId="423D0083" w14:textId="77777777" w:rsidR="00CB3986" w:rsidRPr="008E21F4" w:rsidRDefault="00CB3986" w:rsidP="00CB3986">
      <w:pPr>
        <w:pStyle w:val="TH"/>
        <w:rPr>
          <w:rFonts w:cs="v5.0.0"/>
        </w:rPr>
      </w:pPr>
      <w:r w:rsidRPr="008E21F4">
        <w:rPr>
          <w:rFonts w:cs="v3.8.0"/>
        </w:rPr>
        <w:object w:dxaOrig="8805" w:dyaOrig="2520" w14:anchorId="16A069B3">
          <v:shape id="_x0000_i1037" type="#_x0000_t75" style="width:441.4pt;height:127.7pt" o:ole="" fillcolor="window">
            <v:imagedata r:id="rId31" o:title=""/>
          </v:shape>
          <o:OLEObject Type="Embed" ProgID="Word.Picture.8" ShapeID="_x0000_i1037" DrawAspect="Content" ObjectID="_1688546175" r:id="rId32"/>
        </w:object>
      </w:r>
    </w:p>
    <w:p w14:paraId="5DD7710B" w14:textId="77777777" w:rsidR="00CB3986" w:rsidRPr="008E21F4" w:rsidRDefault="00CB3986" w:rsidP="00CB3986">
      <w:pPr>
        <w:pStyle w:val="TF"/>
      </w:pPr>
      <w:r w:rsidRPr="008E21F4">
        <w:t>Figure 4.5-1: Transmitter test ports</w:t>
      </w:r>
    </w:p>
    <w:p w14:paraId="2D18A1E4" w14:textId="77777777" w:rsidR="00CB3986" w:rsidRPr="008E21F4" w:rsidRDefault="00CB3986" w:rsidP="00CB3986">
      <w:pPr>
        <w:pStyle w:val="Heading4"/>
      </w:pPr>
      <w:bookmarkStart w:id="1258" w:name="_Toc21017606"/>
      <w:bookmarkStart w:id="1259" w:name="_Toc29486069"/>
      <w:bookmarkStart w:id="1260" w:name="_Toc29756759"/>
      <w:bookmarkStart w:id="1261" w:name="_Toc29757872"/>
      <w:bookmarkStart w:id="1262" w:name="_Toc35952437"/>
      <w:bookmarkStart w:id="1263" w:name="_Toc37174437"/>
      <w:bookmarkStart w:id="1264" w:name="_Toc37176318"/>
      <w:bookmarkStart w:id="1265" w:name="_Toc45831393"/>
      <w:bookmarkStart w:id="1266" w:name="_Toc45832118"/>
      <w:bookmarkStart w:id="1267" w:name="_Toc52547046"/>
      <w:bookmarkStart w:id="1268" w:name="_Toc61110193"/>
      <w:bookmarkStart w:id="1269" w:name="_Toc67910475"/>
      <w:bookmarkStart w:id="1270" w:name="_Toc75187398"/>
      <w:bookmarkStart w:id="1271" w:name="_Toc76501153"/>
      <w:bookmarkStart w:id="1272" w:name="_Toc408331057"/>
      <w:r w:rsidRPr="008E21F4">
        <w:t>4.5.1.1</w:t>
      </w:r>
      <w:r w:rsidRPr="008E21F4">
        <w:tab/>
      </w:r>
      <w:r w:rsidRPr="008E21F4">
        <w:rPr>
          <w:rPrChange w:id="1273" w:author="Delta" w:date="2021-07-23T11:12:00Z">
            <w:rPr>
              <w:lang w:val="en-US"/>
            </w:rPr>
          </w:rPrChange>
        </w:rPr>
        <w:t>Transmission with multiple transmitter antenna connectors</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p w14:paraId="25077B13" w14:textId="77777777" w:rsidR="00CB3986" w:rsidRPr="008E21F4" w:rsidRDefault="00CB3986" w:rsidP="00CB3986">
      <w:pPr>
        <w:rPr>
          <w:rFonts w:cs="v4.2.0"/>
        </w:rPr>
      </w:pPr>
      <w:r w:rsidRPr="008E21F4">
        <w:rPr>
          <w:rFonts w:cs="v4.2.0"/>
        </w:rPr>
        <w:t xml:space="preserve">Unless otherwise stated, for the tests in clause 6 of the present document, </w:t>
      </w:r>
      <w:r w:rsidRPr="008E21F4">
        <w:t>the requirement applies for each transmitter antenna connector</w:t>
      </w:r>
      <w:r w:rsidRPr="008E21F4">
        <w:rPr>
          <w:rFonts w:cs="v4.2.0"/>
        </w:rPr>
        <w:t xml:space="preserve"> in the case of transmission with multiple transmitter antenna connectors.</w:t>
      </w:r>
    </w:p>
    <w:p w14:paraId="2B095A2D" w14:textId="77777777" w:rsidR="00CB3986" w:rsidRPr="008E21F4" w:rsidRDefault="00CB3986" w:rsidP="00CB3986">
      <w:pPr>
        <w:rPr>
          <w:rFonts w:cs="v4.2.0"/>
        </w:rPr>
      </w:pPr>
      <w:r w:rsidRPr="008E21F4">
        <w:t>Transmitter requirements are tested at the antenna connector, with the remaining antenna connector(s) being terminated. If the manufacturer has declared the transmitter paths to be equivalent, it is sufficient to measure the signal at any one of the transmitter antenna connectors</w:t>
      </w:r>
      <w:r w:rsidRPr="008E21F4">
        <w:rPr>
          <w:rFonts w:cs="v4.2.0"/>
        </w:rPr>
        <w:t>,.</w:t>
      </w:r>
    </w:p>
    <w:p w14:paraId="20D534C2" w14:textId="77777777" w:rsidR="00CB3986" w:rsidRPr="008E21F4" w:rsidRDefault="00CB3986" w:rsidP="00CB3986">
      <w:pPr>
        <w:rPr>
          <w:rFonts w:cs="v4.2.0"/>
        </w:rPr>
      </w:pPr>
    </w:p>
    <w:p w14:paraId="2E55CA19" w14:textId="77777777" w:rsidR="00CB3986" w:rsidRPr="008E21F4" w:rsidRDefault="00CB3986" w:rsidP="00CB3986">
      <w:pPr>
        <w:pStyle w:val="Heading3"/>
      </w:pPr>
      <w:bookmarkStart w:id="1274" w:name="_Toc21017607"/>
      <w:bookmarkStart w:id="1275" w:name="_Toc29486070"/>
      <w:bookmarkStart w:id="1276" w:name="_Toc29756760"/>
      <w:bookmarkStart w:id="1277" w:name="_Toc29757873"/>
      <w:bookmarkStart w:id="1278" w:name="_Toc35952438"/>
      <w:bookmarkStart w:id="1279" w:name="_Toc37174438"/>
      <w:bookmarkStart w:id="1280" w:name="_Toc37176319"/>
      <w:bookmarkStart w:id="1281" w:name="_Toc45831394"/>
      <w:bookmarkStart w:id="1282" w:name="_Toc45832119"/>
      <w:bookmarkStart w:id="1283" w:name="_Toc52547047"/>
      <w:bookmarkStart w:id="1284" w:name="_Toc61110194"/>
      <w:bookmarkStart w:id="1285" w:name="_Toc67910476"/>
      <w:bookmarkStart w:id="1286" w:name="_Toc75187399"/>
      <w:bookmarkStart w:id="1287" w:name="_Toc76501154"/>
      <w:bookmarkStart w:id="1288" w:name="_Toc408331058"/>
      <w:r w:rsidRPr="008E21F4">
        <w:t>4.5.2</w:t>
      </w:r>
      <w:r w:rsidRPr="008E21F4">
        <w:tab/>
        <w:t>Receive configurations</w:t>
      </w:r>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p>
    <w:p w14:paraId="2C36EFD5" w14:textId="77777777" w:rsidR="00CB3986" w:rsidRPr="008E21F4" w:rsidRDefault="00CB3986" w:rsidP="00CB3986">
      <w:pPr>
        <w:rPr>
          <w:rFonts w:cs="v5.0.0"/>
        </w:rPr>
      </w:pPr>
      <w:r w:rsidRPr="008E21F4">
        <w:rPr>
          <w:rFonts w:cs="v5.0.0"/>
        </w:rPr>
        <w:t>Unless otherwise stated, the receiver characteristics in clause 7 are specified at the BS antenna connector (test port A) with a full complement of transceivers for the configuration in normal operating conditions. If any external apparatus such as a RX amplifier, a filter or the combination of such devices is used, requirements apply at the far end antenna connector (test port B).</w:t>
      </w:r>
    </w:p>
    <w:bookmarkStart w:id="1289" w:name="_MON_1106037602"/>
    <w:bookmarkStart w:id="1290" w:name="_MON_1106051095"/>
    <w:bookmarkEnd w:id="1289"/>
    <w:bookmarkEnd w:id="1290"/>
    <w:bookmarkStart w:id="1291" w:name="_MON_1105856815"/>
    <w:bookmarkEnd w:id="1291"/>
    <w:p w14:paraId="529B948C" w14:textId="77777777" w:rsidR="00CB3986" w:rsidRPr="008E21F4" w:rsidRDefault="00CB3986" w:rsidP="00CB3986">
      <w:pPr>
        <w:pStyle w:val="TH"/>
        <w:rPr>
          <w:rFonts w:cs="v5.0.0"/>
        </w:rPr>
      </w:pPr>
      <w:r w:rsidRPr="008E21F4">
        <w:object w:dxaOrig="8880" w:dyaOrig="2520" w14:anchorId="6DAE3295">
          <v:shape id="_x0000_i1038" type="#_x0000_t75" style="width:443.9pt;height:127.7pt" o:ole="" fillcolor="window">
            <v:imagedata r:id="rId33" o:title=""/>
          </v:shape>
          <o:OLEObject Type="Embed" ProgID="Word.Picture.8" ShapeID="_x0000_i1038" DrawAspect="Content" ObjectID="_1688546176" r:id="rId34"/>
        </w:object>
      </w:r>
    </w:p>
    <w:p w14:paraId="3739ACB3" w14:textId="77777777" w:rsidR="00CB3986" w:rsidRPr="008E21F4" w:rsidRDefault="00CB3986" w:rsidP="00CB3986">
      <w:pPr>
        <w:pStyle w:val="TF"/>
      </w:pPr>
      <w:r w:rsidRPr="008E21F4">
        <w:t>Figure 4.5-2: Receiver test ports</w:t>
      </w:r>
    </w:p>
    <w:p w14:paraId="3AA323B2" w14:textId="77777777" w:rsidR="00CB3986" w:rsidRPr="008E21F4" w:rsidRDefault="00CB3986" w:rsidP="00CB3986">
      <w:pPr>
        <w:pStyle w:val="Heading4"/>
      </w:pPr>
      <w:bookmarkStart w:id="1292" w:name="_Toc21017608"/>
      <w:bookmarkStart w:id="1293" w:name="_Toc29486071"/>
      <w:bookmarkStart w:id="1294" w:name="_Toc29756761"/>
      <w:bookmarkStart w:id="1295" w:name="_Toc29757874"/>
      <w:bookmarkStart w:id="1296" w:name="_Toc35952439"/>
      <w:bookmarkStart w:id="1297" w:name="_Toc37174439"/>
      <w:bookmarkStart w:id="1298" w:name="_Toc37176320"/>
      <w:bookmarkStart w:id="1299" w:name="_Toc45831395"/>
      <w:bookmarkStart w:id="1300" w:name="_Toc45832120"/>
      <w:bookmarkStart w:id="1301" w:name="_Toc52547048"/>
      <w:bookmarkStart w:id="1302" w:name="_Toc61110195"/>
      <w:bookmarkStart w:id="1303" w:name="_Toc67910477"/>
      <w:bookmarkStart w:id="1304" w:name="_Toc75187400"/>
      <w:bookmarkStart w:id="1305" w:name="_Toc76501155"/>
      <w:bookmarkStart w:id="1306" w:name="_Toc408331059"/>
      <w:r w:rsidRPr="008E21F4">
        <w:t>4.5.2.1</w:t>
      </w:r>
      <w:r w:rsidRPr="008E21F4">
        <w:tab/>
      </w:r>
      <w:r w:rsidRPr="008E21F4">
        <w:rPr>
          <w:rPrChange w:id="1307" w:author="Delta" w:date="2021-07-23T11:12:00Z">
            <w:rPr>
              <w:lang w:val="en-US"/>
            </w:rPr>
          </w:rPrChange>
        </w:rPr>
        <w:t>Reception with multiple receiver antenna connectors</w:t>
      </w:r>
      <w:r w:rsidRPr="008E21F4">
        <w:t>, receiver diversity</w:t>
      </w:r>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p>
    <w:p w14:paraId="1F9D473F" w14:textId="77777777" w:rsidR="00CB3986" w:rsidRPr="008E21F4" w:rsidRDefault="00CB3986" w:rsidP="00CB3986">
      <w:pPr>
        <w:rPr>
          <w:rFonts w:cs="v4.2.0"/>
        </w:rPr>
      </w:pPr>
      <w:r w:rsidRPr="008E21F4">
        <w:rPr>
          <w:rFonts w:cs="v4.2.0"/>
        </w:rPr>
        <w:t>For the tests in clause 7 of the present document, the requirement applies at each receiver antenna connector for receivers with antenna diversity or in the case of multi-carrier reception with multiple receiver antenna connectors.</w:t>
      </w:r>
    </w:p>
    <w:p w14:paraId="6FC2FEB8" w14:textId="61CA5794" w:rsidR="00CB3986" w:rsidRPr="008E21F4" w:rsidRDefault="00CB3986" w:rsidP="00CB3986">
      <w:pPr>
        <w:rPr>
          <w:rFonts w:cs="v4.2.0"/>
        </w:rPr>
      </w:pPr>
      <w:r w:rsidRPr="008E21F4">
        <w:t>Receiver requirements are tested at the antenna connector, with the remaining receiver(s) disabled or their antenna connector(s) being terminated. If the manufacturer has declared the receiver paths to be equivalent, it is sufficient to apply the specified test signal at any one of the receiver antenna connectors</w:t>
      </w:r>
      <w:r w:rsidRPr="008E21F4">
        <w:rPr>
          <w:rFonts w:cs="v4.2.0"/>
        </w:rPr>
        <w:t>.</w:t>
      </w:r>
      <w:del w:id="1308" w:author="Delta" w:date="2021-07-23T11:12:00Z">
        <w:r w:rsidR="00487904" w:rsidRPr="008735C4">
          <w:rPr>
            <w:rFonts w:cs="v4.2.0"/>
          </w:rPr>
          <w:delText xml:space="preserve"> </w:delText>
        </w:r>
      </w:del>
    </w:p>
    <w:p w14:paraId="26B2D9F2" w14:textId="77777777" w:rsidR="00CB3986" w:rsidRPr="008E21F4" w:rsidRDefault="00CB3986" w:rsidP="00CB3986">
      <w:pPr>
        <w:rPr>
          <w:noProof/>
        </w:rPr>
      </w:pPr>
      <w:r w:rsidRPr="008E21F4">
        <w:rPr>
          <w:noProof/>
        </w:rPr>
        <w:t>For a multi-band BS, multi-band tests for ACS, blocking and intermodulation are performed with the interferer(s) applied to each antenna connector mapped to the receiver for the wanted signal(s), however only to one antenna at a time. Antenna connectors to which no signals are applied are terminated.</w:t>
      </w:r>
    </w:p>
    <w:p w14:paraId="365FF18E" w14:textId="77777777" w:rsidR="00CB3986" w:rsidRPr="008E21F4" w:rsidRDefault="00CB3986" w:rsidP="00CB3986">
      <w:pPr>
        <w:pStyle w:val="Heading3"/>
      </w:pPr>
      <w:bookmarkStart w:id="1309" w:name="_Toc21017609"/>
      <w:bookmarkStart w:id="1310" w:name="_Toc29486072"/>
      <w:bookmarkStart w:id="1311" w:name="_Toc29756762"/>
      <w:bookmarkStart w:id="1312" w:name="_Toc29757875"/>
      <w:bookmarkStart w:id="1313" w:name="_Toc35952440"/>
      <w:bookmarkStart w:id="1314" w:name="_Toc37174440"/>
      <w:bookmarkStart w:id="1315" w:name="_Toc37176321"/>
      <w:bookmarkStart w:id="1316" w:name="_Toc45831396"/>
      <w:bookmarkStart w:id="1317" w:name="_Toc45832121"/>
      <w:bookmarkStart w:id="1318" w:name="_Toc52547049"/>
      <w:bookmarkStart w:id="1319" w:name="_Toc61110196"/>
      <w:bookmarkStart w:id="1320" w:name="_Toc67910478"/>
      <w:bookmarkStart w:id="1321" w:name="_Toc75187401"/>
      <w:bookmarkStart w:id="1322" w:name="_Toc76501156"/>
      <w:bookmarkStart w:id="1323" w:name="_Toc408331060"/>
      <w:r w:rsidRPr="008E21F4">
        <w:t>4.5.3</w:t>
      </w:r>
      <w:r w:rsidRPr="008E21F4">
        <w:tab/>
        <w:t>Duplexers</w:t>
      </w:r>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14:paraId="19C2A9DB" w14:textId="77777777" w:rsidR="00CB3986" w:rsidRPr="008E21F4" w:rsidRDefault="00CB3986" w:rsidP="00CB3986">
      <w:pPr>
        <w:rPr>
          <w:rFonts w:cs="v4.2.0"/>
        </w:rPr>
      </w:pPr>
      <w:r w:rsidRPr="008E21F4">
        <w:rPr>
          <w:rFonts w:cs="v4.2.0"/>
        </w:rPr>
        <w:t>The requirements of the present document shall be met with a duplexer fitted, if a duplexer is supplied as part of the BS. If the duplexer is supplied as an option by the manufacturer, sufficient tests should be repeated with and without the duplexer fitted to verify that the BS meets the requirements of the present document in both cases.</w:t>
      </w:r>
    </w:p>
    <w:p w14:paraId="5BFB0528" w14:textId="77777777" w:rsidR="00CB3986" w:rsidRPr="008E21F4" w:rsidRDefault="00CB3986" w:rsidP="00CB3986">
      <w:pPr>
        <w:rPr>
          <w:rFonts w:cs="v4.2.0"/>
        </w:rPr>
      </w:pPr>
      <w:r w:rsidRPr="008E21F4">
        <w:rPr>
          <w:rFonts w:cs="v4.2.0"/>
        </w:rPr>
        <w:t>The following tests shall be performed with the duplexer fitted, and without it fitted if this is an option:</w:t>
      </w:r>
    </w:p>
    <w:p w14:paraId="4801BE20" w14:textId="77777777" w:rsidR="00CB3986" w:rsidRPr="008E21F4" w:rsidRDefault="00CB3986" w:rsidP="00CB3986">
      <w:pPr>
        <w:pStyle w:val="B1"/>
        <w:rPr>
          <w:rFonts w:cs="v4.2.0"/>
        </w:rPr>
      </w:pPr>
      <w:r w:rsidRPr="008E21F4">
        <w:rPr>
          <w:rFonts w:cs="v4.2.0"/>
        </w:rPr>
        <w:t>1)</w:t>
      </w:r>
      <w:r w:rsidRPr="008E21F4">
        <w:rPr>
          <w:rFonts w:cs="v4.2.0"/>
        </w:rPr>
        <w:tab/>
        <w:t>subclause 6.2, base station output power, for the highest static power step only, if this is measured at the antenna connector;</w:t>
      </w:r>
    </w:p>
    <w:p w14:paraId="05E7AF5D" w14:textId="77777777" w:rsidR="00CB3986" w:rsidRPr="008E21F4" w:rsidRDefault="00CB3986" w:rsidP="00CB3986">
      <w:pPr>
        <w:pStyle w:val="B1"/>
        <w:rPr>
          <w:rFonts w:cs="v4.2.0"/>
        </w:rPr>
      </w:pPr>
      <w:r w:rsidRPr="008E21F4">
        <w:rPr>
          <w:rFonts w:cs="v4.2.0"/>
        </w:rPr>
        <w:t>2)</w:t>
      </w:r>
      <w:r w:rsidRPr="008E21F4">
        <w:rPr>
          <w:rFonts w:cs="v4.2.0"/>
        </w:rPr>
        <w:tab/>
        <w:t>subclause 6.6, unwanted emissions; outside the BS transmit band;</w:t>
      </w:r>
    </w:p>
    <w:p w14:paraId="243F3F2E" w14:textId="77777777" w:rsidR="00CB3986" w:rsidRPr="008E21F4" w:rsidRDefault="00CB3986" w:rsidP="00CB3986">
      <w:pPr>
        <w:pStyle w:val="B1"/>
        <w:rPr>
          <w:rFonts w:cs="v4.2.0"/>
        </w:rPr>
      </w:pPr>
      <w:r w:rsidRPr="008E21F4">
        <w:rPr>
          <w:rFonts w:cs="v4.2.0"/>
        </w:rPr>
        <w:t>3)</w:t>
      </w:r>
      <w:r w:rsidRPr="008E21F4">
        <w:rPr>
          <w:rFonts w:cs="v4.2.0"/>
        </w:rPr>
        <w:tab/>
        <w:t>subclause 6.6.4.5.3, protection of the BS receiver;</w:t>
      </w:r>
    </w:p>
    <w:p w14:paraId="29678AA0" w14:textId="77777777" w:rsidR="00CB3986" w:rsidRPr="008E21F4" w:rsidRDefault="00CB3986" w:rsidP="00CB3986">
      <w:pPr>
        <w:pStyle w:val="B1"/>
        <w:rPr>
          <w:rFonts w:cs="v4.2.0"/>
        </w:rPr>
      </w:pPr>
      <w:r w:rsidRPr="008E21F4">
        <w:rPr>
          <w:rFonts w:cs="v4.2.0"/>
        </w:rPr>
        <w:t>4)</w:t>
      </w:r>
      <w:r w:rsidRPr="008E21F4">
        <w:rPr>
          <w:rFonts w:cs="v4.2.0"/>
        </w:rPr>
        <w:tab/>
        <w:t>subclause 6.7, transmit intermodulation; for the testing of conformance, the carrier frequencies should be selected to minimize intermodulation products from the transmitters falling in receive channels.</w:t>
      </w:r>
    </w:p>
    <w:p w14:paraId="043DD779" w14:textId="77777777" w:rsidR="00CB3986" w:rsidRPr="008E21F4" w:rsidRDefault="00CB3986" w:rsidP="00CB3986">
      <w:pPr>
        <w:rPr>
          <w:rFonts w:cs="v4.2.0"/>
        </w:rPr>
      </w:pPr>
      <w:r w:rsidRPr="008E21F4">
        <w:rPr>
          <w:rFonts w:cs="v4.2.0"/>
        </w:rPr>
        <w:t>The remaining tests may be performed with or without the duplexer fitted.</w:t>
      </w:r>
    </w:p>
    <w:p w14:paraId="537FEB09" w14:textId="77777777" w:rsidR="00CB3986" w:rsidRPr="008E21F4" w:rsidRDefault="00CB3986" w:rsidP="00CB3986">
      <w:pPr>
        <w:pStyle w:val="NO"/>
        <w:rPr>
          <w:rFonts w:cs="v4.2.0"/>
        </w:rPr>
      </w:pPr>
      <w:r w:rsidRPr="008E21F4">
        <w:rPr>
          <w:rFonts w:cs="v4.2.0"/>
        </w:rPr>
        <w:t>NOTE 1:</w:t>
      </w:r>
      <w:r w:rsidRPr="008E21F4">
        <w:rPr>
          <w:rFonts w:cs="v4.2.0"/>
        </w:rPr>
        <w:tab/>
        <w:t>When performing receiver tests with a duplexer fitted, it is important to ensure that the output from the transmitters does not affect the test apparatus. This can be achieved using a combination of attenuators, isolators and filters.</w:t>
      </w:r>
    </w:p>
    <w:p w14:paraId="6D68AD4E" w14:textId="77777777" w:rsidR="00CB3986" w:rsidRPr="008E21F4" w:rsidRDefault="00CB3986" w:rsidP="00CB3986">
      <w:pPr>
        <w:pStyle w:val="NO"/>
        <w:rPr>
          <w:rFonts w:cs="v4.2.0"/>
        </w:rPr>
      </w:pPr>
      <w:r w:rsidRPr="008E21F4">
        <w:rPr>
          <w:rFonts w:cs="v4.2.0"/>
        </w:rPr>
        <w:t>NOTE 2:</w:t>
      </w:r>
      <w:r w:rsidRPr="008E21F4">
        <w:rPr>
          <w:rFonts w:cs="v4.2.0"/>
        </w:rPr>
        <w:tab/>
        <w:t>When duplexers are used, intermodulation products will be generated, not only in the duplexer but also in the antenna system. The intermodulation products generated in the antenna system are not controlled by 3GPP specifications, and may degrade during operation (e.g. due to moisture ingress). Therefore, to ensure continued satisfactory operation of a BS, an operator will normally select EARFCNs to minimize intermodulation products falling on receive channels. For testing of complete conformance, an operator may specify the EARFCNs to be used.</w:t>
      </w:r>
    </w:p>
    <w:p w14:paraId="63CD7EE6" w14:textId="77777777" w:rsidR="00CB3986" w:rsidRPr="008E21F4" w:rsidRDefault="00CB3986" w:rsidP="00CB3986">
      <w:pPr>
        <w:pStyle w:val="Heading3"/>
      </w:pPr>
      <w:bookmarkStart w:id="1324" w:name="_Toc21017610"/>
      <w:bookmarkStart w:id="1325" w:name="_Toc29486073"/>
      <w:bookmarkStart w:id="1326" w:name="_Toc29756763"/>
      <w:bookmarkStart w:id="1327" w:name="_Toc29757876"/>
      <w:bookmarkStart w:id="1328" w:name="_Toc35952441"/>
      <w:bookmarkStart w:id="1329" w:name="_Toc37174441"/>
      <w:bookmarkStart w:id="1330" w:name="_Toc37176322"/>
      <w:bookmarkStart w:id="1331" w:name="_Toc45831397"/>
      <w:bookmarkStart w:id="1332" w:name="_Toc45832122"/>
      <w:bookmarkStart w:id="1333" w:name="_Toc52547050"/>
      <w:bookmarkStart w:id="1334" w:name="_Toc61110197"/>
      <w:bookmarkStart w:id="1335" w:name="_Toc67910479"/>
      <w:bookmarkStart w:id="1336" w:name="_Toc75187402"/>
      <w:bookmarkStart w:id="1337" w:name="_Toc76501157"/>
      <w:bookmarkStart w:id="1338" w:name="_Toc408331061"/>
      <w:r w:rsidRPr="008E21F4">
        <w:t>4.5.4</w:t>
      </w:r>
      <w:r w:rsidRPr="008E21F4">
        <w:tab/>
        <w:t>Power supply options</w:t>
      </w:r>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p w14:paraId="5D8A173E" w14:textId="77777777" w:rsidR="00CB3986" w:rsidRPr="008E21F4" w:rsidRDefault="00CB3986" w:rsidP="00CB3986">
      <w:r w:rsidRPr="008E21F4">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15AA8FA0" w14:textId="77777777" w:rsidR="00CB3986" w:rsidRPr="008E21F4" w:rsidRDefault="00CB3986" w:rsidP="00CB3986">
      <w:r w:rsidRPr="008E21F4">
        <w:t>This applies particularly if a BS contains a DC rail which can be supplied either externally or from an internal mains power supply. In this case, the conditions of extreme power supply for the mains power supply options can be tested by testing only the external DC supply option. The range of DC input voltages for the test should be sufficient to verify the performance with any of the power supplies, over its range of operating conditions within the BS, including variation of mains input voltage, temperature and output current.</w:t>
      </w:r>
    </w:p>
    <w:p w14:paraId="4B54A865" w14:textId="77777777" w:rsidR="00CB3986" w:rsidRPr="008E21F4" w:rsidRDefault="00CB3986" w:rsidP="00CB3986">
      <w:pPr>
        <w:pStyle w:val="Heading3"/>
      </w:pPr>
      <w:bookmarkStart w:id="1339" w:name="_Toc21017611"/>
      <w:bookmarkStart w:id="1340" w:name="_Toc29486074"/>
      <w:bookmarkStart w:id="1341" w:name="_Toc29756764"/>
      <w:bookmarkStart w:id="1342" w:name="_Toc29757877"/>
      <w:bookmarkStart w:id="1343" w:name="_Toc35952442"/>
      <w:bookmarkStart w:id="1344" w:name="_Toc37174442"/>
      <w:bookmarkStart w:id="1345" w:name="_Toc37176323"/>
      <w:bookmarkStart w:id="1346" w:name="_Toc45831398"/>
      <w:bookmarkStart w:id="1347" w:name="_Toc45832123"/>
      <w:bookmarkStart w:id="1348" w:name="_Toc52547051"/>
      <w:bookmarkStart w:id="1349" w:name="_Toc61110198"/>
      <w:bookmarkStart w:id="1350" w:name="_Toc67910480"/>
      <w:bookmarkStart w:id="1351" w:name="_Toc75187403"/>
      <w:bookmarkStart w:id="1352" w:name="_Toc76501158"/>
      <w:bookmarkStart w:id="1353" w:name="_Toc408331062"/>
      <w:r w:rsidRPr="008E21F4">
        <w:t>4.5.5</w:t>
      </w:r>
      <w:r w:rsidRPr="008E21F4">
        <w:tab/>
        <w:t>Ancillary RF amplifiers</w:t>
      </w:r>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p>
    <w:p w14:paraId="09CCF82C" w14:textId="77777777" w:rsidR="00CB3986" w:rsidRPr="008E21F4" w:rsidRDefault="00CB3986" w:rsidP="00CB3986">
      <w:pPr>
        <w:rPr>
          <w:rFonts w:cs="v4.2.0"/>
        </w:rPr>
      </w:pPr>
      <w:r w:rsidRPr="008E21F4">
        <w:rPr>
          <w:rFonts w:cs="v4.2.0"/>
        </w:rPr>
        <w:t>The requirements of the present document shall be met with the ancillary RF amplifier fitted. At tests according to clauses 6 and 7 for TX and RX respectively, the ancillary amplifier is connected to the BS by a connecting network (including any cable(s), attenuator(s), etc.) with applicable loss to make sure the appropriate operating conditions of the ancillary amplifier and the BS. The applicable connecting network loss range is declared by the manufacturer. Other characteristics and the temperature dependence of the attenuation of the connecting network are neglected. The actual attenuation value of the connecting network is chosen for each test as one of the applicable extreme values. The lowest value is used unless otherwise stated.</w:t>
      </w:r>
    </w:p>
    <w:p w14:paraId="17595C6B" w14:textId="77777777" w:rsidR="00CB3986" w:rsidRPr="008E21F4" w:rsidRDefault="00CB3986" w:rsidP="00CB3986">
      <w:pPr>
        <w:rPr>
          <w:rFonts w:cs="v4.2.0"/>
        </w:rPr>
      </w:pPr>
      <w:r w:rsidRPr="008E21F4">
        <w:rPr>
          <w:rFonts w:cs="v4.2.0"/>
        </w:rPr>
        <w:t>Sufficient tests should be repeated with the ancillary amplifier fitted and, if it is optional, without the ancillary RF amplifier to verify that the BS meets the requirements of the present document in both cases.</w:t>
      </w:r>
    </w:p>
    <w:p w14:paraId="5A3B43B2" w14:textId="77777777" w:rsidR="00CB3986" w:rsidRPr="008E21F4" w:rsidRDefault="00CB3986" w:rsidP="00CB3986">
      <w:pPr>
        <w:rPr>
          <w:rFonts w:cs="v4.2.0"/>
        </w:rPr>
      </w:pPr>
      <w:r w:rsidRPr="008E21F4">
        <w:rPr>
          <w:rFonts w:cs="v4.2.0"/>
        </w:rPr>
        <w:t>When testing, the following tests shall be repeated with the optional ancillary amplifier fitted according to the table below, where x denotes that the test is applicable:</w:t>
      </w:r>
    </w:p>
    <w:p w14:paraId="2EA0E0CD" w14:textId="77777777" w:rsidR="00CB3986" w:rsidRPr="008E21F4" w:rsidRDefault="00CB3986" w:rsidP="00CB3986">
      <w:pPr>
        <w:pStyle w:val="TH"/>
      </w:pPr>
      <w:r w:rsidRPr="008E21F4">
        <w:t>Table 4.5-1: Tests applicable to Ancillary RF Amplifier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Change w:id="1354" w:author="Delta" w:date="2021-07-23T11:12:00Z">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PrChange>
      </w:tblPr>
      <w:tblGrid>
        <w:gridCol w:w="1188"/>
        <w:gridCol w:w="1559"/>
        <w:gridCol w:w="1985"/>
        <w:gridCol w:w="1843"/>
        <w:gridCol w:w="2120"/>
        <w:tblGridChange w:id="1355">
          <w:tblGrid>
            <w:gridCol w:w="36"/>
            <w:gridCol w:w="1152"/>
            <w:gridCol w:w="36"/>
            <w:gridCol w:w="1523"/>
            <w:gridCol w:w="36"/>
            <w:gridCol w:w="1949"/>
            <w:gridCol w:w="36"/>
            <w:gridCol w:w="1807"/>
            <w:gridCol w:w="36"/>
            <w:gridCol w:w="2084"/>
            <w:gridCol w:w="36"/>
          </w:tblGrid>
        </w:tblGridChange>
      </w:tblGrid>
      <w:tr w:rsidR="00CB3986" w:rsidRPr="008E21F4" w14:paraId="66AA3ABB" w14:textId="77777777" w:rsidTr="00D04D5F">
        <w:trPr>
          <w:cantSplit/>
          <w:jc w:val="center"/>
          <w:trPrChange w:id="1356" w:author="Delta" w:date="2021-07-23T11:12:00Z">
            <w:trPr>
              <w:gridAfter w:val="0"/>
              <w:cantSplit/>
              <w:jc w:val="center"/>
            </w:trPr>
          </w:trPrChange>
        </w:trPr>
        <w:tc>
          <w:tcPr>
            <w:tcW w:w="1188" w:type="dxa"/>
            <w:vMerge w:val="restart"/>
            <w:tcBorders>
              <w:top w:val="single" w:sz="6" w:space="0" w:color="auto"/>
              <w:left w:val="single" w:sz="6" w:space="0" w:color="auto"/>
            </w:tcBorders>
            <w:tcPrChange w:id="1357" w:author="Delta" w:date="2021-07-23T11:12:00Z">
              <w:tcPr>
                <w:tcW w:w="1188" w:type="dxa"/>
                <w:gridSpan w:val="2"/>
                <w:vMerge w:val="restart"/>
                <w:tcBorders>
                  <w:top w:val="single" w:sz="6" w:space="0" w:color="auto"/>
                  <w:left w:val="single" w:sz="6" w:space="0" w:color="auto"/>
                </w:tcBorders>
              </w:tcPr>
            </w:tcPrChange>
          </w:tcPr>
          <w:p w14:paraId="6CDCE9D8" w14:textId="77777777" w:rsidR="00CB3986" w:rsidRPr="008E21F4" w:rsidRDefault="00CB3986" w:rsidP="00D04D5F">
            <w:pPr>
              <w:pStyle w:val="TAH"/>
              <w:rPr>
                <w:rFonts w:cs="v4.2.0"/>
              </w:rPr>
            </w:pPr>
            <w:r w:rsidRPr="008E21F4">
              <w:rPr>
                <w:rFonts w:cs="v4.2.0"/>
              </w:rPr>
              <w:t>Receiver Tests</w:t>
            </w:r>
          </w:p>
        </w:tc>
        <w:tc>
          <w:tcPr>
            <w:tcW w:w="1559" w:type="dxa"/>
            <w:tcBorders>
              <w:top w:val="single" w:sz="6" w:space="0" w:color="auto"/>
            </w:tcBorders>
            <w:tcPrChange w:id="1358" w:author="Delta" w:date="2021-07-23T11:12:00Z">
              <w:tcPr>
                <w:tcW w:w="1559" w:type="dxa"/>
                <w:gridSpan w:val="2"/>
                <w:tcBorders>
                  <w:top w:val="single" w:sz="6" w:space="0" w:color="auto"/>
                </w:tcBorders>
              </w:tcPr>
            </w:tcPrChange>
          </w:tcPr>
          <w:p w14:paraId="7203E758" w14:textId="77777777" w:rsidR="00CB3986" w:rsidRPr="008E21F4" w:rsidRDefault="00CB3986" w:rsidP="00D04D5F">
            <w:pPr>
              <w:pStyle w:val="TAH"/>
              <w:rPr>
                <w:rFonts w:cs="v4.2.0"/>
              </w:rPr>
            </w:pPr>
            <w:r w:rsidRPr="008E21F4">
              <w:rPr>
                <w:rFonts w:cs="v4.2.0"/>
              </w:rPr>
              <w:t>Subclause</w:t>
            </w:r>
          </w:p>
        </w:tc>
        <w:tc>
          <w:tcPr>
            <w:tcW w:w="1985" w:type="dxa"/>
            <w:tcBorders>
              <w:top w:val="single" w:sz="6" w:space="0" w:color="auto"/>
            </w:tcBorders>
            <w:tcPrChange w:id="1359" w:author="Delta" w:date="2021-07-23T11:12:00Z">
              <w:tcPr>
                <w:tcW w:w="1985" w:type="dxa"/>
                <w:gridSpan w:val="2"/>
                <w:tcBorders>
                  <w:top w:val="single" w:sz="6" w:space="0" w:color="auto"/>
                </w:tcBorders>
              </w:tcPr>
            </w:tcPrChange>
          </w:tcPr>
          <w:p w14:paraId="1ACF201E" w14:textId="77777777" w:rsidR="00CB3986" w:rsidRPr="008E21F4" w:rsidRDefault="00CB3986" w:rsidP="00D04D5F">
            <w:pPr>
              <w:pStyle w:val="TAH"/>
              <w:rPr>
                <w:rFonts w:cs="v4.2.0"/>
              </w:rPr>
            </w:pPr>
            <w:r w:rsidRPr="008E21F4">
              <w:rPr>
                <w:rFonts w:cs="v4.2.0"/>
              </w:rPr>
              <w:t>TX amplifier only</w:t>
            </w:r>
          </w:p>
        </w:tc>
        <w:tc>
          <w:tcPr>
            <w:tcW w:w="1843" w:type="dxa"/>
            <w:tcBorders>
              <w:top w:val="single" w:sz="6" w:space="0" w:color="auto"/>
            </w:tcBorders>
            <w:tcPrChange w:id="1360" w:author="Delta" w:date="2021-07-23T11:12:00Z">
              <w:tcPr>
                <w:tcW w:w="1843" w:type="dxa"/>
                <w:gridSpan w:val="2"/>
                <w:tcBorders>
                  <w:top w:val="single" w:sz="6" w:space="0" w:color="auto"/>
                </w:tcBorders>
              </w:tcPr>
            </w:tcPrChange>
          </w:tcPr>
          <w:p w14:paraId="170FF033" w14:textId="77777777" w:rsidR="00CB3986" w:rsidRPr="008E21F4" w:rsidRDefault="00CB3986" w:rsidP="00D04D5F">
            <w:pPr>
              <w:pStyle w:val="TAH"/>
              <w:rPr>
                <w:rFonts w:cs="v4.2.0"/>
              </w:rPr>
            </w:pPr>
            <w:r w:rsidRPr="008E21F4">
              <w:rPr>
                <w:rFonts w:cs="v4.2.0"/>
              </w:rPr>
              <w:t>RX amplifier only</w:t>
            </w:r>
          </w:p>
        </w:tc>
        <w:tc>
          <w:tcPr>
            <w:tcW w:w="2120" w:type="dxa"/>
            <w:tcBorders>
              <w:top w:val="single" w:sz="6" w:space="0" w:color="auto"/>
              <w:bottom w:val="single" w:sz="6" w:space="0" w:color="auto"/>
              <w:right w:val="single" w:sz="6" w:space="0" w:color="auto"/>
            </w:tcBorders>
            <w:tcPrChange w:id="1361" w:author="Delta" w:date="2021-07-23T11:12:00Z">
              <w:tcPr>
                <w:tcW w:w="2120" w:type="dxa"/>
                <w:gridSpan w:val="2"/>
                <w:tcBorders>
                  <w:top w:val="single" w:sz="6" w:space="0" w:color="auto"/>
                  <w:bottom w:val="single" w:sz="6" w:space="0" w:color="auto"/>
                  <w:right w:val="single" w:sz="6" w:space="0" w:color="auto"/>
                </w:tcBorders>
              </w:tcPr>
            </w:tcPrChange>
          </w:tcPr>
          <w:p w14:paraId="597E8B13" w14:textId="77777777" w:rsidR="00CB3986" w:rsidRPr="008E21F4" w:rsidRDefault="00CB3986" w:rsidP="00D04D5F">
            <w:pPr>
              <w:pStyle w:val="TAH"/>
              <w:rPr>
                <w:rFonts w:cs="v4.2.0"/>
              </w:rPr>
            </w:pPr>
            <w:r w:rsidRPr="008E21F4">
              <w:rPr>
                <w:rFonts w:cs="v4.2.0"/>
              </w:rPr>
              <w:t>TX/RX amplifiers combined (Note)</w:t>
            </w:r>
          </w:p>
        </w:tc>
      </w:tr>
      <w:tr w:rsidR="00CB3986" w:rsidRPr="008E21F4" w14:paraId="6C4C567C" w14:textId="77777777" w:rsidTr="00D04D5F">
        <w:trPr>
          <w:cantSplit/>
          <w:jc w:val="center"/>
          <w:trPrChange w:id="1362" w:author="Delta" w:date="2021-07-23T11:12:00Z">
            <w:trPr>
              <w:gridAfter w:val="0"/>
              <w:cantSplit/>
              <w:jc w:val="center"/>
            </w:trPr>
          </w:trPrChange>
        </w:trPr>
        <w:tc>
          <w:tcPr>
            <w:tcW w:w="1188" w:type="dxa"/>
            <w:vMerge/>
            <w:tcBorders>
              <w:left w:val="single" w:sz="6" w:space="0" w:color="auto"/>
            </w:tcBorders>
            <w:tcPrChange w:id="1363" w:author="Delta" w:date="2021-07-23T11:12:00Z">
              <w:tcPr>
                <w:tcW w:w="1188" w:type="dxa"/>
                <w:gridSpan w:val="2"/>
                <w:vMerge/>
                <w:tcBorders>
                  <w:left w:val="single" w:sz="6" w:space="0" w:color="auto"/>
                </w:tcBorders>
              </w:tcPr>
            </w:tcPrChange>
          </w:tcPr>
          <w:p w14:paraId="2B9C082E" w14:textId="77777777" w:rsidR="00CB3986" w:rsidRPr="008E21F4" w:rsidRDefault="00CB3986" w:rsidP="00D04D5F">
            <w:pPr>
              <w:pStyle w:val="TAH"/>
              <w:rPr>
                <w:rFonts w:cs="v4.2.0"/>
              </w:rPr>
            </w:pPr>
          </w:p>
        </w:tc>
        <w:tc>
          <w:tcPr>
            <w:tcW w:w="1559" w:type="dxa"/>
            <w:tcPrChange w:id="1364" w:author="Delta" w:date="2021-07-23T11:12:00Z">
              <w:tcPr>
                <w:tcW w:w="1559" w:type="dxa"/>
                <w:gridSpan w:val="2"/>
              </w:tcPr>
            </w:tcPrChange>
          </w:tcPr>
          <w:p w14:paraId="1BF283F0" w14:textId="77777777" w:rsidR="00CB3986" w:rsidRPr="008E21F4" w:rsidRDefault="00CB3986" w:rsidP="00D04D5F">
            <w:pPr>
              <w:pStyle w:val="TAC"/>
              <w:rPr>
                <w:rFonts w:cs="v4.2.0"/>
              </w:rPr>
            </w:pPr>
            <w:r w:rsidRPr="008E21F4">
              <w:rPr>
                <w:rFonts w:cs="v4.2.0"/>
              </w:rPr>
              <w:t>7.2</w:t>
            </w:r>
          </w:p>
        </w:tc>
        <w:tc>
          <w:tcPr>
            <w:tcW w:w="1985" w:type="dxa"/>
            <w:tcPrChange w:id="1365" w:author="Delta" w:date="2021-07-23T11:12:00Z">
              <w:tcPr>
                <w:tcW w:w="1985" w:type="dxa"/>
                <w:gridSpan w:val="2"/>
              </w:tcPr>
            </w:tcPrChange>
          </w:tcPr>
          <w:p w14:paraId="41BC3CA5" w14:textId="77777777" w:rsidR="00CB3986" w:rsidRPr="008E21F4" w:rsidRDefault="00CB3986" w:rsidP="00D04D5F">
            <w:pPr>
              <w:pStyle w:val="TAC"/>
              <w:rPr>
                <w:rFonts w:ascii="Helvetica" w:hAnsi="Helvetica" w:cs="v4.2.0"/>
                <w:caps/>
              </w:rPr>
            </w:pPr>
          </w:p>
        </w:tc>
        <w:tc>
          <w:tcPr>
            <w:tcW w:w="1843" w:type="dxa"/>
            <w:tcPrChange w:id="1366" w:author="Delta" w:date="2021-07-23T11:12:00Z">
              <w:tcPr>
                <w:tcW w:w="1843" w:type="dxa"/>
                <w:gridSpan w:val="2"/>
              </w:tcPr>
            </w:tcPrChange>
          </w:tcPr>
          <w:p w14:paraId="6D6F5118"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bottom w:val="single" w:sz="6" w:space="0" w:color="auto"/>
              <w:right w:val="single" w:sz="6" w:space="0" w:color="auto"/>
            </w:tcBorders>
            <w:tcPrChange w:id="1367" w:author="Delta" w:date="2021-07-23T11:12:00Z">
              <w:tcPr>
                <w:tcW w:w="2120" w:type="dxa"/>
                <w:gridSpan w:val="2"/>
                <w:tcBorders>
                  <w:top w:val="single" w:sz="6" w:space="0" w:color="auto"/>
                  <w:bottom w:val="single" w:sz="6" w:space="0" w:color="auto"/>
                  <w:right w:val="single" w:sz="6" w:space="0" w:color="auto"/>
                </w:tcBorders>
              </w:tcPr>
            </w:tcPrChange>
          </w:tcPr>
          <w:p w14:paraId="6286E6AD"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1ABCDFC0" w14:textId="77777777" w:rsidTr="00D04D5F">
        <w:trPr>
          <w:cantSplit/>
          <w:jc w:val="center"/>
          <w:trPrChange w:id="1368" w:author="Delta" w:date="2021-07-23T11:12:00Z">
            <w:trPr>
              <w:gridAfter w:val="0"/>
              <w:cantSplit/>
              <w:jc w:val="center"/>
            </w:trPr>
          </w:trPrChange>
        </w:trPr>
        <w:tc>
          <w:tcPr>
            <w:tcW w:w="1188" w:type="dxa"/>
            <w:vMerge/>
            <w:tcBorders>
              <w:left w:val="single" w:sz="6" w:space="0" w:color="auto"/>
            </w:tcBorders>
            <w:tcPrChange w:id="1369" w:author="Delta" w:date="2021-07-23T11:12:00Z">
              <w:tcPr>
                <w:tcW w:w="1188" w:type="dxa"/>
                <w:gridSpan w:val="2"/>
                <w:vMerge/>
                <w:tcBorders>
                  <w:left w:val="single" w:sz="6" w:space="0" w:color="auto"/>
                </w:tcBorders>
              </w:tcPr>
            </w:tcPrChange>
          </w:tcPr>
          <w:p w14:paraId="479EB281" w14:textId="77777777" w:rsidR="00CB3986" w:rsidRPr="008E21F4" w:rsidRDefault="00CB3986" w:rsidP="00D04D5F">
            <w:pPr>
              <w:pStyle w:val="TAH"/>
              <w:rPr>
                <w:rFonts w:cs="v4.2.0"/>
              </w:rPr>
            </w:pPr>
          </w:p>
        </w:tc>
        <w:tc>
          <w:tcPr>
            <w:tcW w:w="1559" w:type="dxa"/>
            <w:tcPrChange w:id="1370" w:author="Delta" w:date="2021-07-23T11:12:00Z">
              <w:tcPr>
                <w:tcW w:w="1559" w:type="dxa"/>
                <w:gridSpan w:val="2"/>
              </w:tcPr>
            </w:tcPrChange>
          </w:tcPr>
          <w:p w14:paraId="2E32E897" w14:textId="77777777" w:rsidR="00CB3986" w:rsidRPr="008E21F4" w:rsidRDefault="00CB3986" w:rsidP="00D04D5F">
            <w:pPr>
              <w:pStyle w:val="TAC"/>
              <w:rPr>
                <w:rFonts w:cs="v4.2.0"/>
              </w:rPr>
            </w:pPr>
            <w:r w:rsidRPr="008E21F4">
              <w:rPr>
                <w:rFonts w:cs="v4.2.0"/>
              </w:rPr>
              <w:t>7.5 (Narrowband blocking)</w:t>
            </w:r>
          </w:p>
        </w:tc>
        <w:tc>
          <w:tcPr>
            <w:tcW w:w="1985" w:type="dxa"/>
            <w:tcPrChange w:id="1371" w:author="Delta" w:date="2021-07-23T11:12:00Z">
              <w:tcPr>
                <w:tcW w:w="1985" w:type="dxa"/>
                <w:gridSpan w:val="2"/>
              </w:tcPr>
            </w:tcPrChange>
          </w:tcPr>
          <w:p w14:paraId="7211A7A5" w14:textId="77777777" w:rsidR="00CB3986" w:rsidRPr="008E21F4" w:rsidRDefault="00CB3986" w:rsidP="00D04D5F">
            <w:pPr>
              <w:pStyle w:val="TAC"/>
              <w:rPr>
                <w:rFonts w:ascii="Helvetica" w:hAnsi="Helvetica" w:cs="v4.2.0"/>
                <w:caps/>
              </w:rPr>
            </w:pPr>
          </w:p>
        </w:tc>
        <w:tc>
          <w:tcPr>
            <w:tcW w:w="1843" w:type="dxa"/>
            <w:tcPrChange w:id="1372" w:author="Delta" w:date="2021-07-23T11:12:00Z">
              <w:tcPr>
                <w:tcW w:w="1843" w:type="dxa"/>
                <w:gridSpan w:val="2"/>
              </w:tcPr>
            </w:tcPrChange>
          </w:tcPr>
          <w:p w14:paraId="2A594706"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bottom w:val="single" w:sz="6" w:space="0" w:color="auto"/>
              <w:right w:val="single" w:sz="6" w:space="0" w:color="auto"/>
            </w:tcBorders>
            <w:tcPrChange w:id="1373" w:author="Delta" w:date="2021-07-23T11:12:00Z">
              <w:tcPr>
                <w:tcW w:w="2120" w:type="dxa"/>
                <w:gridSpan w:val="2"/>
                <w:tcBorders>
                  <w:top w:val="single" w:sz="6" w:space="0" w:color="auto"/>
                  <w:bottom w:val="single" w:sz="6" w:space="0" w:color="auto"/>
                  <w:right w:val="single" w:sz="6" w:space="0" w:color="auto"/>
                </w:tcBorders>
              </w:tcPr>
            </w:tcPrChange>
          </w:tcPr>
          <w:p w14:paraId="3E06822D"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19ECD4C8" w14:textId="77777777" w:rsidTr="00D04D5F">
        <w:trPr>
          <w:cantSplit/>
          <w:jc w:val="center"/>
          <w:trPrChange w:id="1374" w:author="Delta" w:date="2021-07-23T11:12:00Z">
            <w:trPr>
              <w:gridAfter w:val="0"/>
              <w:cantSplit/>
              <w:jc w:val="center"/>
            </w:trPr>
          </w:trPrChange>
        </w:trPr>
        <w:tc>
          <w:tcPr>
            <w:tcW w:w="1188" w:type="dxa"/>
            <w:vMerge/>
            <w:tcBorders>
              <w:left w:val="single" w:sz="6" w:space="0" w:color="auto"/>
            </w:tcBorders>
            <w:tcPrChange w:id="1375" w:author="Delta" w:date="2021-07-23T11:12:00Z">
              <w:tcPr>
                <w:tcW w:w="1188" w:type="dxa"/>
                <w:gridSpan w:val="2"/>
                <w:vMerge/>
                <w:tcBorders>
                  <w:left w:val="single" w:sz="6" w:space="0" w:color="auto"/>
                </w:tcBorders>
              </w:tcPr>
            </w:tcPrChange>
          </w:tcPr>
          <w:p w14:paraId="5AE095B3" w14:textId="77777777" w:rsidR="00CB3986" w:rsidRPr="008E21F4" w:rsidRDefault="00CB3986" w:rsidP="00D04D5F">
            <w:pPr>
              <w:pStyle w:val="TAH"/>
              <w:rPr>
                <w:rFonts w:cs="v4.2.0"/>
              </w:rPr>
            </w:pPr>
          </w:p>
        </w:tc>
        <w:tc>
          <w:tcPr>
            <w:tcW w:w="1559" w:type="dxa"/>
            <w:tcPrChange w:id="1376" w:author="Delta" w:date="2021-07-23T11:12:00Z">
              <w:tcPr>
                <w:tcW w:w="1559" w:type="dxa"/>
                <w:gridSpan w:val="2"/>
              </w:tcPr>
            </w:tcPrChange>
          </w:tcPr>
          <w:p w14:paraId="74DBE2C5" w14:textId="77777777" w:rsidR="00CB3986" w:rsidRPr="008E21F4" w:rsidRDefault="00CB3986" w:rsidP="00D04D5F">
            <w:pPr>
              <w:pStyle w:val="TAC"/>
              <w:rPr>
                <w:rFonts w:cs="v4.2.0"/>
              </w:rPr>
            </w:pPr>
            <w:r w:rsidRPr="008E21F4">
              <w:rPr>
                <w:rFonts w:cs="v4.2.0"/>
              </w:rPr>
              <w:t>7.6</w:t>
            </w:r>
          </w:p>
        </w:tc>
        <w:tc>
          <w:tcPr>
            <w:tcW w:w="1985" w:type="dxa"/>
            <w:tcPrChange w:id="1377" w:author="Delta" w:date="2021-07-23T11:12:00Z">
              <w:tcPr>
                <w:tcW w:w="1985" w:type="dxa"/>
                <w:gridSpan w:val="2"/>
              </w:tcPr>
            </w:tcPrChange>
          </w:tcPr>
          <w:p w14:paraId="32978B3D" w14:textId="77777777" w:rsidR="00CB3986" w:rsidRPr="008E21F4" w:rsidRDefault="00CB3986" w:rsidP="00D04D5F">
            <w:pPr>
              <w:pStyle w:val="TAC"/>
              <w:rPr>
                <w:rFonts w:ascii="Helvetica" w:hAnsi="Helvetica" w:cs="v4.2.0"/>
                <w:caps/>
              </w:rPr>
            </w:pPr>
          </w:p>
        </w:tc>
        <w:tc>
          <w:tcPr>
            <w:tcW w:w="1843" w:type="dxa"/>
            <w:tcPrChange w:id="1378" w:author="Delta" w:date="2021-07-23T11:12:00Z">
              <w:tcPr>
                <w:tcW w:w="1843" w:type="dxa"/>
                <w:gridSpan w:val="2"/>
              </w:tcPr>
            </w:tcPrChange>
          </w:tcPr>
          <w:p w14:paraId="7AC57DBF"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bottom w:val="single" w:sz="6" w:space="0" w:color="auto"/>
              <w:right w:val="single" w:sz="6" w:space="0" w:color="auto"/>
            </w:tcBorders>
            <w:tcPrChange w:id="1379" w:author="Delta" w:date="2021-07-23T11:12:00Z">
              <w:tcPr>
                <w:tcW w:w="2120" w:type="dxa"/>
                <w:gridSpan w:val="2"/>
                <w:tcBorders>
                  <w:top w:val="single" w:sz="6" w:space="0" w:color="auto"/>
                  <w:bottom w:val="single" w:sz="6" w:space="0" w:color="auto"/>
                  <w:right w:val="single" w:sz="6" w:space="0" w:color="auto"/>
                </w:tcBorders>
              </w:tcPr>
            </w:tcPrChange>
          </w:tcPr>
          <w:p w14:paraId="0575F962"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2E575B67" w14:textId="77777777" w:rsidTr="00D04D5F">
        <w:trPr>
          <w:cantSplit/>
          <w:jc w:val="center"/>
          <w:trPrChange w:id="1380" w:author="Delta" w:date="2021-07-23T11:12:00Z">
            <w:trPr>
              <w:gridAfter w:val="0"/>
              <w:cantSplit/>
              <w:jc w:val="center"/>
            </w:trPr>
          </w:trPrChange>
        </w:trPr>
        <w:tc>
          <w:tcPr>
            <w:tcW w:w="1188" w:type="dxa"/>
            <w:vMerge/>
            <w:tcBorders>
              <w:left w:val="single" w:sz="6" w:space="0" w:color="auto"/>
            </w:tcBorders>
            <w:tcPrChange w:id="1381" w:author="Delta" w:date="2021-07-23T11:12:00Z">
              <w:tcPr>
                <w:tcW w:w="1188" w:type="dxa"/>
                <w:gridSpan w:val="2"/>
                <w:vMerge/>
                <w:tcBorders>
                  <w:left w:val="single" w:sz="6" w:space="0" w:color="auto"/>
                </w:tcBorders>
              </w:tcPr>
            </w:tcPrChange>
          </w:tcPr>
          <w:p w14:paraId="2DABCEA1" w14:textId="77777777" w:rsidR="00CB3986" w:rsidRPr="008E21F4" w:rsidRDefault="00CB3986" w:rsidP="00D04D5F">
            <w:pPr>
              <w:pStyle w:val="TAH"/>
              <w:rPr>
                <w:rFonts w:cs="v4.2.0"/>
              </w:rPr>
            </w:pPr>
          </w:p>
        </w:tc>
        <w:tc>
          <w:tcPr>
            <w:tcW w:w="1559" w:type="dxa"/>
            <w:tcBorders>
              <w:bottom w:val="nil"/>
            </w:tcBorders>
            <w:tcPrChange w:id="1382" w:author="Delta" w:date="2021-07-23T11:12:00Z">
              <w:tcPr>
                <w:tcW w:w="1559" w:type="dxa"/>
                <w:gridSpan w:val="2"/>
                <w:tcBorders>
                  <w:bottom w:val="nil"/>
                </w:tcBorders>
              </w:tcPr>
            </w:tcPrChange>
          </w:tcPr>
          <w:p w14:paraId="3322C564" w14:textId="77777777" w:rsidR="00CB3986" w:rsidRPr="008E21F4" w:rsidRDefault="00CB3986" w:rsidP="00D04D5F">
            <w:pPr>
              <w:pStyle w:val="TAC"/>
              <w:rPr>
                <w:rFonts w:cs="v4.2.0"/>
              </w:rPr>
            </w:pPr>
            <w:r w:rsidRPr="008E21F4">
              <w:rPr>
                <w:rFonts w:cs="v4.2.0"/>
              </w:rPr>
              <w:t>7.7</w:t>
            </w:r>
          </w:p>
        </w:tc>
        <w:tc>
          <w:tcPr>
            <w:tcW w:w="1985" w:type="dxa"/>
            <w:tcBorders>
              <w:bottom w:val="nil"/>
            </w:tcBorders>
            <w:tcPrChange w:id="1383" w:author="Delta" w:date="2021-07-23T11:12:00Z">
              <w:tcPr>
                <w:tcW w:w="1985" w:type="dxa"/>
                <w:gridSpan w:val="2"/>
                <w:tcBorders>
                  <w:bottom w:val="nil"/>
                </w:tcBorders>
              </w:tcPr>
            </w:tcPrChange>
          </w:tcPr>
          <w:p w14:paraId="57FB4B11" w14:textId="77777777" w:rsidR="00CB3986" w:rsidRPr="008E21F4" w:rsidRDefault="00CB3986" w:rsidP="00D04D5F">
            <w:pPr>
              <w:pStyle w:val="TAC"/>
              <w:rPr>
                <w:rFonts w:ascii="Helvetica" w:hAnsi="Helvetica" w:cs="v4.2.0"/>
                <w:caps/>
              </w:rPr>
            </w:pPr>
          </w:p>
        </w:tc>
        <w:tc>
          <w:tcPr>
            <w:tcW w:w="1843" w:type="dxa"/>
            <w:tcBorders>
              <w:bottom w:val="nil"/>
            </w:tcBorders>
            <w:tcPrChange w:id="1384" w:author="Delta" w:date="2021-07-23T11:12:00Z">
              <w:tcPr>
                <w:tcW w:w="1843" w:type="dxa"/>
                <w:gridSpan w:val="2"/>
                <w:tcBorders>
                  <w:bottom w:val="nil"/>
                </w:tcBorders>
              </w:tcPr>
            </w:tcPrChange>
          </w:tcPr>
          <w:p w14:paraId="5E7BBECA"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bottom w:val="nil"/>
              <w:right w:val="single" w:sz="6" w:space="0" w:color="auto"/>
            </w:tcBorders>
            <w:tcPrChange w:id="1385" w:author="Delta" w:date="2021-07-23T11:12:00Z">
              <w:tcPr>
                <w:tcW w:w="2120" w:type="dxa"/>
                <w:gridSpan w:val="2"/>
                <w:tcBorders>
                  <w:top w:val="single" w:sz="6" w:space="0" w:color="auto"/>
                  <w:bottom w:val="nil"/>
                  <w:right w:val="single" w:sz="6" w:space="0" w:color="auto"/>
                </w:tcBorders>
              </w:tcPr>
            </w:tcPrChange>
          </w:tcPr>
          <w:p w14:paraId="4C532FA3"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68249C" w:rsidRPr="008E21F4" w14:paraId="20CE8A2D" w14:textId="77777777" w:rsidTr="00D04D5F">
        <w:trPr>
          <w:cantSplit/>
          <w:jc w:val="center"/>
        </w:trPr>
        <w:tc>
          <w:tcPr>
            <w:tcW w:w="1188" w:type="dxa"/>
            <w:vMerge/>
            <w:tcBorders>
              <w:left w:val="single" w:sz="6" w:space="0" w:color="auto"/>
              <w:bottom w:val="single" w:sz="6" w:space="0" w:color="auto"/>
            </w:tcBorders>
          </w:tcPr>
          <w:p w14:paraId="685A5A6E" w14:textId="77777777" w:rsidR="00CB3986" w:rsidRPr="008E21F4" w:rsidRDefault="00CB3986" w:rsidP="00D04D5F">
            <w:pPr>
              <w:pStyle w:val="TAH"/>
              <w:rPr>
                <w:rFonts w:cs="v4.2.0"/>
              </w:rPr>
            </w:pPr>
          </w:p>
        </w:tc>
        <w:tc>
          <w:tcPr>
            <w:tcW w:w="1559" w:type="dxa"/>
            <w:tcBorders>
              <w:top w:val="single" w:sz="6" w:space="0" w:color="auto"/>
              <w:bottom w:val="single" w:sz="6" w:space="0" w:color="auto"/>
              <w:right w:val="single" w:sz="6" w:space="0" w:color="auto"/>
            </w:tcBorders>
          </w:tcPr>
          <w:p w14:paraId="6D4C09E5" w14:textId="77777777" w:rsidR="00CB3986" w:rsidRPr="008E21F4" w:rsidRDefault="00CB3986" w:rsidP="00D04D5F">
            <w:pPr>
              <w:pStyle w:val="TAC"/>
              <w:rPr>
                <w:rFonts w:cs="v4.2.0"/>
              </w:rPr>
            </w:pPr>
            <w:r w:rsidRPr="008E21F4">
              <w:rPr>
                <w:rFonts w:cs="v4.2.0"/>
              </w:rPr>
              <w:t>7.8</w:t>
            </w:r>
          </w:p>
        </w:tc>
        <w:tc>
          <w:tcPr>
            <w:tcW w:w="1985" w:type="dxa"/>
            <w:tcBorders>
              <w:top w:val="single" w:sz="6" w:space="0" w:color="auto"/>
              <w:left w:val="single" w:sz="6" w:space="0" w:color="auto"/>
              <w:bottom w:val="single" w:sz="6" w:space="0" w:color="auto"/>
              <w:right w:val="single" w:sz="6" w:space="0" w:color="auto"/>
            </w:tcBorders>
          </w:tcPr>
          <w:p w14:paraId="19249187" w14:textId="77777777" w:rsidR="00CB3986" w:rsidRPr="008E21F4" w:rsidRDefault="00CB3986" w:rsidP="00D04D5F">
            <w:pPr>
              <w:pStyle w:val="TAC"/>
              <w:rPr>
                <w:rFonts w:ascii="Helvetica" w:hAnsi="Helvetica" w:cs="v4.2.0"/>
                <w:caps/>
              </w:rPr>
            </w:pPr>
          </w:p>
        </w:tc>
        <w:tc>
          <w:tcPr>
            <w:tcW w:w="1843" w:type="dxa"/>
            <w:tcBorders>
              <w:top w:val="single" w:sz="6" w:space="0" w:color="auto"/>
              <w:left w:val="single" w:sz="6" w:space="0" w:color="auto"/>
              <w:bottom w:val="single" w:sz="6" w:space="0" w:color="auto"/>
              <w:right w:val="single" w:sz="6" w:space="0" w:color="auto"/>
            </w:tcBorders>
          </w:tcPr>
          <w:p w14:paraId="2AEF9AEC"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2120" w:type="dxa"/>
            <w:tcBorders>
              <w:top w:val="single" w:sz="6" w:space="0" w:color="auto"/>
              <w:left w:val="single" w:sz="6" w:space="0" w:color="auto"/>
              <w:bottom w:val="single" w:sz="6" w:space="0" w:color="auto"/>
              <w:right w:val="single" w:sz="6" w:space="0" w:color="auto"/>
            </w:tcBorders>
          </w:tcPr>
          <w:p w14:paraId="45171006" w14:textId="77777777" w:rsidR="00CB3986" w:rsidRPr="008E21F4" w:rsidRDefault="00CB3986" w:rsidP="00D04D5F">
            <w:pPr>
              <w:pStyle w:val="TAC"/>
              <w:rPr>
                <w:rFonts w:ascii="Helvetica" w:hAnsi="Helvetica" w:cs="v4.2.0"/>
                <w:caps/>
              </w:rPr>
            </w:pPr>
          </w:p>
        </w:tc>
      </w:tr>
      <w:tr w:rsidR="0068249C" w:rsidRPr="008E21F4" w14:paraId="03499CB1" w14:textId="77777777" w:rsidTr="00D04D5F">
        <w:trPr>
          <w:cantSplit/>
          <w:jc w:val="center"/>
        </w:trPr>
        <w:tc>
          <w:tcPr>
            <w:tcW w:w="1188" w:type="dxa"/>
            <w:vMerge w:val="restart"/>
            <w:tcBorders>
              <w:top w:val="single" w:sz="6" w:space="0" w:color="auto"/>
              <w:left w:val="single" w:sz="6" w:space="0" w:color="auto"/>
              <w:right w:val="nil"/>
            </w:tcBorders>
          </w:tcPr>
          <w:p w14:paraId="2E97AB94" w14:textId="77777777" w:rsidR="00CB3986" w:rsidRPr="008E21F4" w:rsidRDefault="00CB3986" w:rsidP="00D04D5F">
            <w:pPr>
              <w:pStyle w:val="TAH"/>
              <w:rPr>
                <w:rFonts w:cs="v4.2.0"/>
              </w:rPr>
            </w:pPr>
            <w:r w:rsidRPr="008E21F4">
              <w:rPr>
                <w:rFonts w:cs="v4.2.0"/>
              </w:rPr>
              <w:t>Transmitter Tests</w:t>
            </w:r>
          </w:p>
        </w:tc>
        <w:tc>
          <w:tcPr>
            <w:tcW w:w="1559" w:type="dxa"/>
            <w:tcBorders>
              <w:top w:val="single" w:sz="6" w:space="0" w:color="auto"/>
              <w:left w:val="single" w:sz="6" w:space="0" w:color="auto"/>
              <w:bottom w:val="single" w:sz="6" w:space="0" w:color="auto"/>
              <w:right w:val="single" w:sz="6" w:space="0" w:color="auto"/>
            </w:tcBorders>
          </w:tcPr>
          <w:p w14:paraId="0B9E0E55" w14:textId="77777777" w:rsidR="00CB3986" w:rsidRPr="008E21F4" w:rsidRDefault="00CB3986" w:rsidP="00D04D5F">
            <w:pPr>
              <w:pStyle w:val="TAC"/>
              <w:rPr>
                <w:rFonts w:cs="v4.2.0"/>
              </w:rPr>
            </w:pPr>
            <w:r w:rsidRPr="008E21F4">
              <w:rPr>
                <w:rFonts w:cs="v4.2.0"/>
              </w:rPr>
              <w:t>6.2</w:t>
            </w:r>
          </w:p>
        </w:tc>
        <w:tc>
          <w:tcPr>
            <w:tcW w:w="1985" w:type="dxa"/>
            <w:tcBorders>
              <w:top w:val="single" w:sz="6" w:space="0" w:color="auto"/>
              <w:left w:val="single" w:sz="6" w:space="0" w:color="auto"/>
              <w:bottom w:val="single" w:sz="6" w:space="0" w:color="auto"/>
              <w:right w:val="single" w:sz="6" w:space="0" w:color="auto"/>
            </w:tcBorders>
          </w:tcPr>
          <w:p w14:paraId="499883E2"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Borders>
              <w:top w:val="single" w:sz="6" w:space="0" w:color="auto"/>
              <w:left w:val="single" w:sz="6" w:space="0" w:color="auto"/>
              <w:bottom w:val="single" w:sz="6" w:space="0" w:color="auto"/>
              <w:right w:val="single" w:sz="6" w:space="0" w:color="auto"/>
            </w:tcBorders>
          </w:tcPr>
          <w:p w14:paraId="7B0846FF" w14:textId="77777777" w:rsidR="00CB3986" w:rsidRPr="008E21F4" w:rsidRDefault="00CB3986" w:rsidP="00D04D5F">
            <w:pPr>
              <w:pStyle w:val="TAC"/>
              <w:rPr>
                <w:rFonts w:ascii="Helvetica" w:hAnsi="Helvetica" w:cs="v4.2.0"/>
                <w:caps/>
              </w:rPr>
            </w:pPr>
          </w:p>
        </w:tc>
        <w:tc>
          <w:tcPr>
            <w:tcW w:w="2120" w:type="dxa"/>
            <w:tcBorders>
              <w:top w:val="single" w:sz="6" w:space="0" w:color="auto"/>
              <w:left w:val="single" w:sz="6" w:space="0" w:color="auto"/>
              <w:bottom w:val="single" w:sz="6" w:space="0" w:color="auto"/>
              <w:right w:val="single" w:sz="6" w:space="0" w:color="auto"/>
            </w:tcBorders>
          </w:tcPr>
          <w:p w14:paraId="079892EF"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4FB5C9AB" w14:textId="77777777" w:rsidTr="00D04D5F">
        <w:trPr>
          <w:cantSplit/>
          <w:jc w:val="center"/>
          <w:trPrChange w:id="1386" w:author="Delta" w:date="2021-07-23T11:12:00Z">
            <w:trPr>
              <w:gridAfter w:val="0"/>
              <w:cantSplit/>
              <w:jc w:val="center"/>
            </w:trPr>
          </w:trPrChange>
        </w:trPr>
        <w:tc>
          <w:tcPr>
            <w:tcW w:w="1188" w:type="dxa"/>
            <w:vMerge/>
            <w:tcBorders>
              <w:left w:val="single" w:sz="6" w:space="0" w:color="auto"/>
            </w:tcBorders>
            <w:tcPrChange w:id="1387" w:author="Delta" w:date="2021-07-23T11:12:00Z">
              <w:tcPr>
                <w:tcW w:w="1188" w:type="dxa"/>
                <w:gridSpan w:val="2"/>
                <w:vMerge/>
                <w:tcBorders>
                  <w:left w:val="single" w:sz="6" w:space="0" w:color="auto"/>
                </w:tcBorders>
              </w:tcPr>
            </w:tcPrChange>
          </w:tcPr>
          <w:p w14:paraId="3A0CD8D1" w14:textId="77777777" w:rsidR="00CB3986" w:rsidRPr="008E21F4" w:rsidRDefault="00CB3986" w:rsidP="00D04D5F">
            <w:pPr>
              <w:pStyle w:val="TAH"/>
              <w:rPr>
                <w:rFonts w:cs="v4.2.0"/>
              </w:rPr>
            </w:pPr>
          </w:p>
        </w:tc>
        <w:tc>
          <w:tcPr>
            <w:tcW w:w="1559" w:type="dxa"/>
            <w:tcBorders>
              <w:top w:val="nil"/>
            </w:tcBorders>
            <w:tcPrChange w:id="1388" w:author="Delta" w:date="2021-07-23T11:12:00Z">
              <w:tcPr>
                <w:tcW w:w="1559" w:type="dxa"/>
                <w:gridSpan w:val="2"/>
                <w:tcBorders>
                  <w:top w:val="nil"/>
                </w:tcBorders>
              </w:tcPr>
            </w:tcPrChange>
          </w:tcPr>
          <w:p w14:paraId="19E68B58" w14:textId="77777777" w:rsidR="00CB3986" w:rsidRPr="008E21F4" w:rsidRDefault="00CB3986" w:rsidP="00D04D5F">
            <w:pPr>
              <w:pStyle w:val="TAC"/>
              <w:rPr>
                <w:rFonts w:cs="v4.2.0"/>
              </w:rPr>
            </w:pPr>
            <w:r w:rsidRPr="008E21F4">
              <w:rPr>
                <w:rFonts w:cs="v4.2.0"/>
              </w:rPr>
              <w:t>6.6.1</w:t>
            </w:r>
          </w:p>
        </w:tc>
        <w:tc>
          <w:tcPr>
            <w:tcW w:w="1985" w:type="dxa"/>
            <w:tcBorders>
              <w:top w:val="nil"/>
            </w:tcBorders>
            <w:tcPrChange w:id="1389" w:author="Delta" w:date="2021-07-23T11:12:00Z">
              <w:tcPr>
                <w:tcW w:w="1985" w:type="dxa"/>
                <w:gridSpan w:val="2"/>
                <w:tcBorders>
                  <w:top w:val="nil"/>
                </w:tcBorders>
              </w:tcPr>
            </w:tcPrChange>
          </w:tcPr>
          <w:p w14:paraId="3C7C690A"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Borders>
              <w:top w:val="nil"/>
            </w:tcBorders>
            <w:tcPrChange w:id="1390" w:author="Delta" w:date="2021-07-23T11:12:00Z">
              <w:tcPr>
                <w:tcW w:w="1843" w:type="dxa"/>
                <w:gridSpan w:val="2"/>
                <w:tcBorders>
                  <w:top w:val="nil"/>
                </w:tcBorders>
              </w:tcPr>
            </w:tcPrChange>
          </w:tcPr>
          <w:p w14:paraId="0BD675B5" w14:textId="77777777" w:rsidR="00CB3986" w:rsidRPr="008E21F4" w:rsidRDefault="00CB3986" w:rsidP="00D04D5F">
            <w:pPr>
              <w:pStyle w:val="TAC"/>
              <w:rPr>
                <w:rFonts w:ascii="Helvetica" w:hAnsi="Helvetica" w:cs="v4.2.0"/>
                <w:caps/>
              </w:rPr>
            </w:pPr>
          </w:p>
        </w:tc>
        <w:tc>
          <w:tcPr>
            <w:tcW w:w="2120" w:type="dxa"/>
            <w:tcBorders>
              <w:top w:val="nil"/>
              <w:bottom w:val="single" w:sz="6" w:space="0" w:color="auto"/>
              <w:right w:val="single" w:sz="6" w:space="0" w:color="auto"/>
            </w:tcBorders>
            <w:tcPrChange w:id="1391" w:author="Delta" w:date="2021-07-23T11:12:00Z">
              <w:tcPr>
                <w:tcW w:w="2120" w:type="dxa"/>
                <w:gridSpan w:val="2"/>
                <w:tcBorders>
                  <w:top w:val="nil"/>
                  <w:bottom w:val="single" w:sz="6" w:space="0" w:color="auto"/>
                  <w:right w:val="single" w:sz="6" w:space="0" w:color="auto"/>
                </w:tcBorders>
              </w:tcPr>
            </w:tcPrChange>
          </w:tcPr>
          <w:p w14:paraId="3D6E68C3"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458BAA03" w14:textId="77777777" w:rsidTr="00D04D5F">
        <w:trPr>
          <w:cantSplit/>
          <w:jc w:val="center"/>
          <w:trPrChange w:id="1392" w:author="Delta" w:date="2021-07-23T11:12:00Z">
            <w:trPr>
              <w:gridAfter w:val="0"/>
              <w:cantSplit/>
              <w:jc w:val="center"/>
            </w:trPr>
          </w:trPrChange>
        </w:trPr>
        <w:tc>
          <w:tcPr>
            <w:tcW w:w="1188" w:type="dxa"/>
            <w:vMerge/>
            <w:tcBorders>
              <w:left w:val="single" w:sz="6" w:space="0" w:color="auto"/>
            </w:tcBorders>
            <w:tcPrChange w:id="1393" w:author="Delta" w:date="2021-07-23T11:12:00Z">
              <w:tcPr>
                <w:tcW w:w="1188" w:type="dxa"/>
                <w:gridSpan w:val="2"/>
                <w:vMerge/>
                <w:tcBorders>
                  <w:left w:val="single" w:sz="6" w:space="0" w:color="auto"/>
                </w:tcBorders>
              </w:tcPr>
            </w:tcPrChange>
          </w:tcPr>
          <w:p w14:paraId="0C06943E" w14:textId="77777777" w:rsidR="00CB3986" w:rsidRPr="008E21F4" w:rsidRDefault="00CB3986" w:rsidP="00D04D5F">
            <w:pPr>
              <w:pStyle w:val="TAH"/>
              <w:rPr>
                <w:rFonts w:cs="v4.2.0"/>
              </w:rPr>
            </w:pPr>
          </w:p>
        </w:tc>
        <w:tc>
          <w:tcPr>
            <w:tcW w:w="1559" w:type="dxa"/>
            <w:tcPrChange w:id="1394" w:author="Delta" w:date="2021-07-23T11:12:00Z">
              <w:tcPr>
                <w:tcW w:w="1559" w:type="dxa"/>
                <w:gridSpan w:val="2"/>
              </w:tcPr>
            </w:tcPrChange>
          </w:tcPr>
          <w:p w14:paraId="7371D04F" w14:textId="77777777" w:rsidR="00CB3986" w:rsidRPr="008E21F4" w:rsidRDefault="00CB3986" w:rsidP="00D04D5F">
            <w:pPr>
              <w:pStyle w:val="TAC"/>
              <w:rPr>
                <w:rFonts w:cs="v4.2.0"/>
              </w:rPr>
            </w:pPr>
            <w:r w:rsidRPr="008E21F4">
              <w:rPr>
                <w:rFonts w:cs="v4.2.0"/>
              </w:rPr>
              <w:t>6.6.2</w:t>
            </w:r>
          </w:p>
        </w:tc>
        <w:tc>
          <w:tcPr>
            <w:tcW w:w="1985" w:type="dxa"/>
            <w:tcPrChange w:id="1395" w:author="Delta" w:date="2021-07-23T11:12:00Z">
              <w:tcPr>
                <w:tcW w:w="1985" w:type="dxa"/>
                <w:gridSpan w:val="2"/>
              </w:tcPr>
            </w:tcPrChange>
          </w:tcPr>
          <w:p w14:paraId="705152F8"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PrChange w:id="1396" w:author="Delta" w:date="2021-07-23T11:12:00Z">
              <w:tcPr>
                <w:tcW w:w="1843" w:type="dxa"/>
                <w:gridSpan w:val="2"/>
              </w:tcPr>
            </w:tcPrChange>
          </w:tcPr>
          <w:p w14:paraId="7AE8E010" w14:textId="77777777" w:rsidR="00CB3986" w:rsidRPr="008E21F4" w:rsidRDefault="00CB3986" w:rsidP="00D04D5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Change w:id="1397" w:author="Delta" w:date="2021-07-23T11:12:00Z">
              <w:tcPr>
                <w:tcW w:w="2120" w:type="dxa"/>
                <w:gridSpan w:val="2"/>
                <w:tcBorders>
                  <w:top w:val="single" w:sz="6" w:space="0" w:color="auto"/>
                  <w:bottom w:val="single" w:sz="6" w:space="0" w:color="auto"/>
                  <w:right w:val="single" w:sz="6" w:space="0" w:color="auto"/>
                </w:tcBorders>
              </w:tcPr>
            </w:tcPrChange>
          </w:tcPr>
          <w:p w14:paraId="52E8BC46"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5BCF6BD1" w14:textId="77777777" w:rsidTr="00D04D5F">
        <w:trPr>
          <w:cantSplit/>
          <w:jc w:val="center"/>
          <w:trPrChange w:id="1398" w:author="Delta" w:date="2021-07-23T11:12:00Z">
            <w:trPr>
              <w:gridAfter w:val="0"/>
              <w:cantSplit/>
              <w:jc w:val="center"/>
            </w:trPr>
          </w:trPrChange>
        </w:trPr>
        <w:tc>
          <w:tcPr>
            <w:tcW w:w="1188" w:type="dxa"/>
            <w:vMerge/>
            <w:tcBorders>
              <w:left w:val="single" w:sz="6" w:space="0" w:color="auto"/>
            </w:tcBorders>
            <w:tcPrChange w:id="1399" w:author="Delta" w:date="2021-07-23T11:12:00Z">
              <w:tcPr>
                <w:tcW w:w="1188" w:type="dxa"/>
                <w:gridSpan w:val="2"/>
                <w:vMerge/>
                <w:tcBorders>
                  <w:left w:val="single" w:sz="6" w:space="0" w:color="auto"/>
                </w:tcBorders>
              </w:tcPr>
            </w:tcPrChange>
          </w:tcPr>
          <w:p w14:paraId="1A06141A" w14:textId="77777777" w:rsidR="00CB3986" w:rsidRPr="008E21F4" w:rsidRDefault="00CB3986" w:rsidP="00D04D5F">
            <w:pPr>
              <w:pStyle w:val="TAH"/>
              <w:rPr>
                <w:rFonts w:cs="v4.2.0"/>
              </w:rPr>
            </w:pPr>
          </w:p>
        </w:tc>
        <w:tc>
          <w:tcPr>
            <w:tcW w:w="1559" w:type="dxa"/>
            <w:tcPrChange w:id="1400" w:author="Delta" w:date="2021-07-23T11:12:00Z">
              <w:tcPr>
                <w:tcW w:w="1559" w:type="dxa"/>
                <w:gridSpan w:val="2"/>
              </w:tcPr>
            </w:tcPrChange>
          </w:tcPr>
          <w:p w14:paraId="763DE935" w14:textId="77777777" w:rsidR="00CB3986" w:rsidRPr="008E21F4" w:rsidRDefault="00CB3986" w:rsidP="00D04D5F">
            <w:pPr>
              <w:pStyle w:val="TAC"/>
              <w:rPr>
                <w:rFonts w:cs="v4.2.0"/>
              </w:rPr>
            </w:pPr>
            <w:r w:rsidRPr="008E21F4">
              <w:rPr>
                <w:rFonts w:cs="v4.2.0"/>
              </w:rPr>
              <w:t>6.6.3</w:t>
            </w:r>
          </w:p>
        </w:tc>
        <w:tc>
          <w:tcPr>
            <w:tcW w:w="1985" w:type="dxa"/>
            <w:tcPrChange w:id="1401" w:author="Delta" w:date="2021-07-23T11:12:00Z">
              <w:tcPr>
                <w:tcW w:w="1985" w:type="dxa"/>
                <w:gridSpan w:val="2"/>
              </w:tcPr>
            </w:tcPrChange>
          </w:tcPr>
          <w:p w14:paraId="40288632" w14:textId="77777777" w:rsidR="00CB3986" w:rsidRPr="008E21F4" w:rsidRDefault="00CB3986" w:rsidP="00D04D5F">
            <w:pPr>
              <w:pStyle w:val="TAC"/>
              <w:rPr>
                <w:rFonts w:cs="Arial"/>
              </w:rPr>
            </w:pPr>
            <w:r w:rsidRPr="008E21F4">
              <w:rPr>
                <w:rFonts w:cs="Arial"/>
              </w:rPr>
              <w:t>X</w:t>
            </w:r>
          </w:p>
        </w:tc>
        <w:tc>
          <w:tcPr>
            <w:tcW w:w="1843" w:type="dxa"/>
            <w:tcPrChange w:id="1402" w:author="Delta" w:date="2021-07-23T11:12:00Z">
              <w:tcPr>
                <w:tcW w:w="1843" w:type="dxa"/>
                <w:gridSpan w:val="2"/>
              </w:tcPr>
            </w:tcPrChange>
          </w:tcPr>
          <w:p w14:paraId="6DB11463" w14:textId="77777777" w:rsidR="00CB3986" w:rsidRPr="008E21F4" w:rsidRDefault="00CB3986" w:rsidP="00D04D5F">
            <w:pPr>
              <w:pStyle w:val="TAC"/>
              <w:rPr>
                <w:rFonts w:cs="Arial"/>
              </w:rPr>
            </w:pPr>
          </w:p>
        </w:tc>
        <w:tc>
          <w:tcPr>
            <w:tcW w:w="2120" w:type="dxa"/>
            <w:tcBorders>
              <w:top w:val="single" w:sz="6" w:space="0" w:color="auto"/>
              <w:bottom w:val="single" w:sz="6" w:space="0" w:color="auto"/>
              <w:right w:val="single" w:sz="6" w:space="0" w:color="auto"/>
            </w:tcBorders>
            <w:tcPrChange w:id="1403" w:author="Delta" w:date="2021-07-23T11:12:00Z">
              <w:tcPr>
                <w:tcW w:w="2120" w:type="dxa"/>
                <w:gridSpan w:val="2"/>
                <w:tcBorders>
                  <w:top w:val="single" w:sz="6" w:space="0" w:color="auto"/>
                  <w:bottom w:val="single" w:sz="6" w:space="0" w:color="auto"/>
                  <w:right w:val="single" w:sz="6" w:space="0" w:color="auto"/>
                </w:tcBorders>
              </w:tcPr>
            </w:tcPrChange>
          </w:tcPr>
          <w:p w14:paraId="3D680D34" w14:textId="77777777" w:rsidR="00CB3986" w:rsidRPr="008E21F4" w:rsidRDefault="00CB3986" w:rsidP="00D04D5F">
            <w:pPr>
              <w:pStyle w:val="TAC"/>
              <w:rPr>
                <w:rFonts w:cs="Arial"/>
              </w:rPr>
            </w:pPr>
            <w:r w:rsidRPr="008E21F4">
              <w:rPr>
                <w:rFonts w:cs="Arial"/>
              </w:rPr>
              <w:t>x</w:t>
            </w:r>
          </w:p>
        </w:tc>
      </w:tr>
      <w:tr w:rsidR="00CB3986" w:rsidRPr="008E21F4" w14:paraId="389F3CB2" w14:textId="77777777" w:rsidTr="00D04D5F">
        <w:trPr>
          <w:cantSplit/>
          <w:jc w:val="center"/>
          <w:trPrChange w:id="1404" w:author="Delta" w:date="2021-07-23T11:12:00Z">
            <w:trPr>
              <w:gridAfter w:val="0"/>
              <w:cantSplit/>
              <w:jc w:val="center"/>
            </w:trPr>
          </w:trPrChange>
        </w:trPr>
        <w:tc>
          <w:tcPr>
            <w:tcW w:w="1188" w:type="dxa"/>
            <w:vMerge/>
            <w:tcBorders>
              <w:left w:val="single" w:sz="6" w:space="0" w:color="auto"/>
            </w:tcBorders>
            <w:tcPrChange w:id="1405" w:author="Delta" w:date="2021-07-23T11:12:00Z">
              <w:tcPr>
                <w:tcW w:w="1188" w:type="dxa"/>
                <w:gridSpan w:val="2"/>
                <w:vMerge/>
                <w:tcBorders>
                  <w:left w:val="single" w:sz="6" w:space="0" w:color="auto"/>
                </w:tcBorders>
              </w:tcPr>
            </w:tcPrChange>
          </w:tcPr>
          <w:p w14:paraId="3F68084B" w14:textId="77777777" w:rsidR="00CB3986" w:rsidRPr="008E21F4" w:rsidRDefault="00CB3986" w:rsidP="00D04D5F">
            <w:pPr>
              <w:pStyle w:val="TAH"/>
              <w:rPr>
                <w:rFonts w:cs="v4.2.0"/>
              </w:rPr>
            </w:pPr>
          </w:p>
        </w:tc>
        <w:tc>
          <w:tcPr>
            <w:tcW w:w="1559" w:type="dxa"/>
            <w:tcBorders>
              <w:bottom w:val="nil"/>
            </w:tcBorders>
            <w:tcPrChange w:id="1406" w:author="Delta" w:date="2021-07-23T11:12:00Z">
              <w:tcPr>
                <w:tcW w:w="1559" w:type="dxa"/>
                <w:gridSpan w:val="2"/>
                <w:tcBorders>
                  <w:bottom w:val="nil"/>
                </w:tcBorders>
              </w:tcPr>
            </w:tcPrChange>
          </w:tcPr>
          <w:p w14:paraId="1512F725" w14:textId="77777777" w:rsidR="00CB3986" w:rsidRPr="008E21F4" w:rsidRDefault="00CB3986" w:rsidP="00D04D5F">
            <w:pPr>
              <w:pStyle w:val="TAC"/>
              <w:rPr>
                <w:rFonts w:cs="v4.2.0"/>
              </w:rPr>
            </w:pPr>
            <w:r w:rsidRPr="008E21F4">
              <w:rPr>
                <w:rFonts w:cs="v4.2.0"/>
              </w:rPr>
              <w:t>6.6.4</w:t>
            </w:r>
          </w:p>
        </w:tc>
        <w:tc>
          <w:tcPr>
            <w:tcW w:w="1985" w:type="dxa"/>
            <w:tcBorders>
              <w:bottom w:val="nil"/>
            </w:tcBorders>
            <w:tcPrChange w:id="1407" w:author="Delta" w:date="2021-07-23T11:12:00Z">
              <w:tcPr>
                <w:tcW w:w="1985" w:type="dxa"/>
                <w:gridSpan w:val="2"/>
                <w:tcBorders>
                  <w:bottom w:val="nil"/>
                </w:tcBorders>
              </w:tcPr>
            </w:tcPrChange>
          </w:tcPr>
          <w:p w14:paraId="13A00E60"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Borders>
              <w:bottom w:val="nil"/>
            </w:tcBorders>
            <w:tcPrChange w:id="1408" w:author="Delta" w:date="2021-07-23T11:12:00Z">
              <w:tcPr>
                <w:tcW w:w="1843" w:type="dxa"/>
                <w:gridSpan w:val="2"/>
                <w:tcBorders>
                  <w:bottom w:val="nil"/>
                </w:tcBorders>
              </w:tcPr>
            </w:tcPrChange>
          </w:tcPr>
          <w:p w14:paraId="7E543ABC" w14:textId="77777777" w:rsidR="00CB3986" w:rsidRPr="008E21F4" w:rsidRDefault="00CB3986" w:rsidP="00D04D5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Change w:id="1409" w:author="Delta" w:date="2021-07-23T11:12:00Z">
              <w:tcPr>
                <w:tcW w:w="2120" w:type="dxa"/>
                <w:gridSpan w:val="2"/>
                <w:tcBorders>
                  <w:top w:val="single" w:sz="6" w:space="0" w:color="auto"/>
                  <w:bottom w:val="single" w:sz="6" w:space="0" w:color="auto"/>
                  <w:right w:val="single" w:sz="6" w:space="0" w:color="auto"/>
                </w:tcBorders>
              </w:tcPr>
            </w:tcPrChange>
          </w:tcPr>
          <w:p w14:paraId="005E318A"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r w:rsidR="00CB3986" w:rsidRPr="008E21F4" w14:paraId="6C2AD93C" w14:textId="77777777" w:rsidTr="00D04D5F">
        <w:trPr>
          <w:cantSplit/>
          <w:jc w:val="center"/>
          <w:trPrChange w:id="1410" w:author="Delta" w:date="2021-07-23T11:12:00Z">
            <w:trPr>
              <w:gridAfter w:val="0"/>
              <w:cantSplit/>
              <w:jc w:val="center"/>
            </w:trPr>
          </w:trPrChange>
        </w:trPr>
        <w:tc>
          <w:tcPr>
            <w:tcW w:w="1188" w:type="dxa"/>
            <w:vMerge/>
            <w:tcBorders>
              <w:left w:val="single" w:sz="6" w:space="0" w:color="auto"/>
              <w:bottom w:val="single" w:sz="6" w:space="0" w:color="auto"/>
            </w:tcBorders>
            <w:tcPrChange w:id="1411" w:author="Delta" w:date="2021-07-23T11:12:00Z">
              <w:tcPr>
                <w:tcW w:w="1188" w:type="dxa"/>
                <w:gridSpan w:val="2"/>
                <w:vMerge/>
                <w:tcBorders>
                  <w:left w:val="single" w:sz="6" w:space="0" w:color="auto"/>
                  <w:bottom w:val="single" w:sz="6" w:space="0" w:color="auto"/>
                </w:tcBorders>
              </w:tcPr>
            </w:tcPrChange>
          </w:tcPr>
          <w:p w14:paraId="4FE85008" w14:textId="77777777" w:rsidR="00CB3986" w:rsidRPr="008E21F4" w:rsidRDefault="00CB3986" w:rsidP="00D04D5F">
            <w:pPr>
              <w:pStyle w:val="TAH"/>
              <w:rPr>
                <w:rFonts w:cs="v4.2.0"/>
              </w:rPr>
            </w:pPr>
          </w:p>
        </w:tc>
        <w:tc>
          <w:tcPr>
            <w:tcW w:w="1559" w:type="dxa"/>
            <w:tcBorders>
              <w:bottom w:val="single" w:sz="6" w:space="0" w:color="auto"/>
            </w:tcBorders>
            <w:tcPrChange w:id="1412" w:author="Delta" w:date="2021-07-23T11:12:00Z">
              <w:tcPr>
                <w:tcW w:w="1559" w:type="dxa"/>
                <w:gridSpan w:val="2"/>
                <w:tcBorders>
                  <w:bottom w:val="single" w:sz="6" w:space="0" w:color="auto"/>
                </w:tcBorders>
              </w:tcPr>
            </w:tcPrChange>
          </w:tcPr>
          <w:p w14:paraId="1E532331" w14:textId="77777777" w:rsidR="00CB3986" w:rsidRPr="008E21F4" w:rsidRDefault="00CB3986" w:rsidP="00D04D5F">
            <w:pPr>
              <w:pStyle w:val="TAC"/>
              <w:rPr>
                <w:rFonts w:cs="v4.2.0"/>
              </w:rPr>
            </w:pPr>
            <w:r w:rsidRPr="008E21F4">
              <w:rPr>
                <w:rFonts w:cs="v4.2.0"/>
              </w:rPr>
              <w:t>6.7</w:t>
            </w:r>
          </w:p>
        </w:tc>
        <w:tc>
          <w:tcPr>
            <w:tcW w:w="1985" w:type="dxa"/>
            <w:tcBorders>
              <w:bottom w:val="single" w:sz="6" w:space="0" w:color="auto"/>
            </w:tcBorders>
            <w:tcPrChange w:id="1413" w:author="Delta" w:date="2021-07-23T11:12:00Z">
              <w:tcPr>
                <w:tcW w:w="1985" w:type="dxa"/>
                <w:gridSpan w:val="2"/>
                <w:tcBorders>
                  <w:bottom w:val="single" w:sz="6" w:space="0" w:color="auto"/>
                </w:tcBorders>
              </w:tcPr>
            </w:tcPrChange>
          </w:tcPr>
          <w:p w14:paraId="7679D1EF"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c>
          <w:tcPr>
            <w:tcW w:w="1843" w:type="dxa"/>
            <w:tcBorders>
              <w:bottom w:val="single" w:sz="6" w:space="0" w:color="auto"/>
            </w:tcBorders>
            <w:tcPrChange w:id="1414" w:author="Delta" w:date="2021-07-23T11:12:00Z">
              <w:tcPr>
                <w:tcW w:w="1843" w:type="dxa"/>
                <w:gridSpan w:val="2"/>
                <w:tcBorders>
                  <w:bottom w:val="single" w:sz="6" w:space="0" w:color="auto"/>
                </w:tcBorders>
              </w:tcPr>
            </w:tcPrChange>
          </w:tcPr>
          <w:p w14:paraId="3A77B470" w14:textId="77777777" w:rsidR="00CB3986" w:rsidRPr="008E21F4" w:rsidRDefault="00CB3986" w:rsidP="00D04D5F">
            <w:pPr>
              <w:pStyle w:val="TAC"/>
              <w:rPr>
                <w:rFonts w:ascii="Helvetica" w:hAnsi="Helvetica" w:cs="v4.2.0"/>
                <w:caps/>
              </w:rPr>
            </w:pPr>
          </w:p>
        </w:tc>
        <w:tc>
          <w:tcPr>
            <w:tcW w:w="2120" w:type="dxa"/>
            <w:tcBorders>
              <w:top w:val="single" w:sz="6" w:space="0" w:color="auto"/>
              <w:bottom w:val="single" w:sz="6" w:space="0" w:color="auto"/>
              <w:right w:val="single" w:sz="6" w:space="0" w:color="auto"/>
            </w:tcBorders>
            <w:tcPrChange w:id="1415" w:author="Delta" w:date="2021-07-23T11:12:00Z">
              <w:tcPr>
                <w:tcW w:w="2120" w:type="dxa"/>
                <w:gridSpan w:val="2"/>
                <w:tcBorders>
                  <w:top w:val="single" w:sz="6" w:space="0" w:color="auto"/>
                  <w:bottom w:val="single" w:sz="6" w:space="0" w:color="auto"/>
                  <w:right w:val="single" w:sz="6" w:space="0" w:color="auto"/>
                </w:tcBorders>
              </w:tcPr>
            </w:tcPrChange>
          </w:tcPr>
          <w:p w14:paraId="1D51F4D9" w14:textId="77777777" w:rsidR="00CB3986" w:rsidRPr="008E21F4" w:rsidRDefault="00CB3986" w:rsidP="00D04D5F">
            <w:pPr>
              <w:pStyle w:val="TAC"/>
              <w:rPr>
                <w:rFonts w:ascii="Helvetica" w:hAnsi="Helvetica" w:cs="v4.2.0"/>
                <w:caps/>
              </w:rPr>
            </w:pPr>
            <w:r w:rsidRPr="008E21F4">
              <w:rPr>
                <w:rFonts w:ascii="Helvetica" w:hAnsi="Helvetica" w:cs="v4.2.0"/>
                <w:caps/>
              </w:rPr>
              <w:t>X</w:t>
            </w:r>
          </w:p>
        </w:tc>
      </w:tr>
    </w:tbl>
    <w:p w14:paraId="42DCB9AC" w14:textId="77777777" w:rsidR="00CB3986" w:rsidRPr="008E21F4" w:rsidRDefault="00CB3986" w:rsidP="00CB3986">
      <w:pPr>
        <w:rPr>
          <w:rFonts w:cs="v4.2.0"/>
        </w:rPr>
      </w:pPr>
    </w:p>
    <w:p w14:paraId="28CBE476" w14:textId="77777777" w:rsidR="00CB3986" w:rsidRPr="008E21F4" w:rsidRDefault="00CB3986" w:rsidP="00CB3986">
      <w:pPr>
        <w:pStyle w:val="NO"/>
        <w:rPr>
          <w:rFonts w:cs="v4.2.0"/>
        </w:rPr>
      </w:pPr>
      <w:r w:rsidRPr="008E21F4">
        <w:rPr>
          <w:rFonts w:cs="v4.2.0"/>
        </w:rPr>
        <w:t>NOTE:</w:t>
      </w:r>
      <w:r w:rsidRPr="008E21F4">
        <w:rPr>
          <w:rFonts w:cs="v4.2.0"/>
        </w:rPr>
        <w:tab/>
        <w:t>Combining can be by duplex filters or any other network. The amplifiers can either be in RX or TX branch or in both. Either one of these amplifiers could be a passive network.</w:t>
      </w:r>
    </w:p>
    <w:p w14:paraId="310848B4" w14:textId="77777777" w:rsidR="00CB3986" w:rsidRPr="008E21F4" w:rsidRDefault="00CB3986" w:rsidP="00CB3986">
      <w:pPr>
        <w:rPr>
          <w:rFonts w:cs="v4.2.0"/>
        </w:rPr>
      </w:pPr>
      <w:r w:rsidRPr="008E21F4">
        <w:t>In test according to subclauses 6.2 and 7.2 highest applicable attenuation value is applied.</w:t>
      </w:r>
    </w:p>
    <w:p w14:paraId="25D9DFF5" w14:textId="77777777" w:rsidR="00CB3986" w:rsidRPr="008E21F4" w:rsidRDefault="00CB3986" w:rsidP="00CB3986">
      <w:pPr>
        <w:pStyle w:val="Heading3"/>
        <w:rPr>
          <w:rFonts w:cs="v4.2.0"/>
        </w:rPr>
      </w:pPr>
      <w:bookmarkStart w:id="1416" w:name="_Toc21017612"/>
      <w:bookmarkStart w:id="1417" w:name="_Toc29486075"/>
      <w:bookmarkStart w:id="1418" w:name="_Toc29756765"/>
      <w:bookmarkStart w:id="1419" w:name="_Toc29757878"/>
      <w:bookmarkStart w:id="1420" w:name="_Toc35952443"/>
      <w:bookmarkStart w:id="1421" w:name="_Toc37174443"/>
      <w:bookmarkStart w:id="1422" w:name="_Toc37176324"/>
      <w:bookmarkStart w:id="1423" w:name="_Toc45831399"/>
      <w:bookmarkStart w:id="1424" w:name="_Toc45832124"/>
      <w:bookmarkStart w:id="1425" w:name="_Toc52547052"/>
      <w:bookmarkStart w:id="1426" w:name="_Toc61110199"/>
      <w:bookmarkStart w:id="1427" w:name="_Toc67910481"/>
      <w:bookmarkStart w:id="1428" w:name="_Toc75187404"/>
      <w:bookmarkStart w:id="1429" w:name="_Toc76501159"/>
      <w:bookmarkStart w:id="1430" w:name="_Toc408331063"/>
      <w:r w:rsidRPr="008E21F4">
        <w:t>4.5.6</w:t>
      </w:r>
      <w:r w:rsidRPr="008E21F4">
        <w:tab/>
        <w:t>BS with integrated Iuant BS modem</w:t>
      </w:r>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p>
    <w:p w14:paraId="3271872E" w14:textId="77777777" w:rsidR="00CB3986" w:rsidRPr="008E21F4" w:rsidRDefault="00CB3986" w:rsidP="00CB3986">
      <w:pPr>
        <w:rPr>
          <w:rFonts w:cs="v4.2.0"/>
        </w:rPr>
      </w:pPr>
      <w:r w:rsidRPr="008E21F4">
        <w:rPr>
          <w:rFonts w:cs="v4.2.0"/>
        </w:rPr>
        <w:t>Unless otherwise stated, for the tests in the present document, the integrated Iuant BS modem shall be switched off. Spurious emissions according to clauses 6.6.4 and 7.7 shall be measured only for frequencies above 20MHz with the integrated Iuant BS modem switched on.</w:t>
      </w:r>
    </w:p>
    <w:p w14:paraId="485BCCFF" w14:textId="77777777" w:rsidR="00CB3986" w:rsidRPr="008E21F4" w:rsidRDefault="00CB3986" w:rsidP="00CB3986">
      <w:pPr>
        <w:pStyle w:val="Heading3"/>
      </w:pPr>
      <w:bookmarkStart w:id="1431" w:name="_Toc21017613"/>
      <w:bookmarkStart w:id="1432" w:name="_Toc29486076"/>
      <w:bookmarkStart w:id="1433" w:name="_Toc29756766"/>
      <w:bookmarkStart w:id="1434" w:name="_Toc29757879"/>
      <w:bookmarkStart w:id="1435" w:name="_Toc35952444"/>
      <w:bookmarkStart w:id="1436" w:name="_Toc37174444"/>
      <w:bookmarkStart w:id="1437" w:name="_Toc37176325"/>
      <w:bookmarkStart w:id="1438" w:name="_Toc45831400"/>
      <w:bookmarkStart w:id="1439" w:name="_Toc45832125"/>
      <w:bookmarkStart w:id="1440" w:name="_Toc52547053"/>
      <w:bookmarkStart w:id="1441" w:name="_Toc61110200"/>
      <w:bookmarkStart w:id="1442" w:name="_Toc67910482"/>
      <w:bookmarkStart w:id="1443" w:name="_Toc75187405"/>
      <w:bookmarkStart w:id="1444" w:name="_Toc76501160"/>
      <w:bookmarkStart w:id="1445" w:name="_Toc408331064"/>
      <w:r w:rsidRPr="008E21F4">
        <w:t>4.5.7</w:t>
      </w:r>
      <w:r w:rsidRPr="008E21F4">
        <w:tab/>
        <w:t>BS using antenna arrays</w:t>
      </w:r>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p>
    <w:p w14:paraId="04D431F3" w14:textId="77777777" w:rsidR="00CB3986" w:rsidRPr="008E21F4" w:rsidRDefault="00CB3986" w:rsidP="00CB3986">
      <w:pPr>
        <w:rPr>
          <w:rFonts w:cs="v4.2.0"/>
        </w:rPr>
      </w:pPr>
      <w:r w:rsidRPr="008E21F4">
        <w:rPr>
          <w:rFonts w:cs="v4.2.0"/>
        </w:rPr>
        <w:t>A BS may be configured with a multiple antenna port connection for some or all of its transceivers or with an antenna array related to one cell (not one array per transceiver). This subclause applies to a BS which meets at least one of the following conditions:</w:t>
      </w:r>
    </w:p>
    <w:p w14:paraId="5B8CEC8D" w14:textId="77777777" w:rsidR="00CB3986" w:rsidRPr="008E21F4" w:rsidRDefault="00CB3986" w:rsidP="00CB3986">
      <w:pPr>
        <w:pStyle w:val="B1"/>
        <w:rPr>
          <w:rFonts w:cs="v4.2.0"/>
        </w:rPr>
      </w:pPr>
      <w:r w:rsidRPr="008E21F4">
        <w:rPr>
          <w:rFonts w:cs="v4.2.0"/>
        </w:rPr>
        <w:t>-</w:t>
      </w:r>
      <w:r w:rsidRPr="008E21F4">
        <w:rPr>
          <w:rFonts w:cs="v4.2.0"/>
        </w:rPr>
        <w:tab/>
        <w:t>the transmitter output signals from one or more transceiver appear at more than one antenna port; or</w:t>
      </w:r>
    </w:p>
    <w:p w14:paraId="485BBCAE" w14:textId="77777777" w:rsidR="00CB3986" w:rsidRPr="008E21F4" w:rsidRDefault="00CB3986" w:rsidP="00CB3986">
      <w:pPr>
        <w:pStyle w:val="B1"/>
        <w:rPr>
          <w:rFonts w:cs="v4.2.0"/>
        </w:rPr>
      </w:pPr>
      <w:r w:rsidRPr="008E21F4">
        <w:rPr>
          <w:rFonts w:cs="v4.2.0"/>
        </w:rPr>
        <w:t>-</w:t>
      </w:r>
      <w:r w:rsidRPr="008E21F4">
        <w:rPr>
          <w:rFonts w:cs="v4.2.0"/>
        </w:rPr>
        <w:tab/>
        <w:t>there is more than one receiver antenna port for a transceiver or per cell and an input signal is required at more than one port for the correct operation of the receiver thus the outputs from the transmitters as well as the inputs to the receivers are directly connected to several antennas (known as "aircombining"); or</w:t>
      </w:r>
    </w:p>
    <w:p w14:paraId="026248CA" w14:textId="77777777" w:rsidR="00CB3986" w:rsidRPr="008E21F4" w:rsidRDefault="00CB3986" w:rsidP="00CB3986">
      <w:pPr>
        <w:pStyle w:val="B1"/>
        <w:rPr>
          <w:rFonts w:cs="v4.2.0"/>
        </w:rPr>
      </w:pPr>
      <w:r w:rsidRPr="008E21F4">
        <w:rPr>
          <w:rFonts w:cs="v4.2.0"/>
        </w:rPr>
        <w:t>-</w:t>
      </w:r>
      <w:r w:rsidRPr="008E21F4">
        <w:rPr>
          <w:rFonts w:cs="v4.2.0"/>
        </w:rPr>
        <w:tab/>
        <w:t>transmitters and receivers are connected via duplexers to more than one antenna.</w:t>
      </w:r>
    </w:p>
    <w:p w14:paraId="0F8F1E3D" w14:textId="77777777" w:rsidR="00CB3986" w:rsidRPr="008E21F4" w:rsidRDefault="00CB3986" w:rsidP="00CB3986">
      <w:r w:rsidRPr="008E21F4">
        <w:rPr>
          <w:rFonts w:cs="v4.2.0"/>
        </w:rPr>
        <w:t>In case of diversity or spatial multiplexing, multiple antennas are not considered as an antenna array.</w:t>
      </w:r>
    </w:p>
    <w:p w14:paraId="0087CE20" w14:textId="77777777" w:rsidR="00CB3986" w:rsidRPr="008E21F4" w:rsidRDefault="00CB3986" w:rsidP="00CB3986">
      <w:pPr>
        <w:rPr>
          <w:rFonts w:cs="v4.2.0"/>
        </w:rPr>
      </w:pPr>
      <w:r w:rsidRPr="008E21F4">
        <w:rPr>
          <w:rFonts w:cs="v4.2.0"/>
        </w:rPr>
        <w:t>If a BS is used, in normal operation, in conjunction with an antenna system which contains filters or active elements which are necessary to meet the E-UTRA requirements, the conformance tests may be performed on a system comprising the BS together with these elements, supplied separately for the purposes of testing. In this case, it must be demonstrated that the performance of the configuration under test is representative of the system in normal operation, and the conformance assessment is only applicable when the BS is used with the antenna system.</w:t>
      </w:r>
    </w:p>
    <w:p w14:paraId="74FB626F" w14:textId="77777777" w:rsidR="00CB3986" w:rsidRPr="008E21F4" w:rsidRDefault="00CB3986" w:rsidP="00CB3986">
      <w:pPr>
        <w:rPr>
          <w:rFonts w:cs="v4.2.0"/>
        </w:rPr>
      </w:pPr>
      <w:r w:rsidRPr="008E21F4">
        <w:rPr>
          <w:rFonts w:cs="v4.2.0"/>
        </w:rPr>
        <w:t>For conformance testing of such a BS, the following procedure may be used.</w:t>
      </w:r>
    </w:p>
    <w:p w14:paraId="6AFC4119" w14:textId="77777777" w:rsidR="00CB3986" w:rsidRPr="008E21F4" w:rsidRDefault="00CB3986" w:rsidP="00CB3986">
      <w:pPr>
        <w:pStyle w:val="Heading4"/>
        <w:rPr>
          <w:rFonts w:cs="v4.2.0"/>
        </w:rPr>
      </w:pPr>
      <w:bookmarkStart w:id="1446" w:name="_Toc21017614"/>
      <w:bookmarkStart w:id="1447" w:name="_Toc29486077"/>
      <w:bookmarkStart w:id="1448" w:name="_Toc29756767"/>
      <w:bookmarkStart w:id="1449" w:name="_Toc29757880"/>
      <w:bookmarkStart w:id="1450" w:name="_Toc35952445"/>
      <w:bookmarkStart w:id="1451" w:name="_Toc37174445"/>
      <w:bookmarkStart w:id="1452" w:name="_Toc37176326"/>
      <w:bookmarkStart w:id="1453" w:name="_Toc45831401"/>
      <w:bookmarkStart w:id="1454" w:name="_Toc45832126"/>
      <w:bookmarkStart w:id="1455" w:name="_Toc52547054"/>
      <w:bookmarkStart w:id="1456" w:name="_Toc61110201"/>
      <w:bookmarkStart w:id="1457" w:name="_Toc67910483"/>
      <w:bookmarkStart w:id="1458" w:name="_Toc75187406"/>
      <w:bookmarkStart w:id="1459" w:name="_Toc76501161"/>
      <w:bookmarkStart w:id="1460" w:name="_Toc408331065"/>
      <w:r w:rsidRPr="008E21F4">
        <w:rPr>
          <w:rFonts w:cs="v4.2.0"/>
        </w:rPr>
        <w:t>4.5.7.1</w:t>
      </w:r>
      <w:r w:rsidRPr="008E21F4">
        <w:rPr>
          <w:rFonts w:cs="v4.2.0"/>
        </w:rPr>
        <w:tab/>
        <w:t>Receiver tests</w:t>
      </w:r>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14:paraId="6A5A3C5D" w14:textId="77777777" w:rsidR="00CB3986" w:rsidRPr="008E21F4" w:rsidRDefault="00CB3986" w:rsidP="00CB3986">
      <w:pPr>
        <w:rPr>
          <w:rFonts w:cs="v4.2.0"/>
        </w:rPr>
      </w:pPr>
      <w:r w:rsidRPr="008E21F4">
        <w:rPr>
          <w:rFonts w:cs="v4.2.0"/>
        </w:rPr>
        <w:t>For each test, the test signals applied to the receiver antenna connectors shall be such that the sum of the powers of the signals applied equals the power of the test signal(s) specified in the test.</w:t>
      </w:r>
    </w:p>
    <w:p w14:paraId="22CAA55C" w14:textId="77777777" w:rsidR="00CB3986" w:rsidRPr="008E21F4" w:rsidRDefault="00CB3986" w:rsidP="00CB3986">
      <w:pPr>
        <w:rPr>
          <w:rFonts w:cs="v4.2.0"/>
        </w:rPr>
      </w:pPr>
      <w:r w:rsidRPr="008E21F4">
        <w:rPr>
          <w:rFonts w:cs="v4.2.0"/>
        </w:rPr>
        <w:t>An example of a suitable test configuration is shown in figure 4.5.7.1-1.</w:t>
      </w:r>
    </w:p>
    <w:p w14:paraId="0DF5550C" w14:textId="77777777" w:rsidR="008F1BD8" w:rsidRPr="008735C4" w:rsidRDefault="0068249C" w:rsidP="0048797E">
      <w:pPr>
        <w:rPr>
          <w:del w:id="1461" w:author="Delta" w:date="2021-07-23T11:12:00Z"/>
          <w:rFonts w:cs="v4.2.0"/>
        </w:rPr>
      </w:pPr>
      <w:bookmarkStart w:id="1462" w:name="_MON_1378799470"/>
      <w:bookmarkStart w:id="1463" w:name="_MON_1378814151"/>
      <w:bookmarkStart w:id="1464" w:name="_MON_1380699930"/>
      <w:bookmarkStart w:id="1465" w:name="_Ref460932931"/>
      <w:bookmarkEnd w:id="1462"/>
      <w:bookmarkEnd w:id="1463"/>
      <w:bookmarkEnd w:id="1464"/>
      <w:del w:id="1466" w:author="Delta" w:date="2021-07-23T11:12:00Z">
        <w:r>
          <w:rPr>
            <w:noProof/>
            <w:lang w:eastAsia="ko-KR"/>
          </w:rPr>
          <w:pict w14:anchorId="40F1D896">
            <v:group id="_x0000_s1026" editas="canvas" style="position:absolute;margin-left:0;margin-top:0;width:449.25pt;height:140.1pt;z-index:251659264;mso-position-horizontal-relative:char;mso-position-vertical-relative:line" coordorigin="1133,6230" coordsize="8985,2802">
              <o:lock v:ext="edit" aspectratio="t"/>
              <v:shape id="_x0000_s1027" type="#_x0000_t75" style="position:absolute;left:1133;top:6230;width:8985;height:2802"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28" type="#_x0000_t202" style="position:absolute;left:3011;top:7411;width:1080;height:1350">
                <v:textbox style="mso-next-textbox:#_x0000_s1028" inset="5.85pt,.7pt,5.85pt,.7pt">
                  <w:txbxContent>
                    <w:p w14:paraId="696277CC" w14:textId="77777777" w:rsidR="0062640B" w:rsidRDefault="0062640B" w:rsidP="008F1BD8">
                      <w:pPr>
                        <w:jc w:val="center"/>
                        <w:rPr>
                          <w:del w:id="1467" w:author="Delta" w:date="2021-07-23T11:12:00Z"/>
                          <w:lang w:val="fr-FR"/>
                        </w:rPr>
                      </w:pPr>
                    </w:p>
                    <w:p w14:paraId="019AB6C3" w14:textId="77777777" w:rsidR="0062640B" w:rsidRPr="004469C9" w:rsidRDefault="0062640B" w:rsidP="008F1BD8">
                      <w:pPr>
                        <w:jc w:val="center"/>
                        <w:rPr>
                          <w:del w:id="1468" w:author="Delta" w:date="2021-07-23T11:12:00Z"/>
                          <w:lang w:val="fr-FR"/>
                        </w:rPr>
                      </w:pPr>
                      <w:del w:id="1469" w:author="Delta" w:date="2021-07-23T11:12:00Z">
                        <w:r>
                          <w:rPr>
                            <w:lang w:val="fr-FR"/>
                          </w:rPr>
                          <w:delText>Splitting network</w:delText>
                        </w:r>
                      </w:del>
                    </w:p>
                  </w:txbxContent>
                </v:textbox>
              </v:shape>
              <v:shape id="_x0000_s1029" type="#_x0000_t202" style="position:absolute;left:5051;top:7338;width:1080;height:1494">
                <v:textbox style="mso-next-textbox:#_x0000_s1029" inset="5.85pt,.7pt,5.85pt,.7pt">
                  <w:txbxContent>
                    <w:p w14:paraId="77D94F98" w14:textId="77777777" w:rsidR="0062640B" w:rsidRDefault="0062640B" w:rsidP="008F1BD8">
                      <w:pPr>
                        <w:jc w:val="center"/>
                        <w:rPr>
                          <w:del w:id="1470" w:author="Delta" w:date="2021-07-23T11:12:00Z"/>
                          <w:lang w:val="fr-FR"/>
                        </w:rPr>
                      </w:pPr>
                    </w:p>
                    <w:p w14:paraId="66CF7CA1" w14:textId="77777777" w:rsidR="0062640B" w:rsidRPr="004469C9" w:rsidRDefault="0062640B" w:rsidP="008F1BD8">
                      <w:pPr>
                        <w:jc w:val="center"/>
                        <w:rPr>
                          <w:del w:id="1471" w:author="Delta" w:date="2021-07-23T11:12:00Z"/>
                          <w:lang w:val="fr-FR"/>
                        </w:rPr>
                      </w:pPr>
                      <w:del w:id="1472" w:author="Delta" w:date="2021-07-23T11:12:00Z">
                        <w:r>
                          <w:rPr>
                            <w:lang w:val="fr-FR"/>
                          </w:rPr>
                          <w:delText>Base Station</w:delText>
                        </w:r>
                      </w:del>
                    </w:p>
                  </w:txbxContent>
                </v:textbox>
              </v:shape>
              <v:group id="_x0000_s1030" style="position:absolute;left:4092;top:7695;width:951;height:1" coordorigin="4976,7630" coordsize="951,1">
                <v:line id="_x0000_s1031" style="position:absolute" from="4976,7631" to="5439,7631">
                  <v:stroke endarrow="oval"/>
                </v:line>
                <v:line id="_x0000_s1032" style="position:absolute" from="5463,7630" to="5927,7631"/>
              </v:group>
              <v:line id="_x0000_s1033" style="position:absolute;flip:x" from="4551,7046" to="4566,8910">
                <v:stroke dashstyle="dash"/>
              </v:line>
              <v:shape id="_x0000_s1034" type="#_x0000_t202" style="position:absolute;left:3911;top:6536;width:1286;height:566" filled="f" stroked="f">
                <v:textbox style="mso-next-textbox:#_x0000_s1034" inset="5.85pt,.7pt,5.85pt,.7pt">
                  <w:txbxContent>
                    <w:p w14:paraId="63D2EB40" w14:textId="77777777" w:rsidR="0062640B" w:rsidRPr="004469C9" w:rsidRDefault="0062640B" w:rsidP="008F1BD8">
                      <w:pPr>
                        <w:jc w:val="center"/>
                        <w:rPr>
                          <w:del w:id="1473" w:author="Delta" w:date="2021-07-23T11:12:00Z"/>
                          <w:lang w:val="fr-FR"/>
                        </w:rPr>
                      </w:pPr>
                      <w:del w:id="1474" w:author="Delta" w:date="2021-07-23T11:12:00Z">
                        <w:r>
                          <w:rPr>
                            <w:lang w:val="fr-FR"/>
                          </w:rPr>
                          <w:delText>Rx antenna interface</w:delText>
                        </w:r>
                      </w:del>
                    </w:p>
                  </w:txbxContent>
                </v:textbox>
              </v:shape>
              <v:line id="_x0000_s1035" style="position:absolute;flip:x" from="2549,8064" to="2999,8065">
                <v:stroke endarrow="oval"/>
              </v:line>
              <v:shape id="_x0000_s1036" type="#_x0000_t202" style="position:absolute;left:1598;top:7682;width:1156;height:680" filled="f" stroked="f">
                <v:textbox style="mso-next-textbox:#_x0000_s1036" inset="5.85pt,.7pt,5.85pt,.7pt">
                  <w:txbxContent>
                    <w:p w14:paraId="35F3FE8F" w14:textId="77777777" w:rsidR="0062640B" w:rsidRPr="004469C9" w:rsidRDefault="0062640B" w:rsidP="008F1BD8">
                      <w:pPr>
                        <w:jc w:val="center"/>
                        <w:rPr>
                          <w:del w:id="1475" w:author="Delta" w:date="2021-07-23T11:12:00Z"/>
                          <w:lang w:val="fr-FR"/>
                        </w:rPr>
                      </w:pPr>
                      <w:del w:id="1476" w:author="Delta" w:date="2021-07-23T11:12:00Z">
                        <w:r>
                          <w:rPr>
                            <w:lang w:val="fr-FR"/>
                          </w:rPr>
                          <w:delText>Test input port</w:delText>
                        </w:r>
                      </w:del>
                    </w:p>
                  </w:txbxContent>
                </v:textbox>
              </v:shape>
              <v:group id="_x0000_s1037" style="position:absolute;left:4104;top:8042;width:951;height:1" coordorigin="4976,7630" coordsize="951,1">
                <v:line id="_x0000_s1038" style="position:absolute" from="4976,7631" to="5439,7631">
                  <v:stroke endarrow="oval"/>
                </v:line>
                <v:line id="_x0000_s1039" style="position:absolute" from="5463,7630" to="5927,7631"/>
              </v:group>
              <v:group id="_x0000_s1040" style="position:absolute;left:4104;top:8390;width:951;height:1" coordorigin="4976,7630" coordsize="951,1">
                <v:line id="_x0000_s1041" style="position:absolute" from="4976,7631" to="5439,7631">
                  <v:stroke endarrow="oval"/>
                </v:line>
                <v:line id="_x0000_s1042" style="position:absolute" from="5463,7630" to="5927,7631"/>
              </v:group>
              <v:shape id="_x0000_s1043" type="#_x0000_t202" style="position:absolute;left:2407;top:8139;width:424;height:321" filled="f" stroked="f">
                <v:textbox style="mso-next-textbox:#_x0000_s1043" inset="5.85pt,.7pt,5.85pt,.7pt">
                  <w:txbxContent>
                    <w:p w14:paraId="0F2745B6" w14:textId="77777777" w:rsidR="0062640B" w:rsidRPr="008462FD" w:rsidRDefault="0062640B" w:rsidP="008F1BD8">
                      <w:pPr>
                        <w:rPr>
                          <w:del w:id="1477" w:author="Delta" w:date="2021-07-23T11:12:00Z"/>
                          <w:lang w:val="fr-FR"/>
                        </w:rPr>
                      </w:pPr>
                      <w:del w:id="1478" w:author="Delta" w:date="2021-07-23T11:12:00Z">
                        <w:r>
                          <w:rPr>
                            <w:lang w:val="fr-FR"/>
                          </w:rPr>
                          <w:delText>P</w:delText>
                        </w:r>
                        <w:r w:rsidRPr="008462FD">
                          <w:rPr>
                            <w:vertAlign w:val="subscript"/>
                            <w:lang w:val="fr-FR"/>
                          </w:rPr>
                          <w:delText>s</w:delText>
                        </w:r>
                      </w:del>
                    </w:p>
                  </w:txbxContent>
                </v:textbox>
              </v:shape>
              <v:shape id="_x0000_s1044" type="#_x0000_t202" style="position:absolute;left:4567;top:7420;width:424;height:321" filled="f" stroked="f">
                <v:textbox style="mso-next-textbox:#_x0000_s1044" inset="5.85pt,.7pt,5.85pt,.7pt">
                  <w:txbxContent>
                    <w:p w14:paraId="48AFA082" w14:textId="77777777" w:rsidR="0062640B" w:rsidRPr="008462FD" w:rsidRDefault="0062640B" w:rsidP="008F1BD8">
                      <w:pPr>
                        <w:rPr>
                          <w:del w:id="1479" w:author="Delta" w:date="2021-07-23T11:12:00Z"/>
                          <w:lang w:val="fr-FR"/>
                        </w:rPr>
                      </w:pPr>
                      <w:del w:id="1480" w:author="Delta" w:date="2021-07-23T11:12:00Z">
                        <w:r>
                          <w:rPr>
                            <w:lang w:val="fr-FR"/>
                          </w:rPr>
                          <w:delText>P</w:delText>
                        </w:r>
                        <w:r w:rsidRPr="008462FD">
                          <w:rPr>
                            <w:vertAlign w:val="subscript"/>
                            <w:lang w:val="fr-FR"/>
                          </w:rPr>
                          <w:delText>i</w:delText>
                        </w:r>
                      </w:del>
                    </w:p>
                  </w:txbxContent>
                </v:textbox>
              </v:shape>
              <v:shape id="_x0000_s1045" type="#_x0000_t202" style="position:absolute;left:6480;top:7655;width:2996;height:681" filled="f" stroked="f">
                <v:textbox style="mso-next-textbox:#_x0000_s1045" inset="5.85pt,.7pt,5.85pt,.7pt">
                  <w:txbxContent>
                    <w:p w14:paraId="5DE3D9AC" w14:textId="77777777" w:rsidR="0062640B" w:rsidRPr="008462FD" w:rsidRDefault="0062640B" w:rsidP="008F1BD8">
                      <w:pPr>
                        <w:rPr>
                          <w:del w:id="1481" w:author="Delta" w:date="2021-07-23T11:12:00Z"/>
                        </w:rPr>
                      </w:pPr>
                      <w:del w:id="1482" w:author="Delta" w:date="2021-07-23T11:12:00Z">
                        <w:r w:rsidRPr="008462FD">
                          <w:delText>P</w:delText>
                        </w:r>
                        <w:r w:rsidRPr="008462FD">
                          <w:rPr>
                            <w:vertAlign w:val="subscript"/>
                          </w:rPr>
                          <w:delText>s</w:delText>
                        </w:r>
                        <w:r w:rsidRPr="008462FD">
                          <w:delText xml:space="preserve"> = sum(P</w:delText>
                        </w:r>
                        <w:r w:rsidRPr="008462FD">
                          <w:rPr>
                            <w:vertAlign w:val="subscript"/>
                          </w:rPr>
                          <w:delText>i</w:delText>
                        </w:r>
                        <w:r w:rsidRPr="008462FD">
                          <w:delText>), where P</w:delText>
                        </w:r>
                        <w:r w:rsidRPr="008462FD">
                          <w:rPr>
                            <w:vertAlign w:val="subscript"/>
                          </w:rPr>
                          <w:delText>s</w:delText>
                        </w:r>
                        <w:r>
                          <w:delText xml:space="preserve"> is the required input power </w:delText>
                        </w:r>
                        <w:r w:rsidRPr="008462FD">
                          <w:delText>s</w:delText>
                        </w:r>
                        <w:r>
                          <w:delText>p</w:delText>
                        </w:r>
                        <w:r w:rsidRPr="008462FD">
                          <w:delText>ecified</w:delText>
                        </w:r>
                      </w:del>
                    </w:p>
                  </w:txbxContent>
                </v:textbox>
              </v:shape>
            </v:group>
          </w:pict>
        </w:r>
        <w:r>
          <w:pict w14:anchorId="190ED733">
            <v:shape id="_x0000_i1208" type="#_x0000_t75" style="width:449.55pt;height:140.25pt">
              <v:imagedata croptop="-65520f" cropbottom="65520f"/>
            </v:shape>
          </w:pict>
        </w:r>
        <w:r w:rsidR="008F1BD8" w:rsidRPr="008735C4">
          <w:delText xml:space="preserve">. </w:delText>
        </w:r>
      </w:del>
    </w:p>
    <w:bookmarkStart w:id="1483" w:name="_MON_1383985414"/>
    <w:bookmarkEnd w:id="1483"/>
    <w:p w14:paraId="533691A3" w14:textId="77777777" w:rsidR="00CB3986" w:rsidRPr="008E21F4" w:rsidRDefault="00CB3986" w:rsidP="00CB3986">
      <w:pPr>
        <w:pStyle w:val="TH"/>
        <w:rPr>
          <w:ins w:id="1484" w:author="Delta" w:date="2021-07-23T11:12:00Z"/>
        </w:rPr>
      </w:pPr>
      <w:ins w:id="1485" w:author="Delta" w:date="2021-07-23T11:12:00Z">
        <w:r w:rsidRPr="008E21F4">
          <w:object w:dxaOrig="9025" w:dyaOrig="2842" w14:anchorId="3AE0193D">
            <v:shape id="_x0000_i1039" type="#_x0000_t75" style="width:391.95pt;height:123.95pt" o:ole="">
              <v:imagedata r:id="rId35" o:title=""/>
            </v:shape>
            <o:OLEObject Type="Embed" ProgID="Word.Picture.8" ShapeID="_x0000_i1039" DrawAspect="Content" ObjectID="_1688546177" r:id="rId36"/>
          </w:object>
        </w:r>
      </w:ins>
    </w:p>
    <w:p w14:paraId="0854E21E" w14:textId="77777777" w:rsidR="00CB3986" w:rsidRPr="008E21F4" w:rsidRDefault="00CB3986" w:rsidP="00CB3986">
      <w:pPr>
        <w:pStyle w:val="TF"/>
      </w:pPr>
      <w:r w:rsidRPr="008E21F4">
        <w:t>Figure 4.5.7.1-1</w:t>
      </w:r>
      <w:bookmarkEnd w:id="1465"/>
      <w:r w:rsidRPr="008E21F4">
        <w:t>: Receiver test set-up</w:t>
      </w:r>
    </w:p>
    <w:p w14:paraId="3B7345DB" w14:textId="77777777" w:rsidR="00CB3986" w:rsidRPr="008E21F4" w:rsidRDefault="00CB3986" w:rsidP="00CB3986">
      <w:pPr>
        <w:rPr>
          <w:rFonts w:cs="v4.2.0"/>
        </w:rPr>
      </w:pPr>
      <w:r w:rsidRPr="008E21F4">
        <w:rPr>
          <w:rFonts w:cs="v4.2.0"/>
        </w:rPr>
        <w:t>For spurious emissions from the receiver antenna connector, the test may be performed separately for each receiver antenna connector.</w:t>
      </w:r>
    </w:p>
    <w:p w14:paraId="504BBBCC" w14:textId="77777777" w:rsidR="00CB3986" w:rsidRPr="008E21F4" w:rsidRDefault="00CB3986" w:rsidP="00CB3986">
      <w:pPr>
        <w:pStyle w:val="Heading4"/>
        <w:rPr>
          <w:rFonts w:cs="v4.2.0"/>
        </w:rPr>
      </w:pPr>
      <w:bookmarkStart w:id="1486" w:name="_Toc21017615"/>
      <w:bookmarkStart w:id="1487" w:name="_Toc29486078"/>
      <w:bookmarkStart w:id="1488" w:name="_Toc29756768"/>
      <w:bookmarkStart w:id="1489" w:name="_Toc29757881"/>
      <w:bookmarkStart w:id="1490" w:name="_Toc35952446"/>
      <w:bookmarkStart w:id="1491" w:name="_Toc37174446"/>
      <w:bookmarkStart w:id="1492" w:name="_Toc37176327"/>
      <w:bookmarkStart w:id="1493" w:name="_Toc45831402"/>
      <w:bookmarkStart w:id="1494" w:name="_Toc45832127"/>
      <w:bookmarkStart w:id="1495" w:name="_Toc52547055"/>
      <w:bookmarkStart w:id="1496" w:name="_Toc61110202"/>
      <w:bookmarkStart w:id="1497" w:name="_Toc67910484"/>
      <w:bookmarkStart w:id="1498" w:name="_Toc75187407"/>
      <w:bookmarkStart w:id="1499" w:name="_Toc76501162"/>
      <w:bookmarkStart w:id="1500" w:name="_Toc408331066"/>
      <w:r w:rsidRPr="008E21F4">
        <w:rPr>
          <w:rFonts w:cs="v4.2.0"/>
        </w:rPr>
        <w:t>4.5.7.2</w:t>
      </w:r>
      <w:r w:rsidRPr="008E21F4">
        <w:rPr>
          <w:rFonts w:cs="v4.2.0"/>
        </w:rPr>
        <w:tab/>
        <w:t>Transmitter tests</w:t>
      </w:r>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p>
    <w:p w14:paraId="047067C4" w14:textId="77777777" w:rsidR="00CB3986" w:rsidRPr="008E21F4" w:rsidRDefault="00CB3986" w:rsidP="00CB3986">
      <w:pPr>
        <w:rPr>
          <w:rFonts w:cs="v4.2.0"/>
        </w:rPr>
      </w:pPr>
      <w:r w:rsidRPr="008E21F4">
        <w:rPr>
          <w:rFonts w:cs="v4.2.0"/>
        </w:rPr>
        <w:t xml:space="preserve">For each test, the test signals applied to the transmitter antenna connectors </w:t>
      </w:r>
      <w:r w:rsidRPr="008E21F4">
        <w:rPr>
          <w:rFonts w:cs="v4.2.0"/>
          <w:b/>
        </w:rPr>
        <w:t>(P</w:t>
      </w:r>
      <w:r w:rsidRPr="008E21F4">
        <w:rPr>
          <w:rFonts w:cs="v4.2.0"/>
          <w:b/>
          <w:vertAlign w:val="subscript"/>
        </w:rPr>
        <w:t>i</w:t>
      </w:r>
      <w:r w:rsidRPr="008E21F4">
        <w:rPr>
          <w:rFonts w:cs="v4.2.0"/>
          <w:b/>
        </w:rPr>
        <w:t>)</w:t>
      </w:r>
      <w:r w:rsidRPr="008E21F4">
        <w:rPr>
          <w:rFonts w:cs="v4.2.0"/>
        </w:rPr>
        <w:t xml:space="preserve"> shall be such that the sum of the powers of the signals applied equals the power of the test signal(s) </w:t>
      </w:r>
      <w:r w:rsidRPr="008E21F4">
        <w:rPr>
          <w:rFonts w:cs="v4.2.0"/>
          <w:b/>
        </w:rPr>
        <w:t>(P</w:t>
      </w:r>
      <w:r w:rsidRPr="008E21F4">
        <w:rPr>
          <w:rFonts w:cs="v4.2.0"/>
          <w:b/>
          <w:vertAlign w:val="subscript"/>
        </w:rPr>
        <w:t>s</w:t>
      </w:r>
      <w:r w:rsidRPr="008E21F4">
        <w:rPr>
          <w:rFonts w:cs="v4.2.0"/>
          <w:b/>
        </w:rPr>
        <w:t>)</w:t>
      </w:r>
      <w:r w:rsidRPr="008E21F4">
        <w:rPr>
          <w:rFonts w:cs="v4.2.0"/>
        </w:rPr>
        <w:t xml:space="preserve"> specified in the test. This may be assessed by separately measuring the signals emitted by each antenna connector and summing the results, or by combining the signals and performing a single measurement. The characteristics (e.g. amplitude and phase) of the combining network should be such that the power of the combined signal is maximised.</w:t>
      </w:r>
    </w:p>
    <w:p w14:paraId="674977D5" w14:textId="77777777" w:rsidR="00CB3986" w:rsidRPr="008E21F4" w:rsidRDefault="00CB3986" w:rsidP="00CB3986">
      <w:pPr>
        <w:rPr>
          <w:rFonts w:cs="v4.2.0"/>
        </w:rPr>
      </w:pPr>
      <w:r w:rsidRPr="008E21F4">
        <w:rPr>
          <w:rFonts w:cs="v4.2.0"/>
        </w:rPr>
        <w:t>An example of a suitable test configuration is shown in figure 4.5.7.2-1.</w:t>
      </w:r>
    </w:p>
    <w:p w14:paraId="1E42C4F5" w14:textId="77777777" w:rsidR="0048797E" w:rsidRPr="008735C4" w:rsidRDefault="0048797E" w:rsidP="008F1BD8">
      <w:pPr>
        <w:rPr>
          <w:del w:id="1501" w:author="Delta" w:date="2021-07-23T11:12:00Z"/>
        </w:rPr>
      </w:pPr>
      <w:bookmarkStart w:id="1502" w:name="_Ref460933013"/>
    </w:p>
    <w:p w14:paraId="028AA201" w14:textId="77777777" w:rsidR="008F1BD8" w:rsidRPr="008735C4" w:rsidRDefault="0068249C" w:rsidP="008F1BD8">
      <w:pPr>
        <w:rPr>
          <w:del w:id="1503" w:author="Delta" w:date="2021-07-23T11:12:00Z"/>
          <w:rFonts w:cs="v4.2.0"/>
        </w:rPr>
      </w:pPr>
      <w:del w:id="1504" w:author="Delta" w:date="2021-07-23T11:12:00Z">
        <w:r>
          <w:rPr>
            <w:rFonts w:cs="v4.2.0"/>
            <w:noProof/>
            <w:lang w:eastAsia="ko-KR"/>
          </w:rPr>
          <w:pict w14:anchorId="17CC5F57">
            <v:group id="_x0000_s1046" editas="canvas" style="position:absolute;margin-left:0;margin-top:0;width:471.1pt;height:162pt;z-index:251661312;mso-position-horizontal-relative:char;mso-position-vertical-relative:line" coordorigin="1133,2972" coordsize="9422,3240">
              <o:lock v:ext="edit" aspectratio="t"/>
              <v:shape id="_x0000_s1047" type="#_x0000_t75" style="position:absolute;left:1133;top:2972;width:9422;height:3240" o:preferrelative="f">
                <v:fill o:detectmouseclick="t"/>
                <v:path o:extrusionok="t" o:connecttype="none"/>
                <o:lock v:ext="edit" text="t"/>
              </v:shape>
              <v:shape id="_x0000_s1048" type="#_x0000_t202" style="position:absolute;left:3510;top:3944;width:1170;height:1353">
                <v:textbox style="mso-next-textbox:#_x0000_s1048" inset="5.85pt,.7pt,5.85pt,.7pt">
                  <w:txbxContent>
                    <w:p w14:paraId="38F44D16" w14:textId="77777777" w:rsidR="0062640B" w:rsidRDefault="0062640B" w:rsidP="008F1BD8">
                      <w:pPr>
                        <w:jc w:val="center"/>
                        <w:rPr>
                          <w:del w:id="1505" w:author="Delta" w:date="2021-07-23T11:12:00Z"/>
                          <w:lang w:val="fr-FR"/>
                        </w:rPr>
                      </w:pPr>
                    </w:p>
                    <w:p w14:paraId="0F3E0BBA" w14:textId="77777777" w:rsidR="0062640B" w:rsidRPr="004469C9" w:rsidRDefault="0062640B" w:rsidP="008F1BD8">
                      <w:pPr>
                        <w:jc w:val="center"/>
                        <w:rPr>
                          <w:del w:id="1506" w:author="Delta" w:date="2021-07-23T11:12:00Z"/>
                          <w:lang w:val="fr-FR"/>
                        </w:rPr>
                      </w:pPr>
                      <w:del w:id="1507" w:author="Delta" w:date="2021-07-23T11:12:00Z">
                        <w:r>
                          <w:rPr>
                            <w:lang w:val="fr-FR"/>
                          </w:rPr>
                          <w:delText xml:space="preserve">Combining network </w:delText>
                        </w:r>
                      </w:del>
                    </w:p>
                  </w:txbxContent>
                </v:textbox>
              </v:shape>
              <v:shape id="_x0000_s1049" type="#_x0000_t202" style="position:absolute;left:1498;top:3860;width:1080;height:1494">
                <v:textbox style="mso-next-textbox:#_x0000_s1049" inset="5.85pt,.7pt,5.85pt,.7pt">
                  <w:txbxContent>
                    <w:p w14:paraId="7C2588FD" w14:textId="77777777" w:rsidR="0062640B" w:rsidRDefault="0062640B" w:rsidP="008F1BD8">
                      <w:pPr>
                        <w:jc w:val="center"/>
                        <w:rPr>
                          <w:del w:id="1508" w:author="Delta" w:date="2021-07-23T11:12:00Z"/>
                          <w:lang w:val="fr-FR"/>
                        </w:rPr>
                      </w:pPr>
                    </w:p>
                    <w:p w14:paraId="47055A0E" w14:textId="77777777" w:rsidR="0062640B" w:rsidRPr="004469C9" w:rsidRDefault="0062640B" w:rsidP="008F1BD8">
                      <w:pPr>
                        <w:jc w:val="center"/>
                        <w:rPr>
                          <w:del w:id="1509" w:author="Delta" w:date="2021-07-23T11:12:00Z"/>
                          <w:lang w:val="fr-FR"/>
                        </w:rPr>
                      </w:pPr>
                      <w:del w:id="1510" w:author="Delta" w:date="2021-07-23T11:12:00Z">
                        <w:r>
                          <w:rPr>
                            <w:lang w:val="fr-FR"/>
                          </w:rPr>
                          <w:delText>Base Station</w:delText>
                        </w:r>
                      </w:del>
                    </w:p>
                  </w:txbxContent>
                </v:textbox>
              </v:shape>
              <v:group id="_x0000_s1050" style="position:absolute;left:2572;top:4280;width:950;height:2" coordorigin="4976,7630" coordsize="951,1">
                <v:line id="_x0000_s1051" style="position:absolute" from="4976,7631" to="5439,7631">
                  <v:stroke endarrow="oval"/>
                </v:line>
                <v:line id="_x0000_s1052" style="position:absolute" from="5463,7630" to="5927,7631"/>
              </v:group>
              <v:line id="_x0000_s1053" style="position:absolute;flip:x" from="3031,3632" to="3046,5496">
                <v:stroke dashstyle="dash"/>
              </v:line>
              <v:shape id="_x0000_s1054" type="#_x0000_t202" style="position:absolute;left:2391;top:3122;width:1285;height:566" filled="f" stroked="f">
                <v:textbox style="mso-next-textbox:#_x0000_s1054" inset="5.85pt,.7pt,5.85pt,.7pt">
                  <w:txbxContent>
                    <w:p w14:paraId="046F26EE" w14:textId="77777777" w:rsidR="0062640B" w:rsidRPr="004469C9" w:rsidRDefault="0062640B" w:rsidP="008F1BD8">
                      <w:pPr>
                        <w:jc w:val="center"/>
                        <w:rPr>
                          <w:del w:id="1511" w:author="Delta" w:date="2021-07-23T11:12:00Z"/>
                          <w:lang w:val="fr-FR"/>
                        </w:rPr>
                      </w:pPr>
                      <w:del w:id="1512" w:author="Delta" w:date="2021-07-23T11:12:00Z">
                        <w:r>
                          <w:rPr>
                            <w:lang w:val="fr-FR"/>
                          </w:rPr>
                          <w:delText>Tx antenna interface</w:delText>
                        </w:r>
                      </w:del>
                    </w:p>
                  </w:txbxContent>
                </v:textbox>
              </v:shape>
              <v:line id="_x0000_s1055" style="position:absolute" from="4668,4625" to="5118,4626">
                <v:stroke endarrow="oval"/>
              </v:line>
              <v:shape id="_x0000_s1056" type="#_x0000_t202" style="position:absolute;left:5041;top:4231;width:1156;height:681" filled="f" stroked="f">
                <v:textbox style="mso-next-textbox:#_x0000_s1056" inset="5.85pt,.7pt,5.85pt,.7pt">
                  <w:txbxContent>
                    <w:p w14:paraId="0BBB80B2" w14:textId="77777777" w:rsidR="0062640B" w:rsidRPr="004469C9" w:rsidRDefault="0062640B" w:rsidP="008F1BD8">
                      <w:pPr>
                        <w:jc w:val="center"/>
                        <w:rPr>
                          <w:del w:id="1513" w:author="Delta" w:date="2021-07-23T11:12:00Z"/>
                          <w:lang w:val="fr-FR"/>
                        </w:rPr>
                      </w:pPr>
                      <w:del w:id="1514" w:author="Delta" w:date="2021-07-23T11:12:00Z">
                        <w:r>
                          <w:rPr>
                            <w:lang w:val="fr-FR"/>
                          </w:rPr>
                          <w:delText>Test output port</w:delText>
                        </w:r>
                      </w:del>
                    </w:p>
                  </w:txbxContent>
                </v:textbox>
              </v:shape>
              <v:group id="_x0000_s1057" style="position:absolute;left:2572;top:4629;width:950;height:1" coordorigin="4976,7630" coordsize="951,1">
                <v:line id="_x0000_s1058" style="position:absolute" from="4976,7631" to="5439,7631">
                  <v:stroke endarrow="oval"/>
                </v:line>
                <v:line id="_x0000_s1059" style="position:absolute" from="5463,7630" to="5927,7631"/>
              </v:group>
              <v:group id="_x0000_s1060" style="position:absolute;left:2572;top:4975;width:950;height:2" coordorigin="4976,7630" coordsize="951,1">
                <v:line id="_x0000_s1061" style="position:absolute" from="4976,7631" to="5439,7631">
                  <v:stroke endarrow="oval"/>
                </v:line>
                <v:line id="_x0000_s1062" style="position:absolute" from="5463,7630" to="5927,7631"/>
              </v:group>
              <v:shape id="_x0000_s1063" type="#_x0000_t202" style="position:absolute;left:4718;top:4341;width:425;height:321" filled="f" stroked="f">
                <v:textbox style="mso-next-textbox:#_x0000_s1063" inset="5.85pt,.7pt,5.85pt,.7pt">
                  <w:txbxContent>
                    <w:p w14:paraId="721E705B" w14:textId="77777777" w:rsidR="0062640B" w:rsidRPr="008462FD" w:rsidRDefault="0062640B" w:rsidP="008F1BD8">
                      <w:pPr>
                        <w:rPr>
                          <w:del w:id="1515" w:author="Delta" w:date="2021-07-23T11:12:00Z"/>
                          <w:lang w:val="fr-FR"/>
                        </w:rPr>
                      </w:pPr>
                      <w:del w:id="1516" w:author="Delta" w:date="2021-07-23T11:12:00Z">
                        <w:r>
                          <w:rPr>
                            <w:lang w:val="fr-FR"/>
                          </w:rPr>
                          <w:delText>P</w:delText>
                        </w:r>
                        <w:r w:rsidRPr="008462FD">
                          <w:rPr>
                            <w:vertAlign w:val="subscript"/>
                            <w:lang w:val="fr-FR"/>
                          </w:rPr>
                          <w:delText>s</w:delText>
                        </w:r>
                      </w:del>
                    </w:p>
                  </w:txbxContent>
                </v:textbox>
              </v:shape>
              <v:shape id="_x0000_s1064" type="#_x0000_t202" style="position:absolute;left:3047;top:4006;width:425;height:321" filled="f" stroked="f">
                <v:textbox style="mso-next-textbox:#_x0000_s1064" inset="5.85pt,.7pt,5.85pt,.7pt">
                  <w:txbxContent>
                    <w:p w14:paraId="0647B43C" w14:textId="77777777" w:rsidR="0062640B" w:rsidRPr="008462FD" w:rsidRDefault="0062640B" w:rsidP="008F1BD8">
                      <w:pPr>
                        <w:rPr>
                          <w:del w:id="1517" w:author="Delta" w:date="2021-07-23T11:12:00Z"/>
                          <w:lang w:val="fr-FR"/>
                        </w:rPr>
                      </w:pPr>
                      <w:del w:id="1518" w:author="Delta" w:date="2021-07-23T11:12:00Z">
                        <w:r>
                          <w:rPr>
                            <w:lang w:val="fr-FR"/>
                          </w:rPr>
                          <w:delText>P</w:delText>
                        </w:r>
                        <w:r w:rsidRPr="008462FD">
                          <w:rPr>
                            <w:vertAlign w:val="subscript"/>
                            <w:lang w:val="fr-FR"/>
                          </w:rPr>
                          <w:delText>i</w:delText>
                        </w:r>
                      </w:del>
                    </w:p>
                  </w:txbxContent>
                </v:textbox>
              </v:shape>
              <v:shape id="_x0000_s1065" type="#_x0000_t202" style="position:absolute;left:6337;top:4741;width:2996;height:681" filled="f" stroked="f">
                <v:textbox style="mso-next-textbox:#_x0000_s1065" inset="5.85pt,.7pt,5.85pt,.7pt">
                  <w:txbxContent>
                    <w:p w14:paraId="546090BF" w14:textId="77777777" w:rsidR="0062640B" w:rsidRPr="008462FD" w:rsidRDefault="0062640B" w:rsidP="008F1BD8">
                      <w:pPr>
                        <w:rPr>
                          <w:del w:id="1519" w:author="Delta" w:date="2021-07-23T11:12:00Z"/>
                        </w:rPr>
                      </w:pPr>
                      <w:del w:id="1520" w:author="Delta" w:date="2021-07-23T11:12:00Z">
                        <w:r w:rsidRPr="008462FD">
                          <w:delText>P</w:delText>
                        </w:r>
                        <w:r w:rsidRPr="008462FD">
                          <w:rPr>
                            <w:vertAlign w:val="subscript"/>
                          </w:rPr>
                          <w:delText>s</w:delText>
                        </w:r>
                        <w:r w:rsidRPr="008462FD">
                          <w:delText xml:space="preserve"> = sum(P</w:delText>
                        </w:r>
                        <w:r w:rsidRPr="008462FD">
                          <w:rPr>
                            <w:vertAlign w:val="subscript"/>
                          </w:rPr>
                          <w:delText>i</w:delText>
                        </w:r>
                        <w:r w:rsidRPr="008462FD">
                          <w:delText>), where P</w:delText>
                        </w:r>
                        <w:r w:rsidRPr="008462FD">
                          <w:rPr>
                            <w:vertAlign w:val="subscript"/>
                          </w:rPr>
                          <w:delText>s</w:delText>
                        </w:r>
                        <w:r>
                          <w:delText xml:space="preserve"> is the required output power </w:delText>
                        </w:r>
                        <w:r w:rsidRPr="008462FD">
                          <w:delText>s</w:delText>
                        </w:r>
                        <w:r>
                          <w:delText>p</w:delText>
                        </w:r>
                        <w:r w:rsidRPr="008462FD">
                          <w:delText>ecified</w:delText>
                        </w:r>
                      </w:del>
                    </w:p>
                  </w:txbxContent>
                </v:textbox>
              </v:shape>
            </v:group>
          </w:pict>
        </w:r>
        <w:r>
          <w:rPr>
            <w:rFonts w:cs="v4.2.0"/>
          </w:rPr>
          <w:pict w14:anchorId="16724601">
            <v:shape id="_x0000_i1209" type="#_x0000_t75" style="width:471.45pt;height:162.15pt">
              <v:imagedata croptop="-65520f" cropbottom="65520f"/>
            </v:shape>
          </w:pict>
        </w:r>
      </w:del>
    </w:p>
    <w:bookmarkStart w:id="1521" w:name="_MON_1519825620"/>
    <w:bookmarkEnd w:id="1521"/>
    <w:p w14:paraId="088717F9" w14:textId="77777777" w:rsidR="00CB3986" w:rsidRPr="008E21F4" w:rsidRDefault="00CB3986" w:rsidP="00CB3986">
      <w:pPr>
        <w:pStyle w:val="TH"/>
        <w:rPr>
          <w:ins w:id="1522" w:author="Delta" w:date="2021-07-23T11:12:00Z"/>
        </w:rPr>
      </w:pPr>
      <w:ins w:id="1523" w:author="Delta" w:date="2021-07-23T11:12:00Z">
        <w:r w:rsidRPr="008E21F4">
          <w:object w:dxaOrig="9462" w:dyaOrig="3280" w14:anchorId="6B313931">
            <v:shape id="_x0000_i1040" type="#_x0000_t75" style="width:411.35pt;height:141.5pt" o:ole="">
              <v:imagedata r:id="rId37" o:title=""/>
            </v:shape>
            <o:OLEObject Type="Embed" ProgID="Word.Picture.8" ShapeID="_x0000_i1040" DrawAspect="Content" ObjectID="_1688546178" r:id="rId38"/>
          </w:object>
        </w:r>
      </w:ins>
    </w:p>
    <w:p w14:paraId="7AF456DF" w14:textId="77777777" w:rsidR="00CB3986" w:rsidRPr="008E21F4" w:rsidRDefault="00CB3986" w:rsidP="00CB3986">
      <w:pPr>
        <w:pStyle w:val="TF"/>
      </w:pPr>
      <w:r w:rsidRPr="008E21F4">
        <w:t>Figure 4.5.7.2</w:t>
      </w:r>
      <w:bookmarkEnd w:id="1502"/>
      <w:r w:rsidRPr="008E21F4">
        <w:t>-1: Transmitter test set-up</w:t>
      </w:r>
    </w:p>
    <w:p w14:paraId="0AB59776" w14:textId="77777777" w:rsidR="00CB3986" w:rsidRPr="008E21F4" w:rsidRDefault="00CB3986" w:rsidP="00CB3986">
      <w:pPr>
        <w:rPr>
          <w:rFonts w:cs="v4.2.0"/>
        </w:rPr>
      </w:pPr>
      <w:r w:rsidRPr="008E21F4">
        <w:rPr>
          <w:rFonts w:cs="v4.2.0"/>
        </w:rPr>
        <w:t>For Intermodulation attenuation, the test may be performed separately for each transmitter antenna connector.</w:t>
      </w:r>
    </w:p>
    <w:p w14:paraId="1B75C048" w14:textId="77777777" w:rsidR="008F1BD8" w:rsidRPr="008735C4" w:rsidRDefault="008F1BD8" w:rsidP="00763A5E">
      <w:pPr>
        <w:rPr>
          <w:del w:id="1524" w:author="Delta" w:date="2021-07-23T11:12:00Z"/>
        </w:rPr>
      </w:pPr>
    </w:p>
    <w:p w14:paraId="73803373" w14:textId="77777777" w:rsidR="00CB3986" w:rsidRPr="008E21F4" w:rsidRDefault="00CB3986" w:rsidP="00CB3986">
      <w:pPr>
        <w:pStyle w:val="Heading2"/>
        <w:rPr>
          <w:rFonts w:cs="v4.2.0"/>
        </w:rPr>
      </w:pPr>
      <w:bookmarkStart w:id="1525" w:name="_Toc21017616"/>
      <w:bookmarkStart w:id="1526" w:name="_Toc29486079"/>
      <w:bookmarkStart w:id="1527" w:name="_Toc29756769"/>
      <w:bookmarkStart w:id="1528" w:name="_Toc29757882"/>
      <w:bookmarkStart w:id="1529" w:name="_Toc35952447"/>
      <w:bookmarkStart w:id="1530" w:name="_Toc37174447"/>
      <w:bookmarkStart w:id="1531" w:name="_Toc37176328"/>
      <w:bookmarkStart w:id="1532" w:name="_Toc45831403"/>
      <w:bookmarkStart w:id="1533" w:name="_Toc45832128"/>
      <w:bookmarkStart w:id="1534" w:name="_Toc52547056"/>
      <w:bookmarkStart w:id="1535" w:name="_Toc61110203"/>
      <w:bookmarkStart w:id="1536" w:name="_Toc67910485"/>
      <w:bookmarkStart w:id="1537" w:name="_Toc75187408"/>
      <w:bookmarkStart w:id="1538" w:name="_Toc76501163"/>
      <w:bookmarkStart w:id="1539" w:name="_Toc408331067"/>
      <w:r w:rsidRPr="008E21F4">
        <w:rPr>
          <w:rFonts w:cs="v4.2.0"/>
        </w:rPr>
        <w:t>4.6</w:t>
      </w:r>
      <w:r w:rsidRPr="008E21F4">
        <w:rPr>
          <w:rFonts w:cs="v4.2.0"/>
        </w:rPr>
        <w:tab/>
        <w:t>Manufacturer’s declarations of regional and optional requirements</w:t>
      </w:r>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p>
    <w:p w14:paraId="1842BBB7" w14:textId="77777777" w:rsidR="00CB3986" w:rsidRPr="008E21F4" w:rsidRDefault="00CB3986" w:rsidP="00CB3986">
      <w:pPr>
        <w:pStyle w:val="Heading3"/>
      </w:pPr>
      <w:bookmarkStart w:id="1540" w:name="_Toc21017617"/>
      <w:bookmarkStart w:id="1541" w:name="_Toc29486080"/>
      <w:bookmarkStart w:id="1542" w:name="_Toc29756770"/>
      <w:bookmarkStart w:id="1543" w:name="_Toc29757883"/>
      <w:bookmarkStart w:id="1544" w:name="_Toc35952448"/>
      <w:bookmarkStart w:id="1545" w:name="_Toc37174448"/>
      <w:bookmarkStart w:id="1546" w:name="_Toc37176329"/>
      <w:bookmarkStart w:id="1547" w:name="_Toc45831404"/>
      <w:bookmarkStart w:id="1548" w:name="_Toc45832129"/>
      <w:bookmarkStart w:id="1549" w:name="_Toc52547057"/>
      <w:bookmarkStart w:id="1550" w:name="_Toc61110204"/>
      <w:bookmarkStart w:id="1551" w:name="_Toc67910486"/>
      <w:bookmarkStart w:id="1552" w:name="_Toc75187409"/>
      <w:bookmarkStart w:id="1553" w:name="_Toc76501164"/>
      <w:bookmarkStart w:id="1554" w:name="_Toc408331068"/>
      <w:r w:rsidRPr="008E21F4">
        <w:t>4.6.1</w:t>
      </w:r>
      <w:r w:rsidRPr="008E21F4">
        <w:tab/>
        <w:t>Operating band and frequency range</w:t>
      </w:r>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p>
    <w:p w14:paraId="5328158D" w14:textId="0F5E3B51" w:rsidR="00CB3986" w:rsidRPr="008E21F4" w:rsidRDefault="00CB3986" w:rsidP="00CB3986">
      <w:r w:rsidRPr="008E21F4">
        <w:t>The manufacturer shall declare which operating band(s) specified in clause 5.5 that is supported by the BS under test and if applicable, which frequency ranges within the operating band(s) that the base station can operate in. Requirements for other operating bands and frequency ranges need not be tested.</w:t>
      </w:r>
      <w:del w:id="1555" w:author="Delta" w:date="2021-07-23T11:12:00Z">
        <w:r w:rsidR="00F76B33" w:rsidRPr="008735C4">
          <w:delText xml:space="preserve"> </w:delText>
        </w:r>
      </w:del>
    </w:p>
    <w:p w14:paraId="43CF934C" w14:textId="77777777" w:rsidR="00CB3986" w:rsidRPr="008E21F4" w:rsidRDefault="00CB3986" w:rsidP="00CB3986">
      <w:r w:rsidRPr="008E21F4">
        <w:t>The manufacturer shall declare which operating band(s) specified in clause 5.5 are supported by the BS under test for carrier aggregation.</w:t>
      </w:r>
    </w:p>
    <w:p w14:paraId="0D52929E" w14:textId="77777777" w:rsidR="00CB3986" w:rsidRPr="008E21F4" w:rsidRDefault="00CB3986" w:rsidP="00CB3986">
      <w:pPr>
        <w:rPr>
          <w:ins w:id="1556" w:author="Delta" w:date="2021-07-23T11:12:00Z"/>
        </w:rPr>
      </w:pPr>
      <w:ins w:id="1557" w:author="Delta" w:date="2021-07-23T11:12:00Z">
        <w:r w:rsidRPr="008E21F4">
          <w:t>The manufacturer shall declare which NB-IoT operating mode (standalone, in-band and/or guard band) the BS supports for the declared supported band.</w:t>
        </w:r>
      </w:ins>
    </w:p>
    <w:p w14:paraId="5E49127C" w14:textId="77777777" w:rsidR="00634EA1" w:rsidRDefault="00634EA1" w:rsidP="00634EA1">
      <w:pPr>
        <w:rPr>
          <w:ins w:id="1558" w:author="Delta" w:date="2021-07-23T11:12:00Z"/>
        </w:rPr>
      </w:pPr>
      <w:bookmarkStart w:id="1559" w:name="_Toc21017618"/>
      <w:bookmarkStart w:id="1560" w:name="_Toc29486081"/>
      <w:bookmarkStart w:id="1561" w:name="_Toc29756771"/>
      <w:bookmarkStart w:id="1562" w:name="_Toc29757884"/>
      <w:bookmarkStart w:id="1563" w:name="_Toc35952449"/>
      <w:bookmarkStart w:id="1564" w:name="_Toc37174449"/>
      <w:bookmarkStart w:id="1565" w:name="_Toc37176330"/>
      <w:bookmarkStart w:id="1566" w:name="_Toc45831405"/>
      <w:bookmarkStart w:id="1567" w:name="_Toc45832130"/>
      <w:bookmarkStart w:id="1568" w:name="_Toc52547058"/>
      <w:ins w:id="1569" w:author="Delta" w:date="2021-07-23T11:12:00Z">
        <w:r>
          <w:t xml:space="preserve">For standalone </w:t>
        </w:r>
        <w:r w:rsidRPr="002A59B1">
          <w:t>NB-IoT operating mode</w:t>
        </w:r>
        <w:r>
          <w:t xml:space="preserve">, the </w:t>
        </w:r>
        <w:r w:rsidRPr="002A59B1">
          <w:t xml:space="preserve">manufacturer shall declare the number of supported NB-IoT </w:t>
        </w:r>
        <w:r>
          <w:t>carrier</w:t>
        </w:r>
        <w:r w:rsidRPr="002A59B1">
          <w:t>s</w:t>
        </w:r>
        <w:r>
          <w:t>.</w:t>
        </w:r>
      </w:ins>
    </w:p>
    <w:p w14:paraId="33CF803B" w14:textId="77777777" w:rsidR="00CB3986" w:rsidRPr="008E21F4" w:rsidRDefault="00CB3986" w:rsidP="00CB3986">
      <w:pPr>
        <w:pStyle w:val="Heading3"/>
      </w:pPr>
      <w:bookmarkStart w:id="1570" w:name="_Toc61110205"/>
      <w:bookmarkStart w:id="1571" w:name="_Toc67910487"/>
      <w:bookmarkStart w:id="1572" w:name="_Toc75187410"/>
      <w:bookmarkStart w:id="1573" w:name="_Toc76501165"/>
      <w:bookmarkStart w:id="1574" w:name="_Toc408331069"/>
      <w:r w:rsidRPr="008E21F4">
        <w:t>4.6.2</w:t>
      </w:r>
      <w:r w:rsidRPr="008E21F4">
        <w:tab/>
        <w:t>Channel bandwidth</w:t>
      </w:r>
      <w:bookmarkEnd w:id="1559"/>
      <w:bookmarkEnd w:id="1560"/>
      <w:bookmarkEnd w:id="1561"/>
      <w:bookmarkEnd w:id="1562"/>
      <w:bookmarkEnd w:id="1563"/>
      <w:bookmarkEnd w:id="1564"/>
      <w:bookmarkEnd w:id="1565"/>
      <w:bookmarkEnd w:id="1566"/>
      <w:bookmarkEnd w:id="1567"/>
      <w:bookmarkEnd w:id="1568"/>
      <w:bookmarkEnd w:id="1570"/>
      <w:bookmarkEnd w:id="1571"/>
      <w:bookmarkEnd w:id="1572"/>
      <w:bookmarkEnd w:id="1573"/>
      <w:bookmarkEnd w:id="1574"/>
    </w:p>
    <w:p w14:paraId="3A772031" w14:textId="77777777" w:rsidR="00CB3986" w:rsidRPr="008E21F4" w:rsidRDefault="00CB3986" w:rsidP="00CB3986">
      <w:r w:rsidRPr="008E21F4">
        <w:t>The manufacturer shall declare which of the channel bandwidths specified in TS36.104 [2] subclause 5.6 that are supported by the BS under test. Requirements for other channel bandwidths need not be tested.</w:t>
      </w:r>
    </w:p>
    <w:p w14:paraId="071AB997" w14:textId="6D0E795A" w:rsidR="00CB3986" w:rsidRPr="008E21F4" w:rsidRDefault="00CB3986" w:rsidP="00CB3986">
      <w:pPr>
        <w:rPr>
          <w:ins w:id="1575" w:author="Delta" w:date="2021-07-23T11:12:00Z"/>
        </w:rPr>
      </w:pPr>
      <w:ins w:id="1576" w:author="Delta" w:date="2021-07-23T11:12:00Z">
        <w:r w:rsidRPr="008E21F4">
          <w:t xml:space="preserve">For each supported channel bandwidth, </w:t>
        </w:r>
        <w:r w:rsidR="00634EA1">
          <w:t xml:space="preserve">the </w:t>
        </w:r>
        <w:r w:rsidRPr="008E21F4">
          <w:t xml:space="preserve">manufacturer shall declare if BS supports NB-IoT in-band and/or guard band operation and the number of supported NB-IoT </w:t>
        </w:r>
        <w:r w:rsidR="00634EA1">
          <w:t>PRB</w:t>
        </w:r>
        <w:r w:rsidR="00634EA1" w:rsidRPr="00EC5BC0">
          <w:t>s</w:t>
        </w:r>
        <w:r w:rsidRPr="008E21F4">
          <w:t>.</w:t>
        </w:r>
      </w:ins>
    </w:p>
    <w:p w14:paraId="274E9BC4" w14:textId="77777777" w:rsidR="00CB3986" w:rsidRPr="008E21F4" w:rsidRDefault="00CB3986" w:rsidP="00CB3986">
      <w:pPr>
        <w:pStyle w:val="Heading3"/>
      </w:pPr>
      <w:bookmarkStart w:id="1577" w:name="_Toc21017619"/>
      <w:bookmarkStart w:id="1578" w:name="_Toc29486082"/>
      <w:bookmarkStart w:id="1579" w:name="_Toc29756772"/>
      <w:bookmarkStart w:id="1580" w:name="_Toc29757885"/>
      <w:bookmarkStart w:id="1581" w:name="_Toc35952450"/>
      <w:bookmarkStart w:id="1582" w:name="_Toc37174450"/>
      <w:bookmarkStart w:id="1583" w:name="_Toc37176331"/>
      <w:bookmarkStart w:id="1584" w:name="_Toc45831406"/>
      <w:bookmarkStart w:id="1585" w:name="_Toc45832131"/>
      <w:bookmarkStart w:id="1586" w:name="_Toc52547059"/>
      <w:bookmarkStart w:id="1587" w:name="_Toc61110206"/>
      <w:bookmarkStart w:id="1588" w:name="_Toc67910488"/>
      <w:bookmarkStart w:id="1589" w:name="_Toc75187411"/>
      <w:bookmarkStart w:id="1590" w:name="_Toc76501166"/>
      <w:bookmarkStart w:id="1591" w:name="_Toc408331070"/>
      <w:r w:rsidRPr="008E21F4">
        <w:t>4.6.3</w:t>
      </w:r>
      <w:r w:rsidRPr="008E21F4">
        <w:tab/>
        <w:t>Base station output power</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p>
    <w:p w14:paraId="0DBA73BD" w14:textId="77777777" w:rsidR="00CB3986" w:rsidRPr="008E21F4" w:rsidRDefault="00CB3986" w:rsidP="00CB3986">
      <w:r w:rsidRPr="008E21F4">
        <w:t>The manufacturer shall declare for the BS under test the rated output power for each supported transmit channel bandwidth.</w:t>
      </w:r>
    </w:p>
    <w:p w14:paraId="44F6E2B7" w14:textId="77777777" w:rsidR="00CB3986" w:rsidRPr="008E21F4" w:rsidRDefault="00CB3986" w:rsidP="00CB3986">
      <w:pPr>
        <w:pStyle w:val="Heading3"/>
      </w:pPr>
      <w:bookmarkStart w:id="1592" w:name="_Toc21017620"/>
      <w:bookmarkStart w:id="1593" w:name="_Toc29486083"/>
      <w:bookmarkStart w:id="1594" w:name="_Toc29756773"/>
      <w:bookmarkStart w:id="1595" w:name="_Toc29757886"/>
      <w:bookmarkStart w:id="1596" w:name="_Toc35952451"/>
      <w:bookmarkStart w:id="1597" w:name="_Toc37174451"/>
      <w:bookmarkStart w:id="1598" w:name="_Toc37176332"/>
      <w:bookmarkStart w:id="1599" w:name="_Toc45831407"/>
      <w:bookmarkStart w:id="1600" w:name="_Toc45832132"/>
      <w:bookmarkStart w:id="1601" w:name="_Toc52547060"/>
      <w:bookmarkStart w:id="1602" w:name="_Toc61110207"/>
      <w:bookmarkStart w:id="1603" w:name="_Toc67910489"/>
      <w:bookmarkStart w:id="1604" w:name="_Toc75187412"/>
      <w:bookmarkStart w:id="1605" w:name="_Toc76501167"/>
      <w:bookmarkStart w:id="1606" w:name="_Toc408331071"/>
      <w:r w:rsidRPr="008E21F4">
        <w:t>4.6.4</w:t>
      </w:r>
      <w:r w:rsidRPr="008E21F4">
        <w:tab/>
        <w:t>Spurious emissions Category</w:t>
      </w:r>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p>
    <w:p w14:paraId="4E646424" w14:textId="77777777" w:rsidR="00CB3986" w:rsidRPr="008E21F4" w:rsidRDefault="00CB3986" w:rsidP="00CB3986">
      <w:r w:rsidRPr="008E21F4">
        <w:t>The manufacturer shall declare one of the following:</w:t>
      </w:r>
    </w:p>
    <w:p w14:paraId="7C6294DD" w14:textId="77777777" w:rsidR="00CB3986" w:rsidRPr="008E21F4" w:rsidRDefault="00CB3986" w:rsidP="00CB3986">
      <w:pPr>
        <w:pStyle w:val="B1"/>
      </w:pPr>
      <w:r w:rsidRPr="008E21F4">
        <w:t>a)</w:t>
      </w:r>
      <w:r w:rsidRPr="008E21F4">
        <w:tab/>
        <w:t>The BS is tested against Category A limits for spurious emissions, as defined in ITU-R Recommendation SM.329 [5].  In this case</w:t>
      </w:r>
    </w:p>
    <w:p w14:paraId="6CF5CFAE" w14:textId="77777777" w:rsidR="00CB3986" w:rsidRPr="008E21F4" w:rsidRDefault="00CB3986" w:rsidP="00CB3986">
      <w:pPr>
        <w:pStyle w:val="B2"/>
      </w:pPr>
      <w:r w:rsidRPr="008E21F4">
        <w:t>-</w:t>
      </w:r>
      <w:r w:rsidRPr="008E21F4">
        <w:tab/>
        <w:t>conformance with the operating band unwanted emissions requirements in clause 6.6.3.5.1 is mandatory, and the requirements specified in clause 6.6.3.5.2 need not be tested..</w:t>
      </w:r>
    </w:p>
    <w:p w14:paraId="2D2D278B" w14:textId="77777777" w:rsidR="00CB3986" w:rsidRPr="008E21F4" w:rsidRDefault="00CB3986" w:rsidP="00CB3986">
      <w:pPr>
        <w:pStyle w:val="B2"/>
      </w:pPr>
      <w:r w:rsidRPr="008E21F4">
        <w:t>-</w:t>
      </w:r>
      <w:r w:rsidRPr="008E21F4">
        <w:tab/>
        <w:t>conformance with the spurious emissions requirements in clause 6.6.4.5.1 is mandatory, and the requirements specified in clause 6.6.4.5.2 need not be tested.</w:t>
      </w:r>
    </w:p>
    <w:p w14:paraId="3852D78A" w14:textId="77777777" w:rsidR="00CB3986" w:rsidRPr="008E21F4" w:rsidRDefault="00CB3986" w:rsidP="00CB3986">
      <w:pPr>
        <w:pStyle w:val="B1"/>
      </w:pPr>
      <w:r w:rsidRPr="008E21F4">
        <w:t>b)</w:t>
      </w:r>
      <w:r w:rsidRPr="008E21F4">
        <w:tab/>
        <w:t>The BS is tested against Category B limits for spurious emissions, as defined in ITU-R Recommendation SM.329 [5]. In this case,</w:t>
      </w:r>
    </w:p>
    <w:p w14:paraId="5D238D04" w14:textId="2D163C89" w:rsidR="00CB3986" w:rsidRPr="008E21F4" w:rsidRDefault="00CB3986" w:rsidP="00CB3986">
      <w:pPr>
        <w:pStyle w:val="B2"/>
      </w:pPr>
      <w:r w:rsidRPr="008E21F4">
        <w:t>-</w:t>
      </w:r>
      <w:r w:rsidRPr="008E21F4">
        <w:tab/>
      </w:r>
      <w:del w:id="1607" w:author="Delta" w:date="2021-07-23T11:12:00Z">
        <w:r w:rsidR="00274C48" w:rsidRPr="008735C4">
          <w:delText xml:space="preserve"> </w:delText>
        </w:r>
      </w:del>
      <w:r w:rsidRPr="008E21F4">
        <w:t>conformance with the operating band unwanted emissions requirements in clause 6.6.3.5.2 is mandatory, and the requirements specified in clause 6.6.3.5.1 need not be tested.</w:t>
      </w:r>
    </w:p>
    <w:p w14:paraId="37E5C206" w14:textId="77777777" w:rsidR="00CB3986" w:rsidRPr="008E21F4" w:rsidRDefault="00CB3986" w:rsidP="00CB3986">
      <w:pPr>
        <w:pStyle w:val="B2"/>
      </w:pPr>
      <w:r w:rsidRPr="008E21F4">
        <w:t>-</w:t>
      </w:r>
      <w:r w:rsidRPr="008E21F4">
        <w:tab/>
        <w:t>conformance with the spurious emissions requirements in clause 6.6.4.5.2 is mandatory, and the requirements specified in clause 6.6.4.5.1 need not be tested.</w:t>
      </w:r>
    </w:p>
    <w:p w14:paraId="0451256B" w14:textId="77777777" w:rsidR="00CB3986" w:rsidRPr="008E21F4" w:rsidRDefault="00CB3986" w:rsidP="00CB3986">
      <w:pPr>
        <w:pStyle w:val="Heading3"/>
        <w:rPr>
          <w:rFonts w:cs="v4.2.0"/>
        </w:rPr>
      </w:pPr>
      <w:bookmarkStart w:id="1608" w:name="_Toc21017621"/>
      <w:bookmarkStart w:id="1609" w:name="_Toc29486084"/>
      <w:bookmarkStart w:id="1610" w:name="_Toc29756774"/>
      <w:bookmarkStart w:id="1611" w:name="_Toc29757887"/>
      <w:bookmarkStart w:id="1612" w:name="_Toc35952452"/>
      <w:bookmarkStart w:id="1613" w:name="_Toc37174452"/>
      <w:bookmarkStart w:id="1614" w:name="_Toc37176333"/>
      <w:bookmarkStart w:id="1615" w:name="_Toc45831408"/>
      <w:bookmarkStart w:id="1616" w:name="_Toc45832133"/>
      <w:bookmarkStart w:id="1617" w:name="_Toc52547061"/>
      <w:bookmarkStart w:id="1618" w:name="_Toc61110208"/>
      <w:bookmarkStart w:id="1619" w:name="_Toc67910490"/>
      <w:bookmarkStart w:id="1620" w:name="_Toc75187413"/>
      <w:bookmarkStart w:id="1621" w:name="_Toc76501168"/>
      <w:bookmarkStart w:id="1622" w:name="_Toc408331072"/>
      <w:r w:rsidRPr="008E21F4">
        <w:rPr>
          <w:rFonts w:cs="v4.2.0"/>
        </w:rPr>
        <w:t>4.6.5</w:t>
      </w:r>
      <w:r w:rsidRPr="008E21F4">
        <w:rPr>
          <w:rFonts w:cs="v4.2.0"/>
        </w:rPr>
        <w:tab/>
        <w:t>Additional operating band unwanted emissions</w:t>
      </w:r>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14:paraId="3815270E" w14:textId="491D30C1" w:rsidR="00CB3986" w:rsidRPr="008E21F4" w:rsidRDefault="00CB3986" w:rsidP="00CB3986">
      <w:r w:rsidRPr="008E21F4">
        <w:t>The manufacturer shall declare whether the BS under test is intended to operate in geographic areas where the additional operating band unwanted emission limits defined in clause 6.6.3.5.3 apply. If this is the case, compliance with the test requirement specified in Tables 6.6.3.5.3-1, 6.6.3.5.3-2 or 6.6.3.5.3-3 are mandatory; otherwise these requirements need not be tested.</w:t>
      </w:r>
      <w:del w:id="1623" w:author="Delta" w:date="2021-07-23T11:12:00Z">
        <w:r w:rsidR="00E33851" w:rsidRPr="008735C4">
          <w:delText xml:space="preserve"> </w:delText>
        </w:r>
      </w:del>
    </w:p>
    <w:p w14:paraId="1E880BDF" w14:textId="77777777" w:rsidR="00CB3986" w:rsidRPr="008E21F4" w:rsidRDefault="00CB3986" w:rsidP="00CB3986">
      <w:r w:rsidRPr="008E21F4">
        <w:t>For a BS declared to support Band 20 and to operate in geographic areas within the CEPT in which frequencies are allocated to broadcasting (DTT) service, the manufacturer shall additionally declare the following quantities associated with the applicable test conditions of Table 6.6.3.5.3-4 and information in annex G of [2] :</w:t>
      </w:r>
    </w:p>
    <w:p w14:paraId="643C1DEF" w14:textId="7FE445E9" w:rsidR="00CB3986" w:rsidRPr="008E21F4" w:rsidRDefault="00CB3986" w:rsidP="00CB3986">
      <w:pPr>
        <w:pStyle w:val="B1"/>
      </w:pPr>
      <w:r w:rsidRPr="008E21F4">
        <w:t>P</w:t>
      </w:r>
      <w:r w:rsidRPr="008E21F4">
        <w:rPr>
          <w:vertAlign w:val="subscript"/>
        </w:rPr>
        <w:t>EM,N</w:t>
      </w:r>
      <w:r w:rsidRPr="008E21F4">
        <w:tab/>
        <w:t>Declared emission level for channel N</w:t>
      </w:r>
      <w:del w:id="1624" w:author="Delta" w:date="2021-07-23T11:12:00Z">
        <w:r w:rsidR="00E33851" w:rsidRPr="008735C4">
          <w:delText xml:space="preserve"> </w:delText>
        </w:r>
      </w:del>
    </w:p>
    <w:p w14:paraId="7155554E" w14:textId="77777777" w:rsidR="00CB3986" w:rsidRPr="008E21F4" w:rsidRDefault="00CB3986" w:rsidP="00CB3986">
      <w:pPr>
        <w:pStyle w:val="B1"/>
      </w:pPr>
      <w:r w:rsidRPr="008E21F4">
        <w:rPr>
          <w:rFonts w:cs="v5.0.0"/>
        </w:rPr>
        <w:t>P</w:t>
      </w:r>
      <w:r w:rsidRPr="008E21F4">
        <w:rPr>
          <w:rFonts w:cs="v5.0.0"/>
          <w:vertAlign w:val="subscript"/>
        </w:rPr>
        <w:t>10MHz</w:t>
      </w:r>
      <w:r w:rsidRPr="008E21F4">
        <w:rPr>
          <w:rFonts w:cs="v5.0.0"/>
        </w:rPr>
        <w:tab/>
      </w:r>
      <w:r w:rsidRPr="008E21F4">
        <w:t>Maximum output Power in 10 MHz</w:t>
      </w:r>
    </w:p>
    <w:p w14:paraId="71B6785C" w14:textId="77777777" w:rsidR="00CB3986" w:rsidRPr="008E21F4" w:rsidRDefault="00CB3986" w:rsidP="00CB3986">
      <w:r w:rsidRPr="008E21F4">
        <w:t>For a BS declared to support Band 24 and intended to operate in geographic areas in which the conditions for emissions falling into the 1559-1610 MHz band according to FCC Order DA 10-534 apply, the manufacturer shall additionally declare the following quantities associated with the applicable test conditions of Table 6.6.4.5.4-4:</w:t>
      </w:r>
    </w:p>
    <w:p w14:paraId="00345856" w14:textId="77777777" w:rsidR="00CB3986" w:rsidRPr="008E21F4" w:rsidRDefault="00CB3986" w:rsidP="00CB3986">
      <w:pPr>
        <w:pStyle w:val="B1"/>
      </w:pPr>
      <w:r w:rsidRPr="008E21F4">
        <w:t>P</w:t>
      </w:r>
      <w:r w:rsidRPr="008E21F4">
        <w:rPr>
          <w:vertAlign w:val="subscript"/>
        </w:rPr>
        <w:t>E_1kHz</w:t>
      </w:r>
      <w:r w:rsidRPr="008E21F4">
        <w:tab/>
      </w:r>
      <w:r w:rsidRPr="008E21F4">
        <w:tab/>
        <w:t>Declared emission level (measurement bandwidth = 1kHz)</w:t>
      </w:r>
    </w:p>
    <w:p w14:paraId="732D98E8" w14:textId="77777777" w:rsidR="00CB3986" w:rsidRPr="008E21F4" w:rsidRDefault="00CB3986" w:rsidP="00CB3986">
      <w:pPr>
        <w:pStyle w:val="B1"/>
      </w:pPr>
      <w:r w:rsidRPr="008E21F4">
        <w:t>P</w:t>
      </w:r>
      <w:r w:rsidRPr="008E21F4">
        <w:rPr>
          <w:vertAlign w:val="subscript"/>
        </w:rPr>
        <w:t>E_1MHz</w:t>
      </w:r>
      <w:r w:rsidRPr="008E21F4">
        <w:tab/>
        <w:t>Declared emission level (measurement bandwidth = 1MHz)</w:t>
      </w:r>
    </w:p>
    <w:p w14:paraId="374FE8EE" w14:textId="77777777" w:rsidR="00CB3986" w:rsidRPr="008E21F4" w:rsidRDefault="00CB3986" w:rsidP="00CB3986">
      <w:r w:rsidRPr="008E21F4">
        <w:t>For a BS declared to support Band 32</w:t>
      </w:r>
      <w:ins w:id="1625" w:author="Delta" w:date="2021-07-23T11:12:00Z">
        <w:r w:rsidRPr="008E21F4">
          <w:t>, 75 or 76</w:t>
        </w:r>
      </w:ins>
      <w:r w:rsidRPr="008E21F4">
        <w:t xml:space="preserve"> and to intended operate in geographic areas within the CEPT, the manufacturer shall additionally declare the following quantities associated with the applicable test conditions of Table 6.6.3.5.3-8 and Table 6.6.3.5.3-9</w:t>
      </w:r>
      <w:r w:rsidRPr="008E21F4">
        <w:rPr>
          <w:lang w:eastAsia="zh-CN"/>
        </w:rPr>
        <w:t>:</w:t>
      </w:r>
    </w:p>
    <w:p w14:paraId="0FA7C2DD" w14:textId="735AE7C3" w:rsidR="00CB3986" w:rsidRPr="008E21F4" w:rsidRDefault="00CB3986" w:rsidP="00CB3986">
      <w:pPr>
        <w:pStyle w:val="EW"/>
        <w:rPr>
          <w:ins w:id="1626" w:author="Delta" w:date="2021-07-23T11:12:00Z"/>
        </w:rPr>
      </w:pPr>
      <w:r w:rsidRPr="008E21F4">
        <w:t>P</w:t>
      </w:r>
      <w:r w:rsidRPr="008E21F4">
        <w:rPr>
          <w:vertAlign w:val="subscript"/>
        </w:rPr>
        <w:t>EM</w:t>
      </w:r>
      <w:r w:rsidRPr="008E21F4">
        <w:rPr>
          <w:rFonts w:hint="eastAsia"/>
          <w:vertAlign w:val="subscript"/>
        </w:rPr>
        <w:t>,</w:t>
      </w:r>
      <w:r w:rsidRPr="008E21F4">
        <w:rPr>
          <w:vertAlign w:val="subscript"/>
        </w:rPr>
        <w:t>B32,</w:t>
      </w:r>
      <w:ins w:id="1627" w:author="Delta" w:date="2021-07-23T11:12:00Z">
        <w:r w:rsidRPr="008E21F4">
          <w:rPr>
            <w:vertAlign w:val="subscript"/>
          </w:rPr>
          <w:t>B75,B76,</w:t>
        </w:r>
      </w:ins>
      <w:r w:rsidRPr="008E21F4">
        <w:rPr>
          <w:rFonts w:hint="eastAsia"/>
          <w:vertAlign w:val="subscript"/>
        </w:rPr>
        <w:t>ind</w:t>
      </w:r>
      <w:r w:rsidRPr="008E21F4">
        <w:rPr>
          <w:vertAlign w:val="subscript"/>
        </w:rPr>
        <w:tab/>
      </w:r>
      <w:r w:rsidRPr="008E21F4">
        <w:t xml:space="preserve">Declared emission level in Band 32, </w:t>
      </w:r>
      <w:ins w:id="1628" w:author="Delta" w:date="2021-07-23T11:12:00Z">
        <w:r w:rsidRPr="008E21F4">
          <w:t xml:space="preserve">Band 75 and Band 76, </w:t>
        </w:r>
      </w:ins>
      <w:r w:rsidRPr="008E21F4">
        <w:rPr>
          <w:rFonts w:hint="eastAsia"/>
        </w:rPr>
        <w:t>ind</w:t>
      </w:r>
      <w:r w:rsidRPr="008E21F4">
        <w:t>=a, b, c</w:t>
      </w:r>
      <w:del w:id="1629" w:author="Delta" w:date="2021-07-23T11:12:00Z">
        <w:r w:rsidR="00FB7DAB" w:rsidRPr="008735C4">
          <w:delText>,</w:delText>
        </w:r>
      </w:del>
    </w:p>
    <w:p w14:paraId="31EB47F1" w14:textId="77777777" w:rsidR="00CB3986" w:rsidRPr="008E21F4" w:rsidRDefault="00CB3986" w:rsidP="00CB3986">
      <w:pPr>
        <w:pStyle w:val="EW"/>
      </w:pPr>
      <w:ins w:id="1630" w:author="Delta" w:date="2021-07-23T11:12:00Z">
        <w:r w:rsidRPr="008E21F4">
          <w:t>P</w:t>
        </w:r>
        <w:r w:rsidRPr="008E21F4">
          <w:rPr>
            <w:vertAlign w:val="subscript"/>
          </w:rPr>
          <w:t>EM,B32,ind</w:t>
        </w:r>
        <w:r w:rsidRPr="008E21F4">
          <w:rPr>
            <w:vertAlign w:val="subscript"/>
          </w:rPr>
          <w:tab/>
        </w:r>
        <w:r w:rsidRPr="008E21F4">
          <w:t>Declared emission level in Band 32, ind=</w:t>
        </w:r>
      </w:ins>
      <w:r w:rsidRPr="008E21F4">
        <w:t xml:space="preserve"> d, e</w:t>
      </w:r>
    </w:p>
    <w:p w14:paraId="2A33B01C" w14:textId="77777777" w:rsidR="00CB3986" w:rsidRPr="008E21F4" w:rsidRDefault="00CB3986" w:rsidP="00CB3986">
      <w:pPr>
        <w:pStyle w:val="EW"/>
        <w:rPr>
          <w:ins w:id="1631" w:author="Delta" w:date="2021-07-23T11:12:00Z"/>
        </w:rPr>
      </w:pPr>
    </w:p>
    <w:p w14:paraId="1BF7E78F" w14:textId="77777777" w:rsidR="00CB3986" w:rsidRPr="008E21F4" w:rsidRDefault="00CB3986" w:rsidP="00CB3986">
      <w:pPr>
        <w:rPr>
          <w:ins w:id="1632" w:author="Delta" w:date="2021-07-23T11:12:00Z"/>
        </w:rPr>
      </w:pPr>
      <w:ins w:id="1633" w:author="Delta" w:date="2021-07-23T11:12:00Z">
        <w:r w:rsidRPr="008E21F4">
          <w:t>For a BS declared to support Band 50, 74 or 75 and to operate in geographic areas where the additional unwanted emission limit defined in Table 6.6.3.5.3-10 applies, the manufacturer shall additionally declare the following quantity associated with the applicable test conditions of Table 6.6.3.5.3-10:</w:t>
        </w:r>
      </w:ins>
    </w:p>
    <w:p w14:paraId="107B1412" w14:textId="77777777" w:rsidR="00CB3986" w:rsidRPr="008E21F4" w:rsidRDefault="00CB3986" w:rsidP="00CB3986">
      <w:pPr>
        <w:pStyle w:val="EW"/>
        <w:rPr>
          <w:ins w:id="1634" w:author="Delta" w:date="2021-07-23T11:12:00Z"/>
        </w:rPr>
      </w:pPr>
      <w:ins w:id="1635" w:author="Delta" w:date="2021-07-23T11:12:00Z">
        <w:r w:rsidRPr="008E21F4">
          <w:t>P</w:t>
        </w:r>
        <w:r w:rsidRPr="008E21F4">
          <w:rPr>
            <w:vertAlign w:val="subscript"/>
          </w:rPr>
          <w:t>EM,B50,B74,B75,ind</w:t>
        </w:r>
        <w:r w:rsidRPr="008E21F4">
          <w:tab/>
          <w:t>Declared emission level for Band 50, Band 74 and Band 75, ind=a,b</w:t>
        </w:r>
      </w:ins>
    </w:p>
    <w:p w14:paraId="5CBDB614" w14:textId="77777777" w:rsidR="00CB3986" w:rsidRPr="008E21F4" w:rsidRDefault="00CB3986" w:rsidP="00CB3986">
      <w:pPr>
        <w:pStyle w:val="EW"/>
        <w:pPrChange w:id="1636" w:author="Delta" w:date="2021-07-23T11:12:00Z">
          <w:pPr/>
        </w:pPrChange>
      </w:pPr>
    </w:p>
    <w:p w14:paraId="74FEF84D" w14:textId="77777777" w:rsidR="00CB3986" w:rsidRPr="008E21F4" w:rsidRDefault="00CB3986" w:rsidP="00CB3986">
      <w:pPr>
        <w:pStyle w:val="Heading3"/>
      </w:pPr>
      <w:bookmarkStart w:id="1637" w:name="_Toc21017622"/>
      <w:bookmarkStart w:id="1638" w:name="_Toc29486085"/>
      <w:bookmarkStart w:id="1639" w:name="_Toc29756775"/>
      <w:bookmarkStart w:id="1640" w:name="_Toc29757888"/>
      <w:bookmarkStart w:id="1641" w:name="_Toc35952453"/>
      <w:bookmarkStart w:id="1642" w:name="_Toc37174453"/>
      <w:bookmarkStart w:id="1643" w:name="_Toc37176334"/>
      <w:bookmarkStart w:id="1644" w:name="_Toc45831409"/>
      <w:bookmarkStart w:id="1645" w:name="_Toc45832134"/>
      <w:bookmarkStart w:id="1646" w:name="_Toc52547062"/>
      <w:bookmarkStart w:id="1647" w:name="_Toc61110209"/>
      <w:bookmarkStart w:id="1648" w:name="_Toc67910491"/>
      <w:bookmarkStart w:id="1649" w:name="_Toc75187414"/>
      <w:bookmarkStart w:id="1650" w:name="_Toc76501169"/>
      <w:bookmarkStart w:id="1651" w:name="_Toc408331073"/>
      <w:r w:rsidRPr="008E21F4">
        <w:t>4.6.6</w:t>
      </w:r>
      <w:r w:rsidRPr="008E21F4">
        <w:tab/>
        <w:t>Co-existence with other systems</w:t>
      </w:r>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74889669" w14:textId="77777777" w:rsidR="00CB3986" w:rsidRPr="008E21F4" w:rsidRDefault="00CB3986" w:rsidP="00CB3986">
      <w:r w:rsidRPr="008E21F4">
        <w:t xml:space="preserve">The manufacturer shall declare whether the BS under test is intended to operate in geographic areas where one or more of the systems GSM850, </w:t>
      </w:r>
      <w:r w:rsidRPr="008E21F4">
        <w:rPr>
          <w:rFonts w:cs="v5.0.0"/>
        </w:rPr>
        <w:t xml:space="preserve">GSM900, DCS1800, PCS1900, UTRA FDD, UTRA TDD, E-UTRA and/or PHS operating in another band are deployed. If this is the case, </w:t>
      </w:r>
      <w:r w:rsidRPr="008E21F4">
        <w:t>compliance with the applicable test requirement for spurious emissions specified in clause 6.6.4.5.4 shall be tested.</w:t>
      </w:r>
    </w:p>
    <w:p w14:paraId="36FF1E79" w14:textId="77777777" w:rsidR="00CB3986" w:rsidRPr="008E21F4" w:rsidRDefault="00CB3986" w:rsidP="00CB3986">
      <w:pPr>
        <w:pStyle w:val="Heading3"/>
      </w:pPr>
      <w:bookmarkStart w:id="1652" w:name="_Toc21017623"/>
      <w:bookmarkStart w:id="1653" w:name="_Toc29486086"/>
      <w:bookmarkStart w:id="1654" w:name="_Toc29756776"/>
      <w:bookmarkStart w:id="1655" w:name="_Toc29757889"/>
      <w:bookmarkStart w:id="1656" w:name="_Toc35952454"/>
      <w:bookmarkStart w:id="1657" w:name="_Toc37174454"/>
      <w:bookmarkStart w:id="1658" w:name="_Toc37176335"/>
      <w:bookmarkStart w:id="1659" w:name="_Toc45831410"/>
      <w:bookmarkStart w:id="1660" w:name="_Toc45832135"/>
      <w:bookmarkStart w:id="1661" w:name="_Toc52547063"/>
      <w:bookmarkStart w:id="1662" w:name="_Toc61110210"/>
      <w:bookmarkStart w:id="1663" w:name="_Toc67910492"/>
      <w:bookmarkStart w:id="1664" w:name="_Toc75187415"/>
      <w:bookmarkStart w:id="1665" w:name="_Toc76501170"/>
      <w:bookmarkStart w:id="1666" w:name="_Toc408331074"/>
      <w:r w:rsidRPr="008E21F4">
        <w:t>4.6.7</w:t>
      </w:r>
      <w:r w:rsidRPr="008E21F4">
        <w:tab/>
        <w:t>Co-location with other base stations</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p>
    <w:p w14:paraId="7440EA2F" w14:textId="017A283E" w:rsidR="00CB3986" w:rsidRPr="008E21F4" w:rsidRDefault="00CB3986" w:rsidP="00CB3986">
      <w:pPr>
        <w:rPr>
          <w:rFonts w:cs="v5.0.0"/>
        </w:rPr>
      </w:pPr>
      <w:r w:rsidRPr="008E21F4">
        <w:t xml:space="preserve">The manufacturer shall declare whether the BS under test is intended to operate co-located with base stations of one or more of the systems GSM850, </w:t>
      </w:r>
      <w:r w:rsidRPr="008E21F4">
        <w:rPr>
          <w:rFonts w:cs="v5.0.0"/>
        </w:rPr>
        <w:t>GSM900, DCS1800, PCS1900, UTRA FDD, UTRA TDD and/or E-UTRA operating in another band. If this is the case,</w:t>
      </w:r>
      <w:del w:id="1667" w:author="Delta" w:date="2021-07-23T11:12:00Z">
        <w:r w:rsidR="004A1E0A" w:rsidRPr="008735C4">
          <w:rPr>
            <w:rFonts w:cs="v5.0.0"/>
          </w:rPr>
          <w:delText xml:space="preserve"> </w:delText>
        </w:r>
      </w:del>
    </w:p>
    <w:p w14:paraId="7965124B" w14:textId="77777777" w:rsidR="00CB3986" w:rsidRPr="008E21F4" w:rsidRDefault="00CB3986" w:rsidP="00CB3986">
      <w:pPr>
        <w:pStyle w:val="B1"/>
      </w:pPr>
      <w:r w:rsidRPr="008E21F4">
        <w:t>-</w:t>
      </w:r>
      <w:r w:rsidRPr="008E21F4">
        <w:tab/>
        <w:t>compliance with the applicable test requirement for spurious emissions specified in clause 6.6.4.5.5 shall be tested.</w:t>
      </w:r>
    </w:p>
    <w:p w14:paraId="357BC5F3" w14:textId="46668480" w:rsidR="00CB3986" w:rsidRPr="008E21F4" w:rsidRDefault="00CB3986" w:rsidP="00CB3986">
      <w:pPr>
        <w:pStyle w:val="B1"/>
      </w:pPr>
      <w:r w:rsidRPr="008E21F4">
        <w:t>-</w:t>
      </w:r>
      <w:r w:rsidRPr="008E21F4">
        <w:tab/>
        <w:t>compliance with the applicable test requirement for receiver blocking specified in clause 7.6 shall be tested.</w:t>
      </w:r>
      <w:del w:id="1668" w:author="Delta" w:date="2021-07-23T11:12:00Z">
        <w:r w:rsidR="00F76B33" w:rsidRPr="008735C4">
          <w:delText xml:space="preserve"> </w:delText>
        </w:r>
      </w:del>
    </w:p>
    <w:p w14:paraId="6865DB1C" w14:textId="77777777" w:rsidR="00CB3986" w:rsidRPr="008E21F4" w:rsidRDefault="00CB3986" w:rsidP="00CB3986">
      <w:pPr>
        <w:pStyle w:val="Heading3"/>
      </w:pPr>
      <w:bookmarkStart w:id="1669" w:name="_Toc21017624"/>
      <w:bookmarkStart w:id="1670" w:name="_Toc29486087"/>
      <w:bookmarkStart w:id="1671" w:name="_Toc29756777"/>
      <w:bookmarkStart w:id="1672" w:name="_Toc29757890"/>
      <w:bookmarkStart w:id="1673" w:name="_Toc35952455"/>
      <w:bookmarkStart w:id="1674" w:name="_Toc37174455"/>
      <w:bookmarkStart w:id="1675" w:name="_Toc37176336"/>
      <w:bookmarkStart w:id="1676" w:name="_Toc45831411"/>
      <w:bookmarkStart w:id="1677" w:name="_Toc45832136"/>
      <w:bookmarkStart w:id="1678" w:name="_Toc52547064"/>
      <w:bookmarkStart w:id="1679" w:name="_Toc61110211"/>
      <w:bookmarkStart w:id="1680" w:name="_Toc67910493"/>
      <w:bookmarkStart w:id="1681" w:name="_Toc75187416"/>
      <w:bookmarkStart w:id="1682" w:name="_Toc76501171"/>
      <w:bookmarkStart w:id="1683" w:name="_Toc408331075"/>
      <w:r w:rsidRPr="008E21F4">
        <w:t>4.6.8</w:t>
      </w:r>
      <w:r w:rsidRPr="008E21F4">
        <w:tab/>
        <w:t>Manufacturer's declarations of supported RF configurations</w:t>
      </w:r>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p>
    <w:p w14:paraId="2693A73A" w14:textId="77777777" w:rsidR="00CB3986" w:rsidRPr="008E21F4" w:rsidRDefault="00CB3986" w:rsidP="00CB3986">
      <w:r w:rsidRPr="008E21F4">
        <w:t>The manufacturer shall declare which operational configurations the BS supports by declaring the following parameters:</w:t>
      </w:r>
    </w:p>
    <w:p w14:paraId="09831EAF" w14:textId="77777777" w:rsidR="00CB3986" w:rsidRPr="008E21F4" w:rsidRDefault="00CB3986" w:rsidP="00CB3986">
      <w:pPr>
        <w:pStyle w:val="B1"/>
      </w:pPr>
      <w:r w:rsidRPr="008E21F4">
        <w:t>-</w:t>
      </w:r>
      <w:r w:rsidRPr="008E21F4">
        <w:tab/>
        <w:t>Support of the BS in non-contiguous spectrum operation. If the BS does not support non-contiguous spectrum operation the parameters for non-contiguous spectrum operation below shall not be declared.</w:t>
      </w:r>
    </w:p>
    <w:p w14:paraId="063CE569" w14:textId="77777777" w:rsidR="00CB3986" w:rsidRPr="008E21F4" w:rsidRDefault="00CB3986" w:rsidP="00CB3986">
      <w:pPr>
        <w:pStyle w:val="B1"/>
      </w:pPr>
      <w:r w:rsidRPr="008E21F4">
        <w:t>-</w:t>
      </w:r>
      <w:r w:rsidRPr="008E21F4">
        <w:tab/>
        <w:t>The supported operating bands defined in subclause 5.5</w:t>
      </w:r>
      <w:ins w:id="1684" w:author="Delta" w:date="2021-07-23T11:12:00Z">
        <w:r w:rsidRPr="008E21F4">
          <w:t xml:space="preserve"> for E-UTRA</w:t>
        </w:r>
      </w:ins>
      <w:r w:rsidRPr="008E21F4">
        <w:t>;</w:t>
      </w:r>
    </w:p>
    <w:p w14:paraId="6939ABB5" w14:textId="77777777" w:rsidR="00CB3986" w:rsidRPr="008E21F4" w:rsidRDefault="00CB3986" w:rsidP="00CB3986">
      <w:pPr>
        <w:pStyle w:val="B1"/>
      </w:pPr>
      <w:r w:rsidRPr="008E21F4">
        <w:t>-</w:t>
      </w:r>
      <w:r w:rsidRPr="008E21F4">
        <w:tab/>
        <w:t>The frequency range within the above operating band(s) supported by the BS</w:t>
      </w:r>
      <w:ins w:id="1685" w:author="Delta" w:date="2021-07-23T11:12:00Z">
        <w:r w:rsidRPr="008E21F4">
          <w:t xml:space="preserve"> for E-UTRA</w:t>
        </w:r>
      </w:ins>
      <w:r w:rsidRPr="008E21F4">
        <w:t>;</w:t>
      </w:r>
    </w:p>
    <w:p w14:paraId="647D324B" w14:textId="77777777" w:rsidR="00CB3986" w:rsidRPr="008E21F4" w:rsidRDefault="00CB3986" w:rsidP="00CB3986">
      <w:pPr>
        <w:pStyle w:val="B1"/>
        <w:rPr>
          <w:ins w:id="1686" w:author="Delta" w:date="2021-07-23T11:12:00Z"/>
        </w:rPr>
      </w:pPr>
      <w:ins w:id="1687" w:author="Delta" w:date="2021-07-23T11:12:00Z">
        <w:r w:rsidRPr="008E21F4">
          <w:t xml:space="preserve">- </w:t>
        </w:r>
        <w:r w:rsidRPr="008E21F4">
          <w:tab/>
          <w:t>The supported operating band defined in subclause 5.5 for NB-IoT and the operating mode(s);</w:t>
        </w:r>
      </w:ins>
    </w:p>
    <w:p w14:paraId="31FF4488" w14:textId="77777777" w:rsidR="00CB3986" w:rsidRPr="008E21F4" w:rsidRDefault="00CB3986" w:rsidP="00CB3986">
      <w:pPr>
        <w:pStyle w:val="B1"/>
        <w:rPr>
          <w:ins w:id="1688" w:author="Delta" w:date="2021-07-23T11:12:00Z"/>
        </w:rPr>
      </w:pPr>
      <w:ins w:id="1689" w:author="Delta" w:date="2021-07-23T11:12:00Z">
        <w:r w:rsidRPr="008E21F4">
          <w:t>-</w:t>
        </w:r>
        <w:r w:rsidRPr="008E21F4">
          <w:tab/>
          <w:t>The frequency range within the above operating band supported by the BS for NB-IoT;</w:t>
        </w:r>
      </w:ins>
    </w:p>
    <w:p w14:paraId="28F4F4B7" w14:textId="65F60242" w:rsidR="00CB3986" w:rsidRPr="008E21F4" w:rsidRDefault="00CB3986" w:rsidP="00CB3986">
      <w:pPr>
        <w:pStyle w:val="B1"/>
      </w:pPr>
      <w:r w:rsidRPr="008E21F4">
        <w:t>-</w:t>
      </w:r>
      <w:r w:rsidRPr="008E21F4">
        <w:tab/>
        <w:t xml:space="preserve">The maximum Base Station RF </w:t>
      </w:r>
      <w:del w:id="1690" w:author="Delta" w:date="2021-07-23T11:12:00Z">
        <w:r w:rsidR="00F76B33" w:rsidRPr="008735C4">
          <w:delText>bandwidth</w:delText>
        </w:r>
      </w:del>
      <w:ins w:id="1691" w:author="Delta" w:date="2021-07-23T11:12:00Z">
        <w:r w:rsidRPr="008E21F4">
          <w:t>Bandwidth</w:t>
        </w:r>
      </w:ins>
      <w:r w:rsidRPr="008E21F4">
        <w:t xml:space="preserve"> supported by a BS within </w:t>
      </w:r>
      <w:r w:rsidRPr="008E21F4">
        <w:rPr>
          <w:lang w:eastAsia="zh-CN"/>
        </w:rPr>
        <w:t>each</w:t>
      </w:r>
      <w:r w:rsidRPr="008E21F4">
        <w:t xml:space="preserve"> operating band;</w:t>
      </w:r>
    </w:p>
    <w:p w14:paraId="585CEC1E" w14:textId="77777777" w:rsidR="00CB3986" w:rsidRPr="008E21F4" w:rsidRDefault="00CB3986" w:rsidP="00CB3986">
      <w:pPr>
        <w:pStyle w:val="B3"/>
      </w:pPr>
      <w:bookmarkStart w:id="1692" w:name="OLE_LINK61"/>
      <w:bookmarkStart w:id="1693" w:name="OLE_LINK62"/>
      <w:r w:rsidRPr="008E21F4">
        <w:t>•</w:t>
      </w:r>
      <w:r w:rsidRPr="008E21F4">
        <w:tab/>
        <w:t>for contiguous spectrum operation</w:t>
      </w:r>
    </w:p>
    <w:p w14:paraId="7FDB1A5A" w14:textId="77777777" w:rsidR="00CB3986" w:rsidRPr="008E21F4" w:rsidRDefault="00CB3986" w:rsidP="00CB3986">
      <w:pPr>
        <w:pStyle w:val="B3"/>
      </w:pPr>
      <w:r w:rsidRPr="008E21F4">
        <w:t>•</w:t>
      </w:r>
      <w:r w:rsidRPr="008E21F4">
        <w:tab/>
        <w:t>for non-contiguous spectrum operation</w:t>
      </w:r>
      <w:bookmarkEnd w:id="1692"/>
      <w:bookmarkEnd w:id="1693"/>
    </w:p>
    <w:p w14:paraId="138EFEA3" w14:textId="77777777" w:rsidR="00CB3986" w:rsidRPr="008E21F4" w:rsidRDefault="00CB3986" w:rsidP="00CB3986">
      <w:pPr>
        <w:pStyle w:val="B1"/>
      </w:pPr>
      <w:r w:rsidRPr="008E21F4">
        <w:t>-</w:t>
      </w:r>
      <w:r w:rsidRPr="008E21F4">
        <w:tab/>
        <w:t>The supported operating configurations (multi-carrier, carrier aggregation, and/or single carrier) within each operating band.</w:t>
      </w:r>
    </w:p>
    <w:p w14:paraId="6FCB6424" w14:textId="77777777" w:rsidR="00CB3986" w:rsidRPr="008E21F4" w:rsidRDefault="00CB3986" w:rsidP="00CB3986">
      <w:pPr>
        <w:pStyle w:val="B1"/>
      </w:pPr>
      <w:r w:rsidRPr="008E21F4">
        <w:rPr>
          <w:lang w:eastAsia="zh-CN"/>
        </w:rPr>
        <w:t>-</w:t>
      </w:r>
      <w:r w:rsidRPr="008E21F4">
        <w:rPr>
          <w:lang w:eastAsia="zh-CN"/>
        </w:rPr>
        <w:tab/>
        <w:t>The supported component carrier combinations at nominal channel spacing within each operating band and sub-block.</w:t>
      </w:r>
    </w:p>
    <w:p w14:paraId="68CDAA5E" w14:textId="77777777" w:rsidR="00CB3986" w:rsidRPr="008E21F4" w:rsidRDefault="00CB3986" w:rsidP="00CB3986">
      <w:pPr>
        <w:pStyle w:val="B1"/>
      </w:pPr>
      <w:r w:rsidRPr="008E21F4">
        <w:t>-</w:t>
      </w:r>
      <w:r w:rsidRPr="008E21F4">
        <w:tab/>
        <w:t>The rated output power per carrier;</w:t>
      </w:r>
    </w:p>
    <w:p w14:paraId="350DCA91" w14:textId="29C18887" w:rsidR="00CB3986" w:rsidRPr="008E21F4" w:rsidRDefault="008B3036" w:rsidP="00CB3986">
      <w:pPr>
        <w:pStyle w:val="B3"/>
        <w:rPr>
          <w:lang w:eastAsia="zh-CN"/>
        </w:rPr>
      </w:pPr>
      <w:del w:id="1694" w:author="Delta" w:date="2021-07-23T11:12:00Z">
        <w:r w:rsidRPr="008735C4">
          <w:delText>•</w:delText>
        </w:r>
      </w:del>
      <w:ins w:id="1695" w:author="Delta" w:date="2021-07-23T11:12:00Z">
        <w:r w:rsidR="00CB3986" w:rsidRPr="008E21F4">
          <w:t>-</w:t>
        </w:r>
      </w:ins>
      <w:r w:rsidR="00CB3986" w:rsidRPr="008E21F4">
        <w:tab/>
        <w:t>for contiguous spectrum operation</w:t>
      </w:r>
    </w:p>
    <w:p w14:paraId="6D20DE29" w14:textId="009F61C3" w:rsidR="00CB3986" w:rsidRPr="008E21F4" w:rsidRDefault="008B3036" w:rsidP="00CB3986">
      <w:pPr>
        <w:pStyle w:val="B3"/>
      </w:pPr>
      <w:del w:id="1696" w:author="Delta" w:date="2021-07-23T11:12:00Z">
        <w:r w:rsidRPr="008735C4">
          <w:delText>•</w:delText>
        </w:r>
      </w:del>
      <w:ins w:id="1697" w:author="Delta" w:date="2021-07-23T11:12:00Z">
        <w:r w:rsidR="00CB3986" w:rsidRPr="008E21F4">
          <w:t>-</w:t>
        </w:r>
      </w:ins>
      <w:r w:rsidR="00CB3986" w:rsidRPr="008E21F4">
        <w:tab/>
        <w:t>for non-contiguous spectrum operation</w:t>
      </w:r>
    </w:p>
    <w:p w14:paraId="20F7C1A8" w14:textId="77777777" w:rsidR="00CB3986" w:rsidRPr="008E21F4" w:rsidRDefault="00CB3986" w:rsidP="00CB3986">
      <w:pPr>
        <w:pStyle w:val="NO"/>
        <w:ind w:hanging="1"/>
        <w:rPr>
          <w:rPrChange w:id="1698" w:author="Delta" w:date="2021-07-23T11:12:00Z">
            <w:rPr>
              <w:lang w:val="en-AU"/>
            </w:rPr>
          </w:rPrChange>
        </w:rPr>
      </w:pPr>
      <w:r w:rsidRPr="008E21F4">
        <w:t>NOTE 1:</w:t>
      </w:r>
      <w:r w:rsidRPr="008E21F4">
        <w:tab/>
        <w:t xml:space="preserve">Different </w:t>
      </w:r>
      <w:r w:rsidRPr="008E21F4">
        <w:rPr>
          <w:rPrChange w:id="1699" w:author="Delta" w:date="2021-07-23T11:12:00Z">
            <w:rPr>
              <w:lang w:val="en-AU"/>
            </w:rPr>
          </w:rPrChange>
        </w:rPr>
        <w:t>rated output powers may be declared for different operating configurations.</w:t>
      </w:r>
    </w:p>
    <w:p w14:paraId="5BCD201F" w14:textId="4F37DE3A" w:rsidR="00CB3986" w:rsidRPr="008E21F4" w:rsidRDefault="00CB3986" w:rsidP="00CB3986">
      <w:pPr>
        <w:pStyle w:val="NO"/>
        <w:ind w:left="1985"/>
        <w:rPr>
          <w:rPrChange w:id="1700" w:author="Delta" w:date="2021-07-23T11:12:00Z">
            <w:rPr>
              <w:lang w:val="en-AU"/>
            </w:rPr>
          </w:rPrChange>
        </w:rPr>
      </w:pPr>
      <w:r w:rsidRPr="008E21F4">
        <w:rPr>
          <w:rPrChange w:id="1701" w:author="Delta" w:date="2021-07-23T11:12:00Z">
            <w:rPr>
              <w:lang w:val="en-AU"/>
            </w:rPr>
          </w:rPrChange>
        </w:rPr>
        <w:t>NOTE 2:</w:t>
      </w:r>
      <w:r w:rsidRPr="008E21F4">
        <w:rPr>
          <w:rPrChange w:id="1702" w:author="Delta" w:date="2021-07-23T11:12:00Z">
            <w:rPr>
              <w:lang w:val="en-AU"/>
            </w:rPr>
          </w:rPrChange>
        </w:rPr>
        <w:tab/>
      </w:r>
      <w:del w:id="1703" w:author="Delta" w:date="2021-07-23T11:12:00Z">
        <w:r w:rsidR="00A67BEF" w:rsidRPr="008735C4">
          <w:rPr>
            <w:snapToGrid w:val="0"/>
            <w:lang w:val="en-AU"/>
          </w:rPr>
          <w:delText>Different</w:delText>
        </w:r>
      </w:del>
      <w:ins w:id="1704" w:author="Delta" w:date="2021-07-23T11:12:00Z">
        <w:r w:rsidRPr="008E21F4">
          <w:t>If a BS is capable of 256QAM DL operation then two</w:t>
        </w:r>
      </w:ins>
      <w:r w:rsidRPr="008E21F4">
        <w:rPr>
          <w:rPrChange w:id="1705" w:author="Delta" w:date="2021-07-23T11:12:00Z">
            <w:rPr>
              <w:lang w:val="en-AU"/>
            </w:rPr>
          </w:rPrChange>
        </w:rPr>
        <w:t xml:space="preserve"> rated output power </w:t>
      </w:r>
      <w:ins w:id="1706" w:author="Delta" w:date="2021-07-23T11:12:00Z">
        <w:r w:rsidRPr="008E21F4">
          <w:t xml:space="preserve">declarations </w:t>
        </w:r>
      </w:ins>
      <w:r w:rsidRPr="008E21F4">
        <w:rPr>
          <w:rPrChange w:id="1707" w:author="Delta" w:date="2021-07-23T11:12:00Z">
            <w:rPr>
              <w:lang w:val="en-AU"/>
            </w:rPr>
          </w:rPrChange>
        </w:rPr>
        <w:t xml:space="preserve">may be </w:t>
      </w:r>
      <w:del w:id="1708" w:author="Delta" w:date="2021-07-23T11:12:00Z">
        <w:r w:rsidR="00A67BEF" w:rsidRPr="008735C4">
          <w:rPr>
            <w:snapToGrid w:val="0"/>
            <w:lang w:val="en-AU"/>
          </w:rPr>
          <w:delText xml:space="preserve">declared for BS </w:delText>
        </w:r>
      </w:del>
      <w:ins w:id="1709" w:author="Delta" w:date="2021-07-23T11:12:00Z">
        <w:r w:rsidRPr="008E21F4">
          <w:t xml:space="preserve">made. One declaration is applicable when configured for 256QAM transmissions and the other declaration is applicable when not </w:t>
        </w:r>
      </w:ins>
      <w:r w:rsidRPr="008E21F4">
        <w:rPr>
          <w:rPrChange w:id="1710" w:author="Delta" w:date="2021-07-23T11:12:00Z">
            <w:rPr>
              <w:lang w:val="en-AU"/>
            </w:rPr>
          </w:rPrChange>
        </w:rPr>
        <w:t xml:space="preserve">configured for 256QAM </w:t>
      </w:r>
      <w:del w:id="1711" w:author="Delta" w:date="2021-07-23T11:12:00Z">
        <w:r w:rsidR="00A67BEF" w:rsidRPr="008735C4">
          <w:rPr>
            <w:snapToGrid w:val="0"/>
            <w:lang w:val="en-AU"/>
          </w:rPr>
          <w:delText>downlink operation</w:delText>
        </w:r>
      </w:del>
      <w:ins w:id="1712" w:author="Delta" w:date="2021-07-23T11:12:00Z">
        <w:r w:rsidRPr="008E21F4">
          <w:t>transmissions</w:t>
        </w:r>
      </w:ins>
      <w:r w:rsidRPr="008E21F4">
        <w:rPr>
          <w:rPrChange w:id="1713" w:author="Delta" w:date="2021-07-23T11:12:00Z">
            <w:rPr>
              <w:lang w:val="en-AU"/>
            </w:rPr>
          </w:rPrChange>
        </w:rPr>
        <w:t>.</w:t>
      </w:r>
    </w:p>
    <w:p w14:paraId="67563A26" w14:textId="77777777" w:rsidR="00CB3986" w:rsidRPr="008E21F4" w:rsidRDefault="00CB3986" w:rsidP="00CB3986">
      <w:pPr>
        <w:pStyle w:val="NO"/>
        <w:ind w:left="1985"/>
        <w:rPr>
          <w:ins w:id="1714" w:author="Delta" w:date="2021-07-23T11:12:00Z"/>
          <w:snapToGrid w:val="0"/>
        </w:rPr>
      </w:pPr>
      <w:ins w:id="1715" w:author="Delta" w:date="2021-07-23T11:12:00Z">
        <w:r w:rsidRPr="008E21F4">
          <w:rPr>
            <w:snapToGrid w:val="0"/>
          </w:rPr>
          <w:t>NOTE 3:</w:t>
        </w:r>
        <w:r w:rsidRPr="008E21F4">
          <w:rPr>
            <w:snapToGrid w:val="0"/>
          </w:rPr>
          <w:tab/>
        </w:r>
        <w:r w:rsidRPr="008E21F4">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ins>
    </w:p>
    <w:p w14:paraId="7201AB6E" w14:textId="77777777" w:rsidR="00CB3986" w:rsidRPr="008E21F4" w:rsidRDefault="00CB3986" w:rsidP="00CB3986">
      <w:pPr>
        <w:pStyle w:val="B1"/>
      </w:pPr>
      <w:r w:rsidRPr="008E21F4">
        <w:t>-</w:t>
      </w:r>
      <w:r w:rsidRPr="008E21F4">
        <w:tab/>
        <w:t>The rated total output power</w:t>
      </w:r>
      <w:r w:rsidRPr="008E21F4">
        <w:rPr>
          <w:rFonts w:eastAsia="?c?e?o“A‘??S?V?b?N‘I" w:cs="v4.2.0"/>
        </w:rPr>
        <w:t xml:space="preserve"> </w:t>
      </w:r>
      <w:ins w:id="1716" w:author="Delta" w:date="2021-07-23T11:12:00Z">
        <w:r w:rsidRPr="008E21F4">
          <w:rPr>
            <w:rFonts w:eastAsia="?c?e?o“A‘??S?V?b?N‘I" w:cs="v4.2.0"/>
          </w:rPr>
          <w:t>P</w:t>
        </w:r>
        <w:r w:rsidRPr="008E21F4">
          <w:rPr>
            <w:rFonts w:eastAsia="?c?e?o“A‘??S?V?b?N‘I" w:cs="v4.2.0"/>
            <w:vertAlign w:val="subscript"/>
          </w:rPr>
          <w:t>rated,t</w:t>
        </w:r>
        <w:r w:rsidRPr="008E21F4">
          <w:t xml:space="preserve"> </w:t>
        </w:r>
      </w:ins>
      <w:r w:rsidRPr="008E21F4">
        <w:t>as a sum of all carriers;</w:t>
      </w:r>
    </w:p>
    <w:p w14:paraId="451A7CD1" w14:textId="2D553196" w:rsidR="00CB3986" w:rsidRPr="008E21F4" w:rsidRDefault="008B3036" w:rsidP="00CB3986">
      <w:pPr>
        <w:pStyle w:val="B3"/>
        <w:rPr>
          <w:lang w:eastAsia="zh-CN"/>
        </w:rPr>
      </w:pPr>
      <w:del w:id="1717" w:author="Delta" w:date="2021-07-23T11:12:00Z">
        <w:r w:rsidRPr="008735C4">
          <w:delText>•</w:delText>
        </w:r>
      </w:del>
      <w:ins w:id="1718" w:author="Delta" w:date="2021-07-23T11:12:00Z">
        <w:r w:rsidR="00CB3986" w:rsidRPr="008E21F4">
          <w:t>-</w:t>
        </w:r>
      </w:ins>
      <w:r w:rsidR="00CB3986" w:rsidRPr="008E21F4">
        <w:tab/>
        <w:t>for contiguous spectrum operation</w:t>
      </w:r>
    </w:p>
    <w:p w14:paraId="24334075" w14:textId="385C0B27" w:rsidR="00CB3986" w:rsidRPr="008E21F4" w:rsidRDefault="008B3036" w:rsidP="00CB3986">
      <w:pPr>
        <w:pStyle w:val="B3"/>
      </w:pPr>
      <w:del w:id="1719" w:author="Delta" w:date="2021-07-23T11:12:00Z">
        <w:r w:rsidRPr="008735C4">
          <w:delText>•</w:delText>
        </w:r>
      </w:del>
      <w:ins w:id="1720" w:author="Delta" w:date="2021-07-23T11:12:00Z">
        <w:r w:rsidR="00CB3986" w:rsidRPr="008E21F4">
          <w:t>-</w:t>
        </w:r>
      </w:ins>
      <w:r w:rsidR="00CB3986" w:rsidRPr="008E21F4">
        <w:tab/>
        <w:t>for non-contiguous spectrum operation</w:t>
      </w:r>
    </w:p>
    <w:p w14:paraId="5D3C9CDF" w14:textId="39A9E064" w:rsidR="00CB3986" w:rsidRPr="008E21F4" w:rsidRDefault="00CB3986" w:rsidP="00CB3986">
      <w:pPr>
        <w:pStyle w:val="NO"/>
        <w:ind w:left="1985"/>
        <w:rPr>
          <w:ins w:id="1721" w:author="Delta" w:date="2021-07-23T11:12:00Z"/>
          <w:snapToGrid w:val="0"/>
        </w:rPr>
      </w:pPr>
      <w:r w:rsidRPr="008E21F4">
        <w:t>NOTE</w:t>
      </w:r>
      <w:del w:id="1722" w:author="Delta" w:date="2021-07-23T11:12:00Z">
        <w:r w:rsidR="00A67BEF" w:rsidRPr="008735C4">
          <w:delText>:</w:delText>
        </w:r>
        <w:r w:rsidR="00A67BEF" w:rsidRPr="008735C4">
          <w:tab/>
        </w:r>
        <w:r w:rsidR="00A67BEF" w:rsidRPr="008735C4">
          <w:rPr>
            <w:rFonts w:hint="eastAsia"/>
          </w:rPr>
          <w:delText>Different</w:delText>
        </w:r>
      </w:del>
      <w:ins w:id="1723" w:author="Delta" w:date="2021-07-23T11:12:00Z">
        <w:r w:rsidRPr="008E21F4">
          <w:t xml:space="preserve"> 1:</w:t>
        </w:r>
        <w:r w:rsidRPr="008E21F4">
          <w:tab/>
          <w:t>If a BS is capable of 256QAM DL operation then two</w:t>
        </w:r>
      </w:ins>
      <w:r w:rsidRPr="008E21F4">
        <w:t xml:space="preserve"> </w:t>
      </w:r>
      <w:r w:rsidRPr="008E21F4">
        <w:rPr>
          <w:rPrChange w:id="1724" w:author="Delta" w:date="2021-07-23T11:12:00Z">
            <w:rPr>
              <w:lang w:val="en-AU"/>
            </w:rPr>
          </w:rPrChange>
        </w:rPr>
        <w:t xml:space="preserve">rated </w:t>
      </w:r>
      <w:del w:id="1725" w:author="Delta" w:date="2021-07-23T11:12:00Z">
        <w:r w:rsidR="00A67BEF" w:rsidRPr="008735C4">
          <w:rPr>
            <w:snapToGrid w:val="0"/>
            <w:lang w:val="en-AU"/>
          </w:rPr>
          <w:delText xml:space="preserve">total </w:delText>
        </w:r>
      </w:del>
      <w:r w:rsidRPr="008E21F4">
        <w:rPr>
          <w:rPrChange w:id="1726" w:author="Delta" w:date="2021-07-23T11:12:00Z">
            <w:rPr>
              <w:lang w:val="en-AU"/>
            </w:rPr>
          </w:rPrChange>
        </w:rPr>
        <w:t xml:space="preserve">output </w:t>
      </w:r>
      <w:del w:id="1727" w:author="Delta" w:date="2021-07-23T11:12:00Z">
        <w:r w:rsidR="00A67BEF" w:rsidRPr="008735C4">
          <w:rPr>
            <w:snapToGrid w:val="0"/>
            <w:lang w:val="en-AU"/>
          </w:rPr>
          <w:delText>power</w:delText>
        </w:r>
        <w:r w:rsidR="00A67BEF" w:rsidRPr="008735C4">
          <w:rPr>
            <w:rFonts w:hint="eastAsia"/>
            <w:snapToGrid w:val="0"/>
            <w:lang w:val="en-AU"/>
          </w:rPr>
          <w:delText>s</w:delText>
        </w:r>
      </w:del>
      <w:ins w:id="1728" w:author="Delta" w:date="2021-07-23T11:12:00Z">
        <w:r w:rsidRPr="008E21F4">
          <w:t>power declarations</w:t>
        </w:r>
      </w:ins>
      <w:r w:rsidRPr="008E21F4">
        <w:rPr>
          <w:rPrChange w:id="1729" w:author="Delta" w:date="2021-07-23T11:12:00Z">
            <w:rPr>
              <w:lang w:val="en-AU"/>
            </w:rPr>
          </w:rPrChange>
        </w:rPr>
        <w:t xml:space="preserve"> may be </w:t>
      </w:r>
      <w:del w:id="1730" w:author="Delta" w:date="2021-07-23T11:12:00Z">
        <w:r w:rsidR="00A67BEF" w:rsidRPr="008735C4">
          <w:rPr>
            <w:rFonts w:hint="eastAsia"/>
            <w:snapToGrid w:val="0"/>
            <w:lang w:val="en-AU"/>
          </w:rPr>
          <w:delText xml:space="preserve">declared for </w:delText>
        </w:r>
        <w:r w:rsidR="00A67BEF" w:rsidRPr="008735C4">
          <w:rPr>
            <w:snapToGrid w:val="0"/>
            <w:lang w:val="en-AU"/>
          </w:rPr>
          <w:delText xml:space="preserve">BS </w:delText>
        </w:r>
      </w:del>
      <w:ins w:id="1731" w:author="Delta" w:date="2021-07-23T11:12:00Z">
        <w:r w:rsidRPr="008E21F4">
          <w:t xml:space="preserve">made. One declaration is applicable when </w:t>
        </w:r>
      </w:ins>
      <w:r w:rsidRPr="008E21F4">
        <w:rPr>
          <w:rPrChange w:id="1732" w:author="Delta" w:date="2021-07-23T11:12:00Z">
            <w:rPr>
              <w:lang w:val="en-AU"/>
            </w:rPr>
          </w:rPrChange>
        </w:rPr>
        <w:t xml:space="preserve">configured for 256QAM </w:t>
      </w:r>
      <w:del w:id="1733" w:author="Delta" w:date="2021-07-23T11:12:00Z">
        <w:r w:rsidR="00A67BEF" w:rsidRPr="008735C4">
          <w:rPr>
            <w:snapToGrid w:val="0"/>
            <w:lang w:val="en-AU"/>
          </w:rPr>
          <w:delText>downlink operation</w:delText>
        </w:r>
      </w:del>
      <w:ins w:id="1734" w:author="Delta" w:date="2021-07-23T11:12:00Z">
        <w:r w:rsidRPr="008E21F4">
          <w:t>transmissions and the other declaration is applicable when not configured for 256QAM transmissions.</w:t>
        </w:r>
      </w:ins>
    </w:p>
    <w:p w14:paraId="795B0514" w14:textId="77777777" w:rsidR="00CB3986" w:rsidRPr="008E21F4" w:rsidRDefault="00CB3986" w:rsidP="00CB3986">
      <w:pPr>
        <w:pStyle w:val="NO"/>
        <w:ind w:left="1985"/>
      </w:pPr>
      <w:ins w:id="1735" w:author="Delta" w:date="2021-07-23T11:12:00Z">
        <w:r w:rsidRPr="008E21F4">
          <w:t>NOTE 2:</w:t>
        </w:r>
        <w:r w:rsidRPr="008E21F4">
          <w:tab/>
          <w:t>If a BS is capable of 1024QAM DL operation then up to three rated output power declarations may be made. One declaration is applicable when configured for 1024QAM transmissions, a different declaration is applicable when configured for 256QAM transmissions and the other declaration is applicable when configured neither for 256 nor 1024QAM transmissions</w:t>
        </w:r>
      </w:ins>
      <w:r w:rsidRPr="008E21F4">
        <w:rPr>
          <w:rPrChange w:id="1736" w:author="Delta" w:date="2021-07-23T11:12:00Z">
            <w:rPr>
              <w:lang w:val="en-AU"/>
            </w:rPr>
          </w:rPrChange>
        </w:rPr>
        <w:t>.</w:t>
      </w:r>
    </w:p>
    <w:p w14:paraId="33DEC9F3" w14:textId="77777777" w:rsidR="00CB3986" w:rsidRPr="008E21F4" w:rsidRDefault="00CB3986" w:rsidP="00CB3986">
      <w:pPr>
        <w:pStyle w:val="B1"/>
      </w:pPr>
      <w:r w:rsidRPr="008E21F4">
        <w:t>-</w:t>
      </w:r>
      <w:r w:rsidRPr="008E21F4">
        <w:tab/>
        <w:t>Maximum number of supported carriers</w:t>
      </w:r>
      <w:r w:rsidRPr="008E21F4">
        <w:rPr>
          <w:lang w:eastAsia="zh-CN"/>
        </w:rPr>
        <w:t xml:space="preserve"> within each band</w:t>
      </w:r>
      <w:r w:rsidRPr="008E21F4">
        <w:t>;</w:t>
      </w:r>
    </w:p>
    <w:p w14:paraId="04F64885" w14:textId="45122BD4" w:rsidR="00CB3986" w:rsidRPr="008E21F4" w:rsidRDefault="008B3036" w:rsidP="00CB3986">
      <w:pPr>
        <w:pStyle w:val="B3"/>
        <w:rPr>
          <w:lang w:eastAsia="zh-CN"/>
        </w:rPr>
      </w:pPr>
      <w:del w:id="1737" w:author="Delta" w:date="2021-07-23T11:12:00Z">
        <w:r w:rsidRPr="008735C4">
          <w:delText>•</w:delText>
        </w:r>
      </w:del>
      <w:ins w:id="1738" w:author="Delta" w:date="2021-07-23T11:12:00Z">
        <w:r w:rsidR="00CB3986" w:rsidRPr="008E21F4">
          <w:t>-</w:t>
        </w:r>
      </w:ins>
      <w:r w:rsidR="00CB3986" w:rsidRPr="008E21F4">
        <w:tab/>
        <w:t>for contiguous spectrum operation</w:t>
      </w:r>
    </w:p>
    <w:p w14:paraId="7748D69A" w14:textId="65283323" w:rsidR="00CB3986" w:rsidRPr="008E21F4" w:rsidRDefault="008B3036" w:rsidP="00CB3986">
      <w:pPr>
        <w:pStyle w:val="B3"/>
      </w:pPr>
      <w:del w:id="1739" w:author="Delta" w:date="2021-07-23T11:12:00Z">
        <w:r w:rsidRPr="008735C4">
          <w:rPr>
            <w:lang w:eastAsia="zh-CN"/>
          </w:rPr>
          <w:delText>•</w:delText>
        </w:r>
      </w:del>
      <w:ins w:id="1740" w:author="Delta" w:date="2021-07-23T11:12:00Z">
        <w:r w:rsidR="00CB3986" w:rsidRPr="008E21F4">
          <w:rPr>
            <w:lang w:eastAsia="zh-CN"/>
          </w:rPr>
          <w:t>-</w:t>
        </w:r>
      </w:ins>
      <w:r w:rsidR="00CB3986" w:rsidRPr="008E21F4">
        <w:rPr>
          <w:lang w:eastAsia="zh-CN"/>
        </w:rPr>
        <w:tab/>
        <w:t>for non-contig</w:t>
      </w:r>
      <w:r w:rsidR="00CB3986" w:rsidRPr="008E21F4">
        <w:t>uous spectrum operation</w:t>
      </w:r>
    </w:p>
    <w:p w14:paraId="405DCC4E" w14:textId="77777777" w:rsidR="00CB3986" w:rsidRPr="008E21F4" w:rsidRDefault="00CB3986" w:rsidP="00CB3986">
      <w:r w:rsidRPr="008E21F4">
        <w:t>If the rated total output power</w:t>
      </w:r>
      <w:ins w:id="1741" w:author="Delta" w:date="2021-07-23T11:12:00Z">
        <w:r w:rsidRPr="008E21F4">
          <w:rPr>
            <w:rFonts w:eastAsia="?c?e?o“A‘??S?V?b?N‘I" w:cs="v4.2.0"/>
          </w:rPr>
          <w:t xml:space="preserve"> P</w:t>
        </w:r>
        <w:r w:rsidRPr="008E21F4">
          <w:rPr>
            <w:rFonts w:eastAsia="?c?e?o“A‘??S?V?b?N‘I" w:cs="v4.2.0"/>
            <w:vertAlign w:val="subscript"/>
          </w:rPr>
          <w:t>rated,t</w:t>
        </w:r>
      </w:ins>
      <w:r w:rsidRPr="008E21F4">
        <w:t xml:space="preserve"> and total number of supported carriers are not simultaneously supported, the manufacturer shall declare the following additional parameters:</w:t>
      </w:r>
    </w:p>
    <w:p w14:paraId="697397A3" w14:textId="77777777" w:rsidR="00CB3986" w:rsidRPr="008E21F4" w:rsidRDefault="00CB3986" w:rsidP="00CB3986">
      <w:pPr>
        <w:pStyle w:val="B1"/>
        <w:pPrChange w:id="1742" w:author="Delta" w:date="2021-07-23T11:12:00Z">
          <w:pPr>
            <w:pStyle w:val="B1"/>
            <w:numPr>
              <w:numId w:val="16"/>
            </w:numPr>
            <w:ind w:left="644" w:hanging="360"/>
          </w:pPr>
        </w:pPrChange>
      </w:pPr>
      <w:ins w:id="1743" w:author="Delta" w:date="2021-07-23T11:12:00Z">
        <w:r w:rsidRPr="008E21F4">
          <w:t>-</w:t>
        </w:r>
        <w:r w:rsidRPr="008E21F4">
          <w:tab/>
        </w:r>
      </w:ins>
      <w:r w:rsidRPr="008E21F4">
        <w:t>The reduced number of supported carriers at the rated total output power</w:t>
      </w:r>
      <w:ins w:id="1744" w:author="Delta" w:date="2021-07-23T11:12:00Z">
        <w:r w:rsidRPr="008E21F4">
          <w:t xml:space="preserve"> </w:t>
        </w:r>
        <w:r w:rsidRPr="008E21F4">
          <w:rPr>
            <w:rFonts w:eastAsia="?c?e?o“A‘??S?V?b?N‘I" w:cs="v4.2.0"/>
          </w:rPr>
          <w:t>P</w:t>
        </w:r>
        <w:r w:rsidRPr="008E21F4">
          <w:rPr>
            <w:rFonts w:eastAsia="?c?e?o“A‘??S?V?b?N‘I" w:cs="v4.2.0"/>
            <w:vertAlign w:val="subscript"/>
          </w:rPr>
          <w:t>rated,t</w:t>
        </w:r>
      </w:ins>
      <w:r w:rsidRPr="008E21F4">
        <w:t>;</w:t>
      </w:r>
    </w:p>
    <w:p w14:paraId="128D371D" w14:textId="77777777" w:rsidR="00CB3986" w:rsidRPr="008E21F4" w:rsidRDefault="00CB3986" w:rsidP="00CB3986">
      <w:pPr>
        <w:pStyle w:val="B1"/>
      </w:pPr>
      <w:r w:rsidRPr="008E21F4">
        <w:t>-</w:t>
      </w:r>
      <w:r w:rsidRPr="008E21F4">
        <w:tab/>
        <w:t>The reduced total output power at the maximum number of supported carriers.</w:t>
      </w:r>
    </w:p>
    <w:p w14:paraId="4E88006B" w14:textId="4C27A675" w:rsidR="00CB3986" w:rsidRPr="008E21F4" w:rsidRDefault="00CB3986" w:rsidP="00CB3986">
      <w:pPr>
        <w:rPr>
          <w:rFonts w:eastAsia="SimSun"/>
          <w:lang w:eastAsia="zh-CN"/>
        </w:rPr>
      </w:pPr>
      <w:r w:rsidRPr="008E21F4">
        <w:t>For BS capable of multi-band operation, the parameters above shall be declared for each supported operating band</w:t>
      </w:r>
      <w:del w:id="1745" w:author="Delta" w:date="2021-07-23T11:12:00Z">
        <w:r w:rsidR="00384214" w:rsidRPr="008735C4">
          <w:rPr>
            <w:lang w:eastAsia="en-GB"/>
          </w:rPr>
          <w:delText xml:space="preserve"> </w:delText>
        </w:r>
      </w:del>
      <w:r w:rsidRPr="008E21F4">
        <w:t xml:space="preserve">, in which declarations of the maximum </w:t>
      </w:r>
      <w:r w:rsidRPr="008E21F4">
        <w:rPr>
          <w:lang w:eastAsia="zh-CN"/>
        </w:rPr>
        <w:t xml:space="preserve">Base Station </w:t>
      </w:r>
      <w:r w:rsidRPr="008E21F4">
        <w:t xml:space="preserve">RF </w:t>
      </w:r>
      <w:del w:id="1746" w:author="Delta" w:date="2021-07-23T11:12:00Z">
        <w:r w:rsidR="00384214" w:rsidRPr="008735C4">
          <w:rPr>
            <w:lang w:eastAsia="en-GB"/>
          </w:rPr>
          <w:delText>bandwidth</w:delText>
        </w:r>
      </w:del>
      <w:ins w:id="1747" w:author="Delta" w:date="2021-07-23T11:12:00Z">
        <w:r w:rsidRPr="008E21F4">
          <w:t>Bandwidth</w:t>
        </w:r>
      </w:ins>
      <w:r w:rsidRPr="008E21F4">
        <w:rPr>
          <w:lang w:eastAsia="zh-CN"/>
        </w:rPr>
        <w:t>, t</w:t>
      </w:r>
      <w:r w:rsidRPr="008E21F4">
        <w:t>he rated output power per carrier</w:t>
      </w:r>
      <w:r w:rsidRPr="008E21F4">
        <w:rPr>
          <w:lang w:eastAsia="zh-CN"/>
        </w:rPr>
        <w:t xml:space="preserve">, the </w:t>
      </w:r>
      <w:r w:rsidRPr="008E21F4">
        <w:t>rated total output power</w:t>
      </w:r>
      <w:ins w:id="1748" w:author="Delta" w:date="2021-07-23T11:12:00Z">
        <w:r w:rsidRPr="008E21F4">
          <w:t xml:space="preserve"> </w:t>
        </w:r>
        <w:r w:rsidRPr="008E21F4">
          <w:rPr>
            <w:rFonts w:eastAsia="?c?e?o“A‘??S?V?b?N‘I" w:cs="v4.2.0"/>
          </w:rPr>
          <w:t>P</w:t>
        </w:r>
        <w:r w:rsidRPr="008E21F4">
          <w:rPr>
            <w:rFonts w:eastAsia="?c?e?o“A‘??S?V?b?N‘I" w:cs="v4.2.0"/>
            <w:vertAlign w:val="subscript"/>
          </w:rPr>
          <w:t>rated,t</w:t>
        </w:r>
      </w:ins>
      <w:r w:rsidRPr="008E21F4">
        <w:t xml:space="preserve"> </w:t>
      </w:r>
      <w:r w:rsidRPr="008E21F4">
        <w:rPr>
          <w:lang w:eastAsia="zh-CN"/>
        </w:rPr>
        <w:t xml:space="preserve">and maximum </w:t>
      </w:r>
      <w:r w:rsidRPr="008E21F4">
        <w:rPr>
          <w:rPrChange w:id="1749" w:author="Delta" w:date="2021-07-23T11:12:00Z">
            <w:rPr>
              <w:lang w:val="en-US"/>
            </w:rPr>
          </w:rPrChange>
        </w:rPr>
        <w:t xml:space="preserve">number of supported carriers </w:t>
      </w:r>
      <w:r w:rsidRPr="008E21F4">
        <w:t>are applied for single-band operation only.</w:t>
      </w:r>
      <w:r w:rsidRPr="008E21F4">
        <w:rPr>
          <w:lang w:eastAsia="zh-CN"/>
        </w:rPr>
        <w:t xml:space="preserve"> </w:t>
      </w:r>
      <w:r w:rsidRPr="008E21F4">
        <w:t xml:space="preserve"> In addition t</w:t>
      </w:r>
      <w:r w:rsidRPr="008E21F4">
        <w:rPr>
          <w:rFonts w:eastAsia="SimSun"/>
          <w:lang w:eastAsia="zh-CN"/>
        </w:rPr>
        <w:t xml:space="preserve">he </w:t>
      </w:r>
      <w:r w:rsidRPr="008E21F4">
        <w:t>manufacturer shall declare the</w:t>
      </w:r>
      <w:r w:rsidRPr="008E21F4">
        <w:rPr>
          <w:rFonts w:eastAsia="SimSun"/>
          <w:lang w:eastAsia="zh-CN"/>
        </w:rPr>
        <w:t xml:space="preserve"> following additional parameters for BS capable of multi-band operation:</w:t>
      </w:r>
    </w:p>
    <w:p w14:paraId="5284DB24" w14:textId="77777777" w:rsidR="00CB3986" w:rsidRPr="008E21F4" w:rsidRDefault="00CB3986" w:rsidP="00CB3986">
      <w:pPr>
        <w:pStyle w:val="B1"/>
        <w:rPr>
          <w:lang w:eastAsia="zh-CN"/>
        </w:rPr>
      </w:pPr>
      <w:r w:rsidRPr="008E21F4">
        <w:t>-</w:t>
      </w:r>
      <w:r w:rsidRPr="008E21F4">
        <w:tab/>
      </w:r>
      <w:r w:rsidRPr="008E21F4">
        <w:rPr>
          <w:lang w:eastAsia="zh-CN"/>
        </w:rPr>
        <w:t>Supported operating band combinations of the BS</w:t>
      </w:r>
    </w:p>
    <w:p w14:paraId="4DD7DEDA" w14:textId="77777777" w:rsidR="00CB3986" w:rsidRPr="008E21F4" w:rsidRDefault="00CB3986" w:rsidP="00CB3986">
      <w:pPr>
        <w:pStyle w:val="B1"/>
        <w:rPr>
          <w:lang w:eastAsia="zh-CN"/>
        </w:rPr>
      </w:pPr>
      <w:r w:rsidRPr="008E21F4">
        <w:t>-</w:t>
      </w:r>
      <w:r w:rsidRPr="008E21F4">
        <w:tab/>
      </w:r>
      <w:r w:rsidRPr="008E21F4">
        <w:rPr>
          <w:lang w:eastAsia="zh-CN"/>
        </w:rPr>
        <w:t>Supported operating band(s) of each antenna connector</w:t>
      </w:r>
    </w:p>
    <w:p w14:paraId="6D8D24D0" w14:textId="77777777" w:rsidR="00CB3986" w:rsidRPr="008E21F4" w:rsidRDefault="00CB3986" w:rsidP="00CB3986">
      <w:pPr>
        <w:pStyle w:val="B1"/>
        <w:rPr>
          <w:lang w:eastAsia="zh-CN"/>
        </w:rPr>
      </w:pPr>
      <w:r w:rsidRPr="008E21F4">
        <w:t>-</w:t>
      </w:r>
      <w:r w:rsidRPr="008E21F4">
        <w:tab/>
      </w:r>
      <w:r w:rsidRPr="008E21F4">
        <w:rPr>
          <w:lang w:eastAsia="zh-CN"/>
        </w:rPr>
        <w:t>Support of multi-band transmitter and/or multi-band receiver, including mapping to antenna connector(s)</w:t>
      </w:r>
    </w:p>
    <w:p w14:paraId="5ACA34AD" w14:textId="77777777" w:rsidR="00CB3986" w:rsidRPr="008E21F4" w:rsidRDefault="00CB3986" w:rsidP="00CB3986">
      <w:pPr>
        <w:pStyle w:val="B1"/>
        <w:rPr>
          <w:lang w:eastAsia="zh-CN"/>
        </w:rPr>
      </w:pPr>
      <w:r w:rsidRPr="008E21F4">
        <w:t>-</w:t>
      </w:r>
      <w:r w:rsidRPr="008E21F4">
        <w:tab/>
      </w:r>
      <w:r w:rsidRPr="008E21F4">
        <w:rPr>
          <w:lang w:eastAsia="zh-CN"/>
        </w:rPr>
        <w:t>Total number of supported carriers for the declared band combinations of the BS</w:t>
      </w:r>
    </w:p>
    <w:p w14:paraId="1A53A718" w14:textId="77777777" w:rsidR="00CB3986" w:rsidRPr="008E21F4" w:rsidRDefault="00CB3986" w:rsidP="00CB3986">
      <w:pPr>
        <w:pStyle w:val="B1"/>
        <w:rPr>
          <w:lang w:eastAsia="zh-CN"/>
        </w:rPr>
      </w:pPr>
      <w:r w:rsidRPr="008E21F4">
        <w:t>-</w:t>
      </w:r>
      <w:r w:rsidRPr="008E21F4">
        <w:tab/>
      </w:r>
      <w:r w:rsidRPr="008E21F4">
        <w:rPr>
          <w:rPrChange w:id="1750" w:author="Delta" w:date="2021-07-23T11:12:00Z">
            <w:rPr>
              <w:lang w:val="en-US"/>
            </w:rPr>
          </w:rPrChange>
        </w:rPr>
        <w:t>Maximum number of supported carriers per band in multi-band operation</w:t>
      </w:r>
    </w:p>
    <w:p w14:paraId="163DF9D2" w14:textId="2829BBE2" w:rsidR="00CB3986" w:rsidRPr="008E21F4" w:rsidRDefault="00CB3986" w:rsidP="00CB3986">
      <w:pPr>
        <w:pStyle w:val="B1"/>
        <w:rPr>
          <w:lang w:eastAsia="zh-CN"/>
        </w:rPr>
      </w:pPr>
      <w:r w:rsidRPr="008E21F4">
        <w:t>-</w:t>
      </w:r>
      <w:r w:rsidRPr="008E21F4">
        <w:tab/>
      </w:r>
      <w:r w:rsidRPr="008E21F4">
        <w:rPr>
          <w:lang w:eastAsia="zh-CN"/>
        </w:rPr>
        <w:t xml:space="preserve">Total RF </w:t>
      </w:r>
      <w:del w:id="1751" w:author="Delta" w:date="2021-07-23T11:12:00Z">
        <w:r w:rsidR="00B93084" w:rsidRPr="008735C4">
          <w:rPr>
            <w:lang w:eastAsia="zh-CN"/>
          </w:rPr>
          <w:delText>bandwidth</w:delText>
        </w:r>
      </w:del>
      <w:ins w:id="1752" w:author="Delta" w:date="2021-07-23T11:12:00Z">
        <w:r w:rsidRPr="008E21F4">
          <w:rPr>
            <w:lang w:eastAsia="zh-CN"/>
          </w:rPr>
          <w:t xml:space="preserve">Bandwidth </w:t>
        </w:r>
        <w:r w:rsidRPr="008E21F4">
          <w:t>BW</w:t>
        </w:r>
        <w:r w:rsidRPr="008E21F4">
          <w:rPr>
            <w:vertAlign w:val="subscript"/>
          </w:rPr>
          <w:t>tot</w:t>
        </w:r>
      </w:ins>
      <w:r w:rsidRPr="008E21F4">
        <w:rPr>
          <w:lang w:eastAsia="zh-CN"/>
        </w:rPr>
        <w:t xml:space="preserve"> of transmitter and receiver for the declared band combinations of the BS</w:t>
      </w:r>
    </w:p>
    <w:p w14:paraId="62A5A64F" w14:textId="64199DB9" w:rsidR="00CB3986" w:rsidRPr="008E21F4" w:rsidRDefault="00CB3986" w:rsidP="00CB3986">
      <w:pPr>
        <w:pStyle w:val="B1"/>
        <w:rPr>
          <w:lang w:eastAsia="zh-CN"/>
        </w:rPr>
      </w:pPr>
      <w:r w:rsidRPr="008E21F4">
        <w:t>-</w:t>
      </w:r>
      <w:r w:rsidRPr="008E21F4">
        <w:tab/>
      </w:r>
      <w:r w:rsidRPr="008E21F4">
        <w:rPr>
          <w:lang w:eastAsia="zh-CN"/>
        </w:rPr>
        <w:t xml:space="preserve">Maximum </w:t>
      </w:r>
      <w:ins w:id="1753" w:author="Delta" w:date="2021-07-23T11:12:00Z">
        <w:r w:rsidRPr="008E21F4">
          <w:rPr>
            <w:lang w:eastAsia="zh-CN"/>
          </w:rPr>
          <w:t xml:space="preserve">Base Station </w:t>
        </w:r>
      </w:ins>
      <w:r w:rsidRPr="008E21F4">
        <w:rPr>
          <w:lang w:eastAsia="zh-CN"/>
        </w:rPr>
        <w:t xml:space="preserve">RF </w:t>
      </w:r>
      <w:del w:id="1754" w:author="Delta" w:date="2021-07-23T11:12:00Z">
        <w:r w:rsidR="00B93084" w:rsidRPr="008735C4">
          <w:rPr>
            <w:lang w:eastAsia="zh-CN"/>
          </w:rPr>
          <w:delText>bandwidth</w:delText>
        </w:r>
      </w:del>
      <w:ins w:id="1755" w:author="Delta" w:date="2021-07-23T11:12:00Z">
        <w:r w:rsidRPr="008E21F4">
          <w:rPr>
            <w:lang w:eastAsia="zh-CN"/>
          </w:rPr>
          <w:t>Bandwidth</w:t>
        </w:r>
      </w:ins>
      <w:r w:rsidRPr="008E21F4">
        <w:rPr>
          <w:lang w:eastAsia="zh-CN"/>
        </w:rPr>
        <w:t xml:space="preserve"> of each supported operating band in multi-band operation</w:t>
      </w:r>
    </w:p>
    <w:p w14:paraId="07EA074F" w14:textId="45C4AD21" w:rsidR="00CB3986" w:rsidRPr="008E21F4" w:rsidRDefault="00CB3986" w:rsidP="00CB3986">
      <w:pPr>
        <w:pStyle w:val="B1"/>
      </w:pPr>
      <w:r w:rsidRPr="008E21F4">
        <w:t>-</w:t>
      </w:r>
      <w:r w:rsidRPr="008E21F4">
        <w:tab/>
        <w:t xml:space="preserve">Maximum </w:t>
      </w:r>
      <w:del w:id="1756" w:author="Delta" w:date="2021-07-23T11:12:00Z">
        <w:r w:rsidR="00B93084" w:rsidRPr="008735C4">
          <w:delText>radio bandwidth</w:delText>
        </w:r>
      </w:del>
      <w:ins w:id="1757" w:author="Delta" w:date="2021-07-23T11:12:00Z">
        <w:r w:rsidRPr="008E21F4">
          <w:t>Radio Bandwidth BW</w:t>
        </w:r>
        <w:r w:rsidRPr="008E21F4">
          <w:rPr>
            <w:vertAlign w:val="subscript"/>
          </w:rPr>
          <w:t>max</w:t>
        </w:r>
      </w:ins>
      <w:r w:rsidRPr="008E21F4">
        <w:t xml:space="preserve"> </w:t>
      </w:r>
      <w:r w:rsidRPr="008E21F4">
        <w:rPr>
          <w:lang w:eastAsia="zh-CN"/>
        </w:rPr>
        <w:t>in transmit and receive direction</w:t>
      </w:r>
      <w:r w:rsidRPr="008E21F4">
        <w:t xml:space="preserve"> for the declared band combinations of the BS</w:t>
      </w:r>
    </w:p>
    <w:p w14:paraId="382716AD" w14:textId="77777777" w:rsidR="00CB3986" w:rsidRPr="008E21F4" w:rsidRDefault="00CB3986" w:rsidP="00CB3986">
      <w:pPr>
        <w:pStyle w:val="B1"/>
      </w:pPr>
      <w:r w:rsidRPr="008E21F4">
        <w:t>-</w:t>
      </w:r>
      <w:r w:rsidRPr="008E21F4">
        <w:tab/>
        <w:t>Any other limitations under simultaneous operation in the declared band combinations of the BS which have any impact on the test configuration generation</w:t>
      </w:r>
    </w:p>
    <w:p w14:paraId="4E9DAE6F" w14:textId="77777777" w:rsidR="00CB3986" w:rsidRPr="008E21F4" w:rsidRDefault="00CB3986" w:rsidP="00CB3986">
      <w:pPr>
        <w:pStyle w:val="B1"/>
        <w:rPr>
          <w:lang w:eastAsia="zh-CN"/>
        </w:rPr>
      </w:pPr>
      <w:r w:rsidRPr="008E21F4">
        <w:t>-</w:t>
      </w:r>
      <w:r w:rsidRPr="008E21F4">
        <w:tab/>
      </w:r>
      <w:r w:rsidRPr="008E21F4">
        <w:rPr>
          <w:lang w:eastAsia="zh-CN"/>
        </w:rPr>
        <w:t>Total output power as a sum over all supported operating bands in the declared band combinations of the BS</w:t>
      </w:r>
    </w:p>
    <w:p w14:paraId="1239AC06" w14:textId="77777777" w:rsidR="00CB3986" w:rsidRPr="008E21F4" w:rsidRDefault="00CB3986" w:rsidP="00CB3986">
      <w:pPr>
        <w:pStyle w:val="B1"/>
        <w:rPr>
          <w:lang w:eastAsia="zh-CN"/>
        </w:rPr>
      </w:pPr>
      <w:r w:rsidRPr="008E21F4">
        <w:t>-</w:t>
      </w:r>
      <w:r w:rsidRPr="008E21F4">
        <w:tab/>
      </w:r>
      <w:r w:rsidRPr="008E21F4">
        <w:rPr>
          <w:lang w:eastAsia="zh-CN"/>
        </w:rPr>
        <w:t>Maximum supported power difference between any two carriers in any two different supported operating bands</w:t>
      </w:r>
    </w:p>
    <w:p w14:paraId="49891189" w14:textId="77777777" w:rsidR="00CB3986" w:rsidRPr="008E21F4" w:rsidRDefault="00CB3986" w:rsidP="00CB3986">
      <w:pPr>
        <w:pStyle w:val="B1"/>
      </w:pPr>
      <w:r w:rsidRPr="008E21F4">
        <w:t>-</w:t>
      </w:r>
      <w:r w:rsidRPr="008E21F4">
        <w:tab/>
        <w:t>The rated output power per carrier</w:t>
      </w:r>
      <w:r w:rsidRPr="008E21F4">
        <w:rPr>
          <w:rPrChange w:id="1758" w:author="Delta" w:date="2021-07-23T11:12:00Z">
            <w:rPr>
              <w:lang w:val="en-US"/>
            </w:rPr>
          </w:rPrChange>
        </w:rPr>
        <w:t xml:space="preserve"> in multi-band operation</w:t>
      </w:r>
    </w:p>
    <w:p w14:paraId="2A7286D1" w14:textId="77777777" w:rsidR="00CB3986" w:rsidRPr="008E21F4" w:rsidRDefault="00CB3986" w:rsidP="00CB3986">
      <w:pPr>
        <w:pStyle w:val="B1"/>
        <w:rPr>
          <w:ins w:id="1759" w:author="Delta" w:date="2021-07-23T11:12:00Z"/>
        </w:rPr>
      </w:pPr>
      <w:r w:rsidRPr="008E21F4">
        <w:t>-</w:t>
      </w:r>
      <w:r w:rsidRPr="008E21F4">
        <w:tab/>
      </w:r>
      <w:r w:rsidRPr="008E21F4">
        <w:rPr>
          <w:lang w:eastAsia="zh-CN"/>
        </w:rPr>
        <w:t>Rated total output power</w:t>
      </w:r>
      <w:r w:rsidRPr="008E21F4">
        <w:rPr>
          <w:rFonts w:eastAsia="?c?e?o“A‘??S?V?b?N‘I" w:cs="v4.2.0"/>
        </w:rPr>
        <w:t xml:space="preserve"> </w:t>
      </w:r>
      <w:ins w:id="1760" w:author="Delta" w:date="2021-07-23T11:12:00Z">
        <w:r w:rsidRPr="008E21F4">
          <w:rPr>
            <w:rFonts w:eastAsia="?c?e?o“A‘??S?V?b?N‘I" w:cs="v4.2.0"/>
          </w:rPr>
          <w:t>P</w:t>
        </w:r>
        <w:r w:rsidRPr="008E21F4">
          <w:rPr>
            <w:rFonts w:eastAsia="?c?e?o“A‘??S?V?b?N‘I" w:cs="v4.2.0"/>
            <w:vertAlign w:val="subscript"/>
          </w:rPr>
          <w:t>rated,t</w:t>
        </w:r>
        <w:r w:rsidRPr="008E21F4">
          <w:rPr>
            <w:lang w:eastAsia="zh-CN"/>
          </w:rPr>
          <w:t xml:space="preserve"> </w:t>
        </w:r>
      </w:ins>
      <w:r w:rsidRPr="008E21F4">
        <w:rPr>
          <w:lang w:eastAsia="zh-CN"/>
        </w:rPr>
        <w:t>of each supported operating band in multi-band operation</w:t>
      </w:r>
    </w:p>
    <w:p w14:paraId="06AAD5CC" w14:textId="77777777" w:rsidR="00CB3986" w:rsidRPr="008E21F4" w:rsidRDefault="00CB3986" w:rsidP="00CB3986">
      <w:pPr>
        <w:pStyle w:val="Heading3"/>
        <w:rPr>
          <w:ins w:id="1761" w:author="Delta" w:date="2021-07-23T11:12:00Z"/>
        </w:rPr>
      </w:pPr>
      <w:bookmarkStart w:id="1762" w:name="_Toc21017625"/>
      <w:bookmarkStart w:id="1763" w:name="_Toc29486088"/>
      <w:bookmarkStart w:id="1764" w:name="_Toc29756778"/>
      <w:bookmarkStart w:id="1765" w:name="_Toc29757891"/>
      <w:bookmarkStart w:id="1766" w:name="_Toc35952456"/>
      <w:bookmarkStart w:id="1767" w:name="_Toc37174456"/>
      <w:bookmarkStart w:id="1768" w:name="_Toc37176337"/>
      <w:bookmarkStart w:id="1769" w:name="_Toc45831412"/>
      <w:bookmarkStart w:id="1770" w:name="_Toc45832137"/>
      <w:bookmarkStart w:id="1771" w:name="_Toc52547065"/>
      <w:bookmarkStart w:id="1772" w:name="_Toc61110212"/>
      <w:bookmarkStart w:id="1773" w:name="_Toc67910494"/>
      <w:bookmarkStart w:id="1774" w:name="_Toc75187417"/>
      <w:bookmarkStart w:id="1775" w:name="_Toc76501172"/>
      <w:ins w:id="1776" w:author="Delta" w:date="2021-07-23T11:12:00Z">
        <w:r w:rsidRPr="008E21F4">
          <w:t>4.6.9</w:t>
        </w:r>
        <w:r w:rsidRPr="008E21F4">
          <w:tab/>
          <w:t>NB-IoT sub-carrier spacing</w:t>
        </w:r>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ins>
    </w:p>
    <w:p w14:paraId="62D8ACBA" w14:textId="77777777" w:rsidR="00CB3986" w:rsidRPr="008E21F4" w:rsidRDefault="00CB3986" w:rsidP="00CB3986">
      <w:pPr>
        <w:rPr>
          <w:ins w:id="1777" w:author="Delta" w:date="2021-07-23T11:12:00Z"/>
        </w:rPr>
      </w:pPr>
      <w:ins w:id="1778" w:author="Delta" w:date="2021-07-23T11:12:00Z">
        <w:r w:rsidRPr="008E21F4">
          <w:t>If the BS supports NB-IoT, manufacturer shall declare if it supports 15 kHz sub-carrier spacing, 3.75 kHz sub-carrier spacing, or both for NPUSCH.</w:t>
        </w:r>
      </w:ins>
    </w:p>
    <w:p w14:paraId="2D674F90" w14:textId="77777777" w:rsidR="00CB3986" w:rsidRPr="008E21F4" w:rsidRDefault="00CB3986" w:rsidP="00CB3986">
      <w:pPr>
        <w:pStyle w:val="Heading3"/>
        <w:rPr>
          <w:ins w:id="1779" w:author="Delta" w:date="2021-07-23T11:12:00Z"/>
        </w:rPr>
      </w:pPr>
      <w:bookmarkStart w:id="1780" w:name="_Toc21017626"/>
      <w:bookmarkStart w:id="1781" w:name="_Toc29486089"/>
      <w:bookmarkStart w:id="1782" w:name="_Toc29756779"/>
      <w:bookmarkStart w:id="1783" w:name="_Toc29757892"/>
      <w:bookmarkStart w:id="1784" w:name="_Toc35952457"/>
      <w:bookmarkStart w:id="1785" w:name="_Toc37174457"/>
      <w:bookmarkStart w:id="1786" w:name="_Toc37176338"/>
      <w:bookmarkStart w:id="1787" w:name="_Toc45831413"/>
      <w:bookmarkStart w:id="1788" w:name="_Toc45832138"/>
      <w:bookmarkStart w:id="1789" w:name="_Toc52547066"/>
      <w:bookmarkStart w:id="1790" w:name="_Toc61110213"/>
      <w:bookmarkStart w:id="1791" w:name="_Toc67910495"/>
      <w:bookmarkStart w:id="1792" w:name="_Toc75187418"/>
      <w:bookmarkStart w:id="1793" w:name="_Toc76501173"/>
      <w:ins w:id="1794" w:author="Delta" w:date="2021-07-23T11:12:00Z">
        <w:r w:rsidRPr="008E21F4">
          <w:t>4.6.10</w:t>
        </w:r>
        <w:r w:rsidRPr="008E21F4">
          <w:tab/>
          <w:t>NB-IoT power dynamic range</w:t>
        </w:r>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ins>
    </w:p>
    <w:p w14:paraId="6F6401AE" w14:textId="77777777" w:rsidR="00CB3986" w:rsidRPr="008E21F4" w:rsidRDefault="00CB3986" w:rsidP="00CB3986">
      <w:pPr>
        <w:rPr>
          <w:ins w:id="1795" w:author="Delta" w:date="2021-07-23T11:12:00Z"/>
        </w:rPr>
      </w:pPr>
      <w:ins w:id="1796" w:author="Delta" w:date="2021-07-23T11:12:00Z">
        <w:r w:rsidRPr="008E21F4">
          <w:t>If the BS supports E-UTRA with NB-IoT operating in-band and/or in guard band, manufacturer shall declare the maximum power dynamic range it could support with a minimum of +6dB as mentioned in TS 36.104 [2] clause 6.3.3.</w:t>
        </w:r>
      </w:ins>
    </w:p>
    <w:p w14:paraId="6AA15D28" w14:textId="1454AA8F" w:rsidR="00CB3986" w:rsidRDefault="00CB3986" w:rsidP="00CB3986">
      <w:pPr>
        <w:rPr>
          <w:ins w:id="1797" w:author="Delta" w:date="2021-07-23T11:12:00Z"/>
        </w:rPr>
      </w:pPr>
      <w:ins w:id="1798" w:author="Delta" w:date="2021-07-23T11:12:00Z">
        <w:r w:rsidRPr="008E21F4">
          <w:t>If the BS supports 5 MHZ E-UTRA with NB-IoT operating in guard band, manufacturer shall declare the maximum power that could be allocated to this NB-IoT carrier.</w:t>
        </w:r>
      </w:ins>
    </w:p>
    <w:p w14:paraId="7B4C2F90" w14:textId="77777777" w:rsidR="00FA2421" w:rsidRPr="00D06200" w:rsidRDefault="00FA2421" w:rsidP="00FA2421">
      <w:pPr>
        <w:pStyle w:val="Heading3"/>
        <w:rPr>
          <w:ins w:id="1799" w:author="Delta" w:date="2021-07-23T11:12:00Z"/>
          <w:lang w:val="en-US" w:eastAsia="en-GB"/>
        </w:rPr>
      </w:pPr>
      <w:bookmarkStart w:id="1800" w:name="_Toc21016901"/>
      <w:bookmarkStart w:id="1801" w:name="_Toc45830816"/>
      <w:bookmarkStart w:id="1802" w:name="_Toc52468601"/>
      <w:bookmarkStart w:id="1803" w:name="_Toc61109544"/>
      <w:bookmarkStart w:id="1804" w:name="_Toc75187419"/>
      <w:bookmarkStart w:id="1805" w:name="_Toc76501174"/>
      <w:ins w:id="1806" w:author="Delta" w:date="2021-07-23T11:12:00Z">
        <w:r w:rsidRPr="00D06200">
          <w:rPr>
            <w:lang w:val="en-US" w:eastAsia="en-GB"/>
          </w:rPr>
          <w:t>4.6.11</w:t>
        </w:r>
        <w:r w:rsidRPr="00D06200">
          <w:rPr>
            <w:lang w:val="en-US" w:eastAsia="en-GB"/>
          </w:rPr>
          <w:tab/>
        </w:r>
        <w:bookmarkEnd w:id="1800"/>
        <w:bookmarkEnd w:id="1801"/>
        <w:bookmarkEnd w:id="1802"/>
        <w:bookmarkEnd w:id="1803"/>
        <w:r w:rsidRPr="00D06200">
          <w:rPr>
            <w:lang w:val="en-US" w:eastAsia="en-GB"/>
          </w:rPr>
          <w:t>Sub-PRB allocation</w:t>
        </w:r>
        <w:bookmarkEnd w:id="1804"/>
        <w:bookmarkEnd w:id="1805"/>
      </w:ins>
    </w:p>
    <w:p w14:paraId="34C9A03F" w14:textId="77777777" w:rsidR="00FA2421" w:rsidRPr="00CE4DAB" w:rsidRDefault="00FA2421" w:rsidP="00FA2421">
      <w:pPr>
        <w:rPr>
          <w:ins w:id="1807" w:author="Delta" w:date="2021-07-23T11:12:00Z"/>
          <w:rFonts w:eastAsia="Malgun Gothic"/>
          <w:lang w:val="en-US"/>
        </w:rPr>
      </w:pPr>
      <w:ins w:id="1808" w:author="Delta" w:date="2021-07-23T11:12:00Z">
        <w:r>
          <w:rPr>
            <w:rFonts w:eastAsia="Malgun Gothic"/>
            <w:lang w:val="en-US"/>
          </w:rPr>
          <w:t>M</w:t>
        </w:r>
        <w:r w:rsidRPr="00CE4DAB">
          <w:rPr>
            <w:rFonts w:eastAsia="Malgun Gothic"/>
            <w:lang w:val="en-US"/>
          </w:rPr>
          <w:t xml:space="preserve">anufacturer shall declare </w:t>
        </w:r>
        <w:r>
          <w:rPr>
            <w:rFonts w:eastAsia="Malgun Gothic"/>
            <w:lang w:val="en-US"/>
          </w:rPr>
          <w:t xml:space="preserve">subPRB allocation support for </w:t>
        </w:r>
        <w:r w:rsidRPr="00C64EF1">
          <w:rPr>
            <w:rFonts w:eastAsia="Malgun Gothic"/>
            <w:lang w:val="en-US"/>
          </w:rPr>
          <w:t xml:space="preserve">BL/CE UE </w:t>
        </w:r>
        <w:r>
          <w:rPr>
            <w:rFonts w:eastAsia="Malgun Gothic"/>
            <w:lang w:val="en-US"/>
          </w:rPr>
          <w:t xml:space="preserve">and comply with the REFSENS for sub-PRB allocation </w:t>
        </w:r>
        <w:r w:rsidRPr="00CE4DAB">
          <w:rPr>
            <w:rFonts w:eastAsia="Malgun Gothic"/>
            <w:lang w:val="en-US"/>
          </w:rPr>
          <w:t xml:space="preserve">as mentioned in TS 36.104 [2] clause </w:t>
        </w:r>
        <w:r>
          <w:rPr>
            <w:rFonts w:eastAsia="Malgun Gothic"/>
            <w:lang w:val="en-US"/>
          </w:rPr>
          <w:t>7.1</w:t>
        </w:r>
        <w:r w:rsidRPr="00CE4DAB">
          <w:rPr>
            <w:rFonts w:eastAsia="Malgun Gothic"/>
            <w:lang w:val="en-US"/>
          </w:rPr>
          <w:t>.</w:t>
        </w:r>
      </w:ins>
    </w:p>
    <w:p w14:paraId="0F1FE7C6" w14:textId="77777777" w:rsidR="00FA2421" w:rsidRPr="008E21F4" w:rsidRDefault="00FA2421" w:rsidP="00CB3986">
      <w:pPr>
        <w:rPr>
          <w:lang w:eastAsia="zh-CN"/>
        </w:rPr>
        <w:pPrChange w:id="1809" w:author="Delta" w:date="2021-07-23T11:12:00Z">
          <w:pPr>
            <w:pStyle w:val="B1"/>
          </w:pPr>
        </w:pPrChange>
      </w:pPr>
    </w:p>
    <w:p w14:paraId="4B7FA591" w14:textId="77777777" w:rsidR="00CB3986" w:rsidRPr="008E21F4" w:rsidRDefault="00CB3986" w:rsidP="00CB3986">
      <w:pPr>
        <w:pStyle w:val="Heading2"/>
        <w:rPr>
          <w:rFonts w:cs="v4.2.0"/>
        </w:rPr>
      </w:pPr>
      <w:bookmarkStart w:id="1810" w:name="_Toc21017627"/>
      <w:bookmarkStart w:id="1811" w:name="_Toc29486090"/>
      <w:bookmarkStart w:id="1812" w:name="_Toc29756780"/>
      <w:bookmarkStart w:id="1813" w:name="_Toc29757893"/>
      <w:bookmarkStart w:id="1814" w:name="_Toc35952458"/>
      <w:bookmarkStart w:id="1815" w:name="_Toc37174458"/>
      <w:bookmarkStart w:id="1816" w:name="_Toc37176339"/>
      <w:bookmarkStart w:id="1817" w:name="_Toc45831414"/>
      <w:bookmarkStart w:id="1818" w:name="_Toc45832139"/>
      <w:bookmarkStart w:id="1819" w:name="_Toc52547067"/>
      <w:bookmarkStart w:id="1820" w:name="_Toc61110214"/>
      <w:bookmarkStart w:id="1821" w:name="_Toc67910496"/>
      <w:bookmarkStart w:id="1822" w:name="_Toc75187420"/>
      <w:bookmarkStart w:id="1823" w:name="_Toc76501175"/>
      <w:bookmarkStart w:id="1824" w:name="_Toc408331076"/>
      <w:r w:rsidRPr="008E21F4">
        <w:rPr>
          <w:rFonts w:cs="v4.2.0"/>
        </w:rPr>
        <w:t>4.7</w:t>
      </w:r>
      <w:r w:rsidRPr="008E21F4">
        <w:rPr>
          <w:rFonts w:cs="v4.2.0"/>
        </w:rPr>
        <w:tab/>
        <w:t>Specified frequency range and supported channel bandwidth</w:t>
      </w:r>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p w14:paraId="7AFF83F0" w14:textId="77777777" w:rsidR="00CB3986" w:rsidRPr="008E21F4" w:rsidRDefault="00CB3986" w:rsidP="00CB3986">
      <w:r w:rsidRPr="008E21F4">
        <w:rPr>
          <w:rFonts w:cs="v4.2.0"/>
        </w:rPr>
        <w:t xml:space="preserve">Unless otherwise stated, the test shall be performed with a lowest and the highest bandwidth supported by the BS. The </w:t>
      </w:r>
      <w:r w:rsidRPr="008E21F4">
        <w:t>manufacturer shall declare that the requirements are fulfilled for all other bandwidths supported by the BS which are not tested.</w:t>
      </w:r>
    </w:p>
    <w:p w14:paraId="37758D57" w14:textId="77777777" w:rsidR="00CB3986" w:rsidRPr="008E21F4" w:rsidRDefault="00CB3986" w:rsidP="00CB3986">
      <w:pPr>
        <w:rPr>
          <w:rFonts w:cs="v4.2.0"/>
        </w:rPr>
      </w:pPr>
      <w:r w:rsidRPr="008E21F4">
        <w:rPr>
          <w:rFonts w:cs="v4.2.0"/>
        </w:rPr>
        <w:t>The manufacturer shall declare:</w:t>
      </w:r>
    </w:p>
    <w:p w14:paraId="33BC25E3" w14:textId="2532AC8C" w:rsidR="00CB3986" w:rsidRPr="008E21F4" w:rsidRDefault="00CB3986" w:rsidP="00CB3986">
      <w:pPr>
        <w:pStyle w:val="B1"/>
        <w:pPrChange w:id="1825" w:author="Delta" w:date="2021-07-23T11:12:00Z">
          <w:pPr/>
        </w:pPrChange>
      </w:pPr>
      <w:r w:rsidRPr="008E21F4">
        <w:t>-</w:t>
      </w:r>
      <w:r w:rsidRPr="008E21F4">
        <w:tab/>
      </w:r>
      <w:del w:id="1826" w:author="Delta" w:date="2021-07-23T11:12:00Z">
        <w:r w:rsidR="00EE2F32" w:rsidRPr="008735C4">
          <w:rPr>
            <w:rFonts w:cs="v4.2.0"/>
          </w:rPr>
          <w:delText>which</w:delText>
        </w:r>
      </w:del>
      <w:ins w:id="1827" w:author="Delta" w:date="2021-07-23T11:12:00Z">
        <w:r w:rsidRPr="008E21F4">
          <w:t>Which</w:t>
        </w:r>
      </w:ins>
      <w:r w:rsidRPr="008E21F4">
        <w:t xml:space="preserve"> of the </w:t>
      </w:r>
      <w:ins w:id="1828" w:author="Delta" w:date="2021-07-23T11:12:00Z">
        <w:r w:rsidRPr="008E21F4">
          <w:t xml:space="preserve">E-UTRA </w:t>
        </w:r>
      </w:ins>
      <w:r w:rsidRPr="008E21F4">
        <w:t>operating bands defined in subclause 5.5 are supported by the BS.</w:t>
      </w:r>
    </w:p>
    <w:p w14:paraId="540642CA" w14:textId="6AC91610" w:rsidR="00CB3986" w:rsidRPr="008E21F4" w:rsidRDefault="00CB3986" w:rsidP="00CB3986">
      <w:pPr>
        <w:pStyle w:val="B1"/>
        <w:pPrChange w:id="1829" w:author="Delta" w:date="2021-07-23T11:12:00Z">
          <w:pPr/>
        </w:pPrChange>
      </w:pPr>
      <w:r w:rsidRPr="008E21F4">
        <w:t>-</w:t>
      </w:r>
      <w:r w:rsidRPr="008E21F4">
        <w:tab/>
      </w:r>
      <w:del w:id="1830" w:author="Delta" w:date="2021-07-23T11:12:00Z">
        <w:r w:rsidR="00EE2F32" w:rsidRPr="008735C4">
          <w:rPr>
            <w:rFonts w:cs="v4.2.0"/>
          </w:rPr>
          <w:delText>the</w:delText>
        </w:r>
      </w:del>
      <w:ins w:id="1831" w:author="Delta" w:date="2021-07-23T11:12:00Z">
        <w:r w:rsidRPr="008E21F4">
          <w:t>The E-UTRA</w:t>
        </w:r>
      </w:ins>
      <w:r w:rsidRPr="008E21F4">
        <w:t xml:space="preserve"> frequency range within the above frequency band(s) supported by the BS.</w:t>
      </w:r>
      <w:del w:id="1832" w:author="Delta" w:date="2021-07-23T11:12:00Z">
        <w:r w:rsidR="00EE2F32" w:rsidRPr="008735C4">
          <w:rPr>
            <w:rFonts w:cs="v4.2.0"/>
          </w:rPr>
          <w:delText xml:space="preserve"> </w:delText>
        </w:r>
      </w:del>
    </w:p>
    <w:p w14:paraId="0F3D2A9C" w14:textId="3F6058A0" w:rsidR="00CB3986" w:rsidRPr="008E21F4" w:rsidRDefault="00EE2F32" w:rsidP="00CB3986">
      <w:pPr>
        <w:pStyle w:val="B1"/>
        <w:rPr>
          <w:ins w:id="1833" w:author="Delta" w:date="2021-07-23T11:12:00Z"/>
        </w:rPr>
      </w:pPr>
      <w:del w:id="1834" w:author="Delta" w:date="2021-07-23T11:12:00Z">
        <w:r w:rsidRPr="008735C4">
          <w:rPr>
            <w:rFonts w:cs="v4.2.0"/>
          </w:rPr>
          <w:delText>-</w:delText>
        </w:r>
        <w:r w:rsidRPr="008735C4">
          <w:rPr>
            <w:rFonts w:cs="v4.2.0"/>
          </w:rPr>
          <w:tab/>
        </w:r>
      </w:del>
      <w:ins w:id="1835" w:author="Delta" w:date="2021-07-23T11:12:00Z">
        <w:r w:rsidR="00CB3986" w:rsidRPr="008E21F4">
          <w:t>-</w:t>
        </w:r>
        <w:r w:rsidR="00CB3986" w:rsidRPr="008E21F4">
          <w:tab/>
          <w:t>Which NB-IoT operating band defined in subclause 5.5 is supported by the BS.</w:t>
        </w:r>
      </w:ins>
    </w:p>
    <w:p w14:paraId="38985360" w14:textId="77777777" w:rsidR="00CB3986" w:rsidRPr="008E21F4" w:rsidRDefault="00CB3986" w:rsidP="00CB3986">
      <w:pPr>
        <w:pStyle w:val="B1"/>
        <w:rPr>
          <w:ins w:id="1836" w:author="Delta" w:date="2021-07-23T11:12:00Z"/>
        </w:rPr>
      </w:pPr>
      <w:ins w:id="1837" w:author="Delta" w:date="2021-07-23T11:12:00Z">
        <w:r w:rsidRPr="008E21F4">
          <w:t>-</w:t>
        </w:r>
        <w:r w:rsidRPr="008E21F4">
          <w:tab/>
          <w:t xml:space="preserve">The NB-IoT frequency range within </w:t>
        </w:r>
      </w:ins>
      <w:r w:rsidRPr="008E21F4">
        <w:t xml:space="preserve">the </w:t>
      </w:r>
      <w:ins w:id="1838" w:author="Delta" w:date="2021-07-23T11:12:00Z">
        <w:r w:rsidRPr="008E21F4">
          <w:t>above frequency band supported by the BS.</w:t>
        </w:r>
      </w:ins>
    </w:p>
    <w:p w14:paraId="46C36643" w14:textId="77777777" w:rsidR="00CB3986" w:rsidRPr="008E21F4" w:rsidRDefault="00CB3986" w:rsidP="00CB3986">
      <w:pPr>
        <w:pStyle w:val="B1"/>
        <w:pPrChange w:id="1839" w:author="Delta" w:date="2021-07-23T11:12:00Z">
          <w:pPr/>
        </w:pPrChange>
      </w:pPr>
      <w:ins w:id="1840" w:author="Delta" w:date="2021-07-23T11:12:00Z">
        <w:r w:rsidRPr="008E21F4">
          <w:t>-</w:t>
        </w:r>
        <w:r w:rsidRPr="008E21F4">
          <w:tab/>
          <w:t xml:space="preserve">The </w:t>
        </w:r>
        <w:r w:rsidRPr="008E21F4">
          <w:rPr>
            <w:rFonts w:cs="v4.2.0"/>
          </w:rPr>
          <w:t xml:space="preserve">E-UTRA </w:t>
        </w:r>
      </w:ins>
      <w:r w:rsidRPr="008E21F4">
        <w:t>channel bandwidths supported by the BS</w:t>
      </w:r>
      <w:ins w:id="1841" w:author="Delta" w:date="2021-07-23T11:12:00Z">
        <w:r w:rsidRPr="008E21F4">
          <w:t>.</w:t>
        </w:r>
      </w:ins>
    </w:p>
    <w:p w14:paraId="5136F0C1" w14:textId="77777777" w:rsidR="00CB3986" w:rsidRPr="008E21F4" w:rsidRDefault="00CB3986" w:rsidP="00CB3986">
      <w:pPr>
        <w:pStyle w:val="B1"/>
        <w:rPr>
          <w:ins w:id="1842" w:author="Delta" w:date="2021-07-23T11:12:00Z"/>
        </w:rPr>
      </w:pPr>
      <w:ins w:id="1843" w:author="Delta" w:date="2021-07-23T11:12:00Z">
        <w:r w:rsidRPr="008E21F4">
          <w:t>-</w:t>
        </w:r>
        <w:r w:rsidRPr="008E21F4">
          <w:tab/>
          <w:t>For each E-UTRA channel bandwidth, the NB-IoT operating mode(s) supported by the BS.</w:t>
        </w:r>
      </w:ins>
    </w:p>
    <w:p w14:paraId="43BF02D7" w14:textId="7B8A0880" w:rsidR="00CB3986" w:rsidRPr="008E21F4" w:rsidRDefault="00CB3986" w:rsidP="00CB3986">
      <w:pPr>
        <w:rPr>
          <w:lang w:eastAsia="zh-CN"/>
        </w:rPr>
      </w:pPr>
      <w:r w:rsidRPr="008E21F4">
        <w:rPr>
          <w:lang w:eastAsia="zh-CN"/>
        </w:rPr>
        <w:t xml:space="preserve">For CA specific testing in </w:t>
      </w:r>
      <w:del w:id="1844" w:author="Delta" w:date="2021-07-23T11:12:00Z">
        <w:r w:rsidR="007726C1" w:rsidRPr="008735C4">
          <w:rPr>
            <w:rFonts w:hint="eastAsia"/>
            <w:lang w:eastAsia="zh-CN"/>
          </w:rPr>
          <w:delText>section</w:delText>
        </w:r>
      </w:del>
      <w:ins w:id="1845" w:author="Delta" w:date="2021-07-23T11:12:00Z">
        <w:r w:rsidR="004A31A1">
          <w:rPr>
            <w:lang w:eastAsia="zh-CN"/>
          </w:rPr>
          <w:t>clause</w:t>
        </w:r>
      </w:ins>
      <w:r w:rsidRPr="008E21F4">
        <w:rPr>
          <w:lang w:eastAsia="zh-CN"/>
        </w:rPr>
        <w:t xml:space="preserve"> </w:t>
      </w:r>
      <w:r w:rsidRPr="008E21F4">
        <w:t>4.7.2</w:t>
      </w:r>
      <w:r w:rsidRPr="008E21F4">
        <w:rPr>
          <w:lang w:eastAsia="zh-CN"/>
        </w:rPr>
        <w:t xml:space="preserve">, the manufacturer’s declaration in </w:t>
      </w:r>
      <w:del w:id="1846" w:author="Delta" w:date="2021-07-23T11:12:00Z">
        <w:r w:rsidR="007726C1" w:rsidRPr="008735C4">
          <w:rPr>
            <w:rFonts w:hint="eastAsia"/>
            <w:lang w:eastAsia="zh-CN"/>
          </w:rPr>
          <w:delText>section</w:delText>
        </w:r>
      </w:del>
      <w:ins w:id="1847" w:author="Delta" w:date="2021-07-23T11:12:00Z">
        <w:r w:rsidR="004A31A1">
          <w:rPr>
            <w:lang w:eastAsia="zh-CN"/>
          </w:rPr>
          <w:t>clause</w:t>
        </w:r>
      </w:ins>
      <w:r w:rsidRPr="008E21F4">
        <w:rPr>
          <w:lang w:eastAsia="zh-CN"/>
        </w:rPr>
        <w:t xml:space="preserve"> 4.6.8 will be applied.</w:t>
      </w:r>
    </w:p>
    <w:p w14:paraId="11DCCD12" w14:textId="77777777" w:rsidR="00CB3986" w:rsidRPr="008E21F4" w:rsidRDefault="00CB3986" w:rsidP="00CB3986">
      <w:pPr>
        <w:rPr>
          <w:rFonts w:cs="v4.2.0"/>
        </w:rPr>
      </w:pPr>
      <w:r w:rsidRPr="008E21F4">
        <w:rPr>
          <w:rFonts w:cs="v4.2.0"/>
          <w:lang w:eastAsia="zh-CN"/>
        </w:rPr>
        <w:t xml:space="preserve">For the single carrier testing </w:t>
      </w:r>
      <w:r w:rsidRPr="008E21F4">
        <w:rPr>
          <w:rFonts w:cs="v4.2.0"/>
        </w:rPr>
        <w:t>many tests in this TS are performed with appropriate frequencies in the bottom, middle and top channels of the supported frequency range of the BS. These are denoted as RF channels B (bottom), M (middle) and T (top).</w:t>
      </w:r>
    </w:p>
    <w:p w14:paraId="5EB3F2A5" w14:textId="79751AE5" w:rsidR="00CB3986" w:rsidRPr="008E21F4" w:rsidRDefault="00CB3986" w:rsidP="00CB3986">
      <w:pPr>
        <w:rPr>
          <w:rFonts w:cs="v4.2.0"/>
        </w:rPr>
      </w:pPr>
      <w:r w:rsidRPr="008E21F4">
        <w:rPr>
          <w:rFonts w:cs="v4.2.0"/>
        </w:rPr>
        <w:t>Unless otherwise stated, the test shall be performed with a single carrier at each of the RF channels B, M and T.</w:t>
      </w:r>
      <w:del w:id="1848" w:author="Delta" w:date="2021-07-23T11:12:00Z">
        <w:r w:rsidR="00EE2F32" w:rsidRPr="008735C4">
          <w:rPr>
            <w:rFonts w:cs="v4.2.0"/>
          </w:rPr>
          <w:delText xml:space="preserve"> </w:delText>
        </w:r>
      </w:del>
    </w:p>
    <w:p w14:paraId="38708C3E" w14:textId="77777777" w:rsidR="00CB3986" w:rsidRPr="008E21F4" w:rsidRDefault="00CB3986" w:rsidP="00CB3986">
      <w:pPr>
        <w:rPr>
          <w:ins w:id="1849" w:author="Delta" w:date="2021-07-23T11:12:00Z"/>
          <w:rFonts w:cs="v4.2.0"/>
        </w:rPr>
      </w:pPr>
      <w:ins w:id="1850" w:author="Delta" w:date="2021-07-23T11:12:00Z">
        <w:r w:rsidRPr="008E21F4">
          <w:rPr>
            <w:rFonts w:cs="v4.2.0"/>
          </w:rPr>
          <w:t>Unless otherwise stated, the NB-IoT standalone test shall be performed with a single carrier at each of the RF channels B (bottom), M (middle) and T (top).</w:t>
        </w:r>
      </w:ins>
    </w:p>
    <w:p w14:paraId="50C0FA5E" w14:textId="77777777" w:rsidR="00CB3986" w:rsidRPr="008E21F4" w:rsidRDefault="00CB3986" w:rsidP="00CB3986">
      <w:pPr>
        <w:rPr>
          <w:rFonts w:cs="v4.2.0"/>
        </w:rPr>
      </w:pPr>
      <w:r w:rsidRPr="008E21F4">
        <w:rPr>
          <w:rFonts w:cs="v4.2.0"/>
        </w:rPr>
        <w:t>When a test is performed by a test laboratory, the EARFCNs to be used for RF channels B, M and T shall be specified by the laboratory. The laboratory may consult with operators, the manufacturer or other bodies.</w:t>
      </w:r>
    </w:p>
    <w:p w14:paraId="1651CBCE" w14:textId="77777777" w:rsidR="00CB3986" w:rsidRPr="008E21F4" w:rsidRDefault="00CB3986" w:rsidP="00CB3986">
      <w:r w:rsidRPr="008E21F4">
        <w:t>When a test is performed by a manufacturer, the EARFCNs to be used for RF channels B, M and T may be specified by an operator.</w:t>
      </w:r>
    </w:p>
    <w:p w14:paraId="5B0467A4" w14:textId="1C95C1E6" w:rsidR="00CB3986" w:rsidRPr="008E21F4" w:rsidRDefault="00CB3986" w:rsidP="00CB3986">
      <w:pPr>
        <w:pStyle w:val="Heading3"/>
      </w:pPr>
      <w:bookmarkStart w:id="1851" w:name="_Toc21017628"/>
      <w:bookmarkStart w:id="1852" w:name="_Toc29486091"/>
      <w:bookmarkStart w:id="1853" w:name="_Toc29756781"/>
      <w:bookmarkStart w:id="1854" w:name="_Toc29757894"/>
      <w:bookmarkStart w:id="1855" w:name="_Toc35952459"/>
      <w:bookmarkStart w:id="1856" w:name="_Toc37174459"/>
      <w:bookmarkStart w:id="1857" w:name="_Toc37176340"/>
      <w:bookmarkStart w:id="1858" w:name="_Toc45831415"/>
      <w:bookmarkStart w:id="1859" w:name="_Toc45832140"/>
      <w:bookmarkStart w:id="1860" w:name="_Toc52547068"/>
      <w:bookmarkStart w:id="1861" w:name="_Toc61110215"/>
      <w:bookmarkStart w:id="1862" w:name="_Toc67910497"/>
      <w:bookmarkStart w:id="1863" w:name="_Toc75187421"/>
      <w:bookmarkStart w:id="1864" w:name="_Toc76501176"/>
      <w:bookmarkStart w:id="1865" w:name="_Toc408331077"/>
      <w:r w:rsidRPr="008E21F4">
        <w:t>4.7.1</w:t>
      </w:r>
      <w:r w:rsidRPr="008E21F4">
        <w:tab/>
      </w:r>
      <w:ins w:id="1866" w:author="Delta" w:date="2021-07-23T11:12:00Z">
        <w:r w:rsidRPr="008E21F4">
          <w:t xml:space="preserve">Base Station </w:t>
        </w:r>
      </w:ins>
      <w:r w:rsidRPr="008E21F4">
        <w:t xml:space="preserve">RF </w:t>
      </w:r>
      <w:del w:id="1867" w:author="Delta" w:date="2021-07-23T11:12:00Z">
        <w:r w:rsidR="00F76B33" w:rsidRPr="008735C4">
          <w:delText>bandwidth</w:delText>
        </w:r>
      </w:del>
      <w:ins w:id="1868" w:author="Delta" w:date="2021-07-23T11:12:00Z">
        <w:r w:rsidRPr="008E21F4">
          <w:t>Bandwidth</w:t>
        </w:r>
      </w:ins>
      <w:r w:rsidRPr="008E21F4">
        <w:t xml:space="preserve"> position for </w:t>
      </w:r>
      <w:r w:rsidRPr="008E21F4">
        <w:rPr>
          <w:lang w:eastAsia="zh-CN"/>
        </w:rPr>
        <w:t xml:space="preserve">multi-carrier and/or CA </w:t>
      </w:r>
      <w:r w:rsidRPr="008E21F4">
        <w:t>testing</w:t>
      </w:r>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p>
    <w:p w14:paraId="5308D532" w14:textId="7C8A223B" w:rsidR="00CB3986" w:rsidRPr="008E21F4" w:rsidRDefault="00CB3986" w:rsidP="00CB3986">
      <w:pPr>
        <w:rPr>
          <w:rFonts w:cs="v4.2.0"/>
          <w:lang w:eastAsia="zh-CN"/>
        </w:rPr>
      </w:pPr>
      <w:r w:rsidRPr="008E21F4">
        <w:rPr>
          <w:rFonts w:cs="v4.2.0"/>
          <w:lang w:eastAsia="zh-CN"/>
        </w:rPr>
        <w:t>M</w:t>
      </w:r>
      <w:r w:rsidRPr="008E21F4">
        <w:rPr>
          <w:rFonts w:cs="v4.2.0"/>
        </w:rPr>
        <w:t xml:space="preserve">any tests in this TS are performed with the maximum </w:t>
      </w:r>
      <w:ins w:id="1869" w:author="Delta" w:date="2021-07-23T11:12:00Z">
        <w:r w:rsidRPr="008E21F4">
          <w:rPr>
            <w:rFonts w:cs="v4.2.0"/>
          </w:rPr>
          <w:t xml:space="preserve">Base Station </w:t>
        </w:r>
      </w:ins>
      <w:r w:rsidRPr="008E21F4">
        <w:rPr>
          <w:rFonts w:cs="v4.2.0"/>
        </w:rPr>
        <w:t xml:space="preserve">RF </w:t>
      </w:r>
      <w:del w:id="1870" w:author="Delta" w:date="2021-07-23T11:12:00Z">
        <w:r w:rsidR="00F76B33" w:rsidRPr="008735C4">
          <w:rPr>
            <w:rFonts w:cs="v4.2.0"/>
          </w:rPr>
          <w:delText>bandwidth</w:delText>
        </w:r>
      </w:del>
      <w:ins w:id="1871" w:author="Delta" w:date="2021-07-23T11:12:00Z">
        <w:r w:rsidRPr="008E21F4">
          <w:rPr>
            <w:rFonts w:cs="v4.2.0"/>
          </w:rPr>
          <w:t>Bandwidth</w:t>
        </w:r>
      </w:ins>
      <w:r w:rsidRPr="008E21F4">
        <w:rPr>
          <w:rFonts w:cs="v4.2.0"/>
        </w:rPr>
        <w:t xml:space="preserve"> located at the bottom, middle and top of the supported frequency range in </w:t>
      </w:r>
      <w:r w:rsidRPr="008E21F4">
        <w:rPr>
          <w:rFonts w:cs="v4.2.0"/>
          <w:lang w:eastAsia="zh-CN"/>
        </w:rPr>
        <w:t>each</w:t>
      </w:r>
      <w:r w:rsidRPr="008E21F4">
        <w:rPr>
          <w:rFonts w:cs="v4.2.0"/>
        </w:rPr>
        <w:t xml:space="preserve"> operating band. These are denoted as </w:t>
      </w:r>
      <w:r w:rsidRPr="008E21F4">
        <w:t>B</w:t>
      </w:r>
      <w:r w:rsidRPr="008E21F4">
        <w:rPr>
          <w:vertAlign w:val="subscript"/>
        </w:rPr>
        <w:t>RFBW</w:t>
      </w:r>
      <w:r w:rsidRPr="008E21F4">
        <w:rPr>
          <w:rFonts w:cs="v4.2.0"/>
        </w:rPr>
        <w:t xml:space="preserve">(bottom), </w:t>
      </w:r>
      <w:r w:rsidRPr="008E21F4">
        <w:t>M</w:t>
      </w:r>
      <w:r w:rsidRPr="008E21F4">
        <w:rPr>
          <w:vertAlign w:val="subscript"/>
        </w:rPr>
        <w:t>RFBW</w:t>
      </w:r>
      <w:r w:rsidRPr="008E21F4">
        <w:rPr>
          <w:rFonts w:cs="v4.2.0"/>
        </w:rPr>
        <w:t xml:space="preserve"> (middle) and </w:t>
      </w:r>
      <w:r w:rsidRPr="008E21F4">
        <w:t>T</w:t>
      </w:r>
      <w:r w:rsidRPr="008E21F4">
        <w:rPr>
          <w:vertAlign w:val="subscript"/>
        </w:rPr>
        <w:t>RFBW</w:t>
      </w:r>
      <w:r w:rsidRPr="008E21F4">
        <w:t xml:space="preserve"> </w:t>
      </w:r>
      <w:r w:rsidRPr="008E21F4">
        <w:rPr>
          <w:rFonts w:cs="v4.2.0"/>
        </w:rPr>
        <w:t>(top).</w:t>
      </w:r>
      <w:del w:id="1872" w:author="Delta" w:date="2021-07-23T11:12:00Z">
        <w:r w:rsidR="00F76B33" w:rsidRPr="008735C4">
          <w:rPr>
            <w:rFonts w:cs="v4.2.0" w:hint="eastAsia"/>
            <w:lang w:eastAsia="zh-CN"/>
          </w:rPr>
          <w:delText xml:space="preserve"> </w:delText>
        </w:r>
      </w:del>
    </w:p>
    <w:p w14:paraId="14E7B81B" w14:textId="77777777" w:rsidR="00CB3986" w:rsidRPr="008E21F4" w:rsidRDefault="00CB3986" w:rsidP="00CB3986">
      <w:pPr>
        <w:rPr>
          <w:rFonts w:cs="v4.2.0"/>
        </w:rPr>
      </w:pPr>
      <w:r w:rsidRPr="008E21F4">
        <w:rPr>
          <w:rFonts w:cs="v4.2.0"/>
        </w:rPr>
        <w:t xml:space="preserve">Unless otherwise stated, the test shall be performed at </w:t>
      </w:r>
      <w:r w:rsidRPr="008E21F4">
        <w:t>B</w:t>
      </w:r>
      <w:r w:rsidRPr="008E21F4">
        <w:rPr>
          <w:vertAlign w:val="subscript"/>
        </w:rPr>
        <w:t>RFBW</w:t>
      </w:r>
      <w:r w:rsidRPr="008E21F4">
        <w:rPr>
          <w:rFonts w:cs="v4.2.0"/>
        </w:rPr>
        <w:t xml:space="preserve">, </w:t>
      </w:r>
      <w:r w:rsidRPr="008E21F4">
        <w:t>M</w:t>
      </w:r>
      <w:r w:rsidRPr="008E21F4">
        <w:rPr>
          <w:vertAlign w:val="subscript"/>
        </w:rPr>
        <w:t>RFBW</w:t>
      </w:r>
      <w:r w:rsidRPr="008E21F4">
        <w:rPr>
          <w:rFonts w:cs="v4.2.0"/>
        </w:rPr>
        <w:t xml:space="preserve"> and </w:t>
      </w:r>
      <w:r w:rsidRPr="008E21F4">
        <w:t>T</w:t>
      </w:r>
      <w:r w:rsidRPr="008E21F4">
        <w:rPr>
          <w:vertAlign w:val="subscript"/>
        </w:rPr>
        <w:t>RFBW</w:t>
      </w:r>
      <w:r w:rsidRPr="008E21F4">
        <w:rPr>
          <w:rFonts w:cs="v4.2.0"/>
        </w:rPr>
        <w:t xml:space="preserve"> defined as following:</w:t>
      </w:r>
    </w:p>
    <w:p w14:paraId="188EAE97" w14:textId="5A501A68" w:rsidR="00CB3986" w:rsidRPr="008E21F4" w:rsidRDefault="00CB3986" w:rsidP="00CB3986">
      <w:pPr>
        <w:pStyle w:val="B1"/>
      </w:pPr>
      <w:r w:rsidRPr="008E21F4">
        <w:t>-</w:t>
      </w:r>
      <w:r w:rsidRPr="008E21F4">
        <w:tab/>
        <w:t>B</w:t>
      </w:r>
      <w:r w:rsidRPr="008E21F4">
        <w:rPr>
          <w:vertAlign w:val="subscript"/>
        </w:rPr>
        <w:t>RFBW</w:t>
      </w:r>
      <w:r w:rsidRPr="008E21F4">
        <w:t xml:space="preserve">: maximum </w:t>
      </w:r>
      <w:ins w:id="1873" w:author="Delta" w:date="2021-07-23T11:12:00Z">
        <w:r w:rsidRPr="008E21F4">
          <w:rPr>
            <w:rFonts w:cs="v4.2.0"/>
          </w:rPr>
          <w:t>Base Station</w:t>
        </w:r>
        <w:r w:rsidRPr="008E21F4">
          <w:t xml:space="preserve"> </w:t>
        </w:r>
      </w:ins>
      <w:r w:rsidRPr="008E21F4">
        <w:t xml:space="preserve">RF </w:t>
      </w:r>
      <w:del w:id="1874" w:author="Delta" w:date="2021-07-23T11:12:00Z">
        <w:r w:rsidR="00F76B33" w:rsidRPr="008735C4">
          <w:delText>bandwidth</w:delText>
        </w:r>
      </w:del>
      <w:ins w:id="1875" w:author="Delta" w:date="2021-07-23T11:12:00Z">
        <w:r w:rsidRPr="008E21F4">
          <w:t>Bandwidth</w:t>
        </w:r>
      </w:ins>
      <w:r w:rsidRPr="008E21F4">
        <w:t xml:space="preserve"> located at the bottom of the supported frequency range in </w:t>
      </w:r>
      <w:r w:rsidRPr="008E21F4">
        <w:rPr>
          <w:lang w:eastAsia="zh-CN"/>
        </w:rPr>
        <w:t>each</w:t>
      </w:r>
      <w:r w:rsidRPr="008E21F4">
        <w:t xml:space="preserve"> operating band;</w:t>
      </w:r>
    </w:p>
    <w:p w14:paraId="34CC94F9" w14:textId="4E11F40D" w:rsidR="00CB3986" w:rsidRPr="008E21F4" w:rsidRDefault="00CB3986" w:rsidP="00CB3986">
      <w:pPr>
        <w:pStyle w:val="B1"/>
      </w:pPr>
      <w:r w:rsidRPr="008E21F4">
        <w:t>-</w:t>
      </w:r>
      <w:r w:rsidRPr="008E21F4">
        <w:tab/>
        <w:t>M</w:t>
      </w:r>
      <w:r w:rsidRPr="008E21F4">
        <w:rPr>
          <w:vertAlign w:val="subscript"/>
        </w:rPr>
        <w:t>RFBW</w:t>
      </w:r>
      <w:r w:rsidRPr="008E21F4">
        <w:t xml:space="preserve">: maximum </w:t>
      </w:r>
      <w:ins w:id="1876" w:author="Delta" w:date="2021-07-23T11:12:00Z">
        <w:r w:rsidRPr="008E21F4">
          <w:rPr>
            <w:rFonts w:cs="v4.2.0"/>
          </w:rPr>
          <w:t>Base Station</w:t>
        </w:r>
        <w:r w:rsidRPr="008E21F4">
          <w:t xml:space="preserve"> </w:t>
        </w:r>
      </w:ins>
      <w:r w:rsidRPr="008E21F4">
        <w:t xml:space="preserve">RF </w:t>
      </w:r>
      <w:del w:id="1877" w:author="Delta" w:date="2021-07-23T11:12:00Z">
        <w:r w:rsidR="00F76B33" w:rsidRPr="008735C4">
          <w:delText>bandwidth</w:delText>
        </w:r>
      </w:del>
      <w:ins w:id="1878" w:author="Delta" w:date="2021-07-23T11:12:00Z">
        <w:r w:rsidRPr="008E21F4">
          <w:t>Bandwidth</w:t>
        </w:r>
      </w:ins>
      <w:r w:rsidRPr="008E21F4">
        <w:t xml:space="preserve"> located in the middle of the supported frequency range in </w:t>
      </w:r>
      <w:r w:rsidRPr="008E21F4">
        <w:rPr>
          <w:lang w:eastAsia="zh-CN"/>
        </w:rPr>
        <w:t>each</w:t>
      </w:r>
      <w:r w:rsidRPr="008E21F4">
        <w:t xml:space="preserve"> operating band;</w:t>
      </w:r>
    </w:p>
    <w:p w14:paraId="277BDE30" w14:textId="21CC829F" w:rsidR="00CB3986" w:rsidRPr="008E21F4" w:rsidRDefault="00CB3986" w:rsidP="00CB3986">
      <w:pPr>
        <w:pStyle w:val="B1"/>
      </w:pPr>
      <w:r w:rsidRPr="008E21F4">
        <w:t>-</w:t>
      </w:r>
      <w:r w:rsidRPr="008E21F4">
        <w:tab/>
        <w:t>T</w:t>
      </w:r>
      <w:r w:rsidRPr="008E21F4">
        <w:rPr>
          <w:vertAlign w:val="subscript"/>
        </w:rPr>
        <w:t>RFBW</w:t>
      </w:r>
      <w:r w:rsidRPr="008E21F4">
        <w:t xml:space="preserve">: maximum </w:t>
      </w:r>
      <w:ins w:id="1879" w:author="Delta" w:date="2021-07-23T11:12:00Z">
        <w:r w:rsidRPr="008E21F4">
          <w:rPr>
            <w:rFonts w:cs="v4.2.0"/>
          </w:rPr>
          <w:t>Base Station</w:t>
        </w:r>
        <w:r w:rsidRPr="008E21F4">
          <w:t xml:space="preserve"> </w:t>
        </w:r>
      </w:ins>
      <w:r w:rsidRPr="008E21F4">
        <w:t xml:space="preserve">RF </w:t>
      </w:r>
      <w:del w:id="1880" w:author="Delta" w:date="2021-07-23T11:12:00Z">
        <w:r w:rsidR="00F76B33" w:rsidRPr="008735C4">
          <w:delText>bandwidth</w:delText>
        </w:r>
      </w:del>
      <w:ins w:id="1881" w:author="Delta" w:date="2021-07-23T11:12:00Z">
        <w:r w:rsidRPr="008E21F4">
          <w:t>Bandwidth</w:t>
        </w:r>
      </w:ins>
      <w:r w:rsidRPr="008E21F4">
        <w:t xml:space="preserve"> located at the top of the supported frequency range in </w:t>
      </w:r>
      <w:r w:rsidRPr="008E21F4">
        <w:rPr>
          <w:lang w:eastAsia="zh-CN"/>
        </w:rPr>
        <w:t>each</w:t>
      </w:r>
      <w:r w:rsidRPr="008E21F4">
        <w:t xml:space="preserve"> operating band.</w:t>
      </w:r>
    </w:p>
    <w:p w14:paraId="5607A716" w14:textId="3DBBD6D1" w:rsidR="00CB3986" w:rsidRPr="008E21F4" w:rsidRDefault="00CB3986" w:rsidP="00CB3986">
      <w:r w:rsidRPr="008E21F4">
        <w:t xml:space="preserve">For BS capable of </w:t>
      </w:r>
      <w:del w:id="1882" w:author="Delta" w:date="2021-07-23T11:12:00Z">
        <w:r w:rsidR="00B93084" w:rsidRPr="008735C4">
          <w:rPr>
            <w:lang w:val="x-none" w:eastAsia="zh-CN"/>
          </w:rPr>
          <w:delText>dual</w:delText>
        </w:r>
      </w:del>
      <w:ins w:id="1883" w:author="Delta" w:date="2021-07-23T11:12:00Z">
        <w:r w:rsidRPr="008E21F4">
          <w:rPr>
            <w:lang w:eastAsia="zh-CN"/>
          </w:rPr>
          <w:t>multi</w:t>
        </w:r>
      </w:ins>
      <w:r w:rsidRPr="008E21F4">
        <w:t xml:space="preserve">-band operation, </w:t>
      </w:r>
      <w:r w:rsidRPr="008E21F4">
        <w:rPr>
          <w:rPrChange w:id="1884" w:author="Delta" w:date="2021-07-23T11:12:00Z">
            <w:rPr>
              <w:lang w:val="x-none"/>
            </w:rPr>
          </w:rPrChange>
        </w:rPr>
        <w:t>u</w:t>
      </w:r>
      <w:r w:rsidRPr="008E21F4">
        <w:t>nless otherwise stated, the test shall be performed at B</w:t>
      </w:r>
      <w:r w:rsidRPr="008E21F4">
        <w:rPr>
          <w:vertAlign w:val="subscript"/>
        </w:rPr>
        <w:t>RFBW</w:t>
      </w:r>
      <w:r w:rsidRPr="008E21F4">
        <w:t>_T</w:t>
      </w:r>
      <w:r w:rsidRPr="008E21F4">
        <w:rPr>
          <w:lang w:eastAsia="zh-CN"/>
        </w:rPr>
        <w:t>’</w:t>
      </w:r>
      <w:r w:rsidRPr="008E21F4">
        <w:rPr>
          <w:vertAlign w:val="subscript"/>
        </w:rPr>
        <w:t>RFBW</w:t>
      </w:r>
      <w:r w:rsidRPr="008E21F4">
        <w:t xml:space="preserve"> and B</w:t>
      </w:r>
      <w:r w:rsidRPr="008E21F4">
        <w:rPr>
          <w:lang w:eastAsia="zh-CN"/>
        </w:rPr>
        <w:t>’</w:t>
      </w:r>
      <w:r w:rsidRPr="008E21F4">
        <w:rPr>
          <w:vertAlign w:val="subscript"/>
        </w:rPr>
        <w:t>RFBW</w:t>
      </w:r>
      <w:r w:rsidRPr="008E21F4">
        <w:t>_T</w:t>
      </w:r>
      <w:r w:rsidRPr="008E21F4">
        <w:rPr>
          <w:vertAlign w:val="subscript"/>
        </w:rPr>
        <w:t>RFBW</w:t>
      </w:r>
      <w:r w:rsidRPr="008E21F4">
        <w:t xml:space="preserve"> defined as following:</w:t>
      </w:r>
    </w:p>
    <w:p w14:paraId="7EA1D40D" w14:textId="046EE6C6" w:rsidR="00CB3986" w:rsidRPr="008E21F4" w:rsidRDefault="00CB3986" w:rsidP="00CB3986">
      <w:pPr>
        <w:pStyle w:val="B1"/>
        <w:rPr>
          <w:lang w:eastAsia="zh-CN"/>
        </w:rPr>
      </w:pPr>
      <w:ins w:id="1885" w:author="Delta" w:date="2021-07-23T11:12:00Z">
        <w:r w:rsidRPr="008E21F4">
          <w:t>-</w:t>
        </w:r>
        <w:r w:rsidRPr="008E21F4">
          <w:tab/>
        </w:r>
      </w:ins>
      <w:r w:rsidRPr="008E21F4">
        <w:t>B</w:t>
      </w:r>
      <w:r w:rsidRPr="008E21F4">
        <w:rPr>
          <w:vertAlign w:val="subscript"/>
        </w:rPr>
        <w:t>RFBW</w:t>
      </w:r>
      <w:r w:rsidRPr="008E21F4">
        <w:t>_ T</w:t>
      </w:r>
      <w:r w:rsidRPr="008E21F4">
        <w:rPr>
          <w:lang w:eastAsia="zh-CN"/>
        </w:rPr>
        <w:t>’</w:t>
      </w:r>
      <w:r w:rsidRPr="008E21F4">
        <w:rPr>
          <w:vertAlign w:val="subscript"/>
        </w:rPr>
        <w:t>RFBW</w:t>
      </w:r>
      <w:r w:rsidRPr="008E21F4">
        <w:t xml:space="preserve">: </w:t>
      </w:r>
      <w:r w:rsidRPr="008E21F4">
        <w:rPr>
          <w:lang w:eastAsia="zh-CN"/>
        </w:rPr>
        <w:t>the</w:t>
      </w:r>
      <w:r w:rsidRPr="008E21F4">
        <w:t xml:space="preserve"> </w:t>
      </w:r>
      <w:ins w:id="1886" w:author="Delta" w:date="2021-07-23T11:12:00Z">
        <w:r w:rsidRPr="008E21F4">
          <w:rPr>
            <w:rFonts w:cs="v4.2.0"/>
          </w:rPr>
          <w:t>Base Station</w:t>
        </w:r>
        <w:r w:rsidRPr="008E21F4">
          <w:t xml:space="preserve"> </w:t>
        </w:r>
      </w:ins>
      <w:r w:rsidRPr="008E21F4">
        <w:t xml:space="preserve">RF </w:t>
      </w:r>
      <w:del w:id="1887" w:author="Delta" w:date="2021-07-23T11:12:00Z">
        <w:r w:rsidR="00B93084" w:rsidRPr="008735C4">
          <w:delText>bandwidth</w:delText>
        </w:r>
        <w:r w:rsidR="00B93084" w:rsidRPr="008735C4">
          <w:rPr>
            <w:lang w:eastAsia="zh-CN"/>
          </w:rPr>
          <w:delText>s</w:delText>
        </w:r>
      </w:del>
      <w:ins w:id="1888" w:author="Delta" w:date="2021-07-23T11:12:00Z">
        <w:r w:rsidRPr="008E21F4">
          <w:t>Bandwidth</w:t>
        </w:r>
        <w:r w:rsidRPr="008E21F4">
          <w:rPr>
            <w:lang w:eastAsia="zh-CN"/>
          </w:rPr>
          <w:t>s</w:t>
        </w:r>
      </w:ins>
      <w:r w:rsidRPr="008E21F4">
        <w:t xml:space="preserve"> located at the bottom of the supported frequency range in the </w:t>
      </w:r>
      <w:del w:id="1889" w:author="Delta" w:date="2021-07-23T11:12:00Z">
        <w:r w:rsidR="00B93084" w:rsidRPr="008735C4">
          <w:rPr>
            <w:lang w:eastAsia="zh-CN"/>
          </w:rPr>
          <w:delText>lower</w:delText>
        </w:r>
      </w:del>
      <w:ins w:id="1890" w:author="Delta" w:date="2021-07-23T11:12:00Z">
        <w:r w:rsidRPr="008E21F4">
          <w:rPr>
            <w:lang w:eastAsia="zh-CN"/>
          </w:rPr>
          <w:t>lowest</w:t>
        </w:r>
      </w:ins>
      <w:r w:rsidRPr="008E21F4">
        <w:rPr>
          <w:lang w:eastAsia="zh-CN"/>
        </w:rPr>
        <w:t xml:space="preserve"> operating </w:t>
      </w:r>
      <w:r w:rsidRPr="008E21F4">
        <w:t>band</w:t>
      </w:r>
      <w:r w:rsidRPr="008E21F4">
        <w:rPr>
          <w:lang w:eastAsia="zh-CN"/>
        </w:rPr>
        <w:t xml:space="preserve"> and</w:t>
      </w:r>
      <w:r w:rsidRPr="008E21F4">
        <w:t xml:space="preserve"> at the </w:t>
      </w:r>
      <w:r w:rsidRPr="008E21F4">
        <w:rPr>
          <w:lang w:eastAsia="zh-CN"/>
        </w:rPr>
        <w:t xml:space="preserve">highest possible simultaneous frequency position, within the </w:t>
      </w:r>
      <w:del w:id="1891" w:author="Delta" w:date="2021-07-23T11:12:00Z">
        <w:r w:rsidR="00B93084" w:rsidRPr="008735C4">
          <w:rPr>
            <w:lang w:eastAsia="zh-CN"/>
          </w:rPr>
          <w:delText>maximum radio bandwidth</w:delText>
        </w:r>
      </w:del>
      <w:ins w:id="1892" w:author="Delta" w:date="2021-07-23T11:12:00Z">
        <w:r w:rsidRPr="008E21F4">
          <w:rPr>
            <w:lang w:eastAsia="zh-CN"/>
          </w:rPr>
          <w:t>Maximum Radio Bandwidth,</w:t>
        </w:r>
        <w:r w:rsidRPr="008E21F4">
          <w:t xml:space="preserve"> BW</w:t>
        </w:r>
        <w:r w:rsidRPr="008E21F4">
          <w:rPr>
            <w:vertAlign w:val="subscript"/>
          </w:rPr>
          <w:t>max</w:t>
        </w:r>
      </w:ins>
      <w:r w:rsidRPr="008E21F4">
        <w:rPr>
          <w:vertAlign w:val="subscript"/>
          <w:rPrChange w:id="1893" w:author="Delta" w:date="2021-07-23T11:12:00Z">
            <w:rPr/>
          </w:rPrChange>
        </w:rPr>
        <w:t>,</w:t>
      </w:r>
      <w:r w:rsidRPr="008E21F4">
        <w:t xml:space="preserve"> in the </w:t>
      </w:r>
      <w:del w:id="1894" w:author="Delta" w:date="2021-07-23T11:12:00Z">
        <w:r w:rsidR="00B93084" w:rsidRPr="008735C4">
          <w:rPr>
            <w:lang w:eastAsia="zh-CN"/>
          </w:rPr>
          <w:delText>upper</w:delText>
        </w:r>
      </w:del>
      <w:ins w:id="1895" w:author="Delta" w:date="2021-07-23T11:12:00Z">
        <w:r w:rsidRPr="008E21F4">
          <w:rPr>
            <w:lang w:eastAsia="zh-CN"/>
          </w:rPr>
          <w:t>highest</w:t>
        </w:r>
      </w:ins>
      <w:r w:rsidRPr="008E21F4">
        <w:t xml:space="preserve"> </w:t>
      </w:r>
      <w:r w:rsidRPr="008E21F4">
        <w:rPr>
          <w:lang w:eastAsia="zh-CN"/>
        </w:rPr>
        <w:t xml:space="preserve">operating </w:t>
      </w:r>
      <w:r w:rsidRPr="008E21F4">
        <w:t>band.</w:t>
      </w:r>
      <w:ins w:id="1896" w:author="Delta" w:date="2021-07-23T11:12:00Z">
        <w:r w:rsidRPr="008E21F4">
          <w:rPr>
            <w:lang w:eastAsia="zh-CN"/>
          </w:rPr>
          <w:t xml:space="preserve"> The Base Station RF Bandwidth(s) are located at the bottom of the supported frequency range(s) in the middle band(s).</w:t>
        </w:r>
      </w:ins>
    </w:p>
    <w:p w14:paraId="2150E77E" w14:textId="25E24990" w:rsidR="00CB3986" w:rsidRPr="008E21F4" w:rsidRDefault="00CB3986" w:rsidP="00CB3986">
      <w:pPr>
        <w:pStyle w:val="B1"/>
        <w:rPr>
          <w:lang w:eastAsia="zh-CN"/>
        </w:rPr>
      </w:pPr>
      <w:ins w:id="1897" w:author="Delta" w:date="2021-07-23T11:12:00Z">
        <w:r w:rsidRPr="008E21F4">
          <w:t>-</w:t>
        </w:r>
        <w:r w:rsidRPr="008E21F4">
          <w:tab/>
        </w:r>
      </w:ins>
      <w:r w:rsidRPr="008E21F4">
        <w:t>B’</w:t>
      </w:r>
      <w:r w:rsidRPr="008E21F4">
        <w:rPr>
          <w:vertAlign w:val="subscript"/>
        </w:rPr>
        <w:t>RFBW</w:t>
      </w:r>
      <w:r w:rsidRPr="008E21F4">
        <w:t>_T</w:t>
      </w:r>
      <w:r w:rsidRPr="008E21F4">
        <w:rPr>
          <w:vertAlign w:val="subscript"/>
        </w:rPr>
        <w:t>RFBW:</w:t>
      </w:r>
      <w:r w:rsidRPr="008E21F4">
        <w:t xml:space="preserve"> the </w:t>
      </w:r>
      <w:ins w:id="1898" w:author="Delta" w:date="2021-07-23T11:12:00Z">
        <w:r w:rsidRPr="008E21F4">
          <w:rPr>
            <w:rFonts w:cs="v4.2.0"/>
          </w:rPr>
          <w:t>Base Station</w:t>
        </w:r>
        <w:r w:rsidRPr="008E21F4">
          <w:t xml:space="preserve"> </w:t>
        </w:r>
      </w:ins>
      <w:r w:rsidRPr="008E21F4">
        <w:t xml:space="preserve">RF </w:t>
      </w:r>
      <w:del w:id="1899" w:author="Delta" w:date="2021-07-23T11:12:00Z">
        <w:r w:rsidR="00B93084" w:rsidRPr="008735C4">
          <w:delText>bandwidths</w:delText>
        </w:r>
      </w:del>
      <w:ins w:id="1900" w:author="Delta" w:date="2021-07-23T11:12:00Z">
        <w:r w:rsidRPr="008E21F4">
          <w:t>Bandwidths</w:t>
        </w:r>
      </w:ins>
      <w:r w:rsidRPr="008E21F4">
        <w:t xml:space="preserve"> located at the top of the supported frequency range in the </w:t>
      </w:r>
      <w:del w:id="1901" w:author="Delta" w:date="2021-07-23T11:12:00Z">
        <w:r w:rsidR="00B93084" w:rsidRPr="008735C4">
          <w:delText>upper</w:delText>
        </w:r>
      </w:del>
      <w:ins w:id="1902" w:author="Delta" w:date="2021-07-23T11:12:00Z">
        <w:r w:rsidRPr="008E21F4">
          <w:t>highest</w:t>
        </w:r>
      </w:ins>
      <w:r w:rsidRPr="008E21F4">
        <w:t xml:space="preserve"> operating band and at the lowest possible simultaneous frequency position, within the </w:t>
      </w:r>
      <w:del w:id="1903" w:author="Delta" w:date="2021-07-23T11:12:00Z">
        <w:r w:rsidR="00B93084" w:rsidRPr="008735C4">
          <w:delText>maximum radio bandwidth</w:delText>
        </w:r>
      </w:del>
      <w:ins w:id="1904" w:author="Delta" w:date="2021-07-23T11:12:00Z">
        <w:r w:rsidRPr="008E21F4">
          <w:t>Maximum Radio Bandwidth, BW</w:t>
        </w:r>
        <w:r w:rsidRPr="008E21F4">
          <w:rPr>
            <w:vertAlign w:val="subscript"/>
          </w:rPr>
          <w:t>max</w:t>
        </w:r>
      </w:ins>
      <w:r w:rsidRPr="008E21F4">
        <w:rPr>
          <w:vertAlign w:val="subscript"/>
          <w:rPrChange w:id="1905" w:author="Delta" w:date="2021-07-23T11:12:00Z">
            <w:rPr/>
          </w:rPrChange>
        </w:rPr>
        <w:t xml:space="preserve">, </w:t>
      </w:r>
      <w:r w:rsidRPr="008E21F4">
        <w:t xml:space="preserve">in the </w:t>
      </w:r>
      <w:del w:id="1906" w:author="Delta" w:date="2021-07-23T11:12:00Z">
        <w:r w:rsidR="00B93084" w:rsidRPr="008735C4">
          <w:delText>lower</w:delText>
        </w:r>
      </w:del>
      <w:ins w:id="1907" w:author="Delta" w:date="2021-07-23T11:12:00Z">
        <w:r w:rsidRPr="008E21F4">
          <w:t>lowest</w:t>
        </w:r>
      </w:ins>
      <w:r w:rsidRPr="008E21F4">
        <w:t xml:space="preserve"> operating band.</w:t>
      </w:r>
      <w:ins w:id="1908" w:author="Delta" w:date="2021-07-23T11:12:00Z">
        <w:r w:rsidRPr="008E21F4">
          <w:rPr>
            <w:lang w:eastAsia="zh-CN"/>
          </w:rPr>
          <w:t xml:space="preserve"> The Base Station RF Bandwidth(s) are located at the top of the supported frequency range(s) in the middle band(s).</w:t>
        </w:r>
      </w:ins>
    </w:p>
    <w:p w14:paraId="37CD8E7D" w14:textId="7942CBC6" w:rsidR="00CB3986" w:rsidRPr="008E21F4" w:rsidRDefault="00CB3986" w:rsidP="00CB3986">
      <w:pPr>
        <w:pStyle w:val="NO"/>
        <w:rPr>
          <w:lang w:eastAsia="zh-CN"/>
        </w:rPr>
      </w:pPr>
      <w:r w:rsidRPr="008E21F4">
        <w:rPr>
          <w:lang w:eastAsia="zh-CN"/>
        </w:rPr>
        <w:t>NOTE:</w:t>
      </w:r>
      <w:r w:rsidRPr="008E21F4">
        <w:rPr>
          <w:lang w:eastAsia="zh-CN"/>
        </w:rPr>
        <w:tab/>
      </w:r>
      <w:r w:rsidRPr="008E21F4">
        <w:t>B</w:t>
      </w:r>
      <w:r w:rsidRPr="008E21F4">
        <w:rPr>
          <w:vertAlign w:val="subscript"/>
        </w:rPr>
        <w:t>RFBW</w:t>
      </w:r>
      <w:r w:rsidRPr="008E21F4">
        <w:t>_</w:t>
      </w:r>
      <w:r w:rsidRPr="008E21F4">
        <w:rPr>
          <w:lang w:eastAsia="zh-CN"/>
        </w:rPr>
        <w:t>T’</w:t>
      </w:r>
      <w:r w:rsidRPr="008E21F4">
        <w:rPr>
          <w:vertAlign w:val="subscript"/>
        </w:rPr>
        <w:t>RFBW</w:t>
      </w:r>
      <w:r w:rsidRPr="008E21F4">
        <w:t xml:space="preserve"> = </w:t>
      </w:r>
      <w:r w:rsidRPr="008E21F4">
        <w:rPr>
          <w:lang w:eastAsia="zh-CN"/>
        </w:rPr>
        <w:t>B’</w:t>
      </w:r>
      <w:r w:rsidRPr="008E21F4">
        <w:rPr>
          <w:vertAlign w:val="subscript"/>
        </w:rPr>
        <w:t>RFBW</w:t>
      </w:r>
      <w:r w:rsidRPr="008E21F4">
        <w:t>_T</w:t>
      </w:r>
      <w:r w:rsidRPr="008E21F4">
        <w:rPr>
          <w:vertAlign w:val="subscript"/>
        </w:rPr>
        <w:t>RFBW</w:t>
      </w:r>
      <w:r w:rsidRPr="008E21F4">
        <w:t xml:space="preserve"> = B</w:t>
      </w:r>
      <w:r w:rsidRPr="008E21F4">
        <w:rPr>
          <w:vertAlign w:val="subscript"/>
        </w:rPr>
        <w:t>RFBW</w:t>
      </w:r>
      <w:r w:rsidRPr="008E21F4">
        <w:t>_T</w:t>
      </w:r>
      <w:r w:rsidRPr="008E21F4">
        <w:rPr>
          <w:vertAlign w:val="subscript"/>
        </w:rPr>
        <w:t>RFBW</w:t>
      </w:r>
      <w:r w:rsidRPr="008E21F4">
        <w:t xml:space="preserve"> when the </w:t>
      </w:r>
      <w:r w:rsidRPr="008E21F4">
        <w:rPr>
          <w:lang w:eastAsia="zh-CN"/>
        </w:rPr>
        <w:t xml:space="preserve">declared </w:t>
      </w:r>
      <w:del w:id="1909" w:author="Delta" w:date="2021-07-23T11:12:00Z">
        <w:r w:rsidR="00B93084" w:rsidRPr="008735C4">
          <w:delText>maximum radio bandwidth</w:delText>
        </w:r>
      </w:del>
      <w:ins w:id="1910" w:author="Delta" w:date="2021-07-23T11:12:00Z">
        <w:r w:rsidRPr="008E21F4">
          <w:t>Maximum Radio Bandwidth BW</w:t>
        </w:r>
        <w:r w:rsidRPr="008E21F4">
          <w:rPr>
            <w:vertAlign w:val="subscript"/>
          </w:rPr>
          <w:t>max,</w:t>
        </w:r>
      </w:ins>
      <w:r w:rsidRPr="008E21F4">
        <w:rPr>
          <w:lang w:eastAsia="zh-CN"/>
        </w:rPr>
        <w:t xml:space="preserve"> spans </w:t>
      </w:r>
      <w:del w:id="1911" w:author="Delta" w:date="2021-07-23T11:12:00Z">
        <w:r w:rsidR="00B93084" w:rsidRPr="008735C4">
          <w:rPr>
            <w:lang w:eastAsia="zh-CN"/>
          </w:rPr>
          <w:delText>both</w:delText>
        </w:r>
      </w:del>
      <w:ins w:id="1912" w:author="Delta" w:date="2021-07-23T11:12:00Z">
        <w:r w:rsidRPr="008E21F4">
          <w:rPr>
            <w:lang w:eastAsia="zh-CN"/>
          </w:rPr>
          <w:t>all</w:t>
        </w:r>
      </w:ins>
      <w:r w:rsidRPr="008E21F4">
        <w:rPr>
          <w:lang w:eastAsia="zh-CN"/>
        </w:rPr>
        <w:t xml:space="preserve"> operating bands. </w:t>
      </w:r>
      <w:r w:rsidRPr="008E21F4">
        <w:t>B</w:t>
      </w:r>
      <w:r w:rsidRPr="008E21F4">
        <w:rPr>
          <w:vertAlign w:val="subscript"/>
        </w:rPr>
        <w:t>RFBW</w:t>
      </w:r>
      <w:r w:rsidRPr="008E21F4">
        <w:t>_</w:t>
      </w:r>
      <w:r w:rsidRPr="008E21F4">
        <w:rPr>
          <w:lang w:eastAsia="zh-CN"/>
        </w:rPr>
        <w:t>T</w:t>
      </w:r>
      <w:r w:rsidRPr="008E21F4">
        <w:rPr>
          <w:vertAlign w:val="subscript"/>
        </w:rPr>
        <w:t>RFBW</w:t>
      </w:r>
      <w:r w:rsidRPr="008E21F4">
        <w:rPr>
          <w:lang w:eastAsia="zh-CN"/>
        </w:rPr>
        <w:t xml:space="preserve"> means the </w:t>
      </w:r>
      <w:ins w:id="1913" w:author="Delta" w:date="2021-07-23T11:12:00Z">
        <w:r w:rsidRPr="008E21F4">
          <w:rPr>
            <w:rFonts w:cs="v4.2.0"/>
          </w:rPr>
          <w:t>Base Station</w:t>
        </w:r>
        <w:r w:rsidRPr="008E21F4">
          <w:rPr>
            <w:lang w:eastAsia="zh-CN"/>
          </w:rPr>
          <w:t xml:space="preserve"> </w:t>
        </w:r>
      </w:ins>
      <w:r w:rsidRPr="008E21F4">
        <w:rPr>
          <w:lang w:eastAsia="zh-CN"/>
        </w:rPr>
        <w:t xml:space="preserve">RF </w:t>
      </w:r>
      <w:del w:id="1914" w:author="Delta" w:date="2021-07-23T11:12:00Z">
        <w:r w:rsidR="00B93084" w:rsidRPr="008735C4">
          <w:rPr>
            <w:lang w:eastAsia="zh-CN"/>
          </w:rPr>
          <w:delText>bandwidths</w:delText>
        </w:r>
      </w:del>
      <w:ins w:id="1915" w:author="Delta" w:date="2021-07-23T11:12:00Z">
        <w:r w:rsidRPr="008E21F4">
          <w:rPr>
            <w:lang w:eastAsia="zh-CN"/>
          </w:rPr>
          <w:t>Bandwidths</w:t>
        </w:r>
      </w:ins>
      <w:r w:rsidRPr="008E21F4">
        <w:rPr>
          <w:lang w:eastAsia="zh-CN"/>
        </w:rPr>
        <w:t xml:space="preserve"> are located at the bottom of the supported frequency range in the </w:t>
      </w:r>
      <w:del w:id="1916" w:author="Delta" w:date="2021-07-23T11:12:00Z">
        <w:r w:rsidR="00B93084" w:rsidRPr="008735C4">
          <w:rPr>
            <w:lang w:eastAsia="zh-CN"/>
          </w:rPr>
          <w:delText>lower</w:delText>
        </w:r>
      </w:del>
      <w:ins w:id="1917" w:author="Delta" w:date="2021-07-23T11:12:00Z">
        <w:r w:rsidRPr="008E21F4">
          <w:rPr>
            <w:lang w:eastAsia="zh-CN"/>
          </w:rPr>
          <w:t>lowest</w:t>
        </w:r>
      </w:ins>
      <w:r w:rsidRPr="008E21F4">
        <w:rPr>
          <w:lang w:eastAsia="zh-CN"/>
        </w:rPr>
        <w:t xml:space="preserve"> operating band and at the top of the supported frequency range in the </w:t>
      </w:r>
      <w:del w:id="1918" w:author="Delta" w:date="2021-07-23T11:12:00Z">
        <w:r w:rsidR="00B93084" w:rsidRPr="008735C4">
          <w:rPr>
            <w:lang w:eastAsia="zh-CN"/>
          </w:rPr>
          <w:delText>upper</w:delText>
        </w:r>
      </w:del>
      <w:ins w:id="1919" w:author="Delta" w:date="2021-07-23T11:12:00Z">
        <w:r w:rsidRPr="008E21F4">
          <w:rPr>
            <w:lang w:eastAsia="zh-CN"/>
          </w:rPr>
          <w:t>highest</w:t>
        </w:r>
      </w:ins>
      <w:r w:rsidRPr="008E21F4">
        <w:rPr>
          <w:lang w:eastAsia="zh-CN"/>
        </w:rPr>
        <w:t xml:space="preserve"> </w:t>
      </w:r>
      <w:r w:rsidRPr="008E21F4">
        <w:t>operating</w:t>
      </w:r>
      <w:r w:rsidRPr="008E21F4">
        <w:rPr>
          <w:lang w:eastAsia="zh-CN"/>
        </w:rPr>
        <w:t xml:space="preserve"> band</w:t>
      </w:r>
      <w:ins w:id="1920" w:author="Delta" w:date="2021-07-23T11:12:00Z">
        <w:r w:rsidRPr="008E21F4">
          <w:rPr>
            <w:lang w:eastAsia="zh-CN"/>
          </w:rPr>
          <w:t>, and the Base Station RF Bandwidth(s) are located at the bottom of the supported frequency range(s) in the middle band(s) in the first test and then at the top of the supported frequency range(s) in the middle band(s) in the second test</w:t>
        </w:r>
      </w:ins>
      <w:r w:rsidRPr="008E21F4">
        <w:rPr>
          <w:lang w:eastAsia="zh-CN"/>
        </w:rPr>
        <w:t>.</w:t>
      </w:r>
    </w:p>
    <w:p w14:paraId="63E01059" w14:textId="77777777" w:rsidR="00CB3986" w:rsidRPr="008E21F4" w:rsidRDefault="00CB3986" w:rsidP="00CB3986">
      <w:pPr>
        <w:rPr>
          <w:rFonts w:cs="v4.2.0"/>
        </w:rPr>
      </w:pPr>
      <w:r w:rsidRPr="008E21F4">
        <w:rPr>
          <w:rFonts w:cs="v4.2.0"/>
        </w:rPr>
        <w:t xml:space="preserve">When a test is performed by a test laboratory, the position of </w:t>
      </w:r>
      <w:r w:rsidRPr="008E21F4">
        <w:t>B</w:t>
      </w:r>
      <w:r w:rsidRPr="008E21F4">
        <w:rPr>
          <w:vertAlign w:val="subscript"/>
        </w:rPr>
        <w:t>RFBW</w:t>
      </w:r>
      <w:r w:rsidRPr="008E21F4">
        <w:rPr>
          <w:rFonts w:cs="v4.2.0"/>
        </w:rPr>
        <w:t xml:space="preserve">, </w:t>
      </w:r>
      <w:r w:rsidRPr="008E21F4">
        <w:t>M</w:t>
      </w:r>
      <w:r w:rsidRPr="008E21F4">
        <w:rPr>
          <w:vertAlign w:val="subscript"/>
        </w:rPr>
        <w:t>RFBW</w:t>
      </w:r>
      <w:r w:rsidRPr="008E21F4">
        <w:rPr>
          <w:rFonts w:cs="v4.2.0"/>
        </w:rPr>
        <w:t xml:space="preserve"> and </w:t>
      </w:r>
      <w:r w:rsidRPr="008E21F4">
        <w:t>T</w:t>
      </w:r>
      <w:r w:rsidRPr="008E21F4">
        <w:rPr>
          <w:vertAlign w:val="subscript"/>
        </w:rPr>
        <w:t xml:space="preserve">RFBW </w:t>
      </w:r>
      <w:r w:rsidRPr="008E21F4">
        <w:rPr>
          <w:rFonts w:cs="v4.2.0"/>
        </w:rPr>
        <w:t xml:space="preserve">in each supported operating band, as well as the position of </w:t>
      </w:r>
      <w:r w:rsidRPr="008E21F4">
        <w:t>B</w:t>
      </w:r>
      <w:r w:rsidRPr="008E21F4">
        <w:rPr>
          <w:vertAlign w:val="subscript"/>
        </w:rPr>
        <w:t>RFBW</w:t>
      </w:r>
      <w:r w:rsidRPr="008E21F4">
        <w:t>_T</w:t>
      </w:r>
      <w:r w:rsidRPr="008E21F4">
        <w:rPr>
          <w:lang w:eastAsia="zh-CN"/>
        </w:rPr>
        <w:t>’</w:t>
      </w:r>
      <w:r w:rsidRPr="008E21F4">
        <w:rPr>
          <w:vertAlign w:val="subscript"/>
        </w:rPr>
        <w:t>RFBW</w:t>
      </w:r>
      <w:r w:rsidRPr="008E21F4">
        <w:rPr>
          <w:rFonts w:cs="v4.2.0"/>
        </w:rPr>
        <w:t xml:space="preserve"> and </w:t>
      </w:r>
      <w:r w:rsidRPr="008E21F4">
        <w:t>B’</w:t>
      </w:r>
      <w:r w:rsidRPr="008E21F4">
        <w:rPr>
          <w:vertAlign w:val="subscript"/>
        </w:rPr>
        <w:t>RFBW</w:t>
      </w:r>
      <w:r w:rsidRPr="008E21F4">
        <w:t>_T</w:t>
      </w:r>
      <w:r w:rsidRPr="008E21F4">
        <w:rPr>
          <w:vertAlign w:val="subscript"/>
        </w:rPr>
        <w:t>RFBW</w:t>
      </w:r>
      <w:r w:rsidRPr="008E21F4">
        <w:rPr>
          <w:rFonts w:cs="v4.2.0"/>
        </w:rPr>
        <w:t xml:space="preserve"> in the </w:t>
      </w:r>
      <w:r w:rsidRPr="008E21F4">
        <w:rPr>
          <w:rFonts w:eastAsia="SimSun"/>
          <w:lang w:eastAsia="zh-CN"/>
        </w:rPr>
        <w:t>supported operating band combinations</w:t>
      </w:r>
      <w:r w:rsidRPr="008E21F4">
        <w:rPr>
          <w:rFonts w:cs="v4.2.0"/>
        </w:rPr>
        <w:t>, shall be specified by the laboratory. The laboratory may consult with operators, the manufacturer or other bodies.</w:t>
      </w:r>
    </w:p>
    <w:p w14:paraId="25E0165A" w14:textId="46AA943F" w:rsidR="00CB3986" w:rsidRPr="008E21F4" w:rsidRDefault="00CB3986" w:rsidP="00CB3986">
      <w:pPr>
        <w:pStyle w:val="Heading3"/>
        <w:rPr>
          <w:lang w:eastAsia="zh-CN"/>
        </w:rPr>
      </w:pPr>
      <w:bookmarkStart w:id="1921" w:name="_Toc21017629"/>
      <w:bookmarkStart w:id="1922" w:name="_Toc29486092"/>
      <w:bookmarkStart w:id="1923" w:name="_Toc29756782"/>
      <w:bookmarkStart w:id="1924" w:name="_Toc29757895"/>
      <w:bookmarkStart w:id="1925" w:name="_Toc35952460"/>
      <w:bookmarkStart w:id="1926" w:name="_Toc37174460"/>
      <w:bookmarkStart w:id="1927" w:name="_Toc37176341"/>
      <w:bookmarkStart w:id="1928" w:name="_Toc45831416"/>
      <w:bookmarkStart w:id="1929" w:name="_Toc45832141"/>
      <w:bookmarkStart w:id="1930" w:name="_Toc52547069"/>
      <w:bookmarkStart w:id="1931" w:name="_Toc61110216"/>
      <w:bookmarkStart w:id="1932" w:name="_Toc67910498"/>
      <w:bookmarkStart w:id="1933" w:name="_Toc75187422"/>
      <w:bookmarkStart w:id="1934" w:name="_Toc76501177"/>
      <w:bookmarkStart w:id="1935" w:name="_Toc408331078"/>
      <w:r w:rsidRPr="008E21F4">
        <w:t>4.7.2</w:t>
      </w:r>
      <w:del w:id="1936" w:author="Delta" w:date="2021-07-23T11:12:00Z">
        <w:r w:rsidR="00F76B33" w:rsidRPr="008735C4">
          <w:delText xml:space="preserve"> </w:delText>
        </w:r>
      </w:del>
      <w:r w:rsidRPr="008E21F4">
        <w:tab/>
        <w:t xml:space="preserve">Aggregated </w:t>
      </w:r>
      <w:del w:id="1937" w:author="Delta" w:date="2021-07-23T11:12:00Z">
        <w:r w:rsidR="00F76B33" w:rsidRPr="008735C4">
          <w:delText>channel bandwidth</w:delText>
        </w:r>
      </w:del>
      <w:ins w:id="1938" w:author="Delta" w:date="2021-07-23T11:12:00Z">
        <w:r w:rsidRPr="008E21F4">
          <w:t>Channel Bandwidth</w:t>
        </w:r>
      </w:ins>
      <w:r w:rsidRPr="008E21F4">
        <w:t xml:space="preserve"> position for Contiguous </w:t>
      </w:r>
      <w:r w:rsidRPr="008E21F4">
        <w:rPr>
          <w:lang w:eastAsia="zh-CN"/>
        </w:rPr>
        <w:t>CA occupied bandwidth testing</w:t>
      </w:r>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p>
    <w:p w14:paraId="20C64361" w14:textId="19061971" w:rsidR="00CB3986" w:rsidRPr="008E21F4" w:rsidRDefault="00CB3986" w:rsidP="00CB3986">
      <w:pPr>
        <w:rPr>
          <w:rFonts w:cs="v4.2.0"/>
        </w:rPr>
      </w:pPr>
      <w:r w:rsidRPr="008E21F4">
        <w:rPr>
          <w:rFonts w:cs="v4.2.0"/>
        </w:rPr>
        <w:t xml:space="preserve">Occupied bandwidth test in this TS is performed with the </w:t>
      </w:r>
      <w:del w:id="1939" w:author="Delta" w:date="2021-07-23T11:12:00Z">
        <w:r w:rsidR="00F76B33" w:rsidRPr="008735C4">
          <w:rPr>
            <w:rFonts w:cs="v4.2.0"/>
          </w:rPr>
          <w:delText>aggregated channel bandwidth</w:delText>
        </w:r>
      </w:del>
      <w:ins w:id="1940" w:author="Delta" w:date="2021-07-23T11:12:00Z">
        <w:r w:rsidRPr="008E21F4">
          <w:rPr>
            <w:rFonts w:cs="v4.2.0"/>
          </w:rPr>
          <w:t>Aggregated Channel Bandwidth</w:t>
        </w:r>
      </w:ins>
      <w:r w:rsidRPr="008E21F4">
        <w:rPr>
          <w:rFonts w:cs="v4.2.0"/>
        </w:rPr>
        <w:t xml:space="preserve"> </w:t>
      </w:r>
      <w:r w:rsidRPr="008E21F4">
        <w:rPr>
          <w:rFonts w:cs="v4.2.0"/>
          <w:lang w:eastAsia="zh-CN"/>
        </w:rPr>
        <w:t xml:space="preserve">and sub-block bandwidths </w:t>
      </w:r>
      <w:r w:rsidRPr="008E21F4">
        <w:rPr>
          <w:rFonts w:cs="v4.2.0"/>
        </w:rPr>
        <w:t xml:space="preserve">located at the bottom, middle and top of the supported frequency range in the operating band. These are denoted as </w:t>
      </w:r>
      <w:r w:rsidRPr="008E21F4">
        <w:t>B</w:t>
      </w:r>
      <w:r w:rsidRPr="008E21F4">
        <w:rPr>
          <w:vertAlign w:val="subscript"/>
        </w:rPr>
        <w:t>BW Channel CA</w:t>
      </w:r>
      <w:r w:rsidRPr="008E21F4">
        <w:rPr>
          <w:rFonts w:cs="v4.2.0"/>
        </w:rPr>
        <w:t xml:space="preserve">(bottom), </w:t>
      </w:r>
      <w:r w:rsidRPr="008E21F4">
        <w:t>M</w:t>
      </w:r>
      <w:r w:rsidRPr="008E21F4">
        <w:rPr>
          <w:vertAlign w:val="subscript"/>
        </w:rPr>
        <w:t>BW Channel CA</w:t>
      </w:r>
      <w:r w:rsidRPr="008E21F4">
        <w:rPr>
          <w:rFonts w:cs="v4.2.0"/>
        </w:rPr>
        <w:t xml:space="preserve"> (middle) and </w:t>
      </w:r>
      <w:r w:rsidRPr="008E21F4">
        <w:t>T</w:t>
      </w:r>
      <w:r w:rsidRPr="008E21F4">
        <w:rPr>
          <w:vertAlign w:val="subscript"/>
        </w:rPr>
        <w:t>BW Channel CA</w:t>
      </w:r>
      <w:r w:rsidRPr="008E21F4">
        <w:t xml:space="preserve"> </w:t>
      </w:r>
      <w:r w:rsidRPr="008E21F4">
        <w:rPr>
          <w:rFonts w:cs="v4.2.0"/>
        </w:rPr>
        <w:t>(top)</w:t>
      </w:r>
      <w:r w:rsidRPr="008E21F4">
        <w:rPr>
          <w:rFonts w:cs="v4.2.0"/>
          <w:lang w:eastAsia="zh-CN"/>
        </w:rPr>
        <w:t xml:space="preserve"> </w:t>
      </w:r>
      <w:bookmarkStart w:id="1941" w:name="OLE_LINK42"/>
      <w:bookmarkStart w:id="1942" w:name="OLE_LINK43"/>
      <w:r w:rsidRPr="008E21F4">
        <w:rPr>
          <w:rFonts w:cs="v4.2.0"/>
          <w:lang w:eastAsia="zh-CN"/>
        </w:rPr>
        <w:t xml:space="preserve">for </w:t>
      </w:r>
      <w:bookmarkStart w:id="1943" w:name="OLE_LINK34"/>
      <w:bookmarkStart w:id="1944" w:name="OLE_LINK35"/>
      <w:bookmarkStart w:id="1945" w:name="OLE_LINK63"/>
      <w:r w:rsidRPr="008E21F4">
        <w:rPr>
          <w:rFonts w:cs="v4.2.0"/>
          <w:lang w:eastAsia="zh-CN"/>
        </w:rPr>
        <w:t>contiguous spectrum operation</w:t>
      </w:r>
      <w:bookmarkEnd w:id="1941"/>
      <w:bookmarkEnd w:id="1942"/>
      <w:bookmarkEnd w:id="1943"/>
      <w:bookmarkEnd w:id="1944"/>
      <w:bookmarkEnd w:id="1945"/>
      <w:r w:rsidRPr="008E21F4">
        <w:rPr>
          <w:rFonts w:cs="v4.2.0"/>
        </w:rPr>
        <w:t>.</w:t>
      </w:r>
    </w:p>
    <w:p w14:paraId="71139B0E" w14:textId="77777777" w:rsidR="00CB3986" w:rsidRPr="008E21F4" w:rsidRDefault="00CB3986" w:rsidP="00CB3986">
      <w:pPr>
        <w:rPr>
          <w:rFonts w:cs="v4.2.0"/>
        </w:rPr>
      </w:pPr>
      <w:r w:rsidRPr="008E21F4">
        <w:rPr>
          <w:rFonts w:cs="v4.2.0"/>
        </w:rPr>
        <w:t xml:space="preserve">Unless otherwise stated, the test </w:t>
      </w:r>
      <w:r w:rsidRPr="008E21F4">
        <w:rPr>
          <w:rFonts w:cs="v4.2.0"/>
          <w:lang w:eastAsia="zh-CN"/>
        </w:rPr>
        <w:t>for contiguous spectrum operation</w:t>
      </w:r>
      <w:r w:rsidRPr="008E21F4">
        <w:rPr>
          <w:rFonts w:cs="v4.2.0"/>
        </w:rPr>
        <w:t xml:space="preserve"> shall be performed at </w:t>
      </w:r>
      <w:r w:rsidRPr="008E21F4">
        <w:t>B</w:t>
      </w:r>
      <w:r w:rsidRPr="008E21F4">
        <w:rPr>
          <w:vertAlign w:val="subscript"/>
        </w:rPr>
        <w:t>BW Channel CA</w:t>
      </w:r>
      <w:r w:rsidRPr="008E21F4">
        <w:rPr>
          <w:rFonts w:cs="v4.2.0"/>
        </w:rPr>
        <w:t xml:space="preserve">, </w:t>
      </w:r>
      <w:r w:rsidRPr="008E21F4">
        <w:t>M</w:t>
      </w:r>
      <w:r w:rsidRPr="008E21F4">
        <w:rPr>
          <w:vertAlign w:val="subscript"/>
        </w:rPr>
        <w:t xml:space="preserve">BW Channel CA </w:t>
      </w:r>
      <w:r w:rsidRPr="008E21F4">
        <w:rPr>
          <w:rFonts w:cs="v4.2.0"/>
        </w:rPr>
        <w:t xml:space="preserve">and </w:t>
      </w:r>
      <w:r w:rsidRPr="008E21F4">
        <w:t>T</w:t>
      </w:r>
      <w:r w:rsidRPr="008E21F4">
        <w:rPr>
          <w:vertAlign w:val="subscript"/>
        </w:rPr>
        <w:t xml:space="preserve">BW Channel CA </w:t>
      </w:r>
      <w:r w:rsidRPr="008E21F4">
        <w:rPr>
          <w:rFonts w:cs="v4.2.0"/>
        </w:rPr>
        <w:t>defined as following:</w:t>
      </w:r>
    </w:p>
    <w:p w14:paraId="1830587B" w14:textId="1A0AD4C0" w:rsidR="00CB3986" w:rsidRPr="008E21F4" w:rsidRDefault="00CB3986" w:rsidP="00CB3986">
      <w:pPr>
        <w:pStyle w:val="B1"/>
      </w:pPr>
      <w:r w:rsidRPr="008E21F4">
        <w:t>-</w:t>
      </w:r>
      <w:r w:rsidRPr="008E21F4">
        <w:tab/>
        <w:t>B</w:t>
      </w:r>
      <w:r w:rsidRPr="008E21F4">
        <w:rPr>
          <w:vertAlign w:val="subscript"/>
        </w:rPr>
        <w:t>BW Channel CA</w:t>
      </w:r>
      <w:r w:rsidRPr="008E21F4">
        <w:t xml:space="preserve">: </w:t>
      </w:r>
      <w:del w:id="1946" w:author="Delta" w:date="2021-07-23T11:12:00Z">
        <w:r w:rsidR="00F76B33" w:rsidRPr="008735C4">
          <w:tab/>
        </w:r>
        <w:r w:rsidR="00F76B33" w:rsidRPr="008735C4">
          <w:rPr>
            <w:rFonts w:cs="v4.2.0"/>
          </w:rPr>
          <w:delText>aggregated channel</w:delText>
        </w:r>
        <w:r w:rsidR="00F76B33" w:rsidRPr="008735C4">
          <w:delText xml:space="preserve"> bandwidth</w:delText>
        </w:r>
      </w:del>
      <w:ins w:id="1947" w:author="Delta" w:date="2021-07-23T11:12:00Z">
        <w:r w:rsidRPr="008E21F4">
          <w:rPr>
            <w:rFonts w:cs="v4.2.0"/>
          </w:rPr>
          <w:t>Aggregated Channel</w:t>
        </w:r>
        <w:r w:rsidRPr="008E21F4">
          <w:t xml:space="preserve"> Bandwidth</w:t>
        </w:r>
      </w:ins>
      <w:r w:rsidRPr="008E21F4">
        <w:t xml:space="preserve"> located at the bottom of the supported frequency range in </w:t>
      </w:r>
      <w:r w:rsidRPr="008E21F4">
        <w:rPr>
          <w:lang w:eastAsia="zh-CN"/>
        </w:rPr>
        <w:t>each</w:t>
      </w:r>
      <w:r w:rsidRPr="008E21F4">
        <w:t xml:space="preserve"> operating band;</w:t>
      </w:r>
    </w:p>
    <w:p w14:paraId="11BF2BD8" w14:textId="2C909547" w:rsidR="00CB3986" w:rsidRPr="008E21F4" w:rsidRDefault="00CB3986" w:rsidP="00CB3986">
      <w:pPr>
        <w:pStyle w:val="B1"/>
      </w:pPr>
      <w:r w:rsidRPr="008E21F4">
        <w:t>-</w:t>
      </w:r>
      <w:r w:rsidRPr="008E21F4">
        <w:tab/>
        <w:t>M</w:t>
      </w:r>
      <w:r w:rsidRPr="008E21F4">
        <w:rPr>
          <w:vertAlign w:val="subscript"/>
        </w:rPr>
        <w:t>BW Channel CA</w:t>
      </w:r>
      <w:r w:rsidRPr="008E21F4">
        <w:t xml:space="preserve">: </w:t>
      </w:r>
      <w:del w:id="1948" w:author="Delta" w:date="2021-07-23T11:12:00Z">
        <w:r w:rsidR="00F76B33" w:rsidRPr="008735C4">
          <w:rPr>
            <w:rFonts w:cs="v4.2.0"/>
          </w:rPr>
          <w:delText>aggregated channel</w:delText>
        </w:r>
        <w:r w:rsidR="00F76B33" w:rsidRPr="008735C4">
          <w:delText xml:space="preserve"> bandwidth</w:delText>
        </w:r>
      </w:del>
      <w:ins w:id="1949" w:author="Delta" w:date="2021-07-23T11:12:00Z">
        <w:r w:rsidRPr="008E21F4">
          <w:rPr>
            <w:rFonts w:cs="v4.2.0"/>
          </w:rPr>
          <w:t>Aggregated Channel</w:t>
        </w:r>
        <w:r w:rsidRPr="008E21F4">
          <w:t xml:space="preserve"> Bandwidth</w:t>
        </w:r>
      </w:ins>
      <w:r w:rsidRPr="008E21F4">
        <w:t xml:space="preserve"> located close in the middle of the supported frequency range in </w:t>
      </w:r>
      <w:r w:rsidRPr="008E21F4">
        <w:rPr>
          <w:lang w:eastAsia="zh-CN"/>
        </w:rPr>
        <w:t xml:space="preserve">each </w:t>
      </w:r>
      <w:r w:rsidRPr="008E21F4">
        <w:t>operating band, with the center frequency of each component carrier aligned to the channel raster;</w:t>
      </w:r>
    </w:p>
    <w:p w14:paraId="6E01CA0B" w14:textId="41BBA23B" w:rsidR="00CB3986" w:rsidRPr="008E21F4" w:rsidRDefault="00CB3986" w:rsidP="00CB3986">
      <w:pPr>
        <w:pStyle w:val="B1"/>
      </w:pPr>
      <w:r w:rsidRPr="008E21F4">
        <w:t>-</w:t>
      </w:r>
      <w:r w:rsidRPr="008E21F4">
        <w:tab/>
        <w:t>T</w:t>
      </w:r>
      <w:r w:rsidRPr="008E21F4">
        <w:rPr>
          <w:vertAlign w:val="subscript"/>
        </w:rPr>
        <w:t>BW Channel CA</w:t>
      </w:r>
      <w:r w:rsidRPr="008E21F4">
        <w:t xml:space="preserve">: </w:t>
      </w:r>
      <w:del w:id="1950" w:author="Delta" w:date="2021-07-23T11:12:00Z">
        <w:r w:rsidR="00F76B33" w:rsidRPr="008735C4">
          <w:tab/>
        </w:r>
        <w:r w:rsidR="00F76B33" w:rsidRPr="008735C4">
          <w:rPr>
            <w:rFonts w:cs="v4.2.0"/>
          </w:rPr>
          <w:delText>aggregated channel</w:delText>
        </w:r>
        <w:r w:rsidR="00F76B33" w:rsidRPr="008735C4">
          <w:delText xml:space="preserve"> bandwidth</w:delText>
        </w:r>
      </w:del>
      <w:ins w:id="1951" w:author="Delta" w:date="2021-07-23T11:12:00Z">
        <w:r w:rsidRPr="008E21F4">
          <w:rPr>
            <w:rFonts w:cs="v4.2.0"/>
          </w:rPr>
          <w:t>Aggregated Channel</w:t>
        </w:r>
        <w:r w:rsidRPr="008E21F4">
          <w:t xml:space="preserve"> Bandwidth</w:t>
        </w:r>
      </w:ins>
      <w:r w:rsidRPr="008E21F4">
        <w:t xml:space="preserve"> located at the top of the supported frequency range in </w:t>
      </w:r>
      <w:r w:rsidRPr="008E21F4">
        <w:rPr>
          <w:lang w:eastAsia="zh-CN"/>
        </w:rPr>
        <w:t>each</w:t>
      </w:r>
      <w:r w:rsidRPr="008E21F4">
        <w:t xml:space="preserve"> operating band.</w:t>
      </w:r>
    </w:p>
    <w:p w14:paraId="55B0FA43" w14:textId="77777777" w:rsidR="00CB3986" w:rsidRPr="008E21F4" w:rsidRDefault="00CB3986" w:rsidP="00CB3986">
      <w:pPr>
        <w:rPr>
          <w:rFonts w:cs="v4.2.0"/>
        </w:rPr>
      </w:pPr>
      <w:r w:rsidRPr="008E21F4">
        <w:rPr>
          <w:rFonts w:cs="v4.2.0"/>
        </w:rPr>
        <w:t xml:space="preserve">When a test is performed by a test laboratory, the position of </w:t>
      </w:r>
      <w:r w:rsidRPr="008E21F4">
        <w:t>B</w:t>
      </w:r>
      <w:r w:rsidRPr="008E21F4">
        <w:rPr>
          <w:vertAlign w:val="subscript"/>
        </w:rPr>
        <w:t>BW Channel CA</w:t>
      </w:r>
      <w:r w:rsidRPr="008E21F4">
        <w:rPr>
          <w:rFonts w:cs="v4.2.0"/>
        </w:rPr>
        <w:t xml:space="preserve">, </w:t>
      </w:r>
      <w:r w:rsidRPr="008E21F4">
        <w:t>M</w:t>
      </w:r>
      <w:r w:rsidRPr="008E21F4">
        <w:rPr>
          <w:vertAlign w:val="subscript"/>
        </w:rPr>
        <w:t>BW Channel CA</w:t>
      </w:r>
      <w:r w:rsidRPr="008E21F4">
        <w:rPr>
          <w:rFonts w:cs="v4.2.0"/>
        </w:rPr>
        <w:t xml:space="preserve"> and </w:t>
      </w:r>
      <w:r w:rsidRPr="008E21F4">
        <w:t>T</w:t>
      </w:r>
      <w:r w:rsidRPr="008E21F4">
        <w:rPr>
          <w:vertAlign w:val="subscript"/>
        </w:rPr>
        <w:t xml:space="preserve">BW Channel CA </w:t>
      </w:r>
      <w:r w:rsidRPr="008E21F4">
        <w:rPr>
          <w:rFonts w:cs="v4.2.0"/>
          <w:lang w:eastAsia="zh-CN"/>
        </w:rPr>
        <w:t>for</w:t>
      </w:r>
      <w:r w:rsidRPr="008E21F4">
        <w:rPr>
          <w:vertAlign w:val="subscript"/>
          <w:lang w:eastAsia="zh-CN"/>
        </w:rPr>
        <w:t xml:space="preserve"> </w:t>
      </w:r>
      <w:r w:rsidRPr="008E21F4">
        <w:rPr>
          <w:rFonts w:cs="v4.2.0"/>
          <w:lang w:eastAsia="zh-CN"/>
        </w:rPr>
        <w:t>contiguous spectrum operation</w:t>
      </w:r>
      <w:r w:rsidRPr="008E21F4">
        <w:rPr>
          <w:rFonts w:cs="v4.2.0"/>
        </w:rPr>
        <w:t xml:space="preserve"> in the operating band shall be specified by the laboratory. The laboratory may consult with operators, the manufacturer or other bodies.</w:t>
      </w:r>
    </w:p>
    <w:p w14:paraId="017DB655" w14:textId="77777777" w:rsidR="00CB3986" w:rsidRPr="008E21F4" w:rsidRDefault="00CB3986" w:rsidP="00CB3986">
      <w:pPr>
        <w:pStyle w:val="Heading3"/>
        <w:rPr>
          <w:ins w:id="1952" w:author="Delta" w:date="2021-07-23T11:12:00Z"/>
        </w:rPr>
      </w:pPr>
      <w:bookmarkStart w:id="1953" w:name="_Toc21017630"/>
      <w:bookmarkStart w:id="1954" w:name="_Toc29486093"/>
      <w:bookmarkStart w:id="1955" w:name="_Toc29756783"/>
      <w:bookmarkStart w:id="1956" w:name="_Toc29757896"/>
      <w:bookmarkStart w:id="1957" w:name="_Toc35952461"/>
      <w:bookmarkStart w:id="1958" w:name="_Toc37174461"/>
      <w:bookmarkStart w:id="1959" w:name="_Toc37176342"/>
      <w:bookmarkStart w:id="1960" w:name="_Toc45831417"/>
      <w:bookmarkStart w:id="1961" w:name="_Toc45832142"/>
      <w:bookmarkStart w:id="1962" w:name="_Toc52547070"/>
      <w:bookmarkStart w:id="1963" w:name="_Toc61110217"/>
      <w:bookmarkStart w:id="1964" w:name="_Toc67910499"/>
      <w:bookmarkStart w:id="1965" w:name="_Toc75187423"/>
      <w:bookmarkStart w:id="1966" w:name="_Toc76501178"/>
      <w:ins w:id="1967" w:author="Delta" w:date="2021-07-23T11:12:00Z">
        <w:r w:rsidRPr="008E21F4">
          <w:t>4.7.3</w:t>
        </w:r>
        <w:r w:rsidRPr="008E21F4">
          <w:tab/>
          <w:t>NB-IoT testing</w:t>
        </w:r>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ins>
    </w:p>
    <w:p w14:paraId="4EC89420" w14:textId="77777777" w:rsidR="00CB3986" w:rsidRPr="008E21F4" w:rsidRDefault="00CB3986" w:rsidP="00CB3986">
      <w:pPr>
        <w:rPr>
          <w:ins w:id="1968" w:author="Delta" w:date="2021-07-23T11:12:00Z"/>
          <w:rFonts w:cs="v4.2.0"/>
        </w:rPr>
      </w:pPr>
      <w:ins w:id="1969" w:author="Delta" w:date="2021-07-23T11:12:00Z">
        <w:r w:rsidRPr="008E21F4">
          <w:rPr>
            <w:rFonts w:cs="v4.2.0"/>
          </w:rPr>
          <w:t>Unless otherwise stated, the NB-IoT standalone Rx test shall be performed by using one tone at one or both NB-IoT PRB’s edge positions; those are denoted B</w:t>
        </w:r>
        <w:r w:rsidRPr="008E21F4">
          <w:rPr>
            <w:rFonts w:cs="v4.2.0"/>
            <w:vertAlign w:val="subscript"/>
          </w:rPr>
          <w:t xml:space="preserve">NB-IoT </w:t>
        </w:r>
        <w:r w:rsidRPr="008E21F4">
          <w:rPr>
            <w:rFonts w:cs="v4.2.0"/>
          </w:rPr>
          <w:t>and T</w:t>
        </w:r>
        <w:r w:rsidRPr="008E21F4">
          <w:rPr>
            <w:rFonts w:cs="v4.2.0"/>
            <w:vertAlign w:val="subscript"/>
          </w:rPr>
          <w:t>NB-IoT</w:t>
        </w:r>
        <w:r w:rsidRPr="008E21F4">
          <w:rPr>
            <w:rFonts w:cs="v4.2.0"/>
          </w:rPr>
          <w:t>.</w:t>
        </w:r>
      </w:ins>
    </w:p>
    <w:p w14:paraId="7FE760C5" w14:textId="371578FC" w:rsidR="00CB3986" w:rsidRPr="008E21F4" w:rsidRDefault="00CB3986" w:rsidP="00CB3986">
      <w:pPr>
        <w:rPr>
          <w:ins w:id="1970" w:author="Delta" w:date="2021-07-23T11:12:00Z"/>
          <w:rFonts w:cs="v4.2.0"/>
          <w:lang w:eastAsia="zh-CN"/>
        </w:rPr>
      </w:pPr>
      <w:ins w:id="1971" w:author="Delta" w:date="2021-07-23T11:12:00Z">
        <w:r w:rsidRPr="008E21F4">
          <w:rPr>
            <w:rFonts w:cs="v4.2.0"/>
          </w:rPr>
          <w:t xml:space="preserve">Unless otherwise stated, the NB-IoT in-band test shall be performed by puncturing one E-UTRA PRB at the </w:t>
        </w:r>
        <w:r w:rsidRPr="008E21F4">
          <w:t>eligible</w:t>
        </w:r>
        <w:r w:rsidRPr="008E21F4">
          <w:rPr>
            <w:lang w:eastAsia="zh-CN"/>
          </w:rPr>
          <w:t xml:space="preserve"> (as specified in </w:t>
        </w:r>
        <w:r w:rsidR="004A31A1">
          <w:rPr>
            <w:lang w:eastAsia="zh-CN"/>
          </w:rPr>
          <w:t>clause</w:t>
        </w:r>
        <w:r w:rsidRPr="008E21F4">
          <w:rPr>
            <w:lang w:eastAsia="zh-CN"/>
          </w:rPr>
          <w:t xml:space="preserve"> 5.7.3) in-band position</w:t>
        </w:r>
        <w:r w:rsidRPr="008E21F4" w:rsidDel="00A64250">
          <w:rPr>
            <w:rFonts w:cs="v4.2.0"/>
          </w:rPr>
          <w:t xml:space="preserve"> </w:t>
        </w:r>
        <w:r w:rsidRPr="008E21F4">
          <w:rPr>
            <w:rFonts w:cs="v4.2.0"/>
          </w:rPr>
          <w:t>closest to E-UTRA guard band; those are denoted L</w:t>
        </w:r>
        <w:r w:rsidRPr="008E21F4">
          <w:rPr>
            <w:rFonts w:cs="v4.2.0"/>
            <w:vertAlign w:val="subscript"/>
          </w:rPr>
          <w:t xml:space="preserve">NB-IoT </w:t>
        </w:r>
        <w:r w:rsidRPr="008E21F4">
          <w:rPr>
            <w:rFonts w:cs="v4.2.0"/>
          </w:rPr>
          <w:t>(Left) and R</w:t>
        </w:r>
        <w:r w:rsidRPr="008E21F4">
          <w:rPr>
            <w:rFonts w:cs="v4.2.0"/>
            <w:vertAlign w:val="subscript"/>
          </w:rPr>
          <w:t>NB-IoT</w:t>
        </w:r>
        <w:r w:rsidRPr="008E21F4">
          <w:rPr>
            <w:rFonts w:cs="v4.2.0"/>
          </w:rPr>
          <w:t xml:space="preserve"> (Right).</w:t>
        </w:r>
      </w:ins>
    </w:p>
    <w:p w14:paraId="6A78665E" w14:textId="77777777" w:rsidR="00CB3986" w:rsidRPr="008E21F4" w:rsidRDefault="00CB3986" w:rsidP="00CB3986">
      <w:pPr>
        <w:rPr>
          <w:ins w:id="1972" w:author="Delta" w:date="2021-07-23T11:12:00Z"/>
          <w:rFonts w:cs="v4.2.0"/>
        </w:rPr>
      </w:pPr>
      <w:ins w:id="1973" w:author="Delta" w:date="2021-07-23T11:12:00Z">
        <w:r w:rsidRPr="008E21F4">
          <w:rPr>
            <w:rFonts w:cs="v4.2.0"/>
          </w:rPr>
          <w:t>Unless otherwise stated, the NB-IoT in-band Rx test shall be performed by using the tone located on the NB-IoT PRB’s edge, which is closest to E-UTRA guard band; those are denoted B</w:t>
        </w:r>
        <w:r w:rsidRPr="008E21F4">
          <w:rPr>
            <w:rFonts w:cs="v4.2.0"/>
            <w:vertAlign w:val="subscript"/>
          </w:rPr>
          <w:t xml:space="preserve">NB-IoT </w:t>
        </w:r>
        <w:r w:rsidRPr="008E21F4">
          <w:rPr>
            <w:rFonts w:cs="v4.2.0"/>
          </w:rPr>
          <w:t>for L</w:t>
        </w:r>
        <w:r w:rsidRPr="008E21F4">
          <w:rPr>
            <w:rFonts w:cs="v4.2.0"/>
            <w:vertAlign w:val="subscript"/>
          </w:rPr>
          <w:t>NB-IoT</w:t>
        </w:r>
        <w:r w:rsidRPr="008E21F4">
          <w:rPr>
            <w:rFonts w:cs="v4.2.0"/>
          </w:rPr>
          <w:t xml:space="preserve"> and T</w:t>
        </w:r>
        <w:r w:rsidRPr="008E21F4">
          <w:rPr>
            <w:rFonts w:cs="v4.2.0"/>
            <w:vertAlign w:val="subscript"/>
          </w:rPr>
          <w:t>NB-IoT</w:t>
        </w:r>
        <w:r w:rsidRPr="008E21F4">
          <w:rPr>
            <w:rFonts w:cs="v4.2.0"/>
          </w:rPr>
          <w:t xml:space="preserve"> for R</w:t>
        </w:r>
        <w:r w:rsidRPr="008E21F4">
          <w:rPr>
            <w:rFonts w:cs="v4.2.0"/>
            <w:vertAlign w:val="subscript"/>
          </w:rPr>
          <w:t>NB-IoT.</w:t>
        </w:r>
      </w:ins>
    </w:p>
    <w:p w14:paraId="27FC0748" w14:textId="4FA45792" w:rsidR="00CB3986" w:rsidRPr="008E21F4" w:rsidRDefault="00CB3986" w:rsidP="00CB3986">
      <w:pPr>
        <w:rPr>
          <w:ins w:id="1974" w:author="Delta" w:date="2021-07-23T11:12:00Z"/>
          <w:rFonts w:cs="v4.2.0"/>
          <w:lang w:eastAsia="zh-CN"/>
        </w:rPr>
      </w:pPr>
      <w:ins w:id="1975" w:author="Delta" w:date="2021-07-23T11:12:00Z">
        <w:r w:rsidRPr="008E21F4">
          <w:rPr>
            <w:rFonts w:cs="v4.2.0"/>
            <w:lang w:eastAsia="zh-CN"/>
          </w:rPr>
          <w:t xml:space="preserve">Unless otherwise stated, </w:t>
        </w:r>
        <w:r w:rsidRPr="008E21F4">
          <w:rPr>
            <w:rFonts w:cs="v4.2.0"/>
          </w:rPr>
          <w:t xml:space="preserve">the NB-IoT guard band test shall be performed by selecting the </w:t>
        </w:r>
        <w:r w:rsidRPr="008E21F4">
          <w:t>eligible</w:t>
        </w:r>
        <w:r w:rsidRPr="008E21F4">
          <w:rPr>
            <w:lang w:eastAsia="zh-CN"/>
          </w:rPr>
          <w:t xml:space="preserve"> (as specified in </w:t>
        </w:r>
        <w:r w:rsidR="004A31A1">
          <w:rPr>
            <w:lang w:eastAsia="zh-CN"/>
          </w:rPr>
          <w:t>clause</w:t>
        </w:r>
        <w:r w:rsidRPr="008E21F4">
          <w:rPr>
            <w:lang w:eastAsia="zh-CN"/>
          </w:rPr>
          <w:t xml:space="preserve"> 5.7.3) </w:t>
        </w:r>
        <w:r w:rsidRPr="008E21F4">
          <w:rPr>
            <w:rFonts w:cs="v4.2.0"/>
          </w:rPr>
          <w:t>guard band position closest to E-UTRA PRBs; those are denoted L</w:t>
        </w:r>
        <w:r w:rsidRPr="008E21F4">
          <w:rPr>
            <w:rFonts w:cs="v4.2.0"/>
            <w:vertAlign w:val="subscript"/>
          </w:rPr>
          <w:t xml:space="preserve">NB-IoT </w:t>
        </w:r>
        <w:r w:rsidRPr="008E21F4">
          <w:rPr>
            <w:rFonts w:cs="v4.2.0"/>
          </w:rPr>
          <w:t>(Left) and R</w:t>
        </w:r>
        <w:r w:rsidRPr="008E21F4">
          <w:rPr>
            <w:rFonts w:cs="v4.2.0"/>
            <w:vertAlign w:val="subscript"/>
          </w:rPr>
          <w:t>NB-IoT</w:t>
        </w:r>
        <w:r w:rsidRPr="008E21F4">
          <w:rPr>
            <w:rFonts w:cs="v4.2.0"/>
          </w:rPr>
          <w:t xml:space="preserve"> (Right),</w:t>
        </w:r>
      </w:ins>
    </w:p>
    <w:p w14:paraId="0AB0148D" w14:textId="77777777" w:rsidR="00CB3986" w:rsidRPr="008E21F4" w:rsidRDefault="00CB3986" w:rsidP="00CB3986">
      <w:pPr>
        <w:rPr>
          <w:ins w:id="1976" w:author="Delta" w:date="2021-07-23T11:12:00Z"/>
          <w:rFonts w:cs="v4.2.0"/>
        </w:rPr>
      </w:pPr>
      <w:ins w:id="1977" w:author="Delta" w:date="2021-07-23T11:12:00Z">
        <w:r w:rsidRPr="008E21F4">
          <w:rPr>
            <w:rFonts w:cs="v4.2.0"/>
          </w:rPr>
          <w:t>Unless otherwise stated, the NB-IoT guard band Rx test shall be performed by using the tone located on the NB-IoT PRB’s edge, which is closest to E-UTRA channel edge; those are denoted B</w:t>
        </w:r>
        <w:r w:rsidRPr="008E21F4">
          <w:rPr>
            <w:rFonts w:cs="v4.2.0"/>
            <w:vertAlign w:val="subscript"/>
          </w:rPr>
          <w:t xml:space="preserve">NB-IoT </w:t>
        </w:r>
        <w:r w:rsidRPr="008E21F4">
          <w:rPr>
            <w:rFonts w:cs="v4.2.0"/>
          </w:rPr>
          <w:t>for L</w:t>
        </w:r>
        <w:r w:rsidRPr="008E21F4">
          <w:rPr>
            <w:rFonts w:cs="v4.2.0"/>
            <w:vertAlign w:val="subscript"/>
          </w:rPr>
          <w:t>NB-IoT</w:t>
        </w:r>
        <w:r w:rsidRPr="008E21F4">
          <w:rPr>
            <w:rFonts w:cs="v4.2.0"/>
          </w:rPr>
          <w:t xml:space="preserve"> and T</w:t>
        </w:r>
        <w:r w:rsidRPr="008E21F4">
          <w:rPr>
            <w:rFonts w:cs="v4.2.0"/>
            <w:vertAlign w:val="subscript"/>
          </w:rPr>
          <w:t>NB-IoT</w:t>
        </w:r>
        <w:r w:rsidRPr="008E21F4">
          <w:rPr>
            <w:rFonts w:cs="v4.2.0"/>
          </w:rPr>
          <w:t xml:space="preserve"> for R</w:t>
        </w:r>
        <w:r w:rsidRPr="008E21F4">
          <w:rPr>
            <w:rFonts w:cs="v4.2.0"/>
            <w:vertAlign w:val="subscript"/>
          </w:rPr>
          <w:t>NB-IoT</w:t>
        </w:r>
        <w:r w:rsidRPr="008E21F4">
          <w:rPr>
            <w:rFonts w:cs="v4.2.0"/>
          </w:rPr>
          <w:t>.</w:t>
        </w:r>
      </w:ins>
    </w:p>
    <w:p w14:paraId="20110BF6" w14:textId="77777777" w:rsidR="00CB3986" w:rsidRPr="008E21F4" w:rsidRDefault="00CB3986" w:rsidP="00CB3986">
      <w:pPr>
        <w:pStyle w:val="Heading2"/>
        <w:rPr>
          <w:rFonts w:cs="v4.2.0"/>
        </w:rPr>
      </w:pPr>
      <w:bookmarkStart w:id="1978" w:name="_Toc21017631"/>
      <w:bookmarkStart w:id="1979" w:name="_Toc29486094"/>
      <w:bookmarkStart w:id="1980" w:name="_Toc29756784"/>
      <w:bookmarkStart w:id="1981" w:name="_Toc29757897"/>
      <w:bookmarkStart w:id="1982" w:name="_Toc35952462"/>
      <w:bookmarkStart w:id="1983" w:name="_Toc37174462"/>
      <w:bookmarkStart w:id="1984" w:name="_Toc37176343"/>
      <w:bookmarkStart w:id="1985" w:name="_Toc45831418"/>
      <w:bookmarkStart w:id="1986" w:name="_Toc45832143"/>
      <w:bookmarkStart w:id="1987" w:name="_Toc52547071"/>
      <w:bookmarkStart w:id="1988" w:name="_Toc61110218"/>
      <w:bookmarkStart w:id="1989" w:name="_Toc67910500"/>
      <w:bookmarkStart w:id="1990" w:name="_Toc75187424"/>
      <w:bookmarkStart w:id="1991" w:name="_Toc76501179"/>
      <w:bookmarkStart w:id="1992" w:name="_Toc408331079"/>
      <w:r w:rsidRPr="008E21F4">
        <w:rPr>
          <w:rFonts w:cs="v4.2.0"/>
        </w:rPr>
        <w:t>4.8</w:t>
      </w:r>
      <w:r w:rsidRPr="008E21F4">
        <w:rPr>
          <w:rFonts w:cs="v4.2.0"/>
        </w:rPr>
        <w:tab/>
        <w:t>Format and interpretation of tests</w:t>
      </w:r>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p>
    <w:p w14:paraId="4904B2AF" w14:textId="77777777" w:rsidR="00CB3986" w:rsidRPr="008E21F4" w:rsidRDefault="00CB3986" w:rsidP="00CB3986">
      <w:pPr>
        <w:rPr>
          <w:rFonts w:cs="v4.2.0"/>
        </w:rPr>
      </w:pPr>
      <w:r w:rsidRPr="008E21F4">
        <w:rPr>
          <w:rFonts w:cs="v4.2.0"/>
        </w:rPr>
        <w:t>Each test in the following clauses has a standard format:</w:t>
      </w:r>
    </w:p>
    <w:p w14:paraId="5447C701" w14:textId="77777777" w:rsidR="00CB3986" w:rsidRPr="008E21F4" w:rsidRDefault="00CB3986" w:rsidP="00CB3986">
      <w:pPr>
        <w:rPr>
          <w:b/>
        </w:rPr>
      </w:pPr>
      <w:r w:rsidRPr="008E21F4">
        <w:rPr>
          <w:b/>
        </w:rPr>
        <w:t>X</w:t>
      </w:r>
      <w:r w:rsidRPr="008E21F4">
        <w:rPr>
          <w:b/>
        </w:rPr>
        <w:tab/>
        <w:t>Title</w:t>
      </w:r>
    </w:p>
    <w:p w14:paraId="60AA4CA0" w14:textId="77777777" w:rsidR="00CB3986" w:rsidRPr="008E21F4" w:rsidRDefault="00CB3986" w:rsidP="00CB3986">
      <w:pPr>
        <w:rPr>
          <w:b/>
        </w:rPr>
      </w:pPr>
      <w:r w:rsidRPr="008E21F4">
        <w:t>All tests are applicable to all equipment within the scope of the present document, unless otherwise stated.</w:t>
      </w:r>
    </w:p>
    <w:p w14:paraId="004A791C" w14:textId="77777777" w:rsidR="00CB3986" w:rsidRPr="008E21F4" w:rsidRDefault="00CB3986" w:rsidP="00CB3986">
      <w:pPr>
        <w:outlineLvl w:val="0"/>
        <w:rPr>
          <w:b/>
        </w:rPr>
        <w:pPrChange w:id="1993" w:author="Delta" w:date="2021-07-23T11:12:00Z">
          <w:pPr/>
        </w:pPrChange>
      </w:pPr>
      <w:r w:rsidRPr="008E21F4">
        <w:rPr>
          <w:b/>
        </w:rPr>
        <w:t>X.1</w:t>
      </w:r>
      <w:r w:rsidRPr="008E21F4">
        <w:rPr>
          <w:b/>
        </w:rPr>
        <w:tab/>
        <w:t>Definition and applicability</w:t>
      </w:r>
    </w:p>
    <w:p w14:paraId="4414D8A0" w14:textId="77777777" w:rsidR="00CB3986" w:rsidRPr="008E21F4" w:rsidRDefault="00CB3986" w:rsidP="00CB3986">
      <w:r w:rsidRPr="008E21F4">
        <w:t>This subclause gives the general definition of the parameter under consideration and specifies whether the test is applicable to all equipment or only to a certain subset. Required manufacturer declarations may be included here.</w:t>
      </w:r>
    </w:p>
    <w:p w14:paraId="6EC74778" w14:textId="77777777" w:rsidR="00CB3986" w:rsidRPr="008E21F4" w:rsidRDefault="00CB3986" w:rsidP="00CB3986">
      <w:pPr>
        <w:outlineLvl w:val="0"/>
        <w:rPr>
          <w:b/>
        </w:rPr>
        <w:pPrChange w:id="1994" w:author="Delta" w:date="2021-07-23T11:12:00Z">
          <w:pPr/>
        </w:pPrChange>
      </w:pPr>
      <w:r w:rsidRPr="008E21F4">
        <w:rPr>
          <w:b/>
        </w:rPr>
        <w:t>X.2</w:t>
      </w:r>
      <w:r w:rsidRPr="008E21F4">
        <w:rPr>
          <w:b/>
        </w:rPr>
        <w:tab/>
        <w:t>Minimum Requirement</w:t>
      </w:r>
    </w:p>
    <w:p w14:paraId="6E0DAA8C" w14:textId="77777777" w:rsidR="00CB3986" w:rsidRPr="008E21F4" w:rsidRDefault="00CB3986" w:rsidP="00CB3986">
      <w:r w:rsidRPr="008E21F4">
        <w:t>This subclause contains the reference to the subclause to the 3GPP reference (or core) specification which defines the Minimum Requirement.</w:t>
      </w:r>
    </w:p>
    <w:p w14:paraId="1D54A2B0" w14:textId="77777777" w:rsidR="00CB3986" w:rsidRPr="008E21F4" w:rsidRDefault="00CB3986" w:rsidP="00CB3986">
      <w:pPr>
        <w:rPr>
          <w:b/>
        </w:rPr>
      </w:pPr>
      <w:r w:rsidRPr="008E21F4">
        <w:rPr>
          <w:b/>
        </w:rPr>
        <w:t>X.3</w:t>
      </w:r>
      <w:r w:rsidRPr="008E21F4">
        <w:rPr>
          <w:b/>
        </w:rPr>
        <w:tab/>
        <w:t>Test Purpose</w:t>
      </w:r>
    </w:p>
    <w:p w14:paraId="52F20E15" w14:textId="77777777" w:rsidR="00CB3986" w:rsidRPr="008E21F4" w:rsidRDefault="00CB3986" w:rsidP="00CB3986">
      <w:r w:rsidRPr="008E21F4">
        <w:t>This subclause defines the purpose of the test.</w:t>
      </w:r>
    </w:p>
    <w:p w14:paraId="2B1314CC" w14:textId="77777777" w:rsidR="00CB3986" w:rsidRPr="008E21F4" w:rsidRDefault="00CB3986" w:rsidP="00CB3986">
      <w:pPr>
        <w:outlineLvl w:val="0"/>
        <w:rPr>
          <w:b/>
        </w:rPr>
        <w:pPrChange w:id="1995" w:author="Delta" w:date="2021-07-23T11:12:00Z">
          <w:pPr/>
        </w:pPrChange>
      </w:pPr>
      <w:r w:rsidRPr="008E21F4">
        <w:rPr>
          <w:b/>
        </w:rPr>
        <w:t>X.4</w:t>
      </w:r>
      <w:r w:rsidRPr="008E21F4">
        <w:rPr>
          <w:b/>
        </w:rPr>
        <w:tab/>
        <w:t>Method of test</w:t>
      </w:r>
    </w:p>
    <w:p w14:paraId="16118F6F" w14:textId="77777777" w:rsidR="00CB3986" w:rsidRPr="008E21F4" w:rsidRDefault="00CB3986" w:rsidP="00CB3986">
      <w:pPr>
        <w:rPr>
          <w:b/>
        </w:rPr>
      </w:pPr>
      <w:r w:rsidRPr="008E21F4">
        <w:rPr>
          <w:b/>
        </w:rPr>
        <w:t>X.4.1</w:t>
      </w:r>
      <w:r w:rsidRPr="008E21F4">
        <w:rPr>
          <w:b/>
        </w:rPr>
        <w:tab/>
        <w:t>Initial conditions</w:t>
      </w:r>
    </w:p>
    <w:p w14:paraId="3AB84714" w14:textId="77777777" w:rsidR="00CB3986" w:rsidRPr="008E21F4" w:rsidRDefault="00CB3986" w:rsidP="00CB3986">
      <w:r w:rsidRPr="008E21F4">
        <w:t>This subclause defines the initial conditions for each test, including the test environment, the RF channels to be tested and the basic measurement set-up.</w:t>
      </w:r>
    </w:p>
    <w:p w14:paraId="4A8B951E" w14:textId="77777777" w:rsidR="00CB3986" w:rsidRPr="008E21F4" w:rsidRDefault="00CB3986" w:rsidP="00CB3986">
      <w:pPr>
        <w:outlineLvl w:val="0"/>
        <w:rPr>
          <w:b/>
        </w:rPr>
        <w:pPrChange w:id="1996" w:author="Delta" w:date="2021-07-23T11:12:00Z">
          <w:pPr/>
        </w:pPrChange>
      </w:pPr>
      <w:r w:rsidRPr="008E21F4">
        <w:rPr>
          <w:b/>
        </w:rPr>
        <w:t>X.4.2</w:t>
      </w:r>
      <w:r w:rsidRPr="008E21F4">
        <w:rPr>
          <w:b/>
        </w:rPr>
        <w:tab/>
        <w:t>Procedure</w:t>
      </w:r>
    </w:p>
    <w:p w14:paraId="67E48B58" w14:textId="77777777" w:rsidR="00CB3986" w:rsidRPr="008E21F4" w:rsidRDefault="00CB3986" w:rsidP="00CB3986">
      <w:r w:rsidRPr="008E21F4">
        <w:t>This subclause describes the steps necessary to perform the test and provides further details of the test definition like point of access (e.g. test port), domain (e.g. frequency-span), range, weighting (e.g. bandwidth), and algorithms (e.g. averaging).</w:t>
      </w:r>
    </w:p>
    <w:p w14:paraId="45C29AF1" w14:textId="77777777" w:rsidR="00CB3986" w:rsidRPr="008E21F4" w:rsidRDefault="00CB3986" w:rsidP="00CB3986">
      <w:pPr>
        <w:rPr>
          <w:b/>
        </w:rPr>
      </w:pPr>
      <w:r w:rsidRPr="008E21F4">
        <w:rPr>
          <w:b/>
        </w:rPr>
        <w:t>X.5</w:t>
      </w:r>
      <w:r w:rsidRPr="008E21F4">
        <w:rPr>
          <w:b/>
        </w:rPr>
        <w:tab/>
        <w:t>Test Requirement</w:t>
      </w:r>
    </w:p>
    <w:p w14:paraId="55BEDF93" w14:textId="77777777" w:rsidR="00CB3986" w:rsidRPr="008E21F4" w:rsidRDefault="00CB3986" w:rsidP="00CB3986">
      <w:r w:rsidRPr="008E21F4">
        <w:t>This subclause defines the pass/fail criteria for the equipment under test. See subclause 4.1.2.5 Interpretation of measurement results.</w:t>
      </w:r>
    </w:p>
    <w:p w14:paraId="1693E3F2" w14:textId="77777777" w:rsidR="00CB3986" w:rsidRPr="008E21F4" w:rsidRDefault="00CB3986" w:rsidP="00CB3986">
      <w:pPr>
        <w:pStyle w:val="Heading2"/>
        <w:rPr>
          <w:lang w:eastAsia="zh-CN"/>
        </w:rPr>
      </w:pPr>
      <w:bookmarkStart w:id="1997" w:name="_Toc21017632"/>
      <w:bookmarkStart w:id="1998" w:name="_Toc29486095"/>
      <w:bookmarkStart w:id="1999" w:name="_Toc29756785"/>
      <w:bookmarkStart w:id="2000" w:name="_Toc29757898"/>
      <w:bookmarkStart w:id="2001" w:name="_Toc35952463"/>
      <w:bookmarkStart w:id="2002" w:name="_Toc37174463"/>
      <w:bookmarkStart w:id="2003" w:name="_Toc37176344"/>
      <w:bookmarkStart w:id="2004" w:name="_Toc45831419"/>
      <w:bookmarkStart w:id="2005" w:name="_Toc45832144"/>
      <w:bookmarkStart w:id="2006" w:name="_Toc52547072"/>
      <w:bookmarkStart w:id="2007" w:name="_Toc61110219"/>
      <w:bookmarkStart w:id="2008" w:name="_Toc67910501"/>
      <w:bookmarkStart w:id="2009" w:name="_Toc75187425"/>
      <w:bookmarkStart w:id="2010" w:name="_Toc76501180"/>
      <w:bookmarkStart w:id="2011" w:name="_Toc408331080"/>
      <w:r w:rsidRPr="008E21F4">
        <w:rPr>
          <w:lang w:eastAsia="zh-CN"/>
        </w:rPr>
        <w:t>4.9</w:t>
      </w:r>
      <w:r w:rsidRPr="008E21F4">
        <w:rPr>
          <w:lang w:eastAsia="zh-CN"/>
        </w:rPr>
        <w:tab/>
        <w:t>Applicability of requirements</w:t>
      </w:r>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429C70B6" w14:textId="77777777" w:rsidR="00CB3986" w:rsidRPr="008E21F4" w:rsidRDefault="00CB3986" w:rsidP="00CB3986">
      <w:pPr>
        <w:rPr>
          <w:lang w:eastAsia="zh-CN"/>
        </w:rPr>
      </w:pPr>
      <w:r w:rsidRPr="008E21F4">
        <w:rPr>
          <w:rFonts w:eastAsia="SimSun"/>
          <w:lang w:eastAsia="zh-CN"/>
        </w:rPr>
        <w:t>For BS that is E-UTRA (single-RAT) capable only, the requirements in the present document are applicable and additional conformance to TS 37.141 [18] is optional. For a BS additionally conforming to TS 37.141 [18], conformance to some of the RF requirements in the present document can be demonstrated through the corresponding requirements in TS 37.141 [18] as listed in Table 4.9-1</w:t>
      </w:r>
    </w:p>
    <w:p w14:paraId="069CDFFF" w14:textId="77777777" w:rsidR="00CB3986" w:rsidRPr="008E21F4" w:rsidRDefault="00CB3986" w:rsidP="00CB3986">
      <w:pPr>
        <w:pStyle w:val="TH"/>
        <w:rPr>
          <w:rPrChange w:id="2012" w:author="Delta" w:date="2021-07-23T11:12:00Z">
            <w:rPr>
              <w:rFonts w:ascii="Arial" w:hAnsi="Arial"/>
              <w:b/>
            </w:rPr>
          </w:rPrChange>
        </w:rPr>
        <w:pPrChange w:id="2013" w:author="Delta" w:date="2021-07-23T11:12:00Z">
          <w:pPr>
            <w:keepNext/>
            <w:keepLines/>
            <w:spacing w:before="60"/>
            <w:jc w:val="center"/>
          </w:pPr>
        </w:pPrChange>
      </w:pPr>
      <w:r w:rsidRPr="008E21F4">
        <w:rPr>
          <w:rPrChange w:id="2014" w:author="Delta" w:date="2021-07-23T11:12:00Z">
            <w:rPr>
              <w:rFonts w:ascii="Arial" w:hAnsi="Arial"/>
              <w:b/>
            </w:rPr>
          </w:rPrChange>
        </w:rPr>
        <w:t>Table 4.9-1: Alternative RF test requirements for a BS additionally conforming to TS 37.141 [18]</w:t>
      </w:r>
    </w:p>
    <w:tbl>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015" w:author="Delta" w:date="2021-07-23T11:12:00Z">
          <w:tblPr>
            <w:tblW w:w="0" w:type="auto"/>
            <w:tblInd w:w="780"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369"/>
        <w:gridCol w:w="2268"/>
        <w:gridCol w:w="2409"/>
        <w:tblGridChange w:id="2016">
          <w:tblGrid>
            <w:gridCol w:w="3369"/>
            <w:gridCol w:w="2268"/>
            <w:gridCol w:w="2409"/>
          </w:tblGrid>
        </w:tblGridChange>
      </w:tblGrid>
      <w:tr w:rsidR="00CB3986" w:rsidRPr="008E21F4" w14:paraId="1999B1D6" w14:textId="77777777" w:rsidTr="00D04D5F">
        <w:tc>
          <w:tcPr>
            <w:tcW w:w="3369" w:type="dxa"/>
            <w:shd w:val="clear" w:color="auto" w:fill="auto"/>
            <w:tcPrChange w:id="2017" w:author="Delta" w:date="2021-07-23T11:12:00Z">
              <w:tcPr>
                <w:tcW w:w="3369" w:type="dxa"/>
                <w:shd w:val="clear" w:color="auto" w:fill="auto"/>
              </w:tcPr>
            </w:tcPrChange>
          </w:tcPr>
          <w:p w14:paraId="4B49E000" w14:textId="77777777" w:rsidR="00CB3986" w:rsidRPr="008E21F4" w:rsidRDefault="00CB3986" w:rsidP="00D04D5F">
            <w:pPr>
              <w:keepNext/>
              <w:keepLines/>
              <w:jc w:val="center"/>
              <w:rPr>
                <w:rFonts w:ascii="Arial" w:hAnsi="Arial" w:cs="Arial"/>
                <w:b/>
                <w:bCs/>
                <w:sz w:val="18"/>
                <w:szCs w:val="18"/>
                <w:lang w:eastAsia="zh-CN"/>
              </w:rPr>
              <w:pPrChange w:id="2018" w:author="Delta" w:date="2021-07-23T11:12:00Z">
                <w:pPr>
                  <w:keepNext/>
                  <w:keepLines/>
                  <w:spacing w:after="0"/>
                  <w:jc w:val="center"/>
                </w:pPr>
              </w:pPrChange>
            </w:pPr>
            <w:r w:rsidRPr="008E21F4">
              <w:rPr>
                <w:rFonts w:ascii="Arial" w:hAnsi="Arial" w:cs="Arial"/>
                <w:b/>
                <w:bCs/>
                <w:sz w:val="18"/>
                <w:szCs w:val="18"/>
                <w:lang w:eastAsia="zh-CN"/>
              </w:rPr>
              <w:t>RF requirement</w:t>
            </w:r>
          </w:p>
        </w:tc>
        <w:tc>
          <w:tcPr>
            <w:tcW w:w="2268" w:type="dxa"/>
            <w:shd w:val="clear" w:color="auto" w:fill="auto"/>
            <w:tcPrChange w:id="2019" w:author="Delta" w:date="2021-07-23T11:12:00Z">
              <w:tcPr>
                <w:tcW w:w="2268" w:type="dxa"/>
                <w:shd w:val="clear" w:color="auto" w:fill="auto"/>
              </w:tcPr>
            </w:tcPrChange>
          </w:tcPr>
          <w:p w14:paraId="6C2339D6" w14:textId="77777777" w:rsidR="00CB3986" w:rsidRPr="008E21F4" w:rsidRDefault="00CB3986" w:rsidP="00D04D5F">
            <w:pPr>
              <w:keepNext/>
              <w:keepLines/>
              <w:jc w:val="center"/>
              <w:rPr>
                <w:rFonts w:ascii="Arial" w:hAnsi="Arial" w:cs="Arial"/>
                <w:b/>
                <w:bCs/>
                <w:sz w:val="18"/>
                <w:szCs w:val="18"/>
                <w:lang w:eastAsia="zh-CN"/>
              </w:rPr>
              <w:pPrChange w:id="2020" w:author="Delta" w:date="2021-07-23T11:12:00Z">
                <w:pPr>
                  <w:keepNext/>
                  <w:keepLines/>
                  <w:spacing w:after="0"/>
                  <w:jc w:val="center"/>
                </w:pPr>
              </w:pPrChange>
            </w:pPr>
            <w:r w:rsidRPr="008E21F4">
              <w:rPr>
                <w:rFonts w:ascii="Arial" w:hAnsi="Arial" w:cs="Arial"/>
                <w:b/>
                <w:bCs/>
                <w:sz w:val="18"/>
                <w:szCs w:val="18"/>
                <w:lang w:eastAsia="zh-CN"/>
              </w:rPr>
              <w:t>Clause in the present document</w:t>
            </w:r>
          </w:p>
        </w:tc>
        <w:tc>
          <w:tcPr>
            <w:tcW w:w="2409" w:type="dxa"/>
            <w:shd w:val="clear" w:color="auto" w:fill="auto"/>
            <w:tcPrChange w:id="2021" w:author="Delta" w:date="2021-07-23T11:12:00Z">
              <w:tcPr>
                <w:tcW w:w="2409" w:type="dxa"/>
                <w:shd w:val="clear" w:color="auto" w:fill="auto"/>
              </w:tcPr>
            </w:tcPrChange>
          </w:tcPr>
          <w:p w14:paraId="1E6EBEC8" w14:textId="77777777" w:rsidR="00CB3986" w:rsidRPr="008E21F4" w:rsidRDefault="00CB3986" w:rsidP="00D04D5F">
            <w:pPr>
              <w:keepNext/>
              <w:keepLines/>
              <w:jc w:val="center"/>
              <w:rPr>
                <w:rFonts w:ascii="Arial" w:hAnsi="Arial" w:cs="Arial"/>
                <w:b/>
                <w:bCs/>
                <w:sz w:val="18"/>
                <w:szCs w:val="18"/>
                <w:lang w:eastAsia="zh-CN"/>
              </w:rPr>
              <w:pPrChange w:id="2022" w:author="Delta" w:date="2021-07-23T11:12:00Z">
                <w:pPr>
                  <w:keepNext/>
                  <w:keepLines/>
                  <w:spacing w:after="0"/>
                  <w:jc w:val="center"/>
                </w:pPr>
              </w:pPrChange>
            </w:pPr>
            <w:r w:rsidRPr="008E21F4">
              <w:rPr>
                <w:rFonts w:ascii="Arial" w:hAnsi="Arial" w:cs="Arial"/>
                <w:b/>
                <w:bCs/>
                <w:sz w:val="18"/>
                <w:szCs w:val="18"/>
                <w:lang w:eastAsia="zh-CN"/>
              </w:rPr>
              <w:t>Alternative clause in TS 37.141 [18]</w:t>
            </w:r>
          </w:p>
        </w:tc>
      </w:tr>
      <w:tr w:rsidR="00CB3986" w:rsidRPr="008E21F4" w14:paraId="48370CFB" w14:textId="77777777" w:rsidTr="00D04D5F">
        <w:tc>
          <w:tcPr>
            <w:tcW w:w="3369" w:type="dxa"/>
            <w:shd w:val="clear" w:color="auto" w:fill="auto"/>
            <w:tcPrChange w:id="2023" w:author="Delta" w:date="2021-07-23T11:12:00Z">
              <w:tcPr>
                <w:tcW w:w="3369" w:type="dxa"/>
                <w:shd w:val="clear" w:color="auto" w:fill="auto"/>
              </w:tcPr>
            </w:tcPrChange>
          </w:tcPr>
          <w:p w14:paraId="3848148B" w14:textId="77777777" w:rsidR="00CB3986" w:rsidRPr="008E21F4" w:rsidDel="00014DAC" w:rsidRDefault="00CB3986" w:rsidP="00D04D5F">
            <w:pPr>
              <w:keepNext/>
              <w:keepLines/>
              <w:rPr>
                <w:rFonts w:ascii="Arial" w:hAnsi="Arial" w:cs="Arial"/>
                <w:sz w:val="18"/>
                <w:szCs w:val="18"/>
                <w:lang w:eastAsia="zh-CN"/>
              </w:rPr>
              <w:pPrChange w:id="2024" w:author="Delta" w:date="2021-07-23T11:12:00Z">
                <w:pPr>
                  <w:keepNext/>
                  <w:keepLines/>
                  <w:spacing w:after="0"/>
                </w:pPr>
              </w:pPrChange>
            </w:pPr>
            <w:r w:rsidRPr="008E21F4">
              <w:rPr>
                <w:rFonts w:ascii="Arial" w:hAnsi="Arial" w:cs="Arial"/>
                <w:sz w:val="18"/>
                <w:szCs w:val="18"/>
                <w:lang w:eastAsia="zh-CN"/>
              </w:rPr>
              <w:t>Base station output power</w:t>
            </w:r>
          </w:p>
        </w:tc>
        <w:tc>
          <w:tcPr>
            <w:tcW w:w="2268" w:type="dxa"/>
            <w:shd w:val="clear" w:color="auto" w:fill="auto"/>
            <w:tcPrChange w:id="2025" w:author="Delta" w:date="2021-07-23T11:12:00Z">
              <w:tcPr>
                <w:tcW w:w="2268" w:type="dxa"/>
                <w:shd w:val="clear" w:color="auto" w:fill="auto"/>
              </w:tcPr>
            </w:tcPrChange>
          </w:tcPr>
          <w:p w14:paraId="4048DC02" w14:textId="77777777" w:rsidR="00CB3986" w:rsidRPr="008E21F4" w:rsidRDefault="00CB3986" w:rsidP="00D04D5F">
            <w:pPr>
              <w:keepNext/>
              <w:keepLines/>
              <w:jc w:val="center"/>
              <w:rPr>
                <w:rFonts w:ascii="Arial" w:hAnsi="Arial" w:cs="Arial"/>
                <w:sz w:val="18"/>
                <w:szCs w:val="18"/>
                <w:lang w:eastAsia="zh-CN"/>
              </w:rPr>
              <w:pPrChange w:id="2026" w:author="Delta" w:date="2021-07-23T11:12:00Z">
                <w:pPr>
                  <w:keepNext/>
                  <w:keepLines/>
                  <w:spacing w:after="0"/>
                  <w:jc w:val="center"/>
                </w:pPr>
              </w:pPrChange>
            </w:pPr>
            <w:r w:rsidRPr="008E21F4">
              <w:rPr>
                <w:rFonts w:ascii="Arial" w:hAnsi="Arial" w:cs="Arial"/>
                <w:sz w:val="18"/>
                <w:szCs w:val="18"/>
                <w:lang w:eastAsia="zh-CN"/>
              </w:rPr>
              <w:t>6.2.5</w:t>
            </w:r>
          </w:p>
        </w:tc>
        <w:tc>
          <w:tcPr>
            <w:tcW w:w="2409" w:type="dxa"/>
            <w:shd w:val="clear" w:color="auto" w:fill="auto"/>
            <w:tcPrChange w:id="2027" w:author="Delta" w:date="2021-07-23T11:12:00Z">
              <w:tcPr>
                <w:tcW w:w="2409" w:type="dxa"/>
                <w:shd w:val="clear" w:color="auto" w:fill="auto"/>
              </w:tcPr>
            </w:tcPrChange>
          </w:tcPr>
          <w:p w14:paraId="462D0574" w14:textId="77777777" w:rsidR="00CB3986" w:rsidRPr="008E21F4" w:rsidRDefault="00CB3986" w:rsidP="00D04D5F">
            <w:pPr>
              <w:keepNext/>
              <w:keepLines/>
              <w:jc w:val="center"/>
              <w:rPr>
                <w:rFonts w:ascii="Arial" w:hAnsi="Arial" w:cs="Arial"/>
                <w:sz w:val="18"/>
                <w:szCs w:val="18"/>
                <w:lang w:eastAsia="zh-CN"/>
              </w:rPr>
              <w:pPrChange w:id="2028" w:author="Delta" w:date="2021-07-23T11:12:00Z">
                <w:pPr>
                  <w:keepNext/>
                  <w:keepLines/>
                  <w:spacing w:after="0"/>
                  <w:jc w:val="center"/>
                </w:pPr>
              </w:pPrChange>
            </w:pPr>
            <w:r w:rsidRPr="008E21F4">
              <w:rPr>
                <w:rFonts w:ascii="Arial" w:hAnsi="Arial" w:cs="Arial"/>
                <w:sz w:val="18"/>
                <w:szCs w:val="18"/>
                <w:lang w:eastAsia="zh-CN"/>
              </w:rPr>
              <w:t>6.2.1.5</w:t>
            </w:r>
          </w:p>
        </w:tc>
      </w:tr>
      <w:tr w:rsidR="00CB3986" w:rsidRPr="008E21F4" w14:paraId="605EFB9E" w14:textId="77777777" w:rsidTr="00D04D5F">
        <w:tc>
          <w:tcPr>
            <w:tcW w:w="3369" w:type="dxa"/>
            <w:shd w:val="clear" w:color="auto" w:fill="auto"/>
            <w:tcPrChange w:id="2029" w:author="Delta" w:date="2021-07-23T11:12:00Z">
              <w:tcPr>
                <w:tcW w:w="3369" w:type="dxa"/>
                <w:shd w:val="clear" w:color="auto" w:fill="auto"/>
              </w:tcPr>
            </w:tcPrChange>
          </w:tcPr>
          <w:p w14:paraId="02F9CADC" w14:textId="77777777" w:rsidR="00CB3986" w:rsidRPr="008E21F4" w:rsidRDefault="00CB3986" w:rsidP="00D04D5F">
            <w:pPr>
              <w:keepNext/>
              <w:keepLines/>
              <w:rPr>
                <w:rFonts w:ascii="Arial" w:hAnsi="Arial" w:cs="Arial"/>
                <w:sz w:val="18"/>
                <w:szCs w:val="18"/>
                <w:lang w:eastAsia="zh-CN"/>
              </w:rPr>
              <w:pPrChange w:id="2030" w:author="Delta" w:date="2021-07-23T11:12:00Z">
                <w:pPr>
                  <w:keepNext/>
                  <w:keepLines/>
                  <w:spacing w:after="0"/>
                </w:pPr>
              </w:pPrChange>
            </w:pPr>
            <w:r w:rsidRPr="008E21F4">
              <w:rPr>
                <w:lang w:eastAsia="zh-CN"/>
              </w:rPr>
              <w:t>Transmit ON/OFF power</w:t>
            </w:r>
          </w:p>
        </w:tc>
        <w:tc>
          <w:tcPr>
            <w:tcW w:w="2268" w:type="dxa"/>
            <w:shd w:val="clear" w:color="auto" w:fill="auto"/>
            <w:tcPrChange w:id="2031" w:author="Delta" w:date="2021-07-23T11:12:00Z">
              <w:tcPr>
                <w:tcW w:w="2268" w:type="dxa"/>
                <w:shd w:val="clear" w:color="auto" w:fill="auto"/>
              </w:tcPr>
            </w:tcPrChange>
          </w:tcPr>
          <w:p w14:paraId="43E80CF3" w14:textId="77777777" w:rsidR="00CB3986" w:rsidRPr="008E21F4" w:rsidRDefault="00CB3986" w:rsidP="00D04D5F">
            <w:pPr>
              <w:keepNext/>
              <w:keepLines/>
              <w:jc w:val="center"/>
              <w:rPr>
                <w:rFonts w:ascii="Arial" w:hAnsi="Arial" w:cs="Arial"/>
                <w:sz w:val="18"/>
                <w:szCs w:val="18"/>
                <w:lang w:eastAsia="zh-CN"/>
              </w:rPr>
              <w:pPrChange w:id="2032" w:author="Delta" w:date="2021-07-23T11:12:00Z">
                <w:pPr>
                  <w:keepNext/>
                  <w:keepLines/>
                  <w:spacing w:after="0"/>
                  <w:jc w:val="center"/>
                </w:pPr>
              </w:pPrChange>
            </w:pPr>
            <w:r w:rsidRPr="008E21F4">
              <w:rPr>
                <w:lang w:eastAsia="zh-CN"/>
              </w:rPr>
              <w:t>6.4</w:t>
            </w:r>
          </w:p>
        </w:tc>
        <w:tc>
          <w:tcPr>
            <w:tcW w:w="2409" w:type="dxa"/>
            <w:shd w:val="clear" w:color="auto" w:fill="auto"/>
            <w:tcPrChange w:id="2033" w:author="Delta" w:date="2021-07-23T11:12:00Z">
              <w:tcPr>
                <w:tcW w:w="2409" w:type="dxa"/>
                <w:shd w:val="clear" w:color="auto" w:fill="auto"/>
              </w:tcPr>
            </w:tcPrChange>
          </w:tcPr>
          <w:p w14:paraId="38459481" w14:textId="77777777" w:rsidR="00CB3986" w:rsidRPr="008E21F4" w:rsidRDefault="00CB3986" w:rsidP="00D04D5F">
            <w:pPr>
              <w:keepNext/>
              <w:keepLines/>
              <w:jc w:val="center"/>
              <w:rPr>
                <w:rFonts w:ascii="Arial" w:hAnsi="Arial" w:cs="Arial"/>
                <w:sz w:val="18"/>
                <w:szCs w:val="18"/>
                <w:lang w:eastAsia="zh-CN"/>
              </w:rPr>
              <w:pPrChange w:id="2034" w:author="Delta" w:date="2021-07-23T11:12:00Z">
                <w:pPr>
                  <w:keepNext/>
                  <w:keepLines/>
                  <w:spacing w:after="0"/>
                  <w:jc w:val="center"/>
                </w:pPr>
              </w:pPrChange>
            </w:pPr>
            <w:r w:rsidRPr="008E21F4">
              <w:rPr>
                <w:lang w:eastAsia="zh-CN"/>
              </w:rPr>
              <w:t>6.4</w:t>
            </w:r>
          </w:p>
        </w:tc>
      </w:tr>
      <w:tr w:rsidR="00CB3986" w:rsidRPr="008E21F4" w14:paraId="6879E13E" w14:textId="77777777" w:rsidTr="00D04D5F">
        <w:tc>
          <w:tcPr>
            <w:tcW w:w="3369" w:type="dxa"/>
            <w:shd w:val="clear" w:color="auto" w:fill="auto"/>
            <w:tcPrChange w:id="2035" w:author="Delta" w:date="2021-07-23T11:12:00Z">
              <w:tcPr>
                <w:tcW w:w="3369" w:type="dxa"/>
                <w:shd w:val="clear" w:color="auto" w:fill="auto"/>
              </w:tcPr>
            </w:tcPrChange>
          </w:tcPr>
          <w:p w14:paraId="36E7C5AC" w14:textId="77777777" w:rsidR="00CB3986" w:rsidRPr="008E21F4" w:rsidDel="00014DAC" w:rsidRDefault="00CB3986" w:rsidP="00D04D5F">
            <w:pPr>
              <w:keepNext/>
              <w:keepLines/>
              <w:rPr>
                <w:rFonts w:ascii="Arial" w:hAnsi="Arial" w:cs="Arial"/>
                <w:sz w:val="18"/>
                <w:szCs w:val="18"/>
                <w:lang w:eastAsia="zh-CN"/>
              </w:rPr>
              <w:pPrChange w:id="2036" w:author="Delta" w:date="2021-07-23T11:12:00Z">
                <w:pPr>
                  <w:keepNext/>
                  <w:keepLines/>
                  <w:spacing w:after="0"/>
                </w:pPr>
              </w:pPrChange>
            </w:pPr>
            <w:r w:rsidRPr="008E21F4">
              <w:rPr>
                <w:rFonts w:ascii="Arial" w:hAnsi="Arial" w:cs="Arial"/>
                <w:sz w:val="18"/>
                <w:szCs w:val="18"/>
                <w:lang w:eastAsia="zh-CN"/>
              </w:rPr>
              <w:t>Unwanted emissions</w:t>
            </w:r>
          </w:p>
        </w:tc>
        <w:tc>
          <w:tcPr>
            <w:tcW w:w="4677" w:type="dxa"/>
            <w:gridSpan w:val="2"/>
            <w:shd w:val="clear" w:color="auto" w:fill="auto"/>
            <w:tcPrChange w:id="2037" w:author="Delta" w:date="2021-07-23T11:12:00Z">
              <w:tcPr>
                <w:tcW w:w="4677" w:type="dxa"/>
                <w:gridSpan w:val="2"/>
                <w:shd w:val="clear" w:color="auto" w:fill="auto"/>
              </w:tcPr>
            </w:tcPrChange>
          </w:tcPr>
          <w:p w14:paraId="74973930" w14:textId="77777777" w:rsidR="00CB3986" w:rsidRPr="008E21F4" w:rsidRDefault="00CB3986" w:rsidP="00D04D5F">
            <w:pPr>
              <w:keepNext/>
              <w:keepLines/>
              <w:jc w:val="center"/>
              <w:rPr>
                <w:rFonts w:ascii="Arial" w:hAnsi="Arial" w:cs="Arial"/>
                <w:sz w:val="18"/>
                <w:szCs w:val="18"/>
                <w:lang w:eastAsia="zh-CN"/>
              </w:rPr>
              <w:pPrChange w:id="2038" w:author="Delta" w:date="2021-07-23T11:12:00Z">
                <w:pPr>
                  <w:keepNext/>
                  <w:keepLines/>
                  <w:spacing w:after="0"/>
                  <w:jc w:val="center"/>
                </w:pPr>
              </w:pPrChange>
            </w:pPr>
          </w:p>
        </w:tc>
      </w:tr>
      <w:tr w:rsidR="00CB3986" w:rsidRPr="008E21F4" w14:paraId="2435543A" w14:textId="77777777" w:rsidTr="00D04D5F">
        <w:tc>
          <w:tcPr>
            <w:tcW w:w="3369" w:type="dxa"/>
            <w:shd w:val="clear" w:color="auto" w:fill="auto"/>
            <w:tcPrChange w:id="2039" w:author="Delta" w:date="2021-07-23T11:12:00Z">
              <w:tcPr>
                <w:tcW w:w="3369" w:type="dxa"/>
                <w:shd w:val="clear" w:color="auto" w:fill="auto"/>
              </w:tcPr>
            </w:tcPrChange>
          </w:tcPr>
          <w:p w14:paraId="26C2FCA3" w14:textId="77777777" w:rsidR="00CB3986" w:rsidRPr="008E21F4" w:rsidDel="00014DAC" w:rsidRDefault="00CB3986" w:rsidP="00D04D5F">
            <w:pPr>
              <w:keepNext/>
              <w:keepLines/>
              <w:rPr>
                <w:rFonts w:ascii="Arial" w:hAnsi="Arial" w:cs="Arial"/>
                <w:sz w:val="18"/>
                <w:szCs w:val="18"/>
                <w:lang w:eastAsia="zh-CN"/>
              </w:rPr>
              <w:pPrChange w:id="2040" w:author="Delta" w:date="2021-07-23T11:12:00Z">
                <w:pPr>
                  <w:keepNext/>
                  <w:keepLines/>
                  <w:spacing w:after="0"/>
                </w:pPr>
              </w:pPrChange>
            </w:pPr>
            <w:r w:rsidRPr="008E21F4">
              <w:rPr>
                <w:rFonts w:ascii="Arial" w:hAnsi="Arial" w:cs="Arial"/>
                <w:sz w:val="18"/>
                <w:szCs w:val="18"/>
                <w:lang w:eastAsia="zh-CN"/>
              </w:rPr>
              <w:tab/>
              <w:t>Transmitter spurious emissions</w:t>
            </w:r>
          </w:p>
        </w:tc>
        <w:tc>
          <w:tcPr>
            <w:tcW w:w="2268" w:type="dxa"/>
            <w:shd w:val="clear" w:color="auto" w:fill="auto"/>
            <w:tcPrChange w:id="2041" w:author="Delta" w:date="2021-07-23T11:12:00Z">
              <w:tcPr>
                <w:tcW w:w="2268" w:type="dxa"/>
                <w:shd w:val="clear" w:color="auto" w:fill="auto"/>
              </w:tcPr>
            </w:tcPrChange>
          </w:tcPr>
          <w:p w14:paraId="2162CF62" w14:textId="77777777" w:rsidR="00CB3986" w:rsidRPr="008E21F4" w:rsidRDefault="00CB3986" w:rsidP="00D04D5F">
            <w:pPr>
              <w:keepNext/>
              <w:keepLines/>
              <w:jc w:val="center"/>
              <w:rPr>
                <w:rFonts w:ascii="Arial" w:hAnsi="Arial" w:cs="Arial"/>
                <w:sz w:val="18"/>
                <w:szCs w:val="18"/>
                <w:lang w:eastAsia="zh-CN"/>
              </w:rPr>
              <w:pPrChange w:id="2042" w:author="Delta" w:date="2021-07-23T11:12:00Z">
                <w:pPr>
                  <w:keepNext/>
                  <w:keepLines/>
                  <w:spacing w:after="0"/>
                  <w:jc w:val="center"/>
                </w:pPr>
              </w:pPrChange>
            </w:pPr>
            <w:r w:rsidRPr="008E21F4">
              <w:rPr>
                <w:rFonts w:ascii="Arial" w:hAnsi="Arial" w:cs="Arial"/>
                <w:sz w:val="18"/>
                <w:szCs w:val="18"/>
                <w:lang w:eastAsia="zh-CN"/>
              </w:rPr>
              <w:t>6.6.4.5</w:t>
            </w:r>
          </w:p>
        </w:tc>
        <w:tc>
          <w:tcPr>
            <w:tcW w:w="2409" w:type="dxa"/>
            <w:shd w:val="clear" w:color="auto" w:fill="auto"/>
            <w:tcPrChange w:id="2043" w:author="Delta" w:date="2021-07-23T11:12:00Z">
              <w:tcPr>
                <w:tcW w:w="2409" w:type="dxa"/>
                <w:shd w:val="clear" w:color="auto" w:fill="auto"/>
              </w:tcPr>
            </w:tcPrChange>
          </w:tcPr>
          <w:p w14:paraId="66BAB818" w14:textId="77777777" w:rsidR="00CB3986" w:rsidRPr="008E21F4" w:rsidRDefault="00CB3986" w:rsidP="00D04D5F">
            <w:pPr>
              <w:keepNext/>
              <w:keepLines/>
              <w:jc w:val="center"/>
              <w:rPr>
                <w:rFonts w:ascii="Arial" w:hAnsi="Arial" w:cs="Arial"/>
                <w:sz w:val="18"/>
                <w:szCs w:val="18"/>
                <w:lang w:eastAsia="zh-CN"/>
              </w:rPr>
              <w:pPrChange w:id="2044" w:author="Delta" w:date="2021-07-23T11:12:00Z">
                <w:pPr>
                  <w:keepNext/>
                  <w:keepLines/>
                  <w:spacing w:after="0"/>
                  <w:jc w:val="center"/>
                </w:pPr>
              </w:pPrChange>
            </w:pPr>
            <w:r w:rsidRPr="008E21F4">
              <w:rPr>
                <w:rFonts w:ascii="Arial" w:hAnsi="Arial" w:cs="Arial"/>
                <w:sz w:val="18"/>
                <w:szCs w:val="18"/>
                <w:lang w:eastAsia="zh-CN"/>
              </w:rPr>
              <w:t>6.6.1.5 (except for 6.6.1.5.3)</w:t>
            </w:r>
          </w:p>
        </w:tc>
      </w:tr>
      <w:tr w:rsidR="00CB3986" w:rsidRPr="008E21F4" w14:paraId="7D2CB652" w14:textId="77777777" w:rsidTr="00D04D5F">
        <w:tblPrEx>
          <w:tblBorders>
            <w:bottom w:val="single" w:sz="4" w:space="0" w:color="auto"/>
          </w:tblBorders>
          <w:tblPrExChange w:id="2045" w:author="Delta" w:date="2021-07-23T11:12:00Z">
            <w:tblPrEx>
              <w:tblBorders>
                <w:bottom w:val="single" w:sz="4" w:space="0" w:color="auto"/>
              </w:tblBorders>
            </w:tblPrEx>
          </w:tblPrExChange>
        </w:tblPrEx>
        <w:tc>
          <w:tcPr>
            <w:tcW w:w="3369" w:type="dxa"/>
            <w:tcBorders>
              <w:bottom w:val="single" w:sz="4" w:space="0" w:color="auto"/>
            </w:tcBorders>
            <w:shd w:val="clear" w:color="auto" w:fill="auto"/>
            <w:tcPrChange w:id="2046" w:author="Delta" w:date="2021-07-23T11:12:00Z">
              <w:tcPr>
                <w:tcW w:w="3369" w:type="dxa"/>
                <w:tcBorders>
                  <w:bottom w:val="single" w:sz="4" w:space="0" w:color="auto"/>
                </w:tcBorders>
                <w:shd w:val="clear" w:color="auto" w:fill="auto"/>
              </w:tcPr>
            </w:tcPrChange>
          </w:tcPr>
          <w:p w14:paraId="2CECF0F1" w14:textId="77777777" w:rsidR="00CB3986" w:rsidRPr="008E21F4" w:rsidDel="00014DAC" w:rsidRDefault="00CB3986" w:rsidP="00D04D5F">
            <w:pPr>
              <w:keepNext/>
              <w:keepLines/>
              <w:ind w:left="284"/>
              <w:rPr>
                <w:rFonts w:ascii="Arial" w:hAnsi="Arial" w:cs="Arial"/>
                <w:sz w:val="18"/>
                <w:szCs w:val="18"/>
                <w:lang w:eastAsia="zh-CN"/>
              </w:rPr>
              <w:pPrChange w:id="2047" w:author="Delta" w:date="2021-07-23T11:12:00Z">
                <w:pPr>
                  <w:keepNext/>
                  <w:keepLines/>
                  <w:spacing w:after="0"/>
                  <w:ind w:left="284"/>
                </w:pPr>
              </w:pPrChange>
            </w:pPr>
            <w:r w:rsidRPr="008E21F4">
              <w:rPr>
                <w:rFonts w:ascii="Arial" w:hAnsi="Arial" w:cs="Arial"/>
                <w:sz w:val="18"/>
                <w:szCs w:val="18"/>
                <w:lang w:eastAsia="zh-CN"/>
              </w:rPr>
              <w:t>Operating band unwanted emissions</w:t>
            </w:r>
          </w:p>
        </w:tc>
        <w:tc>
          <w:tcPr>
            <w:tcW w:w="2268" w:type="dxa"/>
            <w:tcBorders>
              <w:bottom w:val="single" w:sz="4" w:space="0" w:color="auto"/>
            </w:tcBorders>
            <w:shd w:val="clear" w:color="auto" w:fill="auto"/>
            <w:tcPrChange w:id="2048" w:author="Delta" w:date="2021-07-23T11:12:00Z">
              <w:tcPr>
                <w:tcW w:w="2268" w:type="dxa"/>
                <w:tcBorders>
                  <w:bottom w:val="single" w:sz="4" w:space="0" w:color="auto"/>
                </w:tcBorders>
                <w:shd w:val="clear" w:color="auto" w:fill="auto"/>
              </w:tcPr>
            </w:tcPrChange>
          </w:tcPr>
          <w:p w14:paraId="18E4060D" w14:textId="77777777" w:rsidR="00CB3986" w:rsidRPr="008E21F4" w:rsidRDefault="00CB3986" w:rsidP="00D04D5F">
            <w:pPr>
              <w:keepNext/>
              <w:keepLines/>
              <w:jc w:val="center"/>
              <w:rPr>
                <w:rFonts w:ascii="Arial" w:hAnsi="Arial" w:cs="Arial"/>
                <w:sz w:val="18"/>
                <w:szCs w:val="18"/>
                <w:lang w:eastAsia="zh-CN"/>
              </w:rPr>
              <w:pPrChange w:id="2049" w:author="Delta" w:date="2021-07-23T11:12:00Z">
                <w:pPr>
                  <w:keepNext/>
                  <w:keepLines/>
                  <w:spacing w:after="0"/>
                  <w:jc w:val="center"/>
                </w:pPr>
              </w:pPrChange>
            </w:pPr>
            <w:r w:rsidRPr="008E21F4">
              <w:rPr>
                <w:rFonts w:ascii="Arial" w:hAnsi="Arial" w:cs="Arial"/>
                <w:sz w:val="18"/>
                <w:szCs w:val="18"/>
                <w:lang w:eastAsia="zh-CN"/>
              </w:rPr>
              <w:t>6.6.3.5.1, 6.6.3.5.2</w:t>
            </w:r>
          </w:p>
          <w:p w14:paraId="7EC8D28C" w14:textId="77777777" w:rsidR="00CB3986" w:rsidRPr="008E21F4" w:rsidRDefault="00CB3986" w:rsidP="00D04D5F">
            <w:pPr>
              <w:keepNext/>
              <w:keepLines/>
              <w:jc w:val="center"/>
              <w:rPr>
                <w:rFonts w:ascii="Arial" w:hAnsi="Arial" w:cs="Arial"/>
                <w:sz w:val="18"/>
                <w:szCs w:val="18"/>
                <w:lang w:eastAsia="zh-CN"/>
              </w:rPr>
              <w:pPrChange w:id="2050" w:author="Delta" w:date="2021-07-23T11:12:00Z">
                <w:pPr>
                  <w:keepNext/>
                  <w:keepLines/>
                  <w:spacing w:after="0"/>
                  <w:jc w:val="center"/>
                </w:pPr>
              </w:pPrChange>
            </w:pPr>
            <w:r w:rsidRPr="008E21F4">
              <w:rPr>
                <w:rFonts w:ascii="Arial" w:hAnsi="Arial" w:cs="Arial"/>
                <w:sz w:val="18"/>
                <w:szCs w:val="18"/>
                <w:lang w:eastAsia="zh-CN"/>
              </w:rPr>
              <w:t>(NOTE 1)</w:t>
            </w:r>
          </w:p>
        </w:tc>
        <w:tc>
          <w:tcPr>
            <w:tcW w:w="2409" w:type="dxa"/>
            <w:tcBorders>
              <w:bottom w:val="single" w:sz="4" w:space="0" w:color="auto"/>
            </w:tcBorders>
            <w:shd w:val="clear" w:color="auto" w:fill="auto"/>
            <w:tcPrChange w:id="2051" w:author="Delta" w:date="2021-07-23T11:12:00Z">
              <w:tcPr>
                <w:tcW w:w="2409" w:type="dxa"/>
                <w:tcBorders>
                  <w:bottom w:val="single" w:sz="4" w:space="0" w:color="auto"/>
                </w:tcBorders>
                <w:shd w:val="clear" w:color="auto" w:fill="auto"/>
              </w:tcPr>
            </w:tcPrChange>
          </w:tcPr>
          <w:p w14:paraId="79423D0B" w14:textId="77777777" w:rsidR="00CB3986" w:rsidRPr="008E21F4" w:rsidRDefault="00CB3986" w:rsidP="00D04D5F">
            <w:pPr>
              <w:keepNext/>
              <w:keepLines/>
              <w:jc w:val="center"/>
              <w:rPr>
                <w:rFonts w:ascii="Arial" w:hAnsi="Arial" w:cs="Arial"/>
                <w:sz w:val="18"/>
                <w:szCs w:val="18"/>
                <w:lang w:eastAsia="zh-CN"/>
              </w:rPr>
              <w:pPrChange w:id="2052" w:author="Delta" w:date="2021-07-23T11:12:00Z">
                <w:pPr>
                  <w:keepNext/>
                  <w:keepLines/>
                  <w:spacing w:after="0"/>
                  <w:jc w:val="center"/>
                </w:pPr>
              </w:pPrChange>
            </w:pPr>
            <w:r w:rsidRPr="008E21F4">
              <w:rPr>
                <w:rFonts w:ascii="Arial" w:hAnsi="Arial" w:cs="Arial"/>
                <w:sz w:val="18"/>
                <w:szCs w:val="18"/>
                <w:lang w:eastAsia="zh-CN"/>
              </w:rPr>
              <w:t>6.6.2.5 (except for 6.6.2.5.3 and 6.6.2.5.4)</w:t>
            </w:r>
          </w:p>
        </w:tc>
      </w:tr>
      <w:tr w:rsidR="00CB3986" w:rsidRPr="008E21F4" w14:paraId="7A2267EB" w14:textId="77777777" w:rsidTr="00D04D5F">
        <w:tblPrEx>
          <w:tblBorders>
            <w:top w:val="none" w:sz="0" w:space="0" w:color="auto"/>
          </w:tblBorders>
          <w:tblPrExChange w:id="2053" w:author="Delta" w:date="2021-07-23T11:12:00Z">
            <w:tblPrEx>
              <w:tblBorders>
                <w:top w:val="none" w:sz="0" w:space="0" w:color="auto"/>
              </w:tblBorders>
            </w:tblPrEx>
          </w:tblPrExChange>
        </w:tblPrEx>
        <w:tc>
          <w:tcPr>
            <w:tcW w:w="3369" w:type="dxa"/>
            <w:shd w:val="clear" w:color="auto" w:fill="auto"/>
            <w:tcPrChange w:id="2054" w:author="Delta" w:date="2021-07-23T11:12:00Z">
              <w:tcPr>
                <w:tcW w:w="3369" w:type="dxa"/>
                <w:shd w:val="clear" w:color="auto" w:fill="auto"/>
              </w:tcPr>
            </w:tcPrChange>
          </w:tcPr>
          <w:p w14:paraId="375B5436" w14:textId="77777777" w:rsidR="00CB3986" w:rsidRPr="008E21F4" w:rsidDel="00014DAC" w:rsidRDefault="00CB3986" w:rsidP="00D04D5F">
            <w:pPr>
              <w:keepNext/>
              <w:keepLines/>
              <w:rPr>
                <w:rFonts w:ascii="Arial" w:hAnsi="Arial" w:cs="Arial"/>
                <w:sz w:val="18"/>
                <w:szCs w:val="18"/>
                <w:lang w:eastAsia="zh-CN"/>
              </w:rPr>
              <w:pPrChange w:id="2055" w:author="Delta" w:date="2021-07-23T11:12:00Z">
                <w:pPr>
                  <w:keepNext/>
                  <w:keepLines/>
                  <w:spacing w:after="0"/>
                </w:pPr>
              </w:pPrChange>
            </w:pPr>
            <w:r w:rsidRPr="008E21F4">
              <w:rPr>
                <w:rFonts w:ascii="Arial" w:hAnsi="Arial" w:cs="Arial"/>
                <w:sz w:val="18"/>
                <w:szCs w:val="18"/>
                <w:lang w:eastAsia="zh-CN"/>
              </w:rPr>
              <w:t>Transmitter intermodulation</w:t>
            </w:r>
          </w:p>
        </w:tc>
        <w:tc>
          <w:tcPr>
            <w:tcW w:w="2268" w:type="dxa"/>
            <w:shd w:val="clear" w:color="auto" w:fill="auto"/>
            <w:tcPrChange w:id="2056" w:author="Delta" w:date="2021-07-23T11:12:00Z">
              <w:tcPr>
                <w:tcW w:w="2268" w:type="dxa"/>
                <w:shd w:val="clear" w:color="auto" w:fill="auto"/>
              </w:tcPr>
            </w:tcPrChange>
          </w:tcPr>
          <w:p w14:paraId="45BA6F2A" w14:textId="77777777" w:rsidR="00CB3986" w:rsidRPr="008E21F4" w:rsidRDefault="00CB3986" w:rsidP="00D04D5F">
            <w:pPr>
              <w:keepNext/>
              <w:keepLines/>
              <w:jc w:val="center"/>
              <w:rPr>
                <w:rFonts w:ascii="Arial" w:hAnsi="Arial" w:cs="Arial"/>
                <w:sz w:val="18"/>
                <w:szCs w:val="18"/>
                <w:lang w:eastAsia="zh-CN"/>
              </w:rPr>
              <w:pPrChange w:id="2057" w:author="Delta" w:date="2021-07-23T11:12:00Z">
                <w:pPr>
                  <w:keepNext/>
                  <w:keepLines/>
                  <w:spacing w:after="0"/>
                  <w:jc w:val="center"/>
                </w:pPr>
              </w:pPrChange>
            </w:pPr>
            <w:r w:rsidRPr="008E21F4">
              <w:rPr>
                <w:rFonts w:ascii="Arial" w:hAnsi="Arial" w:cs="Arial"/>
                <w:sz w:val="18"/>
                <w:szCs w:val="18"/>
                <w:lang w:eastAsia="zh-CN"/>
              </w:rPr>
              <w:t>6.7.5</w:t>
            </w:r>
          </w:p>
        </w:tc>
        <w:tc>
          <w:tcPr>
            <w:tcW w:w="2409" w:type="dxa"/>
            <w:shd w:val="clear" w:color="auto" w:fill="auto"/>
            <w:tcPrChange w:id="2058" w:author="Delta" w:date="2021-07-23T11:12:00Z">
              <w:tcPr>
                <w:tcW w:w="2409" w:type="dxa"/>
                <w:shd w:val="clear" w:color="auto" w:fill="auto"/>
              </w:tcPr>
            </w:tcPrChange>
          </w:tcPr>
          <w:p w14:paraId="1C47660B" w14:textId="77777777" w:rsidR="00CB3986" w:rsidRPr="008E21F4" w:rsidRDefault="00CB3986" w:rsidP="00D04D5F">
            <w:pPr>
              <w:keepNext/>
              <w:keepLines/>
              <w:jc w:val="center"/>
              <w:rPr>
                <w:rFonts w:ascii="Arial" w:hAnsi="Arial" w:cs="Arial"/>
                <w:sz w:val="18"/>
                <w:szCs w:val="18"/>
                <w:lang w:eastAsia="zh-CN"/>
              </w:rPr>
              <w:pPrChange w:id="2059" w:author="Delta" w:date="2021-07-23T11:12:00Z">
                <w:pPr>
                  <w:keepNext/>
                  <w:keepLines/>
                  <w:spacing w:after="0"/>
                  <w:jc w:val="center"/>
                </w:pPr>
              </w:pPrChange>
            </w:pPr>
            <w:r w:rsidRPr="008E21F4">
              <w:rPr>
                <w:rFonts w:ascii="Arial" w:hAnsi="Arial" w:cs="Arial"/>
                <w:sz w:val="18"/>
                <w:szCs w:val="18"/>
                <w:lang w:eastAsia="zh-CN"/>
              </w:rPr>
              <w:t>6.7.5.1</w:t>
            </w:r>
          </w:p>
        </w:tc>
      </w:tr>
      <w:tr w:rsidR="00CB3986" w:rsidRPr="008E21F4" w14:paraId="597183B2" w14:textId="77777777" w:rsidTr="00D04D5F">
        <w:tblPrEx>
          <w:tblBorders>
            <w:bottom w:val="single" w:sz="4" w:space="0" w:color="auto"/>
          </w:tblBorders>
          <w:tblPrExChange w:id="2060" w:author="Delta" w:date="2021-07-23T11:12:00Z">
            <w:tblPrEx>
              <w:tblBorders>
                <w:bottom w:val="single" w:sz="4" w:space="0" w:color="auto"/>
              </w:tblBorders>
            </w:tblPrEx>
          </w:tblPrExChange>
        </w:tblPrEx>
        <w:tc>
          <w:tcPr>
            <w:tcW w:w="3369" w:type="dxa"/>
            <w:tcBorders>
              <w:top w:val="single" w:sz="4" w:space="0" w:color="auto"/>
            </w:tcBorders>
            <w:shd w:val="clear" w:color="auto" w:fill="auto"/>
            <w:tcPrChange w:id="2061" w:author="Delta" w:date="2021-07-23T11:12:00Z">
              <w:tcPr>
                <w:tcW w:w="3369" w:type="dxa"/>
                <w:tcBorders>
                  <w:top w:val="single" w:sz="4" w:space="0" w:color="auto"/>
                </w:tcBorders>
                <w:shd w:val="clear" w:color="auto" w:fill="auto"/>
              </w:tcPr>
            </w:tcPrChange>
          </w:tcPr>
          <w:p w14:paraId="14F99DDB" w14:textId="77777777" w:rsidR="00CB3986" w:rsidRPr="008E21F4" w:rsidRDefault="00CB3986" w:rsidP="00D04D5F">
            <w:pPr>
              <w:keepNext/>
              <w:keepLines/>
              <w:rPr>
                <w:rFonts w:ascii="Arial" w:hAnsi="Arial" w:cs="Arial"/>
                <w:sz w:val="18"/>
                <w:szCs w:val="18"/>
                <w:lang w:eastAsia="zh-CN"/>
              </w:rPr>
              <w:pPrChange w:id="2062" w:author="Delta" w:date="2021-07-23T11:12:00Z">
                <w:pPr>
                  <w:keepNext/>
                  <w:keepLines/>
                  <w:spacing w:after="0"/>
                </w:pPr>
              </w:pPrChange>
            </w:pPr>
            <w:r w:rsidRPr="008E21F4">
              <w:rPr>
                <w:rFonts w:ascii="Arial" w:hAnsi="Arial" w:cs="Arial"/>
                <w:sz w:val="18"/>
                <w:szCs w:val="18"/>
                <w:lang w:eastAsia="zh-CN"/>
              </w:rPr>
              <w:t>Narrowband blocking</w:t>
            </w:r>
          </w:p>
        </w:tc>
        <w:tc>
          <w:tcPr>
            <w:tcW w:w="2268" w:type="dxa"/>
            <w:tcBorders>
              <w:top w:val="single" w:sz="4" w:space="0" w:color="auto"/>
            </w:tcBorders>
            <w:shd w:val="clear" w:color="auto" w:fill="auto"/>
            <w:tcPrChange w:id="2063" w:author="Delta" w:date="2021-07-23T11:12:00Z">
              <w:tcPr>
                <w:tcW w:w="2268" w:type="dxa"/>
                <w:tcBorders>
                  <w:top w:val="single" w:sz="4" w:space="0" w:color="auto"/>
                </w:tcBorders>
                <w:shd w:val="clear" w:color="auto" w:fill="auto"/>
              </w:tcPr>
            </w:tcPrChange>
          </w:tcPr>
          <w:p w14:paraId="47299B39" w14:textId="77777777" w:rsidR="00CB3986" w:rsidRPr="008E21F4" w:rsidRDefault="00CB3986" w:rsidP="00D04D5F">
            <w:pPr>
              <w:keepNext/>
              <w:keepLines/>
              <w:jc w:val="center"/>
              <w:rPr>
                <w:rFonts w:ascii="Arial" w:hAnsi="Arial" w:cs="Arial"/>
                <w:sz w:val="18"/>
                <w:szCs w:val="18"/>
                <w:lang w:eastAsia="zh-CN"/>
              </w:rPr>
              <w:pPrChange w:id="2064" w:author="Delta" w:date="2021-07-23T11:12:00Z">
                <w:pPr>
                  <w:keepNext/>
                  <w:keepLines/>
                  <w:spacing w:after="0"/>
                  <w:jc w:val="center"/>
                </w:pPr>
              </w:pPrChange>
            </w:pPr>
            <w:r w:rsidRPr="008E21F4">
              <w:rPr>
                <w:rFonts w:ascii="Arial" w:hAnsi="Arial" w:cs="Arial"/>
                <w:sz w:val="18"/>
                <w:szCs w:val="18"/>
                <w:lang w:eastAsia="zh-CN"/>
              </w:rPr>
              <w:t>7.5.5</w:t>
            </w:r>
          </w:p>
        </w:tc>
        <w:tc>
          <w:tcPr>
            <w:tcW w:w="2409" w:type="dxa"/>
            <w:tcBorders>
              <w:top w:val="single" w:sz="4" w:space="0" w:color="auto"/>
            </w:tcBorders>
            <w:shd w:val="clear" w:color="auto" w:fill="auto"/>
            <w:tcPrChange w:id="2065" w:author="Delta" w:date="2021-07-23T11:12:00Z">
              <w:tcPr>
                <w:tcW w:w="2409" w:type="dxa"/>
                <w:tcBorders>
                  <w:top w:val="single" w:sz="4" w:space="0" w:color="auto"/>
                </w:tcBorders>
                <w:shd w:val="clear" w:color="auto" w:fill="auto"/>
              </w:tcPr>
            </w:tcPrChange>
          </w:tcPr>
          <w:p w14:paraId="2234AA2F" w14:textId="77777777" w:rsidR="00CB3986" w:rsidRPr="008E21F4" w:rsidRDefault="00CB3986" w:rsidP="00D04D5F">
            <w:pPr>
              <w:keepNext/>
              <w:keepLines/>
              <w:jc w:val="center"/>
              <w:rPr>
                <w:rFonts w:ascii="Arial" w:hAnsi="Arial" w:cs="Arial"/>
                <w:sz w:val="18"/>
                <w:szCs w:val="18"/>
                <w:lang w:eastAsia="zh-CN"/>
              </w:rPr>
              <w:pPrChange w:id="2066" w:author="Delta" w:date="2021-07-23T11:12:00Z">
                <w:pPr>
                  <w:keepNext/>
                  <w:keepLines/>
                  <w:spacing w:after="0"/>
                  <w:jc w:val="center"/>
                </w:pPr>
              </w:pPrChange>
            </w:pPr>
            <w:r w:rsidRPr="008E21F4">
              <w:rPr>
                <w:rFonts w:ascii="Arial" w:hAnsi="Arial" w:cs="Arial"/>
                <w:sz w:val="18"/>
                <w:szCs w:val="18"/>
                <w:lang w:eastAsia="zh-CN"/>
              </w:rPr>
              <w:t>7.4.5.2</w:t>
            </w:r>
          </w:p>
        </w:tc>
      </w:tr>
      <w:tr w:rsidR="00CB3986" w:rsidRPr="008E21F4" w14:paraId="773D322D" w14:textId="77777777" w:rsidTr="00D04D5F">
        <w:tblPrEx>
          <w:tblBorders>
            <w:bottom w:val="single" w:sz="4" w:space="0" w:color="auto"/>
          </w:tblBorders>
          <w:tblPrExChange w:id="2067" w:author="Delta" w:date="2021-07-23T11:12:00Z">
            <w:tblPrEx>
              <w:tblBorders>
                <w:bottom w:val="single" w:sz="4" w:space="0" w:color="auto"/>
              </w:tblBorders>
            </w:tblPrEx>
          </w:tblPrExChange>
        </w:tblPrEx>
        <w:tc>
          <w:tcPr>
            <w:tcW w:w="3369" w:type="dxa"/>
            <w:shd w:val="clear" w:color="auto" w:fill="auto"/>
            <w:tcPrChange w:id="2068" w:author="Delta" w:date="2021-07-23T11:12:00Z">
              <w:tcPr>
                <w:tcW w:w="3369" w:type="dxa"/>
                <w:shd w:val="clear" w:color="auto" w:fill="auto"/>
              </w:tcPr>
            </w:tcPrChange>
          </w:tcPr>
          <w:p w14:paraId="72D62D76" w14:textId="77777777" w:rsidR="00CB3986" w:rsidRPr="008E21F4" w:rsidRDefault="00CB3986" w:rsidP="00D04D5F">
            <w:pPr>
              <w:keepNext/>
              <w:keepLines/>
              <w:rPr>
                <w:rFonts w:ascii="Arial" w:hAnsi="Arial" w:cs="Arial"/>
                <w:sz w:val="18"/>
                <w:szCs w:val="18"/>
                <w:lang w:eastAsia="zh-CN"/>
              </w:rPr>
              <w:pPrChange w:id="2069" w:author="Delta" w:date="2021-07-23T11:12:00Z">
                <w:pPr>
                  <w:keepNext/>
                  <w:keepLines/>
                  <w:spacing w:after="0"/>
                </w:pPr>
              </w:pPrChange>
            </w:pPr>
            <w:r w:rsidRPr="008E21F4">
              <w:rPr>
                <w:rFonts w:ascii="Arial" w:hAnsi="Arial" w:cs="Arial"/>
                <w:sz w:val="18"/>
                <w:szCs w:val="18"/>
                <w:lang w:eastAsia="zh-CN"/>
              </w:rPr>
              <w:t>Blocking</w:t>
            </w:r>
          </w:p>
        </w:tc>
        <w:tc>
          <w:tcPr>
            <w:tcW w:w="2268" w:type="dxa"/>
            <w:shd w:val="clear" w:color="auto" w:fill="auto"/>
            <w:tcPrChange w:id="2070" w:author="Delta" w:date="2021-07-23T11:12:00Z">
              <w:tcPr>
                <w:tcW w:w="2268" w:type="dxa"/>
                <w:shd w:val="clear" w:color="auto" w:fill="auto"/>
              </w:tcPr>
            </w:tcPrChange>
          </w:tcPr>
          <w:p w14:paraId="1D9AF3FE" w14:textId="77777777" w:rsidR="00CB3986" w:rsidRPr="008E21F4" w:rsidRDefault="00CB3986" w:rsidP="00D04D5F">
            <w:pPr>
              <w:keepNext/>
              <w:keepLines/>
              <w:jc w:val="center"/>
              <w:rPr>
                <w:rFonts w:ascii="Arial" w:hAnsi="Arial" w:cs="Arial"/>
                <w:sz w:val="18"/>
                <w:szCs w:val="18"/>
                <w:lang w:eastAsia="zh-CN"/>
              </w:rPr>
              <w:pPrChange w:id="2071" w:author="Delta" w:date="2021-07-23T11:12:00Z">
                <w:pPr>
                  <w:keepNext/>
                  <w:keepLines/>
                  <w:spacing w:after="0"/>
                  <w:jc w:val="center"/>
                </w:pPr>
              </w:pPrChange>
            </w:pPr>
            <w:r w:rsidRPr="008E21F4">
              <w:rPr>
                <w:rFonts w:ascii="Arial" w:hAnsi="Arial" w:cs="Arial"/>
                <w:sz w:val="18"/>
                <w:szCs w:val="18"/>
                <w:lang w:eastAsia="zh-CN"/>
              </w:rPr>
              <w:t>7.6.5.1</w:t>
            </w:r>
          </w:p>
        </w:tc>
        <w:tc>
          <w:tcPr>
            <w:tcW w:w="2409" w:type="dxa"/>
            <w:shd w:val="clear" w:color="auto" w:fill="auto"/>
            <w:tcPrChange w:id="2072" w:author="Delta" w:date="2021-07-23T11:12:00Z">
              <w:tcPr>
                <w:tcW w:w="2409" w:type="dxa"/>
                <w:shd w:val="clear" w:color="auto" w:fill="auto"/>
              </w:tcPr>
            </w:tcPrChange>
          </w:tcPr>
          <w:p w14:paraId="5C8F0EF2" w14:textId="77777777" w:rsidR="00CB3986" w:rsidRPr="008E21F4" w:rsidRDefault="00CB3986" w:rsidP="00D04D5F">
            <w:pPr>
              <w:keepNext/>
              <w:keepLines/>
              <w:jc w:val="center"/>
              <w:rPr>
                <w:rFonts w:ascii="Arial" w:hAnsi="Arial" w:cs="Arial"/>
                <w:sz w:val="18"/>
                <w:szCs w:val="18"/>
                <w:lang w:eastAsia="zh-CN"/>
              </w:rPr>
              <w:pPrChange w:id="2073" w:author="Delta" w:date="2021-07-23T11:12:00Z">
                <w:pPr>
                  <w:keepNext/>
                  <w:keepLines/>
                  <w:spacing w:after="0"/>
                  <w:jc w:val="center"/>
                </w:pPr>
              </w:pPrChange>
            </w:pPr>
            <w:r w:rsidRPr="008E21F4">
              <w:rPr>
                <w:rFonts w:ascii="Arial" w:hAnsi="Arial" w:cs="Arial"/>
                <w:sz w:val="18"/>
                <w:szCs w:val="18"/>
                <w:lang w:eastAsia="zh-CN"/>
              </w:rPr>
              <w:t>7.4.5.1</w:t>
            </w:r>
          </w:p>
        </w:tc>
      </w:tr>
      <w:tr w:rsidR="00CB3986" w:rsidRPr="008E21F4" w14:paraId="6CD30C7B" w14:textId="77777777" w:rsidTr="00D04D5F">
        <w:tblPrEx>
          <w:tblBorders>
            <w:bottom w:val="single" w:sz="4" w:space="0" w:color="auto"/>
          </w:tblBorders>
          <w:tblPrExChange w:id="2074" w:author="Delta" w:date="2021-07-23T11:12:00Z">
            <w:tblPrEx>
              <w:tblBorders>
                <w:bottom w:val="single" w:sz="4" w:space="0" w:color="auto"/>
              </w:tblBorders>
            </w:tblPrEx>
          </w:tblPrExChange>
        </w:tblPrEx>
        <w:tc>
          <w:tcPr>
            <w:tcW w:w="3369" w:type="dxa"/>
            <w:shd w:val="clear" w:color="auto" w:fill="auto"/>
            <w:tcPrChange w:id="2075" w:author="Delta" w:date="2021-07-23T11:12:00Z">
              <w:tcPr>
                <w:tcW w:w="3369" w:type="dxa"/>
                <w:shd w:val="clear" w:color="auto" w:fill="auto"/>
              </w:tcPr>
            </w:tcPrChange>
          </w:tcPr>
          <w:p w14:paraId="01BAE781" w14:textId="77777777" w:rsidR="00CB3986" w:rsidRPr="008E21F4" w:rsidRDefault="00CB3986" w:rsidP="00D04D5F">
            <w:pPr>
              <w:keepNext/>
              <w:keepLines/>
              <w:rPr>
                <w:rFonts w:ascii="Arial" w:hAnsi="Arial" w:cs="Arial"/>
                <w:sz w:val="18"/>
                <w:szCs w:val="18"/>
                <w:lang w:eastAsia="zh-CN"/>
              </w:rPr>
              <w:pPrChange w:id="2076" w:author="Delta" w:date="2021-07-23T11:12:00Z">
                <w:pPr>
                  <w:keepNext/>
                  <w:keepLines/>
                  <w:spacing w:after="0"/>
                </w:pPr>
              </w:pPrChange>
            </w:pPr>
            <w:r w:rsidRPr="008E21F4">
              <w:rPr>
                <w:rFonts w:ascii="Arial" w:hAnsi="Arial" w:cs="Arial"/>
                <w:sz w:val="18"/>
                <w:szCs w:val="18"/>
                <w:lang w:eastAsia="zh-CN"/>
              </w:rPr>
              <w:t>Out-of-band blocking</w:t>
            </w:r>
          </w:p>
        </w:tc>
        <w:tc>
          <w:tcPr>
            <w:tcW w:w="2268" w:type="dxa"/>
            <w:shd w:val="clear" w:color="auto" w:fill="auto"/>
            <w:tcPrChange w:id="2077" w:author="Delta" w:date="2021-07-23T11:12:00Z">
              <w:tcPr>
                <w:tcW w:w="2268" w:type="dxa"/>
                <w:shd w:val="clear" w:color="auto" w:fill="auto"/>
              </w:tcPr>
            </w:tcPrChange>
          </w:tcPr>
          <w:p w14:paraId="7A4FFCC7" w14:textId="77777777" w:rsidR="00CB3986" w:rsidRPr="008E21F4" w:rsidRDefault="00CB3986" w:rsidP="00D04D5F">
            <w:pPr>
              <w:keepNext/>
              <w:keepLines/>
              <w:jc w:val="center"/>
              <w:rPr>
                <w:rFonts w:ascii="Arial" w:hAnsi="Arial" w:cs="Arial"/>
                <w:sz w:val="18"/>
                <w:szCs w:val="18"/>
                <w:lang w:eastAsia="zh-CN"/>
              </w:rPr>
              <w:pPrChange w:id="2078" w:author="Delta" w:date="2021-07-23T11:12:00Z">
                <w:pPr>
                  <w:keepNext/>
                  <w:keepLines/>
                  <w:spacing w:after="0"/>
                  <w:jc w:val="center"/>
                </w:pPr>
              </w:pPrChange>
            </w:pPr>
            <w:r w:rsidRPr="008E21F4">
              <w:rPr>
                <w:rFonts w:ascii="Arial" w:hAnsi="Arial" w:cs="Arial"/>
                <w:sz w:val="18"/>
                <w:szCs w:val="18"/>
                <w:lang w:eastAsia="zh-CN"/>
              </w:rPr>
              <w:t>7.6.5.1</w:t>
            </w:r>
          </w:p>
        </w:tc>
        <w:tc>
          <w:tcPr>
            <w:tcW w:w="2409" w:type="dxa"/>
            <w:shd w:val="clear" w:color="auto" w:fill="auto"/>
            <w:tcPrChange w:id="2079" w:author="Delta" w:date="2021-07-23T11:12:00Z">
              <w:tcPr>
                <w:tcW w:w="2409" w:type="dxa"/>
                <w:shd w:val="clear" w:color="auto" w:fill="auto"/>
              </w:tcPr>
            </w:tcPrChange>
          </w:tcPr>
          <w:p w14:paraId="69A151FB" w14:textId="77777777" w:rsidR="00CB3986" w:rsidRPr="008E21F4" w:rsidRDefault="00CB3986" w:rsidP="00D04D5F">
            <w:pPr>
              <w:keepNext/>
              <w:keepLines/>
              <w:jc w:val="center"/>
              <w:rPr>
                <w:rFonts w:ascii="Arial" w:hAnsi="Arial" w:cs="Arial"/>
                <w:sz w:val="18"/>
                <w:szCs w:val="18"/>
                <w:lang w:eastAsia="zh-CN"/>
              </w:rPr>
              <w:pPrChange w:id="2080" w:author="Delta" w:date="2021-07-23T11:12:00Z">
                <w:pPr>
                  <w:keepNext/>
                  <w:keepLines/>
                  <w:spacing w:after="0"/>
                  <w:jc w:val="center"/>
                </w:pPr>
              </w:pPrChange>
            </w:pPr>
            <w:r w:rsidRPr="008E21F4">
              <w:rPr>
                <w:rFonts w:ascii="Arial" w:hAnsi="Arial" w:cs="Arial"/>
                <w:sz w:val="18"/>
                <w:szCs w:val="18"/>
                <w:lang w:eastAsia="zh-CN"/>
              </w:rPr>
              <w:t>7.5.5.1</w:t>
            </w:r>
          </w:p>
        </w:tc>
      </w:tr>
      <w:tr w:rsidR="00CB3986" w:rsidRPr="008E21F4" w14:paraId="3DD4E082" w14:textId="77777777" w:rsidTr="00D04D5F">
        <w:tblPrEx>
          <w:tblBorders>
            <w:bottom w:val="single" w:sz="4" w:space="0" w:color="auto"/>
          </w:tblBorders>
          <w:tblPrExChange w:id="2081" w:author="Delta" w:date="2021-07-23T11:12:00Z">
            <w:tblPrEx>
              <w:tblBorders>
                <w:bottom w:val="single" w:sz="4" w:space="0" w:color="auto"/>
              </w:tblBorders>
            </w:tblPrEx>
          </w:tblPrExChange>
        </w:tblPrEx>
        <w:tc>
          <w:tcPr>
            <w:tcW w:w="3369" w:type="dxa"/>
            <w:shd w:val="clear" w:color="auto" w:fill="auto"/>
            <w:tcPrChange w:id="2082" w:author="Delta" w:date="2021-07-23T11:12:00Z">
              <w:tcPr>
                <w:tcW w:w="3369" w:type="dxa"/>
                <w:shd w:val="clear" w:color="auto" w:fill="auto"/>
              </w:tcPr>
            </w:tcPrChange>
          </w:tcPr>
          <w:p w14:paraId="7792C603" w14:textId="77777777" w:rsidR="00CB3986" w:rsidRPr="008E21F4" w:rsidRDefault="00CB3986" w:rsidP="00D04D5F">
            <w:pPr>
              <w:keepNext/>
              <w:keepLines/>
              <w:rPr>
                <w:rFonts w:ascii="Arial" w:hAnsi="Arial" w:cs="Arial"/>
                <w:sz w:val="18"/>
                <w:szCs w:val="18"/>
                <w:lang w:eastAsia="zh-CN"/>
              </w:rPr>
              <w:pPrChange w:id="2083" w:author="Delta" w:date="2021-07-23T11:12:00Z">
                <w:pPr>
                  <w:keepNext/>
                  <w:keepLines/>
                  <w:spacing w:after="0"/>
                </w:pPr>
              </w:pPrChange>
            </w:pPr>
            <w:r w:rsidRPr="008E21F4">
              <w:rPr>
                <w:rFonts w:ascii="Arial" w:hAnsi="Arial" w:cs="Arial"/>
                <w:sz w:val="18"/>
                <w:szCs w:val="18"/>
                <w:lang w:eastAsia="zh-CN"/>
              </w:rPr>
              <w:t>Co-location with other base stations</w:t>
            </w:r>
          </w:p>
        </w:tc>
        <w:tc>
          <w:tcPr>
            <w:tcW w:w="2268" w:type="dxa"/>
            <w:shd w:val="clear" w:color="auto" w:fill="auto"/>
            <w:tcPrChange w:id="2084" w:author="Delta" w:date="2021-07-23T11:12:00Z">
              <w:tcPr>
                <w:tcW w:w="2268" w:type="dxa"/>
                <w:shd w:val="clear" w:color="auto" w:fill="auto"/>
              </w:tcPr>
            </w:tcPrChange>
          </w:tcPr>
          <w:p w14:paraId="54C360B1" w14:textId="77777777" w:rsidR="00CB3986" w:rsidRPr="008E21F4" w:rsidRDefault="00CB3986" w:rsidP="00D04D5F">
            <w:pPr>
              <w:keepNext/>
              <w:keepLines/>
              <w:jc w:val="center"/>
              <w:rPr>
                <w:rFonts w:ascii="Arial" w:hAnsi="Arial" w:cs="Arial"/>
                <w:sz w:val="18"/>
                <w:szCs w:val="18"/>
                <w:lang w:eastAsia="zh-CN"/>
              </w:rPr>
              <w:pPrChange w:id="2085" w:author="Delta" w:date="2021-07-23T11:12:00Z">
                <w:pPr>
                  <w:keepNext/>
                  <w:keepLines/>
                  <w:spacing w:after="0"/>
                  <w:jc w:val="center"/>
                </w:pPr>
              </w:pPrChange>
            </w:pPr>
            <w:r w:rsidRPr="008E21F4">
              <w:rPr>
                <w:rFonts w:ascii="Arial" w:hAnsi="Arial" w:cs="Arial"/>
                <w:sz w:val="18"/>
                <w:szCs w:val="18"/>
                <w:lang w:eastAsia="zh-CN"/>
              </w:rPr>
              <w:t>7.6.5.2</w:t>
            </w:r>
          </w:p>
        </w:tc>
        <w:tc>
          <w:tcPr>
            <w:tcW w:w="2409" w:type="dxa"/>
            <w:shd w:val="clear" w:color="auto" w:fill="auto"/>
            <w:tcPrChange w:id="2086" w:author="Delta" w:date="2021-07-23T11:12:00Z">
              <w:tcPr>
                <w:tcW w:w="2409" w:type="dxa"/>
                <w:shd w:val="clear" w:color="auto" w:fill="auto"/>
              </w:tcPr>
            </w:tcPrChange>
          </w:tcPr>
          <w:p w14:paraId="66614D07" w14:textId="77777777" w:rsidR="00CB3986" w:rsidRPr="008E21F4" w:rsidRDefault="00CB3986" w:rsidP="00D04D5F">
            <w:pPr>
              <w:keepNext/>
              <w:keepLines/>
              <w:jc w:val="center"/>
              <w:rPr>
                <w:rFonts w:ascii="Arial" w:hAnsi="Arial" w:cs="Arial"/>
                <w:sz w:val="18"/>
                <w:szCs w:val="18"/>
                <w:lang w:eastAsia="zh-CN"/>
              </w:rPr>
              <w:pPrChange w:id="2087" w:author="Delta" w:date="2021-07-23T11:12:00Z">
                <w:pPr>
                  <w:keepNext/>
                  <w:keepLines/>
                  <w:spacing w:after="0"/>
                  <w:jc w:val="center"/>
                </w:pPr>
              </w:pPrChange>
            </w:pPr>
            <w:r w:rsidRPr="008E21F4">
              <w:rPr>
                <w:rFonts w:ascii="Arial" w:hAnsi="Arial" w:cs="Arial"/>
                <w:sz w:val="18"/>
                <w:szCs w:val="18"/>
                <w:lang w:eastAsia="zh-CN"/>
              </w:rPr>
              <w:t>7.5.5.2</w:t>
            </w:r>
          </w:p>
        </w:tc>
      </w:tr>
      <w:tr w:rsidR="00CB3986" w:rsidRPr="008E21F4" w14:paraId="71ABBA3D" w14:textId="77777777" w:rsidTr="00D04D5F">
        <w:tblPrEx>
          <w:tblBorders>
            <w:bottom w:val="single" w:sz="4" w:space="0" w:color="auto"/>
          </w:tblBorders>
          <w:tblPrExChange w:id="2088" w:author="Delta" w:date="2021-07-23T11:12:00Z">
            <w:tblPrEx>
              <w:tblBorders>
                <w:bottom w:val="single" w:sz="4" w:space="0" w:color="auto"/>
              </w:tblBorders>
            </w:tblPrEx>
          </w:tblPrExChange>
        </w:tblPrEx>
        <w:tc>
          <w:tcPr>
            <w:tcW w:w="3369" w:type="dxa"/>
            <w:shd w:val="clear" w:color="auto" w:fill="auto"/>
            <w:tcPrChange w:id="2089" w:author="Delta" w:date="2021-07-23T11:12:00Z">
              <w:tcPr>
                <w:tcW w:w="3369" w:type="dxa"/>
                <w:shd w:val="clear" w:color="auto" w:fill="auto"/>
              </w:tcPr>
            </w:tcPrChange>
          </w:tcPr>
          <w:p w14:paraId="2AB5A256" w14:textId="77777777" w:rsidR="00CB3986" w:rsidRPr="008E21F4" w:rsidRDefault="00CB3986" w:rsidP="00D04D5F">
            <w:pPr>
              <w:keepNext/>
              <w:keepLines/>
              <w:rPr>
                <w:rFonts w:ascii="Arial" w:hAnsi="Arial" w:cs="Arial"/>
                <w:sz w:val="18"/>
                <w:szCs w:val="18"/>
                <w:lang w:eastAsia="zh-CN"/>
              </w:rPr>
              <w:pPrChange w:id="2090" w:author="Delta" w:date="2021-07-23T11:12:00Z">
                <w:pPr>
                  <w:keepNext/>
                  <w:keepLines/>
                  <w:spacing w:after="0"/>
                </w:pPr>
              </w:pPrChange>
            </w:pPr>
            <w:r w:rsidRPr="008E21F4">
              <w:rPr>
                <w:rFonts w:ascii="Arial" w:hAnsi="Arial" w:cs="Arial"/>
                <w:sz w:val="18"/>
                <w:szCs w:val="18"/>
                <w:lang w:eastAsia="zh-CN"/>
              </w:rPr>
              <w:t>Receiver spurious emissions</w:t>
            </w:r>
          </w:p>
        </w:tc>
        <w:tc>
          <w:tcPr>
            <w:tcW w:w="2268" w:type="dxa"/>
            <w:shd w:val="clear" w:color="auto" w:fill="auto"/>
            <w:tcPrChange w:id="2091" w:author="Delta" w:date="2021-07-23T11:12:00Z">
              <w:tcPr>
                <w:tcW w:w="2268" w:type="dxa"/>
                <w:shd w:val="clear" w:color="auto" w:fill="auto"/>
              </w:tcPr>
            </w:tcPrChange>
          </w:tcPr>
          <w:p w14:paraId="15217F2F" w14:textId="77777777" w:rsidR="00CB3986" w:rsidRPr="008E21F4" w:rsidRDefault="00CB3986" w:rsidP="00D04D5F">
            <w:pPr>
              <w:keepNext/>
              <w:keepLines/>
              <w:jc w:val="center"/>
              <w:rPr>
                <w:rFonts w:ascii="Arial" w:hAnsi="Arial" w:cs="Arial"/>
                <w:sz w:val="18"/>
                <w:szCs w:val="18"/>
                <w:lang w:eastAsia="zh-CN"/>
              </w:rPr>
              <w:pPrChange w:id="2092" w:author="Delta" w:date="2021-07-23T11:12:00Z">
                <w:pPr>
                  <w:keepNext/>
                  <w:keepLines/>
                  <w:spacing w:after="0"/>
                  <w:jc w:val="center"/>
                </w:pPr>
              </w:pPrChange>
            </w:pPr>
            <w:r w:rsidRPr="008E21F4">
              <w:rPr>
                <w:rFonts w:ascii="Arial" w:hAnsi="Arial" w:cs="Arial"/>
                <w:sz w:val="18"/>
                <w:szCs w:val="18"/>
                <w:lang w:eastAsia="zh-CN"/>
              </w:rPr>
              <w:t>7.7.5</w:t>
            </w:r>
          </w:p>
        </w:tc>
        <w:tc>
          <w:tcPr>
            <w:tcW w:w="2409" w:type="dxa"/>
            <w:shd w:val="clear" w:color="auto" w:fill="auto"/>
            <w:tcPrChange w:id="2093" w:author="Delta" w:date="2021-07-23T11:12:00Z">
              <w:tcPr>
                <w:tcW w:w="2409" w:type="dxa"/>
                <w:shd w:val="clear" w:color="auto" w:fill="auto"/>
              </w:tcPr>
            </w:tcPrChange>
          </w:tcPr>
          <w:p w14:paraId="4118DB8E" w14:textId="77777777" w:rsidR="00CB3986" w:rsidRPr="008E21F4" w:rsidRDefault="00CB3986" w:rsidP="00D04D5F">
            <w:pPr>
              <w:keepNext/>
              <w:keepLines/>
              <w:jc w:val="center"/>
              <w:rPr>
                <w:rFonts w:ascii="Arial" w:hAnsi="Arial" w:cs="Arial"/>
                <w:sz w:val="18"/>
                <w:szCs w:val="18"/>
                <w:lang w:eastAsia="zh-CN"/>
              </w:rPr>
              <w:pPrChange w:id="2094" w:author="Delta" w:date="2021-07-23T11:12:00Z">
                <w:pPr>
                  <w:keepNext/>
                  <w:keepLines/>
                  <w:spacing w:after="0"/>
                  <w:jc w:val="center"/>
                </w:pPr>
              </w:pPrChange>
            </w:pPr>
            <w:r w:rsidRPr="008E21F4">
              <w:rPr>
                <w:rFonts w:ascii="Arial" w:hAnsi="Arial" w:cs="Arial"/>
                <w:sz w:val="18"/>
                <w:szCs w:val="18"/>
                <w:lang w:eastAsia="zh-CN"/>
              </w:rPr>
              <w:t>7.6.5.1</w:t>
            </w:r>
          </w:p>
        </w:tc>
      </w:tr>
      <w:tr w:rsidR="00CB3986" w:rsidRPr="008E21F4" w14:paraId="502FD1EA" w14:textId="77777777" w:rsidTr="00D04D5F">
        <w:tblPrEx>
          <w:tblBorders>
            <w:bottom w:val="single" w:sz="4" w:space="0" w:color="auto"/>
          </w:tblBorders>
          <w:tblPrExChange w:id="2095" w:author="Delta" w:date="2021-07-23T11:12:00Z">
            <w:tblPrEx>
              <w:tblBorders>
                <w:bottom w:val="single" w:sz="4" w:space="0" w:color="auto"/>
              </w:tblBorders>
            </w:tblPrEx>
          </w:tblPrExChange>
        </w:tblPrEx>
        <w:tc>
          <w:tcPr>
            <w:tcW w:w="3369" w:type="dxa"/>
            <w:shd w:val="clear" w:color="auto" w:fill="auto"/>
            <w:tcPrChange w:id="2096" w:author="Delta" w:date="2021-07-23T11:12:00Z">
              <w:tcPr>
                <w:tcW w:w="3369" w:type="dxa"/>
                <w:shd w:val="clear" w:color="auto" w:fill="auto"/>
              </w:tcPr>
            </w:tcPrChange>
          </w:tcPr>
          <w:p w14:paraId="6414A653" w14:textId="77777777" w:rsidR="00CB3986" w:rsidRPr="008E21F4" w:rsidRDefault="00CB3986" w:rsidP="00D04D5F">
            <w:pPr>
              <w:keepNext/>
              <w:keepLines/>
              <w:rPr>
                <w:rFonts w:ascii="Arial" w:hAnsi="Arial" w:cs="Arial"/>
                <w:sz w:val="18"/>
                <w:szCs w:val="18"/>
                <w:lang w:eastAsia="zh-CN"/>
              </w:rPr>
              <w:pPrChange w:id="2097" w:author="Delta" w:date="2021-07-23T11:12:00Z">
                <w:pPr>
                  <w:keepNext/>
                  <w:keepLines/>
                  <w:spacing w:after="0"/>
                </w:pPr>
              </w:pPrChange>
            </w:pPr>
            <w:r w:rsidRPr="008E21F4">
              <w:rPr>
                <w:rFonts w:ascii="Arial" w:hAnsi="Arial" w:cs="Arial"/>
                <w:sz w:val="18"/>
                <w:szCs w:val="18"/>
                <w:lang w:eastAsia="zh-CN"/>
              </w:rPr>
              <w:t>Intermodulation</w:t>
            </w:r>
          </w:p>
        </w:tc>
        <w:tc>
          <w:tcPr>
            <w:tcW w:w="2268" w:type="dxa"/>
            <w:shd w:val="clear" w:color="auto" w:fill="auto"/>
            <w:tcPrChange w:id="2098" w:author="Delta" w:date="2021-07-23T11:12:00Z">
              <w:tcPr>
                <w:tcW w:w="2268" w:type="dxa"/>
                <w:shd w:val="clear" w:color="auto" w:fill="auto"/>
              </w:tcPr>
            </w:tcPrChange>
          </w:tcPr>
          <w:p w14:paraId="073DBB36" w14:textId="77777777" w:rsidR="00CB3986" w:rsidRPr="008E21F4" w:rsidRDefault="00CB3986" w:rsidP="00D04D5F">
            <w:pPr>
              <w:keepNext/>
              <w:keepLines/>
              <w:jc w:val="center"/>
              <w:rPr>
                <w:rFonts w:ascii="Arial" w:hAnsi="Arial" w:cs="Arial"/>
                <w:sz w:val="18"/>
                <w:szCs w:val="18"/>
                <w:lang w:eastAsia="zh-CN"/>
              </w:rPr>
              <w:pPrChange w:id="2099" w:author="Delta" w:date="2021-07-23T11:12:00Z">
                <w:pPr>
                  <w:keepNext/>
                  <w:keepLines/>
                  <w:spacing w:after="0"/>
                  <w:jc w:val="center"/>
                </w:pPr>
              </w:pPrChange>
            </w:pPr>
            <w:r w:rsidRPr="008E21F4">
              <w:rPr>
                <w:rFonts w:ascii="Arial" w:hAnsi="Arial" w:cs="Arial"/>
                <w:sz w:val="18"/>
                <w:szCs w:val="18"/>
                <w:lang w:eastAsia="zh-CN"/>
              </w:rPr>
              <w:t>7.8.5</w:t>
            </w:r>
          </w:p>
        </w:tc>
        <w:tc>
          <w:tcPr>
            <w:tcW w:w="2409" w:type="dxa"/>
            <w:shd w:val="clear" w:color="auto" w:fill="auto"/>
            <w:tcPrChange w:id="2100" w:author="Delta" w:date="2021-07-23T11:12:00Z">
              <w:tcPr>
                <w:tcW w:w="2409" w:type="dxa"/>
                <w:shd w:val="clear" w:color="auto" w:fill="auto"/>
              </w:tcPr>
            </w:tcPrChange>
          </w:tcPr>
          <w:p w14:paraId="6643C029" w14:textId="77777777" w:rsidR="00CB3986" w:rsidRPr="008E21F4" w:rsidRDefault="00CB3986" w:rsidP="00D04D5F">
            <w:pPr>
              <w:keepNext/>
              <w:keepLines/>
              <w:jc w:val="center"/>
              <w:rPr>
                <w:rFonts w:ascii="Arial" w:hAnsi="Arial" w:cs="Arial"/>
                <w:sz w:val="18"/>
                <w:szCs w:val="18"/>
                <w:lang w:eastAsia="zh-CN"/>
              </w:rPr>
              <w:pPrChange w:id="2101" w:author="Delta" w:date="2021-07-23T11:12:00Z">
                <w:pPr>
                  <w:keepNext/>
                  <w:keepLines/>
                  <w:spacing w:after="0"/>
                  <w:jc w:val="center"/>
                </w:pPr>
              </w:pPrChange>
            </w:pPr>
            <w:r w:rsidRPr="008E21F4">
              <w:rPr>
                <w:rFonts w:ascii="Arial" w:hAnsi="Arial" w:cs="Arial"/>
                <w:sz w:val="18"/>
                <w:szCs w:val="18"/>
                <w:lang w:eastAsia="zh-CN"/>
              </w:rPr>
              <w:t>7.7.5.1</w:t>
            </w:r>
          </w:p>
        </w:tc>
      </w:tr>
      <w:tr w:rsidR="00CB3986" w:rsidRPr="008E21F4" w14:paraId="436408A5" w14:textId="77777777" w:rsidTr="00D04D5F">
        <w:tblPrEx>
          <w:tblBorders>
            <w:bottom w:val="single" w:sz="4" w:space="0" w:color="auto"/>
          </w:tblBorders>
          <w:tblPrExChange w:id="2102" w:author="Delta" w:date="2021-07-23T11:12:00Z">
            <w:tblPrEx>
              <w:tblBorders>
                <w:bottom w:val="single" w:sz="4" w:space="0" w:color="auto"/>
              </w:tblBorders>
            </w:tblPrEx>
          </w:tblPrExChange>
        </w:tblPrEx>
        <w:tc>
          <w:tcPr>
            <w:tcW w:w="3369" w:type="dxa"/>
            <w:shd w:val="clear" w:color="auto" w:fill="auto"/>
            <w:tcPrChange w:id="2103" w:author="Delta" w:date="2021-07-23T11:12:00Z">
              <w:tcPr>
                <w:tcW w:w="3369" w:type="dxa"/>
                <w:shd w:val="clear" w:color="auto" w:fill="auto"/>
              </w:tcPr>
            </w:tcPrChange>
          </w:tcPr>
          <w:p w14:paraId="5594E2DC" w14:textId="77777777" w:rsidR="00CB3986" w:rsidRPr="008E21F4" w:rsidRDefault="00CB3986" w:rsidP="00D04D5F">
            <w:pPr>
              <w:keepNext/>
              <w:keepLines/>
              <w:rPr>
                <w:rFonts w:ascii="Arial" w:hAnsi="Arial" w:cs="Arial"/>
                <w:sz w:val="18"/>
                <w:szCs w:val="18"/>
                <w:lang w:eastAsia="zh-CN"/>
              </w:rPr>
              <w:pPrChange w:id="2104" w:author="Delta" w:date="2021-07-23T11:12:00Z">
                <w:pPr>
                  <w:keepNext/>
                  <w:keepLines/>
                  <w:spacing w:after="0"/>
                </w:pPr>
              </w:pPrChange>
            </w:pPr>
            <w:r w:rsidRPr="008E21F4">
              <w:rPr>
                <w:rFonts w:ascii="Arial" w:hAnsi="Arial" w:cs="Arial"/>
                <w:sz w:val="18"/>
                <w:szCs w:val="18"/>
                <w:lang w:eastAsia="zh-CN"/>
              </w:rPr>
              <w:t>Narrowband intermodulation</w:t>
            </w:r>
          </w:p>
        </w:tc>
        <w:tc>
          <w:tcPr>
            <w:tcW w:w="2268" w:type="dxa"/>
            <w:shd w:val="clear" w:color="auto" w:fill="auto"/>
            <w:tcPrChange w:id="2105" w:author="Delta" w:date="2021-07-23T11:12:00Z">
              <w:tcPr>
                <w:tcW w:w="2268" w:type="dxa"/>
                <w:shd w:val="clear" w:color="auto" w:fill="auto"/>
              </w:tcPr>
            </w:tcPrChange>
          </w:tcPr>
          <w:p w14:paraId="4BCFFE7E" w14:textId="77777777" w:rsidR="00CB3986" w:rsidRPr="008E21F4" w:rsidRDefault="00CB3986" w:rsidP="00D04D5F">
            <w:pPr>
              <w:keepNext/>
              <w:keepLines/>
              <w:jc w:val="center"/>
              <w:rPr>
                <w:rFonts w:ascii="Arial" w:hAnsi="Arial" w:cs="Arial"/>
                <w:sz w:val="18"/>
                <w:szCs w:val="18"/>
                <w:lang w:eastAsia="zh-CN"/>
              </w:rPr>
              <w:pPrChange w:id="2106" w:author="Delta" w:date="2021-07-23T11:12:00Z">
                <w:pPr>
                  <w:keepNext/>
                  <w:keepLines/>
                  <w:spacing w:after="0"/>
                  <w:jc w:val="center"/>
                </w:pPr>
              </w:pPrChange>
            </w:pPr>
            <w:r w:rsidRPr="008E21F4">
              <w:rPr>
                <w:rFonts w:ascii="Arial" w:hAnsi="Arial" w:cs="Arial"/>
                <w:sz w:val="18"/>
                <w:szCs w:val="18"/>
                <w:lang w:eastAsia="zh-CN"/>
              </w:rPr>
              <w:t>7.8.5</w:t>
            </w:r>
          </w:p>
        </w:tc>
        <w:tc>
          <w:tcPr>
            <w:tcW w:w="2409" w:type="dxa"/>
            <w:shd w:val="clear" w:color="auto" w:fill="auto"/>
            <w:tcPrChange w:id="2107" w:author="Delta" w:date="2021-07-23T11:12:00Z">
              <w:tcPr>
                <w:tcW w:w="2409" w:type="dxa"/>
                <w:shd w:val="clear" w:color="auto" w:fill="auto"/>
              </w:tcPr>
            </w:tcPrChange>
          </w:tcPr>
          <w:p w14:paraId="0563092F" w14:textId="77777777" w:rsidR="00CB3986" w:rsidRPr="008E21F4" w:rsidRDefault="00CB3986" w:rsidP="00D04D5F">
            <w:pPr>
              <w:keepNext/>
              <w:keepLines/>
              <w:jc w:val="center"/>
              <w:rPr>
                <w:rFonts w:ascii="Arial" w:hAnsi="Arial" w:cs="Arial"/>
                <w:sz w:val="18"/>
                <w:szCs w:val="18"/>
                <w:lang w:eastAsia="zh-CN"/>
              </w:rPr>
              <w:pPrChange w:id="2108" w:author="Delta" w:date="2021-07-23T11:12:00Z">
                <w:pPr>
                  <w:keepNext/>
                  <w:keepLines/>
                  <w:spacing w:after="0"/>
                  <w:jc w:val="center"/>
                </w:pPr>
              </w:pPrChange>
            </w:pPr>
            <w:r w:rsidRPr="008E21F4">
              <w:rPr>
                <w:rFonts w:ascii="Arial" w:hAnsi="Arial" w:cs="Arial"/>
                <w:sz w:val="18"/>
                <w:szCs w:val="18"/>
                <w:lang w:eastAsia="zh-CN"/>
              </w:rPr>
              <w:t>7.7.5.2</w:t>
            </w:r>
          </w:p>
        </w:tc>
      </w:tr>
      <w:tr w:rsidR="00CB3986" w:rsidRPr="008E21F4" w14:paraId="47E19025" w14:textId="77777777" w:rsidTr="00D04D5F">
        <w:tblPrEx>
          <w:tblBorders>
            <w:bottom w:val="single" w:sz="4" w:space="0" w:color="auto"/>
          </w:tblBorders>
          <w:tblPrExChange w:id="2109" w:author="Delta" w:date="2021-07-23T11:12:00Z">
            <w:tblPrEx>
              <w:tblBorders>
                <w:bottom w:val="single" w:sz="4" w:space="0" w:color="auto"/>
              </w:tblBorders>
            </w:tblPrEx>
          </w:tblPrExChange>
        </w:tblPrEx>
        <w:tc>
          <w:tcPr>
            <w:tcW w:w="8046" w:type="dxa"/>
            <w:gridSpan w:val="3"/>
            <w:shd w:val="clear" w:color="auto" w:fill="auto"/>
            <w:tcPrChange w:id="2110" w:author="Delta" w:date="2021-07-23T11:12:00Z">
              <w:tcPr>
                <w:tcW w:w="8046" w:type="dxa"/>
                <w:gridSpan w:val="3"/>
                <w:shd w:val="clear" w:color="auto" w:fill="auto"/>
              </w:tcPr>
            </w:tcPrChange>
          </w:tcPr>
          <w:p w14:paraId="6FAC8119" w14:textId="77777777" w:rsidR="00CB3986" w:rsidRPr="008E21F4" w:rsidRDefault="00CB3986" w:rsidP="00D04D5F">
            <w:pPr>
              <w:keepNext/>
              <w:keepLines/>
              <w:ind w:left="851" w:hanging="851"/>
              <w:rPr>
                <w:rFonts w:ascii="Arial" w:hAnsi="Arial" w:cs="Arial"/>
                <w:sz w:val="18"/>
                <w:szCs w:val="18"/>
                <w:lang w:eastAsia="zh-CN"/>
              </w:rPr>
              <w:pPrChange w:id="2111" w:author="Delta" w:date="2021-07-23T11:12:00Z">
                <w:pPr>
                  <w:keepNext/>
                  <w:keepLines/>
                  <w:spacing w:after="0"/>
                  <w:ind w:left="851" w:hanging="851"/>
                </w:pPr>
              </w:pPrChange>
            </w:pPr>
            <w:r w:rsidRPr="008E21F4">
              <w:rPr>
                <w:rFonts w:ascii="Arial" w:hAnsi="Arial" w:cs="Arial"/>
                <w:sz w:val="18"/>
                <w:szCs w:val="18"/>
                <w:lang w:eastAsia="zh-CN"/>
              </w:rPr>
              <w:t>NOTE 1:</w:t>
            </w:r>
            <w:r w:rsidRPr="008E21F4">
              <w:rPr>
                <w:rFonts w:ascii="Arial" w:hAnsi="Arial" w:cs="Arial"/>
                <w:sz w:val="18"/>
                <w:szCs w:val="18"/>
                <w:lang w:eastAsia="zh-CN"/>
              </w:rPr>
              <w:tab/>
              <w:t>This does not apply when the lowest or highest carrier frequency is configured as 1.4 or 3 MHz carrier in bands of Band Category 1 or 3 according to clause 4.4 in TS 37.141 [18].</w:t>
            </w:r>
          </w:p>
        </w:tc>
      </w:tr>
    </w:tbl>
    <w:p w14:paraId="3363C338" w14:textId="77777777" w:rsidR="00CB3986" w:rsidRPr="008E21F4" w:rsidRDefault="00CB3986" w:rsidP="00CB3986">
      <w:pPr>
        <w:rPr>
          <w:b/>
        </w:rPr>
      </w:pPr>
    </w:p>
    <w:p w14:paraId="154504C7" w14:textId="77777777" w:rsidR="00CB3986" w:rsidRPr="008E21F4" w:rsidRDefault="00CB3986" w:rsidP="00CB3986">
      <w:pPr>
        <w:pStyle w:val="Heading2"/>
      </w:pPr>
      <w:bookmarkStart w:id="2112" w:name="_Toc21017633"/>
      <w:bookmarkStart w:id="2113" w:name="_Toc29486096"/>
      <w:bookmarkStart w:id="2114" w:name="_Toc29756786"/>
      <w:bookmarkStart w:id="2115" w:name="_Toc29757899"/>
      <w:bookmarkStart w:id="2116" w:name="_Toc35952464"/>
      <w:bookmarkStart w:id="2117" w:name="_Toc37174464"/>
      <w:bookmarkStart w:id="2118" w:name="_Toc37176345"/>
      <w:bookmarkStart w:id="2119" w:name="_Toc45831420"/>
      <w:bookmarkStart w:id="2120" w:name="_Toc45832145"/>
      <w:bookmarkStart w:id="2121" w:name="_Toc52547073"/>
      <w:bookmarkStart w:id="2122" w:name="_Toc61110220"/>
      <w:bookmarkStart w:id="2123" w:name="_Toc67910502"/>
      <w:bookmarkStart w:id="2124" w:name="_Toc75187426"/>
      <w:bookmarkStart w:id="2125" w:name="_Toc76501181"/>
      <w:bookmarkStart w:id="2126" w:name="_Toc408331081"/>
      <w:r w:rsidRPr="008E21F4">
        <w:t>4.10</w:t>
      </w:r>
      <w:r w:rsidRPr="008E21F4">
        <w:tab/>
        <w:t>Test configurations for multi-carrier and/or CA operation</w:t>
      </w:r>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p>
    <w:p w14:paraId="13D4FA12" w14:textId="77777777" w:rsidR="00CB3986" w:rsidRPr="008E21F4" w:rsidRDefault="00CB3986" w:rsidP="00CB3986">
      <w:r w:rsidRPr="008E21F4">
        <w:t>The test configurations shall be constructed using the methods defined below, subject to the parameters declared by the manufacturer for the supported RF configurations as listed in subclause 4.6.8. The test configurations to use for conformance testing are defined for each supported RF configuration in subclause 4.11.</w:t>
      </w:r>
    </w:p>
    <w:p w14:paraId="6C8A4BB8" w14:textId="77777777" w:rsidR="00CB3986" w:rsidRPr="008E21F4" w:rsidRDefault="00CB3986" w:rsidP="00CB3986">
      <w:r w:rsidRPr="008E21F4">
        <w:t>The applicable test models for generation of the carrier transmit test signal are defined in subclause 6.1.1.</w:t>
      </w:r>
    </w:p>
    <w:p w14:paraId="1087C11E" w14:textId="77777777" w:rsidR="00CB3986" w:rsidRPr="008E21F4" w:rsidRDefault="00CB3986" w:rsidP="00CB3986">
      <w:pPr>
        <w:pStyle w:val="Heading3"/>
        <w:rPr>
          <w:rPrChange w:id="2127" w:author="Delta" w:date="2021-07-23T11:12:00Z">
            <w:rPr>
              <w:lang w:val="en-US"/>
            </w:rPr>
          </w:rPrChange>
        </w:rPr>
      </w:pPr>
      <w:bookmarkStart w:id="2128" w:name="_Toc21017634"/>
      <w:bookmarkStart w:id="2129" w:name="_Toc29486097"/>
      <w:bookmarkStart w:id="2130" w:name="_Toc29756787"/>
      <w:bookmarkStart w:id="2131" w:name="_Toc29757900"/>
      <w:bookmarkStart w:id="2132" w:name="_Toc35952465"/>
      <w:bookmarkStart w:id="2133" w:name="_Toc37174465"/>
      <w:bookmarkStart w:id="2134" w:name="_Toc37176346"/>
      <w:bookmarkStart w:id="2135" w:name="_Toc45831421"/>
      <w:bookmarkStart w:id="2136" w:name="_Toc45832146"/>
      <w:bookmarkStart w:id="2137" w:name="_Toc52547074"/>
      <w:bookmarkStart w:id="2138" w:name="_Toc61110221"/>
      <w:bookmarkStart w:id="2139" w:name="_Toc67910503"/>
      <w:bookmarkStart w:id="2140" w:name="_Toc75187427"/>
      <w:bookmarkStart w:id="2141" w:name="_Toc76501182"/>
      <w:bookmarkStart w:id="2142" w:name="_Toc408331082"/>
      <w:r w:rsidRPr="008E21F4">
        <w:rPr>
          <w:rPrChange w:id="2143" w:author="Delta" w:date="2021-07-23T11:12:00Z">
            <w:rPr>
              <w:lang w:val="en-US"/>
            </w:rPr>
          </w:rPrChange>
        </w:rPr>
        <w:t>4.10.1</w:t>
      </w:r>
      <w:r w:rsidRPr="008E21F4">
        <w:rPr>
          <w:rPrChange w:id="2144" w:author="Delta" w:date="2021-07-23T11:12:00Z">
            <w:rPr>
              <w:lang w:val="en-US"/>
            </w:rPr>
          </w:rPrChange>
        </w:rPr>
        <w:tab/>
      </w:r>
      <w:r w:rsidRPr="008E21F4">
        <w:rPr>
          <w:lang w:eastAsia="zh-CN"/>
        </w:rPr>
        <w:t>ETC1: Contiguous spectrum operation</w:t>
      </w:r>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p>
    <w:p w14:paraId="43084555" w14:textId="564B7851" w:rsidR="00CB3986" w:rsidRPr="008E21F4" w:rsidRDefault="00CB3986" w:rsidP="00CB3986">
      <w:pPr>
        <w:rPr>
          <w:lang w:eastAsia="zh-CN"/>
        </w:rPr>
      </w:pPr>
      <w:r w:rsidRPr="008E21F4">
        <w:t xml:space="preserve">The purpose of test configuration ETC1 is to test </w:t>
      </w:r>
      <w:r w:rsidRPr="008E21F4">
        <w:rPr>
          <w:lang w:eastAsia="zh-CN"/>
        </w:rPr>
        <w:t>all BS requirements excluding CA occupied bandwidth</w:t>
      </w:r>
      <w:r w:rsidRPr="008E21F4">
        <w:t>.</w:t>
      </w:r>
      <w:del w:id="2145" w:author="Delta" w:date="2021-07-23T11:12:00Z">
        <w:r w:rsidR="00F76B33" w:rsidRPr="008735C4">
          <w:delText xml:space="preserve"> </w:delText>
        </w:r>
      </w:del>
    </w:p>
    <w:p w14:paraId="2F58B8E1" w14:textId="77777777" w:rsidR="00CB3986" w:rsidRPr="008E21F4" w:rsidRDefault="00CB3986" w:rsidP="00CB3986">
      <w:pPr>
        <w:rPr>
          <w:lang w:eastAsia="zh-CN"/>
        </w:rPr>
      </w:pPr>
      <w:r w:rsidRPr="008E21F4">
        <w:t xml:space="preserve">For </w:t>
      </w:r>
      <w:r w:rsidRPr="008E21F4">
        <w:rPr>
          <w:lang w:eastAsia="zh-CN"/>
        </w:rPr>
        <w:t>ETC1</w:t>
      </w:r>
      <w:r w:rsidRPr="008E21F4">
        <w:t xml:space="preserve"> used in receiver tests only the two outermost carriers within each supported operating band need to be generated by the test equipment.</w:t>
      </w:r>
    </w:p>
    <w:p w14:paraId="79B951E6" w14:textId="77777777" w:rsidR="00CB3986" w:rsidRPr="008E21F4" w:rsidRDefault="00CB3986" w:rsidP="00CB3986">
      <w:pPr>
        <w:pStyle w:val="Heading4"/>
        <w:rPr>
          <w:rPrChange w:id="2146" w:author="Delta" w:date="2021-07-23T11:12:00Z">
            <w:rPr>
              <w:lang w:val="en-US"/>
            </w:rPr>
          </w:rPrChange>
        </w:rPr>
      </w:pPr>
      <w:bookmarkStart w:id="2147" w:name="_Toc21017635"/>
      <w:bookmarkStart w:id="2148" w:name="_Toc29486098"/>
      <w:bookmarkStart w:id="2149" w:name="_Toc29756788"/>
      <w:bookmarkStart w:id="2150" w:name="_Toc29757901"/>
      <w:bookmarkStart w:id="2151" w:name="_Toc35952466"/>
      <w:bookmarkStart w:id="2152" w:name="_Toc37174466"/>
      <w:bookmarkStart w:id="2153" w:name="_Toc37176347"/>
      <w:bookmarkStart w:id="2154" w:name="_Toc45831422"/>
      <w:bookmarkStart w:id="2155" w:name="_Toc45832147"/>
      <w:bookmarkStart w:id="2156" w:name="_Toc52547075"/>
      <w:bookmarkStart w:id="2157" w:name="_Toc61110222"/>
      <w:bookmarkStart w:id="2158" w:name="_Toc67910504"/>
      <w:bookmarkStart w:id="2159" w:name="_Toc75187428"/>
      <w:bookmarkStart w:id="2160" w:name="_Toc76501183"/>
      <w:bookmarkStart w:id="2161" w:name="_Toc408331083"/>
      <w:r w:rsidRPr="008E21F4">
        <w:rPr>
          <w:rPrChange w:id="2162" w:author="Delta" w:date="2021-07-23T11:12:00Z">
            <w:rPr>
              <w:lang w:val="en-US"/>
            </w:rPr>
          </w:rPrChange>
        </w:rPr>
        <w:t>4.10.1.1</w:t>
      </w:r>
      <w:r w:rsidRPr="008E21F4">
        <w:rPr>
          <w:rPrChange w:id="2163" w:author="Delta" w:date="2021-07-23T11:12:00Z">
            <w:rPr>
              <w:lang w:val="en-US"/>
            </w:rPr>
          </w:rPrChange>
        </w:rPr>
        <w:tab/>
      </w:r>
      <w:r w:rsidRPr="008E21F4">
        <w:t xml:space="preserve">ETC1 </w:t>
      </w:r>
      <w:r w:rsidRPr="008E21F4">
        <w:rPr>
          <w:rPrChange w:id="2164" w:author="Delta" w:date="2021-07-23T11:12:00Z">
            <w:rPr>
              <w:lang w:val="en-US"/>
            </w:rPr>
          </w:rPrChange>
        </w:rPr>
        <w:t>generation</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p>
    <w:p w14:paraId="5587CD4E" w14:textId="28538ED3" w:rsidR="00CB3986" w:rsidRPr="008E21F4" w:rsidRDefault="00CB3986" w:rsidP="00CB3986">
      <w:r w:rsidRPr="008E21F4">
        <w:t xml:space="preserve">ETC1 </w:t>
      </w:r>
      <w:r w:rsidRPr="008E21F4">
        <w:rPr>
          <w:lang w:eastAsia="zh-CN"/>
        </w:rPr>
        <w:t>shall be</w:t>
      </w:r>
      <w:r w:rsidRPr="008E21F4">
        <w:t xml:space="preserve"> constructed</w:t>
      </w:r>
      <w:r w:rsidRPr="008E21F4">
        <w:rPr>
          <w:lang w:eastAsia="zh-CN"/>
        </w:rPr>
        <w:t xml:space="preserve"> on a per band basis</w:t>
      </w:r>
      <w:r w:rsidRPr="008E21F4">
        <w:t xml:space="preserve"> using the following method:</w:t>
      </w:r>
      <w:del w:id="2165" w:author="Delta" w:date="2021-07-23T11:12:00Z">
        <w:r w:rsidR="00F76B33" w:rsidRPr="008735C4">
          <w:delText xml:space="preserve"> </w:delText>
        </w:r>
      </w:del>
    </w:p>
    <w:p w14:paraId="55DC00C7" w14:textId="289AEE80" w:rsidR="00CB3986" w:rsidRPr="008E21F4" w:rsidRDefault="00CB3986" w:rsidP="00CB3986">
      <w:pPr>
        <w:pStyle w:val="B1"/>
      </w:pPr>
      <w:r w:rsidRPr="008E21F4">
        <w:t>-</w:t>
      </w:r>
      <w:r w:rsidRPr="008E21F4">
        <w:tab/>
        <w:t xml:space="preserve">Declared maximum </w:t>
      </w:r>
      <w:ins w:id="2166" w:author="Delta" w:date="2021-07-23T11:12:00Z">
        <w:r w:rsidRPr="008E21F4">
          <w:t xml:space="preserve">Base Station RF Bandwidth </w:t>
        </w:r>
      </w:ins>
      <w:r w:rsidRPr="008E21F4">
        <w:t>supported</w:t>
      </w:r>
      <w:del w:id="2167" w:author="Delta" w:date="2021-07-23T11:12:00Z">
        <w:r w:rsidR="00F76B33" w:rsidRPr="008735C4">
          <w:delText xml:space="preserve"> RF bandwidth</w:delText>
        </w:r>
      </w:del>
      <w:r w:rsidRPr="008E21F4">
        <w:t xml:space="preserve"> for contiguous spectrum operation shall be used;</w:t>
      </w:r>
    </w:p>
    <w:p w14:paraId="7416AB28" w14:textId="07D5547E" w:rsidR="00CB3986" w:rsidRPr="008E21F4" w:rsidRDefault="00CB3986" w:rsidP="00CB3986">
      <w:pPr>
        <w:pStyle w:val="B1"/>
      </w:pPr>
      <w:r w:rsidRPr="008E21F4">
        <w:t>-</w:t>
      </w:r>
      <w:r w:rsidRPr="008E21F4">
        <w:tab/>
        <w:t xml:space="preserve">Select the narrowest supported carrier and place it adjacent to the lower </w:t>
      </w:r>
      <w:ins w:id="2168" w:author="Delta" w:date="2021-07-23T11:12:00Z">
        <w:r w:rsidRPr="008E21F4">
          <w:t xml:space="preserve">Base Station RF Bandwidth </w:t>
        </w:r>
      </w:ins>
      <w:r w:rsidRPr="008E21F4">
        <w:t>edge</w:t>
      </w:r>
      <w:del w:id="2169" w:author="Delta" w:date="2021-07-23T11:12:00Z">
        <w:r w:rsidR="00F76B33" w:rsidRPr="008735C4">
          <w:delText xml:space="preserve"> of the RF bandwidth.</w:delText>
        </w:r>
      </w:del>
      <w:ins w:id="2170" w:author="Delta" w:date="2021-07-23T11:12:00Z">
        <w:r w:rsidRPr="008E21F4">
          <w:t>.</w:t>
        </w:r>
      </w:ins>
      <w:r w:rsidRPr="008E21F4">
        <w:t xml:space="preserve"> Place a 5 MHz carrier adjacent to the upper </w:t>
      </w:r>
      <w:ins w:id="2171" w:author="Delta" w:date="2021-07-23T11:12:00Z">
        <w:r w:rsidRPr="008E21F4">
          <w:t xml:space="preserve">Base Station RF Bandwidth </w:t>
        </w:r>
      </w:ins>
      <w:r w:rsidRPr="008E21F4">
        <w:t>edge</w:t>
      </w:r>
      <w:del w:id="2172" w:author="Delta" w:date="2021-07-23T11:12:00Z">
        <w:r w:rsidR="00F76B33" w:rsidRPr="008735C4">
          <w:delText xml:space="preserve"> of the RF bandwidth. </w:delText>
        </w:r>
      </w:del>
      <w:ins w:id="2173" w:author="Delta" w:date="2021-07-23T11:12:00Z">
        <w:r w:rsidRPr="008E21F4">
          <w:t>.</w:t>
        </w:r>
      </w:ins>
    </w:p>
    <w:p w14:paraId="24B107B5" w14:textId="429750AC" w:rsidR="00CB3986" w:rsidRPr="008E21F4" w:rsidRDefault="00CB3986" w:rsidP="00CB3986">
      <w:pPr>
        <w:pStyle w:val="B1"/>
      </w:pPr>
      <w:r w:rsidRPr="008E21F4">
        <w:rPr>
          <w:rPrChange w:id="2174" w:author="Delta" w:date="2021-07-23T11:12:00Z">
            <w:rPr>
              <w:lang w:val="en-US"/>
            </w:rPr>
          </w:rPrChange>
        </w:rPr>
        <w:t>-</w:t>
      </w:r>
      <w:r w:rsidRPr="008E21F4">
        <w:rPr>
          <w:rPrChange w:id="2175" w:author="Delta" w:date="2021-07-23T11:12:00Z">
            <w:rPr>
              <w:lang w:val="en-US"/>
            </w:rPr>
          </w:rPrChange>
        </w:rPr>
        <w:tab/>
        <w:t xml:space="preserve">For transmitter tests, select as many 5 MHz carriers that the BS supports within a band and fit in the rest of the declared maximum </w:t>
      </w:r>
      <w:del w:id="2176" w:author="Delta" w:date="2021-07-23T11:12:00Z">
        <w:r w:rsidR="00F76B33" w:rsidRPr="008735C4">
          <w:rPr>
            <w:lang w:val="en-US"/>
          </w:rPr>
          <w:delText>supported</w:delText>
        </w:r>
      </w:del>
      <w:ins w:id="2177" w:author="Delta" w:date="2021-07-23T11:12:00Z">
        <w:r w:rsidRPr="008E21F4">
          <w:t>Base Station</w:t>
        </w:r>
      </w:ins>
      <w:r w:rsidRPr="008E21F4" w:rsidDel="00077DA5">
        <w:rPr>
          <w:rPrChange w:id="2178" w:author="Delta" w:date="2021-07-23T11:12:00Z">
            <w:rPr>
              <w:lang w:val="en-US"/>
            </w:rPr>
          </w:rPrChange>
        </w:rPr>
        <w:t xml:space="preserve"> </w:t>
      </w:r>
      <w:r w:rsidRPr="008E21F4">
        <w:rPr>
          <w:rPrChange w:id="2179" w:author="Delta" w:date="2021-07-23T11:12:00Z">
            <w:rPr>
              <w:lang w:val="en-US"/>
            </w:rPr>
          </w:rPrChange>
        </w:rPr>
        <w:t xml:space="preserve">RF </w:t>
      </w:r>
      <w:del w:id="2180" w:author="Delta" w:date="2021-07-23T11:12:00Z">
        <w:r w:rsidR="00F76B33" w:rsidRPr="008735C4">
          <w:rPr>
            <w:lang w:val="en-US"/>
          </w:rPr>
          <w:delText>bandwidth</w:delText>
        </w:r>
      </w:del>
      <w:ins w:id="2181" w:author="Delta" w:date="2021-07-23T11:12:00Z">
        <w:r w:rsidRPr="008E21F4">
          <w:t>Bandwidth</w:t>
        </w:r>
      </w:ins>
      <w:r w:rsidRPr="008E21F4">
        <w:rPr>
          <w:rPrChange w:id="2182" w:author="Delta" w:date="2021-07-23T11:12:00Z">
            <w:rPr>
              <w:lang w:val="en-US"/>
            </w:rPr>
          </w:rPrChange>
        </w:rPr>
        <w:t xml:space="preserve">. </w:t>
      </w:r>
      <w:r w:rsidRPr="008E21F4">
        <w:t xml:space="preserve">Place the carriers adjacent to each other starting from the upper </w:t>
      </w:r>
      <w:del w:id="2183" w:author="Delta" w:date="2021-07-23T11:12:00Z">
        <w:r w:rsidR="00B34443" w:rsidRPr="008735C4">
          <w:delText>edge of the</w:delText>
        </w:r>
      </w:del>
      <w:ins w:id="2184" w:author="Delta" w:date="2021-07-23T11:12:00Z">
        <w:r w:rsidRPr="008E21F4">
          <w:t>Base Station</w:t>
        </w:r>
      </w:ins>
      <w:r w:rsidRPr="008E21F4">
        <w:t xml:space="preserve"> RF </w:t>
      </w:r>
      <w:del w:id="2185" w:author="Delta" w:date="2021-07-23T11:12:00Z">
        <w:r w:rsidR="00F76B33" w:rsidRPr="008735C4">
          <w:delText>bandwidth</w:delText>
        </w:r>
      </w:del>
      <w:ins w:id="2186" w:author="Delta" w:date="2021-07-23T11:12:00Z">
        <w:r w:rsidRPr="008E21F4">
          <w:t>Bandwidth edge</w:t>
        </w:r>
      </w:ins>
      <w:r w:rsidRPr="008E21F4">
        <w:rPr>
          <w:rPrChange w:id="2187" w:author="Delta" w:date="2021-07-23T11:12:00Z">
            <w:rPr>
              <w:lang w:val="en-US"/>
            </w:rPr>
          </w:rPrChange>
        </w:rPr>
        <w:t xml:space="preserve">. The nominal carrier spacing defined in </w:t>
      </w:r>
      <w:r w:rsidRPr="008E21F4">
        <w:t>sub</w:t>
      </w:r>
      <w:r w:rsidRPr="008E21F4">
        <w:rPr>
          <w:rPrChange w:id="2188" w:author="Delta" w:date="2021-07-23T11:12:00Z">
            <w:rPr>
              <w:lang w:val="en-US"/>
            </w:rPr>
          </w:rPrChange>
        </w:rPr>
        <w:t>clause 5.7 shall apply</w:t>
      </w:r>
      <w:r w:rsidRPr="008E21F4">
        <w:t>;</w:t>
      </w:r>
    </w:p>
    <w:p w14:paraId="36816D11" w14:textId="77777777" w:rsidR="00CB3986" w:rsidRPr="008E21F4" w:rsidRDefault="00CB3986" w:rsidP="00CB3986">
      <w:pPr>
        <w:pStyle w:val="B1"/>
      </w:pPr>
      <w:r w:rsidRPr="008E21F4">
        <w:t>-</w:t>
      </w:r>
      <w:r w:rsidRPr="008E21F4">
        <w:tab/>
        <w:t>If 5 MHz carriers are not supported by the BS the narrowest supported channel BW shall be selected instead.</w:t>
      </w:r>
    </w:p>
    <w:p w14:paraId="1E41F580" w14:textId="77777777" w:rsidR="00CB3986" w:rsidRPr="008E21F4" w:rsidRDefault="00CB3986" w:rsidP="00CB3986">
      <w:r w:rsidRPr="008E21F4">
        <w:t>The test configuration should be constructed on a per band basis for all component carriers of the inter-band CA bands declared to be supported by the BS and are transmitted using the same antenna port. All configured component carriers are transmitted simultaneously in the tests where the transmitter should be on.</w:t>
      </w:r>
    </w:p>
    <w:p w14:paraId="6373FE8C" w14:textId="77777777" w:rsidR="00CB3986" w:rsidRPr="008E21F4" w:rsidRDefault="00CB3986" w:rsidP="00CB3986">
      <w:pPr>
        <w:pStyle w:val="Heading4"/>
        <w:rPr>
          <w:rPrChange w:id="2189" w:author="Delta" w:date="2021-07-23T11:12:00Z">
            <w:rPr>
              <w:lang w:val="en-US"/>
            </w:rPr>
          </w:rPrChange>
        </w:rPr>
      </w:pPr>
      <w:bookmarkStart w:id="2190" w:name="_Toc21017636"/>
      <w:bookmarkStart w:id="2191" w:name="_Toc29486099"/>
      <w:bookmarkStart w:id="2192" w:name="_Toc29756789"/>
      <w:bookmarkStart w:id="2193" w:name="_Toc29757902"/>
      <w:bookmarkStart w:id="2194" w:name="_Toc35952467"/>
      <w:bookmarkStart w:id="2195" w:name="_Toc37174467"/>
      <w:bookmarkStart w:id="2196" w:name="_Toc37176348"/>
      <w:bookmarkStart w:id="2197" w:name="_Toc45831423"/>
      <w:bookmarkStart w:id="2198" w:name="_Toc45832148"/>
      <w:bookmarkStart w:id="2199" w:name="_Toc52547076"/>
      <w:bookmarkStart w:id="2200" w:name="_Toc61110223"/>
      <w:bookmarkStart w:id="2201" w:name="_Toc67910505"/>
      <w:bookmarkStart w:id="2202" w:name="_Toc75187429"/>
      <w:bookmarkStart w:id="2203" w:name="_Toc76501184"/>
      <w:bookmarkStart w:id="2204" w:name="_Toc408331084"/>
      <w:r w:rsidRPr="008E21F4">
        <w:rPr>
          <w:rPrChange w:id="2205" w:author="Delta" w:date="2021-07-23T11:12:00Z">
            <w:rPr>
              <w:lang w:val="en-US"/>
            </w:rPr>
          </w:rPrChange>
        </w:rPr>
        <w:t>4.10.1.2</w:t>
      </w:r>
      <w:r w:rsidRPr="008E21F4">
        <w:rPr>
          <w:rPrChange w:id="2206" w:author="Delta" w:date="2021-07-23T11:12:00Z">
            <w:rPr>
              <w:lang w:val="en-US"/>
            </w:rPr>
          </w:rPrChange>
        </w:rPr>
        <w:tab/>
      </w:r>
      <w:r w:rsidRPr="008E21F4">
        <w:t xml:space="preserve">ETC1 </w:t>
      </w:r>
      <w:r w:rsidRPr="008E21F4">
        <w:rPr>
          <w:rPrChange w:id="2207" w:author="Delta" w:date="2021-07-23T11:12:00Z">
            <w:rPr>
              <w:lang w:val="en-US"/>
            </w:rPr>
          </w:rPrChange>
        </w:rPr>
        <w:t>power allocation</w:t>
      </w:r>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p>
    <w:p w14:paraId="73F932E6" w14:textId="77777777" w:rsidR="00CB3986" w:rsidRPr="008E21F4" w:rsidRDefault="00CB3986" w:rsidP="00CB3986">
      <w:pPr>
        <w:rPr>
          <w:i/>
          <w:rPrChange w:id="2208" w:author="Delta" w:date="2021-07-23T11:12:00Z">
            <w:rPr>
              <w:i/>
              <w:lang w:val="en-US"/>
            </w:rPr>
          </w:rPrChange>
        </w:rPr>
      </w:pPr>
      <w:r w:rsidRPr="008E21F4">
        <w:rPr>
          <w:i/>
          <w:rPrChange w:id="2209" w:author="Delta" w:date="2021-07-23T11:12:00Z">
            <w:rPr>
              <w:i/>
              <w:lang w:val="en-US"/>
            </w:rPr>
          </w:rPrChange>
        </w:rPr>
        <w:t>For a BS declared to support MC operation,</w:t>
      </w:r>
    </w:p>
    <w:p w14:paraId="3A228CED" w14:textId="77777777" w:rsidR="00CB3986" w:rsidRPr="008E21F4" w:rsidRDefault="00CB3986" w:rsidP="00CB3986">
      <w:r w:rsidRPr="008E21F4">
        <w:t xml:space="preserve">Set the power of each carrier to the same level so that the sum of the carrier powers equals the rated total output power </w:t>
      </w:r>
      <w:ins w:id="2210" w:author="Delta" w:date="2021-07-23T11:12:00Z">
        <w:r w:rsidRPr="008E21F4">
          <w:rPr>
            <w:rFonts w:eastAsia="?c?e?o“A‘??S?V?b?N‘I" w:cs="v4.2.0"/>
          </w:rPr>
          <w:t>P</w:t>
        </w:r>
        <w:r w:rsidRPr="008E21F4">
          <w:rPr>
            <w:rFonts w:eastAsia="?c?e?o“A‘??S?V?b?N‘I" w:cs="v4.2.0"/>
            <w:vertAlign w:val="subscript"/>
          </w:rPr>
          <w:t>rated,t</w:t>
        </w:r>
        <w:r w:rsidRPr="008E21F4">
          <w:t xml:space="preserve"> </w:t>
        </w:r>
      </w:ins>
      <w:r w:rsidRPr="008E21F4">
        <w:t>according to the manufacturer’s declaration in subclause 4.6.</w:t>
      </w:r>
      <w:r w:rsidRPr="008E21F4">
        <w:rPr>
          <w:lang w:eastAsia="zh-CN"/>
        </w:rPr>
        <w:t>8</w:t>
      </w:r>
      <w:r w:rsidRPr="008E21F4">
        <w:t>.</w:t>
      </w:r>
    </w:p>
    <w:p w14:paraId="5A85452D" w14:textId="77777777" w:rsidR="00CB3986" w:rsidRPr="008E21F4" w:rsidRDefault="00CB3986" w:rsidP="00CB3986">
      <w:pPr>
        <w:rPr>
          <w:i/>
          <w:rPrChange w:id="2211" w:author="Delta" w:date="2021-07-23T11:12:00Z">
            <w:rPr>
              <w:i/>
              <w:lang w:val="en-US"/>
            </w:rPr>
          </w:rPrChange>
        </w:rPr>
      </w:pPr>
      <w:r w:rsidRPr="008E21F4">
        <w:rPr>
          <w:i/>
          <w:rPrChange w:id="2212" w:author="Delta" w:date="2021-07-23T11:12:00Z">
            <w:rPr>
              <w:i/>
              <w:lang w:val="en-US"/>
            </w:rPr>
          </w:rPrChange>
        </w:rPr>
        <w:t>For a BS declared to support only CA operation,</w:t>
      </w:r>
    </w:p>
    <w:p w14:paraId="45BBAA76" w14:textId="41FEB173" w:rsidR="00CB3986" w:rsidRPr="008E21F4" w:rsidRDefault="00CB3986" w:rsidP="00CB3986">
      <w:pPr>
        <w:rPr>
          <w:lang w:eastAsia="zh-CN"/>
        </w:rPr>
      </w:pPr>
      <w:r w:rsidRPr="008E21F4">
        <w:t>Set the power spectral density of each carrier to the same level</w:t>
      </w:r>
      <w:r w:rsidRPr="008E21F4">
        <w:rPr>
          <w:lang w:eastAsia="zh-CN"/>
        </w:rPr>
        <w:t xml:space="preserve"> so that </w:t>
      </w:r>
      <w:r w:rsidRPr="008E21F4">
        <w:t>the sum of the carrier power</w:t>
      </w:r>
      <w:r w:rsidRPr="008E21F4">
        <w:rPr>
          <w:lang w:eastAsia="zh-CN"/>
        </w:rPr>
        <w:t>s</w:t>
      </w:r>
      <w:r w:rsidRPr="008E21F4">
        <w:t xml:space="preserve"> equals the rated total output power</w:t>
      </w:r>
      <w:r w:rsidRPr="008E21F4">
        <w:rPr>
          <w:rFonts w:eastAsia="?c?e?o“A‘??S?V?b?N‘I" w:cs="v4.2.0"/>
        </w:rPr>
        <w:t xml:space="preserve"> </w:t>
      </w:r>
      <w:ins w:id="2213" w:author="Delta" w:date="2021-07-23T11:12:00Z">
        <w:r w:rsidRPr="008E21F4">
          <w:rPr>
            <w:rFonts w:eastAsia="?c?e?o“A‘??S?V?b?N‘I" w:cs="v4.2.0"/>
          </w:rPr>
          <w:t>P</w:t>
        </w:r>
        <w:r w:rsidRPr="008E21F4">
          <w:rPr>
            <w:rFonts w:eastAsia="?c?e?o“A‘??S?V?b?N‘I" w:cs="v4.2.0"/>
            <w:vertAlign w:val="subscript"/>
          </w:rPr>
          <w:t>rated,t</w:t>
        </w:r>
        <w:r w:rsidRPr="008E21F4">
          <w:t xml:space="preserve"> </w:t>
        </w:r>
      </w:ins>
      <w:r w:rsidRPr="008E21F4">
        <w:t>according to the manufacturer’s declaration in subclause 4.6.</w:t>
      </w:r>
      <w:r w:rsidRPr="008E21F4">
        <w:rPr>
          <w:lang w:eastAsia="zh-CN"/>
        </w:rPr>
        <w:t>8</w:t>
      </w:r>
      <w:r w:rsidRPr="008E21F4">
        <w:t>.</w:t>
      </w:r>
      <w:del w:id="2214" w:author="Delta" w:date="2021-07-23T11:12:00Z">
        <w:r w:rsidR="00F76B33" w:rsidRPr="008735C4">
          <w:rPr>
            <w:rFonts w:hint="eastAsia"/>
            <w:lang w:eastAsia="zh-CN"/>
          </w:rPr>
          <w:delText xml:space="preserve"> </w:delText>
        </w:r>
      </w:del>
    </w:p>
    <w:p w14:paraId="4B8745E9" w14:textId="77777777" w:rsidR="00CB3986" w:rsidRPr="008E21F4" w:rsidRDefault="00CB3986" w:rsidP="00CB3986">
      <w:pPr>
        <w:pStyle w:val="Heading3"/>
        <w:rPr>
          <w:rPrChange w:id="2215" w:author="Delta" w:date="2021-07-23T11:12:00Z">
            <w:rPr>
              <w:lang w:val="en-US"/>
            </w:rPr>
          </w:rPrChange>
        </w:rPr>
      </w:pPr>
      <w:bookmarkStart w:id="2216" w:name="_Toc21017637"/>
      <w:bookmarkStart w:id="2217" w:name="_Toc29486100"/>
      <w:bookmarkStart w:id="2218" w:name="_Toc29756790"/>
      <w:bookmarkStart w:id="2219" w:name="_Toc29757903"/>
      <w:bookmarkStart w:id="2220" w:name="_Toc35952468"/>
      <w:bookmarkStart w:id="2221" w:name="_Toc37174468"/>
      <w:bookmarkStart w:id="2222" w:name="_Toc37176349"/>
      <w:bookmarkStart w:id="2223" w:name="_Toc45831424"/>
      <w:bookmarkStart w:id="2224" w:name="_Toc45832149"/>
      <w:bookmarkStart w:id="2225" w:name="_Toc52547077"/>
      <w:bookmarkStart w:id="2226" w:name="_Toc61110224"/>
      <w:bookmarkStart w:id="2227" w:name="_Toc67910506"/>
      <w:bookmarkStart w:id="2228" w:name="_Toc75187430"/>
      <w:bookmarkStart w:id="2229" w:name="_Toc76501185"/>
      <w:bookmarkStart w:id="2230" w:name="_Toc408331085"/>
      <w:r w:rsidRPr="008E21F4">
        <w:rPr>
          <w:rPrChange w:id="2231" w:author="Delta" w:date="2021-07-23T11:12:00Z">
            <w:rPr>
              <w:lang w:val="en-US"/>
            </w:rPr>
          </w:rPrChange>
        </w:rPr>
        <w:t>4.10.2</w:t>
      </w:r>
      <w:r w:rsidRPr="008E21F4">
        <w:rPr>
          <w:rPrChange w:id="2232" w:author="Delta" w:date="2021-07-23T11:12:00Z">
            <w:rPr>
              <w:lang w:val="en-US"/>
            </w:rPr>
          </w:rPrChange>
        </w:rPr>
        <w:tab/>
      </w:r>
      <w:r w:rsidRPr="008E21F4">
        <w:rPr>
          <w:lang w:eastAsia="zh-CN"/>
        </w:rPr>
        <w:t xml:space="preserve">ETC2: Contiguous </w:t>
      </w:r>
      <w:r w:rsidRPr="008E21F4">
        <w:rPr>
          <w:rPrChange w:id="2233" w:author="Delta" w:date="2021-07-23T11:12:00Z">
            <w:rPr>
              <w:lang w:val="en-US"/>
            </w:rPr>
          </w:rPrChange>
        </w:rPr>
        <w:t xml:space="preserve">CA </w:t>
      </w:r>
      <w:r w:rsidRPr="008E21F4">
        <w:rPr>
          <w:lang w:eastAsia="zh-CN"/>
        </w:rPr>
        <w:t>occupied bandwidth</w:t>
      </w:r>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p>
    <w:p w14:paraId="1F91DBB4" w14:textId="77777777" w:rsidR="00CB3986" w:rsidRPr="008E21F4" w:rsidRDefault="00CB3986" w:rsidP="00CB3986">
      <w:pPr>
        <w:rPr>
          <w:rPrChange w:id="2234" w:author="Delta" w:date="2021-07-23T11:12:00Z">
            <w:rPr>
              <w:lang w:val="en-US"/>
            </w:rPr>
          </w:rPrChange>
        </w:rPr>
      </w:pPr>
      <w:r w:rsidRPr="008E21F4">
        <w:rPr>
          <w:lang w:eastAsia="zh-CN"/>
        </w:rPr>
        <w:t xml:space="preserve">ETC2 </w:t>
      </w:r>
      <w:r w:rsidRPr="008E21F4">
        <w:rPr>
          <w:rPrChange w:id="2235" w:author="Delta" w:date="2021-07-23T11:12:00Z">
            <w:rPr>
              <w:lang w:val="en-US"/>
            </w:rPr>
          </w:rPrChange>
        </w:rPr>
        <w:t xml:space="preserve">in this </w:t>
      </w:r>
      <w:r w:rsidRPr="008E21F4">
        <w:rPr>
          <w:lang w:eastAsia="zh-CN"/>
        </w:rPr>
        <w:t>sub</w:t>
      </w:r>
      <w:r w:rsidRPr="008E21F4">
        <w:rPr>
          <w:rPrChange w:id="2236" w:author="Delta" w:date="2021-07-23T11:12:00Z">
            <w:rPr>
              <w:lang w:val="en-US"/>
            </w:rPr>
          </w:rPrChange>
        </w:rPr>
        <w:t>clause is used to test CA occupied bandwidth.</w:t>
      </w:r>
    </w:p>
    <w:p w14:paraId="39A65CFC" w14:textId="77777777" w:rsidR="00CB3986" w:rsidRPr="008E21F4" w:rsidRDefault="00CB3986" w:rsidP="00CB3986">
      <w:pPr>
        <w:pStyle w:val="Heading4"/>
        <w:rPr>
          <w:rPrChange w:id="2237" w:author="Delta" w:date="2021-07-23T11:12:00Z">
            <w:rPr>
              <w:lang w:val="en-US"/>
            </w:rPr>
          </w:rPrChange>
        </w:rPr>
      </w:pPr>
      <w:bookmarkStart w:id="2238" w:name="_Toc21017638"/>
      <w:bookmarkStart w:id="2239" w:name="_Toc29486101"/>
      <w:bookmarkStart w:id="2240" w:name="_Toc29756791"/>
      <w:bookmarkStart w:id="2241" w:name="_Toc29757904"/>
      <w:bookmarkStart w:id="2242" w:name="_Toc35952469"/>
      <w:bookmarkStart w:id="2243" w:name="_Toc37174469"/>
      <w:bookmarkStart w:id="2244" w:name="_Toc37176350"/>
      <w:bookmarkStart w:id="2245" w:name="_Toc45831425"/>
      <w:bookmarkStart w:id="2246" w:name="_Toc45832150"/>
      <w:bookmarkStart w:id="2247" w:name="_Toc52547078"/>
      <w:bookmarkStart w:id="2248" w:name="_Toc61110225"/>
      <w:bookmarkStart w:id="2249" w:name="_Toc67910507"/>
      <w:bookmarkStart w:id="2250" w:name="_Toc75187431"/>
      <w:bookmarkStart w:id="2251" w:name="_Toc76501186"/>
      <w:bookmarkStart w:id="2252" w:name="_Toc408331086"/>
      <w:r w:rsidRPr="008E21F4">
        <w:rPr>
          <w:rPrChange w:id="2253" w:author="Delta" w:date="2021-07-23T11:12:00Z">
            <w:rPr>
              <w:lang w:val="en-US"/>
            </w:rPr>
          </w:rPrChange>
        </w:rPr>
        <w:t>4.10.2.1</w:t>
      </w:r>
      <w:r w:rsidRPr="008E21F4">
        <w:rPr>
          <w:rPrChange w:id="2254" w:author="Delta" w:date="2021-07-23T11:12:00Z">
            <w:rPr>
              <w:lang w:val="en-US"/>
            </w:rPr>
          </w:rPrChange>
        </w:rPr>
        <w:tab/>
      </w:r>
      <w:r w:rsidRPr="008E21F4">
        <w:rPr>
          <w:lang w:eastAsia="zh-CN"/>
        </w:rPr>
        <w:t xml:space="preserve">ETC2 </w:t>
      </w:r>
      <w:r w:rsidRPr="008E21F4">
        <w:rPr>
          <w:rPrChange w:id="2255" w:author="Delta" w:date="2021-07-23T11:12:00Z">
            <w:rPr>
              <w:lang w:val="en-US"/>
            </w:rPr>
          </w:rPrChange>
        </w:rPr>
        <w:t>generation</w:t>
      </w:r>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p>
    <w:p w14:paraId="3E4A0C29" w14:textId="62EA4FE2" w:rsidR="00CB3986" w:rsidRPr="008E21F4" w:rsidRDefault="00CB3986" w:rsidP="00CB3986">
      <w:r w:rsidRPr="008E21F4">
        <w:t>T</w:t>
      </w:r>
      <w:r w:rsidRPr="008E21F4">
        <w:rPr>
          <w:lang w:eastAsia="zh-CN"/>
        </w:rPr>
        <w:t>he CA specific t</w:t>
      </w:r>
      <w:r w:rsidRPr="008E21F4">
        <w:t xml:space="preserve">est configuration </w:t>
      </w:r>
      <w:r w:rsidRPr="008E21F4">
        <w:rPr>
          <w:lang w:eastAsia="zh-CN"/>
        </w:rPr>
        <w:t>should be</w:t>
      </w:r>
      <w:r w:rsidRPr="008E21F4">
        <w:t xml:space="preserve"> constructed </w:t>
      </w:r>
      <w:r w:rsidRPr="008E21F4">
        <w:rPr>
          <w:lang w:eastAsia="zh-CN"/>
        </w:rPr>
        <w:t xml:space="preserve">on a per band basis </w:t>
      </w:r>
      <w:r w:rsidRPr="008E21F4">
        <w:t>using the following method:</w:t>
      </w:r>
      <w:del w:id="2256" w:author="Delta" w:date="2021-07-23T11:12:00Z">
        <w:r w:rsidR="00F76B33" w:rsidRPr="008735C4">
          <w:delText xml:space="preserve"> </w:delText>
        </w:r>
      </w:del>
    </w:p>
    <w:p w14:paraId="67FC03BE" w14:textId="36A96310" w:rsidR="00BF135C" w:rsidRDefault="00BF135C" w:rsidP="00BF135C">
      <w:pPr>
        <w:pStyle w:val="B1"/>
      </w:pPr>
      <w:r>
        <w:t>-</w:t>
      </w:r>
      <w:r>
        <w:tab/>
      </w:r>
      <w:del w:id="2257" w:author="Delta" w:date="2021-07-23T11:12:00Z">
        <w:r w:rsidR="00F76B33" w:rsidRPr="008735C4">
          <w:rPr>
            <w:rFonts w:hint="eastAsia"/>
          </w:rPr>
          <w:delText>All</w:delText>
        </w:r>
      </w:del>
      <w:ins w:id="2258" w:author="Delta" w:date="2021-07-23T11:12:00Z">
        <w:r>
          <w:t>Of all</w:t>
        </w:r>
      </w:ins>
      <w:r>
        <w:t xml:space="preserve"> </w:t>
      </w:r>
      <w:bookmarkStart w:id="2259" w:name="OLE_LINK18"/>
      <w:r>
        <w:rPr>
          <w:lang w:eastAsia="zh-CN"/>
        </w:rPr>
        <w:t>component carrier</w:t>
      </w:r>
      <w:bookmarkEnd w:id="2259"/>
      <w:r>
        <w:rPr>
          <w:lang w:eastAsia="zh-CN"/>
        </w:rPr>
        <w:t xml:space="preserve"> </w:t>
      </w:r>
      <w:r>
        <w:t xml:space="preserve">combinations supported by the BS, </w:t>
      </w:r>
      <w:ins w:id="2260" w:author="Delta" w:date="2021-07-23T11:12:00Z">
        <w:r>
          <w:t xml:space="preserve">those </w:t>
        </w:r>
      </w:ins>
      <w:r>
        <w:t xml:space="preserve">which have </w:t>
      </w:r>
      <w:del w:id="2261" w:author="Delta" w:date="2021-07-23T11:12:00Z">
        <w:r w:rsidR="00F76B33" w:rsidRPr="008735C4">
          <w:rPr>
            <w:rFonts w:hint="eastAsia"/>
          </w:rPr>
          <w:delText>different</w:delText>
        </w:r>
      </w:del>
      <w:ins w:id="2262" w:author="Delta" w:date="2021-07-23T11:12:00Z">
        <w:r>
          <w:t>smallest or largest</w:t>
        </w:r>
      </w:ins>
      <w:r>
        <w:t xml:space="preserve"> sum of channel bandwidth of </w:t>
      </w:r>
      <w:r>
        <w:rPr>
          <w:bCs/>
        </w:rPr>
        <w:t xml:space="preserve">component </w:t>
      </w:r>
      <w:del w:id="2263" w:author="Delta" w:date="2021-07-23T11:12:00Z">
        <w:r w:rsidR="00B34443" w:rsidRPr="008735C4">
          <w:rPr>
            <w:bCs/>
          </w:rPr>
          <w:delText>carrier</w:delText>
        </w:r>
      </w:del>
      <w:ins w:id="2264" w:author="Delta" w:date="2021-07-23T11:12:00Z">
        <w:r>
          <w:rPr>
            <w:bCs/>
          </w:rPr>
          <w:t>carriers</w:t>
        </w:r>
      </w:ins>
      <w:r>
        <w:t xml:space="preserve">, shall be tested. </w:t>
      </w:r>
      <w:del w:id="2265" w:author="Delta" w:date="2021-07-23T11:12:00Z">
        <w:r w:rsidR="00F76B33" w:rsidRPr="008735C4">
          <w:rPr>
            <w:rFonts w:hint="eastAsia"/>
          </w:rPr>
          <w:delText>For</w:delText>
        </w:r>
      </w:del>
      <w:ins w:id="2266" w:author="Delta" w:date="2021-07-23T11:12:00Z">
        <w:r>
          <w:t>Of</w:t>
        </w:r>
      </w:ins>
      <w:r>
        <w:t xml:space="preserve"> all component carrier combinations which have </w:t>
      </w:r>
      <w:ins w:id="2267" w:author="Delta" w:date="2021-07-23T11:12:00Z">
        <w:r>
          <w:t xml:space="preserve">smallest or largest sum of channel bandwidth of component carriers supported by </w:t>
        </w:r>
      </w:ins>
      <w:r>
        <w:t xml:space="preserve">the </w:t>
      </w:r>
      <w:del w:id="2268" w:author="Delta" w:date="2021-07-23T11:12:00Z">
        <w:r w:rsidR="00F76B33" w:rsidRPr="008735C4">
          <w:rPr>
            <w:rFonts w:hint="eastAsia"/>
          </w:rPr>
          <w:delText xml:space="preserve">same </w:delText>
        </w:r>
        <w:r w:rsidR="00F76B33" w:rsidRPr="008735C4">
          <w:rPr>
            <w:rFonts w:hint="eastAsia"/>
            <w:lang w:eastAsia="ja-JP"/>
          </w:rPr>
          <w:delText xml:space="preserve">sum of </w:delText>
        </w:r>
        <w:r w:rsidR="00F76B33" w:rsidRPr="008735C4">
          <w:rPr>
            <w:lang w:eastAsia="ja-JP"/>
          </w:rPr>
          <w:delText>channel bandwidth</w:delText>
        </w:r>
        <w:r w:rsidR="00F76B33" w:rsidRPr="008735C4">
          <w:rPr>
            <w:rFonts w:hint="eastAsia"/>
            <w:lang w:eastAsia="ja-JP"/>
          </w:rPr>
          <w:delText xml:space="preserve"> of </w:delText>
        </w:r>
        <w:r w:rsidR="00B34443" w:rsidRPr="008735C4">
          <w:rPr>
            <w:bCs/>
          </w:rPr>
          <w:delText>component carriers</w:delText>
        </w:r>
        <w:r w:rsidR="00F76B33" w:rsidRPr="008735C4">
          <w:rPr>
            <w:rFonts w:hint="eastAsia"/>
          </w:rPr>
          <w:delText xml:space="preserve">, </w:delText>
        </w:r>
      </w:del>
      <w:ins w:id="2269" w:author="Delta" w:date="2021-07-23T11:12:00Z">
        <w:r>
          <w:t xml:space="preserve">BS, </w:t>
        </w:r>
      </w:ins>
      <w:r>
        <w:t xml:space="preserve">only one </w:t>
      </w:r>
      <w:ins w:id="2270" w:author="Delta" w:date="2021-07-23T11:12:00Z">
        <w:r>
          <w:t xml:space="preserve">combination having largest sum and one combination having smallest sum shall be tested </w:t>
        </w:r>
        <w:r>
          <w:rPr>
            <w:rFonts w:eastAsiaTheme="minorEastAsia"/>
            <w:color w:val="0070C0"/>
            <w:lang w:eastAsia="zh-CN"/>
          </w:rPr>
          <w:t xml:space="preserve">irrespective </w:t>
        </w:r>
      </w:ins>
      <w:r>
        <w:rPr>
          <w:rFonts w:eastAsiaTheme="minorEastAsia"/>
          <w:color w:val="0070C0"/>
          <w:rPrChange w:id="2271" w:author="Delta" w:date="2021-07-23T11:12:00Z">
            <w:rPr>
              <w:rFonts w:eastAsiaTheme="minorEastAsia"/>
            </w:rPr>
          </w:rPrChange>
        </w:rPr>
        <w:t xml:space="preserve">of the </w:t>
      </w:r>
      <w:ins w:id="2272" w:author="Delta" w:date="2021-07-23T11:12:00Z">
        <w:r>
          <w:rPr>
            <w:rFonts w:eastAsiaTheme="minorEastAsia"/>
            <w:color w:val="0070C0"/>
            <w:lang w:eastAsia="zh-CN"/>
          </w:rPr>
          <w:t xml:space="preserve">number of </w:t>
        </w:r>
      </w:ins>
      <w:r>
        <w:rPr>
          <w:rFonts w:eastAsiaTheme="minorEastAsia"/>
          <w:color w:val="0070C0"/>
          <w:rPrChange w:id="2273" w:author="Delta" w:date="2021-07-23T11:12:00Z">
            <w:rPr>
              <w:rFonts w:eastAsiaTheme="minorEastAsia"/>
            </w:rPr>
          </w:rPrChange>
        </w:rPr>
        <w:t xml:space="preserve">component </w:t>
      </w:r>
      <w:del w:id="2274" w:author="Delta" w:date="2021-07-23T11:12:00Z">
        <w:r w:rsidR="00B34443" w:rsidRPr="008735C4">
          <w:rPr>
            <w:lang w:eastAsia="zh-CN"/>
          </w:rPr>
          <w:delText xml:space="preserve">carrier </w:delText>
        </w:r>
        <w:r w:rsidR="00F76B33" w:rsidRPr="008735C4">
          <w:rPr>
            <w:rFonts w:hint="eastAsia"/>
          </w:rPr>
          <w:delText>combinations shall be tested</w:delText>
        </w:r>
      </w:del>
      <w:ins w:id="2275" w:author="Delta" w:date="2021-07-23T11:12:00Z">
        <w:r>
          <w:rPr>
            <w:rFonts w:eastAsiaTheme="minorEastAsia"/>
            <w:color w:val="0070C0"/>
            <w:lang w:eastAsia="zh-CN"/>
          </w:rPr>
          <w:t>carriers</w:t>
        </w:r>
      </w:ins>
      <w:r>
        <w:t>.</w:t>
      </w:r>
    </w:p>
    <w:p w14:paraId="4A28722E" w14:textId="77777777" w:rsidR="00BF135C" w:rsidRDefault="00BF135C" w:rsidP="00BF135C">
      <w:pPr>
        <w:pStyle w:val="B1"/>
      </w:pPr>
      <w:r>
        <w:rPr>
          <w:rFonts w:cs="Calibri"/>
        </w:rPr>
        <w:t>-</w:t>
      </w:r>
      <w:r>
        <w:rPr>
          <w:rFonts w:cs="Calibri"/>
        </w:rPr>
        <w:tab/>
        <w:t xml:space="preserve">Of </w:t>
      </w:r>
      <w:r>
        <w:rPr>
          <w:rPrChange w:id="2276" w:author="Delta" w:date="2021-07-23T11:12:00Z">
            <w:rPr>
              <w:lang w:val="en-US"/>
            </w:rPr>
          </w:rPrChange>
        </w:rPr>
        <w:t xml:space="preserve">all </w:t>
      </w:r>
      <w:r>
        <w:rPr>
          <w:bCs/>
        </w:rPr>
        <w:t xml:space="preserve">component carrier </w:t>
      </w:r>
      <w:r>
        <w:rPr>
          <w:rPrChange w:id="2277" w:author="Delta" w:date="2021-07-23T11:12:00Z">
            <w:rPr>
              <w:lang w:val="en-US"/>
            </w:rPr>
          </w:rPrChange>
        </w:rPr>
        <w:t xml:space="preserve">combinations </w:t>
      </w:r>
      <w:r>
        <w:t xml:space="preserve">which have same sum of channel bandwidth of </w:t>
      </w:r>
      <w:r>
        <w:rPr>
          <w:bCs/>
        </w:rPr>
        <w:t>component carrier</w:t>
      </w:r>
      <w:r>
        <w:rPr>
          <w:rPrChange w:id="2278" w:author="Delta" w:date="2021-07-23T11:12:00Z">
            <w:rPr>
              <w:lang w:val="en-US"/>
            </w:rPr>
          </w:rPrChange>
        </w:rPr>
        <w:t xml:space="preserve">, select those with the narrowest carrier at the lower </w:t>
      </w:r>
      <w:ins w:id="2279" w:author="Delta" w:date="2021-07-23T11:12:00Z">
        <w:r>
          <w:t xml:space="preserve">Base Station RF Bandwidth </w:t>
        </w:r>
      </w:ins>
      <w:r>
        <w:rPr>
          <w:rPrChange w:id="2280" w:author="Delta" w:date="2021-07-23T11:12:00Z">
            <w:rPr>
              <w:lang w:val="en-US"/>
            </w:rPr>
          </w:rPrChange>
        </w:rPr>
        <w:t>edge.</w:t>
      </w:r>
    </w:p>
    <w:p w14:paraId="3F955A09" w14:textId="77777777" w:rsidR="00CB3986" w:rsidRPr="008E21F4" w:rsidRDefault="00CB3986" w:rsidP="00CB3986">
      <w:pPr>
        <w:pStyle w:val="B1"/>
      </w:pPr>
      <w:r w:rsidRPr="008E21F4">
        <w:rPr>
          <w:rPrChange w:id="2281" w:author="Delta" w:date="2021-07-23T11:12:00Z">
            <w:rPr>
              <w:lang w:val="en-US"/>
            </w:rPr>
          </w:rPrChange>
        </w:rPr>
        <w:t>-</w:t>
      </w:r>
      <w:r w:rsidRPr="008E21F4">
        <w:rPr>
          <w:rPrChange w:id="2282" w:author="Delta" w:date="2021-07-23T11:12:00Z">
            <w:rPr>
              <w:lang w:val="en-US"/>
            </w:rPr>
          </w:rPrChange>
        </w:rPr>
        <w:tab/>
        <w:t xml:space="preserve">Of the combinations selected in the previous step, select one with the narrowest carrier at the upper </w:t>
      </w:r>
      <w:ins w:id="2283" w:author="Delta" w:date="2021-07-23T11:12:00Z">
        <w:r w:rsidRPr="008E21F4">
          <w:t xml:space="preserve">Base Station RF Bandwidth </w:t>
        </w:r>
      </w:ins>
      <w:r w:rsidRPr="008E21F4">
        <w:rPr>
          <w:rPrChange w:id="2284" w:author="Delta" w:date="2021-07-23T11:12:00Z">
            <w:rPr>
              <w:lang w:val="en-US"/>
            </w:rPr>
          </w:rPrChange>
        </w:rPr>
        <w:t>edge.</w:t>
      </w:r>
    </w:p>
    <w:p w14:paraId="5FABEE2C" w14:textId="77777777" w:rsidR="00CB3986" w:rsidRPr="008E21F4" w:rsidRDefault="00CB3986" w:rsidP="00CB3986">
      <w:pPr>
        <w:pStyle w:val="B1"/>
      </w:pPr>
      <w:r w:rsidRPr="008E21F4">
        <w:t>-</w:t>
      </w:r>
      <w:r w:rsidRPr="008E21F4">
        <w:tab/>
        <w:t xml:space="preserve">If there are </w:t>
      </w:r>
      <w:r w:rsidRPr="008E21F4">
        <w:rPr>
          <w:lang w:eastAsia="zh-CN"/>
        </w:rPr>
        <w:t xml:space="preserve">multiple </w:t>
      </w:r>
      <w:r w:rsidRPr="008E21F4">
        <w:t>combinations fulfilling previous steps, select the one with</w:t>
      </w:r>
      <w:r w:rsidRPr="008E21F4">
        <w:rPr>
          <w:rFonts w:ascii="MS Mincho" w:hAnsi="MS Mincho"/>
        </w:rPr>
        <w:t xml:space="preserve"> </w:t>
      </w:r>
      <w:r w:rsidRPr="008E21F4">
        <w:t xml:space="preserve">the smallest number of </w:t>
      </w:r>
      <w:r w:rsidRPr="008E21F4">
        <w:rPr>
          <w:bCs/>
        </w:rPr>
        <w:t>component carrier</w:t>
      </w:r>
      <w:r w:rsidRPr="008E21F4">
        <w:t>.</w:t>
      </w:r>
    </w:p>
    <w:p w14:paraId="61DD0532" w14:textId="77777777" w:rsidR="00CB3986" w:rsidRPr="008E21F4" w:rsidRDefault="00CB3986" w:rsidP="00CB3986">
      <w:pPr>
        <w:pStyle w:val="B1"/>
      </w:pPr>
      <w:r w:rsidRPr="008E21F4">
        <w:t>-</w:t>
      </w:r>
      <w:r w:rsidRPr="008E21F4">
        <w:tab/>
        <w:t xml:space="preserve">If there are </w:t>
      </w:r>
      <w:r w:rsidRPr="008E21F4">
        <w:rPr>
          <w:lang w:eastAsia="zh-CN"/>
        </w:rPr>
        <w:t>multiple</w:t>
      </w:r>
      <w:r w:rsidRPr="008E21F4">
        <w:t xml:space="preserve"> combinations fulfilling previous steps, select the one with the widest carrier being adjacent to the lowest carrier.</w:t>
      </w:r>
    </w:p>
    <w:p w14:paraId="771D28A0" w14:textId="77777777" w:rsidR="00CB3986" w:rsidRPr="008E21F4" w:rsidRDefault="00CB3986" w:rsidP="00CB3986">
      <w:pPr>
        <w:pStyle w:val="B1"/>
        <w:rPr>
          <w:rFonts w:eastAsia="SimSun"/>
        </w:rPr>
      </w:pPr>
      <w:r w:rsidRPr="008E21F4">
        <w:t>-</w:t>
      </w:r>
      <w:r w:rsidRPr="008E21F4">
        <w:tab/>
        <w:t xml:space="preserve">If there are </w:t>
      </w:r>
      <w:r w:rsidRPr="008E21F4">
        <w:rPr>
          <w:lang w:eastAsia="zh-CN"/>
        </w:rPr>
        <w:t>multiple</w:t>
      </w:r>
      <w:r w:rsidRPr="008E21F4">
        <w:t xml:space="preserve"> combinations fulfilling previous steps, select the one with the widest carrier being adjacent to the highest carrier</w:t>
      </w:r>
    </w:p>
    <w:p w14:paraId="34AC7DAF" w14:textId="77777777" w:rsidR="00CB3986" w:rsidRPr="008E21F4" w:rsidRDefault="00CB3986" w:rsidP="00CB3986">
      <w:pPr>
        <w:pStyle w:val="B1"/>
      </w:pPr>
      <w:r w:rsidRPr="008E21F4">
        <w:t>-</w:t>
      </w:r>
      <w:r w:rsidRPr="008E21F4">
        <w:tab/>
        <w:t xml:space="preserve">If there are </w:t>
      </w:r>
      <w:r w:rsidRPr="008E21F4">
        <w:rPr>
          <w:lang w:eastAsia="zh-CN"/>
        </w:rPr>
        <w:t>multiple</w:t>
      </w:r>
      <w:r w:rsidRPr="008E21F4">
        <w:t xml:space="preserve"> combinations fulfilling previous steps, select the one with the widest carrier being adjacent to the carrier which has been selected in the previous step.</w:t>
      </w:r>
    </w:p>
    <w:p w14:paraId="585E6A48" w14:textId="77777777" w:rsidR="00CB3986" w:rsidRPr="008E21F4" w:rsidRDefault="00CB3986" w:rsidP="00CB3986">
      <w:pPr>
        <w:pStyle w:val="B1"/>
      </w:pPr>
      <w:r w:rsidRPr="008E21F4">
        <w:t>-</w:t>
      </w:r>
      <w:r w:rsidRPr="008E21F4">
        <w:tab/>
        <w:t xml:space="preserve">If there are </w:t>
      </w:r>
      <w:r w:rsidRPr="008E21F4">
        <w:rPr>
          <w:lang w:eastAsia="zh-CN"/>
        </w:rPr>
        <w:t>multiple</w:t>
      </w:r>
      <w:r w:rsidRPr="008E21F4">
        <w:t xml:space="preserve"> combinations fulfilling previous steps, repeat the previous step until there is only one combination left.</w:t>
      </w:r>
    </w:p>
    <w:p w14:paraId="39201F7A" w14:textId="77777777" w:rsidR="00CB3986" w:rsidRPr="008E21F4" w:rsidRDefault="00CB3986" w:rsidP="00CB3986">
      <w:pPr>
        <w:pStyle w:val="B1"/>
        <w:rPr>
          <w:rPrChange w:id="2285" w:author="Delta" w:date="2021-07-23T11:12:00Z">
            <w:rPr>
              <w:lang w:val="en-US"/>
            </w:rPr>
          </w:rPrChange>
        </w:rPr>
      </w:pPr>
      <w:r w:rsidRPr="008E21F4">
        <w:rPr>
          <w:rPrChange w:id="2286" w:author="Delta" w:date="2021-07-23T11:12:00Z">
            <w:rPr>
              <w:lang w:val="en-US"/>
            </w:rPr>
          </w:rPrChange>
        </w:rPr>
        <w:t>-</w:t>
      </w:r>
      <w:r w:rsidRPr="008E21F4">
        <w:rPr>
          <w:rPrChange w:id="2287" w:author="Delta" w:date="2021-07-23T11:12:00Z">
            <w:rPr>
              <w:lang w:val="en-US"/>
            </w:rPr>
          </w:rPrChange>
        </w:rPr>
        <w:tab/>
        <w:t xml:space="preserve">The nominal carrier spacing defined in </w:t>
      </w:r>
      <w:r w:rsidRPr="008E21F4">
        <w:t>sub</w:t>
      </w:r>
      <w:r w:rsidRPr="008E21F4">
        <w:rPr>
          <w:rPrChange w:id="2288" w:author="Delta" w:date="2021-07-23T11:12:00Z">
            <w:rPr>
              <w:lang w:val="en-US"/>
            </w:rPr>
          </w:rPrChange>
        </w:rPr>
        <w:t>clause 5.7.1A shall apply.</w:t>
      </w:r>
    </w:p>
    <w:p w14:paraId="20646490" w14:textId="77777777" w:rsidR="00CB3986" w:rsidRPr="008E21F4" w:rsidRDefault="00CB3986" w:rsidP="00CB3986">
      <w:pPr>
        <w:pStyle w:val="Heading4"/>
        <w:rPr>
          <w:rFonts w:eastAsia="SimSun"/>
          <w:rPrChange w:id="2289" w:author="Delta" w:date="2021-07-23T11:12:00Z">
            <w:rPr>
              <w:rFonts w:eastAsia="SimSun"/>
              <w:lang w:val="en-US"/>
            </w:rPr>
          </w:rPrChange>
        </w:rPr>
      </w:pPr>
      <w:bookmarkStart w:id="2290" w:name="_Toc21017639"/>
      <w:bookmarkStart w:id="2291" w:name="_Toc29486102"/>
      <w:bookmarkStart w:id="2292" w:name="_Toc29756792"/>
      <w:bookmarkStart w:id="2293" w:name="_Toc29757905"/>
      <w:bookmarkStart w:id="2294" w:name="_Toc35952470"/>
      <w:bookmarkStart w:id="2295" w:name="_Toc37174470"/>
      <w:bookmarkStart w:id="2296" w:name="_Toc37176351"/>
      <w:bookmarkStart w:id="2297" w:name="_Toc45831426"/>
      <w:bookmarkStart w:id="2298" w:name="_Toc45832151"/>
      <w:bookmarkStart w:id="2299" w:name="_Toc52547079"/>
      <w:bookmarkStart w:id="2300" w:name="_Toc61110226"/>
      <w:bookmarkStart w:id="2301" w:name="_Toc67910508"/>
      <w:bookmarkStart w:id="2302" w:name="_Toc75187432"/>
      <w:bookmarkStart w:id="2303" w:name="_Toc76501187"/>
      <w:bookmarkStart w:id="2304" w:name="_Toc408331087"/>
      <w:r w:rsidRPr="008E21F4">
        <w:rPr>
          <w:rPrChange w:id="2305" w:author="Delta" w:date="2021-07-23T11:12:00Z">
            <w:rPr>
              <w:lang w:val="en-US"/>
            </w:rPr>
          </w:rPrChange>
        </w:rPr>
        <w:t>4.10.2.2</w:t>
      </w:r>
      <w:r w:rsidRPr="008E21F4">
        <w:rPr>
          <w:rPrChange w:id="2306" w:author="Delta" w:date="2021-07-23T11:12:00Z">
            <w:rPr>
              <w:lang w:val="en-US"/>
            </w:rPr>
          </w:rPrChange>
        </w:rPr>
        <w:tab/>
      </w:r>
      <w:r w:rsidRPr="008E21F4">
        <w:rPr>
          <w:lang w:eastAsia="zh-CN"/>
        </w:rPr>
        <w:t xml:space="preserve">ETC2 </w:t>
      </w:r>
      <w:r w:rsidRPr="008E21F4">
        <w:rPr>
          <w:rPrChange w:id="2307" w:author="Delta" w:date="2021-07-23T11:12:00Z">
            <w:rPr>
              <w:lang w:val="en-US"/>
            </w:rPr>
          </w:rPrChange>
        </w:rPr>
        <w:t>power allocation</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4672A89A" w14:textId="77777777" w:rsidR="00CB3986" w:rsidRPr="008E21F4" w:rsidRDefault="00CB3986" w:rsidP="00CB3986">
      <w:r w:rsidRPr="008E21F4">
        <w:t>Set the power spectral density of each carrier to</w:t>
      </w:r>
      <w:r w:rsidRPr="008E21F4">
        <w:rPr>
          <w:lang w:eastAsia="zh-CN"/>
        </w:rPr>
        <w:t xml:space="preserve"> be</w:t>
      </w:r>
      <w:r w:rsidRPr="008E21F4">
        <w:t xml:space="preserve"> the same level</w:t>
      </w:r>
      <w:r w:rsidRPr="008E21F4">
        <w:rPr>
          <w:lang w:eastAsia="zh-CN"/>
        </w:rPr>
        <w:t xml:space="preserve"> so that</w:t>
      </w:r>
      <w:r w:rsidRPr="008E21F4">
        <w:t xml:space="preserve"> the sum of the carrier power</w:t>
      </w:r>
      <w:r w:rsidRPr="008E21F4">
        <w:rPr>
          <w:lang w:eastAsia="zh-CN"/>
        </w:rPr>
        <w:t>s</w:t>
      </w:r>
      <w:r w:rsidRPr="008E21F4">
        <w:t xml:space="preserve"> equals the rated total output power</w:t>
      </w:r>
      <w:r w:rsidRPr="008E21F4">
        <w:rPr>
          <w:rFonts w:eastAsia="?c?e?o“A‘??S?V?b?N‘I" w:cs="v4.2.0"/>
        </w:rPr>
        <w:t xml:space="preserve"> </w:t>
      </w:r>
      <w:ins w:id="2308" w:author="Delta" w:date="2021-07-23T11:12:00Z">
        <w:r w:rsidRPr="008E21F4">
          <w:rPr>
            <w:rFonts w:eastAsia="?c?e?o“A‘??S?V?b?N‘I" w:cs="v4.2.0"/>
          </w:rPr>
          <w:t>P</w:t>
        </w:r>
        <w:r w:rsidRPr="008E21F4">
          <w:rPr>
            <w:rFonts w:eastAsia="?c?e?o“A‘??S?V?b?N‘I" w:cs="v4.2.0"/>
            <w:vertAlign w:val="subscript"/>
          </w:rPr>
          <w:t>rated,t</w:t>
        </w:r>
        <w:r w:rsidRPr="008E21F4">
          <w:t xml:space="preserve"> </w:t>
        </w:r>
      </w:ins>
      <w:r w:rsidRPr="008E21F4">
        <w:t>for E-UTRA according to the manufacturer’s declaration in subclause 4.6.</w:t>
      </w:r>
      <w:r w:rsidRPr="008E21F4">
        <w:rPr>
          <w:lang w:eastAsia="zh-CN"/>
        </w:rPr>
        <w:t>8</w:t>
      </w:r>
      <w:r w:rsidRPr="008E21F4">
        <w:t>.</w:t>
      </w:r>
    </w:p>
    <w:p w14:paraId="37BAEFF1" w14:textId="77777777" w:rsidR="00CB3986" w:rsidRPr="008E21F4" w:rsidRDefault="00CB3986" w:rsidP="00CB3986">
      <w:pPr>
        <w:pStyle w:val="Heading3"/>
        <w:rPr>
          <w:rPrChange w:id="2309" w:author="Delta" w:date="2021-07-23T11:12:00Z">
            <w:rPr>
              <w:lang w:val="en-US"/>
            </w:rPr>
          </w:rPrChange>
        </w:rPr>
      </w:pPr>
      <w:bookmarkStart w:id="2310" w:name="_Toc21017640"/>
      <w:bookmarkStart w:id="2311" w:name="_Toc29486103"/>
      <w:bookmarkStart w:id="2312" w:name="_Toc29756793"/>
      <w:bookmarkStart w:id="2313" w:name="_Toc29757906"/>
      <w:bookmarkStart w:id="2314" w:name="_Toc35952471"/>
      <w:bookmarkStart w:id="2315" w:name="_Toc37174471"/>
      <w:bookmarkStart w:id="2316" w:name="_Toc37176352"/>
      <w:bookmarkStart w:id="2317" w:name="_Toc45831427"/>
      <w:bookmarkStart w:id="2318" w:name="_Toc45832152"/>
      <w:bookmarkStart w:id="2319" w:name="_Toc52547080"/>
      <w:bookmarkStart w:id="2320" w:name="_Toc61110227"/>
      <w:bookmarkStart w:id="2321" w:name="_Toc67910509"/>
      <w:bookmarkStart w:id="2322" w:name="_Toc75187433"/>
      <w:bookmarkStart w:id="2323" w:name="_Toc76501188"/>
      <w:bookmarkStart w:id="2324" w:name="_Toc408331088"/>
      <w:r w:rsidRPr="008E21F4">
        <w:rPr>
          <w:rPrChange w:id="2325" w:author="Delta" w:date="2021-07-23T11:12:00Z">
            <w:rPr>
              <w:lang w:val="en-US"/>
            </w:rPr>
          </w:rPrChange>
        </w:rPr>
        <w:t>4.10.3</w:t>
      </w:r>
      <w:r w:rsidRPr="008E21F4">
        <w:rPr>
          <w:rPrChange w:id="2326" w:author="Delta" w:date="2021-07-23T11:12:00Z">
            <w:rPr>
              <w:lang w:val="en-US"/>
            </w:rPr>
          </w:rPrChange>
        </w:rPr>
        <w:tab/>
        <w:t>ETC3: Non-contiguous spectrum operation</w:t>
      </w:r>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p>
    <w:p w14:paraId="1993BBC8" w14:textId="77777777" w:rsidR="00CB3986" w:rsidRPr="008E21F4" w:rsidRDefault="00CB3986" w:rsidP="00CB3986">
      <w:r w:rsidRPr="008E21F4">
        <w:t xml:space="preserve">The purpose of </w:t>
      </w:r>
      <w:r w:rsidRPr="008E21F4">
        <w:rPr>
          <w:lang w:eastAsia="zh-CN"/>
        </w:rPr>
        <w:t xml:space="preserve">ETC3 </w:t>
      </w:r>
      <w:r w:rsidRPr="008E21F4">
        <w:t xml:space="preserve">is to test </w:t>
      </w:r>
      <w:r w:rsidRPr="008E21F4">
        <w:rPr>
          <w:lang w:eastAsia="zh-CN"/>
        </w:rPr>
        <w:t>all BS requirements excluding CA occupied bandwidth</w:t>
      </w:r>
      <w:r w:rsidRPr="008E21F4">
        <w:t>.</w:t>
      </w:r>
    </w:p>
    <w:p w14:paraId="5397A938" w14:textId="77777777" w:rsidR="00CB3986" w:rsidRPr="008E21F4" w:rsidRDefault="00CB3986" w:rsidP="00CB3986">
      <w:pPr>
        <w:rPr>
          <w:lang w:eastAsia="zh-CN"/>
        </w:rPr>
      </w:pPr>
      <w:r w:rsidRPr="008E21F4">
        <w:t xml:space="preserve">For </w:t>
      </w:r>
      <w:r w:rsidRPr="008E21F4">
        <w:rPr>
          <w:lang w:eastAsia="zh-CN"/>
        </w:rPr>
        <w:t xml:space="preserve">ETC3 </w:t>
      </w:r>
      <w:r w:rsidRPr="008E21F4">
        <w:t>used in receiver tests, outermost carriers for each sub-block need to be generated by the test equipment.</w:t>
      </w:r>
    </w:p>
    <w:p w14:paraId="7C43A0B5" w14:textId="77777777" w:rsidR="00CB3986" w:rsidRPr="008E21F4" w:rsidRDefault="00CB3986" w:rsidP="00CB3986">
      <w:pPr>
        <w:pStyle w:val="Heading4"/>
        <w:rPr>
          <w:rPrChange w:id="2327" w:author="Delta" w:date="2021-07-23T11:12:00Z">
            <w:rPr>
              <w:lang w:val="en-US"/>
            </w:rPr>
          </w:rPrChange>
        </w:rPr>
      </w:pPr>
      <w:bookmarkStart w:id="2328" w:name="_Toc21017641"/>
      <w:bookmarkStart w:id="2329" w:name="_Toc29486104"/>
      <w:bookmarkStart w:id="2330" w:name="_Toc29756794"/>
      <w:bookmarkStart w:id="2331" w:name="_Toc29757907"/>
      <w:bookmarkStart w:id="2332" w:name="_Toc35952472"/>
      <w:bookmarkStart w:id="2333" w:name="_Toc37174472"/>
      <w:bookmarkStart w:id="2334" w:name="_Toc37176353"/>
      <w:bookmarkStart w:id="2335" w:name="_Toc45831428"/>
      <w:bookmarkStart w:id="2336" w:name="_Toc45832153"/>
      <w:bookmarkStart w:id="2337" w:name="_Toc52547081"/>
      <w:bookmarkStart w:id="2338" w:name="_Toc61110228"/>
      <w:bookmarkStart w:id="2339" w:name="_Toc67910510"/>
      <w:bookmarkStart w:id="2340" w:name="_Toc75187434"/>
      <w:bookmarkStart w:id="2341" w:name="_Toc76501189"/>
      <w:bookmarkStart w:id="2342" w:name="_Toc408331089"/>
      <w:r w:rsidRPr="008E21F4">
        <w:rPr>
          <w:rPrChange w:id="2343" w:author="Delta" w:date="2021-07-23T11:12:00Z">
            <w:rPr>
              <w:lang w:val="en-US"/>
            </w:rPr>
          </w:rPrChange>
        </w:rPr>
        <w:t>4.10.3.1</w:t>
      </w:r>
      <w:r w:rsidRPr="008E21F4">
        <w:rPr>
          <w:rPrChange w:id="2344" w:author="Delta" w:date="2021-07-23T11:12:00Z">
            <w:rPr>
              <w:lang w:val="en-US"/>
            </w:rPr>
          </w:rPrChange>
        </w:rPr>
        <w:tab/>
      </w:r>
      <w:r w:rsidRPr="008E21F4">
        <w:t>ETC3</w:t>
      </w:r>
      <w:r w:rsidRPr="008E21F4">
        <w:rPr>
          <w:rPrChange w:id="2345" w:author="Delta" w:date="2021-07-23T11:12:00Z">
            <w:rPr>
              <w:lang w:val="en-US"/>
            </w:rPr>
          </w:rPrChange>
        </w:rPr>
        <w:t xml:space="preserve"> generation</w:t>
      </w:r>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p>
    <w:p w14:paraId="49793803" w14:textId="77777777" w:rsidR="00CB3986" w:rsidRPr="008E21F4" w:rsidRDefault="00CB3986" w:rsidP="00CB3986">
      <w:r w:rsidRPr="008E21F4">
        <w:rPr>
          <w:lang w:eastAsia="zh-CN"/>
        </w:rPr>
        <w:t xml:space="preserve">ETC3 </w:t>
      </w:r>
      <w:r w:rsidRPr="008E21F4">
        <w:t>is constructed on a per band basis using the following method:</w:t>
      </w:r>
    </w:p>
    <w:p w14:paraId="4A66B975" w14:textId="607DC88A" w:rsidR="00CB3986" w:rsidRPr="008E21F4" w:rsidRDefault="00CB3986" w:rsidP="00CB3986">
      <w:pPr>
        <w:pStyle w:val="B1"/>
        <w:rPr>
          <w:lang w:eastAsia="zh-CN"/>
        </w:rPr>
      </w:pPr>
      <w:r w:rsidRPr="008E21F4">
        <w:t>-</w:t>
      </w:r>
      <w:r w:rsidRPr="008E21F4">
        <w:tab/>
        <w:t xml:space="preserve">The </w:t>
      </w:r>
      <w:ins w:id="2346" w:author="Delta" w:date="2021-07-23T11:12:00Z">
        <w:r w:rsidRPr="008E21F4">
          <w:t xml:space="preserve">Base Station </w:t>
        </w:r>
      </w:ins>
      <w:r w:rsidRPr="008E21F4">
        <w:t xml:space="preserve">RF </w:t>
      </w:r>
      <w:del w:id="2347" w:author="Delta" w:date="2021-07-23T11:12:00Z">
        <w:r w:rsidR="00313459" w:rsidRPr="008735C4">
          <w:delText>bandwidth</w:delText>
        </w:r>
      </w:del>
      <w:ins w:id="2348" w:author="Delta" w:date="2021-07-23T11:12:00Z">
        <w:r w:rsidRPr="008E21F4">
          <w:t>Bandwidth</w:t>
        </w:r>
      </w:ins>
      <w:r w:rsidRPr="008E21F4">
        <w:t xml:space="preserve"> shall be the maximum </w:t>
      </w:r>
      <w:ins w:id="2349" w:author="Delta" w:date="2021-07-23T11:12:00Z">
        <w:r w:rsidRPr="008E21F4">
          <w:t xml:space="preserve">Base Station RF Bandwidth </w:t>
        </w:r>
      </w:ins>
      <w:r w:rsidRPr="008E21F4">
        <w:t xml:space="preserve">supported </w:t>
      </w:r>
      <w:del w:id="2350" w:author="Delta" w:date="2021-07-23T11:12:00Z">
        <w:r w:rsidR="00313459" w:rsidRPr="008735C4">
          <w:delText xml:space="preserve">RF bandwidth </w:delText>
        </w:r>
      </w:del>
      <w:r w:rsidRPr="008E21F4">
        <w:t>for non-contiguous spectrum operation.</w:t>
      </w:r>
      <w:r w:rsidRPr="008E21F4">
        <w:rPr>
          <w:rPrChange w:id="2351" w:author="Delta" w:date="2021-07-23T11:12:00Z">
            <w:rPr>
              <w:lang w:val="en-US"/>
            </w:rPr>
          </w:rPrChange>
        </w:rPr>
        <w:t xml:space="preserve"> The </w:t>
      </w:r>
      <w:ins w:id="2352" w:author="Delta" w:date="2021-07-23T11:12:00Z">
        <w:r w:rsidRPr="008E21F4">
          <w:t xml:space="preserve">Base Station </w:t>
        </w:r>
      </w:ins>
      <w:r w:rsidRPr="008E21F4">
        <w:rPr>
          <w:rPrChange w:id="2353" w:author="Delta" w:date="2021-07-23T11:12:00Z">
            <w:rPr>
              <w:lang w:val="en-US"/>
            </w:rPr>
          </w:rPrChange>
        </w:rPr>
        <w:t xml:space="preserve">RF </w:t>
      </w:r>
      <w:del w:id="2354" w:author="Delta" w:date="2021-07-23T11:12:00Z">
        <w:r w:rsidR="00313459" w:rsidRPr="008735C4">
          <w:rPr>
            <w:lang w:val="en-US"/>
          </w:rPr>
          <w:delText>bandwidth</w:delText>
        </w:r>
      </w:del>
      <w:ins w:id="2355" w:author="Delta" w:date="2021-07-23T11:12:00Z">
        <w:r w:rsidRPr="008E21F4">
          <w:t>Bandwidth</w:t>
        </w:r>
      </w:ins>
      <w:r w:rsidRPr="008E21F4">
        <w:rPr>
          <w:rPrChange w:id="2356" w:author="Delta" w:date="2021-07-23T11:12:00Z">
            <w:rPr>
              <w:lang w:val="en-US"/>
            </w:rPr>
          </w:rPrChange>
        </w:rPr>
        <w:t xml:space="preserve"> consists of one sub-block gap and two sub-blocks located at the edges of the declared maximum supported </w:t>
      </w:r>
      <w:ins w:id="2357" w:author="Delta" w:date="2021-07-23T11:12:00Z">
        <w:r w:rsidRPr="008E21F4">
          <w:t xml:space="preserve">Base Station </w:t>
        </w:r>
      </w:ins>
      <w:r w:rsidRPr="008E21F4">
        <w:rPr>
          <w:rPrChange w:id="2358" w:author="Delta" w:date="2021-07-23T11:12:00Z">
            <w:rPr>
              <w:lang w:val="en-US"/>
            </w:rPr>
          </w:rPrChange>
        </w:rPr>
        <w:t xml:space="preserve">RF </w:t>
      </w:r>
      <w:del w:id="2359" w:author="Delta" w:date="2021-07-23T11:12:00Z">
        <w:r w:rsidR="00313459" w:rsidRPr="008735C4">
          <w:rPr>
            <w:lang w:val="en-US"/>
          </w:rPr>
          <w:delText>bandwidth</w:delText>
        </w:r>
      </w:del>
      <w:ins w:id="2360" w:author="Delta" w:date="2021-07-23T11:12:00Z">
        <w:r w:rsidRPr="008E21F4">
          <w:t>Bandwidth</w:t>
        </w:r>
      </w:ins>
      <w:r w:rsidRPr="008E21F4">
        <w:rPr>
          <w:rPrChange w:id="2361" w:author="Delta" w:date="2021-07-23T11:12:00Z">
            <w:rPr>
              <w:lang w:val="en-US"/>
            </w:rPr>
          </w:rPrChange>
        </w:rPr>
        <w:t>.</w:t>
      </w:r>
    </w:p>
    <w:p w14:paraId="61E5ACB2" w14:textId="4A946BC9" w:rsidR="00CB3986" w:rsidRPr="008E21F4" w:rsidRDefault="00CB3986" w:rsidP="00CB3986">
      <w:pPr>
        <w:pStyle w:val="B1"/>
      </w:pPr>
      <w:r w:rsidRPr="008E21F4">
        <w:t>-</w:t>
      </w:r>
      <w:r w:rsidRPr="008E21F4">
        <w:tab/>
      </w:r>
      <w:r w:rsidRPr="008E21F4">
        <w:rPr>
          <w:lang w:eastAsia="zh-CN"/>
        </w:rPr>
        <w:t xml:space="preserve">For transmitter tests, </w:t>
      </w:r>
      <w:r w:rsidRPr="008E21F4">
        <w:t xml:space="preserve">place a 5MHz carrier adjacent to the upper </w:t>
      </w:r>
      <w:del w:id="2362" w:author="Delta" w:date="2021-07-23T11:12:00Z">
        <w:r w:rsidR="00313459" w:rsidRPr="008735C4">
          <w:delText>edge of the</w:delText>
        </w:r>
      </w:del>
      <w:ins w:id="2363" w:author="Delta" w:date="2021-07-23T11:12:00Z">
        <w:r w:rsidRPr="008E21F4">
          <w:t>Base Station</w:t>
        </w:r>
      </w:ins>
      <w:r w:rsidRPr="008E21F4">
        <w:t xml:space="preserve"> RF </w:t>
      </w:r>
      <w:del w:id="2364" w:author="Delta" w:date="2021-07-23T11:12:00Z">
        <w:r w:rsidR="00313459" w:rsidRPr="008735C4">
          <w:delText xml:space="preserve">bandwidth </w:delText>
        </w:r>
      </w:del>
      <w:ins w:id="2365" w:author="Delta" w:date="2021-07-23T11:12:00Z">
        <w:r w:rsidRPr="008E21F4">
          <w:t xml:space="preserve">Bandwidth edge </w:t>
        </w:r>
      </w:ins>
      <w:r w:rsidRPr="008E21F4">
        <w:t xml:space="preserve">and a 5MHz carrier adjacent to the lower </w:t>
      </w:r>
      <w:ins w:id="2366" w:author="Delta" w:date="2021-07-23T11:12:00Z">
        <w:r w:rsidRPr="008E21F4">
          <w:t>Base Station</w:t>
        </w:r>
        <w:r w:rsidRPr="008E21F4">
          <w:rPr>
            <w:lang w:eastAsia="zh-CN"/>
          </w:rPr>
          <w:t xml:space="preserve"> </w:t>
        </w:r>
        <w:r w:rsidRPr="008E21F4">
          <w:t xml:space="preserve">RF Bandwidth </w:t>
        </w:r>
      </w:ins>
      <w:r w:rsidRPr="008E21F4">
        <w:t>edge</w:t>
      </w:r>
      <w:del w:id="2367" w:author="Delta" w:date="2021-07-23T11:12:00Z">
        <w:r w:rsidR="00313459" w:rsidRPr="008735C4">
          <w:delText xml:space="preserve"> of the</w:delText>
        </w:r>
        <w:r w:rsidR="00313459" w:rsidRPr="008735C4">
          <w:rPr>
            <w:rFonts w:hint="eastAsia"/>
            <w:lang w:eastAsia="zh-CN"/>
          </w:rPr>
          <w:delText xml:space="preserve"> </w:delText>
        </w:r>
        <w:r w:rsidR="00313459" w:rsidRPr="008735C4">
          <w:delText>RF bandwidth</w:delText>
        </w:r>
      </w:del>
      <w:r w:rsidRPr="008E21F4">
        <w:t>. If 5 MHz carriers are not supported by the BS, the narrowest supported channel BW shall be selected instead.</w:t>
      </w:r>
    </w:p>
    <w:p w14:paraId="431F17C8" w14:textId="51BEFD7B" w:rsidR="00CB3986" w:rsidRPr="008E21F4" w:rsidRDefault="00CB3986" w:rsidP="00CB3986">
      <w:pPr>
        <w:pStyle w:val="B1"/>
      </w:pPr>
      <w:r w:rsidRPr="008E21F4">
        <w:t>-</w:t>
      </w:r>
      <w:r w:rsidRPr="008E21F4">
        <w:tab/>
        <w:t>For receiver tests</w:t>
      </w:r>
      <w:r w:rsidRPr="008E21F4">
        <w:rPr>
          <w:lang w:eastAsia="zh-CN"/>
        </w:rPr>
        <w:t xml:space="preserve">, </w:t>
      </w:r>
      <w:r w:rsidRPr="008E21F4">
        <w:t xml:space="preserve">place a 5MHz carrier adjacent to the upper </w:t>
      </w:r>
      <w:ins w:id="2368" w:author="Delta" w:date="2021-07-23T11:12:00Z">
        <w:r w:rsidRPr="008E21F4">
          <w:t xml:space="preserve">Base Station RF Bandwidth </w:t>
        </w:r>
      </w:ins>
      <w:r w:rsidRPr="008E21F4">
        <w:t xml:space="preserve">edge </w:t>
      </w:r>
      <w:del w:id="2369" w:author="Delta" w:date="2021-07-23T11:12:00Z">
        <w:r w:rsidR="00313459" w:rsidRPr="008735C4">
          <w:delText xml:space="preserve">of the RF bandwidth </w:delText>
        </w:r>
      </w:del>
      <w:r w:rsidRPr="008E21F4">
        <w:t xml:space="preserve">and a 5MHz carrier adjacent to the lower </w:t>
      </w:r>
      <w:ins w:id="2370" w:author="Delta" w:date="2021-07-23T11:12:00Z">
        <w:r w:rsidRPr="008E21F4">
          <w:t xml:space="preserve">Base Station RF Bandwidth </w:t>
        </w:r>
      </w:ins>
      <w:r w:rsidRPr="008E21F4">
        <w:t>edge</w:t>
      </w:r>
      <w:del w:id="2371" w:author="Delta" w:date="2021-07-23T11:12:00Z">
        <w:r w:rsidR="00313459" w:rsidRPr="008735C4">
          <w:delText xml:space="preserve"> of the RF bandwidth</w:delText>
        </w:r>
      </w:del>
      <w:r w:rsidRPr="008E21F4">
        <w:t>. If 5 MHz E-UTRA carriers are not supported by the BS, the narrowest supported channel BW shall be selected instead.</w:t>
      </w:r>
    </w:p>
    <w:p w14:paraId="1AE03BCF" w14:textId="77777777" w:rsidR="00CB3986" w:rsidRPr="008E21F4" w:rsidRDefault="00CB3986" w:rsidP="00CB3986">
      <w:pPr>
        <w:pStyle w:val="B1"/>
      </w:pPr>
      <w:r w:rsidRPr="008E21F4">
        <w:t>-</w:t>
      </w:r>
      <w:r w:rsidRPr="008E21F4">
        <w:tab/>
        <w:t xml:space="preserve">For </w:t>
      </w:r>
      <w:r w:rsidRPr="008E21F4">
        <w:rPr>
          <w:lang w:eastAsia="zh-CN"/>
        </w:rPr>
        <w:t>single-band operation</w:t>
      </w:r>
      <w:r w:rsidRPr="008E21F4">
        <w:t xml:space="preserve"> receiver tests, if the remaining gap is at least 15 MHz plus two times the channel BW used in the previous step and the BS supports at least 4 carriers, place a carrier of this BW adjacent to each already placed carrier for each sub-block. The nominal carrier spacing defined in subclause </w:t>
      </w:r>
      <w:r w:rsidRPr="008E21F4">
        <w:rPr>
          <w:lang w:eastAsia="zh-CN"/>
        </w:rPr>
        <w:t>5.7</w:t>
      </w:r>
      <w:r w:rsidRPr="008E21F4">
        <w:t xml:space="preserve"> shall apply.</w:t>
      </w:r>
    </w:p>
    <w:p w14:paraId="27633A1C" w14:textId="270F3499" w:rsidR="00CB3986" w:rsidRPr="008E21F4" w:rsidRDefault="00CB3986" w:rsidP="00CB3986">
      <w:pPr>
        <w:pStyle w:val="B1"/>
      </w:pPr>
      <w:r w:rsidRPr="008E21F4">
        <w:t>-</w:t>
      </w:r>
      <w:r w:rsidRPr="008E21F4">
        <w:tab/>
        <w:t>The sub-block edges adjacent to the sub-block gap shall be determined using the specified F</w:t>
      </w:r>
      <w:r w:rsidRPr="008E21F4">
        <w:rPr>
          <w:vertAlign w:val="subscript"/>
        </w:rPr>
        <w:t>Offset</w:t>
      </w:r>
      <w:r w:rsidRPr="008E21F4">
        <w:t xml:space="preserve"> for the carrier adjacent to the sub-block gap.</w:t>
      </w:r>
      <w:del w:id="2372" w:author="Delta" w:date="2021-07-23T11:12:00Z">
        <w:r w:rsidR="00F307B2" w:rsidRPr="008735C4">
          <w:delText xml:space="preserve"> </w:delText>
        </w:r>
      </w:del>
    </w:p>
    <w:p w14:paraId="24B909B5" w14:textId="77777777" w:rsidR="00CB3986" w:rsidRPr="008E21F4" w:rsidRDefault="00CB3986" w:rsidP="00CB3986">
      <w:pPr>
        <w:pStyle w:val="Heading4"/>
        <w:rPr>
          <w:lang w:eastAsia="zh-CN"/>
        </w:rPr>
      </w:pPr>
      <w:bookmarkStart w:id="2373" w:name="_Toc21017642"/>
      <w:bookmarkStart w:id="2374" w:name="_Toc29486105"/>
      <w:bookmarkStart w:id="2375" w:name="_Toc29756795"/>
      <w:bookmarkStart w:id="2376" w:name="_Toc29757908"/>
      <w:bookmarkStart w:id="2377" w:name="_Toc35952473"/>
      <w:bookmarkStart w:id="2378" w:name="_Toc37174473"/>
      <w:bookmarkStart w:id="2379" w:name="_Toc37176354"/>
      <w:bookmarkStart w:id="2380" w:name="_Toc45831429"/>
      <w:bookmarkStart w:id="2381" w:name="_Toc45832154"/>
      <w:bookmarkStart w:id="2382" w:name="_Toc52547082"/>
      <w:bookmarkStart w:id="2383" w:name="_Toc61110229"/>
      <w:bookmarkStart w:id="2384" w:name="_Toc67910511"/>
      <w:bookmarkStart w:id="2385" w:name="_Toc75187435"/>
      <w:bookmarkStart w:id="2386" w:name="_Toc76501190"/>
      <w:bookmarkStart w:id="2387" w:name="_Toc408331090"/>
      <w:r w:rsidRPr="008E21F4">
        <w:rPr>
          <w:lang w:eastAsia="zh-CN"/>
        </w:rPr>
        <w:t>4.10.3.2</w:t>
      </w:r>
      <w:r w:rsidRPr="008E21F4">
        <w:rPr>
          <w:lang w:eastAsia="zh-CN"/>
        </w:rPr>
        <w:tab/>
      </w:r>
      <w:r w:rsidRPr="008E21F4">
        <w:t xml:space="preserve">ETC3 </w:t>
      </w:r>
      <w:r w:rsidRPr="008E21F4">
        <w:rPr>
          <w:lang w:eastAsia="zh-CN"/>
        </w:rPr>
        <w:t>power allocation</w:t>
      </w:r>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p>
    <w:p w14:paraId="69B62DCF" w14:textId="77777777" w:rsidR="00CB3986" w:rsidRPr="008E21F4" w:rsidRDefault="00CB3986" w:rsidP="00CB3986">
      <w:pPr>
        <w:rPr>
          <w:lang w:eastAsia="zh-CN"/>
        </w:rPr>
      </w:pPr>
      <w:r w:rsidRPr="008E21F4">
        <w:rPr>
          <w:lang w:eastAsia="zh-CN"/>
        </w:rPr>
        <w:t>Set the power of each carrier to the same level so that the sum of the carrier powers equals the rated total output power</w:t>
      </w:r>
      <w:r w:rsidRPr="008E21F4">
        <w:rPr>
          <w:rFonts w:eastAsia="?c?e?o“A‘??S?V?b?N‘I" w:cs="v4.2.0"/>
        </w:rPr>
        <w:t xml:space="preserve"> </w:t>
      </w:r>
      <w:ins w:id="2388" w:author="Delta" w:date="2021-07-23T11:12:00Z">
        <w:r w:rsidRPr="008E21F4">
          <w:rPr>
            <w:rFonts w:eastAsia="?c?e?o“A‘??S?V?b?N‘I" w:cs="v4.2.0"/>
          </w:rPr>
          <w:t>P</w:t>
        </w:r>
        <w:r w:rsidRPr="008E21F4">
          <w:rPr>
            <w:rFonts w:eastAsia="?c?e?o“A‘??S?V?b?N‘I" w:cs="v4.2.0"/>
            <w:vertAlign w:val="subscript"/>
          </w:rPr>
          <w:t>rated,t</w:t>
        </w:r>
        <w:r w:rsidRPr="008E21F4">
          <w:rPr>
            <w:lang w:eastAsia="zh-CN"/>
          </w:rPr>
          <w:t xml:space="preserve"> </w:t>
        </w:r>
      </w:ins>
      <w:r w:rsidRPr="008E21F4">
        <w:rPr>
          <w:lang w:eastAsia="zh-CN"/>
        </w:rPr>
        <w:t>according to the manufacturer’s declaration in subclause 4.6.8.</w:t>
      </w:r>
    </w:p>
    <w:p w14:paraId="0D083BDD" w14:textId="77777777" w:rsidR="00CB3986" w:rsidRPr="008E21F4" w:rsidRDefault="00CB3986" w:rsidP="00CB3986">
      <w:pPr>
        <w:pStyle w:val="Heading4"/>
        <w:rPr>
          <w:rPrChange w:id="2389" w:author="Delta" w:date="2021-07-23T11:12:00Z">
            <w:rPr>
              <w:lang w:val="en-US"/>
            </w:rPr>
          </w:rPrChange>
        </w:rPr>
      </w:pPr>
      <w:bookmarkStart w:id="2390" w:name="_Toc21017643"/>
      <w:bookmarkStart w:id="2391" w:name="_Toc29486106"/>
      <w:bookmarkStart w:id="2392" w:name="_Toc29756796"/>
      <w:bookmarkStart w:id="2393" w:name="_Toc29757909"/>
      <w:bookmarkStart w:id="2394" w:name="_Toc35952474"/>
      <w:bookmarkStart w:id="2395" w:name="_Toc37174474"/>
      <w:bookmarkStart w:id="2396" w:name="_Toc37176355"/>
      <w:bookmarkStart w:id="2397" w:name="_Toc45831430"/>
      <w:bookmarkStart w:id="2398" w:name="_Toc45832155"/>
      <w:bookmarkStart w:id="2399" w:name="_Toc52547083"/>
      <w:bookmarkStart w:id="2400" w:name="_Toc61110230"/>
      <w:bookmarkStart w:id="2401" w:name="_Toc67910512"/>
      <w:bookmarkStart w:id="2402" w:name="_Toc75187436"/>
      <w:bookmarkStart w:id="2403" w:name="_Toc76501191"/>
      <w:bookmarkStart w:id="2404" w:name="_Toc408331091"/>
      <w:r w:rsidRPr="008E21F4">
        <w:t>4.</w:t>
      </w:r>
      <w:r w:rsidRPr="008E21F4">
        <w:rPr>
          <w:lang w:eastAsia="zh-CN"/>
        </w:rPr>
        <w:t>10.3</w:t>
      </w:r>
      <w:r w:rsidRPr="008E21F4">
        <w:t>.</w:t>
      </w:r>
      <w:r w:rsidRPr="008E21F4">
        <w:rPr>
          <w:lang w:eastAsia="zh-CN"/>
        </w:rPr>
        <w:t>2</w:t>
      </w:r>
      <w:r w:rsidRPr="008E21F4" w:rsidDel="009A780D">
        <w:rPr>
          <w:lang w:eastAsia="zh-CN"/>
        </w:rPr>
        <w:t>4</w:t>
      </w:r>
      <w:r w:rsidRPr="008E21F4">
        <w:tab/>
      </w:r>
      <w:r w:rsidRPr="008E21F4">
        <w:rPr>
          <w:rPrChange w:id="2405" w:author="Delta" w:date="2021-07-23T11:12:00Z">
            <w:rPr>
              <w:lang w:val="en-US"/>
            </w:rPr>
          </w:rPrChange>
        </w:rPr>
        <w:t>VOID</w:t>
      </w:r>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p>
    <w:p w14:paraId="0FED42B6" w14:textId="77777777" w:rsidR="00CB3986" w:rsidRPr="008E21F4" w:rsidRDefault="00CB3986" w:rsidP="00CB3986">
      <w:pPr>
        <w:pStyle w:val="Heading3"/>
        <w:rPr>
          <w:lang w:eastAsia="zh-CN"/>
        </w:rPr>
      </w:pPr>
      <w:bookmarkStart w:id="2406" w:name="_Toc21017644"/>
      <w:bookmarkStart w:id="2407" w:name="_Toc29486107"/>
      <w:bookmarkStart w:id="2408" w:name="_Toc29756797"/>
      <w:bookmarkStart w:id="2409" w:name="_Toc29757910"/>
      <w:bookmarkStart w:id="2410" w:name="_Toc35952475"/>
      <w:bookmarkStart w:id="2411" w:name="_Toc37174475"/>
      <w:bookmarkStart w:id="2412" w:name="_Toc37176356"/>
      <w:bookmarkStart w:id="2413" w:name="_Toc45831431"/>
      <w:bookmarkStart w:id="2414" w:name="_Toc45832156"/>
      <w:bookmarkStart w:id="2415" w:name="_Toc52547084"/>
      <w:bookmarkStart w:id="2416" w:name="_Toc61110231"/>
      <w:bookmarkStart w:id="2417" w:name="_Toc67910513"/>
      <w:bookmarkStart w:id="2418" w:name="_Toc75187437"/>
      <w:bookmarkStart w:id="2419" w:name="_Toc76501192"/>
      <w:bookmarkStart w:id="2420" w:name="_Toc408331092"/>
      <w:r w:rsidRPr="008E21F4">
        <w:rPr>
          <w:lang w:eastAsia="zh-CN"/>
        </w:rPr>
        <w:t>4.10.4</w:t>
      </w:r>
      <w:r w:rsidRPr="008E21F4">
        <w:tab/>
        <w:t xml:space="preserve">ETC4: Multi-band </w:t>
      </w:r>
      <w:r w:rsidRPr="008E21F4">
        <w:rPr>
          <w:lang w:eastAsia="zh-CN"/>
        </w:rPr>
        <w:t>test configuration for full carrier allocation</w:t>
      </w:r>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p>
    <w:p w14:paraId="1C250727" w14:textId="77777777" w:rsidR="00CB3986" w:rsidRPr="008E21F4" w:rsidRDefault="00CB3986" w:rsidP="00CB3986">
      <w:r w:rsidRPr="008E21F4">
        <w:t>The purpose of ETC4 is to test multi-band operation aspects considering maximum supported number of carriers.</w:t>
      </w:r>
    </w:p>
    <w:p w14:paraId="53901E23" w14:textId="77777777" w:rsidR="00CB3986" w:rsidRPr="008E21F4" w:rsidRDefault="00CB3986" w:rsidP="00CB3986">
      <w:pPr>
        <w:pStyle w:val="Heading4"/>
        <w:rPr>
          <w:sz w:val="22"/>
        </w:rPr>
      </w:pPr>
      <w:bookmarkStart w:id="2421" w:name="_Toc21017645"/>
      <w:bookmarkStart w:id="2422" w:name="_Toc29486108"/>
      <w:bookmarkStart w:id="2423" w:name="_Toc29756798"/>
      <w:bookmarkStart w:id="2424" w:name="_Toc29757911"/>
      <w:bookmarkStart w:id="2425" w:name="_Toc35952476"/>
      <w:bookmarkStart w:id="2426" w:name="_Toc37174476"/>
      <w:bookmarkStart w:id="2427" w:name="_Toc37176357"/>
      <w:bookmarkStart w:id="2428" w:name="_Toc45831432"/>
      <w:bookmarkStart w:id="2429" w:name="_Toc45832157"/>
      <w:bookmarkStart w:id="2430" w:name="_Toc52547085"/>
      <w:bookmarkStart w:id="2431" w:name="_Toc61110232"/>
      <w:bookmarkStart w:id="2432" w:name="_Toc67910514"/>
      <w:bookmarkStart w:id="2433" w:name="_Toc75187438"/>
      <w:bookmarkStart w:id="2434" w:name="_Toc76501193"/>
      <w:bookmarkStart w:id="2435" w:name="_Toc408331093"/>
      <w:r w:rsidRPr="008E21F4">
        <w:rPr>
          <w:lang w:eastAsia="zh-CN"/>
        </w:rPr>
        <w:t>4.10.4</w:t>
      </w:r>
      <w:r w:rsidRPr="008E21F4">
        <w:t>.1</w:t>
      </w:r>
      <w:r w:rsidRPr="008E21F4">
        <w:tab/>
        <w:t>ETC4 generation</w:t>
      </w:r>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p>
    <w:p w14:paraId="5AE0FCAE" w14:textId="0D618E0D" w:rsidR="00CB3986" w:rsidRPr="008E21F4" w:rsidRDefault="00CB3986" w:rsidP="00CB3986">
      <w:pPr>
        <w:rPr>
          <w:lang w:eastAsia="zh-CN"/>
        </w:rPr>
      </w:pPr>
      <w:r w:rsidRPr="008E21F4">
        <w:t>ETC4 is based on re-using the existing test configuration applicable per band involved in multi-band operation. It is constructed using the following method:</w:t>
      </w:r>
      <w:del w:id="2436" w:author="Delta" w:date="2021-07-23T11:12:00Z">
        <w:r w:rsidR="00B93084" w:rsidRPr="008735C4">
          <w:delText xml:space="preserve"> </w:delText>
        </w:r>
      </w:del>
    </w:p>
    <w:p w14:paraId="044A827F" w14:textId="342B254D" w:rsidR="00CB3986" w:rsidRPr="008E21F4" w:rsidRDefault="00CB3986" w:rsidP="00CB3986">
      <w:pPr>
        <w:pStyle w:val="B1"/>
      </w:pPr>
      <w:r w:rsidRPr="008E21F4">
        <w:t>-</w:t>
      </w:r>
      <w:r w:rsidRPr="008E21F4">
        <w:tab/>
        <w:t xml:space="preserve">The </w:t>
      </w:r>
      <w:ins w:id="2437" w:author="Delta" w:date="2021-07-23T11:12:00Z">
        <w:r w:rsidRPr="008E21F4">
          <w:t xml:space="preserve">Base Station </w:t>
        </w:r>
      </w:ins>
      <w:r w:rsidRPr="008E21F4">
        <w:t xml:space="preserve">RF </w:t>
      </w:r>
      <w:del w:id="2438" w:author="Delta" w:date="2021-07-23T11:12:00Z">
        <w:r w:rsidR="00B93084" w:rsidRPr="008735C4">
          <w:delText>bandwidth</w:delText>
        </w:r>
      </w:del>
      <w:ins w:id="2439" w:author="Delta" w:date="2021-07-23T11:12:00Z">
        <w:r w:rsidRPr="008E21F4">
          <w:t>Bandwidth</w:t>
        </w:r>
      </w:ins>
      <w:r w:rsidRPr="008E21F4">
        <w:t xml:space="preserve"> of each supported operating band shall be the declared maximum </w:t>
      </w:r>
      <w:ins w:id="2440" w:author="Delta" w:date="2021-07-23T11:12:00Z">
        <w:r w:rsidRPr="008E21F4">
          <w:t xml:space="preserve">Base Station </w:t>
        </w:r>
      </w:ins>
      <w:r w:rsidRPr="008E21F4">
        <w:t xml:space="preserve">RF </w:t>
      </w:r>
      <w:del w:id="2441" w:author="Delta" w:date="2021-07-23T11:12:00Z">
        <w:r w:rsidR="00B93084" w:rsidRPr="008735C4">
          <w:delText>bandwidth</w:delText>
        </w:r>
      </w:del>
      <w:ins w:id="2442" w:author="Delta" w:date="2021-07-23T11:12:00Z">
        <w:r w:rsidRPr="008E21F4">
          <w:t>Bandwidth</w:t>
        </w:r>
      </w:ins>
      <w:r w:rsidRPr="008E21F4">
        <w:t xml:space="preserve"> in multi-band operation.</w:t>
      </w:r>
      <w:del w:id="2443" w:author="Delta" w:date="2021-07-23T11:12:00Z">
        <w:r w:rsidR="00B93084" w:rsidRPr="008735C4">
          <w:delText xml:space="preserve"> </w:delText>
        </w:r>
      </w:del>
    </w:p>
    <w:p w14:paraId="397CE91A" w14:textId="7BC2EE8D" w:rsidR="00CB3986" w:rsidRPr="008E21F4" w:rsidRDefault="00CB3986" w:rsidP="00CB3986">
      <w:pPr>
        <w:pStyle w:val="B1"/>
        <w:rPr>
          <w:rFonts w:eastAsia="SimSun"/>
          <w:lang w:eastAsia="zh-CN"/>
        </w:rPr>
      </w:pPr>
      <w:r w:rsidRPr="008E21F4">
        <w:t>-</w:t>
      </w:r>
      <w:r w:rsidRPr="008E21F4">
        <w:tab/>
      </w:r>
      <w:r w:rsidRPr="008E21F4">
        <w:rPr>
          <w:lang w:eastAsia="zh-CN"/>
        </w:rPr>
        <w:t>The number of carriers</w:t>
      </w:r>
      <w:r w:rsidRPr="008E21F4">
        <w:t xml:space="preserve"> of each supported operating band shall be the declared </w:t>
      </w:r>
      <w:r w:rsidRPr="008E21F4">
        <w:rPr>
          <w:lang w:eastAsia="zh-CN"/>
        </w:rPr>
        <w:t>maximum number of supported carriers</w:t>
      </w:r>
      <w:r w:rsidRPr="008E21F4">
        <w:t xml:space="preserve"> in multi-band operation. </w:t>
      </w:r>
      <w:r w:rsidRPr="008E21F4">
        <w:rPr>
          <w:rFonts w:eastAsia="SimSun"/>
          <w:rPrChange w:id="2444" w:author="Delta" w:date="2021-07-23T11:12:00Z">
            <w:rPr>
              <w:rFonts w:eastAsia="SimSun"/>
              <w:lang w:val="en-US"/>
            </w:rPr>
          </w:rPrChange>
        </w:rPr>
        <w:t xml:space="preserve">Carriers shall first be placed at the outermost edges of the declared </w:t>
      </w:r>
      <w:del w:id="2445" w:author="Delta" w:date="2021-07-23T11:12:00Z">
        <w:r w:rsidR="00B93084" w:rsidRPr="008735C4">
          <w:rPr>
            <w:rFonts w:eastAsia="SimSun"/>
            <w:lang w:val="en-US" w:eastAsia="zh-CN"/>
          </w:rPr>
          <w:delText>maximum radio bandwidth.</w:delText>
        </w:r>
      </w:del>
      <w:ins w:id="2446" w:author="Delta" w:date="2021-07-23T11:12:00Z">
        <w:r w:rsidRPr="008E21F4">
          <w:rPr>
            <w:rFonts w:eastAsia="SimSun"/>
            <w:lang w:eastAsia="zh-CN"/>
          </w:rPr>
          <w:t>Maximum Radio Bandwidth</w:t>
        </w:r>
        <w:r w:rsidRPr="008E21F4">
          <w:rPr>
            <w:lang w:eastAsia="zh-CN"/>
          </w:rPr>
          <w:t xml:space="preserve"> for outermost bands and at the </w:t>
        </w:r>
        <w:r w:rsidRPr="008E21F4">
          <w:t>Base Station</w:t>
        </w:r>
        <w:r w:rsidRPr="008E21F4">
          <w:rPr>
            <w:lang w:eastAsia="zh-CN"/>
          </w:rPr>
          <w:t xml:space="preserve"> RF Bandwidths edges for middle band(s) if any</w:t>
        </w:r>
        <w:r w:rsidRPr="008E21F4">
          <w:rPr>
            <w:rFonts w:eastAsia="SimSun"/>
            <w:lang w:eastAsia="zh-CN"/>
          </w:rPr>
          <w:t>.</w:t>
        </w:r>
      </w:ins>
      <w:r w:rsidRPr="008E21F4">
        <w:rPr>
          <w:rFonts w:eastAsia="SimSun"/>
          <w:rPrChange w:id="2447" w:author="Delta" w:date="2021-07-23T11:12:00Z">
            <w:rPr>
              <w:rFonts w:eastAsia="SimSun"/>
              <w:lang w:val="en-US"/>
            </w:rPr>
          </w:rPrChange>
        </w:rPr>
        <w:t xml:space="preserve"> Additional carriers shall next be placed at the </w:t>
      </w:r>
      <w:ins w:id="2448" w:author="Delta" w:date="2021-07-23T11:12:00Z">
        <w:r w:rsidRPr="008E21F4">
          <w:t>Base Station</w:t>
        </w:r>
        <w:r w:rsidRPr="008E21F4">
          <w:rPr>
            <w:rFonts w:eastAsia="SimSun"/>
            <w:lang w:eastAsia="zh-CN"/>
          </w:rPr>
          <w:t xml:space="preserve"> RF Bandwidths </w:t>
        </w:r>
      </w:ins>
      <w:r w:rsidRPr="008E21F4">
        <w:rPr>
          <w:rFonts w:eastAsia="SimSun"/>
          <w:rPrChange w:id="2449" w:author="Delta" w:date="2021-07-23T11:12:00Z">
            <w:rPr>
              <w:rFonts w:eastAsia="SimSun"/>
              <w:lang w:val="en-US"/>
            </w:rPr>
          </w:rPrChange>
        </w:rPr>
        <w:t>edges</w:t>
      </w:r>
      <w:del w:id="2450" w:author="Delta" w:date="2021-07-23T11:12:00Z">
        <w:r w:rsidR="00B93084" w:rsidRPr="008735C4">
          <w:rPr>
            <w:rFonts w:eastAsia="SimSun"/>
            <w:lang w:val="en-US" w:eastAsia="zh-CN"/>
          </w:rPr>
          <w:delText xml:space="preserve"> of the RF bandwidths</w:delText>
        </w:r>
      </w:del>
      <w:r w:rsidRPr="008E21F4">
        <w:rPr>
          <w:rPrChange w:id="2451" w:author="Delta" w:date="2021-07-23T11:12:00Z">
            <w:rPr>
              <w:lang w:val="en-US"/>
            </w:rPr>
          </w:rPrChange>
        </w:rPr>
        <w:t>, if possible.</w:t>
      </w:r>
    </w:p>
    <w:p w14:paraId="08074F4F" w14:textId="2F7C7EBA" w:rsidR="00CB3986" w:rsidRPr="008E21F4" w:rsidRDefault="00CB3986" w:rsidP="00CB3986">
      <w:pPr>
        <w:pStyle w:val="B1"/>
        <w:rPr>
          <w:rFonts w:eastAsia="SimSun"/>
          <w:lang w:eastAsia="zh-CN"/>
        </w:rPr>
      </w:pPr>
      <w:r w:rsidRPr="008E21F4">
        <w:t>-</w:t>
      </w:r>
      <w:r w:rsidRPr="008E21F4">
        <w:tab/>
      </w:r>
      <w:r w:rsidRPr="008E21F4">
        <w:rPr>
          <w:rPrChange w:id="2452" w:author="Delta" w:date="2021-07-23T11:12:00Z">
            <w:rPr>
              <w:lang w:val="en-US"/>
            </w:rPr>
          </w:rPrChange>
        </w:rPr>
        <w:t xml:space="preserve">The allocated </w:t>
      </w:r>
      <w:ins w:id="2453" w:author="Delta" w:date="2021-07-23T11:12:00Z">
        <w:r w:rsidRPr="008E21F4">
          <w:t xml:space="preserve">Base Station </w:t>
        </w:r>
      </w:ins>
      <w:r w:rsidRPr="008E21F4">
        <w:rPr>
          <w:rPrChange w:id="2454" w:author="Delta" w:date="2021-07-23T11:12:00Z">
            <w:rPr>
              <w:lang w:val="en-US"/>
            </w:rPr>
          </w:rPrChange>
        </w:rPr>
        <w:t xml:space="preserve">RF </w:t>
      </w:r>
      <w:del w:id="2455" w:author="Delta" w:date="2021-07-23T11:12:00Z">
        <w:r w:rsidR="00B93084" w:rsidRPr="008735C4">
          <w:rPr>
            <w:lang w:val="en-US"/>
          </w:rPr>
          <w:delText>bandwidth</w:delText>
        </w:r>
      </w:del>
      <w:ins w:id="2456" w:author="Delta" w:date="2021-07-23T11:12:00Z">
        <w:r w:rsidRPr="008E21F4">
          <w:t>Bandwidth</w:t>
        </w:r>
      </w:ins>
      <w:r w:rsidRPr="008E21F4">
        <w:rPr>
          <w:rPrChange w:id="2457" w:author="Delta" w:date="2021-07-23T11:12:00Z">
            <w:rPr>
              <w:lang w:val="en-US"/>
            </w:rPr>
          </w:rPrChange>
        </w:rPr>
        <w:t xml:space="preserve"> of the outermost bands shall be located at the outermost edges of the declared </w:t>
      </w:r>
      <w:del w:id="2458" w:author="Delta" w:date="2021-07-23T11:12:00Z">
        <w:r w:rsidR="00B93084" w:rsidRPr="008735C4">
          <w:rPr>
            <w:lang w:val="en-US" w:eastAsia="zh-CN"/>
          </w:rPr>
          <w:delText>maximum</w:delText>
        </w:r>
        <w:r w:rsidR="00B93084" w:rsidRPr="008735C4">
          <w:rPr>
            <w:lang w:val="en-US"/>
          </w:rPr>
          <w:delText xml:space="preserve"> radio bandwidth</w:delText>
        </w:r>
      </w:del>
      <w:ins w:id="2459" w:author="Delta" w:date="2021-07-23T11:12:00Z">
        <w:r w:rsidRPr="008E21F4">
          <w:rPr>
            <w:lang w:eastAsia="zh-CN"/>
          </w:rPr>
          <w:t>Maximum</w:t>
        </w:r>
        <w:r w:rsidRPr="008E21F4">
          <w:t xml:space="preserve"> Radio Bandwidth</w:t>
        </w:r>
      </w:ins>
      <w:r w:rsidRPr="008E21F4">
        <w:rPr>
          <w:rPrChange w:id="2460" w:author="Delta" w:date="2021-07-23T11:12:00Z">
            <w:rPr>
              <w:lang w:val="en-US"/>
            </w:rPr>
          </w:rPrChange>
        </w:rPr>
        <w:t>.</w:t>
      </w:r>
    </w:p>
    <w:p w14:paraId="1B7A3A68" w14:textId="5C0E8F64" w:rsidR="00CB3986" w:rsidRPr="008E21F4" w:rsidRDefault="00CB3986" w:rsidP="00CB3986">
      <w:pPr>
        <w:pStyle w:val="B1"/>
        <w:rPr>
          <w:lang w:eastAsia="zh-CN"/>
        </w:rPr>
      </w:pPr>
      <w:r w:rsidRPr="008E21F4">
        <w:t>-</w:t>
      </w:r>
      <w:r w:rsidRPr="008E21F4">
        <w:tab/>
      </w:r>
      <w:r w:rsidRPr="008E21F4">
        <w:rPr>
          <w:lang w:eastAsia="zh-CN"/>
        </w:rPr>
        <w:t>E</w:t>
      </w:r>
      <w:r w:rsidRPr="008E21F4">
        <w:t>ach concerned band shall be considered as a</w:t>
      </w:r>
      <w:r w:rsidRPr="008E21F4">
        <w:rPr>
          <w:lang w:eastAsia="zh-CN"/>
        </w:rPr>
        <w:t>n independent band</w:t>
      </w:r>
      <w:r w:rsidRPr="008E21F4">
        <w:t xml:space="preserve"> and the </w:t>
      </w:r>
      <w:del w:id="2461" w:author="Delta" w:date="2021-07-23T11:12:00Z">
        <w:r w:rsidR="00B93084" w:rsidRPr="008735C4">
          <w:delText>corresponding ETC1</w:delText>
        </w:r>
        <w:r w:rsidR="00B93084" w:rsidRPr="008735C4">
          <w:rPr>
            <w:lang w:eastAsia="zh-CN"/>
          </w:rPr>
          <w:delText xml:space="preserve"> shall be generated</w:delText>
        </w:r>
      </w:del>
      <w:ins w:id="2462" w:author="Delta" w:date="2021-07-23T11:12:00Z">
        <w:r w:rsidRPr="008E21F4">
          <w:t>carrier placement</w:t>
        </w:r>
      </w:ins>
      <w:r w:rsidRPr="008E21F4">
        <w:t xml:space="preserve"> in each band</w:t>
      </w:r>
      <w:del w:id="2463" w:author="Delta" w:date="2021-07-23T11:12:00Z">
        <w:r w:rsidR="00B93084" w:rsidRPr="008735C4">
          <w:delText>.</w:delText>
        </w:r>
      </w:del>
      <w:ins w:id="2464" w:author="Delta" w:date="2021-07-23T11:12:00Z">
        <w:r w:rsidRPr="008E21F4">
          <w:t xml:space="preserve"> shall be according to ETC1, where the declared parameters for multi-band operation shall apply.</w:t>
        </w:r>
      </w:ins>
      <w:r w:rsidRPr="008E21F4">
        <w:rPr>
          <w:lang w:eastAsia="zh-CN"/>
        </w:rPr>
        <w:t xml:space="preserve"> </w:t>
      </w:r>
      <w:r w:rsidRPr="008E21F4">
        <w:t>The mirror image of the single-band test configuration shall be used</w:t>
      </w:r>
      <w:ins w:id="2465" w:author="Delta" w:date="2021-07-23T11:12:00Z">
        <w:r w:rsidRPr="008E21F4">
          <w:t xml:space="preserve"> in each alternate band(s) and</w:t>
        </w:r>
      </w:ins>
      <w:r w:rsidRPr="008E21F4">
        <w:t xml:space="preserve"> in the highest band being tested for the BS to ensure a narrowband carrier being placed at both edges of the </w:t>
      </w:r>
      <w:del w:id="2466" w:author="Delta" w:date="2021-07-23T11:12:00Z">
        <w:r w:rsidR="00B93084" w:rsidRPr="008735C4">
          <w:delText>BS maximum radio bandwidth</w:delText>
        </w:r>
      </w:del>
      <w:ins w:id="2467" w:author="Delta" w:date="2021-07-23T11:12:00Z">
        <w:r w:rsidRPr="008E21F4">
          <w:t>Maximum Radio Bandwidth</w:t>
        </w:r>
      </w:ins>
      <w:r w:rsidRPr="008E21F4">
        <w:t>.</w:t>
      </w:r>
    </w:p>
    <w:p w14:paraId="3B1F5DCE" w14:textId="0847176E" w:rsidR="00CB3986" w:rsidRPr="008E21F4" w:rsidRDefault="00CB3986" w:rsidP="00CB3986">
      <w:pPr>
        <w:pStyle w:val="B1"/>
      </w:pPr>
      <w:r w:rsidRPr="008E21F4">
        <w:t>-</w:t>
      </w:r>
      <w:r w:rsidRPr="008E21F4">
        <w:tab/>
      </w:r>
      <w:bookmarkStart w:id="2468" w:name="OLE_LINK12"/>
      <w:bookmarkStart w:id="2469" w:name="OLE_LINK13"/>
      <w:bookmarkStart w:id="2470" w:name="OLE_LINK130"/>
      <w:r w:rsidRPr="008E21F4">
        <w:t xml:space="preserve">If </w:t>
      </w:r>
      <w:del w:id="2471" w:author="Delta" w:date="2021-07-23T11:12:00Z">
        <w:r w:rsidR="00B93084" w:rsidRPr="008735C4">
          <w:rPr>
            <w:lang w:eastAsia="zh-CN"/>
          </w:rPr>
          <w:delText xml:space="preserve">a multi-band BS supports </w:delText>
        </w:r>
        <w:r w:rsidR="007943FB" w:rsidRPr="008735C4">
          <w:rPr>
            <w:lang w:eastAsia="zh-CN"/>
          </w:rPr>
          <w:delText>three</w:delText>
        </w:r>
        <w:r w:rsidR="00B93084" w:rsidRPr="008735C4">
          <w:rPr>
            <w:lang w:eastAsia="zh-CN"/>
          </w:rPr>
          <w:delText xml:space="preserve"> carriers</w:delText>
        </w:r>
        <w:r w:rsidR="007943FB" w:rsidRPr="008735C4">
          <w:rPr>
            <w:lang w:eastAsia="zh-CN"/>
          </w:rPr>
          <w:delText xml:space="preserve"> </w:delText>
        </w:r>
      </w:del>
      <w:r w:rsidRPr="008E21F4">
        <w:t>only</w:t>
      </w:r>
      <w:del w:id="2472" w:author="Delta" w:date="2021-07-23T11:12:00Z">
        <w:r w:rsidR="00B93084" w:rsidRPr="008735C4">
          <w:rPr>
            <w:lang w:eastAsia="zh-CN"/>
          </w:rPr>
          <w:delText xml:space="preserve">, two </w:delText>
        </w:r>
        <w:r w:rsidR="00B93084" w:rsidRPr="008735C4">
          <w:rPr>
            <w:lang w:val="en-US"/>
          </w:rPr>
          <w:delText>carriers</w:delText>
        </w:r>
        <w:r w:rsidR="00B93084" w:rsidRPr="008735C4">
          <w:rPr>
            <w:lang w:eastAsia="zh-CN"/>
          </w:rPr>
          <w:delText xml:space="preserve"> shall be placed in</w:delText>
        </w:r>
      </w:del>
      <w:r w:rsidRPr="008E21F4">
        <w:t xml:space="preserve"> one </w:t>
      </w:r>
      <w:del w:id="2473" w:author="Delta" w:date="2021-07-23T11:12:00Z">
        <w:r w:rsidR="00B93084" w:rsidRPr="008735C4">
          <w:rPr>
            <w:lang w:eastAsia="zh-CN"/>
          </w:rPr>
          <w:delText>band according to ETC1</w:delText>
        </w:r>
        <w:r w:rsidR="00B93084" w:rsidRPr="008735C4">
          <w:delText xml:space="preserve"> </w:delText>
        </w:r>
        <w:r w:rsidR="00B93084" w:rsidRPr="008735C4">
          <w:rPr>
            <w:lang w:eastAsia="zh-CN"/>
          </w:rPr>
          <w:delText xml:space="preserve">while the remaining </w:delText>
        </w:r>
      </w:del>
      <w:r w:rsidRPr="008E21F4">
        <w:t xml:space="preserve">carrier </w:t>
      </w:r>
      <w:ins w:id="2474" w:author="Delta" w:date="2021-07-23T11:12:00Z">
        <w:r w:rsidRPr="008E21F4">
          <w:t xml:space="preserve">can be placed </w:t>
        </w:r>
        <w:r w:rsidRPr="008E21F4">
          <w:rPr>
            <w:lang w:eastAsia="zh-CN"/>
          </w:rPr>
          <w:t xml:space="preserve">for the concerned band(s), </w:t>
        </w:r>
        <w:r w:rsidRPr="008E21F4">
          <w:t xml:space="preserve">the carrier(s) </w:t>
        </w:r>
      </w:ins>
      <w:r w:rsidRPr="008E21F4">
        <w:t xml:space="preserve">shall be placed at the </w:t>
      </w:r>
      <w:del w:id="2475" w:author="Delta" w:date="2021-07-23T11:12:00Z">
        <w:r w:rsidR="00B93084" w:rsidRPr="008735C4">
          <w:rPr>
            <w:lang w:eastAsia="zh-CN"/>
          </w:rPr>
          <w:delText>edge</w:delText>
        </w:r>
      </w:del>
      <w:ins w:id="2476" w:author="Delta" w:date="2021-07-23T11:12:00Z">
        <w:r w:rsidRPr="008E21F4">
          <w:rPr>
            <w:lang w:eastAsia="zh-CN"/>
          </w:rPr>
          <w:t xml:space="preserve">outermost </w:t>
        </w:r>
        <w:r w:rsidRPr="008E21F4">
          <w:t>edges</w:t>
        </w:r>
      </w:ins>
      <w:r w:rsidRPr="008E21F4">
        <w:t xml:space="preserve"> of the </w:t>
      </w:r>
      <w:ins w:id="2477" w:author="Delta" w:date="2021-07-23T11:12:00Z">
        <w:r w:rsidRPr="008E21F4">
          <w:t xml:space="preserve">declared </w:t>
        </w:r>
      </w:ins>
      <w:r w:rsidRPr="008E21F4">
        <w:t>maximum radio bandwidth</w:t>
      </w:r>
      <w:r w:rsidRPr="008E21F4">
        <w:rPr>
          <w:lang w:eastAsia="zh-CN"/>
        </w:rPr>
        <w:t xml:space="preserve"> </w:t>
      </w:r>
      <w:del w:id="2478" w:author="Delta" w:date="2021-07-23T11:12:00Z">
        <w:r w:rsidR="00B93084" w:rsidRPr="008735C4">
          <w:rPr>
            <w:lang w:eastAsia="zh-CN"/>
          </w:rPr>
          <w:delText>in the other</w:delText>
        </w:r>
      </w:del>
      <w:ins w:id="2479" w:author="Delta" w:date="2021-07-23T11:12:00Z">
        <w:r w:rsidRPr="008E21F4">
          <w:rPr>
            <w:lang w:eastAsia="zh-CN"/>
          </w:rPr>
          <w:t xml:space="preserve">for outermost band(s) and at one of the outermost edges of the supported frequency range within the </w:t>
        </w:r>
        <w:r w:rsidRPr="008E21F4">
          <w:t>Base Station</w:t>
        </w:r>
        <w:r w:rsidRPr="008E21F4">
          <w:rPr>
            <w:lang w:eastAsia="zh-CN"/>
          </w:rPr>
          <w:t xml:space="preserve"> RF Bandwidths for middle</w:t>
        </w:r>
      </w:ins>
      <w:r w:rsidRPr="008E21F4">
        <w:rPr>
          <w:lang w:eastAsia="zh-CN"/>
        </w:rPr>
        <w:t xml:space="preserve"> band</w:t>
      </w:r>
      <w:del w:id="2480" w:author="Delta" w:date="2021-07-23T11:12:00Z">
        <w:r w:rsidR="00B93084" w:rsidRPr="008735C4">
          <w:rPr>
            <w:lang w:eastAsia="zh-CN"/>
          </w:rPr>
          <w:delText xml:space="preserve">. </w:delText>
        </w:r>
      </w:del>
      <w:ins w:id="2481" w:author="Delta" w:date="2021-07-23T11:12:00Z">
        <w:r w:rsidRPr="008E21F4">
          <w:rPr>
            <w:lang w:eastAsia="zh-CN"/>
          </w:rPr>
          <w:t>(s) if any</w:t>
        </w:r>
        <w:r w:rsidRPr="008E21F4">
          <w:t>.</w:t>
        </w:r>
      </w:ins>
      <w:bookmarkEnd w:id="2468"/>
      <w:bookmarkEnd w:id="2469"/>
      <w:bookmarkEnd w:id="2470"/>
    </w:p>
    <w:p w14:paraId="3D5E8040" w14:textId="0F313136" w:rsidR="00CB3986" w:rsidRPr="008E21F4" w:rsidRDefault="00CB3986" w:rsidP="00CB3986">
      <w:pPr>
        <w:pStyle w:val="B1"/>
        <w:rPr>
          <w:lang w:eastAsia="zh-CN"/>
        </w:rPr>
      </w:pPr>
      <w:r w:rsidRPr="008E21F4">
        <w:t>-</w:t>
      </w:r>
      <w:r w:rsidRPr="008E21F4">
        <w:tab/>
        <w:t xml:space="preserve">If the sum of the maximum </w:t>
      </w:r>
      <w:ins w:id="2482" w:author="Delta" w:date="2021-07-23T11:12:00Z">
        <w:r w:rsidRPr="008E21F4">
          <w:t xml:space="preserve">Base Station </w:t>
        </w:r>
      </w:ins>
      <w:r w:rsidRPr="008E21F4">
        <w:t xml:space="preserve">RF </w:t>
      </w:r>
      <w:del w:id="2483" w:author="Delta" w:date="2021-07-23T11:12:00Z">
        <w:r w:rsidR="00B93084" w:rsidRPr="008735C4">
          <w:delText>bandwidth</w:delText>
        </w:r>
      </w:del>
      <w:ins w:id="2484" w:author="Delta" w:date="2021-07-23T11:12:00Z">
        <w:r w:rsidRPr="008E21F4">
          <w:t>Bandwidths</w:t>
        </w:r>
      </w:ins>
      <w:r w:rsidRPr="008E21F4">
        <w:t xml:space="preserve"> of each supported operating bands is larger than the declared </w:t>
      </w:r>
      <w:del w:id="2485" w:author="Delta" w:date="2021-07-23T11:12:00Z">
        <w:r w:rsidR="00B93084" w:rsidRPr="008735C4">
          <w:rPr>
            <w:lang w:eastAsia="zh-CN"/>
          </w:rPr>
          <w:delText>total</w:delText>
        </w:r>
      </w:del>
      <w:ins w:id="2486" w:author="Delta" w:date="2021-07-23T11:12:00Z">
        <w:r w:rsidRPr="008E21F4">
          <w:rPr>
            <w:lang w:eastAsia="zh-CN"/>
          </w:rPr>
          <w:t>Total</w:t>
        </w:r>
      </w:ins>
      <w:r w:rsidRPr="008E21F4">
        <w:rPr>
          <w:lang w:eastAsia="zh-CN"/>
        </w:rPr>
        <w:t xml:space="preserve"> RF </w:t>
      </w:r>
      <w:del w:id="2487" w:author="Delta" w:date="2021-07-23T11:12:00Z">
        <w:r w:rsidR="00B93084" w:rsidRPr="008735C4">
          <w:rPr>
            <w:lang w:eastAsia="zh-CN"/>
          </w:rPr>
          <w:delText>bandwidth</w:delText>
        </w:r>
      </w:del>
      <w:ins w:id="2488" w:author="Delta" w:date="2021-07-23T11:12:00Z">
        <w:r w:rsidRPr="008E21F4">
          <w:rPr>
            <w:lang w:eastAsia="zh-CN"/>
          </w:rPr>
          <w:t>Bandwidth</w:t>
        </w:r>
      </w:ins>
      <w:r w:rsidRPr="008E21F4">
        <w:rPr>
          <w:lang w:eastAsia="zh-CN"/>
        </w:rPr>
        <w:t xml:space="preserve"> of transmitter and receiver for the declared band combinations of the BS, repeat the steps above for test configurations where the </w:t>
      </w:r>
      <w:ins w:id="2489" w:author="Delta" w:date="2021-07-23T11:12:00Z">
        <w:r w:rsidRPr="008E21F4">
          <w:t>Base Station</w:t>
        </w:r>
        <w:r w:rsidRPr="008E21F4">
          <w:rPr>
            <w:lang w:eastAsia="zh-CN"/>
          </w:rPr>
          <w:t xml:space="preserve"> </w:t>
        </w:r>
      </w:ins>
      <w:r w:rsidRPr="008E21F4">
        <w:rPr>
          <w:lang w:eastAsia="zh-CN"/>
        </w:rPr>
        <w:t xml:space="preserve">RF </w:t>
      </w:r>
      <w:del w:id="2490" w:author="Delta" w:date="2021-07-23T11:12:00Z">
        <w:r w:rsidR="00B93084" w:rsidRPr="008735C4">
          <w:rPr>
            <w:lang w:eastAsia="zh-CN"/>
          </w:rPr>
          <w:delText>bandwidth</w:delText>
        </w:r>
      </w:del>
      <w:ins w:id="2491" w:author="Delta" w:date="2021-07-23T11:12:00Z">
        <w:r w:rsidRPr="008E21F4">
          <w:rPr>
            <w:lang w:eastAsia="zh-CN"/>
          </w:rPr>
          <w:t>Bandwidth</w:t>
        </w:r>
      </w:ins>
      <w:r w:rsidRPr="008E21F4">
        <w:rPr>
          <w:lang w:eastAsia="zh-CN"/>
        </w:rPr>
        <w:t xml:space="preserve"> of one of the operating band </w:t>
      </w:r>
      <w:r w:rsidRPr="008E21F4">
        <w:t xml:space="preserve">shall be reduced so that the </w:t>
      </w:r>
      <w:del w:id="2492" w:author="Delta" w:date="2021-07-23T11:12:00Z">
        <w:r w:rsidR="00B93084" w:rsidRPr="008735C4">
          <w:rPr>
            <w:lang w:eastAsia="zh-CN"/>
          </w:rPr>
          <w:delText>total</w:delText>
        </w:r>
      </w:del>
      <w:ins w:id="2493" w:author="Delta" w:date="2021-07-23T11:12:00Z">
        <w:r w:rsidRPr="008E21F4">
          <w:rPr>
            <w:lang w:eastAsia="zh-CN"/>
          </w:rPr>
          <w:t>Total</w:t>
        </w:r>
      </w:ins>
      <w:r w:rsidRPr="008E21F4">
        <w:rPr>
          <w:lang w:eastAsia="zh-CN"/>
        </w:rPr>
        <w:t xml:space="preserve"> RF </w:t>
      </w:r>
      <w:del w:id="2494" w:author="Delta" w:date="2021-07-23T11:12:00Z">
        <w:r w:rsidR="00B93084" w:rsidRPr="008735C4">
          <w:rPr>
            <w:lang w:eastAsia="zh-CN"/>
          </w:rPr>
          <w:delText>bandwidth</w:delText>
        </w:r>
      </w:del>
      <w:ins w:id="2495" w:author="Delta" w:date="2021-07-23T11:12:00Z">
        <w:r w:rsidRPr="008E21F4">
          <w:rPr>
            <w:lang w:eastAsia="zh-CN"/>
          </w:rPr>
          <w:t>Bandwidth</w:t>
        </w:r>
        <w:r w:rsidRPr="008E21F4">
          <w:t xml:space="preserve"> BW</w:t>
        </w:r>
        <w:r w:rsidRPr="008E21F4">
          <w:rPr>
            <w:vertAlign w:val="subscript"/>
          </w:rPr>
          <w:t>tot</w:t>
        </w:r>
      </w:ins>
      <w:r w:rsidRPr="008E21F4">
        <w:rPr>
          <w:lang w:eastAsia="zh-CN"/>
        </w:rPr>
        <w:t xml:space="preserve"> of transmitter and receiver is not exceeded and vice versa.</w:t>
      </w:r>
      <w:del w:id="2496" w:author="Delta" w:date="2021-07-23T11:12:00Z">
        <w:r w:rsidR="00B93084" w:rsidRPr="008735C4">
          <w:rPr>
            <w:lang w:val="en-US"/>
          </w:rPr>
          <w:delText xml:space="preserve"> </w:delText>
        </w:r>
      </w:del>
    </w:p>
    <w:p w14:paraId="6D6AFDF9" w14:textId="77777777" w:rsidR="00CB3986" w:rsidRPr="008E21F4" w:rsidRDefault="00CB3986" w:rsidP="00CB3986">
      <w:pPr>
        <w:pStyle w:val="B1"/>
        <w:rPr>
          <w:rPrChange w:id="2497" w:author="Delta" w:date="2021-07-23T11:12:00Z">
            <w:rPr>
              <w:lang w:val="en-US"/>
            </w:rPr>
          </w:rPrChange>
        </w:rPr>
      </w:pPr>
      <w:r w:rsidRPr="008E21F4">
        <w:t>-</w:t>
      </w:r>
      <w:r w:rsidRPr="008E21F4">
        <w:tab/>
        <w:t xml:space="preserve">If the sum of the </w:t>
      </w:r>
      <w:r w:rsidRPr="008E21F4">
        <w:rPr>
          <w:lang w:eastAsia="zh-CN"/>
        </w:rPr>
        <w:t>maximum number of supported carrier</w:t>
      </w:r>
      <w:r w:rsidRPr="008E21F4">
        <w:t xml:space="preserve"> of each supported operating bands in multi-band operation is larger than the declared </w:t>
      </w:r>
      <w:r w:rsidRPr="008E21F4">
        <w:rPr>
          <w:lang w:eastAsia="zh-CN"/>
        </w:rPr>
        <w:t xml:space="preserve">total number of supported carriers for the declared band combinations of the BS, repeat the steps above for test configurations where in each test configuration the number of carriers of one of the operating band </w:t>
      </w:r>
      <w:r w:rsidRPr="008E21F4">
        <w:t xml:space="preserve">shall be reduced so that the </w:t>
      </w:r>
      <w:r w:rsidRPr="008E21F4">
        <w:rPr>
          <w:lang w:eastAsia="zh-CN"/>
        </w:rPr>
        <w:t>total number of supported carriers is not exceeded and vice versa.</w:t>
      </w:r>
    </w:p>
    <w:p w14:paraId="3C9E3AC9" w14:textId="77777777" w:rsidR="00CB3986" w:rsidRPr="008E21F4" w:rsidRDefault="00CB3986" w:rsidP="00CB3986">
      <w:pPr>
        <w:pStyle w:val="Heading4"/>
        <w:rPr>
          <w:sz w:val="22"/>
        </w:rPr>
      </w:pPr>
      <w:bookmarkStart w:id="2498" w:name="_Toc21017646"/>
      <w:bookmarkStart w:id="2499" w:name="_Toc29486109"/>
      <w:bookmarkStart w:id="2500" w:name="_Toc29756799"/>
      <w:bookmarkStart w:id="2501" w:name="_Toc29757912"/>
      <w:bookmarkStart w:id="2502" w:name="_Toc35952477"/>
      <w:bookmarkStart w:id="2503" w:name="_Toc37174477"/>
      <w:bookmarkStart w:id="2504" w:name="_Toc37176358"/>
      <w:bookmarkStart w:id="2505" w:name="_Toc45831433"/>
      <w:bookmarkStart w:id="2506" w:name="_Toc45832158"/>
      <w:bookmarkStart w:id="2507" w:name="_Toc52547086"/>
      <w:bookmarkStart w:id="2508" w:name="_Toc61110233"/>
      <w:bookmarkStart w:id="2509" w:name="_Toc67910515"/>
      <w:bookmarkStart w:id="2510" w:name="_Toc75187439"/>
      <w:bookmarkStart w:id="2511" w:name="_Toc76501194"/>
      <w:bookmarkStart w:id="2512" w:name="_Toc408331094"/>
      <w:r w:rsidRPr="008E21F4">
        <w:rPr>
          <w:lang w:eastAsia="zh-CN"/>
        </w:rPr>
        <w:t>4.10.4</w:t>
      </w:r>
      <w:r w:rsidRPr="008E21F4">
        <w:t>.2</w:t>
      </w:r>
      <w:r w:rsidRPr="008E21F4">
        <w:tab/>
        <w:t>ETC4 power allocation</w:t>
      </w:r>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p>
    <w:p w14:paraId="1D41F847" w14:textId="77777777" w:rsidR="00CB3986" w:rsidRPr="008E21F4" w:rsidRDefault="00CB3986" w:rsidP="00CB3986">
      <w:pPr>
        <w:rPr>
          <w:lang w:eastAsia="zh-CN"/>
        </w:rPr>
      </w:pPr>
      <w:r w:rsidRPr="008E21F4">
        <w:rPr>
          <w:lang w:eastAsia="zh-CN"/>
        </w:rPr>
        <w:t>Unless otherwise stated, s</w:t>
      </w:r>
      <w:r w:rsidRPr="008E21F4">
        <w:t xml:space="preserve">et the power of each carrier </w:t>
      </w:r>
      <w:r w:rsidRPr="008E21F4">
        <w:rPr>
          <w:lang w:eastAsia="zh-CN"/>
        </w:rPr>
        <w:t xml:space="preserve">in all supported operating bands </w:t>
      </w:r>
      <w:r w:rsidRPr="008E21F4">
        <w:t xml:space="preserve">to the same power so that the sum of the carrier powers equals the </w:t>
      </w:r>
      <w:r w:rsidRPr="008E21F4">
        <w:rPr>
          <w:lang w:eastAsia="zh-CN"/>
        </w:rPr>
        <w:t xml:space="preserve">total </w:t>
      </w:r>
      <w:r w:rsidRPr="008E21F4">
        <w:t>output power according to the manufacturer’s declaration.</w:t>
      </w:r>
    </w:p>
    <w:p w14:paraId="06DE8BAC" w14:textId="77777777" w:rsidR="00CB3986" w:rsidRPr="008E21F4" w:rsidRDefault="00CB3986" w:rsidP="00CB3986">
      <w:pPr>
        <w:rPr>
          <w:lang w:eastAsia="zh-CN"/>
        </w:rPr>
      </w:pPr>
      <w:r w:rsidRPr="008E21F4">
        <w:rPr>
          <w:lang w:eastAsia="zh-CN"/>
        </w:rPr>
        <w:t>If the allocated power</w:t>
      </w:r>
      <w:r w:rsidRPr="008E21F4">
        <w:t xml:space="preserve"> of </w:t>
      </w:r>
      <w:r w:rsidRPr="008E21F4">
        <w:rPr>
          <w:lang w:eastAsia="zh-CN"/>
        </w:rPr>
        <w:t>a</w:t>
      </w:r>
      <w:r w:rsidRPr="008E21F4">
        <w:t xml:space="preserve"> supported operating band</w:t>
      </w:r>
      <w:r w:rsidRPr="008E21F4">
        <w:rPr>
          <w:lang w:eastAsia="zh-CN"/>
        </w:rPr>
        <w:t>(</w:t>
      </w:r>
      <w:r w:rsidRPr="008E21F4">
        <w:t>s</w:t>
      </w:r>
      <w:r w:rsidRPr="008E21F4">
        <w:rPr>
          <w:lang w:eastAsia="zh-CN"/>
        </w:rPr>
        <w:t xml:space="preserve">) exceeds the declared rated </w:t>
      </w:r>
      <w:r w:rsidRPr="008E21F4">
        <w:t>total output power</w:t>
      </w:r>
      <w:ins w:id="2513" w:author="Delta" w:date="2021-07-23T11:12:00Z">
        <w:r w:rsidRPr="008E21F4">
          <w:rPr>
            <w:rFonts w:eastAsia="?c?e?o“A‘??S?V?b?N‘I" w:cs="v4.2.0"/>
          </w:rPr>
          <w:t xml:space="preserve"> P</w:t>
        </w:r>
        <w:r w:rsidRPr="008E21F4">
          <w:rPr>
            <w:rFonts w:eastAsia="?c?e?o“A‘??S?V?b?N‘I" w:cs="v4.2.0"/>
            <w:vertAlign w:val="subscript"/>
          </w:rPr>
          <w:t>rated,t</w:t>
        </w:r>
      </w:ins>
      <w:r w:rsidRPr="008E21F4">
        <w:rPr>
          <w:lang w:eastAsia="zh-CN"/>
        </w:rPr>
        <w:t xml:space="preserve"> of the </w:t>
      </w:r>
      <w:r w:rsidRPr="008E21F4">
        <w:t>operating band</w:t>
      </w:r>
      <w:r w:rsidRPr="008E21F4">
        <w:rPr>
          <w:lang w:eastAsia="zh-CN"/>
        </w:rPr>
        <w:t>(</w:t>
      </w:r>
      <w:r w:rsidRPr="008E21F4">
        <w:t>s</w:t>
      </w:r>
      <w:r w:rsidRPr="008E21F4">
        <w:rPr>
          <w:lang w:eastAsia="zh-CN"/>
        </w:rPr>
        <w:t>)</w:t>
      </w:r>
      <w:r w:rsidRPr="008E21F4">
        <w:t xml:space="preserve"> in multi-band operation</w:t>
      </w:r>
      <w:r w:rsidRPr="008E21F4">
        <w:rPr>
          <w:lang w:eastAsia="zh-CN"/>
        </w:rPr>
        <w:t>, the exceeded part shall</w:t>
      </w:r>
      <w:r w:rsidRPr="008E21F4">
        <w:rPr>
          <w:rFonts w:eastAsia="SimSun"/>
          <w:lang w:eastAsia="zh-CN"/>
        </w:rPr>
        <w:t>,</w:t>
      </w:r>
      <w:r w:rsidRPr="008E21F4">
        <w:rPr>
          <w:lang w:eastAsia="zh-CN"/>
        </w:rPr>
        <w:t xml:space="preserve"> if possible</w:t>
      </w:r>
      <w:r w:rsidRPr="008E21F4">
        <w:rPr>
          <w:rFonts w:eastAsia="SimSun"/>
          <w:lang w:eastAsia="zh-CN"/>
        </w:rPr>
        <w:t>,</w:t>
      </w:r>
      <w:r w:rsidRPr="008E21F4">
        <w:rPr>
          <w:lang w:eastAsia="zh-CN"/>
        </w:rPr>
        <w:t xml:space="preserve"> be reallocated into the other band(s). If the power allocated for a carrier exceeds the rated output power declared for that carrier, the exceeded power shall, if possible, be reallocated into the other carriers.</w:t>
      </w:r>
    </w:p>
    <w:p w14:paraId="22A0EABA" w14:textId="77777777" w:rsidR="00CB3986" w:rsidRPr="008E21F4" w:rsidRDefault="00CB3986" w:rsidP="00CB3986">
      <w:pPr>
        <w:pStyle w:val="Heading3"/>
        <w:rPr>
          <w:lang w:eastAsia="zh-CN"/>
        </w:rPr>
      </w:pPr>
      <w:bookmarkStart w:id="2514" w:name="_Toc21017647"/>
      <w:bookmarkStart w:id="2515" w:name="_Toc29486110"/>
      <w:bookmarkStart w:id="2516" w:name="_Toc29756800"/>
      <w:bookmarkStart w:id="2517" w:name="_Toc29757913"/>
      <w:bookmarkStart w:id="2518" w:name="_Toc35952478"/>
      <w:bookmarkStart w:id="2519" w:name="_Toc37174478"/>
      <w:bookmarkStart w:id="2520" w:name="_Toc37176359"/>
      <w:bookmarkStart w:id="2521" w:name="_Toc45831434"/>
      <w:bookmarkStart w:id="2522" w:name="_Toc45832159"/>
      <w:bookmarkStart w:id="2523" w:name="_Toc52547087"/>
      <w:bookmarkStart w:id="2524" w:name="_Toc61110234"/>
      <w:bookmarkStart w:id="2525" w:name="_Toc67910516"/>
      <w:bookmarkStart w:id="2526" w:name="_Toc75187440"/>
      <w:bookmarkStart w:id="2527" w:name="_Toc76501195"/>
      <w:bookmarkStart w:id="2528" w:name="_Toc408331095"/>
      <w:r w:rsidRPr="008E21F4">
        <w:rPr>
          <w:lang w:eastAsia="zh-CN"/>
        </w:rPr>
        <w:t>4.10.5</w:t>
      </w:r>
      <w:r w:rsidRPr="008E21F4">
        <w:tab/>
        <w:t xml:space="preserve">ETC5: Multi-band </w:t>
      </w:r>
      <w:r w:rsidRPr="008E21F4">
        <w:rPr>
          <w:lang w:eastAsia="zh-CN"/>
        </w:rPr>
        <w:t>test configuration with high PSD per carrier</w:t>
      </w:r>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p>
    <w:p w14:paraId="12599F9D" w14:textId="77777777" w:rsidR="00CB3986" w:rsidRPr="008E21F4" w:rsidRDefault="00CB3986" w:rsidP="00CB3986">
      <w:r w:rsidRPr="008E21F4">
        <w:t>The purpose of ETC5 is to test multi-band operation aspects considering higher PSD cases with reduced number of carriers</w:t>
      </w:r>
      <w:ins w:id="2529" w:author="Delta" w:date="2021-07-23T11:12:00Z">
        <w:r w:rsidRPr="008E21F4">
          <w:t xml:space="preserve"> and non-contiguous operation (if supported) in multi-band mode</w:t>
        </w:r>
      </w:ins>
      <w:r w:rsidRPr="008E21F4">
        <w:t>.</w:t>
      </w:r>
    </w:p>
    <w:p w14:paraId="134D0CCD" w14:textId="6D3993BF" w:rsidR="00CB3986" w:rsidRPr="008E21F4" w:rsidRDefault="00CB3986" w:rsidP="00CB3986">
      <w:pPr>
        <w:pStyle w:val="Heading4"/>
      </w:pPr>
      <w:bookmarkStart w:id="2530" w:name="_Toc21017648"/>
      <w:bookmarkStart w:id="2531" w:name="_Toc29486111"/>
      <w:bookmarkStart w:id="2532" w:name="_Toc29756801"/>
      <w:bookmarkStart w:id="2533" w:name="_Toc29757914"/>
      <w:bookmarkStart w:id="2534" w:name="_Toc35952479"/>
      <w:bookmarkStart w:id="2535" w:name="_Toc37174479"/>
      <w:bookmarkStart w:id="2536" w:name="_Toc37176360"/>
      <w:bookmarkStart w:id="2537" w:name="_Toc45831435"/>
      <w:bookmarkStart w:id="2538" w:name="_Toc45832160"/>
      <w:bookmarkStart w:id="2539" w:name="_Toc52547088"/>
      <w:bookmarkStart w:id="2540" w:name="_Toc61110235"/>
      <w:bookmarkStart w:id="2541" w:name="_Toc67910517"/>
      <w:bookmarkStart w:id="2542" w:name="_Toc75187441"/>
      <w:bookmarkStart w:id="2543" w:name="_Toc76501196"/>
      <w:bookmarkStart w:id="2544" w:name="_Toc408331096"/>
      <w:r w:rsidRPr="008E21F4">
        <w:rPr>
          <w:lang w:eastAsia="zh-CN"/>
        </w:rPr>
        <w:t>4.10.5</w:t>
      </w:r>
      <w:r w:rsidRPr="008E21F4">
        <w:t>.1</w:t>
      </w:r>
      <w:r w:rsidRPr="008E21F4">
        <w:tab/>
        <w:t>ETC5 generation</w:t>
      </w:r>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del w:id="2545" w:author="Delta" w:date="2021-07-23T11:12:00Z">
        <w:r w:rsidR="00B93084" w:rsidRPr="008735C4">
          <w:delText xml:space="preserve"> </w:delText>
        </w:r>
      </w:del>
    </w:p>
    <w:p w14:paraId="0DF0C1E2" w14:textId="54E5E9E4" w:rsidR="00CB3986" w:rsidRPr="008E21F4" w:rsidRDefault="00CB3986" w:rsidP="00CB3986">
      <w:pPr>
        <w:rPr>
          <w:lang w:eastAsia="zh-CN"/>
        </w:rPr>
      </w:pPr>
      <w:r w:rsidRPr="008E21F4">
        <w:t>ETC5 is based on re-using the existing test configuration applicable per band involved in multi-band operation. It is constructed using the following method:</w:t>
      </w:r>
      <w:del w:id="2546" w:author="Delta" w:date="2021-07-23T11:12:00Z">
        <w:r w:rsidR="00B93084" w:rsidRPr="008735C4">
          <w:delText xml:space="preserve"> </w:delText>
        </w:r>
      </w:del>
    </w:p>
    <w:p w14:paraId="684AB16C" w14:textId="471A56E4" w:rsidR="00CB3986" w:rsidRPr="008E21F4" w:rsidRDefault="00CB3986" w:rsidP="00CB3986">
      <w:pPr>
        <w:pStyle w:val="B1"/>
        <w:rPr>
          <w:rFonts w:eastAsia="SimSun"/>
          <w:lang w:eastAsia="zh-CN"/>
        </w:rPr>
      </w:pPr>
      <w:r w:rsidRPr="008E21F4">
        <w:t>-</w:t>
      </w:r>
      <w:r w:rsidRPr="008E21F4">
        <w:tab/>
        <w:t xml:space="preserve">The </w:t>
      </w:r>
      <w:ins w:id="2547" w:author="Delta" w:date="2021-07-23T11:12:00Z">
        <w:r w:rsidRPr="008E21F4">
          <w:t xml:space="preserve">Base Station </w:t>
        </w:r>
      </w:ins>
      <w:r w:rsidRPr="008E21F4">
        <w:t xml:space="preserve">RF </w:t>
      </w:r>
      <w:del w:id="2548" w:author="Delta" w:date="2021-07-23T11:12:00Z">
        <w:r w:rsidR="00B93084" w:rsidRPr="008735C4">
          <w:delText>bandwidth</w:delText>
        </w:r>
      </w:del>
      <w:ins w:id="2549" w:author="Delta" w:date="2021-07-23T11:12:00Z">
        <w:r w:rsidRPr="008E21F4">
          <w:t>Bandwidth</w:t>
        </w:r>
      </w:ins>
      <w:r w:rsidRPr="008E21F4">
        <w:t xml:space="preserve"> of each supported operating band shall be the declared maximum </w:t>
      </w:r>
      <w:ins w:id="2550" w:author="Delta" w:date="2021-07-23T11:12:00Z">
        <w:r w:rsidRPr="008E21F4">
          <w:t xml:space="preserve">Base Station </w:t>
        </w:r>
      </w:ins>
      <w:r w:rsidRPr="008E21F4">
        <w:t xml:space="preserve">RF </w:t>
      </w:r>
      <w:del w:id="2551" w:author="Delta" w:date="2021-07-23T11:12:00Z">
        <w:r w:rsidR="00B93084" w:rsidRPr="008735C4">
          <w:delText>bandwidth</w:delText>
        </w:r>
      </w:del>
      <w:ins w:id="2552" w:author="Delta" w:date="2021-07-23T11:12:00Z">
        <w:r w:rsidRPr="008E21F4">
          <w:t>Bandwidth</w:t>
        </w:r>
      </w:ins>
      <w:r w:rsidRPr="008E21F4">
        <w:t xml:space="preserve"> in multi-band operation.</w:t>
      </w:r>
      <w:del w:id="2553" w:author="Delta" w:date="2021-07-23T11:12:00Z">
        <w:r w:rsidR="00B93084" w:rsidRPr="008735C4">
          <w:delText xml:space="preserve"> </w:delText>
        </w:r>
      </w:del>
    </w:p>
    <w:p w14:paraId="14857087" w14:textId="63CAD9A1" w:rsidR="00CB3986" w:rsidRPr="008E21F4" w:rsidRDefault="00CB3986" w:rsidP="00CB3986">
      <w:pPr>
        <w:pStyle w:val="B1"/>
        <w:rPr>
          <w:rFonts w:eastAsia="SimSun"/>
          <w:lang w:eastAsia="zh-CN"/>
        </w:rPr>
      </w:pPr>
      <w:r w:rsidRPr="008E21F4">
        <w:t>-</w:t>
      </w:r>
      <w:r w:rsidRPr="008E21F4">
        <w:tab/>
      </w:r>
      <w:r w:rsidRPr="008E21F4">
        <w:rPr>
          <w:rPrChange w:id="2554" w:author="Delta" w:date="2021-07-23T11:12:00Z">
            <w:rPr>
              <w:lang w:val="en-US"/>
            </w:rPr>
          </w:rPrChange>
        </w:rPr>
        <w:t xml:space="preserve">The allocated </w:t>
      </w:r>
      <w:ins w:id="2555" w:author="Delta" w:date="2021-07-23T11:12:00Z">
        <w:r w:rsidRPr="008E21F4">
          <w:t xml:space="preserve">Base Station </w:t>
        </w:r>
      </w:ins>
      <w:r w:rsidRPr="008E21F4">
        <w:rPr>
          <w:rPrChange w:id="2556" w:author="Delta" w:date="2021-07-23T11:12:00Z">
            <w:rPr>
              <w:lang w:val="en-US"/>
            </w:rPr>
          </w:rPrChange>
        </w:rPr>
        <w:t xml:space="preserve">RF </w:t>
      </w:r>
      <w:del w:id="2557" w:author="Delta" w:date="2021-07-23T11:12:00Z">
        <w:r w:rsidR="00B93084" w:rsidRPr="008735C4">
          <w:rPr>
            <w:lang w:val="en-US"/>
          </w:rPr>
          <w:delText>bandwidth</w:delText>
        </w:r>
      </w:del>
      <w:ins w:id="2558" w:author="Delta" w:date="2021-07-23T11:12:00Z">
        <w:r w:rsidRPr="008E21F4">
          <w:t>Bandwidth</w:t>
        </w:r>
      </w:ins>
      <w:r w:rsidRPr="008E21F4">
        <w:rPr>
          <w:rPrChange w:id="2559" w:author="Delta" w:date="2021-07-23T11:12:00Z">
            <w:rPr>
              <w:lang w:val="en-US"/>
            </w:rPr>
          </w:rPrChange>
        </w:rPr>
        <w:t xml:space="preserve"> of the outermost bands shall be located at the outermost edges of the declared </w:t>
      </w:r>
      <w:del w:id="2560" w:author="Delta" w:date="2021-07-23T11:12:00Z">
        <w:r w:rsidR="00B93084" w:rsidRPr="008735C4">
          <w:rPr>
            <w:lang w:val="en-US" w:eastAsia="zh-CN"/>
          </w:rPr>
          <w:delText>maximum</w:delText>
        </w:r>
        <w:r w:rsidR="00B93084" w:rsidRPr="008735C4">
          <w:rPr>
            <w:lang w:val="en-US"/>
          </w:rPr>
          <w:delText xml:space="preserve"> radio bandwidth.</w:delText>
        </w:r>
        <w:r w:rsidR="00B93084" w:rsidRPr="008735C4">
          <w:rPr>
            <w:lang w:eastAsia="zh-CN"/>
          </w:rPr>
          <w:delText xml:space="preserve"> </w:delText>
        </w:r>
      </w:del>
      <w:ins w:id="2561" w:author="Delta" w:date="2021-07-23T11:12:00Z">
        <w:r w:rsidRPr="008E21F4">
          <w:rPr>
            <w:lang w:eastAsia="zh-CN"/>
          </w:rPr>
          <w:t>Maximum</w:t>
        </w:r>
        <w:r w:rsidRPr="008E21F4">
          <w:t xml:space="preserve"> Radio Bandwidth.</w:t>
        </w:r>
      </w:ins>
    </w:p>
    <w:p w14:paraId="5E3A9AEC" w14:textId="7AE39B3E" w:rsidR="00CB3986" w:rsidRPr="008E21F4" w:rsidRDefault="00CB3986" w:rsidP="00CB3986">
      <w:pPr>
        <w:pStyle w:val="B1"/>
        <w:rPr>
          <w:rPrChange w:id="2562" w:author="Delta" w:date="2021-07-23T11:12:00Z">
            <w:rPr>
              <w:lang w:val="en-US"/>
            </w:rPr>
          </w:rPrChange>
        </w:rPr>
      </w:pPr>
      <w:r w:rsidRPr="008E21F4">
        <w:t>-</w:t>
      </w:r>
      <w:r w:rsidRPr="008E21F4">
        <w:tab/>
        <w:t>The maximum number of carriers is limited to</w:t>
      </w:r>
      <w:r w:rsidRPr="008E21F4">
        <w:rPr>
          <w:lang w:eastAsia="zh-CN"/>
        </w:rPr>
        <w:t xml:space="preserve"> </w:t>
      </w:r>
      <w:r w:rsidRPr="008E21F4">
        <w:t>two per band.</w:t>
      </w:r>
      <w:r w:rsidRPr="008E21F4">
        <w:rPr>
          <w:lang w:eastAsia="zh-CN"/>
        </w:rPr>
        <w:t xml:space="preserve">  </w:t>
      </w:r>
      <w:r w:rsidRPr="008E21F4">
        <w:rPr>
          <w:rPrChange w:id="2563" w:author="Delta" w:date="2021-07-23T11:12:00Z">
            <w:rPr>
              <w:lang w:val="en-US"/>
            </w:rPr>
          </w:rPrChange>
        </w:rPr>
        <w:t xml:space="preserve">Carriers shall first be placed at the outermost edges of the declared </w:t>
      </w:r>
      <w:del w:id="2564" w:author="Delta" w:date="2021-07-23T11:12:00Z">
        <w:r w:rsidR="00B93084" w:rsidRPr="008735C4">
          <w:rPr>
            <w:lang w:val="en-US" w:eastAsia="zh-CN"/>
          </w:rPr>
          <w:delText>maximum radio bandwidth.</w:delText>
        </w:r>
      </w:del>
      <w:ins w:id="2565" w:author="Delta" w:date="2021-07-23T11:12:00Z">
        <w:r w:rsidRPr="008E21F4">
          <w:rPr>
            <w:lang w:eastAsia="zh-CN"/>
          </w:rPr>
          <w:t xml:space="preserve">Maximum Radio Bandwidth for outermost bands and at the </w:t>
        </w:r>
        <w:r w:rsidRPr="008E21F4">
          <w:t>Base Station</w:t>
        </w:r>
        <w:r w:rsidRPr="008E21F4">
          <w:rPr>
            <w:lang w:eastAsia="zh-CN"/>
          </w:rPr>
          <w:t xml:space="preserve"> RF Bandwidths edges for middle band(s) if any.</w:t>
        </w:r>
      </w:ins>
      <w:r w:rsidRPr="008E21F4">
        <w:rPr>
          <w:rPrChange w:id="2566" w:author="Delta" w:date="2021-07-23T11:12:00Z">
            <w:rPr>
              <w:lang w:val="en-US"/>
            </w:rPr>
          </w:rPrChange>
        </w:rPr>
        <w:t xml:space="preserve"> Additional carriers shall next be placed at the </w:t>
      </w:r>
      <w:ins w:id="2567" w:author="Delta" w:date="2021-07-23T11:12:00Z">
        <w:r w:rsidRPr="008E21F4">
          <w:t>Base Station</w:t>
        </w:r>
        <w:r w:rsidRPr="008E21F4">
          <w:rPr>
            <w:lang w:eastAsia="zh-CN"/>
          </w:rPr>
          <w:t xml:space="preserve"> RF Bandwidths </w:t>
        </w:r>
      </w:ins>
      <w:r w:rsidRPr="008E21F4">
        <w:rPr>
          <w:rPrChange w:id="2568" w:author="Delta" w:date="2021-07-23T11:12:00Z">
            <w:rPr>
              <w:lang w:val="en-US"/>
            </w:rPr>
          </w:rPrChange>
        </w:rPr>
        <w:t>edges</w:t>
      </w:r>
      <w:del w:id="2569" w:author="Delta" w:date="2021-07-23T11:12:00Z">
        <w:r w:rsidR="00B93084" w:rsidRPr="008735C4">
          <w:rPr>
            <w:lang w:val="en-US" w:eastAsia="zh-CN"/>
          </w:rPr>
          <w:delText xml:space="preserve"> of the RF bandwidths</w:delText>
        </w:r>
      </w:del>
      <w:r w:rsidRPr="008E21F4">
        <w:rPr>
          <w:rPrChange w:id="2570" w:author="Delta" w:date="2021-07-23T11:12:00Z">
            <w:rPr>
              <w:lang w:val="en-US"/>
            </w:rPr>
          </w:rPrChange>
        </w:rPr>
        <w:t>, if possible.</w:t>
      </w:r>
    </w:p>
    <w:p w14:paraId="09562C33" w14:textId="2A5C742E" w:rsidR="00CB3986" w:rsidRPr="008E21F4" w:rsidRDefault="00CB3986" w:rsidP="00CB3986">
      <w:pPr>
        <w:pStyle w:val="B1"/>
      </w:pPr>
      <w:r w:rsidRPr="008E21F4">
        <w:t>-</w:t>
      </w:r>
      <w:r w:rsidRPr="008E21F4">
        <w:tab/>
        <w:t>Each concerned band shall be considered as a</w:t>
      </w:r>
      <w:r w:rsidRPr="008E21F4">
        <w:rPr>
          <w:lang w:eastAsia="zh-CN"/>
        </w:rPr>
        <w:t>n independent band</w:t>
      </w:r>
      <w:r w:rsidRPr="008E21F4">
        <w:t xml:space="preserve"> and the </w:t>
      </w:r>
      <w:del w:id="2571" w:author="Delta" w:date="2021-07-23T11:12:00Z">
        <w:r w:rsidR="00B93084" w:rsidRPr="008735C4">
          <w:delText>corresponding ETC3</w:delText>
        </w:r>
        <w:r w:rsidR="00B93084" w:rsidRPr="008735C4">
          <w:rPr>
            <w:lang w:eastAsia="zh-CN"/>
          </w:rPr>
          <w:delText xml:space="preserve"> shall be generated</w:delText>
        </w:r>
      </w:del>
      <w:ins w:id="2572" w:author="Delta" w:date="2021-07-23T11:12:00Z">
        <w:r w:rsidRPr="008E21F4">
          <w:t>carrier placement</w:t>
        </w:r>
      </w:ins>
      <w:r w:rsidRPr="008E21F4">
        <w:t xml:space="preserve"> in each band</w:t>
      </w:r>
      <w:del w:id="2573" w:author="Delta" w:date="2021-07-23T11:12:00Z">
        <w:r w:rsidR="00B93084" w:rsidRPr="008735C4">
          <w:rPr>
            <w:lang w:eastAsia="zh-CN"/>
          </w:rPr>
          <w:delText>.</w:delText>
        </w:r>
      </w:del>
      <w:ins w:id="2574" w:author="Delta" w:date="2021-07-23T11:12:00Z">
        <w:r w:rsidRPr="008E21F4">
          <w:t xml:space="preserve"> shall be according to ETC3, where the declared parameters for multi-band operation shall apply</w:t>
        </w:r>
        <w:r w:rsidRPr="008E21F4">
          <w:rPr>
            <w:lang w:eastAsia="zh-CN"/>
          </w:rPr>
          <w:t>.</w:t>
        </w:r>
      </w:ins>
      <w:r w:rsidRPr="008E21F4">
        <w:rPr>
          <w:lang w:eastAsia="zh-CN"/>
        </w:rPr>
        <w:t xml:space="preserve"> Narrowest supported E-UTRA channel bandwidth shall be used in the test configuration.</w:t>
      </w:r>
      <w:del w:id="2575" w:author="Delta" w:date="2021-07-23T11:12:00Z">
        <w:r w:rsidR="007943FB" w:rsidRPr="008735C4">
          <w:delText xml:space="preserve"> </w:delText>
        </w:r>
      </w:del>
    </w:p>
    <w:p w14:paraId="49EA598C" w14:textId="7651FE54" w:rsidR="00CB3986" w:rsidRPr="008E21F4" w:rsidRDefault="00CB3986" w:rsidP="00CB3986">
      <w:pPr>
        <w:pStyle w:val="B1"/>
        <w:rPr>
          <w:lang w:eastAsia="zh-CN"/>
        </w:rPr>
      </w:pPr>
      <w:r w:rsidRPr="008E21F4">
        <w:t>-</w:t>
      </w:r>
      <w:r w:rsidRPr="008E21F4">
        <w:tab/>
        <w:t xml:space="preserve">If </w:t>
      </w:r>
      <w:del w:id="2576" w:author="Delta" w:date="2021-07-23T11:12:00Z">
        <w:r w:rsidR="007943FB" w:rsidRPr="008735C4">
          <w:rPr>
            <w:lang w:eastAsia="zh-CN"/>
          </w:rPr>
          <w:delText xml:space="preserve">a multi-band BS supports three carriers </w:delText>
        </w:r>
      </w:del>
      <w:r w:rsidRPr="008E21F4">
        <w:t>only</w:t>
      </w:r>
      <w:del w:id="2577" w:author="Delta" w:date="2021-07-23T11:12:00Z">
        <w:r w:rsidR="007943FB" w:rsidRPr="008735C4">
          <w:rPr>
            <w:lang w:eastAsia="zh-CN"/>
          </w:rPr>
          <w:delText xml:space="preserve">, two </w:delText>
        </w:r>
        <w:r w:rsidR="007943FB" w:rsidRPr="008735C4">
          <w:rPr>
            <w:lang w:val="en-US"/>
          </w:rPr>
          <w:delText>carriers</w:delText>
        </w:r>
        <w:r w:rsidR="007943FB" w:rsidRPr="008735C4">
          <w:rPr>
            <w:lang w:eastAsia="zh-CN"/>
          </w:rPr>
          <w:delText xml:space="preserve"> shall</w:delText>
        </w:r>
      </w:del>
      <w:ins w:id="2578" w:author="Delta" w:date="2021-07-23T11:12:00Z">
        <w:r w:rsidRPr="008E21F4">
          <w:t xml:space="preserve"> one carrier can</w:t>
        </w:r>
      </w:ins>
      <w:r w:rsidRPr="008E21F4">
        <w:t xml:space="preserve"> be placed </w:t>
      </w:r>
      <w:del w:id="2579" w:author="Delta" w:date="2021-07-23T11:12:00Z">
        <w:r w:rsidR="007943FB" w:rsidRPr="008735C4">
          <w:rPr>
            <w:lang w:eastAsia="zh-CN"/>
          </w:rPr>
          <w:delText xml:space="preserve">in one </w:delText>
        </w:r>
      </w:del>
      <w:ins w:id="2580" w:author="Delta" w:date="2021-07-23T11:12:00Z">
        <w:r w:rsidRPr="008E21F4">
          <w:rPr>
            <w:lang w:eastAsia="zh-CN"/>
          </w:rPr>
          <w:t xml:space="preserve">for the concerned </w:t>
        </w:r>
      </w:ins>
      <w:r w:rsidRPr="008E21F4">
        <w:rPr>
          <w:lang w:eastAsia="zh-CN"/>
        </w:rPr>
        <w:t>band</w:t>
      </w:r>
      <w:del w:id="2581" w:author="Delta" w:date="2021-07-23T11:12:00Z">
        <w:r w:rsidR="007943FB" w:rsidRPr="008735C4">
          <w:rPr>
            <w:lang w:eastAsia="zh-CN"/>
          </w:rPr>
          <w:delText xml:space="preserve"> according to ETC3</w:delText>
        </w:r>
        <w:r w:rsidR="007943FB" w:rsidRPr="008735C4">
          <w:delText xml:space="preserve"> </w:delText>
        </w:r>
        <w:r w:rsidR="007943FB" w:rsidRPr="008735C4">
          <w:rPr>
            <w:lang w:eastAsia="zh-CN"/>
          </w:rPr>
          <w:delText>while</w:delText>
        </w:r>
      </w:del>
      <w:ins w:id="2582" w:author="Delta" w:date="2021-07-23T11:12:00Z">
        <w:r w:rsidRPr="008E21F4">
          <w:rPr>
            <w:lang w:eastAsia="zh-CN"/>
          </w:rPr>
          <w:t>(s),</w:t>
        </w:r>
      </w:ins>
      <w:r w:rsidRPr="008E21F4">
        <w:rPr>
          <w:lang w:eastAsia="zh-CN"/>
        </w:rPr>
        <w:t xml:space="preserve"> </w:t>
      </w:r>
      <w:r w:rsidRPr="008E21F4">
        <w:t xml:space="preserve">the </w:t>
      </w:r>
      <w:del w:id="2583" w:author="Delta" w:date="2021-07-23T11:12:00Z">
        <w:r w:rsidR="007943FB" w:rsidRPr="008735C4">
          <w:rPr>
            <w:lang w:eastAsia="zh-CN"/>
          </w:rPr>
          <w:delText xml:space="preserve">remaining </w:delText>
        </w:r>
      </w:del>
      <w:r w:rsidRPr="008E21F4">
        <w:t>carrier</w:t>
      </w:r>
      <w:ins w:id="2584" w:author="Delta" w:date="2021-07-23T11:12:00Z">
        <w:r w:rsidRPr="008E21F4">
          <w:t>(s)</w:t>
        </w:r>
      </w:ins>
      <w:r w:rsidRPr="008E21F4">
        <w:t xml:space="preserve"> shall be placed at the </w:t>
      </w:r>
      <w:del w:id="2585" w:author="Delta" w:date="2021-07-23T11:12:00Z">
        <w:r w:rsidR="007943FB" w:rsidRPr="008735C4">
          <w:rPr>
            <w:lang w:eastAsia="zh-CN"/>
          </w:rPr>
          <w:delText>edge</w:delText>
        </w:r>
      </w:del>
      <w:ins w:id="2586" w:author="Delta" w:date="2021-07-23T11:12:00Z">
        <w:r w:rsidRPr="008E21F4">
          <w:rPr>
            <w:lang w:eastAsia="zh-CN"/>
          </w:rPr>
          <w:t xml:space="preserve">outermost </w:t>
        </w:r>
        <w:r w:rsidRPr="008E21F4">
          <w:t>edges</w:t>
        </w:r>
      </w:ins>
      <w:r w:rsidRPr="008E21F4">
        <w:t xml:space="preserve"> of the </w:t>
      </w:r>
      <w:ins w:id="2587" w:author="Delta" w:date="2021-07-23T11:12:00Z">
        <w:r w:rsidRPr="008E21F4">
          <w:t xml:space="preserve">declared </w:t>
        </w:r>
      </w:ins>
      <w:r w:rsidRPr="008E21F4">
        <w:t>maximum radio bandwidth</w:t>
      </w:r>
      <w:r w:rsidRPr="008E21F4">
        <w:rPr>
          <w:lang w:eastAsia="zh-CN"/>
        </w:rPr>
        <w:t xml:space="preserve"> </w:t>
      </w:r>
      <w:del w:id="2588" w:author="Delta" w:date="2021-07-23T11:12:00Z">
        <w:r w:rsidR="007943FB" w:rsidRPr="008735C4">
          <w:rPr>
            <w:lang w:eastAsia="zh-CN"/>
          </w:rPr>
          <w:delText>in the other</w:delText>
        </w:r>
      </w:del>
      <w:ins w:id="2589" w:author="Delta" w:date="2021-07-23T11:12:00Z">
        <w:r w:rsidRPr="008E21F4">
          <w:rPr>
            <w:lang w:eastAsia="zh-CN"/>
          </w:rPr>
          <w:t>for outermost</w:t>
        </w:r>
      </w:ins>
      <w:r w:rsidRPr="008E21F4">
        <w:rPr>
          <w:lang w:eastAsia="zh-CN"/>
        </w:rPr>
        <w:t xml:space="preserve"> band</w:t>
      </w:r>
      <w:ins w:id="2590" w:author="Delta" w:date="2021-07-23T11:12:00Z">
        <w:r w:rsidRPr="008E21F4">
          <w:rPr>
            <w:lang w:eastAsia="zh-CN"/>
          </w:rPr>
          <w:t xml:space="preserve">(s) and at one of the outermost edges of the supported frequency range within the </w:t>
        </w:r>
        <w:r w:rsidRPr="008E21F4">
          <w:t>Base Station</w:t>
        </w:r>
        <w:r w:rsidRPr="008E21F4">
          <w:rPr>
            <w:lang w:eastAsia="zh-CN"/>
          </w:rPr>
          <w:t xml:space="preserve"> RF Bandwidths for middle band(s) if any</w:t>
        </w:r>
      </w:ins>
      <w:r w:rsidRPr="008E21F4">
        <w:rPr>
          <w:lang w:eastAsia="zh-CN"/>
        </w:rPr>
        <w:t>.</w:t>
      </w:r>
    </w:p>
    <w:p w14:paraId="3E7A3277" w14:textId="7E5D99F1" w:rsidR="00CB3986" w:rsidRPr="008E21F4" w:rsidRDefault="00CB3986" w:rsidP="00CB3986">
      <w:pPr>
        <w:pStyle w:val="B1"/>
        <w:rPr>
          <w:rFonts w:eastAsia="SimSun"/>
          <w:lang w:eastAsia="zh-CN"/>
        </w:rPr>
      </w:pPr>
      <w:r w:rsidRPr="008E21F4">
        <w:t>-</w:t>
      </w:r>
      <w:r w:rsidRPr="008E21F4">
        <w:tab/>
        <w:t xml:space="preserve">If the sum of the maximum </w:t>
      </w:r>
      <w:ins w:id="2591" w:author="Delta" w:date="2021-07-23T11:12:00Z">
        <w:r w:rsidRPr="008E21F4">
          <w:t xml:space="preserve">Base Station </w:t>
        </w:r>
      </w:ins>
      <w:r w:rsidRPr="008E21F4">
        <w:t xml:space="preserve">RF </w:t>
      </w:r>
      <w:del w:id="2592" w:author="Delta" w:date="2021-07-23T11:12:00Z">
        <w:r w:rsidR="00B93084" w:rsidRPr="008735C4">
          <w:delText>bandwidth</w:delText>
        </w:r>
      </w:del>
      <w:ins w:id="2593" w:author="Delta" w:date="2021-07-23T11:12:00Z">
        <w:r w:rsidRPr="008E21F4">
          <w:t>Bandwidth</w:t>
        </w:r>
      </w:ins>
      <w:r w:rsidRPr="008E21F4">
        <w:t xml:space="preserve"> of each supported operating bands is larger than the declared </w:t>
      </w:r>
      <w:del w:id="2594" w:author="Delta" w:date="2021-07-23T11:12:00Z">
        <w:r w:rsidR="00B93084" w:rsidRPr="008735C4">
          <w:rPr>
            <w:lang w:eastAsia="zh-CN"/>
          </w:rPr>
          <w:delText>total</w:delText>
        </w:r>
      </w:del>
      <w:ins w:id="2595" w:author="Delta" w:date="2021-07-23T11:12:00Z">
        <w:r w:rsidRPr="008E21F4">
          <w:rPr>
            <w:lang w:eastAsia="zh-CN"/>
          </w:rPr>
          <w:t>Total</w:t>
        </w:r>
      </w:ins>
      <w:r w:rsidRPr="008E21F4">
        <w:rPr>
          <w:lang w:eastAsia="zh-CN"/>
        </w:rPr>
        <w:t xml:space="preserve"> RF </w:t>
      </w:r>
      <w:del w:id="2596" w:author="Delta" w:date="2021-07-23T11:12:00Z">
        <w:r w:rsidR="00B93084" w:rsidRPr="008735C4">
          <w:rPr>
            <w:lang w:eastAsia="zh-CN"/>
          </w:rPr>
          <w:delText>bandwidth</w:delText>
        </w:r>
      </w:del>
      <w:ins w:id="2597" w:author="Delta" w:date="2021-07-23T11:12:00Z">
        <w:r w:rsidRPr="008E21F4">
          <w:rPr>
            <w:lang w:eastAsia="zh-CN"/>
          </w:rPr>
          <w:t xml:space="preserve">Bandwidth </w:t>
        </w:r>
        <w:r w:rsidRPr="008E21F4">
          <w:t>BW</w:t>
        </w:r>
        <w:r w:rsidRPr="008E21F4">
          <w:rPr>
            <w:vertAlign w:val="subscript"/>
          </w:rPr>
          <w:t>tot</w:t>
        </w:r>
      </w:ins>
      <w:r w:rsidRPr="008E21F4">
        <w:rPr>
          <w:lang w:eastAsia="zh-CN"/>
        </w:rPr>
        <w:t xml:space="preserve"> of transmitter and receiver for the declared band combinations of the BS, repeat the steps above for test configurations where the </w:t>
      </w:r>
      <w:ins w:id="2598" w:author="Delta" w:date="2021-07-23T11:12:00Z">
        <w:r w:rsidRPr="008E21F4">
          <w:t>Base Station</w:t>
        </w:r>
        <w:r w:rsidRPr="008E21F4">
          <w:rPr>
            <w:lang w:eastAsia="zh-CN"/>
          </w:rPr>
          <w:t xml:space="preserve"> </w:t>
        </w:r>
      </w:ins>
      <w:r w:rsidRPr="008E21F4">
        <w:rPr>
          <w:lang w:eastAsia="zh-CN"/>
        </w:rPr>
        <w:t xml:space="preserve">RF </w:t>
      </w:r>
      <w:del w:id="2599" w:author="Delta" w:date="2021-07-23T11:12:00Z">
        <w:r w:rsidR="00B93084" w:rsidRPr="008735C4">
          <w:rPr>
            <w:lang w:eastAsia="zh-CN"/>
          </w:rPr>
          <w:delText>bandwidth</w:delText>
        </w:r>
      </w:del>
      <w:ins w:id="2600" w:author="Delta" w:date="2021-07-23T11:12:00Z">
        <w:r w:rsidRPr="008E21F4">
          <w:rPr>
            <w:lang w:eastAsia="zh-CN"/>
          </w:rPr>
          <w:t>Bandwidth</w:t>
        </w:r>
      </w:ins>
      <w:r w:rsidRPr="008E21F4">
        <w:rPr>
          <w:lang w:eastAsia="zh-CN"/>
        </w:rPr>
        <w:t xml:space="preserve"> of one of the operating band </w:t>
      </w:r>
      <w:r w:rsidRPr="008E21F4">
        <w:t xml:space="preserve">shall be reduced so that the </w:t>
      </w:r>
      <w:del w:id="2601" w:author="Delta" w:date="2021-07-23T11:12:00Z">
        <w:r w:rsidR="00B93084" w:rsidRPr="008735C4">
          <w:rPr>
            <w:lang w:eastAsia="zh-CN"/>
          </w:rPr>
          <w:delText>total</w:delText>
        </w:r>
      </w:del>
      <w:ins w:id="2602" w:author="Delta" w:date="2021-07-23T11:12:00Z">
        <w:r w:rsidRPr="008E21F4">
          <w:rPr>
            <w:lang w:eastAsia="zh-CN"/>
          </w:rPr>
          <w:t>Total</w:t>
        </w:r>
      </w:ins>
      <w:r w:rsidRPr="008E21F4">
        <w:rPr>
          <w:lang w:eastAsia="zh-CN"/>
        </w:rPr>
        <w:t xml:space="preserve"> RF </w:t>
      </w:r>
      <w:del w:id="2603" w:author="Delta" w:date="2021-07-23T11:12:00Z">
        <w:r w:rsidR="00B93084" w:rsidRPr="008735C4">
          <w:rPr>
            <w:lang w:eastAsia="zh-CN"/>
          </w:rPr>
          <w:delText>bandwidth</w:delText>
        </w:r>
      </w:del>
      <w:ins w:id="2604" w:author="Delta" w:date="2021-07-23T11:12:00Z">
        <w:r w:rsidRPr="008E21F4">
          <w:rPr>
            <w:lang w:eastAsia="zh-CN"/>
          </w:rPr>
          <w:t>Bandwidth</w:t>
        </w:r>
        <w:r w:rsidRPr="008E21F4">
          <w:t xml:space="preserve"> BW</w:t>
        </w:r>
        <w:r w:rsidRPr="008E21F4">
          <w:rPr>
            <w:vertAlign w:val="subscript"/>
          </w:rPr>
          <w:t>tot</w:t>
        </w:r>
      </w:ins>
      <w:r w:rsidRPr="008E21F4">
        <w:rPr>
          <w:lang w:eastAsia="zh-CN"/>
        </w:rPr>
        <w:t xml:space="preserve"> of transmitter and receiver is not exceeded and vice versa.</w:t>
      </w:r>
    </w:p>
    <w:p w14:paraId="70EEDA91" w14:textId="77777777" w:rsidR="00CB3986" w:rsidRPr="008E21F4" w:rsidRDefault="00CB3986" w:rsidP="00CB3986">
      <w:pPr>
        <w:pStyle w:val="Heading4"/>
      </w:pPr>
      <w:bookmarkStart w:id="2605" w:name="_Toc21017649"/>
      <w:bookmarkStart w:id="2606" w:name="_Toc29486112"/>
      <w:bookmarkStart w:id="2607" w:name="_Toc29756802"/>
      <w:bookmarkStart w:id="2608" w:name="_Toc29757915"/>
      <w:bookmarkStart w:id="2609" w:name="_Toc35952480"/>
      <w:bookmarkStart w:id="2610" w:name="_Toc37174480"/>
      <w:bookmarkStart w:id="2611" w:name="_Toc37176361"/>
      <w:bookmarkStart w:id="2612" w:name="_Toc45831436"/>
      <w:bookmarkStart w:id="2613" w:name="_Toc45832161"/>
      <w:bookmarkStart w:id="2614" w:name="_Toc52547089"/>
      <w:bookmarkStart w:id="2615" w:name="_Toc61110236"/>
      <w:bookmarkStart w:id="2616" w:name="_Toc67910518"/>
      <w:bookmarkStart w:id="2617" w:name="_Toc75187442"/>
      <w:bookmarkStart w:id="2618" w:name="_Toc76501197"/>
      <w:bookmarkStart w:id="2619" w:name="_Toc408331097"/>
      <w:r w:rsidRPr="008E21F4">
        <w:rPr>
          <w:lang w:eastAsia="zh-CN"/>
        </w:rPr>
        <w:t>4.10.5</w:t>
      </w:r>
      <w:r w:rsidRPr="008E21F4">
        <w:t>.2</w:t>
      </w:r>
      <w:r w:rsidRPr="008E21F4">
        <w:tab/>
        <w:t>ETC5 power allocation</w:t>
      </w:r>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p>
    <w:p w14:paraId="1643D6A1" w14:textId="67E7A44A" w:rsidR="00CB3986" w:rsidRPr="008E21F4" w:rsidRDefault="00CB3986" w:rsidP="00CB3986">
      <w:pPr>
        <w:rPr>
          <w:lang w:eastAsia="zh-CN"/>
        </w:rPr>
      </w:pPr>
      <w:r w:rsidRPr="008E21F4">
        <w:rPr>
          <w:lang w:eastAsia="zh-CN"/>
        </w:rPr>
        <w:t>Unless otherwise stated, s</w:t>
      </w:r>
      <w:r w:rsidRPr="008E21F4">
        <w:t xml:space="preserve">et the power of each carrier </w:t>
      </w:r>
      <w:r w:rsidRPr="008E21F4">
        <w:rPr>
          <w:lang w:eastAsia="zh-CN"/>
        </w:rPr>
        <w:t xml:space="preserve">in all supported operating bands </w:t>
      </w:r>
      <w:r w:rsidRPr="008E21F4">
        <w:t xml:space="preserve">to the same power so that the sum of the carrier powers equals the </w:t>
      </w:r>
      <w:r w:rsidRPr="008E21F4">
        <w:rPr>
          <w:lang w:eastAsia="zh-CN"/>
        </w:rPr>
        <w:t xml:space="preserve">total </w:t>
      </w:r>
      <w:r w:rsidRPr="008E21F4">
        <w:t>output power according to the manufacturer’s declaration.</w:t>
      </w:r>
      <w:del w:id="2620" w:author="Delta" w:date="2021-07-23T11:12:00Z">
        <w:r w:rsidR="00B93084" w:rsidRPr="008735C4">
          <w:rPr>
            <w:lang w:eastAsia="zh-CN"/>
          </w:rPr>
          <w:delText xml:space="preserve"> </w:delText>
        </w:r>
      </w:del>
    </w:p>
    <w:p w14:paraId="438D8BF8" w14:textId="77777777" w:rsidR="00CB3986" w:rsidRPr="008E21F4" w:rsidRDefault="00CB3986" w:rsidP="00CB3986">
      <w:pPr>
        <w:rPr>
          <w:lang w:eastAsia="zh-CN"/>
        </w:rPr>
      </w:pPr>
      <w:r w:rsidRPr="008E21F4">
        <w:rPr>
          <w:lang w:eastAsia="zh-CN"/>
        </w:rPr>
        <w:t>If the allocated power</w:t>
      </w:r>
      <w:r w:rsidRPr="008E21F4">
        <w:t xml:space="preserve"> of </w:t>
      </w:r>
      <w:r w:rsidRPr="008E21F4">
        <w:rPr>
          <w:lang w:eastAsia="zh-CN"/>
        </w:rPr>
        <w:t>a</w:t>
      </w:r>
      <w:r w:rsidRPr="008E21F4">
        <w:t xml:space="preserve"> supported operating band</w:t>
      </w:r>
      <w:r w:rsidRPr="008E21F4">
        <w:rPr>
          <w:lang w:eastAsia="zh-CN"/>
        </w:rPr>
        <w:t>(</w:t>
      </w:r>
      <w:r w:rsidRPr="008E21F4">
        <w:t>s</w:t>
      </w:r>
      <w:r w:rsidRPr="008E21F4">
        <w:rPr>
          <w:lang w:eastAsia="zh-CN"/>
        </w:rPr>
        <w:t xml:space="preserve">) exceeds the declared rated </w:t>
      </w:r>
      <w:r w:rsidRPr="008E21F4">
        <w:t>total output power</w:t>
      </w:r>
      <w:r w:rsidRPr="008E21F4">
        <w:rPr>
          <w:rFonts w:eastAsia="?c?e?o“A‘??S?V?b?N‘I" w:cs="v4.2.0"/>
        </w:rPr>
        <w:t xml:space="preserve"> </w:t>
      </w:r>
      <w:ins w:id="2621" w:author="Delta" w:date="2021-07-23T11:12:00Z">
        <w:r w:rsidRPr="008E21F4">
          <w:rPr>
            <w:rFonts w:eastAsia="?c?e?o“A‘??S?V?b?N‘I" w:cs="v4.2.0"/>
          </w:rPr>
          <w:t>P</w:t>
        </w:r>
        <w:r w:rsidRPr="008E21F4">
          <w:rPr>
            <w:rFonts w:eastAsia="?c?e?o“A‘??S?V?b?N‘I" w:cs="v4.2.0"/>
            <w:vertAlign w:val="subscript"/>
          </w:rPr>
          <w:t>rated,t</w:t>
        </w:r>
        <w:r w:rsidRPr="008E21F4">
          <w:rPr>
            <w:lang w:eastAsia="zh-CN"/>
          </w:rPr>
          <w:t xml:space="preserve"> </w:t>
        </w:r>
      </w:ins>
      <w:r w:rsidRPr="008E21F4">
        <w:rPr>
          <w:lang w:eastAsia="zh-CN"/>
        </w:rPr>
        <w:t xml:space="preserve">of the </w:t>
      </w:r>
      <w:r w:rsidRPr="008E21F4">
        <w:t>operating band</w:t>
      </w:r>
      <w:r w:rsidRPr="008E21F4">
        <w:rPr>
          <w:lang w:eastAsia="zh-CN"/>
        </w:rPr>
        <w:t>(</w:t>
      </w:r>
      <w:r w:rsidRPr="008E21F4">
        <w:t>s</w:t>
      </w:r>
      <w:r w:rsidRPr="008E21F4">
        <w:rPr>
          <w:lang w:eastAsia="zh-CN"/>
        </w:rPr>
        <w:t>)</w:t>
      </w:r>
      <w:r w:rsidRPr="008E21F4">
        <w:t xml:space="preserve"> in multi-band operation</w:t>
      </w:r>
      <w:r w:rsidRPr="008E21F4">
        <w:rPr>
          <w:lang w:eastAsia="zh-CN"/>
        </w:rPr>
        <w:t>, the exceeded part shall</w:t>
      </w:r>
      <w:r w:rsidRPr="008E21F4">
        <w:rPr>
          <w:rFonts w:eastAsia="SimSun"/>
          <w:lang w:eastAsia="zh-CN"/>
        </w:rPr>
        <w:t>,</w:t>
      </w:r>
      <w:r w:rsidRPr="008E21F4">
        <w:rPr>
          <w:lang w:eastAsia="zh-CN"/>
        </w:rPr>
        <w:t xml:space="preserve"> if possible</w:t>
      </w:r>
      <w:r w:rsidRPr="008E21F4">
        <w:rPr>
          <w:rFonts w:eastAsia="SimSun"/>
          <w:lang w:eastAsia="zh-CN"/>
        </w:rPr>
        <w:t>,</w:t>
      </w:r>
      <w:r w:rsidRPr="008E21F4">
        <w:rPr>
          <w:lang w:eastAsia="zh-CN"/>
        </w:rPr>
        <w:t xml:space="preserve"> be reallocated into the other band(s). If the power allocated for a carrier exceeds the rated output power declared for that carrier, the exceeded power shall, if possible, be reallocated into the other carriers.</w:t>
      </w:r>
    </w:p>
    <w:p w14:paraId="283F8CC0" w14:textId="77777777" w:rsidR="00CB3986" w:rsidRPr="008E21F4" w:rsidRDefault="00CB3986" w:rsidP="00CB3986">
      <w:pPr>
        <w:pStyle w:val="Heading3"/>
        <w:rPr>
          <w:ins w:id="2622" w:author="Delta" w:date="2021-07-23T11:12:00Z"/>
          <w:lang w:eastAsia="zh-CN"/>
        </w:rPr>
      </w:pPr>
      <w:bookmarkStart w:id="2623" w:name="_Toc21017650"/>
      <w:bookmarkStart w:id="2624" w:name="_Toc29486113"/>
      <w:bookmarkStart w:id="2625" w:name="_Toc29756803"/>
      <w:bookmarkStart w:id="2626" w:name="_Toc29757916"/>
      <w:bookmarkStart w:id="2627" w:name="_Toc35952481"/>
      <w:bookmarkStart w:id="2628" w:name="_Toc37174481"/>
      <w:bookmarkStart w:id="2629" w:name="_Toc37176362"/>
      <w:bookmarkStart w:id="2630" w:name="_Toc45831437"/>
      <w:bookmarkStart w:id="2631" w:name="_Toc45832162"/>
      <w:bookmarkStart w:id="2632" w:name="_Toc52547090"/>
      <w:bookmarkStart w:id="2633" w:name="_Toc61110237"/>
      <w:bookmarkStart w:id="2634" w:name="_Toc67910519"/>
      <w:bookmarkStart w:id="2635" w:name="_Toc75187443"/>
      <w:bookmarkStart w:id="2636" w:name="_Toc76501198"/>
      <w:ins w:id="2637" w:author="Delta" w:date="2021-07-23T11:12:00Z">
        <w:r w:rsidRPr="008E21F4">
          <w:rPr>
            <w:lang w:eastAsia="zh-CN"/>
          </w:rPr>
          <w:t>4.10.6</w:t>
        </w:r>
        <w:r w:rsidRPr="008E21F4">
          <w:rPr>
            <w:lang w:eastAsia="zh-CN"/>
          </w:rPr>
          <w:tab/>
          <w:t>ETC6: NB-IoT standalone multi-carrier operation</w:t>
        </w:r>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ins>
    </w:p>
    <w:p w14:paraId="29076B8E" w14:textId="77777777" w:rsidR="00CB3986" w:rsidRPr="008E21F4" w:rsidRDefault="00CB3986" w:rsidP="00CB3986">
      <w:pPr>
        <w:rPr>
          <w:ins w:id="2638" w:author="Delta" w:date="2021-07-23T11:12:00Z"/>
        </w:rPr>
      </w:pPr>
      <w:ins w:id="2639" w:author="Delta" w:date="2021-07-23T11:12:00Z">
        <w:r w:rsidRPr="008E21F4">
          <w:t>The purpose of the ETC6 is to test NB-IoT standalone multi-carrier aspects.</w:t>
        </w:r>
      </w:ins>
    </w:p>
    <w:p w14:paraId="1CB5FD35" w14:textId="77777777" w:rsidR="00CB3986" w:rsidRPr="008E21F4" w:rsidRDefault="00CB3986" w:rsidP="00CB3986">
      <w:pPr>
        <w:pStyle w:val="Heading4"/>
        <w:rPr>
          <w:ins w:id="2640" w:author="Delta" w:date="2021-07-23T11:12:00Z"/>
          <w:lang w:eastAsia="zh-CN"/>
        </w:rPr>
      </w:pPr>
      <w:bookmarkStart w:id="2641" w:name="_Toc21017651"/>
      <w:bookmarkStart w:id="2642" w:name="_Toc29486114"/>
      <w:bookmarkStart w:id="2643" w:name="_Toc29756804"/>
      <w:bookmarkStart w:id="2644" w:name="_Toc29757917"/>
      <w:bookmarkStart w:id="2645" w:name="_Toc35952482"/>
      <w:bookmarkStart w:id="2646" w:name="_Toc37174482"/>
      <w:bookmarkStart w:id="2647" w:name="_Toc37176363"/>
      <w:bookmarkStart w:id="2648" w:name="_Toc45831438"/>
      <w:bookmarkStart w:id="2649" w:name="_Toc45832163"/>
      <w:bookmarkStart w:id="2650" w:name="_Toc52547091"/>
      <w:bookmarkStart w:id="2651" w:name="_Toc61110238"/>
      <w:bookmarkStart w:id="2652" w:name="_Toc67910520"/>
      <w:bookmarkStart w:id="2653" w:name="_Toc75187444"/>
      <w:bookmarkStart w:id="2654" w:name="_Toc76501199"/>
      <w:ins w:id="2655" w:author="Delta" w:date="2021-07-23T11:12:00Z">
        <w:r w:rsidRPr="008E21F4">
          <w:rPr>
            <w:lang w:eastAsia="zh-CN"/>
          </w:rPr>
          <w:t>4.10.6.1</w:t>
        </w:r>
        <w:r w:rsidRPr="008E21F4">
          <w:rPr>
            <w:lang w:eastAsia="zh-CN"/>
          </w:rPr>
          <w:tab/>
          <w:t>ETC6 generation</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ins>
    </w:p>
    <w:p w14:paraId="0CBF8CD5" w14:textId="77777777" w:rsidR="00CB3986" w:rsidRPr="008E21F4" w:rsidRDefault="00CB3986" w:rsidP="00CB3986">
      <w:pPr>
        <w:rPr>
          <w:ins w:id="2656" w:author="Delta" w:date="2021-07-23T11:12:00Z"/>
        </w:rPr>
      </w:pPr>
      <w:ins w:id="2657" w:author="Delta" w:date="2021-07-23T11:12:00Z">
        <w:r w:rsidRPr="008E21F4">
          <w:t>ETC6 is constructed using the following method:</w:t>
        </w:r>
      </w:ins>
    </w:p>
    <w:p w14:paraId="2B8A9229" w14:textId="77777777" w:rsidR="00CB3986" w:rsidRPr="008E21F4" w:rsidRDefault="00CB3986" w:rsidP="00CB3986">
      <w:pPr>
        <w:pStyle w:val="B1"/>
        <w:rPr>
          <w:ins w:id="2658" w:author="Delta" w:date="2021-07-23T11:12:00Z"/>
        </w:rPr>
      </w:pPr>
      <w:ins w:id="2659" w:author="Delta" w:date="2021-07-23T11:12:00Z">
        <w:r w:rsidRPr="008E21F4">
          <w:t>-</w:t>
        </w:r>
        <w:r w:rsidRPr="008E21F4">
          <w:tab/>
          <w:t>The Base Station RF Bandwidth shall be the declared maximum Base Station RF Bandwidth.</w:t>
        </w:r>
      </w:ins>
    </w:p>
    <w:p w14:paraId="7E15ED02" w14:textId="77777777" w:rsidR="00CB3986" w:rsidRPr="008E21F4" w:rsidRDefault="00CB3986" w:rsidP="00CB3986">
      <w:pPr>
        <w:pStyle w:val="B1"/>
        <w:rPr>
          <w:ins w:id="2660" w:author="Delta" w:date="2021-07-23T11:12:00Z"/>
        </w:rPr>
      </w:pPr>
      <w:ins w:id="2661" w:author="Delta" w:date="2021-07-23T11:12:00Z">
        <w:r w:rsidRPr="008E21F4">
          <w:t>-</w:t>
        </w:r>
        <w:r w:rsidRPr="008E21F4">
          <w:tab/>
          <w:t>Place a NB-IoT carrier at the upper edge and a NB-IoT carrier at the lower Base Station RF Bandwidth edge.</w:t>
        </w:r>
      </w:ins>
    </w:p>
    <w:p w14:paraId="2A3255D2" w14:textId="77777777" w:rsidR="00CB3986" w:rsidRPr="008E21F4" w:rsidRDefault="00CB3986" w:rsidP="00CB3986">
      <w:pPr>
        <w:pStyle w:val="B1"/>
        <w:rPr>
          <w:ins w:id="2662" w:author="Delta" w:date="2021-07-23T11:12:00Z"/>
        </w:rPr>
      </w:pPr>
      <w:ins w:id="2663" w:author="Delta" w:date="2021-07-23T11:12:00Z">
        <w:r w:rsidRPr="008E21F4">
          <w:t>-</w:t>
        </w:r>
        <w:r w:rsidRPr="008E21F4">
          <w:tab/>
          <w:t>For transmitter tests, add NB-IoT carriers at the edges using 600 kHz spacing until no more NB-IoT carriers are supported or no more NB-IoT carriers fit.</w:t>
        </w:r>
      </w:ins>
    </w:p>
    <w:p w14:paraId="681328F0" w14:textId="77777777" w:rsidR="00CB3986" w:rsidRPr="008E21F4" w:rsidRDefault="00CB3986" w:rsidP="00CB3986">
      <w:pPr>
        <w:pStyle w:val="Heading4"/>
        <w:rPr>
          <w:ins w:id="2664" w:author="Delta" w:date="2021-07-23T11:12:00Z"/>
          <w:lang w:eastAsia="zh-CN"/>
        </w:rPr>
      </w:pPr>
      <w:bookmarkStart w:id="2665" w:name="_Toc21017652"/>
      <w:bookmarkStart w:id="2666" w:name="_Toc29486115"/>
      <w:bookmarkStart w:id="2667" w:name="_Toc29756805"/>
      <w:bookmarkStart w:id="2668" w:name="_Toc29757918"/>
      <w:bookmarkStart w:id="2669" w:name="_Toc35952483"/>
      <w:bookmarkStart w:id="2670" w:name="_Toc37174483"/>
      <w:bookmarkStart w:id="2671" w:name="_Toc37176364"/>
      <w:bookmarkStart w:id="2672" w:name="_Toc45831439"/>
      <w:bookmarkStart w:id="2673" w:name="_Toc45832164"/>
      <w:bookmarkStart w:id="2674" w:name="_Toc52547092"/>
      <w:bookmarkStart w:id="2675" w:name="_Toc61110239"/>
      <w:bookmarkStart w:id="2676" w:name="_Toc67910521"/>
      <w:bookmarkStart w:id="2677" w:name="_Toc75187445"/>
      <w:bookmarkStart w:id="2678" w:name="_Toc76501200"/>
      <w:ins w:id="2679" w:author="Delta" w:date="2021-07-23T11:12:00Z">
        <w:r w:rsidRPr="008E21F4">
          <w:rPr>
            <w:lang w:eastAsia="zh-CN"/>
          </w:rPr>
          <w:t>4.10.6.2</w:t>
        </w:r>
        <w:r w:rsidRPr="008E21F4">
          <w:rPr>
            <w:lang w:eastAsia="zh-CN"/>
          </w:rPr>
          <w:tab/>
          <w:t>ETC6 power allocation</w:t>
        </w:r>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ins>
    </w:p>
    <w:p w14:paraId="42165C40" w14:textId="77777777" w:rsidR="00CB3986" w:rsidRPr="008E21F4" w:rsidRDefault="00CB3986" w:rsidP="00CB3986">
      <w:pPr>
        <w:rPr>
          <w:ins w:id="2680" w:author="Delta" w:date="2021-07-23T11:12:00Z"/>
          <w:lang w:eastAsia="zh-CN"/>
        </w:rPr>
      </w:pPr>
      <w:ins w:id="2681" w:author="Delta" w:date="2021-07-23T11:12:00Z">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ins>
    </w:p>
    <w:p w14:paraId="6EDDCDA7" w14:textId="77777777" w:rsidR="00CB3986" w:rsidRPr="008E21F4" w:rsidRDefault="00CB3986" w:rsidP="00CB3986">
      <w:pPr>
        <w:pStyle w:val="Heading3"/>
        <w:rPr>
          <w:ins w:id="2682" w:author="Delta" w:date="2021-07-23T11:12:00Z"/>
          <w:lang w:eastAsia="zh-CN"/>
        </w:rPr>
      </w:pPr>
      <w:bookmarkStart w:id="2683" w:name="_Toc21017653"/>
      <w:bookmarkStart w:id="2684" w:name="_Toc29486116"/>
      <w:bookmarkStart w:id="2685" w:name="_Toc29756806"/>
      <w:bookmarkStart w:id="2686" w:name="_Toc29757919"/>
      <w:bookmarkStart w:id="2687" w:name="_Toc35952484"/>
      <w:bookmarkStart w:id="2688" w:name="_Toc37174484"/>
      <w:bookmarkStart w:id="2689" w:name="_Toc37176365"/>
      <w:bookmarkStart w:id="2690" w:name="_Toc45831440"/>
      <w:bookmarkStart w:id="2691" w:name="_Toc45832165"/>
      <w:bookmarkStart w:id="2692" w:name="_Toc52547093"/>
      <w:bookmarkStart w:id="2693" w:name="_Toc61110240"/>
      <w:bookmarkStart w:id="2694" w:name="_Toc67910522"/>
      <w:bookmarkStart w:id="2695" w:name="_Toc75187446"/>
      <w:bookmarkStart w:id="2696" w:name="_Toc76501201"/>
      <w:ins w:id="2697" w:author="Delta" w:date="2021-07-23T11:12:00Z">
        <w:r w:rsidRPr="008E21F4">
          <w:rPr>
            <w:lang w:eastAsia="zh-CN"/>
          </w:rPr>
          <w:t>4.10.7</w:t>
        </w:r>
        <w:r w:rsidRPr="008E21F4">
          <w:rPr>
            <w:lang w:eastAsia="zh-CN"/>
          </w:rPr>
          <w:tab/>
          <w:t>ETC7: E-UTRA and NB-IoT standalone multi-carrier operation</w:t>
        </w:r>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ins>
    </w:p>
    <w:p w14:paraId="4E2767AB" w14:textId="77777777" w:rsidR="00CB3986" w:rsidRPr="008E21F4" w:rsidRDefault="00CB3986" w:rsidP="00CB3986">
      <w:pPr>
        <w:rPr>
          <w:ins w:id="2698" w:author="Delta" w:date="2021-07-23T11:12:00Z"/>
        </w:rPr>
      </w:pPr>
      <w:ins w:id="2699" w:author="Delta" w:date="2021-07-23T11:12:00Z">
        <w:r w:rsidRPr="008E21F4">
          <w:t>The purpose of the ETC7 is to test E-UTRA and NB-IoT standalone multi-carrier aspects.</w:t>
        </w:r>
      </w:ins>
    </w:p>
    <w:p w14:paraId="58C0E974" w14:textId="77777777" w:rsidR="00CB3986" w:rsidRPr="008E21F4" w:rsidRDefault="00CB3986" w:rsidP="00CB3986">
      <w:pPr>
        <w:pStyle w:val="Heading4"/>
        <w:rPr>
          <w:ins w:id="2700" w:author="Delta" w:date="2021-07-23T11:12:00Z"/>
          <w:lang w:eastAsia="zh-CN"/>
        </w:rPr>
      </w:pPr>
      <w:bookmarkStart w:id="2701" w:name="_Toc21017654"/>
      <w:bookmarkStart w:id="2702" w:name="_Toc29486117"/>
      <w:bookmarkStart w:id="2703" w:name="_Toc29756807"/>
      <w:bookmarkStart w:id="2704" w:name="_Toc29757920"/>
      <w:bookmarkStart w:id="2705" w:name="_Toc35952485"/>
      <w:bookmarkStart w:id="2706" w:name="_Toc37174485"/>
      <w:bookmarkStart w:id="2707" w:name="_Toc37176366"/>
      <w:bookmarkStart w:id="2708" w:name="_Toc45831441"/>
      <w:bookmarkStart w:id="2709" w:name="_Toc45832166"/>
      <w:bookmarkStart w:id="2710" w:name="_Toc52547094"/>
      <w:bookmarkStart w:id="2711" w:name="_Toc61110241"/>
      <w:bookmarkStart w:id="2712" w:name="_Toc67910523"/>
      <w:bookmarkStart w:id="2713" w:name="_Toc75187447"/>
      <w:bookmarkStart w:id="2714" w:name="_Toc76501202"/>
      <w:ins w:id="2715" w:author="Delta" w:date="2021-07-23T11:12:00Z">
        <w:r w:rsidRPr="008E21F4">
          <w:rPr>
            <w:lang w:eastAsia="zh-CN"/>
          </w:rPr>
          <w:t>4.10.7.1</w:t>
        </w:r>
        <w:r w:rsidRPr="008E21F4">
          <w:rPr>
            <w:lang w:eastAsia="zh-CN"/>
          </w:rPr>
          <w:tab/>
          <w:t>ETC7 generation</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ins>
    </w:p>
    <w:p w14:paraId="7BC8FB47" w14:textId="77777777" w:rsidR="00CB3986" w:rsidRPr="008E21F4" w:rsidRDefault="00CB3986" w:rsidP="00CB3986">
      <w:pPr>
        <w:rPr>
          <w:ins w:id="2716" w:author="Delta" w:date="2021-07-23T11:12:00Z"/>
        </w:rPr>
      </w:pPr>
      <w:ins w:id="2717" w:author="Delta" w:date="2021-07-23T11:12:00Z">
        <w:r w:rsidRPr="008E21F4">
          <w:t>ETC7 is constructed using the following method:</w:t>
        </w:r>
      </w:ins>
    </w:p>
    <w:p w14:paraId="685CC176" w14:textId="77777777" w:rsidR="00CB3986" w:rsidRPr="008E21F4" w:rsidRDefault="00CB3986" w:rsidP="00CB3986">
      <w:pPr>
        <w:pStyle w:val="B1"/>
        <w:rPr>
          <w:ins w:id="2718" w:author="Delta" w:date="2021-07-23T11:12:00Z"/>
        </w:rPr>
      </w:pPr>
      <w:ins w:id="2719" w:author="Delta" w:date="2021-07-23T11:12:00Z">
        <w:r w:rsidRPr="008E21F4">
          <w:t>-</w:t>
        </w:r>
        <w:r w:rsidRPr="008E21F4">
          <w:tab/>
          <w:t>The Base Station RF Bandwidth shall be the declared maximum Base Station RF Bandwidth.</w:t>
        </w:r>
      </w:ins>
    </w:p>
    <w:p w14:paraId="4976B0A5" w14:textId="77777777" w:rsidR="00CB3986" w:rsidRPr="008E21F4" w:rsidRDefault="00CB3986" w:rsidP="00CB3986">
      <w:pPr>
        <w:pStyle w:val="B1"/>
        <w:rPr>
          <w:ins w:id="2720" w:author="Delta" w:date="2021-07-23T11:12:00Z"/>
        </w:rPr>
      </w:pPr>
      <w:ins w:id="2721" w:author="Delta" w:date="2021-07-23T11:12:00Z">
        <w:r w:rsidRPr="008E21F4">
          <w:t>-</w:t>
        </w:r>
        <w:r w:rsidRPr="008E21F4">
          <w:tab/>
          <w:t>For receiver tests, place a NB-IoT carrier at the lower edge and a 5MHz E-UTRA carrier at the upper Base Station RF Bandwidth edge. If the BS does not support 5 MHz channel BW use the narrowest supported BW.</w:t>
        </w:r>
      </w:ins>
    </w:p>
    <w:p w14:paraId="69638F8B" w14:textId="77777777" w:rsidR="00CB3986" w:rsidRPr="008E21F4" w:rsidRDefault="00CB3986" w:rsidP="00CB3986">
      <w:pPr>
        <w:pStyle w:val="B1"/>
        <w:rPr>
          <w:ins w:id="2722" w:author="Delta" w:date="2021-07-23T11:12:00Z"/>
        </w:rPr>
      </w:pPr>
      <w:ins w:id="2723" w:author="Delta" w:date="2021-07-23T11:12:00Z">
        <w:r w:rsidRPr="008E21F4">
          <w:t>-</w:t>
        </w:r>
        <w:r w:rsidRPr="008E21F4">
          <w:tab/>
          <w:t>For transmitter tests and in the case of a BS supporting only one NB-IoT carrier, place a NB-IoT carrier at the lower edge and a 5MHz E-UTRA carrier at the upper Base Station RF Bandwidth edge. If the BS does not support 5 MHz channel BW use the narrowest supported BW. Add additional E-UTRA carriers of the same bandwidth as the already allocated E-UTRA carriers in the middle if possible.</w:t>
        </w:r>
      </w:ins>
    </w:p>
    <w:p w14:paraId="2B86AD07" w14:textId="77777777" w:rsidR="00CB3986" w:rsidRPr="008E21F4" w:rsidRDefault="00CB3986" w:rsidP="00CB3986">
      <w:pPr>
        <w:pStyle w:val="B1"/>
        <w:rPr>
          <w:ins w:id="2724" w:author="Delta" w:date="2021-07-23T11:12:00Z"/>
        </w:rPr>
      </w:pPr>
      <w:ins w:id="2725" w:author="Delta" w:date="2021-07-23T11:12:00Z">
        <w:r w:rsidRPr="008E21F4">
          <w:t>-</w:t>
        </w:r>
        <w:r w:rsidRPr="008E21F4">
          <w:tab/>
          <w:t>For transmitter tests and in the case of a BS supporting more than one NB-IoT carrier, carry out the following steps.</w:t>
        </w:r>
      </w:ins>
    </w:p>
    <w:p w14:paraId="68A89DBD" w14:textId="77777777" w:rsidR="00CB3986" w:rsidRPr="008E21F4" w:rsidRDefault="00CB3986" w:rsidP="00CB3986">
      <w:pPr>
        <w:pStyle w:val="B2"/>
        <w:rPr>
          <w:ins w:id="2726" w:author="Delta" w:date="2021-07-23T11:12:00Z"/>
        </w:rPr>
      </w:pPr>
      <w:ins w:id="2727" w:author="Delta" w:date="2021-07-23T11:12:00Z">
        <w:r w:rsidRPr="008E21F4">
          <w:t>-</w:t>
        </w:r>
        <w:r w:rsidRPr="008E21F4">
          <w:tab/>
          <w:t>Place a NB-IoT carrier at the upper edge and a NB-IoT carrier at the lower Base Station RF Bandwidth edge.</w:t>
        </w:r>
      </w:ins>
    </w:p>
    <w:p w14:paraId="27B83E58" w14:textId="77777777" w:rsidR="00CB3986" w:rsidRPr="008E21F4" w:rsidRDefault="00CB3986" w:rsidP="00CB3986">
      <w:pPr>
        <w:pStyle w:val="B2"/>
        <w:rPr>
          <w:ins w:id="2728" w:author="Delta" w:date="2021-07-23T11:12:00Z"/>
        </w:rPr>
      </w:pPr>
      <w:ins w:id="2729" w:author="Delta" w:date="2021-07-23T11:12:00Z">
        <w:r w:rsidRPr="008E21F4">
          <w:t>-</w:t>
        </w:r>
        <w:r w:rsidRPr="008E21F4">
          <w:tab/>
          <w:t>Place two 5 MHz E-UTRA carriers in the middle of the Base Station RF Bandwidth. If the BS does not support 5 MHz channel BW use the narrowest supported BW, if only one carrier is supported or two carriers do not fit place only one carrier.</w:t>
        </w:r>
      </w:ins>
    </w:p>
    <w:p w14:paraId="623C71E9" w14:textId="77777777" w:rsidR="00CB3986" w:rsidRPr="008E21F4" w:rsidRDefault="00CB3986" w:rsidP="00CB3986">
      <w:pPr>
        <w:pStyle w:val="B2"/>
        <w:rPr>
          <w:ins w:id="2730" w:author="Delta" w:date="2021-07-23T11:12:00Z"/>
        </w:rPr>
      </w:pPr>
      <w:ins w:id="2731" w:author="Delta" w:date="2021-07-23T11:12:00Z">
        <w:r w:rsidRPr="008E21F4">
          <w:t>-</w:t>
        </w:r>
        <w:r w:rsidRPr="008E21F4">
          <w:tab/>
          <w:t>Add NB-IoT carriers at the edges using 600 kHz spacing until no more NB-IoT carriers are supported or no more NB-IoT carriers fit.</w:t>
        </w:r>
      </w:ins>
    </w:p>
    <w:p w14:paraId="43EADD79" w14:textId="77777777" w:rsidR="00CB3986" w:rsidRPr="008E21F4" w:rsidRDefault="00CB3986" w:rsidP="00CB3986">
      <w:pPr>
        <w:pStyle w:val="B2"/>
        <w:rPr>
          <w:ins w:id="2732" w:author="Delta" w:date="2021-07-23T11:12:00Z"/>
        </w:rPr>
      </w:pPr>
      <w:ins w:id="2733" w:author="Delta" w:date="2021-07-23T11:12:00Z">
        <w:r w:rsidRPr="008E21F4">
          <w:t>-</w:t>
        </w:r>
        <w:r w:rsidRPr="008E21F4">
          <w:tab/>
          <w:t>Add additional E-UTRA carriers of the same bandwidth as the already allocated E-UTRA carriers in the middle if possible.</w:t>
        </w:r>
      </w:ins>
    </w:p>
    <w:p w14:paraId="243F3F07" w14:textId="77777777" w:rsidR="00CB3986" w:rsidRPr="008E21F4" w:rsidRDefault="00CB3986" w:rsidP="00CB3986">
      <w:pPr>
        <w:pStyle w:val="Heading4"/>
        <w:rPr>
          <w:ins w:id="2734" w:author="Delta" w:date="2021-07-23T11:12:00Z"/>
          <w:lang w:eastAsia="zh-CN"/>
        </w:rPr>
      </w:pPr>
      <w:bookmarkStart w:id="2735" w:name="_Toc21017655"/>
      <w:bookmarkStart w:id="2736" w:name="_Toc29486118"/>
      <w:bookmarkStart w:id="2737" w:name="_Toc29756808"/>
      <w:bookmarkStart w:id="2738" w:name="_Toc29757921"/>
      <w:bookmarkStart w:id="2739" w:name="_Toc35952486"/>
      <w:bookmarkStart w:id="2740" w:name="_Toc37174486"/>
      <w:bookmarkStart w:id="2741" w:name="_Toc37176367"/>
      <w:bookmarkStart w:id="2742" w:name="_Toc45831442"/>
      <w:bookmarkStart w:id="2743" w:name="_Toc45832167"/>
      <w:bookmarkStart w:id="2744" w:name="_Toc52547095"/>
      <w:bookmarkStart w:id="2745" w:name="_Toc61110242"/>
      <w:bookmarkStart w:id="2746" w:name="_Toc67910524"/>
      <w:bookmarkStart w:id="2747" w:name="_Toc75187448"/>
      <w:bookmarkStart w:id="2748" w:name="_Toc76501203"/>
      <w:ins w:id="2749" w:author="Delta" w:date="2021-07-23T11:12:00Z">
        <w:r w:rsidRPr="008E21F4">
          <w:rPr>
            <w:lang w:eastAsia="zh-CN"/>
          </w:rPr>
          <w:t>4.10.7.2</w:t>
        </w:r>
        <w:r w:rsidRPr="008E21F4">
          <w:rPr>
            <w:lang w:eastAsia="zh-CN"/>
          </w:rPr>
          <w:tab/>
          <w:t>ETC7 power allocation</w:t>
        </w:r>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ins>
    </w:p>
    <w:p w14:paraId="2961C1BE" w14:textId="77777777" w:rsidR="00CB3986" w:rsidRPr="008E21F4" w:rsidRDefault="00CB3986" w:rsidP="00CB3986">
      <w:pPr>
        <w:rPr>
          <w:ins w:id="2750" w:author="Delta" w:date="2021-07-23T11:12:00Z"/>
          <w:lang w:eastAsia="zh-CN"/>
        </w:rPr>
      </w:pPr>
      <w:ins w:id="2751" w:author="Delta" w:date="2021-07-23T11:12:00Z">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ins>
    </w:p>
    <w:p w14:paraId="26525377" w14:textId="77777777" w:rsidR="00CB3986" w:rsidRPr="008E21F4" w:rsidRDefault="00CB3986" w:rsidP="00CB3986">
      <w:pPr>
        <w:pStyle w:val="Heading3"/>
        <w:rPr>
          <w:ins w:id="2752" w:author="Delta" w:date="2021-07-23T11:12:00Z"/>
          <w:lang w:eastAsia="zh-CN"/>
        </w:rPr>
      </w:pPr>
      <w:bookmarkStart w:id="2753" w:name="_Toc21017656"/>
      <w:bookmarkStart w:id="2754" w:name="_Toc29486119"/>
      <w:bookmarkStart w:id="2755" w:name="_Toc29756809"/>
      <w:bookmarkStart w:id="2756" w:name="_Toc29757922"/>
      <w:bookmarkStart w:id="2757" w:name="_Toc35952487"/>
      <w:bookmarkStart w:id="2758" w:name="_Toc37174487"/>
      <w:bookmarkStart w:id="2759" w:name="_Toc37176368"/>
      <w:bookmarkStart w:id="2760" w:name="_Toc45831443"/>
      <w:bookmarkStart w:id="2761" w:name="_Toc45832168"/>
      <w:bookmarkStart w:id="2762" w:name="_Toc52547096"/>
      <w:bookmarkStart w:id="2763" w:name="_Toc61110243"/>
      <w:bookmarkStart w:id="2764" w:name="_Toc67910525"/>
      <w:bookmarkStart w:id="2765" w:name="_Toc75187449"/>
      <w:bookmarkStart w:id="2766" w:name="_Toc76501204"/>
      <w:ins w:id="2767" w:author="Delta" w:date="2021-07-23T11:12:00Z">
        <w:r w:rsidRPr="008E21F4">
          <w:rPr>
            <w:lang w:eastAsia="zh-CN"/>
          </w:rPr>
          <w:t>4.10.8</w:t>
        </w:r>
        <w:r w:rsidRPr="008E21F4">
          <w:rPr>
            <w:lang w:eastAsia="zh-CN"/>
          </w:rPr>
          <w:tab/>
          <w:t>ETC8: E-UTRA and NB-IoT in-band multi-carrier operation</w:t>
        </w:r>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ins>
    </w:p>
    <w:p w14:paraId="3F58D3F9" w14:textId="77777777" w:rsidR="00CB3986" w:rsidRPr="008E21F4" w:rsidRDefault="00CB3986" w:rsidP="00CB3986">
      <w:pPr>
        <w:rPr>
          <w:ins w:id="2768" w:author="Delta" w:date="2021-07-23T11:12:00Z"/>
        </w:rPr>
      </w:pPr>
      <w:ins w:id="2769" w:author="Delta" w:date="2021-07-23T11:12:00Z">
        <w:r w:rsidRPr="008E21F4">
          <w:t>The purpose of the ETC8 is to test E-UTRA and NB-IoT in-band multi-carrier aspects.</w:t>
        </w:r>
      </w:ins>
    </w:p>
    <w:p w14:paraId="4DC8C5D5" w14:textId="77777777" w:rsidR="00CB3986" w:rsidRPr="008E21F4" w:rsidRDefault="00CB3986" w:rsidP="00CB3986">
      <w:pPr>
        <w:pStyle w:val="Heading4"/>
        <w:rPr>
          <w:ins w:id="2770" w:author="Delta" w:date="2021-07-23T11:12:00Z"/>
          <w:lang w:eastAsia="zh-CN"/>
        </w:rPr>
      </w:pPr>
      <w:bookmarkStart w:id="2771" w:name="_Toc21017657"/>
      <w:bookmarkStart w:id="2772" w:name="_Toc29486120"/>
      <w:bookmarkStart w:id="2773" w:name="_Toc29756810"/>
      <w:bookmarkStart w:id="2774" w:name="_Toc29757923"/>
      <w:bookmarkStart w:id="2775" w:name="_Toc35952488"/>
      <w:bookmarkStart w:id="2776" w:name="_Toc37174488"/>
      <w:bookmarkStart w:id="2777" w:name="_Toc37176369"/>
      <w:bookmarkStart w:id="2778" w:name="_Toc45831444"/>
      <w:bookmarkStart w:id="2779" w:name="_Toc45832169"/>
      <w:bookmarkStart w:id="2780" w:name="_Toc52547097"/>
      <w:bookmarkStart w:id="2781" w:name="_Toc61110244"/>
      <w:bookmarkStart w:id="2782" w:name="_Toc67910526"/>
      <w:bookmarkStart w:id="2783" w:name="_Toc75187450"/>
      <w:bookmarkStart w:id="2784" w:name="_Toc76501205"/>
      <w:ins w:id="2785" w:author="Delta" w:date="2021-07-23T11:12:00Z">
        <w:r w:rsidRPr="008E21F4">
          <w:rPr>
            <w:lang w:eastAsia="zh-CN"/>
          </w:rPr>
          <w:t>4.10.8.1</w:t>
        </w:r>
        <w:r w:rsidRPr="008E21F4">
          <w:rPr>
            <w:lang w:eastAsia="zh-CN"/>
          </w:rPr>
          <w:tab/>
          <w:t>ETC8 generation</w:t>
        </w:r>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ins>
    </w:p>
    <w:p w14:paraId="2A5A5612" w14:textId="77777777" w:rsidR="00CB3986" w:rsidRPr="008E21F4" w:rsidRDefault="00CB3986" w:rsidP="00CB3986">
      <w:pPr>
        <w:rPr>
          <w:ins w:id="2786" w:author="Delta" w:date="2021-07-23T11:12:00Z"/>
        </w:rPr>
      </w:pPr>
      <w:ins w:id="2787" w:author="Delta" w:date="2021-07-23T11:12:00Z">
        <w:r w:rsidRPr="008E21F4">
          <w:t>ETC8 is constructed using the following method:</w:t>
        </w:r>
      </w:ins>
    </w:p>
    <w:p w14:paraId="66A4B446" w14:textId="77777777" w:rsidR="00CB3986" w:rsidRPr="008E21F4" w:rsidRDefault="00CB3986" w:rsidP="00CB3986">
      <w:pPr>
        <w:pStyle w:val="B1"/>
        <w:rPr>
          <w:ins w:id="2788" w:author="Delta" w:date="2021-07-23T11:12:00Z"/>
        </w:rPr>
      </w:pPr>
      <w:ins w:id="2789" w:author="Delta" w:date="2021-07-23T11:12:00Z">
        <w:r w:rsidRPr="008E21F4">
          <w:t>-</w:t>
        </w:r>
        <w:r w:rsidRPr="008E21F4">
          <w:tab/>
          <w:t>The Base Station RF Bandwidth shall be the declared maximum Base Station RF Bandwidth.</w:t>
        </w:r>
      </w:ins>
    </w:p>
    <w:p w14:paraId="57A4C30F" w14:textId="77777777" w:rsidR="00CB3986" w:rsidRPr="008E21F4" w:rsidRDefault="00CB3986" w:rsidP="00CB3986">
      <w:pPr>
        <w:pStyle w:val="B1"/>
        <w:rPr>
          <w:ins w:id="2790" w:author="Delta" w:date="2021-07-23T11:12:00Z"/>
          <w:lang w:eastAsia="zh-CN"/>
        </w:rPr>
      </w:pPr>
      <w:ins w:id="2791" w:author="Delta" w:date="2021-07-23T11:12:00Z">
        <w:r w:rsidRPr="008E21F4">
          <w:t>-</w:t>
        </w:r>
        <w:r w:rsidRPr="008E21F4">
          <w:tab/>
          <w:t>Place a 5 MHz E-UTRA carrier adjacent to the lower Base Station RF Bandwidth edge. Place the power boosted NB-IoT PRB at the outermost in-band position eligible for NB-IoT PRB at the lower Base Station RF Bandwidth edge. Place a 5 MHz E-UTRA carrier adjacent to the upper Base Station RF Bandwidth edge. In the case of a BS supporting more than one NB-IoT in-band carrier, place the power boosted NB-IoT PRB at the outermost in-band position eligible for NB-IoT PRB at the upper Base Station RF Bandwidth edge.</w:t>
        </w:r>
      </w:ins>
    </w:p>
    <w:p w14:paraId="66DC0A49" w14:textId="77777777" w:rsidR="00CB3986" w:rsidRPr="008E21F4" w:rsidRDefault="00CB3986" w:rsidP="00CB3986">
      <w:pPr>
        <w:pStyle w:val="B1"/>
        <w:rPr>
          <w:ins w:id="2792" w:author="Delta" w:date="2021-07-23T11:12:00Z"/>
        </w:rPr>
      </w:pPr>
      <w:ins w:id="2793" w:author="Delta" w:date="2021-07-23T11:12:00Z">
        <w:r w:rsidRPr="008E21F4">
          <w:t>-</w:t>
        </w:r>
        <w:r w:rsidRPr="008E21F4">
          <w:tab/>
          <w:t>For transmitter tests, select as many 5 MHz E-UTRA carriers that the BS supports and that fit in the rest of the Base Station RF Bandwidth. Place the carriers adjacent to each other starting from the high Base Station RF Bandwidth edge. The nominal carrier spacing defined in subclause 5.7 shall apply.</w:t>
        </w:r>
      </w:ins>
    </w:p>
    <w:p w14:paraId="22838BAE" w14:textId="77777777" w:rsidR="00CB3986" w:rsidRPr="008E21F4" w:rsidRDefault="00CB3986" w:rsidP="00CB3986">
      <w:pPr>
        <w:pStyle w:val="B1"/>
        <w:rPr>
          <w:ins w:id="2794" w:author="Delta" w:date="2021-07-23T11:12:00Z"/>
        </w:rPr>
      </w:pPr>
      <w:ins w:id="2795" w:author="Delta" w:date="2021-07-23T11:12:00Z">
        <w:r w:rsidRPr="008E21F4">
          <w:t>-</w:t>
        </w:r>
        <w:r w:rsidRPr="008E21F4">
          <w:tab/>
          <w:t>If 5 MHz E-UTRA carriers are not supported by the BS the narrowest supported channel BW shall be selected instead.</w:t>
        </w:r>
      </w:ins>
    </w:p>
    <w:p w14:paraId="2B926109" w14:textId="77777777" w:rsidR="00CB3986" w:rsidRPr="008E21F4" w:rsidRDefault="00CB3986" w:rsidP="00CB3986">
      <w:pPr>
        <w:pStyle w:val="Heading4"/>
        <w:rPr>
          <w:ins w:id="2796" w:author="Delta" w:date="2021-07-23T11:12:00Z"/>
          <w:lang w:eastAsia="zh-CN"/>
        </w:rPr>
      </w:pPr>
      <w:bookmarkStart w:id="2797" w:name="_Toc21017658"/>
      <w:bookmarkStart w:id="2798" w:name="_Toc29486121"/>
      <w:bookmarkStart w:id="2799" w:name="_Toc29756811"/>
      <w:bookmarkStart w:id="2800" w:name="_Toc29757924"/>
      <w:bookmarkStart w:id="2801" w:name="_Toc35952489"/>
      <w:bookmarkStart w:id="2802" w:name="_Toc37174489"/>
      <w:bookmarkStart w:id="2803" w:name="_Toc37176370"/>
      <w:bookmarkStart w:id="2804" w:name="_Toc45831445"/>
      <w:bookmarkStart w:id="2805" w:name="_Toc45832170"/>
      <w:bookmarkStart w:id="2806" w:name="_Toc52547098"/>
      <w:bookmarkStart w:id="2807" w:name="_Toc61110245"/>
      <w:bookmarkStart w:id="2808" w:name="_Toc67910527"/>
      <w:bookmarkStart w:id="2809" w:name="_Toc75187451"/>
      <w:bookmarkStart w:id="2810" w:name="_Toc76501206"/>
      <w:ins w:id="2811" w:author="Delta" w:date="2021-07-23T11:12:00Z">
        <w:r w:rsidRPr="008E21F4">
          <w:rPr>
            <w:lang w:eastAsia="zh-CN"/>
          </w:rPr>
          <w:t>4.10.8.2</w:t>
        </w:r>
        <w:r w:rsidRPr="008E21F4">
          <w:rPr>
            <w:lang w:eastAsia="zh-CN"/>
          </w:rPr>
          <w:tab/>
          <w:t>ETC8 power allocation</w:t>
        </w:r>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ins>
    </w:p>
    <w:p w14:paraId="29A17368" w14:textId="77777777" w:rsidR="00CB3986" w:rsidRPr="008E21F4" w:rsidRDefault="00CB3986" w:rsidP="00CB3986">
      <w:pPr>
        <w:rPr>
          <w:ins w:id="2812" w:author="Delta" w:date="2021-07-23T11:12:00Z"/>
          <w:lang w:eastAsia="zh-CN"/>
        </w:rPr>
      </w:pPr>
      <w:ins w:id="2813" w:author="Delta" w:date="2021-07-23T11:12:00Z">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ins>
    </w:p>
    <w:p w14:paraId="31D52E28" w14:textId="77777777" w:rsidR="00CB3986" w:rsidRPr="008E21F4" w:rsidRDefault="00CB3986" w:rsidP="00CB3986">
      <w:pPr>
        <w:pStyle w:val="Heading3"/>
        <w:rPr>
          <w:ins w:id="2814" w:author="Delta" w:date="2021-07-23T11:12:00Z"/>
          <w:lang w:eastAsia="zh-CN"/>
        </w:rPr>
      </w:pPr>
      <w:bookmarkStart w:id="2815" w:name="_Toc21017659"/>
      <w:bookmarkStart w:id="2816" w:name="_Toc29486122"/>
      <w:bookmarkStart w:id="2817" w:name="_Toc29756812"/>
      <w:bookmarkStart w:id="2818" w:name="_Toc29757925"/>
      <w:bookmarkStart w:id="2819" w:name="_Toc35952490"/>
      <w:bookmarkStart w:id="2820" w:name="_Toc37174490"/>
      <w:bookmarkStart w:id="2821" w:name="_Toc37176371"/>
      <w:bookmarkStart w:id="2822" w:name="_Toc45831446"/>
      <w:bookmarkStart w:id="2823" w:name="_Toc45832171"/>
      <w:bookmarkStart w:id="2824" w:name="_Toc52547099"/>
      <w:bookmarkStart w:id="2825" w:name="_Toc61110246"/>
      <w:bookmarkStart w:id="2826" w:name="_Toc67910528"/>
      <w:bookmarkStart w:id="2827" w:name="_Toc75187452"/>
      <w:bookmarkStart w:id="2828" w:name="_Toc76501207"/>
      <w:ins w:id="2829" w:author="Delta" w:date="2021-07-23T11:12:00Z">
        <w:r w:rsidRPr="008E21F4">
          <w:rPr>
            <w:lang w:eastAsia="zh-CN"/>
          </w:rPr>
          <w:t>4.10.9</w:t>
        </w:r>
        <w:r w:rsidRPr="008E21F4">
          <w:rPr>
            <w:lang w:eastAsia="zh-CN"/>
          </w:rPr>
          <w:tab/>
          <w:t>ETC9: E-UTRA and NB-IoT guard-band multi-carrier operation</w:t>
        </w:r>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ins>
    </w:p>
    <w:p w14:paraId="5A58720C" w14:textId="77777777" w:rsidR="00CB3986" w:rsidRPr="008E21F4" w:rsidRDefault="00CB3986" w:rsidP="00CB3986">
      <w:pPr>
        <w:rPr>
          <w:ins w:id="2830" w:author="Delta" w:date="2021-07-23T11:12:00Z"/>
        </w:rPr>
      </w:pPr>
      <w:ins w:id="2831" w:author="Delta" w:date="2021-07-23T11:12:00Z">
        <w:r w:rsidRPr="008E21F4">
          <w:t>The purpose of the ETC9 is to test E-UTRA and NB-IoT guard-band multi-carrier aspects.</w:t>
        </w:r>
      </w:ins>
    </w:p>
    <w:p w14:paraId="0E1C1512" w14:textId="77777777" w:rsidR="00CB3986" w:rsidRPr="008E21F4" w:rsidRDefault="00CB3986" w:rsidP="00CB3986">
      <w:pPr>
        <w:pStyle w:val="Heading4"/>
        <w:rPr>
          <w:ins w:id="2832" w:author="Delta" w:date="2021-07-23T11:12:00Z"/>
          <w:lang w:eastAsia="zh-CN"/>
        </w:rPr>
      </w:pPr>
      <w:bookmarkStart w:id="2833" w:name="_Toc21017660"/>
      <w:bookmarkStart w:id="2834" w:name="_Toc29486123"/>
      <w:bookmarkStart w:id="2835" w:name="_Toc29756813"/>
      <w:bookmarkStart w:id="2836" w:name="_Toc29757926"/>
      <w:bookmarkStart w:id="2837" w:name="_Toc35952491"/>
      <w:bookmarkStart w:id="2838" w:name="_Toc37174491"/>
      <w:bookmarkStart w:id="2839" w:name="_Toc37176372"/>
      <w:bookmarkStart w:id="2840" w:name="_Toc45831447"/>
      <w:bookmarkStart w:id="2841" w:name="_Toc45832172"/>
      <w:bookmarkStart w:id="2842" w:name="_Toc52547100"/>
      <w:bookmarkStart w:id="2843" w:name="_Toc61110247"/>
      <w:bookmarkStart w:id="2844" w:name="_Toc67910529"/>
      <w:bookmarkStart w:id="2845" w:name="_Toc75187453"/>
      <w:bookmarkStart w:id="2846" w:name="_Toc76501208"/>
      <w:ins w:id="2847" w:author="Delta" w:date="2021-07-23T11:12:00Z">
        <w:r w:rsidRPr="008E21F4">
          <w:rPr>
            <w:lang w:eastAsia="zh-CN"/>
          </w:rPr>
          <w:t>4.10.9.1</w:t>
        </w:r>
        <w:r w:rsidRPr="008E21F4">
          <w:rPr>
            <w:lang w:eastAsia="zh-CN"/>
          </w:rPr>
          <w:tab/>
          <w:t>ETC9 generation</w:t>
        </w:r>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ins>
    </w:p>
    <w:p w14:paraId="66611DCA" w14:textId="77777777" w:rsidR="00CB3986" w:rsidRPr="008E21F4" w:rsidRDefault="00CB3986" w:rsidP="00CB3986">
      <w:pPr>
        <w:rPr>
          <w:ins w:id="2848" w:author="Delta" w:date="2021-07-23T11:12:00Z"/>
        </w:rPr>
      </w:pPr>
      <w:ins w:id="2849" w:author="Delta" w:date="2021-07-23T11:12:00Z">
        <w:r w:rsidRPr="008E21F4">
          <w:t>ETC9 is constructed using the following method:</w:t>
        </w:r>
      </w:ins>
    </w:p>
    <w:p w14:paraId="36C0CED0" w14:textId="77777777" w:rsidR="00CB3986" w:rsidRPr="008E21F4" w:rsidRDefault="00CB3986" w:rsidP="00CB3986">
      <w:pPr>
        <w:pStyle w:val="B1"/>
        <w:rPr>
          <w:ins w:id="2850" w:author="Delta" w:date="2021-07-23T11:12:00Z"/>
        </w:rPr>
      </w:pPr>
      <w:ins w:id="2851" w:author="Delta" w:date="2021-07-23T11:12:00Z">
        <w:r w:rsidRPr="008E21F4">
          <w:t>-</w:t>
        </w:r>
        <w:r w:rsidRPr="008E21F4">
          <w:tab/>
          <w:t>The Base Station RF Bandwidth shall be the declared maximum Base Station RF Bandwidth.</w:t>
        </w:r>
      </w:ins>
    </w:p>
    <w:p w14:paraId="1DCAC1C7" w14:textId="77777777" w:rsidR="00CB3986" w:rsidRPr="008E21F4" w:rsidRDefault="00CB3986" w:rsidP="00CB3986">
      <w:pPr>
        <w:pStyle w:val="B1"/>
        <w:rPr>
          <w:ins w:id="2852" w:author="Delta" w:date="2021-07-23T11:12:00Z"/>
          <w:lang w:eastAsia="zh-CN"/>
        </w:rPr>
      </w:pPr>
      <w:ins w:id="2853" w:author="Delta" w:date="2021-07-23T11:12:00Z">
        <w:r w:rsidRPr="008E21F4">
          <w:t>-</w:t>
        </w:r>
        <w:r w:rsidRPr="008E21F4">
          <w:tab/>
          <w:t xml:space="preserve">Place a 10 MHz E-UTRA carrier adjacent to the lower Base Station RF Bandwidth edge. Place the power boosted NB-IoT PRB at the outermost guard-band position eligible for NB-IoT PRB at the lower Base Station RF Bandwidth edge and </w:t>
        </w:r>
        <w:r w:rsidRPr="008E21F4">
          <w:rPr>
            <w:lang w:eastAsia="zh-CN"/>
          </w:rPr>
          <w:t xml:space="preserve">adjacent to the E-UTRA </w:t>
        </w:r>
        <w:r w:rsidRPr="008E21F4">
          <w:rPr>
            <w:rFonts w:eastAsia="MS Mincho"/>
          </w:rPr>
          <w:t>P</w:t>
        </w:r>
        <w:r w:rsidRPr="008E21F4">
          <w:rPr>
            <w:lang w:eastAsia="zh-CN"/>
          </w:rPr>
          <w:t xml:space="preserve">RB edge as close as possible (i.e., away from the lower </w:t>
        </w:r>
        <w:r w:rsidRPr="008E21F4">
          <w:t>Base Station RF Bandwidth edge</w:t>
        </w:r>
        <w:r w:rsidRPr="008E21F4">
          <w:rPr>
            <w:lang w:eastAsia="zh-CN"/>
          </w:rPr>
          <w:t>)</w:t>
        </w:r>
        <w:r w:rsidRPr="008E21F4">
          <w:t xml:space="preserve">. Place a 10 MHz E-UTRA carrier adjacent to the upper Base Station RF Bandwidth edge. In the case of a BS supporting more than one NB-IoT guard-band carrier, place the power boosted NB-IoT PRB at the outermost guard-band position eligible for NB-IoT PRB at the upper Base Station RF Bandwidth edge and </w:t>
        </w:r>
        <w:r w:rsidRPr="008E21F4">
          <w:rPr>
            <w:lang w:eastAsia="zh-CN"/>
          </w:rPr>
          <w:t xml:space="preserve">adjacent to the E-UTRA </w:t>
        </w:r>
        <w:r w:rsidRPr="008E21F4">
          <w:rPr>
            <w:rFonts w:eastAsia="MS Mincho"/>
          </w:rPr>
          <w:t>P</w:t>
        </w:r>
        <w:r w:rsidRPr="008E21F4">
          <w:rPr>
            <w:lang w:eastAsia="zh-CN"/>
          </w:rPr>
          <w:t xml:space="preserve">RB edge as close as possible (i.e., away from the upper </w:t>
        </w:r>
        <w:r w:rsidRPr="008E21F4">
          <w:t>Base Station RF Bandwidth edge</w:t>
        </w:r>
        <w:r w:rsidRPr="008E21F4">
          <w:rPr>
            <w:lang w:eastAsia="zh-CN"/>
          </w:rPr>
          <w:t>)</w:t>
        </w:r>
        <w:r w:rsidRPr="008E21F4">
          <w:t>.</w:t>
        </w:r>
      </w:ins>
    </w:p>
    <w:p w14:paraId="0678BC53" w14:textId="77777777" w:rsidR="00CB3986" w:rsidRPr="008E21F4" w:rsidRDefault="00CB3986" w:rsidP="00CB3986">
      <w:pPr>
        <w:pStyle w:val="B1"/>
        <w:rPr>
          <w:ins w:id="2854" w:author="Delta" w:date="2021-07-23T11:12:00Z"/>
        </w:rPr>
      </w:pPr>
      <w:ins w:id="2855" w:author="Delta" w:date="2021-07-23T11:12:00Z">
        <w:r w:rsidRPr="008E21F4">
          <w:t>-</w:t>
        </w:r>
        <w:r w:rsidRPr="008E21F4">
          <w:tab/>
          <w:t>For transmitter tests, select as many 10 MHz E-UTRA carriers that the BS supports and that fit in the rest of the Base Station RF Bandwidth. Place the carriers adjacent to each other starting from the high Base Station RF Bandwidth edge. The nominal carrier spacing defined in subclause 5.7 shall apply.</w:t>
        </w:r>
      </w:ins>
    </w:p>
    <w:p w14:paraId="60DD6523" w14:textId="77777777" w:rsidR="00CB3986" w:rsidRPr="008E21F4" w:rsidRDefault="00CB3986" w:rsidP="00CB3986">
      <w:pPr>
        <w:pStyle w:val="B1"/>
        <w:rPr>
          <w:ins w:id="2856" w:author="Delta" w:date="2021-07-23T11:12:00Z"/>
        </w:rPr>
      </w:pPr>
      <w:ins w:id="2857" w:author="Delta" w:date="2021-07-23T11:12:00Z">
        <w:r w:rsidRPr="008E21F4">
          <w:t>-</w:t>
        </w:r>
        <w:r w:rsidRPr="008E21F4">
          <w:tab/>
          <w:t>If 10 MHz E-UTRA carriers are not supported by the BS the narrowest supported channel BW shall be selected instead.</w:t>
        </w:r>
      </w:ins>
    </w:p>
    <w:p w14:paraId="287DD744" w14:textId="77777777" w:rsidR="00CB3986" w:rsidRPr="008E21F4" w:rsidRDefault="00CB3986" w:rsidP="00CB3986">
      <w:pPr>
        <w:pStyle w:val="Heading4"/>
        <w:rPr>
          <w:ins w:id="2858" w:author="Delta" w:date="2021-07-23T11:12:00Z"/>
          <w:lang w:eastAsia="zh-CN"/>
        </w:rPr>
      </w:pPr>
      <w:bookmarkStart w:id="2859" w:name="_Toc21017661"/>
      <w:bookmarkStart w:id="2860" w:name="_Toc29486124"/>
      <w:bookmarkStart w:id="2861" w:name="_Toc29756814"/>
      <w:bookmarkStart w:id="2862" w:name="_Toc29757927"/>
      <w:bookmarkStart w:id="2863" w:name="_Toc35952492"/>
      <w:bookmarkStart w:id="2864" w:name="_Toc37174492"/>
      <w:bookmarkStart w:id="2865" w:name="_Toc37176373"/>
      <w:bookmarkStart w:id="2866" w:name="_Toc45831448"/>
      <w:bookmarkStart w:id="2867" w:name="_Toc45832173"/>
      <w:bookmarkStart w:id="2868" w:name="_Toc52547101"/>
      <w:bookmarkStart w:id="2869" w:name="_Toc61110248"/>
      <w:bookmarkStart w:id="2870" w:name="_Toc67910530"/>
      <w:bookmarkStart w:id="2871" w:name="_Toc75187454"/>
      <w:bookmarkStart w:id="2872" w:name="_Toc76501209"/>
      <w:ins w:id="2873" w:author="Delta" w:date="2021-07-23T11:12:00Z">
        <w:r w:rsidRPr="008E21F4">
          <w:rPr>
            <w:lang w:eastAsia="zh-CN"/>
          </w:rPr>
          <w:t>4.10.9.2</w:t>
        </w:r>
        <w:r w:rsidRPr="008E21F4">
          <w:rPr>
            <w:lang w:eastAsia="zh-CN"/>
          </w:rPr>
          <w:tab/>
          <w:t>ETC9 power allocation</w:t>
        </w:r>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ins>
    </w:p>
    <w:p w14:paraId="7EB82696" w14:textId="77777777" w:rsidR="00CB3986" w:rsidRPr="008E21F4" w:rsidRDefault="00CB3986" w:rsidP="00CB3986">
      <w:pPr>
        <w:rPr>
          <w:ins w:id="2874" w:author="Delta" w:date="2021-07-23T11:12:00Z"/>
          <w:lang w:eastAsia="zh-CN"/>
        </w:rPr>
      </w:pPr>
      <w:ins w:id="2875" w:author="Delta" w:date="2021-07-23T11:12:00Z">
        <w:r w:rsidRPr="008E21F4">
          <w:rPr>
            <w:lang w:eastAsia="zh-CN"/>
          </w:rPr>
          <w:t>Set the power of each carrier to the same level so that the sum of the carrier powers equals the rated total output power</w:t>
        </w:r>
        <w:r w:rsidRPr="008E21F4">
          <w:rPr>
            <w:rFonts w:eastAsia="?c?e?o“A‘??S?V?b?N‘I" w:cs="v4.2.0"/>
          </w:rPr>
          <w:t xml:space="preserve"> P</w:t>
        </w:r>
        <w:r w:rsidRPr="008E21F4">
          <w:rPr>
            <w:rFonts w:eastAsia="?c?e?o“A‘??S?V?b?N‘I" w:cs="v4.2.0"/>
            <w:vertAlign w:val="subscript"/>
          </w:rPr>
          <w:t>rated,t</w:t>
        </w:r>
        <w:r w:rsidRPr="008E21F4">
          <w:rPr>
            <w:lang w:eastAsia="zh-CN"/>
          </w:rPr>
          <w:t xml:space="preserve"> according to the manufacturer’s declaration in subclause 4.6.8.</w:t>
        </w:r>
      </w:ins>
    </w:p>
    <w:p w14:paraId="79AD555B" w14:textId="77777777" w:rsidR="00CB3986" w:rsidRPr="008E21F4" w:rsidRDefault="00CB3986" w:rsidP="00CB3986">
      <w:pPr>
        <w:pStyle w:val="Heading2"/>
      </w:pPr>
      <w:bookmarkStart w:id="2876" w:name="_Toc21017662"/>
      <w:bookmarkStart w:id="2877" w:name="_Toc29486125"/>
      <w:bookmarkStart w:id="2878" w:name="_Toc29756815"/>
      <w:bookmarkStart w:id="2879" w:name="_Toc29757928"/>
      <w:bookmarkStart w:id="2880" w:name="_Toc35952493"/>
      <w:bookmarkStart w:id="2881" w:name="_Toc37174493"/>
      <w:bookmarkStart w:id="2882" w:name="_Toc37176374"/>
      <w:bookmarkStart w:id="2883" w:name="_Toc45831449"/>
      <w:bookmarkStart w:id="2884" w:name="_Toc45832174"/>
      <w:bookmarkStart w:id="2885" w:name="_Toc52547102"/>
      <w:bookmarkStart w:id="2886" w:name="_Toc61110249"/>
      <w:bookmarkStart w:id="2887" w:name="_Toc67910531"/>
      <w:bookmarkStart w:id="2888" w:name="_Toc75187455"/>
      <w:bookmarkStart w:id="2889" w:name="_Toc76501210"/>
      <w:bookmarkStart w:id="2890" w:name="_Toc408331098"/>
      <w:r w:rsidRPr="008E21F4">
        <w:t>4.11</w:t>
      </w:r>
      <w:r w:rsidRPr="008E21F4">
        <w:tab/>
        <w:t>Applicability of test configurations</w:t>
      </w:r>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p>
    <w:p w14:paraId="09B0707C" w14:textId="77777777" w:rsidR="00CB3986" w:rsidRPr="008E21F4" w:rsidRDefault="00CB3986" w:rsidP="00CB3986">
      <w:r w:rsidRPr="008E21F4">
        <w:t>The present subclause defines for each RF test requirement the set of mandatory test configurations which shall be used for demonstrating conformance. The applicable test configurations are specified in the tables below for each the supported RF configuration, which shall be declared according to subclause 4.6.8. The generation and power allocation for each test configuration is defined in subclause 4.10.</w:t>
      </w:r>
    </w:p>
    <w:p w14:paraId="50D7F23A" w14:textId="77777777" w:rsidR="00CB3986" w:rsidRPr="008E21F4" w:rsidRDefault="00CB3986" w:rsidP="00CB3986">
      <w:r w:rsidRPr="008E21F4">
        <w:t>For a</w:t>
      </w:r>
      <w:ins w:id="2891" w:author="Delta" w:date="2021-07-23T11:12:00Z">
        <w:r w:rsidRPr="008E21F4">
          <w:t xml:space="preserve"> E-UTRA</w:t>
        </w:r>
      </w:ins>
      <w:r w:rsidRPr="008E21F4">
        <w:t xml:space="preserve"> BS </w:t>
      </w:r>
      <w:r w:rsidRPr="008E21F4">
        <w:rPr>
          <w:snapToGrid w:val="0"/>
          <w:lang w:eastAsia="zh-CN"/>
        </w:rPr>
        <w:t xml:space="preserve">declared to be capable of </w:t>
      </w:r>
      <w:r w:rsidRPr="008E21F4">
        <w:t>single carrier operation only, a single carrier (SC) shall be used for testing.</w:t>
      </w:r>
    </w:p>
    <w:p w14:paraId="07748938" w14:textId="77777777" w:rsidR="00CB3986" w:rsidRPr="008E21F4" w:rsidRDefault="00CB3986" w:rsidP="00CB3986">
      <w:pPr>
        <w:rPr>
          <w:snapToGrid w:val="0"/>
          <w:lang w:eastAsia="zh-CN"/>
        </w:rPr>
      </w:pPr>
      <w:r w:rsidRPr="008E21F4">
        <w:rPr>
          <w:snapToGrid w:val="0"/>
          <w:lang w:eastAsia="zh-CN"/>
        </w:rPr>
        <w:t>For a</w:t>
      </w:r>
      <w:ins w:id="2892" w:author="Delta" w:date="2021-07-23T11:12:00Z">
        <w:r w:rsidRPr="008E21F4">
          <w:rPr>
            <w:snapToGrid w:val="0"/>
            <w:lang w:eastAsia="zh-CN"/>
          </w:rPr>
          <w:t xml:space="preserve"> </w:t>
        </w:r>
        <w:r w:rsidRPr="008E21F4">
          <w:t>E-UTRA</w:t>
        </w:r>
      </w:ins>
      <w:r w:rsidRPr="008E21F4">
        <w:rPr>
          <w:snapToGrid w:val="0"/>
          <w:lang w:eastAsia="zh-CN"/>
        </w:rPr>
        <w:t xml:space="preserve"> BS declared to be capable of multi-carrier and/or CA operation in contiguous spectrum operation in single band only, the test configurations in Table 4.11-1 shall be used for testing.</w:t>
      </w:r>
    </w:p>
    <w:p w14:paraId="1CC0DD46" w14:textId="77777777" w:rsidR="00CB3986" w:rsidRPr="008E21F4" w:rsidRDefault="00CB3986" w:rsidP="00CB3986">
      <w:pPr>
        <w:pStyle w:val="TH"/>
        <w:rPr>
          <w:snapToGrid w:val="0"/>
          <w:lang w:eastAsia="zh-CN"/>
        </w:rPr>
      </w:pPr>
      <w:r w:rsidRPr="008E21F4">
        <w:rPr>
          <w:snapToGrid w:val="0"/>
          <w:lang w:eastAsia="zh-CN"/>
        </w:rPr>
        <w:t>Table 4.11-1: Test configurations for a</w:t>
      </w:r>
      <w:ins w:id="2893" w:author="Delta" w:date="2021-07-23T11:12:00Z">
        <w:r w:rsidRPr="008E21F4">
          <w:rPr>
            <w:snapToGrid w:val="0"/>
            <w:lang w:eastAsia="zh-CN"/>
          </w:rPr>
          <w:t xml:space="preserve"> E-UTRA</w:t>
        </w:r>
      </w:ins>
      <w:r w:rsidRPr="008E21F4">
        <w:rPr>
          <w:snapToGrid w:val="0"/>
          <w:lang w:eastAsia="zh-CN"/>
        </w:rPr>
        <w:t xml:space="preserve"> BS capable of multi-carrier and/or CA operation in contiguous spectrum in single band on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894"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4726"/>
        <w:gridCol w:w="2257"/>
        <w:tblGridChange w:id="2895">
          <w:tblGrid>
            <w:gridCol w:w="4726"/>
            <w:gridCol w:w="2257"/>
          </w:tblGrid>
        </w:tblGridChange>
      </w:tblGrid>
      <w:tr w:rsidR="00CB3986" w:rsidRPr="008E21F4" w14:paraId="7F557CEA" w14:textId="77777777" w:rsidTr="00D04D5F">
        <w:trPr>
          <w:jc w:val="center"/>
          <w:trPrChange w:id="2896" w:author="Delta" w:date="2021-07-23T11:12:00Z">
            <w:trPr>
              <w:jc w:val="center"/>
            </w:trPr>
          </w:trPrChange>
        </w:trPr>
        <w:tc>
          <w:tcPr>
            <w:tcW w:w="4726" w:type="dxa"/>
            <w:tcPrChange w:id="2897" w:author="Delta" w:date="2021-07-23T11:12:00Z">
              <w:tcPr>
                <w:tcW w:w="4726" w:type="dxa"/>
              </w:tcPr>
            </w:tcPrChange>
          </w:tcPr>
          <w:p w14:paraId="2DF57530" w14:textId="77777777" w:rsidR="00CB3986" w:rsidRPr="008E21F4" w:rsidRDefault="00CB3986" w:rsidP="00D04D5F">
            <w:pPr>
              <w:pStyle w:val="TAH"/>
              <w:rPr>
                <w:rPrChange w:id="2898" w:author="Delta" w:date="2021-07-23T11:12:00Z">
                  <w:rPr>
                    <w:lang w:val="en-US"/>
                  </w:rPr>
                </w:rPrChange>
              </w:rPr>
            </w:pPr>
            <w:r w:rsidRPr="008E21F4">
              <w:rPr>
                <w:rFonts w:cs="Arial"/>
                <w:lang w:eastAsia="zh-CN"/>
              </w:rPr>
              <w:t>BS test case</w:t>
            </w:r>
          </w:p>
        </w:tc>
        <w:tc>
          <w:tcPr>
            <w:tcW w:w="2257" w:type="dxa"/>
            <w:tcPrChange w:id="2899" w:author="Delta" w:date="2021-07-23T11:12:00Z">
              <w:tcPr>
                <w:tcW w:w="2257" w:type="dxa"/>
              </w:tcPr>
            </w:tcPrChange>
          </w:tcPr>
          <w:p w14:paraId="3C9D731A" w14:textId="77777777" w:rsidR="00CB3986" w:rsidRPr="008E21F4" w:rsidRDefault="00CB3986" w:rsidP="00D04D5F">
            <w:pPr>
              <w:pStyle w:val="TAH"/>
              <w:rPr>
                <w:rPrChange w:id="2900" w:author="Delta" w:date="2021-07-23T11:12:00Z">
                  <w:rPr>
                    <w:lang w:val="en-US"/>
                  </w:rPr>
                </w:rPrChange>
              </w:rPr>
            </w:pPr>
            <w:r w:rsidRPr="008E21F4">
              <w:rPr>
                <w:rFonts w:cs="Arial"/>
                <w:snapToGrid w:val="0"/>
                <w:lang w:eastAsia="zh-CN"/>
              </w:rPr>
              <w:t>Contiguous spectrum capable BS</w:t>
            </w:r>
          </w:p>
        </w:tc>
      </w:tr>
      <w:tr w:rsidR="00CB3986" w:rsidRPr="008E21F4" w14:paraId="21AC998E" w14:textId="77777777" w:rsidTr="00D04D5F">
        <w:trPr>
          <w:jc w:val="center"/>
          <w:trPrChange w:id="2901" w:author="Delta" w:date="2021-07-23T11:12:00Z">
            <w:trPr>
              <w:jc w:val="center"/>
            </w:trPr>
          </w:trPrChange>
        </w:trPr>
        <w:tc>
          <w:tcPr>
            <w:tcW w:w="4726" w:type="dxa"/>
            <w:tcPrChange w:id="2902" w:author="Delta" w:date="2021-07-23T11:12:00Z">
              <w:tcPr>
                <w:tcW w:w="4726" w:type="dxa"/>
              </w:tcPr>
            </w:tcPrChange>
          </w:tcPr>
          <w:p w14:paraId="0DA6205C" w14:textId="77777777" w:rsidR="00CB3986" w:rsidRPr="008E21F4" w:rsidRDefault="00CB3986" w:rsidP="00D04D5F">
            <w:pPr>
              <w:pStyle w:val="TAL"/>
              <w:rPr>
                <w:rPrChange w:id="2903" w:author="Delta" w:date="2021-07-23T11:12:00Z">
                  <w:rPr>
                    <w:lang w:val="en-US"/>
                  </w:rPr>
                </w:rPrChange>
              </w:rPr>
            </w:pPr>
            <w:r w:rsidRPr="008E21F4">
              <w:rPr>
                <w:rFonts w:cs="Arial"/>
                <w:lang w:eastAsia="zh-CN"/>
              </w:rPr>
              <w:t>6.2 Base station output power</w:t>
            </w:r>
          </w:p>
        </w:tc>
        <w:tc>
          <w:tcPr>
            <w:tcW w:w="2257" w:type="dxa"/>
            <w:tcPrChange w:id="2904" w:author="Delta" w:date="2021-07-23T11:12:00Z">
              <w:tcPr>
                <w:tcW w:w="2257" w:type="dxa"/>
              </w:tcPr>
            </w:tcPrChange>
          </w:tcPr>
          <w:p w14:paraId="39342CEF" w14:textId="77777777" w:rsidR="00CB3986" w:rsidRPr="008E21F4" w:rsidRDefault="00CB3986" w:rsidP="00D04D5F">
            <w:pPr>
              <w:pStyle w:val="TAC"/>
              <w:rPr>
                <w:rPrChange w:id="2905" w:author="Delta" w:date="2021-07-23T11:12:00Z">
                  <w:rPr>
                    <w:lang w:val="en-US"/>
                  </w:rPr>
                </w:rPrChange>
              </w:rPr>
            </w:pPr>
            <w:r w:rsidRPr="008E21F4">
              <w:rPr>
                <w:rFonts w:cs="Arial"/>
                <w:snapToGrid w:val="0"/>
                <w:lang w:eastAsia="zh-CN"/>
              </w:rPr>
              <w:t>ETC1</w:t>
            </w:r>
          </w:p>
        </w:tc>
      </w:tr>
      <w:tr w:rsidR="00CB3986" w:rsidRPr="008E21F4" w14:paraId="75B47995" w14:textId="77777777" w:rsidTr="00D04D5F">
        <w:trPr>
          <w:jc w:val="center"/>
          <w:trPrChange w:id="2906" w:author="Delta" w:date="2021-07-23T11:12:00Z">
            <w:trPr>
              <w:jc w:val="center"/>
            </w:trPr>
          </w:trPrChange>
        </w:trPr>
        <w:tc>
          <w:tcPr>
            <w:tcW w:w="4726" w:type="dxa"/>
            <w:tcPrChange w:id="2907" w:author="Delta" w:date="2021-07-23T11:12:00Z">
              <w:tcPr>
                <w:tcW w:w="4726" w:type="dxa"/>
              </w:tcPr>
            </w:tcPrChange>
          </w:tcPr>
          <w:p w14:paraId="758B900F" w14:textId="77777777" w:rsidR="00CB3986" w:rsidRPr="008E21F4" w:rsidRDefault="00CB3986" w:rsidP="00D04D5F">
            <w:pPr>
              <w:pStyle w:val="TAL"/>
              <w:rPr>
                <w:rPrChange w:id="2908" w:author="Delta" w:date="2021-07-23T11:12:00Z">
                  <w:rPr>
                    <w:lang w:val="en-US"/>
                  </w:rPr>
                </w:rPrChange>
              </w:rPr>
            </w:pPr>
            <w:r w:rsidRPr="008E21F4">
              <w:rPr>
                <w:rFonts w:cs="Arial"/>
                <w:lang w:eastAsia="zh-CN"/>
              </w:rPr>
              <w:t>6.3</w:t>
            </w:r>
            <w:r w:rsidRPr="008E21F4">
              <w:rPr>
                <w:rFonts w:cs="Arial"/>
                <w:lang w:eastAsia="zh-CN"/>
              </w:rPr>
              <w:tab/>
              <w:t>Output power dynamics</w:t>
            </w:r>
          </w:p>
        </w:tc>
        <w:tc>
          <w:tcPr>
            <w:tcW w:w="2257" w:type="dxa"/>
            <w:tcPrChange w:id="2909" w:author="Delta" w:date="2021-07-23T11:12:00Z">
              <w:tcPr>
                <w:tcW w:w="2257" w:type="dxa"/>
              </w:tcPr>
            </w:tcPrChange>
          </w:tcPr>
          <w:p w14:paraId="0622877D" w14:textId="77777777" w:rsidR="00CB3986" w:rsidRPr="008E21F4" w:rsidRDefault="00CB3986" w:rsidP="00D04D5F">
            <w:pPr>
              <w:pStyle w:val="TAC"/>
              <w:rPr>
                <w:rPrChange w:id="2910" w:author="Delta" w:date="2021-07-23T11:12:00Z">
                  <w:rPr>
                    <w:lang w:val="en-US"/>
                  </w:rPr>
                </w:rPrChange>
              </w:rPr>
            </w:pPr>
          </w:p>
        </w:tc>
      </w:tr>
      <w:tr w:rsidR="00CB3986" w:rsidRPr="008E21F4" w14:paraId="2EDA73F7" w14:textId="77777777" w:rsidTr="00D04D5F">
        <w:trPr>
          <w:jc w:val="center"/>
          <w:trPrChange w:id="2911" w:author="Delta" w:date="2021-07-23T11:12:00Z">
            <w:trPr>
              <w:jc w:val="center"/>
            </w:trPr>
          </w:trPrChange>
        </w:trPr>
        <w:tc>
          <w:tcPr>
            <w:tcW w:w="4726" w:type="dxa"/>
            <w:tcPrChange w:id="2912" w:author="Delta" w:date="2021-07-23T11:12:00Z">
              <w:tcPr>
                <w:tcW w:w="4726" w:type="dxa"/>
              </w:tcPr>
            </w:tcPrChange>
          </w:tcPr>
          <w:p w14:paraId="27A94BA8" w14:textId="77777777" w:rsidR="00CB3986" w:rsidRPr="008E21F4" w:rsidRDefault="00CB3986" w:rsidP="00D04D5F">
            <w:pPr>
              <w:pStyle w:val="TAL"/>
              <w:rPr>
                <w:rFonts w:cs="Arial"/>
                <w:lang w:eastAsia="zh-CN"/>
              </w:rPr>
            </w:pPr>
            <w:r w:rsidRPr="008E21F4">
              <w:rPr>
                <w:rFonts w:cs="Arial"/>
                <w:kern w:val="2"/>
                <w:lang w:eastAsia="zh-CN"/>
              </w:rPr>
              <w:t xml:space="preserve">6.3.1 </w:t>
            </w:r>
            <w:r w:rsidRPr="008E21F4">
              <w:rPr>
                <w:rFonts w:cs="Arial"/>
                <w:lang w:eastAsia="ja-JP"/>
              </w:rPr>
              <w:t>RE Power control dynamic range</w:t>
            </w:r>
          </w:p>
        </w:tc>
        <w:tc>
          <w:tcPr>
            <w:tcW w:w="2257" w:type="dxa"/>
            <w:tcPrChange w:id="2913" w:author="Delta" w:date="2021-07-23T11:12:00Z">
              <w:tcPr>
                <w:tcW w:w="2257" w:type="dxa"/>
              </w:tcPr>
            </w:tcPrChange>
          </w:tcPr>
          <w:p w14:paraId="24C82FB2" w14:textId="77777777" w:rsidR="00CB3986" w:rsidRPr="008E21F4" w:rsidRDefault="00CB3986" w:rsidP="00D04D5F">
            <w:pPr>
              <w:pStyle w:val="TAC"/>
              <w:rPr>
                <w:rFonts w:cs="Arial"/>
                <w:snapToGrid w:val="0"/>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25590D89" w14:textId="77777777" w:rsidTr="00D04D5F">
        <w:trPr>
          <w:jc w:val="center"/>
          <w:trPrChange w:id="2914" w:author="Delta" w:date="2021-07-23T11:12:00Z">
            <w:trPr>
              <w:jc w:val="center"/>
            </w:trPr>
          </w:trPrChange>
        </w:trPr>
        <w:tc>
          <w:tcPr>
            <w:tcW w:w="4726" w:type="dxa"/>
            <w:tcPrChange w:id="2915" w:author="Delta" w:date="2021-07-23T11:12:00Z">
              <w:tcPr>
                <w:tcW w:w="4726" w:type="dxa"/>
              </w:tcPr>
            </w:tcPrChange>
          </w:tcPr>
          <w:p w14:paraId="0D9F9C55" w14:textId="77777777" w:rsidR="00CB3986" w:rsidRPr="008E21F4" w:rsidRDefault="00CB3986" w:rsidP="00D04D5F">
            <w:pPr>
              <w:pStyle w:val="TAL"/>
              <w:rPr>
                <w:rFonts w:cs="Arial"/>
                <w:lang w:eastAsia="zh-CN"/>
              </w:rPr>
            </w:pPr>
            <w:r w:rsidRPr="008E21F4">
              <w:rPr>
                <w:rFonts w:cs="Arial"/>
                <w:kern w:val="2"/>
                <w:lang w:eastAsia="zh-CN"/>
              </w:rPr>
              <w:t xml:space="preserve">6.3.2 </w:t>
            </w:r>
            <w:r w:rsidRPr="008E21F4">
              <w:rPr>
                <w:rFonts w:cs="Arial"/>
                <w:lang w:eastAsia="ja-JP"/>
              </w:rPr>
              <w:t>Total power dynamic range</w:t>
            </w:r>
          </w:p>
        </w:tc>
        <w:tc>
          <w:tcPr>
            <w:tcW w:w="2257" w:type="dxa"/>
            <w:tcPrChange w:id="2916" w:author="Delta" w:date="2021-07-23T11:12:00Z">
              <w:tcPr>
                <w:tcW w:w="2257" w:type="dxa"/>
              </w:tcPr>
            </w:tcPrChange>
          </w:tcPr>
          <w:p w14:paraId="3F3D14F0"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w:t>
            </w:r>
          </w:p>
        </w:tc>
      </w:tr>
      <w:tr w:rsidR="00CB3986" w:rsidRPr="008E21F4" w14:paraId="084DC877" w14:textId="77777777" w:rsidTr="00D04D5F">
        <w:trPr>
          <w:jc w:val="center"/>
          <w:trPrChange w:id="2917" w:author="Delta" w:date="2021-07-23T11:12:00Z">
            <w:trPr>
              <w:jc w:val="center"/>
            </w:trPr>
          </w:trPrChange>
        </w:trPr>
        <w:tc>
          <w:tcPr>
            <w:tcW w:w="4726" w:type="dxa"/>
            <w:tcPrChange w:id="2918" w:author="Delta" w:date="2021-07-23T11:12:00Z">
              <w:tcPr>
                <w:tcW w:w="4726" w:type="dxa"/>
              </w:tcPr>
            </w:tcPrChange>
          </w:tcPr>
          <w:p w14:paraId="64690C25" w14:textId="77777777" w:rsidR="00CB3986" w:rsidRPr="008E21F4" w:rsidRDefault="00CB3986" w:rsidP="00D04D5F">
            <w:pPr>
              <w:pStyle w:val="TAL"/>
              <w:rPr>
                <w:rPrChange w:id="2919" w:author="Delta" w:date="2021-07-23T11:12:00Z">
                  <w:rPr>
                    <w:lang w:val="en-US"/>
                  </w:rPr>
                </w:rPrChange>
              </w:rPr>
            </w:pPr>
            <w:r w:rsidRPr="008E21F4">
              <w:rPr>
                <w:rFonts w:cs="Arial"/>
                <w:lang w:eastAsia="zh-CN"/>
              </w:rPr>
              <w:t>6.4</w:t>
            </w:r>
            <w:r w:rsidRPr="008E21F4">
              <w:rPr>
                <w:rFonts w:cs="Arial"/>
                <w:lang w:eastAsia="zh-CN"/>
              </w:rPr>
              <w:tab/>
              <w:t>Transmit ON/OFF power (only applied for E-UTRA TDD BS)</w:t>
            </w:r>
          </w:p>
        </w:tc>
        <w:tc>
          <w:tcPr>
            <w:tcW w:w="2257" w:type="dxa"/>
            <w:tcPrChange w:id="2920" w:author="Delta" w:date="2021-07-23T11:12:00Z">
              <w:tcPr>
                <w:tcW w:w="2257" w:type="dxa"/>
              </w:tcPr>
            </w:tcPrChange>
          </w:tcPr>
          <w:p w14:paraId="2D03DD4E" w14:textId="77777777" w:rsidR="00CB3986" w:rsidRPr="008E21F4" w:rsidRDefault="00CB3986" w:rsidP="00D04D5F">
            <w:pPr>
              <w:pStyle w:val="TAC"/>
              <w:rPr>
                <w:rPrChange w:id="2921" w:author="Delta" w:date="2021-07-23T11:12:00Z">
                  <w:rPr>
                    <w:lang w:val="en-US"/>
                  </w:rPr>
                </w:rPrChange>
              </w:rPr>
            </w:pPr>
            <w:r w:rsidRPr="008E21F4">
              <w:rPr>
                <w:rFonts w:cs="Arial"/>
                <w:snapToGrid w:val="0"/>
                <w:lang w:eastAsia="zh-CN"/>
              </w:rPr>
              <w:t>ETC1</w:t>
            </w:r>
          </w:p>
        </w:tc>
      </w:tr>
      <w:tr w:rsidR="00CB3986" w:rsidRPr="008E21F4" w14:paraId="1F23B67C" w14:textId="77777777" w:rsidTr="00D04D5F">
        <w:trPr>
          <w:jc w:val="center"/>
          <w:trPrChange w:id="2922" w:author="Delta" w:date="2021-07-23T11:12:00Z">
            <w:trPr>
              <w:jc w:val="center"/>
            </w:trPr>
          </w:trPrChange>
        </w:trPr>
        <w:tc>
          <w:tcPr>
            <w:tcW w:w="4726" w:type="dxa"/>
            <w:tcPrChange w:id="2923" w:author="Delta" w:date="2021-07-23T11:12:00Z">
              <w:tcPr>
                <w:tcW w:w="4726" w:type="dxa"/>
              </w:tcPr>
            </w:tcPrChange>
          </w:tcPr>
          <w:p w14:paraId="2B102984" w14:textId="77777777" w:rsidR="00CB3986" w:rsidRPr="008E21F4" w:rsidRDefault="00CB3986" w:rsidP="00D04D5F">
            <w:pPr>
              <w:pStyle w:val="TAL"/>
              <w:rPr>
                <w:rPrChange w:id="2924" w:author="Delta" w:date="2021-07-23T11:12:00Z">
                  <w:rPr>
                    <w:lang w:val="en-US"/>
                  </w:rPr>
                </w:rPrChange>
              </w:rPr>
            </w:pPr>
            <w:r w:rsidRPr="008E21F4">
              <w:rPr>
                <w:rFonts w:cs="Arial"/>
                <w:lang w:eastAsia="ja-JP"/>
              </w:rPr>
              <w:t>6.5 Transmitted signal quality</w:t>
            </w:r>
          </w:p>
        </w:tc>
        <w:tc>
          <w:tcPr>
            <w:tcW w:w="2257" w:type="dxa"/>
            <w:tcPrChange w:id="2925" w:author="Delta" w:date="2021-07-23T11:12:00Z">
              <w:tcPr>
                <w:tcW w:w="2257" w:type="dxa"/>
              </w:tcPr>
            </w:tcPrChange>
          </w:tcPr>
          <w:p w14:paraId="26156DD8" w14:textId="77777777" w:rsidR="00CB3986" w:rsidRPr="008E21F4" w:rsidRDefault="00CB3986" w:rsidP="00D04D5F">
            <w:pPr>
              <w:pStyle w:val="TAC"/>
              <w:rPr>
                <w:rPrChange w:id="2926" w:author="Delta" w:date="2021-07-23T11:12:00Z">
                  <w:rPr>
                    <w:lang w:val="en-US"/>
                  </w:rPr>
                </w:rPrChange>
              </w:rPr>
            </w:pPr>
            <w:r w:rsidRPr="008E21F4">
              <w:rPr>
                <w:rFonts w:cs="Arial"/>
                <w:snapToGrid w:val="0"/>
                <w:lang w:eastAsia="zh-CN"/>
              </w:rPr>
              <w:t>-</w:t>
            </w:r>
          </w:p>
        </w:tc>
      </w:tr>
      <w:tr w:rsidR="00CB3986" w:rsidRPr="008E21F4" w14:paraId="08CAE18E" w14:textId="77777777" w:rsidTr="00D04D5F">
        <w:trPr>
          <w:jc w:val="center"/>
          <w:trPrChange w:id="2927" w:author="Delta" w:date="2021-07-23T11:12:00Z">
            <w:trPr>
              <w:jc w:val="center"/>
            </w:trPr>
          </w:trPrChange>
        </w:trPr>
        <w:tc>
          <w:tcPr>
            <w:tcW w:w="4726" w:type="dxa"/>
            <w:tcPrChange w:id="2928" w:author="Delta" w:date="2021-07-23T11:12:00Z">
              <w:tcPr>
                <w:tcW w:w="4726" w:type="dxa"/>
              </w:tcPr>
            </w:tcPrChange>
          </w:tcPr>
          <w:p w14:paraId="381C83AC" w14:textId="77777777" w:rsidR="00CB3986" w:rsidRPr="008E21F4" w:rsidRDefault="00CB3986" w:rsidP="00D04D5F">
            <w:pPr>
              <w:pStyle w:val="TAL"/>
              <w:rPr>
                <w:rPrChange w:id="2929" w:author="Delta" w:date="2021-07-23T11:12:00Z">
                  <w:rPr>
                    <w:lang w:val="en-US"/>
                  </w:rPr>
                </w:rPrChange>
              </w:rPr>
            </w:pPr>
            <w:r w:rsidRPr="008E21F4">
              <w:rPr>
                <w:rFonts w:cs="Arial"/>
                <w:lang w:eastAsia="ja-JP"/>
              </w:rPr>
              <w:t>6.5.1</w:t>
            </w:r>
            <w:r w:rsidRPr="008E21F4">
              <w:rPr>
                <w:rFonts w:cs="Arial"/>
                <w:lang w:eastAsia="ja-JP"/>
              </w:rPr>
              <w:tab/>
              <w:t>Frequency error</w:t>
            </w:r>
          </w:p>
        </w:tc>
        <w:tc>
          <w:tcPr>
            <w:tcW w:w="2257" w:type="dxa"/>
            <w:tcPrChange w:id="2930" w:author="Delta" w:date="2021-07-23T11:12:00Z">
              <w:tcPr>
                <w:tcW w:w="2257" w:type="dxa"/>
              </w:tcPr>
            </w:tcPrChange>
          </w:tcPr>
          <w:p w14:paraId="38F4220B" w14:textId="77777777" w:rsidR="00CB3986" w:rsidRPr="008E21F4" w:rsidRDefault="00CB3986" w:rsidP="00D04D5F">
            <w:pPr>
              <w:pStyle w:val="TAC"/>
              <w:rPr>
                <w:rPrChange w:id="2931" w:author="Delta" w:date="2021-07-23T11:12:00Z">
                  <w:rPr>
                    <w:lang w:val="en-US"/>
                  </w:rPr>
                </w:rPrChange>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6368F1AA" w14:textId="77777777" w:rsidTr="00D04D5F">
        <w:trPr>
          <w:jc w:val="center"/>
          <w:trPrChange w:id="2932" w:author="Delta" w:date="2021-07-23T11:12:00Z">
            <w:trPr>
              <w:jc w:val="center"/>
            </w:trPr>
          </w:trPrChange>
        </w:trPr>
        <w:tc>
          <w:tcPr>
            <w:tcW w:w="4726" w:type="dxa"/>
            <w:tcPrChange w:id="2933" w:author="Delta" w:date="2021-07-23T11:12:00Z">
              <w:tcPr>
                <w:tcW w:w="4726" w:type="dxa"/>
              </w:tcPr>
            </w:tcPrChange>
          </w:tcPr>
          <w:p w14:paraId="6A3BCB17" w14:textId="77777777" w:rsidR="00CB3986" w:rsidRPr="008E21F4" w:rsidRDefault="00CB3986" w:rsidP="00D04D5F">
            <w:pPr>
              <w:pStyle w:val="TAL"/>
              <w:rPr>
                <w:rPrChange w:id="2934" w:author="Delta" w:date="2021-07-23T11:12:00Z">
                  <w:rPr>
                    <w:lang w:val="en-US"/>
                  </w:rPr>
                </w:rPrChange>
              </w:rPr>
            </w:pPr>
            <w:r w:rsidRPr="008E21F4">
              <w:rPr>
                <w:rFonts w:cs="Arial"/>
                <w:lang w:eastAsia="ja-JP"/>
              </w:rPr>
              <w:t>6.5.2</w:t>
            </w:r>
            <w:r w:rsidRPr="008E21F4">
              <w:rPr>
                <w:rFonts w:cs="Arial"/>
                <w:lang w:eastAsia="ja-JP"/>
              </w:rPr>
              <w:tab/>
              <w:t>Error Vector Magnitude</w:t>
            </w:r>
          </w:p>
        </w:tc>
        <w:tc>
          <w:tcPr>
            <w:tcW w:w="2257" w:type="dxa"/>
            <w:tcPrChange w:id="2935" w:author="Delta" w:date="2021-07-23T11:12:00Z">
              <w:tcPr>
                <w:tcW w:w="2257" w:type="dxa"/>
              </w:tcPr>
            </w:tcPrChange>
          </w:tcPr>
          <w:p w14:paraId="12EB2EA3" w14:textId="77777777" w:rsidR="00CB3986" w:rsidRPr="008E21F4" w:rsidRDefault="00CB3986" w:rsidP="00D04D5F">
            <w:pPr>
              <w:pStyle w:val="TAC"/>
              <w:rPr>
                <w:rPrChange w:id="2936" w:author="Delta" w:date="2021-07-23T11:12:00Z">
                  <w:rPr>
                    <w:lang w:val="en-US"/>
                  </w:rPr>
                </w:rPrChange>
              </w:rPr>
            </w:pPr>
            <w:r w:rsidRPr="008E21F4">
              <w:rPr>
                <w:rFonts w:cs="Arial"/>
                <w:snapToGrid w:val="0"/>
                <w:lang w:eastAsia="zh-CN"/>
              </w:rPr>
              <w:t>ETC1</w:t>
            </w:r>
          </w:p>
        </w:tc>
      </w:tr>
      <w:tr w:rsidR="00CB3986" w:rsidRPr="008E21F4" w14:paraId="12277E0E" w14:textId="77777777" w:rsidTr="00D04D5F">
        <w:trPr>
          <w:jc w:val="center"/>
          <w:trPrChange w:id="2937" w:author="Delta" w:date="2021-07-23T11:12:00Z">
            <w:trPr>
              <w:jc w:val="center"/>
            </w:trPr>
          </w:trPrChange>
        </w:trPr>
        <w:tc>
          <w:tcPr>
            <w:tcW w:w="4726" w:type="dxa"/>
            <w:tcPrChange w:id="2938" w:author="Delta" w:date="2021-07-23T11:12:00Z">
              <w:tcPr>
                <w:tcW w:w="4726" w:type="dxa"/>
              </w:tcPr>
            </w:tcPrChange>
          </w:tcPr>
          <w:p w14:paraId="4C0BE76A" w14:textId="77777777" w:rsidR="00CB3986" w:rsidRPr="008E21F4" w:rsidRDefault="00CB3986" w:rsidP="00D04D5F">
            <w:pPr>
              <w:pStyle w:val="TAL"/>
              <w:rPr>
                <w:rPrChange w:id="2939" w:author="Delta" w:date="2021-07-23T11:12:00Z">
                  <w:rPr>
                    <w:lang w:val="en-US"/>
                  </w:rPr>
                </w:rPrChange>
              </w:rPr>
            </w:pPr>
            <w:r w:rsidRPr="008E21F4">
              <w:rPr>
                <w:rFonts w:cs="Arial"/>
                <w:lang w:eastAsia="ja-JP"/>
              </w:rPr>
              <w:t xml:space="preserve">6.5.3 </w:t>
            </w:r>
            <w:r w:rsidRPr="008E21F4">
              <w:rPr>
                <w:rFonts w:cs="Arial"/>
                <w:lang w:eastAsia="ja-JP"/>
              </w:rPr>
              <w:tab/>
              <w:t xml:space="preserve">Time alignment </w:t>
            </w:r>
            <w:r w:rsidRPr="008E21F4">
              <w:rPr>
                <w:rFonts w:cs="Arial"/>
                <w:lang w:eastAsia="zh-CN"/>
              </w:rPr>
              <w:t>error</w:t>
            </w:r>
          </w:p>
        </w:tc>
        <w:tc>
          <w:tcPr>
            <w:tcW w:w="2257" w:type="dxa"/>
            <w:tcPrChange w:id="2940" w:author="Delta" w:date="2021-07-23T11:12:00Z">
              <w:tcPr>
                <w:tcW w:w="2257" w:type="dxa"/>
              </w:tcPr>
            </w:tcPrChange>
          </w:tcPr>
          <w:p w14:paraId="7FB9B37B" w14:textId="77777777" w:rsidR="00CB3986" w:rsidRPr="008E21F4" w:rsidRDefault="00CB3986" w:rsidP="00D04D5F">
            <w:pPr>
              <w:pStyle w:val="TAC"/>
              <w:rPr>
                <w:rPrChange w:id="2941" w:author="Delta" w:date="2021-07-23T11:12:00Z">
                  <w:rPr>
                    <w:lang w:val="en-US"/>
                  </w:rPr>
                </w:rPrChange>
              </w:rPr>
            </w:pPr>
            <w:r w:rsidRPr="008E21F4">
              <w:rPr>
                <w:rFonts w:cs="Arial"/>
                <w:snapToGrid w:val="0"/>
                <w:lang w:eastAsia="zh-CN"/>
              </w:rPr>
              <w:t>ETC1</w:t>
            </w:r>
          </w:p>
        </w:tc>
      </w:tr>
      <w:tr w:rsidR="00CB3986" w:rsidRPr="008E21F4" w14:paraId="3AA30723" w14:textId="77777777" w:rsidTr="00D04D5F">
        <w:trPr>
          <w:jc w:val="center"/>
          <w:trPrChange w:id="2942" w:author="Delta" w:date="2021-07-23T11:12:00Z">
            <w:trPr>
              <w:jc w:val="center"/>
            </w:trPr>
          </w:trPrChange>
        </w:trPr>
        <w:tc>
          <w:tcPr>
            <w:tcW w:w="4726" w:type="dxa"/>
            <w:tcPrChange w:id="2943" w:author="Delta" w:date="2021-07-23T11:12:00Z">
              <w:tcPr>
                <w:tcW w:w="4726" w:type="dxa"/>
              </w:tcPr>
            </w:tcPrChange>
          </w:tcPr>
          <w:p w14:paraId="101BA90B" w14:textId="77777777" w:rsidR="00CB3986" w:rsidRPr="008E21F4" w:rsidRDefault="00CB3986" w:rsidP="00D04D5F">
            <w:pPr>
              <w:pStyle w:val="TAL"/>
              <w:rPr>
                <w:rPrChange w:id="2944" w:author="Delta" w:date="2021-07-23T11:12:00Z">
                  <w:rPr>
                    <w:lang w:val="en-US"/>
                  </w:rPr>
                </w:rPrChange>
              </w:rPr>
            </w:pPr>
            <w:r w:rsidRPr="008E21F4">
              <w:rPr>
                <w:rFonts w:cs="Arial"/>
                <w:lang w:eastAsia="ja-JP"/>
              </w:rPr>
              <w:t>6.5.4</w:t>
            </w:r>
            <w:r w:rsidRPr="008E21F4">
              <w:rPr>
                <w:rFonts w:cs="Arial"/>
                <w:lang w:eastAsia="ja-JP"/>
              </w:rPr>
              <w:tab/>
              <w:t>DL RS power</w:t>
            </w:r>
          </w:p>
        </w:tc>
        <w:tc>
          <w:tcPr>
            <w:tcW w:w="2257" w:type="dxa"/>
            <w:tcPrChange w:id="2945" w:author="Delta" w:date="2021-07-23T11:12:00Z">
              <w:tcPr>
                <w:tcW w:w="2257" w:type="dxa"/>
              </w:tcPr>
            </w:tcPrChange>
          </w:tcPr>
          <w:p w14:paraId="1030C931" w14:textId="77777777" w:rsidR="00CB3986" w:rsidRPr="008E21F4" w:rsidRDefault="00CB3986" w:rsidP="00D04D5F">
            <w:pPr>
              <w:pStyle w:val="TAC"/>
              <w:rPr>
                <w:rPrChange w:id="2946" w:author="Delta" w:date="2021-07-23T11:12:00Z">
                  <w:rPr>
                    <w:lang w:val="en-US"/>
                  </w:rPr>
                </w:rPrChange>
              </w:rPr>
            </w:pPr>
            <w:r w:rsidRPr="008E21F4">
              <w:rPr>
                <w:rFonts w:cs="Arial"/>
                <w:snapToGrid w:val="0"/>
                <w:lang w:eastAsia="zh-CN"/>
              </w:rPr>
              <w:t>SC</w:t>
            </w:r>
          </w:p>
        </w:tc>
      </w:tr>
      <w:tr w:rsidR="00CB3986" w:rsidRPr="008E21F4" w14:paraId="0C3ACC41" w14:textId="77777777" w:rsidTr="00D04D5F">
        <w:trPr>
          <w:jc w:val="center"/>
          <w:trPrChange w:id="2947" w:author="Delta" w:date="2021-07-23T11:12:00Z">
            <w:trPr>
              <w:jc w:val="center"/>
            </w:trPr>
          </w:trPrChange>
        </w:trPr>
        <w:tc>
          <w:tcPr>
            <w:tcW w:w="4726" w:type="dxa"/>
            <w:tcPrChange w:id="2948" w:author="Delta" w:date="2021-07-23T11:12:00Z">
              <w:tcPr>
                <w:tcW w:w="4726" w:type="dxa"/>
              </w:tcPr>
            </w:tcPrChange>
          </w:tcPr>
          <w:p w14:paraId="1B55953F" w14:textId="77777777" w:rsidR="00CB3986" w:rsidRPr="008E21F4" w:rsidRDefault="00CB3986" w:rsidP="00D04D5F">
            <w:pPr>
              <w:pStyle w:val="TAL"/>
              <w:rPr>
                <w:rPrChange w:id="2949" w:author="Delta" w:date="2021-07-23T11:12:00Z">
                  <w:rPr>
                    <w:lang w:val="en-US"/>
                  </w:rPr>
                </w:rPrChange>
              </w:rPr>
            </w:pPr>
            <w:r w:rsidRPr="008E21F4">
              <w:rPr>
                <w:rFonts w:cs="Arial"/>
                <w:lang w:eastAsia="ja-JP"/>
              </w:rPr>
              <w:t>6.6 Unwanted emissions</w:t>
            </w:r>
          </w:p>
        </w:tc>
        <w:tc>
          <w:tcPr>
            <w:tcW w:w="2257" w:type="dxa"/>
            <w:tcPrChange w:id="2950" w:author="Delta" w:date="2021-07-23T11:12:00Z">
              <w:tcPr>
                <w:tcW w:w="2257" w:type="dxa"/>
              </w:tcPr>
            </w:tcPrChange>
          </w:tcPr>
          <w:p w14:paraId="3D4B48F6" w14:textId="77777777" w:rsidR="00CB3986" w:rsidRPr="008E21F4" w:rsidRDefault="00CB3986" w:rsidP="00D04D5F">
            <w:pPr>
              <w:pStyle w:val="TAC"/>
              <w:rPr>
                <w:rPrChange w:id="2951" w:author="Delta" w:date="2021-07-23T11:12:00Z">
                  <w:rPr>
                    <w:lang w:val="en-US"/>
                  </w:rPr>
                </w:rPrChange>
              </w:rPr>
            </w:pPr>
            <w:r w:rsidRPr="008E21F4">
              <w:rPr>
                <w:rFonts w:cs="Arial"/>
                <w:sz w:val="16"/>
                <w:szCs w:val="16"/>
                <w:lang w:eastAsia="ja-JP"/>
              </w:rPr>
              <w:t>-</w:t>
            </w:r>
          </w:p>
        </w:tc>
      </w:tr>
      <w:tr w:rsidR="00CB3986" w:rsidRPr="008E21F4" w14:paraId="43F8BC56" w14:textId="77777777" w:rsidTr="00D04D5F">
        <w:trPr>
          <w:jc w:val="center"/>
          <w:trPrChange w:id="2952" w:author="Delta" w:date="2021-07-23T11:12:00Z">
            <w:trPr>
              <w:jc w:val="center"/>
            </w:trPr>
          </w:trPrChange>
        </w:trPr>
        <w:tc>
          <w:tcPr>
            <w:tcW w:w="4726" w:type="dxa"/>
            <w:tcPrChange w:id="2953" w:author="Delta" w:date="2021-07-23T11:12:00Z">
              <w:tcPr>
                <w:tcW w:w="4726" w:type="dxa"/>
              </w:tcPr>
            </w:tcPrChange>
          </w:tcPr>
          <w:p w14:paraId="46BA86A5" w14:textId="77777777" w:rsidR="00CB3986" w:rsidRPr="008E21F4" w:rsidRDefault="00CB3986" w:rsidP="00D04D5F">
            <w:pPr>
              <w:pStyle w:val="TAL"/>
              <w:rPr>
                <w:rPrChange w:id="2954" w:author="Delta" w:date="2021-07-23T11:12:00Z">
                  <w:rPr>
                    <w:lang w:val="en-US"/>
                  </w:rPr>
                </w:rPrChange>
              </w:rPr>
            </w:pPr>
            <w:r w:rsidRPr="008E21F4">
              <w:rPr>
                <w:rFonts w:cs="Arial"/>
                <w:lang w:eastAsia="ja-JP"/>
              </w:rPr>
              <w:t>6.6.</w:t>
            </w:r>
            <w:r w:rsidRPr="008E21F4">
              <w:rPr>
                <w:rFonts w:cs="Arial"/>
                <w:lang w:eastAsia="zh-CN"/>
              </w:rPr>
              <w:t>1</w:t>
            </w:r>
            <w:r w:rsidRPr="008E21F4">
              <w:rPr>
                <w:rFonts w:cs="Arial"/>
                <w:lang w:eastAsia="ja-JP"/>
              </w:rPr>
              <w:t xml:space="preserve"> Occupied bandwidth</w:t>
            </w:r>
          </w:p>
        </w:tc>
        <w:tc>
          <w:tcPr>
            <w:tcW w:w="2257" w:type="dxa"/>
            <w:tcPrChange w:id="2955" w:author="Delta" w:date="2021-07-23T11:12:00Z">
              <w:tcPr>
                <w:tcW w:w="2257" w:type="dxa"/>
              </w:tcPr>
            </w:tcPrChange>
          </w:tcPr>
          <w:p w14:paraId="7CCC4825" w14:textId="77777777" w:rsidR="00CB3986" w:rsidRPr="008E21F4" w:rsidRDefault="00CB3986" w:rsidP="00D04D5F">
            <w:pPr>
              <w:pStyle w:val="TAC"/>
              <w:rPr>
                <w:rPrChange w:id="2956" w:author="Delta" w:date="2021-07-23T11:12:00Z">
                  <w:rPr>
                    <w:lang w:val="en-US"/>
                  </w:rPr>
                </w:rPrChange>
              </w:rPr>
            </w:pPr>
            <w:r w:rsidRPr="008E21F4">
              <w:rPr>
                <w:rFonts w:cs="Arial"/>
                <w:snapToGrid w:val="0"/>
                <w:lang w:eastAsia="zh-CN"/>
              </w:rPr>
              <w:t>SC, ETC2 (Note)</w:t>
            </w:r>
          </w:p>
        </w:tc>
      </w:tr>
      <w:tr w:rsidR="00CB3986" w:rsidRPr="008E21F4" w14:paraId="303B673C" w14:textId="77777777" w:rsidTr="00D04D5F">
        <w:trPr>
          <w:jc w:val="center"/>
          <w:trPrChange w:id="2957" w:author="Delta" w:date="2021-07-23T11:12:00Z">
            <w:trPr>
              <w:jc w:val="center"/>
            </w:trPr>
          </w:trPrChange>
        </w:trPr>
        <w:tc>
          <w:tcPr>
            <w:tcW w:w="4726" w:type="dxa"/>
            <w:tcPrChange w:id="2958" w:author="Delta" w:date="2021-07-23T11:12:00Z">
              <w:tcPr>
                <w:tcW w:w="4726" w:type="dxa"/>
              </w:tcPr>
            </w:tcPrChange>
          </w:tcPr>
          <w:p w14:paraId="385E03B0" w14:textId="77777777" w:rsidR="00CB3986" w:rsidRPr="008E21F4" w:rsidRDefault="00CB3986" w:rsidP="00D04D5F">
            <w:pPr>
              <w:pStyle w:val="TAL"/>
              <w:rPr>
                <w:rPrChange w:id="2959" w:author="Delta" w:date="2021-07-23T11:12:00Z">
                  <w:rPr>
                    <w:lang w:val="en-US"/>
                  </w:rPr>
                </w:rPrChange>
              </w:rPr>
            </w:pPr>
            <w:r w:rsidRPr="008E21F4">
              <w:rPr>
                <w:rFonts w:cs="Arial"/>
                <w:lang w:eastAsia="ja-JP"/>
              </w:rPr>
              <w:t>6.6.</w:t>
            </w:r>
            <w:r w:rsidRPr="008E21F4">
              <w:rPr>
                <w:rFonts w:cs="Arial"/>
                <w:lang w:eastAsia="zh-CN"/>
              </w:rPr>
              <w:t>2</w:t>
            </w:r>
            <w:r w:rsidRPr="008E21F4">
              <w:rPr>
                <w:rFonts w:cs="Arial"/>
                <w:lang w:eastAsia="ja-JP"/>
              </w:rPr>
              <w:t xml:space="preserve"> Adjacent Channel Leakage power Ratio (ACLR)</w:t>
            </w:r>
          </w:p>
        </w:tc>
        <w:tc>
          <w:tcPr>
            <w:tcW w:w="2257" w:type="dxa"/>
            <w:tcPrChange w:id="2960" w:author="Delta" w:date="2021-07-23T11:12:00Z">
              <w:tcPr>
                <w:tcW w:w="2257" w:type="dxa"/>
              </w:tcPr>
            </w:tcPrChange>
          </w:tcPr>
          <w:p w14:paraId="09C0459E" w14:textId="77777777" w:rsidR="00CB3986" w:rsidRPr="008E21F4" w:rsidRDefault="00CB3986" w:rsidP="00D04D5F">
            <w:pPr>
              <w:pStyle w:val="TAC"/>
              <w:rPr>
                <w:rPrChange w:id="2961" w:author="Delta" w:date="2021-07-23T11:12:00Z">
                  <w:rPr>
                    <w:lang w:val="en-US"/>
                  </w:rPr>
                </w:rPrChange>
              </w:rPr>
            </w:pPr>
            <w:r w:rsidRPr="008E21F4">
              <w:rPr>
                <w:rFonts w:cs="Arial"/>
                <w:snapToGrid w:val="0"/>
                <w:lang w:eastAsia="zh-CN"/>
              </w:rPr>
              <w:t>ETC1</w:t>
            </w:r>
          </w:p>
        </w:tc>
      </w:tr>
      <w:tr w:rsidR="00CB3986" w:rsidRPr="008E21F4" w14:paraId="3F98F842" w14:textId="77777777" w:rsidTr="00D04D5F">
        <w:trPr>
          <w:jc w:val="center"/>
          <w:trPrChange w:id="2962" w:author="Delta" w:date="2021-07-23T11:12:00Z">
            <w:trPr>
              <w:jc w:val="center"/>
            </w:trPr>
          </w:trPrChange>
        </w:trPr>
        <w:tc>
          <w:tcPr>
            <w:tcW w:w="4726" w:type="dxa"/>
            <w:tcPrChange w:id="2963" w:author="Delta" w:date="2021-07-23T11:12:00Z">
              <w:tcPr>
                <w:tcW w:w="4726" w:type="dxa"/>
              </w:tcPr>
            </w:tcPrChange>
          </w:tcPr>
          <w:p w14:paraId="71F44269" w14:textId="77777777" w:rsidR="00CB3986" w:rsidRPr="008E21F4" w:rsidRDefault="00CB3986" w:rsidP="00D04D5F">
            <w:pPr>
              <w:pStyle w:val="TAL"/>
              <w:rPr>
                <w:rPrChange w:id="2964" w:author="Delta" w:date="2021-07-23T11:12:00Z">
                  <w:rPr>
                    <w:lang w:val="en-US"/>
                  </w:rPr>
                </w:rPrChange>
              </w:rPr>
            </w:pPr>
            <w:r w:rsidRPr="008E21F4">
              <w:rPr>
                <w:rFonts w:cs="Arial"/>
                <w:lang w:eastAsia="ja-JP"/>
              </w:rPr>
              <w:t>6.6.</w:t>
            </w:r>
            <w:r w:rsidRPr="008E21F4">
              <w:rPr>
                <w:rFonts w:cs="Arial"/>
                <w:lang w:eastAsia="zh-CN"/>
              </w:rPr>
              <w:t>3</w:t>
            </w:r>
            <w:r w:rsidRPr="008E21F4">
              <w:rPr>
                <w:rFonts w:cs="Arial"/>
                <w:lang w:eastAsia="ja-JP"/>
              </w:rPr>
              <w:t xml:space="preserve"> Operating band unwanted emissions</w:t>
            </w:r>
          </w:p>
        </w:tc>
        <w:tc>
          <w:tcPr>
            <w:tcW w:w="2257" w:type="dxa"/>
            <w:tcPrChange w:id="2965" w:author="Delta" w:date="2021-07-23T11:12:00Z">
              <w:tcPr>
                <w:tcW w:w="2257" w:type="dxa"/>
              </w:tcPr>
            </w:tcPrChange>
          </w:tcPr>
          <w:p w14:paraId="42A49946" w14:textId="77777777" w:rsidR="00CB3986" w:rsidRPr="008E21F4" w:rsidRDefault="00CB3986" w:rsidP="00D04D5F">
            <w:pPr>
              <w:pStyle w:val="TAC"/>
              <w:rPr>
                <w:rPrChange w:id="2966" w:author="Delta" w:date="2021-07-23T11:12:00Z">
                  <w:rPr>
                    <w:lang w:val="en-US"/>
                  </w:rPr>
                </w:rPrChange>
              </w:rPr>
            </w:pPr>
            <w:r w:rsidRPr="008E21F4">
              <w:rPr>
                <w:rFonts w:cs="Arial"/>
                <w:snapToGrid w:val="0"/>
                <w:lang w:eastAsia="zh-CN"/>
              </w:rPr>
              <w:t>ETC1</w:t>
            </w:r>
          </w:p>
        </w:tc>
      </w:tr>
      <w:tr w:rsidR="00CB3986" w:rsidRPr="008E21F4" w14:paraId="1550E165" w14:textId="77777777" w:rsidTr="00D04D5F">
        <w:trPr>
          <w:jc w:val="center"/>
          <w:trPrChange w:id="2967" w:author="Delta" w:date="2021-07-23T11:12:00Z">
            <w:trPr>
              <w:jc w:val="center"/>
            </w:trPr>
          </w:trPrChange>
        </w:trPr>
        <w:tc>
          <w:tcPr>
            <w:tcW w:w="4726" w:type="dxa"/>
            <w:tcPrChange w:id="2968" w:author="Delta" w:date="2021-07-23T11:12:00Z">
              <w:tcPr>
                <w:tcW w:w="4726" w:type="dxa"/>
              </w:tcPr>
            </w:tcPrChange>
          </w:tcPr>
          <w:p w14:paraId="6A78D00B" w14:textId="77777777" w:rsidR="00CB3986" w:rsidRPr="008E21F4" w:rsidRDefault="00CB3986" w:rsidP="00D04D5F">
            <w:pPr>
              <w:pStyle w:val="TAL"/>
              <w:rPr>
                <w:rPrChange w:id="2969" w:author="Delta" w:date="2021-07-23T11:12:00Z">
                  <w:rPr>
                    <w:lang w:val="en-US"/>
                  </w:rPr>
                </w:rPrChange>
              </w:rPr>
            </w:pPr>
            <w:r w:rsidRPr="008E21F4">
              <w:rPr>
                <w:rFonts w:cs="Arial"/>
                <w:lang w:eastAsia="ja-JP"/>
              </w:rPr>
              <w:t>6.6.</w:t>
            </w:r>
            <w:r w:rsidRPr="008E21F4">
              <w:rPr>
                <w:rFonts w:cs="Arial"/>
                <w:lang w:eastAsia="zh-CN"/>
              </w:rPr>
              <w:t>4</w:t>
            </w:r>
            <w:r w:rsidRPr="008E21F4">
              <w:rPr>
                <w:rFonts w:cs="Arial"/>
                <w:lang w:eastAsia="ja-JP"/>
              </w:rPr>
              <w:t xml:space="preserve"> Transmitter spurious emissions</w:t>
            </w:r>
          </w:p>
        </w:tc>
        <w:tc>
          <w:tcPr>
            <w:tcW w:w="2257" w:type="dxa"/>
            <w:tcPrChange w:id="2970" w:author="Delta" w:date="2021-07-23T11:12:00Z">
              <w:tcPr>
                <w:tcW w:w="2257" w:type="dxa"/>
              </w:tcPr>
            </w:tcPrChange>
          </w:tcPr>
          <w:p w14:paraId="37D22E8E" w14:textId="77777777" w:rsidR="00CB3986" w:rsidRPr="008E21F4" w:rsidRDefault="00CB3986" w:rsidP="00D04D5F">
            <w:pPr>
              <w:pStyle w:val="TAC"/>
              <w:rPr>
                <w:rPrChange w:id="2971" w:author="Delta" w:date="2021-07-23T11:12:00Z">
                  <w:rPr>
                    <w:lang w:val="en-US"/>
                  </w:rPr>
                </w:rPrChange>
              </w:rPr>
            </w:pPr>
            <w:r w:rsidRPr="008E21F4">
              <w:rPr>
                <w:rFonts w:cs="Arial"/>
                <w:snapToGrid w:val="0"/>
                <w:lang w:eastAsia="zh-CN"/>
              </w:rPr>
              <w:t>ETC1</w:t>
            </w:r>
          </w:p>
        </w:tc>
      </w:tr>
      <w:tr w:rsidR="00CB3986" w:rsidRPr="008E21F4" w14:paraId="4A8B43B2" w14:textId="77777777" w:rsidTr="00D04D5F">
        <w:trPr>
          <w:jc w:val="center"/>
          <w:trPrChange w:id="2972" w:author="Delta" w:date="2021-07-23T11:12:00Z">
            <w:trPr>
              <w:jc w:val="center"/>
            </w:trPr>
          </w:trPrChange>
        </w:trPr>
        <w:tc>
          <w:tcPr>
            <w:tcW w:w="4726" w:type="dxa"/>
            <w:tcPrChange w:id="2973" w:author="Delta" w:date="2021-07-23T11:12:00Z">
              <w:tcPr>
                <w:tcW w:w="4726" w:type="dxa"/>
              </w:tcPr>
            </w:tcPrChange>
          </w:tcPr>
          <w:p w14:paraId="5AE39111" w14:textId="77777777" w:rsidR="00CB3986" w:rsidRPr="008E21F4" w:rsidRDefault="00CB3986" w:rsidP="00D04D5F">
            <w:pPr>
              <w:pStyle w:val="TAL"/>
              <w:rPr>
                <w:rPrChange w:id="2974" w:author="Delta" w:date="2021-07-23T11:12:00Z">
                  <w:rPr>
                    <w:lang w:val="en-US"/>
                  </w:rPr>
                </w:rPrChange>
              </w:rPr>
            </w:pPr>
            <w:r w:rsidRPr="008E21F4">
              <w:rPr>
                <w:rFonts w:cs="Arial"/>
                <w:lang w:eastAsia="ja-JP"/>
              </w:rPr>
              <w:t>6.7 Transmitter intermodulation</w:t>
            </w:r>
          </w:p>
        </w:tc>
        <w:tc>
          <w:tcPr>
            <w:tcW w:w="2257" w:type="dxa"/>
            <w:tcPrChange w:id="2975" w:author="Delta" w:date="2021-07-23T11:12:00Z">
              <w:tcPr>
                <w:tcW w:w="2257" w:type="dxa"/>
              </w:tcPr>
            </w:tcPrChange>
          </w:tcPr>
          <w:p w14:paraId="67412DE9" w14:textId="77777777" w:rsidR="00CB3986" w:rsidRPr="008E21F4" w:rsidRDefault="00CB3986" w:rsidP="00D04D5F">
            <w:pPr>
              <w:pStyle w:val="TAC"/>
              <w:rPr>
                <w:rPrChange w:id="2976" w:author="Delta" w:date="2021-07-23T11:12:00Z">
                  <w:rPr>
                    <w:lang w:val="en-US"/>
                  </w:rPr>
                </w:rPrChange>
              </w:rPr>
            </w:pPr>
            <w:r w:rsidRPr="008E21F4">
              <w:rPr>
                <w:rFonts w:cs="Arial"/>
                <w:snapToGrid w:val="0"/>
                <w:lang w:eastAsia="zh-CN"/>
              </w:rPr>
              <w:t>ETC1</w:t>
            </w:r>
          </w:p>
        </w:tc>
      </w:tr>
      <w:tr w:rsidR="00CB3986" w:rsidRPr="008E21F4" w14:paraId="2929766F" w14:textId="77777777" w:rsidTr="00D04D5F">
        <w:trPr>
          <w:jc w:val="center"/>
          <w:trPrChange w:id="2977" w:author="Delta" w:date="2021-07-23T11:12:00Z">
            <w:trPr>
              <w:jc w:val="center"/>
            </w:trPr>
          </w:trPrChange>
        </w:trPr>
        <w:tc>
          <w:tcPr>
            <w:tcW w:w="4726" w:type="dxa"/>
            <w:tcPrChange w:id="2978" w:author="Delta" w:date="2021-07-23T11:12:00Z">
              <w:tcPr>
                <w:tcW w:w="4726" w:type="dxa"/>
              </w:tcPr>
            </w:tcPrChange>
          </w:tcPr>
          <w:p w14:paraId="5BB0EDC3" w14:textId="77777777" w:rsidR="00CB3986" w:rsidRPr="008E21F4" w:rsidRDefault="00CB3986" w:rsidP="00D04D5F">
            <w:pPr>
              <w:pStyle w:val="TAL"/>
              <w:rPr>
                <w:rPrChange w:id="2979" w:author="Delta" w:date="2021-07-23T11:12:00Z">
                  <w:rPr>
                    <w:lang w:val="en-US"/>
                  </w:rPr>
                </w:rPrChange>
              </w:rPr>
            </w:pPr>
            <w:r w:rsidRPr="008E21F4">
              <w:rPr>
                <w:rFonts w:cs="Arial"/>
                <w:lang w:eastAsia="ja-JP"/>
              </w:rPr>
              <w:t>7.2</w:t>
            </w:r>
            <w:r w:rsidRPr="008E21F4">
              <w:rPr>
                <w:rFonts w:cs="Arial"/>
                <w:lang w:eastAsia="ja-JP"/>
              </w:rPr>
              <w:tab/>
              <w:t>Reference sensitivity level</w:t>
            </w:r>
          </w:p>
        </w:tc>
        <w:tc>
          <w:tcPr>
            <w:tcW w:w="2257" w:type="dxa"/>
            <w:tcPrChange w:id="2980" w:author="Delta" w:date="2021-07-23T11:12:00Z">
              <w:tcPr>
                <w:tcW w:w="2257" w:type="dxa"/>
              </w:tcPr>
            </w:tcPrChange>
          </w:tcPr>
          <w:p w14:paraId="2D9E3379" w14:textId="77777777" w:rsidR="00CB3986" w:rsidRPr="008E21F4" w:rsidRDefault="00CB3986" w:rsidP="00D04D5F">
            <w:pPr>
              <w:pStyle w:val="TAC"/>
              <w:rPr>
                <w:rPrChange w:id="2981" w:author="Delta" w:date="2021-07-23T11:12:00Z">
                  <w:rPr>
                    <w:lang w:val="en-US"/>
                  </w:rPr>
                </w:rPrChange>
              </w:rPr>
            </w:pPr>
            <w:r w:rsidRPr="008E21F4">
              <w:rPr>
                <w:rFonts w:cs="Arial"/>
                <w:snapToGrid w:val="0"/>
                <w:lang w:eastAsia="zh-CN"/>
              </w:rPr>
              <w:t>SC</w:t>
            </w:r>
          </w:p>
        </w:tc>
      </w:tr>
      <w:tr w:rsidR="00CB3986" w:rsidRPr="008E21F4" w14:paraId="50207821" w14:textId="77777777" w:rsidTr="00D04D5F">
        <w:trPr>
          <w:jc w:val="center"/>
          <w:trPrChange w:id="2982" w:author="Delta" w:date="2021-07-23T11:12:00Z">
            <w:trPr>
              <w:jc w:val="center"/>
            </w:trPr>
          </w:trPrChange>
        </w:trPr>
        <w:tc>
          <w:tcPr>
            <w:tcW w:w="4726" w:type="dxa"/>
            <w:tcPrChange w:id="2983" w:author="Delta" w:date="2021-07-23T11:12:00Z">
              <w:tcPr>
                <w:tcW w:w="4726" w:type="dxa"/>
              </w:tcPr>
            </w:tcPrChange>
          </w:tcPr>
          <w:p w14:paraId="36B1531F" w14:textId="77777777" w:rsidR="00CB3986" w:rsidRPr="008E21F4" w:rsidRDefault="00CB3986" w:rsidP="00D04D5F">
            <w:pPr>
              <w:pStyle w:val="TAL"/>
              <w:rPr>
                <w:rPrChange w:id="2984" w:author="Delta" w:date="2021-07-23T11:12:00Z">
                  <w:rPr>
                    <w:lang w:val="en-US"/>
                  </w:rPr>
                </w:rPrChange>
              </w:rPr>
            </w:pPr>
            <w:r w:rsidRPr="008E21F4">
              <w:rPr>
                <w:rFonts w:cs="Arial"/>
                <w:lang w:eastAsia="ja-JP"/>
              </w:rPr>
              <w:t>7.3</w:t>
            </w:r>
            <w:r w:rsidRPr="008E21F4">
              <w:rPr>
                <w:rFonts w:cs="Arial"/>
                <w:lang w:eastAsia="ja-JP"/>
              </w:rPr>
              <w:tab/>
              <w:t>Dynamic range</w:t>
            </w:r>
          </w:p>
        </w:tc>
        <w:tc>
          <w:tcPr>
            <w:tcW w:w="2257" w:type="dxa"/>
            <w:tcPrChange w:id="2985" w:author="Delta" w:date="2021-07-23T11:12:00Z">
              <w:tcPr>
                <w:tcW w:w="2257" w:type="dxa"/>
              </w:tcPr>
            </w:tcPrChange>
          </w:tcPr>
          <w:p w14:paraId="4BCE9B16" w14:textId="77777777" w:rsidR="00CB3986" w:rsidRPr="008E21F4" w:rsidRDefault="00CB3986" w:rsidP="00D04D5F">
            <w:pPr>
              <w:pStyle w:val="TAC"/>
              <w:rPr>
                <w:rPrChange w:id="2986" w:author="Delta" w:date="2021-07-23T11:12:00Z">
                  <w:rPr>
                    <w:lang w:val="en-US"/>
                  </w:rPr>
                </w:rPrChange>
              </w:rPr>
            </w:pPr>
            <w:r w:rsidRPr="008E21F4">
              <w:rPr>
                <w:rFonts w:cs="Arial"/>
                <w:snapToGrid w:val="0"/>
                <w:lang w:eastAsia="zh-CN"/>
              </w:rPr>
              <w:t>SC</w:t>
            </w:r>
          </w:p>
        </w:tc>
      </w:tr>
      <w:tr w:rsidR="00CB3986" w:rsidRPr="008E21F4" w14:paraId="1AC2B4AF" w14:textId="77777777" w:rsidTr="00D04D5F">
        <w:trPr>
          <w:jc w:val="center"/>
          <w:trPrChange w:id="2987" w:author="Delta" w:date="2021-07-23T11:12:00Z">
            <w:trPr>
              <w:jc w:val="center"/>
            </w:trPr>
          </w:trPrChange>
        </w:trPr>
        <w:tc>
          <w:tcPr>
            <w:tcW w:w="4726" w:type="dxa"/>
            <w:tcPrChange w:id="2988" w:author="Delta" w:date="2021-07-23T11:12:00Z">
              <w:tcPr>
                <w:tcW w:w="4726" w:type="dxa"/>
              </w:tcPr>
            </w:tcPrChange>
          </w:tcPr>
          <w:p w14:paraId="08AD5B5D" w14:textId="77777777" w:rsidR="00CB3986" w:rsidRPr="008E21F4" w:rsidRDefault="00CB3986" w:rsidP="00D04D5F">
            <w:pPr>
              <w:pStyle w:val="TAL"/>
              <w:rPr>
                <w:rPrChange w:id="2989" w:author="Delta" w:date="2021-07-23T11:12:00Z">
                  <w:rPr>
                    <w:lang w:val="en-US"/>
                  </w:rPr>
                </w:rPrChange>
              </w:rPr>
            </w:pPr>
            <w:r w:rsidRPr="008E21F4">
              <w:rPr>
                <w:rFonts w:cs="Arial"/>
                <w:lang w:eastAsia="ja-JP"/>
              </w:rPr>
              <w:t>7.4</w:t>
            </w:r>
            <w:r w:rsidRPr="008E21F4">
              <w:rPr>
                <w:rFonts w:cs="Arial"/>
                <w:lang w:eastAsia="ja-JP"/>
              </w:rPr>
              <w:tab/>
              <w:t>In-channel selectivity</w:t>
            </w:r>
          </w:p>
        </w:tc>
        <w:tc>
          <w:tcPr>
            <w:tcW w:w="2257" w:type="dxa"/>
            <w:tcPrChange w:id="2990" w:author="Delta" w:date="2021-07-23T11:12:00Z">
              <w:tcPr>
                <w:tcW w:w="2257" w:type="dxa"/>
              </w:tcPr>
            </w:tcPrChange>
          </w:tcPr>
          <w:p w14:paraId="7D96BC4C" w14:textId="77777777" w:rsidR="00CB3986" w:rsidRPr="008E21F4" w:rsidRDefault="00CB3986" w:rsidP="00D04D5F">
            <w:pPr>
              <w:pStyle w:val="TAC"/>
              <w:rPr>
                <w:rPrChange w:id="2991" w:author="Delta" w:date="2021-07-23T11:12:00Z">
                  <w:rPr>
                    <w:lang w:val="en-US"/>
                  </w:rPr>
                </w:rPrChange>
              </w:rPr>
            </w:pPr>
            <w:r w:rsidRPr="008E21F4">
              <w:rPr>
                <w:rFonts w:cs="Arial"/>
                <w:snapToGrid w:val="0"/>
                <w:lang w:eastAsia="zh-CN"/>
              </w:rPr>
              <w:t>SC</w:t>
            </w:r>
          </w:p>
        </w:tc>
      </w:tr>
      <w:tr w:rsidR="00CB3986" w:rsidRPr="008E21F4" w14:paraId="742587D7" w14:textId="77777777" w:rsidTr="00D04D5F">
        <w:trPr>
          <w:jc w:val="center"/>
          <w:trPrChange w:id="2992" w:author="Delta" w:date="2021-07-23T11:12:00Z">
            <w:trPr>
              <w:jc w:val="center"/>
            </w:trPr>
          </w:trPrChange>
        </w:trPr>
        <w:tc>
          <w:tcPr>
            <w:tcW w:w="4726" w:type="dxa"/>
            <w:tcPrChange w:id="2993" w:author="Delta" w:date="2021-07-23T11:12:00Z">
              <w:tcPr>
                <w:tcW w:w="4726" w:type="dxa"/>
              </w:tcPr>
            </w:tcPrChange>
          </w:tcPr>
          <w:p w14:paraId="3A9A67D4" w14:textId="77777777" w:rsidR="00CB3986" w:rsidRPr="008E21F4" w:rsidRDefault="00CB3986" w:rsidP="00D04D5F">
            <w:pPr>
              <w:pStyle w:val="TAL"/>
              <w:rPr>
                <w:rPrChange w:id="2994" w:author="Delta" w:date="2021-07-23T11:12:00Z">
                  <w:rPr>
                    <w:lang w:val="en-US"/>
                  </w:rPr>
                </w:rPrChange>
              </w:rPr>
            </w:pPr>
            <w:r w:rsidRPr="008E21F4">
              <w:rPr>
                <w:rFonts w:cs="Arial"/>
                <w:lang w:eastAsia="ja-JP"/>
              </w:rPr>
              <w:t>7.</w:t>
            </w:r>
            <w:r w:rsidRPr="008E21F4">
              <w:rPr>
                <w:rFonts w:cs="Arial"/>
                <w:lang w:eastAsia="zh-CN"/>
              </w:rPr>
              <w:t>5</w:t>
            </w:r>
            <w:r w:rsidRPr="008E21F4">
              <w:rPr>
                <w:rFonts w:cs="Arial"/>
                <w:lang w:eastAsia="ja-JP"/>
              </w:rPr>
              <w:t xml:space="preserve"> </w:t>
            </w:r>
            <w:r w:rsidRPr="008E21F4">
              <w:rPr>
                <w:rFonts w:cs="Arial"/>
                <w:lang w:eastAsia="zh-CN"/>
              </w:rPr>
              <w:t>Adjacent Channel Selectivity(ACS) and narrow-band blocking</w:t>
            </w:r>
          </w:p>
        </w:tc>
        <w:tc>
          <w:tcPr>
            <w:tcW w:w="2257" w:type="dxa"/>
            <w:tcPrChange w:id="2995" w:author="Delta" w:date="2021-07-23T11:12:00Z">
              <w:tcPr>
                <w:tcW w:w="2257" w:type="dxa"/>
              </w:tcPr>
            </w:tcPrChange>
          </w:tcPr>
          <w:p w14:paraId="508E0A14" w14:textId="77777777" w:rsidR="00CB3986" w:rsidRPr="008E21F4" w:rsidRDefault="00CB3986" w:rsidP="00D04D5F">
            <w:pPr>
              <w:pStyle w:val="TAC"/>
              <w:rPr>
                <w:rPrChange w:id="2996" w:author="Delta" w:date="2021-07-23T11:12:00Z">
                  <w:rPr>
                    <w:lang w:val="en-US"/>
                  </w:rPr>
                </w:rPrChange>
              </w:rPr>
            </w:pPr>
            <w:r w:rsidRPr="008E21F4">
              <w:rPr>
                <w:rFonts w:cs="Arial"/>
                <w:snapToGrid w:val="0"/>
                <w:lang w:eastAsia="zh-CN"/>
              </w:rPr>
              <w:t>ETC1</w:t>
            </w:r>
          </w:p>
        </w:tc>
      </w:tr>
      <w:tr w:rsidR="00CB3986" w:rsidRPr="008E21F4" w14:paraId="4F03FD99" w14:textId="77777777" w:rsidTr="00D04D5F">
        <w:trPr>
          <w:jc w:val="center"/>
          <w:trPrChange w:id="2997" w:author="Delta" w:date="2021-07-23T11:12:00Z">
            <w:trPr>
              <w:jc w:val="center"/>
            </w:trPr>
          </w:trPrChange>
        </w:trPr>
        <w:tc>
          <w:tcPr>
            <w:tcW w:w="4726" w:type="dxa"/>
            <w:tcPrChange w:id="2998" w:author="Delta" w:date="2021-07-23T11:12:00Z">
              <w:tcPr>
                <w:tcW w:w="4726" w:type="dxa"/>
              </w:tcPr>
            </w:tcPrChange>
          </w:tcPr>
          <w:p w14:paraId="5ED9367E" w14:textId="77777777" w:rsidR="00CB3986" w:rsidRPr="008E21F4" w:rsidRDefault="00CB3986" w:rsidP="00D04D5F">
            <w:pPr>
              <w:pStyle w:val="TAL"/>
              <w:rPr>
                <w:rPrChange w:id="2999" w:author="Delta" w:date="2021-07-23T11:12:00Z">
                  <w:rPr>
                    <w:lang w:val="en-US"/>
                  </w:rPr>
                </w:rPrChange>
              </w:rPr>
            </w:pPr>
            <w:r w:rsidRPr="008E21F4">
              <w:rPr>
                <w:rFonts w:cs="Arial"/>
                <w:lang w:eastAsia="zh-CN"/>
              </w:rPr>
              <w:t>7.6 Blocking</w:t>
            </w:r>
          </w:p>
        </w:tc>
        <w:tc>
          <w:tcPr>
            <w:tcW w:w="2257" w:type="dxa"/>
            <w:tcPrChange w:id="3000" w:author="Delta" w:date="2021-07-23T11:12:00Z">
              <w:tcPr>
                <w:tcW w:w="2257" w:type="dxa"/>
              </w:tcPr>
            </w:tcPrChange>
          </w:tcPr>
          <w:p w14:paraId="4E0C757C" w14:textId="77777777" w:rsidR="00CB3986" w:rsidRPr="008E21F4" w:rsidRDefault="00CB3986" w:rsidP="00D04D5F">
            <w:pPr>
              <w:pStyle w:val="TAC"/>
              <w:rPr>
                <w:rPrChange w:id="3001" w:author="Delta" w:date="2021-07-23T11:12:00Z">
                  <w:rPr>
                    <w:lang w:val="en-US"/>
                  </w:rPr>
                </w:rPrChange>
              </w:rPr>
            </w:pPr>
            <w:r w:rsidRPr="008E21F4">
              <w:rPr>
                <w:rFonts w:cs="Arial"/>
                <w:snapToGrid w:val="0"/>
                <w:lang w:eastAsia="zh-CN"/>
              </w:rPr>
              <w:t>ETC1</w:t>
            </w:r>
          </w:p>
        </w:tc>
      </w:tr>
      <w:tr w:rsidR="00CB3986" w:rsidRPr="008E21F4" w14:paraId="2C509824" w14:textId="77777777" w:rsidTr="00D04D5F">
        <w:trPr>
          <w:jc w:val="center"/>
          <w:trPrChange w:id="3002" w:author="Delta" w:date="2021-07-23T11:12:00Z">
            <w:trPr>
              <w:jc w:val="center"/>
            </w:trPr>
          </w:trPrChange>
        </w:trPr>
        <w:tc>
          <w:tcPr>
            <w:tcW w:w="4726" w:type="dxa"/>
            <w:tcPrChange w:id="3003" w:author="Delta" w:date="2021-07-23T11:12:00Z">
              <w:tcPr>
                <w:tcW w:w="4726" w:type="dxa"/>
              </w:tcPr>
            </w:tcPrChange>
          </w:tcPr>
          <w:p w14:paraId="6724B178" w14:textId="77777777" w:rsidR="00CB3986" w:rsidRPr="008E21F4" w:rsidRDefault="00CB3986" w:rsidP="00D04D5F">
            <w:pPr>
              <w:pStyle w:val="TAL"/>
              <w:rPr>
                <w:rPrChange w:id="3004" w:author="Delta" w:date="2021-07-23T11:12:00Z">
                  <w:rPr>
                    <w:lang w:val="en-US"/>
                  </w:rPr>
                </w:rPrChange>
              </w:rPr>
            </w:pPr>
            <w:r w:rsidRPr="008E21F4">
              <w:rPr>
                <w:rFonts w:cs="Arial"/>
              </w:rPr>
              <w:t>7.</w:t>
            </w:r>
            <w:r w:rsidRPr="008E21F4">
              <w:rPr>
                <w:rFonts w:cs="Arial"/>
                <w:lang w:eastAsia="zh-CN"/>
              </w:rPr>
              <w:t>7</w:t>
            </w:r>
            <w:r w:rsidRPr="008E21F4">
              <w:rPr>
                <w:rFonts w:cs="Arial"/>
                <w:sz w:val="24"/>
                <w:szCs w:val="24"/>
                <w:lang w:eastAsia="ja-JP"/>
              </w:rPr>
              <w:t xml:space="preserve"> </w:t>
            </w:r>
            <w:r w:rsidRPr="008E21F4">
              <w:rPr>
                <w:rFonts w:cs="Arial"/>
              </w:rPr>
              <w:t>Receiver spurious emissions</w:t>
            </w:r>
          </w:p>
        </w:tc>
        <w:tc>
          <w:tcPr>
            <w:tcW w:w="2257" w:type="dxa"/>
            <w:tcPrChange w:id="3005" w:author="Delta" w:date="2021-07-23T11:12:00Z">
              <w:tcPr>
                <w:tcW w:w="2257" w:type="dxa"/>
              </w:tcPr>
            </w:tcPrChange>
          </w:tcPr>
          <w:p w14:paraId="05B92F19" w14:textId="77777777" w:rsidR="00CB3986" w:rsidRPr="008E21F4" w:rsidRDefault="00CB3986" w:rsidP="00D04D5F">
            <w:pPr>
              <w:pStyle w:val="TAC"/>
              <w:rPr>
                <w:rPrChange w:id="3006" w:author="Delta" w:date="2021-07-23T11:12:00Z">
                  <w:rPr>
                    <w:lang w:val="en-US"/>
                  </w:rPr>
                </w:rPrChange>
              </w:rPr>
            </w:pPr>
            <w:r w:rsidRPr="008E21F4">
              <w:rPr>
                <w:rFonts w:cs="Arial"/>
                <w:snapToGrid w:val="0"/>
                <w:lang w:eastAsia="zh-CN"/>
              </w:rPr>
              <w:t>ETC1</w:t>
            </w:r>
          </w:p>
        </w:tc>
      </w:tr>
      <w:tr w:rsidR="00CB3986" w:rsidRPr="008E21F4" w14:paraId="16E241AF" w14:textId="77777777" w:rsidTr="00D04D5F">
        <w:trPr>
          <w:jc w:val="center"/>
          <w:trPrChange w:id="3007" w:author="Delta" w:date="2021-07-23T11:12:00Z">
            <w:trPr>
              <w:jc w:val="center"/>
            </w:trPr>
          </w:trPrChange>
        </w:trPr>
        <w:tc>
          <w:tcPr>
            <w:tcW w:w="4726" w:type="dxa"/>
            <w:tcPrChange w:id="3008" w:author="Delta" w:date="2021-07-23T11:12:00Z">
              <w:tcPr>
                <w:tcW w:w="4726" w:type="dxa"/>
              </w:tcPr>
            </w:tcPrChange>
          </w:tcPr>
          <w:p w14:paraId="2AE9708D" w14:textId="77777777" w:rsidR="00CB3986" w:rsidRPr="008E21F4" w:rsidRDefault="00CB3986" w:rsidP="00D04D5F">
            <w:pPr>
              <w:pStyle w:val="TAL"/>
              <w:rPr>
                <w:rPrChange w:id="3009" w:author="Delta" w:date="2021-07-23T11:12:00Z">
                  <w:rPr>
                    <w:lang w:val="en-US"/>
                  </w:rPr>
                </w:rPrChange>
              </w:rPr>
            </w:pPr>
            <w:r w:rsidRPr="008E21F4">
              <w:rPr>
                <w:rFonts w:cs="Arial"/>
              </w:rPr>
              <w:t>7.</w:t>
            </w:r>
            <w:r w:rsidRPr="008E21F4">
              <w:rPr>
                <w:rFonts w:cs="Arial"/>
                <w:lang w:eastAsia="zh-CN"/>
              </w:rPr>
              <w:t>8</w:t>
            </w:r>
            <w:r w:rsidRPr="008E21F4">
              <w:rPr>
                <w:rFonts w:cs="Arial"/>
              </w:rPr>
              <w:t xml:space="preserve"> Receiver intermodulation</w:t>
            </w:r>
          </w:p>
        </w:tc>
        <w:tc>
          <w:tcPr>
            <w:tcW w:w="2257" w:type="dxa"/>
            <w:tcPrChange w:id="3010" w:author="Delta" w:date="2021-07-23T11:12:00Z">
              <w:tcPr>
                <w:tcW w:w="2257" w:type="dxa"/>
              </w:tcPr>
            </w:tcPrChange>
          </w:tcPr>
          <w:p w14:paraId="588F9209" w14:textId="77777777" w:rsidR="00CB3986" w:rsidRPr="008E21F4" w:rsidRDefault="00CB3986" w:rsidP="00D04D5F">
            <w:pPr>
              <w:pStyle w:val="TAC"/>
              <w:rPr>
                <w:rPrChange w:id="3011" w:author="Delta" w:date="2021-07-23T11:12:00Z">
                  <w:rPr>
                    <w:lang w:val="en-US"/>
                  </w:rPr>
                </w:rPrChange>
              </w:rPr>
            </w:pPr>
            <w:r w:rsidRPr="008E21F4">
              <w:rPr>
                <w:rFonts w:cs="Arial"/>
                <w:snapToGrid w:val="0"/>
                <w:lang w:eastAsia="zh-CN"/>
              </w:rPr>
              <w:t>ETC1</w:t>
            </w:r>
          </w:p>
        </w:tc>
      </w:tr>
      <w:tr w:rsidR="00CB3986" w:rsidRPr="008E21F4" w14:paraId="3F3F6F30" w14:textId="77777777" w:rsidTr="00D04D5F">
        <w:trPr>
          <w:jc w:val="center"/>
          <w:trPrChange w:id="3012" w:author="Delta" w:date="2021-07-23T11:12:00Z">
            <w:trPr>
              <w:jc w:val="center"/>
            </w:trPr>
          </w:trPrChange>
        </w:trPr>
        <w:tc>
          <w:tcPr>
            <w:tcW w:w="6983" w:type="dxa"/>
            <w:gridSpan w:val="2"/>
            <w:tcPrChange w:id="3013" w:author="Delta" w:date="2021-07-23T11:12:00Z">
              <w:tcPr>
                <w:tcW w:w="6983" w:type="dxa"/>
                <w:gridSpan w:val="2"/>
              </w:tcPr>
            </w:tcPrChange>
          </w:tcPr>
          <w:p w14:paraId="00FE84F6" w14:textId="77777777" w:rsidR="00CB3986" w:rsidRPr="008E21F4" w:rsidRDefault="00CB3986" w:rsidP="00D04D5F">
            <w:pPr>
              <w:pStyle w:val="TAN"/>
              <w:rPr>
                <w:rPrChange w:id="3014" w:author="Delta" w:date="2021-07-23T11:12:00Z">
                  <w:rPr>
                    <w:lang w:val="en-US"/>
                  </w:rPr>
                </w:rPrChange>
              </w:rPr>
            </w:pPr>
            <w:r w:rsidRPr="008E21F4">
              <w:rPr>
                <w:rFonts w:cs="Arial"/>
                <w:lang w:eastAsia="zh-CN"/>
              </w:rPr>
              <w:t>Note:</w:t>
            </w:r>
            <w:r w:rsidRPr="008E21F4">
              <w:rPr>
                <w:rFonts w:cs="Arial"/>
                <w:lang w:eastAsia="zh-CN"/>
              </w:rPr>
              <w:tab/>
            </w:r>
            <w:r w:rsidRPr="008E21F4">
              <w:rPr>
                <w:rFonts w:cs="Arial"/>
              </w:rPr>
              <w:t>ETC2 is only applicable when contiguous</w:t>
            </w:r>
            <w:r w:rsidRPr="008E21F4">
              <w:rPr>
                <w:rFonts w:cs="Arial"/>
                <w:iCs/>
              </w:rPr>
              <w:t xml:space="preserve"> CA is supported.</w:t>
            </w:r>
          </w:p>
        </w:tc>
      </w:tr>
    </w:tbl>
    <w:p w14:paraId="7F996983" w14:textId="77777777" w:rsidR="00CB3986" w:rsidRPr="008E21F4" w:rsidRDefault="00CB3986" w:rsidP="00CB3986">
      <w:pPr>
        <w:rPr>
          <w:rPrChange w:id="3015" w:author="Delta" w:date="2021-07-23T11:12:00Z">
            <w:rPr>
              <w:lang w:val="en-US"/>
            </w:rPr>
          </w:rPrChange>
        </w:rPr>
      </w:pPr>
    </w:p>
    <w:p w14:paraId="3B71D388" w14:textId="77777777" w:rsidR="00CB3986" w:rsidRPr="008E21F4" w:rsidRDefault="00CB3986" w:rsidP="00CB3986">
      <w:pPr>
        <w:rPr>
          <w:snapToGrid w:val="0"/>
          <w:lang w:eastAsia="zh-CN"/>
        </w:rPr>
      </w:pPr>
      <w:r w:rsidRPr="008E21F4">
        <w:rPr>
          <w:snapToGrid w:val="0"/>
        </w:rPr>
        <w:t>For a</w:t>
      </w:r>
      <w:ins w:id="3016" w:author="Delta" w:date="2021-07-23T11:12:00Z">
        <w:r w:rsidRPr="008E21F4">
          <w:rPr>
            <w:snapToGrid w:val="0"/>
          </w:rPr>
          <w:t xml:space="preserve"> </w:t>
        </w:r>
        <w:r w:rsidRPr="008E21F4">
          <w:rPr>
            <w:snapToGrid w:val="0"/>
            <w:lang w:eastAsia="zh-CN"/>
          </w:rPr>
          <w:t>E-UTRA</w:t>
        </w:r>
      </w:ins>
      <w:r w:rsidRPr="008E21F4">
        <w:rPr>
          <w:snapToGrid w:val="0"/>
        </w:rPr>
        <w:t xml:space="preserve"> BS declared to be capable of </w:t>
      </w:r>
      <w:r w:rsidRPr="008E21F4">
        <w:rPr>
          <w:snapToGrid w:val="0"/>
          <w:lang w:eastAsia="zh-CN"/>
        </w:rPr>
        <w:t xml:space="preserve">multi-carrier and/or CA operation in </w:t>
      </w:r>
      <w:r w:rsidRPr="008E21F4">
        <w:rPr>
          <w:snapToGrid w:val="0"/>
        </w:rPr>
        <w:t xml:space="preserve">contiguous and non-contiguous </w:t>
      </w:r>
      <w:r w:rsidRPr="008E21F4">
        <w:rPr>
          <w:snapToGrid w:val="0"/>
          <w:lang w:eastAsia="zh-CN"/>
        </w:rPr>
        <w:t xml:space="preserve">spectrum in single band </w:t>
      </w:r>
      <w:r w:rsidRPr="008E21F4">
        <w:rPr>
          <w:snapToGrid w:val="0"/>
        </w:rPr>
        <w:t xml:space="preserve">and where the parameters in the manufacture’s declaration according to subclause 4.6.8 are identical for contiguous (C) and non-contiguous (NC) </w:t>
      </w:r>
      <w:r w:rsidRPr="008E21F4">
        <w:rPr>
          <w:snapToGrid w:val="0"/>
          <w:lang w:eastAsia="zh-CN"/>
        </w:rPr>
        <w:t xml:space="preserve">spectrum </w:t>
      </w:r>
      <w:r w:rsidRPr="008E21F4">
        <w:rPr>
          <w:snapToGrid w:val="0"/>
        </w:rPr>
        <w:t>operation, the test configurations in the second column of Table 4.11</w:t>
      </w:r>
      <w:r w:rsidRPr="008E21F4">
        <w:rPr>
          <w:snapToGrid w:val="0"/>
        </w:rPr>
        <w:noBreakHyphen/>
        <w:t>2 shall be used for testing.</w:t>
      </w:r>
    </w:p>
    <w:p w14:paraId="18CCD583" w14:textId="77777777" w:rsidR="00CB3986" w:rsidRPr="008E21F4" w:rsidRDefault="00CB3986" w:rsidP="00CB3986">
      <w:pPr>
        <w:rPr>
          <w:snapToGrid w:val="0"/>
          <w:lang w:eastAsia="zh-CN"/>
        </w:rPr>
      </w:pPr>
      <w:r w:rsidRPr="008E21F4">
        <w:rPr>
          <w:snapToGrid w:val="0"/>
        </w:rPr>
        <w:t>For a</w:t>
      </w:r>
      <w:ins w:id="3017" w:author="Delta" w:date="2021-07-23T11:12:00Z">
        <w:r w:rsidRPr="008E21F4">
          <w:rPr>
            <w:snapToGrid w:val="0"/>
          </w:rPr>
          <w:t xml:space="preserve"> </w:t>
        </w:r>
        <w:r w:rsidRPr="008E21F4">
          <w:rPr>
            <w:snapToGrid w:val="0"/>
            <w:lang w:eastAsia="zh-CN"/>
          </w:rPr>
          <w:t>E-UTRA</w:t>
        </w:r>
      </w:ins>
      <w:r w:rsidRPr="008E21F4">
        <w:rPr>
          <w:snapToGrid w:val="0"/>
        </w:rPr>
        <w:t xml:space="preserve"> BS declared to be capable of </w:t>
      </w:r>
      <w:r w:rsidRPr="008E21F4">
        <w:rPr>
          <w:snapToGrid w:val="0"/>
          <w:lang w:eastAsia="zh-CN"/>
        </w:rPr>
        <w:t xml:space="preserve">multi-carrier and/or CA operation in </w:t>
      </w:r>
      <w:r w:rsidRPr="008E21F4">
        <w:rPr>
          <w:snapToGrid w:val="0"/>
        </w:rPr>
        <w:t xml:space="preserve">contiguous and non-contiguous </w:t>
      </w:r>
      <w:r w:rsidRPr="008E21F4">
        <w:rPr>
          <w:snapToGrid w:val="0"/>
          <w:lang w:eastAsia="zh-CN"/>
        </w:rPr>
        <w:t xml:space="preserve">spectrum </w:t>
      </w:r>
      <w:r w:rsidRPr="008E21F4">
        <w:rPr>
          <w:snapToGrid w:val="0"/>
        </w:rPr>
        <w:t xml:space="preserve">and </w:t>
      </w:r>
      <w:r w:rsidRPr="008E21F4">
        <w:rPr>
          <w:snapToGrid w:val="0"/>
          <w:lang w:eastAsia="zh-CN"/>
        </w:rPr>
        <w:t xml:space="preserve">in single band </w:t>
      </w:r>
      <w:r w:rsidRPr="008E21F4">
        <w:rPr>
          <w:snapToGrid w:val="0"/>
        </w:rPr>
        <w:t xml:space="preserve">where the parameters in the manufacture’s declaration according to subclause 4.6.8 are not identical for contiguous and non-contiguous </w:t>
      </w:r>
      <w:r w:rsidRPr="008E21F4">
        <w:rPr>
          <w:snapToGrid w:val="0"/>
          <w:lang w:eastAsia="zh-CN"/>
        </w:rPr>
        <w:t xml:space="preserve">spectrum </w:t>
      </w:r>
      <w:r w:rsidRPr="008E21F4">
        <w:rPr>
          <w:snapToGrid w:val="0"/>
        </w:rPr>
        <w:t>operation,</w:t>
      </w:r>
      <w:r w:rsidRPr="008E21F4">
        <w:rPr>
          <w:snapToGrid w:val="0"/>
          <w:lang w:eastAsia="zh-CN"/>
        </w:rPr>
        <w:t xml:space="preserve"> </w:t>
      </w:r>
      <w:r w:rsidRPr="008E21F4">
        <w:rPr>
          <w:snapToGrid w:val="0"/>
        </w:rPr>
        <w:t>the test configurations in the third column of Table 4.11</w:t>
      </w:r>
      <w:r w:rsidRPr="008E21F4">
        <w:rPr>
          <w:snapToGrid w:val="0"/>
        </w:rPr>
        <w:noBreakHyphen/>
        <w:t xml:space="preserve">2 </w:t>
      </w:r>
      <w:r w:rsidRPr="008E21F4">
        <w:rPr>
          <w:snapToGrid w:val="0"/>
          <w:lang w:eastAsia="zh-CN"/>
        </w:rPr>
        <w:t>shall be used for testing.</w:t>
      </w:r>
    </w:p>
    <w:p w14:paraId="0527B28C" w14:textId="77777777" w:rsidR="00CB3986" w:rsidRPr="008E21F4" w:rsidRDefault="00CB3986" w:rsidP="00CB3986">
      <w:pPr>
        <w:pStyle w:val="TH"/>
        <w:rPr>
          <w:snapToGrid w:val="0"/>
          <w:lang w:eastAsia="zh-CN"/>
        </w:rPr>
      </w:pPr>
      <w:r w:rsidRPr="008E21F4">
        <w:rPr>
          <w:snapToGrid w:val="0"/>
          <w:lang w:eastAsia="zh-CN"/>
        </w:rPr>
        <w:t xml:space="preserve">Table 4.11-2: Test configuration for </w:t>
      </w:r>
      <w:r w:rsidRPr="008E21F4">
        <w:rPr>
          <w:lang w:eastAsia="zh-CN"/>
        </w:rPr>
        <w:t>a</w:t>
      </w:r>
      <w:ins w:id="3018" w:author="Delta" w:date="2021-07-23T11:12:00Z">
        <w:r w:rsidRPr="008E21F4">
          <w:rPr>
            <w:lang w:eastAsia="zh-CN"/>
          </w:rPr>
          <w:t xml:space="preserve"> </w:t>
        </w:r>
        <w:r w:rsidRPr="008E21F4">
          <w:rPr>
            <w:snapToGrid w:val="0"/>
            <w:lang w:eastAsia="zh-CN"/>
          </w:rPr>
          <w:t>E-UTRA</w:t>
        </w:r>
      </w:ins>
      <w:r w:rsidRPr="008E21F4">
        <w:t xml:space="preserve"> BS</w:t>
      </w:r>
      <w:r w:rsidRPr="008E21F4">
        <w:rPr>
          <w:lang w:eastAsia="zh-CN"/>
        </w:rPr>
        <w:t xml:space="preserve"> </w:t>
      </w:r>
      <w:r w:rsidRPr="008E21F4">
        <w:rPr>
          <w:snapToGrid w:val="0"/>
        </w:rPr>
        <w:t xml:space="preserve">capable of </w:t>
      </w:r>
      <w:r w:rsidRPr="008E21F4">
        <w:rPr>
          <w:snapToGrid w:val="0"/>
          <w:lang w:eastAsia="zh-CN"/>
        </w:rPr>
        <w:t xml:space="preserve">multi-carrier and/or CA operation in </w:t>
      </w:r>
      <w:r w:rsidRPr="008E21F4">
        <w:rPr>
          <w:snapToGrid w:val="0"/>
        </w:rPr>
        <w:t xml:space="preserve">both contiguous and non-contiguous </w:t>
      </w:r>
      <w:r w:rsidRPr="008E21F4">
        <w:rPr>
          <w:snapToGrid w:val="0"/>
          <w:lang w:eastAsia="zh-CN"/>
        </w:rPr>
        <w:t>spectrum in single band</w:t>
      </w:r>
    </w:p>
    <w:tbl>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19" w:author="Delta" w:date="2021-07-23T11:12:00Z">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794"/>
        <w:gridCol w:w="2268"/>
        <w:gridCol w:w="2268"/>
        <w:tblGridChange w:id="3020">
          <w:tblGrid>
            <w:gridCol w:w="3794"/>
            <w:gridCol w:w="2268"/>
            <w:gridCol w:w="2268"/>
          </w:tblGrid>
        </w:tblGridChange>
      </w:tblGrid>
      <w:tr w:rsidR="00CB3986" w:rsidRPr="008E21F4" w14:paraId="7B193F3B" w14:textId="77777777" w:rsidTr="00D04D5F">
        <w:trPr>
          <w:jc w:val="center"/>
          <w:trPrChange w:id="3021" w:author="Delta" w:date="2021-07-23T11:12:00Z">
            <w:trPr>
              <w:jc w:val="center"/>
            </w:trPr>
          </w:trPrChange>
        </w:trPr>
        <w:tc>
          <w:tcPr>
            <w:tcW w:w="3794" w:type="dxa"/>
            <w:tcPrChange w:id="3022" w:author="Delta" w:date="2021-07-23T11:12:00Z">
              <w:tcPr>
                <w:tcW w:w="3794" w:type="dxa"/>
              </w:tcPr>
            </w:tcPrChange>
          </w:tcPr>
          <w:p w14:paraId="5EF961ED" w14:textId="77777777" w:rsidR="00CB3986" w:rsidRPr="008E21F4" w:rsidRDefault="00CB3986" w:rsidP="00D04D5F">
            <w:pPr>
              <w:pStyle w:val="TAH"/>
              <w:rPr>
                <w:rPrChange w:id="3023" w:author="Delta" w:date="2021-07-23T11:12:00Z">
                  <w:rPr>
                    <w:lang w:val="en-US"/>
                  </w:rPr>
                </w:rPrChange>
              </w:rPr>
            </w:pPr>
            <w:r w:rsidRPr="008E21F4">
              <w:rPr>
                <w:rFonts w:cs="Arial"/>
                <w:kern w:val="2"/>
                <w:lang w:eastAsia="zh-CN"/>
              </w:rPr>
              <w:t>BS test case</w:t>
            </w:r>
          </w:p>
        </w:tc>
        <w:tc>
          <w:tcPr>
            <w:tcW w:w="2268" w:type="dxa"/>
            <w:tcPrChange w:id="3024" w:author="Delta" w:date="2021-07-23T11:12:00Z">
              <w:tcPr>
                <w:tcW w:w="2268" w:type="dxa"/>
              </w:tcPr>
            </w:tcPrChange>
          </w:tcPr>
          <w:p w14:paraId="202E9C5D" w14:textId="77777777" w:rsidR="00CB3986" w:rsidRPr="008E21F4" w:rsidRDefault="00CB3986" w:rsidP="00D04D5F">
            <w:pPr>
              <w:pStyle w:val="TAH"/>
              <w:rPr>
                <w:rPrChange w:id="3025" w:author="Delta" w:date="2021-07-23T11:12:00Z">
                  <w:rPr>
                    <w:lang w:val="en-US"/>
                  </w:rPr>
                </w:rPrChange>
              </w:rPr>
            </w:pPr>
            <w:r w:rsidRPr="008E21F4">
              <w:rPr>
                <w:rFonts w:cs="Arial"/>
                <w:snapToGrid w:val="0"/>
                <w:kern w:val="2"/>
                <w:lang w:eastAsia="zh-CN"/>
              </w:rPr>
              <w:t>C and NC capable BS with identical parameters</w:t>
            </w:r>
          </w:p>
        </w:tc>
        <w:tc>
          <w:tcPr>
            <w:tcW w:w="2268" w:type="dxa"/>
            <w:tcPrChange w:id="3026" w:author="Delta" w:date="2021-07-23T11:12:00Z">
              <w:tcPr>
                <w:tcW w:w="2268" w:type="dxa"/>
              </w:tcPr>
            </w:tcPrChange>
          </w:tcPr>
          <w:p w14:paraId="37315867" w14:textId="77777777" w:rsidR="00CB3986" w:rsidRPr="008E21F4" w:rsidRDefault="00CB3986" w:rsidP="00D04D5F">
            <w:pPr>
              <w:pStyle w:val="TAH"/>
              <w:rPr>
                <w:rPrChange w:id="3027" w:author="Delta" w:date="2021-07-23T11:12:00Z">
                  <w:rPr>
                    <w:lang w:val="en-US"/>
                  </w:rPr>
                </w:rPrChange>
              </w:rPr>
            </w:pPr>
            <w:r w:rsidRPr="008E21F4">
              <w:rPr>
                <w:rFonts w:cs="Arial"/>
                <w:snapToGrid w:val="0"/>
                <w:kern w:val="2"/>
                <w:lang w:eastAsia="zh-CN"/>
              </w:rPr>
              <w:t>C and NC capable BS with different parameters</w:t>
            </w:r>
          </w:p>
        </w:tc>
      </w:tr>
      <w:tr w:rsidR="00CB3986" w:rsidRPr="008E21F4" w14:paraId="7DC3D6A8" w14:textId="77777777" w:rsidTr="00D04D5F">
        <w:trPr>
          <w:jc w:val="center"/>
          <w:trPrChange w:id="3028" w:author="Delta" w:date="2021-07-23T11:12:00Z">
            <w:trPr>
              <w:jc w:val="center"/>
            </w:trPr>
          </w:trPrChange>
        </w:trPr>
        <w:tc>
          <w:tcPr>
            <w:tcW w:w="3794" w:type="dxa"/>
            <w:tcPrChange w:id="3029" w:author="Delta" w:date="2021-07-23T11:12:00Z">
              <w:tcPr>
                <w:tcW w:w="3794" w:type="dxa"/>
              </w:tcPr>
            </w:tcPrChange>
          </w:tcPr>
          <w:p w14:paraId="129BB625" w14:textId="77777777" w:rsidR="00CB3986" w:rsidRPr="008E21F4" w:rsidRDefault="00CB3986" w:rsidP="00D04D5F">
            <w:pPr>
              <w:pStyle w:val="TAL"/>
              <w:rPr>
                <w:rPrChange w:id="3030" w:author="Delta" w:date="2021-07-23T11:12:00Z">
                  <w:rPr>
                    <w:lang w:val="en-US"/>
                  </w:rPr>
                </w:rPrChange>
              </w:rPr>
            </w:pPr>
            <w:r w:rsidRPr="008E21F4">
              <w:rPr>
                <w:rFonts w:cs="Arial"/>
                <w:kern w:val="2"/>
                <w:lang w:eastAsia="zh-CN"/>
              </w:rPr>
              <w:t>6.2 Base station output power</w:t>
            </w:r>
          </w:p>
        </w:tc>
        <w:tc>
          <w:tcPr>
            <w:tcW w:w="2268" w:type="dxa"/>
            <w:tcPrChange w:id="3031" w:author="Delta" w:date="2021-07-23T11:12:00Z">
              <w:tcPr>
                <w:tcW w:w="2268" w:type="dxa"/>
              </w:tcPr>
            </w:tcPrChange>
          </w:tcPr>
          <w:p w14:paraId="7AA758B8" w14:textId="77777777" w:rsidR="00CB3986" w:rsidRPr="008E21F4" w:rsidRDefault="00CB3986" w:rsidP="00D04D5F">
            <w:pPr>
              <w:pStyle w:val="TAC"/>
              <w:rPr>
                <w:rPrChange w:id="3032" w:author="Delta" w:date="2021-07-23T11:12:00Z">
                  <w:rPr>
                    <w:lang w:val="en-US"/>
                  </w:rPr>
                </w:rPrChange>
              </w:rPr>
            </w:pPr>
            <w:r w:rsidRPr="008E21F4">
              <w:rPr>
                <w:rFonts w:cs="Arial"/>
                <w:snapToGrid w:val="0"/>
                <w:lang w:eastAsia="zh-CN"/>
              </w:rPr>
              <w:t>ETC1</w:t>
            </w:r>
          </w:p>
        </w:tc>
        <w:tc>
          <w:tcPr>
            <w:tcW w:w="2268" w:type="dxa"/>
            <w:tcPrChange w:id="3033" w:author="Delta" w:date="2021-07-23T11:12:00Z">
              <w:tcPr>
                <w:tcW w:w="2268" w:type="dxa"/>
              </w:tcPr>
            </w:tcPrChange>
          </w:tcPr>
          <w:p w14:paraId="01037C4A" w14:textId="77777777" w:rsidR="00CB3986" w:rsidRPr="008E21F4" w:rsidRDefault="00CB3986" w:rsidP="00D04D5F">
            <w:pPr>
              <w:pStyle w:val="TAC"/>
              <w:rPr>
                <w:rPrChange w:id="3034" w:author="Delta" w:date="2021-07-23T11:12:00Z">
                  <w:rPr>
                    <w:lang w:val="en-US"/>
                  </w:rPr>
                </w:rPrChange>
              </w:rPr>
            </w:pPr>
            <w:r w:rsidRPr="008E21F4">
              <w:rPr>
                <w:rFonts w:cs="Arial"/>
                <w:snapToGrid w:val="0"/>
                <w:lang w:eastAsia="zh-CN"/>
              </w:rPr>
              <w:t>ETC1, ETC3</w:t>
            </w:r>
          </w:p>
        </w:tc>
      </w:tr>
      <w:tr w:rsidR="00CB3986" w:rsidRPr="008E21F4" w14:paraId="22D46473" w14:textId="77777777" w:rsidTr="00D04D5F">
        <w:trPr>
          <w:jc w:val="center"/>
          <w:trPrChange w:id="3035" w:author="Delta" w:date="2021-07-23T11:12:00Z">
            <w:trPr>
              <w:jc w:val="center"/>
            </w:trPr>
          </w:trPrChange>
        </w:trPr>
        <w:tc>
          <w:tcPr>
            <w:tcW w:w="3794" w:type="dxa"/>
            <w:tcPrChange w:id="3036" w:author="Delta" w:date="2021-07-23T11:12:00Z">
              <w:tcPr>
                <w:tcW w:w="3794" w:type="dxa"/>
              </w:tcPr>
            </w:tcPrChange>
          </w:tcPr>
          <w:p w14:paraId="5D0ED893" w14:textId="77777777" w:rsidR="00CB3986" w:rsidRPr="008E21F4" w:rsidRDefault="00CB3986" w:rsidP="00D04D5F">
            <w:pPr>
              <w:pStyle w:val="TAL"/>
              <w:rPr>
                <w:rPrChange w:id="3037" w:author="Delta" w:date="2021-07-23T11:12:00Z">
                  <w:rPr>
                    <w:lang w:val="en-US"/>
                  </w:rPr>
                </w:rPrChange>
              </w:rPr>
            </w:pPr>
            <w:r w:rsidRPr="008E21F4">
              <w:rPr>
                <w:rFonts w:cs="Arial"/>
                <w:lang w:eastAsia="zh-CN"/>
              </w:rPr>
              <w:t>6.3</w:t>
            </w:r>
            <w:r w:rsidRPr="008E21F4">
              <w:rPr>
                <w:rFonts w:cs="Arial"/>
                <w:lang w:eastAsia="zh-CN"/>
              </w:rPr>
              <w:tab/>
              <w:t>Output power dynamics</w:t>
            </w:r>
          </w:p>
        </w:tc>
        <w:tc>
          <w:tcPr>
            <w:tcW w:w="2268" w:type="dxa"/>
            <w:tcPrChange w:id="3038" w:author="Delta" w:date="2021-07-23T11:12:00Z">
              <w:tcPr>
                <w:tcW w:w="2268" w:type="dxa"/>
              </w:tcPr>
            </w:tcPrChange>
          </w:tcPr>
          <w:p w14:paraId="1D977A36" w14:textId="77777777" w:rsidR="00CB3986" w:rsidRPr="008E21F4" w:rsidRDefault="00CB3986" w:rsidP="00D04D5F">
            <w:pPr>
              <w:pStyle w:val="TAC"/>
              <w:rPr>
                <w:rPrChange w:id="3039" w:author="Delta" w:date="2021-07-23T11:12:00Z">
                  <w:rPr>
                    <w:lang w:val="en-US"/>
                  </w:rPr>
                </w:rPrChange>
              </w:rPr>
            </w:pPr>
          </w:p>
        </w:tc>
        <w:tc>
          <w:tcPr>
            <w:tcW w:w="2268" w:type="dxa"/>
            <w:tcPrChange w:id="3040" w:author="Delta" w:date="2021-07-23T11:12:00Z">
              <w:tcPr>
                <w:tcW w:w="2268" w:type="dxa"/>
              </w:tcPr>
            </w:tcPrChange>
          </w:tcPr>
          <w:p w14:paraId="5738384A" w14:textId="77777777" w:rsidR="00CB3986" w:rsidRPr="008E21F4" w:rsidRDefault="00CB3986" w:rsidP="00D04D5F">
            <w:pPr>
              <w:pStyle w:val="TAC"/>
              <w:rPr>
                <w:rPrChange w:id="3041" w:author="Delta" w:date="2021-07-23T11:12:00Z">
                  <w:rPr>
                    <w:lang w:val="en-US"/>
                  </w:rPr>
                </w:rPrChange>
              </w:rPr>
            </w:pPr>
          </w:p>
        </w:tc>
      </w:tr>
      <w:tr w:rsidR="00CB3986" w:rsidRPr="008E21F4" w14:paraId="58FD6343" w14:textId="77777777" w:rsidTr="00D04D5F">
        <w:trPr>
          <w:jc w:val="center"/>
          <w:trPrChange w:id="3042" w:author="Delta" w:date="2021-07-23T11:12:00Z">
            <w:trPr>
              <w:jc w:val="center"/>
            </w:trPr>
          </w:trPrChange>
        </w:trPr>
        <w:tc>
          <w:tcPr>
            <w:tcW w:w="3794" w:type="dxa"/>
            <w:tcPrChange w:id="3043" w:author="Delta" w:date="2021-07-23T11:12:00Z">
              <w:tcPr>
                <w:tcW w:w="3794" w:type="dxa"/>
              </w:tcPr>
            </w:tcPrChange>
          </w:tcPr>
          <w:p w14:paraId="491E4307" w14:textId="77777777" w:rsidR="00CB3986" w:rsidRPr="008E21F4" w:rsidRDefault="00CB3986" w:rsidP="00D04D5F">
            <w:pPr>
              <w:pStyle w:val="TAL"/>
              <w:rPr>
                <w:rFonts w:cs="Arial"/>
                <w:kern w:val="2"/>
                <w:lang w:eastAsia="zh-CN"/>
              </w:rPr>
            </w:pPr>
            <w:r w:rsidRPr="008E21F4">
              <w:rPr>
                <w:rFonts w:cs="Arial"/>
                <w:kern w:val="2"/>
                <w:lang w:eastAsia="zh-CN"/>
              </w:rPr>
              <w:t xml:space="preserve">6.3.1 </w:t>
            </w:r>
            <w:r w:rsidRPr="008E21F4">
              <w:rPr>
                <w:rFonts w:cs="Arial"/>
                <w:lang w:eastAsia="ja-JP"/>
              </w:rPr>
              <w:t>RE Power control dynamic range</w:t>
            </w:r>
          </w:p>
        </w:tc>
        <w:tc>
          <w:tcPr>
            <w:tcW w:w="2268" w:type="dxa"/>
            <w:tcPrChange w:id="3044" w:author="Delta" w:date="2021-07-23T11:12:00Z">
              <w:tcPr>
                <w:tcW w:w="2268" w:type="dxa"/>
              </w:tcPr>
            </w:tcPrChange>
          </w:tcPr>
          <w:p w14:paraId="28FE46AD" w14:textId="77777777" w:rsidR="00CB3986" w:rsidRPr="008E21F4" w:rsidRDefault="00CB3986" w:rsidP="00D04D5F">
            <w:pPr>
              <w:pStyle w:val="TAC"/>
              <w:rPr>
                <w:rFonts w:cs="Arial"/>
                <w:snapToGrid w:val="0"/>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c>
          <w:tcPr>
            <w:tcW w:w="2268" w:type="dxa"/>
            <w:tcPrChange w:id="3045" w:author="Delta" w:date="2021-07-23T11:12:00Z">
              <w:tcPr>
                <w:tcW w:w="2268" w:type="dxa"/>
              </w:tcPr>
            </w:tcPrChange>
          </w:tcPr>
          <w:p w14:paraId="3DEA1A3D" w14:textId="77777777" w:rsidR="00CB3986" w:rsidRPr="008E21F4" w:rsidRDefault="00CB3986" w:rsidP="00D04D5F">
            <w:pPr>
              <w:pStyle w:val="TAC"/>
              <w:rPr>
                <w:rFonts w:cs="Arial"/>
                <w:snapToGrid w:val="0"/>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587DB9F8" w14:textId="77777777" w:rsidTr="00D04D5F">
        <w:trPr>
          <w:jc w:val="center"/>
          <w:trPrChange w:id="3046" w:author="Delta" w:date="2021-07-23T11:12:00Z">
            <w:trPr>
              <w:jc w:val="center"/>
            </w:trPr>
          </w:trPrChange>
        </w:trPr>
        <w:tc>
          <w:tcPr>
            <w:tcW w:w="3794" w:type="dxa"/>
            <w:tcPrChange w:id="3047" w:author="Delta" w:date="2021-07-23T11:12:00Z">
              <w:tcPr>
                <w:tcW w:w="3794" w:type="dxa"/>
              </w:tcPr>
            </w:tcPrChange>
          </w:tcPr>
          <w:p w14:paraId="0BD5D7A9" w14:textId="77777777" w:rsidR="00CB3986" w:rsidRPr="008E21F4" w:rsidRDefault="00CB3986" w:rsidP="00D04D5F">
            <w:pPr>
              <w:pStyle w:val="TAL"/>
              <w:rPr>
                <w:rFonts w:cs="Arial"/>
                <w:kern w:val="2"/>
                <w:lang w:eastAsia="zh-CN"/>
              </w:rPr>
            </w:pPr>
            <w:r w:rsidRPr="008E21F4">
              <w:rPr>
                <w:rFonts w:cs="Arial"/>
                <w:kern w:val="2"/>
                <w:lang w:eastAsia="zh-CN"/>
              </w:rPr>
              <w:t xml:space="preserve">6.3.2 </w:t>
            </w:r>
            <w:r w:rsidRPr="008E21F4">
              <w:rPr>
                <w:rFonts w:cs="Arial"/>
                <w:lang w:eastAsia="ja-JP"/>
              </w:rPr>
              <w:t>Total power dynamic range</w:t>
            </w:r>
          </w:p>
        </w:tc>
        <w:tc>
          <w:tcPr>
            <w:tcW w:w="2268" w:type="dxa"/>
            <w:tcPrChange w:id="3048" w:author="Delta" w:date="2021-07-23T11:12:00Z">
              <w:tcPr>
                <w:tcW w:w="2268" w:type="dxa"/>
              </w:tcPr>
            </w:tcPrChange>
          </w:tcPr>
          <w:p w14:paraId="25BF2B77"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w:t>
            </w:r>
          </w:p>
        </w:tc>
        <w:tc>
          <w:tcPr>
            <w:tcW w:w="2268" w:type="dxa"/>
            <w:tcPrChange w:id="3049" w:author="Delta" w:date="2021-07-23T11:12:00Z">
              <w:tcPr>
                <w:tcW w:w="2268" w:type="dxa"/>
              </w:tcPr>
            </w:tcPrChange>
          </w:tcPr>
          <w:p w14:paraId="31F32922" w14:textId="77777777" w:rsidR="00CB3986" w:rsidRPr="008E21F4" w:rsidRDefault="00CB3986" w:rsidP="00D04D5F">
            <w:pPr>
              <w:pStyle w:val="TAC"/>
              <w:rPr>
                <w:rFonts w:cs="Arial"/>
                <w:snapToGrid w:val="0"/>
                <w:lang w:eastAsia="zh-CN"/>
              </w:rPr>
            </w:pPr>
            <w:r w:rsidRPr="008E21F4">
              <w:rPr>
                <w:rFonts w:cs="Arial"/>
                <w:snapToGrid w:val="0"/>
                <w:kern w:val="2"/>
                <w:lang w:eastAsia="zh-CN"/>
              </w:rPr>
              <w:t>SC</w:t>
            </w:r>
          </w:p>
        </w:tc>
      </w:tr>
      <w:tr w:rsidR="00CB3986" w:rsidRPr="008E21F4" w14:paraId="7E3D9ACA" w14:textId="77777777" w:rsidTr="00D04D5F">
        <w:trPr>
          <w:jc w:val="center"/>
          <w:trPrChange w:id="3050" w:author="Delta" w:date="2021-07-23T11:12:00Z">
            <w:trPr>
              <w:jc w:val="center"/>
            </w:trPr>
          </w:trPrChange>
        </w:trPr>
        <w:tc>
          <w:tcPr>
            <w:tcW w:w="3794" w:type="dxa"/>
            <w:tcPrChange w:id="3051" w:author="Delta" w:date="2021-07-23T11:12:00Z">
              <w:tcPr>
                <w:tcW w:w="3794" w:type="dxa"/>
              </w:tcPr>
            </w:tcPrChange>
          </w:tcPr>
          <w:p w14:paraId="6A5436E8" w14:textId="77777777" w:rsidR="00CB3986" w:rsidRPr="008E21F4" w:rsidRDefault="00CB3986" w:rsidP="00D04D5F">
            <w:pPr>
              <w:pStyle w:val="TAL"/>
              <w:rPr>
                <w:rPrChange w:id="3052" w:author="Delta" w:date="2021-07-23T11:12:00Z">
                  <w:rPr>
                    <w:lang w:val="en-US"/>
                  </w:rPr>
                </w:rPrChange>
              </w:rPr>
            </w:pPr>
            <w:r w:rsidRPr="008E21F4">
              <w:rPr>
                <w:rFonts w:cs="Arial"/>
                <w:kern w:val="2"/>
                <w:lang w:eastAsia="zh-CN"/>
              </w:rPr>
              <w:t>6.4</w:t>
            </w:r>
            <w:r w:rsidRPr="008E21F4">
              <w:rPr>
                <w:rFonts w:cs="Arial"/>
                <w:kern w:val="2"/>
                <w:lang w:eastAsia="zh-CN"/>
              </w:rPr>
              <w:tab/>
              <w:t>Transmit ON/OFF power (only applied for E-UTRA TDD BS)</w:t>
            </w:r>
          </w:p>
        </w:tc>
        <w:tc>
          <w:tcPr>
            <w:tcW w:w="2268" w:type="dxa"/>
            <w:tcPrChange w:id="3053" w:author="Delta" w:date="2021-07-23T11:12:00Z">
              <w:tcPr>
                <w:tcW w:w="2268" w:type="dxa"/>
              </w:tcPr>
            </w:tcPrChange>
          </w:tcPr>
          <w:p w14:paraId="3BCB5DFD" w14:textId="77777777" w:rsidR="00CB3986" w:rsidRPr="008E21F4" w:rsidRDefault="00CB3986" w:rsidP="00D04D5F">
            <w:pPr>
              <w:pStyle w:val="TAC"/>
              <w:rPr>
                <w:rPrChange w:id="3054" w:author="Delta" w:date="2021-07-23T11:12:00Z">
                  <w:rPr>
                    <w:lang w:val="en-US"/>
                  </w:rPr>
                </w:rPrChange>
              </w:rPr>
            </w:pPr>
            <w:r w:rsidRPr="008E21F4">
              <w:rPr>
                <w:rFonts w:cs="Arial"/>
                <w:snapToGrid w:val="0"/>
                <w:lang w:eastAsia="zh-CN"/>
              </w:rPr>
              <w:t>ETC1</w:t>
            </w:r>
          </w:p>
        </w:tc>
        <w:tc>
          <w:tcPr>
            <w:tcW w:w="2268" w:type="dxa"/>
            <w:tcPrChange w:id="3055" w:author="Delta" w:date="2021-07-23T11:12:00Z">
              <w:tcPr>
                <w:tcW w:w="2268" w:type="dxa"/>
              </w:tcPr>
            </w:tcPrChange>
          </w:tcPr>
          <w:p w14:paraId="03E1887B" w14:textId="77777777" w:rsidR="00CB3986" w:rsidRPr="008E21F4" w:rsidRDefault="00CB3986" w:rsidP="00D04D5F">
            <w:pPr>
              <w:pStyle w:val="TAC"/>
              <w:rPr>
                <w:rPrChange w:id="3056" w:author="Delta" w:date="2021-07-23T11:12:00Z">
                  <w:rPr>
                    <w:lang w:val="en-US"/>
                  </w:rPr>
                </w:rPrChange>
              </w:rPr>
            </w:pPr>
            <w:r w:rsidRPr="008E21F4">
              <w:rPr>
                <w:rFonts w:cs="Arial"/>
                <w:snapToGrid w:val="0"/>
                <w:lang w:eastAsia="zh-CN"/>
              </w:rPr>
              <w:t>ETC1, ETC3</w:t>
            </w:r>
          </w:p>
        </w:tc>
      </w:tr>
      <w:tr w:rsidR="00CB3986" w:rsidRPr="008E21F4" w14:paraId="64435D16" w14:textId="77777777" w:rsidTr="00D04D5F">
        <w:trPr>
          <w:jc w:val="center"/>
          <w:trPrChange w:id="3057" w:author="Delta" w:date="2021-07-23T11:12:00Z">
            <w:trPr>
              <w:jc w:val="center"/>
            </w:trPr>
          </w:trPrChange>
        </w:trPr>
        <w:tc>
          <w:tcPr>
            <w:tcW w:w="3794" w:type="dxa"/>
            <w:tcPrChange w:id="3058" w:author="Delta" w:date="2021-07-23T11:12:00Z">
              <w:tcPr>
                <w:tcW w:w="3794" w:type="dxa"/>
              </w:tcPr>
            </w:tcPrChange>
          </w:tcPr>
          <w:p w14:paraId="1C683BDC" w14:textId="77777777" w:rsidR="00CB3986" w:rsidRPr="008E21F4" w:rsidRDefault="00CB3986" w:rsidP="00D04D5F">
            <w:pPr>
              <w:pStyle w:val="TAL"/>
              <w:rPr>
                <w:rPrChange w:id="3059" w:author="Delta" w:date="2021-07-23T11:12:00Z">
                  <w:rPr>
                    <w:lang w:val="en-US"/>
                  </w:rPr>
                </w:rPrChange>
              </w:rPr>
            </w:pPr>
            <w:r w:rsidRPr="008E21F4">
              <w:rPr>
                <w:rFonts w:cs="Arial"/>
                <w:kern w:val="2"/>
                <w:lang w:eastAsia="ja-JP"/>
              </w:rPr>
              <w:t>6.5 Transmitted signal quality</w:t>
            </w:r>
          </w:p>
        </w:tc>
        <w:tc>
          <w:tcPr>
            <w:tcW w:w="2268" w:type="dxa"/>
            <w:tcPrChange w:id="3060" w:author="Delta" w:date="2021-07-23T11:12:00Z">
              <w:tcPr>
                <w:tcW w:w="2268" w:type="dxa"/>
              </w:tcPr>
            </w:tcPrChange>
          </w:tcPr>
          <w:p w14:paraId="65CD1FCA" w14:textId="77777777" w:rsidR="00CB3986" w:rsidRPr="008E21F4" w:rsidRDefault="00CB3986" w:rsidP="00D04D5F">
            <w:pPr>
              <w:pStyle w:val="TAC"/>
              <w:rPr>
                <w:rPrChange w:id="3061" w:author="Delta" w:date="2021-07-23T11:12:00Z">
                  <w:rPr>
                    <w:lang w:val="en-US"/>
                  </w:rPr>
                </w:rPrChange>
              </w:rPr>
            </w:pPr>
            <w:r w:rsidRPr="008E21F4">
              <w:rPr>
                <w:rFonts w:cs="Arial"/>
                <w:sz w:val="16"/>
                <w:szCs w:val="16"/>
                <w:lang w:eastAsia="ja-JP"/>
              </w:rPr>
              <w:t>-</w:t>
            </w:r>
          </w:p>
        </w:tc>
        <w:tc>
          <w:tcPr>
            <w:tcW w:w="2268" w:type="dxa"/>
            <w:tcPrChange w:id="3062" w:author="Delta" w:date="2021-07-23T11:12:00Z">
              <w:tcPr>
                <w:tcW w:w="2268" w:type="dxa"/>
              </w:tcPr>
            </w:tcPrChange>
          </w:tcPr>
          <w:p w14:paraId="0949836B" w14:textId="77777777" w:rsidR="00CB3986" w:rsidRPr="008E21F4" w:rsidRDefault="00CB3986" w:rsidP="00D04D5F">
            <w:pPr>
              <w:pStyle w:val="TAC"/>
              <w:rPr>
                <w:rPrChange w:id="3063" w:author="Delta" w:date="2021-07-23T11:12:00Z">
                  <w:rPr>
                    <w:lang w:val="en-US"/>
                  </w:rPr>
                </w:rPrChange>
              </w:rPr>
            </w:pPr>
            <w:r w:rsidRPr="008E21F4">
              <w:rPr>
                <w:rFonts w:cs="Arial"/>
                <w:sz w:val="16"/>
                <w:szCs w:val="16"/>
                <w:lang w:eastAsia="ja-JP"/>
              </w:rPr>
              <w:t>-</w:t>
            </w:r>
          </w:p>
        </w:tc>
      </w:tr>
      <w:tr w:rsidR="00CB3986" w:rsidRPr="008E21F4" w14:paraId="5F218753" w14:textId="77777777" w:rsidTr="00D04D5F">
        <w:trPr>
          <w:jc w:val="center"/>
          <w:trPrChange w:id="3064" w:author="Delta" w:date="2021-07-23T11:12:00Z">
            <w:trPr>
              <w:jc w:val="center"/>
            </w:trPr>
          </w:trPrChange>
        </w:trPr>
        <w:tc>
          <w:tcPr>
            <w:tcW w:w="3794" w:type="dxa"/>
            <w:tcPrChange w:id="3065" w:author="Delta" w:date="2021-07-23T11:12:00Z">
              <w:tcPr>
                <w:tcW w:w="3794" w:type="dxa"/>
              </w:tcPr>
            </w:tcPrChange>
          </w:tcPr>
          <w:p w14:paraId="0756FE32" w14:textId="77777777" w:rsidR="00CB3986" w:rsidRPr="008E21F4" w:rsidRDefault="00CB3986" w:rsidP="00D04D5F">
            <w:pPr>
              <w:pStyle w:val="TAL"/>
              <w:rPr>
                <w:rPrChange w:id="3066" w:author="Delta" w:date="2021-07-23T11:12:00Z">
                  <w:rPr>
                    <w:lang w:val="en-US"/>
                  </w:rPr>
                </w:rPrChange>
              </w:rPr>
            </w:pPr>
            <w:r w:rsidRPr="008E21F4">
              <w:rPr>
                <w:rFonts w:cs="Arial"/>
                <w:kern w:val="2"/>
                <w:lang w:eastAsia="ja-JP"/>
              </w:rPr>
              <w:t>6.5.1</w:t>
            </w:r>
            <w:r w:rsidRPr="008E21F4">
              <w:rPr>
                <w:rFonts w:cs="Arial"/>
                <w:kern w:val="2"/>
                <w:lang w:eastAsia="ja-JP"/>
              </w:rPr>
              <w:tab/>
              <w:t>Frequency error</w:t>
            </w:r>
          </w:p>
        </w:tc>
        <w:tc>
          <w:tcPr>
            <w:tcW w:w="2268" w:type="dxa"/>
            <w:tcPrChange w:id="3067" w:author="Delta" w:date="2021-07-23T11:12:00Z">
              <w:tcPr>
                <w:tcW w:w="2268" w:type="dxa"/>
              </w:tcPr>
            </w:tcPrChange>
          </w:tcPr>
          <w:p w14:paraId="2F62788A" w14:textId="77777777" w:rsidR="00CB3986" w:rsidRPr="008E21F4" w:rsidRDefault="00CB3986" w:rsidP="00D04D5F">
            <w:pPr>
              <w:pStyle w:val="TAC"/>
              <w:rPr>
                <w:rPrChange w:id="3068" w:author="Delta" w:date="2021-07-23T11:12:00Z">
                  <w:rPr>
                    <w:lang w:val="en-US"/>
                  </w:rPr>
                </w:rPrChange>
              </w:rPr>
            </w:pPr>
            <w:r w:rsidRPr="008E21F4">
              <w:rPr>
                <w:rFonts w:cs="Arial"/>
                <w:snapToGrid w:val="0"/>
                <w:kern w:val="2"/>
                <w:lang w:eastAsia="zh-CN"/>
              </w:rPr>
              <w:t xml:space="preserve">Tested with </w:t>
            </w:r>
            <w:r w:rsidRPr="008E21F4">
              <w:rPr>
                <w:rFonts w:cs="Arial"/>
                <w:kern w:val="2"/>
                <w:lang w:eastAsia="ja-JP"/>
              </w:rPr>
              <w:t>Error Vector Magnitude</w:t>
            </w:r>
          </w:p>
        </w:tc>
        <w:tc>
          <w:tcPr>
            <w:tcW w:w="2268" w:type="dxa"/>
            <w:tcPrChange w:id="3069" w:author="Delta" w:date="2021-07-23T11:12:00Z">
              <w:tcPr>
                <w:tcW w:w="2268" w:type="dxa"/>
              </w:tcPr>
            </w:tcPrChange>
          </w:tcPr>
          <w:p w14:paraId="6FB71EB2" w14:textId="77777777" w:rsidR="00CB3986" w:rsidRPr="008E21F4" w:rsidRDefault="00CB3986" w:rsidP="00D04D5F">
            <w:pPr>
              <w:pStyle w:val="TAC"/>
              <w:rPr>
                <w:rPrChange w:id="3070" w:author="Delta" w:date="2021-07-23T11:12:00Z">
                  <w:rPr>
                    <w:lang w:val="en-US"/>
                  </w:rPr>
                </w:rPrChange>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6E1F4951" w14:textId="77777777" w:rsidTr="00D04D5F">
        <w:trPr>
          <w:jc w:val="center"/>
          <w:trPrChange w:id="3071" w:author="Delta" w:date="2021-07-23T11:12:00Z">
            <w:trPr>
              <w:jc w:val="center"/>
            </w:trPr>
          </w:trPrChange>
        </w:trPr>
        <w:tc>
          <w:tcPr>
            <w:tcW w:w="3794" w:type="dxa"/>
            <w:tcPrChange w:id="3072" w:author="Delta" w:date="2021-07-23T11:12:00Z">
              <w:tcPr>
                <w:tcW w:w="3794" w:type="dxa"/>
              </w:tcPr>
            </w:tcPrChange>
          </w:tcPr>
          <w:p w14:paraId="24517450" w14:textId="77777777" w:rsidR="00CB3986" w:rsidRPr="008E21F4" w:rsidRDefault="00CB3986" w:rsidP="00D04D5F">
            <w:pPr>
              <w:pStyle w:val="TAL"/>
              <w:rPr>
                <w:rPrChange w:id="3073" w:author="Delta" w:date="2021-07-23T11:12:00Z">
                  <w:rPr>
                    <w:lang w:val="en-US"/>
                  </w:rPr>
                </w:rPrChange>
              </w:rPr>
            </w:pPr>
            <w:r w:rsidRPr="008E21F4">
              <w:rPr>
                <w:rFonts w:cs="Arial"/>
                <w:kern w:val="2"/>
                <w:lang w:eastAsia="ja-JP"/>
              </w:rPr>
              <w:t>6.5.2</w:t>
            </w:r>
            <w:r w:rsidRPr="008E21F4">
              <w:rPr>
                <w:rFonts w:cs="Arial"/>
                <w:kern w:val="2"/>
                <w:lang w:eastAsia="ja-JP"/>
              </w:rPr>
              <w:tab/>
              <w:t>Error Vector Magnitude</w:t>
            </w:r>
          </w:p>
        </w:tc>
        <w:tc>
          <w:tcPr>
            <w:tcW w:w="2268" w:type="dxa"/>
            <w:tcPrChange w:id="3074" w:author="Delta" w:date="2021-07-23T11:12:00Z">
              <w:tcPr>
                <w:tcW w:w="2268" w:type="dxa"/>
              </w:tcPr>
            </w:tcPrChange>
          </w:tcPr>
          <w:p w14:paraId="63E7EFE3" w14:textId="77777777" w:rsidR="00CB3986" w:rsidRPr="008E21F4" w:rsidRDefault="00CB3986" w:rsidP="00D04D5F">
            <w:pPr>
              <w:pStyle w:val="TAC"/>
              <w:rPr>
                <w:rPrChange w:id="3075" w:author="Delta" w:date="2021-07-23T11:12:00Z">
                  <w:rPr>
                    <w:lang w:val="en-US"/>
                  </w:rPr>
                </w:rPrChange>
              </w:rPr>
            </w:pPr>
            <w:r w:rsidRPr="008E21F4">
              <w:rPr>
                <w:rFonts w:cs="Arial"/>
                <w:snapToGrid w:val="0"/>
                <w:lang w:eastAsia="zh-CN"/>
              </w:rPr>
              <w:t>ETC1</w:t>
            </w:r>
          </w:p>
        </w:tc>
        <w:tc>
          <w:tcPr>
            <w:tcW w:w="2268" w:type="dxa"/>
            <w:tcPrChange w:id="3076" w:author="Delta" w:date="2021-07-23T11:12:00Z">
              <w:tcPr>
                <w:tcW w:w="2268" w:type="dxa"/>
              </w:tcPr>
            </w:tcPrChange>
          </w:tcPr>
          <w:p w14:paraId="53EAB49A" w14:textId="77777777" w:rsidR="00CB3986" w:rsidRPr="008E21F4" w:rsidRDefault="00CB3986" w:rsidP="00D04D5F">
            <w:pPr>
              <w:pStyle w:val="TAC"/>
              <w:rPr>
                <w:rPrChange w:id="3077" w:author="Delta" w:date="2021-07-23T11:12:00Z">
                  <w:rPr>
                    <w:lang w:val="en-US"/>
                  </w:rPr>
                </w:rPrChange>
              </w:rPr>
            </w:pPr>
            <w:r w:rsidRPr="008E21F4">
              <w:rPr>
                <w:rFonts w:cs="Arial"/>
                <w:snapToGrid w:val="0"/>
                <w:lang w:eastAsia="zh-CN"/>
              </w:rPr>
              <w:t>ETC1, ETC3</w:t>
            </w:r>
          </w:p>
        </w:tc>
      </w:tr>
      <w:tr w:rsidR="00CB3986" w:rsidRPr="008E21F4" w14:paraId="18B54BFE" w14:textId="77777777" w:rsidTr="00D04D5F">
        <w:trPr>
          <w:jc w:val="center"/>
          <w:trPrChange w:id="3078" w:author="Delta" w:date="2021-07-23T11:12:00Z">
            <w:trPr>
              <w:jc w:val="center"/>
            </w:trPr>
          </w:trPrChange>
        </w:trPr>
        <w:tc>
          <w:tcPr>
            <w:tcW w:w="3794" w:type="dxa"/>
            <w:tcPrChange w:id="3079" w:author="Delta" w:date="2021-07-23T11:12:00Z">
              <w:tcPr>
                <w:tcW w:w="3794" w:type="dxa"/>
              </w:tcPr>
            </w:tcPrChange>
          </w:tcPr>
          <w:p w14:paraId="414C8C4E" w14:textId="77777777" w:rsidR="00CB3986" w:rsidRPr="008E21F4" w:rsidRDefault="00CB3986" w:rsidP="00D04D5F">
            <w:pPr>
              <w:pStyle w:val="TAL"/>
              <w:rPr>
                <w:rPrChange w:id="3080" w:author="Delta" w:date="2021-07-23T11:12:00Z">
                  <w:rPr>
                    <w:lang w:val="en-US"/>
                  </w:rPr>
                </w:rPrChange>
              </w:rPr>
            </w:pPr>
            <w:r w:rsidRPr="008E21F4">
              <w:rPr>
                <w:rFonts w:cs="Arial"/>
                <w:kern w:val="2"/>
                <w:lang w:eastAsia="ja-JP"/>
              </w:rPr>
              <w:t xml:space="preserve">6.5.3 Time alignment </w:t>
            </w:r>
            <w:r w:rsidRPr="008E21F4">
              <w:rPr>
                <w:rFonts w:cs="Arial"/>
                <w:kern w:val="2"/>
                <w:lang w:eastAsia="zh-CN"/>
              </w:rPr>
              <w:t>error</w:t>
            </w:r>
          </w:p>
        </w:tc>
        <w:tc>
          <w:tcPr>
            <w:tcW w:w="2268" w:type="dxa"/>
            <w:tcPrChange w:id="3081" w:author="Delta" w:date="2021-07-23T11:12:00Z">
              <w:tcPr>
                <w:tcW w:w="2268" w:type="dxa"/>
              </w:tcPr>
            </w:tcPrChange>
          </w:tcPr>
          <w:p w14:paraId="30AF6B1F" w14:textId="77777777" w:rsidR="00CB3986" w:rsidRPr="008E21F4" w:rsidRDefault="00CB3986" w:rsidP="00D04D5F">
            <w:pPr>
              <w:pStyle w:val="TAC"/>
              <w:rPr>
                <w:rPrChange w:id="3082" w:author="Delta" w:date="2021-07-23T11:12:00Z">
                  <w:rPr>
                    <w:lang w:val="en-US"/>
                  </w:rPr>
                </w:rPrChange>
              </w:rPr>
            </w:pPr>
            <w:r w:rsidRPr="008E21F4">
              <w:rPr>
                <w:rFonts w:cs="Arial"/>
                <w:snapToGrid w:val="0"/>
                <w:lang w:eastAsia="zh-CN"/>
              </w:rPr>
              <w:t>ETC1</w:t>
            </w:r>
          </w:p>
        </w:tc>
        <w:tc>
          <w:tcPr>
            <w:tcW w:w="2268" w:type="dxa"/>
            <w:tcPrChange w:id="3083" w:author="Delta" w:date="2021-07-23T11:12:00Z">
              <w:tcPr>
                <w:tcW w:w="2268" w:type="dxa"/>
              </w:tcPr>
            </w:tcPrChange>
          </w:tcPr>
          <w:p w14:paraId="54AD557C" w14:textId="77777777" w:rsidR="00CB3986" w:rsidRPr="008E21F4" w:rsidRDefault="00CB3986" w:rsidP="00D04D5F">
            <w:pPr>
              <w:pStyle w:val="TAC"/>
              <w:rPr>
                <w:rPrChange w:id="3084" w:author="Delta" w:date="2021-07-23T11:12:00Z">
                  <w:rPr>
                    <w:lang w:val="en-US"/>
                  </w:rPr>
                </w:rPrChange>
              </w:rPr>
            </w:pPr>
            <w:r w:rsidRPr="008E21F4">
              <w:rPr>
                <w:rFonts w:cs="Arial"/>
                <w:snapToGrid w:val="0"/>
                <w:lang w:eastAsia="zh-CN"/>
              </w:rPr>
              <w:t>ETC1, ETC3</w:t>
            </w:r>
          </w:p>
        </w:tc>
      </w:tr>
      <w:tr w:rsidR="00CB3986" w:rsidRPr="008E21F4" w14:paraId="1CB5FCB5" w14:textId="77777777" w:rsidTr="00D04D5F">
        <w:trPr>
          <w:jc w:val="center"/>
          <w:trPrChange w:id="3085" w:author="Delta" w:date="2021-07-23T11:12:00Z">
            <w:trPr>
              <w:jc w:val="center"/>
            </w:trPr>
          </w:trPrChange>
        </w:trPr>
        <w:tc>
          <w:tcPr>
            <w:tcW w:w="3794" w:type="dxa"/>
            <w:tcPrChange w:id="3086" w:author="Delta" w:date="2021-07-23T11:12:00Z">
              <w:tcPr>
                <w:tcW w:w="3794" w:type="dxa"/>
              </w:tcPr>
            </w:tcPrChange>
          </w:tcPr>
          <w:p w14:paraId="7E310FDC" w14:textId="77777777" w:rsidR="00CB3986" w:rsidRPr="008E21F4" w:rsidRDefault="00CB3986" w:rsidP="00D04D5F">
            <w:pPr>
              <w:pStyle w:val="TAL"/>
              <w:rPr>
                <w:rPrChange w:id="3087" w:author="Delta" w:date="2021-07-23T11:12:00Z">
                  <w:rPr>
                    <w:lang w:val="en-US"/>
                  </w:rPr>
                </w:rPrChange>
              </w:rPr>
            </w:pPr>
            <w:r w:rsidRPr="008E21F4">
              <w:rPr>
                <w:rFonts w:cs="Arial"/>
                <w:lang w:eastAsia="ja-JP"/>
              </w:rPr>
              <w:t>6.5.4</w:t>
            </w:r>
            <w:r w:rsidRPr="008E21F4">
              <w:rPr>
                <w:rFonts w:cs="Arial"/>
                <w:lang w:eastAsia="ja-JP"/>
              </w:rPr>
              <w:tab/>
              <w:t>DL RS power</w:t>
            </w:r>
          </w:p>
        </w:tc>
        <w:tc>
          <w:tcPr>
            <w:tcW w:w="2268" w:type="dxa"/>
            <w:tcPrChange w:id="3088" w:author="Delta" w:date="2021-07-23T11:12:00Z">
              <w:tcPr>
                <w:tcW w:w="2268" w:type="dxa"/>
              </w:tcPr>
            </w:tcPrChange>
          </w:tcPr>
          <w:p w14:paraId="3B3A5ACA" w14:textId="77777777" w:rsidR="00CB3986" w:rsidRPr="008E21F4" w:rsidRDefault="00CB3986" w:rsidP="00D04D5F">
            <w:pPr>
              <w:pStyle w:val="TAC"/>
              <w:rPr>
                <w:rPrChange w:id="3089" w:author="Delta" w:date="2021-07-23T11:12:00Z">
                  <w:rPr>
                    <w:lang w:val="en-US"/>
                  </w:rPr>
                </w:rPrChange>
              </w:rPr>
            </w:pPr>
            <w:r w:rsidRPr="008E21F4">
              <w:rPr>
                <w:rFonts w:cs="Arial"/>
                <w:snapToGrid w:val="0"/>
                <w:lang w:eastAsia="zh-CN"/>
              </w:rPr>
              <w:t>SC</w:t>
            </w:r>
          </w:p>
        </w:tc>
        <w:tc>
          <w:tcPr>
            <w:tcW w:w="2268" w:type="dxa"/>
            <w:tcPrChange w:id="3090" w:author="Delta" w:date="2021-07-23T11:12:00Z">
              <w:tcPr>
                <w:tcW w:w="2268" w:type="dxa"/>
              </w:tcPr>
            </w:tcPrChange>
          </w:tcPr>
          <w:p w14:paraId="48B9D891" w14:textId="77777777" w:rsidR="00CB3986" w:rsidRPr="008E21F4" w:rsidRDefault="00CB3986" w:rsidP="00D04D5F">
            <w:pPr>
              <w:pStyle w:val="TAC"/>
              <w:rPr>
                <w:rPrChange w:id="3091" w:author="Delta" w:date="2021-07-23T11:12:00Z">
                  <w:rPr>
                    <w:lang w:val="en-US"/>
                  </w:rPr>
                </w:rPrChange>
              </w:rPr>
            </w:pPr>
            <w:r w:rsidRPr="008E21F4">
              <w:rPr>
                <w:rFonts w:cs="Arial"/>
                <w:snapToGrid w:val="0"/>
                <w:lang w:eastAsia="zh-CN"/>
              </w:rPr>
              <w:t>SC</w:t>
            </w:r>
          </w:p>
        </w:tc>
      </w:tr>
      <w:tr w:rsidR="00CB3986" w:rsidRPr="008E21F4" w14:paraId="0BEC1F9C" w14:textId="77777777" w:rsidTr="00D04D5F">
        <w:trPr>
          <w:jc w:val="center"/>
          <w:trPrChange w:id="3092" w:author="Delta" w:date="2021-07-23T11:12:00Z">
            <w:trPr>
              <w:jc w:val="center"/>
            </w:trPr>
          </w:trPrChange>
        </w:trPr>
        <w:tc>
          <w:tcPr>
            <w:tcW w:w="3794" w:type="dxa"/>
            <w:tcPrChange w:id="3093" w:author="Delta" w:date="2021-07-23T11:12:00Z">
              <w:tcPr>
                <w:tcW w:w="3794" w:type="dxa"/>
              </w:tcPr>
            </w:tcPrChange>
          </w:tcPr>
          <w:p w14:paraId="0CAC70EB" w14:textId="77777777" w:rsidR="00CB3986" w:rsidRPr="008E21F4" w:rsidRDefault="00CB3986" w:rsidP="00D04D5F">
            <w:pPr>
              <w:pStyle w:val="TAL"/>
              <w:rPr>
                <w:rPrChange w:id="3094" w:author="Delta" w:date="2021-07-23T11:12:00Z">
                  <w:rPr>
                    <w:lang w:val="en-US"/>
                  </w:rPr>
                </w:rPrChange>
              </w:rPr>
            </w:pPr>
            <w:r w:rsidRPr="008E21F4">
              <w:rPr>
                <w:rFonts w:cs="Arial"/>
                <w:kern w:val="2"/>
                <w:lang w:eastAsia="ja-JP"/>
              </w:rPr>
              <w:t>6.6 Unwanted emissions</w:t>
            </w:r>
          </w:p>
        </w:tc>
        <w:tc>
          <w:tcPr>
            <w:tcW w:w="2268" w:type="dxa"/>
            <w:tcPrChange w:id="3095" w:author="Delta" w:date="2021-07-23T11:12:00Z">
              <w:tcPr>
                <w:tcW w:w="2268" w:type="dxa"/>
              </w:tcPr>
            </w:tcPrChange>
          </w:tcPr>
          <w:p w14:paraId="4E748D95" w14:textId="77777777" w:rsidR="00CB3986" w:rsidRPr="008E21F4" w:rsidRDefault="00CB3986" w:rsidP="00D04D5F">
            <w:pPr>
              <w:pStyle w:val="TAC"/>
              <w:rPr>
                <w:rPrChange w:id="3096" w:author="Delta" w:date="2021-07-23T11:12:00Z">
                  <w:rPr>
                    <w:lang w:val="en-US"/>
                  </w:rPr>
                </w:rPrChange>
              </w:rPr>
            </w:pPr>
            <w:r w:rsidRPr="008E21F4">
              <w:rPr>
                <w:rFonts w:cs="Arial"/>
                <w:sz w:val="16"/>
                <w:szCs w:val="16"/>
                <w:lang w:eastAsia="ja-JP"/>
              </w:rPr>
              <w:t>-</w:t>
            </w:r>
          </w:p>
        </w:tc>
        <w:tc>
          <w:tcPr>
            <w:tcW w:w="2268" w:type="dxa"/>
            <w:tcPrChange w:id="3097" w:author="Delta" w:date="2021-07-23T11:12:00Z">
              <w:tcPr>
                <w:tcW w:w="2268" w:type="dxa"/>
              </w:tcPr>
            </w:tcPrChange>
          </w:tcPr>
          <w:p w14:paraId="68687F64" w14:textId="77777777" w:rsidR="00CB3986" w:rsidRPr="008E21F4" w:rsidRDefault="00CB3986" w:rsidP="00D04D5F">
            <w:pPr>
              <w:pStyle w:val="TAC"/>
              <w:rPr>
                <w:rPrChange w:id="3098" w:author="Delta" w:date="2021-07-23T11:12:00Z">
                  <w:rPr>
                    <w:lang w:val="en-US"/>
                  </w:rPr>
                </w:rPrChange>
              </w:rPr>
            </w:pPr>
            <w:r w:rsidRPr="008E21F4">
              <w:rPr>
                <w:rFonts w:cs="Arial"/>
                <w:sz w:val="16"/>
                <w:szCs w:val="16"/>
                <w:lang w:eastAsia="ja-JP"/>
              </w:rPr>
              <w:t>-</w:t>
            </w:r>
          </w:p>
        </w:tc>
      </w:tr>
      <w:tr w:rsidR="00CB3986" w:rsidRPr="008E21F4" w14:paraId="58705BD7" w14:textId="77777777" w:rsidTr="00D04D5F">
        <w:trPr>
          <w:jc w:val="center"/>
          <w:trPrChange w:id="3099" w:author="Delta" w:date="2021-07-23T11:12:00Z">
            <w:trPr>
              <w:jc w:val="center"/>
            </w:trPr>
          </w:trPrChange>
        </w:trPr>
        <w:tc>
          <w:tcPr>
            <w:tcW w:w="3794" w:type="dxa"/>
            <w:tcPrChange w:id="3100" w:author="Delta" w:date="2021-07-23T11:12:00Z">
              <w:tcPr>
                <w:tcW w:w="3794" w:type="dxa"/>
              </w:tcPr>
            </w:tcPrChange>
          </w:tcPr>
          <w:p w14:paraId="7C8555F2" w14:textId="77777777" w:rsidR="00CB3986" w:rsidRPr="008E21F4" w:rsidRDefault="00CB3986" w:rsidP="00D04D5F">
            <w:pPr>
              <w:pStyle w:val="TAL"/>
              <w:rPr>
                <w:rPrChange w:id="3101" w:author="Delta" w:date="2021-07-23T11:12:00Z">
                  <w:rPr>
                    <w:lang w:val="en-US"/>
                  </w:rPr>
                </w:rPrChange>
              </w:rPr>
            </w:pPr>
            <w:r w:rsidRPr="008E21F4">
              <w:rPr>
                <w:rFonts w:cs="Arial"/>
                <w:kern w:val="2"/>
                <w:lang w:eastAsia="ja-JP"/>
              </w:rPr>
              <w:t>6.6.</w:t>
            </w:r>
            <w:r w:rsidRPr="008E21F4">
              <w:rPr>
                <w:rFonts w:cs="Arial"/>
                <w:kern w:val="2"/>
                <w:lang w:eastAsia="zh-CN"/>
              </w:rPr>
              <w:t>1</w:t>
            </w:r>
            <w:r w:rsidRPr="008E21F4">
              <w:rPr>
                <w:rFonts w:cs="Arial"/>
                <w:kern w:val="2"/>
                <w:lang w:eastAsia="ja-JP"/>
              </w:rPr>
              <w:t xml:space="preserve"> Occupied bandwidth</w:t>
            </w:r>
          </w:p>
        </w:tc>
        <w:tc>
          <w:tcPr>
            <w:tcW w:w="2268" w:type="dxa"/>
            <w:tcPrChange w:id="3102" w:author="Delta" w:date="2021-07-23T11:12:00Z">
              <w:tcPr>
                <w:tcW w:w="2268" w:type="dxa"/>
              </w:tcPr>
            </w:tcPrChange>
          </w:tcPr>
          <w:p w14:paraId="223F208C" w14:textId="77777777" w:rsidR="00CB3986" w:rsidRPr="008E21F4" w:rsidRDefault="00CB3986" w:rsidP="00D04D5F">
            <w:pPr>
              <w:pStyle w:val="TAC"/>
              <w:rPr>
                <w:rPrChange w:id="3103" w:author="Delta" w:date="2021-07-23T11:12:00Z">
                  <w:rPr>
                    <w:lang w:val="en-US"/>
                  </w:rPr>
                </w:rPrChange>
              </w:rPr>
            </w:pPr>
            <w:r w:rsidRPr="008E21F4">
              <w:rPr>
                <w:rFonts w:cs="Arial"/>
                <w:snapToGrid w:val="0"/>
                <w:lang w:eastAsia="zh-CN"/>
              </w:rPr>
              <w:t>SC, ETC2 (Note)</w:t>
            </w:r>
          </w:p>
        </w:tc>
        <w:tc>
          <w:tcPr>
            <w:tcW w:w="2268" w:type="dxa"/>
            <w:tcPrChange w:id="3104" w:author="Delta" w:date="2021-07-23T11:12:00Z">
              <w:tcPr>
                <w:tcW w:w="2268" w:type="dxa"/>
              </w:tcPr>
            </w:tcPrChange>
          </w:tcPr>
          <w:p w14:paraId="6AD0699B" w14:textId="77777777" w:rsidR="00CB3986" w:rsidRPr="008E21F4" w:rsidRDefault="00CB3986" w:rsidP="00D04D5F">
            <w:pPr>
              <w:pStyle w:val="TAC"/>
              <w:rPr>
                <w:rPrChange w:id="3105" w:author="Delta" w:date="2021-07-23T11:12:00Z">
                  <w:rPr>
                    <w:lang w:val="en-US"/>
                  </w:rPr>
                </w:rPrChange>
              </w:rPr>
            </w:pPr>
            <w:r w:rsidRPr="008E21F4">
              <w:rPr>
                <w:rFonts w:cs="Arial"/>
                <w:snapToGrid w:val="0"/>
                <w:lang w:eastAsia="zh-CN"/>
              </w:rPr>
              <w:t>SC, ETC2 (Note)</w:t>
            </w:r>
          </w:p>
        </w:tc>
      </w:tr>
      <w:tr w:rsidR="00CB3986" w:rsidRPr="008E21F4" w14:paraId="462F650C" w14:textId="77777777" w:rsidTr="00D04D5F">
        <w:trPr>
          <w:jc w:val="center"/>
          <w:trPrChange w:id="3106" w:author="Delta" w:date="2021-07-23T11:12:00Z">
            <w:trPr>
              <w:jc w:val="center"/>
            </w:trPr>
          </w:trPrChange>
        </w:trPr>
        <w:tc>
          <w:tcPr>
            <w:tcW w:w="3794" w:type="dxa"/>
            <w:tcPrChange w:id="3107" w:author="Delta" w:date="2021-07-23T11:12:00Z">
              <w:tcPr>
                <w:tcW w:w="3794" w:type="dxa"/>
              </w:tcPr>
            </w:tcPrChange>
          </w:tcPr>
          <w:p w14:paraId="69801CBF" w14:textId="77777777" w:rsidR="00CB3986" w:rsidRPr="008E21F4" w:rsidRDefault="00CB3986" w:rsidP="00D04D5F">
            <w:pPr>
              <w:pStyle w:val="TAL"/>
              <w:rPr>
                <w:rPrChange w:id="3108" w:author="Delta" w:date="2021-07-23T11:12:00Z">
                  <w:rPr>
                    <w:lang w:val="en-US"/>
                  </w:rPr>
                </w:rPrChange>
              </w:rPr>
            </w:pPr>
            <w:r w:rsidRPr="008E21F4">
              <w:rPr>
                <w:rFonts w:cs="Arial"/>
                <w:kern w:val="2"/>
                <w:lang w:eastAsia="ja-JP"/>
              </w:rPr>
              <w:t>6.6.</w:t>
            </w:r>
            <w:r w:rsidRPr="008E21F4">
              <w:rPr>
                <w:rFonts w:cs="Arial"/>
                <w:kern w:val="2"/>
                <w:lang w:eastAsia="zh-CN"/>
              </w:rPr>
              <w:t>2</w:t>
            </w:r>
            <w:r w:rsidRPr="008E21F4">
              <w:rPr>
                <w:rFonts w:cs="Arial"/>
                <w:kern w:val="2"/>
                <w:lang w:eastAsia="ja-JP"/>
              </w:rPr>
              <w:t xml:space="preserve"> Adjacent Channel Leakage power Ratio (ACLR)</w:t>
            </w:r>
          </w:p>
        </w:tc>
        <w:tc>
          <w:tcPr>
            <w:tcW w:w="2268" w:type="dxa"/>
            <w:tcPrChange w:id="3109" w:author="Delta" w:date="2021-07-23T11:12:00Z">
              <w:tcPr>
                <w:tcW w:w="2268" w:type="dxa"/>
              </w:tcPr>
            </w:tcPrChange>
          </w:tcPr>
          <w:p w14:paraId="72DBBCD3" w14:textId="77777777" w:rsidR="00CB3986" w:rsidRPr="008E21F4" w:rsidRDefault="00CB3986" w:rsidP="00D04D5F">
            <w:pPr>
              <w:pStyle w:val="TAC"/>
              <w:rPr>
                <w:rPrChange w:id="3110" w:author="Delta" w:date="2021-07-23T11:12:00Z">
                  <w:rPr>
                    <w:lang w:val="en-US"/>
                  </w:rPr>
                </w:rPrChange>
              </w:rPr>
            </w:pPr>
            <w:r w:rsidRPr="008E21F4">
              <w:rPr>
                <w:rFonts w:cs="Arial"/>
                <w:snapToGrid w:val="0"/>
                <w:lang w:eastAsia="zh-CN"/>
              </w:rPr>
              <w:t>ETC3</w:t>
            </w:r>
          </w:p>
        </w:tc>
        <w:tc>
          <w:tcPr>
            <w:tcW w:w="2268" w:type="dxa"/>
            <w:tcPrChange w:id="3111" w:author="Delta" w:date="2021-07-23T11:12:00Z">
              <w:tcPr>
                <w:tcW w:w="2268" w:type="dxa"/>
              </w:tcPr>
            </w:tcPrChange>
          </w:tcPr>
          <w:p w14:paraId="72E7EB00" w14:textId="77777777" w:rsidR="00CB3986" w:rsidRPr="008E21F4" w:rsidRDefault="00CB3986" w:rsidP="00D04D5F">
            <w:pPr>
              <w:pStyle w:val="TAC"/>
              <w:rPr>
                <w:rPrChange w:id="3112" w:author="Delta" w:date="2021-07-23T11:12:00Z">
                  <w:rPr>
                    <w:lang w:val="en-US"/>
                  </w:rPr>
                </w:rPrChange>
              </w:rPr>
            </w:pPr>
            <w:r w:rsidRPr="008E21F4">
              <w:rPr>
                <w:rFonts w:cs="Arial"/>
                <w:snapToGrid w:val="0"/>
                <w:lang w:eastAsia="zh-CN"/>
              </w:rPr>
              <w:t>ETC1, ETC3</w:t>
            </w:r>
          </w:p>
        </w:tc>
      </w:tr>
      <w:tr w:rsidR="00CB3986" w:rsidRPr="008E21F4" w14:paraId="651CE322" w14:textId="77777777" w:rsidTr="00D04D5F">
        <w:trPr>
          <w:jc w:val="center"/>
          <w:trPrChange w:id="3113" w:author="Delta" w:date="2021-07-23T11:12:00Z">
            <w:trPr>
              <w:jc w:val="center"/>
            </w:trPr>
          </w:trPrChange>
        </w:trPr>
        <w:tc>
          <w:tcPr>
            <w:tcW w:w="3794" w:type="dxa"/>
            <w:tcPrChange w:id="3114" w:author="Delta" w:date="2021-07-23T11:12:00Z">
              <w:tcPr>
                <w:tcW w:w="3794" w:type="dxa"/>
              </w:tcPr>
            </w:tcPrChange>
          </w:tcPr>
          <w:p w14:paraId="2344558D" w14:textId="77777777" w:rsidR="00CB3986" w:rsidRPr="008E21F4" w:rsidRDefault="00CB3986" w:rsidP="00D04D5F">
            <w:pPr>
              <w:pStyle w:val="TAL"/>
              <w:rPr>
                <w:rPrChange w:id="3115" w:author="Delta" w:date="2021-07-23T11:12:00Z">
                  <w:rPr>
                    <w:lang w:val="en-US"/>
                  </w:rPr>
                </w:rPrChange>
              </w:rPr>
            </w:pPr>
            <w:r w:rsidRPr="008E21F4">
              <w:rPr>
                <w:rFonts w:cs="Arial"/>
                <w:kern w:val="2"/>
                <w:lang w:eastAsia="ja-JP"/>
              </w:rPr>
              <w:t>6.6.2.2 Cumulative ACLR requirement in non-contiguous spectrum</w:t>
            </w:r>
          </w:p>
        </w:tc>
        <w:tc>
          <w:tcPr>
            <w:tcW w:w="2268" w:type="dxa"/>
            <w:tcPrChange w:id="3116" w:author="Delta" w:date="2021-07-23T11:12:00Z">
              <w:tcPr>
                <w:tcW w:w="2268" w:type="dxa"/>
              </w:tcPr>
            </w:tcPrChange>
          </w:tcPr>
          <w:p w14:paraId="0F92D40C" w14:textId="77777777" w:rsidR="00CB3986" w:rsidRPr="008E21F4" w:rsidRDefault="00CB3986" w:rsidP="00D04D5F">
            <w:pPr>
              <w:pStyle w:val="TAC"/>
              <w:rPr>
                <w:rPrChange w:id="3117" w:author="Delta" w:date="2021-07-23T11:12:00Z">
                  <w:rPr>
                    <w:lang w:val="en-US"/>
                  </w:rPr>
                </w:rPrChange>
              </w:rPr>
            </w:pPr>
            <w:r w:rsidRPr="008E21F4">
              <w:rPr>
                <w:rFonts w:cs="Arial"/>
                <w:snapToGrid w:val="0"/>
                <w:lang w:eastAsia="zh-CN"/>
              </w:rPr>
              <w:t>ETC3</w:t>
            </w:r>
          </w:p>
        </w:tc>
        <w:tc>
          <w:tcPr>
            <w:tcW w:w="2268" w:type="dxa"/>
            <w:tcPrChange w:id="3118" w:author="Delta" w:date="2021-07-23T11:12:00Z">
              <w:tcPr>
                <w:tcW w:w="2268" w:type="dxa"/>
              </w:tcPr>
            </w:tcPrChange>
          </w:tcPr>
          <w:p w14:paraId="0EDD9153" w14:textId="77777777" w:rsidR="00CB3986" w:rsidRPr="008E21F4" w:rsidRDefault="00CB3986" w:rsidP="00D04D5F">
            <w:pPr>
              <w:pStyle w:val="TAC"/>
              <w:rPr>
                <w:rPrChange w:id="3119" w:author="Delta" w:date="2021-07-23T11:12:00Z">
                  <w:rPr>
                    <w:lang w:val="en-US"/>
                  </w:rPr>
                </w:rPrChange>
              </w:rPr>
            </w:pPr>
            <w:r w:rsidRPr="008E21F4">
              <w:rPr>
                <w:rFonts w:cs="Arial"/>
                <w:snapToGrid w:val="0"/>
                <w:lang w:eastAsia="zh-CN"/>
              </w:rPr>
              <w:t>ETC3</w:t>
            </w:r>
          </w:p>
        </w:tc>
      </w:tr>
      <w:tr w:rsidR="00CB3986" w:rsidRPr="008E21F4" w14:paraId="269B3548" w14:textId="77777777" w:rsidTr="00D04D5F">
        <w:trPr>
          <w:jc w:val="center"/>
          <w:trPrChange w:id="3120" w:author="Delta" w:date="2021-07-23T11:12:00Z">
            <w:trPr>
              <w:jc w:val="center"/>
            </w:trPr>
          </w:trPrChange>
        </w:trPr>
        <w:tc>
          <w:tcPr>
            <w:tcW w:w="3794" w:type="dxa"/>
            <w:tcPrChange w:id="3121" w:author="Delta" w:date="2021-07-23T11:12:00Z">
              <w:tcPr>
                <w:tcW w:w="3794" w:type="dxa"/>
              </w:tcPr>
            </w:tcPrChange>
          </w:tcPr>
          <w:p w14:paraId="20428238" w14:textId="77777777" w:rsidR="00CB3986" w:rsidRPr="008E21F4" w:rsidRDefault="00CB3986" w:rsidP="00D04D5F">
            <w:pPr>
              <w:pStyle w:val="TAL"/>
              <w:rPr>
                <w:rPrChange w:id="3122" w:author="Delta" w:date="2021-07-23T11:12:00Z">
                  <w:rPr>
                    <w:lang w:val="en-US"/>
                  </w:rPr>
                </w:rPrChange>
              </w:rPr>
            </w:pPr>
            <w:r w:rsidRPr="008E21F4">
              <w:rPr>
                <w:rFonts w:cs="Arial"/>
                <w:kern w:val="2"/>
                <w:lang w:eastAsia="ja-JP"/>
              </w:rPr>
              <w:t>6.6.</w:t>
            </w:r>
            <w:r w:rsidRPr="008E21F4">
              <w:rPr>
                <w:rFonts w:cs="Arial"/>
                <w:kern w:val="2"/>
                <w:lang w:eastAsia="zh-CN"/>
              </w:rPr>
              <w:t>3</w:t>
            </w:r>
            <w:r w:rsidRPr="008E21F4">
              <w:rPr>
                <w:rFonts w:cs="Arial"/>
                <w:kern w:val="2"/>
                <w:lang w:eastAsia="ja-JP"/>
              </w:rPr>
              <w:t xml:space="preserve"> Operating band unwanted emissions</w:t>
            </w:r>
          </w:p>
        </w:tc>
        <w:tc>
          <w:tcPr>
            <w:tcW w:w="2268" w:type="dxa"/>
            <w:tcPrChange w:id="3123" w:author="Delta" w:date="2021-07-23T11:12:00Z">
              <w:tcPr>
                <w:tcW w:w="2268" w:type="dxa"/>
              </w:tcPr>
            </w:tcPrChange>
          </w:tcPr>
          <w:p w14:paraId="328A6347" w14:textId="77777777" w:rsidR="00CB3986" w:rsidRPr="008E21F4" w:rsidRDefault="00CB3986" w:rsidP="00D04D5F">
            <w:pPr>
              <w:pStyle w:val="TAC"/>
              <w:rPr>
                <w:rPrChange w:id="3124" w:author="Delta" w:date="2021-07-23T11:12:00Z">
                  <w:rPr>
                    <w:lang w:val="en-US"/>
                  </w:rPr>
                </w:rPrChange>
              </w:rPr>
            </w:pPr>
            <w:r w:rsidRPr="008E21F4">
              <w:rPr>
                <w:rFonts w:cs="Arial"/>
                <w:snapToGrid w:val="0"/>
                <w:lang w:eastAsia="zh-CN"/>
              </w:rPr>
              <w:t>ETC1, ETC3</w:t>
            </w:r>
          </w:p>
        </w:tc>
        <w:tc>
          <w:tcPr>
            <w:tcW w:w="2268" w:type="dxa"/>
            <w:tcPrChange w:id="3125" w:author="Delta" w:date="2021-07-23T11:12:00Z">
              <w:tcPr>
                <w:tcW w:w="2268" w:type="dxa"/>
              </w:tcPr>
            </w:tcPrChange>
          </w:tcPr>
          <w:p w14:paraId="020F78D5" w14:textId="77777777" w:rsidR="00CB3986" w:rsidRPr="008E21F4" w:rsidRDefault="00CB3986" w:rsidP="00D04D5F">
            <w:pPr>
              <w:pStyle w:val="TAC"/>
              <w:rPr>
                <w:rPrChange w:id="3126" w:author="Delta" w:date="2021-07-23T11:12:00Z">
                  <w:rPr>
                    <w:lang w:val="en-US"/>
                  </w:rPr>
                </w:rPrChange>
              </w:rPr>
            </w:pPr>
            <w:r w:rsidRPr="008E21F4">
              <w:rPr>
                <w:rFonts w:cs="Arial"/>
                <w:snapToGrid w:val="0"/>
                <w:lang w:eastAsia="zh-CN"/>
              </w:rPr>
              <w:t>ETC1, ETC3</w:t>
            </w:r>
          </w:p>
        </w:tc>
      </w:tr>
      <w:tr w:rsidR="00CB3986" w:rsidRPr="008E21F4" w14:paraId="1C3D862E" w14:textId="77777777" w:rsidTr="00D04D5F">
        <w:trPr>
          <w:jc w:val="center"/>
          <w:trPrChange w:id="3127" w:author="Delta" w:date="2021-07-23T11:12:00Z">
            <w:trPr>
              <w:jc w:val="center"/>
            </w:trPr>
          </w:trPrChange>
        </w:trPr>
        <w:tc>
          <w:tcPr>
            <w:tcW w:w="3794" w:type="dxa"/>
            <w:tcPrChange w:id="3128" w:author="Delta" w:date="2021-07-23T11:12:00Z">
              <w:tcPr>
                <w:tcW w:w="3794" w:type="dxa"/>
              </w:tcPr>
            </w:tcPrChange>
          </w:tcPr>
          <w:p w14:paraId="2B57E3F3" w14:textId="77777777" w:rsidR="00CB3986" w:rsidRPr="008E21F4" w:rsidRDefault="00CB3986" w:rsidP="00D04D5F">
            <w:pPr>
              <w:pStyle w:val="TAL"/>
              <w:rPr>
                <w:rPrChange w:id="3129" w:author="Delta" w:date="2021-07-23T11:12:00Z">
                  <w:rPr>
                    <w:lang w:val="en-US"/>
                  </w:rPr>
                </w:rPrChange>
              </w:rPr>
            </w:pPr>
            <w:r w:rsidRPr="008E21F4">
              <w:rPr>
                <w:rFonts w:cs="Arial"/>
                <w:kern w:val="2"/>
                <w:lang w:eastAsia="ja-JP"/>
              </w:rPr>
              <w:t>6.6.</w:t>
            </w:r>
            <w:r w:rsidRPr="008E21F4">
              <w:rPr>
                <w:rFonts w:cs="Arial"/>
                <w:kern w:val="2"/>
                <w:lang w:eastAsia="zh-CN"/>
              </w:rPr>
              <w:t>4</w:t>
            </w:r>
            <w:r w:rsidRPr="008E21F4">
              <w:rPr>
                <w:rFonts w:cs="Arial"/>
                <w:kern w:val="2"/>
                <w:lang w:eastAsia="ja-JP"/>
              </w:rPr>
              <w:t xml:space="preserve"> Transmitter spurious emissions</w:t>
            </w:r>
          </w:p>
        </w:tc>
        <w:tc>
          <w:tcPr>
            <w:tcW w:w="2268" w:type="dxa"/>
            <w:tcPrChange w:id="3130" w:author="Delta" w:date="2021-07-23T11:12:00Z">
              <w:tcPr>
                <w:tcW w:w="2268" w:type="dxa"/>
              </w:tcPr>
            </w:tcPrChange>
          </w:tcPr>
          <w:p w14:paraId="65D0B51F" w14:textId="77777777" w:rsidR="00CB3986" w:rsidRPr="008E21F4" w:rsidRDefault="00CB3986" w:rsidP="00D04D5F">
            <w:pPr>
              <w:pStyle w:val="TAC"/>
              <w:rPr>
                <w:rPrChange w:id="3131" w:author="Delta" w:date="2021-07-23T11:12:00Z">
                  <w:rPr>
                    <w:lang w:val="en-US"/>
                  </w:rPr>
                </w:rPrChange>
              </w:rPr>
            </w:pPr>
            <w:r w:rsidRPr="008E21F4">
              <w:rPr>
                <w:rFonts w:cs="Arial"/>
                <w:snapToGrid w:val="0"/>
                <w:lang w:eastAsia="zh-CN"/>
              </w:rPr>
              <w:t>ETC3</w:t>
            </w:r>
          </w:p>
        </w:tc>
        <w:tc>
          <w:tcPr>
            <w:tcW w:w="2268" w:type="dxa"/>
            <w:tcPrChange w:id="3132" w:author="Delta" w:date="2021-07-23T11:12:00Z">
              <w:tcPr>
                <w:tcW w:w="2268" w:type="dxa"/>
              </w:tcPr>
            </w:tcPrChange>
          </w:tcPr>
          <w:p w14:paraId="12C149EB" w14:textId="77777777" w:rsidR="00CB3986" w:rsidRPr="008E21F4" w:rsidRDefault="00CB3986" w:rsidP="00D04D5F">
            <w:pPr>
              <w:pStyle w:val="TAC"/>
              <w:rPr>
                <w:rPrChange w:id="3133" w:author="Delta" w:date="2021-07-23T11:12:00Z">
                  <w:rPr>
                    <w:lang w:val="en-US"/>
                  </w:rPr>
                </w:rPrChange>
              </w:rPr>
            </w:pPr>
            <w:r w:rsidRPr="008E21F4">
              <w:rPr>
                <w:rFonts w:cs="Arial"/>
                <w:snapToGrid w:val="0"/>
                <w:lang w:eastAsia="zh-CN"/>
              </w:rPr>
              <w:t>ETC1, ETC3</w:t>
            </w:r>
          </w:p>
        </w:tc>
      </w:tr>
      <w:tr w:rsidR="00CB3986" w:rsidRPr="008E21F4" w14:paraId="5D5A81C3" w14:textId="77777777" w:rsidTr="00D04D5F">
        <w:trPr>
          <w:jc w:val="center"/>
          <w:trPrChange w:id="3134" w:author="Delta" w:date="2021-07-23T11:12:00Z">
            <w:trPr>
              <w:jc w:val="center"/>
            </w:trPr>
          </w:trPrChange>
        </w:trPr>
        <w:tc>
          <w:tcPr>
            <w:tcW w:w="3794" w:type="dxa"/>
            <w:tcPrChange w:id="3135" w:author="Delta" w:date="2021-07-23T11:12:00Z">
              <w:tcPr>
                <w:tcW w:w="3794" w:type="dxa"/>
              </w:tcPr>
            </w:tcPrChange>
          </w:tcPr>
          <w:p w14:paraId="7F5142F6" w14:textId="77777777" w:rsidR="00CB3986" w:rsidRPr="008E21F4" w:rsidRDefault="00CB3986" w:rsidP="00D04D5F">
            <w:pPr>
              <w:pStyle w:val="TAL"/>
              <w:rPr>
                <w:rPrChange w:id="3136" w:author="Delta" w:date="2021-07-23T11:12:00Z">
                  <w:rPr>
                    <w:lang w:val="en-US"/>
                  </w:rPr>
                </w:rPrChange>
              </w:rPr>
            </w:pPr>
            <w:r w:rsidRPr="008E21F4">
              <w:rPr>
                <w:rFonts w:cs="Arial"/>
                <w:kern w:val="2"/>
                <w:lang w:eastAsia="ja-JP"/>
              </w:rPr>
              <w:t>6.7 Transmitter intermodulation</w:t>
            </w:r>
          </w:p>
        </w:tc>
        <w:tc>
          <w:tcPr>
            <w:tcW w:w="2268" w:type="dxa"/>
            <w:tcPrChange w:id="3137" w:author="Delta" w:date="2021-07-23T11:12:00Z">
              <w:tcPr>
                <w:tcW w:w="2268" w:type="dxa"/>
              </w:tcPr>
            </w:tcPrChange>
          </w:tcPr>
          <w:p w14:paraId="6B82D6AB" w14:textId="77777777" w:rsidR="00CB3986" w:rsidRPr="008E21F4" w:rsidRDefault="00CB3986" w:rsidP="00D04D5F">
            <w:pPr>
              <w:pStyle w:val="TAC"/>
              <w:rPr>
                <w:rPrChange w:id="3138" w:author="Delta" w:date="2021-07-23T11:12:00Z">
                  <w:rPr>
                    <w:lang w:val="en-US"/>
                  </w:rPr>
                </w:rPrChange>
              </w:rPr>
            </w:pPr>
            <w:r w:rsidRPr="008E21F4">
              <w:rPr>
                <w:rFonts w:cs="Arial"/>
                <w:snapToGrid w:val="0"/>
                <w:lang w:eastAsia="zh-CN"/>
              </w:rPr>
              <w:t>Same TC as used in 6.6</w:t>
            </w:r>
          </w:p>
        </w:tc>
        <w:tc>
          <w:tcPr>
            <w:tcW w:w="2268" w:type="dxa"/>
            <w:tcPrChange w:id="3139" w:author="Delta" w:date="2021-07-23T11:12:00Z">
              <w:tcPr>
                <w:tcW w:w="2268" w:type="dxa"/>
              </w:tcPr>
            </w:tcPrChange>
          </w:tcPr>
          <w:p w14:paraId="15724F57" w14:textId="77777777" w:rsidR="00CB3986" w:rsidRPr="008E21F4" w:rsidRDefault="00CB3986" w:rsidP="00D04D5F">
            <w:pPr>
              <w:pStyle w:val="TAC"/>
              <w:rPr>
                <w:rPrChange w:id="3140" w:author="Delta" w:date="2021-07-23T11:12:00Z">
                  <w:rPr>
                    <w:lang w:val="en-US"/>
                  </w:rPr>
                </w:rPrChange>
              </w:rPr>
            </w:pPr>
            <w:r w:rsidRPr="008E21F4">
              <w:rPr>
                <w:rFonts w:cs="Arial"/>
                <w:snapToGrid w:val="0"/>
                <w:lang w:eastAsia="zh-CN"/>
              </w:rPr>
              <w:t>Same TC as used in 6.6</w:t>
            </w:r>
          </w:p>
        </w:tc>
      </w:tr>
      <w:tr w:rsidR="00CB3986" w:rsidRPr="008E21F4" w14:paraId="5BABADCB" w14:textId="77777777" w:rsidTr="00D04D5F">
        <w:trPr>
          <w:jc w:val="center"/>
          <w:trPrChange w:id="3141" w:author="Delta" w:date="2021-07-23T11:12:00Z">
            <w:trPr>
              <w:jc w:val="center"/>
            </w:trPr>
          </w:trPrChange>
        </w:trPr>
        <w:tc>
          <w:tcPr>
            <w:tcW w:w="3794" w:type="dxa"/>
            <w:tcPrChange w:id="3142" w:author="Delta" w:date="2021-07-23T11:12:00Z">
              <w:tcPr>
                <w:tcW w:w="3794" w:type="dxa"/>
              </w:tcPr>
            </w:tcPrChange>
          </w:tcPr>
          <w:p w14:paraId="743108C7" w14:textId="77777777" w:rsidR="00CB3986" w:rsidRPr="008E21F4" w:rsidRDefault="00CB3986" w:rsidP="00D04D5F">
            <w:pPr>
              <w:pStyle w:val="TAL"/>
              <w:rPr>
                <w:rPrChange w:id="3143" w:author="Delta" w:date="2021-07-23T11:12:00Z">
                  <w:rPr>
                    <w:lang w:val="en-US"/>
                  </w:rPr>
                </w:rPrChange>
              </w:rPr>
            </w:pPr>
            <w:r w:rsidRPr="008E21F4">
              <w:rPr>
                <w:rFonts w:cs="Arial"/>
                <w:lang w:eastAsia="ja-JP"/>
              </w:rPr>
              <w:t>7.2</w:t>
            </w:r>
            <w:r w:rsidRPr="008E21F4">
              <w:rPr>
                <w:rFonts w:cs="Arial"/>
                <w:lang w:eastAsia="ja-JP"/>
              </w:rPr>
              <w:tab/>
              <w:t>Reference sensitivity level</w:t>
            </w:r>
          </w:p>
        </w:tc>
        <w:tc>
          <w:tcPr>
            <w:tcW w:w="2268" w:type="dxa"/>
            <w:tcPrChange w:id="3144" w:author="Delta" w:date="2021-07-23T11:12:00Z">
              <w:tcPr>
                <w:tcW w:w="2268" w:type="dxa"/>
              </w:tcPr>
            </w:tcPrChange>
          </w:tcPr>
          <w:p w14:paraId="182AAC90" w14:textId="77777777" w:rsidR="00CB3986" w:rsidRPr="008E21F4" w:rsidRDefault="00CB3986" w:rsidP="00D04D5F">
            <w:pPr>
              <w:pStyle w:val="TAC"/>
              <w:rPr>
                <w:rPrChange w:id="3145" w:author="Delta" w:date="2021-07-23T11:12:00Z">
                  <w:rPr>
                    <w:lang w:val="en-US"/>
                  </w:rPr>
                </w:rPrChange>
              </w:rPr>
            </w:pPr>
            <w:r w:rsidRPr="008E21F4">
              <w:rPr>
                <w:rFonts w:cs="Arial"/>
                <w:snapToGrid w:val="0"/>
                <w:lang w:eastAsia="zh-CN"/>
              </w:rPr>
              <w:t>SC</w:t>
            </w:r>
          </w:p>
        </w:tc>
        <w:tc>
          <w:tcPr>
            <w:tcW w:w="2268" w:type="dxa"/>
            <w:tcPrChange w:id="3146" w:author="Delta" w:date="2021-07-23T11:12:00Z">
              <w:tcPr>
                <w:tcW w:w="2268" w:type="dxa"/>
              </w:tcPr>
            </w:tcPrChange>
          </w:tcPr>
          <w:p w14:paraId="382AC3F0" w14:textId="77777777" w:rsidR="00CB3986" w:rsidRPr="008E21F4" w:rsidRDefault="00CB3986" w:rsidP="00D04D5F">
            <w:pPr>
              <w:pStyle w:val="TAC"/>
              <w:rPr>
                <w:rPrChange w:id="3147" w:author="Delta" w:date="2021-07-23T11:12:00Z">
                  <w:rPr>
                    <w:lang w:val="en-US"/>
                  </w:rPr>
                </w:rPrChange>
              </w:rPr>
            </w:pPr>
            <w:r w:rsidRPr="008E21F4">
              <w:rPr>
                <w:rFonts w:cs="Arial"/>
                <w:snapToGrid w:val="0"/>
                <w:lang w:eastAsia="zh-CN"/>
              </w:rPr>
              <w:t>SC</w:t>
            </w:r>
          </w:p>
        </w:tc>
      </w:tr>
      <w:tr w:rsidR="00CB3986" w:rsidRPr="008E21F4" w14:paraId="32D414D4" w14:textId="77777777" w:rsidTr="00D04D5F">
        <w:trPr>
          <w:jc w:val="center"/>
          <w:trPrChange w:id="3148" w:author="Delta" w:date="2021-07-23T11:12:00Z">
            <w:trPr>
              <w:jc w:val="center"/>
            </w:trPr>
          </w:trPrChange>
        </w:trPr>
        <w:tc>
          <w:tcPr>
            <w:tcW w:w="3794" w:type="dxa"/>
            <w:tcPrChange w:id="3149" w:author="Delta" w:date="2021-07-23T11:12:00Z">
              <w:tcPr>
                <w:tcW w:w="3794" w:type="dxa"/>
              </w:tcPr>
            </w:tcPrChange>
          </w:tcPr>
          <w:p w14:paraId="64373C41" w14:textId="77777777" w:rsidR="00CB3986" w:rsidRPr="008E21F4" w:rsidRDefault="00CB3986" w:rsidP="00D04D5F">
            <w:pPr>
              <w:pStyle w:val="TAL"/>
              <w:rPr>
                <w:rPrChange w:id="3150" w:author="Delta" w:date="2021-07-23T11:12:00Z">
                  <w:rPr>
                    <w:lang w:val="en-US"/>
                  </w:rPr>
                </w:rPrChange>
              </w:rPr>
            </w:pPr>
            <w:r w:rsidRPr="008E21F4">
              <w:rPr>
                <w:rFonts w:cs="Arial"/>
                <w:lang w:eastAsia="ja-JP"/>
              </w:rPr>
              <w:t>7.3</w:t>
            </w:r>
            <w:r w:rsidRPr="008E21F4">
              <w:rPr>
                <w:rFonts w:cs="Arial"/>
                <w:lang w:eastAsia="ja-JP"/>
              </w:rPr>
              <w:tab/>
              <w:t>Dynamic range</w:t>
            </w:r>
          </w:p>
        </w:tc>
        <w:tc>
          <w:tcPr>
            <w:tcW w:w="2268" w:type="dxa"/>
            <w:tcPrChange w:id="3151" w:author="Delta" w:date="2021-07-23T11:12:00Z">
              <w:tcPr>
                <w:tcW w:w="2268" w:type="dxa"/>
              </w:tcPr>
            </w:tcPrChange>
          </w:tcPr>
          <w:p w14:paraId="360F7EF4" w14:textId="77777777" w:rsidR="00CB3986" w:rsidRPr="008E21F4" w:rsidRDefault="00CB3986" w:rsidP="00D04D5F">
            <w:pPr>
              <w:pStyle w:val="TAC"/>
              <w:rPr>
                <w:rPrChange w:id="3152" w:author="Delta" w:date="2021-07-23T11:12:00Z">
                  <w:rPr>
                    <w:lang w:val="en-US"/>
                  </w:rPr>
                </w:rPrChange>
              </w:rPr>
            </w:pPr>
            <w:r w:rsidRPr="008E21F4">
              <w:rPr>
                <w:rFonts w:cs="Arial"/>
                <w:snapToGrid w:val="0"/>
                <w:lang w:eastAsia="zh-CN"/>
              </w:rPr>
              <w:t>SC</w:t>
            </w:r>
          </w:p>
        </w:tc>
        <w:tc>
          <w:tcPr>
            <w:tcW w:w="2268" w:type="dxa"/>
            <w:tcPrChange w:id="3153" w:author="Delta" w:date="2021-07-23T11:12:00Z">
              <w:tcPr>
                <w:tcW w:w="2268" w:type="dxa"/>
              </w:tcPr>
            </w:tcPrChange>
          </w:tcPr>
          <w:p w14:paraId="0B861B5A" w14:textId="77777777" w:rsidR="00CB3986" w:rsidRPr="008E21F4" w:rsidRDefault="00CB3986" w:rsidP="00D04D5F">
            <w:pPr>
              <w:pStyle w:val="TAC"/>
              <w:rPr>
                <w:rPrChange w:id="3154" w:author="Delta" w:date="2021-07-23T11:12:00Z">
                  <w:rPr>
                    <w:lang w:val="en-US"/>
                  </w:rPr>
                </w:rPrChange>
              </w:rPr>
            </w:pPr>
            <w:r w:rsidRPr="008E21F4">
              <w:rPr>
                <w:rFonts w:cs="Arial"/>
                <w:snapToGrid w:val="0"/>
                <w:lang w:eastAsia="zh-CN"/>
              </w:rPr>
              <w:t>SC</w:t>
            </w:r>
          </w:p>
        </w:tc>
      </w:tr>
      <w:tr w:rsidR="00CB3986" w:rsidRPr="008E21F4" w14:paraId="02257757" w14:textId="77777777" w:rsidTr="00D04D5F">
        <w:trPr>
          <w:jc w:val="center"/>
          <w:trPrChange w:id="3155" w:author="Delta" w:date="2021-07-23T11:12:00Z">
            <w:trPr>
              <w:jc w:val="center"/>
            </w:trPr>
          </w:trPrChange>
        </w:trPr>
        <w:tc>
          <w:tcPr>
            <w:tcW w:w="3794" w:type="dxa"/>
            <w:tcPrChange w:id="3156" w:author="Delta" w:date="2021-07-23T11:12:00Z">
              <w:tcPr>
                <w:tcW w:w="3794" w:type="dxa"/>
              </w:tcPr>
            </w:tcPrChange>
          </w:tcPr>
          <w:p w14:paraId="0D2FC749" w14:textId="77777777" w:rsidR="00CB3986" w:rsidRPr="008E21F4" w:rsidRDefault="00CB3986" w:rsidP="00D04D5F">
            <w:pPr>
              <w:pStyle w:val="TAL"/>
              <w:rPr>
                <w:rPrChange w:id="3157" w:author="Delta" w:date="2021-07-23T11:12:00Z">
                  <w:rPr>
                    <w:lang w:val="en-US"/>
                  </w:rPr>
                </w:rPrChange>
              </w:rPr>
            </w:pPr>
            <w:r w:rsidRPr="008E21F4">
              <w:rPr>
                <w:rFonts w:cs="Arial"/>
                <w:lang w:eastAsia="ja-JP"/>
              </w:rPr>
              <w:t>7.4</w:t>
            </w:r>
            <w:r w:rsidRPr="008E21F4">
              <w:rPr>
                <w:rFonts w:cs="Arial"/>
                <w:lang w:eastAsia="ja-JP"/>
              </w:rPr>
              <w:tab/>
              <w:t>In-channel selectivity</w:t>
            </w:r>
          </w:p>
        </w:tc>
        <w:tc>
          <w:tcPr>
            <w:tcW w:w="2268" w:type="dxa"/>
            <w:tcPrChange w:id="3158" w:author="Delta" w:date="2021-07-23T11:12:00Z">
              <w:tcPr>
                <w:tcW w:w="2268" w:type="dxa"/>
              </w:tcPr>
            </w:tcPrChange>
          </w:tcPr>
          <w:p w14:paraId="7CFCECD2" w14:textId="77777777" w:rsidR="00CB3986" w:rsidRPr="008E21F4" w:rsidRDefault="00CB3986" w:rsidP="00D04D5F">
            <w:pPr>
              <w:pStyle w:val="TAC"/>
              <w:rPr>
                <w:rPrChange w:id="3159" w:author="Delta" w:date="2021-07-23T11:12:00Z">
                  <w:rPr>
                    <w:lang w:val="en-US"/>
                  </w:rPr>
                </w:rPrChange>
              </w:rPr>
            </w:pPr>
            <w:r w:rsidRPr="008E21F4">
              <w:rPr>
                <w:rFonts w:cs="Arial"/>
                <w:snapToGrid w:val="0"/>
                <w:lang w:eastAsia="zh-CN"/>
              </w:rPr>
              <w:t>SC</w:t>
            </w:r>
          </w:p>
        </w:tc>
        <w:tc>
          <w:tcPr>
            <w:tcW w:w="2268" w:type="dxa"/>
            <w:tcPrChange w:id="3160" w:author="Delta" w:date="2021-07-23T11:12:00Z">
              <w:tcPr>
                <w:tcW w:w="2268" w:type="dxa"/>
              </w:tcPr>
            </w:tcPrChange>
          </w:tcPr>
          <w:p w14:paraId="0E162210" w14:textId="77777777" w:rsidR="00CB3986" w:rsidRPr="008E21F4" w:rsidRDefault="00CB3986" w:rsidP="00D04D5F">
            <w:pPr>
              <w:pStyle w:val="TAC"/>
              <w:rPr>
                <w:rPrChange w:id="3161" w:author="Delta" w:date="2021-07-23T11:12:00Z">
                  <w:rPr>
                    <w:lang w:val="en-US"/>
                  </w:rPr>
                </w:rPrChange>
              </w:rPr>
            </w:pPr>
            <w:r w:rsidRPr="008E21F4">
              <w:rPr>
                <w:rFonts w:cs="Arial"/>
                <w:snapToGrid w:val="0"/>
                <w:lang w:eastAsia="zh-CN"/>
              </w:rPr>
              <w:t>SC</w:t>
            </w:r>
          </w:p>
        </w:tc>
      </w:tr>
      <w:tr w:rsidR="00CB3986" w:rsidRPr="008E21F4" w14:paraId="59EA1A55" w14:textId="77777777" w:rsidTr="00D04D5F">
        <w:trPr>
          <w:jc w:val="center"/>
          <w:trPrChange w:id="3162" w:author="Delta" w:date="2021-07-23T11:12:00Z">
            <w:trPr>
              <w:jc w:val="center"/>
            </w:trPr>
          </w:trPrChange>
        </w:trPr>
        <w:tc>
          <w:tcPr>
            <w:tcW w:w="3794" w:type="dxa"/>
            <w:tcPrChange w:id="3163" w:author="Delta" w:date="2021-07-23T11:12:00Z">
              <w:tcPr>
                <w:tcW w:w="3794" w:type="dxa"/>
              </w:tcPr>
            </w:tcPrChange>
          </w:tcPr>
          <w:p w14:paraId="725FE891" w14:textId="77777777" w:rsidR="00CB3986" w:rsidRPr="008E21F4" w:rsidRDefault="00CB3986" w:rsidP="00D04D5F">
            <w:pPr>
              <w:pStyle w:val="TAL"/>
              <w:rPr>
                <w:rPrChange w:id="3164" w:author="Delta" w:date="2021-07-23T11:12:00Z">
                  <w:rPr>
                    <w:lang w:val="en-US"/>
                  </w:rPr>
                </w:rPrChange>
              </w:rPr>
            </w:pPr>
            <w:r w:rsidRPr="008E21F4">
              <w:rPr>
                <w:rFonts w:cs="Arial"/>
                <w:kern w:val="2"/>
                <w:lang w:eastAsia="ja-JP"/>
              </w:rPr>
              <w:t>7.</w:t>
            </w:r>
            <w:r w:rsidRPr="008E21F4">
              <w:rPr>
                <w:rFonts w:cs="Arial"/>
                <w:kern w:val="2"/>
                <w:lang w:eastAsia="zh-CN"/>
              </w:rPr>
              <w:t>5</w:t>
            </w:r>
            <w:r w:rsidRPr="008E21F4">
              <w:rPr>
                <w:rFonts w:cs="Arial"/>
                <w:kern w:val="2"/>
                <w:lang w:eastAsia="ja-JP"/>
              </w:rPr>
              <w:t xml:space="preserve"> </w:t>
            </w:r>
            <w:r w:rsidRPr="008E21F4">
              <w:rPr>
                <w:rFonts w:cs="Arial"/>
                <w:kern w:val="2"/>
                <w:lang w:eastAsia="zh-CN"/>
              </w:rPr>
              <w:t>Adjacent Channel Selectivity(ACS) and narrow-band blocking</w:t>
            </w:r>
          </w:p>
        </w:tc>
        <w:tc>
          <w:tcPr>
            <w:tcW w:w="2268" w:type="dxa"/>
            <w:tcPrChange w:id="3165" w:author="Delta" w:date="2021-07-23T11:12:00Z">
              <w:tcPr>
                <w:tcW w:w="2268" w:type="dxa"/>
              </w:tcPr>
            </w:tcPrChange>
          </w:tcPr>
          <w:p w14:paraId="646A0A12" w14:textId="77777777" w:rsidR="00CB3986" w:rsidRPr="008E21F4" w:rsidRDefault="00CB3986" w:rsidP="00D04D5F">
            <w:pPr>
              <w:pStyle w:val="TAC"/>
              <w:rPr>
                <w:rPrChange w:id="3166" w:author="Delta" w:date="2021-07-23T11:12:00Z">
                  <w:rPr>
                    <w:lang w:val="en-US"/>
                  </w:rPr>
                </w:rPrChange>
              </w:rPr>
            </w:pPr>
            <w:r w:rsidRPr="008E21F4">
              <w:rPr>
                <w:rFonts w:cs="Arial"/>
                <w:snapToGrid w:val="0"/>
                <w:lang w:eastAsia="zh-CN"/>
              </w:rPr>
              <w:t>ETC3</w:t>
            </w:r>
          </w:p>
        </w:tc>
        <w:tc>
          <w:tcPr>
            <w:tcW w:w="2268" w:type="dxa"/>
            <w:tcPrChange w:id="3167" w:author="Delta" w:date="2021-07-23T11:12:00Z">
              <w:tcPr>
                <w:tcW w:w="2268" w:type="dxa"/>
              </w:tcPr>
            </w:tcPrChange>
          </w:tcPr>
          <w:p w14:paraId="53114DFF" w14:textId="77777777" w:rsidR="00CB3986" w:rsidRPr="008E21F4" w:rsidRDefault="00CB3986" w:rsidP="00D04D5F">
            <w:pPr>
              <w:pStyle w:val="TAC"/>
              <w:rPr>
                <w:rPrChange w:id="3168" w:author="Delta" w:date="2021-07-23T11:12:00Z">
                  <w:rPr>
                    <w:lang w:val="en-US"/>
                  </w:rPr>
                </w:rPrChange>
              </w:rPr>
            </w:pPr>
            <w:r w:rsidRPr="008E21F4">
              <w:rPr>
                <w:rFonts w:cs="Arial"/>
                <w:snapToGrid w:val="0"/>
                <w:lang w:eastAsia="zh-CN"/>
              </w:rPr>
              <w:t>ETC1, ETC3</w:t>
            </w:r>
          </w:p>
        </w:tc>
      </w:tr>
      <w:tr w:rsidR="00CB3986" w:rsidRPr="008E21F4" w14:paraId="61D36B52" w14:textId="77777777" w:rsidTr="00D04D5F">
        <w:trPr>
          <w:jc w:val="center"/>
          <w:trPrChange w:id="3169" w:author="Delta" w:date="2021-07-23T11:12:00Z">
            <w:trPr>
              <w:jc w:val="center"/>
            </w:trPr>
          </w:trPrChange>
        </w:trPr>
        <w:tc>
          <w:tcPr>
            <w:tcW w:w="3794" w:type="dxa"/>
            <w:tcPrChange w:id="3170" w:author="Delta" w:date="2021-07-23T11:12:00Z">
              <w:tcPr>
                <w:tcW w:w="3794" w:type="dxa"/>
              </w:tcPr>
            </w:tcPrChange>
          </w:tcPr>
          <w:p w14:paraId="050121E6" w14:textId="77777777" w:rsidR="00CB3986" w:rsidRPr="008E21F4" w:rsidRDefault="00CB3986" w:rsidP="00D04D5F">
            <w:pPr>
              <w:pStyle w:val="TAL"/>
              <w:rPr>
                <w:rPrChange w:id="3171" w:author="Delta" w:date="2021-07-23T11:12:00Z">
                  <w:rPr>
                    <w:lang w:val="en-US"/>
                  </w:rPr>
                </w:rPrChange>
              </w:rPr>
            </w:pPr>
            <w:r w:rsidRPr="008E21F4">
              <w:rPr>
                <w:rFonts w:cs="Arial"/>
                <w:kern w:val="2"/>
                <w:lang w:eastAsia="zh-CN"/>
              </w:rPr>
              <w:t>7.6 Blocking</w:t>
            </w:r>
          </w:p>
        </w:tc>
        <w:tc>
          <w:tcPr>
            <w:tcW w:w="2268" w:type="dxa"/>
            <w:tcPrChange w:id="3172" w:author="Delta" w:date="2021-07-23T11:12:00Z">
              <w:tcPr>
                <w:tcW w:w="2268" w:type="dxa"/>
              </w:tcPr>
            </w:tcPrChange>
          </w:tcPr>
          <w:p w14:paraId="177E2111" w14:textId="77777777" w:rsidR="00CB3986" w:rsidRPr="008E21F4" w:rsidRDefault="00CB3986" w:rsidP="00D04D5F">
            <w:pPr>
              <w:pStyle w:val="TAC"/>
              <w:rPr>
                <w:rPrChange w:id="3173" w:author="Delta" w:date="2021-07-23T11:12:00Z">
                  <w:rPr>
                    <w:lang w:val="en-US"/>
                  </w:rPr>
                </w:rPrChange>
              </w:rPr>
            </w:pPr>
            <w:r w:rsidRPr="008E21F4">
              <w:rPr>
                <w:rFonts w:cs="Arial"/>
                <w:snapToGrid w:val="0"/>
                <w:lang w:eastAsia="zh-CN"/>
              </w:rPr>
              <w:t>ETC3</w:t>
            </w:r>
          </w:p>
        </w:tc>
        <w:tc>
          <w:tcPr>
            <w:tcW w:w="2268" w:type="dxa"/>
            <w:tcPrChange w:id="3174" w:author="Delta" w:date="2021-07-23T11:12:00Z">
              <w:tcPr>
                <w:tcW w:w="2268" w:type="dxa"/>
              </w:tcPr>
            </w:tcPrChange>
          </w:tcPr>
          <w:p w14:paraId="5CC7389B" w14:textId="77777777" w:rsidR="00CB3986" w:rsidRPr="008E21F4" w:rsidRDefault="00CB3986" w:rsidP="00D04D5F">
            <w:pPr>
              <w:pStyle w:val="TAC"/>
              <w:rPr>
                <w:rPrChange w:id="3175" w:author="Delta" w:date="2021-07-23T11:12:00Z">
                  <w:rPr>
                    <w:lang w:val="en-US"/>
                  </w:rPr>
                </w:rPrChange>
              </w:rPr>
            </w:pPr>
            <w:r w:rsidRPr="008E21F4">
              <w:rPr>
                <w:rFonts w:cs="Arial"/>
                <w:snapToGrid w:val="0"/>
                <w:lang w:eastAsia="zh-CN"/>
              </w:rPr>
              <w:t>ETC1, ETC3</w:t>
            </w:r>
          </w:p>
        </w:tc>
      </w:tr>
      <w:tr w:rsidR="00CB3986" w:rsidRPr="008E21F4" w14:paraId="6D49A2BC" w14:textId="77777777" w:rsidTr="00D04D5F">
        <w:trPr>
          <w:jc w:val="center"/>
          <w:trPrChange w:id="3176" w:author="Delta" w:date="2021-07-23T11:12:00Z">
            <w:trPr>
              <w:jc w:val="center"/>
            </w:trPr>
          </w:trPrChange>
        </w:trPr>
        <w:tc>
          <w:tcPr>
            <w:tcW w:w="3794" w:type="dxa"/>
            <w:tcPrChange w:id="3177" w:author="Delta" w:date="2021-07-23T11:12:00Z">
              <w:tcPr>
                <w:tcW w:w="3794" w:type="dxa"/>
              </w:tcPr>
            </w:tcPrChange>
          </w:tcPr>
          <w:p w14:paraId="06C920E7" w14:textId="77777777" w:rsidR="00CB3986" w:rsidRPr="008E21F4" w:rsidRDefault="00CB3986" w:rsidP="00D04D5F">
            <w:pPr>
              <w:pStyle w:val="TAL"/>
              <w:rPr>
                <w:rPrChange w:id="3178" w:author="Delta" w:date="2021-07-23T11:12:00Z">
                  <w:rPr>
                    <w:lang w:val="en-US"/>
                  </w:rPr>
                </w:rPrChange>
              </w:rPr>
            </w:pPr>
            <w:r w:rsidRPr="008E21F4">
              <w:rPr>
                <w:rFonts w:cs="Arial"/>
                <w:kern w:val="2"/>
              </w:rPr>
              <w:t>7.</w:t>
            </w:r>
            <w:r w:rsidRPr="008E21F4">
              <w:rPr>
                <w:rFonts w:cs="Arial"/>
                <w:kern w:val="2"/>
                <w:lang w:eastAsia="zh-CN"/>
              </w:rPr>
              <w:t>7</w:t>
            </w:r>
            <w:r w:rsidRPr="008E21F4">
              <w:rPr>
                <w:rFonts w:cs="Arial"/>
                <w:kern w:val="2"/>
                <w:sz w:val="24"/>
                <w:szCs w:val="24"/>
                <w:lang w:eastAsia="ja-JP"/>
              </w:rPr>
              <w:t xml:space="preserve"> </w:t>
            </w:r>
            <w:r w:rsidRPr="008E21F4">
              <w:rPr>
                <w:rFonts w:cs="Arial"/>
                <w:kern w:val="2"/>
              </w:rPr>
              <w:t>Receiver spurious emissions</w:t>
            </w:r>
          </w:p>
        </w:tc>
        <w:tc>
          <w:tcPr>
            <w:tcW w:w="2268" w:type="dxa"/>
            <w:tcPrChange w:id="3179" w:author="Delta" w:date="2021-07-23T11:12:00Z">
              <w:tcPr>
                <w:tcW w:w="2268" w:type="dxa"/>
              </w:tcPr>
            </w:tcPrChange>
          </w:tcPr>
          <w:p w14:paraId="6CFFF7E9" w14:textId="77777777" w:rsidR="00CB3986" w:rsidRPr="008E21F4" w:rsidRDefault="00CB3986" w:rsidP="00D04D5F">
            <w:pPr>
              <w:pStyle w:val="TAC"/>
              <w:rPr>
                <w:rPrChange w:id="3180" w:author="Delta" w:date="2021-07-23T11:12:00Z">
                  <w:rPr>
                    <w:lang w:val="en-US"/>
                  </w:rPr>
                </w:rPrChange>
              </w:rPr>
            </w:pPr>
            <w:r w:rsidRPr="008E21F4">
              <w:rPr>
                <w:rFonts w:cs="Arial"/>
                <w:snapToGrid w:val="0"/>
                <w:lang w:eastAsia="zh-CN"/>
              </w:rPr>
              <w:t>ETC3</w:t>
            </w:r>
          </w:p>
        </w:tc>
        <w:tc>
          <w:tcPr>
            <w:tcW w:w="2268" w:type="dxa"/>
            <w:tcPrChange w:id="3181" w:author="Delta" w:date="2021-07-23T11:12:00Z">
              <w:tcPr>
                <w:tcW w:w="2268" w:type="dxa"/>
              </w:tcPr>
            </w:tcPrChange>
          </w:tcPr>
          <w:p w14:paraId="32D6961D" w14:textId="77777777" w:rsidR="00CB3986" w:rsidRPr="008E21F4" w:rsidRDefault="00CB3986" w:rsidP="00D04D5F">
            <w:pPr>
              <w:pStyle w:val="TAC"/>
              <w:rPr>
                <w:rPrChange w:id="3182" w:author="Delta" w:date="2021-07-23T11:12:00Z">
                  <w:rPr>
                    <w:lang w:val="en-US"/>
                  </w:rPr>
                </w:rPrChange>
              </w:rPr>
            </w:pPr>
            <w:r w:rsidRPr="008E21F4">
              <w:rPr>
                <w:rFonts w:cs="Arial"/>
                <w:snapToGrid w:val="0"/>
                <w:lang w:eastAsia="zh-CN"/>
              </w:rPr>
              <w:t>ETC1, ETC3</w:t>
            </w:r>
          </w:p>
        </w:tc>
      </w:tr>
      <w:tr w:rsidR="00CB3986" w:rsidRPr="008E21F4" w14:paraId="051ACFEB" w14:textId="77777777" w:rsidTr="00D04D5F">
        <w:trPr>
          <w:jc w:val="center"/>
          <w:trPrChange w:id="3183" w:author="Delta" w:date="2021-07-23T11:12:00Z">
            <w:trPr>
              <w:jc w:val="center"/>
            </w:trPr>
          </w:trPrChange>
        </w:trPr>
        <w:tc>
          <w:tcPr>
            <w:tcW w:w="3794" w:type="dxa"/>
            <w:tcPrChange w:id="3184" w:author="Delta" w:date="2021-07-23T11:12:00Z">
              <w:tcPr>
                <w:tcW w:w="3794" w:type="dxa"/>
              </w:tcPr>
            </w:tcPrChange>
          </w:tcPr>
          <w:p w14:paraId="3CF4FC16" w14:textId="77777777" w:rsidR="00CB3986" w:rsidRPr="008E21F4" w:rsidRDefault="00CB3986" w:rsidP="00D04D5F">
            <w:pPr>
              <w:pStyle w:val="TAL"/>
              <w:rPr>
                <w:rPrChange w:id="3185" w:author="Delta" w:date="2021-07-23T11:12:00Z">
                  <w:rPr>
                    <w:lang w:val="en-US"/>
                  </w:rPr>
                </w:rPrChange>
              </w:rPr>
            </w:pPr>
            <w:r w:rsidRPr="008E21F4">
              <w:rPr>
                <w:rFonts w:cs="Arial"/>
                <w:kern w:val="2"/>
              </w:rPr>
              <w:t>7.</w:t>
            </w:r>
            <w:r w:rsidRPr="008E21F4">
              <w:rPr>
                <w:rFonts w:cs="Arial"/>
                <w:kern w:val="2"/>
                <w:lang w:eastAsia="zh-CN"/>
              </w:rPr>
              <w:t>8</w:t>
            </w:r>
            <w:r w:rsidRPr="008E21F4">
              <w:rPr>
                <w:rFonts w:cs="Arial"/>
                <w:kern w:val="2"/>
              </w:rPr>
              <w:t xml:space="preserve"> Receiver intermodulation</w:t>
            </w:r>
          </w:p>
        </w:tc>
        <w:tc>
          <w:tcPr>
            <w:tcW w:w="2268" w:type="dxa"/>
            <w:tcPrChange w:id="3186" w:author="Delta" w:date="2021-07-23T11:12:00Z">
              <w:tcPr>
                <w:tcW w:w="2268" w:type="dxa"/>
              </w:tcPr>
            </w:tcPrChange>
          </w:tcPr>
          <w:p w14:paraId="1D77A027" w14:textId="77777777" w:rsidR="00CB3986" w:rsidRPr="008E21F4" w:rsidRDefault="00CB3986" w:rsidP="00D04D5F">
            <w:pPr>
              <w:pStyle w:val="TAC"/>
              <w:rPr>
                <w:rPrChange w:id="3187" w:author="Delta" w:date="2021-07-23T11:12:00Z">
                  <w:rPr>
                    <w:lang w:val="en-US"/>
                  </w:rPr>
                </w:rPrChange>
              </w:rPr>
            </w:pPr>
            <w:r w:rsidRPr="008E21F4">
              <w:rPr>
                <w:rFonts w:cs="Arial"/>
                <w:snapToGrid w:val="0"/>
                <w:lang w:eastAsia="zh-CN"/>
              </w:rPr>
              <w:t>ETC3</w:t>
            </w:r>
          </w:p>
        </w:tc>
        <w:tc>
          <w:tcPr>
            <w:tcW w:w="2268" w:type="dxa"/>
            <w:tcPrChange w:id="3188" w:author="Delta" w:date="2021-07-23T11:12:00Z">
              <w:tcPr>
                <w:tcW w:w="2268" w:type="dxa"/>
              </w:tcPr>
            </w:tcPrChange>
          </w:tcPr>
          <w:p w14:paraId="1147A893" w14:textId="77777777" w:rsidR="00CB3986" w:rsidRPr="008E21F4" w:rsidRDefault="00CB3986" w:rsidP="00D04D5F">
            <w:pPr>
              <w:pStyle w:val="TAC"/>
              <w:rPr>
                <w:rPrChange w:id="3189" w:author="Delta" w:date="2021-07-23T11:12:00Z">
                  <w:rPr>
                    <w:lang w:val="en-US"/>
                  </w:rPr>
                </w:rPrChange>
              </w:rPr>
            </w:pPr>
            <w:r w:rsidRPr="008E21F4">
              <w:rPr>
                <w:rFonts w:cs="Arial"/>
                <w:snapToGrid w:val="0"/>
                <w:lang w:eastAsia="zh-CN"/>
              </w:rPr>
              <w:t>ETC1, ETC3</w:t>
            </w:r>
          </w:p>
        </w:tc>
      </w:tr>
      <w:tr w:rsidR="00CB3986" w:rsidRPr="008E21F4" w14:paraId="5872A582" w14:textId="77777777" w:rsidTr="00D04D5F">
        <w:trPr>
          <w:jc w:val="center"/>
          <w:trPrChange w:id="3190" w:author="Delta" w:date="2021-07-23T11:12:00Z">
            <w:trPr>
              <w:jc w:val="center"/>
            </w:trPr>
          </w:trPrChange>
        </w:trPr>
        <w:tc>
          <w:tcPr>
            <w:tcW w:w="8330" w:type="dxa"/>
            <w:gridSpan w:val="3"/>
            <w:tcPrChange w:id="3191" w:author="Delta" w:date="2021-07-23T11:12:00Z">
              <w:tcPr>
                <w:tcW w:w="8330" w:type="dxa"/>
                <w:gridSpan w:val="3"/>
              </w:tcPr>
            </w:tcPrChange>
          </w:tcPr>
          <w:p w14:paraId="70A72CE8" w14:textId="77777777" w:rsidR="00CB3986" w:rsidRPr="008E21F4" w:rsidRDefault="00CB3986" w:rsidP="00D04D5F">
            <w:pPr>
              <w:pStyle w:val="TAN"/>
              <w:rPr>
                <w:rPrChange w:id="3192" w:author="Delta" w:date="2021-07-23T11:12:00Z">
                  <w:rPr>
                    <w:lang w:val="en-US"/>
                  </w:rPr>
                </w:rPrChange>
              </w:rPr>
            </w:pPr>
            <w:r w:rsidRPr="008E21F4">
              <w:rPr>
                <w:rFonts w:cs="Arial"/>
                <w:lang w:eastAsia="zh-CN"/>
              </w:rPr>
              <w:t>Note:</w:t>
            </w:r>
            <w:r w:rsidRPr="008E21F4">
              <w:rPr>
                <w:rFonts w:cs="Arial"/>
                <w:lang w:eastAsia="zh-CN"/>
              </w:rPr>
              <w:tab/>
            </w:r>
            <w:r w:rsidRPr="008E21F4">
              <w:rPr>
                <w:rFonts w:cs="Arial"/>
              </w:rPr>
              <w:t>ETC2 is only applicable when contiguous</w:t>
            </w:r>
            <w:r w:rsidRPr="008E21F4">
              <w:rPr>
                <w:rFonts w:cs="Arial"/>
                <w:iCs/>
              </w:rPr>
              <w:t xml:space="preserve"> CA is supported.</w:t>
            </w:r>
          </w:p>
        </w:tc>
      </w:tr>
    </w:tbl>
    <w:p w14:paraId="4144555A" w14:textId="77777777" w:rsidR="00CB3986" w:rsidRPr="008E21F4" w:rsidRDefault="00CB3986" w:rsidP="00CB3986">
      <w:pPr>
        <w:rPr>
          <w:rPrChange w:id="3193" w:author="Delta" w:date="2021-07-23T11:12:00Z">
            <w:rPr>
              <w:lang w:val="en-US"/>
            </w:rPr>
          </w:rPrChange>
        </w:rPr>
      </w:pPr>
    </w:p>
    <w:p w14:paraId="758B3176" w14:textId="77777777" w:rsidR="00CB3986" w:rsidRPr="008E21F4" w:rsidRDefault="00CB3986" w:rsidP="00CB3986">
      <w:r w:rsidRPr="008E21F4">
        <w:rPr>
          <w:snapToGrid w:val="0"/>
          <w:lang w:eastAsia="zh-CN"/>
        </w:rPr>
        <w:t>For a</w:t>
      </w:r>
      <w:ins w:id="3194" w:author="Delta" w:date="2021-07-23T11:12:00Z">
        <w:r w:rsidRPr="008E21F4">
          <w:rPr>
            <w:snapToGrid w:val="0"/>
            <w:lang w:eastAsia="zh-CN"/>
          </w:rPr>
          <w:t xml:space="preserve"> E-UTRA</w:t>
        </w:r>
      </w:ins>
      <w:r w:rsidRPr="008E21F4">
        <w:rPr>
          <w:snapToGrid w:val="0"/>
          <w:lang w:eastAsia="zh-CN"/>
        </w:rPr>
        <w:t xml:space="preserve"> BS declared to be capable of multi-band operation, the test configuration in Table 4.11-3 shall be used for testing.</w:t>
      </w:r>
      <w:r w:rsidRPr="008E21F4">
        <w:t xml:space="preserve"> In the case where multiple bands are mapped on common antenna connector, the test configuration in the second column of Table 4.11-3 </w:t>
      </w:r>
      <w:r w:rsidRPr="008E21F4">
        <w:rPr>
          <w:snapToGrid w:val="0"/>
          <w:lang w:eastAsia="zh-CN"/>
        </w:rPr>
        <w:t>shall be used</w:t>
      </w:r>
      <w:r w:rsidRPr="008E21F4">
        <w:t xml:space="preserve">. In the case where multiple bands are mapped on separate antenna connectors, the test configuration in the third column of Table 4.11-3 </w:t>
      </w:r>
      <w:r w:rsidRPr="008E21F4">
        <w:rPr>
          <w:snapToGrid w:val="0"/>
          <w:lang w:eastAsia="zh-CN"/>
        </w:rPr>
        <w:t>shall be used</w:t>
      </w:r>
      <w:r w:rsidRPr="008E21F4">
        <w:t>.</w:t>
      </w:r>
    </w:p>
    <w:p w14:paraId="77F57EEA" w14:textId="77777777" w:rsidR="00CB3986" w:rsidRPr="008E21F4" w:rsidRDefault="00CB3986" w:rsidP="00CB3986">
      <w:pPr>
        <w:pStyle w:val="TH"/>
        <w:rPr>
          <w:lang w:eastAsia="zh-CN"/>
        </w:rPr>
      </w:pPr>
      <w:r w:rsidRPr="008E21F4">
        <w:rPr>
          <w:snapToGrid w:val="0"/>
          <w:lang w:eastAsia="zh-CN"/>
        </w:rPr>
        <w:t xml:space="preserve">Table 4.11-3: Test configuration for </w:t>
      </w:r>
      <w:r w:rsidRPr="008E21F4">
        <w:rPr>
          <w:lang w:eastAsia="zh-CN"/>
        </w:rPr>
        <w:t xml:space="preserve">a </w:t>
      </w:r>
      <w:ins w:id="3195" w:author="Delta" w:date="2021-07-23T11:12:00Z">
        <w:r w:rsidRPr="008E21F4">
          <w:rPr>
            <w:snapToGrid w:val="0"/>
            <w:lang w:eastAsia="zh-CN"/>
          </w:rPr>
          <w:t>E-UTRA</w:t>
        </w:r>
        <w:r w:rsidRPr="008E21F4">
          <w:t xml:space="preserve"> </w:t>
        </w:r>
      </w:ins>
      <w:r w:rsidRPr="008E21F4">
        <w:t>BS</w:t>
      </w:r>
      <w:r w:rsidRPr="008E21F4">
        <w:rPr>
          <w:lang w:eastAsia="zh-CN"/>
        </w:rPr>
        <w:t xml:space="preserve"> </w:t>
      </w:r>
      <w:r w:rsidRPr="008E21F4">
        <w:rPr>
          <w:snapToGrid w:val="0"/>
        </w:rPr>
        <w:t xml:space="preserve">capable of </w:t>
      </w:r>
      <w:r w:rsidRPr="008E21F4">
        <w:t>multi-band operation</w:t>
      </w:r>
    </w:p>
    <w:tbl>
      <w:tblPr>
        <w:tblW w:w="9530" w:type="dxa"/>
        <w:jc w:val="center"/>
        <w:tblLayout w:type="fixed"/>
        <w:tblLook w:val="01E0" w:firstRow="1" w:lastRow="1" w:firstColumn="1" w:lastColumn="1" w:noHBand="0" w:noVBand="0"/>
        <w:tblPrChange w:id="3196" w:author="Delta" w:date="2021-07-23T11:12:00Z">
          <w:tblPr>
            <w:tblW w:w="9530" w:type="dxa"/>
            <w:jc w:val="center"/>
            <w:tblLayout w:type="fixed"/>
            <w:tblLook w:val="01E0" w:firstRow="1" w:lastRow="1" w:firstColumn="1" w:lastColumn="1" w:noHBand="0" w:noVBand="0"/>
          </w:tblPr>
        </w:tblPrChange>
      </w:tblPr>
      <w:tblGrid>
        <w:gridCol w:w="5421"/>
        <w:gridCol w:w="2126"/>
        <w:gridCol w:w="1983"/>
        <w:tblGridChange w:id="3197">
          <w:tblGrid>
            <w:gridCol w:w="5421"/>
            <w:gridCol w:w="2126"/>
            <w:gridCol w:w="1983"/>
          </w:tblGrid>
        </w:tblGridChange>
      </w:tblGrid>
      <w:tr w:rsidR="00CB3986" w:rsidRPr="008E21F4" w14:paraId="7D59E96A" w14:textId="77777777" w:rsidTr="00D04D5F">
        <w:trPr>
          <w:trHeight w:val="383"/>
          <w:jc w:val="center"/>
          <w:trPrChange w:id="3198" w:author="Delta" w:date="2021-07-23T11:12:00Z">
            <w:trPr>
              <w:trHeight w:val="383"/>
              <w:jc w:val="center"/>
            </w:trPr>
          </w:trPrChange>
        </w:trPr>
        <w:tc>
          <w:tcPr>
            <w:tcW w:w="5421" w:type="dxa"/>
            <w:tcBorders>
              <w:top w:val="single" w:sz="4" w:space="0" w:color="auto"/>
              <w:left w:val="single" w:sz="4" w:space="0" w:color="auto"/>
              <w:bottom w:val="single" w:sz="4" w:space="0" w:color="auto"/>
              <w:right w:val="single" w:sz="4" w:space="0" w:color="auto"/>
            </w:tcBorders>
            <w:tcPrChange w:id="3199"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2012CB60" w14:textId="77777777" w:rsidR="00CB3986" w:rsidRPr="008E21F4" w:rsidRDefault="00CB3986" w:rsidP="00D04D5F">
            <w:pPr>
              <w:pStyle w:val="TAH"/>
              <w:rPr>
                <w:rFonts w:cs="Arial"/>
                <w:kern w:val="2"/>
                <w:lang w:eastAsia="zh-CN"/>
              </w:rPr>
            </w:pPr>
            <w:r w:rsidRPr="008E21F4">
              <w:rPr>
                <w:rFonts w:cs="Arial"/>
                <w:kern w:val="2"/>
                <w:lang w:eastAsia="zh-CN"/>
              </w:rPr>
              <w:t>BS test case</w:t>
            </w:r>
          </w:p>
        </w:tc>
        <w:tc>
          <w:tcPr>
            <w:tcW w:w="4109" w:type="dxa"/>
            <w:gridSpan w:val="2"/>
            <w:tcBorders>
              <w:top w:val="single" w:sz="4" w:space="0" w:color="auto"/>
              <w:left w:val="single" w:sz="4" w:space="0" w:color="auto"/>
              <w:bottom w:val="single" w:sz="4" w:space="0" w:color="auto"/>
              <w:right w:val="single" w:sz="4" w:space="0" w:color="auto"/>
            </w:tcBorders>
            <w:tcPrChange w:id="3200" w:author="Delta" w:date="2021-07-23T11:12:00Z">
              <w:tcPr>
                <w:tcW w:w="4109" w:type="dxa"/>
                <w:gridSpan w:val="2"/>
                <w:tcBorders>
                  <w:top w:val="single" w:sz="4" w:space="0" w:color="auto"/>
                  <w:left w:val="single" w:sz="4" w:space="0" w:color="auto"/>
                  <w:bottom w:val="single" w:sz="4" w:space="0" w:color="auto"/>
                  <w:right w:val="single" w:sz="4" w:space="0" w:color="auto"/>
                </w:tcBorders>
              </w:tcPr>
            </w:tcPrChange>
          </w:tcPr>
          <w:p w14:paraId="0C10D8CD" w14:textId="77777777" w:rsidR="00CB3986" w:rsidRPr="008E21F4" w:rsidRDefault="00CB3986" w:rsidP="00D04D5F">
            <w:pPr>
              <w:pStyle w:val="TAH"/>
              <w:rPr>
                <w:rFonts w:cs="Arial"/>
                <w:snapToGrid w:val="0"/>
                <w:kern w:val="2"/>
                <w:lang w:eastAsia="zh-CN"/>
              </w:rPr>
            </w:pPr>
            <w:r w:rsidRPr="008E21F4">
              <w:rPr>
                <w:rFonts w:cs="Arial"/>
                <w:snapToGrid w:val="0"/>
                <w:kern w:val="2"/>
                <w:lang w:eastAsia="zh-CN"/>
              </w:rPr>
              <w:t>Test configuration</w:t>
            </w:r>
          </w:p>
        </w:tc>
      </w:tr>
      <w:tr w:rsidR="00CB3986" w:rsidRPr="008E21F4" w14:paraId="3374E0C9" w14:textId="77777777" w:rsidTr="00D04D5F">
        <w:trPr>
          <w:trHeight w:val="383"/>
          <w:jc w:val="center"/>
          <w:trPrChange w:id="3201" w:author="Delta" w:date="2021-07-23T11:12:00Z">
            <w:trPr>
              <w:trHeight w:val="383"/>
              <w:jc w:val="center"/>
            </w:trPr>
          </w:trPrChange>
        </w:trPr>
        <w:tc>
          <w:tcPr>
            <w:tcW w:w="5421" w:type="dxa"/>
            <w:tcBorders>
              <w:top w:val="single" w:sz="4" w:space="0" w:color="auto"/>
              <w:left w:val="single" w:sz="4" w:space="0" w:color="auto"/>
              <w:bottom w:val="single" w:sz="4" w:space="0" w:color="auto"/>
              <w:right w:val="single" w:sz="4" w:space="0" w:color="auto"/>
            </w:tcBorders>
            <w:tcPrChange w:id="3202"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7D5C8981" w14:textId="77777777" w:rsidR="00CB3986" w:rsidRPr="008E21F4" w:rsidRDefault="00CB3986" w:rsidP="00D04D5F">
            <w:pPr>
              <w:pStyle w:val="TAH"/>
              <w:rPr>
                <w:rFonts w:cs="Arial"/>
                <w:kern w:val="2"/>
                <w:lang w:eastAsia="zh-CN"/>
              </w:rPr>
            </w:pPr>
          </w:p>
        </w:tc>
        <w:tc>
          <w:tcPr>
            <w:tcW w:w="2126" w:type="dxa"/>
            <w:tcBorders>
              <w:top w:val="single" w:sz="4" w:space="0" w:color="auto"/>
              <w:left w:val="single" w:sz="4" w:space="0" w:color="auto"/>
              <w:bottom w:val="single" w:sz="4" w:space="0" w:color="auto"/>
              <w:right w:val="single" w:sz="4" w:space="0" w:color="auto"/>
            </w:tcBorders>
            <w:tcPrChange w:id="3203"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62141FC2" w14:textId="77777777" w:rsidR="00CB3986" w:rsidRPr="008E21F4" w:rsidRDefault="00CB3986" w:rsidP="00D04D5F">
            <w:pPr>
              <w:pStyle w:val="TAH"/>
              <w:rPr>
                <w:rFonts w:cs="Arial"/>
                <w:snapToGrid w:val="0"/>
                <w:kern w:val="2"/>
                <w:lang w:eastAsia="zh-CN"/>
              </w:rPr>
            </w:pPr>
            <w:r w:rsidRPr="008E21F4">
              <w:rPr>
                <w:rFonts w:cs="Arial"/>
                <w:lang w:eastAsia="zh-CN"/>
              </w:rPr>
              <w:t>Common antenna connector</w:t>
            </w:r>
          </w:p>
        </w:tc>
        <w:tc>
          <w:tcPr>
            <w:tcW w:w="1983" w:type="dxa"/>
            <w:tcBorders>
              <w:top w:val="single" w:sz="4" w:space="0" w:color="auto"/>
              <w:left w:val="single" w:sz="4" w:space="0" w:color="auto"/>
              <w:bottom w:val="single" w:sz="4" w:space="0" w:color="auto"/>
              <w:right w:val="single" w:sz="4" w:space="0" w:color="auto"/>
            </w:tcBorders>
            <w:tcPrChange w:id="3204"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39134618" w14:textId="77777777" w:rsidR="00CB3986" w:rsidRPr="008E21F4" w:rsidRDefault="00CB3986" w:rsidP="00D04D5F">
            <w:pPr>
              <w:pStyle w:val="TAH"/>
              <w:rPr>
                <w:rFonts w:cs="Arial"/>
                <w:snapToGrid w:val="0"/>
                <w:kern w:val="2"/>
                <w:lang w:eastAsia="zh-CN"/>
              </w:rPr>
            </w:pPr>
            <w:r w:rsidRPr="008E21F4">
              <w:rPr>
                <w:rFonts w:cs="Arial"/>
                <w:lang w:eastAsia="zh-CN"/>
              </w:rPr>
              <w:t>Separate antenna connector</w:t>
            </w:r>
          </w:p>
        </w:tc>
      </w:tr>
      <w:tr w:rsidR="00CB3986" w:rsidRPr="008E21F4" w14:paraId="7E5BB28C" w14:textId="77777777" w:rsidTr="00D04D5F">
        <w:trPr>
          <w:trHeight w:val="383"/>
          <w:jc w:val="center"/>
          <w:trPrChange w:id="3205" w:author="Delta" w:date="2021-07-23T11:12:00Z">
            <w:trPr>
              <w:trHeight w:val="383"/>
              <w:jc w:val="center"/>
            </w:trPr>
          </w:trPrChange>
        </w:trPr>
        <w:tc>
          <w:tcPr>
            <w:tcW w:w="5421" w:type="dxa"/>
            <w:tcBorders>
              <w:top w:val="single" w:sz="4" w:space="0" w:color="auto"/>
              <w:left w:val="single" w:sz="4" w:space="0" w:color="auto"/>
              <w:bottom w:val="single" w:sz="4" w:space="0" w:color="auto"/>
              <w:right w:val="single" w:sz="4" w:space="0" w:color="auto"/>
            </w:tcBorders>
            <w:tcPrChange w:id="3206"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25E03F3C" w14:textId="77777777" w:rsidR="00CB3986" w:rsidRPr="008E21F4" w:rsidRDefault="00CB3986" w:rsidP="00D04D5F">
            <w:pPr>
              <w:pStyle w:val="TAL"/>
              <w:rPr>
                <w:rFonts w:cs="Arial"/>
                <w:kern w:val="2"/>
                <w:lang w:eastAsia="zh-CN"/>
              </w:rPr>
              <w:pPrChange w:id="3207" w:author="Delta" w:date="2021-07-23T11:12:00Z">
                <w:pPr>
                  <w:pStyle w:val="TAL"/>
                  <w:overflowPunct/>
                  <w:autoSpaceDE/>
                  <w:autoSpaceDN/>
                  <w:adjustRightInd/>
                  <w:textAlignment w:val="auto"/>
                </w:pPr>
              </w:pPrChange>
            </w:pPr>
            <w:r w:rsidRPr="008E21F4">
              <w:rPr>
                <w:rFonts w:cs="Arial"/>
                <w:kern w:val="2"/>
                <w:lang w:eastAsia="zh-CN"/>
              </w:rPr>
              <w:t>6.2 Base station output power</w:t>
            </w:r>
          </w:p>
        </w:tc>
        <w:tc>
          <w:tcPr>
            <w:tcW w:w="2126" w:type="dxa"/>
            <w:tcBorders>
              <w:top w:val="single" w:sz="4" w:space="0" w:color="auto"/>
              <w:left w:val="single" w:sz="4" w:space="0" w:color="auto"/>
              <w:bottom w:val="single" w:sz="4" w:space="0" w:color="auto"/>
              <w:right w:val="single" w:sz="4" w:space="0" w:color="auto"/>
            </w:tcBorders>
            <w:tcPrChange w:id="3208"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26E6ADD3"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4</w:t>
            </w:r>
          </w:p>
        </w:tc>
        <w:tc>
          <w:tcPr>
            <w:tcW w:w="1983" w:type="dxa"/>
            <w:tcBorders>
              <w:top w:val="single" w:sz="4" w:space="0" w:color="auto"/>
              <w:left w:val="single" w:sz="4" w:space="0" w:color="auto"/>
              <w:bottom w:val="single" w:sz="4" w:space="0" w:color="auto"/>
              <w:right w:val="single" w:sz="4" w:space="0" w:color="auto"/>
            </w:tcBorders>
            <w:tcPrChange w:id="3209"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7AA74700"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4</w:t>
            </w:r>
          </w:p>
        </w:tc>
      </w:tr>
      <w:tr w:rsidR="00CB3986" w:rsidRPr="008E21F4" w14:paraId="08B1620D" w14:textId="77777777" w:rsidTr="00D04D5F">
        <w:trPr>
          <w:jc w:val="center"/>
          <w:trPrChange w:id="3210"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11"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1EDDA643" w14:textId="77777777" w:rsidR="00CB3986" w:rsidRPr="008E21F4" w:rsidRDefault="00CB3986" w:rsidP="00D04D5F">
            <w:pPr>
              <w:pStyle w:val="TAL"/>
              <w:rPr>
                <w:rFonts w:cs="Arial"/>
                <w:kern w:val="2"/>
                <w:lang w:eastAsia="ja-JP"/>
              </w:rPr>
              <w:pPrChange w:id="3212" w:author="Delta" w:date="2021-07-23T11:12:00Z">
                <w:pPr>
                  <w:pStyle w:val="TAL"/>
                  <w:overflowPunct/>
                  <w:autoSpaceDE/>
                  <w:autoSpaceDN/>
                  <w:adjustRightInd/>
                  <w:textAlignment w:val="auto"/>
                </w:pPr>
              </w:pPrChange>
            </w:pPr>
            <w:r w:rsidRPr="008E21F4">
              <w:rPr>
                <w:rFonts w:cs="Arial"/>
                <w:kern w:val="2"/>
                <w:lang w:eastAsia="ja-JP"/>
              </w:rPr>
              <w:t xml:space="preserve">6.3 </w:t>
            </w:r>
            <w:r w:rsidRPr="008E21F4">
              <w:rPr>
                <w:rFonts w:cs="Arial"/>
              </w:rPr>
              <w:t>Output power dynamics</w:t>
            </w:r>
          </w:p>
        </w:tc>
        <w:tc>
          <w:tcPr>
            <w:tcW w:w="2126" w:type="dxa"/>
            <w:tcBorders>
              <w:top w:val="single" w:sz="4" w:space="0" w:color="auto"/>
              <w:left w:val="single" w:sz="4" w:space="0" w:color="auto"/>
              <w:bottom w:val="single" w:sz="4" w:space="0" w:color="auto"/>
              <w:right w:val="single" w:sz="4" w:space="0" w:color="auto"/>
            </w:tcBorders>
            <w:tcPrChange w:id="3213"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3840267E" w14:textId="77777777" w:rsidR="00CB3986" w:rsidRPr="008E21F4" w:rsidRDefault="00CB3986" w:rsidP="00D04D5F">
            <w:pPr>
              <w:pStyle w:val="TAC"/>
              <w:rPr>
                <w:rFonts w:cs="Arial"/>
                <w:kern w:val="2"/>
                <w:sz w:val="16"/>
                <w:szCs w:val="16"/>
                <w:lang w:eastAsia="ja-JP"/>
              </w:rPr>
            </w:pPr>
          </w:p>
        </w:tc>
        <w:tc>
          <w:tcPr>
            <w:tcW w:w="1983" w:type="dxa"/>
            <w:tcBorders>
              <w:top w:val="single" w:sz="4" w:space="0" w:color="auto"/>
              <w:left w:val="single" w:sz="4" w:space="0" w:color="auto"/>
              <w:bottom w:val="single" w:sz="4" w:space="0" w:color="auto"/>
              <w:right w:val="single" w:sz="4" w:space="0" w:color="auto"/>
            </w:tcBorders>
            <w:tcPrChange w:id="3214"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10117490" w14:textId="77777777" w:rsidR="00CB3986" w:rsidRPr="008E21F4" w:rsidRDefault="00CB3986" w:rsidP="00D04D5F">
            <w:pPr>
              <w:pStyle w:val="TAC"/>
              <w:rPr>
                <w:rFonts w:cs="Arial"/>
                <w:kern w:val="2"/>
                <w:sz w:val="16"/>
                <w:szCs w:val="16"/>
                <w:lang w:eastAsia="ja-JP"/>
              </w:rPr>
            </w:pPr>
          </w:p>
        </w:tc>
      </w:tr>
      <w:tr w:rsidR="00CB3986" w:rsidRPr="008E21F4" w14:paraId="0C1E36A5" w14:textId="77777777" w:rsidTr="00D04D5F">
        <w:trPr>
          <w:trHeight w:val="383"/>
          <w:jc w:val="center"/>
          <w:trPrChange w:id="3215" w:author="Delta" w:date="2021-07-23T11:12:00Z">
            <w:trPr>
              <w:trHeight w:val="383"/>
              <w:jc w:val="center"/>
            </w:trPr>
          </w:trPrChange>
        </w:trPr>
        <w:tc>
          <w:tcPr>
            <w:tcW w:w="5421" w:type="dxa"/>
            <w:tcBorders>
              <w:top w:val="single" w:sz="4" w:space="0" w:color="auto"/>
              <w:left w:val="single" w:sz="4" w:space="0" w:color="auto"/>
              <w:bottom w:val="single" w:sz="4" w:space="0" w:color="auto"/>
              <w:right w:val="single" w:sz="4" w:space="0" w:color="auto"/>
            </w:tcBorders>
            <w:tcPrChange w:id="3216"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180B46DF" w14:textId="77777777" w:rsidR="00CB3986" w:rsidRPr="008E21F4" w:rsidRDefault="00CB3986" w:rsidP="00D04D5F">
            <w:pPr>
              <w:pStyle w:val="TAL"/>
              <w:rPr>
                <w:rFonts w:cs="Arial"/>
                <w:kern w:val="2"/>
                <w:lang w:eastAsia="zh-CN"/>
              </w:rPr>
              <w:pPrChange w:id="3217" w:author="Delta" w:date="2021-07-23T11:12:00Z">
                <w:pPr>
                  <w:pStyle w:val="TAL"/>
                  <w:overflowPunct/>
                  <w:autoSpaceDE/>
                  <w:autoSpaceDN/>
                  <w:adjustRightInd/>
                  <w:textAlignment w:val="auto"/>
                </w:pPr>
              </w:pPrChange>
            </w:pPr>
            <w:r w:rsidRPr="008E21F4">
              <w:rPr>
                <w:rFonts w:cs="Arial"/>
                <w:kern w:val="2"/>
                <w:lang w:eastAsia="zh-CN"/>
              </w:rPr>
              <w:t xml:space="preserve">6.3.1 </w:t>
            </w:r>
            <w:r w:rsidRPr="008E21F4">
              <w:rPr>
                <w:rFonts w:cs="Arial"/>
                <w:lang w:eastAsia="ja-JP"/>
              </w:rPr>
              <w:t>RE Power control dynamic range</w:t>
            </w:r>
          </w:p>
        </w:tc>
        <w:tc>
          <w:tcPr>
            <w:tcW w:w="2126" w:type="dxa"/>
            <w:tcBorders>
              <w:top w:val="single" w:sz="4" w:space="0" w:color="auto"/>
              <w:left w:val="single" w:sz="4" w:space="0" w:color="auto"/>
              <w:bottom w:val="single" w:sz="4" w:space="0" w:color="auto"/>
              <w:right w:val="single" w:sz="4" w:space="0" w:color="auto"/>
            </w:tcBorders>
            <w:tcPrChange w:id="3218"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03AA8AB1"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c>
          <w:tcPr>
            <w:tcW w:w="1983" w:type="dxa"/>
            <w:tcBorders>
              <w:top w:val="single" w:sz="4" w:space="0" w:color="auto"/>
              <w:left w:val="single" w:sz="4" w:space="0" w:color="auto"/>
              <w:bottom w:val="single" w:sz="4" w:space="0" w:color="auto"/>
              <w:right w:val="single" w:sz="4" w:space="0" w:color="auto"/>
            </w:tcBorders>
            <w:tcPrChange w:id="3219"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40976C30"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28A22C9E" w14:textId="77777777" w:rsidTr="00D04D5F">
        <w:trPr>
          <w:trHeight w:val="383"/>
          <w:jc w:val="center"/>
          <w:trPrChange w:id="3220" w:author="Delta" w:date="2021-07-23T11:12:00Z">
            <w:trPr>
              <w:trHeight w:val="383"/>
              <w:jc w:val="center"/>
            </w:trPr>
          </w:trPrChange>
        </w:trPr>
        <w:tc>
          <w:tcPr>
            <w:tcW w:w="5421" w:type="dxa"/>
            <w:tcBorders>
              <w:top w:val="single" w:sz="4" w:space="0" w:color="auto"/>
              <w:left w:val="single" w:sz="4" w:space="0" w:color="auto"/>
              <w:bottom w:val="single" w:sz="4" w:space="0" w:color="auto"/>
              <w:right w:val="single" w:sz="4" w:space="0" w:color="auto"/>
            </w:tcBorders>
            <w:tcPrChange w:id="3221"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7E231D2C" w14:textId="77777777" w:rsidR="00CB3986" w:rsidRPr="008E21F4" w:rsidRDefault="00CB3986" w:rsidP="00D04D5F">
            <w:pPr>
              <w:pStyle w:val="TAL"/>
              <w:rPr>
                <w:rFonts w:cs="Arial"/>
                <w:kern w:val="2"/>
                <w:lang w:eastAsia="zh-CN"/>
              </w:rPr>
              <w:pPrChange w:id="3222" w:author="Delta" w:date="2021-07-23T11:12:00Z">
                <w:pPr>
                  <w:pStyle w:val="TAL"/>
                  <w:overflowPunct/>
                  <w:autoSpaceDE/>
                  <w:autoSpaceDN/>
                  <w:adjustRightInd/>
                  <w:textAlignment w:val="auto"/>
                </w:pPr>
              </w:pPrChange>
            </w:pPr>
            <w:r w:rsidRPr="008E21F4">
              <w:rPr>
                <w:rFonts w:cs="Arial"/>
                <w:kern w:val="2"/>
                <w:lang w:eastAsia="zh-CN"/>
              </w:rPr>
              <w:t xml:space="preserve">6.3.2 </w:t>
            </w:r>
            <w:r w:rsidRPr="008E21F4">
              <w:rPr>
                <w:rFonts w:cs="Arial"/>
                <w:lang w:eastAsia="ja-JP"/>
              </w:rPr>
              <w:t>Total power dynamic range</w:t>
            </w:r>
          </w:p>
        </w:tc>
        <w:tc>
          <w:tcPr>
            <w:tcW w:w="2126" w:type="dxa"/>
            <w:tcBorders>
              <w:top w:val="single" w:sz="4" w:space="0" w:color="auto"/>
              <w:left w:val="single" w:sz="4" w:space="0" w:color="auto"/>
              <w:bottom w:val="single" w:sz="4" w:space="0" w:color="auto"/>
              <w:right w:val="single" w:sz="4" w:space="0" w:color="auto"/>
            </w:tcBorders>
            <w:tcPrChange w:id="3223"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24231AE5"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Change w:id="3224"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71CB8B0C"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285DDC04" w14:textId="77777777" w:rsidTr="00D04D5F">
        <w:trPr>
          <w:trHeight w:val="383"/>
          <w:jc w:val="center"/>
          <w:trPrChange w:id="3225" w:author="Delta" w:date="2021-07-23T11:12:00Z">
            <w:trPr>
              <w:trHeight w:val="383"/>
              <w:jc w:val="center"/>
            </w:trPr>
          </w:trPrChange>
        </w:trPr>
        <w:tc>
          <w:tcPr>
            <w:tcW w:w="5421" w:type="dxa"/>
            <w:tcBorders>
              <w:top w:val="single" w:sz="4" w:space="0" w:color="auto"/>
              <w:left w:val="single" w:sz="4" w:space="0" w:color="auto"/>
              <w:bottom w:val="single" w:sz="4" w:space="0" w:color="auto"/>
              <w:right w:val="single" w:sz="4" w:space="0" w:color="auto"/>
            </w:tcBorders>
            <w:tcPrChange w:id="3226"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70967A8B" w14:textId="77777777" w:rsidR="00CB3986" w:rsidRPr="008E21F4" w:rsidRDefault="00CB3986" w:rsidP="00D04D5F">
            <w:pPr>
              <w:pStyle w:val="TAL"/>
              <w:rPr>
                <w:rFonts w:cs="Arial"/>
                <w:kern w:val="2"/>
                <w:lang w:eastAsia="zh-CN"/>
              </w:rPr>
              <w:pPrChange w:id="3227" w:author="Delta" w:date="2021-07-23T11:12:00Z">
                <w:pPr>
                  <w:pStyle w:val="TAL"/>
                  <w:overflowPunct/>
                  <w:autoSpaceDE/>
                  <w:autoSpaceDN/>
                  <w:adjustRightInd/>
                  <w:textAlignment w:val="auto"/>
                </w:pPr>
              </w:pPrChange>
            </w:pPr>
            <w:r w:rsidRPr="008E21F4">
              <w:rPr>
                <w:rFonts w:cs="Arial"/>
                <w:kern w:val="2"/>
                <w:lang w:eastAsia="zh-CN"/>
              </w:rPr>
              <w:t>6.4</w:t>
            </w:r>
            <w:r w:rsidRPr="008E21F4">
              <w:rPr>
                <w:rFonts w:cs="Arial"/>
                <w:kern w:val="2"/>
                <w:lang w:eastAsia="zh-CN"/>
              </w:rPr>
              <w:tab/>
              <w:t>Transmit ON/OFF power (only applied for E-UTRA TDD BS)</w:t>
            </w:r>
          </w:p>
        </w:tc>
        <w:tc>
          <w:tcPr>
            <w:tcW w:w="2126" w:type="dxa"/>
            <w:tcBorders>
              <w:top w:val="single" w:sz="4" w:space="0" w:color="auto"/>
              <w:left w:val="single" w:sz="4" w:space="0" w:color="auto"/>
              <w:bottom w:val="single" w:sz="4" w:space="0" w:color="auto"/>
              <w:right w:val="single" w:sz="4" w:space="0" w:color="auto"/>
            </w:tcBorders>
            <w:tcPrChange w:id="3228"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57E81BD5"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4</w:t>
            </w:r>
          </w:p>
        </w:tc>
        <w:tc>
          <w:tcPr>
            <w:tcW w:w="1983" w:type="dxa"/>
            <w:tcBorders>
              <w:top w:val="single" w:sz="4" w:space="0" w:color="auto"/>
              <w:left w:val="single" w:sz="4" w:space="0" w:color="auto"/>
              <w:bottom w:val="single" w:sz="4" w:space="0" w:color="auto"/>
              <w:right w:val="single" w:sz="4" w:space="0" w:color="auto"/>
            </w:tcBorders>
            <w:tcPrChange w:id="3229"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7E80A599"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4</w:t>
            </w:r>
          </w:p>
        </w:tc>
      </w:tr>
      <w:tr w:rsidR="00CB3986" w:rsidRPr="008E21F4" w14:paraId="00938F8D" w14:textId="77777777" w:rsidTr="00D04D5F">
        <w:trPr>
          <w:jc w:val="center"/>
          <w:trPrChange w:id="3230"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31"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33CE3BA1" w14:textId="77777777" w:rsidR="00CB3986" w:rsidRPr="008E21F4" w:rsidRDefault="00CB3986" w:rsidP="00D04D5F">
            <w:pPr>
              <w:pStyle w:val="TAL"/>
              <w:rPr>
                <w:rFonts w:cs="Arial"/>
                <w:kern w:val="2"/>
                <w:lang w:eastAsia="ja-JP"/>
              </w:rPr>
              <w:pPrChange w:id="3232" w:author="Delta" w:date="2021-07-23T11:12:00Z">
                <w:pPr>
                  <w:pStyle w:val="TAL"/>
                  <w:overflowPunct/>
                  <w:autoSpaceDE/>
                  <w:autoSpaceDN/>
                  <w:adjustRightInd/>
                  <w:textAlignment w:val="auto"/>
                </w:pPr>
              </w:pPrChange>
            </w:pPr>
            <w:r w:rsidRPr="008E21F4">
              <w:rPr>
                <w:rFonts w:cs="Arial"/>
                <w:kern w:val="2"/>
                <w:lang w:eastAsia="ja-JP"/>
              </w:rPr>
              <w:t>6.5 Transmitted signal quality</w:t>
            </w:r>
          </w:p>
        </w:tc>
        <w:tc>
          <w:tcPr>
            <w:tcW w:w="2126" w:type="dxa"/>
            <w:tcBorders>
              <w:top w:val="single" w:sz="4" w:space="0" w:color="auto"/>
              <w:left w:val="single" w:sz="4" w:space="0" w:color="auto"/>
              <w:bottom w:val="single" w:sz="4" w:space="0" w:color="auto"/>
              <w:right w:val="single" w:sz="4" w:space="0" w:color="auto"/>
            </w:tcBorders>
            <w:tcPrChange w:id="3233"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09D24F7B" w14:textId="77777777" w:rsidR="00CB3986" w:rsidRPr="008E21F4" w:rsidRDefault="00CB3986" w:rsidP="00D04D5F">
            <w:pPr>
              <w:pStyle w:val="TAC"/>
              <w:rPr>
                <w:rFonts w:cs="Arial"/>
                <w:kern w:val="2"/>
                <w:sz w:val="16"/>
                <w:szCs w:val="16"/>
                <w:lang w:eastAsia="ja-JP"/>
              </w:rPr>
            </w:pPr>
          </w:p>
        </w:tc>
        <w:tc>
          <w:tcPr>
            <w:tcW w:w="1983" w:type="dxa"/>
            <w:tcBorders>
              <w:top w:val="single" w:sz="4" w:space="0" w:color="auto"/>
              <w:left w:val="single" w:sz="4" w:space="0" w:color="auto"/>
              <w:bottom w:val="single" w:sz="4" w:space="0" w:color="auto"/>
              <w:right w:val="single" w:sz="4" w:space="0" w:color="auto"/>
            </w:tcBorders>
            <w:tcPrChange w:id="3234"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643FD9CE" w14:textId="77777777" w:rsidR="00CB3986" w:rsidRPr="008E21F4" w:rsidRDefault="00CB3986" w:rsidP="00D04D5F">
            <w:pPr>
              <w:pStyle w:val="TAC"/>
              <w:rPr>
                <w:rFonts w:cs="Arial"/>
                <w:kern w:val="2"/>
                <w:sz w:val="16"/>
                <w:szCs w:val="16"/>
                <w:lang w:eastAsia="ja-JP"/>
              </w:rPr>
            </w:pPr>
          </w:p>
        </w:tc>
      </w:tr>
      <w:tr w:rsidR="00CB3986" w:rsidRPr="008E21F4" w14:paraId="6258685F" w14:textId="77777777" w:rsidTr="00D04D5F">
        <w:trPr>
          <w:jc w:val="center"/>
          <w:trPrChange w:id="3235"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36"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37F6D44A" w14:textId="77777777" w:rsidR="00CB3986" w:rsidRPr="008E21F4" w:rsidRDefault="00CB3986" w:rsidP="00D04D5F">
            <w:pPr>
              <w:pStyle w:val="TAL"/>
              <w:rPr>
                <w:rFonts w:cs="Arial"/>
                <w:kern w:val="2"/>
                <w:lang w:eastAsia="ja-JP"/>
              </w:rPr>
              <w:pPrChange w:id="3237" w:author="Delta" w:date="2021-07-23T11:12:00Z">
                <w:pPr>
                  <w:pStyle w:val="TAL"/>
                  <w:overflowPunct/>
                  <w:autoSpaceDE/>
                  <w:autoSpaceDN/>
                  <w:adjustRightInd/>
                  <w:textAlignment w:val="auto"/>
                </w:pPr>
              </w:pPrChange>
            </w:pPr>
            <w:r w:rsidRPr="008E21F4">
              <w:rPr>
                <w:rFonts w:cs="Arial"/>
                <w:kern w:val="2"/>
                <w:lang w:eastAsia="ja-JP"/>
              </w:rPr>
              <w:t>6.5.1 Frequency error</w:t>
            </w:r>
          </w:p>
        </w:tc>
        <w:tc>
          <w:tcPr>
            <w:tcW w:w="2126" w:type="dxa"/>
            <w:tcBorders>
              <w:top w:val="single" w:sz="4" w:space="0" w:color="auto"/>
              <w:left w:val="single" w:sz="4" w:space="0" w:color="auto"/>
              <w:bottom w:val="single" w:sz="4" w:space="0" w:color="auto"/>
              <w:right w:val="single" w:sz="4" w:space="0" w:color="auto"/>
            </w:tcBorders>
            <w:tcPrChange w:id="3238"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133AD9FA"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 xml:space="preserve">Tested with </w:t>
            </w:r>
            <w:r w:rsidRPr="008E21F4">
              <w:rPr>
                <w:rFonts w:cs="Arial"/>
                <w:kern w:val="2"/>
                <w:lang w:eastAsia="ja-JP"/>
              </w:rPr>
              <w:t>Error Vector Magnitude</w:t>
            </w:r>
          </w:p>
        </w:tc>
        <w:tc>
          <w:tcPr>
            <w:tcW w:w="1983" w:type="dxa"/>
            <w:tcBorders>
              <w:top w:val="single" w:sz="4" w:space="0" w:color="auto"/>
              <w:left w:val="single" w:sz="4" w:space="0" w:color="auto"/>
              <w:bottom w:val="single" w:sz="4" w:space="0" w:color="auto"/>
              <w:right w:val="single" w:sz="4" w:space="0" w:color="auto"/>
            </w:tcBorders>
            <w:tcPrChange w:id="3239"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53C90883"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 xml:space="preserve">Tested with </w:t>
            </w:r>
            <w:r w:rsidRPr="008E21F4">
              <w:rPr>
                <w:rFonts w:cs="Arial"/>
                <w:kern w:val="2"/>
                <w:lang w:eastAsia="ja-JP"/>
              </w:rPr>
              <w:t>Error Vector Magnitude</w:t>
            </w:r>
          </w:p>
        </w:tc>
      </w:tr>
      <w:tr w:rsidR="00CB3986" w:rsidRPr="008E21F4" w14:paraId="24B923BB" w14:textId="77777777" w:rsidTr="00D04D5F">
        <w:trPr>
          <w:jc w:val="center"/>
          <w:trPrChange w:id="3240"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41"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74A8FC18" w14:textId="77777777" w:rsidR="00CB3986" w:rsidRPr="008E21F4" w:rsidRDefault="00CB3986" w:rsidP="00D04D5F">
            <w:pPr>
              <w:pStyle w:val="TAL"/>
              <w:rPr>
                <w:rFonts w:cs="Arial"/>
                <w:kern w:val="2"/>
                <w:lang w:eastAsia="ja-JP"/>
              </w:rPr>
              <w:pPrChange w:id="3242" w:author="Delta" w:date="2021-07-23T11:12:00Z">
                <w:pPr>
                  <w:pStyle w:val="TAL"/>
                  <w:overflowPunct/>
                  <w:autoSpaceDE/>
                  <w:autoSpaceDN/>
                  <w:adjustRightInd/>
                  <w:textAlignment w:val="auto"/>
                </w:pPr>
              </w:pPrChange>
            </w:pPr>
            <w:r w:rsidRPr="008E21F4">
              <w:rPr>
                <w:rFonts w:cs="Arial"/>
                <w:kern w:val="2"/>
                <w:lang w:eastAsia="ja-JP"/>
              </w:rPr>
              <w:t>6.5.2 Error Vector Magnitude</w:t>
            </w:r>
          </w:p>
        </w:tc>
        <w:tc>
          <w:tcPr>
            <w:tcW w:w="2126" w:type="dxa"/>
            <w:tcBorders>
              <w:top w:val="single" w:sz="4" w:space="0" w:color="auto"/>
              <w:left w:val="single" w:sz="4" w:space="0" w:color="auto"/>
              <w:bottom w:val="single" w:sz="4" w:space="0" w:color="auto"/>
              <w:right w:val="single" w:sz="4" w:space="0" w:color="auto"/>
            </w:tcBorders>
            <w:tcPrChange w:id="3243"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11DC2107"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4</w:t>
            </w:r>
          </w:p>
        </w:tc>
        <w:tc>
          <w:tcPr>
            <w:tcW w:w="1983" w:type="dxa"/>
            <w:tcBorders>
              <w:top w:val="single" w:sz="4" w:space="0" w:color="auto"/>
              <w:left w:val="single" w:sz="4" w:space="0" w:color="auto"/>
              <w:bottom w:val="single" w:sz="4" w:space="0" w:color="auto"/>
              <w:right w:val="single" w:sz="4" w:space="0" w:color="auto"/>
            </w:tcBorders>
            <w:tcPrChange w:id="3244"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44EBCA35"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4</w:t>
            </w:r>
          </w:p>
        </w:tc>
      </w:tr>
      <w:tr w:rsidR="00CB3986" w:rsidRPr="008E21F4" w14:paraId="4F1D9E2B" w14:textId="77777777" w:rsidTr="00D04D5F">
        <w:trPr>
          <w:jc w:val="center"/>
          <w:trPrChange w:id="3245"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46"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6D9C738E" w14:textId="77777777" w:rsidR="00CB3986" w:rsidRPr="008E21F4" w:rsidRDefault="00CB3986" w:rsidP="00D04D5F">
            <w:pPr>
              <w:pStyle w:val="TAL"/>
              <w:rPr>
                <w:rFonts w:cs="Arial"/>
                <w:kern w:val="2"/>
                <w:lang w:eastAsia="ja-JP"/>
              </w:rPr>
              <w:pPrChange w:id="3247" w:author="Delta" w:date="2021-07-23T11:12:00Z">
                <w:pPr>
                  <w:pStyle w:val="TAL"/>
                  <w:overflowPunct/>
                  <w:autoSpaceDE/>
                  <w:autoSpaceDN/>
                  <w:adjustRightInd/>
                  <w:textAlignment w:val="auto"/>
                </w:pPr>
              </w:pPrChange>
            </w:pPr>
            <w:r w:rsidRPr="008E21F4">
              <w:rPr>
                <w:rFonts w:cs="Arial"/>
                <w:kern w:val="2"/>
                <w:lang w:eastAsia="ja-JP"/>
              </w:rPr>
              <w:t xml:space="preserve">6.5.3 Time alignment </w:t>
            </w:r>
            <w:r w:rsidRPr="008E21F4">
              <w:rPr>
                <w:rFonts w:cs="Arial"/>
                <w:kern w:val="2"/>
                <w:lang w:eastAsia="zh-CN"/>
              </w:rPr>
              <w:t>error</w:t>
            </w:r>
          </w:p>
        </w:tc>
        <w:tc>
          <w:tcPr>
            <w:tcW w:w="2126" w:type="dxa"/>
            <w:tcBorders>
              <w:top w:val="single" w:sz="4" w:space="0" w:color="auto"/>
              <w:left w:val="single" w:sz="4" w:space="0" w:color="auto"/>
              <w:bottom w:val="single" w:sz="4" w:space="0" w:color="auto"/>
              <w:right w:val="single" w:sz="4" w:space="0" w:color="auto"/>
            </w:tcBorders>
            <w:tcPrChange w:id="3248"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2609F863"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5 (Note 2)</w:t>
            </w:r>
          </w:p>
        </w:tc>
        <w:tc>
          <w:tcPr>
            <w:tcW w:w="1983" w:type="dxa"/>
            <w:tcBorders>
              <w:top w:val="single" w:sz="4" w:space="0" w:color="auto"/>
              <w:left w:val="single" w:sz="4" w:space="0" w:color="auto"/>
              <w:bottom w:val="single" w:sz="4" w:space="0" w:color="auto"/>
              <w:right w:val="single" w:sz="4" w:space="0" w:color="auto"/>
            </w:tcBorders>
            <w:tcPrChange w:id="3249"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678AB3B9"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5 (Note 2)</w:t>
            </w:r>
          </w:p>
        </w:tc>
      </w:tr>
      <w:tr w:rsidR="00CB3986" w:rsidRPr="008E21F4" w14:paraId="74882BC9" w14:textId="77777777" w:rsidTr="00D04D5F">
        <w:trPr>
          <w:trHeight w:val="383"/>
          <w:jc w:val="center"/>
          <w:trPrChange w:id="3250" w:author="Delta" w:date="2021-07-23T11:12:00Z">
            <w:trPr>
              <w:trHeight w:val="383"/>
              <w:jc w:val="center"/>
            </w:trPr>
          </w:trPrChange>
        </w:trPr>
        <w:tc>
          <w:tcPr>
            <w:tcW w:w="5421" w:type="dxa"/>
            <w:tcBorders>
              <w:top w:val="single" w:sz="4" w:space="0" w:color="auto"/>
              <w:left w:val="single" w:sz="4" w:space="0" w:color="auto"/>
              <w:bottom w:val="single" w:sz="4" w:space="0" w:color="auto"/>
              <w:right w:val="single" w:sz="4" w:space="0" w:color="auto"/>
            </w:tcBorders>
            <w:tcPrChange w:id="3251"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3E49A8EB" w14:textId="77777777" w:rsidR="00CB3986" w:rsidRPr="008E21F4" w:rsidRDefault="00CB3986" w:rsidP="00D04D5F">
            <w:pPr>
              <w:pStyle w:val="TAL"/>
              <w:rPr>
                <w:rFonts w:cs="Arial"/>
                <w:kern w:val="2"/>
                <w:lang w:eastAsia="zh-CN"/>
              </w:rPr>
              <w:pPrChange w:id="3252" w:author="Delta" w:date="2021-07-23T11:12:00Z">
                <w:pPr>
                  <w:pStyle w:val="TAL"/>
                  <w:overflowPunct/>
                  <w:autoSpaceDE/>
                  <w:autoSpaceDN/>
                  <w:adjustRightInd/>
                  <w:textAlignment w:val="auto"/>
                </w:pPr>
              </w:pPrChange>
            </w:pPr>
            <w:r w:rsidRPr="008E21F4">
              <w:rPr>
                <w:rFonts w:cs="Arial"/>
                <w:kern w:val="2"/>
                <w:lang w:eastAsia="zh-CN"/>
              </w:rPr>
              <w:t xml:space="preserve">6.5.4 </w:t>
            </w:r>
            <w:r w:rsidRPr="008E21F4">
              <w:rPr>
                <w:rFonts w:cs="Arial"/>
                <w:lang w:eastAsia="ja-JP"/>
              </w:rPr>
              <w:t>DL RS power</w:t>
            </w:r>
          </w:p>
        </w:tc>
        <w:tc>
          <w:tcPr>
            <w:tcW w:w="2126" w:type="dxa"/>
            <w:tcBorders>
              <w:top w:val="single" w:sz="4" w:space="0" w:color="auto"/>
              <w:left w:val="single" w:sz="4" w:space="0" w:color="auto"/>
              <w:bottom w:val="single" w:sz="4" w:space="0" w:color="auto"/>
              <w:right w:val="single" w:sz="4" w:space="0" w:color="auto"/>
            </w:tcBorders>
            <w:tcPrChange w:id="3253"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2AE21C49"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Change w:id="3254"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3F63D8F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560A8EBE" w14:textId="77777777" w:rsidTr="00D04D5F">
        <w:trPr>
          <w:jc w:val="center"/>
          <w:trPrChange w:id="3255"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56"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2704C1F8" w14:textId="77777777" w:rsidR="00CB3986" w:rsidRPr="008E21F4" w:rsidRDefault="00CB3986" w:rsidP="00D04D5F">
            <w:pPr>
              <w:pStyle w:val="TAL"/>
              <w:rPr>
                <w:rFonts w:cs="Arial"/>
                <w:kern w:val="2"/>
                <w:lang w:eastAsia="ja-JP"/>
              </w:rPr>
              <w:pPrChange w:id="3257" w:author="Delta" w:date="2021-07-23T11:12:00Z">
                <w:pPr>
                  <w:pStyle w:val="TAL"/>
                  <w:overflowPunct/>
                  <w:autoSpaceDE/>
                  <w:autoSpaceDN/>
                  <w:adjustRightInd/>
                  <w:textAlignment w:val="auto"/>
                </w:pPr>
              </w:pPrChange>
            </w:pPr>
            <w:r w:rsidRPr="008E21F4">
              <w:rPr>
                <w:rFonts w:cs="Arial"/>
                <w:kern w:val="2"/>
                <w:lang w:eastAsia="ja-JP"/>
              </w:rPr>
              <w:t>6.6 Unwanted emissions</w:t>
            </w:r>
          </w:p>
        </w:tc>
        <w:tc>
          <w:tcPr>
            <w:tcW w:w="2126" w:type="dxa"/>
            <w:tcBorders>
              <w:top w:val="single" w:sz="4" w:space="0" w:color="auto"/>
              <w:left w:val="single" w:sz="4" w:space="0" w:color="auto"/>
              <w:bottom w:val="single" w:sz="4" w:space="0" w:color="auto"/>
              <w:right w:val="single" w:sz="4" w:space="0" w:color="auto"/>
            </w:tcBorders>
            <w:tcPrChange w:id="3258"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7C921BFC" w14:textId="77777777" w:rsidR="00CB3986" w:rsidRPr="008E21F4" w:rsidRDefault="00CB3986" w:rsidP="00D04D5F">
            <w:pPr>
              <w:pStyle w:val="TAC"/>
              <w:rPr>
                <w:rFonts w:cs="Arial"/>
                <w:kern w:val="2"/>
                <w:sz w:val="16"/>
                <w:szCs w:val="16"/>
                <w:lang w:eastAsia="ja-JP"/>
              </w:rPr>
            </w:pPr>
          </w:p>
        </w:tc>
        <w:tc>
          <w:tcPr>
            <w:tcW w:w="1983" w:type="dxa"/>
            <w:tcBorders>
              <w:top w:val="single" w:sz="4" w:space="0" w:color="auto"/>
              <w:left w:val="single" w:sz="4" w:space="0" w:color="auto"/>
              <w:bottom w:val="single" w:sz="4" w:space="0" w:color="auto"/>
              <w:right w:val="single" w:sz="4" w:space="0" w:color="auto"/>
            </w:tcBorders>
            <w:tcPrChange w:id="3259"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0C488B09" w14:textId="77777777" w:rsidR="00CB3986" w:rsidRPr="008E21F4" w:rsidRDefault="00CB3986" w:rsidP="00D04D5F">
            <w:pPr>
              <w:pStyle w:val="TAC"/>
              <w:rPr>
                <w:rFonts w:cs="Arial"/>
                <w:kern w:val="2"/>
                <w:sz w:val="16"/>
                <w:szCs w:val="16"/>
                <w:lang w:eastAsia="ja-JP"/>
              </w:rPr>
            </w:pPr>
          </w:p>
        </w:tc>
      </w:tr>
      <w:tr w:rsidR="00CB3986" w:rsidRPr="008E21F4" w14:paraId="65AEC543" w14:textId="77777777" w:rsidTr="00D04D5F">
        <w:trPr>
          <w:jc w:val="center"/>
          <w:trPrChange w:id="3260"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61"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6E12EAE2" w14:textId="77777777" w:rsidR="00CB3986" w:rsidRPr="008E21F4" w:rsidRDefault="00CB3986" w:rsidP="00D04D5F">
            <w:pPr>
              <w:pStyle w:val="TAL"/>
              <w:rPr>
                <w:rFonts w:cs="Arial"/>
                <w:kern w:val="2"/>
                <w:lang w:eastAsia="ja-JP"/>
              </w:rPr>
              <w:pPrChange w:id="3262" w:author="Delta" w:date="2021-07-23T11:12:00Z">
                <w:pPr>
                  <w:pStyle w:val="TAL"/>
                  <w:overflowPunct/>
                  <w:autoSpaceDE/>
                  <w:autoSpaceDN/>
                  <w:adjustRightInd/>
                  <w:textAlignment w:val="auto"/>
                </w:pPr>
              </w:pPrChange>
            </w:pPr>
            <w:r w:rsidRPr="008E21F4">
              <w:rPr>
                <w:rFonts w:cs="Arial"/>
                <w:kern w:val="2"/>
                <w:lang w:eastAsia="ja-JP"/>
              </w:rPr>
              <w:t>6.6.</w:t>
            </w:r>
            <w:r w:rsidRPr="008E21F4">
              <w:rPr>
                <w:rFonts w:cs="Arial"/>
                <w:kern w:val="2"/>
                <w:lang w:eastAsia="zh-CN"/>
              </w:rPr>
              <w:t>1</w:t>
            </w:r>
            <w:r w:rsidRPr="008E21F4">
              <w:rPr>
                <w:rFonts w:cs="Arial"/>
                <w:kern w:val="2"/>
                <w:lang w:eastAsia="ja-JP"/>
              </w:rPr>
              <w:t xml:space="preserve"> Occupied bandwidth</w:t>
            </w:r>
          </w:p>
        </w:tc>
        <w:tc>
          <w:tcPr>
            <w:tcW w:w="2126" w:type="dxa"/>
            <w:tcBorders>
              <w:top w:val="single" w:sz="4" w:space="0" w:color="auto"/>
              <w:left w:val="single" w:sz="4" w:space="0" w:color="auto"/>
              <w:bottom w:val="single" w:sz="4" w:space="0" w:color="auto"/>
              <w:right w:val="single" w:sz="4" w:space="0" w:color="auto"/>
            </w:tcBorders>
            <w:tcPrChange w:id="3263"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66C9D477" w14:textId="77777777" w:rsidR="00CB3986" w:rsidRPr="008E21F4" w:rsidRDefault="00CB3986" w:rsidP="00D04D5F">
            <w:pPr>
              <w:pStyle w:val="TAC"/>
              <w:rPr>
                <w:rFonts w:cs="Arial"/>
                <w:kern w:val="2"/>
                <w:lang w:eastAsia="ja-JP"/>
              </w:rPr>
            </w:pPr>
            <w:r w:rsidRPr="008E21F4">
              <w:rPr>
                <w:rFonts w:cs="Arial"/>
                <w:snapToGrid w:val="0"/>
                <w:kern w:val="2"/>
                <w:lang w:eastAsia="zh-CN"/>
              </w:rPr>
              <w:t>SC, ETC2 (Note 3)</w:t>
            </w:r>
          </w:p>
        </w:tc>
        <w:tc>
          <w:tcPr>
            <w:tcW w:w="1983" w:type="dxa"/>
            <w:tcBorders>
              <w:top w:val="single" w:sz="4" w:space="0" w:color="auto"/>
              <w:left w:val="single" w:sz="4" w:space="0" w:color="auto"/>
              <w:bottom w:val="single" w:sz="4" w:space="0" w:color="auto"/>
              <w:right w:val="single" w:sz="4" w:space="0" w:color="auto"/>
            </w:tcBorders>
            <w:tcPrChange w:id="3264"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67E8B684" w14:textId="77777777" w:rsidR="00CB3986" w:rsidRPr="008E21F4" w:rsidRDefault="00CB3986" w:rsidP="00D04D5F">
            <w:pPr>
              <w:pStyle w:val="TAC"/>
              <w:rPr>
                <w:rFonts w:cs="Arial"/>
                <w:kern w:val="2"/>
                <w:lang w:eastAsia="ja-JP"/>
              </w:rPr>
            </w:pPr>
            <w:r w:rsidRPr="008E21F4">
              <w:rPr>
                <w:rFonts w:cs="Arial"/>
                <w:snapToGrid w:val="0"/>
                <w:kern w:val="2"/>
                <w:lang w:eastAsia="zh-CN"/>
              </w:rPr>
              <w:t>SC, ETC2 (Note 3)</w:t>
            </w:r>
          </w:p>
        </w:tc>
      </w:tr>
      <w:tr w:rsidR="00CB3986" w:rsidRPr="008E21F4" w14:paraId="3DECBA1B" w14:textId="77777777" w:rsidTr="00D04D5F">
        <w:trPr>
          <w:jc w:val="center"/>
          <w:trPrChange w:id="3265"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66"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7CD276F9" w14:textId="77777777" w:rsidR="00CB3986" w:rsidRPr="008E21F4" w:rsidRDefault="00CB3986" w:rsidP="00D04D5F">
            <w:pPr>
              <w:pStyle w:val="TAL"/>
              <w:rPr>
                <w:rFonts w:cs="Arial"/>
                <w:kern w:val="2"/>
                <w:lang w:eastAsia="ja-JP"/>
              </w:rPr>
              <w:pPrChange w:id="3267" w:author="Delta" w:date="2021-07-23T11:12:00Z">
                <w:pPr>
                  <w:pStyle w:val="TAL"/>
                  <w:overflowPunct/>
                  <w:autoSpaceDE/>
                  <w:autoSpaceDN/>
                  <w:adjustRightInd/>
                  <w:textAlignment w:val="auto"/>
                </w:pPr>
              </w:pPrChange>
            </w:pPr>
            <w:r w:rsidRPr="008E21F4">
              <w:rPr>
                <w:rFonts w:cs="Arial"/>
                <w:kern w:val="2"/>
                <w:lang w:eastAsia="ja-JP"/>
              </w:rPr>
              <w:t>6.6.</w:t>
            </w:r>
            <w:r w:rsidRPr="008E21F4">
              <w:rPr>
                <w:rFonts w:cs="Arial"/>
                <w:kern w:val="2"/>
                <w:lang w:eastAsia="zh-CN"/>
              </w:rPr>
              <w:t>2</w:t>
            </w:r>
            <w:r w:rsidRPr="008E21F4">
              <w:rPr>
                <w:rFonts w:cs="Arial"/>
                <w:kern w:val="2"/>
                <w:lang w:eastAsia="ja-JP"/>
              </w:rPr>
              <w:t xml:space="preserve"> Adjacent Channel Leakage power Ratio (ACLR)</w:t>
            </w:r>
          </w:p>
        </w:tc>
        <w:tc>
          <w:tcPr>
            <w:tcW w:w="2126" w:type="dxa"/>
            <w:tcBorders>
              <w:top w:val="single" w:sz="4" w:space="0" w:color="auto"/>
              <w:left w:val="single" w:sz="4" w:space="0" w:color="auto"/>
              <w:bottom w:val="single" w:sz="4" w:space="0" w:color="auto"/>
              <w:right w:val="single" w:sz="4" w:space="0" w:color="auto"/>
            </w:tcBorders>
            <w:tcPrChange w:id="3268"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312B3448"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 (Note 4)</w:t>
            </w:r>
          </w:p>
        </w:tc>
        <w:tc>
          <w:tcPr>
            <w:tcW w:w="1983" w:type="dxa"/>
            <w:tcBorders>
              <w:top w:val="single" w:sz="4" w:space="0" w:color="auto"/>
              <w:left w:val="single" w:sz="4" w:space="0" w:color="auto"/>
              <w:bottom w:val="single" w:sz="4" w:space="0" w:color="auto"/>
              <w:right w:val="single" w:sz="4" w:space="0" w:color="auto"/>
            </w:tcBorders>
            <w:tcPrChange w:id="3269"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61817184" w14:textId="77777777" w:rsidR="00CB3986" w:rsidRPr="008E21F4" w:rsidRDefault="00CB3986" w:rsidP="00D04D5F">
            <w:pPr>
              <w:pStyle w:val="TAC"/>
              <w:rPr>
                <w:rFonts w:cs="Arial"/>
                <w:kern w:val="2"/>
              </w:rPr>
            </w:pPr>
            <w:r w:rsidRPr="008E21F4">
              <w:rPr>
                <w:rFonts w:cs="Arial"/>
                <w:snapToGrid w:val="0"/>
                <w:kern w:val="2"/>
                <w:lang w:eastAsia="zh-CN"/>
              </w:rPr>
              <w:t>ETC1/3 (Note 1, 5), ETC5 (Note 4, 5)</w:t>
            </w:r>
          </w:p>
        </w:tc>
      </w:tr>
      <w:tr w:rsidR="00CB3986" w:rsidRPr="008E21F4" w14:paraId="18A1B826" w14:textId="77777777" w:rsidTr="00D04D5F">
        <w:trPr>
          <w:jc w:val="center"/>
          <w:trPrChange w:id="3270"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71"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3DAC7FE4" w14:textId="77777777" w:rsidR="00CB3986" w:rsidRPr="008E21F4" w:rsidRDefault="00CB3986" w:rsidP="00D04D5F">
            <w:pPr>
              <w:pStyle w:val="TAL"/>
              <w:rPr>
                <w:rFonts w:cs="Arial"/>
                <w:kern w:val="2"/>
                <w:lang w:eastAsia="ja-JP"/>
              </w:rPr>
              <w:pPrChange w:id="3272" w:author="Delta" w:date="2021-07-23T11:12:00Z">
                <w:pPr>
                  <w:pStyle w:val="TAL"/>
                  <w:overflowPunct/>
                  <w:autoSpaceDE/>
                  <w:autoSpaceDN/>
                  <w:adjustRightInd/>
                  <w:textAlignment w:val="auto"/>
                </w:pPr>
              </w:pPrChange>
            </w:pPr>
            <w:r w:rsidRPr="008E21F4">
              <w:rPr>
                <w:rFonts w:cs="Arial"/>
                <w:kern w:val="2"/>
                <w:lang w:eastAsia="ja-JP"/>
              </w:rPr>
              <w:t>6.6.2.6 Cumulative ACLR requirement in non-contiguous spectrum</w:t>
            </w:r>
          </w:p>
        </w:tc>
        <w:tc>
          <w:tcPr>
            <w:tcW w:w="2126" w:type="dxa"/>
            <w:tcBorders>
              <w:top w:val="single" w:sz="4" w:space="0" w:color="auto"/>
              <w:left w:val="single" w:sz="4" w:space="0" w:color="auto"/>
              <w:bottom w:val="single" w:sz="4" w:space="0" w:color="auto"/>
              <w:right w:val="single" w:sz="4" w:space="0" w:color="auto"/>
            </w:tcBorders>
            <w:tcPrChange w:id="3273"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1DB31EC1"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3 (Note 1), ETC5 (Note 4)</w:t>
            </w:r>
          </w:p>
        </w:tc>
        <w:tc>
          <w:tcPr>
            <w:tcW w:w="1983" w:type="dxa"/>
            <w:tcBorders>
              <w:top w:val="single" w:sz="4" w:space="0" w:color="auto"/>
              <w:left w:val="single" w:sz="4" w:space="0" w:color="auto"/>
              <w:bottom w:val="single" w:sz="4" w:space="0" w:color="auto"/>
              <w:right w:val="single" w:sz="4" w:space="0" w:color="auto"/>
            </w:tcBorders>
            <w:tcPrChange w:id="3274"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7BAF8C2E"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3 (Note 1, 5)</w:t>
            </w:r>
          </w:p>
        </w:tc>
      </w:tr>
      <w:tr w:rsidR="00CB3986" w:rsidRPr="008E21F4" w14:paraId="525725F8" w14:textId="77777777" w:rsidTr="00D04D5F">
        <w:trPr>
          <w:jc w:val="center"/>
          <w:trPrChange w:id="3275"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76"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0F2251F7" w14:textId="77777777" w:rsidR="00CB3986" w:rsidRPr="008E21F4" w:rsidRDefault="00CB3986" w:rsidP="00D04D5F">
            <w:pPr>
              <w:pStyle w:val="TAL"/>
              <w:rPr>
                <w:rFonts w:cs="Arial"/>
                <w:kern w:val="2"/>
                <w:lang w:eastAsia="ja-JP"/>
              </w:rPr>
              <w:pPrChange w:id="3277" w:author="Delta" w:date="2021-07-23T11:12:00Z">
                <w:pPr>
                  <w:pStyle w:val="TAL"/>
                  <w:overflowPunct/>
                  <w:autoSpaceDE/>
                  <w:autoSpaceDN/>
                  <w:adjustRightInd/>
                  <w:textAlignment w:val="auto"/>
                </w:pPr>
              </w:pPrChange>
            </w:pPr>
            <w:r w:rsidRPr="008E21F4">
              <w:rPr>
                <w:rFonts w:cs="Arial"/>
                <w:kern w:val="2"/>
                <w:lang w:eastAsia="ja-JP"/>
              </w:rPr>
              <w:t>6.6.</w:t>
            </w:r>
            <w:r w:rsidRPr="008E21F4">
              <w:rPr>
                <w:rFonts w:cs="Arial"/>
                <w:kern w:val="2"/>
                <w:lang w:eastAsia="zh-CN"/>
              </w:rPr>
              <w:t>3</w:t>
            </w:r>
            <w:r w:rsidRPr="008E21F4">
              <w:rPr>
                <w:rFonts w:cs="Arial"/>
                <w:kern w:val="2"/>
                <w:lang w:eastAsia="ja-JP"/>
              </w:rPr>
              <w:t xml:space="preserve"> Operating band unwanted emissions</w:t>
            </w:r>
          </w:p>
        </w:tc>
        <w:tc>
          <w:tcPr>
            <w:tcW w:w="2126" w:type="dxa"/>
            <w:tcBorders>
              <w:top w:val="single" w:sz="4" w:space="0" w:color="auto"/>
              <w:left w:val="single" w:sz="4" w:space="0" w:color="auto"/>
              <w:bottom w:val="single" w:sz="4" w:space="0" w:color="auto"/>
              <w:right w:val="single" w:sz="4" w:space="0" w:color="auto"/>
            </w:tcBorders>
            <w:tcPrChange w:id="3278"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32AF2123"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w:t>
            </w:r>
          </w:p>
        </w:tc>
        <w:tc>
          <w:tcPr>
            <w:tcW w:w="1983" w:type="dxa"/>
            <w:tcBorders>
              <w:top w:val="single" w:sz="4" w:space="0" w:color="auto"/>
              <w:left w:val="single" w:sz="4" w:space="0" w:color="auto"/>
              <w:bottom w:val="single" w:sz="4" w:space="0" w:color="auto"/>
              <w:right w:val="single" w:sz="4" w:space="0" w:color="auto"/>
            </w:tcBorders>
            <w:tcPrChange w:id="3279"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0396FC3B"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5), ETC5 (Note 5)</w:t>
            </w:r>
          </w:p>
        </w:tc>
      </w:tr>
      <w:tr w:rsidR="00CB3986" w:rsidRPr="008E21F4" w14:paraId="41949AD5" w14:textId="77777777" w:rsidTr="00D04D5F">
        <w:trPr>
          <w:jc w:val="center"/>
          <w:trPrChange w:id="3280"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81"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74588052" w14:textId="77777777" w:rsidR="00CB3986" w:rsidRPr="008E21F4" w:rsidRDefault="00CB3986" w:rsidP="00D04D5F">
            <w:pPr>
              <w:pStyle w:val="TAL"/>
              <w:rPr>
                <w:rFonts w:cs="Arial"/>
                <w:kern w:val="2"/>
                <w:lang w:eastAsia="zh-CN"/>
              </w:rPr>
              <w:pPrChange w:id="3282" w:author="Delta" w:date="2021-07-23T11:12:00Z">
                <w:pPr>
                  <w:pStyle w:val="TAL"/>
                  <w:overflowPunct/>
                  <w:autoSpaceDE/>
                  <w:autoSpaceDN/>
                  <w:adjustRightInd/>
                  <w:textAlignment w:val="auto"/>
                </w:pPr>
              </w:pPrChange>
            </w:pPr>
            <w:r w:rsidRPr="008E21F4">
              <w:rPr>
                <w:rFonts w:cs="Arial"/>
                <w:kern w:val="2"/>
                <w:lang w:eastAsia="ja-JP"/>
              </w:rPr>
              <w:t>6.6.</w:t>
            </w:r>
            <w:r w:rsidRPr="008E21F4">
              <w:rPr>
                <w:rFonts w:cs="Arial"/>
                <w:kern w:val="2"/>
                <w:lang w:eastAsia="zh-CN"/>
              </w:rPr>
              <w:t>4</w:t>
            </w:r>
            <w:r w:rsidRPr="008E21F4">
              <w:rPr>
                <w:rFonts w:cs="Arial"/>
                <w:kern w:val="2"/>
                <w:lang w:eastAsia="ja-JP"/>
              </w:rPr>
              <w:t xml:space="preserve"> Transmitter spurious emissions</w:t>
            </w:r>
          </w:p>
        </w:tc>
        <w:tc>
          <w:tcPr>
            <w:tcW w:w="2126" w:type="dxa"/>
            <w:tcBorders>
              <w:top w:val="single" w:sz="4" w:space="0" w:color="auto"/>
              <w:left w:val="single" w:sz="4" w:space="0" w:color="auto"/>
              <w:bottom w:val="single" w:sz="4" w:space="0" w:color="auto"/>
              <w:right w:val="single" w:sz="4" w:space="0" w:color="auto"/>
            </w:tcBorders>
            <w:tcPrChange w:id="3283"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023FB2D8"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5</w:t>
            </w:r>
          </w:p>
        </w:tc>
        <w:tc>
          <w:tcPr>
            <w:tcW w:w="1983" w:type="dxa"/>
            <w:tcBorders>
              <w:top w:val="single" w:sz="4" w:space="0" w:color="auto"/>
              <w:left w:val="single" w:sz="4" w:space="0" w:color="auto"/>
              <w:bottom w:val="single" w:sz="4" w:space="0" w:color="auto"/>
              <w:right w:val="single" w:sz="4" w:space="0" w:color="auto"/>
            </w:tcBorders>
            <w:tcPrChange w:id="3284"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60BCAF0E"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5), ETC5 (Note 5)</w:t>
            </w:r>
          </w:p>
        </w:tc>
      </w:tr>
      <w:tr w:rsidR="00CB3986" w:rsidRPr="008E21F4" w14:paraId="0669C642" w14:textId="77777777" w:rsidTr="00D04D5F">
        <w:trPr>
          <w:jc w:val="center"/>
          <w:trPrChange w:id="3285"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86"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7D04B9B0" w14:textId="77777777" w:rsidR="00CB3986" w:rsidRPr="008E21F4" w:rsidRDefault="00CB3986" w:rsidP="00D04D5F">
            <w:pPr>
              <w:pStyle w:val="TAL"/>
              <w:rPr>
                <w:rFonts w:cs="Arial"/>
                <w:kern w:val="2"/>
                <w:lang w:eastAsia="ja-JP"/>
              </w:rPr>
              <w:pPrChange w:id="3287" w:author="Delta" w:date="2021-07-23T11:12:00Z">
                <w:pPr>
                  <w:pStyle w:val="TAL"/>
                  <w:overflowPunct/>
                  <w:autoSpaceDE/>
                  <w:autoSpaceDN/>
                  <w:adjustRightInd/>
                  <w:textAlignment w:val="auto"/>
                </w:pPr>
              </w:pPrChange>
            </w:pPr>
            <w:r w:rsidRPr="008E21F4">
              <w:rPr>
                <w:rFonts w:cs="Arial"/>
                <w:kern w:val="2"/>
                <w:lang w:eastAsia="ja-JP"/>
              </w:rPr>
              <w:t>6.7 Transmitter intermodulation</w:t>
            </w:r>
          </w:p>
        </w:tc>
        <w:tc>
          <w:tcPr>
            <w:tcW w:w="2126" w:type="dxa"/>
            <w:tcBorders>
              <w:top w:val="single" w:sz="4" w:space="0" w:color="auto"/>
              <w:left w:val="single" w:sz="4" w:space="0" w:color="auto"/>
              <w:bottom w:val="single" w:sz="4" w:space="0" w:color="auto"/>
              <w:right w:val="single" w:sz="4" w:space="0" w:color="auto"/>
            </w:tcBorders>
            <w:tcPrChange w:id="3288"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39548CC0"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w:t>
            </w:r>
          </w:p>
        </w:tc>
        <w:tc>
          <w:tcPr>
            <w:tcW w:w="1983" w:type="dxa"/>
            <w:tcBorders>
              <w:top w:val="single" w:sz="4" w:space="0" w:color="auto"/>
              <w:left w:val="single" w:sz="4" w:space="0" w:color="auto"/>
              <w:bottom w:val="single" w:sz="4" w:space="0" w:color="auto"/>
              <w:right w:val="single" w:sz="4" w:space="0" w:color="auto"/>
            </w:tcBorders>
            <w:tcPrChange w:id="3289"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7BA8664E"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5)</w:t>
            </w:r>
          </w:p>
        </w:tc>
      </w:tr>
      <w:tr w:rsidR="00CB3986" w:rsidRPr="008E21F4" w14:paraId="1FE1AAC7" w14:textId="77777777" w:rsidTr="00D04D5F">
        <w:trPr>
          <w:jc w:val="center"/>
          <w:trPrChange w:id="3290"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91"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22E798A3" w14:textId="77777777" w:rsidR="00CB3986" w:rsidRPr="008E21F4" w:rsidRDefault="00CB3986" w:rsidP="00D04D5F">
            <w:pPr>
              <w:pStyle w:val="TAL"/>
              <w:rPr>
                <w:rFonts w:cs="Arial"/>
                <w:kern w:val="2"/>
                <w:lang w:eastAsia="zh-CN"/>
              </w:rPr>
              <w:pPrChange w:id="3292" w:author="Delta" w:date="2021-07-23T11:12:00Z">
                <w:pPr>
                  <w:pStyle w:val="TAL"/>
                  <w:overflowPunct/>
                  <w:autoSpaceDE/>
                  <w:autoSpaceDN/>
                  <w:adjustRightInd/>
                  <w:textAlignment w:val="auto"/>
                </w:pPr>
              </w:pPrChange>
            </w:pPr>
            <w:r w:rsidRPr="008E21F4">
              <w:rPr>
                <w:rFonts w:cs="Arial"/>
                <w:kern w:val="2"/>
                <w:lang w:eastAsia="ja-JP"/>
              </w:rPr>
              <w:t>7.</w:t>
            </w:r>
            <w:r w:rsidRPr="008E21F4">
              <w:rPr>
                <w:rFonts w:cs="Arial"/>
                <w:kern w:val="2"/>
                <w:lang w:eastAsia="zh-CN"/>
              </w:rPr>
              <w:t>2</w:t>
            </w:r>
            <w:r w:rsidRPr="008E21F4">
              <w:rPr>
                <w:rFonts w:cs="Arial"/>
                <w:kern w:val="2"/>
                <w:lang w:eastAsia="ja-JP"/>
              </w:rPr>
              <w:t xml:space="preserve"> </w:t>
            </w:r>
            <w:r w:rsidRPr="008E21F4">
              <w:rPr>
                <w:rFonts w:cs="Arial"/>
              </w:rPr>
              <w:t>Reference sensitivity level</w:t>
            </w:r>
          </w:p>
        </w:tc>
        <w:tc>
          <w:tcPr>
            <w:tcW w:w="2126" w:type="dxa"/>
            <w:tcBorders>
              <w:top w:val="single" w:sz="4" w:space="0" w:color="auto"/>
              <w:left w:val="single" w:sz="4" w:space="0" w:color="auto"/>
              <w:bottom w:val="single" w:sz="4" w:space="0" w:color="auto"/>
              <w:right w:val="single" w:sz="4" w:space="0" w:color="auto"/>
            </w:tcBorders>
            <w:tcPrChange w:id="3293"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29D763B5"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Change w:id="3294"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4718DCF6"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06C9D83D" w14:textId="77777777" w:rsidTr="00D04D5F">
        <w:trPr>
          <w:jc w:val="center"/>
          <w:trPrChange w:id="3295"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296"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2F614CDD" w14:textId="77777777" w:rsidR="00CB3986" w:rsidRPr="008E21F4" w:rsidRDefault="00CB3986" w:rsidP="00D04D5F">
            <w:pPr>
              <w:pStyle w:val="TAL"/>
              <w:rPr>
                <w:rFonts w:cs="Arial"/>
                <w:kern w:val="2"/>
                <w:lang w:eastAsia="zh-CN"/>
              </w:rPr>
              <w:pPrChange w:id="3297" w:author="Delta" w:date="2021-07-23T11:12:00Z">
                <w:pPr>
                  <w:pStyle w:val="TAL"/>
                  <w:overflowPunct/>
                  <w:autoSpaceDE/>
                  <w:autoSpaceDN/>
                  <w:adjustRightInd/>
                  <w:textAlignment w:val="auto"/>
                </w:pPr>
              </w:pPrChange>
            </w:pPr>
            <w:r w:rsidRPr="008E21F4">
              <w:rPr>
                <w:rFonts w:cs="Arial"/>
                <w:kern w:val="2"/>
                <w:lang w:eastAsia="ja-JP"/>
              </w:rPr>
              <w:t xml:space="preserve">7.3 </w:t>
            </w:r>
            <w:r w:rsidRPr="008E21F4">
              <w:rPr>
                <w:rFonts w:cs="Arial"/>
              </w:rPr>
              <w:t>Dynamic range</w:t>
            </w:r>
          </w:p>
        </w:tc>
        <w:tc>
          <w:tcPr>
            <w:tcW w:w="2126" w:type="dxa"/>
            <w:tcBorders>
              <w:top w:val="single" w:sz="4" w:space="0" w:color="auto"/>
              <w:left w:val="single" w:sz="4" w:space="0" w:color="auto"/>
              <w:bottom w:val="single" w:sz="4" w:space="0" w:color="auto"/>
              <w:right w:val="single" w:sz="4" w:space="0" w:color="auto"/>
            </w:tcBorders>
            <w:tcPrChange w:id="3298"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42CE9972"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Change w:id="3299"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0AE1781E"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21BACA57" w14:textId="77777777" w:rsidTr="00D04D5F">
        <w:trPr>
          <w:jc w:val="center"/>
          <w:trPrChange w:id="3300"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301"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08795EA0" w14:textId="77777777" w:rsidR="00CB3986" w:rsidRPr="008E21F4" w:rsidRDefault="00CB3986" w:rsidP="00D04D5F">
            <w:pPr>
              <w:pStyle w:val="TAL"/>
              <w:rPr>
                <w:rFonts w:cs="Arial"/>
                <w:kern w:val="2"/>
                <w:lang w:eastAsia="zh-CN"/>
              </w:rPr>
              <w:pPrChange w:id="3302" w:author="Delta" w:date="2021-07-23T11:12:00Z">
                <w:pPr>
                  <w:pStyle w:val="TAL"/>
                  <w:overflowPunct/>
                  <w:autoSpaceDE/>
                  <w:autoSpaceDN/>
                  <w:adjustRightInd/>
                  <w:textAlignment w:val="auto"/>
                </w:pPr>
              </w:pPrChange>
            </w:pPr>
            <w:r w:rsidRPr="008E21F4">
              <w:rPr>
                <w:rFonts w:cs="Arial"/>
                <w:kern w:val="2"/>
                <w:lang w:eastAsia="ja-JP"/>
              </w:rPr>
              <w:t xml:space="preserve">7.4 </w:t>
            </w:r>
            <w:r w:rsidRPr="008E21F4">
              <w:rPr>
                <w:rFonts w:cs="Arial"/>
              </w:rPr>
              <w:t>In-channel selectivity</w:t>
            </w:r>
          </w:p>
        </w:tc>
        <w:tc>
          <w:tcPr>
            <w:tcW w:w="2126" w:type="dxa"/>
            <w:tcBorders>
              <w:top w:val="single" w:sz="4" w:space="0" w:color="auto"/>
              <w:left w:val="single" w:sz="4" w:space="0" w:color="auto"/>
              <w:bottom w:val="single" w:sz="4" w:space="0" w:color="auto"/>
              <w:right w:val="single" w:sz="4" w:space="0" w:color="auto"/>
            </w:tcBorders>
            <w:tcPrChange w:id="3303"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332FD806"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c>
          <w:tcPr>
            <w:tcW w:w="1983" w:type="dxa"/>
            <w:tcBorders>
              <w:top w:val="single" w:sz="4" w:space="0" w:color="auto"/>
              <w:left w:val="single" w:sz="4" w:space="0" w:color="auto"/>
              <w:bottom w:val="single" w:sz="4" w:space="0" w:color="auto"/>
              <w:right w:val="single" w:sz="4" w:space="0" w:color="auto"/>
            </w:tcBorders>
            <w:tcPrChange w:id="3304"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4D7F24F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SC</w:t>
            </w:r>
          </w:p>
        </w:tc>
      </w:tr>
      <w:tr w:rsidR="00CB3986" w:rsidRPr="008E21F4" w14:paraId="0C361B67" w14:textId="77777777" w:rsidTr="00D04D5F">
        <w:trPr>
          <w:jc w:val="center"/>
          <w:trPrChange w:id="3305"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306"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15F12993" w14:textId="77777777" w:rsidR="00CB3986" w:rsidRPr="008E21F4" w:rsidRDefault="00CB3986" w:rsidP="00D04D5F">
            <w:pPr>
              <w:pStyle w:val="TAL"/>
              <w:rPr>
                <w:rFonts w:cs="Arial"/>
                <w:kern w:val="2"/>
                <w:lang w:eastAsia="zh-CN"/>
              </w:rPr>
              <w:pPrChange w:id="3307" w:author="Delta" w:date="2021-07-23T11:12:00Z">
                <w:pPr>
                  <w:pStyle w:val="TAL"/>
                  <w:overflowPunct/>
                  <w:autoSpaceDE/>
                  <w:autoSpaceDN/>
                  <w:adjustRightInd/>
                  <w:textAlignment w:val="auto"/>
                </w:pPr>
              </w:pPrChange>
            </w:pPr>
            <w:r w:rsidRPr="008E21F4">
              <w:rPr>
                <w:rFonts w:cs="Arial"/>
                <w:kern w:val="2"/>
                <w:lang w:eastAsia="ja-JP"/>
              </w:rPr>
              <w:t>7.</w:t>
            </w:r>
            <w:r w:rsidRPr="008E21F4">
              <w:rPr>
                <w:rFonts w:cs="Arial"/>
                <w:kern w:val="2"/>
                <w:lang w:eastAsia="zh-CN"/>
              </w:rPr>
              <w:t>5</w:t>
            </w:r>
            <w:r w:rsidRPr="008E21F4">
              <w:rPr>
                <w:rFonts w:cs="Arial"/>
                <w:kern w:val="2"/>
                <w:lang w:eastAsia="ja-JP"/>
              </w:rPr>
              <w:t xml:space="preserve"> </w:t>
            </w:r>
            <w:r w:rsidRPr="008E21F4">
              <w:rPr>
                <w:rFonts w:cs="Arial"/>
                <w:kern w:val="2"/>
                <w:lang w:eastAsia="zh-CN"/>
              </w:rPr>
              <w:t>Adjacent Channel Selectivity(ACS) and narrow-band blocking</w:t>
            </w:r>
          </w:p>
        </w:tc>
        <w:tc>
          <w:tcPr>
            <w:tcW w:w="2126" w:type="dxa"/>
            <w:tcBorders>
              <w:top w:val="single" w:sz="4" w:space="0" w:color="auto"/>
              <w:left w:val="single" w:sz="4" w:space="0" w:color="auto"/>
              <w:bottom w:val="single" w:sz="4" w:space="0" w:color="auto"/>
              <w:right w:val="single" w:sz="4" w:space="0" w:color="auto"/>
            </w:tcBorders>
            <w:tcPrChange w:id="3308"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5FD4A832"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5</w:t>
            </w:r>
          </w:p>
        </w:tc>
        <w:tc>
          <w:tcPr>
            <w:tcW w:w="1983" w:type="dxa"/>
            <w:tcBorders>
              <w:top w:val="single" w:sz="4" w:space="0" w:color="auto"/>
              <w:left w:val="single" w:sz="4" w:space="0" w:color="auto"/>
              <w:bottom w:val="single" w:sz="4" w:space="0" w:color="auto"/>
              <w:right w:val="single" w:sz="4" w:space="0" w:color="auto"/>
            </w:tcBorders>
            <w:tcPrChange w:id="3309"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7C455E0D"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 (Note 6)</w:t>
            </w:r>
          </w:p>
        </w:tc>
      </w:tr>
      <w:tr w:rsidR="00CB3986" w:rsidRPr="008E21F4" w14:paraId="0361C65E" w14:textId="77777777" w:rsidTr="00D04D5F">
        <w:trPr>
          <w:jc w:val="center"/>
          <w:trPrChange w:id="3310"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311"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12C5E981" w14:textId="77777777" w:rsidR="00CB3986" w:rsidRPr="008E21F4" w:rsidRDefault="00CB3986" w:rsidP="00D04D5F">
            <w:pPr>
              <w:pStyle w:val="TAL"/>
              <w:rPr>
                <w:rFonts w:cs="Arial"/>
                <w:kern w:val="2"/>
                <w:lang w:eastAsia="zh-CN"/>
              </w:rPr>
              <w:pPrChange w:id="3312" w:author="Delta" w:date="2021-07-23T11:12:00Z">
                <w:pPr>
                  <w:pStyle w:val="TAL"/>
                  <w:overflowPunct/>
                  <w:autoSpaceDE/>
                  <w:autoSpaceDN/>
                  <w:adjustRightInd/>
                  <w:textAlignment w:val="auto"/>
                </w:pPr>
              </w:pPrChange>
            </w:pPr>
            <w:r w:rsidRPr="008E21F4">
              <w:rPr>
                <w:rFonts w:cs="Arial"/>
                <w:kern w:val="2"/>
                <w:lang w:eastAsia="zh-CN"/>
              </w:rPr>
              <w:t>7.6 Blocking</w:t>
            </w:r>
          </w:p>
        </w:tc>
        <w:tc>
          <w:tcPr>
            <w:tcW w:w="2126" w:type="dxa"/>
            <w:tcBorders>
              <w:top w:val="single" w:sz="4" w:space="0" w:color="auto"/>
              <w:left w:val="single" w:sz="4" w:space="0" w:color="auto"/>
              <w:bottom w:val="single" w:sz="4" w:space="0" w:color="auto"/>
              <w:right w:val="single" w:sz="4" w:space="0" w:color="auto"/>
            </w:tcBorders>
            <w:tcPrChange w:id="3313"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4D9BBE59"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5</w:t>
            </w:r>
          </w:p>
        </w:tc>
        <w:tc>
          <w:tcPr>
            <w:tcW w:w="1983" w:type="dxa"/>
            <w:tcBorders>
              <w:top w:val="single" w:sz="4" w:space="0" w:color="auto"/>
              <w:left w:val="single" w:sz="4" w:space="0" w:color="auto"/>
              <w:bottom w:val="single" w:sz="4" w:space="0" w:color="auto"/>
              <w:right w:val="single" w:sz="4" w:space="0" w:color="auto"/>
            </w:tcBorders>
            <w:tcPrChange w:id="3314"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6AE236EB"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 (Note 6)</w:t>
            </w:r>
          </w:p>
        </w:tc>
      </w:tr>
      <w:tr w:rsidR="00CB3986" w:rsidRPr="008E21F4" w14:paraId="427708E1" w14:textId="77777777" w:rsidTr="00D04D5F">
        <w:trPr>
          <w:jc w:val="center"/>
          <w:trPrChange w:id="3315"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316"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5903B453" w14:textId="77777777" w:rsidR="00CB3986" w:rsidRPr="008E21F4" w:rsidRDefault="00CB3986" w:rsidP="00D04D5F">
            <w:pPr>
              <w:pStyle w:val="TAL"/>
              <w:rPr>
                <w:rFonts w:cs="Arial"/>
                <w:kern w:val="2"/>
                <w:lang w:eastAsia="ja-JP"/>
              </w:rPr>
              <w:pPrChange w:id="3317" w:author="Delta" w:date="2021-07-23T11:12:00Z">
                <w:pPr>
                  <w:pStyle w:val="TAL"/>
                  <w:overflowPunct/>
                  <w:autoSpaceDE/>
                  <w:autoSpaceDN/>
                  <w:adjustRightInd/>
                  <w:textAlignment w:val="auto"/>
                </w:pPr>
              </w:pPrChange>
            </w:pPr>
            <w:r w:rsidRPr="008E21F4">
              <w:rPr>
                <w:rFonts w:cs="Arial"/>
                <w:kern w:val="2"/>
              </w:rPr>
              <w:t>7.</w:t>
            </w:r>
            <w:r w:rsidRPr="008E21F4">
              <w:rPr>
                <w:rFonts w:cs="Arial"/>
                <w:kern w:val="2"/>
                <w:lang w:eastAsia="zh-CN"/>
              </w:rPr>
              <w:t>7</w:t>
            </w:r>
            <w:r w:rsidRPr="008E21F4">
              <w:rPr>
                <w:rFonts w:cs="Arial"/>
                <w:kern w:val="2"/>
                <w:sz w:val="24"/>
                <w:szCs w:val="24"/>
                <w:lang w:eastAsia="ja-JP"/>
              </w:rPr>
              <w:t xml:space="preserve"> </w:t>
            </w:r>
            <w:r w:rsidRPr="008E21F4">
              <w:rPr>
                <w:rFonts w:cs="Arial"/>
                <w:kern w:val="2"/>
              </w:rPr>
              <w:t>Receiver spurious emissions</w:t>
            </w:r>
          </w:p>
        </w:tc>
        <w:tc>
          <w:tcPr>
            <w:tcW w:w="2126" w:type="dxa"/>
            <w:tcBorders>
              <w:top w:val="single" w:sz="4" w:space="0" w:color="auto"/>
              <w:left w:val="single" w:sz="4" w:space="0" w:color="auto"/>
              <w:bottom w:val="single" w:sz="4" w:space="0" w:color="auto"/>
              <w:right w:val="single" w:sz="4" w:space="0" w:color="auto"/>
            </w:tcBorders>
            <w:tcPrChange w:id="3318"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7E29CC7C"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ETC5</w:t>
            </w:r>
          </w:p>
        </w:tc>
        <w:tc>
          <w:tcPr>
            <w:tcW w:w="1983" w:type="dxa"/>
            <w:tcBorders>
              <w:top w:val="single" w:sz="4" w:space="0" w:color="auto"/>
              <w:left w:val="single" w:sz="4" w:space="0" w:color="auto"/>
              <w:bottom w:val="single" w:sz="4" w:space="0" w:color="auto"/>
              <w:right w:val="single" w:sz="4" w:space="0" w:color="auto"/>
            </w:tcBorders>
            <w:tcPrChange w:id="3319"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2496A650" w14:textId="77777777" w:rsidR="00CB3986" w:rsidRPr="008E21F4" w:rsidRDefault="00CB3986" w:rsidP="00D04D5F">
            <w:pPr>
              <w:pStyle w:val="TAC"/>
              <w:rPr>
                <w:rFonts w:cs="Arial"/>
                <w:snapToGrid w:val="0"/>
                <w:kern w:val="2"/>
                <w:lang w:eastAsia="zh-CN"/>
              </w:rPr>
            </w:pPr>
            <w:r w:rsidRPr="008E21F4">
              <w:rPr>
                <w:rFonts w:cs="Arial"/>
                <w:snapToGrid w:val="0"/>
                <w:kern w:val="2"/>
                <w:lang w:eastAsia="zh-CN"/>
              </w:rPr>
              <w:t>ETC1/3 (Note 1, 5), ETC5 (Note 5)</w:t>
            </w:r>
          </w:p>
        </w:tc>
      </w:tr>
      <w:tr w:rsidR="00CB3986" w:rsidRPr="008E21F4" w14:paraId="5CDA9C3A" w14:textId="77777777" w:rsidTr="00D04D5F">
        <w:trPr>
          <w:jc w:val="center"/>
          <w:trPrChange w:id="3320" w:author="Delta" w:date="2021-07-23T11:12:00Z">
            <w:trPr>
              <w:jc w:val="center"/>
            </w:trPr>
          </w:trPrChange>
        </w:trPr>
        <w:tc>
          <w:tcPr>
            <w:tcW w:w="5421" w:type="dxa"/>
            <w:tcBorders>
              <w:top w:val="single" w:sz="4" w:space="0" w:color="auto"/>
              <w:left w:val="single" w:sz="4" w:space="0" w:color="auto"/>
              <w:bottom w:val="single" w:sz="4" w:space="0" w:color="auto"/>
              <w:right w:val="single" w:sz="4" w:space="0" w:color="auto"/>
            </w:tcBorders>
            <w:tcPrChange w:id="3321" w:author="Delta" w:date="2021-07-23T11:12:00Z">
              <w:tcPr>
                <w:tcW w:w="5421" w:type="dxa"/>
                <w:tcBorders>
                  <w:top w:val="single" w:sz="4" w:space="0" w:color="auto"/>
                  <w:left w:val="single" w:sz="4" w:space="0" w:color="auto"/>
                  <w:bottom w:val="single" w:sz="4" w:space="0" w:color="auto"/>
                  <w:right w:val="single" w:sz="4" w:space="0" w:color="auto"/>
                </w:tcBorders>
              </w:tcPr>
            </w:tcPrChange>
          </w:tcPr>
          <w:p w14:paraId="6B9C73F5" w14:textId="77777777" w:rsidR="00CB3986" w:rsidRPr="008E21F4" w:rsidRDefault="00CB3986" w:rsidP="00D04D5F">
            <w:pPr>
              <w:pStyle w:val="TAL"/>
              <w:rPr>
                <w:rFonts w:cs="Arial"/>
                <w:kern w:val="2"/>
                <w:lang w:eastAsia="ja-JP"/>
              </w:rPr>
              <w:pPrChange w:id="3322" w:author="Delta" w:date="2021-07-23T11:12:00Z">
                <w:pPr>
                  <w:pStyle w:val="TAL"/>
                  <w:overflowPunct/>
                  <w:autoSpaceDE/>
                  <w:autoSpaceDN/>
                  <w:adjustRightInd/>
                  <w:textAlignment w:val="auto"/>
                </w:pPr>
              </w:pPrChange>
            </w:pPr>
            <w:r w:rsidRPr="008E21F4">
              <w:rPr>
                <w:rFonts w:cs="Arial"/>
                <w:kern w:val="2"/>
              </w:rPr>
              <w:t>7.</w:t>
            </w:r>
            <w:r w:rsidRPr="008E21F4">
              <w:rPr>
                <w:rFonts w:cs="Arial"/>
                <w:kern w:val="2"/>
                <w:lang w:eastAsia="zh-CN"/>
              </w:rPr>
              <w:t>8</w:t>
            </w:r>
            <w:r w:rsidRPr="008E21F4">
              <w:rPr>
                <w:rFonts w:cs="Arial"/>
                <w:kern w:val="2"/>
              </w:rPr>
              <w:t xml:space="preserve"> Receiver intermodulation</w:t>
            </w:r>
          </w:p>
        </w:tc>
        <w:tc>
          <w:tcPr>
            <w:tcW w:w="2126" w:type="dxa"/>
            <w:tcBorders>
              <w:top w:val="single" w:sz="4" w:space="0" w:color="auto"/>
              <w:left w:val="single" w:sz="4" w:space="0" w:color="auto"/>
              <w:bottom w:val="single" w:sz="4" w:space="0" w:color="auto"/>
              <w:right w:val="single" w:sz="4" w:space="0" w:color="auto"/>
            </w:tcBorders>
            <w:tcPrChange w:id="3323" w:author="Delta" w:date="2021-07-23T11:12:00Z">
              <w:tcPr>
                <w:tcW w:w="2126" w:type="dxa"/>
                <w:tcBorders>
                  <w:top w:val="single" w:sz="4" w:space="0" w:color="auto"/>
                  <w:left w:val="single" w:sz="4" w:space="0" w:color="auto"/>
                  <w:bottom w:val="single" w:sz="4" w:space="0" w:color="auto"/>
                  <w:right w:val="single" w:sz="4" w:space="0" w:color="auto"/>
                </w:tcBorders>
              </w:tcPr>
            </w:tcPrChange>
          </w:tcPr>
          <w:p w14:paraId="6C195E22"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5</w:t>
            </w:r>
          </w:p>
        </w:tc>
        <w:tc>
          <w:tcPr>
            <w:tcW w:w="1983" w:type="dxa"/>
            <w:tcBorders>
              <w:top w:val="single" w:sz="4" w:space="0" w:color="auto"/>
              <w:left w:val="single" w:sz="4" w:space="0" w:color="auto"/>
              <w:bottom w:val="single" w:sz="4" w:space="0" w:color="auto"/>
              <w:right w:val="single" w:sz="4" w:space="0" w:color="auto"/>
            </w:tcBorders>
            <w:tcPrChange w:id="3324" w:author="Delta" w:date="2021-07-23T11:12:00Z">
              <w:tcPr>
                <w:tcW w:w="1983" w:type="dxa"/>
                <w:tcBorders>
                  <w:top w:val="single" w:sz="4" w:space="0" w:color="auto"/>
                  <w:left w:val="single" w:sz="4" w:space="0" w:color="auto"/>
                  <w:bottom w:val="single" w:sz="4" w:space="0" w:color="auto"/>
                  <w:right w:val="single" w:sz="4" w:space="0" w:color="auto"/>
                </w:tcBorders>
              </w:tcPr>
            </w:tcPrChange>
          </w:tcPr>
          <w:p w14:paraId="243D405B" w14:textId="77777777" w:rsidR="00CB3986" w:rsidRPr="008E21F4" w:rsidRDefault="00CB3986" w:rsidP="00D04D5F">
            <w:pPr>
              <w:pStyle w:val="TAC"/>
              <w:rPr>
                <w:rFonts w:cs="Arial"/>
                <w:kern w:val="2"/>
                <w:sz w:val="16"/>
                <w:szCs w:val="16"/>
                <w:lang w:eastAsia="ja-JP"/>
              </w:rPr>
            </w:pPr>
            <w:r w:rsidRPr="008E21F4">
              <w:rPr>
                <w:rFonts w:cs="Arial"/>
                <w:snapToGrid w:val="0"/>
                <w:kern w:val="2"/>
                <w:lang w:eastAsia="zh-CN"/>
              </w:rPr>
              <w:t>ETC1/3 (Note 1), ETC5 (Note 6)</w:t>
            </w:r>
          </w:p>
        </w:tc>
      </w:tr>
      <w:tr w:rsidR="00CB3986" w:rsidRPr="008E21F4" w14:paraId="6A7A23DF" w14:textId="77777777" w:rsidTr="00D04D5F">
        <w:trPr>
          <w:jc w:val="center"/>
          <w:trPrChange w:id="3325" w:author="Delta" w:date="2021-07-23T11:12:00Z">
            <w:trPr>
              <w:jc w:val="center"/>
            </w:trPr>
          </w:trPrChange>
        </w:trPr>
        <w:tc>
          <w:tcPr>
            <w:tcW w:w="9530" w:type="dxa"/>
            <w:gridSpan w:val="3"/>
            <w:tcBorders>
              <w:top w:val="single" w:sz="4" w:space="0" w:color="auto"/>
              <w:left w:val="single" w:sz="4" w:space="0" w:color="auto"/>
              <w:bottom w:val="single" w:sz="4" w:space="0" w:color="auto"/>
              <w:right w:val="single" w:sz="4" w:space="0" w:color="auto"/>
            </w:tcBorders>
            <w:tcPrChange w:id="3326" w:author="Delta" w:date="2021-07-23T11:12:00Z">
              <w:tcPr>
                <w:tcW w:w="9530" w:type="dxa"/>
                <w:gridSpan w:val="3"/>
                <w:tcBorders>
                  <w:top w:val="single" w:sz="4" w:space="0" w:color="auto"/>
                  <w:left w:val="single" w:sz="4" w:space="0" w:color="auto"/>
                  <w:bottom w:val="single" w:sz="4" w:space="0" w:color="auto"/>
                  <w:right w:val="single" w:sz="4" w:space="0" w:color="auto"/>
                </w:tcBorders>
              </w:tcPr>
            </w:tcPrChange>
          </w:tcPr>
          <w:p w14:paraId="49A84D9D" w14:textId="77777777" w:rsidR="00CB3986" w:rsidRPr="008E21F4" w:rsidRDefault="00CB3986" w:rsidP="00D04D5F">
            <w:pPr>
              <w:pStyle w:val="TAN"/>
              <w:rPr>
                <w:rFonts w:cs="Arial"/>
                <w:lang w:eastAsia="zh-CN"/>
              </w:rPr>
              <w:pPrChange w:id="3327" w:author="Delta" w:date="2021-07-23T11:12:00Z">
                <w:pPr>
                  <w:pStyle w:val="TAN"/>
                  <w:overflowPunct/>
                  <w:autoSpaceDE/>
                  <w:autoSpaceDN/>
                  <w:adjustRightInd/>
                  <w:textAlignment w:val="auto"/>
                </w:pPr>
              </w:pPrChange>
            </w:pPr>
            <w:r w:rsidRPr="008E21F4">
              <w:rPr>
                <w:rFonts w:cs="Arial"/>
                <w:lang w:eastAsia="zh-CN"/>
              </w:rPr>
              <w:t xml:space="preserve">Note 1: </w:t>
            </w:r>
            <w:r w:rsidRPr="008E21F4">
              <w:rPr>
                <w:rFonts w:cs="Arial"/>
                <w:lang w:eastAsia="zh-CN"/>
              </w:rPr>
              <w:tab/>
              <w:t xml:space="preserve">ETC1 and/or ETC3 shall be applied </w:t>
            </w:r>
            <w:r w:rsidRPr="008E21F4">
              <w:rPr>
                <w:rFonts w:cs="v4.2.0"/>
              </w:rPr>
              <w:t>in each supported operating band</w:t>
            </w:r>
            <w:r w:rsidRPr="008E21F4">
              <w:rPr>
                <w:rFonts w:cs="Arial"/>
                <w:lang w:eastAsia="zh-CN"/>
              </w:rPr>
              <w:t xml:space="preserve"> according to Tables 4.11-1 and 4.11-2.</w:t>
            </w:r>
          </w:p>
          <w:p w14:paraId="58B65321" w14:textId="77777777" w:rsidR="00CB3986" w:rsidRPr="008E21F4" w:rsidRDefault="00CB3986" w:rsidP="00D04D5F">
            <w:pPr>
              <w:pStyle w:val="TAN"/>
              <w:rPr>
                <w:rFonts w:cs="Arial"/>
                <w:lang w:eastAsia="ja-JP"/>
              </w:rPr>
              <w:pPrChange w:id="3328" w:author="Delta" w:date="2021-07-23T11:12:00Z">
                <w:pPr>
                  <w:pStyle w:val="TAN"/>
                  <w:overflowPunct/>
                  <w:autoSpaceDE/>
                  <w:autoSpaceDN/>
                  <w:adjustRightInd/>
                  <w:textAlignment w:val="auto"/>
                </w:pPr>
              </w:pPrChange>
            </w:pPr>
            <w:r w:rsidRPr="008E21F4">
              <w:rPr>
                <w:rFonts w:cs="Arial"/>
                <w:lang w:eastAsia="zh-CN"/>
              </w:rPr>
              <w:t>Note 2:</w:t>
            </w:r>
            <w:r w:rsidRPr="008E21F4">
              <w:rPr>
                <w:rFonts w:cs="Arial"/>
                <w:lang w:eastAsia="zh-CN"/>
              </w:rPr>
              <w:tab/>
              <w:t>ETC</w:t>
            </w:r>
            <w:r w:rsidRPr="008E21F4">
              <w:rPr>
                <w:rFonts w:cs="Arial"/>
              </w:rPr>
              <w:t>5 is only applicable when inter-band CA is supported</w:t>
            </w:r>
            <w:r w:rsidRPr="008E21F4">
              <w:rPr>
                <w:rFonts w:cs="Arial"/>
                <w:lang w:eastAsia="ja-JP"/>
              </w:rPr>
              <w:t>.</w:t>
            </w:r>
          </w:p>
          <w:p w14:paraId="65A003AF" w14:textId="77777777" w:rsidR="00CB3986" w:rsidRPr="008E21F4" w:rsidRDefault="00CB3986" w:rsidP="00D04D5F">
            <w:pPr>
              <w:pStyle w:val="TAN"/>
              <w:rPr>
                <w:rFonts w:cs="Arial"/>
                <w:lang w:eastAsia="ja-JP"/>
              </w:rPr>
              <w:pPrChange w:id="3329" w:author="Delta" w:date="2021-07-23T11:12:00Z">
                <w:pPr>
                  <w:pStyle w:val="TAN"/>
                  <w:overflowPunct/>
                  <w:autoSpaceDE/>
                  <w:autoSpaceDN/>
                  <w:adjustRightInd/>
                  <w:textAlignment w:val="auto"/>
                </w:pPr>
              </w:pPrChange>
            </w:pPr>
            <w:r w:rsidRPr="008E21F4">
              <w:rPr>
                <w:rFonts w:cs="Arial"/>
                <w:lang w:eastAsia="zh-CN"/>
              </w:rPr>
              <w:t>Note 3:</w:t>
            </w:r>
            <w:r w:rsidRPr="008E21F4">
              <w:rPr>
                <w:rFonts w:cs="Arial"/>
                <w:lang w:eastAsia="zh-CN"/>
              </w:rPr>
              <w:tab/>
            </w:r>
            <w:r w:rsidRPr="008E21F4">
              <w:rPr>
                <w:rFonts w:cs="Arial"/>
              </w:rPr>
              <w:t>ETC2 is only applicable when contiguous</w:t>
            </w:r>
            <w:r w:rsidRPr="008E21F4">
              <w:rPr>
                <w:rFonts w:cs="Arial"/>
                <w:iCs/>
              </w:rPr>
              <w:t xml:space="preserve"> CA is supported.</w:t>
            </w:r>
          </w:p>
          <w:p w14:paraId="46BA4397" w14:textId="3C96A0E5" w:rsidR="00CB3986" w:rsidRPr="008E21F4" w:rsidRDefault="00CB3986" w:rsidP="00D04D5F">
            <w:pPr>
              <w:pStyle w:val="TAN"/>
              <w:rPr>
                <w:rFonts w:cs="Arial"/>
              </w:rPr>
              <w:pPrChange w:id="3330" w:author="Delta" w:date="2021-07-23T11:12:00Z">
                <w:pPr>
                  <w:pStyle w:val="TAN"/>
                  <w:overflowPunct/>
                  <w:autoSpaceDE/>
                  <w:autoSpaceDN/>
                  <w:adjustRightInd/>
                  <w:textAlignment w:val="auto"/>
                </w:pPr>
              </w:pPrChange>
            </w:pPr>
            <w:r w:rsidRPr="008E21F4">
              <w:rPr>
                <w:rFonts w:cs="Arial"/>
              </w:rPr>
              <w:t>Note 4:</w:t>
            </w:r>
            <w:r w:rsidRPr="008E21F4">
              <w:rPr>
                <w:rFonts w:cs="Arial"/>
                <w:lang w:eastAsia="zh-CN"/>
              </w:rPr>
              <w:tab/>
              <w:t>ETC</w:t>
            </w:r>
            <w:r w:rsidRPr="008E21F4">
              <w:rPr>
                <w:rFonts w:cs="Arial"/>
              </w:rPr>
              <w:t xml:space="preserve">5 may be applied for Inter RF </w:t>
            </w:r>
            <w:del w:id="3331" w:author="Delta" w:date="2021-07-23T11:12:00Z">
              <w:r w:rsidR="00B93084" w:rsidRPr="008735C4">
                <w:rPr>
                  <w:rFonts w:cs="Arial"/>
                </w:rPr>
                <w:delText>bandwidth</w:delText>
              </w:r>
            </w:del>
            <w:ins w:id="3332" w:author="Delta" w:date="2021-07-23T11:12:00Z">
              <w:r w:rsidRPr="008E21F4">
                <w:rPr>
                  <w:rFonts w:cs="Arial"/>
                </w:rPr>
                <w:t>Bandwidth</w:t>
              </w:r>
            </w:ins>
            <w:r w:rsidRPr="008E21F4">
              <w:rPr>
                <w:rFonts w:cs="Arial"/>
              </w:rPr>
              <w:t xml:space="preserve"> gap only.</w:t>
            </w:r>
          </w:p>
          <w:p w14:paraId="72BFCAB9" w14:textId="77777777" w:rsidR="00CB3986" w:rsidRPr="008E21F4" w:rsidRDefault="00CB3986" w:rsidP="00D04D5F">
            <w:pPr>
              <w:pStyle w:val="TAN"/>
              <w:rPr>
                <w:rFonts w:cs="Arial"/>
              </w:rPr>
              <w:pPrChange w:id="3333" w:author="Delta" w:date="2021-07-23T11:12:00Z">
                <w:pPr>
                  <w:pStyle w:val="TAN"/>
                  <w:overflowPunct/>
                  <w:autoSpaceDE/>
                  <w:autoSpaceDN/>
                  <w:adjustRightInd/>
                  <w:textAlignment w:val="auto"/>
                </w:pPr>
              </w:pPrChange>
            </w:pPr>
            <w:r w:rsidRPr="008E21F4">
              <w:rPr>
                <w:rFonts w:cs="Arial"/>
              </w:rPr>
              <w:t>Note 5:</w:t>
            </w:r>
            <w:r w:rsidRPr="008E21F4">
              <w:rPr>
                <w:rFonts w:cs="Arial"/>
                <w:lang w:eastAsia="zh-CN"/>
              </w:rPr>
              <w:t xml:space="preserve"> </w:t>
            </w:r>
            <w:r w:rsidRPr="008E21F4">
              <w:rPr>
                <w:rFonts w:cs="Arial"/>
                <w:lang w:eastAsia="zh-CN"/>
              </w:rPr>
              <w:tab/>
            </w:r>
            <w:r w:rsidRPr="008E21F4">
              <w:rPr>
                <w:rFonts w:cs="Arial"/>
              </w:rPr>
              <w:t>Single-band requirement apply to each antenna connector for both multi-band operation test and single-band operation test. For single-band operation test, other antenna connector(s) is (are) terminated.</w:t>
            </w:r>
          </w:p>
          <w:p w14:paraId="42D1175D" w14:textId="77777777" w:rsidR="00CB3986" w:rsidRPr="008E21F4" w:rsidRDefault="00CB3986" w:rsidP="00D04D5F">
            <w:pPr>
              <w:pStyle w:val="TAN"/>
              <w:rPr>
                <w:rFonts w:cs="Arial"/>
                <w:snapToGrid w:val="0"/>
                <w:kern w:val="2"/>
                <w:lang w:eastAsia="zh-CN"/>
              </w:rPr>
              <w:pPrChange w:id="3334" w:author="Delta" w:date="2021-07-23T11:12:00Z">
                <w:pPr>
                  <w:pStyle w:val="TAN"/>
                  <w:overflowPunct/>
                  <w:autoSpaceDE/>
                  <w:autoSpaceDN/>
                  <w:adjustRightInd/>
                  <w:textAlignment w:val="auto"/>
                </w:pPr>
              </w:pPrChange>
            </w:pPr>
            <w:r w:rsidRPr="008E21F4">
              <w:rPr>
                <w:rFonts w:cs="Arial"/>
              </w:rPr>
              <w:t>Note 6:</w:t>
            </w:r>
            <w:r w:rsidRPr="008E21F4">
              <w:rPr>
                <w:rFonts w:cs="Arial"/>
                <w:lang w:eastAsia="zh-CN"/>
              </w:rPr>
              <w:t xml:space="preserve"> </w:t>
            </w:r>
            <w:r w:rsidRPr="008E21F4">
              <w:rPr>
                <w:rFonts w:cs="Arial"/>
                <w:lang w:eastAsia="zh-CN"/>
              </w:rPr>
              <w:tab/>
              <w:t>ETC</w:t>
            </w:r>
            <w:r w:rsidRPr="008E21F4">
              <w:rPr>
                <w:rFonts w:cs="Arial"/>
              </w:rPr>
              <w:t>5 is only applicable for multi-band receiver.</w:t>
            </w:r>
          </w:p>
        </w:tc>
      </w:tr>
    </w:tbl>
    <w:p w14:paraId="6ABF2116" w14:textId="77777777" w:rsidR="00CB3986" w:rsidRPr="008E21F4" w:rsidRDefault="00CB3986" w:rsidP="00CB3986">
      <w:pPr>
        <w:rPr>
          <w:ins w:id="3335" w:author="Delta" w:date="2021-07-23T11:12:00Z"/>
          <w:noProof/>
          <w:lang w:eastAsia="zh-CN"/>
        </w:rPr>
      </w:pPr>
    </w:p>
    <w:p w14:paraId="41654B98" w14:textId="77777777" w:rsidR="00CB3986" w:rsidRPr="008E21F4" w:rsidRDefault="00CB3986" w:rsidP="00CB3986">
      <w:pPr>
        <w:rPr>
          <w:ins w:id="3336" w:author="Delta" w:date="2021-07-23T11:12:00Z"/>
          <w:snapToGrid w:val="0"/>
          <w:lang w:eastAsia="zh-CN"/>
        </w:rPr>
      </w:pPr>
      <w:ins w:id="3337" w:author="Delta" w:date="2021-07-23T11:12:00Z">
        <w:r w:rsidRPr="008E21F4">
          <w:t xml:space="preserve">For a NB-IoT standalone BS </w:t>
        </w:r>
        <w:r w:rsidRPr="008E21F4">
          <w:rPr>
            <w:snapToGrid w:val="0"/>
            <w:lang w:eastAsia="zh-CN"/>
          </w:rPr>
          <w:t xml:space="preserve">declared to be capable of </w:t>
        </w:r>
        <w:r w:rsidRPr="008E21F4">
          <w:t>single carrier operation only, a single carrier (SCNS) shall be used for testing.</w:t>
        </w:r>
      </w:ins>
    </w:p>
    <w:p w14:paraId="6611D0B2" w14:textId="77777777" w:rsidR="00CB3986" w:rsidRPr="008E21F4" w:rsidRDefault="00CB3986" w:rsidP="00CB3986">
      <w:pPr>
        <w:rPr>
          <w:ins w:id="3338" w:author="Delta" w:date="2021-07-23T11:12:00Z"/>
          <w:snapToGrid w:val="0"/>
          <w:lang w:eastAsia="zh-CN"/>
        </w:rPr>
      </w:pPr>
      <w:ins w:id="3339" w:author="Delta" w:date="2021-07-23T11:12:00Z">
        <w:r w:rsidRPr="008E21F4">
          <w:rPr>
            <w:snapToGrid w:val="0"/>
            <w:lang w:eastAsia="zh-CN"/>
          </w:rPr>
          <w:t>For a NB-IoT standalone BS declared to be capable of multi-carrier in contiguous spectrum operation in single band only, the test configurations in Table 4.11-4 shall be used for testing.</w:t>
        </w:r>
      </w:ins>
    </w:p>
    <w:p w14:paraId="54802BA2" w14:textId="77777777" w:rsidR="00CB3986" w:rsidRPr="008E21F4" w:rsidRDefault="00CB3986" w:rsidP="00CB3986">
      <w:pPr>
        <w:pStyle w:val="TH"/>
        <w:rPr>
          <w:ins w:id="3340" w:author="Delta" w:date="2021-07-23T11:12:00Z"/>
          <w:snapToGrid w:val="0"/>
          <w:lang w:eastAsia="zh-CN"/>
        </w:rPr>
      </w:pPr>
      <w:ins w:id="3341" w:author="Delta" w:date="2021-07-23T11:12:00Z">
        <w:r w:rsidRPr="008E21F4">
          <w:rPr>
            <w:snapToGrid w:val="0"/>
            <w:lang w:eastAsia="zh-CN"/>
          </w:rPr>
          <w:t>Table 4.11-4: Test configurations for a NB-IoT standalone BS capable of multi-carrier in contiguous spectrum in single band only</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6"/>
        <w:gridCol w:w="2257"/>
      </w:tblGrid>
      <w:tr w:rsidR="00CB3986" w:rsidRPr="008E21F4" w14:paraId="48A5CD4D" w14:textId="77777777" w:rsidTr="00D04D5F">
        <w:trPr>
          <w:jc w:val="center"/>
          <w:ins w:id="3342" w:author="Delta" w:date="2021-07-23T11:12:00Z"/>
        </w:trPr>
        <w:tc>
          <w:tcPr>
            <w:tcW w:w="4726" w:type="dxa"/>
          </w:tcPr>
          <w:p w14:paraId="5416C010" w14:textId="77777777" w:rsidR="00CB3986" w:rsidRPr="008E21F4" w:rsidRDefault="00CB3986" w:rsidP="00D04D5F">
            <w:pPr>
              <w:pStyle w:val="TAH"/>
              <w:rPr>
                <w:ins w:id="3343" w:author="Delta" w:date="2021-07-23T11:12:00Z"/>
                <w:rFonts w:cs="Arial"/>
                <w:lang w:eastAsia="ja-JP"/>
              </w:rPr>
            </w:pPr>
            <w:ins w:id="3344" w:author="Delta" w:date="2021-07-23T11:12:00Z">
              <w:r w:rsidRPr="008E21F4">
                <w:rPr>
                  <w:rFonts w:cs="Arial"/>
                  <w:lang w:eastAsia="zh-CN"/>
                </w:rPr>
                <w:t>BS test case</w:t>
              </w:r>
            </w:ins>
          </w:p>
        </w:tc>
        <w:tc>
          <w:tcPr>
            <w:tcW w:w="2257" w:type="dxa"/>
          </w:tcPr>
          <w:p w14:paraId="07D31A54" w14:textId="77777777" w:rsidR="00CB3986" w:rsidRPr="008E21F4" w:rsidRDefault="00CB3986" w:rsidP="00D04D5F">
            <w:pPr>
              <w:pStyle w:val="TAH"/>
              <w:rPr>
                <w:ins w:id="3345" w:author="Delta" w:date="2021-07-23T11:12:00Z"/>
                <w:rFonts w:cs="Arial"/>
                <w:lang w:eastAsia="ja-JP"/>
              </w:rPr>
            </w:pPr>
            <w:ins w:id="3346" w:author="Delta" w:date="2021-07-23T11:12:00Z">
              <w:r w:rsidRPr="008E21F4">
                <w:rPr>
                  <w:rFonts w:cs="Arial"/>
                  <w:snapToGrid w:val="0"/>
                  <w:lang w:eastAsia="zh-CN"/>
                </w:rPr>
                <w:t>Contiguous spectrum capable BS</w:t>
              </w:r>
            </w:ins>
          </w:p>
        </w:tc>
      </w:tr>
      <w:tr w:rsidR="00CB3986" w:rsidRPr="008E21F4" w14:paraId="107EB667" w14:textId="77777777" w:rsidTr="00D04D5F">
        <w:trPr>
          <w:jc w:val="center"/>
          <w:ins w:id="3347" w:author="Delta" w:date="2021-07-23T11:12:00Z"/>
        </w:trPr>
        <w:tc>
          <w:tcPr>
            <w:tcW w:w="4726" w:type="dxa"/>
          </w:tcPr>
          <w:p w14:paraId="1BC1D313" w14:textId="77777777" w:rsidR="00CB3986" w:rsidRPr="008E21F4" w:rsidRDefault="00CB3986" w:rsidP="00D04D5F">
            <w:pPr>
              <w:pStyle w:val="TAL"/>
              <w:rPr>
                <w:ins w:id="3348" w:author="Delta" w:date="2021-07-23T11:12:00Z"/>
                <w:rFonts w:cs="Arial"/>
                <w:lang w:eastAsia="ja-JP"/>
              </w:rPr>
            </w:pPr>
            <w:ins w:id="3349" w:author="Delta" w:date="2021-07-23T11:12:00Z">
              <w:r w:rsidRPr="008E21F4">
                <w:rPr>
                  <w:rFonts w:cs="Arial"/>
                  <w:lang w:eastAsia="zh-CN"/>
                </w:rPr>
                <w:t>6.2 Base station output power</w:t>
              </w:r>
            </w:ins>
          </w:p>
        </w:tc>
        <w:tc>
          <w:tcPr>
            <w:tcW w:w="2257" w:type="dxa"/>
          </w:tcPr>
          <w:p w14:paraId="75CB3A0B" w14:textId="77777777" w:rsidR="00CB3986" w:rsidRPr="008E21F4" w:rsidRDefault="00CB3986" w:rsidP="00D04D5F">
            <w:pPr>
              <w:pStyle w:val="TAC"/>
              <w:rPr>
                <w:ins w:id="3350" w:author="Delta" w:date="2021-07-23T11:12:00Z"/>
                <w:rFonts w:cs="Arial"/>
                <w:lang w:eastAsia="ja-JP"/>
              </w:rPr>
            </w:pPr>
            <w:ins w:id="3351" w:author="Delta" w:date="2021-07-23T11:12:00Z">
              <w:r w:rsidRPr="008E21F4">
                <w:rPr>
                  <w:rFonts w:cs="Arial"/>
                  <w:snapToGrid w:val="0"/>
                  <w:lang w:eastAsia="zh-CN"/>
                </w:rPr>
                <w:t>ETC6</w:t>
              </w:r>
            </w:ins>
          </w:p>
        </w:tc>
      </w:tr>
      <w:tr w:rsidR="00CB3986" w:rsidRPr="008E21F4" w14:paraId="7DB6919E" w14:textId="77777777" w:rsidTr="00D04D5F">
        <w:trPr>
          <w:jc w:val="center"/>
          <w:ins w:id="3352" w:author="Delta" w:date="2021-07-23T11:12:00Z"/>
        </w:trPr>
        <w:tc>
          <w:tcPr>
            <w:tcW w:w="4726" w:type="dxa"/>
          </w:tcPr>
          <w:p w14:paraId="68285160" w14:textId="77777777" w:rsidR="00CB3986" w:rsidRPr="008E21F4" w:rsidRDefault="00CB3986" w:rsidP="00D04D5F">
            <w:pPr>
              <w:pStyle w:val="TAL"/>
              <w:rPr>
                <w:ins w:id="3353" w:author="Delta" w:date="2021-07-23T11:12:00Z"/>
                <w:rFonts w:cs="Arial"/>
                <w:lang w:eastAsia="ja-JP"/>
              </w:rPr>
            </w:pPr>
            <w:ins w:id="3354" w:author="Delta" w:date="2021-07-23T11:12:00Z">
              <w:r w:rsidRPr="008E21F4">
                <w:rPr>
                  <w:rFonts w:cs="Arial"/>
                  <w:lang w:eastAsia="zh-CN"/>
                </w:rPr>
                <w:t>6.3 Output power dynamics</w:t>
              </w:r>
            </w:ins>
          </w:p>
        </w:tc>
        <w:tc>
          <w:tcPr>
            <w:tcW w:w="2257" w:type="dxa"/>
          </w:tcPr>
          <w:p w14:paraId="6DC6C669" w14:textId="77777777" w:rsidR="00CB3986" w:rsidRPr="008E21F4" w:rsidRDefault="00CB3986" w:rsidP="00D04D5F">
            <w:pPr>
              <w:pStyle w:val="TAC"/>
              <w:rPr>
                <w:ins w:id="3355" w:author="Delta" w:date="2021-07-23T11:12:00Z"/>
                <w:rFonts w:cs="Arial"/>
                <w:lang w:eastAsia="ja-JP"/>
              </w:rPr>
            </w:pPr>
          </w:p>
        </w:tc>
      </w:tr>
      <w:tr w:rsidR="00CB3986" w:rsidRPr="008E21F4" w14:paraId="4118FE30" w14:textId="77777777" w:rsidTr="00D04D5F">
        <w:trPr>
          <w:jc w:val="center"/>
          <w:ins w:id="3356" w:author="Delta" w:date="2021-07-23T11:12:00Z"/>
        </w:trPr>
        <w:tc>
          <w:tcPr>
            <w:tcW w:w="4726" w:type="dxa"/>
          </w:tcPr>
          <w:p w14:paraId="5FFD54C1" w14:textId="77777777" w:rsidR="00CB3986" w:rsidRPr="008E21F4" w:rsidRDefault="00CB3986" w:rsidP="00D04D5F">
            <w:pPr>
              <w:pStyle w:val="TAL"/>
              <w:rPr>
                <w:ins w:id="3357" w:author="Delta" w:date="2021-07-23T11:12:00Z"/>
                <w:rFonts w:cs="Arial"/>
                <w:lang w:eastAsia="zh-CN"/>
              </w:rPr>
            </w:pPr>
            <w:ins w:id="3358" w:author="Delta" w:date="2021-07-23T11:12:00Z">
              <w:r w:rsidRPr="008E21F4">
                <w:rPr>
                  <w:rFonts w:cs="Arial"/>
                  <w:kern w:val="2"/>
                  <w:lang w:eastAsia="zh-CN"/>
                </w:rPr>
                <w:t xml:space="preserve">6.3.1 </w:t>
              </w:r>
              <w:r w:rsidRPr="008E21F4">
                <w:rPr>
                  <w:rFonts w:cs="Arial"/>
                  <w:lang w:eastAsia="ja-JP"/>
                </w:rPr>
                <w:t>RE Power control dynamic range</w:t>
              </w:r>
            </w:ins>
          </w:p>
        </w:tc>
        <w:tc>
          <w:tcPr>
            <w:tcW w:w="2257" w:type="dxa"/>
          </w:tcPr>
          <w:p w14:paraId="14A961C8" w14:textId="77777777" w:rsidR="00CB3986" w:rsidRPr="008E21F4" w:rsidRDefault="00CB3986" w:rsidP="00D04D5F">
            <w:pPr>
              <w:pStyle w:val="TAC"/>
              <w:rPr>
                <w:ins w:id="3359" w:author="Delta" w:date="2021-07-23T11:12:00Z"/>
                <w:rFonts w:cs="Arial"/>
                <w:snapToGrid w:val="0"/>
                <w:lang w:eastAsia="zh-CN"/>
              </w:rPr>
            </w:pPr>
            <w:ins w:id="3360" w:author="Delta" w:date="2021-07-23T11:12:00Z">
              <w:r w:rsidRPr="008E21F4">
                <w:rPr>
                  <w:rFonts w:cs="Arial"/>
                  <w:snapToGrid w:val="0"/>
                  <w:kern w:val="2"/>
                  <w:lang w:eastAsia="zh-CN"/>
                </w:rPr>
                <w:t>Not applicable</w:t>
              </w:r>
            </w:ins>
          </w:p>
        </w:tc>
      </w:tr>
      <w:tr w:rsidR="00CB3986" w:rsidRPr="008E21F4" w14:paraId="6F966264" w14:textId="77777777" w:rsidTr="00D04D5F">
        <w:trPr>
          <w:jc w:val="center"/>
          <w:ins w:id="3361" w:author="Delta" w:date="2021-07-23T11:12:00Z"/>
        </w:trPr>
        <w:tc>
          <w:tcPr>
            <w:tcW w:w="4726" w:type="dxa"/>
          </w:tcPr>
          <w:p w14:paraId="76DC4AAE" w14:textId="77777777" w:rsidR="00CB3986" w:rsidRPr="008E21F4" w:rsidRDefault="00CB3986" w:rsidP="00D04D5F">
            <w:pPr>
              <w:pStyle w:val="TAL"/>
              <w:rPr>
                <w:ins w:id="3362" w:author="Delta" w:date="2021-07-23T11:12:00Z"/>
                <w:rFonts w:cs="Arial"/>
                <w:lang w:eastAsia="zh-CN"/>
              </w:rPr>
            </w:pPr>
            <w:ins w:id="3363" w:author="Delta" w:date="2021-07-23T11:12:00Z">
              <w:r w:rsidRPr="008E21F4">
                <w:rPr>
                  <w:rFonts w:cs="Arial"/>
                  <w:kern w:val="2"/>
                  <w:lang w:eastAsia="zh-CN"/>
                </w:rPr>
                <w:t xml:space="preserve">6.3.2 </w:t>
              </w:r>
              <w:r w:rsidRPr="008E21F4">
                <w:rPr>
                  <w:rFonts w:cs="Arial"/>
                  <w:lang w:eastAsia="ja-JP"/>
                </w:rPr>
                <w:t>Total power dynamic range</w:t>
              </w:r>
            </w:ins>
          </w:p>
        </w:tc>
        <w:tc>
          <w:tcPr>
            <w:tcW w:w="2257" w:type="dxa"/>
          </w:tcPr>
          <w:p w14:paraId="7C29EDD8" w14:textId="77777777" w:rsidR="00CB3986" w:rsidRPr="008E21F4" w:rsidRDefault="00CB3986" w:rsidP="00D04D5F">
            <w:pPr>
              <w:pStyle w:val="TAC"/>
              <w:rPr>
                <w:ins w:id="3364" w:author="Delta" w:date="2021-07-23T11:12:00Z"/>
                <w:rFonts w:cs="Arial"/>
                <w:snapToGrid w:val="0"/>
                <w:lang w:eastAsia="zh-CN"/>
              </w:rPr>
            </w:pPr>
            <w:ins w:id="3365" w:author="Delta" w:date="2021-07-23T11:12:00Z">
              <w:r w:rsidRPr="008E21F4">
                <w:rPr>
                  <w:rFonts w:cs="Arial"/>
                  <w:snapToGrid w:val="0"/>
                  <w:kern w:val="2"/>
                  <w:lang w:eastAsia="zh-CN"/>
                </w:rPr>
                <w:t>Not applicable</w:t>
              </w:r>
            </w:ins>
          </w:p>
        </w:tc>
      </w:tr>
      <w:tr w:rsidR="00CB3986" w:rsidRPr="008E21F4" w14:paraId="0A004237" w14:textId="77777777" w:rsidTr="00D04D5F">
        <w:trPr>
          <w:jc w:val="center"/>
          <w:ins w:id="3366" w:author="Delta" w:date="2021-07-23T11:12:00Z"/>
        </w:trPr>
        <w:tc>
          <w:tcPr>
            <w:tcW w:w="4726" w:type="dxa"/>
          </w:tcPr>
          <w:p w14:paraId="774977F5" w14:textId="77777777" w:rsidR="00CB3986" w:rsidRPr="008E21F4" w:rsidRDefault="00CB3986" w:rsidP="00D04D5F">
            <w:pPr>
              <w:pStyle w:val="TAL"/>
              <w:rPr>
                <w:ins w:id="3367" w:author="Delta" w:date="2021-07-23T11:12:00Z"/>
                <w:rFonts w:cs="Arial"/>
                <w:kern w:val="2"/>
                <w:lang w:eastAsia="zh-CN"/>
              </w:rPr>
            </w:pPr>
            <w:ins w:id="3368" w:author="Delta" w:date="2021-07-23T11:12:00Z">
              <w:r w:rsidRPr="008E21F4">
                <w:rPr>
                  <w:rFonts w:cs="Arial"/>
                  <w:kern w:val="2"/>
                  <w:lang w:eastAsia="zh-CN"/>
                </w:rPr>
                <w:t xml:space="preserve">6.3.3 </w:t>
              </w:r>
              <w:r w:rsidRPr="008E21F4">
                <w:rPr>
                  <w:lang w:eastAsia="ja-JP"/>
                </w:rPr>
                <w:t>NB-IoT RB power dynamic range for in-band or guard band operation</w:t>
              </w:r>
            </w:ins>
          </w:p>
        </w:tc>
        <w:tc>
          <w:tcPr>
            <w:tcW w:w="2257" w:type="dxa"/>
          </w:tcPr>
          <w:p w14:paraId="588BE5EB" w14:textId="77777777" w:rsidR="00CB3986" w:rsidRPr="008E21F4" w:rsidRDefault="00CB3986" w:rsidP="00D04D5F">
            <w:pPr>
              <w:pStyle w:val="TAC"/>
              <w:rPr>
                <w:ins w:id="3369" w:author="Delta" w:date="2021-07-23T11:12:00Z"/>
                <w:rFonts w:cs="Arial"/>
                <w:snapToGrid w:val="0"/>
                <w:kern w:val="2"/>
                <w:lang w:eastAsia="zh-CN"/>
              </w:rPr>
            </w:pPr>
            <w:ins w:id="3370" w:author="Delta" w:date="2021-07-23T11:12:00Z">
              <w:r w:rsidRPr="008E21F4">
                <w:rPr>
                  <w:rFonts w:cs="Arial"/>
                  <w:snapToGrid w:val="0"/>
                  <w:kern w:val="2"/>
                  <w:lang w:eastAsia="zh-CN"/>
                </w:rPr>
                <w:t>Not applicable</w:t>
              </w:r>
            </w:ins>
          </w:p>
        </w:tc>
      </w:tr>
      <w:tr w:rsidR="00CB3986" w:rsidRPr="008E21F4" w14:paraId="566AB6A7" w14:textId="77777777" w:rsidTr="00D04D5F">
        <w:trPr>
          <w:jc w:val="center"/>
          <w:ins w:id="3371" w:author="Delta" w:date="2021-07-23T11:12:00Z"/>
        </w:trPr>
        <w:tc>
          <w:tcPr>
            <w:tcW w:w="4726" w:type="dxa"/>
          </w:tcPr>
          <w:p w14:paraId="46F8E34A" w14:textId="77777777" w:rsidR="00CB3986" w:rsidRPr="008E21F4" w:rsidRDefault="00CB3986" w:rsidP="00D04D5F">
            <w:pPr>
              <w:pStyle w:val="TAL"/>
              <w:rPr>
                <w:ins w:id="3372" w:author="Delta" w:date="2021-07-23T11:12:00Z"/>
                <w:rFonts w:cs="Arial"/>
                <w:lang w:eastAsia="ja-JP"/>
              </w:rPr>
            </w:pPr>
            <w:ins w:id="3373" w:author="Delta" w:date="2021-07-23T11:12:00Z">
              <w:r w:rsidRPr="008E21F4">
                <w:rPr>
                  <w:rFonts w:cs="Arial"/>
                  <w:lang w:eastAsia="zh-CN"/>
                </w:rPr>
                <w:t>6.4 Transmit ON/OFF power (only applied for NB-IoT TDD BS)</w:t>
              </w:r>
            </w:ins>
          </w:p>
        </w:tc>
        <w:tc>
          <w:tcPr>
            <w:tcW w:w="2257" w:type="dxa"/>
          </w:tcPr>
          <w:p w14:paraId="55346745" w14:textId="77777777" w:rsidR="00CB3986" w:rsidRPr="008E21F4" w:rsidRDefault="00CB3986" w:rsidP="00D04D5F">
            <w:pPr>
              <w:pStyle w:val="TAC"/>
              <w:rPr>
                <w:ins w:id="3374" w:author="Delta" w:date="2021-07-23T11:12:00Z"/>
                <w:rFonts w:cs="Arial"/>
                <w:lang w:eastAsia="ja-JP"/>
              </w:rPr>
            </w:pPr>
            <w:ins w:id="3375" w:author="Delta" w:date="2021-07-23T11:12:00Z">
              <w:r w:rsidRPr="008E21F4">
                <w:rPr>
                  <w:rFonts w:cs="Arial"/>
                  <w:lang w:eastAsia="ja-JP"/>
                </w:rPr>
                <w:t>SCNS</w:t>
              </w:r>
            </w:ins>
          </w:p>
        </w:tc>
      </w:tr>
      <w:tr w:rsidR="00CB3986" w:rsidRPr="008E21F4" w14:paraId="49B35F85" w14:textId="77777777" w:rsidTr="00D04D5F">
        <w:trPr>
          <w:jc w:val="center"/>
          <w:ins w:id="3376" w:author="Delta" w:date="2021-07-23T11:12:00Z"/>
        </w:trPr>
        <w:tc>
          <w:tcPr>
            <w:tcW w:w="4726" w:type="dxa"/>
          </w:tcPr>
          <w:p w14:paraId="56EE16C8" w14:textId="77777777" w:rsidR="00CB3986" w:rsidRPr="008E21F4" w:rsidRDefault="00CB3986" w:rsidP="00D04D5F">
            <w:pPr>
              <w:pStyle w:val="TAL"/>
              <w:rPr>
                <w:ins w:id="3377" w:author="Delta" w:date="2021-07-23T11:12:00Z"/>
                <w:rFonts w:cs="Arial"/>
                <w:lang w:eastAsia="ja-JP"/>
              </w:rPr>
            </w:pPr>
            <w:ins w:id="3378" w:author="Delta" w:date="2021-07-23T11:12:00Z">
              <w:r w:rsidRPr="008E21F4">
                <w:rPr>
                  <w:rFonts w:cs="Arial"/>
                  <w:lang w:eastAsia="ja-JP"/>
                </w:rPr>
                <w:t>6.5 Transmitted signal quality</w:t>
              </w:r>
            </w:ins>
          </w:p>
        </w:tc>
        <w:tc>
          <w:tcPr>
            <w:tcW w:w="2257" w:type="dxa"/>
          </w:tcPr>
          <w:p w14:paraId="06ECE900" w14:textId="77777777" w:rsidR="00CB3986" w:rsidRPr="008E21F4" w:rsidRDefault="00CB3986" w:rsidP="00D04D5F">
            <w:pPr>
              <w:pStyle w:val="TAC"/>
              <w:rPr>
                <w:ins w:id="3379" w:author="Delta" w:date="2021-07-23T11:12:00Z"/>
                <w:rFonts w:cs="Arial"/>
                <w:lang w:eastAsia="ja-JP"/>
              </w:rPr>
            </w:pPr>
            <w:ins w:id="3380" w:author="Delta" w:date="2021-07-23T11:12:00Z">
              <w:r w:rsidRPr="008E21F4">
                <w:rPr>
                  <w:rFonts w:cs="Arial"/>
                  <w:snapToGrid w:val="0"/>
                  <w:lang w:eastAsia="zh-CN"/>
                </w:rPr>
                <w:t>-</w:t>
              </w:r>
            </w:ins>
          </w:p>
        </w:tc>
      </w:tr>
      <w:tr w:rsidR="00CB3986" w:rsidRPr="008E21F4" w14:paraId="3E60B90B" w14:textId="77777777" w:rsidTr="00D04D5F">
        <w:trPr>
          <w:jc w:val="center"/>
          <w:ins w:id="3381" w:author="Delta" w:date="2021-07-23T11:12:00Z"/>
        </w:trPr>
        <w:tc>
          <w:tcPr>
            <w:tcW w:w="4726" w:type="dxa"/>
          </w:tcPr>
          <w:p w14:paraId="016445D7" w14:textId="77777777" w:rsidR="00CB3986" w:rsidRPr="008E21F4" w:rsidRDefault="00CB3986" w:rsidP="00D04D5F">
            <w:pPr>
              <w:pStyle w:val="TAL"/>
              <w:rPr>
                <w:ins w:id="3382" w:author="Delta" w:date="2021-07-23T11:12:00Z"/>
                <w:rFonts w:cs="Arial"/>
                <w:lang w:eastAsia="ja-JP"/>
              </w:rPr>
            </w:pPr>
            <w:ins w:id="3383" w:author="Delta" w:date="2021-07-23T11:12:00Z">
              <w:r w:rsidRPr="008E21F4">
                <w:rPr>
                  <w:rFonts w:cs="Arial"/>
                  <w:lang w:eastAsia="ja-JP"/>
                </w:rPr>
                <w:t>6.5.1 Frequency error</w:t>
              </w:r>
            </w:ins>
          </w:p>
        </w:tc>
        <w:tc>
          <w:tcPr>
            <w:tcW w:w="2257" w:type="dxa"/>
          </w:tcPr>
          <w:p w14:paraId="7ED7F862" w14:textId="77777777" w:rsidR="00CB3986" w:rsidRPr="008E21F4" w:rsidRDefault="00CB3986" w:rsidP="00D04D5F">
            <w:pPr>
              <w:pStyle w:val="TAC"/>
              <w:rPr>
                <w:ins w:id="3384" w:author="Delta" w:date="2021-07-23T11:12:00Z"/>
                <w:rFonts w:cs="Arial"/>
                <w:lang w:eastAsia="ja-JP"/>
              </w:rPr>
            </w:pPr>
            <w:ins w:id="3385" w:author="Delta" w:date="2021-07-23T11:12:00Z">
              <w:r w:rsidRPr="008E21F4">
                <w:rPr>
                  <w:rFonts w:cs="Arial"/>
                  <w:snapToGrid w:val="0"/>
                  <w:kern w:val="2"/>
                  <w:lang w:eastAsia="zh-CN"/>
                </w:rPr>
                <w:t xml:space="preserve">Tested with </w:t>
              </w:r>
              <w:r w:rsidRPr="008E21F4">
                <w:rPr>
                  <w:rFonts w:cs="Arial"/>
                  <w:kern w:val="2"/>
                  <w:lang w:eastAsia="ja-JP"/>
                </w:rPr>
                <w:t>Error Vector Magnitude</w:t>
              </w:r>
            </w:ins>
          </w:p>
        </w:tc>
      </w:tr>
      <w:tr w:rsidR="00CB3986" w:rsidRPr="008E21F4" w14:paraId="4D960DD7" w14:textId="77777777" w:rsidTr="00D04D5F">
        <w:trPr>
          <w:jc w:val="center"/>
          <w:ins w:id="3386" w:author="Delta" w:date="2021-07-23T11:12:00Z"/>
        </w:trPr>
        <w:tc>
          <w:tcPr>
            <w:tcW w:w="4726" w:type="dxa"/>
          </w:tcPr>
          <w:p w14:paraId="1FA7C087" w14:textId="77777777" w:rsidR="00CB3986" w:rsidRPr="008E21F4" w:rsidRDefault="00CB3986" w:rsidP="00D04D5F">
            <w:pPr>
              <w:pStyle w:val="TAL"/>
              <w:rPr>
                <w:ins w:id="3387" w:author="Delta" w:date="2021-07-23T11:12:00Z"/>
                <w:rFonts w:cs="Arial"/>
                <w:lang w:eastAsia="ja-JP"/>
              </w:rPr>
            </w:pPr>
            <w:ins w:id="3388" w:author="Delta" w:date="2021-07-23T11:12:00Z">
              <w:r w:rsidRPr="008E21F4">
                <w:rPr>
                  <w:rFonts w:cs="Arial"/>
                  <w:lang w:eastAsia="ja-JP"/>
                </w:rPr>
                <w:t>6.5.2 Error Vector Magnitude</w:t>
              </w:r>
            </w:ins>
          </w:p>
        </w:tc>
        <w:tc>
          <w:tcPr>
            <w:tcW w:w="2257" w:type="dxa"/>
          </w:tcPr>
          <w:p w14:paraId="0191B33E" w14:textId="77777777" w:rsidR="00CB3986" w:rsidRPr="008E21F4" w:rsidRDefault="00CB3986" w:rsidP="00D04D5F">
            <w:pPr>
              <w:pStyle w:val="TAC"/>
              <w:rPr>
                <w:ins w:id="3389" w:author="Delta" w:date="2021-07-23T11:12:00Z"/>
                <w:rFonts w:cs="Arial"/>
                <w:lang w:eastAsia="ja-JP"/>
              </w:rPr>
            </w:pPr>
            <w:ins w:id="3390" w:author="Delta" w:date="2021-07-23T11:12:00Z">
              <w:r w:rsidRPr="008E21F4">
                <w:rPr>
                  <w:rFonts w:cs="Arial"/>
                  <w:snapToGrid w:val="0"/>
                  <w:lang w:eastAsia="zh-CN"/>
                </w:rPr>
                <w:t>ETC6</w:t>
              </w:r>
            </w:ins>
          </w:p>
        </w:tc>
      </w:tr>
      <w:tr w:rsidR="00CB3986" w:rsidRPr="008E21F4" w14:paraId="33E818BE" w14:textId="77777777" w:rsidTr="00D04D5F">
        <w:trPr>
          <w:jc w:val="center"/>
          <w:ins w:id="3391" w:author="Delta" w:date="2021-07-23T11:12:00Z"/>
        </w:trPr>
        <w:tc>
          <w:tcPr>
            <w:tcW w:w="4726" w:type="dxa"/>
          </w:tcPr>
          <w:p w14:paraId="109DD36A" w14:textId="77777777" w:rsidR="00CB3986" w:rsidRPr="008E21F4" w:rsidRDefault="00CB3986" w:rsidP="00D04D5F">
            <w:pPr>
              <w:pStyle w:val="TAL"/>
              <w:rPr>
                <w:ins w:id="3392" w:author="Delta" w:date="2021-07-23T11:12:00Z"/>
                <w:rFonts w:cs="Arial"/>
                <w:lang w:eastAsia="ja-JP"/>
              </w:rPr>
            </w:pPr>
            <w:ins w:id="3393" w:author="Delta" w:date="2021-07-23T11:12:00Z">
              <w:r w:rsidRPr="008E21F4">
                <w:rPr>
                  <w:rFonts w:cs="Arial"/>
                  <w:lang w:eastAsia="ja-JP"/>
                </w:rPr>
                <w:t xml:space="preserve">6.5.3 Time alignment </w:t>
              </w:r>
              <w:r w:rsidRPr="008E21F4">
                <w:rPr>
                  <w:rFonts w:cs="Arial"/>
                  <w:lang w:eastAsia="zh-CN"/>
                </w:rPr>
                <w:t>error</w:t>
              </w:r>
            </w:ins>
          </w:p>
        </w:tc>
        <w:tc>
          <w:tcPr>
            <w:tcW w:w="2257" w:type="dxa"/>
          </w:tcPr>
          <w:p w14:paraId="11C45470" w14:textId="77777777" w:rsidR="00CB3986" w:rsidRPr="008E21F4" w:rsidRDefault="00CB3986" w:rsidP="00D04D5F">
            <w:pPr>
              <w:pStyle w:val="TAC"/>
              <w:rPr>
                <w:ins w:id="3394" w:author="Delta" w:date="2021-07-23T11:12:00Z"/>
                <w:rFonts w:cs="Arial"/>
                <w:lang w:eastAsia="ja-JP"/>
              </w:rPr>
            </w:pPr>
            <w:ins w:id="3395" w:author="Delta" w:date="2021-07-23T11:12:00Z">
              <w:r w:rsidRPr="008E21F4">
                <w:rPr>
                  <w:rFonts w:cs="Arial"/>
                  <w:snapToGrid w:val="0"/>
                  <w:lang w:eastAsia="zh-CN"/>
                </w:rPr>
                <w:t>ETC6</w:t>
              </w:r>
            </w:ins>
          </w:p>
        </w:tc>
      </w:tr>
      <w:tr w:rsidR="00CB3986" w:rsidRPr="008E21F4" w14:paraId="6E3ACEED" w14:textId="77777777" w:rsidTr="00D04D5F">
        <w:trPr>
          <w:jc w:val="center"/>
          <w:ins w:id="3396" w:author="Delta" w:date="2021-07-23T11:12:00Z"/>
        </w:trPr>
        <w:tc>
          <w:tcPr>
            <w:tcW w:w="4726" w:type="dxa"/>
          </w:tcPr>
          <w:p w14:paraId="6A09F282" w14:textId="77777777" w:rsidR="00CB3986" w:rsidRPr="008E21F4" w:rsidRDefault="00CB3986" w:rsidP="00D04D5F">
            <w:pPr>
              <w:pStyle w:val="TAL"/>
              <w:rPr>
                <w:ins w:id="3397" w:author="Delta" w:date="2021-07-23T11:12:00Z"/>
                <w:rFonts w:cs="Arial"/>
                <w:lang w:eastAsia="ja-JP"/>
              </w:rPr>
            </w:pPr>
            <w:ins w:id="3398" w:author="Delta" w:date="2021-07-23T11:12:00Z">
              <w:r w:rsidRPr="008E21F4">
                <w:rPr>
                  <w:rFonts w:cs="Arial"/>
                  <w:lang w:eastAsia="ja-JP"/>
                </w:rPr>
                <w:t>6.5.4 DL RS power</w:t>
              </w:r>
            </w:ins>
          </w:p>
        </w:tc>
        <w:tc>
          <w:tcPr>
            <w:tcW w:w="2257" w:type="dxa"/>
          </w:tcPr>
          <w:p w14:paraId="1AA95BFE" w14:textId="77777777" w:rsidR="00CB3986" w:rsidRPr="008E21F4" w:rsidRDefault="00CB3986" w:rsidP="00D04D5F">
            <w:pPr>
              <w:pStyle w:val="TAC"/>
              <w:rPr>
                <w:ins w:id="3399" w:author="Delta" w:date="2021-07-23T11:12:00Z"/>
                <w:rFonts w:cs="Arial"/>
                <w:lang w:eastAsia="ja-JP"/>
              </w:rPr>
            </w:pPr>
            <w:ins w:id="3400" w:author="Delta" w:date="2021-07-23T11:12:00Z">
              <w:r w:rsidRPr="008E21F4">
                <w:rPr>
                  <w:rFonts w:cs="Arial"/>
                  <w:snapToGrid w:val="0"/>
                  <w:lang w:eastAsia="zh-CN"/>
                </w:rPr>
                <w:t>SCNS</w:t>
              </w:r>
            </w:ins>
          </w:p>
        </w:tc>
      </w:tr>
      <w:tr w:rsidR="00CB3986" w:rsidRPr="008E21F4" w14:paraId="7E083EE0" w14:textId="77777777" w:rsidTr="00D04D5F">
        <w:trPr>
          <w:jc w:val="center"/>
          <w:ins w:id="3401" w:author="Delta" w:date="2021-07-23T11:12:00Z"/>
        </w:trPr>
        <w:tc>
          <w:tcPr>
            <w:tcW w:w="4726" w:type="dxa"/>
          </w:tcPr>
          <w:p w14:paraId="61214804" w14:textId="77777777" w:rsidR="00CB3986" w:rsidRPr="008E21F4" w:rsidRDefault="00CB3986" w:rsidP="00D04D5F">
            <w:pPr>
              <w:pStyle w:val="TAL"/>
              <w:rPr>
                <w:ins w:id="3402" w:author="Delta" w:date="2021-07-23T11:12:00Z"/>
                <w:rFonts w:cs="Arial"/>
                <w:lang w:eastAsia="ja-JP"/>
              </w:rPr>
            </w:pPr>
            <w:ins w:id="3403" w:author="Delta" w:date="2021-07-23T11:12:00Z">
              <w:r w:rsidRPr="008E21F4">
                <w:rPr>
                  <w:rFonts w:cs="Arial"/>
                  <w:lang w:eastAsia="ja-JP"/>
                </w:rPr>
                <w:t>6.6 Unwanted emissions</w:t>
              </w:r>
            </w:ins>
          </w:p>
        </w:tc>
        <w:tc>
          <w:tcPr>
            <w:tcW w:w="2257" w:type="dxa"/>
          </w:tcPr>
          <w:p w14:paraId="54D4AD46" w14:textId="77777777" w:rsidR="00CB3986" w:rsidRPr="008E21F4" w:rsidRDefault="00CB3986" w:rsidP="00D04D5F">
            <w:pPr>
              <w:pStyle w:val="TAC"/>
              <w:rPr>
                <w:ins w:id="3404" w:author="Delta" w:date="2021-07-23T11:12:00Z"/>
                <w:rFonts w:cs="Arial"/>
                <w:lang w:eastAsia="ja-JP"/>
              </w:rPr>
            </w:pPr>
            <w:ins w:id="3405" w:author="Delta" w:date="2021-07-23T11:12:00Z">
              <w:r w:rsidRPr="008E21F4">
                <w:rPr>
                  <w:rFonts w:cs="Arial"/>
                  <w:sz w:val="16"/>
                  <w:szCs w:val="16"/>
                  <w:lang w:eastAsia="ja-JP"/>
                </w:rPr>
                <w:t>-</w:t>
              </w:r>
            </w:ins>
          </w:p>
        </w:tc>
      </w:tr>
      <w:tr w:rsidR="00CB3986" w:rsidRPr="008E21F4" w14:paraId="3A0F0C5C" w14:textId="77777777" w:rsidTr="00D04D5F">
        <w:trPr>
          <w:jc w:val="center"/>
          <w:ins w:id="3406" w:author="Delta" w:date="2021-07-23T11:12:00Z"/>
        </w:trPr>
        <w:tc>
          <w:tcPr>
            <w:tcW w:w="4726" w:type="dxa"/>
          </w:tcPr>
          <w:p w14:paraId="1D611F86" w14:textId="77777777" w:rsidR="00CB3986" w:rsidRPr="008E21F4" w:rsidRDefault="00CB3986" w:rsidP="00D04D5F">
            <w:pPr>
              <w:pStyle w:val="TAL"/>
              <w:rPr>
                <w:ins w:id="3407" w:author="Delta" w:date="2021-07-23T11:12:00Z"/>
                <w:rFonts w:cs="Arial"/>
                <w:lang w:eastAsia="ja-JP"/>
              </w:rPr>
            </w:pPr>
            <w:ins w:id="3408" w:author="Delta" w:date="2021-07-23T11:12:00Z">
              <w:r w:rsidRPr="008E21F4">
                <w:rPr>
                  <w:rFonts w:cs="Arial"/>
                  <w:lang w:eastAsia="ja-JP"/>
                </w:rPr>
                <w:t>6.6.</w:t>
              </w:r>
              <w:r w:rsidRPr="008E21F4">
                <w:rPr>
                  <w:rFonts w:cs="Arial"/>
                  <w:lang w:eastAsia="zh-CN"/>
                </w:rPr>
                <w:t>1</w:t>
              </w:r>
              <w:r w:rsidRPr="008E21F4">
                <w:rPr>
                  <w:rFonts w:cs="Arial"/>
                  <w:lang w:eastAsia="ja-JP"/>
                </w:rPr>
                <w:t xml:space="preserve"> Occupied bandwidth</w:t>
              </w:r>
            </w:ins>
          </w:p>
        </w:tc>
        <w:tc>
          <w:tcPr>
            <w:tcW w:w="2257" w:type="dxa"/>
          </w:tcPr>
          <w:p w14:paraId="32030CCE" w14:textId="77777777" w:rsidR="00CB3986" w:rsidRPr="008E21F4" w:rsidRDefault="00CB3986" w:rsidP="00D04D5F">
            <w:pPr>
              <w:pStyle w:val="TAC"/>
              <w:rPr>
                <w:ins w:id="3409" w:author="Delta" w:date="2021-07-23T11:12:00Z"/>
                <w:rFonts w:cs="Arial"/>
                <w:lang w:eastAsia="ja-JP"/>
              </w:rPr>
            </w:pPr>
            <w:ins w:id="3410" w:author="Delta" w:date="2021-07-23T11:12:00Z">
              <w:r w:rsidRPr="008E21F4">
                <w:rPr>
                  <w:rFonts w:cs="Arial"/>
                  <w:snapToGrid w:val="0"/>
                  <w:lang w:eastAsia="zh-CN"/>
                </w:rPr>
                <w:t>SCNS</w:t>
              </w:r>
            </w:ins>
          </w:p>
        </w:tc>
      </w:tr>
      <w:tr w:rsidR="00CB3986" w:rsidRPr="008E21F4" w14:paraId="7920049E" w14:textId="77777777" w:rsidTr="00D04D5F">
        <w:trPr>
          <w:jc w:val="center"/>
          <w:ins w:id="3411" w:author="Delta" w:date="2021-07-23T11:12:00Z"/>
        </w:trPr>
        <w:tc>
          <w:tcPr>
            <w:tcW w:w="4726" w:type="dxa"/>
          </w:tcPr>
          <w:p w14:paraId="6E59F0DF" w14:textId="77777777" w:rsidR="00CB3986" w:rsidRPr="008E21F4" w:rsidRDefault="00CB3986" w:rsidP="00D04D5F">
            <w:pPr>
              <w:pStyle w:val="TAL"/>
              <w:rPr>
                <w:ins w:id="3412" w:author="Delta" w:date="2021-07-23T11:12:00Z"/>
                <w:rFonts w:cs="Arial"/>
                <w:lang w:eastAsia="ja-JP"/>
              </w:rPr>
            </w:pPr>
            <w:ins w:id="3413" w:author="Delta" w:date="2021-07-23T11:12:00Z">
              <w:r w:rsidRPr="008E21F4">
                <w:rPr>
                  <w:rFonts w:cs="Arial"/>
                  <w:lang w:eastAsia="ja-JP"/>
                </w:rPr>
                <w:t>6.6.</w:t>
              </w:r>
              <w:r w:rsidRPr="008E21F4">
                <w:rPr>
                  <w:rFonts w:cs="Arial"/>
                  <w:lang w:eastAsia="zh-CN"/>
                </w:rPr>
                <w:t>2</w:t>
              </w:r>
              <w:r w:rsidRPr="008E21F4">
                <w:rPr>
                  <w:rFonts w:cs="Arial"/>
                  <w:lang w:eastAsia="ja-JP"/>
                </w:rPr>
                <w:t xml:space="preserve"> Adjacent Channel Leakage power Ratio (ACLR)</w:t>
              </w:r>
            </w:ins>
          </w:p>
        </w:tc>
        <w:tc>
          <w:tcPr>
            <w:tcW w:w="2257" w:type="dxa"/>
          </w:tcPr>
          <w:p w14:paraId="0B7A97D9" w14:textId="77777777" w:rsidR="00CB3986" w:rsidRPr="008E21F4" w:rsidRDefault="00CB3986" w:rsidP="00D04D5F">
            <w:pPr>
              <w:pStyle w:val="TAC"/>
              <w:rPr>
                <w:ins w:id="3414" w:author="Delta" w:date="2021-07-23T11:12:00Z"/>
                <w:rFonts w:cs="Arial"/>
                <w:lang w:eastAsia="ja-JP"/>
              </w:rPr>
            </w:pPr>
            <w:ins w:id="3415" w:author="Delta" w:date="2021-07-23T11:12:00Z">
              <w:r w:rsidRPr="008E21F4">
                <w:rPr>
                  <w:rFonts w:cs="Arial"/>
                  <w:snapToGrid w:val="0"/>
                  <w:lang w:eastAsia="zh-CN"/>
                </w:rPr>
                <w:t>ETC6</w:t>
              </w:r>
            </w:ins>
          </w:p>
        </w:tc>
      </w:tr>
      <w:tr w:rsidR="00CB3986" w:rsidRPr="008E21F4" w14:paraId="5A98AC24" w14:textId="77777777" w:rsidTr="00D04D5F">
        <w:trPr>
          <w:jc w:val="center"/>
          <w:ins w:id="3416" w:author="Delta" w:date="2021-07-23T11:12:00Z"/>
        </w:trPr>
        <w:tc>
          <w:tcPr>
            <w:tcW w:w="4726" w:type="dxa"/>
          </w:tcPr>
          <w:p w14:paraId="5C5E28B8" w14:textId="77777777" w:rsidR="00CB3986" w:rsidRPr="008E21F4" w:rsidRDefault="00CB3986" w:rsidP="00D04D5F">
            <w:pPr>
              <w:pStyle w:val="TAL"/>
              <w:rPr>
                <w:ins w:id="3417" w:author="Delta" w:date="2021-07-23T11:12:00Z"/>
                <w:rFonts w:cs="Arial"/>
                <w:lang w:eastAsia="ja-JP"/>
              </w:rPr>
            </w:pPr>
            <w:ins w:id="3418" w:author="Delta" w:date="2021-07-23T11:12:00Z">
              <w:r w:rsidRPr="008E21F4">
                <w:rPr>
                  <w:rFonts w:cs="Arial"/>
                  <w:lang w:eastAsia="ja-JP"/>
                </w:rPr>
                <w:t>6.6.</w:t>
              </w:r>
              <w:r w:rsidRPr="008E21F4">
                <w:rPr>
                  <w:rFonts w:cs="Arial"/>
                  <w:lang w:eastAsia="zh-CN"/>
                </w:rPr>
                <w:t>3</w:t>
              </w:r>
              <w:r w:rsidRPr="008E21F4">
                <w:rPr>
                  <w:rFonts w:cs="Arial"/>
                  <w:lang w:eastAsia="ja-JP"/>
                </w:rPr>
                <w:t xml:space="preserve"> Operating band unwanted emissions</w:t>
              </w:r>
            </w:ins>
          </w:p>
        </w:tc>
        <w:tc>
          <w:tcPr>
            <w:tcW w:w="2257" w:type="dxa"/>
          </w:tcPr>
          <w:p w14:paraId="234CF67C" w14:textId="77777777" w:rsidR="00CB3986" w:rsidRPr="008E21F4" w:rsidRDefault="00CB3986" w:rsidP="00D04D5F">
            <w:pPr>
              <w:pStyle w:val="TAC"/>
              <w:rPr>
                <w:ins w:id="3419" w:author="Delta" w:date="2021-07-23T11:12:00Z"/>
                <w:rFonts w:cs="Arial"/>
                <w:lang w:eastAsia="ja-JP"/>
              </w:rPr>
            </w:pPr>
            <w:ins w:id="3420" w:author="Delta" w:date="2021-07-23T11:12:00Z">
              <w:r w:rsidRPr="008E21F4">
                <w:rPr>
                  <w:rFonts w:cs="Arial"/>
                  <w:snapToGrid w:val="0"/>
                  <w:lang w:eastAsia="zh-CN"/>
                </w:rPr>
                <w:t>ETC6</w:t>
              </w:r>
            </w:ins>
          </w:p>
        </w:tc>
      </w:tr>
      <w:tr w:rsidR="00CB3986" w:rsidRPr="008E21F4" w14:paraId="5D0EAB6C" w14:textId="77777777" w:rsidTr="00D04D5F">
        <w:trPr>
          <w:jc w:val="center"/>
          <w:ins w:id="3421" w:author="Delta" w:date="2021-07-23T11:12:00Z"/>
        </w:trPr>
        <w:tc>
          <w:tcPr>
            <w:tcW w:w="4726" w:type="dxa"/>
          </w:tcPr>
          <w:p w14:paraId="2E10CAA7" w14:textId="77777777" w:rsidR="00CB3986" w:rsidRPr="008E21F4" w:rsidRDefault="00CB3986" w:rsidP="00D04D5F">
            <w:pPr>
              <w:pStyle w:val="TAL"/>
              <w:rPr>
                <w:ins w:id="3422" w:author="Delta" w:date="2021-07-23T11:12:00Z"/>
                <w:rFonts w:cs="Arial"/>
                <w:lang w:eastAsia="ja-JP"/>
              </w:rPr>
            </w:pPr>
            <w:ins w:id="3423" w:author="Delta" w:date="2021-07-23T11:12:00Z">
              <w:r w:rsidRPr="008E21F4">
                <w:rPr>
                  <w:rFonts w:cs="Arial"/>
                  <w:lang w:eastAsia="ja-JP"/>
                </w:rPr>
                <w:t>6.6.</w:t>
              </w:r>
              <w:r w:rsidRPr="008E21F4">
                <w:rPr>
                  <w:rFonts w:cs="Arial"/>
                  <w:lang w:eastAsia="zh-CN"/>
                </w:rPr>
                <w:t>4</w:t>
              </w:r>
              <w:r w:rsidRPr="008E21F4">
                <w:rPr>
                  <w:rFonts w:cs="Arial"/>
                  <w:lang w:eastAsia="ja-JP"/>
                </w:rPr>
                <w:t xml:space="preserve"> Transmitter spurious emissions</w:t>
              </w:r>
            </w:ins>
          </w:p>
        </w:tc>
        <w:tc>
          <w:tcPr>
            <w:tcW w:w="2257" w:type="dxa"/>
          </w:tcPr>
          <w:p w14:paraId="553B3FE2" w14:textId="77777777" w:rsidR="00CB3986" w:rsidRPr="008E21F4" w:rsidRDefault="00CB3986" w:rsidP="00D04D5F">
            <w:pPr>
              <w:pStyle w:val="TAC"/>
              <w:rPr>
                <w:ins w:id="3424" w:author="Delta" w:date="2021-07-23T11:12:00Z"/>
                <w:rFonts w:cs="Arial"/>
                <w:lang w:eastAsia="ja-JP"/>
              </w:rPr>
            </w:pPr>
            <w:ins w:id="3425" w:author="Delta" w:date="2021-07-23T11:12:00Z">
              <w:r w:rsidRPr="008E21F4">
                <w:rPr>
                  <w:rFonts w:cs="Arial"/>
                  <w:snapToGrid w:val="0"/>
                  <w:lang w:eastAsia="zh-CN"/>
                </w:rPr>
                <w:t>ETC6</w:t>
              </w:r>
            </w:ins>
          </w:p>
        </w:tc>
      </w:tr>
      <w:tr w:rsidR="00CB3986" w:rsidRPr="008E21F4" w14:paraId="66BA76EA" w14:textId="77777777" w:rsidTr="00D04D5F">
        <w:trPr>
          <w:jc w:val="center"/>
          <w:ins w:id="3426" w:author="Delta" w:date="2021-07-23T11:12:00Z"/>
        </w:trPr>
        <w:tc>
          <w:tcPr>
            <w:tcW w:w="4726" w:type="dxa"/>
          </w:tcPr>
          <w:p w14:paraId="16D344C6" w14:textId="77777777" w:rsidR="00CB3986" w:rsidRPr="008E21F4" w:rsidRDefault="00CB3986" w:rsidP="00D04D5F">
            <w:pPr>
              <w:pStyle w:val="TAL"/>
              <w:rPr>
                <w:ins w:id="3427" w:author="Delta" w:date="2021-07-23T11:12:00Z"/>
                <w:rFonts w:cs="Arial"/>
                <w:lang w:eastAsia="ja-JP"/>
              </w:rPr>
            </w:pPr>
            <w:ins w:id="3428" w:author="Delta" w:date="2021-07-23T11:12:00Z">
              <w:r w:rsidRPr="008E21F4">
                <w:rPr>
                  <w:rFonts w:cs="Arial"/>
                  <w:lang w:eastAsia="ja-JP"/>
                </w:rPr>
                <w:t>6.7 Transmitter intermodulation</w:t>
              </w:r>
            </w:ins>
          </w:p>
        </w:tc>
        <w:tc>
          <w:tcPr>
            <w:tcW w:w="2257" w:type="dxa"/>
          </w:tcPr>
          <w:p w14:paraId="4202210B" w14:textId="77777777" w:rsidR="00CB3986" w:rsidRPr="008E21F4" w:rsidRDefault="00CB3986" w:rsidP="00D04D5F">
            <w:pPr>
              <w:pStyle w:val="TAC"/>
              <w:rPr>
                <w:ins w:id="3429" w:author="Delta" w:date="2021-07-23T11:12:00Z"/>
                <w:rFonts w:cs="Arial"/>
                <w:lang w:eastAsia="ja-JP"/>
              </w:rPr>
            </w:pPr>
            <w:ins w:id="3430" w:author="Delta" w:date="2021-07-23T11:12:00Z">
              <w:r w:rsidRPr="008E21F4">
                <w:rPr>
                  <w:rFonts w:cs="Arial"/>
                  <w:snapToGrid w:val="0"/>
                  <w:lang w:eastAsia="zh-CN"/>
                </w:rPr>
                <w:t>ETC6</w:t>
              </w:r>
            </w:ins>
          </w:p>
        </w:tc>
      </w:tr>
      <w:tr w:rsidR="00CB3986" w:rsidRPr="008E21F4" w14:paraId="712E1BC2" w14:textId="77777777" w:rsidTr="00D04D5F">
        <w:trPr>
          <w:jc w:val="center"/>
          <w:ins w:id="3431" w:author="Delta" w:date="2021-07-23T11:12:00Z"/>
        </w:trPr>
        <w:tc>
          <w:tcPr>
            <w:tcW w:w="4726" w:type="dxa"/>
          </w:tcPr>
          <w:p w14:paraId="1A70D9A2" w14:textId="77777777" w:rsidR="00CB3986" w:rsidRPr="008E21F4" w:rsidRDefault="00CB3986" w:rsidP="00D04D5F">
            <w:pPr>
              <w:pStyle w:val="TAL"/>
              <w:rPr>
                <w:ins w:id="3432" w:author="Delta" w:date="2021-07-23T11:12:00Z"/>
                <w:rFonts w:cs="Arial"/>
                <w:lang w:eastAsia="ja-JP"/>
              </w:rPr>
            </w:pPr>
            <w:ins w:id="3433" w:author="Delta" w:date="2021-07-23T11:12:00Z">
              <w:r w:rsidRPr="008E21F4">
                <w:rPr>
                  <w:rFonts w:cs="Arial"/>
                  <w:lang w:eastAsia="ja-JP"/>
                </w:rPr>
                <w:t>7.2 Reference sensitivity level</w:t>
              </w:r>
            </w:ins>
          </w:p>
        </w:tc>
        <w:tc>
          <w:tcPr>
            <w:tcW w:w="2257" w:type="dxa"/>
          </w:tcPr>
          <w:p w14:paraId="7659E188" w14:textId="77777777" w:rsidR="00CB3986" w:rsidRPr="008E21F4" w:rsidRDefault="00CB3986" w:rsidP="00D04D5F">
            <w:pPr>
              <w:pStyle w:val="TAC"/>
              <w:rPr>
                <w:ins w:id="3434" w:author="Delta" w:date="2021-07-23T11:12:00Z"/>
                <w:rFonts w:cs="Arial"/>
                <w:lang w:eastAsia="ja-JP"/>
              </w:rPr>
            </w:pPr>
            <w:ins w:id="3435" w:author="Delta" w:date="2021-07-23T11:12:00Z">
              <w:r w:rsidRPr="008E21F4">
                <w:rPr>
                  <w:rFonts w:cs="Arial"/>
                  <w:snapToGrid w:val="0"/>
                  <w:lang w:eastAsia="zh-CN"/>
                </w:rPr>
                <w:t>SCNS</w:t>
              </w:r>
            </w:ins>
          </w:p>
        </w:tc>
      </w:tr>
      <w:tr w:rsidR="00CB3986" w:rsidRPr="008E21F4" w14:paraId="0F8716B5" w14:textId="77777777" w:rsidTr="00D04D5F">
        <w:trPr>
          <w:jc w:val="center"/>
          <w:ins w:id="3436" w:author="Delta" w:date="2021-07-23T11:12:00Z"/>
        </w:trPr>
        <w:tc>
          <w:tcPr>
            <w:tcW w:w="4726" w:type="dxa"/>
          </w:tcPr>
          <w:p w14:paraId="10EBDD56" w14:textId="77777777" w:rsidR="00CB3986" w:rsidRPr="008E21F4" w:rsidRDefault="00CB3986" w:rsidP="00D04D5F">
            <w:pPr>
              <w:pStyle w:val="TAL"/>
              <w:rPr>
                <w:ins w:id="3437" w:author="Delta" w:date="2021-07-23T11:12:00Z"/>
                <w:rFonts w:cs="Arial"/>
                <w:lang w:eastAsia="ja-JP"/>
              </w:rPr>
            </w:pPr>
            <w:ins w:id="3438" w:author="Delta" w:date="2021-07-23T11:12:00Z">
              <w:r w:rsidRPr="008E21F4">
                <w:rPr>
                  <w:rFonts w:cs="Arial"/>
                  <w:lang w:eastAsia="ja-JP"/>
                </w:rPr>
                <w:t>7.3 Dynamic range</w:t>
              </w:r>
            </w:ins>
          </w:p>
        </w:tc>
        <w:tc>
          <w:tcPr>
            <w:tcW w:w="2257" w:type="dxa"/>
          </w:tcPr>
          <w:p w14:paraId="4396E975" w14:textId="77777777" w:rsidR="00CB3986" w:rsidRPr="008E21F4" w:rsidRDefault="00CB3986" w:rsidP="00D04D5F">
            <w:pPr>
              <w:pStyle w:val="TAC"/>
              <w:rPr>
                <w:ins w:id="3439" w:author="Delta" w:date="2021-07-23T11:12:00Z"/>
                <w:rFonts w:cs="Arial"/>
                <w:lang w:eastAsia="ja-JP"/>
              </w:rPr>
            </w:pPr>
            <w:ins w:id="3440" w:author="Delta" w:date="2021-07-23T11:12:00Z">
              <w:r w:rsidRPr="008E21F4">
                <w:rPr>
                  <w:rFonts w:cs="Arial"/>
                  <w:snapToGrid w:val="0"/>
                  <w:lang w:eastAsia="zh-CN"/>
                </w:rPr>
                <w:t>SCNS</w:t>
              </w:r>
            </w:ins>
          </w:p>
        </w:tc>
      </w:tr>
      <w:tr w:rsidR="00CB3986" w:rsidRPr="008E21F4" w14:paraId="733159E2" w14:textId="77777777" w:rsidTr="00D04D5F">
        <w:trPr>
          <w:jc w:val="center"/>
          <w:ins w:id="3441" w:author="Delta" w:date="2021-07-23T11:12:00Z"/>
        </w:trPr>
        <w:tc>
          <w:tcPr>
            <w:tcW w:w="4726" w:type="dxa"/>
          </w:tcPr>
          <w:p w14:paraId="4C7ED221" w14:textId="77777777" w:rsidR="00CB3986" w:rsidRPr="008E21F4" w:rsidRDefault="00CB3986" w:rsidP="00D04D5F">
            <w:pPr>
              <w:pStyle w:val="TAL"/>
              <w:rPr>
                <w:ins w:id="3442" w:author="Delta" w:date="2021-07-23T11:12:00Z"/>
                <w:rFonts w:cs="Arial"/>
                <w:lang w:eastAsia="ja-JP"/>
              </w:rPr>
            </w:pPr>
            <w:ins w:id="3443" w:author="Delta" w:date="2021-07-23T11:12:00Z">
              <w:r w:rsidRPr="008E21F4">
                <w:rPr>
                  <w:rFonts w:cs="Arial"/>
                  <w:lang w:eastAsia="ja-JP"/>
                </w:rPr>
                <w:t>7.4 In-channel selectivity</w:t>
              </w:r>
            </w:ins>
          </w:p>
        </w:tc>
        <w:tc>
          <w:tcPr>
            <w:tcW w:w="2257" w:type="dxa"/>
          </w:tcPr>
          <w:p w14:paraId="3850148E" w14:textId="77777777" w:rsidR="00CB3986" w:rsidRPr="008E21F4" w:rsidRDefault="00CB3986" w:rsidP="00D04D5F">
            <w:pPr>
              <w:pStyle w:val="TAC"/>
              <w:rPr>
                <w:ins w:id="3444" w:author="Delta" w:date="2021-07-23T11:12:00Z"/>
                <w:rFonts w:cs="Arial"/>
                <w:lang w:eastAsia="ja-JP"/>
              </w:rPr>
            </w:pPr>
            <w:ins w:id="3445" w:author="Delta" w:date="2021-07-23T11:12:00Z">
              <w:r w:rsidRPr="008E21F4">
                <w:rPr>
                  <w:rFonts w:cs="Arial"/>
                  <w:snapToGrid w:val="0"/>
                  <w:lang w:eastAsia="zh-CN"/>
                </w:rPr>
                <w:t>Not applicable</w:t>
              </w:r>
            </w:ins>
          </w:p>
        </w:tc>
      </w:tr>
      <w:tr w:rsidR="00CB3986" w:rsidRPr="008E21F4" w14:paraId="66501F80" w14:textId="77777777" w:rsidTr="00D04D5F">
        <w:trPr>
          <w:jc w:val="center"/>
          <w:ins w:id="3446" w:author="Delta" w:date="2021-07-23T11:12:00Z"/>
        </w:trPr>
        <w:tc>
          <w:tcPr>
            <w:tcW w:w="4726" w:type="dxa"/>
          </w:tcPr>
          <w:p w14:paraId="47522C30" w14:textId="77777777" w:rsidR="00CB3986" w:rsidRPr="008E21F4" w:rsidRDefault="00CB3986" w:rsidP="00D04D5F">
            <w:pPr>
              <w:pStyle w:val="TAL"/>
              <w:rPr>
                <w:ins w:id="3447" w:author="Delta" w:date="2021-07-23T11:12:00Z"/>
                <w:rFonts w:cs="Arial"/>
                <w:lang w:eastAsia="ja-JP"/>
              </w:rPr>
            </w:pPr>
            <w:ins w:id="3448" w:author="Delta" w:date="2021-07-23T11:12:00Z">
              <w:r w:rsidRPr="008E21F4">
                <w:rPr>
                  <w:rFonts w:cs="Arial"/>
                  <w:lang w:eastAsia="ja-JP"/>
                </w:rPr>
                <w:t>7.</w:t>
              </w:r>
              <w:r w:rsidRPr="008E21F4">
                <w:rPr>
                  <w:rFonts w:cs="Arial"/>
                  <w:lang w:eastAsia="zh-CN"/>
                </w:rPr>
                <w:t>5</w:t>
              </w:r>
              <w:r w:rsidRPr="008E21F4">
                <w:rPr>
                  <w:rFonts w:cs="Arial"/>
                  <w:lang w:eastAsia="ja-JP"/>
                </w:rPr>
                <w:t xml:space="preserve"> </w:t>
              </w:r>
              <w:r w:rsidRPr="008E21F4">
                <w:rPr>
                  <w:rFonts w:cs="Arial"/>
                  <w:lang w:eastAsia="zh-CN"/>
                </w:rPr>
                <w:t>Adjacent Channel Selectivity(ACS) and narrow-band blocking</w:t>
              </w:r>
            </w:ins>
          </w:p>
        </w:tc>
        <w:tc>
          <w:tcPr>
            <w:tcW w:w="2257" w:type="dxa"/>
          </w:tcPr>
          <w:p w14:paraId="3675F54B" w14:textId="77777777" w:rsidR="00CB3986" w:rsidRPr="008E21F4" w:rsidRDefault="00CB3986" w:rsidP="00D04D5F">
            <w:pPr>
              <w:pStyle w:val="TAC"/>
              <w:rPr>
                <w:ins w:id="3449" w:author="Delta" w:date="2021-07-23T11:12:00Z"/>
                <w:rFonts w:cs="Arial"/>
                <w:lang w:eastAsia="ja-JP"/>
              </w:rPr>
            </w:pPr>
            <w:ins w:id="3450" w:author="Delta" w:date="2021-07-23T11:12:00Z">
              <w:r w:rsidRPr="008E21F4">
                <w:rPr>
                  <w:rFonts w:cs="Arial"/>
                  <w:snapToGrid w:val="0"/>
                  <w:lang w:eastAsia="zh-CN"/>
                </w:rPr>
                <w:t>ETC6</w:t>
              </w:r>
            </w:ins>
          </w:p>
        </w:tc>
      </w:tr>
      <w:tr w:rsidR="00CB3986" w:rsidRPr="008E21F4" w14:paraId="1133E81B" w14:textId="77777777" w:rsidTr="00D04D5F">
        <w:trPr>
          <w:jc w:val="center"/>
          <w:ins w:id="3451" w:author="Delta" w:date="2021-07-23T11:12:00Z"/>
        </w:trPr>
        <w:tc>
          <w:tcPr>
            <w:tcW w:w="4726" w:type="dxa"/>
          </w:tcPr>
          <w:p w14:paraId="2AD568DD" w14:textId="77777777" w:rsidR="00CB3986" w:rsidRPr="008E21F4" w:rsidRDefault="00CB3986" w:rsidP="00D04D5F">
            <w:pPr>
              <w:pStyle w:val="TAL"/>
              <w:rPr>
                <w:ins w:id="3452" w:author="Delta" w:date="2021-07-23T11:12:00Z"/>
                <w:rFonts w:cs="Arial"/>
                <w:lang w:eastAsia="ja-JP"/>
              </w:rPr>
            </w:pPr>
            <w:ins w:id="3453" w:author="Delta" w:date="2021-07-23T11:12:00Z">
              <w:r w:rsidRPr="008E21F4">
                <w:rPr>
                  <w:rFonts w:cs="Arial"/>
                  <w:lang w:eastAsia="zh-CN"/>
                </w:rPr>
                <w:t>7.6 Blocking</w:t>
              </w:r>
            </w:ins>
          </w:p>
        </w:tc>
        <w:tc>
          <w:tcPr>
            <w:tcW w:w="2257" w:type="dxa"/>
          </w:tcPr>
          <w:p w14:paraId="5824A752" w14:textId="77777777" w:rsidR="00CB3986" w:rsidRPr="008E21F4" w:rsidRDefault="00CB3986" w:rsidP="00D04D5F">
            <w:pPr>
              <w:pStyle w:val="TAC"/>
              <w:rPr>
                <w:ins w:id="3454" w:author="Delta" w:date="2021-07-23T11:12:00Z"/>
                <w:rFonts w:cs="Arial"/>
                <w:lang w:eastAsia="ja-JP"/>
              </w:rPr>
            </w:pPr>
            <w:ins w:id="3455" w:author="Delta" w:date="2021-07-23T11:12:00Z">
              <w:r w:rsidRPr="008E21F4">
                <w:rPr>
                  <w:rFonts w:cs="Arial"/>
                  <w:snapToGrid w:val="0"/>
                  <w:lang w:eastAsia="zh-CN"/>
                </w:rPr>
                <w:t>ETC6</w:t>
              </w:r>
            </w:ins>
          </w:p>
        </w:tc>
      </w:tr>
      <w:tr w:rsidR="00CB3986" w:rsidRPr="008E21F4" w14:paraId="61AB91AF" w14:textId="77777777" w:rsidTr="00D04D5F">
        <w:trPr>
          <w:jc w:val="center"/>
          <w:ins w:id="3456" w:author="Delta" w:date="2021-07-23T11:12:00Z"/>
        </w:trPr>
        <w:tc>
          <w:tcPr>
            <w:tcW w:w="4726" w:type="dxa"/>
          </w:tcPr>
          <w:p w14:paraId="0F5C1C31" w14:textId="77777777" w:rsidR="00CB3986" w:rsidRPr="008E21F4" w:rsidRDefault="00CB3986" w:rsidP="00D04D5F">
            <w:pPr>
              <w:pStyle w:val="TAL"/>
              <w:rPr>
                <w:ins w:id="3457" w:author="Delta" w:date="2021-07-23T11:12:00Z"/>
                <w:rFonts w:cs="Arial"/>
                <w:lang w:eastAsia="ja-JP"/>
              </w:rPr>
            </w:pPr>
            <w:ins w:id="3458" w:author="Delta" w:date="2021-07-23T11:12:00Z">
              <w:r w:rsidRPr="008E21F4">
                <w:rPr>
                  <w:rFonts w:cs="Arial"/>
                  <w:lang w:eastAsia="ja-JP"/>
                </w:rPr>
                <w:t>7.</w:t>
              </w:r>
              <w:r w:rsidRPr="008E21F4">
                <w:rPr>
                  <w:rFonts w:cs="Arial"/>
                  <w:lang w:eastAsia="zh-CN"/>
                </w:rPr>
                <w:t>7</w:t>
              </w:r>
              <w:r w:rsidRPr="008E21F4">
                <w:rPr>
                  <w:rFonts w:cs="Arial"/>
                  <w:sz w:val="24"/>
                  <w:szCs w:val="24"/>
                  <w:lang w:eastAsia="ja-JP"/>
                </w:rPr>
                <w:t xml:space="preserve"> </w:t>
              </w:r>
              <w:r w:rsidRPr="008E21F4">
                <w:rPr>
                  <w:rFonts w:cs="Arial"/>
                  <w:lang w:eastAsia="ja-JP"/>
                </w:rPr>
                <w:t>Receiver spurious emissions</w:t>
              </w:r>
            </w:ins>
          </w:p>
        </w:tc>
        <w:tc>
          <w:tcPr>
            <w:tcW w:w="2257" w:type="dxa"/>
          </w:tcPr>
          <w:p w14:paraId="5BB2491C" w14:textId="77777777" w:rsidR="00CB3986" w:rsidRPr="008E21F4" w:rsidRDefault="00CB3986" w:rsidP="00D04D5F">
            <w:pPr>
              <w:pStyle w:val="TAC"/>
              <w:rPr>
                <w:ins w:id="3459" w:author="Delta" w:date="2021-07-23T11:12:00Z"/>
                <w:rFonts w:cs="Arial"/>
                <w:lang w:eastAsia="ja-JP"/>
              </w:rPr>
            </w:pPr>
            <w:ins w:id="3460" w:author="Delta" w:date="2021-07-23T11:12:00Z">
              <w:r w:rsidRPr="008E21F4">
                <w:rPr>
                  <w:rFonts w:cs="Arial"/>
                  <w:snapToGrid w:val="0"/>
                  <w:lang w:eastAsia="zh-CN"/>
                </w:rPr>
                <w:t>ETC6</w:t>
              </w:r>
            </w:ins>
          </w:p>
        </w:tc>
      </w:tr>
      <w:tr w:rsidR="00CB3986" w:rsidRPr="008E21F4" w14:paraId="0EF93A7D" w14:textId="77777777" w:rsidTr="00D04D5F">
        <w:trPr>
          <w:jc w:val="center"/>
          <w:ins w:id="3461" w:author="Delta" w:date="2021-07-23T11:12:00Z"/>
        </w:trPr>
        <w:tc>
          <w:tcPr>
            <w:tcW w:w="4726" w:type="dxa"/>
          </w:tcPr>
          <w:p w14:paraId="0E00D09A" w14:textId="77777777" w:rsidR="00CB3986" w:rsidRPr="008E21F4" w:rsidRDefault="00CB3986" w:rsidP="00D04D5F">
            <w:pPr>
              <w:pStyle w:val="TAL"/>
              <w:rPr>
                <w:ins w:id="3462" w:author="Delta" w:date="2021-07-23T11:12:00Z"/>
                <w:rFonts w:cs="Arial"/>
                <w:lang w:eastAsia="ja-JP"/>
              </w:rPr>
            </w:pPr>
            <w:ins w:id="3463" w:author="Delta" w:date="2021-07-23T11:12:00Z">
              <w:r w:rsidRPr="008E21F4">
                <w:rPr>
                  <w:rFonts w:cs="Arial"/>
                  <w:lang w:eastAsia="ja-JP"/>
                </w:rPr>
                <w:t>7.</w:t>
              </w:r>
              <w:r w:rsidRPr="008E21F4">
                <w:rPr>
                  <w:rFonts w:cs="Arial"/>
                  <w:lang w:eastAsia="zh-CN"/>
                </w:rPr>
                <w:t>8</w:t>
              </w:r>
              <w:r w:rsidRPr="008E21F4">
                <w:rPr>
                  <w:rFonts w:cs="Arial"/>
                  <w:lang w:eastAsia="ja-JP"/>
                </w:rPr>
                <w:t xml:space="preserve"> Receiver intermodulation</w:t>
              </w:r>
            </w:ins>
          </w:p>
        </w:tc>
        <w:tc>
          <w:tcPr>
            <w:tcW w:w="2257" w:type="dxa"/>
          </w:tcPr>
          <w:p w14:paraId="504F583F" w14:textId="77777777" w:rsidR="00CB3986" w:rsidRPr="008E21F4" w:rsidRDefault="00CB3986" w:rsidP="00D04D5F">
            <w:pPr>
              <w:pStyle w:val="TAC"/>
              <w:rPr>
                <w:ins w:id="3464" w:author="Delta" w:date="2021-07-23T11:12:00Z"/>
                <w:rFonts w:cs="Arial"/>
                <w:lang w:eastAsia="ja-JP"/>
              </w:rPr>
            </w:pPr>
            <w:ins w:id="3465" w:author="Delta" w:date="2021-07-23T11:12:00Z">
              <w:r w:rsidRPr="008E21F4">
                <w:rPr>
                  <w:rFonts w:cs="Arial"/>
                  <w:snapToGrid w:val="0"/>
                  <w:lang w:eastAsia="zh-CN"/>
                </w:rPr>
                <w:t>ETC6</w:t>
              </w:r>
            </w:ins>
          </w:p>
        </w:tc>
      </w:tr>
    </w:tbl>
    <w:p w14:paraId="0A457979" w14:textId="77777777" w:rsidR="00CB3986" w:rsidRPr="008E21F4" w:rsidRDefault="00CB3986" w:rsidP="00CB3986">
      <w:pPr>
        <w:rPr>
          <w:ins w:id="3466" w:author="Delta" w:date="2021-07-23T11:12:00Z"/>
          <w:snapToGrid w:val="0"/>
          <w:lang w:eastAsia="zh-CN"/>
        </w:rPr>
      </w:pPr>
    </w:p>
    <w:p w14:paraId="2651C2F1" w14:textId="77777777" w:rsidR="00CB3986" w:rsidRPr="008E21F4" w:rsidRDefault="00CB3986" w:rsidP="00CB3986">
      <w:pPr>
        <w:rPr>
          <w:ins w:id="3467" w:author="Delta" w:date="2021-07-23T11:12:00Z"/>
          <w:snapToGrid w:val="0"/>
          <w:lang w:eastAsia="zh-CN"/>
        </w:rPr>
      </w:pPr>
      <w:ins w:id="3468" w:author="Delta" w:date="2021-07-23T11:12:00Z">
        <w:r w:rsidRPr="008E21F4">
          <w:t xml:space="preserve">For a BS supporting NB-IoT in-band and </w:t>
        </w:r>
        <w:r w:rsidRPr="008E21F4">
          <w:rPr>
            <w:snapToGrid w:val="0"/>
            <w:lang w:eastAsia="zh-CN"/>
          </w:rPr>
          <w:t xml:space="preserve">declared to be capable of </w:t>
        </w:r>
        <w:r w:rsidRPr="008E21F4">
          <w:t xml:space="preserve">single NB-IoT carrier operation only, a single carrier (SCNI) shall be used for testing. For a BS supporting NB-IoT in guard band and </w:t>
        </w:r>
        <w:r w:rsidRPr="008E21F4">
          <w:rPr>
            <w:snapToGrid w:val="0"/>
            <w:lang w:eastAsia="zh-CN"/>
          </w:rPr>
          <w:t xml:space="preserve">declared to be capable of </w:t>
        </w:r>
        <w:r w:rsidRPr="008E21F4">
          <w:t>single NB-IoT carrier operation only, a single carrier (SCNG) shall be used for testing.</w:t>
        </w:r>
      </w:ins>
    </w:p>
    <w:p w14:paraId="29B062EE" w14:textId="77777777" w:rsidR="00CB3986" w:rsidRPr="008E21F4" w:rsidRDefault="00CB3986" w:rsidP="00CB3986">
      <w:pPr>
        <w:rPr>
          <w:ins w:id="3469" w:author="Delta" w:date="2021-07-23T11:12:00Z"/>
          <w:snapToGrid w:val="0"/>
          <w:lang w:eastAsia="zh-CN"/>
        </w:rPr>
      </w:pPr>
      <w:ins w:id="3470" w:author="Delta" w:date="2021-07-23T11:12:00Z">
        <w:r w:rsidRPr="008E21F4">
          <w:rPr>
            <w:snapToGrid w:val="0"/>
            <w:lang w:eastAsia="zh-CN"/>
          </w:rPr>
          <w:t>For a E-UTRA with NB-IoT operating in-band and/or guard band BS declared to be capable of multi-carrier in contiguous spectrum operation in single band only, the test configurations in Table 4.11-5 shall be used for testing.</w:t>
        </w:r>
      </w:ins>
    </w:p>
    <w:p w14:paraId="6ED013F5" w14:textId="77777777" w:rsidR="00CB3986" w:rsidRPr="008E21F4" w:rsidRDefault="00CB3986" w:rsidP="00CB3986">
      <w:pPr>
        <w:pStyle w:val="TH"/>
        <w:rPr>
          <w:ins w:id="3471" w:author="Delta" w:date="2021-07-23T11:12:00Z"/>
          <w:snapToGrid w:val="0"/>
          <w:lang w:eastAsia="zh-CN"/>
        </w:rPr>
      </w:pPr>
      <w:ins w:id="3472" w:author="Delta" w:date="2021-07-23T11:12:00Z">
        <w:r w:rsidRPr="008E21F4">
          <w:rPr>
            <w:snapToGrid w:val="0"/>
            <w:lang w:eastAsia="zh-CN"/>
          </w:rPr>
          <w:t>Table 4.11-5: Test configurations for a E-UTRA with NB-IoT operating in-band and/or guard band BS capable of multi-carrier in contiguous spectrum in single band only</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6"/>
        <w:gridCol w:w="2257"/>
        <w:gridCol w:w="2257"/>
      </w:tblGrid>
      <w:tr w:rsidR="00CB3986" w:rsidRPr="008E21F4" w14:paraId="69D9EDA3" w14:textId="77777777" w:rsidTr="00D04D5F">
        <w:trPr>
          <w:jc w:val="center"/>
          <w:ins w:id="3473" w:author="Delta" w:date="2021-07-23T11:12:00Z"/>
        </w:trPr>
        <w:tc>
          <w:tcPr>
            <w:tcW w:w="4726" w:type="dxa"/>
          </w:tcPr>
          <w:p w14:paraId="3F9A937E" w14:textId="77777777" w:rsidR="00CB3986" w:rsidRPr="008E21F4" w:rsidRDefault="00CB3986" w:rsidP="00D04D5F">
            <w:pPr>
              <w:pStyle w:val="TAH"/>
              <w:rPr>
                <w:ins w:id="3474" w:author="Delta" w:date="2021-07-23T11:12:00Z"/>
                <w:rFonts w:cs="Arial"/>
                <w:lang w:eastAsia="ja-JP"/>
              </w:rPr>
            </w:pPr>
            <w:ins w:id="3475" w:author="Delta" w:date="2021-07-23T11:12:00Z">
              <w:r w:rsidRPr="008E21F4">
                <w:rPr>
                  <w:rFonts w:cs="Arial"/>
                  <w:lang w:eastAsia="zh-CN"/>
                </w:rPr>
                <w:t>BS test case</w:t>
              </w:r>
            </w:ins>
          </w:p>
        </w:tc>
        <w:tc>
          <w:tcPr>
            <w:tcW w:w="2257" w:type="dxa"/>
          </w:tcPr>
          <w:p w14:paraId="28191B6C" w14:textId="77777777" w:rsidR="00CB3986" w:rsidRPr="008E21F4" w:rsidRDefault="00CB3986" w:rsidP="00D04D5F">
            <w:pPr>
              <w:pStyle w:val="TAH"/>
              <w:rPr>
                <w:ins w:id="3476" w:author="Delta" w:date="2021-07-23T11:12:00Z"/>
                <w:rFonts w:cs="Arial"/>
                <w:lang w:eastAsia="ja-JP"/>
              </w:rPr>
            </w:pPr>
            <w:ins w:id="3477" w:author="Delta" w:date="2021-07-23T11:12:00Z">
              <w:r w:rsidRPr="008E21F4">
                <w:rPr>
                  <w:rFonts w:cs="Arial"/>
                  <w:lang w:eastAsia="ja-JP"/>
                </w:rPr>
                <w:t>NB-IoT operating in-band</w:t>
              </w:r>
            </w:ins>
          </w:p>
        </w:tc>
        <w:tc>
          <w:tcPr>
            <w:tcW w:w="2257" w:type="dxa"/>
          </w:tcPr>
          <w:p w14:paraId="663DBF1F" w14:textId="77777777" w:rsidR="00CB3986" w:rsidRPr="008E21F4" w:rsidRDefault="00CB3986" w:rsidP="00D04D5F">
            <w:pPr>
              <w:pStyle w:val="TAH"/>
              <w:rPr>
                <w:ins w:id="3478" w:author="Delta" w:date="2021-07-23T11:12:00Z"/>
                <w:rFonts w:cs="Arial"/>
                <w:snapToGrid w:val="0"/>
                <w:lang w:eastAsia="zh-CN"/>
              </w:rPr>
            </w:pPr>
            <w:ins w:id="3479" w:author="Delta" w:date="2021-07-23T11:12:00Z">
              <w:r w:rsidRPr="008E21F4">
                <w:rPr>
                  <w:rFonts w:cs="Arial"/>
                  <w:snapToGrid w:val="0"/>
                  <w:lang w:eastAsia="zh-CN"/>
                </w:rPr>
                <w:t>NB-IoT operating in guard band or NB-IoT operating in-band and in guard band</w:t>
              </w:r>
            </w:ins>
          </w:p>
        </w:tc>
      </w:tr>
      <w:tr w:rsidR="00CB3986" w:rsidRPr="008E21F4" w14:paraId="722FEABF" w14:textId="77777777" w:rsidTr="00D04D5F">
        <w:trPr>
          <w:jc w:val="center"/>
          <w:ins w:id="3480" w:author="Delta" w:date="2021-07-23T11:12:00Z"/>
        </w:trPr>
        <w:tc>
          <w:tcPr>
            <w:tcW w:w="4726" w:type="dxa"/>
          </w:tcPr>
          <w:p w14:paraId="687E7D33" w14:textId="77777777" w:rsidR="00CB3986" w:rsidRPr="008E21F4" w:rsidRDefault="00CB3986" w:rsidP="00D04D5F">
            <w:pPr>
              <w:pStyle w:val="TAL"/>
              <w:rPr>
                <w:ins w:id="3481" w:author="Delta" w:date="2021-07-23T11:12:00Z"/>
                <w:rFonts w:cs="Arial"/>
                <w:lang w:eastAsia="ja-JP"/>
              </w:rPr>
            </w:pPr>
            <w:ins w:id="3482" w:author="Delta" w:date="2021-07-23T11:12:00Z">
              <w:r w:rsidRPr="008E21F4">
                <w:rPr>
                  <w:rFonts w:cs="Arial"/>
                  <w:lang w:eastAsia="zh-CN"/>
                </w:rPr>
                <w:t>6.2 Base station output power</w:t>
              </w:r>
            </w:ins>
          </w:p>
        </w:tc>
        <w:tc>
          <w:tcPr>
            <w:tcW w:w="2257" w:type="dxa"/>
          </w:tcPr>
          <w:p w14:paraId="5795F873" w14:textId="77777777" w:rsidR="00CB3986" w:rsidRPr="008E21F4" w:rsidRDefault="00CB3986" w:rsidP="00D04D5F">
            <w:pPr>
              <w:pStyle w:val="TAC"/>
              <w:rPr>
                <w:ins w:id="3483" w:author="Delta" w:date="2021-07-23T11:12:00Z"/>
                <w:rFonts w:cs="Arial"/>
                <w:lang w:eastAsia="ja-JP"/>
              </w:rPr>
            </w:pPr>
            <w:ins w:id="3484" w:author="Delta" w:date="2021-07-23T11:12:00Z">
              <w:r w:rsidRPr="008E21F4">
                <w:rPr>
                  <w:rFonts w:cs="Arial"/>
                  <w:snapToGrid w:val="0"/>
                  <w:lang w:eastAsia="zh-CN"/>
                </w:rPr>
                <w:t>ETC8</w:t>
              </w:r>
            </w:ins>
          </w:p>
        </w:tc>
        <w:tc>
          <w:tcPr>
            <w:tcW w:w="2257" w:type="dxa"/>
          </w:tcPr>
          <w:p w14:paraId="2F693556" w14:textId="77777777" w:rsidR="00CB3986" w:rsidRPr="008E21F4" w:rsidRDefault="00CB3986" w:rsidP="00D04D5F">
            <w:pPr>
              <w:pStyle w:val="TAC"/>
              <w:rPr>
                <w:ins w:id="3485" w:author="Delta" w:date="2021-07-23T11:12:00Z"/>
                <w:rFonts w:cs="Arial"/>
                <w:snapToGrid w:val="0"/>
                <w:lang w:eastAsia="zh-CN"/>
              </w:rPr>
            </w:pPr>
            <w:ins w:id="3486" w:author="Delta" w:date="2021-07-23T11:12:00Z">
              <w:r w:rsidRPr="008E21F4">
                <w:rPr>
                  <w:rFonts w:cs="Arial"/>
                  <w:snapToGrid w:val="0"/>
                  <w:lang w:eastAsia="zh-CN"/>
                </w:rPr>
                <w:t>ETC9</w:t>
              </w:r>
            </w:ins>
          </w:p>
        </w:tc>
      </w:tr>
      <w:tr w:rsidR="00CB3986" w:rsidRPr="008E21F4" w14:paraId="3FC423A4" w14:textId="77777777" w:rsidTr="00D04D5F">
        <w:trPr>
          <w:jc w:val="center"/>
          <w:ins w:id="3487" w:author="Delta" w:date="2021-07-23T11:12:00Z"/>
        </w:trPr>
        <w:tc>
          <w:tcPr>
            <w:tcW w:w="4726" w:type="dxa"/>
          </w:tcPr>
          <w:p w14:paraId="334D9EAB" w14:textId="77777777" w:rsidR="00CB3986" w:rsidRPr="008E21F4" w:rsidRDefault="00CB3986" w:rsidP="00D04D5F">
            <w:pPr>
              <w:pStyle w:val="TAL"/>
              <w:rPr>
                <w:ins w:id="3488" w:author="Delta" w:date="2021-07-23T11:12:00Z"/>
                <w:rFonts w:cs="Arial"/>
                <w:lang w:eastAsia="ja-JP"/>
              </w:rPr>
            </w:pPr>
            <w:ins w:id="3489" w:author="Delta" w:date="2021-07-23T11:12:00Z">
              <w:r w:rsidRPr="008E21F4">
                <w:rPr>
                  <w:rFonts w:cs="Arial"/>
                  <w:lang w:eastAsia="zh-CN"/>
                </w:rPr>
                <w:t>6.3 Output power dynamics</w:t>
              </w:r>
            </w:ins>
          </w:p>
        </w:tc>
        <w:tc>
          <w:tcPr>
            <w:tcW w:w="2257" w:type="dxa"/>
          </w:tcPr>
          <w:p w14:paraId="43CCD492" w14:textId="77777777" w:rsidR="00CB3986" w:rsidRPr="008E21F4" w:rsidRDefault="00CB3986" w:rsidP="00D04D5F">
            <w:pPr>
              <w:pStyle w:val="TAC"/>
              <w:rPr>
                <w:ins w:id="3490" w:author="Delta" w:date="2021-07-23T11:12:00Z"/>
                <w:rFonts w:cs="Arial"/>
                <w:lang w:eastAsia="ja-JP"/>
              </w:rPr>
            </w:pPr>
          </w:p>
        </w:tc>
        <w:tc>
          <w:tcPr>
            <w:tcW w:w="2257" w:type="dxa"/>
          </w:tcPr>
          <w:p w14:paraId="2403C5B3" w14:textId="77777777" w:rsidR="00CB3986" w:rsidRPr="008E21F4" w:rsidRDefault="00CB3986" w:rsidP="00D04D5F">
            <w:pPr>
              <w:pStyle w:val="TAC"/>
              <w:rPr>
                <w:ins w:id="3491" w:author="Delta" w:date="2021-07-23T11:12:00Z"/>
                <w:rFonts w:cs="Arial"/>
                <w:lang w:eastAsia="ja-JP"/>
              </w:rPr>
            </w:pPr>
          </w:p>
        </w:tc>
      </w:tr>
      <w:tr w:rsidR="00CB3986" w:rsidRPr="008E21F4" w14:paraId="0F48AFCC" w14:textId="77777777" w:rsidTr="00D04D5F">
        <w:trPr>
          <w:jc w:val="center"/>
          <w:ins w:id="3492" w:author="Delta" w:date="2021-07-23T11:12:00Z"/>
        </w:trPr>
        <w:tc>
          <w:tcPr>
            <w:tcW w:w="4726" w:type="dxa"/>
          </w:tcPr>
          <w:p w14:paraId="62982C95" w14:textId="77777777" w:rsidR="00CB3986" w:rsidRPr="008E21F4" w:rsidRDefault="00CB3986" w:rsidP="00D04D5F">
            <w:pPr>
              <w:pStyle w:val="TAL"/>
              <w:rPr>
                <w:ins w:id="3493" w:author="Delta" w:date="2021-07-23T11:12:00Z"/>
                <w:rFonts w:cs="Arial"/>
                <w:lang w:eastAsia="zh-CN"/>
              </w:rPr>
            </w:pPr>
            <w:ins w:id="3494" w:author="Delta" w:date="2021-07-23T11:12:00Z">
              <w:r w:rsidRPr="008E21F4">
                <w:rPr>
                  <w:rFonts w:cs="Arial"/>
                  <w:kern w:val="2"/>
                  <w:lang w:eastAsia="zh-CN"/>
                </w:rPr>
                <w:t xml:space="preserve">6.3.1 </w:t>
              </w:r>
              <w:r w:rsidRPr="008E21F4">
                <w:rPr>
                  <w:rFonts w:cs="Arial"/>
                  <w:lang w:eastAsia="ja-JP"/>
                </w:rPr>
                <w:t>RE Power control dynamic range</w:t>
              </w:r>
            </w:ins>
          </w:p>
        </w:tc>
        <w:tc>
          <w:tcPr>
            <w:tcW w:w="2257" w:type="dxa"/>
          </w:tcPr>
          <w:p w14:paraId="02F34073" w14:textId="77777777" w:rsidR="00CB3986" w:rsidRPr="008E21F4" w:rsidRDefault="00CB3986" w:rsidP="00D04D5F">
            <w:pPr>
              <w:pStyle w:val="TAC"/>
              <w:rPr>
                <w:ins w:id="3495" w:author="Delta" w:date="2021-07-23T11:12:00Z"/>
                <w:rFonts w:cs="Arial"/>
                <w:snapToGrid w:val="0"/>
                <w:lang w:eastAsia="zh-CN"/>
              </w:rPr>
            </w:pPr>
            <w:ins w:id="3496" w:author="Delta" w:date="2021-07-23T11:12:00Z">
              <w:r w:rsidRPr="008E21F4">
                <w:rPr>
                  <w:rFonts w:cs="Arial"/>
                  <w:snapToGrid w:val="0"/>
                  <w:kern w:val="2"/>
                  <w:lang w:eastAsia="zh-CN"/>
                </w:rPr>
                <w:t xml:space="preserve">Tested with </w:t>
              </w:r>
              <w:r w:rsidRPr="008E21F4">
                <w:rPr>
                  <w:rFonts w:cs="Arial"/>
                  <w:kern w:val="2"/>
                  <w:lang w:eastAsia="ja-JP"/>
                </w:rPr>
                <w:t>Error Vector Magnitude</w:t>
              </w:r>
            </w:ins>
          </w:p>
        </w:tc>
        <w:tc>
          <w:tcPr>
            <w:tcW w:w="2257" w:type="dxa"/>
          </w:tcPr>
          <w:p w14:paraId="48FC39F8" w14:textId="77777777" w:rsidR="00CB3986" w:rsidRPr="008E21F4" w:rsidRDefault="00CB3986" w:rsidP="00D04D5F">
            <w:pPr>
              <w:pStyle w:val="TAC"/>
              <w:rPr>
                <w:ins w:id="3497" w:author="Delta" w:date="2021-07-23T11:12:00Z"/>
                <w:rFonts w:cs="Arial"/>
                <w:snapToGrid w:val="0"/>
                <w:kern w:val="2"/>
                <w:lang w:eastAsia="zh-CN"/>
              </w:rPr>
            </w:pPr>
            <w:ins w:id="3498" w:author="Delta" w:date="2021-07-23T11:12:00Z">
              <w:r w:rsidRPr="008E21F4">
                <w:rPr>
                  <w:rFonts w:cs="Arial"/>
                  <w:snapToGrid w:val="0"/>
                  <w:kern w:val="2"/>
                  <w:lang w:eastAsia="zh-CN"/>
                </w:rPr>
                <w:t xml:space="preserve">Tested with </w:t>
              </w:r>
              <w:r w:rsidRPr="008E21F4">
                <w:rPr>
                  <w:rFonts w:cs="Arial"/>
                  <w:kern w:val="2"/>
                  <w:lang w:eastAsia="ja-JP"/>
                </w:rPr>
                <w:t>Error Vector Magnitude</w:t>
              </w:r>
            </w:ins>
          </w:p>
        </w:tc>
      </w:tr>
      <w:tr w:rsidR="00CB3986" w:rsidRPr="008E21F4" w14:paraId="265EBDCB" w14:textId="77777777" w:rsidTr="00D04D5F">
        <w:trPr>
          <w:jc w:val="center"/>
          <w:ins w:id="3499" w:author="Delta" w:date="2021-07-23T11:12:00Z"/>
        </w:trPr>
        <w:tc>
          <w:tcPr>
            <w:tcW w:w="4726" w:type="dxa"/>
          </w:tcPr>
          <w:p w14:paraId="728CE146" w14:textId="77777777" w:rsidR="00CB3986" w:rsidRPr="008E21F4" w:rsidRDefault="00CB3986" w:rsidP="00D04D5F">
            <w:pPr>
              <w:pStyle w:val="TAL"/>
              <w:rPr>
                <w:ins w:id="3500" w:author="Delta" w:date="2021-07-23T11:12:00Z"/>
                <w:rFonts w:cs="Arial"/>
                <w:lang w:eastAsia="zh-CN"/>
              </w:rPr>
            </w:pPr>
            <w:ins w:id="3501" w:author="Delta" w:date="2021-07-23T11:12:00Z">
              <w:r w:rsidRPr="008E21F4">
                <w:rPr>
                  <w:rFonts w:cs="Arial"/>
                  <w:kern w:val="2"/>
                  <w:lang w:eastAsia="zh-CN"/>
                </w:rPr>
                <w:t xml:space="preserve">6.3.2 </w:t>
              </w:r>
              <w:r w:rsidRPr="008E21F4">
                <w:rPr>
                  <w:rFonts w:cs="Arial"/>
                  <w:lang w:eastAsia="ja-JP"/>
                </w:rPr>
                <w:t>Total power dynamic range</w:t>
              </w:r>
            </w:ins>
          </w:p>
        </w:tc>
        <w:tc>
          <w:tcPr>
            <w:tcW w:w="2257" w:type="dxa"/>
          </w:tcPr>
          <w:p w14:paraId="21AB352A" w14:textId="77777777" w:rsidR="00CB3986" w:rsidRPr="008E21F4" w:rsidRDefault="00CB3986" w:rsidP="00D04D5F">
            <w:pPr>
              <w:pStyle w:val="TAC"/>
              <w:rPr>
                <w:ins w:id="3502" w:author="Delta" w:date="2021-07-23T11:12:00Z"/>
                <w:rFonts w:cs="Arial"/>
                <w:snapToGrid w:val="0"/>
                <w:lang w:eastAsia="zh-CN"/>
              </w:rPr>
            </w:pPr>
            <w:ins w:id="3503" w:author="Delta" w:date="2021-07-23T11:12:00Z">
              <w:r w:rsidRPr="008E21F4">
                <w:rPr>
                  <w:rFonts w:cs="Arial"/>
                  <w:snapToGrid w:val="0"/>
                  <w:kern w:val="2"/>
                  <w:lang w:eastAsia="zh-CN"/>
                </w:rPr>
                <w:t>SC (Note 1)</w:t>
              </w:r>
            </w:ins>
          </w:p>
        </w:tc>
        <w:tc>
          <w:tcPr>
            <w:tcW w:w="2257" w:type="dxa"/>
          </w:tcPr>
          <w:p w14:paraId="4023541D" w14:textId="77777777" w:rsidR="00CB3986" w:rsidRPr="008E21F4" w:rsidRDefault="00CB3986" w:rsidP="00D04D5F">
            <w:pPr>
              <w:pStyle w:val="TAC"/>
              <w:rPr>
                <w:ins w:id="3504" w:author="Delta" w:date="2021-07-23T11:12:00Z"/>
                <w:rFonts w:cs="Arial"/>
                <w:snapToGrid w:val="0"/>
                <w:kern w:val="2"/>
                <w:lang w:eastAsia="zh-CN"/>
              </w:rPr>
            </w:pPr>
            <w:ins w:id="3505" w:author="Delta" w:date="2021-07-23T11:12:00Z">
              <w:r w:rsidRPr="008E21F4">
                <w:rPr>
                  <w:rFonts w:cs="Arial"/>
                  <w:snapToGrid w:val="0"/>
                  <w:kern w:val="2"/>
                  <w:lang w:eastAsia="zh-CN"/>
                </w:rPr>
                <w:t>SC (Note 1)</w:t>
              </w:r>
            </w:ins>
          </w:p>
        </w:tc>
      </w:tr>
      <w:tr w:rsidR="00CB3986" w:rsidRPr="008E21F4" w14:paraId="1B3B1CAE" w14:textId="77777777" w:rsidTr="00D04D5F">
        <w:trPr>
          <w:jc w:val="center"/>
          <w:ins w:id="3506" w:author="Delta" w:date="2021-07-23T11:12:00Z"/>
        </w:trPr>
        <w:tc>
          <w:tcPr>
            <w:tcW w:w="4726" w:type="dxa"/>
          </w:tcPr>
          <w:p w14:paraId="1BA3E5BF" w14:textId="77777777" w:rsidR="00CB3986" w:rsidRPr="008E21F4" w:rsidRDefault="00CB3986" w:rsidP="00D04D5F">
            <w:pPr>
              <w:pStyle w:val="TAL"/>
              <w:rPr>
                <w:ins w:id="3507" w:author="Delta" w:date="2021-07-23T11:12:00Z"/>
                <w:rFonts w:cs="Arial"/>
                <w:kern w:val="2"/>
                <w:lang w:eastAsia="zh-CN"/>
              </w:rPr>
            </w:pPr>
            <w:ins w:id="3508" w:author="Delta" w:date="2021-07-23T11:12:00Z">
              <w:r w:rsidRPr="008E21F4">
                <w:rPr>
                  <w:rFonts w:cs="Arial"/>
                  <w:kern w:val="2"/>
                  <w:lang w:eastAsia="zh-CN"/>
                </w:rPr>
                <w:t xml:space="preserve">6.3.3 </w:t>
              </w:r>
              <w:r w:rsidRPr="008E21F4">
                <w:rPr>
                  <w:lang w:eastAsia="ja-JP"/>
                </w:rPr>
                <w:t>NB-IoT RB power dynamic range for in-band or guard band operation</w:t>
              </w:r>
            </w:ins>
          </w:p>
        </w:tc>
        <w:tc>
          <w:tcPr>
            <w:tcW w:w="2257" w:type="dxa"/>
          </w:tcPr>
          <w:p w14:paraId="79B1916C" w14:textId="77777777" w:rsidR="00CB3986" w:rsidRPr="008E21F4" w:rsidRDefault="00CB3986" w:rsidP="00D04D5F">
            <w:pPr>
              <w:pStyle w:val="TAC"/>
              <w:rPr>
                <w:ins w:id="3509" w:author="Delta" w:date="2021-07-23T11:12:00Z"/>
                <w:rFonts w:cs="Arial"/>
                <w:snapToGrid w:val="0"/>
                <w:kern w:val="2"/>
                <w:lang w:eastAsia="zh-CN"/>
              </w:rPr>
            </w:pPr>
            <w:ins w:id="3510" w:author="Delta" w:date="2021-07-23T11:12:00Z">
              <w:r w:rsidRPr="008E21F4">
                <w:rPr>
                  <w:rFonts w:cs="Arial"/>
                  <w:snapToGrid w:val="0"/>
                  <w:kern w:val="2"/>
                  <w:lang w:eastAsia="zh-CN"/>
                </w:rPr>
                <w:t>Tested with Unwanted Emission</w:t>
              </w:r>
            </w:ins>
          </w:p>
        </w:tc>
        <w:tc>
          <w:tcPr>
            <w:tcW w:w="2257" w:type="dxa"/>
          </w:tcPr>
          <w:p w14:paraId="2C24CF8D" w14:textId="77777777" w:rsidR="00CB3986" w:rsidRPr="008E21F4" w:rsidRDefault="00CB3986" w:rsidP="00D04D5F">
            <w:pPr>
              <w:pStyle w:val="TAC"/>
              <w:rPr>
                <w:ins w:id="3511" w:author="Delta" w:date="2021-07-23T11:12:00Z"/>
                <w:rFonts w:cs="Arial"/>
                <w:snapToGrid w:val="0"/>
                <w:kern w:val="2"/>
                <w:lang w:eastAsia="zh-CN"/>
              </w:rPr>
            </w:pPr>
            <w:ins w:id="3512" w:author="Delta" w:date="2021-07-23T11:12:00Z">
              <w:r w:rsidRPr="008E21F4">
                <w:rPr>
                  <w:rFonts w:cs="Arial"/>
                  <w:snapToGrid w:val="0"/>
                  <w:kern w:val="2"/>
                  <w:lang w:eastAsia="zh-CN"/>
                </w:rPr>
                <w:t>Tested with Unwanted Emission</w:t>
              </w:r>
            </w:ins>
          </w:p>
        </w:tc>
      </w:tr>
      <w:tr w:rsidR="00CB3986" w:rsidRPr="008E21F4" w14:paraId="736A2C27" w14:textId="77777777" w:rsidTr="00D04D5F">
        <w:trPr>
          <w:jc w:val="center"/>
          <w:ins w:id="3513" w:author="Delta" w:date="2021-07-23T11:12:00Z"/>
        </w:trPr>
        <w:tc>
          <w:tcPr>
            <w:tcW w:w="4726" w:type="dxa"/>
          </w:tcPr>
          <w:p w14:paraId="45C80B7D" w14:textId="77777777" w:rsidR="00CB3986" w:rsidRPr="008E21F4" w:rsidRDefault="00CB3986" w:rsidP="00D04D5F">
            <w:pPr>
              <w:pStyle w:val="TAL"/>
              <w:rPr>
                <w:ins w:id="3514" w:author="Delta" w:date="2021-07-23T11:12:00Z"/>
                <w:rFonts w:cs="Arial"/>
                <w:lang w:eastAsia="ja-JP"/>
              </w:rPr>
            </w:pPr>
            <w:ins w:id="3515" w:author="Delta" w:date="2021-07-23T11:12:00Z">
              <w:r w:rsidRPr="008E21F4">
                <w:rPr>
                  <w:rFonts w:cs="Arial"/>
                  <w:lang w:eastAsia="zh-CN"/>
                </w:rPr>
                <w:t>6.4 Transmit ON/OFF power (only applied for E-UTRA and E-UTRA with NB-IoT TDD BS)</w:t>
              </w:r>
            </w:ins>
          </w:p>
        </w:tc>
        <w:tc>
          <w:tcPr>
            <w:tcW w:w="2257" w:type="dxa"/>
          </w:tcPr>
          <w:p w14:paraId="266D90CE" w14:textId="77777777" w:rsidR="00CB3986" w:rsidRPr="008E21F4" w:rsidRDefault="00CB3986" w:rsidP="00D04D5F">
            <w:pPr>
              <w:pStyle w:val="TAC"/>
              <w:rPr>
                <w:ins w:id="3516" w:author="Delta" w:date="2021-07-23T11:12:00Z"/>
                <w:rFonts w:cs="Arial"/>
                <w:lang w:eastAsia="ja-JP"/>
              </w:rPr>
            </w:pPr>
            <w:ins w:id="3517" w:author="Delta" w:date="2021-07-23T11:12:00Z">
              <w:r w:rsidRPr="008E21F4">
                <w:rPr>
                  <w:rFonts w:cs="Arial"/>
                  <w:snapToGrid w:val="0"/>
                  <w:lang w:eastAsia="zh-CN"/>
                </w:rPr>
                <w:t>ETC8</w:t>
              </w:r>
            </w:ins>
          </w:p>
        </w:tc>
        <w:tc>
          <w:tcPr>
            <w:tcW w:w="2257" w:type="dxa"/>
          </w:tcPr>
          <w:p w14:paraId="5458F2DF" w14:textId="77777777" w:rsidR="00CB3986" w:rsidRPr="008E21F4" w:rsidRDefault="00CB3986" w:rsidP="00D04D5F">
            <w:pPr>
              <w:pStyle w:val="TAC"/>
              <w:rPr>
                <w:ins w:id="3518" w:author="Delta" w:date="2021-07-23T11:12:00Z"/>
                <w:rFonts w:cs="Arial"/>
                <w:snapToGrid w:val="0"/>
                <w:lang w:eastAsia="zh-CN"/>
              </w:rPr>
            </w:pPr>
            <w:ins w:id="3519" w:author="Delta" w:date="2021-07-23T11:12:00Z">
              <w:r w:rsidRPr="008E21F4">
                <w:rPr>
                  <w:rFonts w:cs="Arial"/>
                  <w:snapToGrid w:val="0"/>
                  <w:lang w:eastAsia="zh-CN"/>
                </w:rPr>
                <w:t>ETC9</w:t>
              </w:r>
            </w:ins>
          </w:p>
        </w:tc>
      </w:tr>
      <w:tr w:rsidR="00CB3986" w:rsidRPr="008E21F4" w14:paraId="390CCF2C" w14:textId="77777777" w:rsidTr="00D04D5F">
        <w:trPr>
          <w:jc w:val="center"/>
          <w:ins w:id="3520" w:author="Delta" w:date="2021-07-23T11:12:00Z"/>
        </w:trPr>
        <w:tc>
          <w:tcPr>
            <w:tcW w:w="4726" w:type="dxa"/>
          </w:tcPr>
          <w:p w14:paraId="4B2CB786" w14:textId="77777777" w:rsidR="00CB3986" w:rsidRPr="008E21F4" w:rsidRDefault="00CB3986" w:rsidP="00D04D5F">
            <w:pPr>
              <w:pStyle w:val="TAL"/>
              <w:rPr>
                <w:ins w:id="3521" w:author="Delta" w:date="2021-07-23T11:12:00Z"/>
                <w:rFonts w:cs="Arial"/>
                <w:lang w:eastAsia="ja-JP"/>
              </w:rPr>
            </w:pPr>
            <w:ins w:id="3522" w:author="Delta" w:date="2021-07-23T11:12:00Z">
              <w:r w:rsidRPr="008E21F4">
                <w:rPr>
                  <w:rFonts w:cs="Arial"/>
                  <w:lang w:eastAsia="ja-JP"/>
                </w:rPr>
                <w:t>6.5 Transmitted signal quality</w:t>
              </w:r>
            </w:ins>
          </w:p>
        </w:tc>
        <w:tc>
          <w:tcPr>
            <w:tcW w:w="2257" w:type="dxa"/>
          </w:tcPr>
          <w:p w14:paraId="0D896421" w14:textId="77777777" w:rsidR="00CB3986" w:rsidRPr="008E21F4" w:rsidRDefault="00CB3986" w:rsidP="00D04D5F">
            <w:pPr>
              <w:pStyle w:val="TAC"/>
              <w:rPr>
                <w:ins w:id="3523" w:author="Delta" w:date="2021-07-23T11:12:00Z"/>
                <w:rFonts w:cs="Arial"/>
                <w:lang w:eastAsia="ja-JP"/>
              </w:rPr>
            </w:pPr>
            <w:ins w:id="3524" w:author="Delta" w:date="2021-07-23T11:12:00Z">
              <w:r w:rsidRPr="008E21F4">
                <w:rPr>
                  <w:rFonts w:cs="Arial"/>
                  <w:snapToGrid w:val="0"/>
                  <w:lang w:eastAsia="zh-CN"/>
                </w:rPr>
                <w:t>-</w:t>
              </w:r>
            </w:ins>
          </w:p>
        </w:tc>
        <w:tc>
          <w:tcPr>
            <w:tcW w:w="2257" w:type="dxa"/>
          </w:tcPr>
          <w:p w14:paraId="6AD2EE4C" w14:textId="77777777" w:rsidR="00CB3986" w:rsidRPr="008E21F4" w:rsidRDefault="00CB3986" w:rsidP="00D04D5F">
            <w:pPr>
              <w:pStyle w:val="TAC"/>
              <w:rPr>
                <w:ins w:id="3525" w:author="Delta" w:date="2021-07-23T11:12:00Z"/>
                <w:rFonts w:cs="Arial"/>
                <w:snapToGrid w:val="0"/>
                <w:lang w:eastAsia="zh-CN"/>
              </w:rPr>
            </w:pPr>
          </w:p>
        </w:tc>
      </w:tr>
      <w:tr w:rsidR="00CB3986" w:rsidRPr="008E21F4" w14:paraId="5789AB51" w14:textId="77777777" w:rsidTr="00D04D5F">
        <w:trPr>
          <w:jc w:val="center"/>
          <w:ins w:id="3526" w:author="Delta" w:date="2021-07-23T11:12:00Z"/>
        </w:trPr>
        <w:tc>
          <w:tcPr>
            <w:tcW w:w="4726" w:type="dxa"/>
          </w:tcPr>
          <w:p w14:paraId="3B74A4AD" w14:textId="77777777" w:rsidR="00CB3986" w:rsidRPr="008E21F4" w:rsidRDefault="00CB3986" w:rsidP="00D04D5F">
            <w:pPr>
              <w:pStyle w:val="TAL"/>
              <w:rPr>
                <w:ins w:id="3527" w:author="Delta" w:date="2021-07-23T11:12:00Z"/>
                <w:rFonts w:cs="Arial"/>
                <w:lang w:eastAsia="ja-JP"/>
              </w:rPr>
            </w:pPr>
            <w:ins w:id="3528" w:author="Delta" w:date="2021-07-23T11:12:00Z">
              <w:r w:rsidRPr="008E21F4">
                <w:rPr>
                  <w:rFonts w:cs="Arial"/>
                  <w:lang w:eastAsia="ja-JP"/>
                </w:rPr>
                <w:t>6.5.1 Frequency error</w:t>
              </w:r>
            </w:ins>
          </w:p>
        </w:tc>
        <w:tc>
          <w:tcPr>
            <w:tcW w:w="2257" w:type="dxa"/>
          </w:tcPr>
          <w:p w14:paraId="04DE4496" w14:textId="77777777" w:rsidR="00CB3986" w:rsidRPr="008E21F4" w:rsidRDefault="00CB3986" w:rsidP="00D04D5F">
            <w:pPr>
              <w:pStyle w:val="TAC"/>
              <w:rPr>
                <w:ins w:id="3529" w:author="Delta" w:date="2021-07-23T11:12:00Z"/>
                <w:rFonts w:cs="Arial"/>
                <w:lang w:eastAsia="ja-JP"/>
              </w:rPr>
            </w:pPr>
            <w:ins w:id="3530" w:author="Delta" w:date="2021-07-23T11:12:00Z">
              <w:r w:rsidRPr="008E21F4">
                <w:rPr>
                  <w:rFonts w:cs="Arial"/>
                  <w:snapToGrid w:val="0"/>
                  <w:kern w:val="2"/>
                  <w:lang w:eastAsia="zh-CN"/>
                </w:rPr>
                <w:t xml:space="preserve">Tested with </w:t>
              </w:r>
              <w:r w:rsidRPr="008E21F4">
                <w:rPr>
                  <w:rFonts w:cs="Arial"/>
                  <w:kern w:val="2"/>
                  <w:lang w:eastAsia="ja-JP"/>
                </w:rPr>
                <w:t>Error Vector Magnitude</w:t>
              </w:r>
            </w:ins>
          </w:p>
        </w:tc>
        <w:tc>
          <w:tcPr>
            <w:tcW w:w="2257" w:type="dxa"/>
          </w:tcPr>
          <w:p w14:paraId="5DF9E9C2" w14:textId="77777777" w:rsidR="00CB3986" w:rsidRPr="008E21F4" w:rsidRDefault="00CB3986" w:rsidP="00D04D5F">
            <w:pPr>
              <w:pStyle w:val="TAC"/>
              <w:rPr>
                <w:ins w:id="3531" w:author="Delta" w:date="2021-07-23T11:12:00Z"/>
                <w:rFonts w:cs="Arial"/>
                <w:snapToGrid w:val="0"/>
                <w:kern w:val="2"/>
                <w:lang w:eastAsia="zh-CN"/>
              </w:rPr>
            </w:pPr>
            <w:ins w:id="3532" w:author="Delta" w:date="2021-07-23T11:12:00Z">
              <w:r w:rsidRPr="008E21F4">
                <w:rPr>
                  <w:rFonts w:cs="Arial"/>
                  <w:snapToGrid w:val="0"/>
                  <w:kern w:val="2"/>
                  <w:lang w:eastAsia="zh-CN"/>
                </w:rPr>
                <w:t xml:space="preserve">Tested with </w:t>
              </w:r>
              <w:r w:rsidRPr="008E21F4">
                <w:rPr>
                  <w:rFonts w:cs="Arial"/>
                  <w:kern w:val="2"/>
                  <w:lang w:eastAsia="ja-JP"/>
                </w:rPr>
                <w:t>Error Vector Magnitude</w:t>
              </w:r>
            </w:ins>
          </w:p>
        </w:tc>
      </w:tr>
      <w:tr w:rsidR="00CB3986" w:rsidRPr="008E21F4" w14:paraId="57BF75DE" w14:textId="77777777" w:rsidTr="00D04D5F">
        <w:trPr>
          <w:jc w:val="center"/>
          <w:ins w:id="3533" w:author="Delta" w:date="2021-07-23T11:12:00Z"/>
        </w:trPr>
        <w:tc>
          <w:tcPr>
            <w:tcW w:w="4726" w:type="dxa"/>
          </w:tcPr>
          <w:p w14:paraId="577E1538" w14:textId="77777777" w:rsidR="00CB3986" w:rsidRPr="008E21F4" w:rsidRDefault="00CB3986" w:rsidP="00D04D5F">
            <w:pPr>
              <w:pStyle w:val="TAL"/>
              <w:rPr>
                <w:ins w:id="3534" w:author="Delta" w:date="2021-07-23T11:12:00Z"/>
                <w:rFonts w:cs="Arial"/>
                <w:lang w:eastAsia="ja-JP"/>
              </w:rPr>
            </w:pPr>
            <w:ins w:id="3535" w:author="Delta" w:date="2021-07-23T11:12:00Z">
              <w:r w:rsidRPr="008E21F4">
                <w:rPr>
                  <w:rFonts w:cs="Arial"/>
                  <w:lang w:eastAsia="ja-JP"/>
                </w:rPr>
                <w:t>6.5.2 Error Vector Magnitude</w:t>
              </w:r>
            </w:ins>
          </w:p>
        </w:tc>
        <w:tc>
          <w:tcPr>
            <w:tcW w:w="2257" w:type="dxa"/>
          </w:tcPr>
          <w:p w14:paraId="1B00FA89" w14:textId="77777777" w:rsidR="00CB3986" w:rsidRPr="008E21F4" w:rsidRDefault="00CB3986" w:rsidP="00D04D5F">
            <w:pPr>
              <w:pStyle w:val="TAC"/>
              <w:rPr>
                <w:ins w:id="3536" w:author="Delta" w:date="2021-07-23T11:12:00Z"/>
                <w:rFonts w:cs="Arial"/>
                <w:lang w:eastAsia="ja-JP"/>
              </w:rPr>
            </w:pPr>
            <w:ins w:id="3537" w:author="Delta" w:date="2021-07-23T11:12:00Z">
              <w:r w:rsidRPr="008E21F4">
                <w:rPr>
                  <w:rFonts w:cs="Arial"/>
                  <w:snapToGrid w:val="0"/>
                  <w:lang w:eastAsia="zh-CN"/>
                </w:rPr>
                <w:t>ETC1 (Note 1)</w:t>
              </w:r>
            </w:ins>
          </w:p>
        </w:tc>
        <w:tc>
          <w:tcPr>
            <w:tcW w:w="2257" w:type="dxa"/>
          </w:tcPr>
          <w:p w14:paraId="0F98108C" w14:textId="77777777" w:rsidR="00CB3986" w:rsidRPr="008E21F4" w:rsidRDefault="00CB3986" w:rsidP="00D04D5F">
            <w:pPr>
              <w:pStyle w:val="TAC"/>
              <w:rPr>
                <w:ins w:id="3538" w:author="Delta" w:date="2021-07-23T11:12:00Z"/>
                <w:rFonts w:cs="Arial"/>
                <w:snapToGrid w:val="0"/>
                <w:lang w:eastAsia="zh-CN"/>
              </w:rPr>
            </w:pPr>
            <w:ins w:id="3539" w:author="Delta" w:date="2021-07-23T11:12:00Z">
              <w:r w:rsidRPr="008E21F4">
                <w:rPr>
                  <w:rFonts w:cs="Arial"/>
                  <w:snapToGrid w:val="0"/>
                  <w:lang w:eastAsia="zh-CN"/>
                </w:rPr>
                <w:t>ETC1 (Note 1)</w:t>
              </w:r>
            </w:ins>
          </w:p>
        </w:tc>
      </w:tr>
      <w:tr w:rsidR="00CB3986" w:rsidRPr="008E21F4" w14:paraId="683FFC36" w14:textId="77777777" w:rsidTr="00D04D5F">
        <w:trPr>
          <w:jc w:val="center"/>
          <w:ins w:id="3540" w:author="Delta" w:date="2021-07-23T11:12:00Z"/>
        </w:trPr>
        <w:tc>
          <w:tcPr>
            <w:tcW w:w="4726" w:type="dxa"/>
          </w:tcPr>
          <w:p w14:paraId="6719A987" w14:textId="77777777" w:rsidR="00CB3986" w:rsidRPr="008E21F4" w:rsidRDefault="00CB3986" w:rsidP="00D04D5F">
            <w:pPr>
              <w:pStyle w:val="TAL"/>
              <w:rPr>
                <w:ins w:id="3541" w:author="Delta" w:date="2021-07-23T11:12:00Z"/>
                <w:rFonts w:cs="Arial"/>
                <w:lang w:eastAsia="ja-JP"/>
              </w:rPr>
            </w:pPr>
            <w:ins w:id="3542" w:author="Delta" w:date="2021-07-23T11:12:00Z">
              <w:r w:rsidRPr="008E21F4">
                <w:rPr>
                  <w:rFonts w:cs="Arial"/>
                  <w:lang w:eastAsia="ja-JP"/>
                </w:rPr>
                <w:t xml:space="preserve">6.5.3 Time alignment </w:t>
              </w:r>
              <w:r w:rsidRPr="008E21F4">
                <w:rPr>
                  <w:rFonts w:cs="Arial"/>
                  <w:lang w:eastAsia="zh-CN"/>
                </w:rPr>
                <w:t>error</w:t>
              </w:r>
            </w:ins>
          </w:p>
        </w:tc>
        <w:tc>
          <w:tcPr>
            <w:tcW w:w="2257" w:type="dxa"/>
          </w:tcPr>
          <w:p w14:paraId="5E897EC0" w14:textId="77777777" w:rsidR="00CB3986" w:rsidRPr="008E21F4" w:rsidRDefault="00CB3986" w:rsidP="00D04D5F">
            <w:pPr>
              <w:pStyle w:val="TAC"/>
              <w:rPr>
                <w:ins w:id="3543" w:author="Delta" w:date="2021-07-23T11:12:00Z"/>
                <w:rFonts w:cs="Arial"/>
                <w:lang w:eastAsia="ja-JP"/>
              </w:rPr>
            </w:pPr>
            <w:ins w:id="3544" w:author="Delta" w:date="2021-07-23T11:12:00Z">
              <w:r w:rsidRPr="008E21F4">
                <w:rPr>
                  <w:rFonts w:cs="Arial"/>
                  <w:snapToGrid w:val="0"/>
                  <w:lang w:eastAsia="zh-CN"/>
                </w:rPr>
                <w:t>ETC1 (Note 1)</w:t>
              </w:r>
            </w:ins>
          </w:p>
        </w:tc>
        <w:tc>
          <w:tcPr>
            <w:tcW w:w="2257" w:type="dxa"/>
          </w:tcPr>
          <w:p w14:paraId="5BD07C5E" w14:textId="77777777" w:rsidR="00CB3986" w:rsidRPr="008E21F4" w:rsidRDefault="00CB3986" w:rsidP="00D04D5F">
            <w:pPr>
              <w:pStyle w:val="TAC"/>
              <w:rPr>
                <w:ins w:id="3545" w:author="Delta" w:date="2021-07-23T11:12:00Z"/>
                <w:rFonts w:cs="Arial"/>
                <w:snapToGrid w:val="0"/>
                <w:lang w:eastAsia="zh-CN"/>
              </w:rPr>
            </w:pPr>
            <w:ins w:id="3546" w:author="Delta" w:date="2021-07-23T11:12:00Z">
              <w:r w:rsidRPr="008E21F4">
                <w:rPr>
                  <w:rFonts w:cs="Arial"/>
                  <w:snapToGrid w:val="0"/>
                  <w:lang w:eastAsia="zh-CN"/>
                </w:rPr>
                <w:t>ETC1 (Note 1)</w:t>
              </w:r>
            </w:ins>
          </w:p>
        </w:tc>
      </w:tr>
      <w:tr w:rsidR="00CB3986" w:rsidRPr="008E21F4" w14:paraId="44F6595B" w14:textId="77777777" w:rsidTr="00D04D5F">
        <w:trPr>
          <w:jc w:val="center"/>
          <w:ins w:id="3547" w:author="Delta" w:date="2021-07-23T11:12:00Z"/>
        </w:trPr>
        <w:tc>
          <w:tcPr>
            <w:tcW w:w="4726" w:type="dxa"/>
          </w:tcPr>
          <w:p w14:paraId="79BB8A31" w14:textId="77777777" w:rsidR="00CB3986" w:rsidRPr="008E21F4" w:rsidRDefault="00CB3986" w:rsidP="00D04D5F">
            <w:pPr>
              <w:pStyle w:val="TAL"/>
              <w:rPr>
                <w:ins w:id="3548" w:author="Delta" w:date="2021-07-23T11:12:00Z"/>
                <w:rFonts w:cs="Arial"/>
                <w:lang w:eastAsia="ja-JP"/>
              </w:rPr>
            </w:pPr>
            <w:ins w:id="3549" w:author="Delta" w:date="2021-07-23T11:12:00Z">
              <w:r w:rsidRPr="008E21F4">
                <w:rPr>
                  <w:rFonts w:cs="Arial"/>
                  <w:lang w:eastAsia="ja-JP"/>
                </w:rPr>
                <w:t>6.5.4 DL RS power</w:t>
              </w:r>
            </w:ins>
          </w:p>
        </w:tc>
        <w:tc>
          <w:tcPr>
            <w:tcW w:w="2257" w:type="dxa"/>
          </w:tcPr>
          <w:p w14:paraId="2AB16D31" w14:textId="77777777" w:rsidR="00CB3986" w:rsidRPr="008E21F4" w:rsidRDefault="00CB3986" w:rsidP="00D04D5F">
            <w:pPr>
              <w:pStyle w:val="TAC"/>
              <w:rPr>
                <w:ins w:id="3550" w:author="Delta" w:date="2021-07-23T11:12:00Z"/>
                <w:rFonts w:cs="Arial"/>
                <w:lang w:eastAsia="ja-JP"/>
              </w:rPr>
            </w:pPr>
            <w:ins w:id="3551" w:author="Delta" w:date="2021-07-23T11:12:00Z">
              <w:r w:rsidRPr="008E21F4">
                <w:rPr>
                  <w:rFonts w:cs="Arial"/>
                  <w:lang w:eastAsia="ja-JP"/>
                </w:rPr>
                <w:t>SC and SCNI</w:t>
              </w:r>
            </w:ins>
          </w:p>
        </w:tc>
        <w:tc>
          <w:tcPr>
            <w:tcW w:w="2257" w:type="dxa"/>
          </w:tcPr>
          <w:p w14:paraId="73B6C026" w14:textId="77777777" w:rsidR="00CB3986" w:rsidRPr="008E21F4" w:rsidRDefault="00CB3986" w:rsidP="00D04D5F">
            <w:pPr>
              <w:pStyle w:val="TAC"/>
              <w:rPr>
                <w:ins w:id="3552" w:author="Delta" w:date="2021-07-23T11:12:00Z"/>
                <w:rFonts w:cs="Arial"/>
                <w:snapToGrid w:val="0"/>
                <w:lang w:eastAsia="zh-CN"/>
              </w:rPr>
            </w:pPr>
            <w:ins w:id="3553" w:author="Delta" w:date="2021-07-23T11:12:00Z">
              <w:r w:rsidRPr="008E21F4">
                <w:rPr>
                  <w:rFonts w:cs="Arial"/>
                  <w:snapToGrid w:val="0"/>
                  <w:kern w:val="2"/>
                  <w:lang w:eastAsia="zh-CN"/>
                </w:rPr>
                <w:t>SC and SCNG</w:t>
              </w:r>
            </w:ins>
          </w:p>
        </w:tc>
      </w:tr>
      <w:tr w:rsidR="00CB3986" w:rsidRPr="008E21F4" w14:paraId="088A0857" w14:textId="77777777" w:rsidTr="00D04D5F">
        <w:trPr>
          <w:jc w:val="center"/>
          <w:ins w:id="3554" w:author="Delta" w:date="2021-07-23T11:12:00Z"/>
        </w:trPr>
        <w:tc>
          <w:tcPr>
            <w:tcW w:w="4726" w:type="dxa"/>
          </w:tcPr>
          <w:p w14:paraId="39CED319" w14:textId="77777777" w:rsidR="00CB3986" w:rsidRPr="008E21F4" w:rsidRDefault="00CB3986" w:rsidP="00D04D5F">
            <w:pPr>
              <w:pStyle w:val="TAL"/>
              <w:rPr>
                <w:ins w:id="3555" w:author="Delta" w:date="2021-07-23T11:12:00Z"/>
                <w:rFonts w:cs="Arial"/>
                <w:lang w:eastAsia="ja-JP"/>
              </w:rPr>
            </w:pPr>
            <w:ins w:id="3556" w:author="Delta" w:date="2021-07-23T11:12:00Z">
              <w:r w:rsidRPr="008E21F4">
                <w:rPr>
                  <w:rFonts w:cs="Arial"/>
                  <w:lang w:eastAsia="ja-JP"/>
                </w:rPr>
                <w:t>6.6 Unwanted emissions</w:t>
              </w:r>
            </w:ins>
          </w:p>
        </w:tc>
        <w:tc>
          <w:tcPr>
            <w:tcW w:w="2257" w:type="dxa"/>
          </w:tcPr>
          <w:p w14:paraId="4E853428" w14:textId="77777777" w:rsidR="00CB3986" w:rsidRPr="008E21F4" w:rsidRDefault="00CB3986" w:rsidP="00D04D5F">
            <w:pPr>
              <w:pStyle w:val="TAC"/>
              <w:rPr>
                <w:ins w:id="3557" w:author="Delta" w:date="2021-07-23T11:12:00Z"/>
                <w:rFonts w:cs="Arial"/>
                <w:lang w:eastAsia="ja-JP"/>
              </w:rPr>
            </w:pPr>
            <w:ins w:id="3558" w:author="Delta" w:date="2021-07-23T11:12:00Z">
              <w:r w:rsidRPr="008E21F4">
                <w:rPr>
                  <w:rFonts w:cs="Arial"/>
                  <w:sz w:val="16"/>
                  <w:szCs w:val="16"/>
                  <w:lang w:eastAsia="ja-JP"/>
                </w:rPr>
                <w:t>-</w:t>
              </w:r>
            </w:ins>
          </w:p>
        </w:tc>
        <w:tc>
          <w:tcPr>
            <w:tcW w:w="2257" w:type="dxa"/>
          </w:tcPr>
          <w:p w14:paraId="672EC6B5" w14:textId="77777777" w:rsidR="00CB3986" w:rsidRPr="008E21F4" w:rsidRDefault="00CB3986" w:rsidP="00D04D5F">
            <w:pPr>
              <w:pStyle w:val="TAC"/>
              <w:rPr>
                <w:ins w:id="3559" w:author="Delta" w:date="2021-07-23T11:12:00Z"/>
                <w:rFonts w:cs="Arial"/>
                <w:sz w:val="16"/>
                <w:szCs w:val="16"/>
                <w:lang w:eastAsia="ja-JP"/>
              </w:rPr>
            </w:pPr>
          </w:p>
        </w:tc>
      </w:tr>
      <w:tr w:rsidR="00CB3986" w:rsidRPr="008E21F4" w14:paraId="64A82E0A" w14:textId="77777777" w:rsidTr="00D04D5F">
        <w:trPr>
          <w:jc w:val="center"/>
          <w:ins w:id="3560" w:author="Delta" w:date="2021-07-23T11:12:00Z"/>
        </w:trPr>
        <w:tc>
          <w:tcPr>
            <w:tcW w:w="4726" w:type="dxa"/>
          </w:tcPr>
          <w:p w14:paraId="326EAB60" w14:textId="77777777" w:rsidR="00CB3986" w:rsidRPr="008E21F4" w:rsidRDefault="00CB3986" w:rsidP="00D04D5F">
            <w:pPr>
              <w:pStyle w:val="TAL"/>
              <w:rPr>
                <w:ins w:id="3561" w:author="Delta" w:date="2021-07-23T11:12:00Z"/>
                <w:rFonts w:cs="Arial"/>
                <w:lang w:eastAsia="ja-JP"/>
              </w:rPr>
            </w:pPr>
            <w:ins w:id="3562" w:author="Delta" w:date="2021-07-23T11:12:00Z">
              <w:r w:rsidRPr="008E21F4">
                <w:rPr>
                  <w:rFonts w:cs="Arial"/>
                  <w:lang w:eastAsia="ja-JP"/>
                </w:rPr>
                <w:t>6.6.</w:t>
              </w:r>
              <w:r w:rsidRPr="008E21F4">
                <w:rPr>
                  <w:rFonts w:cs="Arial"/>
                  <w:lang w:eastAsia="zh-CN"/>
                </w:rPr>
                <w:t>1</w:t>
              </w:r>
              <w:r w:rsidRPr="008E21F4">
                <w:rPr>
                  <w:rFonts w:cs="Arial"/>
                  <w:lang w:eastAsia="ja-JP"/>
                </w:rPr>
                <w:t xml:space="preserve"> Occupied bandwidth</w:t>
              </w:r>
            </w:ins>
          </w:p>
        </w:tc>
        <w:tc>
          <w:tcPr>
            <w:tcW w:w="2257" w:type="dxa"/>
          </w:tcPr>
          <w:p w14:paraId="5AB15D70" w14:textId="77777777" w:rsidR="00CB3986" w:rsidRPr="008E21F4" w:rsidRDefault="00CB3986" w:rsidP="00D04D5F">
            <w:pPr>
              <w:pStyle w:val="TAC"/>
              <w:rPr>
                <w:ins w:id="3563" w:author="Delta" w:date="2021-07-23T11:12:00Z"/>
                <w:rFonts w:cs="Arial"/>
                <w:lang w:eastAsia="ja-JP"/>
              </w:rPr>
            </w:pPr>
            <w:ins w:id="3564" w:author="Delta" w:date="2021-07-23T11:12:00Z">
              <w:r w:rsidRPr="008E21F4">
                <w:rPr>
                  <w:rFonts w:cs="Arial"/>
                  <w:snapToGrid w:val="0"/>
                  <w:kern w:val="2"/>
                  <w:lang w:eastAsia="zh-CN"/>
                </w:rPr>
                <w:t xml:space="preserve">SC and </w:t>
              </w:r>
              <w:r w:rsidRPr="008E21F4">
                <w:rPr>
                  <w:rFonts w:cs="Arial"/>
                  <w:snapToGrid w:val="0"/>
                  <w:lang w:eastAsia="zh-CN"/>
                </w:rPr>
                <w:t>SCNI</w:t>
              </w:r>
            </w:ins>
          </w:p>
        </w:tc>
        <w:tc>
          <w:tcPr>
            <w:tcW w:w="2257" w:type="dxa"/>
          </w:tcPr>
          <w:p w14:paraId="615A6A2D" w14:textId="77777777" w:rsidR="00CB3986" w:rsidRPr="008E21F4" w:rsidRDefault="00CB3986" w:rsidP="00D04D5F">
            <w:pPr>
              <w:pStyle w:val="TAC"/>
              <w:rPr>
                <w:ins w:id="3565" w:author="Delta" w:date="2021-07-23T11:12:00Z"/>
                <w:rFonts w:cs="Arial"/>
                <w:snapToGrid w:val="0"/>
                <w:lang w:eastAsia="zh-CN"/>
              </w:rPr>
            </w:pPr>
            <w:ins w:id="3566" w:author="Delta" w:date="2021-07-23T11:12:00Z">
              <w:r w:rsidRPr="008E21F4">
                <w:rPr>
                  <w:rFonts w:cs="Arial"/>
                  <w:snapToGrid w:val="0"/>
                  <w:kern w:val="2"/>
                  <w:lang w:eastAsia="zh-CN"/>
                </w:rPr>
                <w:t>SC and SCNG</w:t>
              </w:r>
            </w:ins>
          </w:p>
        </w:tc>
      </w:tr>
      <w:tr w:rsidR="00CB3986" w:rsidRPr="008E21F4" w14:paraId="2A99F0AC" w14:textId="77777777" w:rsidTr="00D04D5F">
        <w:trPr>
          <w:jc w:val="center"/>
          <w:ins w:id="3567" w:author="Delta" w:date="2021-07-23T11:12:00Z"/>
        </w:trPr>
        <w:tc>
          <w:tcPr>
            <w:tcW w:w="4726" w:type="dxa"/>
          </w:tcPr>
          <w:p w14:paraId="22FB32D7" w14:textId="77777777" w:rsidR="00CB3986" w:rsidRPr="008E21F4" w:rsidRDefault="00CB3986" w:rsidP="00D04D5F">
            <w:pPr>
              <w:pStyle w:val="TAL"/>
              <w:rPr>
                <w:ins w:id="3568" w:author="Delta" w:date="2021-07-23T11:12:00Z"/>
                <w:rFonts w:cs="Arial"/>
                <w:lang w:eastAsia="ja-JP"/>
              </w:rPr>
            </w:pPr>
            <w:ins w:id="3569" w:author="Delta" w:date="2021-07-23T11:12:00Z">
              <w:r w:rsidRPr="008E21F4">
                <w:rPr>
                  <w:rFonts w:cs="Arial"/>
                  <w:lang w:eastAsia="ja-JP"/>
                </w:rPr>
                <w:t>6.6.</w:t>
              </w:r>
              <w:r w:rsidRPr="008E21F4">
                <w:rPr>
                  <w:rFonts w:cs="Arial"/>
                  <w:lang w:eastAsia="zh-CN"/>
                </w:rPr>
                <w:t>2</w:t>
              </w:r>
              <w:r w:rsidRPr="008E21F4">
                <w:rPr>
                  <w:rFonts w:cs="Arial"/>
                  <w:lang w:eastAsia="ja-JP"/>
                </w:rPr>
                <w:t xml:space="preserve"> Adjacent Channel Leakage power Ratio (ACLR)</w:t>
              </w:r>
            </w:ins>
          </w:p>
        </w:tc>
        <w:tc>
          <w:tcPr>
            <w:tcW w:w="2257" w:type="dxa"/>
          </w:tcPr>
          <w:p w14:paraId="19DA2997" w14:textId="77777777" w:rsidR="00CB3986" w:rsidRPr="008E21F4" w:rsidRDefault="00CB3986" w:rsidP="00D04D5F">
            <w:pPr>
              <w:pStyle w:val="TAC"/>
              <w:rPr>
                <w:ins w:id="3570" w:author="Delta" w:date="2021-07-23T11:12:00Z"/>
                <w:rFonts w:cs="Arial"/>
                <w:lang w:eastAsia="ja-JP"/>
              </w:rPr>
            </w:pPr>
            <w:ins w:id="3571" w:author="Delta" w:date="2021-07-23T11:12:00Z">
              <w:r w:rsidRPr="008E21F4">
                <w:rPr>
                  <w:rFonts w:cs="Arial"/>
                  <w:snapToGrid w:val="0"/>
                  <w:lang w:eastAsia="zh-CN"/>
                </w:rPr>
                <w:t>ETC8, ETC1</w:t>
              </w:r>
            </w:ins>
          </w:p>
        </w:tc>
        <w:tc>
          <w:tcPr>
            <w:tcW w:w="2257" w:type="dxa"/>
          </w:tcPr>
          <w:p w14:paraId="617A4445" w14:textId="77777777" w:rsidR="00CB3986" w:rsidRPr="008E21F4" w:rsidRDefault="00CB3986" w:rsidP="00D04D5F">
            <w:pPr>
              <w:pStyle w:val="TAC"/>
              <w:rPr>
                <w:ins w:id="3572" w:author="Delta" w:date="2021-07-23T11:12:00Z"/>
                <w:rFonts w:cs="Arial"/>
                <w:snapToGrid w:val="0"/>
                <w:lang w:eastAsia="zh-CN"/>
              </w:rPr>
            </w:pPr>
            <w:ins w:id="3573" w:author="Delta" w:date="2021-07-23T11:12:00Z">
              <w:r w:rsidRPr="008E21F4">
                <w:rPr>
                  <w:rFonts w:cs="Arial"/>
                  <w:snapToGrid w:val="0"/>
                  <w:lang w:eastAsia="zh-CN"/>
                </w:rPr>
                <w:t>ETC9, ETC1</w:t>
              </w:r>
            </w:ins>
          </w:p>
        </w:tc>
      </w:tr>
      <w:tr w:rsidR="00CB3986" w:rsidRPr="008E21F4" w14:paraId="34BB5CC7" w14:textId="77777777" w:rsidTr="00D04D5F">
        <w:trPr>
          <w:jc w:val="center"/>
          <w:ins w:id="3574" w:author="Delta" w:date="2021-07-23T11:12:00Z"/>
        </w:trPr>
        <w:tc>
          <w:tcPr>
            <w:tcW w:w="4726" w:type="dxa"/>
          </w:tcPr>
          <w:p w14:paraId="6EB2B5A5" w14:textId="77777777" w:rsidR="00CB3986" w:rsidRPr="008E21F4" w:rsidRDefault="00CB3986" w:rsidP="00D04D5F">
            <w:pPr>
              <w:pStyle w:val="TAL"/>
              <w:rPr>
                <w:ins w:id="3575" w:author="Delta" w:date="2021-07-23T11:12:00Z"/>
                <w:rFonts w:cs="Arial"/>
                <w:lang w:eastAsia="ja-JP"/>
              </w:rPr>
            </w:pPr>
            <w:ins w:id="3576" w:author="Delta" w:date="2021-07-23T11:12:00Z">
              <w:r w:rsidRPr="008E21F4">
                <w:rPr>
                  <w:rFonts w:cs="Arial"/>
                  <w:lang w:eastAsia="ja-JP"/>
                </w:rPr>
                <w:t>6.6.</w:t>
              </w:r>
              <w:r w:rsidRPr="008E21F4">
                <w:rPr>
                  <w:rFonts w:cs="Arial"/>
                  <w:lang w:eastAsia="zh-CN"/>
                </w:rPr>
                <w:t>3</w:t>
              </w:r>
              <w:r w:rsidRPr="008E21F4">
                <w:rPr>
                  <w:rFonts w:cs="Arial"/>
                  <w:lang w:eastAsia="ja-JP"/>
                </w:rPr>
                <w:t xml:space="preserve"> Operating band unwanted emissions</w:t>
              </w:r>
            </w:ins>
          </w:p>
        </w:tc>
        <w:tc>
          <w:tcPr>
            <w:tcW w:w="2257" w:type="dxa"/>
          </w:tcPr>
          <w:p w14:paraId="58EF7FDD" w14:textId="77777777" w:rsidR="00CB3986" w:rsidRPr="008E21F4" w:rsidRDefault="00CB3986" w:rsidP="00D04D5F">
            <w:pPr>
              <w:pStyle w:val="TAC"/>
              <w:rPr>
                <w:ins w:id="3577" w:author="Delta" w:date="2021-07-23T11:12:00Z"/>
                <w:rFonts w:cs="Arial"/>
                <w:lang w:eastAsia="ja-JP"/>
              </w:rPr>
            </w:pPr>
            <w:ins w:id="3578" w:author="Delta" w:date="2021-07-23T11:12:00Z">
              <w:r w:rsidRPr="008E21F4">
                <w:rPr>
                  <w:rFonts w:cs="Arial"/>
                  <w:snapToGrid w:val="0"/>
                  <w:lang w:eastAsia="zh-CN"/>
                </w:rPr>
                <w:t>ETC8, ETC1</w:t>
              </w:r>
            </w:ins>
          </w:p>
        </w:tc>
        <w:tc>
          <w:tcPr>
            <w:tcW w:w="2257" w:type="dxa"/>
          </w:tcPr>
          <w:p w14:paraId="7709241D" w14:textId="77777777" w:rsidR="00CB3986" w:rsidRPr="008E21F4" w:rsidRDefault="00CB3986" w:rsidP="00D04D5F">
            <w:pPr>
              <w:pStyle w:val="TAC"/>
              <w:rPr>
                <w:ins w:id="3579" w:author="Delta" w:date="2021-07-23T11:12:00Z"/>
                <w:rFonts w:cs="Arial"/>
                <w:snapToGrid w:val="0"/>
                <w:lang w:eastAsia="zh-CN"/>
              </w:rPr>
            </w:pPr>
            <w:ins w:id="3580" w:author="Delta" w:date="2021-07-23T11:12:00Z">
              <w:r w:rsidRPr="008E21F4">
                <w:rPr>
                  <w:rFonts w:cs="Arial"/>
                  <w:snapToGrid w:val="0"/>
                  <w:lang w:eastAsia="zh-CN"/>
                </w:rPr>
                <w:t>ETC9, ETC1</w:t>
              </w:r>
            </w:ins>
          </w:p>
        </w:tc>
      </w:tr>
      <w:tr w:rsidR="00CB3986" w:rsidRPr="008E21F4" w14:paraId="46FD8ECF" w14:textId="77777777" w:rsidTr="00D04D5F">
        <w:trPr>
          <w:jc w:val="center"/>
          <w:ins w:id="3581" w:author="Delta" w:date="2021-07-23T11:12:00Z"/>
        </w:trPr>
        <w:tc>
          <w:tcPr>
            <w:tcW w:w="4726" w:type="dxa"/>
          </w:tcPr>
          <w:p w14:paraId="12E31C08" w14:textId="77777777" w:rsidR="00CB3986" w:rsidRPr="008E21F4" w:rsidRDefault="00CB3986" w:rsidP="00D04D5F">
            <w:pPr>
              <w:pStyle w:val="TAL"/>
              <w:rPr>
                <w:ins w:id="3582" w:author="Delta" w:date="2021-07-23T11:12:00Z"/>
                <w:rFonts w:cs="Arial"/>
                <w:lang w:eastAsia="ja-JP"/>
              </w:rPr>
            </w:pPr>
            <w:ins w:id="3583" w:author="Delta" w:date="2021-07-23T11:12:00Z">
              <w:r w:rsidRPr="008E21F4">
                <w:rPr>
                  <w:rFonts w:cs="Arial"/>
                  <w:lang w:eastAsia="ja-JP"/>
                </w:rPr>
                <w:t>6.6.</w:t>
              </w:r>
              <w:r w:rsidRPr="008E21F4">
                <w:rPr>
                  <w:rFonts w:cs="Arial"/>
                  <w:lang w:eastAsia="zh-CN"/>
                </w:rPr>
                <w:t>4</w:t>
              </w:r>
              <w:r w:rsidRPr="008E21F4">
                <w:rPr>
                  <w:rFonts w:cs="Arial"/>
                  <w:lang w:eastAsia="ja-JP"/>
                </w:rPr>
                <w:t xml:space="preserve"> Transmitter spurious emissions</w:t>
              </w:r>
            </w:ins>
          </w:p>
        </w:tc>
        <w:tc>
          <w:tcPr>
            <w:tcW w:w="2257" w:type="dxa"/>
          </w:tcPr>
          <w:p w14:paraId="2DB71B4D" w14:textId="77777777" w:rsidR="00CB3986" w:rsidRPr="008E21F4" w:rsidRDefault="00CB3986" w:rsidP="00D04D5F">
            <w:pPr>
              <w:pStyle w:val="TAC"/>
              <w:rPr>
                <w:ins w:id="3584" w:author="Delta" w:date="2021-07-23T11:12:00Z"/>
                <w:rFonts w:cs="Arial"/>
                <w:lang w:eastAsia="ja-JP"/>
              </w:rPr>
            </w:pPr>
            <w:ins w:id="3585" w:author="Delta" w:date="2021-07-23T11:12:00Z">
              <w:r w:rsidRPr="008E21F4">
                <w:rPr>
                  <w:rFonts w:cs="Arial"/>
                  <w:snapToGrid w:val="0"/>
                  <w:lang w:eastAsia="zh-CN"/>
                </w:rPr>
                <w:t>ETC8</w:t>
              </w:r>
            </w:ins>
          </w:p>
        </w:tc>
        <w:tc>
          <w:tcPr>
            <w:tcW w:w="2257" w:type="dxa"/>
          </w:tcPr>
          <w:p w14:paraId="649F1BE2" w14:textId="77777777" w:rsidR="00CB3986" w:rsidRPr="008E21F4" w:rsidRDefault="00CB3986" w:rsidP="00D04D5F">
            <w:pPr>
              <w:pStyle w:val="TAC"/>
              <w:rPr>
                <w:ins w:id="3586" w:author="Delta" w:date="2021-07-23T11:12:00Z"/>
                <w:rFonts w:cs="Arial"/>
                <w:snapToGrid w:val="0"/>
                <w:lang w:eastAsia="zh-CN"/>
              </w:rPr>
            </w:pPr>
            <w:ins w:id="3587" w:author="Delta" w:date="2021-07-23T11:12:00Z">
              <w:r w:rsidRPr="008E21F4">
                <w:rPr>
                  <w:rFonts w:cs="Arial"/>
                  <w:snapToGrid w:val="0"/>
                  <w:lang w:eastAsia="zh-CN"/>
                </w:rPr>
                <w:t>ETC9</w:t>
              </w:r>
            </w:ins>
          </w:p>
        </w:tc>
      </w:tr>
      <w:tr w:rsidR="00CB3986" w:rsidRPr="008E21F4" w14:paraId="3D32C632" w14:textId="77777777" w:rsidTr="00D04D5F">
        <w:trPr>
          <w:jc w:val="center"/>
          <w:ins w:id="3588" w:author="Delta" w:date="2021-07-23T11:12:00Z"/>
        </w:trPr>
        <w:tc>
          <w:tcPr>
            <w:tcW w:w="4726" w:type="dxa"/>
          </w:tcPr>
          <w:p w14:paraId="085C6FA6" w14:textId="77777777" w:rsidR="00CB3986" w:rsidRPr="008E21F4" w:rsidRDefault="00CB3986" w:rsidP="00D04D5F">
            <w:pPr>
              <w:pStyle w:val="TAL"/>
              <w:rPr>
                <w:ins w:id="3589" w:author="Delta" w:date="2021-07-23T11:12:00Z"/>
                <w:rFonts w:cs="Arial"/>
                <w:lang w:eastAsia="ja-JP"/>
              </w:rPr>
            </w:pPr>
            <w:ins w:id="3590" w:author="Delta" w:date="2021-07-23T11:12:00Z">
              <w:r w:rsidRPr="008E21F4">
                <w:rPr>
                  <w:rFonts w:cs="Arial"/>
                  <w:lang w:eastAsia="ja-JP"/>
                </w:rPr>
                <w:t>6.7 Transmitter intermodulation</w:t>
              </w:r>
            </w:ins>
          </w:p>
        </w:tc>
        <w:tc>
          <w:tcPr>
            <w:tcW w:w="2257" w:type="dxa"/>
          </w:tcPr>
          <w:p w14:paraId="5D33DB9D" w14:textId="77777777" w:rsidR="00CB3986" w:rsidRPr="008E21F4" w:rsidRDefault="00CB3986" w:rsidP="00D04D5F">
            <w:pPr>
              <w:pStyle w:val="TAC"/>
              <w:rPr>
                <w:ins w:id="3591" w:author="Delta" w:date="2021-07-23T11:12:00Z"/>
                <w:rFonts w:cs="Arial"/>
                <w:lang w:eastAsia="ja-JP"/>
              </w:rPr>
            </w:pPr>
            <w:ins w:id="3592" w:author="Delta" w:date="2021-07-23T11:12:00Z">
              <w:r w:rsidRPr="008E21F4">
                <w:rPr>
                  <w:rFonts w:cs="Arial"/>
                  <w:snapToGrid w:val="0"/>
                  <w:lang w:eastAsia="zh-CN"/>
                </w:rPr>
                <w:t>ETC8</w:t>
              </w:r>
            </w:ins>
          </w:p>
        </w:tc>
        <w:tc>
          <w:tcPr>
            <w:tcW w:w="2257" w:type="dxa"/>
          </w:tcPr>
          <w:p w14:paraId="297D0B99" w14:textId="77777777" w:rsidR="00CB3986" w:rsidRPr="008E21F4" w:rsidRDefault="00CB3986" w:rsidP="00D04D5F">
            <w:pPr>
              <w:pStyle w:val="TAC"/>
              <w:rPr>
                <w:ins w:id="3593" w:author="Delta" w:date="2021-07-23T11:12:00Z"/>
                <w:rFonts w:cs="Arial"/>
                <w:snapToGrid w:val="0"/>
                <w:lang w:eastAsia="zh-CN"/>
              </w:rPr>
            </w:pPr>
            <w:ins w:id="3594" w:author="Delta" w:date="2021-07-23T11:12:00Z">
              <w:r w:rsidRPr="008E21F4">
                <w:rPr>
                  <w:rFonts w:cs="Arial"/>
                  <w:snapToGrid w:val="0"/>
                  <w:lang w:eastAsia="zh-CN"/>
                </w:rPr>
                <w:t>ETC9</w:t>
              </w:r>
            </w:ins>
          </w:p>
        </w:tc>
      </w:tr>
      <w:tr w:rsidR="00CB3986" w:rsidRPr="008E21F4" w14:paraId="143B3AC4" w14:textId="77777777" w:rsidTr="00D04D5F">
        <w:trPr>
          <w:jc w:val="center"/>
          <w:ins w:id="3595" w:author="Delta" w:date="2021-07-23T11:12:00Z"/>
        </w:trPr>
        <w:tc>
          <w:tcPr>
            <w:tcW w:w="4726" w:type="dxa"/>
          </w:tcPr>
          <w:p w14:paraId="5FEA4F4B" w14:textId="77777777" w:rsidR="00CB3986" w:rsidRPr="008E21F4" w:rsidRDefault="00CB3986" w:rsidP="00D04D5F">
            <w:pPr>
              <w:pStyle w:val="TAL"/>
              <w:rPr>
                <w:ins w:id="3596" w:author="Delta" w:date="2021-07-23T11:12:00Z"/>
                <w:rFonts w:cs="Arial"/>
                <w:lang w:eastAsia="ja-JP"/>
              </w:rPr>
            </w:pPr>
            <w:ins w:id="3597" w:author="Delta" w:date="2021-07-23T11:12:00Z">
              <w:r w:rsidRPr="008E21F4">
                <w:rPr>
                  <w:rFonts w:cs="Arial"/>
                  <w:lang w:eastAsia="ja-JP"/>
                </w:rPr>
                <w:t>7.2 Reference sensitivity level</w:t>
              </w:r>
            </w:ins>
          </w:p>
        </w:tc>
        <w:tc>
          <w:tcPr>
            <w:tcW w:w="2257" w:type="dxa"/>
          </w:tcPr>
          <w:p w14:paraId="3AF0D600" w14:textId="77777777" w:rsidR="00CB3986" w:rsidRPr="008E21F4" w:rsidRDefault="00CB3986" w:rsidP="00D04D5F">
            <w:pPr>
              <w:pStyle w:val="TAC"/>
              <w:rPr>
                <w:ins w:id="3598" w:author="Delta" w:date="2021-07-23T11:12:00Z"/>
                <w:rFonts w:cs="Arial"/>
                <w:lang w:eastAsia="ja-JP"/>
              </w:rPr>
            </w:pPr>
            <w:ins w:id="3599" w:author="Delta" w:date="2021-07-23T11:12:00Z">
              <w:r w:rsidRPr="008E21F4">
                <w:rPr>
                  <w:rFonts w:cs="Arial"/>
                  <w:snapToGrid w:val="0"/>
                  <w:kern w:val="2"/>
                  <w:lang w:eastAsia="zh-CN"/>
                </w:rPr>
                <w:t xml:space="preserve">SC and </w:t>
              </w:r>
              <w:r w:rsidRPr="008E21F4">
                <w:rPr>
                  <w:rFonts w:cs="Arial"/>
                  <w:snapToGrid w:val="0"/>
                  <w:lang w:eastAsia="zh-CN"/>
                </w:rPr>
                <w:t>SCNI</w:t>
              </w:r>
            </w:ins>
          </w:p>
        </w:tc>
        <w:tc>
          <w:tcPr>
            <w:tcW w:w="2257" w:type="dxa"/>
          </w:tcPr>
          <w:p w14:paraId="444E8B1A" w14:textId="77777777" w:rsidR="00CB3986" w:rsidRPr="008E21F4" w:rsidRDefault="00CB3986" w:rsidP="00D04D5F">
            <w:pPr>
              <w:pStyle w:val="TAC"/>
              <w:rPr>
                <w:ins w:id="3600" w:author="Delta" w:date="2021-07-23T11:12:00Z"/>
                <w:rFonts w:cs="Arial"/>
                <w:snapToGrid w:val="0"/>
                <w:lang w:eastAsia="zh-CN"/>
              </w:rPr>
            </w:pPr>
            <w:ins w:id="3601" w:author="Delta" w:date="2021-07-23T11:12:00Z">
              <w:r w:rsidRPr="008E21F4">
                <w:rPr>
                  <w:rFonts w:cs="Arial"/>
                  <w:snapToGrid w:val="0"/>
                  <w:kern w:val="2"/>
                  <w:lang w:eastAsia="zh-CN"/>
                </w:rPr>
                <w:t>SC and SCNG</w:t>
              </w:r>
            </w:ins>
          </w:p>
        </w:tc>
      </w:tr>
      <w:tr w:rsidR="00CB3986" w:rsidRPr="008E21F4" w14:paraId="08D9FCF5" w14:textId="77777777" w:rsidTr="00D04D5F">
        <w:trPr>
          <w:jc w:val="center"/>
          <w:ins w:id="3602" w:author="Delta" w:date="2021-07-23T11:12:00Z"/>
        </w:trPr>
        <w:tc>
          <w:tcPr>
            <w:tcW w:w="4726" w:type="dxa"/>
          </w:tcPr>
          <w:p w14:paraId="3F4A2E45" w14:textId="77777777" w:rsidR="00CB3986" w:rsidRPr="008E21F4" w:rsidRDefault="00CB3986" w:rsidP="00D04D5F">
            <w:pPr>
              <w:pStyle w:val="TAL"/>
              <w:rPr>
                <w:ins w:id="3603" w:author="Delta" w:date="2021-07-23T11:12:00Z"/>
                <w:rFonts w:cs="Arial"/>
                <w:lang w:eastAsia="ja-JP"/>
              </w:rPr>
            </w:pPr>
            <w:ins w:id="3604" w:author="Delta" w:date="2021-07-23T11:12:00Z">
              <w:r w:rsidRPr="008E21F4">
                <w:rPr>
                  <w:rFonts w:cs="Arial"/>
                  <w:lang w:eastAsia="ja-JP"/>
                </w:rPr>
                <w:t>7.3 Dynamic range</w:t>
              </w:r>
            </w:ins>
          </w:p>
        </w:tc>
        <w:tc>
          <w:tcPr>
            <w:tcW w:w="2257" w:type="dxa"/>
          </w:tcPr>
          <w:p w14:paraId="1BDDE855" w14:textId="77777777" w:rsidR="00CB3986" w:rsidRPr="008E21F4" w:rsidRDefault="00CB3986" w:rsidP="00D04D5F">
            <w:pPr>
              <w:pStyle w:val="TAC"/>
              <w:rPr>
                <w:ins w:id="3605" w:author="Delta" w:date="2021-07-23T11:12:00Z"/>
                <w:rFonts w:cs="Arial"/>
                <w:lang w:eastAsia="ja-JP"/>
              </w:rPr>
            </w:pPr>
            <w:ins w:id="3606" w:author="Delta" w:date="2021-07-23T11:12:00Z">
              <w:r w:rsidRPr="008E21F4">
                <w:rPr>
                  <w:rFonts w:cs="Arial"/>
                  <w:snapToGrid w:val="0"/>
                  <w:kern w:val="2"/>
                  <w:lang w:eastAsia="zh-CN"/>
                </w:rPr>
                <w:t xml:space="preserve">SC and </w:t>
              </w:r>
              <w:r w:rsidRPr="008E21F4">
                <w:rPr>
                  <w:rFonts w:cs="Arial"/>
                  <w:snapToGrid w:val="0"/>
                  <w:lang w:eastAsia="zh-CN"/>
                </w:rPr>
                <w:t>SCNI</w:t>
              </w:r>
            </w:ins>
          </w:p>
        </w:tc>
        <w:tc>
          <w:tcPr>
            <w:tcW w:w="2257" w:type="dxa"/>
          </w:tcPr>
          <w:p w14:paraId="2B26C17F" w14:textId="77777777" w:rsidR="00CB3986" w:rsidRPr="008E21F4" w:rsidRDefault="00CB3986" w:rsidP="00D04D5F">
            <w:pPr>
              <w:pStyle w:val="TAC"/>
              <w:rPr>
                <w:ins w:id="3607" w:author="Delta" w:date="2021-07-23T11:12:00Z"/>
                <w:rFonts w:cs="Arial"/>
                <w:snapToGrid w:val="0"/>
                <w:lang w:eastAsia="zh-CN"/>
              </w:rPr>
            </w:pPr>
            <w:ins w:id="3608" w:author="Delta" w:date="2021-07-23T11:12:00Z">
              <w:r w:rsidRPr="008E21F4">
                <w:rPr>
                  <w:rFonts w:cs="Arial"/>
                  <w:snapToGrid w:val="0"/>
                  <w:kern w:val="2"/>
                  <w:lang w:eastAsia="zh-CN"/>
                </w:rPr>
                <w:t>SC and SCNG</w:t>
              </w:r>
            </w:ins>
          </w:p>
        </w:tc>
      </w:tr>
      <w:tr w:rsidR="00CB3986" w:rsidRPr="008E21F4" w14:paraId="292D57D7" w14:textId="77777777" w:rsidTr="00D04D5F">
        <w:trPr>
          <w:jc w:val="center"/>
          <w:ins w:id="3609" w:author="Delta" w:date="2021-07-23T11:12:00Z"/>
        </w:trPr>
        <w:tc>
          <w:tcPr>
            <w:tcW w:w="4726" w:type="dxa"/>
          </w:tcPr>
          <w:p w14:paraId="2DC9F1FC" w14:textId="77777777" w:rsidR="00CB3986" w:rsidRPr="008E21F4" w:rsidRDefault="00CB3986" w:rsidP="00D04D5F">
            <w:pPr>
              <w:pStyle w:val="TAL"/>
              <w:rPr>
                <w:ins w:id="3610" w:author="Delta" w:date="2021-07-23T11:12:00Z"/>
                <w:rFonts w:cs="Arial"/>
                <w:lang w:eastAsia="ja-JP"/>
              </w:rPr>
            </w:pPr>
            <w:ins w:id="3611" w:author="Delta" w:date="2021-07-23T11:12:00Z">
              <w:r w:rsidRPr="008E21F4">
                <w:rPr>
                  <w:rFonts w:cs="Arial"/>
                  <w:lang w:eastAsia="ja-JP"/>
                </w:rPr>
                <w:t>7.4 In-channel selectivity</w:t>
              </w:r>
            </w:ins>
          </w:p>
        </w:tc>
        <w:tc>
          <w:tcPr>
            <w:tcW w:w="2257" w:type="dxa"/>
          </w:tcPr>
          <w:p w14:paraId="3755261E" w14:textId="77777777" w:rsidR="00CB3986" w:rsidRPr="008E21F4" w:rsidRDefault="00CB3986" w:rsidP="00D04D5F">
            <w:pPr>
              <w:pStyle w:val="TAC"/>
              <w:rPr>
                <w:ins w:id="3612" w:author="Delta" w:date="2021-07-23T11:12:00Z"/>
                <w:rFonts w:cs="Arial"/>
                <w:lang w:eastAsia="ja-JP"/>
              </w:rPr>
            </w:pPr>
            <w:ins w:id="3613" w:author="Delta" w:date="2021-07-23T11:12:00Z">
              <w:r w:rsidRPr="008E21F4">
                <w:rPr>
                  <w:rFonts w:cs="Arial"/>
                  <w:snapToGrid w:val="0"/>
                  <w:kern w:val="2"/>
                  <w:lang w:eastAsia="zh-CN"/>
                </w:rPr>
                <w:t xml:space="preserve">SC and </w:t>
              </w:r>
              <w:r w:rsidRPr="008E21F4">
                <w:rPr>
                  <w:rFonts w:cs="Arial"/>
                  <w:snapToGrid w:val="0"/>
                  <w:lang w:eastAsia="zh-CN"/>
                </w:rPr>
                <w:t>SCNI</w:t>
              </w:r>
            </w:ins>
          </w:p>
        </w:tc>
        <w:tc>
          <w:tcPr>
            <w:tcW w:w="2257" w:type="dxa"/>
          </w:tcPr>
          <w:p w14:paraId="58A41102" w14:textId="77777777" w:rsidR="00CB3986" w:rsidRPr="008E21F4" w:rsidRDefault="00CB3986" w:rsidP="00D04D5F">
            <w:pPr>
              <w:pStyle w:val="TAC"/>
              <w:rPr>
                <w:ins w:id="3614" w:author="Delta" w:date="2021-07-23T11:12:00Z"/>
                <w:rFonts w:cs="Arial"/>
                <w:snapToGrid w:val="0"/>
                <w:lang w:eastAsia="zh-CN"/>
              </w:rPr>
            </w:pPr>
            <w:ins w:id="3615" w:author="Delta" w:date="2021-07-23T11:12:00Z">
              <w:r w:rsidRPr="008E21F4">
                <w:rPr>
                  <w:rFonts w:cs="Arial"/>
                  <w:snapToGrid w:val="0"/>
                  <w:kern w:val="2"/>
                  <w:lang w:eastAsia="zh-CN"/>
                </w:rPr>
                <w:t>SC and SCNI (Note 2)</w:t>
              </w:r>
            </w:ins>
          </w:p>
        </w:tc>
      </w:tr>
      <w:tr w:rsidR="00CB3986" w:rsidRPr="008E21F4" w14:paraId="4764D31C" w14:textId="77777777" w:rsidTr="00D04D5F">
        <w:trPr>
          <w:jc w:val="center"/>
          <w:ins w:id="3616" w:author="Delta" w:date="2021-07-23T11:12:00Z"/>
        </w:trPr>
        <w:tc>
          <w:tcPr>
            <w:tcW w:w="4726" w:type="dxa"/>
          </w:tcPr>
          <w:p w14:paraId="4B8F8BFA" w14:textId="77777777" w:rsidR="00CB3986" w:rsidRPr="008E21F4" w:rsidRDefault="00CB3986" w:rsidP="00D04D5F">
            <w:pPr>
              <w:pStyle w:val="TAL"/>
              <w:rPr>
                <w:ins w:id="3617" w:author="Delta" w:date="2021-07-23T11:12:00Z"/>
                <w:rFonts w:cs="Arial"/>
                <w:lang w:eastAsia="ja-JP"/>
              </w:rPr>
            </w:pPr>
            <w:ins w:id="3618" w:author="Delta" w:date="2021-07-23T11:12:00Z">
              <w:r w:rsidRPr="008E21F4">
                <w:rPr>
                  <w:rFonts w:cs="Arial"/>
                  <w:lang w:eastAsia="ja-JP"/>
                </w:rPr>
                <w:t>7.</w:t>
              </w:r>
              <w:r w:rsidRPr="008E21F4">
                <w:rPr>
                  <w:rFonts w:cs="Arial"/>
                  <w:lang w:eastAsia="zh-CN"/>
                </w:rPr>
                <w:t>5</w:t>
              </w:r>
              <w:r w:rsidRPr="008E21F4">
                <w:rPr>
                  <w:rFonts w:cs="Arial"/>
                  <w:lang w:eastAsia="ja-JP"/>
                </w:rPr>
                <w:t xml:space="preserve"> </w:t>
              </w:r>
              <w:r w:rsidRPr="008E21F4">
                <w:rPr>
                  <w:rFonts w:cs="Arial"/>
                  <w:lang w:eastAsia="zh-CN"/>
                </w:rPr>
                <w:t>Adjacent Channel Selectivity(ACS) and narrow-band blocking</w:t>
              </w:r>
            </w:ins>
          </w:p>
        </w:tc>
        <w:tc>
          <w:tcPr>
            <w:tcW w:w="2257" w:type="dxa"/>
          </w:tcPr>
          <w:p w14:paraId="5CF9CA7D" w14:textId="77777777" w:rsidR="00CB3986" w:rsidRPr="008E21F4" w:rsidRDefault="00CB3986" w:rsidP="00D04D5F">
            <w:pPr>
              <w:pStyle w:val="TAC"/>
              <w:rPr>
                <w:ins w:id="3619" w:author="Delta" w:date="2021-07-23T11:12:00Z"/>
                <w:rFonts w:cs="Arial"/>
                <w:lang w:eastAsia="ja-JP"/>
              </w:rPr>
            </w:pPr>
            <w:ins w:id="3620" w:author="Delta" w:date="2021-07-23T11:12:00Z">
              <w:r w:rsidRPr="008E21F4">
                <w:rPr>
                  <w:rFonts w:cs="Arial"/>
                  <w:snapToGrid w:val="0"/>
                  <w:lang w:eastAsia="zh-CN"/>
                </w:rPr>
                <w:t>ETC8</w:t>
              </w:r>
            </w:ins>
          </w:p>
        </w:tc>
        <w:tc>
          <w:tcPr>
            <w:tcW w:w="2257" w:type="dxa"/>
          </w:tcPr>
          <w:p w14:paraId="75DA00FD" w14:textId="77777777" w:rsidR="00CB3986" w:rsidRPr="008E21F4" w:rsidRDefault="00CB3986" w:rsidP="00D04D5F">
            <w:pPr>
              <w:pStyle w:val="TAC"/>
              <w:rPr>
                <w:ins w:id="3621" w:author="Delta" w:date="2021-07-23T11:12:00Z"/>
                <w:rFonts w:cs="Arial"/>
                <w:snapToGrid w:val="0"/>
                <w:lang w:eastAsia="zh-CN"/>
              </w:rPr>
            </w:pPr>
            <w:ins w:id="3622" w:author="Delta" w:date="2021-07-23T11:12:00Z">
              <w:r w:rsidRPr="008E21F4">
                <w:rPr>
                  <w:rFonts w:cs="Arial"/>
                  <w:snapToGrid w:val="0"/>
                  <w:lang w:eastAsia="zh-CN"/>
                </w:rPr>
                <w:t>ETC9</w:t>
              </w:r>
            </w:ins>
          </w:p>
        </w:tc>
      </w:tr>
      <w:tr w:rsidR="00CB3986" w:rsidRPr="008E21F4" w14:paraId="1B26EC19" w14:textId="77777777" w:rsidTr="00D04D5F">
        <w:trPr>
          <w:jc w:val="center"/>
          <w:ins w:id="3623" w:author="Delta" w:date="2021-07-23T11:12:00Z"/>
        </w:trPr>
        <w:tc>
          <w:tcPr>
            <w:tcW w:w="4726" w:type="dxa"/>
          </w:tcPr>
          <w:p w14:paraId="0203B3EA" w14:textId="77777777" w:rsidR="00CB3986" w:rsidRPr="008E21F4" w:rsidRDefault="00CB3986" w:rsidP="00D04D5F">
            <w:pPr>
              <w:pStyle w:val="TAL"/>
              <w:rPr>
                <w:ins w:id="3624" w:author="Delta" w:date="2021-07-23T11:12:00Z"/>
                <w:rFonts w:cs="Arial"/>
                <w:lang w:eastAsia="ja-JP"/>
              </w:rPr>
            </w:pPr>
            <w:ins w:id="3625" w:author="Delta" w:date="2021-07-23T11:12:00Z">
              <w:r w:rsidRPr="008E21F4">
                <w:rPr>
                  <w:rFonts w:cs="Arial"/>
                  <w:lang w:eastAsia="zh-CN"/>
                </w:rPr>
                <w:t>7.6 Blocking</w:t>
              </w:r>
            </w:ins>
          </w:p>
        </w:tc>
        <w:tc>
          <w:tcPr>
            <w:tcW w:w="2257" w:type="dxa"/>
          </w:tcPr>
          <w:p w14:paraId="6319CA35" w14:textId="77777777" w:rsidR="00CB3986" w:rsidRPr="008E21F4" w:rsidRDefault="00CB3986" w:rsidP="00D04D5F">
            <w:pPr>
              <w:pStyle w:val="TAC"/>
              <w:rPr>
                <w:ins w:id="3626" w:author="Delta" w:date="2021-07-23T11:12:00Z"/>
                <w:rFonts w:cs="Arial"/>
                <w:lang w:eastAsia="ja-JP"/>
              </w:rPr>
            </w:pPr>
            <w:ins w:id="3627" w:author="Delta" w:date="2021-07-23T11:12:00Z">
              <w:r w:rsidRPr="008E21F4">
                <w:rPr>
                  <w:rFonts w:cs="Arial"/>
                  <w:snapToGrid w:val="0"/>
                  <w:lang w:eastAsia="zh-CN"/>
                </w:rPr>
                <w:t>ETC8</w:t>
              </w:r>
            </w:ins>
          </w:p>
        </w:tc>
        <w:tc>
          <w:tcPr>
            <w:tcW w:w="2257" w:type="dxa"/>
          </w:tcPr>
          <w:p w14:paraId="6F6F47EB" w14:textId="77777777" w:rsidR="00CB3986" w:rsidRPr="008E21F4" w:rsidRDefault="00CB3986" w:rsidP="00D04D5F">
            <w:pPr>
              <w:pStyle w:val="TAC"/>
              <w:rPr>
                <w:ins w:id="3628" w:author="Delta" w:date="2021-07-23T11:12:00Z"/>
                <w:rFonts w:cs="Arial"/>
                <w:snapToGrid w:val="0"/>
                <w:lang w:eastAsia="zh-CN"/>
              </w:rPr>
            </w:pPr>
            <w:ins w:id="3629" w:author="Delta" w:date="2021-07-23T11:12:00Z">
              <w:r w:rsidRPr="008E21F4">
                <w:rPr>
                  <w:rFonts w:cs="Arial"/>
                  <w:snapToGrid w:val="0"/>
                  <w:lang w:eastAsia="zh-CN"/>
                </w:rPr>
                <w:t>ETC9</w:t>
              </w:r>
            </w:ins>
          </w:p>
        </w:tc>
      </w:tr>
      <w:tr w:rsidR="00CB3986" w:rsidRPr="008E21F4" w14:paraId="1FE67B37" w14:textId="77777777" w:rsidTr="00D04D5F">
        <w:trPr>
          <w:jc w:val="center"/>
          <w:ins w:id="3630" w:author="Delta" w:date="2021-07-23T11:12:00Z"/>
        </w:trPr>
        <w:tc>
          <w:tcPr>
            <w:tcW w:w="4726" w:type="dxa"/>
          </w:tcPr>
          <w:p w14:paraId="3F3C39F2" w14:textId="77777777" w:rsidR="00CB3986" w:rsidRPr="008E21F4" w:rsidRDefault="00CB3986" w:rsidP="00D04D5F">
            <w:pPr>
              <w:pStyle w:val="TAL"/>
              <w:rPr>
                <w:ins w:id="3631" w:author="Delta" w:date="2021-07-23T11:12:00Z"/>
                <w:rFonts w:cs="Arial"/>
                <w:lang w:eastAsia="ja-JP"/>
              </w:rPr>
            </w:pPr>
            <w:ins w:id="3632" w:author="Delta" w:date="2021-07-23T11:12:00Z">
              <w:r w:rsidRPr="008E21F4">
                <w:rPr>
                  <w:rFonts w:cs="Arial"/>
                  <w:lang w:eastAsia="ja-JP"/>
                </w:rPr>
                <w:t>7.</w:t>
              </w:r>
              <w:r w:rsidRPr="008E21F4">
                <w:rPr>
                  <w:rFonts w:cs="Arial"/>
                  <w:lang w:eastAsia="zh-CN"/>
                </w:rPr>
                <w:t>7</w:t>
              </w:r>
              <w:r w:rsidRPr="008E21F4">
                <w:rPr>
                  <w:rFonts w:cs="Arial"/>
                  <w:sz w:val="24"/>
                  <w:szCs w:val="24"/>
                  <w:lang w:eastAsia="ja-JP"/>
                </w:rPr>
                <w:t xml:space="preserve"> </w:t>
              </w:r>
              <w:r w:rsidRPr="008E21F4">
                <w:rPr>
                  <w:rFonts w:cs="Arial"/>
                  <w:lang w:eastAsia="ja-JP"/>
                </w:rPr>
                <w:t>Receiver spurious emissions</w:t>
              </w:r>
            </w:ins>
          </w:p>
        </w:tc>
        <w:tc>
          <w:tcPr>
            <w:tcW w:w="2257" w:type="dxa"/>
          </w:tcPr>
          <w:p w14:paraId="0487E1F8" w14:textId="77777777" w:rsidR="00CB3986" w:rsidRPr="008E21F4" w:rsidRDefault="00CB3986" w:rsidP="00D04D5F">
            <w:pPr>
              <w:pStyle w:val="TAC"/>
              <w:rPr>
                <w:ins w:id="3633" w:author="Delta" w:date="2021-07-23T11:12:00Z"/>
                <w:rFonts w:cs="Arial"/>
                <w:lang w:eastAsia="ja-JP"/>
              </w:rPr>
            </w:pPr>
            <w:ins w:id="3634" w:author="Delta" w:date="2021-07-23T11:12:00Z">
              <w:r w:rsidRPr="008E21F4">
                <w:rPr>
                  <w:rFonts w:cs="Arial"/>
                  <w:snapToGrid w:val="0"/>
                  <w:lang w:eastAsia="zh-CN"/>
                </w:rPr>
                <w:t>ETC8</w:t>
              </w:r>
            </w:ins>
          </w:p>
        </w:tc>
        <w:tc>
          <w:tcPr>
            <w:tcW w:w="2257" w:type="dxa"/>
          </w:tcPr>
          <w:p w14:paraId="6BF48D88" w14:textId="77777777" w:rsidR="00CB3986" w:rsidRPr="008E21F4" w:rsidRDefault="00CB3986" w:rsidP="00D04D5F">
            <w:pPr>
              <w:pStyle w:val="TAC"/>
              <w:rPr>
                <w:ins w:id="3635" w:author="Delta" w:date="2021-07-23T11:12:00Z"/>
                <w:rFonts w:cs="Arial"/>
                <w:snapToGrid w:val="0"/>
                <w:lang w:eastAsia="zh-CN"/>
              </w:rPr>
            </w:pPr>
            <w:ins w:id="3636" w:author="Delta" w:date="2021-07-23T11:12:00Z">
              <w:r w:rsidRPr="008E21F4">
                <w:rPr>
                  <w:rFonts w:cs="Arial"/>
                  <w:snapToGrid w:val="0"/>
                  <w:lang w:eastAsia="zh-CN"/>
                </w:rPr>
                <w:t>ETC9</w:t>
              </w:r>
            </w:ins>
          </w:p>
        </w:tc>
      </w:tr>
      <w:tr w:rsidR="00CB3986" w:rsidRPr="008E21F4" w14:paraId="5C0CCC72" w14:textId="77777777" w:rsidTr="00D04D5F">
        <w:trPr>
          <w:jc w:val="center"/>
          <w:ins w:id="3637" w:author="Delta" w:date="2021-07-23T11:12:00Z"/>
        </w:trPr>
        <w:tc>
          <w:tcPr>
            <w:tcW w:w="4726" w:type="dxa"/>
          </w:tcPr>
          <w:p w14:paraId="6811BA87" w14:textId="77777777" w:rsidR="00CB3986" w:rsidRPr="008E21F4" w:rsidRDefault="00CB3986" w:rsidP="00D04D5F">
            <w:pPr>
              <w:pStyle w:val="TAL"/>
              <w:rPr>
                <w:ins w:id="3638" w:author="Delta" w:date="2021-07-23T11:12:00Z"/>
                <w:rFonts w:cs="Arial"/>
                <w:lang w:eastAsia="ja-JP"/>
              </w:rPr>
            </w:pPr>
            <w:ins w:id="3639" w:author="Delta" w:date="2021-07-23T11:12:00Z">
              <w:r w:rsidRPr="008E21F4">
                <w:rPr>
                  <w:rFonts w:cs="Arial"/>
                  <w:lang w:eastAsia="ja-JP"/>
                </w:rPr>
                <w:t>7.</w:t>
              </w:r>
              <w:r w:rsidRPr="008E21F4">
                <w:rPr>
                  <w:rFonts w:cs="Arial"/>
                  <w:lang w:eastAsia="zh-CN"/>
                </w:rPr>
                <w:t>8</w:t>
              </w:r>
              <w:r w:rsidRPr="008E21F4">
                <w:rPr>
                  <w:rFonts w:cs="Arial"/>
                  <w:lang w:eastAsia="ja-JP"/>
                </w:rPr>
                <w:t xml:space="preserve"> Receiver intermodulation</w:t>
              </w:r>
            </w:ins>
          </w:p>
        </w:tc>
        <w:tc>
          <w:tcPr>
            <w:tcW w:w="2257" w:type="dxa"/>
          </w:tcPr>
          <w:p w14:paraId="0B2DCD2D" w14:textId="77777777" w:rsidR="00CB3986" w:rsidRPr="008E21F4" w:rsidRDefault="00CB3986" w:rsidP="00D04D5F">
            <w:pPr>
              <w:pStyle w:val="TAC"/>
              <w:rPr>
                <w:ins w:id="3640" w:author="Delta" w:date="2021-07-23T11:12:00Z"/>
                <w:rFonts w:cs="Arial"/>
                <w:lang w:eastAsia="ja-JP"/>
              </w:rPr>
            </w:pPr>
            <w:ins w:id="3641" w:author="Delta" w:date="2021-07-23T11:12:00Z">
              <w:r w:rsidRPr="008E21F4">
                <w:rPr>
                  <w:rFonts w:cs="Arial"/>
                  <w:snapToGrid w:val="0"/>
                  <w:lang w:eastAsia="zh-CN"/>
                </w:rPr>
                <w:t>ETC8</w:t>
              </w:r>
            </w:ins>
          </w:p>
        </w:tc>
        <w:tc>
          <w:tcPr>
            <w:tcW w:w="2257" w:type="dxa"/>
          </w:tcPr>
          <w:p w14:paraId="7724DBAF" w14:textId="77777777" w:rsidR="00CB3986" w:rsidRPr="008E21F4" w:rsidRDefault="00CB3986" w:rsidP="00D04D5F">
            <w:pPr>
              <w:pStyle w:val="TAC"/>
              <w:rPr>
                <w:ins w:id="3642" w:author="Delta" w:date="2021-07-23T11:12:00Z"/>
                <w:rFonts w:cs="Arial"/>
                <w:snapToGrid w:val="0"/>
                <w:lang w:eastAsia="zh-CN"/>
              </w:rPr>
            </w:pPr>
            <w:ins w:id="3643" w:author="Delta" w:date="2021-07-23T11:12:00Z">
              <w:r w:rsidRPr="008E21F4">
                <w:rPr>
                  <w:rFonts w:cs="Arial"/>
                  <w:snapToGrid w:val="0"/>
                  <w:lang w:eastAsia="zh-CN"/>
                </w:rPr>
                <w:t>ETC9</w:t>
              </w:r>
            </w:ins>
          </w:p>
        </w:tc>
      </w:tr>
      <w:tr w:rsidR="00CB3986" w:rsidRPr="008E21F4" w14:paraId="10E8F993" w14:textId="77777777" w:rsidTr="00D04D5F">
        <w:trPr>
          <w:jc w:val="center"/>
          <w:ins w:id="3644" w:author="Delta" w:date="2021-07-23T11:12:00Z"/>
        </w:trPr>
        <w:tc>
          <w:tcPr>
            <w:tcW w:w="9240" w:type="dxa"/>
            <w:gridSpan w:val="3"/>
          </w:tcPr>
          <w:p w14:paraId="720C25A0" w14:textId="77777777" w:rsidR="00CB3986" w:rsidRPr="008E21F4" w:rsidRDefault="00CB3986" w:rsidP="00D04D5F">
            <w:pPr>
              <w:pStyle w:val="TAN"/>
              <w:rPr>
                <w:ins w:id="3645" w:author="Delta" w:date="2021-07-23T11:12:00Z"/>
                <w:rFonts w:cs="Arial"/>
                <w:lang w:eastAsia="ja-JP"/>
              </w:rPr>
            </w:pPr>
            <w:ins w:id="3646" w:author="Delta" w:date="2021-07-23T11:12:00Z">
              <w:r w:rsidRPr="008E21F4">
                <w:rPr>
                  <w:rFonts w:cs="Arial"/>
                  <w:lang w:eastAsia="ja-JP"/>
                </w:rPr>
                <w:t>Note 1:</w:t>
              </w:r>
              <w:r w:rsidRPr="008E21F4">
                <w:rPr>
                  <w:rFonts w:cs="Arial"/>
                  <w:lang w:eastAsia="zh-CN"/>
                </w:rPr>
                <w:tab/>
              </w:r>
              <w:r w:rsidRPr="008E21F4">
                <w:rPr>
                  <w:rFonts w:cs="Arial"/>
                  <w:lang w:eastAsia="ja-JP"/>
                </w:rPr>
                <w:t>There is no specific test with NB-IoT for those requirements, tests could be performed using E-UTRA signal only, without NB-IoT.</w:t>
              </w:r>
            </w:ins>
          </w:p>
          <w:p w14:paraId="570C60C3" w14:textId="77777777" w:rsidR="00CB3986" w:rsidRPr="008E21F4" w:rsidRDefault="00CB3986" w:rsidP="00D04D5F">
            <w:pPr>
              <w:pStyle w:val="TAN"/>
              <w:rPr>
                <w:ins w:id="3647" w:author="Delta" w:date="2021-07-23T11:12:00Z"/>
                <w:rFonts w:cs="Arial"/>
                <w:lang w:eastAsia="zh-CN"/>
              </w:rPr>
            </w:pPr>
            <w:ins w:id="3648" w:author="Delta" w:date="2021-07-23T11:12:00Z">
              <w:r w:rsidRPr="008E21F4">
                <w:rPr>
                  <w:rFonts w:cs="Arial"/>
                  <w:lang w:eastAsia="ja-JP"/>
                </w:rPr>
                <w:t>Note 2:</w:t>
              </w:r>
              <w:r w:rsidRPr="008E21F4">
                <w:rPr>
                  <w:rFonts w:cs="Arial"/>
                  <w:lang w:eastAsia="zh-CN"/>
                </w:rPr>
                <w:tab/>
              </w:r>
              <w:r w:rsidRPr="008E21F4">
                <w:rPr>
                  <w:rFonts w:cs="Arial"/>
                  <w:lang w:eastAsia="ja-JP"/>
                </w:rPr>
                <w:t xml:space="preserve">Applicable only if BS supports NB-IoT operating in-band and guard band </w:t>
              </w:r>
            </w:ins>
          </w:p>
        </w:tc>
      </w:tr>
    </w:tbl>
    <w:p w14:paraId="54BB42FC" w14:textId="77777777" w:rsidR="00CB3986" w:rsidRPr="008E21F4" w:rsidRDefault="00CB3986" w:rsidP="00CB3986">
      <w:pPr>
        <w:rPr>
          <w:ins w:id="3649" w:author="Delta" w:date="2021-07-23T11:12:00Z"/>
          <w:snapToGrid w:val="0"/>
          <w:lang w:eastAsia="zh-CN"/>
        </w:rPr>
      </w:pPr>
    </w:p>
    <w:p w14:paraId="2F059B6F" w14:textId="77777777" w:rsidR="00CB3986" w:rsidRPr="008E21F4" w:rsidRDefault="00CB3986" w:rsidP="00CB3986">
      <w:pPr>
        <w:rPr>
          <w:ins w:id="3650" w:author="Delta" w:date="2021-07-23T11:12:00Z"/>
          <w:snapToGrid w:val="0"/>
          <w:lang w:eastAsia="zh-CN"/>
        </w:rPr>
      </w:pPr>
      <w:ins w:id="3651" w:author="Delta" w:date="2021-07-23T11:12:00Z">
        <w:r w:rsidRPr="008E21F4">
          <w:rPr>
            <w:snapToGrid w:val="0"/>
            <w:lang w:eastAsia="zh-CN"/>
          </w:rPr>
          <w:t>For a E-UTRA and NB-IoT standalone BS declared to be capable of multi-carrier in contiguous spectrum operation in single band only, the test configurations in Table 4.11-6 shall be used for testing.</w:t>
        </w:r>
      </w:ins>
    </w:p>
    <w:p w14:paraId="0528BBA8" w14:textId="77777777" w:rsidR="00CB3986" w:rsidRPr="008E21F4" w:rsidRDefault="00CB3986" w:rsidP="00CB3986">
      <w:pPr>
        <w:pStyle w:val="TH"/>
        <w:rPr>
          <w:ins w:id="3652" w:author="Delta" w:date="2021-07-23T11:12:00Z"/>
          <w:snapToGrid w:val="0"/>
          <w:lang w:eastAsia="zh-CN"/>
        </w:rPr>
      </w:pPr>
      <w:ins w:id="3653" w:author="Delta" w:date="2021-07-23T11:12:00Z">
        <w:r w:rsidRPr="008E21F4">
          <w:rPr>
            <w:snapToGrid w:val="0"/>
            <w:lang w:eastAsia="zh-CN"/>
          </w:rPr>
          <w:t>Table 4.11-6: Test configurations for a E-UTRA and NB-IoT standalone BS capable of multi-carrier in contiguous spectrum in single band only</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6"/>
        <w:gridCol w:w="2257"/>
      </w:tblGrid>
      <w:tr w:rsidR="00CB3986" w:rsidRPr="008E21F4" w14:paraId="0F9B2973" w14:textId="77777777" w:rsidTr="00D04D5F">
        <w:trPr>
          <w:jc w:val="center"/>
          <w:ins w:id="3654" w:author="Delta" w:date="2021-07-23T11:12:00Z"/>
        </w:trPr>
        <w:tc>
          <w:tcPr>
            <w:tcW w:w="4726" w:type="dxa"/>
          </w:tcPr>
          <w:p w14:paraId="06B3D6B4" w14:textId="77777777" w:rsidR="00CB3986" w:rsidRPr="008E21F4" w:rsidRDefault="00CB3986" w:rsidP="00D04D5F">
            <w:pPr>
              <w:pStyle w:val="TAH"/>
              <w:rPr>
                <w:ins w:id="3655" w:author="Delta" w:date="2021-07-23T11:12:00Z"/>
                <w:rFonts w:cs="Arial"/>
                <w:lang w:eastAsia="ja-JP"/>
              </w:rPr>
            </w:pPr>
            <w:ins w:id="3656" w:author="Delta" w:date="2021-07-23T11:12:00Z">
              <w:r w:rsidRPr="008E21F4">
                <w:rPr>
                  <w:rFonts w:cs="Arial"/>
                  <w:lang w:eastAsia="zh-CN"/>
                </w:rPr>
                <w:t>BS test case</w:t>
              </w:r>
            </w:ins>
          </w:p>
        </w:tc>
        <w:tc>
          <w:tcPr>
            <w:tcW w:w="2257" w:type="dxa"/>
          </w:tcPr>
          <w:p w14:paraId="3C40737C" w14:textId="77777777" w:rsidR="00CB3986" w:rsidRPr="008E21F4" w:rsidRDefault="00CB3986" w:rsidP="00D04D5F">
            <w:pPr>
              <w:pStyle w:val="TAH"/>
              <w:rPr>
                <w:ins w:id="3657" w:author="Delta" w:date="2021-07-23T11:12:00Z"/>
                <w:rFonts w:cs="Arial"/>
                <w:lang w:eastAsia="ja-JP"/>
              </w:rPr>
            </w:pPr>
            <w:ins w:id="3658" w:author="Delta" w:date="2021-07-23T11:12:00Z">
              <w:r w:rsidRPr="008E21F4">
                <w:rPr>
                  <w:rFonts w:cs="Arial"/>
                  <w:snapToGrid w:val="0"/>
                  <w:lang w:eastAsia="zh-CN"/>
                </w:rPr>
                <w:t>Contiguous spectrum capable BS</w:t>
              </w:r>
            </w:ins>
          </w:p>
        </w:tc>
      </w:tr>
      <w:tr w:rsidR="00CB3986" w:rsidRPr="008E21F4" w14:paraId="50EB9F60" w14:textId="77777777" w:rsidTr="00D04D5F">
        <w:trPr>
          <w:jc w:val="center"/>
          <w:ins w:id="3659" w:author="Delta" w:date="2021-07-23T11:12:00Z"/>
        </w:trPr>
        <w:tc>
          <w:tcPr>
            <w:tcW w:w="4726" w:type="dxa"/>
          </w:tcPr>
          <w:p w14:paraId="4E91EC9B" w14:textId="77777777" w:rsidR="00CB3986" w:rsidRPr="008E21F4" w:rsidRDefault="00CB3986" w:rsidP="00D04D5F">
            <w:pPr>
              <w:pStyle w:val="TAL"/>
              <w:rPr>
                <w:ins w:id="3660" w:author="Delta" w:date="2021-07-23T11:12:00Z"/>
                <w:rFonts w:cs="Arial"/>
                <w:lang w:eastAsia="ja-JP"/>
              </w:rPr>
            </w:pPr>
            <w:ins w:id="3661" w:author="Delta" w:date="2021-07-23T11:12:00Z">
              <w:r w:rsidRPr="008E21F4">
                <w:rPr>
                  <w:rFonts w:cs="Arial"/>
                  <w:lang w:eastAsia="zh-CN"/>
                </w:rPr>
                <w:t>6.2 Base station output power</w:t>
              </w:r>
            </w:ins>
          </w:p>
        </w:tc>
        <w:tc>
          <w:tcPr>
            <w:tcW w:w="2257" w:type="dxa"/>
          </w:tcPr>
          <w:p w14:paraId="4F2EC941" w14:textId="77777777" w:rsidR="00CB3986" w:rsidRPr="008E21F4" w:rsidRDefault="00CB3986" w:rsidP="00D04D5F">
            <w:pPr>
              <w:pStyle w:val="TAC"/>
              <w:rPr>
                <w:ins w:id="3662" w:author="Delta" w:date="2021-07-23T11:12:00Z"/>
                <w:rFonts w:cs="Arial"/>
                <w:lang w:eastAsia="ja-JP"/>
              </w:rPr>
            </w:pPr>
            <w:ins w:id="3663" w:author="Delta" w:date="2021-07-23T11:12:00Z">
              <w:r w:rsidRPr="008E21F4">
                <w:rPr>
                  <w:rFonts w:cs="Arial"/>
                  <w:snapToGrid w:val="0"/>
                  <w:lang w:eastAsia="zh-CN"/>
                </w:rPr>
                <w:t>ETC7</w:t>
              </w:r>
            </w:ins>
          </w:p>
        </w:tc>
      </w:tr>
      <w:tr w:rsidR="00CB3986" w:rsidRPr="008E21F4" w14:paraId="613E21C6" w14:textId="77777777" w:rsidTr="00D04D5F">
        <w:trPr>
          <w:jc w:val="center"/>
          <w:ins w:id="3664" w:author="Delta" w:date="2021-07-23T11:12:00Z"/>
        </w:trPr>
        <w:tc>
          <w:tcPr>
            <w:tcW w:w="4726" w:type="dxa"/>
          </w:tcPr>
          <w:p w14:paraId="7A4DFAC4" w14:textId="77777777" w:rsidR="00CB3986" w:rsidRPr="008E21F4" w:rsidRDefault="00CB3986" w:rsidP="00D04D5F">
            <w:pPr>
              <w:pStyle w:val="TAL"/>
              <w:rPr>
                <w:ins w:id="3665" w:author="Delta" w:date="2021-07-23T11:12:00Z"/>
                <w:rFonts w:cs="Arial"/>
                <w:lang w:eastAsia="ja-JP"/>
              </w:rPr>
            </w:pPr>
            <w:ins w:id="3666" w:author="Delta" w:date="2021-07-23T11:12:00Z">
              <w:r w:rsidRPr="008E21F4">
                <w:rPr>
                  <w:rFonts w:cs="Arial"/>
                  <w:lang w:eastAsia="zh-CN"/>
                </w:rPr>
                <w:t>6.3 Output power dynamics</w:t>
              </w:r>
            </w:ins>
          </w:p>
        </w:tc>
        <w:tc>
          <w:tcPr>
            <w:tcW w:w="2257" w:type="dxa"/>
          </w:tcPr>
          <w:p w14:paraId="1C9A29B1" w14:textId="77777777" w:rsidR="00CB3986" w:rsidRPr="008E21F4" w:rsidRDefault="00CB3986" w:rsidP="00D04D5F">
            <w:pPr>
              <w:pStyle w:val="TAC"/>
              <w:rPr>
                <w:ins w:id="3667" w:author="Delta" w:date="2021-07-23T11:12:00Z"/>
                <w:rFonts w:cs="Arial"/>
                <w:lang w:eastAsia="ja-JP"/>
              </w:rPr>
            </w:pPr>
          </w:p>
        </w:tc>
      </w:tr>
      <w:tr w:rsidR="00CB3986" w:rsidRPr="008E21F4" w14:paraId="7A60D598" w14:textId="77777777" w:rsidTr="00D04D5F">
        <w:trPr>
          <w:jc w:val="center"/>
          <w:ins w:id="3668" w:author="Delta" w:date="2021-07-23T11:12:00Z"/>
        </w:trPr>
        <w:tc>
          <w:tcPr>
            <w:tcW w:w="4726" w:type="dxa"/>
          </w:tcPr>
          <w:p w14:paraId="27A284CB" w14:textId="77777777" w:rsidR="00CB3986" w:rsidRPr="008E21F4" w:rsidRDefault="00CB3986" w:rsidP="00D04D5F">
            <w:pPr>
              <w:pStyle w:val="TAL"/>
              <w:rPr>
                <w:ins w:id="3669" w:author="Delta" w:date="2021-07-23T11:12:00Z"/>
                <w:rFonts w:cs="Arial"/>
                <w:lang w:eastAsia="zh-CN"/>
              </w:rPr>
            </w:pPr>
            <w:ins w:id="3670" w:author="Delta" w:date="2021-07-23T11:12:00Z">
              <w:r w:rsidRPr="008E21F4">
                <w:rPr>
                  <w:rFonts w:cs="Arial"/>
                  <w:kern w:val="2"/>
                  <w:lang w:eastAsia="zh-CN"/>
                </w:rPr>
                <w:t xml:space="preserve">6.3. </w:t>
              </w:r>
              <w:r w:rsidRPr="008E21F4">
                <w:rPr>
                  <w:rFonts w:cs="Arial"/>
                  <w:lang w:eastAsia="ja-JP"/>
                </w:rPr>
                <w:t>RE Power control dynamic range</w:t>
              </w:r>
            </w:ins>
          </w:p>
        </w:tc>
        <w:tc>
          <w:tcPr>
            <w:tcW w:w="2257" w:type="dxa"/>
          </w:tcPr>
          <w:p w14:paraId="20CD2DC0" w14:textId="77777777" w:rsidR="00CB3986" w:rsidRPr="008E21F4" w:rsidRDefault="00CB3986" w:rsidP="00D04D5F">
            <w:pPr>
              <w:pStyle w:val="TAC"/>
              <w:rPr>
                <w:ins w:id="3671" w:author="Delta" w:date="2021-07-23T11:12:00Z"/>
                <w:rFonts w:cs="Arial"/>
                <w:snapToGrid w:val="0"/>
                <w:lang w:eastAsia="zh-CN"/>
              </w:rPr>
            </w:pPr>
            <w:ins w:id="3672" w:author="Delta" w:date="2021-07-23T11:12:00Z">
              <w:r w:rsidRPr="008E21F4">
                <w:rPr>
                  <w:rFonts w:cs="Arial"/>
                  <w:snapToGrid w:val="0"/>
                  <w:kern w:val="2"/>
                  <w:lang w:eastAsia="zh-CN"/>
                </w:rPr>
                <w:t xml:space="preserve">Tested with </w:t>
              </w:r>
              <w:r w:rsidRPr="008E21F4">
                <w:rPr>
                  <w:rFonts w:cs="Arial"/>
                  <w:kern w:val="2"/>
                  <w:lang w:eastAsia="ja-JP"/>
                </w:rPr>
                <w:t>Error Vector Magnitude</w:t>
              </w:r>
            </w:ins>
          </w:p>
        </w:tc>
      </w:tr>
      <w:tr w:rsidR="00CB3986" w:rsidRPr="008E21F4" w14:paraId="70899FCD" w14:textId="77777777" w:rsidTr="00D04D5F">
        <w:trPr>
          <w:jc w:val="center"/>
          <w:ins w:id="3673" w:author="Delta" w:date="2021-07-23T11:12:00Z"/>
        </w:trPr>
        <w:tc>
          <w:tcPr>
            <w:tcW w:w="4726" w:type="dxa"/>
          </w:tcPr>
          <w:p w14:paraId="6FEF26EB" w14:textId="77777777" w:rsidR="00CB3986" w:rsidRPr="008E21F4" w:rsidRDefault="00CB3986" w:rsidP="00D04D5F">
            <w:pPr>
              <w:pStyle w:val="TAL"/>
              <w:rPr>
                <w:ins w:id="3674" w:author="Delta" w:date="2021-07-23T11:12:00Z"/>
                <w:rFonts w:cs="Arial"/>
                <w:lang w:eastAsia="zh-CN"/>
              </w:rPr>
            </w:pPr>
            <w:ins w:id="3675" w:author="Delta" w:date="2021-07-23T11:12:00Z">
              <w:r w:rsidRPr="008E21F4">
                <w:rPr>
                  <w:rFonts w:cs="Arial"/>
                  <w:kern w:val="2"/>
                  <w:lang w:eastAsia="zh-CN"/>
                </w:rPr>
                <w:t xml:space="preserve">6.3.2 </w:t>
              </w:r>
              <w:r w:rsidRPr="008E21F4">
                <w:rPr>
                  <w:rFonts w:cs="Arial"/>
                  <w:lang w:eastAsia="ja-JP"/>
                </w:rPr>
                <w:t>Total power dynamic range</w:t>
              </w:r>
            </w:ins>
          </w:p>
        </w:tc>
        <w:tc>
          <w:tcPr>
            <w:tcW w:w="2257" w:type="dxa"/>
          </w:tcPr>
          <w:p w14:paraId="44B50B91" w14:textId="77777777" w:rsidR="00CB3986" w:rsidRPr="008E21F4" w:rsidRDefault="00CB3986" w:rsidP="00D04D5F">
            <w:pPr>
              <w:pStyle w:val="TAC"/>
              <w:rPr>
                <w:ins w:id="3676" w:author="Delta" w:date="2021-07-23T11:12:00Z"/>
                <w:rFonts w:cs="Arial"/>
                <w:snapToGrid w:val="0"/>
                <w:lang w:eastAsia="zh-CN"/>
              </w:rPr>
            </w:pPr>
            <w:ins w:id="3677" w:author="Delta" w:date="2021-07-23T11:12:00Z">
              <w:r w:rsidRPr="008E21F4">
                <w:rPr>
                  <w:rFonts w:cs="Arial"/>
                  <w:snapToGrid w:val="0"/>
                  <w:kern w:val="2"/>
                  <w:lang w:eastAsia="zh-CN"/>
                </w:rPr>
                <w:t>SC</w:t>
              </w:r>
            </w:ins>
          </w:p>
        </w:tc>
      </w:tr>
      <w:tr w:rsidR="00CB3986" w:rsidRPr="008E21F4" w14:paraId="66D15E3F" w14:textId="77777777" w:rsidTr="00D04D5F">
        <w:trPr>
          <w:jc w:val="center"/>
          <w:ins w:id="3678" w:author="Delta" w:date="2021-07-23T11:12:00Z"/>
        </w:trPr>
        <w:tc>
          <w:tcPr>
            <w:tcW w:w="4726" w:type="dxa"/>
          </w:tcPr>
          <w:p w14:paraId="6AC46B6A" w14:textId="77777777" w:rsidR="00CB3986" w:rsidRPr="008E21F4" w:rsidRDefault="00CB3986" w:rsidP="00D04D5F">
            <w:pPr>
              <w:pStyle w:val="TAL"/>
              <w:rPr>
                <w:ins w:id="3679" w:author="Delta" w:date="2021-07-23T11:12:00Z"/>
                <w:rFonts w:cs="Arial"/>
                <w:kern w:val="2"/>
                <w:lang w:eastAsia="zh-CN"/>
              </w:rPr>
            </w:pPr>
            <w:ins w:id="3680" w:author="Delta" w:date="2021-07-23T11:12:00Z">
              <w:r w:rsidRPr="008E21F4">
                <w:rPr>
                  <w:rFonts w:cs="Arial"/>
                  <w:kern w:val="2"/>
                  <w:lang w:eastAsia="zh-CN"/>
                </w:rPr>
                <w:t xml:space="preserve">6.3.3 </w:t>
              </w:r>
              <w:r w:rsidRPr="008E21F4">
                <w:rPr>
                  <w:lang w:eastAsia="ja-JP"/>
                </w:rPr>
                <w:t>NB-IoT RB power dynamic range for in-band or guard band operation</w:t>
              </w:r>
            </w:ins>
          </w:p>
        </w:tc>
        <w:tc>
          <w:tcPr>
            <w:tcW w:w="2257" w:type="dxa"/>
          </w:tcPr>
          <w:p w14:paraId="0C59A9BD" w14:textId="77777777" w:rsidR="00CB3986" w:rsidRPr="008E21F4" w:rsidRDefault="00CB3986" w:rsidP="00D04D5F">
            <w:pPr>
              <w:pStyle w:val="TAC"/>
              <w:rPr>
                <w:ins w:id="3681" w:author="Delta" w:date="2021-07-23T11:12:00Z"/>
                <w:rFonts w:cs="Arial"/>
                <w:snapToGrid w:val="0"/>
                <w:kern w:val="2"/>
                <w:lang w:eastAsia="zh-CN"/>
              </w:rPr>
            </w:pPr>
            <w:ins w:id="3682" w:author="Delta" w:date="2021-07-23T11:12:00Z">
              <w:r w:rsidRPr="008E21F4">
                <w:rPr>
                  <w:rFonts w:cs="Arial"/>
                  <w:snapToGrid w:val="0"/>
                  <w:kern w:val="2"/>
                  <w:lang w:eastAsia="zh-CN"/>
                </w:rPr>
                <w:t>Not applicable</w:t>
              </w:r>
            </w:ins>
          </w:p>
        </w:tc>
      </w:tr>
      <w:tr w:rsidR="00CB3986" w:rsidRPr="008E21F4" w14:paraId="2E8AC869" w14:textId="77777777" w:rsidTr="00D04D5F">
        <w:trPr>
          <w:jc w:val="center"/>
          <w:ins w:id="3683" w:author="Delta" w:date="2021-07-23T11:12:00Z"/>
        </w:trPr>
        <w:tc>
          <w:tcPr>
            <w:tcW w:w="4726" w:type="dxa"/>
          </w:tcPr>
          <w:p w14:paraId="091985A2" w14:textId="77777777" w:rsidR="00CB3986" w:rsidRPr="008E21F4" w:rsidRDefault="00CB3986" w:rsidP="00D04D5F">
            <w:pPr>
              <w:pStyle w:val="TAL"/>
              <w:rPr>
                <w:ins w:id="3684" w:author="Delta" w:date="2021-07-23T11:12:00Z"/>
                <w:rFonts w:cs="Arial"/>
                <w:lang w:eastAsia="ja-JP"/>
              </w:rPr>
            </w:pPr>
            <w:ins w:id="3685" w:author="Delta" w:date="2021-07-23T11:12:00Z">
              <w:r w:rsidRPr="008E21F4">
                <w:rPr>
                  <w:rFonts w:cs="Arial"/>
                  <w:lang w:eastAsia="zh-CN"/>
                </w:rPr>
                <w:t>6.4 Transmit ON/OFF power (only applied for E-UTRA and NB-IoT TDD BS)</w:t>
              </w:r>
            </w:ins>
          </w:p>
        </w:tc>
        <w:tc>
          <w:tcPr>
            <w:tcW w:w="2257" w:type="dxa"/>
          </w:tcPr>
          <w:p w14:paraId="33285D29" w14:textId="77777777" w:rsidR="00CB3986" w:rsidRPr="008E21F4" w:rsidRDefault="00CB3986" w:rsidP="00D04D5F">
            <w:pPr>
              <w:pStyle w:val="TAC"/>
              <w:rPr>
                <w:ins w:id="3686" w:author="Delta" w:date="2021-07-23T11:12:00Z"/>
                <w:rFonts w:cs="Arial"/>
                <w:lang w:eastAsia="ja-JP"/>
              </w:rPr>
            </w:pPr>
            <w:ins w:id="3687" w:author="Delta" w:date="2021-07-23T11:12:00Z">
              <w:r w:rsidRPr="008E21F4">
                <w:rPr>
                  <w:rFonts w:cs="Arial"/>
                  <w:snapToGrid w:val="0"/>
                  <w:lang w:eastAsia="zh-CN"/>
                </w:rPr>
                <w:t>ETC7</w:t>
              </w:r>
            </w:ins>
          </w:p>
        </w:tc>
      </w:tr>
      <w:tr w:rsidR="00CB3986" w:rsidRPr="008E21F4" w14:paraId="3890D419" w14:textId="77777777" w:rsidTr="00D04D5F">
        <w:trPr>
          <w:jc w:val="center"/>
          <w:ins w:id="3688" w:author="Delta" w:date="2021-07-23T11:12:00Z"/>
        </w:trPr>
        <w:tc>
          <w:tcPr>
            <w:tcW w:w="4726" w:type="dxa"/>
          </w:tcPr>
          <w:p w14:paraId="1D3727CF" w14:textId="77777777" w:rsidR="00CB3986" w:rsidRPr="008E21F4" w:rsidRDefault="00CB3986" w:rsidP="00D04D5F">
            <w:pPr>
              <w:pStyle w:val="TAL"/>
              <w:rPr>
                <w:ins w:id="3689" w:author="Delta" w:date="2021-07-23T11:12:00Z"/>
                <w:rFonts w:cs="Arial"/>
                <w:lang w:eastAsia="ja-JP"/>
              </w:rPr>
            </w:pPr>
            <w:ins w:id="3690" w:author="Delta" w:date="2021-07-23T11:12:00Z">
              <w:r w:rsidRPr="008E21F4">
                <w:rPr>
                  <w:rFonts w:cs="Arial"/>
                  <w:lang w:eastAsia="ja-JP"/>
                </w:rPr>
                <w:t>6.5 Transmitted signal quality</w:t>
              </w:r>
            </w:ins>
          </w:p>
        </w:tc>
        <w:tc>
          <w:tcPr>
            <w:tcW w:w="2257" w:type="dxa"/>
          </w:tcPr>
          <w:p w14:paraId="67FEE47F" w14:textId="77777777" w:rsidR="00CB3986" w:rsidRPr="008E21F4" w:rsidRDefault="00CB3986" w:rsidP="00D04D5F">
            <w:pPr>
              <w:pStyle w:val="TAC"/>
              <w:rPr>
                <w:ins w:id="3691" w:author="Delta" w:date="2021-07-23T11:12:00Z"/>
                <w:rFonts w:cs="Arial"/>
                <w:lang w:eastAsia="ja-JP"/>
              </w:rPr>
            </w:pPr>
            <w:ins w:id="3692" w:author="Delta" w:date="2021-07-23T11:12:00Z">
              <w:r w:rsidRPr="008E21F4">
                <w:rPr>
                  <w:rFonts w:cs="Arial"/>
                  <w:snapToGrid w:val="0"/>
                  <w:lang w:eastAsia="zh-CN"/>
                </w:rPr>
                <w:t>-</w:t>
              </w:r>
            </w:ins>
          </w:p>
        </w:tc>
      </w:tr>
      <w:tr w:rsidR="00CB3986" w:rsidRPr="008E21F4" w14:paraId="62100AFE" w14:textId="77777777" w:rsidTr="00D04D5F">
        <w:trPr>
          <w:jc w:val="center"/>
          <w:ins w:id="3693" w:author="Delta" w:date="2021-07-23T11:12:00Z"/>
        </w:trPr>
        <w:tc>
          <w:tcPr>
            <w:tcW w:w="4726" w:type="dxa"/>
          </w:tcPr>
          <w:p w14:paraId="27259581" w14:textId="77777777" w:rsidR="00CB3986" w:rsidRPr="008E21F4" w:rsidRDefault="00CB3986" w:rsidP="00D04D5F">
            <w:pPr>
              <w:pStyle w:val="TAL"/>
              <w:rPr>
                <w:ins w:id="3694" w:author="Delta" w:date="2021-07-23T11:12:00Z"/>
                <w:rFonts w:cs="Arial"/>
                <w:lang w:eastAsia="ja-JP"/>
              </w:rPr>
            </w:pPr>
            <w:ins w:id="3695" w:author="Delta" w:date="2021-07-23T11:12:00Z">
              <w:r w:rsidRPr="008E21F4">
                <w:rPr>
                  <w:rFonts w:cs="Arial"/>
                  <w:lang w:eastAsia="ja-JP"/>
                </w:rPr>
                <w:t>6.5.1 Frequency error</w:t>
              </w:r>
            </w:ins>
          </w:p>
        </w:tc>
        <w:tc>
          <w:tcPr>
            <w:tcW w:w="2257" w:type="dxa"/>
          </w:tcPr>
          <w:p w14:paraId="67E54835" w14:textId="77777777" w:rsidR="00CB3986" w:rsidRPr="008E21F4" w:rsidRDefault="00CB3986" w:rsidP="00D04D5F">
            <w:pPr>
              <w:pStyle w:val="TAC"/>
              <w:rPr>
                <w:ins w:id="3696" w:author="Delta" w:date="2021-07-23T11:12:00Z"/>
                <w:rFonts w:cs="Arial"/>
                <w:lang w:eastAsia="ja-JP"/>
              </w:rPr>
            </w:pPr>
            <w:ins w:id="3697" w:author="Delta" w:date="2021-07-23T11:12:00Z">
              <w:r w:rsidRPr="008E21F4">
                <w:rPr>
                  <w:rFonts w:cs="Arial"/>
                  <w:snapToGrid w:val="0"/>
                  <w:kern w:val="2"/>
                  <w:lang w:eastAsia="zh-CN"/>
                </w:rPr>
                <w:t xml:space="preserve">Tested with </w:t>
              </w:r>
              <w:r w:rsidRPr="008E21F4">
                <w:rPr>
                  <w:rFonts w:cs="Arial"/>
                  <w:kern w:val="2"/>
                  <w:lang w:eastAsia="ja-JP"/>
                </w:rPr>
                <w:t>Error Vector Magnitude</w:t>
              </w:r>
            </w:ins>
          </w:p>
        </w:tc>
      </w:tr>
      <w:tr w:rsidR="00CB3986" w:rsidRPr="008E21F4" w14:paraId="4F47ABC0" w14:textId="77777777" w:rsidTr="00D04D5F">
        <w:trPr>
          <w:jc w:val="center"/>
          <w:ins w:id="3698" w:author="Delta" w:date="2021-07-23T11:12:00Z"/>
        </w:trPr>
        <w:tc>
          <w:tcPr>
            <w:tcW w:w="4726" w:type="dxa"/>
          </w:tcPr>
          <w:p w14:paraId="1C82A823" w14:textId="77777777" w:rsidR="00CB3986" w:rsidRPr="008E21F4" w:rsidRDefault="00CB3986" w:rsidP="00D04D5F">
            <w:pPr>
              <w:pStyle w:val="TAL"/>
              <w:rPr>
                <w:ins w:id="3699" w:author="Delta" w:date="2021-07-23T11:12:00Z"/>
                <w:rFonts w:cs="Arial"/>
                <w:lang w:eastAsia="ja-JP"/>
              </w:rPr>
            </w:pPr>
            <w:ins w:id="3700" w:author="Delta" w:date="2021-07-23T11:12:00Z">
              <w:r w:rsidRPr="008E21F4">
                <w:rPr>
                  <w:rFonts w:cs="Arial"/>
                  <w:lang w:eastAsia="ja-JP"/>
                </w:rPr>
                <w:t>6.5.2 Error Vector Magnitude</w:t>
              </w:r>
            </w:ins>
          </w:p>
        </w:tc>
        <w:tc>
          <w:tcPr>
            <w:tcW w:w="2257" w:type="dxa"/>
          </w:tcPr>
          <w:p w14:paraId="5B7915D6" w14:textId="77777777" w:rsidR="00CB3986" w:rsidRPr="008E21F4" w:rsidRDefault="00CB3986" w:rsidP="00D04D5F">
            <w:pPr>
              <w:pStyle w:val="TAC"/>
              <w:rPr>
                <w:ins w:id="3701" w:author="Delta" w:date="2021-07-23T11:12:00Z"/>
                <w:rFonts w:cs="Arial"/>
                <w:lang w:eastAsia="ja-JP"/>
              </w:rPr>
            </w:pPr>
            <w:ins w:id="3702" w:author="Delta" w:date="2021-07-23T11:12:00Z">
              <w:r w:rsidRPr="008E21F4">
                <w:rPr>
                  <w:rFonts w:cs="Arial"/>
                  <w:snapToGrid w:val="0"/>
                  <w:lang w:eastAsia="zh-CN"/>
                </w:rPr>
                <w:t>ETC7</w:t>
              </w:r>
            </w:ins>
          </w:p>
        </w:tc>
      </w:tr>
      <w:tr w:rsidR="00CB3986" w:rsidRPr="008E21F4" w14:paraId="7F38B6DC" w14:textId="77777777" w:rsidTr="00D04D5F">
        <w:trPr>
          <w:jc w:val="center"/>
          <w:ins w:id="3703" w:author="Delta" w:date="2021-07-23T11:12:00Z"/>
        </w:trPr>
        <w:tc>
          <w:tcPr>
            <w:tcW w:w="4726" w:type="dxa"/>
          </w:tcPr>
          <w:p w14:paraId="0B94CC01" w14:textId="77777777" w:rsidR="00CB3986" w:rsidRPr="008E21F4" w:rsidRDefault="00CB3986" w:rsidP="00D04D5F">
            <w:pPr>
              <w:pStyle w:val="TAL"/>
              <w:rPr>
                <w:ins w:id="3704" w:author="Delta" w:date="2021-07-23T11:12:00Z"/>
                <w:rFonts w:cs="Arial"/>
                <w:lang w:eastAsia="ja-JP"/>
              </w:rPr>
            </w:pPr>
            <w:ins w:id="3705" w:author="Delta" w:date="2021-07-23T11:12:00Z">
              <w:r w:rsidRPr="008E21F4">
                <w:rPr>
                  <w:rFonts w:cs="Arial"/>
                  <w:lang w:eastAsia="ja-JP"/>
                </w:rPr>
                <w:t xml:space="preserve">6.5.3  Time alignment </w:t>
              </w:r>
              <w:r w:rsidRPr="008E21F4">
                <w:rPr>
                  <w:rFonts w:cs="Arial"/>
                  <w:lang w:eastAsia="zh-CN"/>
                </w:rPr>
                <w:t>error</w:t>
              </w:r>
            </w:ins>
          </w:p>
        </w:tc>
        <w:tc>
          <w:tcPr>
            <w:tcW w:w="2257" w:type="dxa"/>
          </w:tcPr>
          <w:p w14:paraId="66630160" w14:textId="77777777" w:rsidR="00CB3986" w:rsidRPr="008E21F4" w:rsidRDefault="00CB3986" w:rsidP="00D04D5F">
            <w:pPr>
              <w:pStyle w:val="TAC"/>
              <w:rPr>
                <w:ins w:id="3706" w:author="Delta" w:date="2021-07-23T11:12:00Z"/>
                <w:rFonts w:cs="Arial"/>
                <w:lang w:eastAsia="ja-JP"/>
              </w:rPr>
            </w:pPr>
            <w:ins w:id="3707" w:author="Delta" w:date="2021-07-23T11:12:00Z">
              <w:r w:rsidRPr="008E21F4">
                <w:rPr>
                  <w:rFonts w:cs="Arial"/>
                  <w:snapToGrid w:val="0"/>
                  <w:lang w:eastAsia="zh-CN"/>
                </w:rPr>
                <w:t>ETC7</w:t>
              </w:r>
            </w:ins>
          </w:p>
        </w:tc>
      </w:tr>
      <w:tr w:rsidR="00CB3986" w:rsidRPr="008E21F4" w14:paraId="532CF2EC" w14:textId="77777777" w:rsidTr="00D04D5F">
        <w:trPr>
          <w:jc w:val="center"/>
          <w:ins w:id="3708" w:author="Delta" w:date="2021-07-23T11:12:00Z"/>
        </w:trPr>
        <w:tc>
          <w:tcPr>
            <w:tcW w:w="4726" w:type="dxa"/>
          </w:tcPr>
          <w:p w14:paraId="3DCC00D8" w14:textId="77777777" w:rsidR="00CB3986" w:rsidRPr="008E21F4" w:rsidRDefault="00CB3986" w:rsidP="00D04D5F">
            <w:pPr>
              <w:pStyle w:val="TAL"/>
              <w:rPr>
                <w:ins w:id="3709" w:author="Delta" w:date="2021-07-23T11:12:00Z"/>
                <w:rFonts w:cs="Arial"/>
                <w:lang w:eastAsia="ja-JP"/>
              </w:rPr>
            </w:pPr>
            <w:ins w:id="3710" w:author="Delta" w:date="2021-07-23T11:12:00Z">
              <w:r w:rsidRPr="008E21F4">
                <w:rPr>
                  <w:rFonts w:cs="Arial"/>
                  <w:lang w:eastAsia="ja-JP"/>
                </w:rPr>
                <w:t>6.5.4 DL RS power</w:t>
              </w:r>
            </w:ins>
          </w:p>
        </w:tc>
        <w:tc>
          <w:tcPr>
            <w:tcW w:w="2257" w:type="dxa"/>
          </w:tcPr>
          <w:p w14:paraId="56494019" w14:textId="77777777" w:rsidR="00CB3986" w:rsidRPr="008E21F4" w:rsidRDefault="00CB3986" w:rsidP="00D04D5F">
            <w:pPr>
              <w:pStyle w:val="TAC"/>
              <w:rPr>
                <w:ins w:id="3711" w:author="Delta" w:date="2021-07-23T11:12:00Z"/>
                <w:rFonts w:cs="Arial"/>
                <w:lang w:eastAsia="ja-JP"/>
              </w:rPr>
            </w:pPr>
            <w:ins w:id="3712" w:author="Delta" w:date="2021-07-23T11:12:00Z">
              <w:r w:rsidRPr="008E21F4">
                <w:rPr>
                  <w:rFonts w:cs="Arial"/>
                  <w:snapToGrid w:val="0"/>
                  <w:lang w:eastAsia="zh-CN"/>
                </w:rPr>
                <w:t>SC and SCNS</w:t>
              </w:r>
            </w:ins>
          </w:p>
        </w:tc>
      </w:tr>
      <w:tr w:rsidR="00CB3986" w:rsidRPr="008E21F4" w14:paraId="527A8E92" w14:textId="77777777" w:rsidTr="00D04D5F">
        <w:trPr>
          <w:jc w:val="center"/>
          <w:ins w:id="3713" w:author="Delta" w:date="2021-07-23T11:12:00Z"/>
        </w:trPr>
        <w:tc>
          <w:tcPr>
            <w:tcW w:w="4726" w:type="dxa"/>
          </w:tcPr>
          <w:p w14:paraId="7E701A87" w14:textId="77777777" w:rsidR="00CB3986" w:rsidRPr="008E21F4" w:rsidRDefault="00CB3986" w:rsidP="00D04D5F">
            <w:pPr>
              <w:pStyle w:val="TAL"/>
              <w:rPr>
                <w:ins w:id="3714" w:author="Delta" w:date="2021-07-23T11:12:00Z"/>
                <w:rFonts w:cs="Arial"/>
                <w:lang w:eastAsia="ja-JP"/>
              </w:rPr>
            </w:pPr>
            <w:ins w:id="3715" w:author="Delta" w:date="2021-07-23T11:12:00Z">
              <w:r w:rsidRPr="008E21F4">
                <w:rPr>
                  <w:rFonts w:cs="Arial"/>
                  <w:lang w:eastAsia="ja-JP"/>
                </w:rPr>
                <w:t>6.6 Unwanted emissions</w:t>
              </w:r>
            </w:ins>
          </w:p>
        </w:tc>
        <w:tc>
          <w:tcPr>
            <w:tcW w:w="2257" w:type="dxa"/>
          </w:tcPr>
          <w:p w14:paraId="2DB6A23B" w14:textId="77777777" w:rsidR="00CB3986" w:rsidRPr="008E21F4" w:rsidRDefault="00CB3986" w:rsidP="00D04D5F">
            <w:pPr>
              <w:pStyle w:val="TAC"/>
              <w:rPr>
                <w:ins w:id="3716" w:author="Delta" w:date="2021-07-23T11:12:00Z"/>
                <w:rFonts w:cs="Arial"/>
                <w:lang w:eastAsia="ja-JP"/>
              </w:rPr>
            </w:pPr>
            <w:ins w:id="3717" w:author="Delta" w:date="2021-07-23T11:12:00Z">
              <w:r w:rsidRPr="008E21F4">
                <w:rPr>
                  <w:rFonts w:cs="Arial"/>
                  <w:sz w:val="16"/>
                  <w:szCs w:val="16"/>
                  <w:lang w:eastAsia="ja-JP"/>
                </w:rPr>
                <w:t>-</w:t>
              </w:r>
            </w:ins>
          </w:p>
        </w:tc>
      </w:tr>
      <w:tr w:rsidR="00CB3986" w:rsidRPr="008E21F4" w14:paraId="53306CE3" w14:textId="77777777" w:rsidTr="00D04D5F">
        <w:trPr>
          <w:jc w:val="center"/>
          <w:ins w:id="3718" w:author="Delta" w:date="2021-07-23T11:12:00Z"/>
        </w:trPr>
        <w:tc>
          <w:tcPr>
            <w:tcW w:w="4726" w:type="dxa"/>
          </w:tcPr>
          <w:p w14:paraId="42BC4869" w14:textId="77777777" w:rsidR="00CB3986" w:rsidRPr="008E21F4" w:rsidRDefault="00CB3986" w:rsidP="00D04D5F">
            <w:pPr>
              <w:pStyle w:val="TAL"/>
              <w:rPr>
                <w:ins w:id="3719" w:author="Delta" w:date="2021-07-23T11:12:00Z"/>
                <w:rFonts w:cs="Arial"/>
                <w:lang w:eastAsia="ja-JP"/>
              </w:rPr>
            </w:pPr>
            <w:ins w:id="3720" w:author="Delta" w:date="2021-07-23T11:12:00Z">
              <w:r w:rsidRPr="008E21F4">
                <w:rPr>
                  <w:rFonts w:cs="Arial"/>
                  <w:lang w:eastAsia="ja-JP"/>
                </w:rPr>
                <w:t>6.6.</w:t>
              </w:r>
              <w:r w:rsidRPr="008E21F4">
                <w:rPr>
                  <w:rFonts w:cs="Arial"/>
                  <w:lang w:eastAsia="zh-CN"/>
                </w:rPr>
                <w:t>1</w:t>
              </w:r>
              <w:r w:rsidRPr="008E21F4">
                <w:rPr>
                  <w:rFonts w:cs="Arial"/>
                  <w:lang w:eastAsia="ja-JP"/>
                </w:rPr>
                <w:t xml:space="preserve"> Occupied bandwidth</w:t>
              </w:r>
            </w:ins>
          </w:p>
        </w:tc>
        <w:tc>
          <w:tcPr>
            <w:tcW w:w="2257" w:type="dxa"/>
          </w:tcPr>
          <w:p w14:paraId="4C32C806" w14:textId="77777777" w:rsidR="00CB3986" w:rsidRPr="008E21F4" w:rsidRDefault="00CB3986" w:rsidP="00D04D5F">
            <w:pPr>
              <w:pStyle w:val="TAC"/>
              <w:rPr>
                <w:ins w:id="3721" w:author="Delta" w:date="2021-07-23T11:12:00Z"/>
                <w:rFonts w:cs="Arial"/>
                <w:lang w:eastAsia="ja-JP"/>
              </w:rPr>
            </w:pPr>
            <w:ins w:id="3722" w:author="Delta" w:date="2021-07-23T11:12:00Z">
              <w:r w:rsidRPr="008E21F4">
                <w:rPr>
                  <w:rFonts w:cs="Arial"/>
                  <w:snapToGrid w:val="0"/>
                  <w:lang w:eastAsia="zh-CN"/>
                </w:rPr>
                <w:t>SC and SCNS</w:t>
              </w:r>
            </w:ins>
          </w:p>
        </w:tc>
      </w:tr>
      <w:tr w:rsidR="00CB3986" w:rsidRPr="008E21F4" w14:paraId="15E288E1" w14:textId="77777777" w:rsidTr="00D04D5F">
        <w:trPr>
          <w:jc w:val="center"/>
          <w:ins w:id="3723" w:author="Delta" w:date="2021-07-23T11:12:00Z"/>
        </w:trPr>
        <w:tc>
          <w:tcPr>
            <w:tcW w:w="4726" w:type="dxa"/>
          </w:tcPr>
          <w:p w14:paraId="03CE3116" w14:textId="77777777" w:rsidR="00CB3986" w:rsidRPr="008E21F4" w:rsidRDefault="00CB3986" w:rsidP="00D04D5F">
            <w:pPr>
              <w:pStyle w:val="TAL"/>
              <w:rPr>
                <w:ins w:id="3724" w:author="Delta" w:date="2021-07-23T11:12:00Z"/>
                <w:rFonts w:cs="Arial"/>
                <w:lang w:eastAsia="ja-JP"/>
              </w:rPr>
            </w:pPr>
            <w:ins w:id="3725" w:author="Delta" w:date="2021-07-23T11:12:00Z">
              <w:r w:rsidRPr="008E21F4">
                <w:rPr>
                  <w:rFonts w:cs="Arial"/>
                  <w:lang w:eastAsia="ja-JP"/>
                </w:rPr>
                <w:t>6.6.</w:t>
              </w:r>
              <w:r w:rsidRPr="008E21F4">
                <w:rPr>
                  <w:rFonts w:cs="Arial"/>
                  <w:lang w:eastAsia="zh-CN"/>
                </w:rPr>
                <w:t>2</w:t>
              </w:r>
              <w:r w:rsidRPr="008E21F4">
                <w:rPr>
                  <w:rFonts w:cs="Arial"/>
                  <w:lang w:eastAsia="ja-JP"/>
                </w:rPr>
                <w:t xml:space="preserve"> Adjacent Channel Leakage power Ratio (ACLR)</w:t>
              </w:r>
            </w:ins>
          </w:p>
        </w:tc>
        <w:tc>
          <w:tcPr>
            <w:tcW w:w="2257" w:type="dxa"/>
          </w:tcPr>
          <w:p w14:paraId="183DCCB2" w14:textId="77777777" w:rsidR="00CB3986" w:rsidRPr="008E21F4" w:rsidRDefault="00CB3986" w:rsidP="00D04D5F">
            <w:pPr>
              <w:pStyle w:val="TAC"/>
              <w:rPr>
                <w:ins w:id="3726" w:author="Delta" w:date="2021-07-23T11:12:00Z"/>
                <w:rFonts w:cs="Arial"/>
                <w:lang w:eastAsia="ja-JP"/>
              </w:rPr>
            </w:pPr>
            <w:ins w:id="3727" w:author="Delta" w:date="2021-07-23T11:12:00Z">
              <w:r w:rsidRPr="008E21F4">
                <w:rPr>
                  <w:rFonts w:cs="Arial"/>
                  <w:snapToGrid w:val="0"/>
                  <w:lang w:eastAsia="zh-CN"/>
                </w:rPr>
                <w:t>ETC7</w:t>
              </w:r>
            </w:ins>
          </w:p>
        </w:tc>
      </w:tr>
      <w:tr w:rsidR="00CB3986" w:rsidRPr="008E21F4" w14:paraId="66EF0AC6" w14:textId="77777777" w:rsidTr="00D04D5F">
        <w:trPr>
          <w:jc w:val="center"/>
          <w:ins w:id="3728" w:author="Delta" w:date="2021-07-23T11:12:00Z"/>
        </w:trPr>
        <w:tc>
          <w:tcPr>
            <w:tcW w:w="4726" w:type="dxa"/>
          </w:tcPr>
          <w:p w14:paraId="2EA9ECC4" w14:textId="77777777" w:rsidR="00CB3986" w:rsidRPr="008E21F4" w:rsidRDefault="00CB3986" w:rsidP="00D04D5F">
            <w:pPr>
              <w:pStyle w:val="TAL"/>
              <w:rPr>
                <w:ins w:id="3729" w:author="Delta" w:date="2021-07-23T11:12:00Z"/>
                <w:rFonts w:cs="Arial"/>
                <w:lang w:eastAsia="ja-JP"/>
              </w:rPr>
            </w:pPr>
            <w:ins w:id="3730" w:author="Delta" w:date="2021-07-23T11:12:00Z">
              <w:r w:rsidRPr="008E21F4">
                <w:rPr>
                  <w:rFonts w:cs="Arial"/>
                  <w:lang w:eastAsia="ja-JP"/>
                </w:rPr>
                <w:t>6.6.</w:t>
              </w:r>
              <w:r w:rsidRPr="008E21F4">
                <w:rPr>
                  <w:rFonts w:cs="Arial"/>
                  <w:lang w:eastAsia="zh-CN"/>
                </w:rPr>
                <w:t>3</w:t>
              </w:r>
              <w:r w:rsidRPr="008E21F4">
                <w:rPr>
                  <w:rFonts w:cs="Arial"/>
                  <w:lang w:eastAsia="ja-JP"/>
                </w:rPr>
                <w:t xml:space="preserve"> Operating band unwanted emissions</w:t>
              </w:r>
            </w:ins>
          </w:p>
        </w:tc>
        <w:tc>
          <w:tcPr>
            <w:tcW w:w="2257" w:type="dxa"/>
          </w:tcPr>
          <w:p w14:paraId="47ECEA8D" w14:textId="77777777" w:rsidR="00CB3986" w:rsidRPr="008E21F4" w:rsidRDefault="00CB3986" w:rsidP="00D04D5F">
            <w:pPr>
              <w:pStyle w:val="TAC"/>
              <w:rPr>
                <w:ins w:id="3731" w:author="Delta" w:date="2021-07-23T11:12:00Z"/>
                <w:rFonts w:cs="Arial"/>
                <w:lang w:eastAsia="ja-JP"/>
              </w:rPr>
            </w:pPr>
            <w:ins w:id="3732" w:author="Delta" w:date="2021-07-23T11:12:00Z">
              <w:r w:rsidRPr="008E21F4">
                <w:rPr>
                  <w:rFonts w:cs="Arial"/>
                  <w:snapToGrid w:val="0"/>
                  <w:lang w:eastAsia="zh-CN"/>
                </w:rPr>
                <w:t>ETC7</w:t>
              </w:r>
            </w:ins>
          </w:p>
        </w:tc>
      </w:tr>
      <w:tr w:rsidR="00CB3986" w:rsidRPr="008E21F4" w14:paraId="3E4A0205" w14:textId="77777777" w:rsidTr="00D04D5F">
        <w:trPr>
          <w:jc w:val="center"/>
          <w:ins w:id="3733" w:author="Delta" w:date="2021-07-23T11:12:00Z"/>
        </w:trPr>
        <w:tc>
          <w:tcPr>
            <w:tcW w:w="4726" w:type="dxa"/>
          </w:tcPr>
          <w:p w14:paraId="7B7D28D0" w14:textId="77777777" w:rsidR="00CB3986" w:rsidRPr="008E21F4" w:rsidRDefault="00CB3986" w:rsidP="00D04D5F">
            <w:pPr>
              <w:pStyle w:val="TAL"/>
              <w:rPr>
                <w:ins w:id="3734" w:author="Delta" w:date="2021-07-23T11:12:00Z"/>
                <w:rFonts w:cs="Arial"/>
                <w:lang w:eastAsia="ja-JP"/>
              </w:rPr>
            </w:pPr>
            <w:ins w:id="3735" w:author="Delta" w:date="2021-07-23T11:12:00Z">
              <w:r w:rsidRPr="008E21F4">
                <w:rPr>
                  <w:rFonts w:cs="Arial"/>
                  <w:lang w:eastAsia="ja-JP"/>
                </w:rPr>
                <w:t>6.6.</w:t>
              </w:r>
              <w:r w:rsidRPr="008E21F4">
                <w:rPr>
                  <w:rFonts w:cs="Arial"/>
                  <w:lang w:eastAsia="zh-CN"/>
                </w:rPr>
                <w:t>4</w:t>
              </w:r>
              <w:r w:rsidRPr="008E21F4">
                <w:rPr>
                  <w:rFonts w:cs="Arial"/>
                  <w:lang w:eastAsia="ja-JP"/>
                </w:rPr>
                <w:t xml:space="preserve"> Transmitter spurious emissions</w:t>
              </w:r>
            </w:ins>
          </w:p>
        </w:tc>
        <w:tc>
          <w:tcPr>
            <w:tcW w:w="2257" w:type="dxa"/>
          </w:tcPr>
          <w:p w14:paraId="0B93C06E" w14:textId="77777777" w:rsidR="00CB3986" w:rsidRPr="008E21F4" w:rsidRDefault="00CB3986" w:rsidP="00D04D5F">
            <w:pPr>
              <w:pStyle w:val="TAC"/>
              <w:rPr>
                <w:ins w:id="3736" w:author="Delta" w:date="2021-07-23T11:12:00Z"/>
                <w:rFonts w:cs="Arial"/>
                <w:lang w:eastAsia="ja-JP"/>
              </w:rPr>
            </w:pPr>
            <w:ins w:id="3737" w:author="Delta" w:date="2021-07-23T11:12:00Z">
              <w:r w:rsidRPr="008E21F4">
                <w:rPr>
                  <w:rFonts w:cs="Arial"/>
                  <w:snapToGrid w:val="0"/>
                  <w:lang w:eastAsia="zh-CN"/>
                </w:rPr>
                <w:t>ETC7</w:t>
              </w:r>
            </w:ins>
          </w:p>
        </w:tc>
      </w:tr>
      <w:tr w:rsidR="00CB3986" w:rsidRPr="008E21F4" w14:paraId="1BEC1B14" w14:textId="77777777" w:rsidTr="00D04D5F">
        <w:trPr>
          <w:jc w:val="center"/>
          <w:ins w:id="3738" w:author="Delta" w:date="2021-07-23T11:12:00Z"/>
        </w:trPr>
        <w:tc>
          <w:tcPr>
            <w:tcW w:w="4726" w:type="dxa"/>
          </w:tcPr>
          <w:p w14:paraId="383C4D4A" w14:textId="77777777" w:rsidR="00CB3986" w:rsidRPr="008E21F4" w:rsidRDefault="00CB3986" w:rsidP="00D04D5F">
            <w:pPr>
              <w:pStyle w:val="TAL"/>
              <w:rPr>
                <w:ins w:id="3739" w:author="Delta" w:date="2021-07-23T11:12:00Z"/>
                <w:rFonts w:cs="Arial"/>
                <w:lang w:eastAsia="ja-JP"/>
              </w:rPr>
            </w:pPr>
            <w:ins w:id="3740" w:author="Delta" w:date="2021-07-23T11:12:00Z">
              <w:r w:rsidRPr="008E21F4">
                <w:rPr>
                  <w:rFonts w:cs="Arial"/>
                  <w:lang w:eastAsia="ja-JP"/>
                </w:rPr>
                <w:t>6.7 Transmitter intermodulation</w:t>
              </w:r>
            </w:ins>
          </w:p>
        </w:tc>
        <w:tc>
          <w:tcPr>
            <w:tcW w:w="2257" w:type="dxa"/>
          </w:tcPr>
          <w:p w14:paraId="7C6DD0B1" w14:textId="77777777" w:rsidR="00CB3986" w:rsidRPr="008E21F4" w:rsidRDefault="00CB3986" w:rsidP="00D04D5F">
            <w:pPr>
              <w:pStyle w:val="TAC"/>
              <w:rPr>
                <w:ins w:id="3741" w:author="Delta" w:date="2021-07-23T11:12:00Z"/>
                <w:rFonts w:cs="Arial"/>
                <w:lang w:eastAsia="ja-JP"/>
              </w:rPr>
            </w:pPr>
            <w:ins w:id="3742" w:author="Delta" w:date="2021-07-23T11:12:00Z">
              <w:r w:rsidRPr="008E21F4">
                <w:rPr>
                  <w:rFonts w:cs="Arial"/>
                  <w:snapToGrid w:val="0"/>
                  <w:lang w:eastAsia="zh-CN"/>
                </w:rPr>
                <w:t>ETC7</w:t>
              </w:r>
            </w:ins>
          </w:p>
        </w:tc>
      </w:tr>
      <w:tr w:rsidR="00CB3986" w:rsidRPr="008E21F4" w14:paraId="34E0907D" w14:textId="77777777" w:rsidTr="00D04D5F">
        <w:trPr>
          <w:jc w:val="center"/>
          <w:ins w:id="3743" w:author="Delta" w:date="2021-07-23T11:12:00Z"/>
        </w:trPr>
        <w:tc>
          <w:tcPr>
            <w:tcW w:w="4726" w:type="dxa"/>
          </w:tcPr>
          <w:p w14:paraId="4BD77CA5" w14:textId="77777777" w:rsidR="00CB3986" w:rsidRPr="008E21F4" w:rsidRDefault="00CB3986" w:rsidP="00D04D5F">
            <w:pPr>
              <w:pStyle w:val="TAL"/>
              <w:rPr>
                <w:ins w:id="3744" w:author="Delta" w:date="2021-07-23T11:12:00Z"/>
                <w:rFonts w:cs="Arial"/>
                <w:lang w:eastAsia="ja-JP"/>
              </w:rPr>
            </w:pPr>
            <w:ins w:id="3745" w:author="Delta" w:date="2021-07-23T11:12:00Z">
              <w:r w:rsidRPr="008E21F4">
                <w:rPr>
                  <w:rFonts w:cs="Arial"/>
                  <w:lang w:eastAsia="ja-JP"/>
                </w:rPr>
                <w:t>7.2 Reference sensitivity level</w:t>
              </w:r>
            </w:ins>
          </w:p>
        </w:tc>
        <w:tc>
          <w:tcPr>
            <w:tcW w:w="2257" w:type="dxa"/>
          </w:tcPr>
          <w:p w14:paraId="24D5B07E" w14:textId="77777777" w:rsidR="00CB3986" w:rsidRPr="008E21F4" w:rsidRDefault="00CB3986" w:rsidP="00D04D5F">
            <w:pPr>
              <w:pStyle w:val="TAC"/>
              <w:rPr>
                <w:ins w:id="3746" w:author="Delta" w:date="2021-07-23T11:12:00Z"/>
                <w:rFonts w:cs="Arial"/>
                <w:lang w:eastAsia="ja-JP"/>
              </w:rPr>
            </w:pPr>
            <w:ins w:id="3747" w:author="Delta" w:date="2021-07-23T11:12:00Z">
              <w:r w:rsidRPr="008E21F4">
                <w:rPr>
                  <w:rFonts w:cs="Arial"/>
                  <w:snapToGrid w:val="0"/>
                  <w:lang w:eastAsia="zh-CN"/>
                </w:rPr>
                <w:t>SC and SCNS</w:t>
              </w:r>
            </w:ins>
          </w:p>
        </w:tc>
      </w:tr>
      <w:tr w:rsidR="00CB3986" w:rsidRPr="008E21F4" w14:paraId="0920D445" w14:textId="77777777" w:rsidTr="00D04D5F">
        <w:trPr>
          <w:jc w:val="center"/>
          <w:ins w:id="3748" w:author="Delta" w:date="2021-07-23T11:12:00Z"/>
        </w:trPr>
        <w:tc>
          <w:tcPr>
            <w:tcW w:w="4726" w:type="dxa"/>
          </w:tcPr>
          <w:p w14:paraId="2613E686" w14:textId="77777777" w:rsidR="00CB3986" w:rsidRPr="008E21F4" w:rsidRDefault="00CB3986" w:rsidP="00D04D5F">
            <w:pPr>
              <w:pStyle w:val="TAL"/>
              <w:rPr>
                <w:ins w:id="3749" w:author="Delta" w:date="2021-07-23T11:12:00Z"/>
                <w:rFonts w:cs="Arial"/>
                <w:lang w:eastAsia="ja-JP"/>
              </w:rPr>
            </w:pPr>
            <w:ins w:id="3750" w:author="Delta" w:date="2021-07-23T11:12:00Z">
              <w:r w:rsidRPr="008E21F4">
                <w:rPr>
                  <w:rFonts w:cs="Arial"/>
                  <w:lang w:eastAsia="ja-JP"/>
                </w:rPr>
                <w:t>7.3 Dynamic range</w:t>
              </w:r>
            </w:ins>
          </w:p>
        </w:tc>
        <w:tc>
          <w:tcPr>
            <w:tcW w:w="2257" w:type="dxa"/>
          </w:tcPr>
          <w:p w14:paraId="647F77B9" w14:textId="77777777" w:rsidR="00CB3986" w:rsidRPr="008E21F4" w:rsidRDefault="00CB3986" w:rsidP="00D04D5F">
            <w:pPr>
              <w:pStyle w:val="TAC"/>
              <w:rPr>
                <w:ins w:id="3751" w:author="Delta" w:date="2021-07-23T11:12:00Z"/>
                <w:rFonts w:cs="Arial"/>
                <w:lang w:eastAsia="ja-JP"/>
              </w:rPr>
            </w:pPr>
            <w:ins w:id="3752" w:author="Delta" w:date="2021-07-23T11:12:00Z">
              <w:r w:rsidRPr="008E21F4">
                <w:rPr>
                  <w:rFonts w:cs="Arial"/>
                  <w:snapToGrid w:val="0"/>
                  <w:lang w:eastAsia="zh-CN"/>
                </w:rPr>
                <w:t>SC and SCNS</w:t>
              </w:r>
            </w:ins>
          </w:p>
        </w:tc>
      </w:tr>
      <w:tr w:rsidR="00CB3986" w:rsidRPr="008E21F4" w14:paraId="1A6CA2AB" w14:textId="77777777" w:rsidTr="00D04D5F">
        <w:trPr>
          <w:jc w:val="center"/>
          <w:ins w:id="3753" w:author="Delta" w:date="2021-07-23T11:12:00Z"/>
        </w:trPr>
        <w:tc>
          <w:tcPr>
            <w:tcW w:w="4726" w:type="dxa"/>
          </w:tcPr>
          <w:p w14:paraId="4B7C094C" w14:textId="77777777" w:rsidR="00CB3986" w:rsidRPr="008E21F4" w:rsidRDefault="00CB3986" w:rsidP="00D04D5F">
            <w:pPr>
              <w:pStyle w:val="TAL"/>
              <w:rPr>
                <w:ins w:id="3754" w:author="Delta" w:date="2021-07-23T11:12:00Z"/>
                <w:rFonts w:cs="Arial"/>
                <w:lang w:eastAsia="ja-JP"/>
              </w:rPr>
            </w:pPr>
            <w:ins w:id="3755" w:author="Delta" w:date="2021-07-23T11:12:00Z">
              <w:r w:rsidRPr="008E21F4">
                <w:rPr>
                  <w:rFonts w:cs="Arial"/>
                  <w:lang w:eastAsia="ja-JP"/>
                </w:rPr>
                <w:t>7.4 In-channel selectivity</w:t>
              </w:r>
            </w:ins>
          </w:p>
        </w:tc>
        <w:tc>
          <w:tcPr>
            <w:tcW w:w="2257" w:type="dxa"/>
          </w:tcPr>
          <w:p w14:paraId="707D8538" w14:textId="77777777" w:rsidR="00CB3986" w:rsidRPr="008E21F4" w:rsidRDefault="00CB3986" w:rsidP="00D04D5F">
            <w:pPr>
              <w:pStyle w:val="TAC"/>
              <w:rPr>
                <w:ins w:id="3756" w:author="Delta" w:date="2021-07-23T11:12:00Z"/>
                <w:rFonts w:cs="Arial"/>
                <w:lang w:eastAsia="ja-JP"/>
              </w:rPr>
            </w:pPr>
            <w:ins w:id="3757" w:author="Delta" w:date="2021-07-23T11:12:00Z">
              <w:r w:rsidRPr="008E21F4">
                <w:rPr>
                  <w:rFonts w:cs="Arial"/>
                  <w:snapToGrid w:val="0"/>
                  <w:lang w:eastAsia="zh-CN"/>
                </w:rPr>
                <w:t>SC</w:t>
              </w:r>
            </w:ins>
          </w:p>
        </w:tc>
      </w:tr>
      <w:tr w:rsidR="00CB3986" w:rsidRPr="008E21F4" w14:paraId="29AD9E21" w14:textId="77777777" w:rsidTr="00D04D5F">
        <w:trPr>
          <w:jc w:val="center"/>
          <w:ins w:id="3758" w:author="Delta" w:date="2021-07-23T11:12:00Z"/>
        </w:trPr>
        <w:tc>
          <w:tcPr>
            <w:tcW w:w="4726" w:type="dxa"/>
          </w:tcPr>
          <w:p w14:paraId="54A92E32" w14:textId="77777777" w:rsidR="00CB3986" w:rsidRPr="008E21F4" w:rsidRDefault="00CB3986" w:rsidP="00D04D5F">
            <w:pPr>
              <w:pStyle w:val="TAL"/>
              <w:rPr>
                <w:ins w:id="3759" w:author="Delta" w:date="2021-07-23T11:12:00Z"/>
                <w:rFonts w:cs="Arial"/>
                <w:lang w:eastAsia="ja-JP"/>
              </w:rPr>
            </w:pPr>
            <w:ins w:id="3760" w:author="Delta" w:date="2021-07-23T11:12:00Z">
              <w:r w:rsidRPr="008E21F4">
                <w:rPr>
                  <w:rFonts w:cs="Arial"/>
                  <w:lang w:eastAsia="ja-JP"/>
                </w:rPr>
                <w:t>7.</w:t>
              </w:r>
              <w:r w:rsidRPr="008E21F4">
                <w:rPr>
                  <w:rFonts w:cs="Arial"/>
                  <w:lang w:eastAsia="zh-CN"/>
                </w:rPr>
                <w:t>5</w:t>
              </w:r>
              <w:r w:rsidRPr="008E21F4">
                <w:rPr>
                  <w:rFonts w:cs="Arial"/>
                  <w:lang w:eastAsia="ja-JP"/>
                </w:rPr>
                <w:t xml:space="preserve"> </w:t>
              </w:r>
              <w:r w:rsidRPr="008E21F4">
                <w:rPr>
                  <w:rFonts w:cs="Arial"/>
                  <w:lang w:eastAsia="zh-CN"/>
                </w:rPr>
                <w:t>Adjacent Channel Selectivity(ACS) and narrow-band blocking</w:t>
              </w:r>
            </w:ins>
          </w:p>
        </w:tc>
        <w:tc>
          <w:tcPr>
            <w:tcW w:w="2257" w:type="dxa"/>
          </w:tcPr>
          <w:p w14:paraId="795E1737" w14:textId="77777777" w:rsidR="00CB3986" w:rsidRPr="008E21F4" w:rsidRDefault="00CB3986" w:rsidP="00D04D5F">
            <w:pPr>
              <w:pStyle w:val="TAC"/>
              <w:rPr>
                <w:ins w:id="3761" w:author="Delta" w:date="2021-07-23T11:12:00Z"/>
                <w:rFonts w:cs="Arial"/>
                <w:lang w:eastAsia="ja-JP"/>
              </w:rPr>
            </w:pPr>
            <w:ins w:id="3762" w:author="Delta" w:date="2021-07-23T11:12:00Z">
              <w:r w:rsidRPr="008E21F4">
                <w:rPr>
                  <w:rFonts w:cs="Arial"/>
                  <w:snapToGrid w:val="0"/>
                  <w:lang w:eastAsia="zh-CN"/>
                </w:rPr>
                <w:t>ETC7</w:t>
              </w:r>
            </w:ins>
          </w:p>
        </w:tc>
      </w:tr>
      <w:tr w:rsidR="00CB3986" w:rsidRPr="008E21F4" w14:paraId="03EE08CC" w14:textId="77777777" w:rsidTr="00D04D5F">
        <w:trPr>
          <w:jc w:val="center"/>
          <w:ins w:id="3763" w:author="Delta" w:date="2021-07-23T11:12:00Z"/>
        </w:trPr>
        <w:tc>
          <w:tcPr>
            <w:tcW w:w="4726" w:type="dxa"/>
          </w:tcPr>
          <w:p w14:paraId="0498294A" w14:textId="77777777" w:rsidR="00CB3986" w:rsidRPr="008E21F4" w:rsidRDefault="00CB3986" w:rsidP="00D04D5F">
            <w:pPr>
              <w:pStyle w:val="TAL"/>
              <w:rPr>
                <w:ins w:id="3764" w:author="Delta" w:date="2021-07-23T11:12:00Z"/>
                <w:rFonts w:cs="Arial"/>
                <w:lang w:eastAsia="ja-JP"/>
              </w:rPr>
            </w:pPr>
            <w:ins w:id="3765" w:author="Delta" w:date="2021-07-23T11:12:00Z">
              <w:r w:rsidRPr="008E21F4">
                <w:rPr>
                  <w:rFonts w:cs="Arial"/>
                  <w:lang w:eastAsia="zh-CN"/>
                </w:rPr>
                <w:t>7.6 Blocking</w:t>
              </w:r>
            </w:ins>
          </w:p>
        </w:tc>
        <w:tc>
          <w:tcPr>
            <w:tcW w:w="2257" w:type="dxa"/>
          </w:tcPr>
          <w:p w14:paraId="5C74B26E" w14:textId="77777777" w:rsidR="00CB3986" w:rsidRPr="008E21F4" w:rsidRDefault="00CB3986" w:rsidP="00D04D5F">
            <w:pPr>
              <w:pStyle w:val="TAC"/>
              <w:rPr>
                <w:ins w:id="3766" w:author="Delta" w:date="2021-07-23T11:12:00Z"/>
                <w:rFonts w:cs="Arial"/>
                <w:lang w:eastAsia="ja-JP"/>
              </w:rPr>
            </w:pPr>
            <w:ins w:id="3767" w:author="Delta" w:date="2021-07-23T11:12:00Z">
              <w:r w:rsidRPr="008E21F4">
                <w:rPr>
                  <w:rFonts w:cs="Arial"/>
                  <w:snapToGrid w:val="0"/>
                  <w:lang w:eastAsia="zh-CN"/>
                </w:rPr>
                <w:t>ETC7</w:t>
              </w:r>
            </w:ins>
          </w:p>
        </w:tc>
      </w:tr>
      <w:tr w:rsidR="00CB3986" w:rsidRPr="008E21F4" w14:paraId="5767FAEF" w14:textId="77777777" w:rsidTr="00D04D5F">
        <w:trPr>
          <w:jc w:val="center"/>
          <w:ins w:id="3768" w:author="Delta" w:date="2021-07-23T11:12:00Z"/>
        </w:trPr>
        <w:tc>
          <w:tcPr>
            <w:tcW w:w="4726" w:type="dxa"/>
          </w:tcPr>
          <w:p w14:paraId="5DD41DA0" w14:textId="77777777" w:rsidR="00CB3986" w:rsidRPr="008E21F4" w:rsidRDefault="00CB3986" w:rsidP="00D04D5F">
            <w:pPr>
              <w:pStyle w:val="TAL"/>
              <w:rPr>
                <w:ins w:id="3769" w:author="Delta" w:date="2021-07-23T11:12:00Z"/>
                <w:rFonts w:cs="Arial"/>
                <w:lang w:eastAsia="ja-JP"/>
              </w:rPr>
            </w:pPr>
            <w:ins w:id="3770" w:author="Delta" w:date="2021-07-23T11:12:00Z">
              <w:r w:rsidRPr="008E21F4">
                <w:rPr>
                  <w:rFonts w:cs="Arial"/>
                  <w:lang w:eastAsia="ja-JP"/>
                </w:rPr>
                <w:t>7.</w:t>
              </w:r>
              <w:r w:rsidRPr="008E21F4">
                <w:rPr>
                  <w:rFonts w:cs="Arial"/>
                  <w:lang w:eastAsia="zh-CN"/>
                </w:rPr>
                <w:t>7</w:t>
              </w:r>
              <w:r w:rsidRPr="008E21F4">
                <w:rPr>
                  <w:rFonts w:cs="Arial"/>
                  <w:sz w:val="24"/>
                  <w:szCs w:val="24"/>
                  <w:lang w:eastAsia="ja-JP"/>
                </w:rPr>
                <w:t xml:space="preserve"> </w:t>
              </w:r>
              <w:r w:rsidRPr="008E21F4">
                <w:rPr>
                  <w:rFonts w:cs="Arial"/>
                  <w:lang w:eastAsia="ja-JP"/>
                </w:rPr>
                <w:t>Receiver spurious emissions</w:t>
              </w:r>
            </w:ins>
          </w:p>
        </w:tc>
        <w:tc>
          <w:tcPr>
            <w:tcW w:w="2257" w:type="dxa"/>
          </w:tcPr>
          <w:p w14:paraId="2D8160B6" w14:textId="77777777" w:rsidR="00CB3986" w:rsidRPr="008E21F4" w:rsidRDefault="00CB3986" w:rsidP="00D04D5F">
            <w:pPr>
              <w:pStyle w:val="TAC"/>
              <w:rPr>
                <w:ins w:id="3771" w:author="Delta" w:date="2021-07-23T11:12:00Z"/>
                <w:rFonts w:cs="Arial"/>
                <w:lang w:eastAsia="ja-JP"/>
              </w:rPr>
            </w:pPr>
            <w:ins w:id="3772" w:author="Delta" w:date="2021-07-23T11:12:00Z">
              <w:r w:rsidRPr="008E21F4">
                <w:rPr>
                  <w:rFonts w:cs="Arial"/>
                  <w:snapToGrid w:val="0"/>
                  <w:lang w:eastAsia="zh-CN"/>
                </w:rPr>
                <w:t>ETC7</w:t>
              </w:r>
            </w:ins>
          </w:p>
        </w:tc>
      </w:tr>
      <w:tr w:rsidR="00CB3986" w:rsidRPr="008E21F4" w14:paraId="6122A5CC" w14:textId="77777777" w:rsidTr="00D04D5F">
        <w:trPr>
          <w:jc w:val="center"/>
          <w:ins w:id="3773" w:author="Delta" w:date="2021-07-23T11:12:00Z"/>
        </w:trPr>
        <w:tc>
          <w:tcPr>
            <w:tcW w:w="4726" w:type="dxa"/>
          </w:tcPr>
          <w:p w14:paraId="4B129457" w14:textId="77777777" w:rsidR="00CB3986" w:rsidRPr="008E21F4" w:rsidRDefault="00CB3986" w:rsidP="00D04D5F">
            <w:pPr>
              <w:pStyle w:val="TAL"/>
              <w:rPr>
                <w:ins w:id="3774" w:author="Delta" w:date="2021-07-23T11:12:00Z"/>
                <w:rFonts w:cs="Arial"/>
                <w:lang w:eastAsia="ja-JP"/>
              </w:rPr>
            </w:pPr>
            <w:ins w:id="3775" w:author="Delta" w:date="2021-07-23T11:12:00Z">
              <w:r w:rsidRPr="008E21F4">
                <w:rPr>
                  <w:rFonts w:cs="Arial"/>
                  <w:lang w:eastAsia="ja-JP"/>
                </w:rPr>
                <w:t>7.</w:t>
              </w:r>
              <w:r w:rsidRPr="008E21F4">
                <w:rPr>
                  <w:rFonts w:cs="Arial"/>
                  <w:lang w:eastAsia="zh-CN"/>
                </w:rPr>
                <w:t>8</w:t>
              </w:r>
              <w:r w:rsidRPr="008E21F4">
                <w:rPr>
                  <w:rFonts w:cs="Arial"/>
                  <w:lang w:eastAsia="ja-JP"/>
                </w:rPr>
                <w:t xml:space="preserve"> Receiver intermodulation</w:t>
              </w:r>
            </w:ins>
          </w:p>
        </w:tc>
        <w:tc>
          <w:tcPr>
            <w:tcW w:w="2257" w:type="dxa"/>
          </w:tcPr>
          <w:p w14:paraId="22D1AE91" w14:textId="77777777" w:rsidR="00CB3986" w:rsidRPr="008E21F4" w:rsidRDefault="00CB3986" w:rsidP="00D04D5F">
            <w:pPr>
              <w:pStyle w:val="TAC"/>
              <w:rPr>
                <w:ins w:id="3776" w:author="Delta" w:date="2021-07-23T11:12:00Z"/>
                <w:rFonts w:cs="Arial"/>
                <w:lang w:eastAsia="ja-JP"/>
              </w:rPr>
            </w:pPr>
            <w:ins w:id="3777" w:author="Delta" w:date="2021-07-23T11:12:00Z">
              <w:r w:rsidRPr="008E21F4">
                <w:rPr>
                  <w:rFonts w:cs="Arial"/>
                  <w:snapToGrid w:val="0"/>
                  <w:lang w:eastAsia="zh-CN"/>
                </w:rPr>
                <w:t>ETC7</w:t>
              </w:r>
            </w:ins>
          </w:p>
        </w:tc>
      </w:tr>
    </w:tbl>
    <w:p w14:paraId="093F7B00" w14:textId="77777777" w:rsidR="00CB3986" w:rsidRPr="008E21F4" w:rsidRDefault="00CB3986" w:rsidP="00CB3986">
      <w:pPr>
        <w:rPr>
          <w:noProof/>
          <w:lang w:eastAsia="zh-CN"/>
        </w:rPr>
      </w:pPr>
    </w:p>
    <w:p w14:paraId="635E5416" w14:textId="77777777" w:rsidR="00CB3986" w:rsidRPr="008E21F4" w:rsidRDefault="00CB3986" w:rsidP="00CB3986">
      <w:pPr>
        <w:pStyle w:val="Heading2"/>
      </w:pPr>
      <w:bookmarkStart w:id="3778" w:name="_Toc21017663"/>
      <w:bookmarkStart w:id="3779" w:name="_Toc29486126"/>
      <w:bookmarkStart w:id="3780" w:name="_Toc29756816"/>
      <w:bookmarkStart w:id="3781" w:name="_Toc29757929"/>
      <w:bookmarkStart w:id="3782" w:name="_Toc35952494"/>
      <w:bookmarkStart w:id="3783" w:name="_Toc37174494"/>
      <w:bookmarkStart w:id="3784" w:name="_Toc37176375"/>
      <w:bookmarkStart w:id="3785" w:name="_Toc45831450"/>
      <w:bookmarkStart w:id="3786" w:name="_Toc45832175"/>
      <w:bookmarkStart w:id="3787" w:name="_Toc52547103"/>
      <w:bookmarkStart w:id="3788" w:name="_Toc61110250"/>
      <w:bookmarkStart w:id="3789" w:name="_Toc67910532"/>
      <w:bookmarkStart w:id="3790" w:name="_Toc75187456"/>
      <w:bookmarkStart w:id="3791" w:name="_Toc76501211"/>
      <w:bookmarkStart w:id="3792" w:name="_Toc408331099"/>
      <w:r w:rsidRPr="008E21F4">
        <w:t>4.12</w:t>
      </w:r>
      <w:r w:rsidRPr="008E21F4">
        <w:tab/>
        <w:t>Requirements for BS capable of multi-band operation</w:t>
      </w:r>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p>
    <w:p w14:paraId="34CCCCD3" w14:textId="77777777" w:rsidR="00CB3986" w:rsidRPr="008E21F4" w:rsidRDefault="00CB3986" w:rsidP="00CB3986">
      <w:r w:rsidRPr="008E21F4">
        <w:t>For BS</w:t>
      </w:r>
      <w:r w:rsidRPr="008E21F4">
        <w:rPr>
          <w:lang w:eastAsia="zh-CN"/>
        </w:rPr>
        <w:t xml:space="preserve"> capable of </w:t>
      </w:r>
      <w:r w:rsidRPr="008E21F4">
        <w:t xml:space="preserve">multi-band operation, the RF requirements in clause 6 and 7 apply for each </w:t>
      </w:r>
      <w:r w:rsidRPr="008E21F4">
        <w:rPr>
          <w:lang w:eastAsia="zh-CN"/>
        </w:rPr>
        <w:t xml:space="preserve">supported </w:t>
      </w:r>
      <w:r w:rsidRPr="008E21F4">
        <w:t>operating band unless otherwise stated. For some requirements it is explicitly stated that specific additions or exclusions to the requirement apply for BS capable of multi-band operation.</w:t>
      </w:r>
    </w:p>
    <w:p w14:paraId="2FDA85A8" w14:textId="2271DE05" w:rsidR="00CB3986" w:rsidRPr="008E21F4" w:rsidRDefault="00CB3986" w:rsidP="00CB3986">
      <w:r w:rsidRPr="008E21F4">
        <w:rPr>
          <w:lang w:eastAsia="zh-CN"/>
        </w:rPr>
        <w:t>For BS capable of multi-band operation,</w:t>
      </w:r>
      <w:r w:rsidRPr="008E21F4">
        <w:t xml:space="preserve"> various</w:t>
      </w:r>
      <w:r w:rsidRPr="008E21F4">
        <w:rPr>
          <w:lang w:eastAsia="zh-CN"/>
        </w:rPr>
        <w:t xml:space="preserve"> </w:t>
      </w:r>
      <w:r w:rsidRPr="008E21F4">
        <w:t>structures in terms of combin</w:t>
      </w:r>
      <w:r w:rsidRPr="008E21F4">
        <w:rPr>
          <w:lang w:eastAsia="zh-CN"/>
        </w:rPr>
        <w:t>ations of</w:t>
      </w:r>
      <w:r w:rsidRPr="008E21F4">
        <w:t xml:space="preserve"> different </w:t>
      </w:r>
      <w:r w:rsidRPr="008E21F4">
        <w:rPr>
          <w:lang w:eastAsia="zh-CN"/>
        </w:rPr>
        <w:t xml:space="preserve">transmitter and receiver </w:t>
      </w:r>
      <w:r w:rsidRPr="008E21F4">
        <w:t xml:space="preserve">implementations (multi-band or single band) with mapping </w:t>
      </w:r>
      <w:r w:rsidRPr="008E21F4">
        <w:rPr>
          <w:lang w:eastAsia="zh-CN"/>
        </w:rPr>
        <w:t>of transceivers to</w:t>
      </w:r>
      <w:r w:rsidRPr="008E21F4">
        <w:t xml:space="preserve"> one or more antenna port(s) in different ways are </w:t>
      </w:r>
      <w:r w:rsidRPr="008E21F4">
        <w:rPr>
          <w:lang w:eastAsia="zh-CN"/>
        </w:rPr>
        <w:t xml:space="preserve">possible. </w:t>
      </w:r>
      <w:r w:rsidRPr="008E21F4">
        <w:t xml:space="preserve">In the case where multiple bands are mapped on </w:t>
      </w:r>
      <w:del w:id="3793" w:author="Delta" w:date="2021-07-23T11:12:00Z">
        <w:r w:rsidR="00B93084" w:rsidRPr="008735C4">
          <w:delText>separate</w:delText>
        </w:r>
      </w:del>
      <w:ins w:id="3794" w:author="Delta" w:date="2021-07-23T11:12:00Z">
        <w:r w:rsidRPr="008E21F4">
          <w:t>an</w:t>
        </w:r>
      </w:ins>
      <w:r w:rsidRPr="008E21F4">
        <w:t xml:space="preserve"> antenna </w:t>
      </w:r>
      <w:del w:id="3795" w:author="Delta" w:date="2021-07-23T11:12:00Z">
        <w:r w:rsidR="00B93084" w:rsidRPr="008735C4">
          <w:delText>connectors</w:delText>
        </w:r>
      </w:del>
      <w:ins w:id="3796" w:author="Delta" w:date="2021-07-23T11:12:00Z">
        <w:r w:rsidRPr="008E21F4">
          <w:t>connector, the exclusions or provisions for multi-band capable BS are applicable to this antenna connector.</w:t>
        </w:r>
        <w:r w:rsidRPr="008E21F4">
          <w:rPr>
            <w:lang w:eastAsia="zh-CN"/>
          </w:rPr>
          <w:t xml:space="preserve"> </w:t>
        </w:r>
        <w:r w:rsidRPr="008E21F4">
          <w:t xml:space="preserve">In the case where </w:t>
        </w:r>
        <w:r w:rsidRPr="008E21F4">
          <w:rPr>
            <w:lang w:eastAsia="zh-CN"/>
          </w:rPr>
          <w:t xml:space="preserve">a </w:t>
        </w:r>
        <w:r w:rsidRPr="008E21F4">
          <w:t>single</w:t>
        </w:r>
        <w:r w:rsidRPr="008E21F4">
          <w:rPr>
            <w:lang w:eastAsia="zh-CN"/>
          </w:rPr>
          <w:t xml:space="preserve"> </w:t>
        </w:r>
        <w:r w:rsidRPr="008E21F4">
          <w:t xml:space="preserve">band is mapped on </w:t>
        </w:r>
        <w:r w:rsidRPr="008E21F4">
          <w:rPr>
            <w:lang w:eastAsia="zh-CN"/>
          </w:rPr>
          <w:t>an</w:t>
        </w:r>
        <w:r w:rsidRPr="008E21F4">
          <w:t xml:space="preserve"> antenna connector</w:t>
        </w:r>
      </w:ins>
      <w:r w:rsidRPr="008E21F4">
        <w:t>, the following applies:</w:t>
      </w:r>
    </w:p>
    <w:p w14:paraId="6D46510D" w14:textId="055F2788" w:rsidR="00CB3986" w:rsidRPr="008E21F4" w:rsidRDefault="00CB3986" w:rsidP="00CB3986">
      <w:pPr>
        <w:pStyle w:val="B1"/>
      </w:pPr>
      <w:r w:rsidRPr="008E21F4">
        <w:t>-</w:t>
      </w:r>
      <w:r w:rsidRPr="008E21F4">
        <w:tab/>
        <w:t xml:space="preserve">Single-band ACLR, operating band unwanted emissions, transmitter spurious emissions, transmitter intermodulation and receiver spurious emissions requirements apply to </w:t>
      </w:r>
      <w:del w:id="3797" w:author="Delta" w:date="2021-07-23T11:12:00Z">
        <w:r w:rsidR="00B93084" w:rsidRPr="008735C4">
          <w:delText>each</w:delText>
        </w:r>
      </w:del>
      <w:ins w:id="3798" w:author="Delta" w:date="2021-07-23T11:12:00Z">
        <w:r w:rsidRPr="008E21F4">
          <w:rPr>
            <w:lang w:eastAsia="zh-CN"/>
          </w:rPr>
          <w:t>this</w:t>
        </w:r>
      </w:ins>
      <w:r w:rsidRPr="008E21F4">
        <w:t xml:space="preserve"> antenna connector</w:t>
      </w:r>
      <w:ins w:id="3799" w:author="Delta" w:date="2021-07-23T11:12:00Z">
        <w:r w:rsidRPr="008E21F4">
          <w:t xml:space="preserve"> that is mapped to single-band</w:t>
        </w:r>
      </w:ins>
      <w:r w:rsidRPr="008E21F4">
        <w:t>.</w:t>
      </w:r>
    </w:p>
    <w:p w14:paraId="3DA04374" w14:textId="2E7C4B59" w:rsidR="00CB3986" w:rsidRPr="008E21F4" w:rsidRDefault="00CB3986" w:rsidP="00CB3986">
      <w:pPr>
        <w:pStyle w:val="B1"/>
      </w:pPr>
      <w:r w:rsidRPr="008E21F4">
        <w:t>-</w:t>
      </w:r>
      <w:r w:rsidRPr="008E21F4">
        <w:tab/>
      </w:r>
      <w:r w:rsidRPr="008E21F4">
        <w:rPr>
          <w:lang w:eastAsia="zh-CN"/>
        </w:rPr>
        <w:t xml:space="preserve">If the BS is configured for single-band operation, single-band requirements shall apply to </w:t>
      </w:r>
      <w:del w:id="3800" w:author="Delta" w:date="2021-07-23T11:12:00Z">
        <w:r w:rsidR="00B93084" w:rsidRPr="008735C4">
          <w:rPr>
            <w:lang w:eastAsia="zh-CN"/>
          </w:rPr>
          <w:delText>the</w:delText>
        </w:r>
      </w:del>
      <w:ins w:id="3801" w:author="Delta" w:date="2021-07-23T11:12:00Z">
        <w:r w:rsidRPr="008E21F4">
          <w:rPr>
            <w:lang w:eastAsia="zh-CN"/>
          </w:rPr>
          <w:t>this</w:t>
        </w:r>
      </w:ins>
      <w:r w:rsidRPr="008E21F4">
        <w:rPr>
          <w:lang w:eastAsia="zh-CN"/>
        </w:rPr>
        <w:t xml:space="preserve"> antenna connector configured for single-band operation and no exclusions or provisions for multi-band capable BS are applicable. Single-band requirements are tested separately at the antenna connector configured for single-band operation, with all other antenna connectors terminated</w:t>
      </w:r>
      <w:r w:rsidRPr="008E21F4">
        <w:t>.</w:t>
      </w:r>
    </w:p>
    <w:p w14:paraId="484889FD" w14:textId="77777777" w:rsidR="00CB3986" w:rsidRPr="008E21F4" w:rsidRDefault="00CB3986" w:rsidP="00CB3986">
      <w:pPr>
        <w:rPr>
          <w:ins w:id="3802" w:author="Delta" w:date="2021-07-23T11:12:00Z"/>
        </w:rPr>
      </w:pPr>
      <w:ins w:id="3803" w:author="Delta" w:date="2021-07-23T11:12:00Z">
        <w:r w:rsidRPr="008E21F4">
          <w:t>For a band supported by a Base Station where the transmitted carriers are not processed in active RF components together with carriers in any other band, single-band transmitter requirements shall apply. For a band supported by a Base Station where the received carriers are not processed in active RF components together with carriers in any other band, single-band receiver requirements shall apply.</w:t>
        </w:r>
      </w:ins>
    </w:p>
    <w:p w14:paraId="21E28860" w14:textId="77777777" w:rsidR="00CB3986" w:rsidRPr="008E21F4" w:rsidRDefault="00CB3986" w:rsidP="00CB3986">
      <w:pPr>
        <w:rPr>
          <w:rPrChange w:id="3804" w:author="Delta" w:date="2021-07-23T11:12:00Z">
            <w:rPr>
              <w:lang w:val="en-US"/>
            </w:rPr>
          </w:rPrChange>
        </w:rPr>
      </w:pPr>
      <w:r w:rsidRPr="008E21F4">
        <w:t xml:space="preserve">For a BS capable of multi-band operation supporting bands for TDD, the RF requirements in the present specification assume synchronized operation, </w:t>
      </w:r>
      <w:r w:rsidRPr="008E21F4">
        <w:rPr>
          <w:rFonts w:cs="v5.0.0"/>
          <w:bCs/>
        </w:rPr>
        <w:t>where no simultaneous uplink and downlink occur</w:t>
      </w:r>
      <w:r w:rsidRPr="008E21F4">
        <w:t xml:space="preserve"> between the supported operating bands.</w:t>
      </w:r>
    </w:p>
    <w:p w14:paraId="0A96A012" w14:textId="77777777" w:rsidR="00CB3986" w:rsidRPr="008E21F4" w:rsidRDefault="00CB3986" w:rsidP="00CB3986">
      <w:pPr>
        <w:rPr>
          <w:ins w:id="3805" w:author="Delta" w:date="2021-07-23T11:12:00Z"/>
        </w:rPr>
      </w:pPr>
      <w:ins w:id="3806" w:author="Delta" w:date="2021-07-23T11:12:00Z">
        <w:r w:rsidRPr="008E21F4">
          <w:t>The RF requirements in the present specification are FFS for multi-band operation supporting bands for both FDD and TDD.</w:t>
        </w:r>
      </w:ins>
    </w:p>
    <w:p w14:paraId="4F879A2B" w14:textId="77777777" w:rsidR="00CB3986" w:rsidRPr="008E21F4" w:rsidRDefault="00CB3986" w:rsidP="00CB3986">
      <w:pPr>
        <w:pStyle w:val="Heading2"/>
        <w:rPr>
          <w:ins w:id="3807" w:author="Delta" w:date="2021-07-23T11:12:00Z"/>
          <w:lang w:eastAsia="zh-CN"/>
        </w:rPr>
      </w:pPr>
      <w:bookmarkStart w:id="3808" w:name="_Toc21017664"/>
      <w:bookmarkStart w:id="3809" w:name="_Toc29486127"/>
      <w:bookmarkStart w:id="3810" w:name="_Toc29756817"/>
      <w:bookmarkStart w:id="3811" w:name="_Toc29757930"/>
      <w:bookmarkStart w:id="3812" w:name="_Toc35952495"/>
      <w:bookmarkStart w:id="3813" w:name="_Toc37174495"/>
      <w:bookmarkStart w:id="3814" w:name="_Toc37176376"/>
      <w:bookmarkStart w:id="3815" w:name="_Toc45831451"/>
      <w:bookmarkStart w:id="3816" w:name="_Toc45832176"/>
      <w:bookmarkStart w:id="3817" w:name="_Toc52547104"/>
      <w:bookmarkStart w:id="3818" w:name="_Toc61110251"/>
      <w:bookmarkStart w:id="3819" w:name="_Toc67910533"/>
      <w:bookmarkStart w:id="3820" w:name="_Toc75187457"/>
      <w:bookmarkStart w:id="3821" w:name="_Toc76501212"/>
      <w:ins w:id="3822" w:author="Delta" w:date="2021-07-23T11:12:00Z">
        <w:r w:rsidRPr="008E21F4">
          <w:t>4.1</w:t>
        </w:r>
        <w:r w:rsidRPr="008E21F4">
          <w:rPr>
            <w:lang w:eastAsia="zh-CN"/>
          </w:rPr>
          <w:t>3</w:t>
        </w:r>
        <w:r w:rsidRPr="008E21F4">
          <w:tab/>
          <w:t>Tests for BS capable of multi-band operation with three or more bands</w:t>
        </w:r>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ins>
    </w:p>
    <w:p w14:paraId="20325657" w14:textId="77777777" w:rsidR="00CB3986" w:rsidRPr="008E21F4" w:rsidRDefault="00CB3986" w:rsidP="00CB3986">
      <w:pPr>
        <w:rPr>
          <w:ins w:id="3823" w:author="Delta" w:date="2021-07-23T11:12:00Z"/>
          <w:lang w:eastAsia="zh-CN"/>
        </w:rPr>
      </w:pPr>
      <w:ins w:id="3824" w:author="Delta" w:date="2021-07-23T11:12:00Z">
        <w:r w:rsidRPr="008E21F4">
          <w:rPr>
            <w:lang w:eastAsia="zh-CN"/>
          </w:rPr>
          <w:t xml:space="preserve">For BS supports multiple </w:t>
        </w:r>
        <w:r w:rsidRPr="008E21F4">
          <w:t>multi-band combinations</w:t>
        </w:r>
        <w:r w:rsidRPr="008E21F4">
          <w:rPr>
            <w:lang w:eastAsia="zh-CN"/>
          </w:rPr>
          <w:t>, the test(s) shall be applied using the following principles:</w:t>
        </w:r>
      </w:ins>
    </w:p>
    <w:p w14:paraId="4626FE9A" w14:textId="77777777" w:rsidR="00CB3986" w:rsidRPr="008E21F4" w:rsidRDefault="00CB3986" w:rsidP="00CB3986">
      <w:pPr>
        <w:pStyle w:val="B1"/>
        <w:rPr>
          <w:ins w:id="3825" w:author="Delta" w:date="2021-07-23T11:12:00Z"/>
        </w:rPr>
      </w:pPr>
      <w:ins w:id="3826" w:author="Delta" w:date="2021-07-23T11:12:00Z">
        <w:r w:rsidRPr="008E21F4">
          <w:t>1)</w:t>
        </w:r>
        <w:r w:rsidRPr="008E21F4">
          <w:tab/>
          <w:t>The supported multi-band combination covering the widest radio bandwidth should be tested.</w:t>
        </w:r>
      </w:ins>
    </w:p>
    <w:p w14:paraId="61024039" w14:textId="77777777" w:rsidR="00CB3986" w:rsidRPr="008E21F4" w:rsidRDefault="00CB3986" w:rsidP="00CB3986">
      <w:pPr>
        <w:pStyle w:val="B1"/>
        <w:rPr>
          <w:ins w:id="3827" w:author="Delta" w:date="2021-07-23T11:12:00Z"/>
        </w:rPr>
      </w:pPr>
      <w:ins w:id="3828" w:author="Delta" w:date="2021-07-23T11:12:00Z">
        <w:r w:rsidRPr="008E21F4">
          <w:t>2)</w:t>
        </w:r>
        <w:r w:rsidRPr="008E21F4">
          <w:tab/>
          <w:t>Among the remaining supported multi-band combinations, the following ones should also be tested:</w:t>
        </w:r>
      </w:ins>
    </w:p>
    <w:p w14:paraId="2E66A23A" w14:textId="77777777" w:rsidR="00CB3986" w:rsidRPr="008E21F4" w:rsidRDefault="00CB3986" w:rsidP="00CB3986">
      <w:pPr>
        <w:pStyle w:val="B2"/>
        <w:rPr>
          <w:ins w:id="3829" w:author="Delta" w:date="2021-07-23T11:12:00Z"/>
        </w:rPr>
      </w:pPr>
      <w:ins w:id="3830" w:author="Delta" w:date="2021-07-23T11:12:00Z">
        <w:r w:rsidRPr="008E21F4">
          <w:t>-</w:t>
        </w:r>
        <w:r w:rsidRPr="008E21F4">
          <w:tab/>
          <w:t>Those with a larger rated total output power (per band or per band combination).</w:t>
        </w:r>
      </w:ins>
    </w:p>
    <w:p w14:paraId="326A448B" w14:textId="77777777" w:rsidR="00CB3986" w:rsidRPr="008E21F4" w:rsidRDefault="00CB3986" w:rsidP="00CB3986">
      <w:pPr>
        <w:pStyle w:val="B2"/>
        <w:rPr>
          <w:ins w:id="3831" w:author="Delta" w:date="2021-07-23T11:12:00Z"/>
        </w:rPr>
      </w:pPr>
      <w:ins w:id="3832" w:author="Delta" w:date="2021-07-23T11:12:00Z">
        <w:r w:rsidRPr="008E21F4">
          <w:t>-</w:t>
        </w:r>
        <w:r w:rsidRPr="008E21F4">
          <w:tab/>
          <w:t>Those with a larger total number of supported carriers (per band or per band combination).</w:t>
        </w:r>
      </w:ins>
    </w:p>
    <w:p w14:paraId="31D44830" w14:textId="77777777" w:rsidR="00CB3986" w:rsidRPr="008E21F4" w:rsidRDefault="00CB3986" w:rsidP="00CB3986">
      <w:pPr>
        <w:pStyle w:val="B2"/>
        <w:rPr>
          <w:ins w:id="3833" w:author="Delta" w:date="2021-07-23T11:12:00Z"/>
        </w:rPr>
      </w:pPr>
      <w:ins w:id="3834" w:author="Delta" w:date="2021-07-23T11:12:00Z">
        <w:r w:rsidRPr="008E21F4">
          <w:t>-</w:t>
        </w:r>
        <w:r w:rsidRPr="008E21F4">
          <w:tab/>
          <w:t>Those with a larger Maximum Base Station RF Bandwidth (per band).</w:t>
        </w:r>
      </w:ins>
    </w:p>
    <w:p w14:paraId="37E21C0D" w14:textId="77777777" w:rsidR="00CB3986" w:rsidRPr="008E21F4" w:rsidRDefault="00CB3986" w:rsidP="00CB3986">
      <w:pPr>
        <w:pStyle w:val="Heading1"/>
      </w:pPr>
      <w:bookmarkStart w:id="3835" w:name="_Toc21017665"/>
      <w:bookmarkStart w:id="3836" w:name="_Toc29486128"/>
      <w:bookmarkStart w:id="3837" w:name="_Toc29756818"/>
      <w:bookmarkStart w:id="3838" w:name="_Toc29757931"/>
      <w:bookmarkStart w:id="3839" w:name="_Toc35952496"/>
      <w:bookmarkStart w:id="3840" w:name="_Toc37174496"/>
      <w:bookmarkStart w:id="3841" w:name="_Toc37176377"/>
      <w:bookmarkStart w:id="3842" w:name="_Toc45831452"/>
      <w:bookmarkStart w:id="3843" w:name="_Toc45832177"/>
      <w:bookmarkStart w:id="3844" w:name="_Toc52547105"/>
      <w:bookmarkStart w:id="3845" w:name="_Toc61110252"/>
      <w:bookmarkStart w:id="3846" w:name="_Toc67910534"/>
      <w:bookmarkStart w:id="3847" w:name="_Toc75187458"/>
      <w:bookmarkStart w:id="3848" w:name="_Toc76501213"/>
      <w:bookmarkStart w:id="3849" w:name="_Toc408331100"/>
      <w:r w:rsidRPr="008E21F4">
        <w:t>5</w:t>
      </w:r>
      <w:r w:rsidRPr="008E21F4">
        <w:tab/>
        <w:t>Operating bands and channel arrangement</w:t>
      </w:r>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p>
    <w:p w14:paraId="785AE48D" w14:textId="77777777" w:rsidR="00CB3986" w:rsidRPr="008E21F4" w:rsidRDefault="00CB3986" w:rsidP="00CB3986">
      <w:pPr>
        <w:pStyle w:val="Heading2"/>
      </w:pPr>
      <w:bookmarkStart w:id="3850" w:name="_Toc21017666"/>
      <w:bookmarkStart w:id="3851" w:name="_Toc29486129"/>
      <w:bookmarkStart w:id="3852" w:name="_Toc29756819"/>
      <w:bookmarkStart w:id="3853" w:name="_Toc29757932"/>
      <w:bookmarkStart w:id="3854" w:name="_Toc35952497"/>
      <w:bookmarkStart w:id="3855" w:name="_Toc37174497"/>
      <w:bookmarkStart w:id="3856" w:name="_Toc37176378"/>
      <w:bookmarkStart w:id="3857" w:name="_Toc45831453"/>
      <w:bookmarkStart w:id="3858" w:name="_Toc45832178"/>
      <w:bookmarkStart w:id="3859" w:name="_Toc52547106"/>
      <w:bookmarkStart w:id="3860" w:name="_Toc61110253"/>
      <w:bookmarkStart w:id="3861" w:name="_Toc67910535"/>
      <w:bookmarkStart w:id="3862" w:name="_Toc75187459"/>
      <w:bookmarkStart w:id="3863" w:name="_Toc76501214"/>
      <w:bookmarkStart w:id="3864" w:name="_Toc408331101"/>
      <w:r w:rsidRPr="008E21F4">
        <w:t>5.1</w:t>
      </w:r>
      <w:r w:rsidRPr="008E21F4">
        <w:tab/>
        <w:t>General</w:t>
      </w:r>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p>
    <w:p w14:paraId="51FF0083" w14:textId="77777777" w:rsidR="00CB3986" w:rsidRPr="008E21F4" w:rsidRDefault="00CB3986" w:rsidP="00CB3986">
      <w:pPr>
        <w:rPr>
          <w:rFonts w:cs="v5.0.0"/>
        </w:rPr>
      </w:pPr>
      <w:r w:rsidRPr="008E21F4">
        <w:rPr>
          <w:rFonts w:cs="v5.0.0"/>
        </w:rPr>
        <w:t>The channel arrangements presented in this clause are based on the operating bands and channel bandwidths defined in the present release of specifications.</w:t>
      </w:r>
    </w:p>
    <w:p w14:paraId="3EC39534" w14:textId="71635EFC" w:rsidR="00CB3986" w:rsidRPr="008E21F4" w:rsidRDefault="00CB3986" w:rsidP="00CB3986">
      <w:pPr>
        <w:rPr>
          <w:rFonts w:cs="v5.0.0"/>
        </w:rPr>
      </w:pPr>
      <w:r w:rsidRPr="008E21F4">
        <w:t>NOTE:</w:t>
      </w:r>
      <w:r w:rsidRPr="008E21F4">
        <w:tab/>
        <w:t>Other operating bands and channel bandwidths may be considered in future releases.</w:t>
      </w:r>
      <w:del w:id="3865" w:author="Delta" w:date="2021-07-23T11:12:00Z">
        <w:r w:rsidR="003503CA" w:rsidRPr="008735C4">
          <w:rPr>
            <w:rFonts w:cs="v5.0.0"/>
          </w:rPr>
          <w:delText xml:space="preserve"> </w:delText>
        </w:r>
      </w:del>
    </w:p>
    <w:p w14:paraId="703FD024" w14:textId="77777777" w:rsidR="00CB3986" w:rsidRPr="008E21F4" w:rsidRDefault="00CB3986" w:rsidP="00CB3986">
      <w:pPr>
        <w:pStyle w:val="Heading2"/>
      </w:pPr>
      <w:bookmarkStart w:id="3866" w:name="_Toc21017667"/>
      <w:bookmarkStart w:id="3867" w:name="_Toc29486130"/>
      <w:bookmarkStart w:id="3868" w:name="_Toc29756820"/>
      <w:bookmarkStart w:id="3869" w:name="_Toc29757933"/>
      <w:bookmarkStart w:id="3870" w:name="_Toc35952498"/>
      <w:bookmarkStart w:id="3871" w:name="_Toc37174498"/>
      <w:bookmarkStart w:id="3872" w:name="_Toc37176379"/>
      <w:bookmarkStart w:id="3873" w:name="_Toc45831454"/>
      <w:bookmarkStart w:id="3874" w:name="_Toc45832179"/>
      <w:bookmarkStart w:id="3875" w:name="_Toc52547107"/>
      <w:bookmarkStart w:id="3876" w:name="_Toc61110254"/>
      <w:bookmarkStart w:id="3877" w:name="_Toc67910536"/>
      <w:bookmarkStart w:id="3878" w:name="_Toc75187460"/>
      <w:bookmarkStart w:id="3879" w:name="_Toc76501215"/>
      <w:bookmarkStart w:id="3880" w:name="_Toc408331102"/>
      <w:r w:rsidRPr="008E21F4">
        <w:t>5.2</w:t>
      </w:r>
      <w:r w:rsidRPr="008E21F4">
        <w:tab/>
        <w:t>Void</w:t>
      </w:r>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p>
    <w:p w14:paraId="5B20F6A1" w14:textId="0C3FD898" w:rsidR="00CB3986" w:rsidRPr="008E21F4" w:rsidRDefault="00CB3986" w:rsidP="00CB3986">
      <w:pPr>
        <w:pStyle w:val="Heading2"/>
      </w:pPr>
      <w:bookmarkStart w:id="3881" w:name="_Toc21017668"/>
      <w:bookmarkStart w:id="3882" w:name="_Toc29486131"/>
      <w:bookmarkStart w:id="3883" w:name="_Toc29756821"/>
      <w:bookmarkStart w:id="3884" w:name="_Toc29757934"/>
      <w:bookmarkStart w:id="3885" w:name="_Toc35952499"/>
      <w:bookmarkStart w:id="3886" w:name="_Toc37174499"/>
      <w:bookmarkStart w:id="3887" w:name="_Toc37176380"/>
      <w:bookmarkStart w:id="3888" w:name="_Toc45831455"/>
      <w:bookmarkStart w:id="3889" w:name="_Toc45832180"/>
      <w:bookmarkStart w:id="3890" w:name="_Toc52547108"/>
      <w:bookmarkStart w:id="3891" w:name="_Toc61110255"/>
      <w:bookmarkStart w:id="3892" w:name="_Toc67910537"/>
      <w:bookmarkStart w:id="3893" w:name="_Toc75187461"/>
      <w:bookmarkStart w:id="3894" w:name="_Toc76501216"/>
      <w:bookmarkStart w:id="3895" w:name="_Toc408331103"/>
      <w:r w:rsidRPr="008E21F4">
        <w:t>5.3</w:t>
      </w:r>
      <w:r w:rsidRPr="008E21F4">
        <w:tab/>
        <w:t>Void</w:t>
      </w:r>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del w:id="3896" w:author="Delta" w:date="2021-07-23T11:12:00Z">
        <w:r w:rsidR="003503CA" w:rsidRPr="008735C4">
          <w:delText xml:space="preserve"> </w:delText>
        </w:r>
      </w:del>
    </w:p>
    <w:p w14:paraId="1AA25A94" w14:textId="0864FA31" w:rsidR="00CB3986" w:rsidRPr="008E21F4" w:rsidRDefault="00CB3986" w:rsidP="00CB3986">
      <w:pPr>
        <w:pStyle w:val="Heading2"/>
      </w:pPr>
      <w:bookmarkStart w:id="3897" w:name="_Toc21017669"/>
      <w:bookmarkStart w:id="3898" w:name="_Toc29486132"/>
      <w:bookmarkStart w:id="3899" w:name="_Toc29756822"/>
      <w:bookmarkStart w:id="3900" w:name="_Toc29757935"/>
      <w:bookmarkStart w:id="3901" w:name="_Toc35952500"/>
      <w:bookmarkStart w:id="3902" w:name="_Toc37174500"/>
      <w:bookmarkStart w:id="3903" w:name="_Toc37176381"/>
      <w:bookmarkStart w:id="3904" w:name="_Toc45831456"/>
      <w:bookmarkStart w:id="3905" w:name="_Toc45832181"/>
      <w:bookmarkStart w:id="3906" w:name="_Toc52547109"/>
      <w:bookmarkStart w:id="3907" w:name="_Toc61110256"/>
      <w:bookmarkStart w:id="3908" w:name="_Toc67910538"/>
      <w:bookmarkStart w:id="3909" w:name="_Toc75187462"/>
      <w:bookmarkStart w:id="3910" w:name="_Toc76501217"/>
      <w:bookmarkStart w:id="3911" w:name="_Toc408331104"/>
      <w:r w:rsidRPr="008E21F4">
        <w:t>5.4</w:t>
      </w:r>
      <w:r w:rsidRPr="008E21F4">
        <w:tab/>
        <w:t>Void</w:t>
      </w:r>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del w:id="3912" w:author="Delta" w:date="2021-07-23T11:12:00Z">
        <w:r w:rsidR="003503CA" w:rsidRPr="008735C4">
          <w:delText xml:space="preserve"> </w:delText>
        </w:r>
      </w:del>
    </w:p>
    <w:p w14:paraId="61799C4E" w14:textId="77777777" w:rsidR="00CB3986" w:rsidRPr="008E21F4" w:rsidRDefault="00CB3986" w:rsidP="00CB3986">
      <w:pPr>
        <w:pStyle w:val="Heading2"/>
      </w:pPr>
      <w:bookmarkStart w:id="3913" w:name="_Toc21017670"/>
      <w:bookmarkStart w:id="3914" w:name="_Toc29486133"/>
      <w:bookmarkStart w:id="3915" w:name="_Toc29756823"/>
      <w:bookmarkStart w:id="3916" w:name="_Toc29757936"/>
      <w:bookmarkStart w:id="3917" w:name="_Toc35952501"/>
      <w:bookmarkStart w:id="3918" w:name="_Toc37174501"/>
      <w:bookmarkStart w:id="3919" w:name="_Toc37176382"/>
      <w:bookmarkStart w:id="3920" w:name="_Toc45831457"/>
      <w:bookmarkStart w:id="3921" w:name="_Toc45832182"/>
      <w:bookmarkStart w:id="3922" w:name="_Toc52547110"/>
      <w:bookmarkStart w:id="3923" w:name="_Toc61110257"/>
      <w:bookmarkStart w:id="3924" w:name="_Toc67910539"/>
      <w:bookmarkStart w:id="3925" w:name="_Toc75187463"/>
      <w:bookmarkStart w:id="3926" w:name="_Toc76501218"/>
      <w:bookmarkStart w:id="3927" w:name="_Toc408331105"/>
      <w:r w:rsidRPr="008E21F4">
        <w:t>5.5</w:t>
      </w:r>
      <w:r w:rsidRPr="008E21F4">
        <w:tab/>
        <w:t>Operating bands</w:t>
      </w:r>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p>
    <w:p w14:paraId="116E538D" w14:textId="77777777" w:rsidR="00CB3986" w:rsidRPr="008E21F4" w:rsidRDefault="00CB3986" w:rsidP="00CB3986">
      <w:pPr>
        <w:rPr>
          <w:lang w:eastAsia="zh-CN"/>
        </w:rPr>
      </w:pPr>
      <w:r w:rsidRPr="008E21F4">
        <w:t>E-UTRA is designed to operate in the operating bands defined in Table 5.5-1.</w:t>
      </w:r>
      <w:ins w:id="3928" w:author="Delta" w:date="2021-07-23T11:12:00Z">
        <w:r w:rsidRPr="008E21F4">
          <w:t xml:space="preserve"> Unless stated otherwise, requirements specified for the TDD duplex mode apply for downlink and uplink operations in Frame Structure Type 2.</w:t>
        </w:r>
      </w:ins>
    </w:p>
    <w:p w14:paraId="5087FB53" w14:textId="24DEDB68" w:rsidR="00CB3986" w:rsidRPr="008E21F4" w:rsidRDefault="003503CA" w:rsidP="00CB3986">
      <w:pPr>
        <w:rPr>
          <w:ins w:id="3929" w:author="Delta" w:date="2021-07-23T11:12:00Z"/>
          <w:lang w:eastAsia="zh-CN"/>
        </w:rPr>
      </w:pPr>
      <w:del w:id="3930" w:author="Delta" w:date="2021-07-23T11:12:00Z">
        <w:r w:rsidRPr="008735C4">
          <w:delText>Table 5.</w:delText>
        </w:r>
        <w:r w:rsidRPr="008735C4">
          <w:rPr>
            <w:lang w:eastAsia="ja-JP"/>
          </w:rPr>
          <w:delText>5</w:delText>
        </w:r>
        <w:r w:rsidRPr="008735C4">
          <w:delText>-1</w:delText>
        </w:r>
      </w:del>
      <w:ins w:id="3931" w:author="Delta" w:date="2021-07-23T11:12:00Z">
        <w:r w:rsidR="00CB3986" w:rsidRPr="008E21F4">
          <w:t xml:space="preserve">NB-IoT is designed to operate in the E-UTRA operating bands </w:t>
        </w:r>
        <w:r w:rsidR="00CB3986" w:rsidRPr="008E21F4">
          <w:rPr>
            <w:bCs/>
          </w:rPr>
          <w:t xml:space="preserve">1, 2, 3, 4, 5, 7, 8, 11, 12, 13, 14, 17, 18, 19, 20, 21, 25, 26, 28, 31, 41 (in certain regions), 42, 43, 65, 66, 70, 71, 72, 73, </w:t>
        </w:r>
        <w:r w:rsidR="00CB3986" w:rsidRPr="008E21F4">
          <w:rPr>
            <w:rFonts w:hint="eastAsia"/>
            <w:bCs/>
            <w:lang w:eastAsia="ja-JP"/>
          </w:rPr>
          <w:t>74</w:t>
        </w:r>
        <w:r w:rsidR="00CB3986" w:rsidRPr="008E21F4">
          <w:rPr>
            <w:bCs/>
            <w:lang w:eastAsia="ja-JP"/>
          </w:rPr>
          <w:t>, 85, 87, 88</w:t>
        </w:r>
        <w:r w:rsidR="00CB3986" w:rsidRPr="008E21F4">
          <w:rPr>
            <w:rFonts w:hint="eastAsia"/>
            <w:bCs/>
            <w:lang w:eastAsia="ja-JP"/>
          </w:rPr>
          <w:t xml:space="preserve"> </w:t>
        </w:r>
        <w:r w:rsidR="00CB3986" w:rsidRPr="008E21F4">
          <w:rPr>
            <w:bCs/>
          </w:rPr>
          <w:t xml:space="preserve">which are </w:t>
        </w:r>
        <w:r w:rsidR="00CB3986" w:rsidRPr="008E21F4">
          <w:t>defined in Table 5.5-1.</w:t>
        </w:r>
      </w:ins>
    </w:p>
    <w:p w14:paraId="0BC17459" w14:textId="77777777" w:rsidR="00CB3986" w:rsidRPr="008E21F4" w:rsidRDefault="00CB3986" w:rsidP="00CB3986">
      <w:pPr>
        <w:pStyle w:val="TH"/>
        <w:rPr>
          <w:i/>
        </w:rPr>
      </w:pPr>
      <w:ins w:id="3932" w:author="Delta" w:date="2021-07-23T11:12:00Z">
        <w:r w:rsidRPr="008E21F4">
          <w:t>Table 5.5-1:</w:t>
        </w:r>
      </w:ins>
      <w:r w:rsidRPr="008E21F4">
        <w:t xml:space="preserve"> E-UTRA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933"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232"/>
        <w:gridCol w:w="1233"/>
        <w:gridCol w:w="517"/>
        <w:gridCol w:w="1232"/>
        <w:gridCol w:w="1232"/>
        <w:gridCol w:w="371"/>
        <w:gridCol w:w="1232"/>
        <w:gridCol w:w="1232"/>
        <w:tblGridChange w:id="3934">
          <w:tblGrid>
            <w:gridCol w:w="113"/>
            <w:gridCol w:w="1119"/>
            <w:gridCol w:w="113"/>
            <w:gridCol w:w="1120"/>
            <w:gridCol w:w="113"/>
            <w:gridCol w:w="224"/>
            <w:gridCol w:w="293"/>
            <w:gridCol w:w="939"/>
            <w:gridCol w:w="293"/>
            <w:gridCol w:w="939"/>
            <w:gridCol w:w="293"/>
            <w:gridCol w:w="78"/>
            <w:gridCol w:w="293"/>
            <w:gridCol w:w="939"/>
            <w:gridCol w:w="293"/>
            <w:gridCol w:w="939"/>
            <w:gridCol w:w="293"/>
          </w:tblGrid>
        </w:tblGridChange>
      </w:tblGrid>
      <w:tr w:rsidR="00CB3986" w:rsidRPr="008E21F4" w14:paraId="06390BB3" w14:textId="77777777" w:rsidTr="00D04D5F">
        <w:trPr>
          <w:trHeight w:val="596"/>
          <w:jc w:val="center"/>
          <w:trPrChange w:id="3935" w:author="Delta" w:date="2021-07-23T11:12:00Z">
            <w:trPr>
              <w:gridAfter w:val="0"/>
              <w:trHeight w:val="596"/>
              <w:jc w:val="center"/>
            </w:trPr>
          </w:trPrChange>
        </w:trPr>
        <w:tc>
          <w:tcPr>
            <w:tcW w:w="1232" w:type="dxa"/>
            <w:vMerge w:val="restart"/>
            <w:vAlign w:val="center"/>
            <w:tcPrChange w:id="3936" w:author="Delta" w:date="2021-07-23T11:12:00Z">
              <w:tcPr>
                <w:tcW w:w="1232" w:type="dxa"/>
                <w:gridSpan w:val="2"/>
                <w:vMerge w:val="restart"/>
                <w:vAlign w:val="center"/>
              </w:tcPr>
            </w:tcPrChange>
          </w:tcPr>
          <w:p w14:paraId="179941F7" w14:textId="77777777" w:rsidR="00CB3986" w:rsidRPr="008E21F4" w:rsidRDefault="00CB3986" w:rsidP="00D04D5F">
            <w:pPr>
              <w:pStyle w:val="TH"/>
              <w:spacing w:before="0"/>
              <w:rPr>
                <w:rFonts w:cs="Arial"/>
                <w:sz w:val="18"/>
                <w:szCs w:val="18"/>
                <w:lang w:eastAsia="ja-JP"/>
              </w:rPr>
              <w:pPrChange w:id="3937" w:author="Delta" w:date="2021-07-23T11:12:00Z">
                <w:pPr>
                  <w:pStyle w:val="TH"/>
                  <w:spacing w:before="0" w:after="0"/>
                </w:pPr>
              </w:pPrChange>
            </w:pPr>
            <w:r w:rsidRPr="008E21F4">
              <w:rPr>
                <w:rFonts w:cs="Arial"/>
                <w:sz w:val="18"/>
                <w:szCs w:val="18"/>
              </w:rPr>
              <w:t>E-UTRA Operating Band</w:t>
            </w:r>
          </w:p>
        </w:tc>
        <w:tc>
          <w:tcPr>
            <w:tcW w:w="2982" w:type="dxa"/>
            <w:gridSpan w:val="3"/>
            <w:vAlign w:val="center"/>
            <w:tcPrChange w:id="3938" w:author="Delta" w:date="2021-07-23T11:12:00Z">
              <w:tcPr>
                <w:tcW w:w="2802" w:type="dxa"/>
                <w:gridSpan w:val="6"/>
                <w:vAlign w:val="center"/>
              </w:tcPr>
            </w:tcPrChange>
          </w:tcPr>
          <w:p w14:paraId="6D846D14" w14:textId="77777777" w:rsidR="00CB3986" w:rsidRPr="008E21F4" w:rsidRDefault="00CB3986" w:rsidP="00D04D5F">
            <w:pPr>
              <w:pStyle w:val="TH"/>
              <w:spacing w:before="0"/>
              <w:rPr>
                <w:rFonts w:cs="Arial"/>
                <w:sz w:val="18"/>
                <w:szCs w:val="18"/>
                <w:lang w:eastAsia="ja-JP"/>
              </w:rPr>
              <w:pPrChange w:id="3939" w:author="Delta" w:date="2021-07-23T11:12:00Z">
                <w:pPr>
                  <w:pStyle w:val="TH"/>
                  <w:spacing w:before="0" w:after="0"/>
                </w:pPr>
              </w:pPrChange>
            </w:pPr>
            <w:r w:rsidRPr="008E21F4">
              <w:rPr>
                <w:rFonts w:cs="Arial"/>
                <w:sz w:val="18"/>
                <w:szCs w:val="18"/>
              </w:rPr>
              <w:t>Uplink (UL) operating band BS receive</w:t>
            </w:r>
            <w:r w:rsidRPr="008E21F4">
              <w:rPr>
                <w:rFonts w:cs="Arial"/>
                <w:sz w:val="18"/>
                <w:szCs w:val="18"/>
              </w:rPr>
              <w:br/>
              <w:t>UE transmit</w:t>
            </w:r>
          </w:p>
        </w:tc>
        <w:tc>
          <w:tcPr>
            <w:tcW w:w="2835" w:type="dxa"/>
            <w:gridSpan w:val="3"/>
            <w:vAlign w:val="center"/>
            <w:tcPrChange w:id="3940" w:author="Delta" w:date="2021-07-23T11:12:00Z">
              <w:tcPr>
                <w:tcW w:w="2835" w:type="dxa"/>
                <w:gridSpan w:val="6"/>
                <w:vAlign w:val="center"/>
              </w:tcPr>
            </w:tcPrChange>
          </w:tcPr>
          <w:p w14:paraId="0C599BFE" w14:textId="77777777" w:rsidR="00CB3986" w:rsidRPr="008E21F4" w:rsidRDefault="00CB3986" w:rsidP="00D04D5F">
            <w:pPr>
              <w:pStyle w:val="TH"/>
              <w:spacing w:before="0"/>
              <w:rPr>
                <w:rFonts w:cs="Arial"/>
                <w:sz w:val="18"/>
                <w:szCs w:val="18"/>
                <w:lang w:eastAsia="ja-JP"/>
              </w:rPr>
              <w:pPrChange w:id="3941" w:author="Delta" w:date="2021-07-23T11:12:00Z">
                <w:pPr>
                  <w:pStyle w:val="TH"/>
                  <w:spacing w:before="0" w:after="0"/>
                </w:pPr>
              </w:pPrChange>
            </w:pPr>
            <w:r w:rsidRPr="008E21F4">
              <w:rPr>
                <w:rFonts w:cs="Arial"/>
                <w:sz w:val="18"/>
                <w:szCs w:val="18"/>
              </w:rPr>
              <w:t>Downlink (DL) operating band</w:t>
            </w:r>
            <w:r w:rsidRPr="008E21F4">
              <w:rPr>
                <w:rFonts w:cs="Arial"/>
                <w:sz w:val="18"/>
                <w:szCs w:val="18"/>
              </w:rPr>
              <w:br/>
              <w:t xml:space="preserve">BS transmit </w:t>
            </w:r>
            <w:r w:rsidRPr="008E21F4">
              <w:rPr>
                <w:rFonts w:cs="Arial"/>
                <w:sz w:val="18"/>
                <w:szCs w:val="18"/>
              </w:rPr>
              <w:br/>
              <w:t>UE receive</w:t>
            </w:r>
          </w:p>
        </w:tc>
        <w:tc>
          <w:tcPr>
            <w:tcW w:w="1232" w:type="dxa"/>
            <w:vMerge w:val="restart"/>
            <w:vAlign w:val="center"/>
            <w:tcPrChange w:id="3942" w:author="Delta" w:date="2021-07-23T11:12:00Z">
              <w:tcPr>
                <w:tcW w:w="1232" w:type="dxa"/>
                <w:gridSpan w:val="2"/>
                <w:vMerge w:val="restart"/>
                <w:vAlign w:val="center"/>
              </w:tcPr>
            </w:tcPrChange>
          </w:tcPr>
          <w:p w14:paraId="64C21F56" w14:textId="77777777" w:rsidR="00CB3986" w:rsidRPr="008E21F4" w:rsidRDefault="00CB3986" w:rsidP="00D04D5F">
            <w:pPr>
              <w:pStyle w:val="TH"/>
              <w:spacing w:before="0"/>
              <w:rPr>
                <w:rFonts w:cs="Arial"/>
                <w:sz w:val="18"/>
                <w:szCs w:val="18"/>
                <w:lang w:eastAsia="ja-JP"/>
              </w:rPr>
              <w:pPrChange w:id="3943" w:author="Delta" w:date="2021-07-23T11:12:00Z">
                <w:pPr>
                  <w:pStyle w:val="TH"/>
                  <w:spacing w:before="0" w:after="0"/>
                </w:pPr>
              </w:pPrChange>
            </w:pPr>
            <w:r w:rsidRPr="008E21F4">
              <w:rPr>
                <w:rFonts w:cs="Arial"/>
                <w:sz w:val="18"/>
                <w:szCs w:val="18"/>
              </w:rPr>
              <w:t>Duplex Mode</w:t>
            </w:r>
          </w:p>
        </w:tc>
      </w:tr>
      <w:tr w:rsidR="00CB3986" w:rsidRPr="008E21F4" w14:paraId="3560F6F2" w14:textId="77777777" w:rsidTr="00D04D5F">
        <w:trPr>
          <w:jc w:val="center"/>
          <w:trPrChange w:id="3944" w:author="Delta" w:date="2021-07-23T11:12:00Z">
            <w:trPr>
              <w:gridAfter w:val="0"/>
              <w:jc w:val="center"/>
            </w:trPr>
          </w:trPrChange>
        </w:trPr>
        <w:tc>
          <w:tcPr>
            <w:tcW w:w="1232" w:type="dxa"/>
            <w:vMerge/>
            <w:vAlign w:val="center"/>
            <w:tcPrChange w:id="3945" w:author="Delta" w:date="2021-07-23T11:12:00Z">
              <w:tcPr>
                <w:tcW w:w="1232" w:type="dxa"/>
                <w:gridSpan w:val="2"/>
                <w:vMerge/>
                <w:vAlign w:val="center"/>
              </w:tcPr>
            </w:tcPrChange>
          </w:tcPr>
          <w:p w14:paraId="55828341" w14:textId="77777777" w:rsidR="00CB3986" w:rsidRPr="008E21F4" w:rsidRDefault="00CB3986" w:rsidP="00D04D5F">
            <w:pPr>
              <w:pStyle w:val="TH"/>
              <w:spacing w:before="0"/>
              <w:rPr>
                <w:rFonts w:cs="Arial"/>
                <w:sz w:val="18"/>
                <w:szCs w:val="18"/>
                <w:lang w:eastAsia="ja-JP"/>
              </w:rPr>
              <w:pPrChange w:id="3946" w:author="Delta" w:date="2021-07-23T11:12:00Z">
                <w:pPr>
                  <w:pStyle w:val="TH"/>
                  <w:spacing w:before="0" w:after="0"/>
                </w:pPr>
              </w:pPrChange>
            </w:pPr>
          </w:p>
        </w:tc>
        <w:tc>
          <w:tcPr>
            <w:tcW w:w="2982" w:type="dxa"/>
            <w:gridSpan w:val="3"/>
            <w:tcBorders>
              <w:bottom w:val="single" w:sz="4" w:space="0" w:color="auto"/>
            </w:tcBorders>
            <w:vAlign w:val="center"/>
            <w:tcPrChange w:id="3947" w:author="Delta" w:date="2021-07-23T11:12:00Z">
              <w:tcPr>
                <w:tcW w:w="2802" w:type="dxa"/>
                <w:gridSpan w:val="6"/>
                <w:tcBorders>
                  <w:bottom w:val="single" w:sz="4" w:space="0" w:color="auto"/>
                </w:tcBorders>
                <w:vAlign w:val="center"/>
              </w:tcPr>
            </w:tcPrChange>
          </w:tcPr>
          <w:p w14:paraId="0AF23B6B" w14:textId="77777777" w:rsidR="00CB3986" w:rsidRPr="008E21F4" w:rsidRDefault="00CB3986" w:rsidP="00D04D5F">
            <w:pPr>
              <w:pStyle w:val="TH"/>
              <w:spacing w:before="0"/>
              <w:rPr>
                <w:rFonts w:cs="Arial"/>
                <w:sz w:val="18"/>
                <w:szCs w:val="18"/>
                <w:lang w:eastAsia="ja-JP"/>
              </w:rPr>
              <w:pPrChange w:id="3948" w:author="Delta" w:date="2021-07-23T11:12:00Z">
                <w:pPr>
                  <w:pStyle w:val="TH"/>
                  <w:spacing w:before="0" w:after="0"/>
                </w:pPr>
              </w:pPrChange>
            </w:pPr>
            <w:r w:rsidRPr="008E21F4">
              <w:rPr>
                <w:rFonts w:cs="Arial"/>
                <w:sz w:val="18"/>
                <w:szCs w:val="18"/>
              </w:rPr>
              <w:t>F</w:t>
            </w:r>
            <w:r w:rsidRPr="008E21F4">
              <w:rPr>
                <w:rFonts w:cs="Arial"/>
                <w:sz w:val="18"/>
                <w:szCs w:val="18"/>
                <w:vertAlign w:val="subscript"/>
              </w:rPr>
              <w:t>UL_low</w:t>
            </w:r>
            <w:r w:rsidRPr="008E21F4">
              <w:rPr>
                <w:rFonts w:cs="Arial"/>
                <w:sz w:val="18"/>
                <w:szCs w:val="18"/>
              </w:rPr>
              <w:t xml:space="preserve">   –  F</w:t>
            </w:r>
            <w:r w:rsidRPr="008E21F4">
              <w:rPr>
                <w:rFonts w:cs="Arial"/>
                <w:sz w:val="18"/>
                <w:szCs w:val="18"/>
                <w:vertAlign w:val="subscript"/>
              </w:rPr>
              <w:t>UL_high</w:t>
            </w:r>
          </w:p>
        </w:tc>
        <w:tc>
          <w:tcPr>
            <w:tcW w:w="2835" w:type="dxa"/>
            <w:gridSpan w:val="3"/>
            <w:tcBorders>
              <w:bottom w:val="single" w:sz="4" w:space="0" w:color="auto"/>
            </w:tcBorders>
            <w:vAlign w:val="center"/>
            <w:tcPrChange w:id="3949" w:author="Delta" w:date="2021-07-23T11:12:00Z">
              <w:tcPr>
                <w:tcW w:w="2835" w:type="dxa"/>
                <w:gridSpan w:val="6"/>
                <w:tcBorders>
                  <w:bottom w:val="single" w:sz="4" w:space="0" w:color="auto"/>
                </w:tcBorders>
                <w:vAlign w:val="center"/>
              </w:tcPr>
            </w:tcPrChange>
          </w:tcPr>
          <w:p w14:paraId="09DE3371" w14:textId="77777777" w:rsidR="00CB3986" w:rsidRPr="008E21F4" w:rsidRDefault="00CB3986" w:rsidP="00D04D5F">
            <w:pPr>
              <w:pStyle w:val="TH"/>
              <w:spacing w:before="0"/>
              <w:rPr>
                <w:rFonts w:cs="Arial"/>
                <w:sz w:val="18"/>
                <w:szCs w:val="18"/>
                <w:lang w:eastAsia="ja-JP"/>
              </w:rPr>
              <w:pPrChange w:id="3950" w:author="Delta" w:date="2021-07-23T11:12:00Z">
                <w:pPr>
                  <w:pStyle w:val="TH"/>
                  <w:spacing w:before="0" w:after="0"/>
                </w:pPr>
              </w:pPrChange>
            </w:pPr>
            <w:r w:rsidRPr="008E21F4">
              <w:rPr>
                <w:rFonts w:cs="Arial"/>
                <w:sz w:val="18"/>
                <w:szCs w:val="18"/>
              </w:rPr>
              <w:t>F</w:t>
            </w:r>
            <w:r w:rsidRPr="008E21F4">
              <w:rPr>
                <w:rFonts w:cs="Arial"/>
                <w:sz w:val="18"/>
                <w:szCs w:val="18"/>
                <w:vertAlign w:val="subscript"/>
              </w:rPr>
              <w:t>DL_low</w:t>
            </w:r>
            <w:r w:rsidRPr="008E21F4">
              <w:rPr>
                <w:rFonts w:cs="Arial"/>
                <w:sz w:val="18"/>
                <w:szCs w:val="18"/>
              </w:rPr>
              <w:t xml:space="preserve">   –  F</w:t>
            </w:r>
            <w:r w:rsidRPr="008E21F4">
              <w:rPr>
                <w:rFonts w:cs="Arial"/>
                <w:sz w:val="18"/>
                <w:szCs w:val="18"/>
                <w:vertAlign w:val="subscript"/>
              </w:rPr>
              <w:t>DL_high</w:t>
            </w:r>
          </w:p>
        </w:tc>
        <w:tc>
          <w:tcPr>
            <w:tcW w:w="1232" w:type="dxa"/>
            <w:vMerge/>
            <w:vAlign w:val="center"/>
            <w:tcPrChange w:id="3951" w:author="Delta" w:date="2021-07-23T11:12:00Z">
              <w:tcPr>
                <w:tcW w:w="1232" w:type="dxa"/>
                <w:gridSpan w:val="2"/>
                <w:vMerge/>
                <w:vAlign w:val="center"/>
              </w:tcPr>
            </w:tcPrChange>
          </w:tcPr>
          <w:p w14:paraId="2C68390A" w14:textId="77777777" w:rsidR="00CB3986" w:rsidRPr="008E21F4" w:rsidRDefault="00CB3986" w:rsidP="00D04D5F">
            <w:pPr>
              <w:pStyle w:val="TH"/>
              <w:rPr>
                <w:rFonts w:cs="Arial"/>
                <w:sz w:val="18"/>
                <w:szCs w:val="18"/>
                <w:lang w:eastAsia="ja-JP"/>
              </w:rPr>
            </w:pPr>
          </w:p>
        </w:tc>
      </w:tr>
      <w:tr w:rsidR="0068249C" w:rsidRPr="008E21F4" w14:paraId="4E74707A" w14:textId="77777777" w:rsidTr="00D04D5F">
        <w:trPr>
          <w:jc w:val="center"/>
        </w:trPr>
        <w:tc>
          <w:tcPr>
            <w:tcW w:w="1232" w:type="dxa"/>
          </w:tcPr>
          <w:p w14:paraId="63EE723C" w14:textId="77777777" w:rsidR="00CB3986" w:rsidRPr="008E21F4" w:rsidRDefault="00CB3986" w:rsidP="00D04D5F">
            <w:pPr>
              <w:pStyle w:val="TAC"/>
              <w:rPr>
                <w:rFonts w:cs="Arial"/>
                <w:lang w:eastAsia="ja-JP"/>
              </w:rPr>
              <w:pPrChange w:id="3952" w:author="Delta" w:date="2021-07-23T11:12:00Z">
                <w:pPr>
                  <w:pStyle w:val="TAR"/>
                  <w:jc w:val="center"/>
                </w:pPr>
              </w:pPrChange>
            </w:pPr>
            <w:r w:rsidRPr="008E21F4">
              <w:rPr>
                <w:rFonts w:cs="Arial"/>
              </w:rPr>
              <w:t>1</w:t>
            </w:r>
          </w:p>
        </w:tc>
        <w:tc>
          <w:tcPr>
            <w:tcW w:w="1233" w:type="dxa"/>
            <w:tcBorders>
              <w:right w:val="nil"/>
            </w:tcBorders>
          </w:tcPr>
          <w:p w14:paraId="4DA15D36" w14:textId="77777777" w:rsidR="00CB3986" w:rsidRPr="008E21F4" w:rsidRDefault="00CB3986" w:rsidP="00D04D5F">
            <w:pPr>
              <w:pStyle w:val="TAR"/>
              <w:rPr>
                <w:rFonts w:cs="Arial"/>
                <w:lang w:eastAsia="ja-JP"/>
              </w:rPr>
              <w:pPrChange w:id="3953" w:author="Delta" w:date="2021-07-23T11:12:00Z">
                <w:pPr>
                  <w:pStyle w:val="TAR"/>
                  <w:jc w:val="center"/>
                </w:pPr>
              </w:pPrChange>
            </w:pPr>
            <w:r w:rsidRPr="008E21F4">
              <w:rPr>
                <w:rFonts w:cs="Arial"/>
              </w:rPr>
              <w:t xml:space="preserve">1920 MHz </w:t>
            </w:r>
          </w:p>
        </w:tc>
        <w:tc>
          <w:tcPr>
            <w:tcW w:w="517" w:type="dxa"/>
            <w:tcBorders>
              <w:left w:val="nil"/>
              <w:right w:val="nil"/>
            </w:tcBorders>
          </w:tcPr>
          <w:p w14:paraId="4281AC4C" w14:textId="77777777" w:rsidR="00CB3986" w:rsidRPr="008E21F4" w:rsidRDefault="00CB3986" w:rsidP="00D04D5F">
            <w:pPr>
              <w:pStyle w:val="TAC"/>
              <w:rPr>
                <w:rFonts w:cs="Arial"/>
                <w:lang w:eastAsia="ja-JP"/>
              </w:rPr>
              <w:pPrChange w:id="3954" w:author="Delta" w:date="2021-07-23T11:12:00Z">
                <w:pPr>
                  <w:pStyle w:val="TAR"/>
                  <w:jc w:val="center"/>
                </w:pPr>
              </w:pPrChange>
            </w:pPr>
            <w:r w:rsidRPr="008E21F4">
              <w:rPr>
                <w:rFonts w:cs="Arial"/>
              </w:rPr>
              <w:t>–</w:t>
            </w:r>
          </w:p>
        </w:tc>
        <w:tc>
          <w:tcPr>
            <w:tcW w:w="1232" w:type="dxa"/>
            <w:tcBorders>
              <w:left w:val="nil"/>
            </w:tcBorders>
          </w:tcPr>
          <w:p w14:paraId="03BBA49F" w14:textId="77777777" w:rsidR="00CB3986" w:rsidRPr="008E21F4" w:rsidRDefault="00CB3986" w:rsidP="00D04D5F">
            <w:pPr>
              <w:pStyle w:val="TAL"/>
              <w:rPr>
                <w:rFonts w:cs="Arial"/>
                <w:lang w:eastAsia="ja-JP"/>
              </w:rPr>
              <w:pPrChange w:id="3955" w:author="Delta" w:date="2021-07-23T11:12:00Z">
                <w:pPr>
                  <w:pStyle w:val="TAR"/>
                  <w:jc w:val="center"/>
                </w:pPr>
              </w:pPrChange>
            </w:pPr>
            <w:r w:rsidRPr="008E21F4">
              <w:rPr>
                <w:rFonts w:cs="Arial"/>
              </w:rPr>
              <w:t xml:space="preserve">1980 MHz </w:t>
            </w:r>
          </w:p>
        </w:tc>
        <w:tc>
          <w:tcPr>
            <w:tcW w:w="1232" w:type="dxa"/>
            <w:tcBorders>
              <w:right w:val="nil"/>
            </w:tcBorders>
          </w:tcPr>
          <w:p w14:paraId="50A72667" w14:textId="77777777" w:rsidR="00CB3986" w:rsidRPr="008E21F4" w:rsidRDefault="00CB3986" w:rsidP="00D04D5F">
            <w:pPr>
              <w:pStyle w:val="TAR"/>
              <w:rPr>
                <w:rFonts w:cs="Arial"/>
                <w:lang w:eastAsia="ja-JP"/>
              </w:rPr>
              <w:pPrChange w:id="3956" w:author="Delta" w:date="2021-07-23T11:12:00Z">
                <w:pPr>
                  <w:pStyle w:val="TAR"/>
                  <w:jc w:val="center"/>
                </w:pPr>
              </w:pPrChange>
            </w:pPr>
            <w:r w:rsidRPr="008E21F4">
              <w:rPr>
                <w:rFonts w:cs="Arial"/>
              </w:rPr>
              <w:t xml:space="preserve">2110 MHz  </w:t>
            </w:r>
          </w:p>
        </w:tc>
        <w:tc>
          <w:tcPr>
            <w:tcW w:w="371" w:type="dxa"/>
            <w:tcBorders>
              <w:left w:val="nil"/>
              <w:right w:val="nil"/>
            </w:tcBorders>
          </w:tcPr>
          <w:p w14:paraId="37791190"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AA39A7A" w14:textId="77777777" w:rsidR="00CB3986" w:rsidRPr="008E21F4" w:rsidRDefault="00CB3986" w:rsidP="00D04D5F">
            <w:pPr>
              <w:pStyle w:val="TAL"/>
              <w:rPr>
                <w:rFonts w:cs="Arial"/>
                <w:lang w:eastAsia="ja-JP"/>
              </w:rPr>
              <w:pPrChange w:id="3957" w:author="Delta" w:date="2021-07-23T11:12:00Z">
                <w:pPr>
                  <w:pStyle w:val="TAR"/>
                  <w:jc w:val="center"/>
                </w:pPr>
              </w:pPrChange>
            </w:pPr>
            <w:r w:rsidRPr="008E21F4">
              <w:rPr>
                <w:rFonts w:cs="Arial"/>
              </w:rPr>
              <w:t>2170 MHz</w:t>
            </w:r>
          </w:p>
        </w:tc>
        <w:tc>
          <w:tcPr>
            <w:tcW w:w="1232" w:type="dxa"/>
            <w:vAlign w:val="center"/>
          </w:tcPr>
          <w:p w14:paraId="316A1A01" w14:textId="77777777" w:rsidR="00CB3986" w:rsidRPr="008E21F4" w:rsidRDefault="00CB3986" w:rsidP="00D04D5F">
            <w:pPr>
              <w:pStyle w:val="TAC"/>
              <w:rPr>
                <w:rFonts w:cs="Arial"/>
                <w:lang w:eastAsia="ja-JP"/>
              </w:rPr>
              <w:pPrChange w:id="3958" w:author="Delta" w:date="2021-07-23T11:12:00Z">
                <w:pPr>
                  <w:pStyle w:val="TAR"/>
                  <w:jc w:val="center"/>
                </w:pPr>
              </w:pPrChange>
            </w:pPr>
            <w:r w:rsidRPr="008E21F4">
              <w:rPr>
                <w:rFonts w:cs="Arial"/>
                <w:lang w:eastAsia="ja-JP"/>
              </w:rPr>
              <w:t>FDD</w:t>
            </w:r>
          </w:p>
        </w:tc>
      </w:tr>
      <w:tr w:rsidR="0068249C" w:rsidRPr="008E21F4" w14:paraId="0B459923" w14:textId="77777777" w:rsidTr="00D04D5F">
        <w:trPr>
          <w:jc w:val="center"/>
        </w:trPr>
        <w:tc>
          <w:tcPr>
            <w:tcW w:w="1232" w:type="dxa"/>
          </w:tcPr>
          <w:p w14:paraId="640BE989" w14:textId="77777777" w:rsidR="00CB3986" w:rsidRPr="008E21F4" w:rsidRDefault="00CB3986" w:rsidP="00D04D5F">
            <w:pPr>
              <w:pStyle w:val="TAC"/>
              <w:rPr>
                <w:rFonts w:cs="Arial"/>
                <w:lang w:eastAsia="ja-JP"/>
              </w:rPr>
              <w:pPrChange w:id="3959" w:author="Delta" w:date="2021-07-23T11:12:00Z">
                <w:pPr>
                  <w:pStyle w:val="TAR"/>
                  <w:jc w:val="center"/>
                </w:pPr>
              </w:pPrChange>
            </w:pPr>
            <w:r w:rsidRPr="008E21F4">
              <w:rPr>
                <w:rFonts w:cs="Arial"/>
              </w:rPr>
              <w:t>2</w:t>
            </w:r>
          </w:p>
        </w:tc>
        <w:tc>
          <w:tcPr>
            <w:tcW w:w="1233" w:type="dxa"/>
            <w:tcBorders>
              <w:right w:val="nil"/>
            </w:tcBorders>
          </w:tcPr>
          <w:p w14:paraId="380B1838" w14:textId="77777777" w:rsidR="00CB3986" w:rsidRPr="008E21F4" w:rsidRDefault="00CB3986" w:rsidP="00D04D5F">
            <w:pPr>
              <w:pStyle w:val="TAR"/>
              <w:rPr>
                <w:rFonts w:cs="Arial"/>
                <w:lang w:eastAsia="ja-JP"/>
              </w:rPr>
              <w:pPrChange w:id="3960" w:author="Delta" w:date="2021-07-23T11:12:00Z">
                <w:pPr>
                  <w:pStyle w:val="TAR"/>
                  <w:jc w:val="center"/>
                </w:pPr>
              </w:pPrChange>
            </w:pPr>
            <w:r w:rsidRPr="008E21F4">
              <w:rPr>
                <w:rFonts w:cs="Arial"/>
              </w:rPr>
              <w:t xml:space="preserve">1850 MHz </w:t>
            </w:r>
          </w:p>
        </w:tc>
        <w:tc>
          <w:tcPr>
            <w:tcW w:w="517" w:type="dxa"/>
            <w:tcBorders>
              <w:left w:val="nil"/>
              <w:right w:val="nil"/>
            </w:tcBorders>
          </w:tcPr>
          <w:p w14:paraId="1CACE1F4" w14:textId="77777777" w:rsidR="00CB3986" w:rsidRPr="008E21F4" w:rsidRDefault="00CB3986" w:rsidP="00D04D5F">
            <w:pPr>
              <w:pStyle w:val="TAC"/>
              <w:rPr>
                <w:rFonts w:cs="Arial"/>
                <w:lang w:eastAsia="ja-JP"/>
              </w:rPr>
              <w:pPrChange w:id="3961" w:author="Delta" w:date="2021-07-23T11:12:00Z">
                <w:pPr>
                  <w:pStyle w:val="TAR"/>
                  <w:jc w:val="center"/>
                </w:pPr>
              </w:pPrChange>
            </w:pPr>
            <w:r w:rsidRPr="008E21F4">
              <w:rPr>
                <w:rFonts w:cs="Arial"/>
              </w:rPr>
              <w:t>–</w:t>
            </w:r>
          </w:p>
        </w:tc>
        <w:tc>
          <w:tcPr>
            <w:tcW w:w="1232" w:type="dxa"/>
            <w:tcBorders>
              <w:left w:val="nil"/>
            </w:tcBorders>
          </w:tcPr>
          <w:p w14:paraId="2F651DAA" w14:textId="77777777" w:rsidR="00CB3986" w:rsidRPr="008E21F4" w:rsidRDefault="00CB3986" w:rsidP="00D04D5F">
            <w:pPr>
              <w:pStyle w:val="TAL"/>
              <w:rPr>
                <w:rFonts w:cs="Arial"/>
                <w:lang w:eastAsia="ja-JP"/>
              </w:rPr>
              <w:pPrChange w:id="3962" w:author="Delta" w:date="2021-07-23T11:12:00Z">
                <w:pPr>
                  <w:pStyle w:val="TAR"/>
                  <w:jc w:val="center"/>
                </w:pPr>
              </w:pPrChange>
            </w:pPr>
            <w:r w:rsidRPr="008E21F4">
              <w:rPr>
                <w:rFonts w:cs="Arial"/>
              </w:rPr>
              <w:t>1910  MHz</w:t>
            </w:r>
          </w:p>
        </w:tc>
        <w:tc>
          <w:tcPr>
            <w:tcW w:w="1232" w:type="dxa"/>
            <w:tcBorders>
              <w:right w:val="nil"/>
            </w:tcBorders>
          </w:tcPr>
          <w:p w14:paraId="552FDC4C" w14:textId="77777777" w:rsidR="00CB3986" w:rsidRPr="008E21F4" w:rsidRDefault="00CB3986" w:rsidP="00D04D5F">
            <w:pPr>
              <w:pStyle w:val="TAR"/>
              <w:rPr>
                <w:rFonts w:cs="Arial"/>
                <w:lang w:eastAsia="ja-JP"/>
              </w:rPr>
              <w:pPrChange w:id="3963" w:author="Delta" w:date="2021-07-23T11:12:00Z">
                <w:pPr>
                  <w:pStyle w:val="TAR"/>
                  <w:jc w:val="center"/>
                </w:pPr>
              </w:pPrChange>
            </w:pPr>
            <w:r w:rsidRPr="008E21F4">
              <w:rPr>
                <w:rFonts w:cs="Arial"/>
              </w:rPr>
              <w:t xml:space="preserve">1930 MHz </w:t>
            </w:r>
          </w:p>
        </w:tc>
        <w:tc>
          <w:tcPr>
            <w:tcW w:w="371" w:type="dxa"/>
            <w:tcBorders>
              <w:left w:val="nil"/>
              <w:right w:val="nil"/>
            </w:tcBorders>
          </w:tcPr>
          <w:p w14:paraId="28232BC6"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68530E70" w14:textId="77777777" w:rsidR="00CB3986" w:rsidRPr="008E21F4" w:rsidRDefault="00CB3986" w:rsidP="00D04D5F">
            <w:pPr>
              <w:pStyle w:val="TAL"/>
              <w:rPr>
                <w:rFonts w:cs="Arial"/>
                <w:lang w:eastAsia="ja-JP"/>
              </w:rPr>
              <w:pPrChange w:id="3964" w:author="Delta" w:date="2021-07-23T11:12:00Z">
                <w:pPr>
                  <w:pStyle w:val="TAR"/>
                  <w:jc w:val="center"/>
                </w:pPr>
              </w:pPrChange>
            </w:pPr>
            <w:r w:rsidRPr="008E21F4">
              <w:rPr>
                <w:rFonts w:cs="Arial"/>
              </w:rPr>
              <w:t>1990 MHz</w:t>
            </w:r>
          </w:p>
        </w:tc>
        <w:tc>
          <w:tcPr>
            <w:tcW w:w="1232" w:type="dxa"/>
          </w:tcPr>
          <w:p w14:paraId="555DD1C7" w14:textId="77777777" w:rsidR="00CB3986" w:rsidRPr="008E21F4" w:rsidRDefault="00CB3986" w:rsidP="00D04D5F">
            <w:pPr>
              <w:pStyle w:val="TAC"/>
              <w:rPr>
                <w:rFonts w:cs="Arial"/>
                <w:lang w:eastAsia="ja-JP"/>
              </w:rPr>
              <w:pPrChange w:id="3965" w:author="Delta" w:date="2021-07-23T11:12:00Z">
                <w:pPr>
                  <w:pStyle w:val="TAR"/>
                  <w:jc w:val="center"/>
                </w:pPr>
              </w:pPrChange>
            </w:pPr>
            <w:r w:rsidRPr="008E21F4">
              <w:rPr>
                <w:rFonts w:cs="Arial"/>
                <w:lang w:eastAsia="ja-JP"/>
              </w:rPr>
              <w:t>FDD</w:t>
            </w:r>
          </w:p>
        </w:tc>
      </w:tr>
      <w:tr w:rsidR="0068249C" w:rsidRPr="008E21F4" w14:paraId="01FC4A48" w14:textId="77777777" w:rsidTr="00D04D5F">
        <w:trPr>
          <w:jc w:val="center"/>
        </w:trPr>
        <w:tc>
          <w:tcPr>
            <w:tcW w:w="1232" w:type="dxa"/>
          </w:tcPr>
          <w:p w14:paraId="08107F07" w14:textId="77777777" w:rsidR="00CB3986" w:rsidRPr="008E21F4" w:rsidRDefault="00CB3986" w:rsidP="00D04D5F">
            <w:pPr>
              <w:pStyle w:val="TAC"/>
              <w:rPr>
                <w:rFonts w:cs="Arial"/>
                <w:lang w:eastAsia="ja-JP"/>
              </w:rPr>
              <w:pPrChange w:id="3966" w:author="Delta" w:date="2021-07-23T11:12:00Z">
                <w:pPr>
                  <w:pStyle w:val="TAR"/>
                  <w:jc w:val="center"/>
                </w:pPr>
              </w:pPrChange>
            </w:pPr>
            <w:r w:rsidRPr="008E21F4">
              <w:rPr>
                <w:rFonts w:cs="Arial"/>
              </w:rPr>
              <w:t>3</w:t>
            </w:r>
          </w:p>
        </w:tc>
        <w:tc>
          <w:tcPr>
            <w:tcW w:w="1233" w:type="dxa"/>
            <w:tcBorders>
              <w:right w:val="nil"/>
            </w:tcBorders>
          </w:tcPr>
          <w:p w14:paraId="7BE5E291" w14:textId="77777777" w:rsidR="00CB3986" w:rsidRPr="008E21F4" w:rsidRDefault="00CB3986" w:rsidP="00D04D5F">
            <w:pPr>
              <w:pStyle w:val="TAR"/>
              <w:rPr>
                <w:rFonts w:cs="Arial"/>
                <w:lang w:eastAsia="ja-JP"/>
              </w:rPr>
              <w:pPrChange w:id="3967" w:author="Delta" w:date="2021-07-23T11:12:00Z">
                <w:pPr>
                  <w:pStyle w:val="TAR"/>
                  <w:jc w:val="center"/>
                </w:pPr>
              </w:pPrChange>
            </w:pPr>
            <w:r w:rsidRPr="008E21F4">
              <w:rPr>
                <w:rFonts w:cs="Arial"/>
              </w:rPr>
              <w:t xml:space="preserve">1710 MHz </w:t>
            </w:r>
          </w:p>
        </w:tc>
        <w:tc>
          <w:tcPr>
            <w:tcW w:w="517" w:type="dxa"/>
            <w:tcBorders>
              <w:left w:val="nil"/>
              <w:right w:val="nil"/>
            </w:tcBorders>
          </w:tcPr>
          <w:p w14:paraId="3D31C944" w14:textId="77777777" w:rsidR="00CB3986" w:rsidRPr="008E21F4" w:rsidRDefault="00CB3986" w:rsidP="00D04D5F">
            <w:pPr>
              <w:pStyle w:val="TAC"/>
              <w:rPr>
                <w:rFonts w:cs="Arial"/>
                <w:lang w:eastAsia="ja-JP"/>
              </w:rPr>
              <w:pPrChange w:id="3968" w:author="Delta" w:date="2021-07-23T11:12:00Z">
                <w:pPr>
                  <w:pStyle w:val="TAR"/>
                  <w:jc w:val="center"/>
                </w:pPr>
              </w:pPrChange>
            </w:pPr>
            <w:r w:rsidRPr="008E21F4">
              <w:rPr>
                <w:rFonts w:cs="Arial"/>
              </w:rPr>
              <w:t>–</w:t>
            </w:r>
          </w:p>
        </w:tc>
        <w:tc>
          <w:tcPr>
            <w:tcW w:w="1232" w:type="dxa"/>
            <w:tcBorders>
              <w:left w:val="nil"/>
            </w:tcBorders>
          </w:tcPr>
          <w:p w14:paraId="3A030175" w14:textId="77777777" w:rsidR="00CB3986" w:rsidRPr="008E21F4" w:rsidRDefault="00CB3986" w:rsidP="00D04D5F">
            <w:pPr>
              <w:pStyle w:val="TAL"/>
              <w:rPr>
                <w:rFonts w:cs="Arial"/>
                <w:lang w:eastAsia="ja-JP"/>
              </w:rPr>
              <w:pPrChange w:id="3969" w:author="Delta" w:date="2021-07-23T11:12:00Z">
                <w:pPr>
                  <w:pStyle w:val="TAR"/>
                  <w:jc w:val="center"/>
                </w:pPr>
              </w:pPrChange>
            </w:pPr>
            <w:r w:rsidRPr="008E21F4">
              <w:rPr>
                <w:rFonts w:cs="Arial"/>
              </w:rPr>
              <w:t>1785 MHz</w:t>
            </w:r>
          </w:p>
        </w:tc>
        <w:tc>
          <w:tcPr>
            <w:tcW w:w="1232" w:type="dxa"/>
            <w:tcBorders>
              <w:right w:val="nil"/>
            </w:tcBorders>
          </w:tcPr>
          <w:p w14:paraId="205BB17C" w14:textId="77777777" w:rsidR="00CB3986" w:rsidRPr="008E21F4" w:rsidRDefault="00CB3986" w:rsidP="00D04D5F">
            <w:pPr>
              <w:pStyle w:val="TAR"/>
              <w:rPr>
                <w:rFonts w:cs="Arial"/>
                <w:lang w:eastAsia="ja-JP"/>
              </w:rPr>
              <w:pPrChange w:id="3970" w:author="Delta" w:date="2021-07-23T11:12:00Z">
                <w:pPr>
                  <w:pStyle w:val="TAR"/>
                  <w:jc w:val="center"/>
                </w:pPr>
              </w:pPrChange>
            </w:pPr>
            <w:r w:rsidRPr="008E21F4">
              <w:rPr>
                <w:rFonts w:cs="Arial"/>
              </w:rPr>
              <w:t xml:space="preserve">1805 MHz </w:t>
            </w:r>
          </w:p>
        </w:tc>
        <w:tc>
          <w:tcPr>
            <w:tcW w:w="371" w:type="dxa"/>
            <w:tcBorders>
              <w:left w:val="nil"/>
              <w:right w:val="nil"/>
            </w:tcBorders>
          </w:tcPr>
          <w:p w14:paraId="78B49C90"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43E73B32" w14:textId="77777777" w:rsidR="00CB3986" w:rsidRPr="008E21F4" w:rsidRDefault="00CB3986" w:rsidP="00D04D5F">
            <w:pPr>
              <w:pStyle w:val="TAL"/>
              <w:rPr>
                <w:rFonts w:cs="Arial"/>
                <w:lang w:eastAsia="ja-JP"/>
              </w:rPr>
              <w:pPrChange w:id="3971" w:author="Delta" w:date="2021-07-23T11:12:00Z">
                <w:pPr>
                  <w:pStyle w:val="TAR"/>
                  <w:jc w:val="center"/>
                </w:pPr>
              </w:pPrChange>
            </w:pPr>
            <w:r w:rsidRPr="008E21F4">
              <w:rPr>
                <w:rFonts w:cs="Arial"/>
              </w:rPr>
              <w:t>1880 MHz</w:t>
            </w:r>
          </w:p>
        </w:tc>
        <w:tc>
          <w:tcPr>
            <w:tcW w:w="1232" w:type="dxa"/>
          </w:tcPr>
          <w:p w14:paraId="18D6C2CF" w14:textId="77777777" w:rsidR="00CB3986" w:rsidRPr="008E21F4" w:rsidRDefault="00CB3986" w:rsidP="00D04D5F">
            <w:pPr>
              <w:pStyle w:val="TAC"/>
              <w:rPr>
                <w:rFonts w:cs="Arial"/>
                <w:lang w:eastAsia="ja-JP"/>
              </w:rPr>
              <w:pPrChange w:id="3972" w:author="Delta" w:date="2021-07-23T11:12:00Z">
                <w:pPr>
                  <w:pStyle w:val="TAR"/>
                  <w:jc w:val="center"/>
                </w:pPr>
              </w:pPrChange>
            </w:pPr>
            <w:r w:rsidRPr="008E21F4">
              <w:rPr>
                <w:rFonts w:cs="Arial"/>
                <w:lang w:eastAsia="ja-JP"/>
              </w:rPr>
              <w:t>FDD</w:t>
            </w:r>
          </w:p>
        </w:tc>
      </w:tr>
      <w:tr w:rsidR="0068249C" w:rsidRPr="008E21F4" w14:paraId="62AC5A22" w14:textId="77777777" w:rsidTr="00D04D5F">
        <w:trPr>
          <w:jc w:val="center"/>
        </w:trPr>
        <w:tc>
          <w:tcPr>
            <w:tcW w:w="1232" w:type="dxa"/>
          </w:tcPr>
          <w:p w14:paraId="46BA5FC8" w14:textId="77777777" w:rsidR="00CB3986" w:rsidRPr="008E21F4" w:rsidRDefault="00CB3986" w:rsidP="00D04D5F">
            <w:pPr>
              <w:pStyle w:val="TAC"/>
              <w:rPr>
                <w:rFonts w:cs="Arial"/>
                <w:lang w:eastAsia="ja-JP"/>
              </w:rPr>
              <w:pPrChange w:id="3973" w:author="Delta" w:date="2021-07-23T11:12:00Z">
                <w:pPr>
                  <w:pStyle w:val="TAR"/>
                  <w:jc w:val="center"/>
                </w:pPr>
              </w:pPrChange>
            </w:pPr>
            <w:r w:rsidRPr="008E21F4">
              <w:rPr>
                <w:rFonts w:cs="Arial"/>
              </w:rPr>
              <w:t>4</w:t>
            </w:r>
          </w:p>
        </w:tc>
        <w:tc>
          <w:tcPr>
            <w:tcW w:w="1233" w:type="dxa"/>
            <w:tcBorders>
              <w:right w:val="nil"/>
            </w:tcBorders>
          </w:tcPr>
          <w:p w14:paraId="76F95B44" w14:textId="77777777" w:rsidR="00CB3986" w:rsidRPr="008E21F4" w:rsidRDefault="00CB3986" w:rsidP="00D04D5F">
            <w:pPr>
              <w:pStyle w:val="TAR"/>
              <w:rPr>
                <w:rFonts w:cs="Arial"/>
                <w:lang w:eastAsia="ja-JP"/>
              </w:rPr>
              <w:pPrChange w:id="3974" w:author="Delta" w:date="2021-07-23T11:12:00Z">
                <w:pPr>
                  <w:pStyle w:val="TAR"/>
                  <w:jc w:val="center"/>
                </w:pPr>
              </w:pPrChange>
            </w:pPr>
            <w:r w:rsidRPr="008E21F4">
              <w:rPr>
                <w:rFonts w:cs="Arial"/>
              </w:rPr>
              <w:t>1710 MHz</w:t>
            </w:r>
          </w:p>
        </w:tc>
        <w:tc>
          <w:tcPr>
            <w:tcW w:w="517" w:type="dxa"/>
            <w:tcBorders>
              <w:left w:val="nil"/>
              <w:right w:val="nil"/>
            </w:tcBorders>
          </w:tcPr>
          <w:p w14:paraId="572F27DA" w14:textId="77777777" w:rsidR="00CB3986" w:rsidRPr="008E21F4" w:rsidRDefault="00CB3986" w:rsidP="00D04D5F">
            <w:pPr>
              <w:pStyle w:val="TAC"/>
              <w:rPr>
                <w:rFonts w:cs="Arial"/>
                <w:lang w:eastAsia="ja-JP"/>
              </w:rPr>
              <w:pPrChange w:id="3975" w:author="Delta" w:date="2021-07-23T11:12:00Z">
                <w:pPr>
                  <w:pStyle w:val="TAR"/>
                  <w:jc w:val="center"/>
                </w:pPr>
              </w:pPrChange>
            </w:pPr>
            <w:r w:rsidRPr="008E21F4">
              <w:rPr>
                <w:rFonts w:cs="Arial"/>
              </w:rPr>
              <w:t>–</w:t>
            </w:r>
          </w:p>
        </w:tc>
        <w:tc>
          <w:tcPr>
            <w:tcW w:w="1232" w:type="dxa"/>
            <w:tcBorders>
              <w:left w:val="nil"/>
            </w:tcBorders>
          </w:tcPr>
          <w:p w14:paraId="4718C29E" w14:textId="77777777" w:rsidR="00CB3986" w:rsidRPr="008E21F4" w:rsidRDefault="00CB3986" w:rsidP="00D04D5F">
            <w:pPr>
              <w:pStyle w:val="TAL"/>
              <w:rPr>
                <w:rFonts w:cs="Arial"/>
                <w:lang w:eastAsia="ja-JP"/>
              </w:rPr>
              <w:pPrChange w:id="3976" w:author="Delta" w:date="2021-07-23T11:12:00Z">
                <w:pPr>
                  <w:pStyle w:val="TAR"/>
                  <w:jc w:val="center"/>
                </w:pPr>
              </w:pPrChange>
            </w:pPr>
            <w:r w:rsidRPr="008E21F4">
              <w:rPr>
                <w:rFonts w:cs="Arial"/>
              </w:rPr>
              <w:t xml:space="preserve">1755 MHz </w:t>
            </w:r>
          </w:p>
        </w:tc>
        <w:tc>
          <w:tcPr>
            <w:tcW w:w="1232" w:type="dxa"/>
            <w:tcBorders>
              <w:right w:val="nil"/>
            </w:tcBorders>
          </w:tcPr>
          <w:p w14:paraId="1BEEFADF" w14:textId="77777777" w:rsidR="00CB3986" w:rsidRPr="008E21F4" w:rsidRDefault="00CB3986" w:rsidP="00D04D5F">
            <w:pPr>
              <w:pStyle w:val="TAR"/>
              <w:rPr>
                <w:rFonts w:cs="Arial"/>
                <w:lang w:eastAsia="ja-JP"/>
              </w:rPr>
              <w:pPrChange w:id="3977" w:author="Delta" w:date="2021-07-23T11:12:00Z">
                <w:pPr>
                  <w:pStyle w:val="TAR"/>
                  <w:jc w:val="center"/>
                </w:pPr>
              </w:pPrChange>
            </w:pPr>
            <w:r w:rsidRPr="008E21F4">
              <w:rPr>
                <w:rFonts w:cs="Arial"/>
              </w:rPr>
              <w:t xml:space="preserve">2110 MHz </w:t>
            </w:r>
          </w:p>
        </w:tc>
        <w:tc>
          <w:tcPr>
            <w:tcW w:w="371" w:type="dxa"/>
            <w:tcBorders>
              <w:left w:val="nil"/>
              <w:right w:val="nil"/>
            </w:tcBorders>
          </w:tcPr>
          <w:p w14:paraId="3A1AFDD3"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8886610" w14:textId="77777777" w:rsidR="00CB3986" w:rsidRPr="008E21F4" w:rsidRDefault="00CB3986" w:rsidP="00D04D5F">
            <w:pPr>
              <w:pStyle w:val="TAL"/>
              <w:rPr>
                <w:rFonts w:cs="Arial"/>
                <w:lang w:eastAsia="ja-JP"/>
              </w:rPr>
              <w:pPrChange w:id="3978" w:author="Delta" w:date="2021-07-23T11:12:00Z">
                <w:pPr>
                  <w:pStyle w:val="TAR"/>
                  <w:jc w:val="center"/>
                </w:pPr>
              </w:pPrChange>
            </w:pPr>
            <w:r w:rsidRPr="008E21F4">
              <w:rPr>
                <w:rFonts w:cs="Arial"/>
              </w:rPr>
              <w:t>2155 MHz</w:t>
            </w:r>
          </w:p>
        </w:tc>
        <w:tc>
          <w:tcPr>
            <w:tcW w:w="1232" w:type="dxa"/>
          </w:tcPr>
          <w:p w14:paraId="63C0488E" w14:textId="77777777" w:rsidR="00CB3986" w:rsidRPr="008E21F4" w:rsidRDefault="00CB3986" w:rsidP="00D04D5F">
            <w:pPr>
              <w:pStyle w:val="TAC"/>
              <w:rPr>
                <w:rFonts w:cs="Arial"/>
                <w:lang w:eastAsia="ja-JP"/>
              </w:rPr>
              <w:pPrChange w:id="3979" w:author="Delta" w:date="2021-07-23T11:12:00Z">
                <w:pPr>
                  <w:pStyle w:val="TAR"/>
                  <w:jc w:val="center"/>
                </w:pPr>
              </w:pPrChange>
            </w:pPr>
            <w:r w:rsidRPr="008E21F4">
              <w:rPr>
                <w:rFonts w:cs="Arial"/>
                <w:lang w:eastAsia="ja-JP"/>
              </w:rPr>
              <w:t>FDD</w:t>
            </w:r>
          </w:p>
        </w:tc>
      </w:tr>
      <w:tr w:rsidR="0068249C" w:rsidRPr="008E21F4" w14:paraId="2B2347D3" w14:textId="77777777" w:rsidTr="00D04D5F">
        <w:trPr>
          <w:jc w:val="center"/>
        </w:trPr>
        <w:tc>
          <w:tcPr>
            <w:tcW w:w="1232" w:type="dxa"/>
          </w:tcPr>
          <w:p w14:paraId="090AAF6F" w14:textId="77777777" w:rsidR="00CB3986" w:rsidRPr="008E21F4" w:rsidRDefault="00CB3986" w:rsidP="00D04D5F">
            <w:pPr>
              <w:pStyle w:val="TAC"/>
              <w:rPr>
                <w:rFonts w:cs="Arial"/>
                <w:lang w:eastAsia="ja-JP"/>
              </w:rPr>
              <w:pPrChange w:id="3980" w:author="Delta" w:date="2021-07-23T11:12:00Z">
                <w:pPr>
                  <w:pStyle w:val="TAR"/>
                  <w:jc w:val="center"/>
                </w:pPr>
              </w:pPrChange>
            </w:pPr>
            <w:r w:rsidRPr="008E21F4">
              <w:rPr>
                <w:rFonts w:cs="Arial"/>
              </w:rPr>
              <w:t>5</w:t>
            </w:r>
          </w:p>
        </w:tc>
        <w:tc>
          <w:tcPr>
            <w:tcW w:w="1233" w:type="dxa"/>
            <w:tcBorders>
              <w:right w:val="nil"/>
            </w:tcBorders>
          </w:tcPr>
          <w:p w14:paraId="79F8EA12" w14:textId="77777777" w:rsidR="00CB3986" w:rsidRPr="008E21F4" w:rsidRDefault="00CB3986" w:rsidP="00D04D5F">
            <w:pPr>
              <w:pStyle w:val="TAR"/>
              <w:rPr>
                <w:rFonts w:cs="Arial"/>
                <w:lang w:eastAsia="ja-JP"/>
              </w:rPr>
              <w:pPrChange w:id="3981" w:author="Delta" w:date="2021-07-23T11:12:00Z">
                <w:pPr>
                  <w:pStyle w:val="TAR"/>
                  <w:jc w:val="center"/>
                </w:pPr>
              </w:pPrChange>
            </w:pPr>
            <w:r w:rsidRPr="008E21F4">
              <w:rPr>
                <w:rFonts w:cs="Arial"/>
              </w:rPr>
              <w:t>824 MHz</w:t>
            </w:r>
          </w:p>
        </w:tc>
        <w:tc>
          <w:tcPr>
            <w:tcW w:w="517" w:type="dxa"/>
            <w:tcBorders>
              <w:left w:val="nil"/>
              <w:right w:val="nil"/>
            </w:tcBorders>
          </w:tcPr>
          <w:p w14:paraId="5D38AFF2" w14:textId="77777777" w:rsidR="00CB3986" w:rsidRPr="008E21F4" w:rsidRDefault="00CB3986" w:rsidP="00D04D5F">
            <w:pPr>
              <w:pStyle w:val="TAC"/>
              <w:rPr>
                <w:rFonts w:cs="Arial"/>
                <w:lang w:eastAsia="ja-JP"/>
              </w:rPr>
              <w:pPrChange w:id="3982" w:author="Delta" w:date="2021-07-23T11:12:00Z">
                <w:pPr>
                  <w:pStyle w:val="TAR"/>
                  <w:jc w:val="center"/>
                </w:pPr>
              </w:pPrChange>
            </w:pPr>
            <w:r w:rsidRPr="008E21F4">
              <w:rPr>
                <w:rFonts w:cs="Arial"/>
              </w:rPr>
              <w:t>–</w:t>
            </w:r>
          </w:p>
        </w:tc>
        <w:tc>
          <w:tcPr>
            <w:tcW w:w="1232" w:type="dxa"/>
            <w:tcBorders>
              <w:left w:val="nil"/>
            </w:tcBorders>
          </w:tcPr>
          <w:p w14:paraId="62C2B70C" w14:textId="77777777" w:rsidR="00CB3986" w:rsidRPr="008E21F4" w:rsidRDefault="00CB3986" w:rsidP="00D04D5F">
            <w:pPr>
              <w:pStyle w:val="TAL"/>
              <w:rPr>
                <w:rFonts w:cs="Arial"/>
                <w:lang w:eastAsia="ja-JP"/>
              </w:rPr>
              <w:pPrChange w:id="3983" w:author="Delta" w:date="2021-07-23T11:12:00Z">
                <w:pPr>
                  <w:pStyle w:val="TAR"/>
                  <w:jc w:val="center"/>
                </w:pPr>
              </w:pPrChange>
            </w:pPr>
            <w:r w:rsidRPr="008E21F4">
              <w:rPr>
                <w:rFonts w:cs="Arial"/>
              </w:rPr>
              <w:t>849 MHz</w:t>
            </w:r>
          </w:p>
        </w:tc>
        <w:tc>
          <w:tcPr>
            <w:tcW w:w="1232" w:type="dxa"/>
            <w:tcBorders>
              <w:right w:val="nil"/>
            </w:tcBorders>
          </w:tcPr>
          <w:p w14:paraId="62F522EC" w14:textId="77777777" w:rsidR="00CB3986" w:rsidRPr="008E21F4" w:rsidRDefault="00CB3986" w:rsidP="00D04D5F">
            <w:pPr>
              <w:pStyle w:val="TAR"/>
              <w:rPr>
                <w:rFonts w:cs="Arial"/>
                <w:lang w:eastAsia="ja-JP"/>
              </w:rPr>
              <w:pPrChange w:id="3984" w:author="Delta" w:date="2021-07-23T11:12:00Z">
                <w:pPr>
                  <w:pStyle w:val="TAR"/>
                  <w:jc w:val="center"/>
                </w:pPr>
              </w:pPrChange>
            </w:pPr>
            <w:r w:rsidRPr="008E21F4">
              <w:rPr>
                <w:rFonts w:cs="Arial"/>
              </w:rPr>
              <w:t xml:space="preserve">869 MHz </w:t>
            </w:r>
          </w:p>
        </w:tc>
        <w:tc>
          <w:tcPr>
            <w:tcW w:w="371" w:type="dxa"/>
            <w:tcBorders>
              <w:left w:val="nil"/>
              <w:right w:val="nil"/>
            </w:tcBorders>
          </w:tcPr>
          <w:p w14:paraId="71499039"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2E2EC867" w14:textId="77777777" w:rsidR="00CB3986" w:rsidRPr="008E21F4" w:rsidRDefault="00CB3986" w:rsidP="00D04D5F">
            <w:pPr>
              <w:pStyle w:val="TAL"/>
              <w:rPr>
                <w:rFonts w:cs="Arial"/>
                <w:lang w:eastAsia="ja-JP"/>
              </w:rPr>
              <w:pPrChange w:id="3985" w:author="Delta" w:date="2021-07-23T11:12:00Z">
                <w:pPr>
                  <w:pStyle w:val="TAR"/>
                  <w:jc w:val="center"/>
                </w:pPr>
              </w:pPrChange>
            </w:pPr>
            <w:r w:rsidRPr="008E21F4">
              <w:rPr>
                <w:rFonts w:cs="Arial"/>
              </w:rPr>
              <w:t>894MHz</w:t>
            </w:r>
          </w:p>
        </w:tc>
        <w:tc>
          <w:tcPr>
            <w:tcW w:w="1232" w:type="dxa"/>
          </w:tcPr>
          <w:p w14:paraId="53CAEE42" w14:textId="77777777" w:rsidR="00CB3986" w:rsidRPr="008E21F4" w:rsidRDefault="00CB3986" w:rsidP="00D04D5F">
            <w:pPr>
              <w:pStyle w:val="TAC"/>
              <w:rPr>
                <w:rFonts w:cs="Arial"/>
                <w:lang w:eastAsia="ja-JP"/>
              </w:rPr>
              <w:pPrChange w:id="3986" w:author="Delta" w:date="2021-07-23T11:12:00Z">
                <w:pPr>
                  <w:pStyle w:val="TAR"/>
                  <w:jc w:val="center"/>
                </w:pPr>
              </w:pPrChange>
            </w:pPr>
            <w:r w:rsidRPr="008E21F4">
              <w:rPr>
                <w:rFonts w:cs="Arial"/>
                <w:lang w:eastAsia="ja-JP"/>
              </w:rPr>
              <w:t>FDD</w:t>
            </w:r>
          </w:p>
        </w:tc>
      </w:tr>
      <w:tr w:rsidR="0068249C" w:rsidRPr="008E21F4" w14:paraId="0449D38F" w14:textId="77777777" w:rsidTr="00D04D5F">
        <w:trPr>
          <w:jc w:val="center"/>
        </w:trPr>
        <w:tc>
          <w:tcPr>
            <w:tcW w:w="1232" w:type="dxa"/>
          </w:tcPr>
          <w:p w14:paraId="03872812" w14:textId="77777777" w:rsidR="00CB3986" w:rsidRPr="008E21F4" w:rsidRDefault="00CB3986" w:rsidP="00D04D5F">
            <w:pPr>
              <w:pStyle w:val="TAC"/>
              <w:rPr>
                <w:rFonts w:cs="Arial"/>
                <w:vertAlign w:val="superscript"/>
                <w:lang w:eastAsia="ja-JP"/>
              </w:rPr>
              <w:pPrChange w:id="3987" w:author="Delta" w:date="2021-07-23T11:12:00Z">
                <w:pPr>
                  <w:pStyle w:val="TAR"/>
                  <w:jc w:val="center"/>
                </w:pPr>
              </w:pPrChange>
            </w:pPr>
            <w:r w:rsidRPr="008E21F4">
              <w:rPr>
                <w:rFonts w:cs="Arial"/>
              </w:rPr>
              <w:t>6</w:t>
            </w:r>
          </w:p>
          <w:p w14:paraId="7318F9C7" w14:textId="77777777" w:rsidR="00CB3986" w:rsidRPr="008E21F4" w:rsidRDefault="00CB3986" w:rsidP="00D04D5F">
            <w:pPr>
              <w:pStyle w:val="TAC"/>
              <w:rPr>
                <w:rFonts w:cs="Arial"/>
                <w:lang w:eastAsia="ja-JP"/>
              </w:rPr>
              <w:pPrChange w:id="3988" w:author="Delta" w:date="2021-07-23T11:12:00Z">
                <w:pPr>
                  <w:pStyle w:val="TAR"/>
                  <w:jc w:val="center"/>
                </w:pPr>
              </w:pPrChange>
            </w:pPr>
            <w:r w:rsidRPr="008E21F4">
              <w:rPr>
                <w:rFonts w:cs="Arial"/>
                <w:lang w:eastAsia="ja-JP"/>
              </w:rPr>
              <w:t>(NOTE 1)</w:t>
            </w:r>
          </w:p>
        </w:tc>
        <w:tc>
          <w:tcPr>
            <w:tcW w:w="1233" w:type="dxa"/>
            <w:tcBorders>
              <w:right w:val="nil"/>
            </w:tcBorders>
          </w:tcPr>
          <w:p w14:paraId="20332CD3" w14:textId="77777777" w:rsidR="00CB3986" w:rsidRPr="008E21F4" w:rsidRDefault="00CB3986" w:rsidP="00D04D5F">
            <w:pPr>
              <w:pStyle w:val="TAR"/>
              <w:rPr>
                <w:rFonts w:cs="Arial"/>
                <w:lang w:eastAsia="ja-JP"/>
              </w:rPr>
              <w:pPrChange w:id="3989" w:author="Delta" w:date="2021-07-23T11:12:00Z">
                <w:pPr>
                  <w:pStyle w:val="TAR"/>
                  <w:jc w:val="center"/>
                </w:pPr>
              </w:pPrChange>
            </w:pPr>
            <w:r w:rsidRPr="008E21F4">
              <w:rPr>
                <w:rFonts w:cs="Arial"/>
              </w:rPr>
              <w:t>830 MHz</w:t>
            </w:r>
          </w:p>
        </w:tc>
        <w:tc>
          <w:tcPr>
            <w:tcW w:w="517" w:type="dxa"/>
            <w:tcBorders>
              <w:left w:val="nil"/>
              <w:right w:val="nil"/>
            </w:tcBorders>
          </w:tcPr>
          <w:p w14:paraId="664B52EC" w14:textId="77777777" w:rsidR="00CB3986" w:rsidRPr="008E21F4" w:rsidRDefault="00CB3986" w:rsidP="00D04D5F">
            <w:pPr>
              <w:pStyle w:val="TAC"/>
              <w:rPr>
                <w:rFonts w:cs="Arial"/>
                <w:lang w:eastAsia="ja-JP"/>
              </w:rPr>
              <w:pPrChange w:id="3990" w:author="Delta" w:date="2021-07-23T11:12:00Z">
                <w:pPr>
                  <w:pStyle w:val="TAR"/>
                  <w:jc w:val="center"/>
                </w:pPr>
              </w:pPrChange>
            </w:pPr>
            <w:r w:rsidRPr="008E21F4">
              <w:rPr>
                <w:rFonts w:cs="Arial"/>
              </w:rPr>
              <w:t>–</w:t>
            </w:r>
          </w:p>
        </w:tc>
        <w:tc>
          <w:tcPr>
            <w:tcW w:w="1232" w:type="dxa"/>
            <w:tcBorders>
              <w:left w:val="nil"/>
            </w:tcBorders>
          </w:tcPr>
          <w:p w14:paraId="72B91161" w14:textId="77777777" w:rsidR="00CB3986" w:rsidRPr="008E21F4" w:rsidRDefault="00CB3986" w:rsidP="00D04D5F">
            <w:pPr>
              <w:pStyle w:val="TAL"/>
              <w:rPr>
                <w:rFonts w:cs="Arial"/>
                <w:lang w:eastAsia="ja-JP"/>
              </w:rPr>
              <w:pPrChange w:id="3991" w:author="Delta" w:date="2021-07-23T11:12:00Z">
                <w:pPr>
                  <w:pStyle w:val="TAR"/>
                  <w:jc w:val="center"/>
                </w:pPr>
              </w:pPrChange>
            </w:pPr>
            <w:r w:rsidRPr="008E21F4">
              <w:rPr>
                <w:rFonts w:cs="Arial"/>
              </w:rPr>
              <w:t>840  MHz</w:t>
            </w:r>
          </w:p>
        </w:tc>
        <w:tc>
          <w:tcPr>
            <w:tcW w:w="1232" w:type="dxa"/>
            <w:tcBorders>
              <w:right w:val="nil"/>
            </w:tcBorders>
          </w:tcPr>
          <w:p w14:paraId="40DCBAC9" w14:textId="77777777" w:rsidR="00CB3986" w:rsidRPr="008E21F4" w:rsidRDefault="00CB3986" w:rsidP="00D04D5F">
            <w:pPr>
              <w:pStyle w:val="TAR"/>
              <w:rPr>
                <w:rFonts w:cs="Arial"/>
                <w:lang w:eastAsia="ja-JP"/>
              </w:rPr>
              <w:pPrChange w:id="3992" w:author="Delta" w:date="2021-07-23T11:12:00Z">
                <w:pPr>
                  <w:pStyle w:val="TAR"/>
                  <w:jc w:val="center"/>
                </w:pPr>
              </w:pPrChange>
            </w:pPr>
            <w:r w:rsidRPr="008E21F4">
              <w:rPr>
                <w:rFonts w:cs="Arial"/>
              </w:rPr>
              <w:t xml:space="preserve">875 MHz </w:t>
            </w:r>
          </w:p>
        </w:tc>
        <w:tc>
          <w:tcPr>
            <w:tcW w:w="371" w:type="dxa"/>
            <w:tcBorders>
              <w:left w:val="nil"/>
              <w:right w:val="nil"/>
            </w:tcBorders>
          </w:tcPr>
          <w:p w14:paraId="6EF6974B"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05171621" w14:textId="77777777" w:rsidR="00CB3986" w:rsidRPr="008E21F4" w:rsidRDefault="00CB3986" w:rsidP="00D04D5F">
            <w:pPr>
              <w:pStyle w:val="TAL"/>
              <w:rPr>
                <w:rFonts w:cs="Arial"/>
                <w:lang w:eastAsia="ja-JP"/>
              </w:rPr>
              <w:pPrChange w:id="3993" w:author="Delta" w:date="2021-07-23T11:12:00Z">
                <w:pPr>
                  <w:pStyle w:val="TAR"/>
                  <w:jc w:val="center"/>
                </w:pPr>
              </w:pPrChange>
            </w:pPr>
            <w:r w:rsidRPr="008E21F4">
              <w:rPr>
                <w:rFonts w:cs="Arial"/>
              </w:rPr>
              <w:t>885 MHz</w:t>
            </w:r>
          </w:p>
        </w:tc>
        <w:tc>
          <w:tcPr>
            <w:tcW w:w="1232" w:type="dxa"/>
          </w:tcPr>
          <w:p w14:paraId="61B8A975" w14:textId="77777777" w:rsidR="00CB3986" w:rsidRPr="008E21F4" w:rsidRDefault="00CB3986" w:rsidP="00D04D5F">
            <w:pPr>
              <w:pStyle w:val="TAC"/>
              <w:rPr>
                <w:rFonts w:cs="Arial"/>
                <w:lang w:eastAsia="ja-JP"/>
              </w:rPr>
              <w:pPrChange w:id="3994" w:author="Delta" w:date="2021-07-23T11:12:00Z">
                <w:pPr>
                  <w:pStyle w:val="TAR"/>
                  <w:jc w:val="center"/>
                </w:pPr>
              </w:pPrChange>
            </w:pPr>
            <w:r w:rsidRPr="008E21F4">
              <w:rPr>
                <w:rFonts w:cs="Arial"/>
                <w:lang w:eastAsia="ja-JP"/>
              </w:rPr>
              <w:t>FDD</w:t>
            </w:r>
          </w:p>
        </w:tc>
      </w:tr>
      <w:tr w:rsidR="0068249C" w:rsidRPr="008E21F4" w14:paraId="143C1C24" w14:textId="77777777" w:rsidTr="00D04D5F">
        <w:trPr>
          <w:jc w:val="center"/>
        </w:trPr>
        <w:tc>
          <w:tcPr>
            <w:tcW w:w="1232" w:type="dxa"/>
          </w:tcPr>
          <w:p w14:paraId="1F45D790" w14:textId="77777777" w:rsidR="00CB3986" w:rsidRPr="008E21F4" w:rsidRDefault="00CB3986" w:rsidP="00D04D5F">
            <w:pPr>
              <w:pStyle w:val="TAC"/>
              <w:rPr>
                <w:rFonts w:cs="Arial"/>
                <w:lang w:eastAsia="ja-JP"/>
              </w:rPr>
              <w:pPrChange w:id="3995" w:author="Delta" w:date="2021-07-23T11:12:00Z">
                <w:pPr>
                  <w:pStyle w:val="TAR"/>
                  <w:jc w:val="center"/>
                </w:pPr>
              </w:pPrChange>
            </w:pPr>
            <w:r w:rsidRPr="008E21F4">
              <w:rPr>
                <w:rFonts w:cs="Arial"/>
              </w:rPr>
              <w:t>7</w:t>
            </w:r>
          </w:p>
        </w:tc>
        <w:tc>
          <w:tcPr>
            <w:tcW w:w="1233" w:type="dxa"/>
            <w:tcBorders>
              <w:right w:val="nil"/>
            </w:tcBorders>
          </w:tcPr>
          <w:p w14:paraId="556B7525" w14:textId="77777777" w:rsidR="00CB3986" w:rsidRPr="008E21F4" w:rsidRDefault="00CB3986" w:rsidP="00D04D5F">
            <w:pPr>
              <w:pStyle w:val="TAR"/>
              <w:rPr>
                <w:rFonts w:cs="Arial"/>
                <w:lang w:eastAsia="ja-JP"/>
              </w:rPr>
              <w:pPrChange w:id="3996" w:author="Delta" w:date="2021-07-23T11:12:00Z">
                <w:pPr>
                  <w:pStyle w:val="TAR"/>
                  <w:jc w:val="center"/>
                </w:pPr>
              </w:pPrChange>
            </w:pPr>
            <w:r w:rsidRPr="008E21F4">
              <w:rPr>
                <w:rFonts w:cs="Arial"/>
              </w:rPr>
              <w:t>2500 MHz</w:t>
            </w:r>
          </w:p>
        </w:tc>
        <w:tc>
          <w:tcPr>
            <w:tcW w:w="517" w:type="dxa"/>
            <w:tcBorders>
              <w:left w:val="nil"/>
              <w:right w:val="nil"/>
            </w:tcBorders>
          </w:tcPr>
          <w:p w14:paraId="1679F15F" w14:textId="77777777" w:rsidR="00CB3986" w:rsidRPr="008E21F4" w:rsidRDefault="00CB3986" w:rsidP="00D04D5F">
            <w:pPr>
              <w:pStyle w:val="TAC"/>
              <w:rPr>
                <w:rFonts w:cs="Arial"/>
                <w:lang w:eastAsia="ja-JP"/>
              </w:rPr>
              <w:pPrChange w:id="3997" w:author="Delta" w:date="2021-07-23T11:12:00Z">
                <w:pPr>
                  <w:pStyle w:val="TAR"/>
                  <w:jc w:val="center"/>
                </w:pPr>
              </w:pPrChange>
            </w:pPr>
            <w:r w:rsidRPr="008E21F4">
              <w:rPr>
                <w:rFonts w:cs="Arial"/>
              </w:rPr>
              <w:t>–</w:t>
            </w:r>
          </w:p>
        </w:tc>
        <w:tc>
          <w:tcPr>
            <w:tcW w:w="1232" w:type="dxa"/>
            <w:tcBorders>
              <w:left w:val="nil"/>
            </w:tcBorders>
          </w:tcPr>
          <w:p w14:paraId="5F2D96B0" w14:textId="77777777" w:rsidR="00CB3986" w:rsidRPr="008E21F4" w:rsidRDefault="00CB3986" w:rsidP="00D04D5F">
            <w:pPr>
              <w:pStyle w:val="TAL"/>
              <w:rPr>
                <w:rFonts w:cs="Arial"/>
                <w:lang w:eastAsia="ja-JP"/>
              </w:rPr>
              <w:pPrChange w:id="3998" w:author="Delta" w:date="2021-07-23T11:12:00Z">
                <w:pPr>
                  <w:pStyle w:val="TAR"/>
                  <w:jc w:val="center"/>
                </w:pPr>
              </w:pPrChange>
            </w:pPr>
            <w:r w:rsidRPr="008E21F4">
              <w:rPr>
                <w:rFonts w:cs="Arial"/>
              </w:rPr>
              <w:t>2570 MHz</w:t>
            </w:r>
          </w:p>
        </w:tc>
        <w:tc>
          <w:tcPr>
            <w:tcW w:w="1232" w:type="dxa"/>
            <w:tcBorders>
              <w:right w:val="nil"/>
            </w:tcBorders>
          </w:tcPr>
          <w:p w14:paraId="72FABB38" w14:textId="77777777" w:rsidR="00CB3986" w:rsidRPr="008E21F4" w:rsidRDefault="00CB3986" w:rsidP="00D04D5F">
            <w:pPr>
              <w:pStyle w:val="TAR"/>
              <w:rPr>
                <w:rFonts w:cs="Arial"/>
                <w:lang w:eastAsia="ja-JP"/>
              </w:rPr>
              <w:pPrChange w:id="3999" w:author="Delta" w:date="2021-07-23T11:12:00Z">
                <w:pPr>
                  <w:pStyle w:val="TAR"/>
                  <w:jc w:val="center"/>
                </w:pPr>
              </w:pPrChange>
            </w:pPr>
            <w:r w:rsidRPr="008E21F4">
              <w:rPr>
                <w:rFonts w:cs="Arial"/>
              </w:rPr>
              <w:t xml:space="preserve">2620 MHz </w:t>
            </w:r>
          </w:p>
        </w:tc>
        <w:tc>
          <w:tcPr>
            <w:tcW w:w="371" w:type="dxa"/>
            <w:tcBorders>
              <w:left w:val="nil"/>
              <w:right w:val="nil"/>
            </w:tcBorders>
          </w:tcPr>
          <w:p w14:paraId="17ED5905"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077CCA18" w14:textId="77777777" w:rsidR="00CB3986" w:rsidRPr="008E21F4" w:rsidRDefault="00CB3986" w:rsidP="00D04D5F">
            <w:pPr>
              <w:pStyle w:val="TAL"/>
              <w:rPr>
                <w:rFonts w:cs="Arial"/>
                <w:lang w:eastAsia="ja-JP"/>
              </w:rPr>
              <w:pPrChange w:id="4000" w:author="Delta" w:date="2021-07-23T11:12:00Z">
                <w:pPr>
                  <w:pStyle w:val="TAR"/>
                  <w:jc w:val="center"/>
                </w:pPr>
              </w:pPrChange>
            </w:pPr>
            <w:r w:rsidRPr="008E21F4">
              <w:rPr>
                <w:rFonts w:cs="Arial"/>
              </w:rPr>
              <w:t>2690 MHz</w:t>
            </w:r>
          </w:p>
        </w:tc>
        <w:tc>
          <w:tcPr>
            <w:tcW w:w="1232" w:type="dxa"/>
          </w:tcPr>
          <w:p w14:paraId="5961B3D0" w14:textId="77777777" w:rsidR="00CB3986" w:rsidRPr="008E21F4" w:rsidRDefault="00CB3986" w:rsidP="00D04D5F">
            <w:pPr>
              <w:pStyle w:val="TAC"/>
              <w:rPr>
                <w:rFonts w:cs="Arial"/>
                <w:lang w:eastAsia="ja-JP"/>
              </w:rPr>
              <w:pPrChange w:id="4001" w:author="Delta" w:date="2021-07-23T11:12:00Z">
                <w:pPr>
                  <w:pStyle w:val="TAR"/>
                  <w:jc w:val="center"/>
                </w:pPr>
              </w:pPrChange>
            </w:pPr>
            <w:r w:rsidRPr="008E21F4">
              <w:rPr>
                <w:rFonts w:cs="Arial"/>
                <w:lang w:eastAsia="ja-JP"/>
              </w:rPr>
              <w:t>FDD</w:t>
            </w:r>
          </w:p>
        </w:tc>
      </w:tr>
      <w:tr w:rsidR="0068249C" w:rsidRPr="008E21F4" w14:paraId="65CE068B" w14:textId="77777777" w:rsidTr="00D04D5F">
        <w:trPr>
          <w:jc w:val="center"/>
        </w:trPr>
        <w:tc>
          <w:tcPr>
            <w:tcW w:w="1232" w:type="dxa"/>
          </w:tcPr>
          <w:p w14:paraId="611041EE" w14:textId="77777777" w:rsidR="00CB3986" w:rsidRPr="008E21F4" w:rsidRDefault="00CB3986" w:rsidP="00D04D5F">
            <w:pPr>
              <w:pStyle w:val="TAC"/>
              <w:rPr>
                <w:rFonts w:cs="Arial"/>
                <w:lang w:eastAsia="ja-JP"/>
              </w:rPr>
              <w:pPrChange w:id="4002" w:author="Delta" w:date="2021-07-23T11:12:00Z">
                <w:pPr>
                  <w:pStyle w:val="TAR"/>
                  <w:jc w:val="center"/>
                </w:pPr>
              </w:pPrChange>
            </w:pPr>
            <w:r w:rsidRPr="008E21F4">
              <w:rPr>
                <w:rFonts w:cs="Arial"/>
              </w:rPr>
              <w:t>8</w:t>
            </w:r>
          </w:p>
        </w:tc>
        <w:tc>
          <w:tcPr>
            <w:tcW w:w="1233" w:type="dxa"/>
            <w:tcBorders>
              <w:right w:val="nil"/>
            </w:tcBorders>
          </w:tcPr>
          <w:p w14:paraId="47BE31C9" w14:textId="77777777" w:rsidR="00CB3986" w:rsidRPr="008E21F4" w:rsidRDefault="00CB3986" w:rsidP="00D04D5F">
            <w:pPr>
              <w:pStyle w:val="TAR"/>
              <w:rPr>
                <w:rFonts w:cs="Arial"/>
                <w:lang w:eastAsia="ja-JP"/>
              </w:rPr>
              <w:pPrChange w:id="4003" w:author="Delta" w:date="2021-07-23T11:12:00Z">
                <w:pPr>
                  <w:pStyle w:val="TAR"/>
                  <w:jc w:val="center"/>
                </w:pPr>
              </w:pPrChange>
            </w:pPr>
            <w:r w:rsidRPr="008E21F4">
              <w:rPr>
                <w:rFonts w:cs="Arial"/>
              </w:rPr>
              <w:t>880 MHz</w:t>
            </w:r>
          </w:p>
        </w:tc>
        <w:tc>
          <w:tcPr>
            <w:tcW w:w="517" w:type="dxa"/>
            <w:tcBorders>
              <w:left w:val="nil"/>
              <w:right w:val="nil"/>
            </w:tcBorders>
          </w:tcPr>
          <w:p w14:paraId="6688BC31" w14:textId="77777777" w:rsidR="00CB3986" w:rsidRPr="008E21F4" w:rsidRDefault="00CB3986" w:rsidP="00D04D5F">
            <w:pPr>
              <w:pStyle w:val="TAC"/>
              <w:rPr>
                <w:rFonts w:cs="Arial"/>
                <w:lang w:eastAsia="ja-JP"/>
              </w:rPr>
              <w:pPrChange w:id="4004" w:author="Delta" w:date="2021-07-23T11:12:00Z">
                <w:pPr>
                  <w:pStyle w:val="TAR"/>
                  <w:jc w:val="center"/>
                </w:pPr>
              </w:pPrChange>
            </w:pPr>
            <w:r w:rsidRPr="008E21F4">
              <w:rPr>
                <w:rFonts w:cs="Arial"/>
              </w:rPr>
              <w:t>–</w:t>
            </w:r>
          </w:p>
        </w:tc>
        <w:tc>
          <w:tcPr>
            <w:tcW w:w="1232" w:type="dxa"/>
            <w:tcBorders>
              <w:left w:val="nil"/>
            </w:tcBorders>
          </w:tcPr>
          <w:p w14:paraId="26A88B47" w14:textId="77777777" w:rsidR="00CB3986" w:rsidRPr="008E21F4" w:rsidRDefault="00CB3986" w:rsidP="00D04D5F">
            <w:pPr>
              <w:pStyle w:val="TAL"/>
              <w:rPr>
                <w:rFonts w:cs="Arial"/>
                <w:lang w:eastAsia="ja-JP"/>
              </w:rPr>
              <w:pPrChange w:id="4005" w:author="Delta" w:date="2021-07-23T11:12:00Z">
                <w:pPr>
                  <w:pStyle w:val="TAR"/>
                  <w:jc w:val="center"/>
                </w:pPr>
              </w:pPrChange>
            </w:pPr>
            <w:r w:rsidRPr="008E21F4">
              <w:rPr>
                <w:rFonts w:cs="Arial"/>
              </w:rPr>
              <w:t>915 MHz</w:t>
            </w:r>
          </w:p>
        </w:tc>
        <w:tc>
          <w:tcPr>
            <w:tcW w:w="1232" w:type="dxa"/>
            <w:tcBorders>
              <w:right w:val="nil"/>
            </w:tcBorders>
          </w:tcPr>
          <w:p w14:paraId="2AF3F6B7" w14:textId="77777777" w:rsidR="00CB3986" w:rsidRPr="008E21F4" w:rsidRDefault="00CB3986" w:rsidP="00D04D5F">
            <w:pPr>
              <w:pStyle w:val="TAR"/>
              <w:rPr>
                <w:rFonts w:cs="Arial"/>
                <w:lang w:eastAsia="ja-JP"/>
              </w:rPr>
              <w:pPrChange w:id="4006" w:author="Delta" w:date="2021-07-23T11:12:00Z">
                <w:pPr>
                  <w:pStyle w:val="TAR"/>
                  <w:jc w:val="center"/>
                </w:pPr>
              </w:pPrChange>
            </w:pPr>
            <w:r w:rsidRPr="008E21F4">
              <w:rPr>
                <w:rFonts w:cs="Arial"/>
              </w:rPr>
              <w:t xml:space="preserve">925 MHz  </w:t>
            </w:r>
          </w:p>
        </w:tc>
        <w:tc>
          <w:tcPr>
            <w:tcW w:w="371" w:type="dxa"/>
            <w:tcBorders>
              <w:left w:val="nil"/>
              <w:right w:val="nil"/>
            </w:tcBorders>
          </w:tcPr>
          <w:p w14:paraId="6C4C8EBD"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500CD4B5" w14:textId="77777777" w:rsidR="00CB3986" w:rsidRPr="008E21F4" w:rsidRDefault="00CB3986" w:rsidP="00D04D5F">
            <w:pPr>
              <w:pStyle w:val="TAL"/>
              <w:rPr>
                <w:rFonts w:cs="Arial"/>
                <w:lang w:eastAsia="ja-JP"/>
              </w:rPr>
              <w:pPrChange w:id="4007" w:author="Delta" w:date="2021-07-23T11:12:00Z">
                <w:pPr>
                  <w:pStyle w:val="TAR"/>
                  <w:jc w:val="center"/>
                </w:pPr>
              </w:pPrChange>
            </w:pPr>
            <w:r w:rsidRPr="008E21F4">
              <w:rPr>
                <w:rFonts w:cs="Arial"/>
              </w:rPr>
              <w:t>960 MHz</w:t>
            </w:r>
          </w:p>
        </w:tc>
        <w:tc>
          <w:tcPr>
            <w:tcW w:w="1232" w:type="dxa"/>
          </w:tcPr>
          <w:p w14:paraId="1748FAE6" w14:textId="77777777" w:rsidR="00CB3986" w:rsidRPr="008E21F4" w:rsidRDefault="00CB3986" w:rsidP="00D04D5F">
            <w:pPr>
              <w:pStyle w:val="TAC"/>
              <w:rPr>
                <w:rFonts w:cs="Arial"/>
                <w:lang w:eastAsia="ja-JP"/>
              </w:rPr>
              <w:pPrChange w:id="4008" w:author="Delta" w:date="2021-07-23T11:12:00Z">
                <w:pPr>
                  <w:pStyle w:val="TAR"/>
                  <w:jc w:val="center"/>
                </w:pPr>
              </w:pPrChange>
            </w:pPr>
            <w:r w:rsidRPr="008E21F4">
              <w:rPr>
                <w:rFonts w:cs="Arial"/>
                <w:lang w:eastAsia="ja-JP"/>
              </w:rPr>
              <w:t>FDD</w:t>
            </w:r>
          </w:p>
        </w:tc>
      </w:tr>
      <w:tr w:rsidR="0068249C" w:rsidRPr="008E21F4" w14:paraId="31B854DE" w14:textId="77777777" w:rsidTr="00D04D5F">
        <w:trPr>
          <w:jc w:val="center"/>
        </w:trPr>
        <w:tc>
          <w:tcPr>
            <w:tcW w:w="1232" w:type="dxa"/>
          </w:tcPr>
          <w:p w14:paraId="2BDDFD28" w14:textId="77777777" w:rsidR="00CB3986" w:rsidRPr="008E21F4" w:rsidRDefault="00CB3986" w:rsidP="00D04D5F">
            <w:pPr>
              <w:pStyle w:val="TAC"/>
              <w:rPr>
                <w:rFonts w:cs="Arial"/>
                <w:lang w:eastAsia="ja-JP"/>
              </w:rPr>
              <w:pPrChange w:id="4009" w:author="Delta" w:date="2021-07-23T11:12:00Z">
                <w:pPr>
                  <w:pStyle w:val="TAR"/>
                  <w:jc w:val="center"/>
                </w:pPr>
              </w:pPrChange>
            </w:pPr>
            <w:r w:rsidRPr="008E21F4">
              <w:rPr>
                <w:rFonts w:cs="Arial"/>
              </w:rPr>
              <w:t>9</w:t>
            </w:r>
          </w:p>
        </w:tc>
        <w:tc>
          <w:tcPr>
            <w:tcW w:w="1233" w:type="dxa"/>
            <w:tcBorders>
              <w:right w:val="nil"/>
            </w:tcBorders>
          </w:tcPr>
          <w:p w14:paraId="7E45A844" w14:textId="77777777" w:rsidR="00CB3986" w:rsidRPr="008E21F4" w:rsidRDefault="00CB3986" w:rsidP="00D04D5F">
            <w:pPr>
              <w:pStyle w:val="TAR"/>
              <w:rPr>
                <w:rFonts w:cs="Arial"/>
                <w:lang w:eastAsia="ja-JP"/>
              </w:rPr>
              <w:pPrChange w:id="4010" w:author="Delta" w:date="2021-07-23T11:12:00Z">
                <w:pPr>
                  <w:pStyle w:val="TAR"/>
                  <w:jc w:val="center"/>
                </w:pPr>
              </w:pPrChange>
            </w:pPr>
            <w:r w:rsidRPr="008E21F4">
              <w:rPr>
                <w:rFonts w:cs="Arial"/>
              </w:rPr>
              <w:t>1749.9 MHz</w:t>
            </w:r>
          </w:p>
        </w:tc>
        <w:tc>
          <w:tcPr>
            <w:tcW w:w="517" w:type="dxa"/>
            <w:tcBorders>
              <w:left w:val="nil"/>
              <w:right w:val="nil"/>
            </w:tcBorders>
          </w:tcPr>
          <w:p w14:paraId="51553682" w14:textId="77777777" w:rsidR="00CB3986" w:rsidRPr="008E21F4" w:rsidRDefault="00CB3986" w:rsidP="00D04D5F">
            <w:pPr>
              <w:pStyle w:val="TAC"/>
              <w:rPr>
                <w:rFonts w:cs="Arial"/>
                <w:lang w:eastAsia="ja-JP"/>
              </w:rPr>
              <w:pPrChange w:id="4011" w:author="Delta" w:date="2021-07-23T11:12:00Z">
                <w:pPr>
                  <w:pStyle w:val="TAR"/>
                  <w:jc w:val="center"/>
                </w:pPr>
              </w:pPrChange>
            </w:pPr>
            <w:r w:rsidRPr="008E21F4">
              <w:rPr>
                <w:rFonts w:cs="Arial"/>
              </w:rPr>
              <w:t>–</w:t>
            </w:r>
          </w:p>
        </w:tc>
        <w:tc>
          <w:tcPr>
            <w:tcW w:w="1232" w:type="dxa"/>
            <w:tcBorders>
              <w:left w:val="nil"/>
            </w:tcBorders>
          </w:tcPr>
          <w:p w14:paraId="4D18F22A" w14:textId="77777777" w:rsidR="00CB3986" w:rsidRPr="008E21F4" w:rsidRDefault="00CB3986" w:rsidP="00D04D5F">
            <w:pPr>
              <w:pStyle w:val="TAL"/>
              <w:rPr>
                <w:rFonts w:cs="Arial"/>
                <w:lang w:eastAsia="ja-JP"/>
              </w:rPr>
              <w:pPrChange w:id="4012" w:author="Delta" w:date="2021-07-23T11:12:00Z">
                <w:pPr>
                  <w:pStyle w:val="TAR"/>
                  <w:jc w:val="center"/>
                </w:pPr>
              </w:pPrChange>
            </w:pPr>
            <w:r w:rsidRPr="008E21F4">
              <w:rPr>
                <w:rFonts w:cs="Arial"/>
              </w:rPr>
              <w:t>1784.9 MHz</w:t>
            </w:r>
          </w:p>
        </w:tc>
        <w:tc>
          <w:tcPr>
            <w:tcW w:w="1232" w:type="dxa"/>
            <w:tcBorders>
              <w:right w:val="nil"/>
            </w:tcBorders>
          </w:tcPr>
          <w:p w14:paraId="510F2666" w14:textId="77777777" w:rsidR="00CB3986" w:rsidRPr="008E21F4" w:rsidRDefault="00CB3986" w:rsidP="00D04D5F">
            <w:pPr>
              <w:pStyle w:val="TAR"/>
              <w:rPr>
                <w:rFonts w:cs="Arial"/>
                <w:lang w:eastAsia="ja-JP"/>
              </w:rPr>
              <w:pPrChange w:id="4013" w:author="Delta" w:date="2021-07-23T11:12:00Z">
                <w:pPr>
                  <w:pStyle w:val="TAR"/>
                  <w:jc w:val="center"/>
                </w:pPr>
              </w:pPrChange>
            </w:pPr>
            <w:r w:rsidRPr="008E21F4">
              <w:rPr>
                <w:rFonts w:cs="Arial"/>
              </w:rPr>
              <w:t xml:space="preserve">1844.9 MHz  </w:t>
            </w:r>
          </w:p>
        </w:tc>
        <w:tc>
          <w:tcPr>
            <w:tcW w:w="371" w:type="dxa"/>
            <w:tcBorders>
              <w:left w:val="nil"/>
              <w:right w:val="nil"/>
            </w:tcBorders>
          </w:tcPr>
          <w:p w14:paraId="4D40FB88"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50FE8080" w14:textId="77777777" w:rsidR="00CB3986" w:rsidRPr="008E21F4" w:rsidRDefault="00CB3986" w:rsidP="00D04D5F">
            <w:pPr>
              <w:pStyle w:val="TAL"/>
              <w:rPr>
                <w:rFonts w:cs="Arial"/>
                <w:lang w:eastAsia="ja-JP"/>
              </w:rPr>
              <w:pPrChange w:id="4014" w:author="Delta" w:date="2021-07-23T11:12:00Z">
                <w:pPr>
                  <w:pStyle w:val="TAR"/>
                  <w:jc w:val="center"/>
                </w:pPr>
              </w:pPrChange>
            </w:pPr>
            <w:r w:rsidRPr="008E21F4">
              <w:rPr>
                <w:rFonts w:cs="Arial"/>
              </w:rPr>
              <w:t>1879.9 MHz</w:t>
            </w:r>
          </w:p>
        </w:tc>
        <w:tc>
          <w:tcPr>
            <w:tcW w:w="1232" w:type="dxa"/>
          </w:tcPr>
          <w:p w14:paraId="4E947E26" w14:textId="77777777" w:rsidR="00CB3986" w:rsidRPr="008E21F4" w:rsidRDefault="00CB3986" w:rsidP="00D04D5F">
            <w:pPr>
              <w:pStyle w:val="TAC"/>
              <w:rPr>
                <w:rFonts w:cs="Arial"/>
                <w:lang w:eastAsia="ja-JP"/>
              </w:rPr>
              <w:pPrChange w:id="4015" w:author="Delta" w:date="2021-07-23T11:12:00Z">
                <w:pPr>
                  <w:pStyle w:val="TAR"/>
                  <w:jc w:val="center"/>
                </w:pPr>
              </w:pPrChange>
            </w:pPr>
            <w:r w:rsidRPr="008E21F4">
              <w:rPr>
                <w:rFonts w:cs="Arial"/>
                <w:lang w:eastAsia="ja-JP"/>
              </w:rPr>
              <w:t>FDD</w:t>
            </w:r>
          </w:p>
        </w:tc>
      </w:tr>
      <w:tr w:rsidR="0068249C" w:rsidRPr="008E21F4" w14:paraId="69A6D2E3" w14:textId="77777777" w:rsidTr="00D04D5F">
        <w:trPr>
          <w:jc w:val="center"/>
        </w:trPr>
        <w:tc>
          <w:tcPr>
            <w:tcW w:w="1232" w:type="dxa"/>
          </w:tcPr>
          <w:p w14:paraId="079C930E" w14:textId="77777777" w:rsidR="00CB3986" w:rsidRPr="008E21F4" w:rsidRDefault="00CB3986" w:rsidP="00D04D5F">
            <w:pPr>
              <w:pStyle w:val="TAC"/>
              <w:rPr>
                <w:rFonts w:cs="Arial"/>
                <w:lang w:eastAsia="ja-JP"/>
              </w:rPr>
              <w:pPrChange w:id="4016" w:author="Delta" w:date="2021-07-23T11:12:00Z">
                <w:pPr>
                  <w:pStyle w:val="TAR"/>
                  <w:jc w:val="center"/>
                </w:pPr>
              </w:pPrChange>
            </w:pPr>
            <w:r w:rsidRPr="008E21F4">
              <w:rPr>
                <w:rFonts w:cs="Arial"/>
              </w:rPr>
              <w:t>10</w:t>
            </w:r>
          </w:p>
        </w:tc>
        <w:tc>
          <w:tcPr>
            <w:tcW w:w="1233" w:type="dxa"/>
            <w:tcBorders>
              <w:right w:val="nil"/>
            </w:tcBorders>
          </w:tcPr>
          <w:p w14:paraId="1CC241BA" w14:textId="77777777" w:rsidR="00CB3986" w:rsidRPr="008E21F4" w:rsidRDefault="00CB3986" w:rsidP="00D04D5F">
            <w:pPr>
              <w:pStyle w:val="TAR"/>
              <w:rPr>
                <w:rFonts w:cs="Arial"/>
                <w:lang w:eastAsia="ja-JP"/>
              </w:rPr>
              <w:pPrChange w:id="4017" w:author="Delta" w:date="2021-07-23T11:12:00Z">
                <w:pPr>
                  <w:pStyle w:val="TAR"/>
                  <w:jc w:val="center"/>
                </w:pPr>
              </w:pPrChange>
            </w:pPr>
            <w:r w:rsidRPr="008E21F4">
              <w:rPr>
                <w:rFonts w:cs="Arial"/>
              </w:rPr>
              <w:t>1710 MHz</w:t>
            </w:r>
          </w:p>
        </w:tc>
        <w:tc>
          <w:tcPr>
            <w:tcW w:w="517" w:type="dxa"/>
            <w:tcBorders>
              <w:left w:val="nil"/>
              <w:right w:val="nil"/>
            </w:tcBorders>
          </w:tcPr>
          <w:p w14:paraId="6360348A" w14:textId="77777777" w:rsidR="00CB3986" w:rsidRPr="008E21F4" w:rsidRDefault="00CB3986" w:rsidP="00D04D5F">
            <w:pPr>
              <w:pStyle w:val="TAC"/>
              <w:rPr>
                <w:rFonts w:cs="Arial"/>
                <w:lang w:eastAsia="ja-JP"/>
              </w:rPr>
              <w:pPrChange w:id="4018" w:author="Delta" w:date="2021-07-23T11:12:00Z">
                <w:pPr>
                  <w:pStyle w:val="TAR"/>
                  <w:jc w:val="center"/>
                </w:pPr>
              </w:pPrChange>
            </w:pPr>
            <w:r w:rsidRPr="008E21F4">
              <w:rPr>
                <w:rFonts w:cs="Arial"/>
              </w:rPr>
              <w:t>–</w:t>
            </w:r>
          </w:p>
        </w:tc>
        <w:tc>
          <w:tcPr>
            <w:tcW w:w="1232" w:type="dxa"/>
            <w:tcBorders>
              <w:left w:val="nil"/>
            </w:tcBorders>
          </w:tcPr>
          <w:p w14:paraId="7CCC8645" w14:textId="77777777" w:rsidR="00CB3986" w:rsidRPr="008E21F4" w:rsidRDefault="00CB3986" w:rsidP="00D04D5F">
            <w:pPr>
              <w:pStyle w:val="TAL"/>
              <w:rPr>
                <w:rFonts w:cs="Arial"/>
                <w:lang w:eastAsia="ja-JP"/>
              </w:rPr>
              <w:pPrChange w:id="4019" w:author="Delta" w:date="2021-07-23T11:12:00Z">
                <w:pPr>
                  <w:pStyle w:val="TAR"/>
                  <w:jc w:val="center"/>
                </w:pPr>
              </w:pPrChange>
            </w:pPr>
            <w:r w:rsidRPr="008E21F4">
              <w:rPr>
                <w:rFonts w:cs="Arial"/>
              </w:rPr>
              <w:t>1770 MHz</w:t>
            </w:r>
          </w:p>
        </w:tc>
        <w:tc>
          <w:tcPr>
            <w:tcW w:w="1232" w:type="dxa"/>
            <w:tcBorders>
              <w:right w:val="nil"/>
            </w:tcBorders>
          </w:tcPr>
          <w:p w14:paraId="4D47F3BC" w14:textId="77777777" w:rsidR="00CB3986" w:rsidRPr="008E21F4" w:rsidRDefault="00CB3986" w:rsidP="00D04D5F">
            <w:pPr>
              <w:pStyle w:val="TAR"/>
              <w:rPr>
                <w:rFonts w:cs="Arial"/>
                <w:lang w:eastAsia="ja-JP"/>
              </w:rPr>
              <w:pPrChange w:id="4020" w:author="Delta" w:date="2021-07-23T11:12:00Z">
                <w:pPr>
                  <w:pStyle w:val="TAR"/>
                  <w:jc w:val="center"/>
                </w:pPr>
              </w:pPrChange>
            </w:pPr>
            <w:r w:rsidRPr="008E21F4">
              <w:rPr>
                <w:rFonts w:cs="Arial"/>
              </w:rPr>
              <w:t xml:space="preserve">2110 MHz </w:t>
            </w:r>
          </w:p>
        </w:tc>
        <w:tc>
          <w:tcPr>
            <w:tcW w:w="371" w:type="dxa"/>
            <w:tcBorders>
              <w:left w:val="nil"/>
              <w:right w:val="nil"/>
            </w:tcBorders>
          </w:tcPr>
          <w:p w14:paraId="5C5E5813"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2A65B682" w14:textId="77777777" w:rsidR="00CB3986" w:rsidRPr="008E21F4" w:rsidRDefault="00CB3986" w:rsidP="00D04D5F">
            <w:pPr>
              <w:pStyle w:val="TAL"/>
              <w:rPr>
                <w:rFonts w:cs="Arial"/>
                <w:lang w:eastAsia="ja-JP"/>
              </w:rPr>
              <w:pPrChange w:id="4021" w:author="Delta" w:date="2021-07-23T11:12:00Z">
                <w:pPr>
                  <w:pStyle w:val="TAR"/>
                  <w:jc w:val="center"/>
                </w:pPr>
              </w:pPrChange>
            </w:pPr>
            <w:r w:rsidRPr="008E21F4">
              <w:rPr>
                <w:rFonts w:cs="Arial"/>
              </w:rPr>
              <w:t>2170 MHz</w:t>
            </w:r>
          </w:p>
        </w:tc>
        <w:tc>
          <w:tcPr>
            <w:tcW w:w="1232" w:type="dxa"/>
          </w:tcPr>
          <w:p w14:paraId="1B175865" w14:textId="77777777" w:rsidR="00CB3986" w:rsidRPr="008E21F4" w:rsidRDefault="00CB3986" w:rsidP="00D04D5F">
            <w:pPr>
              <w:pStyle w:val="TAC"/>
              <w:rPr>
                <w:rFonts w:cs="Arial"/>
                <w:lang w:eastAsia="ja-JP"/>
              </w:rPr>
              <w:pPrChange w:id="4022" w:author="Delta" w:date="2021-07-23T11:12:00Z">
                <w:pPr>
                  <w:pStyle w:val="TAR"/>
                  <w:jc w:val="center"/>
                </w:pPr>
              </w:pPrChange>
            </w:pPr>
            <w:r w:rsidRPr="008E21F4">
              <w:rPr>
                <w:rFonts w:cs="Arial"/>
                <w:lang w:eastAsia="ja-JP"/>
              </w:rPr>
              <w:t>FDD</w:t>
            </w:r>
          </w:p>
        </w:tc>
      </w:tr>
      <w:tr w:rsidR="0068249C" w:rsidRPr="008E21F4" w14:paraId="6F151380" w14:textId="77777777" w:rsidTr="00D04D5F">
        <w:trPr>
          <w:jc w:val="center"/>
        </w:trPr>
        <w:tc>
          <w:tcPr>
            <w:tcW w:w="1232" w:type="dxa"/>
          </w:tcPr>
          <w:p w14:paraId="3FF53125" w14:textId="77777777" w:rsidR="00CB3986" w:rsidRPr="008E21F4" w:rsidRDefault="00CB3986" w:rsidP="00D04D5F">
            <w:pPr>
              <w:pStyle w:val="TAC"/>
              <w:rPr>
                <w:rFonts w:cs="Arial"/>
                <w:lang w:eastAsia="ja-JP"/>
              </w:rPr>
              <w:pPrChange w:id="4023" w:author="Delta" w:date="2021-07-23T11:12:00Z">
                <w:pPr>
                  <w:pStyle w:val="TAR"/>
                  <w:jc w:val="center"/>
                </w:pPr>
              </w:pPrChange>
            </w:pPr>
            <w:r w:rsidRPr="008E21F4">
              <w:rPr>
                <w:rFonts w:cs="Arial"/>
              </w:rPr>
              <w:t>11</w:t>
            </w:r>
          </w:p>
        </w:tc>
        <w:tc>
          <w:tcPr>
            <w:tcW w:w="1233" w:type="dxa"/>
            <w:tcBorders>
              <w:right w:val="nil"/>
            </w:tcBorders>
          </w:tcPr>
          <w:p w14:paraId="3C6B3ABF" w14:textId="77777777" w:rsidR="00CB3986" w:rsidRPr="008E21F4" w:rsidRDefault="00CB3986" w:rsidP="00D04D5F">
            <w:pPr>
              <w:pStyle w:val="TAR"/>
              <w:rPr>
                <w:rFonts w:cs="Arial"/>
                <w:lang w:eastAsia="ja-JP"/>
              </w:rPr>
              <w:pPrChange w:id="4024" w:author="Delta" w:date="2021-07-23T11:12:00Z">
                <w:pPr>
                  <w:pStyle w:val="TAR"/>
                  <w:jc w:val="center"/>
                </w:pPr>
              </w:pPrChange>
            </w:pPr>
            <w:r w:rsidRPr="008E21F4">
              <w:rPr>
                <w:rFonts w:cs="Arial"/>
              </w:rPr>
              <w:t xml:space="preserve">1427.9 MHz </w:t>
            </w:r>
          </w:p>
        </w:tc>
        <w:tc>
          <w:tcPr>
            <w:tcW w:w="517" w:type="dxa"/>
            <w:tcBorders>
              <w:left w:val="nil"/>
              <w:right w:val="nil"/>
            </w:tcBorders>
          </w:tcPr>
          <w:p w14:paraId="78B99736" w14:textId="77777777" w:rsidR="00CB3986" w:rsidRPr="008E21F4" w:rsidRDefault="00CB3986" w:rsidP="00D04D5F">
            <w:pPr>
              <w:pStyle w:val="TAC"/>
              <w:rPr>
                <w:rFonts w:cs="Arial"/>
                <w:lang w:eastAsia="ja-JP"/>
              </w:rPr>
              <w:pPrChange w:id="4025" w:author="Delta" w:date="2021-07-23T11:12:00Z">
                <w:pPr>
                  <w:pStyle w:val="TAR"/>
                  <w:jc w:val="center"/>
                </w:pPr>
              </w:pPrChange>
            </w:pPr>
            <w:r w:rsidRPr="008E21F4">
              <w:rPr>
                <w:rFonts w:cs="Arial"/>
              </w:rPr>
              <w:t>–</w:t>
            </w:r>
          </w:p>
        </w:tc>
        <w:tc>
          <w:tcPr>
            <w:tcW w:w="1232" w:type="dxa"/>
            <w:tcBorders>
              <w:left w:val="nil"/>
            </w:tcBorders>
          </w:tcPr>
          <w:p w14:paraId="02EAED0E" w14:textId="77777777" w:rsidR="00CB3986" w:rsidRPr="008E21F4" w:rsidRDefault="00CB3986" w:rsidP="00D04D5F">
            <w:pPr>
              <w:pStyle w:val="TAL"/>
              <w:rPr>
                <w:rFonts w:cs="Arial"/>
                <w:lang w:eastAsia="ja-JP"/>
              </w:rPr>
              <w:pPrChange w:id="4026" w:author="Delta" w:date="2021-07-23T11:12:00Z">
                <w:pPr>
                  <w:pStyle w:val="TAR"/>
                  <w:jc w:val="center"/>
                </w:pPr>
              </w:pPrChange>
            </w:pPr>
            <w:r w:rsidRPr="008E21F4">
              <w:rPr>
                <w:rFonts w:cs="Arial"/>
                <w:lang w:eastAsia="ja-JP"/>
              </w:rPr>
              <w:t>1447.9</w:t>
            </w:r>
            <w:r w:rsidRPr="008E21F4">
              <w:rPr>
                <w:rFonts w:cs="Arial"/>
              </w:rPr>
              <w:t xml:space="preserve"> MHz</w:t>
            </w:r>
          </w:p>
        </w:tc>
        <w:tc>
          <w:tcPr>
            <w:tcW w:w="1232" w:type="dxa"/>
            <w:tcBorders>
              <w:right w:val="nil"/>
            </w:tcBorders>
          </w:tcPr>
          <w:p w14:paraId="0994DE13" w14:textId="77777777" w:rsidR="00CB3986" w:rsidRPr="008E21F4" w:rsidRDefault="00CB3986" w:rsidP="00D04D5F">
            <w:pPr>
              <w:pStyle w:val="TAR"/>
              <w:rPr>
                <w:rFonts w:cs="Arial"/>
                <w:lang w:eastAsia="ja-JP"/>
              </w:rPr>
              <w:pPrChange w:id="4027" w:author="Delta" w:date="2021-07-23T11:12:00Z">
                <w:pPr>
                  <w:pStyle w:val="TAR"/>
                  <w:jc w:val="center"/>
                </w:pPr>
              </w:pPrChange>
            </w:pPr>
            <w:r w:rsidRPr="008E21F4">
              <w:rPr>
                <w:rFonts w:cs="Arial"/>
              </w:rPr>
              <w:t xml:space="preserve">1475.9 MHz  </w:t>
            </w:r>
          </w:p>
        </w:tc>
        <w:tc>
          <w:tcPr>
            <w:tcW w:w="371" w:type="dxa"/>
            <w:tcBorders>
              <w:left w:val="nil"/>
              <w:right w:val="nil"/>
            </w:tcBorders>
          </w:tcPr>
          <w:p w14:paraId="2F1823EC"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4C26D4DD" w14:textId="77777777" w:rsidR="00CB3986" w:rsidRPr="008E21F4" w:rsidRDefault="00CB3986" w:rsidP="00D04D5F">
            <w:pPr>
              <w:pStyle w:val="TAL"/>
              <w:rPr>
                <w:rFonts w:cs="Arial"/>
                <w:lang w:eastAsia="ja-JP"/>
              </w:rPr>
              <w:pPrChange w:id="4028" w:author="Delta" w:date="2021-07-23T11:12:00Z">
                <w:pPr>
                  <w:pStyle w:val="TAR"/>
                  <w:jc w:val="center"/>
                </w:pPr>
              </w:pPrChange>
            </w:pPr>
            <w:r w:rsidRPr="008E21F4">
              <w:rPr>
                <w:rFonts w:cs="Arial"/>
                <w:lang w:eastAsia="ja-JP"/>
              </w:rPr>
              <w:t>1495.9</w:t>
            </w:r>
            <w:r w:rsidRPr="008E21F4">
              <w:rPr>
                <w:rFonts w:cs="Arial"/>
              </w:rPr>
              <w:t xml:space="preserve"> MHz</w:t>
            </w:r>
          </w:p>
        </w:tc>
        <w:tc>
          <w:tcPr>
            <w:tcW w:w="1232" w:type="dxa"/>
          </w:tcPr>
          <w:p w14:paraId="08C0FF76" w14:textId="77777777" w:rsidR="00CB3986" w:rsidRPr="008E21F4" w:rsidRDefault="00CB3986" w:rsidP="00D04D5F">
            <w:pPr>
              <w:pStyle w:val="TAC"/>
              <w:rPr>
                <w:rFonts w:cs="Arial"/>
                <w:lang w:eastAsia="ja-JP"/>
              </w:rPr>
              <w:pPrChange w:id="4029" w:author="Delta" w:date="2021-07-23T11:12:00Z">
                <w:pPr>
                  <w:pStyle w:val="TAR"/>
                  <w:jc w:val="center"/>
                </w:pPr>
              </w:pPrChange>
            </w:pPr>
            <w:r w:rsidRPr="008E21F4">
              <w:rPr>
                <w:rFonts w:cs="Arial"/>
                <w:lang w:eastAsia="ja-JP"/>
              </w:rPr>
              <w:t>FDD</w:t>
            </w:r>
          </w:p>
        </w:tc>
      </w:tr>
      <w:tr w:rsidR="0068249C" w:rsidRPr="008E21F4" w14:paraId="7FABD36B" w14:textId="77777777" w:rsidTr="00D04D5F">
        <w:trPr>
          <w:jc w:val="center"/>
        </w:trPr>
        <w:tc>
          <w:tcPr>
            <w:tcW w:w="1232" w:type="dxa"/>
          </w:tcPr>
          <w:p w14:paraId="169A1A33" w14:textId="77777777" w:rsidR="00CB3986" w:rsidRPr="008E21F4" w:rsidRDefault="00CB3986" w:rsidP="00D04D5F">
            <w:pPr>
              <w:pStyle w:val="TAC"/>
              <w:rPr>
                <w:rFonts w:cs="Arial"/>
                <w:lang w:eastAsia="ja-JP"/>
              </w:rPr>
              <w:pPrChange w:id="4030" w:author="Delta" w:date="2021-07-23T11:12:00Z">
                <w:pPr>
                  <w:pStyle w:val="TAR"/>
                  <w:jc w:val="center"/>
                </w:pPr>
              </w:pPrChange>
            </w:pPr>
            <w:r w:rsidRPr="008E21F4">
              <w:rPr>
                <w:rFonts w:cs="Arial"/>
              </w:rPr>
              <w:t>12</w:t>
            </w:r>
          </w:p>
        </w:tc>
        <w:tc>
          <w:tcPr>
            <w:tcW w:w="1233" w:type="dxa"/>
            <w:tcBorders>
              <w:right w:val="nil"/>
            </w:tcBorders>
          </w:tcPr>
          <w:p w14:paraId="30EBE461" w14:textId="77777777" w:rsidR="00CB3986" w:rsidRPr="008E21F4" w:rsidRDefault="00CB3986" w:rsidP="00D04D5F">
            <w:pPr>
              <w:pStyle w:val="TAR"/>
              <w:rPr>
                <w:rFonts w:cs="Arial"/>
                <w:lang w:eastAsia="ja-JP"/>
              </w:rPr>
              <w:pPrChange w:id="4031" w:author="Delta" w:date="2021-07-23T11:12:00Z">
                <w:pPr>
                  <w:pStyle w:val="TAR"/>
                  <w:jc w:val="center"/>
                </w:pPr>
              </w:pPrChange>
            </w:pPr>
            <w:r w:rsidRPr="008E21F4">
              <w:rPr>
                <w:rFonts w:cs="Arial"/>
              </w:rPr>
              <w:t>699 MHz</w:t>
            </w:r>
          </w:p>
        </w:tc>
        <w:tc>
          <w:tcPr>
            <w:tcW w:w="517" w:type="dxa"/>
            <w:tcBorders>
              <w:left w:val="nil"/>
              <w:right w:val="nil"/>
            </w:tcBorders>
          </w:tcPr>
          <w:p w14:paraId="64A52C83" w14:textId="77777777" w:rsidR="00CB3986" w:rsidRPr="008E21F4" w:rsidRDefault="00CB3986" w:rsidP="00D04D5F">
            <w:pPr>
              <w:pStyle w:val="TAC"/>
              <w:rPr>
                <w:rFonts w:cs="Arial"/>
                <w:lang w:eastAsia="ja-JP"/>
              </w:rPr>
              <w:pPrChange w:id="4032" w:author="Delta" w:date="2021-07-23T11:12:00Z">
                <w:pPr>
                  <w:pStyle w:val="TAR"/>
                  <w:jc w:val="center"/>
                </w:pPr>
              </w:pPrChange>
            </w:pPr>
            <w:r w:rsidRPr="008E21F4">
              <w:rPr>
                <w:rFonts w:cs="Arial"/>
              </w:rPr>
              <w:t>–</w:t>
            </w:r>
          </w:p>
        </w:tc>
        <w:tc>
          <w:tcPr>
            <w:tcW w:w="1232" w:type="dxa"/>
            <w:tcBorders>
              <w:left w:val="nil"/>
            </w:tcBorders>
          </w:tcPr>
          <w:p w14:paraId="2FA97E2C" w14:textId="77777777" w:rsidR="00CB3986" w:rsidRPr="008E21F4" w:rsidRDefault="00CB3986" w:rsidP="00D04D5F">
            <w:pPr>
              <w:pStyle w:val="TAL"/>
              <w:rPr>
                <w:rFonts w:cs="Arial"/>
                <w:lang w:eastAsia="ja-JP"/>
              </w:rPr>
              <w:pPrChange w:id="4033" w:author="Delta" w:date="2021-07-23T11:12:00Z">
                <w:pPr>
                  <w:pStyle w:val="TAR"/>
                  <w:jc w:val="center"/>
                </w:pPr>
              </w:pPrChange>
            </w:pPr>
            <w:r w:rsidRPr="008E21F4">
              <w:rPr>
                <w:rFonts w:cs="Arial"/>
              </w:rPr>
              <w:t>716 MHz</w:t>
            </w:r>
          </w:p>
        </w:tc>
        <w:tc>
          <w:tcPr>
            <w:tcW w:w="1232" w:type="dxa"/>
            <w:tcBorders>
              <w:right w:val="nil"/>
            </w:tcBorders>
          </w:tcPr>
          <w:p w14:paraId="145A3CFF" w14:textId="77777777" w:rsidR="00CB3986" w:rsidRPr="008E21F4" w:rsidRDefault="00CB3986" w:rsidP="00D04D5F">
            <w:pPr>
              <w:pStyle w:val="TAR"/>
              <w:rPr>
                <w:rFonts w:cs="Arial"/>
                <w:lang w:eastAsia="ja-JP"/>
              </w:rPr>
              <w:pPrChange w:id="4034" w:author="Delta" w:date="2021-07-23T11:12:00Z">
                <w:pPr>
                  <w:pStyle w:val="TAR"/>
                  <w:jc w:val="center"/>
                </w:pPr>
              </w:pPrChange>
            </w:pPr>
            <w:r w:rsidRPr="008E21F4">
              <w:rPr>
                <w:rFonts w:cs="Arial"/>
              </w:rPr>
              <w:t>729 MHz</w:t>
            </w:r>
          </w:p>
        </w:tc>
        <w:tc>
          <w:tcPr>
            <w:tcW w:w="371" w:type="dxa"/>
            <w:tcBorders>
              <w:left w:val="nil"/>
              <w:right w:val="nil"/>
            </w:tcBorders>
          </w:tcPr>
          <w:p w14:paraId="64E2C266"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6A48B2FF" w14:textId="77777777" w:rsidR="00CB3986" w:rsidRPr="008E21F4" w:rsidRDefault="00CB3986" w:rsidP="00D04D5F">
            <w:pPr>
              <w:pStyle w:val="TAL"/>
              <w:rPr>
                <w:rFonts w:cs="Arial"/>
                <w:lang w:eastAsia="ja-JP"/>
              </w:rPr>
              <w:pPrChange w:id="4035" w:author="Delta" w:date="2021-07-23T11:12:00Z">
                <w:pPr>
                  <w:pStyle w:val="TAR"/>
                  <w:jc w:val="center"/>
                </w:pPr>
              </w:pPrChange>
            </w:pPr>
            <w:r w:rsidRPr="008E21F4">
              <w:rPr>
                <w:rFonts w:cs="Arial"/>
              </w:rPr>
              <w:t>746 MHz</w:t>
            </w:r>
          </w:p>
        </w:tc>
        <w:tc>
          <w:tcPr>
            <w:tcW w:w="1232" w:type="dxa"/>
          </w:tcPr>
          <w:p w14:paraId="0207C8B7" w14:textId="77777777" w:rsidR="00CB3986" w:rsidRPr="008E21F4" w:rsidRDefault="00CB3986" w:rsidP="00D04D5F">
            <w:pPr>
              <w:pStyle w:val="TAC"/>
              <w:rPr>
                <w:rFonts w:cs="Arial"/>
                <w:lang w:eastAsia="ja-JP"/>
              </w:rPr>
              <w:pPrChange w:id="4036" w:author="Delta" w:date="2021-07-23T11:12:00Z">
                <w:pPr>
                  <w:pStyle w:val="TAR"/>
                  <w:jc w:val="center"/>
                </w:pPr>
              </w:pPrChange>
            </w:pPr>
            <w:r w:rsidRPr="008E21F4">
              <w:rPr>
                <w:rFonts w:cs="Arial"/>
                <w:lang w:eastAsia="ja-JP"/>
              </w:rPr>
              <w:t>FDD</w:t>
            </w:r>
          </w:p>
        </w:tc>
      </w:tr>
      <w:tr w:rsidR="0068249C" w:rsidRPr="008E21F4" w14:paraId="69CA975E" w14:textId="77777777" w:rsidTr="00D04D5F">
        <w:trPr>
          <w:jc w:val="center"/>
        </w:trPr>
        <w:tc>
          <w:tcPr>
            <w:tcW w:w="1232" w:type="dxa"/>
          </w:tcPr>
          <w:p w14:paraId="7DDA9FE3" w14:textId="77777777" w:rsidR="00CB3986" w:rsidRPr="008E21F4" w:rsidRDefault="00CB3986" w:rsidP="00D04D5F">
            <w:pPr>
              <w:pStyle w:val="TAC"/>
              <w:rPr>
                <w:rFonts w:cs="Arial"/>
                <w:lang w:eastAsia="ja-JP"/>
              </w:rPr>
              <w:pPrChange w:id="4037" w:author="Delta" w:date="2021-07-23T11:12:00Z">
                <w:pPr>
                  <w:pStyle w:val="TAR"/>
                  <w:jc w:val="center"/>
                </w:pPr>
              </w:pPrChange>
            </w:pPr>
            <w:r w:rsidRPr="008E21F4">
              <w:rPr>
                <w:rFonts w:cs="Arial"/>
              </w:rPr>
              <w:t>13</w:t>
            </w:r>
          </w:p>
        </w:tc>
        <w:tc>
          <w:tcPr>
            <w:tcW w:w="1233" w:type="dxa"/>
            <w:tcBorders>
              <w:right w:val="nil"/>
            </w:tcBorders>
          </w:tcPr>
          <w:p w14:paraId="4734CD83" w14:textId="77777777" w:rsidR="00CB3986" w:rsidRPr="008E21F4" w:rsidRDefault="00CB3986" w:rsidP="00D04D5F">
            <w:pPr>
              <w:pStyle w:val="TAR"/>
              <w:rPr>
                <w:rFonts w:cs="Arial"/>
                <w:lang w:eastAsia="ja-JP"/>
              </w:rPr>
              <w:pPrChange w:id="4038" w:author="Delta" w:date="2021-07-23T11:12:00Z">
                <w:pPr>
                  <w:pStyle w:val="TAR"/>
                  <w:jc w:val="center"/>
                </w:pPr>
              </w:pPrChange>
            </w:pPr>
            <w:r w:rsidRPr="008E21F4">
              <w:rPr>
                <w:rFonts w:cs="Arial"/>
              </w:rPr>
              <w:t>777 MHz</w:t>
            </w:r>
          </w:p>
        </w:tc>
        <w:tc>
          <w:tcPr>
            <w:tcW w:w="517" w:type="dxa"/>
            <w:tcBorders>
              <w:left w:val="nil"/>
              <w:right w:val="nil"/>
            </w:tcBorders>
          </w:tcPr>
          <w:p w14:paraId="4FBCF2C8" w14:textId="77777777" w:rsidR="00CB3986" w:rsidRPr="008E21F4" w:rsidRDefault="00CB3986" w:rsidP="00D04D5F">
            <w:pPr>
              <w:pStyle w:val="TAC"/>
              <w:rPr>
                <w:rFonts w:cs="Arial"/>
                <w:lang w:eastAsia="ja-JP"/>
              </w:rPr>
              <w:pPrChange w:id="4039" w:author="Delta" w:date="2021-07-23T11:12:00Z">
                <w:pPr>
                  <w:pStyle w:val="TAR"/>
                  <w:jc w:val="center"/>
                </w:pPr>
              </w:pPrChange>
            </w:pPr>
            <w:r w:rsidRPr="008E21F4">
              <w:rPr>
                <w:rFonts w:cs="Arial"/>
              </w:rPr>
              <w:t>–</w:t>
            </w:r>
          </w:p>
        </w:tc>
        <w:tc>
          <w:tcPr>
            <w:tcW w:w="1232" w:type="dxa"/>
            <w:tcBorders>
              <w:left w:val="nil"/>
            </w:tcBorders>
          </w:tcPr>
          <w:p w14:paraId="1EBAB47B" w14:textId="77777777" w:rsidR="00CB3986" w:rsidRPr="008E21F4" w:rsidRDefault="00CB3986" w:rsidP="00D04D5F">
            <w:pPr>
              <w:pStyle w:val="TAL"/>
              <w:rPr>
                <w:rFonts w:cs="Arial"/>
                <w:lang w:eastAsia="ja-JP"/>
              </w:rPr>
              <w:pPrChange w:id="4040" w:author="Delta" w:date="2021-07-23T11:12:00Z">
                <w:pPr>
                  <w:pStyle w:val="TAR"/>
                  <w:jc w:val="center"/>
                </w:pPr>
              </w:pPrChange>
            </w:pPr>
            <w:r w:rsidRPr="008E21F4">
              <w:rPr>
                <w:rFonts w:cs="Arial"/>
              </w:rPr>
              <w:t>787 MHz</w:t>
            </w:r>
          </w:p>
        </w:tc>
        <w:tc>
          <w:tcPr>
            <w:tcW w:w="1232" w:type="dxa"/>
            <w:tcBorders>
              <w:right w:val="nil"/>
            </w:tcBorders>
          </w:tcPr>
          <w:p w14:paraId="7BAA93A5" w14:textId="77777777" w:rsidR="00CB3986" w:rsidRPr="008E21F4" w:rsidRDefault="00CB3986" w:rsidP="00D04D5F">
            <w:pPr>
              <w:pStyle w:val="TAR"/>
              <w:rPr>
                <w:rFonts w:cs="Arial"/>
                <w:lang w:eastAsia="ja-JP"/>
              </w:rPr>
              <w:pPrChange w:id="4041" w:author="Delta" w:date="2021-07-23T11:12:00Z">
                <w:pPr>
                  <w:pStyle w:val="TAR"/>
                  <w:jc w:val="center"/>
                </w:pPr>
              </w:pPrChange>
            </w:pPr>
            <w:r w:rsidRPr="008E21F4">
              <w:rPr>
                <w:rFonts w:cs="Arial"/>
              </w:rPr>
              <w:t>746 MHz</w:t>
            </w:r>
          </w:p>
        </w:tc>
        <w:tc>
          <w:tcPr>
            <w:tcW w:w="371" w:type="dxa"/>
            <w:tcBorders>
              <w:left w:val="nil"/>
              <w:right w:val="nil"/>
            </w:tcBorders>
          </w:tcPr>
          <w:p w14:paraId="59EF0D49"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42DD9C89" w14:textId="77777777" w:rsidR="00CB3986" w:rsidRPr="008E21F4" w:rsidRDefault="00CB3986" w:rsidP="00D04D5F">
            <w:pPr>
              <w:pStyle w:val="TAL"/>
              <w:rPr>
                <w:rFonts w:cs="Arial"/>
                <w:lang w:eastAsia="ja-JP"/>
              </w:rPr>
              <w:pPrChange w:id="4042" w:author="Delta" w:date="2021-07-23T11:12:00Z">
                <w:pPr>
                  <w:pStyle w:val="TAR"/>
                  <w:jc w:val="center"/>
                </w:pPr>
              </w:pPrChange>
            </w:pPr>
            <w:r w:rsidRPr="008E21F4">
              <w:rPr>
                <w:rFonts w:cs="Arial"/>
              </w:rPr>
              <w:t>756 MHz</w:t>
            </w:r>
          </w:p>
        </w:tc>
        <w:tc>
          <w:tcPr>
            <w:tcW w:w="1232" w:type="dxa"/>
          </w:tcPr>
          <w:p w14:paraId="4ACB06A4" w14:textId="77777777" w:rsidR="00CB3986" w:rsidRPr="008E21F4" w:rsidRDefault="00CB3986" w:rsidP="00D04D5F">
            <w:pPr>
              <w:pStyle w:val="TAC"/>
              <w:rPr>
                <w:rFonts w:cs="Arial"/>
                <w:lang w:eastAsia="ja-JP"/>
              </w:rPr>
              <w:pPrChange w:id="4043" w:author="Delta" w:date="2021-07-23T11:12:00Z">
                <w:pPr>
                  <w:pStyle w:val="TAR"/>
                  <w:jc w:val="center"/>
                </w:pPr>
              </w:pPrChange>
            </w:pPr>
            <w:r w:rsidRPr="008E21F4">
              <w:rPr>
                <w:rFonts w:cs="Arial"/>
                <w:lang w:eastAsia="ja-JP"/>
              </w:rPr>
              <w:t>FDD</w:t>
            </w:r>
          </w:p>
        </w:tc>
      </w:tr>
      <w:tr w:rsidR="0068249C" w:rsidRPr="008E21F4" w14:paraId="22CF9E40" w14:textId="77777777" w:rsidTr="00D04D5F">
        <w:trPr>
          <w:jc w:val="center"/>
        </w:trPr>
        <w:tc>
          <w:tcPr>
            <w:tcW w:w="1232" w:type="dxa"/>
          </w:tcPr>
          <w:p w14:paraId="1C1DF087" w14:textId="77777777" w:rsidR="00CB3986" w:rsidRPr="008E21F4" w:rsidRDefault="00CB3986" w:rsidP="00D04D5F">
            <w:pPr>
              <w:pStyle w:val="TAC"/>
              <w:rPr>
                <w:rFonts w:cs="Arial"/>
                <w:lang w:eastAsia="ja-JP"/>
              </w:rPr>
              <w:pPrChange w:id="4044" w:author="Delta" w:date="2021-07-23T11:12:00Z">
                <w:pPr>
                  <w:pStyle w:val="TAR"/>
                  <w:jc w:val="center"/>
                </w:pPr>
              </w:pPrChange>
            </w:pPr>
            <w:r w:rsidRPr="008E21F4">
              <w:rPr>
                <w:rFonts w:cs="Arial"/>
              </w:rPr>
              <w:t>14</w:t>
            </w:r>
          </w:p>
        </w:tc>
        <w:tc>
          <w:tcPr>
            <w:tcW w:w="1233" w:type="dxa"/>
            <w:tcBorders>
              <w:right w:val="nil"/>
            </w:tcBorders>
          </w:tcPr>
          <w:p w14:paraId="43A13CCA" w14:textId="77777777" w:rsidR="00CB3986" w:rsidRPr="008E21F4" w:rsidRDefault="00CB3986" w:rsidP="00D04D5F">
            <w:pPr>
              <w:pStyle w:val="TAR"/>
              <w:rPr>
                <w:rFonts w:cs="Arial"/>
                <w:lang w:eastAsia="ja-JP"/>
              </w:rPr>
              <w:pPrChange w:id="4045" w:author="Delta" w:date="2021-07-23T11:12:00Z">
                <w:pPr>
                  <w:pStyle w:val="TAR"/>
                  <w:jc w:val="center"/>
                </w:pPr>
              </w:pPrChange>
            </w:pPr>
            <w:r w:rsidRPr="008E21F4">
              <w:rPr>
                <w:rFonts w:cs="Arial"/>
              </w:rPr>
              <w:t>788 MHz</w:t>
            </w:r>
          </w:p>
        </w:tc>
        <w:tc>
          <w:tcPr>
            <w:tcW w:w="517" w:type="dxa"/>
            <w:tcBorders>
              <w:left w:val="nil"/>
              <w:right w:val="nil"/>
            </w:tcBorders>
          </w:tcPr>
          <w:p w14:paraId="1BA5F1BE" w14:textId="77777777" w:rsidR="00CB3986" w:rsidRPr="008E21F4" w:rsidRDefault="00CB3986" w:rsidP="00D04D5F">
            <w:pPr>
              <w:pStyle w:val="TAC"/>
              <w:rPr>
                <w:rFonts w:cs="Arial"/>
                <w:lang w:eastAsia="ja-JP"/>
              </w:rPr>
              <w:pPrChange w:id="4046" w:author="Delta" w:date="2021-07-23T11:12:00Z">
                <w:pPr>
                  <w:pStyle w:val="TAR"/>
                  <w:jc w:val="center"/>
                </w:pPr>
              </w:pPrChange>
            </w:pPr>
            <w:r w:rsidRPr="008E21F4">
              <w:rPr>
                <w:rFonts w:cs="Arial"/>
              </w:rPr>
              <w:t>–</w:t>
            </w:r>
          </w:p>
        </w:tc>
        <w:tc>
          <w:tcPr>
            <w:tcW w:w="1232" w:type="dxa"/>
            <w:tcBorders>
              <w:left w:val="nil"/>
            </w:tcBorders>
          </w:tcPr>
          <w:p w14:paraId="4837D021" w14:textId="77777777" w:rsidR="00CB3986" w:rsidRPr="008E21F4" w:rsidRDefault="00CB3986" w:rsidP="00D04D5F">
            <w:pPr>
              <w:pStyle w:val="TAL"/>
              <w:rPr>
                <w:rFonts w:cs="Arial"/>
                <w:lang w:eastAsia="ja-JP"/>
              </w:rPr>
              <w:pPrChange w:id="4047" w:author="Delta" w:date="2021-07-23T11:12:00Z">
                <w:pPr>
                  <w:pStyle w:val="TAR"/>
                  <w:jc w:val="center"/>
                </w:pPr>
              </w:pPrChange>
            </w:pPr>
            <w:r w:rsidRPr="008E21F4">
              <w:rPr>
                <w:rFonts w:cs="Arial"/>
              </w:rPr>
              <w:t>798 MHz</w:t>
            </w:r>
          </w:p>
        </w:tc>
        <w:tc>
          <w:tcPr>
            <w:tcW w:w="1232" w:type="dxa"/>
            <w:tcBorders>
              <w:right w:val="nil"/>
            </w:tcBorders>
          </w:tcPr>
          <w:p w14:paraId="20384E1E" w14:textId="77777777" w:rsidR="00CB3986" w:rsidRPr="008E21F4" w:rsidRDefault="00CB3986" w:rsidP="00D04D5F">
            <w:pPr>
              <w:pStyle w:val="TAR"/>
              <w:rPr>
                <w:rFonts w:cs="Arial"/>
                <w:lang w:eastAsia="ja-JP"/>
              </w:rPr>
              <w:pPrChange w:id="4048" w:author="Delta" w:date="2021-07-23T11:12:00Z">
                <w:pPr>
                  <w:pStyle w:val="TAR"/>
                  <w:jc w:val="center"/>
                </w:pPr>
              </w:pPrChange>
            </w:pPr>
            <w:r w:rsidRPr="008E21F4">
              <w:rPr>
                <w:rFonts w:cs="Arial"/>
              </w:rPr>
              <w:t>758 MHz</w:t>
            </w:r>
          </w:p>
        </w:tc>
        <w:tc>
          <w:tcPr>
            <w:tcW w:w="371" w:type="dxa"/>
            <w:tcBorders>
              <w:left w:val="nil"/>
              <w:right w:val="nil"/>
            </w:tcBorders>
          </w:tcPr>
          <w:p w14:paraId="2B199D5B"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10B67857" w14:textId="77777777" w:rsidR="00CB3986" w:rsidRPr="008E21F4" w:rsidRDefault="00CB3986" w:rsidP="00D04D5F">
            <w:pPr>
              <w:pStyle w:val="TAL"/>
              <w:rPr>
                <w:rFonts w:cs="Arial"/>
                <w:lang w:eastAsia="ja-JP"/>
              </w:rPr>
              <w:pPrChange w:id="4049" w:author="Delta" w:date="2021-07-23T11:12:00Z">
                <w:pPr>
                  <w:pStyle w:val="TAR"/>
                  <w:jc w:val="center"/>
                </w:pPr>
              </w:pPrChange>
            </w:pPr>
            <w:r w:rsidRPr="008E21F4">
              <w:rPr>
                <w:rFonts w:cs="Arial"/>
              </w:rPr>
              <w:t>768 MHz</w:t>
            </w:r>
          </w:p>
        </w:tc>
        <w:tc>
          <w:tcPr>
            <w:tcW w:w="1232" w:type="dxa"/>
          </w:tcPr>
          <w:p w14:paraId="433351A2" w14:textId="77777777" w:rsidR="00CB3986" w:rsidRPr="008E21F4" w:rsidRDefault="00CB3986" w:rsidP="00D04D5F">
            <w:pPr>
              <w:pStyle w:val="TAC"/>
              <w:rPr>
                <w:rFonts w:cs="Arial"/>
                <w:lang w:eastAsia="ja-JP"/>
              </w:rPr>
              <w:pPrChange w:id="4050" w:author="Delta" w:date="2021-07-23T11:12:00Z">
                <w:pPr>
                  <w:pStyle w:val="TAR"/>
                  <w:jc w:val="center"/>
                </w:pPr>
              </w:pPrChange>
            </w:pPr>
            <w:r w:rsidRPr="008E21F4">
              <w:rPr>
                <w:rFonts w:cs="Arial"/>
                <w:lang w:eastAsia="ja-JP"/>
              </w:rPr>
              <w:t>FDD</w:t>
            </w:r>
          </w:p>
        </w:tc>
      </w:tr>
      <w:tr w:rsidR="0068249C" w:rsidRPr="008E21F4" w14:paraId="25FE715F" w14:textId="77777777" w:rsidTr="00D04D5F">
        <w:trPr>
          <w:jc w:val="center"/>
        </w:trPr>
        <w:tc>
          <w:tcPr>
            <w:tcW w:w="1232" w:type="dxa"/>
          </w:tcPr>
          <w:p w14:paraId="11F6D465" w14:textId="77777777" w:rsidR="00CB3986" w:rsidRPr="008E21F4" w:rsidRDefault="00CB3986" w:rsidP="00D04D5F">
            <w:pPr>
              <w:pStyle w:val="TAC"/>
              <w:rPr>
                <w:rFonts w:cs="Arial"/>
                <w:lang w:eastAsia="ja-JP"/>
              </w:rPr>
              <w:pPrChange w:id="4051" w:author="Delta" w:date="2021-07-23T11:12:00Z">
                <w:pPr>
                  <w:pStyle w:val="TAR"/>
                  <w:jc w:val="center"/>
                </w:pPr>
              </w:pPrChange>
            </w:pPr>
            <w:r w:rsidRPr="008E21F4">
              <w:rPr>
                <w:rFonts w:cs="Arial"/>
                <w:lang w:eastAsia="ja-JP"/>
              </w:rPr>
              <w:t>15</w:t>
            </w:r>
          </w:p>
        </w:tc>
        <w:tc>
          <w:tcPr>
            <w:tcW w:w="1233" w:type="dxa"/>
            <w:tcBorders>
              <w:right w:val="nil"/>
            </w:tcBorders>
          </w:tcPr>
          <w:p w14:paraId="453EE3AF" w14:textId="77777777" w:rsidR="00CB3986" w:rsidRPr="008E21F4" w:rsidRDefault="00CB3986" w:rsidP="00D04D5F">
            <w:pPr>
              <w:pStyle w:val="TAR"/>
              <w:rPr>
                <w:rFonts w:cs="Arial"/>
                <w:lang w:eastAsia="ja-JP"/>
              </w:rPr>
              <w:pPrChange w:id="4052" w:author="Delta" w:date="2021-07-23T11:12:00Z">
                <w:pPr>
                  <w:pStyle w:val="TAR"/>
                  <w:jc w:val="center"/>
                </w:pPr>
              </w:pPrChange>
            </w:pPr>
            <w:r w:rsidRPr="008E21F4">
              <w:rPr>
                <w:rFonts w:cs="Arial"/>
                <w:lang w:eastAsia="ja-JP"/>
              </w:rPr>
              <w:t>Reserved</w:t>
            </w:r>
          </w:p>
        </w:tc>
        <w:tc>
          <w:tcPr>
            <w:tcW w:w="517" w:type="dxa"/>
            <w:tcBorders>
              <w:left w:val="nil"/>
              <w:right w:val="nil"/>
            </w:tcBorders>
          </w:tcPr>
          <w:p w14:paraId="18B184DF" w14:textId="77777777" w:rsidR="00CB3986" w:rsidRPr="008E21F4" w:rsidRDefault="00CB3986" w:rsidP="00D04D5F">
            <w:pPr>
              <w:pStyle w:val="TAC"/>
              <w:rPr>
                <w:rFonts w:cs="Arial"/>
              </w:rPr>
              <w:pPrChange w:id="4053" w:author="Delta" w:date="2021-07-23T11:12:00Z">
                <w:pPr>
                  <w:pStyle w:val="TAR"/>
                  <w:jc w:val="center"/>
                </w:pPr>
              </w:pPrChange>
            </w:pPr>
          </w:p>
        </w:tc>
        <w:tc>
          <w:tcPr>
            <w:tcW w:w="1232" w:type="dxa"/>
            <w:tcBorders>
              <w:left w:val="nil"/>
            </w:tcBorders>
          </w:tcPr>
          <w:p w14:paraId="6D431FBF" w14:textId="77777777" w:rsidR="00CB3986" w:rsidRPr="008E21F4" w:rsidRDefault="00CB3986" w:rsidP="00D04D5F">
            <w:pPr>
              <w:pStyle w:val="TAL"/>
              <w:rPr>
                <w:rFonts w:cs="Arial"/>
              </w:rPr>
              <w:pPrChange w:id="4054" w:author="Delta" w:date="2021-07-23T11:12:00Z">
                <w:pPr>
                  <w:pStyle w:val="TAR"/>
                  <w:jc w:val="center"/>
                </w:pPr>
              </w:pPrChange>
            </w:pPr>
          </w:p>
        </w:tc>
        <w:tc>
          <w:tcPr>
            <w:tcW w:w="1232" w:type="dxa"/>
            <w:tcBorders>
              <w:right w:val="nil"/>
            </w:tcBorders>
          </w:tcPr>
          <w:p w14:paraId="4325E031" w14:textId="77777777" w:rsidR="00CB3986" w:rsidRPr="008E21F4" w:rsidRDefault="00CB3986" w:rsidP="00D04D5F">
            <w:pPr>
              <w:pStyle w:val="TAR"/>
              <w:rPr>
                <w:rFonts w:cs="Arial"/>
              </w:rPr>
              <w:pPrChange w:id="4055" w:author="Delta" w:date="2021-07-23T11:12:00Z">
                <w:pPr>
                  <w:pStyle w:val="TAR"/>
                  <w:jc w:val="center"/>
                </w:pPr>
              </w:pPrChange>
            </w:pPr>
            <w:r w:rsidRPr="008E21F4">
              <w:rPr>
                <w:rFonts w:cs="Arial"/>
                <w:lang w:eastAsia="ja-JP"/>
              </w:rPr>
              <w:t>Reserved</w:t>
            </w:r>
          </w:p>
        </w:tc>
        <w:tc>
          <w:tcPr>
            <w:tcW w:w="371" w:type="dxa"/>
            <w:tcBorders>
              <w:left w:val="nil"/>
              <w:right w:val="nil"/>
            </w:tcBorders>
          </w:tcPr>
          <w:p w14:paraId="1F1690BE" w14:textId="77777777" w:rsidR="00CB3986" w:rsidRPr="008E21F4" w:rsidRDefault="00CB3986" w:rsidP="00D04D5F">
            <w:pPr>
              <w:pStyle w:val="TAR"/>
              <w:jc w:val="center"/>
              <w:rPr>
                <w:rFonts w:cs="Arial"/>
              </w:rPr>
            </w:pPr>
          </w:p>
        </w:tc>
        <w:tc>
          <w:tcPr>
            <w:tcW w:w="1232" w:type="dxa"/>
            <w:tcBorders>
              <w:left w:val="nil"/>
            </w:tcBorders>
          </w:tcPr>
          <w:p w14:paraId="3FBB93CD" w14:textId="77777777" w:rsidR="00CB3986" w:rsidRPr="008E21F4" w:rsidRDefault="00CB3986" w:rsidP="00D04D5F">
            <w:pPr>
              <w:pStyle w:val="TAL"/>
              <w:rPr>
                <w:rFonts w:cs="Arial"/>
              </w:rPr>
              <w:pPrChange w:id="4056" w:author="Delta" w:date="2021-07-23T11:12:00Z">
                <w:pPr>
                  <w:pStyle w:val="TAR"/>
                  <w:jc w:val="center"/>
                </w:pPr>
              </w:pPrChange>
            </w:pPr>
          </w:p>
        </w:tc>
        <w:tc>
          <w:tcPr>
            <w:tcW w:w="1232" w:type="dxa"/>
          </w:tcPr>
          <w:p w14:paraId="1A2203F4" w14:textId="77777777" w:rsidR="00CB3986" w:rsidRPr="008E21F4" w:rsidRDefault="00CB3986" w:rsidP="00D04D5F">
            <w:pPr>
              <w:pStyle w:val="TAC"/>
              <w:rPr>
                <w:rFonts w:cs="Arial"/>
                <w:lang w:eastAsia="ja-JP"/>
              </w:rPr>
              <w:pPrChange w:id="4057" w:author="Delta" w:date="2021-07-23T11:12:00Z">
                <w:pPr>
                  <w:pStyle w:val="TAR"/>
                  <w:jc w:val="center"/>
                </w:pPr>
              </w:pPrChange>
            </w:pPr>
            <w:r w:rsidRPr="008E21F4">
              <w:rPr>
                <w:rFonts w:cs="Arial"/>
                <w:lang w:eastAsia="ja-JP"/>
              </w:rPr>
              <w:t>FDD</w:t>
            </w:r>
          </w:p>
        </w:tc>
      </w:tr>
      <w:tr w:rsidR="0068249C" w:rsidRPr="008E21F4" w14:paraId="129B1E81" w14:textId="77777777" w:rsidTr="00D04D5F">
        <w:trPr>
          <w:jc w:val="center"/>
        </w:trPr>
        <w:tc>
          <w:tcPr>
            <w:tcW w:w="1232" w:type="dxa"/>
          </w:tcPr>
          <w:p w14:paraId="2D501929" w14:textId="77777777" w:rsidR="00CB3986" w:rsidRPr="008E21F4" w:rsidRDefault="00CB3986" w:rsidP="00D04D5F">
            <w:pPr>
              <w:pStyle w:val="TAC"/>
              <w:rPr>
                <w:rFonts w:cs="Arial"/>
                <w:lang w:eastAsia="ja-JP"/>
              </w:rPr>
              <w:pPrChange w:id="4058" w:author="Delta" w:date="2021-07-23T11:12:00Z">
                <w:pPr>
                  <w:pStyle w:val="TAR"/>
                  <w:jc w:val="center"/>
                </w:pPr>
              </w:pPrChange>
            </w:pPr>
            <w:r w:rsidRPr="008E21F4">
              <w:rPr>
                <w:rFonts w:cs="Arial"/>
                <w:lang w:eastAsia="ja-JP"/>
              </w:rPr>
              <w:t>16</w:t>
            </w:r>
          </w:p>
        </w:tc>
        <w:tc>
          <w:tcPr>
            <w:tcW w:w="1233" w:type="dxa"/>
            <w:tcBorders>
              <w:right w:val="nil"/>
            </w:tcBorders>
          </w:tcPr>
          <w:p w14:paraId="74E216F4" w14:textId="77777777" w:rsidR="00CB3986" w:rsidRPr="008E21F4" w:rsidRDefault="00CB3986" w:rsidP="00D04D5F">
            <w:pPr>
              <w:pStyle w:val="TAR"/>
              <w:rPr>
                <w:rFonts w:cs="Arial"/>
              </w:rPr>
              <w:pPrChange w:id="4059" w:author="Delta" w:date="2021-07-23T11:12:00Z">
                <w:pPr>
                  <w:pStyle w:val="TAR"/>
                  <w:jc w:val="center"/>
                </w:pPr>
              </w:pPrChange>
            </w:pPr>
            <w:r w:rsidRPr="008E21F4">
              <w:rPr>
                <w:rFonts w:cs="Arial"/>
                <w:lang w:eastAsia="ja-JP"/>
              </w:rPr>
              <w:t>Reserved</w:t>
            </w:r>
          </w:p>
        </w:tc>
        <w:tc>
          <w:tcPr>
            <w:tcW w:w="517" w:type="dxa"/>
            <w:tcBorders>
              <w:left w:val="nil"/>
              <w:right w:val="nil"/>
            </w:tcBorders>
          </w:tcPr>
          <w:p w14:paraId="20977F69" w14:textId="77777777" w:rsidR="00CB3986" w:rsidRPr="008E21F4" w:rsidRDefault="00CB3986" w:rsidP="00D04D5F">
            <w:pPr>
              <w:pStyle w:val="TAC"/>
              <w:rPr>
                <w:rFonts w:cs="Arial"/>
              </w:rPr>
              <w:pPrChange w:id="4060" w:author="Delta" w:date="2021-07-23T11:12:00Z">
                <w:pPr>
                  <w:pStyle w:val="TAR"/>
                  <w:jc w:val="center"/>
                </w:pPr>
              </w:pPrChange>
            </w:pPr>
          </w:p>
        </w:tc>
        <w:tc>
          <w:tcPr>
            <w:tcW w:w="1232" w:type="dxa"/>
            <w:tcBorders>
              <w:left w:val="nil"/>
            </w:tcBorders>
          </w:tcPr>
          <w:p w14:paraId="6EFFA0DB" w14:textId="77777777" w:rsidR="00CB3986" w:rsidRPr="008E21F4" w:rsidRDefault="00CB3986" w:rsidP="00D04D5F">
            <w:pPr>
              <w:pStyle w:val="TAL"/>
              <w:rPr>
                <w:rFonts w:cs="Arial"/>
              </w:rPr>
              <w:pPrChange w:id="4061" w:author="Delta" w:date="2021-07-23T11:12:00Z">
                <w:pPr>
                  <w:pStyle w:val="TAR"/>
                  <w:jc w:val="center"/>
                </w:pPr>
              </w:pPrChange>
            </w:pPr>
          </w:p>
        </w:tc>
        <w:tc>
          <w:tcPr>
            <w:tcW w:w="1232" w:type="dxa"/>
            <w:tcBorders>
              <w:right w:val="nil"/>
            </w:tcBorders>
          </w:tcPr>
          <w:p w14:paraId="5FCAD6DC" w14:textId="77777777" w:rsidR="00CB3986" w:rsidRPr="008E21F4" w:rsidRDefault="00CB3986" w:rsidP="00D04D5F">
            <w:pPr>
              <w:pStyle w:val="TAR"/>
              <w:rPr>
                <w:rFonts w:cs="Arial"/>
              </w:rPr>
              <w:pPrChange w:id="4062" w:author="Delta" w:date="2021-07-23T11:12:00Z">
                <w:pPr>
                  <w:pStyle w:val="TAR"/>
                  <w:jc w:val="center"/>
                </w:pPr>
              </w:pPrChange>
            </w:pPr>
            <w:r w:rsidRPr="008E21F4">
              <w:rPr>
                <w:rFonts w:cs="Arial"/>
                <w:lang w:eastAsia="ja-JP"/>
              </w:rPr>
              <w:t>Reserved</w:t>
            </w:r>
          </w:p>
        </w:tc>
        <w:tc>
          <w:tcPr>
            <w:tcW w:w="371" w:type="dxa"/>
            <w:tcBorders>
              <w:left w:val="nil"/>
              <w:right w:val="nil"/>
            </w:tcBorders>
          </w:tcPr>
          <w:p w14:paraId="03A1A5F2" w14:textId="77777777" w:rsidR="00CB3986" w:rsidRPr="008E21F4" w:rsidRDefault="00CB3986" w:rsidP="00D04D5F">
            <w:pPr>
              <w:pStyle w:val="TAR"/>
              <w:jc w:val="center"/>
              <w:rPr>
                <w:rFonts w:cs="Arial"/>
              </w:rPr>
            </w:pPr>
          </w:p>
        </w:tc>
        <w:tc>
          <w:tcPr>
            <w:tcW w:w="1232" w:type="dxa"/>
            <w:tcBorders>
              <w:left w:val="nil"/>
            </w:tcBorders>
          </w:tcPr>
          <w:p w14:paraId="6B67D73B" w14:textId="77777777" w:rsidR="00CB3986" w:rsidRPr="008E21F4" w:rsidRDefault="00CB3986" w:rsidP="00D04D5F">
            <w:pPr>
              <w:pStyle w:val="TAL"/>
              <w:rPr>
                <w:rFonts w:cs="Arial"/>
              </w:rPr>
              <w:pPrChange w:id="4063" w:author="Delta" w:date="2021-07-23T11:12:00Z">
                <w:pPr>
                  <w:pStyle w:val="TAR"/>
                  <w:jc w:val="center"/>
                </w:pPr>
              </w:pPrChange>
            </w:pPr>
          </w:p>
        </w:tc>
        <w:tc>
          <w:tcPr>
            <w:tcW w:w="1232" w:type="dxa"/>
          </w:tcPr>
          <w:p w14:paraId="09B8D39F" w14:textId="77777777" w:rsidR="00CB3986" w:rsidRPr="008E21F4" w:rsidRDefault="00CB3986" w:rsidP="00D04D5F">
            <w:pPr>
              <w:pStyle w:val="TAC"/>
              <w:rPr>
                <w:rFonts w:cs="Arial"/>
                <w:lang w:eastAsia="ja-JP"/>
              </w:rPr>
              <w:pPrChange w:id="4064" w:author="Delta" w:date="2021-07-23T11:12:00Z">
                <w:pPr>
                  <w:pStyle w:val="TAR"/>
                  <w:jc w:val="center"/>
                </w:pPr>
              </w:pPrChange>
            </w:pPr>
            <w:r w:rsidRPr="008E21F4">
              <w:rPr>
                <w:rFonts w:cs="Arial"/>
                <w:lang w:eastAsia="ja-JP"/>
              </w:rPr>
              <w:t>FDD</w:t>
            </w:r>
          </w:p>
        </w:tc>
      </w:tr>
      <w:tr w:rsidR="0068249C" w:rsidRPr="008E21F4" w14:paraId="3C6964A0" w14:textId="77777777" w:rsidTr="00D04D5F">
        <w:trPr>
          <w:jc w:val="center"/>
        </w:trPr>
        <w:tc>
          <w:tcPr>
            <w:tcW w:w="1232" w:type="dxa"/>
          </w:tcPr>
          <w:p w14:paraId="63EE06FD" w14:textId="77777777" w:rsidR="00CB3986" w:rsidRPr="008E21F4" w:rsidRDefault="00CB3986" w:rsidP="00D04D5F">
            <w:pPr>
              <w:pStyle w:val="TAC"/>
              <w:rPr>
                <w:rFonts w:cs="Arial"/>
              </w:rPr>
              <w:pPrChange w:id="4065" w:author="Delta" w:date="2021-07-23T11:12:00Z">
                <w:pPr>
                  <w:pStyle w:val="TAR"/>
                  <w:jc w:val="center"/>
                </w:pPr>
              </w:pPrChange>
            </w:pPr>
            <w:r w:rsidRPr="008E21F4">
              <w:rPr>
                <w:rFonts w:cs="Arial"/>
              </w:rPr>
              <w:t>17</w:t>
            </w:r>
          </w:p>
        </w:tc>
        <w:tc>
          <w:tcPr>
            <w:tcW w:w="1233" w:type="dxa"/>
            <w:tcBorders>
              <w:right w:val="nil"/>
            </w:tcBorders>
          </w:tcPr>
          <w:p w14:paraId="3D8F06BB" w14:textId="77777777" w:rsidR="00CB3986" w:rsidRPr="008E21F4" w:rsidRDefault="00CB3986" w:rsidP="00D04D5F">
            <w:pPr>
              <w:pStyle w:val="TAR"/>
              <w:rPr>
                <w:rFonts w:cs="Arial"/>
              </w:rPr>
              <w:pPrChange w:id="4066" w:author="Delta" w:date="2021-07-23T11:12:00Z">
                <w:pPr>
                  <w:pStyle w:val="TAR"/>
                  <w:jc w:val="center"/>
                </w:pPr>
              </w:pPrChange>
            </w:pPr>
            <w:r w:rsidRPr="008E21F4">
              <w:rPr>
                <w:rFonts w:cs="Arial"/>
              </w:rPr>
              <w:t>704 MHz</w:t>
            </w:r>
          </w:p>
        </w:tc>
        <w:tc>
          <w:tcPr>
            <w:tcW w:w="517" w:type="dxa"/>
            <w:tcBorders>
              <w:left w:val="nil"/>
              <w:right w:val="nil"/>
            </w:tcBorders>
          </w:tcPr>
          <w:p w14:paraId="33020036" w14:textId="77777777" w:rsidR="00CB3986" w:rsidRPr="008E21F4" w:rsidRDefault="00CB3986" w:rsidP="00D04D5F">
            <w:pPr>
              <w:pStyle w:val="TAC"/>
              <w:rPr>
                <w:rFonts w:cs="Arial"/>
              </w:rPr>
              <w:pPrChange w:id="4067" w:author="Delta" w:date="2021-07-23T11:12:00Z">
                <w:pPr>
                  <w:pStyle w:val="TAR"/>
                  <w:jc w:val="center"/>
                </w:pPr>
              </w:pPrChange>
            </w:pPr>
          </w:p>
        </w:tc>
        <w:tc>
          <w:tcPr>
            <w:tcW w:w="1232" w:type="dxa"/>
            <w:tcBorders>
              <w:left w:val="nil"/>
            </w:tcBorders>
          </w:tcPr>
          <w:p w14:paraId="6ECEEE02" w14:textId="77777777" w:rsidR="00CB3986" w:rsidRPr="008E21F4" w:rsidRDefault="00CB3986" w:rsidP="00D04D5F">
            <w:pPr>
              <w:pStyle w:val="TAL"/>
              <w:rPr>
                <w:rFonts w:cs="Arial"/>
              </w:rPr>
              <w:pPrChange w:id="4068" w:author="Delta" w:date="2021-07-23T11:12:00Z">
                <w:pPr>
                  <w:pStyle w:val="TAR"/>
                  <w:jc w:val="center"/>
                </w:pPr>
              </w:pPrChange>
            </w:pPr>
            <w:r w:rsidRPr="008E21F4">
              <w:rPr>
                <w:rFonts w:cs="Arial"/>
              </w:rPr>
              <w:t>716 MHz</w:t>
            </w:r>
          </w:p>
        </w:tc>
        <w:tc>
          <w:tcPr>
            <w:tcW w:w="1232" w:type="dxa"/>
            <w:tcBorders>
              <w:right w:val="nil"/>
            </w:tcBorders>
          </w:tcPr>
          <w:p w14:paraId="138DAD21" w14:textId="77777777" w:rsidR="00CB3986" w:rsidRPr="008E21F4" w:rsidRDefault="00CB3986" w:rsidP="00D04D5F">
            <w:pPr>
              <w:pStyle w:val="TAR"/>
              <w:rPr>
                <w:rFonts w:cs="Arial"/>
              </w:rPr>
              <w:pPrChange w:id="4069" w:author="Delta" w:date="2021-07-23T11:12:00Z">
                <w:pPr>
                  <w:pStyle w:val="TAR"/>
                  <w:jc w:val="center"/>
                </w:pPr>
              </w:pPrChange>
            </w:pPr>
            <w:r w:rsidRPr="008E21F4">
              <w:rPr>
                <w:rFonts w:cs="Arial"/>
              </w:rPr>
              <w:t>734 MHz</w:t>
            </w:r>
          </w:p>
        </w:tc>
        <w:tc>
          <w:tcPr>
            <w:tcW w:w="371" w:type="dxa"/>
            <w:tcBorders>
              <w:left w:val="nil"/>
              <w:right w:val="nil"/>
            </w:tcBorders>
          </w:tcPr>
          <w:p w14:paraId="3D377BC4" w14:textId="77777777" w:rsidR="00CB3986" w:rsidRPr="008E21F4" w:rsidRDefault="00CB3986" w:rsidP="00D04D5F">
            <w:pPr>
              <w:pStyle w:val="TAR"/>
              <w:jc w:val="center"/>
              <w:rPr>
                <w:rFonts w:cs="Arial"/>
              </w:rPr>
            </w:pPr>
          </w:p>
        </w:tc>
        <w:tc>
          <w:tcPr>
            <w:tcW w:w="1232" w:type="dxa"/>
            <w:tcBorders>
              <w:left w:val="nil"/>
            </w:tcBorders>
          </w:tcPr>
          <w:p w14:paraId="1493F190" w14:textId="77777777" w:rsidR="00CB3986" w:rsidRPr="008E21F4" w:rsidRDefault="00CB3986" w:rsidP="00D04D5F">
            <w:pPr>
              <w:pStyle w:val="TAL"/>
              <w:rPr>
                <w:rFonts w:cs="Arial"/>
              </w:rPr>
              <w:pPrChange w:id="4070" w:author="Delta" w:date="2021-07-23T11:12:00Z">
                <w:pPr>
                  <w:pStyle w:val="TAR"/>
                  <w:jc w:val="center"/>
                </w:pPr>
              </w:pPrChange>
            </w:pPr>
            <w:r w:rsidRPr="008E21F4">
              <w:rPr>
                <w:rFonts w:cs="Arial"/>
              </w:rPr>
              <w:t>746 MHz</w:t>
            </w:r>
          </w:p>
        </w:tc>
        <w:tc>
          <w:tcPr>
            <w:tcW w:w="1232" w:type="dxa"/>
          </w:tcPr>
          <w:p w14:paraId="0AA6CF3F" w14:textId="77777777" w:rsidR="00CB3986" w:rsidRPr="008E21F4" w:rsidRDefault="00CB3986" w:rsidP="00D04D5F">
            <w:pPr>
              <w:pStyle w:val="TAC"/>
              <w:rPr>
                <w:rFonts w:cs="Arial"/>
                <w:lang w:eastAsia="ja-JP"/>
              </w:rPr>
              <w:pPrChange w:id="4071" w:author="Delta" w:date="2021-07-23T11:12:00Z">
                <w:pPr>
                  <w:pStyle w:val="TAR"/>
                  <w:jc w:val="center"/>
                </w:pPr>
              </w:pPrChange>
            </w:pPr>
            <w:r w:rsidRPr="008E21F4">
              <w:rPr>
                <w:rFonts w:cs="Arial"/>
                <w:lang w:eastAsia="ja-JP"/>
              </w:rPr>
              <w:t>FDD</w:t>
            </w:r>
          </w:p>
        </w:tc>
      </w:tr>
      <w:tr w:rsidR="0068249C" w:rsidRPr="008E21F4" w14:paraId="0024953D" w14:textId="77777777" w:rsidTr="00D04D5F">
        <w:trPr>
          <w:jc w:val="center"/>
        </w:trPr>
        <w:tc>
          <w:tcPr>
            <w:tcW w:w="1232" w:type="dxa"/>
            <w:vAlign w:val="center"/>
          </w:tcPr>
          <w:p w14:paraId="32462591" w14:textId="77777777" w:rsidR="00CB3986" w:rsidRPr="008E21F4" w:rsidRDefault="00CB3986" w:rsidP="00D04D5F">
            <w:pPr>
              <w:pStyle w:val="TAC"/>
              <w:rPr>
                <w:rFonts w:cs="Arial"/>
              </w:rPr>
              <w:pPrChange w:id="4072" w:author="Delta" w:date="2021-07-23T11:12:00Z">
                <w:pPr>
                  <w:pStyle w:val="TAR"/>
                  <w:jc w:val="center"/>
                </w:pPr>
              </w:pPrChange>
            </w:pPr>
            <w:r w:rsidRPr="008E21F4">
              <w:rPr>
                <w:rFonts w:cs="Arial"/>
                <w:lang w:eastAsia="ja-JP"/>
              </w:rPr>
              <w:t>18</w:t>
            </w:r>
          </w:p>
        </w:tc>
        <w:tc>
          <w:tcPr>
            <w:tcW w:w="1233" w:type="dxa"/>
            <w:tcBorders>
              <w:right w:val="nil"/>
            </w:tcBorders>
          </w:tcPr>
          <w:p w14:paraId="481C048A" w14:textId="77777777" w:rsidR="00CB3986" w:rsidRPr="008E21F4" w:rsidRDefault="00CB3986" w:rsidP="00D04D5F">
            <w:pPr>
              <w:pStyle w:val="TAR"/>
              <w:rPr>
                <w:rFonts w:cs="Arial"/>
              </w:rPr>
              <w:pPrChange w:id="4073" w:author="Delta" w:date="2021-07-23T11:12:00Z">
                <w:pPr>
                  <w:pStyle w:val="TAR"/>
                  <w:jc w:val="center"/>
                </w:pPr>
              </w:pPrChange>
            </w:pPr>
            <w:r w:rsidRPr="008E21F4">
              <w:rPr>
                <w:rFonts w:cs="Arial"/>
                <w:lang w:eastAsia="ja-JP"/>
              </w:rPr>
              <w:t>815</w:t>
            </w:r>
            <w:r w:rsidRPr="008E21F4">
              <w:rPr>
                <w:rFonts w:cs="Arial"/>
              </w:rPr>
              <w:t xml:space="preserve"> MHz </w:t>
            </w:r>
          </w:p>
        </w:tc>
        <w:tc>
          <w:tcPr>
            <w:tcW w:w="517" w:type="dxa"/>
            <w:tcBorders>
              <w:left w:val="nil"/>
              <w:right w:val="nil"/>
            </w:tcBorders>
          </w:tcPr>
          <w:p w14:paraId="75E70C4E" w14:textId="77777777" w:rsidR="00CB3986" w:rsidRPr="008E21F4" w:rsidRDefault="00CB3986" w:rsidP="00D04D5F">
            <w:pPr>
              <w:pStyle w:val="TAC"/>
              <w:rPr>
                <w:rFonts w:cs="Arial"/>
              </w:rPr>
              <w:pPrChange w:id="4074" w:author="Delta" w:date="2021-07-23T11:12:00Z">
                <w:pPr>
                  <w:pStyle w:val="TAR"/>
                  <w:jc w:val="center"/>
                </w:pPr>
              </w:pPrChange>
            </w:pPr>
            <w:r w:rsidRPr="008E21F4">
              <w:rPr>
                <w:rFonts w:cs="Arial"/>
              </w:rPr>
              <w:t>–</w:t>
            </w:r>
          </w:p>
        </w:tc>
        <w:tc>
          <w:tcPr>
            <w:tcW w:w="1232" w:type="dxa"/>
            <w:tcBorders>
              <w:left w:val="nil"/>
            </w:tcBorders>
          </w:tcPr>
          <w:p w14:paraId="3BCFF4F0" w14:textId="77777777" w:rsidR="00CB3986" w:rsidRPr="008E21F4" w:rsidRDefault="00CB3986" w:rsidP="00D04D5F">
            <w:pPr>
              <w:pStyle w:val="TAL"/>
              <w:rPr>
                <w:rFonts w:cs="Arial"/>
              </w:rPr>
              <w:pPrChange w:id="4075" w:author="Delta" w:date="2021-07-23T11:12:00Z">
                <w:pPr>
                  <w:pStyle w:val="TAR"/>
                  <w:jc w:val="center"/>
                </w:pPr>
              </w:pPrChange>
            </w:pPr>
            <w:r w:rsidRPr="008E21F4">
              <w:rPr>
                <w:rFonts w:cs="Arial"/>
                <w:lang w:eastAsia="ja-JP"/>
              </w:rPr>
              <w:t>830</w:t>
            </w:r>
            <w:r w:rsidRPr="008E21F4">
              <w:rPr>
                <w:rFonts w:cs="Arial"/>
              </w:rPr>
              <w:t xml:space="preserve"> MHz</w:t>
            </w:r>
          </w:p>
        </w:tc>
        <w:tc>
          <w:tcPr>
            <w:tcW w:w="1232" w:type="dxa"/>
            <w:tcBorders>
              <w:right w:val="nil"/>
            </w:tcBorders>
          </w:tcPr>
          <w:p w14:paraId="33F4648B" w14:textId="77777777" w:rsidR="00CB3986" w:rsidRPr="008E21F4" w:rsidRDefault="00CB3986" w:rsidP="00D04D5F">
            <w:pPr>
              <w:pStyle w:val="TAR"/>
              <w:rPr>
                <w:rFonts w:cs="Arial"/>
              </w:rPr>
              <w:pPrChange w:id="4076" w:author="Delta" w:date="2021-07-23T11:12:00Z">
                <w:pPr>
                  <w:pStyle w:val="TAR"/>
                  <w:jc w:val="center"/>
                </w:pPr>
              </w:pPrChange>
            </w:pPr>
            <w:r w:rsidRPr="008E21F4">
              <w:rPr>
                <w:rFonts w:cs="Arial"/>
                <w:lang w:eastAsia="ja-JP"/>
              </w:rPr>
              <w:t>860</w:t>
            </w:r>
            <w:r w:rsidRPr="008E21F4">
              <w:rPr>
                <w:rFonts w:cs="Arial"/>
              </w:rPr>
              <w:t xml:space="preserve"> MHz</w:t>
            </w:r>
          </w:p>
        </w:tc>
        <w:tc>
          <w:tcPr>
            <w:tcW w:w="371" w:type="dxa"/>
            <w:tcBorders>
              <w:left w:val="nil"/>
              <w:right w:val="nil"/>
            </w:tcBorders>
          </w:tcPr>
          <w:p w14:paraId="41C1FBAB"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49E09A6C" w14:textId="77777777" w:rsidR="00CB3986" w:rsidRPr="008E21F4" w:rsidRDefault="00CB3986" w:rsidP="00D04D5F">
            <w:pPr>
              <w:pStyle w:val="TAL"/>
              <w:rPr>
                <w:rFonts w:cs="Arial"/>
              </w:rPr>
              <w:pPrChange w:id="4077" w:author="Delta" w:date="2021-07-23T11:12:00Z">
                <w:pPr>
                  <w:pStyle w:val="TAR"/>
                  <w:jc w:val="center"/>
                </w:pPr>
              </w:pPrChange>
            </w:pPr>
            <w:r w:rsidRPr="008E21F4">
              <w:rPr>
                <w:rFonts w:cs="Arial"/>
                <w:lang w:eastAsia="ja-JP"/>
              </w:rPr>
              <w:t>875</w:t>
            </w:r>
            <w:r w:rsidRPr="008E21F4">
              <w:rPr>
                <w:rFonts w:cs="Arial"/>
              </w:rPr>
              <w:t xml:space="preserve"> MHz</w:t>
            </w:r>
          </w:p>
        </w:tc>
        <w:tc>
          <w:tcPr>
            <w:tcW w:w="1232" w:type="dxa"/>
          </w:tcPr>
          <w:p w14:paraId="48911021" w14:textId="77777777" w:rsidR="00CB3986" w:rsidRPr="008E21F4" w:rsidRDefault="00CB3986" w:rsidP="00D04D5F">
            <w:pPr>
              <w:pStyle w:val="TAC"/>
              <w:rPr>
                <w:rFonts w:cs="Arial"/>
                <w:lang w:eastAsia="ja-JP"/>
              </w:rPr>
              <w:pPrChange w:id="4078" w:author="Delta" w:date="2021-07-23T11:12:00Z">
                <w:pPr>
                  <w:pStyle w:val="TAR"/>
                  <w:jc w:val="center"/>
                </w:pPr>
              </w:pPrChange>
            </w:pPr>
            <w:r w:rsidRPr="008E21F4">
              <w:rPr>
                <w:rFonts w:cs="Arial"/>
                <w:lang w:eastAsia="ja-JP"/>
              </w:rPr>
              <w:t>FDD</w:t>
            </w:r>
          </w:p>
        </w:tc>
      </w:tr>
      <w:tr w:rsidR="0068249C" w:rsidRPr="008E21F4" w14:paraId="395CC29B" w14:textId="77777777" w:rsidTr="00D04D5F">
        <w:trPr>
          <w:jc w:val="center"/>
        </w:trPr>
        <w:tc>
          <w:tcPr>
            <w:tcW w:w="1232" w:type="dxa"/>
            <w:vAlign w:val="center"/>
          </w:tcPr>
          <w:p w14:paraId="167DF112" w14:textId="77777777" w:rsidR="00CB3986" w:rsidRPr="008E21F4" w:rsidRDefault="00CB3986" w:rsidP="00D04D5F">
            <w:pPr>
              <w:pStyle w:val="TAC"/>
              <w:rPr>
                <w:rFonts w:cs="Arial"/>
              </w:rPr>
              <w:pPrChange w:id="4079" w:author="Delta" w:date="2021-07-23T11:12:00Z">
                <w:pPr>
                  <w:pStyle w:val="TAR"/>
                  <w:jc w:val="center"/>
                </w:pPr>
              </w:pPrChange>
            </w:pPr>
            <w:r w:rsidRPr="008E21F4">
              <w:rPr>
                <w:rFonts w:cs="Arial"/>
                <w:lang w:eastAsia="ja-JP"/>
              </w:rPr>
              <w:t>19</w:t>
            </w:r>
          </w:p>
        </w:tc>
        <w:tc>
          <w:tcPr>
            <w:tcW w:w="1233" w:type="dxa"/>
            <w:tcBorders>
              <w:right w:val="nil"/>
            </w:tcBorders>
          </w:tcPr>
          <w:p w14:paraId="789603F2" w14:textId="77777777" w:rsidR="00CB3986" w:rsidRPr="008E21F4" w:rsidRDefault="00CB3986" w:rsidP="00D04D5F">
            <w:pPr>
              <w:pStyle w:val="TAR"/>
              <w:rPr>
                <w:rFonts w:cs="Arial"/>
              </w:rPr>
              <w:pPrChange w:id="4080" w:author="Delta" w:date="2021-07-23T11:12:00Z">
                <w:pPr>
                  <w:pStyle w:val="TAR"/>
                  <w:jc w:val="center"/>
                </w:pPr>
              </w:pPrChange>
            </w:pPr>
            <w:r w:rsidRPr="008E21F4">
              <w:rPr>
                <w:rFonts w:cs="Arial"/>
                <w:lang w:eastAsia="ja-JP"/>
              </w:rPr>
              <w:t>830</w:t>
            </w:r>
            <w:r w:rsidRPr="008E21F4">
              <w:rPr>
                <w:rFonts w:cs="Arial"/>
              </w:rPr>
              <w:t xml:space="preserve"> MHz </w:t>
            </w:r>
          </w:p>
        </w:tc>
        <w:tc>
          <w:tcPr>
            <w:tcW w:w="517" w:type="dxa"/>
            <w:tcBorders>
              <w:left w:val="nil"/>
              <w:right w:val="nil"/>
            </w:tcBorders>
          </w:tcPr>
          <w:p w14:paraId="2E226344" w14:textId="77777777" w:rsidR="00CB3986" w:rsidRPr="008E21F4" w:rsidRDefault="00CB3986" w:rsidP="00D04D5F">
            <w:pPr>
              <w:pStyle w:val="TAC"/>
              <w:rPr>
                <w:rFonts w:cs="Arial"/>
              </w:rPr>
              <w:pPrChange w:id="4081" w:author="Delta" w:date="2021-07-23T11:12:00Z">
                <w:pPr>
                  <w:pStyle w:val="TAR"/>
                  <w:jc w:val="center"/>
                </w:pPr>
              </w:pPrChange>
            </w:pPr>
            <w:r w:rsidRPr="008E21F4">
              <w:rPr>
                <w:rFonts w:cs="Arial"/>
              </w:rPr>
              <w:t>–</w:t>
            </w:r>
          </w:p>
        </w:tc>
        <w:tc>
          <w:tcPr>
            <w:tcW w:w="1232" w:type="dxa"/>
            <w:tcBorders>
              <w:left w:val="nil"/>
            </w:tcBorders>
          </w:tcPr>
          <w:p w14:paraId="7846F999" w14:textId="77777777" w:rsidR="00CB3986" w:rsidRPr="008E21F4" w:rsidRDefault="00CB3986" w:rsidP="00D04D5F">
            <w:pPr>
              <w:pStyle w:val="TAL"/>
              <w:rPr>
                <w:rFonts w:cs="Arial"/>
              </w:rPr>
              <w:pPrChange w:id="4082" w:author="Delta" w:date="2021-07-23T11:12:00Z">
                <w:pPr>
                  <w:pStyle w:val="TAR"/>
                  <w:jc w:val="center"/>
                </w:pPr>
              </w:pPrChange>
            </w:pPr>
            <w:r w:rsidRPr="008E21F4">
              <w:rPr>
                <w:rFonts w:cs="Arial"/>
                <w:lang w:eastAsia="ja-JP"/>
              </w:rPr>
              <w:t>845</w:t>
            </w:r>
            <w:r w:rsidRPr="008E21F4">
              <w:rPr>
                <w:rFonts w:cs="Arial"/>
              </w:rPr>
              <w:t xml:space="preserve"> MHz</w:t>
            </w:r>
          </w:p>
        </w:tc>
        <w:tc>
          <w:tcPr>
            <w:tcW w:w="1232" w:type="dxa"/>
            <w:tcBorders>
              <w:right w:val="nil"/>
            </w:tcBorders>
          </w:tcPr>
          <w:p w14:paraId="55E250E0" w14:textId="77777777" w:rsidR="00CB3986" w:rsidRPr="008E21F4" w:rsidRDefault="00CB3986" w:rsidP="00D04D5F">
            <w:pPr>
              <w:pStyle w:val="TAR"/>
              <w:rPr>
                <w:rFonts w:cs="Arial"/>
              </w:rPr>
              <w:pPrChange w:id="4083" w:author="Delta" w:date="2021-07-23T11:12:00Z">
                <w:pPr>
                  <w:pStyle w:val="TAR"/>
                  <w:jc w:val="center"/>
                </w:pPr>
              </w:pPrChange>
            </w:pPr>
            <w:r w:rsidRPr="008E21F4">
              <w:rPr>
                <w:rFonts w:cs="Arial"/>
                <w:lang w:eastAsia="ja-JP"/>
              </w:rPr>
              <w:t>875</w:t>
            </w:r>
            <w:r w:rsidRPr="008E21F4">
              <w:rPr>
                <w:rFonts w:cs="Arial"/>
              </w:rPr>
              <w:t xml:space="preserve"> MHz</w:t>
            </w:r>
          </w:p>
        </w:tc>
        <w:tc>
          <w:tcPr>
            <w:tcW w:w="371" w:type="dxa"/>
            <w:tcBorders>
              <w:left w:val="nil"/>
              <w:right w:val="nil"/>
            </w:tcBorders>
          </w:tcPr>
          <w:p w14:paraId="66458999"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14BCA5D3" w14:textId="77777777" w:rsidR="00CB3986" w:rsidRPr="008E21F4" w:rsidRDefault="00CB3986" w:rsidP="00D04D5F">
            <w:pPr>
              <w:pStyle w:val="TAL"/>
              <w:rPr>
                <w:rFonts w:cs="Arial"/>
              </w:rPr>
              <w:pPrChange w:id="4084" w:author="Delta" w:date="2021-07-23T11:12:00Z">
                <w:pPr>
                  <w:pStyle w:val="TAR"/>
                  <w:jc w:val="center"/>
                </w:pPr>
              </w:pPrChange>
            </w:pPr>
            <w:r w:rsidRPr="008E21F4">
              <w:rPr>
                <w:rFonts w:cs="Arial"/>
                <w:lang w:eastAsia="ja-JP"/>
              </w:rPr>
              <w:t>890</w:t>
            </w:r>
            <w:r w:rsidRPr="008E21F4">
              <w:rPr>
                <w:rFonts w:cs="Arial"/>
              </w:rPr>
              <w:t xml:space="preserve"> MHz</w:t>
            </w:r>
          </w:p>
        </w:tc>
        <w:tc>
          <w:tcPr>
            <w:tcW w:w="1232" w:type="dxa"/>
          </w:tcPr>
          <w:p w14:paraId="24325111" w14:textId="77777777" w:rsidR="00CB3986" w:rsidRPr="008E21F4" w:rsidRDefault="00CB3986" w:rsidP="00D04D5F">
            <w:pPr>
              <w:pStyle w:val="TAC"/>
              <w:rPr>
                <w:rFonts w:cs="Arial"/>
                <w:lang w:eastAsia="ja-JP"/>
              </w:rPr>
              <w:pPrChange w:id="4085" w:author="Delta" w:date="2021-07-23T11:12:00Z">
                <w:pPr>
                  <w:pStyle w:val="TAR"/>
                  <w:jc w:val="center"/>
                </w:pPr>
              </w:pPrChange>
            </w:pPr>
            <w:r w:rsidRPr="008E21F4">
              <w:rPr>
                <w:rFonts w:cs="Arial"/>
                <w:lang w:eastAsia="ja-JP"/>
              </w:rPr>
              <w:t>FDD</w:t>
            </w:r>
          </w:p>
        </w:tc>
      </w:tr>
      <w:tr w:rsidR="0068249C" w:rsidRPr="008E21F4" w14:paraId="58DFD183" w14:textId="77777777" w:rsidTr="00D04D5F">
        <w:trPr>
          <w:jc w:val="center"/>
        </w:trPr>
        <w:tc>
          <w:tcPr>
            <w:tcW w:w="1232" w:type="dxa"/>
            <w:vAlign w:val="center"/>
          </w:tcPr>
          <w:p w14:paraId="36A28E73" w14:textId="77777777" w:rsidR="00CB3986" w:rsidRPr="008E21F4" w:rsidRDefault="00CB3986" w:rsidP="00D04D5F">
            <w:pPr>
              <w:pStyle w:val="TAC"/>
              <w:rPr>
                <w:rFonts w:cs="Arial"/>
                <w:lang w:eastAsia="ja-JP"/>
              </w:rPr>
              <w:pPrChange w:id="4086" w:author="Delta" w:date="2021-07-23T11:12:00Z">
                <w:pPr>
                  <w:pStyle w:val="TAR"/>
                  <w:jc w:val="center"/>
                </w:pPr>
              </w:pPrChange>
            </w:pPr>
            <w:r w:rsidRPr="008E21F4">
              <w:rPr>
                <w:rFonts w:cs="Arial"/>
                <w:lang w:eastAsia="ja-JP"/>
              </w:rPr>
              <w:t>20</w:t>
            </w:r>
          </w:p>
        </w:tc>
        <w:tc>
          <w:tcPr>
            <w:tcW w:w="1233" w:type="dxa"/>
            <w:tcBorders>
              <w:right w:val="nil"/>
            </w:tcBorders>
          </w:tcPr>
          <w:p w14:paraId="153F98F6" w14:textId="77777777" w:rsidR="00CB3986" w:rsidRPr="008E21F4" w:rsidRDefault="00CB3986" w:rsidP="00D04D5F">
            <w:pPr>
              <w:pStyle w:val="TAR"/>
              <w:rPr>
                <w:rFonts w:cs="Arial"/>
                <w:lang w:eastAsia="ja-JP"/>
              </w:rPr>
              <w:pPrChange w:id="4087" w:author="Delta" w:date="2021-07-23T11:12:00Z">
                <w:pPr>
                  <w:pStyle w:val="TAR"/>
                  <w:jc w:val="center"/>
                </w:pPr>
              </w:pPrChange>
            </w:pPr>
            <w:r w:rsidRPr="008E21F4">
              <w:rPr>
                <w:rFonts w:cs="Arial"/>
              </w:rPr>
              <w:t>832 MHz</w:t>
            </w:r>
          </w:p>
        </w:tc>
        <w:tc>
          <w:tcPr>
            <w:tcW w:w="517" w:type="dxa"/>
            <w:tcBorders>
              <w:left w:val="nil"/>
              <w:right w:val="nil"/>
            </w:tcBorders>
          </w:tcPr>
          <w:p w14:paraId="43DBDE46" w14:textId="77777777" w:rsidR="00CB3986" w:rsidRPr="008E21F4" w:rsidRDefault="00CB3986" w:rsidP="00D04D5F">
            <w:pPr>
              <w:pStyle w:val="TAC"/>
              <w:rPr>
                <w:rFonts w:cs="Arial"/>
              </w:rPr>
              <w:pPrChange w:id="4088" w:author="Delta" w:date="2021-07-23T11:12:00Z">
                <w:pPr>
                  <w:pStyle w:val="TAR"/>
                  <w:jc w:val="center"/>
                </w:pPr>
              </w:pPrChange>
            </w:pPr>
            <w:r w:rsidRPr="008E21F4">
              <w:rPr>
                <w:rFonts w:cs="Arial"/>
              </w:rPr>
              <w:t>–</w:t>
            </w:r>
          </w:p>
        </w:tc>
        <w:tc>
          <w:tcPr>
            <w:tcW w:w="1232" w:type="dxa"/>
            <w:tcBorders>
              <w:left w:val="nil"/>
            </w:tcBorders>
          </w:tcPr>
          <w:p w14:paraId="64EAF327" w14:textId="77777777" w:rsidR="00CB3986" w:rsidRPr="008E21F4" w:rsidRDefault="00CB3986" w:rsidP="00D04D5F">
            <w:pPr>
              <w:pStyle w:val="TAL"/>
              <w:rPr>
                <w:rFonts w:cs="Arial"/>
                <w:lang w:eastAsia="ja-JP"/>
              </w:rPr>
              <w:pPrChange w:id="4089" w:author="Delta" w:date="2021-07-23T11:12:00Z">
                <w:pPr>
                  <w:pStyle w:val="TAR"/>
                  <w:jc w:val="center"/>
                </w:pPr>
              </w:pPrChange>
            </w:pPr>
            <w:r w:rsidRPr="008E21F4">
              <w:rPr>
                <w:rFonts w:cs="Arial"/>
              </w:rPr>
              <w:t>862 MHz</w:t>
            </w:r>
          </w:p>
        </w:tc>
        <w:tc>
          <w:tcPr>
            <w:tcW w:w="1232" w:type="dxa"/>
            <w:tcBorders>
              <w:right w:val="nil"/>
            </w:tcBorders>
          </w:tcPr>
          <w:p w14:paraId="247F0333" w14:textId="77777777" w:rsidR="00CB3986" w:rsidRPr="008E21F4" w:rsidRDefault="00CB3986" w:rsidP="00D04D5F">
            <w:pPr>
              <w:pStyle w:val="TAR"/>
              <w:rPr>
                <w:rFonts w:cs="Arial"/>
                <w:lang w:eastAsia="ja-JP"/>
              </w:rPr>
              <w:pPrChange w:id="4090" w:author="Delta" w:date="2021-07-23T11:12:00Z">
                <w:pPr>
                  <w:pStyle w:val="TAR"/>
                  <w:jc w:val="center"/>
                </w:pPr>
              </w:pPrChange>
            </w:pPr>
            <w:r w:rsidRPr="008E21F4">
              <w:rPr>
                <w:rFonts w:cs="Arial"/>
              </w:rPr>
              <w:t>791 MHz</w:t>
            </w:r>
          </w:p>
        </w:tc>
        <w:tc>
          <w:tcPr>
            <w:tcW w:w="371" w:type="dxa"/>
            <w:tcBorders>
              <w:left w:val="nil"/>
              <w:right w:val="nil"/>
            </w:tcBorders>
          </w:tcPr>
          <w:p w14:paraId="37AA81D0"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2342CA94" w14:textId="77777777" w:rsidR="00CB3986" w:rsidRPr="008E21F4" w:rsidRDefault="00CB3986" w:rsidP="00D04D5F">
            <w:pPr>
              <w:pStyle w:val="TAL"/>
              <w:rPr>
                <w:rFonts w:cs="Arial"/>
                <w:lang w:eastAsia="ja-JP"/>
              </w:rPr>
              <w:pPrChange w:id="4091" w:author="Delta" w:date="2021-07-23T11:12:00Z">
                <w:pPr>
                  <w:pStyle w:val="TAR"/>
                  <w:jc w:val="center"/>
                </w:pPr>
              </w:pPrChange>
            </w:pPr>
            <w:r w:rsidRPr="008E21F4">
              <w:rPr>
                <w:rFonts w:cs="Arial"/>
              </w:rPr>
              <w:t>821 MHz</w:t>
            </w:r>
          </w:p>
        </w:tc>
        <w:tc>
          <w:tcPr>
            <w:tcW w:w="1232" w:type="dxa"/>
          </w:tcPr>
          <w:p w14:paraId="54624437" w14:textId="77777777" w:rsidR="00CB3986" w:rsidRPr="008E21F4" w:rsidRDefault="00CB3986" w:rsidP="00D04D5F">
            <w:pPr>
              <w:pStyle w:val="TAC"/>
              <w:rPr>
                <w:rFonts w:cs="Arial"/>
                <w:lang w:eastAsia="ja-JP"/>
              </w:rPr>
              <w:pPrChange w:id="4092" w:author="Delta" w:date="2021-07-23T11:12:00Z">
                <w:pPr>
                  <w:pStyle w:val="TAR"/>
                  <w:jc w:val="center"/>
                </w:pPr>
              </w:pPrChange>
            </w:pPr>
            <w:r w:rsidRPr="008E21F4">
              <w:rPr>
                <w:rFonts w:cs="Arial"/>
                <w:lang w:eastAsia="ja-JP"/>
              </w:rPr>
              <w:t>FDD</w:t>
            </w:r>
          </w:p>
        </w:tc>
      </w:tr>
      <w:tr w:rsidR="0068249C" w:rsidRPr="008E21F4" w14:paraId="7B303E58" w14:textId="77777777" w:rsidTr="00D04D5F">
        <w:trPr>
          <w:jc w:val="center"/>
        </w:trPr>
        <w:tc>
          <w:tcPr>
            <w:tcW w:w="1232" w:type="dxa"/>
            <w:vAlign w:val="center"/>
          </w:tcPr>
          <w:p w14:paraId="1D757F22" w14:textId="77777777" w:rsidR="00CB3986" w:rsidRPr="008E21F4" w:rsidRDefault="00CB3986" w:rsidP="00D04D5F">
            <w:pPr>
              <w:pStyle w:val="TAC"/>
              <w:rPr>
                <w:rFonts w:cs="Arial"/>
              </w:rPr>
              <w:pPrChange w:id="4093" w:author="Delta" w:date="2021-07-23T11:12:00Z">
                <w:pPr>
                  <w:pStyle w:val="TAR"/>
                  <w:jc w:val="center"/>
                </w:pPr>
              </w:pPrChange>
            </w:pPr>
            <w:r w:rsidRPr="008E21F4">
              <w:rPr>
                <w:rFonts w:cs="Arial"/>
                <w:lang w:eastAsia="ja-JP"/>
              </w:rPr>
              <w:t>21</w:t>
            </w:r>
          </w:p>
        </w:tc>
        <w:tc>
          <w:tcPr>
            <w:tcW w:w="1233" w:type="dxa"/>
            <w:tcBorders>
              <w:right w:val="nil"/>
            </w:tcBorders>
          </w:tcPr>
          <w:p w14:paraId="3F9B0E73" w14:textId="77777777" w:rsidR="00CB3986" w:rsidRPr="008E21F4" w:rsidRDefault="00CB3986" w:rsidP="00D04D5F">
            <w:pPr>
              <w:pStyle w:val="TAR"/>
              <w:rPr>
                <w:rFonts w:cs="Arial"/>
                <w:lang w:eastAsia="ja-JP"/>
              </w:rPr>
              <w:pPrChange w:id="4094" w:author="Delta" w:date="2021-07-23T11:12:00Z">
                <w:pPr>
                  <w:pStyle w:val="TAR"/>
                  <w:jc w:val="center"/>
                </w:pPr>
              </w:pPrChange>
            </w:pPr>
            <w:r w:rsidRPr="008E21F4">
              <w:rPr>
                <w:rFonts w:cs="Arial"/>
                <w:lang w:eastAsia="ja-JP"/>
              </w:rPr>
              <w:t>1447.9</w:t>
            </w:r>
            <w:r w:rsidRPr="008E21F4">
              <w:rPr>
                <w:rFonts w:cs="Arial"/>
              </w:rPr>
              <w:t xml:space="preserve"> MHz </w:t>
            </w:r>
          </w:p>
        </w:tc>
        <w:tc>
          <w:tcPr>
            <w:tcW w:w="517" w:type="dxa"/>
            <w:tcBorders>
              <w:left w:val="nil"/>
              <w:right w:val="nil"/>
            </w:tcBorders>
          </w:tcPr>
          <w:p w14:paraId="3A86161D" w14:textId="77777777" w:rsidR="00CB3986" w:rsidRPr="008E21F4" w:rsidRDefault="00CB3986" w:rsidP="00D04D5F">
            <w:pPr>
              <w:pStyle w:val="TAC"/>
              <w:rPr>
                <w:rFonts w:cs="Arial"/>
              </w:rPr>
              <w:pPrChange w:id="4095" w:author="Delta" w:date="2021-07-23T11:12:00Z">
                <w:pPr>
                  <w:pStyle w:val="TAR"/>
                  <w:jc w:val="center"/>
                </w:pPr>
              </w:pPrChange>
            </w:pPr>
            <w:r w:rsidRPr="008E21F4">
              <w:rPr>
                <w:rFonts w:cs="Arial"/>
              </w:rPr>
              <w:t>–</w:t>
            </w:r>
          </w:p>
        </w:tc>
        <w:tc>
          <w:tcPr>
            <w:tcW w:w="1232" w:type="dxa"/>
            <w:tcBorders>
              <w:left w:val="nil"/>
            </w:tcBorders>
          </w:tcPr>
          <w:p w14:paraId="450B2330" w14:textId="77777777" w:rsidR="00CB3986" w:rsidRPr="008E21F4" w:rsidRDefault="00CB3986" w:rsidP="00D04D5F">
            <w:pPr>
              <w:pStyle w:val="TAL"/>
              <w:rPr>
                <w:rFonts w:cs="Arial"/>
                <w:lang w:eastAsia="ja-JP"/>
              </w:rPr>
              <w:pPrChange w:id="4096" w:author="Delta" w:date="2021-07-23T11:12:00Z">
                <w:pPr>
                  <w:pStyle w:val="TAR"/>
                  <w:jc w:val="center"/>
                </w:pPr>
              </w:pPrChange>
            </w:pPr>
            <w:r w:rsidRPr="008E21F4">
              <w:rPr>
                <w:rFonts w:cs="Arial"/>
                <w:lang w:eastAsia="ja-JP"/>
              </w:rPr>
              <w:t xml:space="preserve">1462.9 </w:t>
            </w:r>
            <w:r w:rsidRPr="008E21F4">
              <w:rPr>
                <w:rFonts w:cs="Arial"/>
              </w:rPr>
              <w:t>MHz</w:t>
            </w:r>
          </w:p>
        </w:tc>
        <w:tc>
          <w:tcPr>
            <w:tcW w:w="1232" w:type="dxa"/>
            <w:tcBorders>
              <w:right w:val="nil"/>
            </w:tcBorders>
          </w:tcPr>
          <w:p w14:paraId="5751BB4F" w14:textId="77777777" w:rsidR="00CB3986" w:rsidRPr="008E21F4" w:rsidRDefault="00CB3986" w:rsidP="00D04D5F">
            <w:pPr>
              <w:pStyle w:val="TAR"/>
              <w:rPr>
                <w:rFonts w:cs="Arial"/>
                <w:lang w:eastAsia="ja-JP"/>
              </w:rPr>
              <w:pPrChange w:id="4097" w:author="Delta" w:date="2021-07-23T11:12:00Z">
                <w:pPr>
                  <w:pStyle w:val="TAR"/>
                  <w:jc w:val="center"/>
                </w:pPr>
              </w:pPrChange>
            </w:pPr>
            <w:r w:rsidRPr="008E21F4">
              <w:rPr>
                <w:rFonts w:cs="Arial"/>
                <w:lang w:eastAsia="ja-JP"/>
              </w:rPr>
              <w:t xml:space="preserve">1495.9 </w:t>
            </w:r>
            <w:r w:rsidRPr="008E21F4">
              <w:rPr>
                <w:rFonts w:cs="Arial"/>
              </w:rPr>
              <w:t>MHz</w:t>
            </w:r>
          </w:p>
        </w:tc>
        <w:tc>
          <w:tcPr>
            <w:tcW w:w="371" w:type="dxa"/>
            <w:tcBorders>
              <w:left w:val="nil"/>
              <w:right w:val="nil"/>
            </w:tcBorders>
          </w:tcPr>
          <w:p w14:paraId="758B9B7D"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07D909CB" w14:textId="77777777" w:rsidR="00CB3986" w:rsidRPr="008E21F4" w:rsidRDefault="00CB3986" w:rsidP="00D04D5F">
            <w:pPr>
              <w:pStyle w:val="TAL"/>
              <w:rPr>
                <w:rFonts w:cs="Arial"/>
                <w:lang w:eastAsia="ja-JP"/>
              </w:rPr>
              <w:pPrChange w:id="4098" w:author="Delta" w:date="2021-07-23T11:12:00Z">
                <w:pPr>
                  <w:pStyle w:val="TAR"/>
                  <w:jc w:val="center"/>
                </w:pPr>
              </w:pPrChange>
            </w:pPr>
            <w:r w:rsidRPr="008E21F4">
              <w:rPr>
                <w:rFonts w:cs="Arial"/>
                <w:lang w:eastAsia="ja-JP"/>
              </w:rPr>
              <w:t>1510.9</w:t>
            </w:r>
            <w:r w:rsidRPr="008E21F4">
              <w:rPr>
                <w:rFonts w:cs="Arial"/>
              </w:rPr>
              <w:t xml:space="preserve"> MHz</w:t>
            </w:r>
          </w:p>
        </w:tc>
        <w:tc>
          <w:tcPr>
            <w:tcW w:w="1232" w:type="dxa"/>
          </w:tcPr>
          <w:p w14:paraId="2C595C22" w14:textId="77777777" w:rsidR="00CB3986" w:rsidRPr="008E21F4" w:rsidRDefault="00CB3986" w:rsidP="00D04D5F">
            <w:pPr>
              <w:pStyle w:val="TAC"/>
              <w:rPr>
                <w:rFonts w:cs="Arial"/>
                <w:lang w:eastAsia="ja-JP"/>
              </w:rPr>
              <w:pPrChange w:id="4099" w:author="Delta" w:date="2021-07-23T11:12:00Z">
                <w:pPr>
                  <w:pStyle w:val="TAR"/>
                  <w:jc w:val="center"/>
                </w:pPr>
              </w:pPrChange>
            </w:pPr>
            <w:r w:rsidRPr="008E21F4">
              <w:rPr>
                <w:rFonts w:cs="Arial"/>
                <w:lang w:eastAsia="ja-JP"/>
              </w:rPr>
              <w:t>FDD</w:t>
            </w:r>
          </w:p>
        </w:tc>
      </w:tr>
      <w:tr w:rsidR="0068249C" w:rsidRPr="008E21F4" w14:paraId="704E78D7" w14:textId="77777777" w:rsidTr="00D04D5F">
        <w:trPr>
          <w:jc w:val="center"/>
        </w:trPr>
        <w:tc>
          <w:tcPr>
            <w:tcW w:w="1232" w:type="dxa"/>
            <w:vAlign w:val="center"/>
          </w:tcPr>
          <w:p w14:paraId="04D4A671" w14:textId="77777777" w:rsidR="00CB3986" w:rsidRPr="008E21F4" w:rsidRDefault="00CB3986" w:rsidP="00D04D5F">
            <w:pPr>
              <w:pStyle w:val="TAC"/>
              <w:rPr>
                <w:rFonts w:cs="Arial"/>
                <w:lang w:eastAsia="ja-JP"/>
              </w:rPr>
              <w:pPrChange w:id="4100" w:author="Delta" w:date="2021-07-23T11:12:00Z">
                <w:pPr>
                  <w:pStyle w:val="TAR"/>
                  <w:jc w:val="center"/>
                </w:pPr>
              </w:pPrChange>
            </w:pPr>
            <w:r w:rsidRPr="008E21F4">
              <w:rPr>
                <w:rPrChange w:id="4101" w:author="Delta" w:date="2021-07-23T11:12:00Z">
                  <w:rPr>
                    <w:lang w:val="fr-FR"/>
                  </w:rPr>
                </w:rPrChange>
              </w:rPr>
              <w:t>22</w:t>
            </w:r>
          </w:p>
        </w:tc>
        <w:tc>
          <w:tcPr>
            <w:tcW w:w="1233" w:type="dxa"/>
            <w:tcBorders>
              <w:right w:val="nil"/>
            </w:tcBorders>
          </w:tcPr>
          <w:p w14:paraId="6D01E2E3" w14:textId="77777777" w:rsidR="00CB3986" w:rsidRPr="008E21F4" w:rsidRDefault="00CB3986" w:rsidP="00D04D5F">
            <w:pPr>
              <w:pStyle w:val="TAR"/>
              <w:rPr>
                <w:rFonts w:cs="Arial"/>
                <w:lang w:eastAsia="ja-JP"/>
              </w:rPr>
              <w:pPrChange w:id="4102" w:author="Delta" w:date="2021-07-23T11:12:00Z">
                <w:pPr>
                  <w:pStyle w:val="TAR"/>
                  <w:jc w:val="center"/>
                </w:pPr>
              </w:pPrChange>
            </w:pPr>
            <w:r w:rsidRPr="008E21F4">
              <w:rPr>
                <w:rPrChange w:id="4103" w:author="Delta" w:date="2021-07-23T11:12:00Z">
                  <w:rPr>
                    <w:lang w:val="fr-FR"/>
                  </w:rPr>
                </w:rPrChange>
              </w:rPr>
              <w:t xml:space="preserve">3410 </w:t>
            </w:r>
            <w:r w:rsidRPr="008E21F4">
              <w:rPr>
                <w:rFonts w:cs="Arial"/>
                <w:lang w:eastAsia="ja-JP"/>
              </w:rPr>
              <w:t>MHz</w:t>
            </w:r>
          </w:p>
        </w:tc>
        <w:tc>
          <w:tcPr>
            <w:tcW w:w="517" w:type="dxa"/>
            <w:tcBorders>
              <w:left w:val="nil"/>
              <w:right w:val="nil"/>
            </w:tcBorders>
          </w:tcPr>
          <w:p w14:paraId="7C6A1440" w14:textId="77777777" w:rsidR="00CB3986" w:rsidRPr="008E21F4" w:rsidRDefault="00CB3986" w:rsidP="00D04D5F">
            <w:pPr>
              <w:pStyle w:val="TAC"/>
              <w:rPr>
                <w:rFonts w:cs="Arial"/>
              </w:rPr>
              <w:pPrChange w:id="4104" w:author="Delta" w:date="2021-07-23T11:12:00Z">
                <w:pPr>
                  <w:pStyle w:val="TAR"/>
                  <w:jc w:val="center"/>
                </w:pPr>
              </w:pPrChange>
            </w:pPr>
            <w:r w:rsidRPr="008E21F4">
              <w:rPr>
                <w:rFonts w:cs="Arial"/>
              </w:rPr>
              <w:t>–</w:t>
            </w:r>
          </w:p>
        </w:tc>
        <w:tc>
          <w:tcPr>
            <w:tcW w:w="1232" w:type="dxa"/>
            <w:tcBorders>
              <w:left w:val="nil"/>
            </w:tcBorders>
          </w:tcPr>
          <w:p w14:paraId="0C97C9C6" w14:textId="77777777" w:rsidR="00CB3986" w:rsidRPr="008E21F4" w:rsidRDefault="00CB3986" w:rsidP="00D04D5F">
            <w:pPr>
              <w:pStyle w:val="TAL"/>
              <w:rPr>
                <w:rFonts w:cs="Arial"/>
                <w:lang w:eastAsia="ja-JP"/>
              </w:rPr>
              <w:pPrChange w:id="4105" w:author="Delta" w:date="2021-07-23T11:12:00Z">
                <w:pPr>
                  <w:pStyle w:val="TAR"/>
                  <w:jc w:val="center"/>
                </w:pPr>
              </w:pPrChange>
            </w:pPr>
            <w:r w:rsidRPr="008E21F4">
              <w:rPr>
                <w:rPrChange w:id="4106" w:author="Delta" w:date="2021-07-23T11:12:00Z">
                  <w:rPr>
                    <w:lang w:val="fr-FR"/>
                  </w:rPr>
                </w:rPrChange>
              </w:rPr>
              <w:t xml:space="preserve">3490 </w:t>
            </w:r>
            <w:r w:rsidRPr="008E21F4">
              <w:rPr>
                <w:rFonts w:cs="Arial"/>
                <w:lang w:eastAsia="ja-JP"/>
              </w:rPr>
              <w:t>MHz</w:t>
            </w:r>
          </w:p>
        </w:tc>
        <w:tc>
          <w:tcPr>
            <w:tcW w:w="1232" w:type="dxa"/>
            <w:tcBorders>
              <w:right w:val="nil"/>
            </w:tcBorders>
          </w:tcPr>
          <w:p w14:paraId="36246169" w14:textId="77777777" w:rsidR="00CB3986" w:rsidRPr="008E21F4" w:rsidRDefault="00CB3986" w:rsidP="00D04D5F">
            <w:pPr>
              <w:pStyle w:val="TAR"/>
              <w:rPr>
                <w:rFonts w:cs="Arial"/>
                <w:lang w:eastAsia="ja-JP"/>
              </w:rPr>
              <w:pPrChange w:id="4107" w:author="Delta" w:date="2021-07-23T11:12:00Z">
                <w:pPr>
                  <w:pStyle w:val="TAR"/>
                  <w:jc w:val="center"/>
                </w:pPr>
              </w:pPrChange>
            </w:pPr>
            <w:r w:rsidRPr="008E21F4">
              <w:rPr>
                <w:rPrChange w:id="4108" w:author="Delta" w:date="2021-07-23T11:12:00Z">
                  <w:rPr>
                    <w:lang w:val="fr-FR"/>
                  </w:rPr>
                </w:rPrChange>
              </w:rPr>
              <w:t xml:space="preserve">3510 </w:t>
            </w:r>
            <w:r w:rsidRPr="008E21F4">
              <w:rPr>
                <w:rFonts w:cs="Arial"/>
                <w:lang w:eastAsia="ja-JP"/>
              </w:rPr>
              <w:t>MHz</w:t>
            </w:r>
          </w:p>
        </w:tc>
        <w:tc>
          <w:tcPr>
            <w:tcW w:w="371" w:type="dxa"/>
            <w:tcBorders>
              <w:left w:val="nil"/>
              <w:right w:val="nil"/>
            </w:tcBorders>
          </w:tcPr>
          <w:p w14:paraId="2CB9C0A1"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6D1F9EE7" w14:textId="77777777" w:rsidR="00CB3986" w:rsidRPr="008E21F4" w:rsidRDefault="00CB3986" w:rsidP="00D04D5F">
            <w:pPr>
              <w:pStyle w:val="TAL"/>
              <w:rPr>
                <w:rFonts w:cs="Arial"/>
                <w:lang w:eastAsia="ja-JP"/>
              </w:rPr>
              <w:pPrChange w:id="4109" w:author="Delta" w:date="2021-07-23T11:12:00Z">
                <w:pPr>
                  <w:pStyle w:val="TAR"/>
                  <w:jc w:val="center"/>
                </w:pPr>
              </w:pPrChange>
            </w:pPr>
            <w:r w:rsidRPr="008E21F4">
              <w:rPr>
                <w:rPrChange w:id="4110" w:author="Delta" w:date="2021-07-23T11:12:00Z">
                  <w:rPr>
                    <w:lang w:val="fr-FR"/>
                  </w:rPr>
                </w:rPrChange>
              </w:rPr>
              <w:t xml:space="preserve">3590 </w:t>
            </w:r>
            <w:r w:rsidRPr="008E21F4">
              <w:rPr>
                <w:rFonts w:cs="Arial"/>
                <w:lang w:eastAsia="ja-JP"/>
              </w:rPr>
              <w:t>MHz</w:t>
            </w:r>
          </w:p>
        </w:tc>
        <w:tc>
          <w:tcPr>
            <w:tcW w:w="1232" w:type="dxa"/>
          </w:tcPr>
          <w:p w14:paraId="711FE985" w14:textId="77777777" w:rsidR="00CB3986" w:rsidRPr="008E21F4" w:rsidRDefault="00CB3986" w:rsidP="00D04D5F">
            <w:pPr>
              <w:pStyle w:val="TAC"/>
              <w:rPr>
                <w:rFonts w:cs="Arial"/>
                <w:lang w:eastAsia="ja-JP"/>
              </w:rPr>
              <w:pPrChange w:id="4111" w:author="Delta" w:date="2021-07-23T11:12:00Z">
                <w:pPr>
                  <w:pStyle w:val="TAR"/>
                  <w:jc w:val="center"/>
                </w:pPr>
              </w:pPrChange>
            </w:pPr>
            <w:r w:rsidRPr="008E21F4">
              <w:rPr>
                <w:rFonts w:cs="Arial"/>
                <w:lang w:eastAsia="ja-JP"/>
              </w:rPr>
              <w:t>FDD</w:t>
            </w:r>
          </w:p>
        </w:tc>
      </w:tr>
      <w:tr w:rsidR="00CB3986" w:rsidRPr="008E21F4" w14:paraId="3794F7FC" w14:textId="77777777" w:rsidTr="00D04D5F">
        <w:trPr>
          <w:jc w:val="center"/>
          <w:trPrChange w:id="4112" w:author="Delta" w:date="2021-07-23T11:12:00Z">
            <w:trPr>
              <w:gridAfter w:val="0"/>
              <w:jc w:val="center"/>
            </w:trPr>
          </w:trPrChange>
        </w:trPr>
        <w:tc>
          <w:tcPr>
            <w:tcW w:w="1232" w:type="dxa"/>
            <w:vAlign w:val="center"/>
            <w:tcPrChange w:id="4113" w:author="Delta" w:date="2021-07-23T11:12:00Z">
              <w:tcPr>
                <w:tcW w:w="1232" w:type="dxa"/>
                <w:gridSpan w:val="2"/>
                <w:vAlign w:val="center"/>
              </w:tcPr>
            </w:tcPrChange>
          </w:tcPr>
          <w:p w14:paraId="0D7ED51B" w14:textId="1493E1B3" w:rsidR="00CB3986" w:rsidRPr="008E21F4" w:rsidRDefault="00FB6167" w:rsidP="00D04D5F">
            <w:pPr>
              <w:pStyle w:val="TAC"/>
              <w:rPr>
                <w:rFonts w:cs="Arial"/>
              </w:rPr>
              <w:pPrChange w:id="4114" w:author="Delta" w:date="2021-07-23T11:12:00Z">
                <w:pPr>
                  <w:pStyle w:val="TAR"/>
                  <w:jc w:val="center"/>
                </w:pPr>
              </w:pPrChange>
            </w:pPr>
            <w:del w:id="4115" w:author="Delta" w:date="2021-07-23T11:12:00Z">
              <w:r w:rsidRPr="008735C4">
                <w:rPr>
                  <w:rFonts w:cs="Arial" w:hint="eastAsia"/>
                  <w:lang w:val="fr-FR"/>
                </w:rPr>
                <w:delText>2</w:delText>
              </w:r>
              <w:r w:rsidRPr="008735C4">
                <w:rPr>
                  <w:rFonts w:cs="Arial"/>
                  <w:lang w:val="fr-FR"/>
                </w:rPr>
                <w:delText>3</w:delText>
              </w:r>
            </w:del>
            <w:ins w:id="4116" w:author="Delta" w:date="2021-07-23T11:12:00Z">
              <w:r w:rsidR="00CB3986" w:rsidRPr="008E21F4">
                <w:rPr>
                  <w:rFonts w:cs="Arial"/>
                </w:rPr>
                <w:t>23</w:t>
              </w:r>
              <w:r w:rsidR="00CB3986" w:rsidRPr="008E21F4">
                <w:rPr>
                  <w:rFonts w:cs="Arial"/>
                  <w:vertAlign w:val="superscript"/>
                </w:rPr>
                <w:t>1</w:t>
              </w:r>
            </w:ins>
          </w:p>
        </w:tc>
        <w:tc>
          <w:tcPr>
            <w:tcW w:w="1233" w:type="dxa"/>
            <w:tcBorders>
              <w:right w:val="nil"/>
            </w:tcBorders>
            <w:tcPrChange w:id="4117" w:author="Delta" w:date="2021-07-23T11:12:00Z">
              <w:tcPr>
                <w:tcW w:w="1233" w:type="dxa"/>
                <w:gridSpan w:val="2"/>
                <w:tcBorders>
                  <w:right w:val="nil"/>
                </w:tcBorders>
              </w:tcPr>
            </w:tcPrChange>
          </w:tcPr>
          <w:p w14:paraId="55C2302B" w14:textId="77777777" w:rsidR="00CB3986" w:rsidRPr="008E21F4" w:rsidRDefault="00CB3986" w:rsidP="00D04D5F">
            <w:pPr>
              <w:pStyle w:val="TAR"/>
              <w:rPr>
                <w:rFonts w:cs="Arial"/>
              </w:rPr>
              <w:pPrChange w:id="4118" w:author="Delta" w:date="2021-07-23T11:12:00Z">
                <w:pPr>
                  <w:pStyle w:val="TAR"/>
                  <w:jc w:val="center"/>
                </w:pPr>
              </w:pPrChange>
            </w:pPr>
            <w:r w:rsidRPr="008E21F4">
              <w:rPr>
                <w:rPrChange w:id="4119" w:author="Delta" w:date="2021-07-23T11:12:00Z">
                  <w:rPr>
                    <w:lang w:val="fr-FR"/>
                  </w:rPr>
                </w:rPrChange>
              </w:rPr>
              <w:t xml:space="preserve">2000 MHz </w:t>
            </w:r>
          </w:p>
        </w:tc>
        <w:tc>
          <w:tcPr>
            <w:tcW w:w="517" w:type="dxa"/>
            <w:tcBorders>
              <w:left w:val="nil"/>
              <w:right w:val="nil"/>
            </w:tcBorders>
            <w:tcPrChange w:id="4120" w:author="Delta" w:date="2021-07-23T11:12:00Z">
              <w:tcPr>
                <w:tcW w:w="337" w:type="dxa"/>
                <w:gridSpan w:val="2"/>
                <w:tcBorders>
                  <w:left w:val="nil"/>
                  <w:right w:val="nil"/>
                </w:tcBorders>
              </w:tcPr>
            </w:tcPrChange>
          </w:tcPr>
          <w:p w14:paraId="15BEC6C7" w14:textId="77777777" w:rsidR="00CB3986" w:rsidRPr="008E21F4" w:rsidRDefault="00CB3986" w:rsidP="00D04D5F">
            <w:pPr>
              <w:pStyle w:val="TAC"/>
              <w:rPr>
                <w:rFonts w:cs="Arial"/>
              </w:rPr>
              <w:pPrChange w:id="4121" w:author="Delta" w:date="2021-07-23T11:12:00Z">
                <w:pPr>
                  <w:pStyle w:val="TAR"/>
                  <w:jc w:val="center"/>
                </w:pPr>
              </w:pPrChange>
            </w:pPr>
            <w:r w:rsidRPr="008E21F4">
              <w:rPr>
                <w:rPrChange w:id="4122" w:author="Delta" w:date="2021-07-23T11:12:00Z">
                  <w:rPr>
                    <w:lang w:val="fr-FR"/>
                  </w:rPr>
                </w:rPrChange>
              </w:rPr>
              <w:t>–</w:t>
            </w:r>
          </w:p>
        </w:tc>
        <w:tc>
          <w:tcPr>
            <w:tcW w:w="1232" w:type="dxa"/>
            <w:tcBorders>
              <w:left w:val="nil"/>
            </w:tcBorders>
            <w:tcPrChange w:id="4123" w:author="Delta" w:date="2021-07-23T11:12:00Z">
              <w:tcPr>
                <w:tcW w:w="1232" w:type="dxa"/>
                <w:gridSpan w:val="2"/>
                <w:tcBorders>
                  <w:left w:val="nil"/>
                </w:tcBorders>
              </w:tcPr>
            </w:tcPrChange>
          </w:tcPr>
          <w:p w14:paraId="52DC7C03" w14:textId="77777777" w:rsidR="00CB3986" w:rsidRPr="008E21F4" w:rsidRDefault="00CB3986" w:rsidP="00D04D5F">
            <w:pPr>
              <w:pStyle w:val="TAL"/>
              <w:rPr>
                <w:rFonts w:cs="Arial"/>
              </w:rPr>
              <w:pPrChange w:id="4124" w:author="Delta" w:date="2021-07-23T11:12:00Z">
                <w:pPr>
                  <w:pStyle w:val="TAR"/>
                  <w:jc w:val="center"/>
                </w:pPr>
              </w:pPrChange>
            </w:pPr>
            <w:r w:rsidRPr="008E21F4">
              <w:rPr>
                <w:rPrChange w:id="4125" w:author="Delta" w:date="2021-07-23T11:12:00Z">
                  <w:rPr>
                    <w:lang w:val="fr-FR"/>
                  </w:rPr>
                </w:rPrChange>
              </w:rPr>
              <w:t>2020 MHz</w:t>
            </w:r>
          </w:p>
        </w:tc>
        <w:tc>
          <w:tcPr>
            <w:tcW w:w="1232" w:type="dxa"/>
            <w:tcBorders>
              <w:right w:val="nil"/>
            </w:tcBorders>
            <w:tcPrChange w:id="4126" w:author="Delta" w:date="2021-07-23T11:12:00Z">
              <w:tcPr>
                <w:tcW w:w="1232" w:type="dxa"/>
                <w:gridSpan w:val="2"/>
                <w:tcBorders>
                  <w:right w:val="nil"/>
                </w:tcBorders>
              </w:tcPr>
            </w:tcPrChange>
          </w:tcPr>
          <w:p w14:paraId="6F8E5003" w14:textId="77777777" w:rsidR="00CB3986" w:rsidRPr="008E21F4" w:rsidRDefault="00CB3986" w:rsidP="00D04D5F">
            <w:pPr>
              <w:pStyle w:val="TAR"/>
              <w:rPr>
                <w:rFonts w:cs="Arial"/>
              </w:rPr>
              <w:pPrChange w:id="4127" w:author="Delta" w:date="2021-07-23T11:12:00Z">
                <w:pPr>
                  <w:pStyle w:val="TAR"/>
                  <w:jc w:val="center"/>
                </w:pPr>
              </w:pPrChange>
            </w:pPr>
            <w:r w:rsidRPr="008E21F4">
              <w:rPr>
                <w:rPrChange w:id="4128" w:author="Delta" w:date="2021-07-23T11:12:00Z">
                  <w:rPr>
                    <w:lang w:val="fr-FR"/>
                  </w:rPr>
                </w:rPrChange>
              </w:rPr>
              <w:t>2180 MHz</w:t>
            </w:r>
          </w:p>
        </w:tc>
        <w:tc>
          <w:tcPr>
            <w:tcW w:w="371" w:type="dxa"/>
            <w:tcBorders>
              <w:left w:val="nil"/>
              <w:right w:val="nil"/>
            </w:tcBorders>
            <w:tcPrChange w:id="4129" w:author="Delta" w:date="2021-07-23T11:12:00Z">
              <w:tcPr>
                <w:tcW w:w="371" w:type="dxa"/>
                <w:gridSpan w:val="2"/>
                <w:tcBorders>
                  <w:left w:val="nil"/>
                  <w:right w:val="nil"/>
                </w:tcBorders>
              </w:tcPr>
            </w:tcPrChange>
          </w:tcPr>
          <w:p w14:paraId="41A06386" w14:textId="77777777" w:rsidR="00CB3986" w:rsidRPr="008E21F4" w:rsidRDefault="00CB3986" w:rsidP="00D04D5F">
            <w:pPr>
              <w:pStyle w:val="TAR"/>
              <w:jc w:val="center"/>
              <w:rPr>
                <w:rFonts w:cs="Arial"/>
              </w:rPr>
            </w:pPr>
            <w:r w:rsidRPr="008E21F4">
              <w:rPr>
                <w:rPrChange w:id="4130" w:author="Delta" w:date="2021-07-23T11:12:00Z">
                  <w:rPr>
                    <w:lang w:val="fr-FR"/>
                  </w:rPr>
                </w:rPrChange>
              </w:rPr>
              <w:t>–</w:t>
            </w:r>
          </w:p>
        </w:tc>
        <w:tc>
          <w:tcPr>
            <w:tcW w:w="1232" w:type="dxa"/>
            <w:tcBorders>
              <w:left w:val="nil"/>
            </w:tcBorders>
            <w:tcPrChange w:id="4131" w:author="Delta" w:date="2021-07-23T11:12:00Z">
              <w:tcPr>
                <w:tcW w:w="1232" w:type="dxa"/>
                <w:gridSpan w:val="2"/>
                <w:tcBorders>
                  <w:left w:val="nil"/>
                </w:tcBorders>
              </w:tcPr>
            </w:tcPrChange>
          </w:tcPr>
          <w:p w14:paraId="4116DCD4" w14:textId="77777777" w:rsidR="00CB3986" w:rsidRPr="008E21F4" w:rsidRDefault="00CB3986" w:rsidP="00D04D5F">
            <w:pPr>
              <w:pStyle w:val="TAL"/>
              <w:rPr>
                <w:rFonts w:cs="Arial"/>
              </w:rPr>
              <w:pPrChange w:id="4132" w:author="Delta" w:date="2021-07-23T11:12:00Z">
                <w:pPr>
                  <w:pStyle w:val="TAR"/>
                  <w:jc w:val="center"/>
                </w:pPr>
              </w:pPrChange>
            </w:pPr>
            <w:r w:rsidRPr="008E21F4">
              <w:rPr>
                <w:rPrChange w:id="4133" w:author="Delta" w:date="2021-07-23T11:12:00Z">
                  <w:rPr>
                    <w:lang w:val="fr-FR"/>
                  </w:rPr>
                </w:rPrChange>
              </w:rPr>
              <w:t>2200 MHz</w:t>
            </w:r>
          </w:p>
        </w:tc>
        <w:tc>
          <w:tcPr>
            <w:tcW w:w="1232" w:type="dxa"/>
            <w:tcPrChange w:id="4134" w:author="Delta" w:date="2021-07-23T11:12:00Z">
              <w:tcPr>
                <w:tcW w:w="1232" w:type="dxa"/>
                <w:gridSpan w:val="2"/>
              </w:tcPr>
            </w:tcPrChange>
          </w:tcPr>
          <w:p w14:paraId="25227FFE" w14:textId="77777777" w:rsidR="00CB3986" w:rsidRPr="008E21F4" w:rsidRDefault="00CB3986" w:rsidP="00D04D5F">
            <w:pPr>
              <w:pStyle w:val="TAC"/>
              <w:rPr>
                <w:rFonts w:cs="Arial"/>
              </w:rPr>
              <w:pPrChange w:id="4135" w:author="Delta" w:date="2021-07-23T11:12:00Z">
                <w:pPr>
                  <w:pStyle w:val="TAR"/>
                  <w:jc w:val="center"/>
                </w:pPr>
              </w:pPrChange>
            </w:pPr>
            <w:r w:rsidRPr="008E21F4">
              <w:rPr>
                <w:rPrChange w:id="4136" w:author="Delta" w:date="2021-07-23T11:12:00Z">
                  <w:rPr>
                    <w:lang w:val="fr-FR"/>
                  </w:rPr>
                </w:rPrChange>
              </w:rPr>
              <w:t>FDD</w:t>
            </w:r>
          </w:p>
        </w:tc>
      </w:tr>
      <w:tr w:rsidR="00CB3986" w:rsidRPr="008E21F4" w14:paraId="2C8EB5D9" w14:textId="77777777" w:rsidTr="00D04D5F">
        <w:trPr>
          <w:jc w:val="center"/>
          <w:trPrChange w:id="4137" w:author="Delta" w:date="2021-07-23T11:12:00Z">
            <w:trPr>
              <w:gridAfter w:val="0"/>
              <w:jc w:val="center"/>
            </w:trPr>
          </w:trPrChange>
        </w:trPr>
        <w:tc>
          <w:tcPr>
            <w:tcW w:w="1232" w:type="dxa"/>
            <w:vAlign w:val="center"/>
            <w:tcPrChange w:id="4138" w:author="Delta" w:date="2021-07-23T11:12:00Z">
              <w:tcPr>
                <w:tcW w:w="1232" w:type="dxa"/>
                <w:gridSpan w:val="2"/>
                <w:vAlign w:val="center"/>
              </w:tcPr>
            </w:tcPrChange>
          </w:tcPr>
          <w:p w14:paraId="1AE14BFC" w14:textId="77777777" w:rsidR="00CF4CC6" w:rsidRDefault="00CB3986" w:rsidP="00CF4CC6">
            <w:pPr>
              <w:pStyle w:val="TAC"/>
              <w:rPr>
                <w:ins w:id="4139" w:author="Delta" w:date="2021-07-23T11:12:00Z"/>
                <w:rFonts w:cs="Arial"/>
                <w:lang w:eastAsia="ja-JP"/>
              </w:rPr>
            </w:pPr>
            <w:r w:rsidRPr="008E21F4">
              <w:rPr>
                <w:rFonts w:cs="Arial"/>
                <w:lang w:eastAsia="ja-JP"/>
              </w:rPr>
              <w:t>24</w:t>
            </w:r>
          </w:p>
          <w:p w14:paraId="68FA47AD" w14:textId="502CCFB9" w:rsidR="00CB3986" w:rsidRPr="008E21F4" w:rsidRDefault="00CF4CC6" w:rsidP="00CF4CC6">
            <w:pPr>
              <w:pStyle w:val="TAC"/>
              <w:rPr>
                <w:rFonts w:cs="Arial"/>
                <w:lang w:eastAsia="ja-JP"/>
              </w:rPr>
              <w:pPrChange w:id="4140" w:author="Delta" w:date="2021-07-23T11:12:00Z">
                <w:pPr>
                  <w:pStyle w:val="TAR"/>
                  <w:jc w:val="center"/>
                </w:pPr>
              </w:pPrChange>
            </w:pPr>
            <w:ins w:id="4141" w:author="Delta" w:date="2021-07-23T11:12:00Z">
              <w:r>
                <w:rPr>
                  <w:rFonts w:cs="Arial"/>
                  <w:lang w:eastAsia="ja-JP"/>
                </w:rPr>
                <w:t>(NOTE 9)</w:t>
              </w:r>
            </w:ins>
          </w:p>
        </w:tc>
        <w:tc>
          <w:tcPr>
            <w:tcW w:w="1233" w:type="dxa"/>
            <w:tcBorders>
              <w:right w:val="nil"/>
            </w:tcBorders>
            <w:tcPrChange w:id="4142" w:author="Delta" w:date="2021-07-23T11:12:00Z">
              <w:tcPr>
                <w:tcW w:w="1233" w:type="dxa"/>
                <w:gridSpan w:val="2"/>
                <w:tcBorders>
                  <w:right w:val="nil"/>
                </w:tcBorders>
              </w:tcPr>
            </w:tcPrChange>
          </w:tcPr>
          <w:p w14:paraId="649C9C79" w14:textId="77777777" w:rsidR="00CB3986" w:rsidRPr="008E21F4" w:rsidRDefault="00CB3986" w:rsidP="00D04D5F">
            <w:pPr>
              <w:pStyle w:val="TAR"/>
              <w:rPr>
                <w:rFonts w:cs="Arial"/>
                <w:lang w:eastAsia="ja-JP"/>
              </w:rPr>
              <w:pPrChange w:id="4143" w:author="Delta" w:date="2021-07-23T11:12:00Z">
                <w:pPr>
                  <w:pStyle w:val="TAR"/>
                  <w:jc w:val="center"/>
                </w:pPr>
              </w:pPrChange>
            </w:pPr>
            <w:r w:rsidRPr="008E21F4">
              <w:rPr>
                <w:rFonts w:cs="Arial"/>
                <w:lang w:eastAsia="ja-JP"/>
              </w:rPr>
              <w:t>1626.5 MHz</w:t>
            </w:r>
          </w:p>
        </w:tc>
        <w:tc>
          <w:tcPr>
            <w:tcW w:w="517" w:type="dxa"/>
            <w:tcBorders>
              <w:left w:val="nil"/>
              <w:right w:val="nil"/>
            </w:tcBorders>
            <w:tcPrChange w:id="4144" w:author="Delta" w:date="2021-07-23T11:12:00Z">
              <w:tcPr>
                <w:tcW w:w="337" w:type="dxa"/>
                <w:gridSpan w:val="2"/>
                <w:tcBorders>
                  <w:left w:val="nil"/>
                  <w:right w:val="nil"/>
                </w:tcBorders>
              </w:tcPr>
            </w:tcPrChange>
          </w:tcPr>
          <w:p w14:paraId="672BCBFC" w14:textId="77777777" w:rsidR="00CB3986" w:rsidRPr="008E21F4" w:rsidRDefault="00CB3986" w:rsidP="00D04D5F">
            <w:pPr>
              <w:pStyle w:val="TAC"/>
              <w:rPr>
                <w:rFonts w:cs="Arial"/>
              </w:rPr>
              <w:pPrChange w:id="4145" w:author="Delta" w:date="2021-07-23T11:12:00Z">
                <w:pPr>
                  <w:pStyle w:val="TAR"/>
                  <w:jc w:val="center"/>
                </w:pPr>
              </w:pPrChange>
            </w:pPr>
            <w:r w:rsidRPr="008E21F4">
              <w:rPr>
                <w:rFonts w:cs="Arial"/>
              </w:rPr>
              <w:t>–</w:t>
            </w:r>
          </w:p>
        </w:tc>
        <w:tc>
          <w:tcPr>
            <w:tcW w:w="1232" w:type="dxa"/>
            <w:tcBorders>
              <w:left w:val="nil"/>
            </w:tcBorders>
            <w:tcPrChange w:id="4146" w:author="Delta" w:date="2021-07-23T11:12:00Z">
              <w:tcPr>
                <w:tcW w:w="1232" w:type="dxa"/>
                <w:gridSpan w:val="2"/>
                <w:tcBorders>
                  <w:left w:val="nil"/>
                </w:tcBorders>
              </w:tcPr>
            </w:tcPrChange>
          </w:tcPr>
          <w:p w14:paraId="163D7052" w14:textId="77777777" w:rsidR="00CB3986" w:rsidRPr="008E21F4" w:rsidRDefault="00CB3986" w:rsidP="00D04D5F">
            <w:pPr>
              <w:pStyle w:val="TAL"/>
              <w:rPr>
                <w:rFonts w:cs="Arial"/>
                <w:lang w:eastAsia="ja-JP"/>
              </w:rPr>
              <w:pPrChange w:id="4147" w:author="Delta" w:date="2021-07-23T11:12:00Z">
                <w:pPr>
                  <w:pStyle w:val="TAR"/>
                  <w:jc w:val="center"/>
                </w:pPr>
              </w:pPrChange>
            </w:pPr>
            <w:r w:rsidRPr="008E21F4">
              <w:rPr>
                <w:rFonts w:cs="Arial"/>
                <w:lang w:eastAsia="ja-JP"/>
              </w:rPr>
              <w:t>1660.5 MHz</w:t>
            </w:r>
          </w:p>
        </w:tc>
        <w:tc>
          <w:tcPr>
            <w:tcW w:w="1232" w:type="dxa"/>
            <w:tcBorders>
              <w:right w:val="nil"/>
            </w:tcBorders>
            <w:tcPrChange w:id="4148" w:author="Delta" w:date="2021-07-23T11:12:00Z">
              <w:tcPr>
                <w:tcW w:w="1232" w:type="dxa"/>
                <w:gridSpan w:val="2"/>
                <w:tcBorders>
                  <w:right w:val="nil"/>
                </w:tcBorders>
              </w:tcPr>
            </w:tcPrChange>
          </w:tcPr>
          <w:p w14:paraId="4E0AB13C" w14:textId="77777777" w:rsidR="00CB3986" w:rsidRPr="008E21F4" w:rsidRDefault="00CB3986" w:rsidP="00D04D5F">
            <w:pPr>
              <w:pStyle w:val="TAR"/>
              <w:rPr>
                <w:rFonts w:cs="Arial"/>
                <w:lang w:eastAsia="ja-JP"/>
              </w:rPr>
              <w:pPrChange w:id="4149" w:author="Delta" w:date="2021-07-23T11:12:00Z">
                <w:pPr>
                  <w:pStyle w:val="TAR"/>
                  <w:jc w:val="center"/>
                </w:pPr>
              </w:pPrChange>
            </w:pPr>
            <w:r w:rsidRPr="008E21F4">
              <w:rPr>
                <w:rFonts w:cs="Arial"/>
                <w:lang w:eastAsia="ja-JP"/>
              </w:rPr>
              <w:t>1525 MHz</w:t>
            </w:r>
          </w:p>
        </w:tc>
        <w:tc>
          <w:tcPr>
            <w:tcW w:w="371" w:type="dxa"/>
            <w:tcBorders>
              <w:left w:val="nil"/>
              <w:right w:val="nil"/>
            </w:tcBorders>
            <w:tcPrChange w:id="4150" w:author="Delta" w:date="2021-07-23T11:12:00Z">
              <w:tcPr>
                <w:tcW w:w="371" w:type="dxa"/>
                <w:gridSpan w:val="2"/>
                <w:tcBorders>
                  <w:left w:val="nil"/>
                  <w:right w:val="nil"/>
                </w:tcBorders>
              </w:tcPr>
            </w:tcPrChange>
          </w:tcPr>
          <w:p w14:paraId="0B3E3486"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Change w:id="4151" w:author="Delta" w:date="2021-07-23T11:12:00Z">
              <w:tcPr>
                <w:tcW w:w="1232" w:type="dxa"/>
                <w:gridSpan w:val="2"/>
                <w:tcBorders>
                  <w:left w:val="nil"/>
                </w:tcBorders>
              </w:tcPr>
            </w:tcPrChange>
          </w:tcPr>
          <w:p w14:paraId="6C71B778" w14:textId="77777777" w:rsidR="00CB3986" w:rsidRPr="008E21F4" w:rsidRDefault="00CB3986" w:rsidP="00D04D5F">
            <w:pPr>
              <w:pStyle w:val="TAL"/>
              <w:rPr>
                <w:rFonts w:cs="Arial"/>
                <w:lang w:eastAsia="ja-JP"/>
              </w:rPr>
              <w:pPrChange w:id="4152" w:author="Delta" w:date="2021-07-23T11:12:00Z">
                <w:pPr>
                  <w:pStyle w:val="TAR"/>
                  <w:jc w:val="center"/>
                </w:pPr>
              </w:pPrChange>
            </w:pPr>
            <w:r w:rsidRPr="008E21F4">
              <w:rPr>
                <w:rFonts w:cs="Arial"/>
                <w:lang w:eastAsia="ja-JP"/>
              </w:rPr>
              <w:t>1559 MHz</w:t>
            </w:r>
          </w:p>
        </w:tc>
        <w:tc>
          <w:tcPr>
            <w:tcW w:w="1232" w:type="dxa"/>
            <w:tcPrChange w:id="4153" w:author="Delta" w:date="2021-07-23T11:12:00Z">
              <w:tcPr>
                <w:tcW w:w="1232" w:type="dxa"/>
                <w:gridSpan w:val="2"/>
              </w:tcPr>
            </w:tcPrChange>
          </w:tcPr>
          <w:p w14:paraId="619858AC" w14:textId="77777777" w:rsidR="00CB3986" w:rsidRPr="008E21F4" w:rsidRDefault="00CB3986" w:rsidP="00D04D5F">
            <w:pPr>
              <w:pStyle w:val="TAC"/>
              <w:rPr>
                <w:rFonts w:cs="Arial"/>
                <w:lang w:eastAsia="ja-JP"/>
              </w:rPr>
              <w:pPrChange w:id="4154" w:author="Delta" w:date="2021-07-23T11:12:00Z">
                <w:pPr>
                  <w:pStyle w:val="TAR"/>
                  <w:jc w:val="center"/>
                </w:pPr>
              </w:pPrChange>
            </w:pPr>
            <w:r w:rsidRPr="008E21F4">
              <w:rPr>
                <w:rFonts w:cs="Arial"/>
                <w:lang w:eastAsia="ja-JP"/>
              </w:rPr>
              <w:t>FDD</w:t>
            </w:r>
          </w:p>
        </w:tc>
      </w:tr>
      <w:tr w:rsidR="0068249C" w:rsidRPr="008E21F4" w14:paraId="0A5E70AC" w14:textId="77777777" w:rsidTr="00D04D5F">
        <w:trPr>
          <w:jc w:val="center"/>
        </w:trPr>
        <w:tc>
          <w:tcPr>
            <w:tcW w:w="1232" w:type="dxa"/>
          </w:tcPr>
          <w:p w14:paraId="79E306DE" w14:textId="77777777" w:rsidR="00CB3986" w:rsidRPr="008E21F4" w:rsidRDefault="00CB3986" w:rsidP="00D04D5F">
            <w:pPr>
              <w:pStyle w:val="TAC"/>
              <w:rPr>
                <w:rFonts w:cs="Arial"/>
                <w:lang w:eastAsia="ja-JP"/>
              </w:rPr>
              <w:pPrChange w:id="4155" w:author="Delta" w:date="2021-07-23T11:12:00Z">
                <w:pPr>
                  <w:pStyle w:val="TAR"/>
                  <w:jc w:val="center"/>
                </w:pPr>
              </w:pPrChange>
            </w:pPr>
            <w:r w:rsidRPr="008E21F4">
              <w:rPr>
                <w:rFonts w:cs="Arial"/>
              </w:rPr>
              <w:t>25</w:t>
            </w:r>
          </w:p>
        </w:tc>
        <w:tc>
          <w:tcPr>
            <w:tcW w:w="1233" w:type="dxa"/>
            <w:tcBorders>
              <w:right w:val="nil"/>
            </w:tcBorders>
          </w:tcPr>
          <w:p w14:paraId="158B65F7" w14:textId="77777777" w:rsidR="00CB3986" w:rsidRPr="008E21F4" w:rsidRDefault="00CB3986" w:rsidP="00D04D5F">
            <w:pPr>
              <w:pStyle w:val="TAR"/>
              <w:rPr>
                <w:rFonts w:cs="Arial"/>
                <w:lang w:eastAsia="ja-JP"/>
              </w:rPr>
              <w:pPrChange w:id="4156" w:author="Delta" w:date="2021-07-23T11:12:00Z">
                <w:pPr>
                  <w:pStyle w:val="TAR"/>
                  <w:jc w:val="center"/>
                </w:pPr>
              </w:pPrChange>
            </w:pPr>
            <w:r w:rsidRPr="008E21F4">
              <w:rPr>
                <w:rFonts w:cs="Arial"/>
                <w:lang w:eastAsia="ja-JP"/>
              </w:rPr>
              <w:t>1850 MHz</w:t>
            </w:r>
          </w:p>
        </w:tc>
        <w:tc>
          <w:tcPr>
            <w:tcW w:w="517" w:type="dxa"/>
            <w:tcBorders>
              <w:left w:val="nil"/>
              <w:right w:val="nil"/>
            </w:tcBorders>
          </w:tcPr>
          <w:p w14:paraId="1FD37D30" w14:textId="77777777" w:rsidR="00CB3986" w:rsidRPr="008E21F4" w:rsidRDefault="00CB3986" w:rsidP="00D04D5F">
            <w:pPr>
              <w:pStyle w:val="TAC"/>
              <w:rPr>
                <w:rFonts w:cs="Arial"/>
              </w:rPr>
              <w:pPrChange w:id="4157" w:author="Delta" w:date="2021-07-23T11:12:00Z">
                <w:pPr>
                  <w:pStyle w:val="TAR"/>
                  <w:jc w:val="center"/>
                </w:pPr>
              </w:pPrChange>
            </w:pPr>
            <w:r w:rsidRPr="008E21F4">
              <w:rPr>
                <w:rPrChange w:id="4158" w:author="Delta" w:date="2021-07-23T11:12:00Z">
                  <w:rPr>
                    <w:lang w:val="fr-FR"/>
                  </w:rPr>
                </w:rPrChange>
              </w:rPr>
              <w:t>–</w:t>
            </w:r>
          </w:p>
        </w:tc>
        <w:tc>
          <w:tcPr>
            <w:tcW w:w="1232" w:type="dxa"/>
            <w:tcBorders>
              <w:left w:val="nil"/>
            </w:tcBorders>
          </w:tcPr>
          <w:p w14:paraId="0F7666B8" w14:textId="77777777" w:rsidR="00CB3986" w:rsidRPr="008E21F4" w:rsidRDefault="00CB3986" w:rsidP="00D04D5F">
            <w:pPr>
              <w:pStyle w:val="TAL"/>
              <w:rPr>
                <w:rFonts w:cs="Arial"/>
                <w:lang w:eastAsia="ja-JP"/>
              </w:rPr>
              <w:pPrChange w:id="4159" w:author="Delta" w:date="2021-07-23T11:12:00Z">
                <w:pPr>
                  <w:pStyle w:val="TAR"/>
                  <w:jc w:val="center"/>
                </w:pPr>
              </w:pPrChange>
            </w:pPr>
            <w:r w:rsidRPr="008E21F4">
              <w:rPr>
                <w:rFonts w:cs="Arial"/>
                <w:lang w:eastAsia="ja-JP"/>
              </w:rPr>
              <w:t>1915 MHz</w:t>
            </w:r>
          </w:p>
        </w:tc>
        <w:tc>
          <w:tcPr>
            <w:tcW w:w="1232" w:type="dxa"/>
            <w:tcBorders>
              <w:right w:val="nil"/>
            </w:tcBorders>
          </w:tcPr>
          <w:p w14:paraId="4C4F50DF" w14:textId="77777777" w:rsidR="00CB3986" w:rsidRPr="008E21F4" w:rsidRDefault="00CB3986" w:rsidP="00D04D5F">
            <w:pPr>
              <w:pStyle w:val="TAR"/>
              <w:rPr>
                <w:rFonts w:cs="Arial"/>
                <w:lang w:eastAsia="ja-JP"/>
              </w:rPr>
              <w:pPrChange w:id="4160" w:author="Delta" w:date="2021-07-23T11:12:00Z">
                <w:pPr>
                  <w:pStyle w:val="TAR"/>
                  <w:jc w:val="center"/>
                </w:pPr>
              </w:pPrChange>
            </w:pPr>
            <w:r w:rsidRPr="008E21F4">
              <w:rPr>
                <w:rFonts w:cs="Arial"/>
                <w:lang w:eastAsia="ja-JP"/>
              </w:rPr>
              <w:t>1930 MHz</w:t>
            </w:r>
          </w:p>
        </w:tc>
        <w:tc>
          <w:tcPr>
            <w:tcW w:w="371" w:type="dxa"/>
            <w:tcBorders>
              <w:left w:val="nil"/>
              <w:right w:val="nil"/>
            </w:tcBorders>
          </w:tcPr>
          <w:p w14:paraId="19DE656A" w14:textId="77777777" w:rsidR="00CB3986" w:rsidRPr="008E21F4" w:rsidRDefault="00CB3986" w:rsidP="00D04D5F">
            <w:pPr>
              <w:pStyle w:val="TAR"/>
              <w:jc w:val="center"/>
              <w:rPr>
                <w:rFonts w:cs="Arial"/>
              </w:rPr>
            </w:pPr>
            <w:r w:rsidRPr="008E21F4">
              <w:rPr>
                <w:rPrChange w:id="4161" w:author="Delta" w:date="2021-07-23T11:12:00Z">
                  <w:rPr>
                    <w:lang w:val="fr-FR"/>
                  </w:rPr>
                </w:rPrChange>
              </w:rPr>
              <w:t>–</w:t>
            </w:r>
          </w:p>
        </w:tc>
        <w:tc>
          <w:tcPr>
            <w:tcW w:w="1232" w:type="dxa"/>
            <w:tcBorders>
              <w:left w:val="nil"/>
            </w:tcBorders>
          </w:tcPr>
          <w:p w14:paraId="03E5444A" w14:textId="77777777" w:rsidR="00CB3986" w:rsidRPr="008E21F4" w:rsidRDefault="00CB3986" w:rsidP="00D04D5F">
            <w:pPr>
              <w:pStyle w:val="TAL"/>
              <w:rPr>
                <w:rFonts w:cs="Arial"/>
                <w:lang w:eastAsia="ja-JP"/>
              </w:rPr>
              <w:pPrChange w:id="4162" w:author="Delta" w:date="2021-07-23T11:12:00Z">
                <w:pPr>
                  <w:pStyle w:val="TAR"/>
                  <w:jc w:val="center"/>
                </w:pPr>
              </w:pPrChange>
            </w:pPr>
            <w:r w:rsidRPr="008E21F4">
              <w:rPr>
                <w:rFonts w:cs="Arial"/>
                <w:lang w:eastAsia="ja-JP"/>
              </w:rPr>
              <w:t>1995 MHz</w:t>
            </w:r>
          </w:p>
        </w:tc>
        <w:tc>
          <w:tcPr>
            <w:tcW w:w="1232" w:type="dxa"/>
            <w:vAlign w:val="center"/>
          </w:tcPr>
          <w:p w14:paraId="0D7987E1" w14:textId="77777777" w:rsidR="00CB3986" w:rsidRPr="008E21F4" w:rsidRDefault="00CB3986" w:rsidP="00D04D5F">
            <w:pPr>
              <w:pStyle w:val="TAC"/>
              <w:rPr>
                <w:rFonts w:cs="Arial"/>
                <w:lang w:eastAsia="ja-JP"/>
              </w:rPr>
              <w:pPrChange w:id="4163" w:author="Delta" w:date="2021-07-23T11:12:00Z">
                <w:pPr>
                  <w:pStyle w:val="TAR"/>
                  <w:jc w:val="center"/>
                </w:pPr>
              </w:pPrChange>
            </w:pPr>
            <w:r w:rsidRPr="008E21F4">
              <w:rPr>
                <w:rFonts w:cs="Arial"/>
                <w:lang w:eastAsia="ja-JP"/>
              </w:rPr>
              <w:t>FDD</w:t>
            </w:r>
          </w:p>
        </w:tc>
      </w:tr>
      <w:tr w:rsidR="0068249C" w:rsidRPr="008E21F4" w14:paraId="73829A59" w14:textId="77777777" w:rsidTr="00D04D5F">
        <w:trPr>
          <w:jc w:val="center"/>
        </w:trPr>
        <w:tc>
          <w:tcPr>
            <w:tcW w:w="1232" w:type="dxa"/>
          </w:tcPr>
          <w:p w14:paraId="64153738" w14:textId="77777777" w:rsidR="00CB3986" w:rsidRPr="008E21F4" w:rsidRDefault="00CB3986" w:rsidP="00D04D5F">
            <w:pPr>
              <w:pStyle w:val="TAC"/>
              <w:rPr>
                <w:rFonts w:cs="Arial"/>
              </w:rPr>
              <w:pPrChange w:id="4164" w:author="Delta" w:date="2021-07-23T11:12:00Z">
                <w:pPr>
                  <w:pStyle w:val="TAR"/>
                  <w:jc w:val="center"/>
                </w:pPr>
              </w:pPrChange>
            </w:pPr>
            <w:r w:rsidRPr="008E21F4">
              <w:rPr>
                <w:rFonts w:cs="Arial"/>
              </w:rPr>
              <w:t>26</w:t>
            </w:r>
          </w:p>
        </w:tc>
        <w:tc>
          <w:tcPr>
            <w:tcW w:w="1233" w:type="dxa"/>
            <w:tcBorders>
              <w:right w:val="nil"/>
            </w:tcBorders>
          </w:tcPr>
          <w:p w14:paraId="1CF45D27" w14:textId="77777777" w:rsidR="00CB3986" w:rsidRPr="008E21F4" w:rsidRDefault="00CB3986" w:rsidP="00D04D5F">
            <w:pPr>
              <w:pStyle w:val="TAR"/>
              <w:rPr>
                <w:rFonts w:cs="Arial"/>
                <w:lang w:eastAsia="ja-JP"/>
              </w:rPr>
              <w:pPrChange w:id="4165" w:author="Delta" w:date="2021-07-23T11:12:00Z">
                <w:pPr>
                  <w:pStyle w:val="TAR"/>
                  <w:jc w:val="center"/>
                </w:pPr>
              </w:pPrChange>
            </w:pPr>
            <w:r w:rsidRPr="008E21F4">
              <w:rPr>
                <w:rFonts w:cs="Arial"/>
              </w:rPr>
              <w:t>814 MHz</w:t>
            </w:r>
          </w:p>
        </w:tc>
        <w:tc>
          <w:tcPr>
            <w:tcW w:w="517" w:type="dxa"/>
            <w:tcBorders>
              <w:left w:val="nil"/>
              <w:right w:val="nil"/>
            </w:tcBorders>
          </w:tcPr>
          <w:p w14:paraId="65A653AB" w14:textId="77777777" w:rsidR="00CB3986" w:rsidRPr="008E21F4" w:rsidRDefault="00CB3986" w:rsidP="00D04D5F">
            <w:pPr>
              <w:pStyle w:val="TAC"/>
              <w:rPr>
                <w:rFonts w:cs="Arial"/>
                <w:lang w:eastAsia="ja-JP"/>
              </w:rPr>
              <w:pPrChange w:id="4166" w:author="Delta" w:date="2021-07-23T11:12:00Z">
                <w:pPr>
                  <w:pStyle w:val="TAR"/>
                  <w:jc w:val="center"/>
                </w:pPr>
              </w:pPrChange>
            </w:pPr>
            <w:r w:rsidRPr="008E21F4">
              <w:rPr>
                <w:rPrChange w:id="4167" w:author="Delta" w:date="2021-07-23T11:12:00Z">
                  <w:rPr>
                    <w:lang w:val="fr-FR"/>
                  </w:rPr>
                </w:rPrChange>
              </w:rPr>
              <w:t>–</w:t>
            </w:r>
          </w:p>
        </w:tc>
        <w:tc>
          <w:tcPr>
            <w:tcW w:w="1232" w:type="dxa"/>
            <w:tcBorders>
              <w:left w:val="nil"/>
            </w:tcBorders>
          </w:tcPr>
          <w:p w14:paraId="38E4B14C" w14:textId="77777777" w:rsidR="00CB3986" w:rsidRPr="008E21F4" w:rsidRDefault="00CB3986" w:rsidP="00D04D5F">
            <w:pPr>
              <w:pStyle w:val="TAL"/>
              <w:rPr>
                <w:rFonts w:cs="Arial"/>
                <w:lang w:eastAsia="ja-JP"/>
              </w:rPr>
              <w:pPrChange w:id="4168" w:author="Delta" w:date="2021-07-23T11:12:00Z">
                <w:pPr>
                  <w:pStyle w:val="TAR"/>
                  <w:jc w:val="center"/>
                </w:pPr>
              </w:pPrChange>
            </w:pPr>
            <w:r w:rsidRPr="008E21F4">
              <w:rPr>
                <w:rFonts w:cs="Arial"/>
              </w:rPr>
              <w:t>849 MHz</w:t>
            </w:r>
          </w:p>
        </w:tc>
        <w:tc>
          <w:tcPr>
            <w:tcW w:w="1232" w:type="dxa"/>
            <w:tcBorders>
              <w:right w:val="nil"/>
            </w:tcBorders>
          </w:tcPr>
          <w:p w14:paraId="387272D9" w14:textId="77777777" w:rsidR="00CB3986" w:rsidRPr="008E21F4" w:rsidRDefault="00CB3986" w:rsidP="00D04D5F">
            <w:pPr>
              <w:pStyle w:val="TAR"/>
              <w:rPr>
                <w:rFonts w:cs="Arial"/>
                <w:lang w:eastAsia="ja-JP"/>
              </w:rPr>
              <w:pPrChange w:id="4169" w:author="Delta" w:date="2021-07-23T11:12:00Z">
                <w:pPr>
                  <w:pStyle w:val="TAR"/>
                  <w:jc w:val="center"/>
                </w:pPr>
              </w:pPrChange>
            </w:pPr>
            <w:r w:rsidRPr="008E21F4">
              <w:rPr>
                <w:rFonts w:cs="Arial"/>
              </w:rPr>
              <w:t>859 MHz</w:t>
            </w:r>
          </w:p>
        </w:tc>
        <w:tc>
          <w:tcPr>
            <w:tcW w:w="371" w:type="dxa"/>
            <w:tcBorders>
              <w:left w:val="nil"/>
              <w:right w:val="nil"/>
            </w:tcBorders>
          </w:tcPr>
          <w:p w14:paraId="19ACB831" w14:textId="77777777" w:rsidR="00CB3986" w:rsidRPr="008E21F4" w:rsidRDefault="00CB3986" w:rsidP="00D04D5F">
            <w:pPr>
              <w:pStyle w:val="TAR"/>
              <w:jc w:val="center"/>
              <w:rPr>
                <w:rFonts w:cs="Arial"/>
                <w:lang w:eastAsia="ja-JP"/>
              </w:rPr>
            </w:pPr>
            <w:r w:rsidRPr="008E21F4">
              <w:rPr>
                <w:rPrChange w:id="4170" w:author="Delta" w:date="2021-07-23T11:12:00Z">
                  <w:rPr>
                    <w:lang w:val="fr-FR"/>
                  </w:rPr>
                </w:rPrChange>
              </w:rPr>
              <w:t>–</w:t>
            </w:r>
          </w:p>
        </w:tc>
        <w:tc>
          <w:tcPr>
            <w:tcW w:w="1232" w:type="dxa"/>
            <w:tcBorders>
              <w:left w:val="nil"/>
            </w:tcBorders>
          </w:tcPr>
          <w:p w14:paraId="1222DC9C" w14:textId="77777777" w:rsidR="00CB3986" w:rsidRPr="008E21F4" w:rsidRDefault="00CB3986" w:rsidP="00D04D5F">
            <w:pPr>
              <w:pStyle w:val="TAL"/>
              <w:rPr>
                <w:rFonts w:cs="Arial"/>
                <w:lang w:eastAsia="ja-JP"/>
              </w:rPr>
              <w:pPrChange w:id="4171" w:author="Delta" w:date="2021-07-23T11:12:00Z">
                <w:pPr>
                  <w:pStyle w:val="TAR"/>
                  <w:jc w:val="center"/>
                </w:pPr>
              </w:pPrChange>
            </w:pPr>
            <w:r w:rsidRPr="008E21F4">
              <w:rPr>
                <w:rPrChange w:id="4172" w:author="Delta" w:date="2021-07-23T11:12:00Z">
                  <w:rPr>
                    <w:lang w:val="fr-FR"/>
                  </w:rPr>
                </w:rPrChange>
              </w:rPr>
              <w:t>894 MHz</w:t>
            </w:r>
          </w:p>
        </w:tc>
        <w:tc>
          <w:tcPr>
            <w:tcW w:w="1232" w:type="dxa"/>
            <w:vAlign w:val="center"/>
          </w:tcPr>
          <w:p w14:paraId="5E7617F9" w14:textId="77777777" w:rsidR="00CB3986" w:rsidRPr="008E21F4" w:rsidRDefault="00CB3986" w:rsidP="00D04D5F">
            <w:pPr>
              <w:pStyle w:val="TAC"/>
              <w:rPr>
                <w:rFonts w:cs="Arial"/>
                <w:lang w:eastAsia="ja-JP"/>
              </w:rPr>
              <w:pPrChange w:id="4173" w:author="Delta" w:date="2021-07-23T11:12:00Z">
                <w:pPr>
                  <w:pStyle w:val="TAR"/>
                  <w:jc w:val="center"/>
                </w:pPr>
              </w:pPrChange>
            </w:pPr>
            <w:r w:rsidRPr="008E21F4">
              <w:rPr>
                <w:rPrChange w:id="4174" w:author="Delta" w:date="2021-07-23T11:12:00Z">
                  <w:rPr>
                    <w:lang w:val="fr-FR"/>
                  </w:rPr>
                </w:rPrChange>
              </w:rPr>
              <w:t>FDD</w:t>
            </w:r>
          </w:p>
        </w:tc>
      </w:tr>
      <w:tr w:rsidR="0068249C" w:rsidRPr="008E21F4" w14:paraId="55AD4953" w14:textId="77777777" w:rsidTr="00D04D5F">
        <w:trPr>
          <w:jc w:val="center"/>
        </w:trPr>
        <w:tc>
          <w:tcPr>
            <w:tcW w:w="1232" w:type="dxa"/>
          </w:tcPr>
          <w:p w14:paraId="746841F0" w14:textId="77777777" w:rsidR="00CB3986" w:rsidRPr="008E21F4" w:rsidRDefault="00CB3986" w:rsidP="00D04D5F">
            <w:pPr>
              <w:pStyle w:val="TAC"/>
              <w:rPr>
                <w:rFonts w:cs="Arial"/>
                <w:lang w:eastAsia="ja-JP"/>
              </w:rPr>
              <w:pPrChange w:id="4175" w:author="Delta" w:date="2021-07-23T11:12:00Z">
                <w:pPr>
                  <w:pStyle w:val="TAR"/>
                  <w:jc w:val="center"/>
                </w:pPr>
              </w:pPrChange>
            </w:pPr>
            <w:r w:rsidRPr="008E21F4">
              <w:rPr>
                <w:rFonts w:cs="Arial"/>
              </w:rPr>
              <w:t>27</w:t>
            </w:r>
          </w:p>
        </w:tc>
        <w:tc>
          <w:tcPr>
            <w:tcW w:w="1233" w:type="dxa"/>
            <w:tcBorders>
              <w:right w:val="nil"/>
            </w:tcBorders>
          </w:tcPr>
          <w:p w14:paraId="5EB68CE5" w14:textId="77777777" w:rsidR="00CB3986" w:rsidRPr="008E21F4" w:rsidRDefault="00CB3986" w:rsidP="00D04D5F">
            <w:pPr>
              <w:pStyle w:val="TAR"/>
              <w:rPr>
                <w:rFonts w:cs="Arial"/>
                <w:lang w:eastAsia="ja-JP"/>
              </w:rPr>
              <w:pPrChange w:id="4176" w:author="Delta" w:date="2021-07-23T11:12:00Z">
                <w:pPr>
                  <w:pStyle w:val="TAR"/>
                  <w:jc w:val="center"/>
                </w:pPr>
              </w:pPrChange>
            </w:pPr>
            <w:r w:rsidRPr="008E21F4">
              <w:rPr>
                <w:rFonts w:cs="Arial"/>
                <w:lang w:eastAsia="ja-JP"/>
              </w:rPr>
              <w:t>807 MHz</w:t>
            </w:r>
          </w:p>
        </w:tc>
        <w:tc>
          <w:tcPr>
            <w:tcW w:w="517" w:type="dxa"/>
            <w:tcBorders>
              <w:left w:val="nil"/>
              <w:right w:val="nil"/>
            </w:tcBorders>
          </w:tcPr>
          <w:p w14:paraId="1C481F03" w14:textId="77777777" w:rsidR="00CB3986" w:rsidRPr="008E21F4" w:rsidRDefault="00CB3986" w:rsidP="00D04D5F">
            <w:pPr>
              <w:pStyle w:val="TAC"/>
              <w:rPr>
                <w:rFonts w:cs="Arial"/>
                <w:lang w:eastAsia="ja-JP"/>
              </w:rPr>
              <w:pPrChange w:id="4177" w:author="Delta" w:date="2021-07-23T11:12:00Z">
                <w:pPr>
                  <w:pStyle w:val="TAR"/>
                  <w:jc w:val="center"/>
                </w:pPr>
              </w:pPrChange>
            </w:pPr>
            <w:r w:rsidRPr="008E21F4">
              <w:rPr>
                <w:rPrChange w:id="4178" w:author="Delta" w:date="2021-07-23T11:12:00Z">
                  <w:rPr>
                    <w:lang w:val="fr-FR"/>
                  </w:rPr>
                </w:rPrChange>
              </w:rPr>
              <w:t>–</w:t>
            </w:r>
          </w:p>
        </w:tc>
        <w:tc>
          <w:tcPr>
            <w:tcW w:w="1232" w:type="dxa"/>
            <w:tcBorders>
              <w:left w:val="nil"/>
            </w:tcBorders>
          </w:tcPr>
          <w:p w14:paraId="15DA6632" w14:textId="77777777" w:rsidR="00CB3986" w:rsidRPr="008E21F4" w:rsidRDefault="00CB3986" w:rsidP="00D04D5F">
            <w:pPr>
              <w:pStyle w:val="TAL"/>
              <w:rPr>
                <w:rFonts w:cs="Arial"/>
                <w:lang w:eastAsia="ja-JP"/>
              </w:rPr>
              <w:pPrChange w:id="4179" w:author="Delta" w:date="2021-07-23T11:12:00Z">
                <w:pPr>
                  <w:pStyle w:val="TAN"/>
                  <w:jc w:val="center"/>
                </w:pPr>
              </w:pPrChange>
            </w:pPr>
            <w:r w:rsidRPr="008E21F4">
              <w:rPr>
                <w:rFonts w:cs="Arial"/>
                <w:lang w:eastAsia="ja-JP"/>
              </w:rPr>
              <w:t>824 MHz</w:t>
            </w:r>
          </w:p>
        </w:tc>
        <w:tc>
          <w:tcPr>
            <w:tcW w:w="1232" w:type="dxa"/>
            <w:tcBorders>
              <w:right w:val="nil"/>
            </w:tcBorders>
          </w:tcPr>
          <w:p w14:paraId="768F572A" w14:textId="77777777" w:rsidR="00CB3986" w:rsidRPr="008E21F4" w:rsidRDefault="00CB3986" w:rsidP="00D04D5F">
            <w:pPr>
              <w:pStyle w:val="TAR"/>
              <w:rPr>
                <w:rFonts w:cs="Arial"/>
                <w:lang w:eastAsia="ja-JP"/>
              </w:rPr>
              <w:pPrChange w:id="4180" w:author="Delta" w:date="2021-07-23T11:12:00Z">
                <w:pPr>
                  <w:pStyle w:val="TAR"/>
                  <w:jc w:val="center"/>
                </w:pPr>
              </w:pPrChange>
            </w:pPr>
            <w:r w:rsidRPr="008E21F4">
              <w:rPr>
                <w:rFonts w:cs="Arial"/>
                <w:lang w:eastAsia="ja-JP"/>
              </w:rPr>
              <w:t>852 MHz</w:t>
            </w:r>
          </w:p>
        </w:tc>
        <w:tc>
          <w:tcPr>
            <w:tcW w:w="371" w:type="dxa"/>
            <w:tcBorders>
              <w:left w:val="nil"/>
              <w:right w:val="nil"/>
            </w:tcBorders>
          </w:tcPr>
          <w:p w14:paraId="740FDFA4" w14:textId="77777777" w:rsidR="00CB3986" w:rsidRPr="008E21F4" w:rsidRDefault="00CB3986" w:rsidP="00D04D5F">
            <w:pPr>
              <w:pStyle w:val="TAR"/>
              <w:jc w:val="center"/>
              <w:rPr>
                <w:rFonts w:cs="Arial"/>
                <w:lang w:eastAsia="ja-JP"/>
              </w:rPr>
            </w:pPr>
            <w:r w:rsidRPr="008E21F4">
              <w:rPr>
                <w:rPrChange w:id="4181" w:author="Delta" w:date="2021-07-23T11:12:00Z">
                  <w:rPr>
                    <w:lang w:val="fr-FR"/>
                  </w:rPr>
                </w:rPrChange>
              </w:rPr>
              <w:t>–</w:t>
            </w:r>
          </w:p>
        </w:tc>
        <w:tc>
          <w:tcPr>
            <w:tcW w:w="1232" w:type="dxa"/>
            <w:tcBorders>
              <w:left w:val="nil"/>
            </w:tcBorders>
          </w:tcPr>
          <w:p w14:paraId="20037A4F" w14:textId="77777777" w:rsidR="00CB3986" w:rsidRPr="008E21F4" w:rsidRDefault="00CB3986" w:rsidP="00D04D5F">
            <w:pPr>
              <w:pStyle w:val="TAL"/>
              <w:rPr>
                <w:rFonts w:cs="Arial"/>
                <w:lang w:eastAsia="ja-JP"/>
              </w:rPr>
              <w:pPrChange w:id="4182" w:author="Delta" w:date="2021-07-23T11:12:00Z">
                <w:pPr>
                  <w:pStyle w:val="TAR"/>
                  <w:jc w:val="center"/>
                </w:pPr>
              </w:pPrChange>
            </w:pPr>
            <w:r w:rsidRPr="008E21F4">
              <w:rPr>
                <w:rFonts w:cs="Arial"/>
                <w:lang w:eastAsia="ja-JP"/>
              </w:rPr>
              <w:t>869 MHz</w:t>
            </w:r>
          </w:p>
        </w:tc>
        <w:tc>
          <w:tcPr>
            <w:tcW w:w="1232" w:type="dxa"/>
            <w:vAlign w:val="center"/>
          </w:tcPr>
          <w:p w14:paraId="4077F98C" w14:textId="77777777" w:rsidR="00CB3986" w:rsidRPr="008E21F4" w:rsidRDefault="00CB3986" w:rsidP="00D04D5F">
            <w:pPr>
              <w:pStyle w:val="TAC"/>
              <w:rPr>
                <w:rFonts w:cs="Arial"/>
                <w:lang w:eastAsia="ja-JP"/>
              </w:rPr>
              <w:pPrChange w:id="4183" w:author="Delta" w:date="2021-07-23T11:12:00Z">
                <w:pPr>
                  <w:pStyle w:val="TAR"/>
                  <w:jc w:val="center"/>
                </w:pPr>
              </w:pPrChange>
            </w:pPr>
            <w:r w:rsidRPr="008E21F4">
              <w:rPr>
                <w:rFonts w:cs="Arial"/>
                <w:lang w:eastAsia="ja-JP"/>
              </w:rPr>
              <w:t>FDD</w:t>
            </w:r>
          </w:p>
        </w:tc>
      </w:tr>
      <w:tr w:rsidR="0068249C" w:rsidRPr="008E21F4" w14:paraId="4BD645DF" w14:textId="77777777" w:rsidTr="00D04D5F">
        <w:trPr>
          <w:jc w:val="center"/>
        </w:trPr>
        <w:tc>
          <w:tcPr>
            <w:tcW w:w="1232" w:type="dxa"/>
            <w:vAlign w:val="center"/>
          </w:tcPr>
          <w:p w14:paraId="73E2CA58" w14:textId="77777777" w:rsidR="00CB3986" w:rsidRPr="008E21F4" w:rsidRDefault="00CB3986" w:rsidP="00D04D5F">
            <w:pPr>
              <w:pStyle w:val="TAC"/>
              <w:rPr>
                <w:rFonts w:cs="Arial"/>
              </w:rPr>
              <w:pPrChange w:id="4184" w:author="Delta" w:date="2021-07-23T11:12:00Z">
                <w:pPr>
                  <w:pStyle w:val="TAR"/>
                  <w:jc w:val="center"/>
                </w:pPr>
              </w:pPrChange>
            </w:pPr>
            <w:r w:rsidRPr="008E21F4">
              <w:rPr>
                <w:rFonts w:cs="Arial"/>
                <w:lang w:eastAsia="ja-JP"/>
              </w:rPr>
              <w:t>28</w:t>
            </w:r>
          </w:p>
        </w:tc>
        <w:tc>
          <w:tcPr>
            <w:tcW w:w="1233" w:type="dxa"/>
            <w:tcBorders>
              <w:right w:val="nil"/>
            </w:tcBorders>
          </w:tcPr>
          <w:p w14:paraId="5E797FF6" w14:textId="77777777" w:rsidR="00CB3986" w:rsidRPr="008E21F4" w:rsidRDefault="00CB3986" w:rsidP="00D04D5F">
            <w:pPr>
              <w:pStyle w:val="TAR"/>
              <w:rPr>
                <w:rFonts w:cs="Arial"/>
              </w:rPr>
              <w:pPrChange w:id="4185" w:author="Delta" w:date="2021-07-23T11:12:00Z">
                <w:pPr>
                  <w:pStyle w:val="TAR"/>
                  <w:jc w:val="center"/>
                </w:pPr>
              </w:pPrChange>
            </w:pPr>
            <w:r w:rsidRPr="008E21F4">
              <w:rPr>
                <w:rFonts w:cs="Arial"/>
                <w:lang w:eastAsia="ja-JP"/>
              </w:rPr>
              <w:t>703 MHz</w:t>
            </w:r>
          </w:p>
        </w:tc>
        <w:tc>
          <w:tcPr>
            <w:tcW w:w="517" w:type="dxa"/>
            <w:tcBorders>
              <w:left w:val="nil"/>
              <w:right w:val="nil"/>
            </w:tcBorders>
          </w:tcPr>
          <w:p w14:paraId="762EF314" w14:textId="77777777" w:rsidR="00CB3986" w:rsidRPr="008E21F4" w:rsidRDefault="00CB3986" w:rsidP="00D04D5F">
            <w:pPr>
              <w:pStyle w:val="TAC"/>
              <w:rPr>
                <w:rPrChange w:id="4186" w:author="Delta" w:date="2021-07-23T11:12:00Z">
                  <w:rPr>
                    <w:lang w:val="fr-FR"/>
                  </w:rPr>
                </w:rPrChange>
              </w:rPr>
              <w:pPrChange w:id="4187" w:author="Delta" w:date="2021-07-23T11:12:00Z">
                <w:pPr>
                  <w:pStyle w:val="TAR"/>
                  <w:jc w:val="center"/>
                </w:pPr>
              </w:pPrChange>
            </w:pPr>
            <w:r w:rsidRPr="008E21F4">
              <w:rPr>
                <w:rPrChange w:id="4188" w:author="Delta" w:date="2021-07-23T11:12:00Z">
                  <w:rPr>
                    <w:lang w:val="fr-FR"/>
                  </w:rPr>
                </w:rPrChange>
              </w:rPr>
              <w:t>–</w:t>
            </w:r>
          </w:p>
        </w:tc>
        <w:tc>
          <w:tcPr>
            <w:tcW w:w="1232" w:type="dxa"/>
            <w:tcBorders>
              <w:left w:val="nil"/>
            </w:tcBorders>
          </w:tcPr>
          <w:p w14:paraId="023049FE" w14:textId="77777777" w:rsidR="00CB3986" w:rsidRPr="008E21F4" w:rsidRDefault="00CB3986" w:rsidP="00D04D5F">
            <w:pPr>
              <w:pStyle w:val="TAL"/>
              <w:rPr>
                <w:rFonts w:cs="Arial"/>
              </w:rPr>
              <w:pPrChange w:id="4189" w:author="Delta" w:date="2021-07-23T11:12:00Z">
                <w:pPr>
                  <w:pStyle w:val="TAR"/>
                  <w:jc w:val="center"/>
                </w:pPr>
              </w:pPrChange>
            </w:pPr>
            <w:r w:rsidRPr="008E21F4">
              <w:rPr>
                <w:rFonts w:cs="Arial"/>
                <w:lang w:eastAsia="ja-JP"/>
              </w:rPr>
              <w:t>748 MHz</w:t>
            </w:r>
          </w:p>
        </w:tc>
        <w:tc>
          <w:tcPr>
            <w:tcW w:w="1232" w:type="dxa"/>
            <w:tcBorders>
              <w:right w:val="nil"/>
            </w:tcBorders>
          </w:tcPr>
          <w:p w14:paraId="11935557" w14:textId="77777777" w:rsidR="00CB3986" w:rsidRPr="008E21F4" w:rsidRDefault="00CB3986" w:rsidP="00D04D5F">
            <w:pPr>
              <w:pStyle w:val="TAR"/>
              <w:rPr>
                <w:rFonts w:cs="Arial"/>
              </w:rPr>
              <w:pPrChange w:id="4190" w:author="Delta" w:date="2021-07-23T11:12:00Z">
                <w:pPr>
                  <w:pStyle w:val="TAR"/>
                  <w:jc w:val="center"/>
                </w:pPr>
              </w:pPrChange>
            </w:pPr>
            <w:r w:rsidRPr="008E21F4">
              <w:rPr>
                <w:rFonts w:cs="Arial"/>
                <w:lang w:eastAsia="ja-JP"/>
              </w:rPr>
              <w:t>758 MHz</w:t>
            </w:r>
          </w:p>
        </w:tc>
        <w:tc>
          <w:tcPr>
            <w:tcW w:w="371" w:type="dxa"/>
            <w:tcBorders>
              <w:left w:val="nil"/>
              <w:right w:val="nil"/>
            </w:tcBorders>
          </w:tcPr>
          <w:p w14:paraId="5C3DA9B2" w14:textId="77777777" w:rsidR="00CB3986" w:rsidRPr="008E21F4" w:rsidRDefault="00CB3986" w:rsidP="00D04D5F">
            <w:pPr>
              <w:pStyle w:val="TAR"/>
              <w:jc w:val="center"/>
              <w:rPr>
                <w:rPrChange w:id="4191" w:author="Delta" w:date="2021-07-23T11:12:00Z">
                  <w:rPr>
                    <w:lang w:val="fr-FR"/>
                  </w:rPr>
                </w:rPrChange>
              </w:rPr>
            </w:pPr>
            <w:r w:rsidRPr="008E21F4">
              <w:rPr>
                <w:rPrChange w:id="4192" w:author="Delta" w:date="2021-07-23T11:12:00Z">
                  <w:rPr>
                    <w:lang w:val="fr-FR"/>
                  </w:rPr>
                </w:rPrChange>
              </w:rPr>
              <w:t>–</w:t>
            </w:r>
          </w:p>
        </w:tc>
        <w:tc>
          <w:tcPr>
            <w:tcW w:w="1232" w:type="dxa"/>
            <w:tcBorders>
              <w:left w:val="nil"/>
            </w:tcBorders>
          </w:tcPr>
          <w:p w14:paraId="44A40042" w14:textId="77777777" w:rsidR="00CB3986" w:rsidRPr="008E21F4" w:rsidRDefault="00CB3986" w:rsidP="00D04D5F">
            <w:pPr>
              <w:pStyle w:val="TAL"/>
              <w:rPr>
                <w:rPrChange w:id="4193" w:author="Delta" w:date="2021-07-23T11:12:00Z">
                  <w:rPr>
                    <w:lang w:val="fr-FR"/>
                  </w:rPr>
                </w:rPrChange>
              </w:rPr>
              <w:pPrChange w:id="4194" w:author="Delta" w:date="2021-07-23T11:12:00Z">
                <w:pPr>
                  <w:pStyle w:val="TAR"/>
                  <w:jc w:val="center"/>
                </w:pPr>
              </w:pPrChange>
            </w:pPr>
            <w:r w:rsidRPr="008E21F4">
              <w:rPr>
                <w:rPrChange w:id="4195" w:author="Delta" w:date="2021-07-23T11:12:00Z">
                  <w:rPr>
                    <w:lang w:val="fr-FR"/>
                  </w:rPr>
                </w:rPrChange>
              </w:rPr>
              <w:t>803 MHz</w:t>
            </w:r>
          </w:p>
        </w:tc>
        <w:tc>
          <w:tcPr>
            <w:tcW w:w="1232" w:type="dxa"/>
          </w:tcPr>
          <w:p w14:paraId="62AAC1B6" w14:textId="77777777" w:rsidR="00CB3986" w:rsidRPr="008E21F4" w:rsidRDefault="00CB3986" w:rsidP="00D04D5F">
            <w:pPr>
              <w:pStyle w:val="TAC"/>
              <w:rPr>
                <w:rPrChange w:id="4196" w:author="Delta" w:date="2021-07-23T11:12:00Z">
                  <w:rPr>
                    <w:lang w:val="fr-FR"/>
                  </w:rPr>
                </w:rPrChange>
              </w:rPr>
              <w:pPrChange w:id="4197" w:author="Delta" w:date="2021-07-23T11:12:00Z">
                <w:pPr>
                  <w:pStyle w:val="TAR"/>
                  <w:jc w:val="center"/>
                </w:pPr>
              </w:pPrChange>
            </w:pPr>
            <w:r w:rsidRPr="008E21F4">
              <w:rPr>
                <w:rPrChange w:id="4198" w:author="Delta" w:date="2021-07-23T11:12:00Z">
                  <w:rPr>
                    <w:lang w:val="fr-FR"/>
                  </w:rPr>
                </w:rPrChange>
              </w:rPr>
              <w:t>FDD</w:t>
            </w:r>
          </w:p>
        </w:tc>
      </w:tr>
      <w:tr w:rsidR="00CB3986" w:rsidRPr="008E21F4" w14:paraId="27A8FE23" w14:textId="77777777" w:rsidTr="00D04D5F">
        <w:trPr>
          <w:jc w:val="center"/>
          <w:trPrChange w:id="4199" w:author="Delta" w:date="2021-07-23T11:12:00Z">
            <w:trPr>
              <w:gridAfter w:val="0"/>
              <w:jc w:val="center"/>
            </w:trPr>
          </w:trPrChange>
        </w:trPr>
        <w:tc>
          <w:tcPr>
            <w:tcW w:w="1232" w:type="dxa"/>
            <w:tcPrChange w:id="4200" w:author="Delta" w:date="2021-07-23T11:12:00Z">
              <w:tcPr>
                <w:tcW w:w="1232" w:type="dxa"/>
                <w:gridSpan w:val="2"/>
              </w:tcPr>
            </w:tcPrChange>
          </w:tcPr>
          <w:p w14:paraId="76436548" w14:textId="77777777" w:rsidR="00CB3986" w:rsidRPr="008E21F4" w:rsidRDefault="00CB3986" w:rsidP="00D04D5F">
            <w:pPr>
              <w:pStyle w:val="TAC"/>
              <w:rPr>
                <w:rFonts w:cs="Arial"/>
                <w:lang w:eastAsia="ja-JP"/>
              </w:rPr>
              <w:pPrChange w:id="4201" w:author="Delta" w:date="2021-07-23T11:12:00Z">
                <w:pPr>
                  <w:pStyle w:val="TAR"/>
                  <w:jc w:val="center"/>
                </w:pPr>
              </w:pPrChange>
            </w:pPr>
            <w:r w:rsidRPr="008E21F4">
              <w:rPr>
                <w:rFonts w:cs="Arial"/>
              </w:rPr>
              <w:t>29</w:t>
            </w:r>
          </w:p>
        </w:tc>
        <w:tc>
          <w:tcPr>
            <w:tcW w:w="2982" w:type="dxa"/>
            <w:gridSpan w:val="3"/>
            <w:tcPrChange w:id="4202" w:author="Delta" w:date="2021-07-23T11:12:00Z">
              <w:tcPr>
                <w:tcW w:w="2802" w:type="dxa"/>
                <w:gridSpan w:val="6"/>
              </w:tcPr>
            </w:tcPrChange>
          </w:tcPr>
          <w:p w14:paraId="1291833B" w14:textId="77777777" w:rsidR="00CB3986" w:rsidRPr="008E21F4" w:rsidRDefault="00CB3986" w:rsidP="00D04D5F">
            <w:pPr>
              <w:pStyle w:val="TAC"/>
              <w:rPr>
                <w:rFonts w:cs="Arial"/>
                <w:lang w:eastAsia="ja-JP"/>
              </w:rPr>
              <w:pPrChange w:id="4203" w:author="Delta" w:date="2021-07-23T11:12:00Z">
                <w:pPr>
                  <w:pStyle w:val="TAR"/>
                  <w:jc w:val="center"/>
                </w:pPr>
              </w:pPrChange>
            </w:pPr>
            <w:r w:rsidRPr="008E21F4">
              <w:rPr>
                <w:rFonts w:cs="Arial"/>
                <w:lang w:eastAsia="ja-JP"/>
              </w:rPr>
              <w:t>N/A</w:t>
            </w:r>
          </w:p>
        </w:tc>
        <w:tc>
          <w:tcPr>
            <w:tcW w:w="1232" w:type="dxa"/>
            <w:tcBorders>
              <w:right w:val="nil"/>
            </w:tcBorders>
            <w:tcPrChange w:id="4204" w:author="Delta" w:date="2021-07-23T11:12:00Z">
              <w:tcPr>
                <w:tcW w:w="1232" w:type="dxa"/>
                <w:gridSpan w:val="2"/>
                <w:tcBorders>
                  <w:right w:val="nil"/>
                </w:tcBorders>
              </w:tcPr>
            </w:tcPrChange>
          </w:tcPr>
          <w:p w14:paraId="73641C83" w14:textId="77777777" w:rsidR="00CB3986" w:rsidRPr="008E21F4" w:rsidRDefault="00CB3986" w:rsidP="00D04D5F">
            <w:pPr>
              <w:pStyle w:val="TAR"/>
              <w:rPr>
                <w:rFonts w:cs="Arial"/>
                <w:lang w:eastAsia="ja-JP"/>
              </w:rPr>
              <w:pPrChange w:id="4205" w:author="Delta" w:date="2021-07-23T11:12:00Z">
                <w:pPr>
                  <w:pStyle w:val="TAR"/>
                  <w:jc w:val="center"/>
                </w:pPr>
              </w:pPrChange>
            </w:pPr>
            <w:r w:rsidRPr="008E21F4">
              <w:rPr>
                <w:rFonts w:cs="Arial"/>
                <w:lang w:eastAsia="zh-CN"/>
              </w:rPr>
              <w:t>717 MHz</w:t>
            </w:r>
          </w:p>
        </w:tc>
        <w:tc>
          <w:tcPr>
            <w:tcW w:w="371" w:type="dxa"/>
            <w:tcBorders>
              <w:left w:val="nil"/>
              <w:right w:val="nil"/>
            </w:tcBorders>
            <w:tcPrChange w:id="4206" w:author="Delta" w:date="2021-07-23T11:12:00Z">
              <w:tcPr>
                <w:tcW w:w="371" w:type="dxa"/>
                <w:gridSpan w:val="2"/>
                <w:tcBorders>
                  <w:left w:val="nil"/>
                  <w:right w:val="nil"/>
                </w:tcBorders>
              </w:tcPr>
            </w:tcPrChange>
          </w:tcPr>
          <w:p w14:paraId="62A6C2A0"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Change w:id="4207" w:author="Delta" w:date="2021-07-23T11:12:00Z">
              <w:tcPr>
                <w:tcW w:w="1232" w:type="dxa"/>
                <w:gridSpan w:val="2"/>
                <w:tcBorders>
                  <w:left w:val="nil"/>
                </w:tcBorders>
              </w:tcPr>
            </w:tcPrChange>
          </w:tcPr>
          <w:p w14:paraId="328569D7" w14:textId="77777777" w:rsidR="00CB3986" w:rsidRPr="008E21F4" w:rsidRDefault="00CB3986" w:rsidP="00D04D5F">
            <w:pPr>
              <w:pStyle w:val="TAL"/>
              <w:rPr>
                <w:rFonts w:cs="Arial"/>
                <w:lang w:eastAsia="ja-JP"/>
              </w:rPr>
              <w:pPrChange w:id="4208" w:author="Delta" w:date="2021-07-23T11:12:00Z">
                <w:pPr>
                  <w:pStyle w:val="TAR"/>
                  <w:jc w:val="center"/>
                </w:pPr>
              </w:pPrChange>
            </w:pPr>
            <w:r w:rsidRPr="008E21F4">
              <w:rPr>
                <w:rFonts w:cs="Arial"/>
                <w:lang w:eastAsia="zh-CN"/>
              </w:rPr>
              <w:t>728 MHz</w:t>
            </w:r>
          </w:p>
        </w:tc>
        <w:tc>
          <w:tcPr>
            <w:tcW w:w="1232" w:type="dxa"/>
            <w:vAlign w:val="center"/>
            <w:tcPrChange w:id="4209" w:author="Delta" w:date="2021-07-23T11:12:00Z">
              <w:tcPr>
                <w:tcW w:w="1232" w:type="dxa"/>
                <w:gridSpan w:val="2"/>
                <w:vAlign w:val="center"/>
              </w:tcPr>
            </w:tcPrChange>
          </w:tcPr>
          <w:p w14:paraId="433A1E4B" w14:textId="77777777" w:rsidR="00CB3986" w:rsidRPr="008E21F4" w:rsidRDefault="00CB3986" w:rsidP="00D04D5F">
            <w:pPr>
              <w:pStyle w:val="TAC"/>
              <w:rPr>
                <w:rFonts w:cs="Arial"/>
                <w:lang w:eastAsia="ja-JP"/>
              </w:rPr>
              <w:pPrChange w:id="4210" w:author="Delta" w:date="2021-07-23T11:12:00Z">
                <w:pPr>
                  <w:pStyle w:val="TAR"/>
                  <w:jc w:val="center"/>
                </w:pPr>
              </w:pPrChange>
            </w:pPr>
            <w:r w:rsidRPr="008E21F4">
              <w:rPr>
                <w:rFonts w:cs="Arial"/>
                <w:lang w:eastAsia="ja-JP"/>
              </w:rPr>
              <w:t>FDD</w:t>
            </w:r>
          </w:p>
        </w:tc>
      </w:tr>
      <w:tr w:rsidR="00CB3986" w:rsidRPr="008E21F4" w14:paraId="75741BED" w14:textId="77777777" w:rsidTr="00D04D5F">
        <w:trPr>
          <w:jc w:val="center"/>
          <w:trPrChange w:id="4211" w:author="Delta" w:date="2021-07-23T11:12:00Z">
            <w:trPr>
              <w:gridAfter w:val="0"/>
              <w:jc w:val="center"/>
            </w:trPr>
          </w:trPrChange>
        </w:trPr>
        <w:tc>
          <w:tcPr>
            <w:tcW w:w="1232" w:type="dxa"/>
            <w:vAlign w:val="center"/>
            <w:tcPrChange w:id="4212" w:author="Delta" w:date="2021-07-23T11:12:00Z">
              <w:tcPr>
                <w:tcW w:w="1232" w:type="dxa"/>
                <w:gridSpan w:val="2"/>
                <w:vAlign w:val="center"/>
              </w:tcPr>
            </w:tcPrChange>
          </w:tcPr>
          <w:p w14:paraId="192A44DB" w14:textId="77777777" w:rsidR="00CB3986" w:rsidRPr="008E21F4" w:rsidRDefault="00CB3986" w:rsidP="00D04D5F">
            <w:pPr>
              <w:pStyle w:val="TAC"/>
              <w:rPr>
                <w:rPrChange w:id="4213" w:author="Delta" w:date="2021-07-23T11:12:00Z">
                  <w:rPr>
                    <w:rFonts w:ascii="Arial" w:hAnsi="Arial"/>
                    <w:sz w:val="18"/>
                  </w:rPr>
                </w:rPrChange>
              </w:rPr>
              <w:pPrChange w:id="4214" w:author="Delta" w:date="2021-07-23T11:12:00Z">
                <w:pPr>
                  <w:keepNext/>
                  <w:keepLines/>
                  <w:spacing w:after="0"/>
                  <w:jc w:val="center"/>
                </w:pPr>
              </w:pPrChange>
            </w:pPr>
            <w:r w:rsidRPr="008E21F4">
              <w:rPr>
                <w:rPrChange w:id="4215" w:author="Delta" w:date="2021-07-23T11:12:00Z">
                  <w:rPr>
                    <w:rFonts w:ascii="Arial" w:hAnsi="Arial"/>
                    <w:sz w:val="18"/>
                  </w:rPr>
                </w:rPrChange>
              </w:rPr>
              <w:t>30</w:t>
            </w:r>
          </w:p>
        </w:tc>
        <w:tc>
          <w:tcPr>
            <w:tcW w:w="1233" w:type="dxa"/>
            <w:tcBorders>
              <w:right w:val="nil"/>
            </w:tcBorders>
            <w:vAlign w:val="center"/>
            <w:tcPrChange w:id="4216" w:author="Delta" w:date="2021-07-23T11:12:00Z">
              <w:tcPr>
                <w:tcW w:w="1233" w:type="dxa"/>
                <w:gridSpan w:val="2"/>
                <w:tcBorders>
                  <w:right w:val="nil"/>
                </w:tcBorders>
              </w:tcPr>
            </w:tcPrChange>
          </w:tcPr>
          <w:p w14:paraId="05A04B9F" w14:textId="77777777" w:rsidR="00CB3986" w:rsidRPr="008E21F4" w:rsidRDefault="00CB3986" w:rsidP="00D04D5F">
            <w:pPr>
              <w:pStyle w:val="TAR"/>
              <w:jc w:val="center"/>
              <w:rPr>
                <w:rPrChange w:id="4217" w:author="Delta" w:date="2021-07-23T11:12:00Z">
                  <w:rPr>
                    <w:rFonts w:ascii="Arial" w:hAnsi="Arial"/>
                    <w:sz w:val="18"/>
                  </w:rPr>
                </w:rPrChange>
              </w:rPr>
              <w:pPrChange w:id="4218" w:author="Delta" w:date="2021-07-23T11:12:00Z">
                <w:pPr>
                  <w:keepNext/>
                  <w:keepLines/>
                  <w:spacing w:after="0"/>
                  <w:jc w:val="center"/>
                </w:pPr>
              </w:pPrChange>
            </w:pPr>
            <w:r w:rsidRPr="008E21F4">
              <w:rPr>
                <w:rPrChange w:id="4219" w:author="Delta" w:date="2021-07-23T11:12:00Z">
                  <w:rPr>
                    <w:rFonts w:ascii="Arial" w:hAnsi="Arial"/>
                    <w:sz w:val="18"/>
                  </w:rPr>
                </w:rPrChange>
              </w:rPr>
              <w:t>2305 MHz</w:t>
            </w:r>
          </w:p>
        </w:tc>
        <w:tc>
          <w:tcPr>
            <w:tcW w:w="517" w:type="dxa"/>
            <w:tcBorders>
              <w:left w:val="nil"/>
              <w:right w:val="nil"/>
            </w:tcBorders>
            <w:vAlign w:val="center"/>
            <w:tcPrChange w:id="4220" w:author="Delta" w:date="2021-07-23T11:12:00Z">
              <w:tcPr>
                <w:tcW w:w="337" w:type="dxa"/>
                <w:gridSpan w:val="2"/>
                <w:tcBorders>
                  <w:left w:val="nil"/>
                  <w:right w:val="nil"/>
                </w:tcBorders>
              </w:tcPr>
            </w:tcPrChange>
          </w:tcPr>
          <w:p w14:paraId="7181BFDE" w14:textId="77777777" w:rsidR="00CB3986" w:rsidRPr="008E21F4" w:rsidRDefault="00CB3986" w:rsidP="00D04D5F">
            <w:pPr>
              <w:pStyle w:val="TAC"/>
              <w:rPr>
                <w:rPrChange w:id="4221" w:author="Delta" w:date="2021-07-23T11:12:00Z">
                  <w:rPr>
                    <w:rFonts w:ascii="Arial" w:hAnsi="Arial"/>
                    <w:sz w:val="18"/>
                    <w:lang w:val="fr-FR"/>
                  </w:rPr>
                </w:rPrChange>
              </w:rPr>
              <w:pPrChange w:id="4222" w:author="Delta" w:date="2021-07-23T11:12:00Z">
                <w:pPr>
                  <w:keepNext/>
                  <w:keepLines/>
                  <w:spacing w:after="0"/>
                  <w:jc w:val="center"/>
                </w:pPr>
              </w:pPrChange>
            </w:pPr>
            <w:r w:rsidRPr="008E21F4">
              <w:rPr>
                <w:rPrChange w:id="4223" w:author="Delta" w:date="2021-07-23T11:12:00Z">
                  <w:rPr>
                    <w:rFonts w:ascii="Arial" w:hAnsi="Arial"/>
                    <w:sz w:val="18"/>
                    <w:lang w:val="fr-FR"/>
                  </w:rPr>
                </w:rPrChange>
              </w:rPr>
              <w:t>–</w:t>
            </w:r>
          </w:p>
        </w:tc>
        <w:tc>
          <w:tcPr>
            <w:tcW w:w="1232" w:type="dxa"/>
            <w:tcBorders>
              <w:left w:val="nil"/>
            </w:tcBorders>
            <w:vAlign w:val="center"/>
            <w:tcPrChange w:id="4224" w:author="Delta" w:date="2021-07-23T11:12:00Z">
              <w:tcPr>
                <w:tcW w:w="1232" w:type="dxa"/>
                <w:gridSpan w:val="2"/>
                <w:tcBorders>
                  <w:left w:val="nil"/>
                </w:tcBorders>
              </w:tcPr>
            </w:tcPrChange>
          </w:tcPr>
          <w:p w14:paraId="19AA8ED4" w14:textId="77777777" w:rsidR="00CB3986" w:rsidRPr="008E21F4" w:rsidRDefault="00CB3986" w:rsidP="00D04D5F">
            <w:pPr>
              <w:pStyle w:val="TAL"/>
              <w:jc w:val="center"/>
              <w:rPr>
                <w:rPrChange w:id="4225" w:author="Delta" w:date="2021-07-23T11:12:00Z">
                  <w:rPr>
                    <w:rFonts w:ascii="Arial" w:hAnsi="Arial"/>
                    <w:sz w:val="18"/>
                  </w:rPr>
                </w:rPrChange>
              </w:rPr>
              <w:pPrChange w:id="4226" w:author="Delta" w:date="2021-07-23T11:12:00Z">
                <w:pPr>
                  <w:keepNext/>
                  <w:keepLines/>
                  <w:spacing w:after="0"/>
                  <w:jc w:val="center"/>
                </w:pPr>
              </w:pPrChange>
            </w:pPr>
            <w:r w:rsidRPr="008E21F4">
              <w:rPr>
                <w:rPrChange w:id="4227" w:author="Delta" w:date="2021-07-23T11:12:00Z">
                  <w:rPr>
                    <w:rFonts w:ascii="Arial" w:hAnsi="Arial"/>
                    <w:sz w:val="18"/>
                  </w:rPr>
                </w:rPrChange>
              </w:rPr>
              <w:t>2315 MHz</w:t>
            </w:r>
          </w:p>
        </w:tc>
        <w:tc>
          <w:tcPr>
            <w:tcW w:w="1232" w:type="dxa"/>
            <w:tcBorders>
              <w:right w:val="nil"/>
            </w:tcBorders>
            <w:vAlign w:val="center"/>
            <w:tcPrChange w:id="4228" w:author="Delta" w:date="2021-07-23T11:12:00Z">
              <w:tcPr>
                <w:tcW w:w="1232" w:type="dxa"/>
                <w:gridSpan w:val="2"/>
                <w:tcBorders>
                  <w:right w:val="nil"/>
                </w:tcBorders>
              </w:tcPr>
            </w:tcPrChange>
          </w:tcPr>
          <w:p w14:paraId="3F361323" w14:textId="77777777" w:rsidR="00CB3986" w:rsidRPr="008E21F4" w:rsidRDefault="00CB3986" w:rsidP="00D04D5F">
            <w:pPr>
              <w:pStyle w:val="TAR"/>
              <w:jc w:val="center"/>
              <w:rPr>
                <w:rPrChange w:id="4229" w:author="Delta" w:date="2021-07-23T11:12:00Z">
                  <w:rPr>
                    <w:rFonts w:ascii="Arial" w:hAnsi="Arial"/>
                    <w:sz w:val="18"/>
                  </w:rPr>
                </w:rPrChange>
              </w:rPr>
              <w:pPrChange w:id="4230" w:author="Delta" w:date="2021-07-23T11:12:00Z">
                <w:pPr>
                  <w:keepNext/>
                  <w:keepLines/>
                  <w:spacing w:after="0"/>
                  <w:jc w:val="center"/>
                </w:pPr>
              </w:pPrChange>
            </w:pPr>
            <w:r w:rsidRPr="008E21F4">
              <w:rPr>
                <w:rPrChange w:id="4231" w:author="Delta" w:date="2021-07-23T11:12:00Z">
                  <w:rPr>
                    <w:rFonts w:ascii="Arial" w:hAnsi="Arial"/>
                    <w:sz w:val="18"/>
                  </w:rPr>
                </w:rPrChange>
              </w:rPr>
              <w:t>2350 MHz</w:t>
            </w:r>
          </w:p>
        </w:tc>
        <w:tc>
          <w:tcPr>
            <w:tcW w:w="371" w:type="dxa"/>
            <w:tcBorders>
              <w:left w:val="nil"/>
              <w:right w:val="nil"/>
            </w:tcBorders>
            <w:vAlign w:val="center"/>
            <w:tcPrChange w:id="4232" w:author="Delta" w:date="2021-07-23T11:12:00Z">
              <w:tcPr>
                <w:tcW w:w="371" w:type="dxa"/>
                <w:gridSpan w:val="2"/>
                <w:tcBorders>
                  <w:left w:val="nil"/>
                  <w:right w:val="nil"/>
                </w:tcBorders>
              </w:tcPr>
            </w:tcPrChange>
          </w:tcPr>
          <w:p w14:paraId="1889016E" w14:textId="77777777" w:rsidR="00CB3986" w:rsidRPr="008E21F4" w:rsidRDefault="00CB3986" w:rsidP="00D04D5F">
            <w:pPr>
              <w:keepNext/>
              <w:keepLines/>
              <w:jc w:val="center"/>
              <w:rPr>
                <w:rFonts w:ascii="Arial" w:hAnsi="Arial"/>
                <w:sz w:val="18"/>
                <w:rPrChange w:id="4233" w:author="Delta" w:date="2021-07-23T11:12:00Z">
                  <w:rPr>
                    <w:rFonts w:ascii="Arial" w:hAnsi="Arial"/>
                    <w:sz w:val="18"/>
                    <w:lang w:val="fr-FR"/>
                  </w:rPr>
                </w:rPrChange>
              </w:rPr>
              <w:pPrChange w:id="4234" w:author="Delta" w:date="2021-07-23T11:12:00Z">
                <w:pPr>
                  <w:keepNext/>
                  <w:keepLines/>
                  <w:spacing w:after="0"/>
                  <w:jc w:val="center"/>
                </w:pPr>
              </w:pPrChange>
            </w:pPr>
            <w:r w:rsidRPr="008E21F4">
              <w:rPr>
                <w:rFonts w:ascii="Arial" w:hAnsi="Arial"/>
                <w:sz w:val="18"/>
                <w:rPrChange w:id="4235" w:author="Delta" w:date="2021-07-23T11:12:00Z">
                  <w:rPr>
                    <w:rFonts w:ascii="Arial" w:hAnsi="Arial"/>
                    <w:sz w:val="18"/>
                    <w:lang w:val="fr-FR"/>
                  </w:rPr>
                </w:rPrChange>
              </w:rPr>
              <w:t>–</w:t>
            </w:r>
          </w:p>
        </w:tc>
        <w:tc>
          <w:tcPr>
            <w:tcW w:w="1232" w:type="dxa"/>
            <w:tcBorders>
              <w:left w:val="nil"/>
            </w:tcBorders>
            <w:vAlign w:val="center"/>
            <w:tcPrChange w:id="4236" w:author="Delta" w:date="2021-07-23T11:12:00Z">
              <w:tcPr>
                <w:tcW w:w="1232" w:type="dxa"/>
                <w:gridSpan w:val="2"/>
                <w:tcBorders>
                  <w:left w:val="nil"/>
                </w:tcBorders>
              </w:tcPr>
            </w:tcPrChange>
          </w:tcPr>
          <w:p w14:paraId="5B089906" w14:textId="77777777" w:rsidR="00CB3986" w:rsidRPr="008E21F4" w:rsidRDefault="00CB3986" w:rsidP="00D04D5F">
            <w:pPr>
              <w:pStyle w:val="TAL"/>
              <w:jc w:val="center"/>
              <w:rPr>
                <w:rPrChange w:id="4237" w:author="Delta" w:date="2021-07-23T11:12:00Z">
                  <w:rPr>
                    <w:rFonts w:ascii="Arial" w:hAnsi="Arial"/>
                    <w:sz w:val="18"/>
                    <w:lang w:val="fr-FR"/>
                  </w:rPr>
                </w:rPrChange>
              </w:rPr>
              <w:pPrChange w:id="4238" w:author="Delta" w:date="2021-07-23T11:12:00Z">
                <w:pPr>
                  <w:keepNext/>
                  <w:keepLines/>
                  <w:spacing w:after="0"/>
                  <w:jc w:val="center"/>
                </w:pPr>
              </w:pPrChange>
            </w:pPr>
            <w:r w:rsidRPr="008E21F4">
              <w:rPr>
                <w:rPrChange w:id="4239" w:author="Delta" w:date="2021-07-23T11:12:00Z">
                  <w:rPr>
                    <w:rFonts w:ascii="Arial" w:hAnsi="Arial"/>
                    <w:sz w:val="18"/>
                    <w:lang w:val="fr-FR"/>
                  </w:rPr>
                </w:rPrChange>
              </w:rPr>
              <w:t>2360 MHz</w:t>
            </w:r>
          </w:p>
        </w:tc>
        <w:tc>
          <w:tcPr>
            <w:tcW w:w="1232" w:type="dxa"/>
            <w:vAlign w:val="center"/>
            <w:tcPrChange w:id="4240" w:author="Delta" w:date="2021-07-23T11:12:00Z">
              <w:tcPr>
                <w:tcW w:w="1232" w:type="dxa"/>
                <w:gridSpan w:val="2"/>
              </w:tcPr>
            </w:tcPrChange>
          </w:tcPr>
          <w:p w14:paraId="73E360A1" w14:textId="77777777" w:rsidR="00CB3986" w:rsidRPr="008E21F4" w:rsidRDefault="00CB3986" w:rsidP="00D04D5F">
            <w:pPr>
              <w:pStyle w:val="TAC"/>
              <w:rPr>
                <w:rPrChange w:id="4241" w:author="Delta" w:date="2021-07-23T11:12:00Z">
                  <w:rPr>
                    <w:rFonts w:ascii="Arial" w:hAnsi="Arial"/>
                    <w:sz w:val="18"/>
                    <w:lang w:val="fr-FR"/>
                  </w:rPr>
                </w:rPrChange>
              </w:rPr>
              <w:pPrChange w:id="4242" w:author="Delta" w:date="2021-07-23T11:12:00Z">
                <w:pPr>
                  <w:keepNext/>
                  <w:keepLines/>
                  <w:spacing w:after="0"/>
                  <w:jc w:val="center"/>
                </w:pPr>
              </w:pPrChange>
            </w:pPr>
            <w:r w:rsidRPr="008E21F4">
              <w:rPr>
                <w:rPrChange w:id="4243" w:author="Delta" w:date="2021-07-23T11:12:00Z">
                  <w:rPr>
                    <w:rFonts w:ascii="Arial" w:hAnsi="Arial"/>
                    <w:sz w:val="18"/>
                    <w:lang w:val="fr-FR"/>
                  </w:rPr>
                </w:rPrChange>
              </w:rPr>
              <w:t>FDD</w:t>
            </w:r>
          </w:p>
          <w:p w14:paraId="74FEFE71" w14:textId="08465D5B" w:rsidR="00CB3986" w:rsidRPr="008E21F4" w:rsidRDefault="00CB3986" w:rsidP="00D04D5F">
            <w:pPr>
              <w:pStyle w:val="TAC"/>
              <w:rPr>
                <w:rPrChange w:id="4244" w:author="Delta" w:date="2021-07-23T11:12:00Z">
                  <w:rPr>
                    <w:rFonts w:ascii="Arial" w:hAnsi="Arial"/>
                    <w:sz w:val="18"/>
                    <w:lang w:val="fr-FR"/>
                  </w:rPr>
                </w:rPrChange>
              </w:rPr>
              <w:pPrChange w:id="4245" w:author="Delta" w:date="2021-07-23T11:12:00Z">
                <w:pPr>
                  <w:keepNext/>
                  <w:keepLines/>
                  <w:spacing w:after="0"/>
                  <w:jc w:val="center"/>
                </w:pPr>
              </w:pPrChange>
            </w:pPr>
            <w:r w:rsidRPr="008E21F4">
              <w:rPr>
                <w:rPrChange w:id="4246" w:author="Delta" w:date="2021-07-23T11:12:00Z">
                  <w:rPr>
                    <w:rFonts w:ascii="Arial" w:hAnsi="Arial"/>
                    <w:sz w:val="18"/>
                    <w:lang w:val="fr-FR"/>
                  </w:rPr>
                </w:rPrChange>
              </w:rPr>
              <w:t>(</w:t>
            </w:r>
            <w:del w:id="4247" w:author="Delta" w:date="2021-07-23T11:12:00Z">
              <w:r w:rsidR="00E74EA6" w:rsidRPr="008735C4">
                <w:rPr>
                  <w:lang w:val="fr-FR"/>
                </w:rPr>
                <w:delText>Note</w:delText>
              </w:r>
            </w:del>
            <w:ins w:id="4248" w:author="Delta" w:date="2021-07-23T11:12:00Z">
              <w:r w:rsidRPr="008E21F4">
                <w:rPr>
                  <w:rFonts w:cs="Arial"/>
                </w:rPr>
                <w:t>NOTE</w:t>
              </w:r>
            </w:ins>
            <w:r w:rsidRPr="008E21F4">
              <w:rPr>
                <w:rPrChange w:id="4249" w:author="Delta" w:date="2021-07-23T11:12:00Z">
                  <w:rPr>
                    <w:rFonts w:ascii="Arial" w:hAnsi="Arial"/>
                    <w:sz w:val="18"/>
                    <w:lang w:val="fr-FR"/>
                  </w:rPr>
                </w:rPrChange>
              </w:rPr>
              <w:t xml:space="preserve"> 2)</w:t>
            </w:r>
          </w:p>
        </w:tc>
      </w:tr>
      <w:tr w:rsidR="0068249C" w:rsidRPr="008E21F4" w14:paraId="26227277" w14:textId="77777777" w:rsidTr="00D04D5F">
        <w:trPr>
          <w:jc w:val="center"/>
        </w:trPr>
        <w:tc>
          <w:tcPr>
            <w:tcW w:w="1232" w:type="dxa"/>
            <w:vAlign w:val="center"/>
          </w:tcPr>
          <w:p w14:paraId="02603C14" w14:textId="77777777" w:rsidR="00CB3986" w:rsidRPr="008E21F4" w:rsidRDefault="00CB3986" w:rsidP="00D04D5F">
            <w:pPr>
              <w:pStyle w:val="TAC"/>
              <w:rPr>
                <w:rFonts w:cs="Arial"/>
              </w:rPr>
              <w:pPrChange w:id="4250" w:author="Delta" w:date="2021-07-23T11:12:00Z">
                <w:pPr>
                  <w:pStyle w:val="TAR"/>
                  <w:jc w:val="center"/>
                </w:pPr>
              </w:pPrChange>
            </w:pPr>
            <w:r w:rsidRPr="008E21F4">
              <w:rPr>
                <w:rFonts w:cs="Arial"/>
                <w:lang w:eastAsia="zh-CN"/>
              </w:rPr>
              <w:t>31</w:t>
            </w:r>
          </w:p>
        </w:tc>
        <w:tc>
          <w:tcPr>
            <w:tcW w:w="1233" w:type="dxa"/>
            <w:tcBorders>
              <w:right w:val="nil"/>
            </w:tcBorders>
          </w:tcPr>
          <w:p w14:paraId="40ED6AD0" w14:textId="77777777" w:rsidR="00CB3986" w:rsidRPr="008E21F4" w:rsidRDefault="00CB3986" w:rsidP="00D04D5F">
            <w:pPr>
              <w:pStyle w:val="TAR"/>
              <w:rPr>
                <w:rFonts w:cs="Arial"/>
              </w:rPr>
              <w:pPrChange w:id="4251" w:author="Delta" w:date="2021-07-23T11:12:00Z">
                <w:pPr>
                  <w:pStyle w:val="TAR"/>
                  <w:jc w:val="center"/>
                </w:pPr>
              </w:pPrChange>
            </w:pPr>
            <w:r w:rsidRPr="008E21F4">
              <w:rPr>
                <w:rFonts w:cs="Arial"/>
                <w:lang w:eastAsia="zh-CN"/>
              </w:rPr>
              <w:t>452.5 MHz</w:t>
            </w:r>
          </w:p>
        </w:tc>
        <w:tc>
          <w:tcPr>
            <w:tcW w:w="517" w:type="dxa"/>
            <w:tcBorders>
              <w:left w:val="nil"/>
              <w:right w:val="nil"/>
            </w:tcBorders>
          </w:tcPr>
          <w:p w14:paraId="6F277319" w14:textId="77777777" w:rsidR="00CB3986" w:rsidRPr="008E21F4" w:rsidRDefault="00CB3986" w:rsidP="00D04D5F">
            <w:pPr>
              <w:pStyle w:val="TAC"/>
              <w:rPr>
                <w:rFonts w:cs="Arial"/>
              </w:rPr>
              <w:pPrChange w:id="4252" w:author="Delta" w:date="2021-07-23T11:12:00Z">
                <w:pPr>
                  <w:pStyle w:val="TAR"/>
                  <w:jc w:val="center"/>
                </w:pPr>
              </w:pPrChange>
            </w:pPr>
            <w:r w:rsidRPr="008E21F4">
              <w:rPr>
                <w:rPrChange w:id="4253" w:author="Delta" w:date="2021-07-23T11:12:00Z">
                  <w:rPr>
                    <w:lang w:val="fr-FR"/>
                  </w:rPr>
                </w:rPrChange>
              </w:rPr>
              <w:t>–</w:t>
            </w:r>
          </w:p>
        </w:tc>
        <w:tc>
          <w:tcPr>
            <w:tcW w:w="1232" w:type="dxa"/>
            <w:tcBorders>
              <w:left w:val="nil"/>
            </w:tcBorders>
          </w:tcPr>
          <w:p w14:paraId="57776624" w14:textId="77777777" w:rsidR="00CB3986" w:rsidRPr="008E21F4" w:rsidRDefault="00CB3986" w:rsidP="00D04D5F">
            <w:pPr>
              <w:pStyle w:val="TAL"/>
              <w:rPr>
                <w:rFonts w:cs="Arial"/>
              </w:rPr>
              <w:pPrChange w:id="4254" w:author="Delta" w:date="2021-07-23T11:12:00Z">
                <w:pPr>
                  <w:pStyle w:val="TAR"/>
                  <w:jc w:val="center"/>
                </w:pPr>
              </w:pPrChange>
            </w:pPr>
            <w:r w:rsidRPr="008E21F4">
              <w:rPr>
                <w:rFonts w:cs="Arial"/>
                <w:lang w:eastAsia="zh-CN"/>
              </w:rPr>
              <w:t>457.5 MHz</w:t>
            </w:r>
          </w:p>
        </w:tc>
        <w:tc>
          <w:tcPr>
            <w:tcW w:w="1232" w:type="dxa"/>
            <w:tcBorders>
              <w:right w:val="nil"/>
            </w:tcBorders>
          </w:tcPr>
          <w:p w14:paraId="1A9647D3" w14:textId="77777777" w:rsidR="00CB3986" w:rsidRPr="008E21F4" w:rsidRDefault="00CB3986" w:rsidP="00D04D5F">
            <w:pPr>
              <w:pStyle w:val="TAR"/>
              <w:rPr>
                <w:rFonts w:cs="Arial"/>
              </w:rPr>
              <w:pPrChange w:id="4255" w:author="Delta" w:date="2021-07-23T11:12:00Z">
                <w:pPr>
                  <w:pStyle w:val="TAR"/>
                  <w:jc w:val="center"/>
                </w:pPr>
              </w:pPrChange>
            </w:pPr>
            <w:r w:rsidRPr="008E21F4">
              <w:rPr>
                <w:rFonts w:cs="Arial"/>
                <w:lang w:eastAsia="zh-CN"/>
              </w:rPr>
              <w:t>462.5 MHz</w:t>
            </w:r>
          </w:p>
        </w:tc>
        <w:tc>
          <w:tcPr>
            <w:tcW w:w="371" w:type="dxa"/>
            <w:tcBorders>
              <w:left w:val="nil"/>
              <w:right w:val="nil"/>
            </w:tcBorders>
          </w:tcPr>
          <w:p w14:paraId="124E2DD7" w14:textId="77777777" w:rsidR="00CB3986" w:rsidRPr="008E21F4" w:rsidRDefault="00CB3986" w:rsidP="00D04D5F">
            <w:pPr>
              <w:pStyle w:val="TAR"/>
              <w:jc w:val="center"/>
              <w:rPr>
                <w:rFonts w:cs="Arial"/>
              </w:rPr>
            </w:pPr>
            <w:r w:rsidRPr="008E21F4">
              <w:rPr>
                <w:rPrChange w:id="4256" w:author="Delta" w:date="2021-07-23T11:12:00Z">
                  <w:rPr>
                    <w:lang w:val="fr-FR"/>
                  </w:rPr>
                </w:rPrChange>
              </w:rPr>
              <w:t>–</w:t>
            </w:r>
          </w:p>
        </w:tc>
        <w:tc>
          <w:tcPr>
            <w:tcW w:w="1232" w:type="dxa"/>
            <w:tcBorders>
              <w:left w:val="nil"/>
            </w:tcBorders>
          </w:tcPr>
          <w:p w14:paraId="5C414FD2" w14:textId="77777777" w:rsidR="00CB3986" w:rsidRPr="008E21F4" w:rsidRDefault="00CB3986" w:rsidP="00D04D5F">
            <w:pPr>
              <w:pStyle w:val="TAL"/>
              <w:rPr>
                <w:rFonts w:cs="Arial"/>
              </w:rPr>
              <w:pPrChange w:id="4257" w:author="Delta" w:date="2021-07-23T11:12:00Z">
                <w:pPr>
                  <w:pStyle w:val="TAR"/>
                  <w:jc w:val="center"/>
                </w:pPr>
              </w:pPrChange>
            </w:pPr>
            <w:r w:rsidRPr="008E21F4">
              <w:rPr>
                <w:rFonts w:cs="Arial"/>
                <w:lang w:eastAsia="zh-CN"/>
              </w:rPr>
              <w:t>467.5 MHz</w:t>
            </w:r>
          </w:p>
        </w:tc>
        <w:tc>
          <w:tcPr>
            <w:tcW w:w="1232" w:type="dxa"/>
          </w:tcPr>
          <w:p w14:paraId="50A00667" w14:textId="77777777" w:rsidR="00CB3986" w:rsidRPr="008E21F4" w:rsidRDefault="00CB3986" w:rsidP="00D04D5F">
            <w:pPr>
              <w:pStyle w:val="TAC"/>
              <w:rPr>
                <w:rFonts w:cs="Arial"/>
              </w:rPr>
              <w:pPrChange w:id="4258" w:author="Delta" w:date="2021-07-23T11:12:00Z">
                <w:pPr>
                  <w:pStyle w:val="TAR"/>
                  <w:jc w:val="center"/>
                </w:pPr>
              </w:pPrChange>
            </w:pPr>
            <w:r w:rsidRPr="008E21F4">
              <w:rPr>
                <w:rFonts w:cs="Arial"/>
                <w:lang w:eastAsia="zh-CN"/>
              </w:rPr>
              <w:t>FDD</w:t>
            </w:r>
          </w:p>
        </w:tc>
      </w:tr>
      <w:tr w:rsidR="00CB3986" w:rsidRPr="008E21F4" w14:paraId="68539A83" w14:textId="77777777" w:rsidTr="00D04D5F">
        <w:trPr>
          <w:jc w:val="center"/>
          <w:trPrChange w:id="4259" w:author="Delta" w:date="2021-07-23T11:12:00Z">
            <w:trPr>
              <w:gridAfter w:val="0"/>
              <w:jc w:val="center"/>
            </w:trPr>
          </w:trPrChange>
        </w:trPr>
        <w:tc>
          <w:tcPr>
            <w:tcW w:w="1232" w:type="dxa"/>
            <w:tcPrChange w:id="4260" w:author="Delta" w:date="2021-07-23T11:12:00Z">
              <w:tcPr>
                <w:tcW w:w="1232" w:type="dxa"/>
                <w:gridSpan w:val="2"/>
              </w:tcPr>
            </w:tcPrChange>
          </w:tcPr>
          <w:p w14:paraId="128DF8EE" w14:textId="77777777" w:rsidR="00CB3986" w:rsidRPr="008E21F4" w:rsidRDefault="00CB3986" w:rsidP="00D04D5F">
            <w:pPr>
              <w:pStyle w:val="TAC"/>
              <w:rPr>
                <w:rFonts w:cs="Arial"/>
              </w:rPr>
              <w:pPrChange w:id="4261" w:author="Delta" w:date="2021-07-23T11:12:00Z">
                <w:pPr>
                  <w:pStyle w:val="TAR"/>
                  <w:jc w:val="center"/>
                </w:pPr>
              </w:pPrChange>
            </w:pPr>
            <w:r w:rsidRPr="008E21F4">
              <w:rPr>
                <w:rFonts w:cs="Arial"/>
                <w:lang w:eastAsia="ja-JP"/>
              </w:rPr>
              <w:t>32</w:t>
            </w:r>
          </w:p>
        </w:tc>
        <w:tc>
          <w:tcPr>
            <w:tcW w:w="1233" w:type="dxa"/>
            <w:tcBorders>
              <w:right w:val="nil"/>
            </w:tcBorders>
            <w:tcPrChange w:id="4262" w:author="Delta" w:date="2021-07-23T11:12:00Z">
              <w:tcPr>
                <w:tcW w:w="1233" w:type="dxa"/>
                <w:gridSpan w:val="2"/>
                <w:tcBorders>
                  <w:right w:val="nil"/>
                </w:tcBorders>
              </w:tcPr>
            </w:tcPrChange>
          </w:tcPr>
          <w:p w14:paraId="6B9370B0" w14:textId="0E7830EC" w:rsidR="00CB3986" w:rsidRPr="008E21F4" w:rsidRDefault="00FB7DAB" w:rsidP="00D04D5F">
            <w:pPr>
              <w:pStyle w:val="TAR"/>
              <w:jc w:val="center"/>
              <w:rPr>
                <w:rFonts w:cs="Arial"/>
              </w:rPr>
            </w:pPr>
            <w:del w:id="4263" w:author="Delta" w:date="2021-07-23T11:12:00Z">
              <w:r w:rsidRPr="008735C4">
                <w:rPr>
                  <w:rFonts w:cs="Arial"/>
                  <w:lang w:eastAsia="ja-JP"/>
                </w:rPr>
                <w:delText>N/A</w:delText>
              </w:r>
            </w:del>
          </w:p>
        </w:tc>
        <w:tc>
          <w:tcPr>
            <w:tcW w:w="517" w:type="dxa"/>
            <w:tcBorders>
              <w:left w:val="nil"/>
              <w:right w:val="nil"/>
            </w:tcBorders>
            <w:tcPrChange w:id="4264" w:author="Delta" w:date="2021-07-23T11:12:00Z">
              <w:tcPr>
                <w:tcW w:w="337" w:type="dxa"/>
                <w:gridSpan w:val="2"/>
                <w:tcBorders>
                  <w:left w:val="nil"/>
                  <w:right w:val="nil"/>
                </w:tcBorders>
              </w:tcPr>
            </w:tcPrChange>
          </w:tcPr>
          <w:p w14:paraId="125712EA" w14:textId="77777777" w:rsidR="00CB3986" w:rsidRPr="008E21F4" w:rsidRDefault="00CB3986" w:rsidP="00D04D5F">
            <w:pPr>
              <w:pStyle w:val="TAC"/>
              <w:rPr>
                <w:rFonts w:cs="Arial"/>
              </w:rPr>
              <w:pPrChange w:id="4265" w:author="Delta" w:date="2021-07-23T11:12:00Z">
                <w:pPr>
                  <w:pStyle w:val="TAR"/>
                  <w:jc w:val="center"/>
                </w:pPr>
              </w:pPrChange>
            </w:pPr>
            <w:ins w:id="4266" w:author="Delta" w:date="2021-07-23T11:12:00Z">
              <w:r w:rsidRPr="008E21F4">
                <w:rPr>
                  <w:rFonts w:cs="Arial"/>
                  <w:lang w:eastAsia="ja-JP"/>
                </w:rPr>
                <w:t>N/A</w:t>
              </w:r>
            </w:ins>
          </w:p>
        </w:tc>
        <w:tc>
          <w:tcPr>
            <w:tcW w:w="1232" w:type="dxa"/>
            <w:tcBorders>
              <w:left w:val="nil"/>
            </w:tcBorders>
            <w:tcPrChange w:id="4267" w:author="Delta" w:date="2021-07-23T11:12:00Z">
              <w:tcPr>
                <w:tcW w:w="1232" w:type="dxa"/>
                <w:gridSpan w:val="2"/>
                <w:tcBorders>
                  <w:left w:val="nil"/>
                </w:tcBorders>
              </w:tcPr>
            </w:tcPrChange>
          </w:tcPr>
          <w:p w14:paraId="317D61F7" w14:textId="77777777" w:rsidR="00CB3986" w:rsidRPr="008E21F4" w:rsidRDefault="00CB3986" w:rsidP="00D04D5F">
            <w:pPr>
              <w:pStyle w:val="TAL"/>
              <w:rPr>
                <w:rFonts w:cs="Arial"/>
              </w:rPr>
              <w:pPrChange w:id="4268" w:author="Delta" w:date="2021-07-23T11:12:00Z">
                <w:pPr>
                  <w:pStyle w:val="TAR"/>
                  <w:jc w:val="center"/>
                </w:pPr>
              </w:pPrChange>
            </w:pPr>
          </w:p>
        </w:tc>
        <w:tc>
          <w:tcPr>
            <w:tcW w:w="1232" w:type="dxa"/>
            <w:tcBorders>
              <w:right w:val="nil"/>
            </w:tcBorders>
            <w:tcPrChange w:id="4269" w:author="Delta" w:date="2021-07-23T11:12:00Z">
              <w:tcPr>
                <w:tcW w:w="1232" w:type="dxa"/>
                <w:gridSpan w:val="2"/>
                <w:tcBorders>
                  <w:right w:val="nil"/>
                </w:tcBorders>
              </w:tcPr>
            </w:tcPrChange>
          </w:tcPr>
          <w:p w14:paraId="32241B18" w14:textId="77777777" w:rsidR="00CB3986" w:rsidRPr="008E21F4" w:rsidRDefault="00CB3986" w:rsidP="00D04D5F">
            <w:pPr>
              <w:pStyle w:val="TAR"/>
              <w:rPr>
                <w:rFonts w:cs="Arial"/>
              </w:rPr>
              <w:pPrChange w:id="4270" w:author="Delta" w:date="2021-07-23T11:12:00Z">
                <w:pPr>
                  <w:pStyle w:val="TAR"/>
                  <w:jc w:val="center"/>
                </w:pPr>
              </w:pPrChange>
            </w:pPr>
            <w:r w:rsidRPr="008E21F4">
              <w:rPr>
                <w:rFonts w:cs="Arial"/>
                <w:lang w:eastAsia="ja-JP"/>
              </w:rPr>
              <w:t>1452</w:t>
            </w:r>
            <w:r w:rsidRPr="008E21F4">
              <w:rPr>
                <w:rFonts w:cs="Arial"/>
              </w:rPr>
              <w:t xml:space="preserve"> MHz</w:t>
            </w:r>
          </w:p>
        </w:tc>
        <w:tc>
          <w:tcPr>
            <w:tcW w:w="371" w:type="dxa"/>
            <w:tcBorders>
              <w:left w:val="nil"/>
              <w:right w:val="nil"/>
            </w:tcBorders>
            <w:tcPrChange w:id="4271" w:author="Delta" w:date="2021-07-23T11:12:00Z">
              <w:tcPr>
                <w:tcW w:w="371" w:type="dxa"/>
                <w:gridSpan w:val="2"/>
                <w:tcBorders>
                  <w:left w:val="nil"/>
                  <w:right w:val="nil"/>
                </w:tcBorders>
              </w:tcPr>
            </w:tcPrChange>
          </w:tcPr>
          <w:p w14:paraId="2E3043CF" w14:textId="77777777" w:rsidR="00CB3986" w:rsidRPr="008E21F4" w:rsidRDefault="00CB3986" w:rsidP="00D04D5F">
            <w:pPr>
              <w:pStyle w:val="TAR"/>
              <w:jc w:val="center"/>
              <w:rPr>
                <w:rFonts w:cs="Arial"/>
              </w:rPr>
            </w:pPr>
            <w:r w:rsidRPr="008E21F4">
              <w:rPr>
                <w:rPrChange w:id="4272" w:author="Delta" w:date="2021-07-23T11:12:00Z">
                  <w:rPr>
                    <w:lang w:val="fr-FR"/>
                  </w:rPr>
                </w:rPrChange>
              </w:rPr>
              <w:t>–</w:t>
            </w:r>
          </w:p>
        </w:tc>
        <w:tc>
          <w:tcPr>
            <w:tcW w:w="1232" w:type="dxa"/>
            <w:tcBorders>
              <w:left w:val="nil"/>
            </w:tcBorders>
            <w:tcPrChange w:id="4273" w:author="Delta" w:date="2021-07-23T11:12:00Z">
              <w:tcPr>
                <w:tcW w:w="1232" w:type="dxa"/>
                <w:gridSpan w:val="2"/>
                <w:tcBorders>
                  <w:left w:val="nil"/>
                </w:tcBorders>
              </w:tcPr>
            </w:tcPrChange>
          </w:tcPr>
          <w:p w14:paraId="0CA618BF" w14:textId="77777777" w:rsidR="00CB3986" w:rsidRPr="008E21F4" w:rsidRDefault="00CB3986" w:rsidP="00D04D5F">
            <w:pPr>
              <w:pStyle w:val="TAL"/>
              <w:rPr>
                <w:rFonts w:cs="Arial"/>
              </w:rPr>
              <w:pPrChange w:id="4274" w:author="Delta" w:date="2021-07-23T11:12:00Z">
                <w:pPr>
                  <w:pStyle w:val="TAR"/>
                  <w:jc w:val="center"/>
                </w:pPr>
              </w:pPrChange>
            </w:pPr>
            <w:r w:rsidRPr="008E21F4">
              <w:rPr>
                <w:rPrChange w:id="4275" w:author="Delta" w:date="2021-07-23T11:12:00Z">
                  <w:rPr>
                    <w:lang w:val="fr-FR"/>
                  </w:rPr>
                </w:rPrChange>
              </w:rPr>
              <w:t>1496 MHz</w:t>
            </w:r>
          </w:p>
        </w:tc>
        <w:tc>
          <w:tcPr>
            <w:tcW w:w="1232" w:type="dxa"/>
            <w:vAlign w:val="center"/>
            <w:tcPrChange w:id="4276" w:author="Delta" w:date="2021-07-23T11:12:00Z">
              <w:tcPr>
                <w:tcW w:w="1232" w:type="dxa"/>
                <w:gridSpan w:val="2"/>
                <w:vAlign w:val="center"/>
              </w:tcPr>
            </w:tcPrChange>
          </w:tcPr>
          <w:p w14:paraId="5B1001DF" w14:textId="77777777" w:rsidR="00CB3986" w:rsidRPr="008E21F4" w:rsidRDefault="00CB3986" w:rsidP="00D04D5F">
            <w:pPr>
              <w:pStyle w:val="TAC"/>
              <w:rPr>
                <w:rFonts w:cs="Arial"/>
                <w:vertAlign w:val="superscript"/>
                <w:lang w:eastAsia="ja-JP"/>
              </w:rPr>
              <w:pPrChange w:id="4277" w:author="Delta" w:date="2021-07-23T11:12:00Z">
                <w:pPr>
                  <w:pStyle w:val="TAR"/>
                  <w:jc w:val="center"/>
                </w:pPr>
              </w:pPrChange>
            </w:pPr>
            <w:r w:rsidRPr="008E21F4">
              <w:rPr>
                <w:rFonts w:cs="Arial"/>
              </w:rPr>
              <w:t>FDD</w:t>
            </w:r>
          </w:p>
          <w:p w14:paraId="1024A17B" w14:textId="77777777" w:rsidR="00CB3986" w:rsidRPr="008E21F4" w:rsidRDefault="00CB3986" w:rsidP="00D04D5F">
            <w:pPr>
              <w:pStyle w:val="TAC"/>
              <w:rPr>
                <w:rFonts w:cs="Arial"/>
                <w:lang w:eastAsia="ja-JP"/>
              </w:rPr>
              <w:pPrChange w:id="4278" w:author="Delta" w:date="2021-07-23T11:12:00Z">
                <w:pPr>
                  <w:pStyle w:val="TAR"/>
                  <w:jc w:val="center"/>
                </w:pPr>
              </w:pPrChange>
            </w:pPr>
            <w:r w:rsidRPr="008E21F4">
              <w:rPr>
                <w:rFonts w:cs="Arial"/>
                <w:lang w:eastAsia="ja-JP"/>
              </w:rPr>
              <w:t>(NOTE 2)</w:t>
            </w:r>
          </w:p>
        </w:tc>
      </w:tr>
      <w:tr w:rsidR="0068249C" w:rsidRPr="008E21F4" w14:paraId="613F0C78" w14:textId="77777777" w:rsidTr="00D04D5F">
        <w:trPr>
          <w:jc w:val="center"/>
        </w:trPr>
        <w:tc>
          <w:tcPr>
            <w:tcW w:w="1232" w:type="dxa"/>
          </w:tcPr>
          <w:p w14:paraId="6A5B8195" w14:textId="77777777" w:rsidR="00CB3986" w:rsidRPr="008E21F4" w:rsidRDefault="00CB3986" w:rsidP="00D04D5F">
            <w:pPr>
              <w:pStyle w:val="TAC"/>
              <w:rPr>
                <w:rFonts w:cs="Arial"/>
                <w:lang w:eastAsia="ja-JP"/>
              </w:rPr>
              <w:pPrChange w:id="4279" w:author="Delta" w:date="2021-07-23T11:12:00Z">
                <w:pPr>
                  <w:pStyle w:val="TAR"/>
                  <w:jc w:val="center"/>
                </w:pPr>
              </w:pPrChange>
            </w:pPr>
            <w:r w:rsidRPr="008E21F4">
              <w:rPr>
                <w:rFonts w:cs="Arial"/>
              </w:rPr>
              <w:t>33</w:t>
            </w:r>
          </w:p>
        </w:tc>
        <w:tc>
          <w:tcPr>
            <w:tcW w:w="1233" w:type="dxa"/>
            <w:tcBorders>
              <w:right w:val="nil"/>
            </w:tcBorders>
          </w:tcPr>
          <w:p w14:paraId="538723D8" w14:textId="77777777" w:rsidR="00CB3986" w:rsidRPr="008E21F4" w:rsidRDefault="00CB3986" w:rsidP="00D04D5F">
            <w:pPr>
              <w:pStyle w:val="TAR"/>
              <w:rPr>
                <w:rFonts w:cs="Arial"/>
                <w:lang w:eastAsia="ja-JP"/>
              </w:rPr>
              <w:pPrChange w:id="4280" w:author="Delta" w:date="2021-07-23T11:12:00Z">
                <w:pPr>
                  <w:pStyle w:val="TAR"/>
                  <w:jc w:val="center"/>
                </w:pPr>
              </w:pPrChange>
            </w:pPr>
            <w:r w:rsidRPr="008E21F4">
              <w:rPr>
                <w:rFonts w:cs="Arial"/>
              </w:rPr>
              <w:t>1900 MHz</w:t>
            </w:r>
          </w:p>
        </w:tc>
        <w:tc>
          <w:tcPr>
            <w:tcW w:w="517" w:type="dxa"/>
            <w:tcBorders>
              <w:left w:val="nil"/>
              <w:right w:val="nil"/>
            </w:tcBorders>
          </w:tcPr>
          <w:p w14:paraId="0276F2D5" w14:textId="77777777" w:rsidR="00CB3986" w:rsidRPr="008E21F4" w:rsidRDefault="00CB3986" w:rsidP="00D04D5F">
            <w:pPr>
              <w:pStyle w:val="TAC"/>
              <w:rPr>
                <w:rFonts w:cs="Arial"/>
                <w:lang w:eastAsia="ja-JP"/>
              </w:rPr>
              <w:pPrChange w:id="4281" w:author="Delta" w:date="2021-07-23T11:12:00Z">
                <w:pPr>
                  <w:pStyle w:val="TAR"/>
                  <w:jc w:val="center"/>
                </w:pPr>
              </w:pPrChange>
            </w:pPr>
            <w:r w:rsidRPr="008E21F4">
              <w:rPr>
                <w:rFonts w:cs="Arial"/>
              </w:rPr>
              <w:t>–</w:t>
            </w:r>
          </w:p>
        </w:tc>
        <w:tc>
          <w:tcPr>
            <w:tcW w:w="1232" w:type="dxa"/>
            <w:tcBorders>
              <w:left w:val="nil"/>
            </w:tcBorders>
          </w:tcPr>
          <w:p w14:paraId="284E954B" w14:textId="77777777" w:rsidR="00CB3986" w:rsidRPr="008E21F4" w:rsidRDefault="00CB3986" w:rsidP="00D04D5F">
            <w:pPr>
              <w:pStyle w:val="TAL"/>
              <w:rPr>
                <w:rFonts w:cs="Arial"/>
                <w:lang w:eastAsia="ja-JP"/>
              </w:rPr>
              <w:pPrChange w:id="4282" w:author="Delta" w:date="2021-07-23T11:12:00Z">
                <w:pPr>
                  <w:pStyle w:val="TAR"/>
                  <w:jc w:val="center"/>
                </w:pPr>
              </w:pPrChange>
            </w:pPr>
            <w:r w:rsidRPr="008E21F4">
              <w:rPr>
                <w:rFonts w:cs="Arial"/>
              </w:rPr>
              <w:t>1920 MHz</w:t>
            </w:r>
          </w:p>
        </w:tc>
        <w:tc>
          <w:tcPr>
            <w:tcW w:w="1232" w:type="dxa"/>
            <w:tcBorders>
              <w:right w:val="nil"/>
            </w:tcBorders>
          </w:tcPr>
          <w:p w14:paraId="69C235C3" w14:textId="77777777" w:rsidR="00CB3986" w:rsidRPr="008E21F4" w:rsidRDefault="00CB3986" w:rsidP="00D04D5F">
            <w:pPr>
              <w:pStyle w:val="TAR"/>
              <w:rPr>
                <w:rFonts w:cs="Arial"/>
                <w:lang w:eastAsia="ja-JP"/>
              </w:rPr>
              <w:pPrChange w:id="4283" w:author="Delta" w:date="2021-07-23T11:12:00Z">
                <w:pPr>
                  <w:pStyle w:val="TAR"/>
                  <w:jc w:val="center"/>
                </w:pPr>
              </w:pPrChange>
            </w:pPr>
            <w:r w:rsidRPr="008E21F4">
              <w:rPr>
                <w:rFonts w:cs="Arial"/>
              </w:rPr>
              <w:t>1900 MHz</w:t>
            </w:r>
          </w:p>
        </w:tc>
        <w:tc>
          <w:tcPr>
            <w:tcW w:w="371" w:type="dxa"/>
            <w:tcBorders>
              <w:left w:val="nil"/>
              <w:right w:val="nil"/>
            </w:tcBorders>
          </w:tcPr>
          <w:p w14:paraId="5A9570AD"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21079D6" w14:textId="77777777" w:rsidR="00CB3986" w:rsidRPr="008E21F4" w:rsidRDefault="00CB3986" w:rsidP="00D04D5F">
            <w:pPr>
              <w:pStyle w:val="TAL"/>
              <w:rPr>
                <w:rFonts w:cs="Arial"/>
                <w:lang w:eastAsia="ja-JP"/>
              </w:rPr>
              <w:pPrChange w:id="4284" w:author="Delta" w:date="2021-07-23T11:12:00Z">
                <w:pPr>
                  <w:pStyle w:val="TAR"/>
                  <w:jc w:val="center"/>
                </w:pPr>
              </w:pPrChange>
            </w:pPr>
            <w:r w:rsidRPr="008E21F4">
              <w:rPr>
                <w:rFonts w:cs="Arial"/>
              </w:rPr>
              <w:t>1920 MHz</w:t>
            </w:r>
          </w:p>
        </w:tc>
        <w:tc>
          <w:tcPr>
            <w:tcW w:w="1232" w:type="dxa"/>
            <w:vAlign w:val="center"/>
          </w:tcPr>
          <w:p w14:paraId="3D1ECA2E" w14:textId="77777777" w:rsidR="00CB3986" w:rsidRPr="008E21F4" w:rsidRDefault="00CB3986" w:rsidP="00D04D5F">
            <w:pPr>
              <w:pStyle w:val="TAC"/>
              <w:rPr>
                <w:rFonts w:cs="Arial"/>
                <w:lang w:eastAsia="ja-JP"/>
              </w:rPr>
              <w:pPrChange w:id="4285" w:author="Delta" w:date="2021-07-23T11:12:00Z">
                <w:pPr>
                  <w:pStyle w:val="TAR"/>
                  <w:jc w:val="center"/>
                </w:pPr>
              </w:pPrChange>
            </w:pPr>
            <w:r w:rsidRPr="008E21F4">
              <w:rPr>
                <w:rFonts w:cs="Arial"/>
                <w:lang w:eastAsia="ja-JP"/>
              </w:rPr>
              <w:t>TDD</w:t>
            </w:r>
          </w:p>
        </w:tc>
      </w:tr>
      <w:tr w:rsidR="0068249C" w:rsidRPr="008E21F4" w14:paraId="4FF9E21D" w14:textId="77777777" w:rsidTr="00D04D5F">
        <w:trPr>
          <w:jc w:val="center"/>
        </w:trPr>
        <w:tc>
          <w:tcPr>
            <w:tcW w:w="1232" w:type="dxa"/>
          </w:tcPr>
          <w:p w14:paraId="4ACE358E" w14:textId="77777777" w:rsidR="00CB3986" w:rsidRPr="008E21F4" w:rsidRDefault="00CB3986" w:rsidP="00D04D5F">
            <w:pPr>
              <w:pStyle w:val="TAC"/>
              <w:rPr>
                <w:rFonts w:cs="Arial"/>
                <w:lang w:eastAsia="ja-JP"/>
              </w:rPr>
              <w:pPrChange w:id="4286" w:author="Delta" w:date="2021-07-23T11:12:00Z">
                <w:pPr>
                  <w:pStyle w:val="TAR"/>
                  <w:jc w:val="center"/>
                </w:pPr>
              </w:pPrChange>
            </w:pPr>
            <w:r w:rsidRPr="008E21F4">
              <w:rPr>
                <w:rFonts w:cs="Arial"/>
              </w:rPr>
              <w:t>34</w:t>
            </w:r>
          </w:p>
        </w:tc>
        <w:tc>
          <w:tcPr>
            <w:tcW w:w="1233" w:type="dxa"/>
            <w:tcBorders>
              <w:right w:val="nil"/>
            </w:tcBorders>
          </w:tcPr>
          <w:p w14:paraId="63E959E2" w14:textId="77777777" w:rsidR="00CB3986" w:rsidRPr="008E21F4" w:rsidRDefault="00CB3986" w:rsidP="00D04D5F">
            <w:pPr>
              <w:pStyle w:val="TAR"/>
              <w:rPr>
                <w:rFonts w:cs="Arial"/>
                <w:lang w:eastAsia="ja-JP"/>
              </w:rPr>
              <w:pPrChange w:id="4287" w:author="Delta" w:date="2021-07-23T11:12:00Z">
                <w:pPr>
                  <w:pStyle w:val="TAR"/>
                  <w:jc w:val="center"/>
                </w:pPr>
              </w:pPrChange>
            </w:pPr>
            <w:r w:rsidRPr="008E21F4">
              <w:rPr>
                <w:rFonts w:cs="Arial"/>
              </w:rPr>
              <w:t>2010 MHz</w:t>
            </w:r>
          </w:p>
        </w:tc>
        <w:tc>
          <w:tcPr>
            <w:tcW w:w="517" w:type="dxa"/>
            <w:tcBorders>
              <w:left w:val="nil"/>
              <w:right w:val="nil"/>
            </w:tcBorders>
          </w:tcPr>
          <w:p w14:paraId="0A2A1004" w14:textId="77777777" w:rsidR="00CB3986" w:rsidRPr="008E21F4" w:rsidRDefault="00CB3986" w:rsidP="00D04D5F">
            <w:pPr>
              <w:pStyle w:val="TAC"/>
              <w:rPr>
                <w:rFonts w:cs="Arial"/>
                <w:lang w:eastAsia="ja-JP"/>
              </w:rPr>
              <w:pPrChange w:id="4288" w:author="Delta" w:date="2021-07-23T11:12:00Z">
                <w:pPr>
                  <w:pStyle w:val="TAR"/>
                  <w:jc w:val="center"/>
                </w:pPr>
              </w:pPrChange>
            </w:pPr>
            <w:r w:rsidRPr="008E21F4">
              <w:rPr>
                <w:rFonts w:cs="Arial"/>
              </w:rPr>
              <w:t>–</w:t>
            </w:r>
          </w:p>
        </w:tc>
        <w:tc>
          <w:tcPr>
            <w:tcW w:w="1232" w:type="dxa"/>
            <w:tcBorders>
              <w:left w:val="nil"/>
            </w:tcBorders>
          </w:tcPr>
          <w:p w14:paraId="0AB525ED" w14:textId="77777777" w:rsidR="00CB3986" w:rsidRPr="008E21F4" w:rsidRDefault="00CB3986" w:rsidP="00D04D5F">
            <w:pPr>
              <w:pStyle w:val="TAL"/>
              <w:rPr>
                <w:rFonts w:cs="Arial"/>
                <w:lang w:eastAsia="ja-JP"/>
              </w:rPr>
              <w:pPrChange w:id="4289" w:author="Delta" w:date="2021-07-23T11:12:00Z">
                <w:pPr>
                  <w:pStyle w:val="TAR"/>
                  <w:jc w:val="center"/>
                </w:pPr>
              </w:pPrChange>
            </w:pPr>
            <w:r w:rsidRPr="008E21F4">
              <w:rPr>
                <w:rFonts w:cs="Arial"/>
              </w:rPr>
              <w:t xml:space="preserve">2025 MHz </w:t>
            </w:r>
          </w:p>
        </w:tc>
        <w:tc>
          <w:tcPr>
            <w:tcW w:w="1232" w:type="dxa"/>
            <w:tcBorders>
              <w:right w:val="nil"/>
            </w:tcBorders>
          </w:tcPr>
          <w:p w14:paraId="627C989D" w14:textId="77777777" w:rsidR="00CB3986" w:rsidRPr="008E21F4" w:rsidRDefault="00CB3986" w:rsidP="00D04D5F">
            <w:pPr>
              <w:pStyle w:val="TAR"/>
              <w:rPr>
                <w:rFonts w:cs="Arial"/>
                <w:lang w:eastAsia="ja-JP"/>
              </w:rPr>
              <w:pPrChange w:id="4290" w:author="Delta" w:date="2021-07-23T11:12:00Z">
                <w:pPr>
                  <w:pStyle w:val="TAR"/>
                  <w:jc w:val="center"/>
                </w:pPr>
              </w:pPrChange>
            </w:pPr>
            <w:r w:rsidRPr="008E21F4">
              <w:rPr>
                <w:rFonts w:cs="Arial"/>
              </w:rPr>
              <w:t xml:space="preserve">2010 MHz </w:t>
            </w:r>
          </w:p>
        </w:tc>
        <w:tc>
          <w:tcPr>
            <w:tcW w:w="371" w:type="dxa"/>
            <w:tcBorders>
              <w:left w:val="nil"/>
              <w:right w:val="nil"/>
            </w:tcBorders>
          </w:tcPr>
          <w:p w14:paraId="60F79C9E"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16405495" w14:textId="77777777" w:rsidR="00CB3986" w:rsidRPr="008E21F4" w:rsidRDefault="00CB3986" w:rsidP="00D04D5F">
            <w:pPr>
              <w:pStyle w:val="TAL"/>
              <w:rPr>
                <w:rFonts w:cs="Arial"/>
                <w:lang w:eastAsia="ja-JP"/>
              </w:rPr>
              <w:pPrChange w:id="4291" w:author="Delta" w:date="2021-07-23T11:12:00Z">
                <w:pPr>
                  <w:pStyle w:val="TAR"/>
                  <w:jc w:val="center"/>
                </w:pPr>
              </w:pPrChange>
            </w:pPr>
            <w:r w:rsidRPr="008E21F4">
              <w:rPr>
                <w:rFonts w:cs="Arial"/>
              </w:rPr>
              <w:t>2025 MHz</w:t>
            </w:r>
          </w:p>
        </w:tc>
        <w:tc>
          <w:tcPr>
            <w:tcW w:w="1232" w:type="dxa"/>
          </w:tcPr>
          <w:p w14:paraId="3CF9A348" w14:textId="77777777" w:rsidR="00CB3986" w:rsidRPr="008E21F4" w:rsidRDefault="00CB3986" w:rsidP="00D04D5F">
            <w:pPr>
              <w:pStyle w:val="TAC"/>
              <w:rPr>
                <w:rFonts w:cs="Arial"/>
                <w:lang w:eastAsia="ja-JP"/>
              </w:rPr>
              <w:pPrChange w:id="4292" w:author="Delta" w:date="2021-07-23T11:12:00Z">
                <w:pPr>
                  <w:pStyle w:val="TAR"/>
                  <w:jc w:val="center"/>
                </w:pPr>
              </w:pPrChange>
            </w:pPr>
            <w:r w:rsidRPr="008E21F4">
              <w:rPr>
                <w:rFonts w:cs="Arial"/>
                <w:lang w:eastAsia="ja-JP"/>
              </w:rPr>
              <w:t>TDD</w:t>
            </w:r>
          </w:p>
        </w:tc>
      </w:tr>
      <w:tr w:rsidR="0068249C" w:rsidRPr="008E21F4" w14:paraId="52EB8C5A" w14:textId="77777777" w:rsidTr="00D04D5F">
        <w:trPr>
          <w:jc w:val="center"/>
        </w:trPr>
        <w:tc>
          <w:tcPr>
            <w:tcW w:w="1232" w:type="dxa"/>
          </w:tcPr>
          <w:p w14:paraId="40644E06" w14:textId="77777777" w:rsidR="00CB3986" w:rsidRPr="008E21F4" w:rsidRDefault="00CB3986" w:rsidP="00D04D5F">
            <w:pPr>
              <w:pStyle w:val="TAC"/>
              <w:rPr>
                <w:rFonts w:cs="Arial"/>
                <w:lang w:eastAsia="ja-JP"/>
              </w:rPr>
              <w:pPrChange w:id="4293" w:author="Delta" w:date="2021-07-23T11:12:00Z">
                <w:pPr>
                  <w:pStyle w:val="TAR"/>
                  <w:jc w:val="center"/>
                </w:pPr>
              </w:pPrChange>
            </w:pPr>
            <w:r w:rsidRPr="008E21F4">
              <w:rPr>
                <w:rFonts w:cs="Arial"/>
              </w:rPr>
              <w:t>35</w:t>
            </w:r>
          </w:p>
        </w:tc>
        <w:tc>
          <w:tcPr>
            <w:tcW w:w="1233" w:type="dxa"/>
            <w:tcBorders>
              <w:right w:val="nil"/>
            </w:tcBorders>
          </w:tcPr>
          <w:p w14:paraId="63120DB3" w14:textId="77777777" w:rsidR="00CB3986" w:rsidRPr="008E21F4" w:rsidRDefault="00CB3986" w:rsidP="00D04D5F">
            <w:pPr>
              <w:pStyle w:val="TAR"/>
              <w:rPr>
                <w:rFonts w:cs="Arial"/>
                <w:lang w:eastAsia="ja-JP"/>
              </w:rPr>
              <w:pPrChange w:id="4294" w:author="Delta" w:date="2021-07-23T11:12:00Z">
                <w:pPr>
                  <w:pStyle w:val="TAR"/>
                  <w:jc w:val="center"/>
                </w:pPr>
              </w:pPrChange>
            </w:pPr>
            <w:r w:rsidRPr="008E21F4">
              <w:rPr>
                <w:rFonts w:cs="Arial"/>
              </w:rPr>
              <w:t xml:space="preserve">1850 MHz </w:t>
            </w:r>
          </w:p>
        </w:tc>
        <w:tc>
          <w:tcPr>
            <w:tcW w:w="517" w:type="dxa"/>
            <w:tcBorders>
              <w:left w:val="nil"/>
              <w:right w:val="nil"/>
            </w:tcBorders>
          </w:tcPr>
          <w:p w14:paraId="46A47DD8" w14:textId="77777777" w:rsidR="00CB3986" w:rsidRPr="008E21F4" w:rsidRDefault="00CB3986" w:rsidP="00D04D5F">
            <w:pPr>
              <w:pStyle w:val="TAC"/>
              <w:rPr>
                <w:rFonts w:cs="Arial"/>
                <w:lang w:eastAsia="ja-JP"/>
              </w:rPr>
              <w:pPrChange w:id="4295" w:author="Delta" w:date="2021-07-23T11:12:00Z">
                <w:pPr>
                  <w:pStyle w:val="TAR"/>
                  <w:jc w:val="center"/>
                </w:pPr>
              </w:pPrChange>
            </w:pPr>
            <w:r w:rsidRPr="008E21F4">
              <w:rPr>
                <w:rFonts w:cs="Arial"/>
              </w:rPr>
              <w:t>–</w:t>
            </w:r>
          </w:p>
        </w:tc>
        <w:tc>
          <w:tcPr>
            <w:tcW w:w="1232" w:type="dxa"/>
            <w:tcBorders>
              <w:left w:val="nil"/>
            </w:tcBorders>
          </w:tcPr>
          <w:p w14:paraId="2F7C9DF0" w14:textId="77777777" w:rsidR="00CB3986" w:rsidRPr="008E21F4" w:rsidRDefault="00CB3986" w:rsidP="00D04D5F">
            <w:pPr>
              <w:pStyle w:val="TAL"/>
              <w:rPr>
                <w:rFonts w:cs="Arial"/>
                <w:lang w:eastAsia="ja-JP"/>
              </w:rPr>
              <w:pPrChange w:id="4296" w:author="Delta" w:date="2021-07-23T11:12:00Z">
                <w:pPr>
                  <w:pStyle w:val="TAR"/>
                  <w:jc w:val="center"/>
                </w:pPr>
              </w:pPrChange>
            </w:pPr>
            <w:r w:rsidRPr="008E21F4">
              <w:rPr>
                <w:rFonts w:cs="Arial"/>
              </w:rPr>
              <w:t>1910 MHz</w:t>
            </w:r>
          </w:p>
        </w:tc>
        <w:tc>
          <w:tcPr>
            <w:tcW w:w="1232" w:type="dxa"/>
            <w:tcBorders>
              <w:right w:val="nil"/>
            </w:tcBorders>
          </w:tcPr>
          <w:p w14:paraId="5AC3CB30" w14:textId="77777777" w:rsidR="00CB3986" w:rsidRPr="008E21F4" w:rsidRDefault="00CB3986" w:rsidP="00D04D5F">
            <w:pPr>
              <w:pStyle w:val="TAR"/>
              <w:rPr>
                <w:rFonts w:cs="Arial"/>
                <w:lang w:eastAsia="ja-JP"/>
              </w:rPr>
              <w:pPrChange w:id="4297" w:author="Delta" w:date="2021-07-23T11:12:00Z">
                <w:pPr>
                  <w:pStyle w:val="TAR"/>
                  <w:jc w:val="center"/>
                </w:pPr>
              </w:pPrChange>
            </w:pPr>
            <w:r w:rsidRPr="008E21F4">
              <w:rPr>
                <w:rFonts w:cs="Arial"/>
              </w:rPr>
              <w:t xml:space="preserve">1850 MHz </w:t>
            </w:r>
          </w:p>
        </w:tc>
        <w:tc>
          <w:tcPr>
            <w:tcW w:w="371" w:type="dxa"/>
            <w:tcBorders>
              <w:left w:val="nil"/>
              <w:right w:val="nil"/>
            </w:tcBorders>
          </w:tcPr>
          <w:p w14:paraId="2456E9D3"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35550105" w14:textId="77777777" w:rsidR="00CB3986" w:rsidRPr="008E21F4" w:rsidRDefault="00CB3986" w:rsidP="00D04D5F">
            <w:pPr>
              <w:pStyle w:val="TAL"/>
              <w:rPr>
                <w:rFonts w:cs="Arial"/>
                <w:lang w:eastAsia="ja-JP"/>
              </w:rPr>
              <w:pPrChange w:id="4298" w:author="Delta" w:date="2021-07-23T11:12:00Z">
                <w:pPr>
                  <w:pStyle w:val="TAR"/>
                  <w:jc w:val="center"/>
                </w:pPr>
              </w:pPrChange>
            </w:pPr>
            <w:r w:rsidRPr="008E21F4">
              <w:rPr>
                <w:rFonts w:cs="Arial"/>
              </w:rPr>
              <w:t>1910 MHz</w:t>
            </w:r>
          </w:p>
        </w:tc>
        <w:tc>
          <w:tcPr>
            <w:tcW w:w="1232" w:type="dxa"/>
          </w:tcPr>
          <w:p w14:paraId="1914ED98" w14:textId="77777777" w:rsidR="00CB3986" w:rsidRPr="008E21F4" w:rsidRDefault="00CB3986" w:rsidP="00D04D5F">
            <w:pPr>
              <w:pStyle w:val="TAC"/>
              <w:rPr>
                <w:rFonts w:cs="Arial"/>
                <w:lang w:eastAsia="ja-JP"/>
              </w:rPr>
              <w:pPrChange w:id="4299" w:author="Delta" w:date="2021-07-23T11:12:00Z">
                <w:pPr>
                  <w:pStyle w:val="TAR"/>
                  <w:jc w:val="center"/>
                </w:pPr>
              </w:pPrChange>
            </w:pPr>
            <w:r w:rsidRPr="008E21F4">
              <w:rPr>
                <w:rFonts w:cs="Arial"/>
                <w:lang w:eastAsia="ja-JP"/>
              </w:rPr>
              <w:t>TDD</w:t>
            </w:r>
          </w:p>
        </w:tc>
      </w:tr>
      <w:tr w:rsidR="0068249C" w:rsidRPr="008E21F4" w14:paraId="7F1F4609" w14:textId="77777777" w:rsidTr="00D04D5F">
        <w:trPr>
          <w:jc w:val="center"/>
        </w:trPr>
        <w:tc>
          <w:tcPr>
            <w:tcW w:w="1232" w:type="dxa"/>
          </w:tcPr>
          <w:p w14:paraId="31743203" w14:textId="77777777" w:rsidR="00CB3986" w:rsidRPr="008E21F4" w:rsidRDefault="00CB3986" w:rsidP="00D04D5F">
            <w:pPr>
              <w:pStyle w:val="TAC"/>
              <w:rPr>
                <w:rFonts w:cs="Arial"/>
                <w:lang w:eastAsia="ja-JP"/>
              </w:rPr>
              <w:pPrChange w:id="4300" w:author="Delta" w:date="2021-07-23T11:12:00Z">
                <w:pPr>
                  <w:pStyle w:val="TAR"/>
                  <w:jc w:val="center"/>
                </w:pPr>
              </w:pPrChange>
            </w:pPr>
            <w:r w:rsidRPr="008E21F4">
              <w:rPr>
                <w:rFonts w:cs="Arial"/>
              </w:rPr>
              <w:t>36</w:t>
            </w:r>
          </w:p>
        </w:tc>
        <w:tc>
          <w:tcPr>
            <w:tcW w:w="1233" w:type="dxa"/>
            <w:tcBorders>
              <w:right w:val="nil"/>
            </w:tcBorders>
          </w:tcPr>
          <w:p w14:paraId="51AF6459" w14:textId="77777777" w:rsidR="00CB3986" w:rsidRPr="008E21F4" w:rsidRDefault="00CB3986" w:rsidP="00D04D5F">
            <w:pPr>
              <w:pStyle w:val="TAR"/>
              <w:rPr>
                <w:rFonts w:cs="Arial"/>
                <w:lang w:eastAsia="ja-JP"/>
              </w:rPr>
              <w:pPrChange w:id="4301" w:author="Delta" w:date="2021-07-23T11:12:00Z">
                <w:pPr>
                  <w:pStyle w:val="TAR"/>
                  <w:jc w:val="center"/>
                </w:pPr>
              </w:pPrChange>
            </w:pPr>
            <w:r w:rsidRPr="008E21F4">
              <w:rPr>
                <w:rFonts w:cs="Arial"/>
              </w:rPr>
              <w:t xml:space="preserve">1930 MHz </w:t>
            </w:r>
          </w:p>
        </w:tc>
        <w:tc>
          <w:tcPr>
            <w:tcW w:w="517" w:type="dxa"/>
            <w:tcBorders>
              <w:left w:val="nil"/>
              <w:right w:val="nil"/>
            </w:tcBorders>
          </w:tcPr>
          <w:p w14:paraId="50A97A34" w14:textId="77777777" w:rsidR="00CB3986" w:rsidRPr="008E21F4" w:rsidRDefault="00CB3986" w:rsidP="00D04D5F">
            <w:pPr>
              <w:pStyle w:val="TAC"/>
              <w:rPr>
                <w:rFonts w:cs="Arial"/>
                <w:lang w:eastAsia="ja-JP"/>
              </w:rPr>
              <w:pPrChange w:id="4302" w:author="Delta" w:date="2021-07-23T11:12:00Z">
                <w:pPr>
                  <w:pStyle w:val="TAR"/>
                  <w:jc w:val="center"/>
                </w:pPr>
              </w:pPrChange>
            </w:pPr>
            <w:r w:rsidRPr="008E21F4">
              <w:rPr>
                <w:rFonts w:cs="Arial"/>
              </w:rPr>
              <w:t>–</w:t>
            </w:r>
          </w:p>
        </w:tc>
        <w:tc>
          <w:tcPr>
            <w:tcW w:w="1232" w:type="dxa"/>
            <w:tcBorders>
              <w:left w:val="nil"/>
            </w:tcBorders>
          </w:tcPr>
          <w:p w14:paraId="10C20EDC" w14:textId="77777777" w:rsidR="00CB3986" w:rsidRPr="008E21F4" w:rsidRDefault="00CB3986" w:rsidP="00D04D5F">
            <w:pPr>
              <w:pStyle w:val="TAL"/>
              <w:rPr>
                <w:rFonts w:cs="Arial"/>
                <w:lang w:eastAsia="ja-JP"/>
              </w:rPr>
              <w:pPrChange w:id="4303" w:author="Delta" w:date="2021-07-23T11:12:00Z">
                <w:pPr>
                  <w:pStyle w:val="TAR"/>
                  <w:jc w:val="center"/>
                </w:pPr>
              </w:pPrChange>
            </w:pPr>
            <w:r w:rsidRPr="008E21F4">
              <w:rPr>
                <w:rFonts w:cs="Arial"/>
              </w:rPr>
              <w:t>1990 MHz</w:t>
            </w:r>
          </w:p>
        </w:tc>
        <w:tc>
          <w:tcPr>
            <w:tcW w:w="1232" w:type="dxa"/>
            <w:tcBorders>
              <w:right w:val="nil"/>
            </w:tcBorders>
          </w:tcPr>
          <w:p w14:paraId="7FC0CBF5" w14:textId="77777777" w:rsidR="00CB3986" w:rsidRPr="008E21F4" w:rsidRDefault="00CB3986" w:rsidP="00D04D5F">
            <w:pPr>
              <w:pStyle w:val="TAR"/>
              <w:rPr>
                <w:rFonts w:cs="Arial"/>
                <w:lang w:eastAsia="ja-JP"/>
              </w:rPr>
              <w:pPrChange w:id="4304" w:author="Delta" w:date="2021-07-23T11:12:00Z">
                <w:pPr>
                  <w:pStyle w:val="TAR"/>
                  <w:jc w:val="center"/>
                </w:pPr>
              </w:pPrChange>
            </w:pPr>
            <w:r w:rsidRPr="008E21F4">
              <w:rPr>
                <w:rFonts w:cs="Arial"/>
              </w:rPr>
              <w:t xml:space="preserve">1930 MHz </w:t>
            </w:r>
          </w:p>
        </w:tc>
        <w:tc>
          <w:tcPr>
            <w:tcW w:w="371" w:type="dxa"/>
            <w:tcBorders>
              <w:left w:val="nil"/>
              <w:right w:val="nil"/>
            </w:tcBorders>
          </w:tcPr>
          <w:p w14:paraId="225D857E"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78D7069D" w14:textId="77777777" w:rsidR="00CB3986" w:rsidRPr="008E21F4" w:rsidRDefault="00CB3986" w:rsidP="00D04D5F">
            <w:pPr>
              <w:pStyle w:val="TAL"/>
              <w:rPr>
                <w:rFonts w:cs="Arial"/>
                <w:lang w:eastAsia="ja-JP"/>
              </w:rPr>
              <w:pPrChange w:id="4305" w:author="Delta" w:date="2021-07-23T11:12:00Z">
                <w:pPr>
                  <w:pStyle w:val="TAR"/>
                  <w:jc w:val="center"/>
                </w:pPr>
              </w:pPrChange>
            </w:pPr>
            <w:r w:rsidRPr="008E21F4">
              <w:rPr>
                <w:rFonts w:cs="Arial"/>
              </w:rPr>
              <w:t>1990 MHz</w:t>
            </w:r>
          </w:p>
        </w:tc>
        <w:tc>
          <w:tcPr>
            <w:tcW w:w="1232" w:type="dxa"/>
          </w:tcPr>
          <w:p w14:paraId="6C25BF0D" w14:textId="77777777" w:rsidR="00CB3986" w:rsidRPr="008E21F4" w:rsidRDefault="00CB3986" w:rsidP="00D04D5F">
            <w:pPr>
              <w:pStyle w:val="TAC"/>
              <w:rPr>
                <w:rFonts w:cs="Arial"/>
                <w:lang w:eastAsia="ja-JP"/>
              </w:rPr>
              <w:pPrChange w:id="4306" w:author="Delta" w:date="2021-07-23T11:12:00Z">
                <w:pPr>
                  <w:pStyle w:val="TAR"/>
                  <w:jc w:val="center"/>
                </w:pPr>
              </w:pPrChange>
            </w:pPr>
            <w:r w:rsidRPr="008E21F4">
              <w:rPr>
                <w:rFonts w:cs="Arial"/>
                <w:lang w:eastAsia="ja-JP"/>
              </w:rPr>
              <w:t>TDD</w:t>
            </w:r>
          </w:p>
        </w:tc>
      </w:tr>
      <w:tr w:rsidR="0068249C" w:rsidRPr="008E21F4" w14:paraId="7D1F8E18" w14:textId="77777777" w:rsidTr="00D04D5F">
        <w:trPr>
          <w:jc w:val="center"/>
        </w:trPr>
        <w:tc>
          <w:tcPr>
            <w:tcW w:w="1232" w:type="dxa"/>
          </w:tcPr>
          <w:p w14:paraId="6DCED242" w14:textId="77777777" w:rsidR="00CB3986" w:rsidRPr="008E21F4" w:rsidRDefault="00CB3986" w:rsidP="00D04D5F">
            <w:pPr>
              <w:pStyle w:val="TAC"/>
              <w:rPr>
                <w:rFonts w:cs="Arial"/>
                <w:lang w:eastAsia="ja-JP"/>
              </w:rPr>
              <w:pPrChange w:id="4307" w:author="Delta" w:date="2021-07-23T11:12:00Z">
                <w:pPr>
                  <w:pStyle w:val="TAR"/>
                  <w:jc w:val="center"/>
                </w:pPr>
              </w:pPrChange>
            </w:pPr>
            <w:r w:rsidRPr="008E21F4">
              <w:rPr>
                <w:rFonts w:cs="Arial"/>
              </w:rPr>
              <w:t>37</w:t>
            </w:r>
          </w:p>
        </w:tc>
        <w:tc>
          <w:tcPr>
            <w:tcW w:w="1233" w:type="dxa"/>
            <w:tcBorders>
              <w:right w:val="nil"/>
            </w:tcBorders>
          </w:tcPr>
          <w:p w14:paraId="32652C15" w14:textId="77777777" w:rsidR="00CB3986" w:rsidRPr="008E21F4" w:rsidRDefault="00CB3986" w:rsidP="00D04D5F">
            <w:pPr>
              <w:pStyle w:val="TAR"/>
              <w:rPr>
                <w:rFonts w:cs="Arial"/>
                <w:lang w:eastAsia="ja-JP"/>
              </w:rPr>
              <w:pPrChange w:id="4308" w:author="Delta" w:date="2021-07-23T11:12:00Z">
                <w:pPr>
                  <w:pStyle w:val="TAR"/>
                  <w:jc w:val="center"/>
                </w:pPr>
              </w:pPrChange>
            </w:pPr>
            <w:r w:rsidRPr="008E21F4">
              <w:rPr>
                <w:rFonts w:cs="Arial"/>
              </w:rPr>
              <w:t xml:space="preserve">1910 MHz </w:t>
            </w:r>
          </w:p>
        </w:tc>
        <w:tc>
          <w:tcPr>
            <w:tcW w:w="517" w:type="dxa"/>
            <w:tcBorders>
              <w:left w:val="nil"/>
              <w:right w:val="nil"/>
            </w:tcBorders>
          </w:tcPr>
          <w:p w14:paraId="6E58F014" w14:textId="77777777" w:rsidR="00CB3986" w:rsidRPr="008E21F4" w:rsidRDefault="00CB3986" w:rsidP="00D04D5F">
            <w:pPr>
              <w:pStyle w:val="TAC"/>
              <w:rPr>
                <w:rFonts w:cs="Arial"/>
                <w:lang w:eastAsia="ja-JP"/>
              </w:rPr>
              <w:pPrChange w:id="4309" w:author="Delta" w:date="2021-07-23T11:12:00Z">
                <w:pPr>
                  <w:pStyle w:val="TAR"/>
                  <w:jc w:val="center"/>
                </w:pPr>
              </w:pPrChange>
            </w:pPr>
            <w:r w:rsidRPr="008E21F4">
              <w:rPr>
                <w:rFonts w:cs="Arial"/>
              </w:rPr>
              <w:t>–</w:t>
            </w:r>
          </w:p>
        </w:tc>
        <w:tc>
          <w:tcPr>
            <w:tcW w:w="1232" w:type="dxa"/>
            <w:tcBorders>
              <w:left w:val="nil"/>
            </w:tcBorders>
          </w:tcPr>
          <w:p w14:paraId="64FF0FEC" w14:textId="77777777" w:rsidR="00CB3986" w:rsidRPr="008E21F4" w:rsidRDefault="00CB3986" w:rsidP="00D04D5F">
            <w:pPr>
              <w:pStyle w:val="TAL"/>
              <w:rPr>
                <w:rFonts w:cs="Arial"/>
                <w:lang w:eastAsia="ja-JP"/>
              </w:rPr>
              <w:pPrChange w:id="4310" w:author="Delta" w:date="2021-07-23T11:12:00Z">
                <w:pPr>
                  <w:pStyle w:val="TAR"/>
                  <w:jc w:val="center"/>
                </w:pPr>
              </w:pPrChange>
            </w:pPr>
            <w:r w:rsidRPr="008E21F4">
              <w:rPr>
                <w:rFonts w:cs="Arial"/>
              </w:rPr>
              <w:t>1930 MHz</w:t>
            </w:r>
          </w:p>
        </w:tc>
        <w:tc>
          <w:tcPr>
            <w:tcW w:w="1232" w:type="dxa"/>
            <w:tcBorders>
              <w:right w:val="nil"/>
            </w:tcBorders>
          </w:tcPr>
          <w:p w14:paraId="2812B6DD" w14:textId="77777777" w:rsidR="00CB3986" w:rsidRPr="008E21F4" w:rsidRDefault="00CB3986" w:rsidP="00D04D5F">
            <w:pPr>
              <w:pStyle w:val="TAR"/>
              <w:rPr>
                <w:rFonts w:cs="Arial"/>
                <w:lang w:eastAsia="ja-JP"/>
              </w:rPr>
              <w:pPrChange w:id="4311" w:author="Delta" w:date="2021-07-23T11:12:00Z">
                <w:pPr>
                  <w:pStyle w:val="TAR"/>
                  <w:jc w:val="center"/>
                </w:pPr>
              </w:pPrChange>
            </w:pPr>
            <w:r w:rsidRPr="008E21F4">
              <w:rPr>
                <w:rFonts w:cs="Arial"/>
              </w:rPr>
              <w:t xml:space="preserve">1910 MHz </w:t>
            </w:r>
          </w:p>
        </w:tc>
        <w:tc>
          <w:tcPr>
            <w:tcW w:w="371" w:type="dxa"/>
            <w:tcBorders>
              <w:left w:val="nil"/>
              <w:right w:val="nil"/>
            </w:tcBorders>
          </w:tcPr>
          <w:p w14:paraId="70FE05DD"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5C33D75C" w14:textId="77777777" w:rsidR="00CB3986" w:rsidRPr="008E21F4" w:rsidRDefault="00CB3986" w:rsidP="00D04D5F">
            <w:pPr>
              <w:pStyle w:val="TAL"/>
              <w:rPr>
                <w:rFonts w:cs="Arial"/>
                <w:lang w:eastAsia="ja-JP"/>
              </w:rPr>
              <w:pPrChange w:id="4312" w:author="Delta" w:date="2021-07-23T11:12:00Z">
                <w:pPr>
                  <w:pStyle w:val="TAR"/>
                  <w:jc w:val="center"/>
                </w:pPr>
              </w:pPrChange>
            </w:pPr>
            <w:r w:rsidRPr="008E21F4">
              <w:rPr>
                <w:rFonts w:cs="Arial"/>
              </w:rPr>
              <w:t>1930 MHz</w:t>
            </w:r>
          </w:p>
        </w:tc>
        <w:tc>
          <w:tcPr>
            <w:tcW w:w="1232" w:type="dxa"/>
          </w:tcPr>
          <w:p w14:paraId="4BD9C9CD" w14:textId="77777777" w:rsidR="00CB3986" w:rsidRPr="008E21F4" w:rsidRDefault="00CB3986" w:rsidP="00D04D5F">
            <w:pPr>
              <w:pStyle w:val="TAC"/>
              <w:rPr>
                <w:rFonts w:cs="Arial"/>
                <w:lang w:eastAsia="ja-JP"/>
              </w:rPr>
              <w:pPrChange w:id="4313" w:author="Delta" w:date="2021-07-23T11:12:00Z">
                <w:pPr>
                  <w:pStyle w:val="TAR"/>
                  <w:jc w:val="center"/>
                </w:pPr>
              </w:pPrChange>
            </w:pPr>
            <w:r w:rsidRPr="008E21F4">
              <w:rPr>
                <w:rFonts w:cs="Arial"/>
                <w:lang w:eastAsia="ja-JP"/>
              </w:rPr>
              <w:t>TDD</w:t>
            </w:r>
          </w:p>
        </w:tc>
      </w:tr>
      <w:tr w:rsidR="0068249C" w:rsidRPr="008E21F4" w14:paraId="6547252F" w14:textId="77777777" w:rsidTr="00D04D5F">
        <w:trPr>
          <w:jc w:val="center"/>
        </w:trPr>
        <w:tc>
          <w:tcPr>
            <w:tcW w:w="1232" w:type="dxa"/>
          </w:tcPr>
          <w:p w14:paraId="3E9B19A4" w14:textId="77777777" w:rsidR="00CB3986" w:rsidRPr="008E21F4" w:rsidRDefault="00CB3986" w:rsidP="00D04D5F">
            <w:pPr>
              <w:pStyle w:val="TAC"/>
              <w:rPr>
                <w:rFonts w:cs="Arial"/>
                <w:lang w:eastAsia="ja-JP"/>
              </w:rPr>
              <w:pPrChange w:id="4314" w:author="Delta" w:date="2021-07-23T11:12:00Z">
                <w:pPr>
                  <w:pStyle w:val="TAR"/>
                  <w:jc w:val="center"/>
                </w:pPr>
              </w:pPrChange>
            </w:pPr>
            <w:r w:rsidRPr="008E21F4">
              <w:rPr>
                <w:rFonts w:cs="Arial"/>
              </w:rPr>
              <w:t>38</w:t>
            </w:r>
          </w:p>
        </w:tc>
        <w:tc>
          <w:tcPr>
            <w:tcW w:w="1233" w:type="dxa"/>
            <w:tcBorders>
              <w:right w:val="nil"/>
            </w:tcBorders>
          </w:tcPr>
          <w:p w14:paraId="5F338A35" w14:textId="77777777" w:rsidR="00CB3986" w:rsidRPr="008E21F4" w:rsidRDefault="00CB3986" w:rsidP="00D04D5F">
            <w:pPr>
              <w:pStyle w:val="TAR"/>
              <w:rPr>
                <w:rFonts w:cs="Arial"/>
                <w:lang w:eastAsia="ja-JP"/>
              </w:rPr>
              <w:pPrChange w:id="4315" w:author="Delta" w:date="2021-07-23T11:12:00Z">
                <w:pPr>
                  <w:pStyle w:val="TAR"/>
                  <w:jc w:val="center"/>
                </w:pPr>
              </w:pPrChange>
            </w:pPr>
            <w:r w:rsidRPr="008E21F4">
              <w:rPr>
                <w:rFonts w:cs="Arial"/>
              </w:rPr>
              <w:t xml:space="preserve">2570 MHz </w:t>
            </w:r>
          </w:p>
        </w:tc>
        <w:tc>
          <w:tcPr>
            <w:tcW w:w="517" w:type="dxa"/>
            <w:tcBorders>
              <w:left w:val="nil"/>
              <w:right w:val="nil"/>
            </w:tcBorders>
          </w:tcPr>
          <w:p w14:paraId="574A0718" w14:textId="77777777" w:rsidR="00CB3986" w:rsidRPr="008E21F4" w:rsidRDefault="00CB3986" w:rsidP="00D04D5F">
            <w:pPr>
              <w:pStyle w:val="TAC"/>
              <w:rPr>
                <w:rFonts w:cs="Arial"/>
                <w:lang w:eastAsia="ja-JP"/>
              </w:rPr>
              <w:pPrChange w:id="4316" w:author="Delta" w:date="2021-07-23T11:12:00Z">
                <w:pPr>
                  <w:pStyle w:val="TAR"/>
                  <w:jc w:val="center"/>
                </w:pPr>
              </w:pPrChange>
            </w:pPr>
            <w:r w:rsidRPr="008E21F4">
              <w:rPr>
                <w:rFonts w:cs="Arial"/>
              </w:rPr>
              <w:t>–</w:t>
            </w:r>
          </w:p>
        </w:tc>
        <w:tc>
          <w:tcPr>
            <w:tcW w:w="1232" w:type="dxa"/>
            <w:tcBorders>
              <w:left w:val="nil"/>
            </w:tcBorders>
          </w:tcPr>
          <w:p w14:paraId="4DFEF684" w14:textId="77777777" w:rsidR="00CB3986" w:rsidRPr="008E21F4" w:rsidRDefault="00CB3986" w:rsidP="00D04D5F">
            <w:pPr>
              <w:pStyle w:val="TAL"/>
              <w:rPr>
                <w:rFonts w:cs="Arial"/>
                <w:lang w:eastAsia="ja-JP"/>
              </w:rPr>
              <w:pPrChange w:id="4317" w:author="Delta" w:date="2021-07-23T11:12:00Z">
                <w:pPr>
                  <w:pStyle w:val="TAR"/>
                  <w:jc w:val="center"/>
                </w:pPr>
              </w:pPrChange>
            </w:pPr>
            <w:r w:rsidRPr="008E21F4">
              <w:rPr>
                <w:rFonts w:cs="Arial"/>
              </w:rPr>
              <w:t>2620 MHz</w:t>
            </w:r>
          </w:p>
        </w:tc>
        <w:tc>
          <w:tcPr>
            <w:tcW w:w="1232" w:type="dxa"/>
            <w:tcBorders>
              <w:right w:val="nil"/>
            </w:tcBorders>
          </w:tcPr>
          <w:p w14:paraId="4943F4C7" w14:textId="77777777" w:rsidR="00CB3986" w:rsidRPr="008E21F4" w:rsidRDefault="00CB3986" w:rsidP="00D04D5F">
            <w:pPr>
              <w:pStyle w:val="TAR"/>
              <w:rPr>
                <w:rFonts w:cs="Arial"/>
                <w:lang w:eastAsia="ja-JP"/>
              </w:rPr>
              <w:pPrChange w:id="4318" w:author="Delta" w:date="2021-07-23T11:12:00Z">
                <w:pPr>
                  <w:pStyle w:val="TAR"/>
                  <w:jc w:val="center"/>
                </w:pPr>
              </w:pPrChange>
            </w:pPr>
            <w:r w:rsidRPr="008E21F4">
              <w:rPr>
                <w:rFonts w:cs="Arial"/>
              </w:rPr>
              <w:t xml:space="preserve">2570 MHz </w:t>
            </w:r>
          </w:p>
        </w:tc>
        <w:tc>
          <w:tcPr>
            <w:tcW w:w="371" w:type="dxa"/>
            <w:tcBorders>
              <w:left w:val="nil"/>
              <w:right w:val="nil"/>
            </w:tcBorders>
          </w:tcPr>
          <w:p w14:paraId="4F12536E"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0D177456" w14:textId="77777777" w:rsidR="00CB3986" w:rsidRPr="008E21F4" w:rsidRDefault="00CB3986" w:rsidP="00D04D5F">
            <w:pPr>
              <w:pStyle w:val="TAL"/>
              <w:rPr>
                <w:rFonts w:cs="Arial"/>
                <w:lang w:eastAsia="ja-JP"/>
              </w:rPr>
              <w:pPrChange w:id="4319" w:author="Delta" w:date="2021-07-23T11:12:00Z">
                <w:pPr>
                  <w:pStyle w:val="TAR"/>
                  <w:jc w:val="center"/>
                </w:pPr>
              </w:pPrChange>
            </w:pPr>
            <w:r w:rsidRPr="008E21F4">
              <w:rPr>
                <w:rFonts w:cs="Arial"/>
              </w:rPr>
              <w:t>2620 MHz</w:t>
            </w:r>
          </w:p>
        </w:tc>
        <w:tc>
          <w:tcPr>
            <w:tcW w:w="1232" w:type="dxa"/>
          </w:tcPr>
          <w:p w14:paraId="57D6C4C2" w14:textId="77777777" w:rsidR="00CB3986" w:rsidRPr="008E21F4" w:rsidRDefault="00CB3986" w:rsidP="00D04D5F">
            <w:pPr>
              <w:pStyle w:val="TAC"/>
              <w:rPr>
                <w:rFonts w:cs="Arial"/>
                <w:lang w:eastAsia="ja-JP"/>
              </w:rPr>
              <w:pPrChange w:id="4320" w:author="Delta" w:date="2021-07-23T11:12:00Z">
                <w:pPr>
                  <w:pStyle w:val="TAR"/>
                  <w:jc w:val="center"/>
                </w:pPr>
              </w:pPrChange>
            </w:pPr>
            <w:r w:rsidRPr="008E21F4">
              <w:rPr>
                <w:rFonts w:cs="Arial"/>
                <w:lang w:eastAsia="ja-JP"/>
              </w:rPr>
              <w:t>TDD</w:t>
            </w:r>
          </w:p>
        </w:tc>
      </w:tr>
      <w:tr w:rsidR="0068249C" w:rsidRPr="008E21F4" w14:paraId="173F7F50" w14:textId="77777777" w:rsidTr="00D04D5F">
        <w:trPr>
          <w:jc w:val="center"/>
        </w:trPr>
        <w:tc>
          <w:tcPr>
            <w:tcW w:w="1232" w:type="dxa"/>
          </w:tcPr>
          <w:p w14:paraId="756A6CB0" w14:textId="77777777" w:rsidR="00CB3986" w:rsidRPr="008E21F4" w:rsidRDefault="00CB3986" w:rsidP="00D04D5F">
            <w:pPr>
              <w:pStyle w:val="TAC"/>
              <w:rPr>
                <w:rFonts w:cs="Arial"/>
                <w:lang w:eastAsia="ja-JP"/>
              </w:rPr>
              <w:pPrChange w:id="4321" w:author="Delta" w:date="2021-07-23T11:12:00Z">
                <w:pPr>
                  <w:pStyle w:val="TAR"/>
                  <w:jc w:val="center"/>
                </w:pPr>
              </w:pPrChange>
            </w:pPr>
            <w:r w:rsidRPr="008E21F4">
              <w:rPr>
                <w:rFonts w:cs="Arial"/>
              </w:rPr>
              <w:t>39</w:t>
            </w:r>
          </w:p>
        </w:tc>
        <w:tc>
          <w:tcPr>
            <w:tcW w:w="1233" w:type="dxa"/>
            <w:tcBorders>
              <w:right w:val="nil"/>
            </w:tcBorders>
          </w:tcPr>
          <w:p w14:paraId="0ED89C5E" w14:textId="77777777" w:rsidR="00CB3986" w:rsidRPr="008E21F4" w:rsidRDefault="00CB3986" w:rsidP="00D04D5F">
            <w:pPr>
              <w:pStyle w:val="TAR"/>
              <w:rPr>
                <w:rFonts w:cs="Arial"/>
                <w:lang w:eastAsia="ja-JP"/>
              </w:rPr>
              <w:pPrChange w:id="4322" w:author="Delta" w:date="2021-07-23T11:12:00Z">
                <w:pPr>
                  <w:pStyle w:val="TAR"/>
                  <w:jc w:val="center"/>
                </w:pPr>
              </w:pPrChange>
            </w:pPr>
            <w:r w:rsidRPr="008E21F4">
              <w:rPr>
                <w:rFonts w:cs="Arial"/>
              </w:rPr>
              <w:t xml:space="preserve">1880 MHz </w:t>
            </w:r>
          </w:p>
        </w:tc>
        <w:tc>
          <w:tcPr>
            <w:tcW w:w="517" w:type="dxa"/>
            <w:tcBorders>
              <w:left w:val="nil"/>
              <w:right w:val="nil"/>
            </w:tcBorders>
          </w:tcPr>
          <w:p w14:paraId="26F38284" w14:textId="77777777" w:rsidR="00CB3986" w:rsidRPr="008E21F4" w:rsidRDefault="00CB3986" w:rsidP="00D04D5F">
            <w:pPr>
              <w:pStyle w:val="TAC"/>
              <w:rPr>
                <w:rFonts w:cs="Arial"/>
                <w:lang w:eastAsia="ja-JP"/>
              </w:rPr>
              <w:pPrChange w:id="4323" w:author="Delta" w:date="2021-07-23T11:12:00Z">
                <w:pPr>
                  <w:pStyle w:val="TAR"/>
                  <w:jc w:val="center"/>
                </w:pPr>
              </w:pPrChange>
            </w:pPr>
            <w:r w:rsidRPr="008E21F4">
              <w:rPr>
                <w:rFonts w:cs="Arial"/>
              </w:rPr>
              <w:t>–</w:t>
            </w:r>
          </w:p>
        </w:tc>
        <w:tc>
          <w:tcPr>
            <w:tcW w:w="1232" w:type="dxa"/>
            <w:tcBorders>
              <w:left w:val="nil"/>
            </w:tcBorders>
          </w:tcPr>
          <w:p w14:paraId="66E2B68D" w14:textId="77777777" w:rsidR="00CB3986" w:rsidRPr="008E21F4" w:rsidRDefault="00CB3986" w:rsidP="00D04D5F">
            <w:pPr>
              <w:pStyle w:val="TAL"/>
              <w:rPr>
                <w:rFonts w:cs="Arial"/>
                <w:lang w:eastAsia="ja-JP"/>
              </w:rPr>
              <w:pPrChange w:id="4324" w:author="Delta" w:date="2021-07-23T11:12:00Z">
                <w:pPr>
                  <w:pStyle w:val="TAR"/>
                  <w:jc w:val="center"/>
                </w:pPr>
              </w:pPrChange>
            </w:pPr>
            <w:r w:rsidRPr="008E21F4">
              <w:rPr>
                <w:rFonts w:cs="Arial"/>
              </w:rPr>
              <w:t>1920 MHz</w:t>
            </w:r>
          </w:p>
        </w:tc>
        <w:tc>
          <w:tcPr>
            <w:tcW w:w="1232" w:type="dxa"/>
            <w:tcBorders>
              <w:right w:val="nil"/>
            </w:tcBorders>
          </w:tcPr>
          <w:p w14:paraId="22822CB2" w14:textId="77777777" w:rsidR="00CB3986" w:rsidRPr="008E21F4" w:rsidRDefault="00CB3986" w:rsidP="00D04D5F">
            <w:pPr>
              <w:pStyle w:val="TAR"/>
              <w:rPr>
                <w:rFonts w:cs="Arial"/>
                <w:lang w:eastAsia="ja-JP"/>
              </w:rPr>
              <w:pPrChange w:id="4325" w:author="Delta" w:date="2021-07-23T11:12:00Z">
                <w:pPr>
                  <w:pStyle w:val="TAR"/>
                  <w:jc w:val="center"/>
                </w:pPr>
              </w:pPrChange>
            </w:pPr>
            <w:r w:rsidRPr="008E21F4">
              <w:rPr>
                <w:rFonts w:cs="Arial"/>
              </w:rPr>
              <w:t xml:space="preserve">1880 MHz </w:t>
            </w:r>
          </w:p>
        </w:tc>
        <w:tc>
          <w:tcPr>
            <w:tcW w:w="371" w:type="dxa"/>
            <w:tcBorders>
              <w:left w:val="nil"/>
              <w:right w:val="nil"/>
            </w:tcBorders>
          </w:tcPr>
          <w:p w14:paraId="76F96A99"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597B69CA" w14:textId="77777777" w:rsidR="00CB3986" w:rsidRPr="008E21F4" w:rsidRDefault="00CB3986" w:rsidP="00D04D5F">
            <w:pPr>
              <w:pStyle w:val="TAL"/>
              <w:rPr>
                <w:rFonts w:cs="Arial"/>
                <w:lang w:eastAsia="ja-JP"/>
              </w:rPr>
              <w:pPrChange w:id="4326" w:author="Delta" w:date="2021-07-23T11:12:00Z">
                <w:pPr>
                  <w:pStyle w:val="TAR"/>
                  <w:jc w:val="center"/>
                </w:pPr>
              </w:pPrChange>
            </w:pPr>
            <w:r w:rsidRPr="008E21F4">
              <w:rPr>
                <w:rFonts w:cs="Arial"/>
              </w:rPr>
              <w:t>1920 MHz</w:t>
            </w:r>
          </w:p>
        </w:tc>
        <w:tc>
          <w:tcPr>
            <w:tcW w:w="1232" w:type="dxa"/>
          </w:tcPr>
          <w:p w14:paraId="6E964E1C" w14:textId="77777777" w:rsidR="00CB3986" w:rsidRPr="008E21F4" w:rsidRDefault="00CB3986" w:rsidP="00D04D5F">
            <w:pPr>
              <w:pStyle w:val="TAC"/>
              <w:rPr>
                <w:rFonts w:cs="Arial"/>
                <w:lang w:eastAsia="ja-JP"/>
              </w:rPr>
              <w:pPrChange w:id="4327" w:author="Delta" w:date="2021-07-23T11:12:00Z">
                <w:pPr>
                  <w:pStyle w:val="TAR"/>
                  <w:jc w:val="center"/>
                </w:pPr>
              </w:pPrChange>
            </w:pPr>
            <w:r w:rsidRPr="008E21F4">
              <w:rPr>
                <w:rFonts w:cs="Arial"/>
                <w:lang w:eastAsia="ja-JP"/>
              </w:rPr>
              <w:t>TDD</w:t>
            </w:r>
          </w:p>
        </w:tc>
      </w:tr>
      <w:tr w:rsidR="0068249C" w:rsidRPr="008E21F4" w14:paraId="41A2D4EA" w14:textId="77777777" w:rsidTr="00D04D5F">
        <w:trPr>
          <w:jc w:val="center"/>
        </w:trPr>
        <w:tc>
          <w:tcPr>
            <w:tcW w:w="1232" w:type="dxa"/>
          </w:tcPr>
          <w:p w14:paraId="7A03CC58" w14:textId="77777777" w:rsidR="00CB3986" w:rsidRPr="008E21F4" w:rsidRDefault="00CB3986" w:rsidP="00D04D5F">
            <w:pPr>
              <w:pStyle w:val="TAC"/>
              <w:rPr>
                <w:rFonts w:cs="Arial"/>
                <w:lang w:eastAsia="ja-JP"/>
              </w:rPr>
              <w:pPrChange w:id="4328" w:author="Delta" w:date="2021-07-23T11:12:00Z">
                <w:pPr>
                  <w:pStyle w:val="TAR"/>
                  <w:jc w:val="center"/>
                </w:pPr>
              </w:pPrChange>
            </w:pPr>
            <w:r w:rsidRPr="008E21F4">
              <w:rPr>
                <w:rFonts w:cs="Arial"/>
              </w:rPr>
              <w:t>40</w:t>
            </w:r>
          </w:p>
        </w:tc>
        <w:tc>
          <w:tcPr>
            <w:tcW w:w="1233" w:type="dxa"/>
            <w:tcBorders>
              <w:right w:val="nil"/>
            </w:tcBorders>
          </w:tcPr>
          <w:p w14:paraId="7EC33337" w14:textId="77777777" w:rsidR="00CB3986" w:rsidRPr="008E21F4" w:rsidRDefault="00CB3986" w:rsidP="00D04D5F">
            <w:pPr>
              <w:pStyle w:val="TAR"/>
              <w:rPr>
                <w:rFonts w:cs="Arial"/>
                <w:lang w:eastAsia="ja-JP"/>
              </w:rPr>
              <w:pPrChange w:id="4329" w:author="Delta" w:date="2021-07-23T11:12:00Z">
                <w:pPr>
                  <w:pStyle w:val="TAR"/>
                  <w:jc w:val="center"/>
                </w:pPr>
              </w:pPrChange>
            </w:pPr>
            <w:r w:rsidRPr="008E21F4">
              <w:rPr>
                <w:rFonts w:cs="Arial"/>
              </w:rPr>
              <w:t xml:space="preserve">2300 MHz </w:t>
            </w:r>
          </w:p>
        </w:tc>
        <w:tc>
          <w:tcPr>
            <w:tcW w:w="517" w:type="dxa"/>
            <w:tcBorders>
              <w:left w:val="nil"/>
              <w:right w:val="nil"/>
            </w:tcBorders>
          </w:tcPr>
          <w:p w14:paraId="2190D0E0" w14:textId="77777777" w:rsidR="00CB3986" w:rsidRPr="008E21F4" w:rsidRDefault="00CB3986" w:rsidP="00D04D5F">
            <w:pPr>
              <w:pStyle w:val="TAC"/>
              <w:rPr>
                <w:rFonts w:cs="Arial"/>
                <w:lang w:eastAsia="ja-JP"/>
              </w:rPr>
              <w:pPrChange w:id="4330" w:author="Delta" w:date="2021-07-23T11:12:00Z">
                <w:pPr>
                  <w:pStyle w:val="TAR"/>
                  <w:jc w:val="center"/>
                </w:pPr>
              </w:pPrChange>
            </w:pPr>
            <w:r w:rsidRPr="008E21F4">
              <w:rPr>
                <w:rFonts w:cs="Arial"/>
              </w:rPr>
              <w:t>–</w:t>
            </w:r>
          </w:p>
        </w:tc>
        <w:tc>
          <w:tcPr>
            <w:tcW w:w="1232" w:type="dxa"/>
            <w:tcBorders>
              <w:left w:val="nil"/>
            </w:tcBorders>
          </w:tcPr>
          <w:p w14:paraId="4BA9D9A5" w14:textId="77777777" w:rsidR="00CB3986" w:rsidRPr="008E21F4" w:rsidRDefault="00CB3986" w:rsidP="00D04D5F">
            <w:pPr>
              <w:pStyle w:val="TAL"/>
              <w:rPr>
                <w:rFonts w:cs="Arial"/>
                <w:lang w:eastAsia="ja-JP"/>
              </w:rPr>
              <w:pPrChange w:id="4331" w:author="Delta" w:date="2021-07-23T11:12:00Z">
                <w:pPr>
                  <w:pStyle w:val="TAR"/>
                  <w:jc w:val="center"/>
                </w:pPr>
              </w:pPrChange>
            </w:pPr>
            <w:r w:rsidRPr="008E21F4">
              <w:rPr>
                <w:rFonts w:cs="Arial"/>
              </w:rPr>
              <w:t>2400 MHz</w:t>
            </w:r>
          </w:p>
        </w:tc>
        <w:tc>
          <w:tcPr>
            <w:tcW w:w="1232" w:type="dxa"/>
            <w:tcBorders>
              <w:right w:val="nil"/>
            </w:tcBorders>
          </w:tcPr>
          <w:p w14:paraId="4E0F7897" w14:textId="77777777" w:rsidR="00CB3986" w:rsidRPr="008E21F4" w:rsidRDefault="00CB3986" w:rsidP="00D04D5F">
            <w:pPr>
              <w:pStyle w:val="TAR"/>
              <w:rPr>
                <w:rFonts w:cs="Arial"/>
                <w:lang w:eastAsia="ja-JP"/>
              </w:rPr>
              <w:pPrChange w:id="4332" w:author="Delta" w:date="2021-07-23T11:12:00Z">
                <w:pPr>
                  <w:pStyle w:val="TAR"/>
                  <w:jc w:val="center"/>
                </w:pPr>
              </w:pPrChange>
            </w:pPr>
            <w:r w:rsidRPr="008E21F4">
              <w:rPr>
                <w:rFonts w:cs="Arial"/>
              </w:rPr>
              <w:t xml:space="preserve">2300 MHz </w:t>
            </w:r>
          </w:p>
        </w:tc>
        <w:tc>
          <w:tcPr>
            <w:tcW w:w="371" w:type="dxa"/>
            <w:tcBorders>
              <w:left w:val="nil"/>
              <w:right w:val="nil"/>
            </w:tcBorders>
          </w:tcPr>
          <w:p w14:paraId="4292170A" w14:textId="77777777" w:rsidR="00CB3986" w:rsidRPr="008E21F4" w:rsidRDefault="00CB3986" w:rsidP="00D04D5F">
            <w:pPr>
              <w:pStyle w:val="TAR"/>
              <w:jc w:val="center"/>
              <w:rPr>
                <w:rFonts w:cs="Arial"/>
                <w:lang w:eastAsia="ja-JP"/>
              </w:rPr>
            </w:pPr>
            <w:r w:rsidRPr="008E21F4">
              <w:rPr>
                <w:rFonts w:cs="Arial"/>
              </w:rPr>
              <w:t>–</w:t>
            </w:r>
          </w:p>
        </w:tc>
        <w:tc>
          <w:tcPr>
            <w:tcW w:w="1232" w:type="dxa"/>
            <w:tcBorders>
              <w:left w:val="nil"/>
            </w:tcBorders>
          </w:tcPr>
          <w:p w14:paraId="798AC0D5" w14:textId="77777777" w:rsidR="00CB3986" w:rsidRPr="008E21F4" w:rsidRDefault="00CB3986" w:rsidP="00D04D5F">
            <w:pPr>
              <w:pStyle w:val="TAL"/>
              <w:rPr>
                <w:rFonts w:cs="Arial"/>
                <w:lang w:eastAsia="ja-JP"/>
              </w:rPr>
              <w:pPrChange w:id="4333" w:author="Delta" w:date="2021-07-23T11:12:00Z">
                <w:pPr>
                  <w:pStyle w:val="TAR"/>
                  <w:jc w:val="center"/>
                </w:pPr>
              </w:pPrChange>
            </w:pPr>
            <w:r w:rsidRPr="008E21F4">
              <w:rPr>
                <w:rFonts w:cs="Arial"/>
              </w:rPr>
              <w:t>2400 MHz</w:t>
            </w:r>
          </w:p>
        </w:tc>
        <w:tc>
          <w:tcPr>
            <w:tcW w:w="1232" w:type="dxa"/>
          </w:tcPr>
          <w:p w14:paraId="5B14A24A" w14:textId="77777777" w:rsidR="00CB3986" w:rsidRPr="008E21F4" w:rsidRDefault="00CB3986" w:rsidP="00D04D5F">
            <w:pPr>
              <w:pStyle w:val="TAC"/>
              <w:rPr>
                <w:rFonts w:cs="Arial"/>
                <w:lang w:eastAsia="ja-JP"/>
              </w:rPr>
              <w:pPrChange w:id="4334" w:author="Delta" w:date="2021-07-23T11:12:00Z">
                <w:pPr>
                  <w:pStyle w:val="TAR"/>
                  <w:jc w:val="center"/>
                </w:pPr>
              </w:pPrChange>
            </w:pPr>
            <w:r w:rsidRPr="008E21F4">
              <w:rPr>
                <w:rFonts w:cs="Arial"/>
                <w:lang w:eastAsia="ja-JP"/>
              </w:rPr>
              <w:t>TDD</w:t>
            </w:r>
          </w:p>
        </w:tc>
      </w:tr>
      <w:tr w:rsidR="0068249C" w:rsidRPr="008E21F4" w14:paraId="579460FD" w14:textId="77777777" w:rsidTr="00D04D5F">
        <w:trPr>
          <w:jc w:val="center"/>
        </w:trPr>
        <w:tc>
          <w:tcPr>
            <w:tcW w:w="1232" w:type="dxa"/>
          </w:tcPr>
          <w:p w14:paraId="1ECEDB4B" w14:textId="77777777" w:rsidR="00CB3986" w:rsidRPr="008E21F4" w:rsidRDefault="00CB3986" w:rsidP="00D04D5F">
            <w:pPr>
              <w:pStyle w:val="TAC"/>
              <w:rPr>
                <w:rFonts w:cs="Arial"/>
              </w:rPr>
              <w:pPrChange w:id="4335" w:author="Delta" w:date="2021-07-23T11:12:00Z">
                <w:pPr>
                  <w:pStyle w:val="TAR"/>
                  <w:jc w:val="center"/>
                </w:pPr>
              </w:pPrChange>
            </w:pPr>
            <w:r w:rsidRPr="008E21F4">
              <w:rPr>
                <w:rFonts w:cs="Arial"/>
              </w:rPr>
              <w:t>41</w:t>
            </w:r>
          </w:p>
        </w:tc>
        <w:tc>
          <w:tcPr>
            <w:tcW w:w="1233" w:type="dxa"/>
            <w:tcBorders>
              <w:right w:val="nil"/>
            </w:tcBorders>
          </w:tcPr>
          <w:p w14:paraId="00BF8E43" w14:textId="77777777" w:rsidR="00CB3986" w:rsidRPr="008E21F4" w:rsidRDefault="00CB3986" w:rsidP="00D04D5F">
            <w:pPr>
              <w:pStyle w:val="TAR"/>
              <w:rPr>
                <w:rFonts w:cs="Arial"/>
              </w:rPr>
              <w:pPrChange w:id="4336" w:author="Delta" w:date="2021-07-23T11:12:00Z">
                <w:pPr>
                  <w:pStyle w:val="TAR"/>
                  <w:jc w:val="center"/>
                </w:pPr>
              </w:pPrChange>
            </w:pPr>
            <w:r w:rsidRPr="008E21F4">
              <w:rPr>
                <w:rFonts w:cs="Arial"/>
              </w:rPr>
              <w:t xml:space="preserve">2496 MHz </w:t>
            </w:r>
          </w:p>
        </w:tc>
        <w:tc>
          <w:tcPr>
            <w:tcW w:w="517" w:type="dxa"/>
            <w:tcBorders>
              <w:left w:val="nil"/>
              <w:right w:val="nil"/>
            </w:tcBorders>
          </w:tcPr>
          <w:p w14:paraId="4FC154CA" w14:textId="77777777" w:rsidR="00CB3986" w:rsidRPr="008E21F4" w:rsidRDefault="00CB3986" w:rsidP="00D04D5F">
            <w:pPr>
              <w:pStyle w:val="TAC"/>
              <w:rPr>
                <w:rFonts w:cs="Arial"/>
              </w:rPr>
              <w:pPrChange w:id="4337" w:author="Delta" w:date="2021-07-23T11:12:00Z">
                <w:pPr>
                  <w:pStyle w:val="TAR"/>
                  <w:jc w:val="center"/>
                </w:pPr>
              </w:pPrChange>
            </w:pPr>
            <w:r w:rsidRPr="008E21F4">
              <w:rPr>
                <w:rFonts w:cs="Arial"/>
              </w:rPr>
              <w:t>–</w:t>
            </w:r>
          </w:p>
        </w:tc>
        <w:tc>
          <w:tcPr>
            <w:tcW w:w="1232" w:type="dxa"/>
            <w:tcBorders>
              <w:left w:val="nil"/>
            </w:tcBorders>
          </w:tcPr>
          <w:p w14:paraId="46DEA8EB" w14:textId="77777777" w:rsidR="00CB3986" w:rsidRPr="008E21F4" w:rsidRDefault="00CB3986" w:rsidP="00D04D5F">
            <w:pPr>
              <w:pStyle w:val="TAL"/>
              <w:rPr>
                <w:rFonts w:cs="Arial"/>
              </w:rPr>
              <w:pPrChange w:id="4338" w:author="Delta" w:date="2021-07-23T11:12:00Z">
                <w:pPr>
                  <w:pStyle w:val="TAR"/>
                  <w:jc w:val="center"/>
                </w:pPr>
              </w:pPrChange>
            </w:pPr>
            <w:r w:rsidRPr="008E21F4">
              <w:rPr>
                <w:rFonts w:cs="Arial"/>
              </w:rPr>
              <w:t>2690 MHz</w:t>
            </w:r>
          </w:p>
        </w:tc>
        <w:tc>
          <w:tcPr>
            <w:tcW w:w="1232" w:type="dxa"/>
            <w:tcBorders>
              <w:right w:val="nil"/>
            </w:tcBorders>
          </w:tcPr>
          <w:p w14:paraId="67031503" w14:textId="77777777" w:rsidR="00CB3986" w:rsidRPr="008E21F4" w:rsidRDefault="00CB3986" w:rsidP="00D04D5F">
            <w:pPr>
              <w:pStyle w:val="TAR"/>
              <w:rPr>
                <w:rFonts w:cs="Arial"/>
              </w:rPr>
              <w:pPrChange w:id="4339" w:author="Delta" w:date="2021-07-23T11:12:00Z">
                <w:pPr>
                  <w:pStyle w:val="TAR"/>
                  <w:jc w:val="center"/>
                </w:pPr>
              </w:pPrChange>
            </w:pPr>
            <w:r w:rsidRPr="008E21F4">
              <w:rPr>
                <w:rFonts w:cs="Arial"/>
              </w:rPr>
              <w:t xml:space="preserve">2496 MHz </w:t>
            </w:r>
          </w:p>
        </w:tc>
        <w:tc>
          <w:tcPr>
            <w:tcW w:w="371" w:type="dxa"/>
            <w:tcBorders>
              <w:left w:val="nil"/>
              <w:right w:val="nil"/>
            </w:tcBorders>
          </w:tcPr>
          <w:p w14:paraId="7C4A0587"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3EC30C65" w14:textId="77777777" w:rsidR="00CB3986" w:rsidRPr="008E21F4" w:rsidRDefault="00CB3986" w:rsidP="00D04D5F">
            <w:pPr>
              <w:pStyle w:val="TAL"/>
              <w:rPr>
                <w:rFonts w:cs="Arial"/>
              </w:rPr>
              <w:pPrChange w:id="4340" w:author="Delta" w:date="2021-07-23T11:12:00Z">
                <w:pPr>
                  <w:pStyle w:val="TAR"/>
                  <w:jc w:val="center"/>
                </w:pPr>
              </w:pPrChange>
            </w:pPr>
            <w:r w:rsidRPr="008E21F4">
              <w:rPr>
                <w:rFonts w:cs="Arial"/>
              </w:rPr>
              <w:t>2690 MHz</w:t>
            </w:r>
          </w:p>
        </w:tc>
        <w:tc>
          <w:tcPr>
            <w:tcW w:w="1232" w:type="dxa"/>
          </w:tcPr>
          <w:p w14:paraId="5BBF5E60" w14:textId="77777777" w:rsidR="00CB3986" w:rsidRPr="008E21F4" w:rsidRDefault="00CB3986" w:rsidP="00D04D5F">
            <w:pPr>
              <w:pStyle w:val="TAC"/>
              <w:rPr>
                <w:rFonts w:cs="Arial"/>
                <w:lang w:eastAsia="ja-JP"/>
              </w:rPr>
              <w:pPrChange w:id="4341" w:author="Delta" w:date="2021-07-23T11:12:00Z">
                <w:pPr>
                  <w:pStyle w:val="TAR"/>
                  <w:jc w:val="center"/>
                </w:pPr>
              </w:pPrChange>
            </w:pPr>
            <w:r w:rsidRPr="008E21F4">
              <w:rPr>
                <w:rFonts w:cs="Arial"/>
              </w:rPr>
              <w:t>TDD</w:t>
            </w:r>
          </w:p>
        </w:tc>
      </w:tr>
      <w:tr w:rsidR="0068249C" w:rsidRPr="008E21F4" w14:paraId="181C9451" w14:textId="77777777" w:rsidTr="00D04D5F">
        <w:trPr>
          <w:jc w:val="center"/>
        </w:trPr>
        <w:tc>
          <w:tcPr>
            <w:tcW w:w="1232" w:type="dxa"/>
          </w:tcPr>
          <w:p w14:paraId="7259BB20" w14:textId="77777777" w:rsidR="00CB3986" w:rsidRPr="008E21F4" w:rsidRDefault="00CB3986" w:rsidP="00D04D5F">
            <w:pPr>
              <w:pStyle w:val="TAC"/>
              <w:rPr>
                <w:rFonts w:cs="Arial"/>
              </w:rPr>
              <w:pPrChange w:id="4342" w:author="Delta" w:date="2021-07-23T11:12:00Z">
                <w:pPr>
                  <w:pStyle w:val="TAR"/>
                  <w:jc w:val="center"/>
                </w:pPr>
              </w:pPrChange>
            </w:pPr>
            <w:r w:rsidRPr="008E21F4">
              <w:rPr>
                <w:rFonts w:cs="Arial"/>
              </w:rPr>
              <w:t>42</w:t>
            </w:r>
          </w:p>
        </w:tc>
        <w:tc>
          <w:tcPr>
            <w:tcW w:w="1233" w:type="dxa"/>
            <w:tcBorders>
              <w:right w:val="nil"/>
            </w:tcBorders>
          </w:tcPr>
          <w:p w14:paraId="776CA612" w14:textId="77777777" w:rsidR="00CB3986" w:rsidRPr="008E21F4" w:rsidRDefault="00CB3986" w:rsidP="00D04D5F">
            <w:pPr>
              <w:pStyle w:val="TAR"/>
              <w:rPr>
                <w:rFonts w:cs="Arial"/>
              </w:rPr>
              <w:pPrChange w:id="4343" w:author="Delta" w:date="2021-07-23T11:12:00Z">
                <w:pPr>
                  <w:pStyle w:val="TAR"/>
                  <w:jc w:val="center"/>
                </w:pPr>
              </w:pPrChange>
            </w:pPr>
            <w:r w:rsidRPr="008E21F4">
              <w:rPr>
                <w:rFonts w:cs="Arial"/>
              </w:rPr>
              <w:t xml:space="preserve">3400 MHz </w:t>
            </w:r>
          </w:p>
        </w:tc>
        <w:tc>
          <w:tcPr>
            <w:tcW w:w="517" w:type="dxa"/>
            <w:tcBorders>
              <w:left w:val="nil"/>
              <w:right w:val="nil"/>
            </w:tcBorders>
          </w:tcPr>
          <w:p w14:paraId="1E2BECAA" w14:textId="77777777" w:rsidR="00CB3986" w:rsidRPr="008E21F4" w:rsidRDefault="00CB3986" w:rsidP="00D04D5F">
            <w:pPr>
              <w:pStyle w:val="TAC"/>
              <w:rPr>
                <w:rFonts w:cs="Arial"/>
              </w:rPr>
              <w:pPrChange w:id="4344" w:author="Delta" w:date="2021-07-23T11:12:00Z">
                <w:pPr>
                  <w:pStyle w:val="TAR"/>
                  <w:jc w:val="center"/>
                </w:pPr>
              </w:pPrChange>
            </w:pPr>
            <w:r w:rsidRPr="008E21F4">
              <w:rPr>
                <w:rFonts w:cs="Arial"/>
              </w:rPr>
              <w:t>–</w:t>
            </w:r>
          </w:p>
        </w:tc>
        <w:tc>
          <w:tcPr>
            <w:tcW w:w="1232" w:type="dxa"/>
            <w:tcBorders>
              <w:left w:val="nil"/>
            </w:tcBorders>
          </w:tcPr>
          <w:p w14:paraId="1622ED6F" w14:textId="77777777" w:rsidR="00CB3986" w:rsidRPr="008E21F4" w:rsidRDefault="00CB3986" w:rsidP="00D04D5F">
            <w:pPr>
              <w:pStyle w:val="TAL"/>
              <w:rPr>
                <w:rFonts w:cs="Arial"/>
              </w:rPr>
              <w:pPrChange w:id="4345" w:author="Delta" w:date="2021-07-23T11:12:00Z">
                <w:pPr>
                  <w:pStyle w:val="TAR"/>
                  <w:jc w:val="center"/>
                </w:pPr>
              </w:pPrChange>
            </w:pPr>
            <w:r w:rsidRPr="008E21F4">
              <w:rPr>
                <w:rFonts w:cs="Arial"/>
              </w:rPr>
              <w:t>3600 MHz</w:t>
            </w:r>
          </w:p>
        </w:tc>
        <w:tc>
          <w:tcPr>
            <w:tcW w:w="1232" w:type="dxa"/>
            <w:tcBorders>
              <w:right w:val="nil"/>
            </w:tcBorders>
          </w:tcPr>
          <w:p w14:paraId="54FB6D3A" w14:textId="77777777" w:rsidR="00CB3986" w:rsidRPr="008E21F4" w:rsidRDefault="00CB3986" w:rsidP="00D04D5F">
            <w:pPr>
              <w:pStyle w:val="TAR"/>
              <w:rPr>
                <w:rFonts w:cs="Arial"/>
              </w:rPr>
              <w:pPrChange w:id="4346" w:author="Delta" w:date="2021-07-23T11:12:00Z">
                <w:pPr>
                  <w:pStyle w:val="TAR"/>
                  <w:jc w:val="center"/>
                </w:pPr>
              </w:pPrChange>
            </w:pPr>
            <w:r w:rsidRPr="008E21F4">
              <w:rPr>
                <w:rFonts w:cs="Arial"/>
              </w:rPr>
              <w:t xml:space="preserve">3400 MHz </w:t>
            </w:r>
          </w:p>
        </w:tc>
        <w:tc>
          <w:tcPr>
            <w:tcW w:w="371" w:type="dxa"/>
            <w:tcBorders>
              <w:left w:val="nil"/>
              <w:right w:val="nil"/>
            </w:tcBorders>
          </w:tcPr>
          <w:p w14:paraId="4C9A22DC"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0383520" w14:textId="77777777" w:rsidR="00CB3986" w:rsidRPr="008E21F4" w:rsidRDefault="00CB3986" w:rsidP="00D04D5F">
            <w:pPr>
              <w:pStyle w:val="TAL"/>
              <w:rPr>
                <w:rFonts w:cs="Arial"/>
              </w:rPr>
              <w:pPrChange w:id="4347" w:author="Delta" w:date="2021-07-23T11:12:00Z">
                <w:pPr>
                  <w:pStyle w:val="TAR"/>
                  <w:jc w:val="center"/>
                </w:pPr>
              </w:pPrChange>
            </w:pPr>
            <w:r w:rsidRPr="008E21F4">
              <w:rPr>
                <w:rFonts w:cs="Arial"/>
              </w:rPr>
              <w:t>3600 MHz</w:t>
            </w:r>
          </w:p>
        </w:tc>
        <w:tc>
          <w:tcPr>
            <w:tcW w:w="1232" w:type="dxa"/>
          </w:tcPr>
          <w:p w14:paraId="175AF959" w14:textId="77777777" w:rsidR="00CB3986" w:rsidRPr="008E21F4" w:rsidRDefault="00CB3986" w:rsidP="00D04D5F">
            <w:pPr>
              <w:pStyle w:val="TAC"/>
              <w:rPr>
                <w:rFonts w:cs="Arial"/>
                <w:lang w:eastAsia="ja-JP"/>
              </w:rPr>
              <w:pPrChange w:id="4348" w:author="Delta" w:date="2021-07-23T11:12:00Z">
                <w:pPr>
                  <w:pStyle w:val="TAR"/>
                  <w:jc w:val="center"/>
                </w:pPr>
              </w:pPrChange>
            </w:pPr>
            <w:r w:rsidRPr="008E21F4">
              <w:rPr>
                <w:rFonts w:cs="Arial"/>
              </w:rPr>
              <w:t>TDD</w:t>
            </w:r>
          </w:p>
        </w:tc>
      </w:tr>
      <w:tr w:rsidR="0068249C" w:rsidRPr="008E21F4" w14:paraId="4526F2CD" w14:textId="77777777" w:rsidTr="00D04D5F">
        <w:trPr>
          <w:jc w:val="center"/>
        </w:trPr>
        <w:tc>
          <w:tcPr>
            <w:tcW w:w="1232" w:type="dxa"/>
          </w:tcPr>
          <w:p w14:paraId="1B7297C2" w14:textId="77777777" w:rsidR="00CB3986" w:rsidRPr="008E21F4" w:rsidRDefault="00CB3986" w:rsidP="00D04D5F">
            <w:pPr>
              <w:pStyle w:val="TAC"/>
              <w:rPr>
                <w:rFonts w:cs="Arial"/>
              </w:rPr>
              <w:pPrChange w:id="4349" w:author="Delta" w:date="2021-07-23T11:12:00Z">
                <w:pPr>
                  <w:pStyle w:val="TAR"/>
                  <w:jc w:val="center"/>
                </w:pPr>
              </w:pPrChange>
            </w:pPr>
            <w:r w:rsidRPr="008E21F4">
              <w:rPr>
                <w:rFonts w:cs="Arial"/>
              </w:rPr>
              <w:t>43</w:t>
            </w:r>
          </w:p>
        </w:tc>
        <w:tc>
          <w:tcPr>
            <w:tcW w:w="1233" w:type="dxa"/>
            <w:tcBorders>
              <w:right w:val="nil"/>
            </w:tcBorders>
          </w:tcPr>
          <w:p w14:paraId="1634A706" w14:textId="77777777" w:rsidR="00CB3986" w:rsidRPr="008E21F4" w:rsidRDefault="00CB3986" w:rsidP="00D04D5F">
            <w:pPr>
              <w:pStyle w:val="TAR"/>
              <w:rPr>
                <w:rFonts w:cs="Arial"/>
              </w:rPr>
              <w:pPrChange w:id="4350" w:author="Delta" w:date="2021-07-23T11:12:00Z">
                <w:pPr>
                  <w:pStyle w:val="TAR"/>
                  <w:jc w:val="center"/>
                </w:pPr>
              </w:pPrChange>
            </w:pPr>
            <w:r w:rsidRPr="008E21F4">
              <w:rPr>
                <w:rFonts w:cs="Arial"/>
              </w:rPr>
              <w:t xml:space="preserve">3600 MHz </w:t>
            </w:r>
          </w:p>
        </w:tc>
        <w:tc>
          <w:tcPr>
            <w:tcW w:w="517" w:type="dxa"/>
            <w:tcBorders>
              <w:left w:val="nil"/>
              <w:right w:val="nil"/>
            </w:tcBorders>
          </w:tcPr>
          <w:p w14:paraId="7CF857D5" w14:textId="77777777" w:rsidR="00CB3986" w:rsidRPr="008E21F4" w:rsidRDefault="00CB3986" w:rsidP="00D04D5F">
            <w:pPr>
              <w:pStyle w:val="TAC"/>
              <w:rPr>
                <w:rFonts w:cs="Arial"/>
              </w:rPr>
              <w:pPrChange w:id="4351" w:author="Delta" w:date="2021-07-23T11:12:00Z">
                <w:pPr>
                  <w:pStyle w:val="TAR"/>
                  <w:jc w:val="center"/>
                </w:pPr>
              </w:pPrChange>
            </w:pPr>
            <w:r w:rsidRPr="008E21F4">
              <w:rPr>
                <w:rFonts w:cs="Arial"/>
              </w:rPr>
              <w:t>–</w:t>
            </w:r>
          </w:p>
        </w:tc>
        <w:tc>
          <w:tcPr>
            <w:tcW w:w="1232" w:type="dxa"/>
            <w:tcBorders>
              <w:left w:val="nil"/>
            </w:tcBorders>
          </w:tcPr>
          <w:p w14:paraId="5E4E9198" w14:textId="77777777" w:rsidR="00CB3986" w:rsidRPr="008E21F4" w:rsidRDefault="00CB3986" w:rsidP="00D04D5F">
            <w:pPr>
              <w:pStyle w:val="TAL"/>
              <w:rPr>
                <w:rFonts w:cs="Arial"/>
              </w:rPr>
              <w:pPrChange w:id="4352" w:author="Delta" w:date="2021-07-23T11:12:00Z">
                <w:pPr>
                  <w:pStyle w:val="TAR"/>
                  <w:jc w:val="center"/>
                </w:pPr>
              </w:pPrChange>
            </w:pPr>
            <w:r w:rsidRPr="008E21F4">
              <w:rPr>
                <w:rFonts w:cs="Arial"/>
              </w:rPr>
              <w:t>3800 MHz</w:t>
            </w:r>
          </w:p>
        </w:tc>
        <w:tc>
          <w:tcPr>
            <w:tcW w:w="1232" w:type="dxa"/>
            <w:tcBorders>
              <w:right w:val="nil"/>
            </w:tcBorders>
          </w:tcPr>
          <w:p w14:paraId="073460F2" w14:textId="77777777" w:rsidR="00CB3986" w:rsidRPr="008E21F4" w:rsidRDefault="00CB3986" w:rsidP="00D04D5F">
            <w:pPr>
              <w:pStyle w:val="TAR"/>
              <w:rPr>
                <w:rFonts w:cs="Arial"/>
              </w:rPr>
              <w:pPrChange w:id="4353" w:author="Delta" w:date="2021-07-23T11:12:00Z">
                <w:pPr>
                  <w:pStyle w:val="TAR"/>
                  <w:jc w:val="center"/>
                </w:pPr>
              </w:pPrChange>
            </w:pPr>
            <w:r w:rsidRPr="008E21F4">
              <w:rPr>
                <w:rFonts w:cs="Arial"/>
              </w:rPr>
              <w:t xml:space="preserve">3600 MHz </w:t>
            </w:r>
          </w:p>
        </w:tc>
        <w:tc>
          <w:tcPr>
            <w:tcW w:w="371" w:type="dxa"/>
            <w:tcBorders>
              <w:left w:val="nil"/>
              <w:right w:val="nil"/>
            </w:tcBorders>
          </w:tcPr>
          <w:p w14:paraId="7F77C687"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31082619" w14:textId="77777777" w:rsidR="00CB3986" w:rsidRPr="008E21F4" w:rsidRDefault="00CB3986" w:rsidP="00D04D5F">
            <w:pPr>
              <w:pStyle w:val="TAL"/>
              <w:rPr>
                <w:rFonts w:cs="Arial"/>
              </w:rPr>
              <w:pPrChange w:id="4354" w:author="Delta" w:date="2021-07-23T11:12:00Z">
                <w:pPr>
                  <w:pStyle w:val="TAR"/>
                  <w:jc w:val="center"/>
                </w:pPr>
              </w:pPrChange>
            </w:pPr>
            <w:r w:rsidRPr="008E21F4">
              <w:rPr>
                <w:rFonts w:cs="Arial"/>
              </w:rPr>
              <w:t>3800 MHz</w:t>
            </w:r>
          </w:p>
        </w:tc>
        <w:tc>
          <w:tcPr>
            <w:tcW w:w="1232" w:type="dxa"/>
          </w:tcPr>
          <w:p w14:paraId="20AA6D11" w14:textId="77777777" w:rsidR="00CB3986" w:rsidRPr="008E21F4" w:rsidRDefault="00CB3986" w:rsidP="00D04D5F">
            <w:pPr>
              <w:pStyle w:val="TAC"/>
              <w:rPr>
                <w:rFonts w:cs="Arial"/>
                <w:lang w:eastAsia="ja-JP"/>
              </w:rPr>
              <w:pPrChange w:id="4355" w:author="Delta" w:date="2021-07-23T11:12:00Z">
                <w:pPr>
                  <w:pStyle w:val="TAR"/>
                  <w:jc w:val="center"/>
                </w:pPr>
              </w:pPrChange>
            </w:pPr>
            <w:r w:rsidRPr="008E21F4">
              <w:rPr>
                <w:rFonts w:cs="Arial"/>
              </w:rPr>
              <w:t>TDD</w:t>
            </w:r>
          </w:p>
        </w:tc>
      </w:tr>
      <w:tr w:rsidR="0068249C" w:rsidRPr="008E21F4" w14:paraId="6E8602A7" w14:textId="77777777" w:rsidTr="00D04D5F">
        <w:trPr>
          <w:jc w:val="center"/>
        </w:trPr>
        <w:tc>
          <w:tcPr>
            <w:tcW w:w="1232" w:type="dxa"/>
          </w:tcPr>
          <w:p w14:paraId="023D8336" w14:textId="77777777" w:rsidR="00CB3986" w:rsidRPr="008E21F4" w:rsidRDefault="00CB3986" w:rsidP="00D04D5F">
            <w:pPr>
              <w:pStyle w:val="TAC"/>
              <w:rPr>
                <w:rFonts w:cs="Arial"/>
              </w:rPr>
              <w:pPrChange w:id="4356" w:author="Delta" w:date="2021-07-23T11:12:00Z">
                <w:pPr>
                  <w:pStyle w:val="TAR"/>
                  <w:jc w:val="center"/>
                </w:pPr>
              </w:pPrChange>
            </w:pPr>
            <w:r w:rsidRPr="008E21F4">
              <w:rPr>
                <w:rFonts w:cs="Arial"/>
              </w:rPr>
              <w:t>44</w:t>
            </w:r>
          </w:p>
        </w:tc>
        <w:tc>
          <w:tcPr>
            <w:tcW w:w="1233" w:type="dxa"/>
            <w:tcBorders>
              <w:right w:val="nil"/>
            </w:tcBorders>
          </w:tcPr>
          <w:p w14:paraId="0CDF4ED7" w14:textId="77777777" w:rsidR="00CB3986" w:rsidRPr="008E21F4" w:rsidRDefault="00CB3986" w:rsidP="00D04D5F">
            <w:pPr>
              <w:pStyle w:val="TAR"/>
              <w:rPr>
                <w:rFonts w:cs="Arial"/>
              </w:rPr>
              <w:pPrChange w:id="4357" w:author="Delta" w:date="2021-07-23T11:12:00Z">
                <w:pPr>
                  <w:pStyle w:val="TAR"/>
                  <w:jc w:val="center"/>
                </w:pPr>
              </w:pPrChange>
            </w:pPr>
            <w:r w:rsidRPr="008E21F4">
              <w:rPr>
                <w:rFonts w:cs="Arial"/>
              </w:rPr>
              <w:t>703 MHz</w:t>
            </w:r>
          </w:p>
        </w:tc>
        <w:tc>
          <w:tcPr>
            <w:tcW w:w="517" w:type="dxa"/>
            <w:tcBorders>
              <w:left w:val="nil"/>
              <w:right w:val="nil"/>
            </w:tcBorders>
          </w:tcPr>
          <w:p w14:paraId="6DE045A1" w14:textId="77777777" w:rsidR="00CB3986" w:rsidRPr="008E21F4" w:rsidRDefault="00CB3986" w:rsidP="00D04D5F">
            <w:pPr>
              <w:pStyle w:val="TAC"/>
              <w:rPr>
                <w:rFonts w:cs="Arial"/>
              </w:rPr>
              <w:pPrChange w:id="4358" w:author="Delta" w:date="2021-07-23T11:12:00Z">
                <w:pPr>
                  <w:pStyle w:val="TAR"/>
                  <w:jc w:val="center"/>
                </w:pPr>
              </w:pPrChange>
            </w:pPr>
            <w:r w:rsidRPr="008E21F4">
              <w:rPr>
                <w:rFonts w:cs="Arial"/>
              </w:rPr>
              <w:t>–</w:t>
            </w:r>
          </w:p>
        </w:tc>
        <w:tc>
          <w:tcPr>
            <w:tcW w:w="1232" w:type="dxa"/>
            <w:tcBorders>
              <w:left w:val="nil"/>
            </w:tcBorders>
          </w:tcPr>
          <w:p w14:paraId="4FDC12CF" w14:textId="77777777" w:rsidR="00CB3986" w:rsidRPr="008E21F4" w:rsidRDefault="00CB3986" w:rsidP="00D04D5F">
            <w:pPr>
              <w:pStyle w:val="TAL"/>
              <w:rPr>
                <w:rFonts w:cs="Arial"/>
              </w:rPr>
              <w:pPrChange w:id="4359" w:author="Delta" w:date="2021-07-23T11:12:00Z">
                <w:pPr>
                  <w:pStyle w:val="TAR"/>
                  <w:jc w:val="center"/>
                </w:pPr>
              </w:pPrChange>
            </w:pPr>
            <w:r w:rsidRPr="008E21F4">
              <w:rPr>
                <w:rFonts w:cs="Arial"/>
              </w:rPr>
              <w:t>803 MHz</w:t>
            </w:r>
          </w:p>
        </w:tc>
        <w:tc>
          <w:tcPr>
            <w:tcW w:w="1232" w:type="dxa"/>
            <w:tcBorders>
              <w:right w:val="nil"/>
            </w:tcBorders>
          </w:tcPr>
          <w:p w14:paraId="48CA7E51" w14:textId="77777777" w:rsidR="00CB3986" w:rsidRPr="008E21F4" w:rsidRDefault="00CB3986" w:rsidP="00D04D5F">
            <w:pPr>
              <w:pStyle w:val="TAR"/>
              <w:rPr>
                <w:rFonts w:cs="Arial"/>
              </w:rPr>
              <w:pPrChange w:id="4360" w:author="Delta" w:date="2021-07-23T11:12:00Z">
                <w:pPr>
                  <w:pStyle w:val="TAR"/>
                  <w:jc w:val="center"/>
                </w:pPr>
              </w:pPrChange>
            </w:pPr>
            <w:r w:rsidRPr="008E21F4">
              <w:rPr>
                <w:rFonts w:cs="Arial"/>
              </w:rPr>
              <w:t>703 MHz</w:t>
            </w:r>
          </w:p>
        </w:tc>
        <w:tc>
          <w:tcPr>
            <w:tcW w:w="371" w:type="dxa"/>
            <w:tcBorders>
              <w:left w:val="nil"/>
              <w:right w:val="nil"/>
            </w:tcBorders>
          </w:tcPr>
          <w:p w14:paraId="1B5CD194" w14:textId="77777777" w:rsidR="00CB3986" w:rsidRPr="008E21F4" w:rsidRDefault="00CB3986" w:rsidP="00D04D5F">
            <w:pPr>
              <w:pStyle w:val="TAR"/>
              <w:jc w:val="center"/>
              <w:rPr>
                <w:rFonts w:cs="Arial"/>
              </w:rPr>
            </w:pPr>
            <w:r w:rsidRPr="008E21F4">
              <w:rPr>
                <w:rFonts w:cs="Arial"/>
              </w:rPr>
              <w:t>–</w:t>
            </w:r>
          </w:p>
        </w:tc>
        <w:tc>
          <w:tcPr>
            <w:tcW w:w="1232" w:type="dxa"/>
            <w:tcBorders>
              <w:left w:val="nil"/>
            </w:tcBorders>
          </w:tcPr>
          <w:p w14:paraId="52E0E0AC" w14:textId="77777777" w:rsidR="00CB3986" w:rsidRPr="008E21F4" w:rsidRDefault="00CB3986" w:rsidP="00D04D5F">
            <w:pPr>
              <w:pStyle w:val="TAL"/>
              <w:rPr>
                <w:rFonts w:cs="Arial"/>
              </w:rPr>
              <w:pPrChange w:id="4361" w:author="Delta" w:date="2021-07-23T11:12:00Z">
                <w:pPr>
                  <w:pStyle w:val="TAR"/>
                  <w:jc w:val="center"/>
                </w:pPr>
              </w:pPrChange>
            </w:pPr>
            <w:r w:rsidRPr="008E21F4">
              <w:rPr>
                <w:rFonts w:cs="Arial"/>
              </w:rPr>
              <w:t>803 MHz</w:t>
            </w:r>
          </w:p>
        </w:tc>
        <w:tc>
          <w:tcPr>
            <w:tcW w:w="1232" w:type="dxa"/>
          </w:tcPr>
          <w:p w14:paraId="18181262" w14:textId="77777777" w:rsidR="00CB3986" w:rsidRPr="008E21F4" w:rsidRDefault="00CB3986" w:rsidP="00D04D5F">
            <w:pPr>
              <w:pStyle w:val="TAC"/>
              <w:rPr>
                <w:rFonts w:cs="Arial"/>
              </w:rPr>
              <w:pPrChange w:id="4362" w:author="Delta" w:date="2021-07-23T11:12:00Z">
                <w:pPr>
                  <w:pStyle w:val="TAR"/>
                  <w:jc w:val="center"/>
                </w:pPr>
              </w:pPrChange>
            </w:pPr>
            <w:r w:rsidRPr="008E21F4">
              <w:rPr>
                <w:rFonts w:cs="Arial"/>
              </w:rPr>
              <w:t>TDD</w:t>
            </w:r>
          </w:p>
        </w:tc>
      </w:tr>
      <w:tr w:rsidR="00CB3986" w:rsidRPr="008E21F4" w14:paraId="0A885A49" w14:textId="77777777" w:rsidTr="00D04D5F">
        <w:trPr>
          <w:jc w:val="center"/>
          <w:ins w:id="4363" w:author="Delta" w:date="2021-07-23T11:12:00Z"/>
        </w:trPr>
        <w:tc>
          <w:tcPr>
            <w:tcW w:w="1232" w:type="dxa"/>
          </w:tcPr>
          <w:p w14:paraId="2620C4B2" w14:textId="77777777" w:rsidR="00CB3986" w:rsidRPr="008E21F4" w:rsidRDefault="00CB3986" w:rsidP="00D04D5F">
            <w:pPr>
              <w:pStyle w:val="TAC"/>
              <w:rPr>
                <w:ins w:id="4364" w:author="Delta" w:date="2021-07-23T11:12:00Z"/>
                <w:rFonts w:cs="Arial"/>
              </w:rPr>
            </w:pPr>
            <w:ins w:id="4365" w:author="Delta" w:date="2021-07-23T11:12:00Z">
              <w:r w:rsidRPr="008E21F4">
                <w:rPr>
                  <w:rFonts w:cs="Arial"/>
                </w:rPr>
                <w:t>4</w:t>
              </w:r>
              <w:r w:rsidRPr="008E21F4">
                <w:rPr>
                  <w:rFonts w:cs="Arial"/>
                  <w:lang w:eastAsia="zh-CN"/>
                </w:rPr>
                <w:t>5</w:t>
              </w:r>
            </w:ins>
          </w:p>
        </w:tc>
        <w:tc>
          <w:tcPr>
            <w:tcW w:w="1233" w:type="dxa"/>
            <w:tcBorders>
              <w:right w:val="nil"/>
            </w:tcBorders>
          </w:tcPr>
          <w:p w14:paraId="5226963D" w14:textId="77777777" w:rsidR="00CB3986" w:rsidRPr="008E21F4" w:rsidRDefault="00CB3986" w:rsidP="00D04D5F">
            <w:pPr>
              <w:pStyle w:val="TAR"/>
              <w:rPr>
                <w:ins w:id="4366" w:author="Delta" w:date="2021-07-23T11:12:00Z"/>
                <w:rFonts w:cs="Arial"/>
              </w:rPr>
            </w:pPr>
            <w:ins w:id="4367" w:author="Delta" w:date="2021-07-23T11:12:00Z">
              <w:r w:rsidRPr="008E21F4">
                <w:rPr>
                  <w:rFonts w:cs="Arial"/>
                  <w:lang w:eastAsia="zh-CN"/>
                </w:rPr>
                <w:t>1447</w:t>
              </w:r>
              <w:r w:rsidRPr="008E21F4">
                <w:rPr>
                  <w:rFonts w:cs="Arial"/>
                </w:rPr>
                <w:t xml:space="preserve"> MHz</w:t>
              </w:r>
            </w:ins>
          </w:p>
        </w:tc>
        <w:tc>
          <w:tcPr>
            <w:tcW w:w="517" w:type="dxa"/>
            <w:tcBorders>
              <w:left w:val="nil"/>
              <w:right w:val="nil"/>
            </w:tcBorders>
          </w:tcPr>
          <w:p w14:paraId="2D5E7721" w14:textId="77777777" w:rsidR="00CB3986" w:rsidRPr="008E21F4" w:rsidRDefault="00CB3986" w:rsidP="00D04D5F">
            <w:pPr>
              <w:pStyle w:val="TAC"/>
              <w:rPr>
                <w:ins w:id="4368" w:author="Delta" w:date="2021-07-23T11:12:00Z"/>
                <w:rFonts w:cs="Arial"/>
              </w:rPr>
            </w:pPr>
            <w:ins w:id="4369" w:author="Delta" w:date="2021-07-23T11:12:00Z">
              <w:r w:rsidRPr="008E21F4">
                <w:rPr>
                  <w:rFonts w:cs="Arial"/>
                </w:rPr>
                <w:t>–</w:t>
              </w:r>
            </w:ins>
          </w:p>
        </w:tc>
        <w:tc>
          <w:tcPr>
            <w:tcW w:w="1232" w:type="dxa"/>
            <w:tcBorders>
              <w:left w:val="nil"/>
            </w:tcBorders>
          </w:tcPr>
          <w:p w14:paraId="1C0D0615" w14:textId="77777777" w:rsidR="00CB3986" w:rsidRPr="008E21F4" w:rsidRDefault="00CB3986" w:rsidP="00D04D5F">
            <w:pPr>
              <w:pStyle w:val="TAL"/>
              <w:rPr>
                <w:ins w:id="4370" w:author="Delta" w:date="2021-07-23T11:12:00Z"/>
                <w:rFonts w:cs="Arial"/>
              </w:rPr>
            </w:pPr>
            <w:ins w:id="4371" w:author="Delta" w:date="2021-07-23T11:12:00Z">
              <w:r w:rsidRPr="008E21F4">
                <w:rPr>
                  <w:rFonts w:cs="Arial"/>
                  <w:lang w:eastAsia="zh-CN"/>
                </w:rPr>
                <w:t>1467</w:t>
              </w:r>
              <w:r w:rsidRPr="008E21F4">
                <w:rPr>
                  <w:rFonts w:cs="Arial"/>
                </w:rPr>
                <w:t xml:space="preserve"> MHz</w:t>
              </w:r>
            </w:ins>
          </w:p>
        </w:tc>
        <w:tc>
          <w:tcPr>
            <w:tcW w:w="1232" w:type="dxa"/>
            <w:tcBorders>
              <w:right w:val="nil"/>
            </w:tcBorders>
          </w:tcPr>
          <w:p w14:paraId="3AAF05FB" w14:textId="77777777" w:rsidR="00CB3986" w:rsidRPr="008E21F4" w:rsidRDefault="00CB3986" w:rsidP="00D04D5F">
            <w:pPr>
              <w:pStyle w:val="TAR"/>
              <w:rPr>
                <w:ins w:id="4372" w:author="Delta" w:date="2021-07-23T11:12:00Z"/>
                <w:rFonts w:cs="Arial"/>
              </w:rPr>
            </w:pPr>
            <w:ins w:id="4373" w:author="Delta" w:date="2021-07-23T11:12:00Z">
              <w:r w:rsidRPr="008E21F4">
                <w:rPr>
                  <w:rFonts w:cs="Arial"/>
                  <w:lang w:eastAsia="zh-CN"/>
                </w:rPr>
                <w:t>1447</w:t>
              </w:r>
              <w:r w:rsidRPr="008E21F4">
                <w:rPr>
                  <w:rFonts w:cs="Arial"/>
                </w:rPr>
                <w:t xml:space="preserve"> MHz</w:t>
              </w:r>
            </w:ins>
          </w:p>
        </w:tc>
        <w:tc>
          <w:tcPr>
            <w:tcW w:w="371" w:type="dxa"/>
            <w:tcBorders>
              <w:left w:val="nil"/>
              <w:right w:val="nil"/>
            </w:tcBorders>
          </w:tcPr>
          <w:p w14:paraId="67854A6B" w14:textId="77777777" w:rsidR="00CB3986" w:rsidRPr="008E21F4" w:rsidRDefault="00CB3986" w:rsidP="00D04D5F">
            <w:pPr>
              <w:pStyle w:val="TAR"/>
              <w:jc w:val="center"/>
              <w:rPr>
                <w:ins w:id="4374" w:author="Delta" w:date="2021-07-23T11:12:00Z"/>
                <w:rFonts w:cs="Arial"/>
              </w:rPr>
            </w:pPr>
            <w:ins w:id="4375" w:author="Delta" w:date="2021-07-23T11:12:00Z">
              <w:r w:rsidRPr="008E21F4">
                <w:rPr>
                  <w:rFonts w:cs="Arial"/>
                </w:rPr>
                <w:t>–</w:t>
              </w:r>
            </w:ins>
          </w:p>
        </w:tc>
        <w:tc>
          <w:tcPr>
            <w:tcW w:w="1232" w:type="dxa"/>
            <w:tcBorders>
              <w:left w:val="nil"/>
            </w:tcBorders>
          </w:tcPr>
          <w:p w14:paraId="7F84DBB6" w14:textId="77777777" w:rsidR="00CB3986" w:rsidRPr="008E21F4" w:rsidRDefault="00CB3986" w:rsidP="00D04D5F">
            <w:pPr>
              <w:pStyle w:val="TAL"/>
              <w:rPr>
                <w:ins w:id="4376" w:author="Delta" w:date="2021-07-23T11:12:00Z"/>
                <w:rFonts w:cs="Arial"/>
              </w:rPr>
            </w:pPr>
            <w:ins w:id="4377" w:author="Delta" w:date="2021-07-23T11:12:00Z">
              <w:r w:rsidRPr="008E21F4">
                <w:rPr>
                  <w:rFonts w:cs="Arial"/>
                  <w:lang w:eastAsia="zh-CN"/>
                </w:rPr>
                <w:t>1467</w:t>
              </w:r>
              <w:r w:rsidRPr="008E21F4">
                <w:rPr>
                  <w:rFonts w:cs="Arial"/>
                </w:rPr>
                <w:t xml:space="preserve"> MHz</w:t>
              </w:r>
            </w:ins>
          </w:p>
        </w:tc>
        <w:tc>
          <w:tcPr>
            <w:tcW w:w="1232" w:type="dxa"/>
          </w:tcPr>
          <w:p w14:paraId="26EDC416" w14:textId="77777777" w:rsidR="00CB3986" w:rsidRPr="008E21F4" w:rsidRDefault="00CB3986" w:rsidP="00D04D5F">
            <w:pPr>
              <w:pStyle w:val="TAC"/>
              <w:rPr>
                <w:ins w:id="4378" w:author="Delta" w:date="2021-07-23T11:12:00Z"/>
                <w:rFonts w:cs="Arial"/>
              </w:rPr>
            </w:pPr>
            <w:ins w:id="4379" w:author="Delta" w:date="2021-07-23T11:12:00Z">
              <w:r w:rsidRPr="008E21F4">
                <w:rPr>
                  <w:rFonts w:cs="Arial"/>
                </w:rPr>
                <w:t>TDD</w:t>
              </w:r>
            </w:ins>
          </w:p>
        </w:tc>
      </w:tr>
      <w:tr w:rsidR="00CB3986" w:rsidRPr="008E21F4" w14:paraId="2081683D" w14:textId="77777777" w:rsidTr="00D04D5F">
        <w:trPr>
          <w:jc w:val="center"/>
          <w:ins w:id="4380" w:author="Delta" w:date="2021-07-23T11:12:00Z"/>
        </w:trPr>
        <w:tc>
          <w:tcPr>
            <w:tcW w:w="1232" w:type="dxa"/>
          </w:tcPr>
          <w:p w14:paraId="2BFC5147" w14:textId="77777777" w:rsidR="00CB3986" w:rsidRPr="008E21F4" w:rsidRDefault="00CB3986" w:rsidP="00D04D5F">
            <w:pPr>
              <w:pStyle w:val="TAC"/>
              <w:rPr>
                <w:ins w:id="4381" w:author="Delta" w:date="2021-07-23T11:12:00Z"/>
                <w:rFonts w:cs="Arial"/>
              </w:rPr>
            </w:pPr>
            <w:ins w:id="4382" w:author="Delta" w:date="2021-07-23T11:12:00Z">
              <w:r w:rsidRPr="008E21F4">
                <w:rPr>
                  <w:rFonts w:cs="Arial"/>
                  <w:lang w:eastAsia="zh-CN"/>
                </w:rPr>
                <w:t>46</w:t>
              </w:r>
            </w:ins>
          </w:p>
        </w:tc>
        <w:tc>
          <w:tcPr>
            <w:tcW w:w="1233" w:type="dxa"/>
            <w:tcBorders>
              <w:right w:val="nil"/>
            </w:tcBorders>
          </w:tcPr>
          <w:p w14:paraId="09C6D176" w14:textId="77777777" w:rsidR="00CB3986" w:rsidRPr="008E21F4" w:rsidRDefault="00CB3986" w:rsidP="00D04D5F">
            <w:pPr>
              <w:pStyle w:val="TAR"/>
              <w:rPr>
                <w:ins w:id="4383" w:author="Delta" w:date="2021-07-23T11:12:00Z"/>
                <w:rFonts w:cs="Arial"/>
                <w:lang w:eastAsia="zh-CN"/>
              </w:rPr>
            </w:pPr>
            <w:ins w:id="4384" w:author="Delta" w:date="2021-07-23T11:12:00Z">
              <w:r w:rsidRPr="008E21F4">
                <w:rPr>
                  <w:rFonts w:cs="Arial"/>
                  <w:lang w:eastAsia="zh-CN"/>
                </w:rPr>
                <w:t>5150</w:t>
              </w:r>
              <w:r w:rsidRPr="008E21F4">
                <w:rPr>
                  <w:rFonts w:cs="Arial"/>
                </w:rPr>
                <w:t xml:space="preserve"> MHz </w:t>
              </w:r>
            </w:ins>
          </w:p>
        </w:tc>
        <w:tc>
          <w:tcPr>
            <w:tcW w:w="517" w:type="dxa"/>
            <w:tcBorders>
              <w:left w:val="nil"/>
              <w:right w:val="nil"/>
            </w:tcBorders>
          </w:tcPr>
          <w:p w14:paraId="2B5E45FA" w14:textId="77777777" w:rsidR="00CB3986" w:rsidRPr="008E21F4" w:rsidRDefault="00CB3986" w:rsidP="00D04D5F">
            <w:pPr>
              <w:pStyle w:val="TAC"/>
              <w:rPr>
                <w:ins w:id="4385" w:author="Delta" w:date="2021-07-23T11:12:00Z"/>
                <w:rFonts w:cs="Arial"/>
              </w:rPr>
            </w:pPr>
            <w:ins w:id="4386" w:author="Delta" w:date="2021-07-23T11:12:00Z">
              <w:r w:rsidRPr="008E21F4">
                <w:rPr>
                  <w:rFonts w:cs="Arial"/>
                </w:rPr>
                <w:t>–</w:t>
              </w:r>
            </w:ins>
          </w:p>
        </w:tc>
        <w:tc>
          <w:tcPr>
            <w:tcW w:w="1232" w:type="dxa"/>
            <w:tcBorders>
              <w:left w:val="nil"/>
            </w:tcBorders>
          </w:tcPr>
          <w:p w14:paraId="5AAF64CE" w14:textId="77777777" w:rsidR="00CB3986" w:rsidRPr="008E21F4" w:rsidRDefault="00CB3986" w:rsidP="00D04D5F">
            <w:pPr>
              <w:pStyle w:val="TAL"/>
              <w:rPr>
                <w:ins w:id="4387" w:author="Delta" w:date="2021-07-23T11:12:00Z"/>
                <w:rFonts w:cs="Arial"/>
                <w:lang w:eastAsia="zh-CN"/>
              </w:rPr>
            </w:pPr>
            <w:ins w:id="4388" w:author="Delta" w:date="2021-07-23T11:12:00Z">
              <w:r w:rsidRPr="008E21F4">
                <w:rPr>
                  <w:rFonts w:cs="Arial"/>
                  <w:lang w:eastAsia="zh-CN"/>
                </w:rPr>
                <w:t>5925</w:t>
              </w:r>
              <w:r w:rsidRPr="008E21F4">
                <w:rPr>
                  <w:rFonts w:cs="Arial"/>
                </w:rPr>
                <w:t xml:space="preserve"> MHz</w:t>
              </w:r>
            </w:ins>
          </w:p>
        </w:tc>
        <w:tc>
          <w:tcPr>
            <w:tcW w:w="1232" w:type="dxa"/>
            <w:tcBorders>
              <w:right w:val="nil"/>
            </w:tcBorders>
          </w:tcPr>
          <w:p w14:paraId="15BB1CA3" w14:textId="77777777" w:rsidR="00CB3986" w:rsidRPr="008E21F4" w:rsidRDefault="00CB3986" w:rsidP="00D04D5F">
            <w:pPr>
              <w:pStyle w:val="TAR"/>
              <w:rPr>
                <w:ins w:id="4389" w:author="Delta" w:date="2021-07-23T11:12:00Z"/>
                <w:rFonts w:cs="Arial"/>
                <w:lang w:eastAsia="zh-CN"/>
              </w:rPr>
            </w:pPr>
            <w:ins w:id="4390" w:author="Delta" w:date="2021-07-23T11:12:00Z">
              <w:r w:rsidRPr="008E21F4">
                <w:rPr>
                  <w:rFonts w:cs="Arial"/>
                  <w:lang w:eastAsia="zh-CN"/>
                </w:rPr>
                <w:t>5150</w:t>
              </w:r>
              <w:r w:rsidRPr="008E21F4">
                <w:rPr>
                  <w:rFonts w:cs="Arial"/>
                </w:rPr>
                <w:t xml:space="preserve"> MHz</w:t>
              </w:r>
            </w:ins>
          </w:p>
        </w:tc>
        <w:tc>
          <w:tcPr>
            <w:tcW w:w="371" w:type="dxa"/>
            <w:tcBorders>
              <w:left w:val="nil"/>
              <w:right w:val="nil"/>
            </w:tcBorders>
          </w:tcPr>
          <w:p w14:paraId="46465EF9" w14:textId="77777777" w:rsidR="00CB3986" w:rsidRPr="008E21F4" w:rsidRDefault="00CB3986" w:rsidP="00D04D5F">
            <w:pPr>
              <w:pStyle w:val="TAR"/>
              <w:jc w:val="center"/>
              <w:rPr>
                <w:ins w:id="4391" w:author="Delta" w:date="2021-07-23T11:12:00Z"/>
                <w:rFonts w:cs="Arial"/>
              </w:rPr>
            </w:pPr>
            <w:ins w:id="4392" w:author="Delta" w:date="2021-07-23T11:12:00Z">
              <w:r w:rsidRPr="008E21F4">
                <w:rPr>
                  <w:rFonts w:cs="Arial"/>
                </w:rPr>
                <w:t>–</w:t>
              </w:r>
            </w:ins>
          </w:p>
        </w:tc>
        <w:tc>
          <w:tcPr>
            <w:tcW w:w="1232" w:type="dxa"/>
            <w:tcBorders>
              <w:left w:val="nil"/>
            </w:tcBorders>
          </w:tcPr>
          <w:p w14:paraId="14B6546C" w14:textId="77777777" w:rsidR="00CB3986" w:rsidRPr="008E21F4" w:rsidRDefault="00CB3986" w:rsidP="00D04D5F">
            <w:pPr>
              <w:pStyle w:val="TAL"/>
              <w:rPr>
                <w:ins w:id="4393" w:author="Delta" w:date="2021-07-23T11:12:00Z"/>
                <w:rFonts w:cs="Arial"/>
                <w:lang w:eastAsia="zh-CN"/>
              </w:rPr>
            </w:pPr>
            <w:ins w:id="4394" w:author="Delta" w:date="2021-07-23T11:12:00Z">
              <w:r w:rsidRPr="008E21F4">
                <w:rPr>
                  <w:rFonts w:cs="Arial"/>
                  <w:lang w:eastAsia="zh-CN"/>
                </w:rPr>
                <w:t>5925</w:t>
              </w:r>
              <w:r w:rsidRPr="008E21F4">
                <w:rPr>
                  <w:rFonts w:cs="Arial"/>
                </w:rPr>
                <w:t xml:space="preserve"> MHz</w:t>
              </w:r>
            </w:ins>
          </w:p>
        </w:tc>
        <w:tc>
          <w:tcPr>
            <w:tcW w:w="1232" w:type="dxa"/>
          </w:tcPr>
          <w:p w14:paraId="31D15E2B" w14:textId="77777777" w:rsidR="00CB3986" w:rsidRPr="008E21F4" w:rsidRDefault="00CB3986" w:rsidP="00D04D5F">
            <w:pPr>
              <w:pStyle w:val="TAC"/>
              <w:rPr>
                <w:ins w:id="4395" w:author="Delta" w:date="2021-07-23T11:12:00Z"/>
                <w:rFonts w:cs="Arial"/>
              </w:rPr>
            </w:pPr>
            <w:ins w:id="4396" w:author="Delta" w:date="2021-07-23T11:12:00Z">
              <w:r w:rsidRPr="008E21F4">
                <w:rPr>
                  <w:rFonts w:cs="Arial"/>
                </w:rPr>
                <w:t>TDD</w:t>
              </w:r>
            </w:ins>
          </w:p>
          <w:p w14:paraId="48167488" w14:textId="77777777" w:rsidR="00CB3986" w:rsidRPr="008E21F4" w:rsidRDefault="00CB3986" w:rsidP="00D04D5F">
            <w:pPr>
              <w:pStyle w:val="TAC"/>
              <w:rPr>
                <w:ins w:id="4397" w:author="Delta" w:date="2021-07-23T11:12:00Z"/>
                <w:rFonts w:cs="Arial"/>
              </w:rPr>
            </w:pPr>
            <w:ins w:id="4398" w:author="Delta" w:date="2021-07-23T11:12:00Z">
              <w:r w:rsidRPr="008E21F4">
                <w:rPr>
                  <w:rFonts w:cs="Arial"/>
                </w:rPr>
                <w:t>(NOTE 3, NOTE 4)</w:t>
              </w:r>
            </w:ins>
          </w:p>
        </w:tc>
      </w:tr>
      <w:tr w:rsidR="00CB3986" w:rsidRPr="008E21F4" w14:paraId="3AD4177D" w14:textId="77777777" w:rsidTr="00D04D5F">
        <w:trPr>
          <w:jc w:val="center"/>
          <w:ins w:id="4399" w:author="Delta" w:date="2021-07-23T11:12:00Z"/>
        </w:trPr>
        <w:tc>
          <w:tcPr>
            <w:tcW w:w="1232" w:type="dxa"/>
          </w:tcPr>
          <w:p w14:paraId="1F88B60B" w14:textId="77777777" w:rsidR="00CB3986" w:rsidRPr="008E21F4" w:rsidRDefault="00CB3986" w:rsidP="00D04D5F">
            <w:pPr>
              <w:pStyle w:val="TAR"/>
              <w:jc w:val="center"/>
              <w:rPr>
                <w:ins w:id="4400" w:author="Delta" w:date="2021-07-23T11:12:00Z"/>
                <w:rFonts w:cs="Arial"/>
                <w:lang w:eastAsia="zh-CN"/>
              </w:rPr>
            </w:pPr>
            <w:ins w:id="4401" w:author="Delta" w:date="2021-07-23T11:12:00Z">
              <w:r w:rsidRPr="008E21F4">
                <w:rPr>
                  <w:rFonts w:cs="Arial"/>
                  <w:lang w:eastAsia="zh-CN"/>
                </w:rPr>
                <w:t>47</w:t>
              </w:r>
            </w:ins>
          </w:p>
        </w:tc>
        <w:tc>
          <w:tcPr>
            <w:tcW w:w="1233" w:type="dxa"/>
            <w:tcBorders>
              <w:right w:val="nil"/>
            </w:tcBorders>
          </w:tcPr>
          <w:p w14:paraId="5ABC7B38" w14:textId="77777777" w:rsidR="00CB3986" w:rsidRPr="008E21F4" w:rsidRDefault="00CB3986" w:rsidP="00D04D5F">
            <w:pPr>
              <w:pStyle w:val="TAR"/>
              <w:rPr>
                <w:ins w:id="4402" w:author="Delta" w:date="2021-07-23T11:12:00Z"/>
                <w:rFonts w:cs="Arial"/>
                <w:lang w:eastAsia="zh-CN"/>
              </w:rPr>
            </w:pPr>
            <w:ins w:id="4403" w:author="Delta" w:date="2021-07-23T11:12:00Z">
              <w:r w:rsidRPr="008E21F4">
                <w:rPr>
                  <w:rFonts w:cs="Arial"/>
                  <w:lang w:eastAsia="zh-CN"/>
                </w:rPr>
                <w:t>5855 MHz</w:t>
              </w:r>
            </w:ins>
          </w:p>
        </w:tc>
        <w:tc>
          <w:tcPr>
            <w:tcW w:w="517" w:type="dxa"/>
            <w:tcBorders>
              <w:left w:val="nil"/>
              <w:right w:val="nil"/>
            </w:tcBorders>
          </w:tcPr>
          <w:p w14:paraId="0BCFE82B" w14:textId="77777777" w:rsidR="00CB3986" w:rsidRPr="008E21F4" w:rsidRDefault="00CB3986" w:rsidP="00D04D5F">
            <w:pPr>
              <w:pStyle w:val="TAR"/>
              <w:jc w:val="center"/>
              <w:rPr>
                <w:ins w:id="4404" w:author="Delta" w:date="2021-07-23T11:12:00Z"/>
                <w:rFonts w:cs="Arial"/>
              </w:rPr>
            </w:pPr>
            <w:ins w:id="4405" w:author="Delta" w:date="2021-07-23T11:12:00Z">
              <w:r w:rsidRPr="008E21F4">
                <w:rPr>
                  <w:rFonts w:cs="Arial"/>
                </w:rPr>
                <w:t>–</w:t>
              </w:r>
            </w:ins>
          </w:p>
        </w:tc>
        <w:tc>
          <w:tcPr>
            <w:tcW w:w="1232" w:type="dxa"/>
            <w:tcBorders>
              <w:left w:val="nil"/>
            </w:tcBorders>
          </w:tcPr>
          <w:p w14:paraId="420A5E69" w14:textId="77777777" w:rsidR="00CB3986" w:rsidRPr="008E21F4" w:rsidRDefault="00CB3986" w:rsidP="00D04D5F">
            <w:pPr>
              <w:pStyle w:val="TAR"/>
              <w:jc w:val="left"/>
              <w:rPr>
                <w:ins w:id="4406" w:author="Delta" w:date="2021-07-23T11:12:00Z"/>
                <w:rFonts w:cs="Arial"/>
                <w:lang w:eastAsia="zh-CN"/>
              </w:rPr>
            </w:pPr>
            <w:ins w:id="4407" w:author="Delta" w:date="2021-07-23T11:12:00Z">
              <w:r w:rsidRPr="008E21F4">
                <w:rPr>
                  <w:rFonts w:cs="Arial"/>
                  <w:lang w:eastAsia="zh-CN"/>
                </w:rPr>
                <w:t>5925 MHz</w:t>
              </w:r>
            </w:ins>
          </w:p>
        </w:tc>
        <w:tc>
          <w:tcPr>
            <w:tcW w:w="1232" w:type="dxa"/>
            <w:tcBorders>
              <w:right w:val="nil"/>
            </w:tcBorders>
          </w:tcPr>
          <w:p w14:paraId="22D4C31B" w14:textId="77777777" w:rsidR="00CB3986" w:rsidRPr="008E21F4" w:rsidRDefault="00CB3986" w:rsidP="00D04D5F">
            <w:pPr>
              <w:pStyle w:val="TAR"/>
              <w:rPr>
                <w:ins w:id="4408" w:author="Delta" w:date="2021-07-23T11:12:00Z"/>
                <w:rFonts w:cs="Arial"/>
                <w:lang w:eastAsia="zh-CN"/>
              </w:rPr>
            </w:pPr>
            <w:ins w:id="4409" w:author="Delta" w:date="2021-07-23T11:12:00Z">
              <w:r w:rsidRPr="008E21F4">
                <w:rPr>
                  <w:rFonts w:cs="Arial"/>
                  <w:lang w:eastAsia="zh-CN"/>
                </w:rPr>
                <w:t>5855 MHz</w:t>
              </w:r>
            </w:ins>
          </w:p>
        </w:tc>
        <w:tc>
          <w:tcPr>
            <w:tcW w:w="371" w:type="dxa"/>
            <w:tcBorders>
              <w:left w:val="nil"/>
              <w:right w:val="nil"/>
            </w:tcBorders>
          </w:tcPr>
          <w:p w14:paraId="574D97EF" w14:textId="77777777" w:rsidR="00CB3986" w:rsidRPr="008E21F4" w:rsidRDefault="00CB3986" w:rsidP="00D04D5F">
            <w:pPr>
              <w:pStyle w:val="TAR"/>
              <w:jc w:val="center"/>
              <w:rPr>
                <w:ins w:id="4410" w:author="Delta" w:date="2021-07-23T11:12:00Z"/>
                <w:rFonts w:cs="Arial"/>
              </w:rPr>
            </w:pPr>
            <w:ins w:id="4411" w:author="Delta" w:date="2021-07-23T11:12:00Z">
              <w:r w:rsidRPr="008E21F4">
                <w:rPr>
                  <w:rFonts w:cs="Arial"/>
                </w:rPr>
                <w:t>–</w:t>
              </w:r>
            </w:ins>
          </w:p>
        </w:tc>
        <w:tc>
          <w:tcPr>
            <w:tcW w:w="1232" w:type="dxa"/>
            <w:tcBorders>
              <w:left w:val="nil"/>
            </w:tcBorders>
          </w:tcPr>
          <w:p w14:paraId="56CA7D58" w14:textId="77777777" w:rsidR="00CB3986" w:rsidRPr="008E21F4" w:rsidRDefault="00CB3986" w:rsidP="00D04D5F">
            <w:pPr>
              <w:pStyle w:val="TAR"/>
              <w:jc w:val="left"/>
              <w:rPr>
                <w:ins w:id="4412" w:author="Delta" w:date="2021-07-23T11:12:00Z"/>
                <w:rFonts w:cs="Arial"/>
                <w:lang w:eastAsia="zh-CN"/>
              </w:rPr>
            </w:pPr>
            <w:ins w:id="4413" w:author="Delta" w:date="2021-07-23T11:12:00Z">
              <w:r w:rsidRPr="008E21F4">
                <w:rPr>
                  <w:rFonts w:cs="Arial"/>
                  <w:lang w:eastAsia="zh-CN"/>
                </w:rPr>
                <w:t>5925 MHz</w:t>
              </w:r>
            </w:ins>
          </w:p>
        </w:tc>
        <w:tc>
          <w:tcPr>
            <w:tcW w:w="1232" w:type="dxa"/>
          </w:tcPr>
          <w:p w14:paraId="31378AC9" w14:textId="77777777" w:rsidR="00CB3986" w:rsidRPr="008E21F4" w:rsidRDefault="00CB3986" w:rsidP="00D04D5F">
            <w:pPr>
              <w:pStyle w:val="TAC"/>
              <w:rPr>
                <w:ins w:id="4414" w:author="Delta" w:date="2021-07-23T11:12:00Z"/>
                <w:rFonts w:cs="Arial"/>
              </w:rPr>
            </w:pPr>
            <w:ins w:id="4415" w:author="Delta" w:date="2021-07-23T11:12:00Z">
              <w:r w:rsidRPr="008E21F4">
                <w:rPr>
                  <w:rFonts w:cs="Arial"/>
                  <w:lang w:eastAsia="zh-CN"/>
                </w:rPr>
                <w:t>TDD</w:t>
              </w:r>
            </w:ins>
          </w:p>
        </w:tc>
      </w:tr>
      <w:tr w:rsidR="00CB3986" w:rsidRPr="008E21F4" w14:paraId="527320B4" w14:textId="77777777" w:rsidTr="00D04D5F">
        <w:trPr>
          <w:jc w:val="center"/>
          <w:ins w:id="4416" w:author="Delta" w:date="2021-07-23T11:12:00Z"/>
        </w:trPr>
        <w:tc>
          <w:tcPr>
            <w:tcW w:w="1232" w:type="dxa"/>
            <w:tcBorders>
              <w:top w:val="single" w:sz="4" w:space="0" w:color="auto"/>
              <w:left w:val="single" w:sz="4" w:space="0" w:color="auto"/>
              <w:bottom w:val="single" w:sz="4" w:space="0" w:color="auto"/>
              <w:right w:val="single" w:sz="4" w:space="0" w:color="auto"/>
            </w:tcBorders>
          </w:tcPr>
          <w:p w14:paraId="7595E169" w14:textId="77777777" w:rsidR="00CB3986" w:rsidRPr="008E21F4" w:rsidRDefault="00CB3986" w:rsidP="00D04D5F">
            <w:pPr>
              <w:pStyle w:val="TAR"/>
              <w:jc w:val="center"/>
              <w:rPr>
                <w:ins w:id="4417" w:author="Delta" w:date="2021-07-23T11:12:00Z"/>
                <w:rFonts w:cs="Arial"/>
                <w:lang w:eastAsia="zh-CN"/>
              </w:rPr>
            </w:pPr>
            <w:ins w:id="4418" w:author="Delta" w:date="2021-07-23T11:12:00Z">
              <w:r w:rsidRPr="008E21F4">
                <w:rPr>
                  <w:rFonts w:cs="Arial"/>
                  <w:lang w:eastAsia="ja-JP"/>
                </w:rPr>
                <w:t>48</w:t>
              </w:r>
            </w:ins>
          </w:p>
        </w:tc>
        <w:tc>
          <w:tcPr>
            <w:tcW w:w="1233" w:type="dxa"/>
            <w:tcBorders>
              <w:top w:val="single" w:sz="4" w:space="0" w:color="auto"/>
              <w:left w:val="single" w:sz="4" w:space="0" w:color="auto"/>
              <w:bottom w:val="single" w:sz="4" w:space="0" w:color="auto"/>
              <w:right w:val="nil"/>
            </w:tcBorders>
          </w:tcPr>
          <w:p w14:paraId="11F57288" w14:textId="77777777" w:rsidR="00CB3986" w:rsidRPr="008E21F4" w:rsidRDefault="00CB3986" w:rsidP="00D04D5F">
            <w:pPr>
              <w:pStyle w:val="TAR"/>
              <w:rPr>
                <w:ins w:id="4419" w:author="Delta" w:date="2021-07-23T11:12:00Z"/>
                <w:rFonts w:cs="Arial"/>
                <w:lang w:eastAsia="zh-CN"/>
              </w:rPr>
            </w:pPr>
            <w:ins w:id="4420" w:author="Delta" w:date="2021-07-23T11:12:00Z">
              <w:r w:rsidRPr="008E21F4">
                <w:rPr>
                  <w:rFonts w:cs="Arial"/>
                  <w:lang w:eastAsia="ja-JP"/>
                </w:rPr>
                <w:t>3550 MHz</w:t>
              </w:r>
            </w:ins>
          </w:p>
        </w:tc>
        <w:tc>
          <w:tcPr>
            <w:tcW w:w="517" w:type="dxa"/>
            <w:tcBorders>
              <w:top w:val="single" w:sz="4" w:space="0" w:color="auto"/>
              <w:left w:val="nil"/>
              <w:bottom w:val="single" w:sz="4" w:space="0" w:color="auto"/>
              <w:right w:val="nil"/>
            </w:tcBorders>
          </w:tcPr>
          <w:p w14:paraId="103788C7" w14:textId="77777777" w:rsidR="00CB3986" w:rsidRPr="008E21F4" w:rsidRDefault="00CB3986" w:rsidP="00D04D5F">
            <w:pPr>
              <w:pStyle w:val="TAR"/>
              <w:jc w:val="center"/>
              <w:rPr>
                <w:ins w:id="4421" w:author="Delta" w:date="2021-07-23T11:12:00Z"/>
                <w:rFonts w:cs="Arial"/>
              </w:rPr>
            </w:pPr>
            <w:ins w:id="4422" w:author="Delta" w:date="2021-07-23T11:12:00Z">
              <w:r w:rsidRPr="008E21F4">
                <w:rPr>
                  <w:rFonts w:cs="Arial"/>
                  <w:lang w:eastAsia="ja-JP"/>
                </w:rPr>
                <w:t>–</w:t>
              </w:r>
            </w:ins>
          </w:p>
        </w:tc>
        <w:tc>
          <w:tcPr>
            <w:tcW w:w="1232" w:type="dxa"/>
            <w:tcBorders>
              <w:top w:val="single" w:sz="4" w:space="0" w:color="auto"/>
              <w:left w:val="nil"/>
              <w:bottom w:val="single" w:sz="4" w:space="0" w:color="auto"/>
              <w:right w:val="single" w:sz="4" w:space="0" w:color="auto"/>
            </w:tcBorders>
          </w:tcPr>
          <w:p w14:paraId="3D86E4B4" w14:textId="77777777" w:rsidR="00CB3986" w:rsidRPr="008E21F4" w:rsidRDefault="00CB3986" w:rsidP="00D04D5F">
            <w:pPr>
              <w:pStyle w:val="TAR"/>
              <w:jc w:val="left"/>
              <w:rPr>
                <w:ins w:id="4423" w:author="Delta" w:date="2021-07-23T11:12:00Z"/>
                <w:rFonts w:cs="Arial"/>
                <w:lang w:eastAsia="zh-CN"/>
              </w:rPr>
            </w:pPr>
            <w:ins w:id="4424" w:author="Delta" w:date="2021-07-23T11:12:00Z">
              <w:r w:rsidRPr="008E21F4">
                <w:rPr>
                  <w:rFonts w:cs="Arial"/>
                  <w:lang w:eastAsia="ja-JP"/>
                </w:rPr>
                <w:t>3700 MHz</w:t>
              </w:r>
            </w:ins>
          </w:p>
        </w:tc>
        <w:tc>
          <w:tcPr>
            <w:tcW w:w="1232" w:type="dxa"/>
            <w:tcBorders>
              <w:top w:val="single" w:sz="4" w:space="0" w:color="auto"/>
              <w:left w:val="single" w:sz="4" w:space="0" w:color="auto"/>
              <w:bottom w:val="single" w:sz="4" w:space="0" w:color="auto"/>
              <w:right w:val="nil"/>
            </w:tcBorders>
          </w:tcPr>
          <w:p w14:paraId="7B009FE2" w14:textId="77777777" w:rsidR="00CB3986" w:rsidRPr="008E21F4" w:rsidRDefault="00CB3986" w:rsidP="00D04D5F">
            <w:pPr>
              <w:pStyle w:val="TAR"/>
              <w:rPr>
                <w:ins w:id="4425" w:author="Delta" w:date="2021-07-23T11:12:00Z"/>
                <w:rFonts w:cs="Arial"/>
                <w:lang w:eastAsia="zh-CN"/>
              </w:rPr>
            </w:pPr>
            <w:ins w:id="4426" w:author="Delta" w:date="2021-07-23T11:12:00Z">
              <w:r w:rsidRPr="008E21F4">
                <w:rPr>
                  <w:rFonts w:cs="Arial"/>
                  <w:lang w:eastAsia="ja-JP"/>
                </w:rPr>
                <w:t>3550 MHz</w:t>
              </w:r>
            </w:ins>
          </w:p>
        </w:tc>
        <w:tc>
          <w:tcPr>
            <w:tcW w:w="371" w:type="dxa"/>
            <w:tcBorders>
              <w:top w:val="single" w:sz="4" w:space="0" w:color="auto"/>
              <w:left w:val="nil"/>
              <w:bottom w:val="single" w:sz="4" w:space="0" w:color="auto"/>
              <w:right w:val="nil"/>
            </w:tcBorders>
          </w:tcPr>
          <w:p w14:paraId="6202A0C7" w14:textId="77777777" w:rsidR="00CB3986" w:rsidRPr="008E21F4" w:rsidRDefault="00CB3986" w:rsidP="00D04D5F">
            <w:pPr>
              <w:pStyle w:val="TAR"/>
              <w:jc w:val="center"/>
              <w:rPr>
                <w:ins w:id="4427" w:author="Delta" w:date="2021-07-23T11:12:00Z"/>
                <w:rFonts w:cs="Arial"/>
              </w:rPr>
            </w:pPr>
            <w:ins w:id="4428" w:author="Delta" w:date="2021-07-23T11:12:00Z">
              <w:r w:rsidRPr="008E21F4">
                <w:rPr>
                  <w:rFonts w:cs="Arial"/>
                  <w:lang w:eastAsia="ja-JP"/>
                </w:rPr>
                <w:t>–</w:t>
              </w:r>
            </w:ins>
          </w:p>
        </w:tc>
        <w:tc>
          <w:tcPr>
            <w:tcW w:w="1232" w:type="dxa"/>
            <w:tcBorders>
              <w:top w:val="single" w:sz="4" w:space="0" w:color="auto"/>
              <w:left w:val="nil"/>
              <w:bottom w:val="single" w:sz="4" w:space="0" w:color="auto"/>
              <w:right w:val="single" w:sz="4" w:space="0" w:color="auto"/>
            </w:tcBorders>
          </w:tcPr>
          <w:p w14:paraId="19DEDFEA" w14:textId="77777777" w:rsidR="00CB3986" w:rsidRPr="008E21F4" w:rsidRDefault="00CB3986" w:rsidP="00D04D5F">
            <w:pPr>
              <w:pStyle w:val="TAR"/>
              <w:jc w:val="left"/>
              <w:rPr>
                <w:ins w:id="4429" w:author="Delta" w:date="2021-07-23T11:12:00Z"/>
                <w:rFonts w:cs="Arial"/>
                <w:lang w:eastAsia="zh-CN"/>
              </w:rPr>
            </w:pPr>
            <w:ins w:id="4430" w:author="Delta" w:date="2021-07-23T11:12:00Z">
              <w:r w:rsidRPr="008E21F4">
                <w:rPr>
                  <w:rFonts w:cs="Arial"/>
                  <w:lang w:eastAsia="ja-JP"/>
                </w:rPr>
                <w:t>3700 MHz</w:t>
              </w:r>
            </w:ins>
          </w:p>
        </w:tc>
        <w:tc>
          <w:tcPr>
            <w:tcW w:w="1232" w:type="dxa"/>
            <w:tcBorders>
              <w:top w:val="single" w:sz="4" w:space="0" w:color="auto"/>
              <w:left w:val="single" w:sz="4" w:space="0" w:color="auto"/>
              <w:bottom w:val="single" w:sz="4" w:space="0" w:color="auto"/>
              <w:right w:val="single" w:sz="4" w:space="0" w:color="auto"/>
            </w:tcBorders>
          </w:tcPr>
          <w:p w14:paraId="1640E3E2" w14:textId="77777777" w:rsidR="00CB3986" w:rsidRPr="008E21F4" w:rsidRDefault="00CB3986" w:rsidP="00D04D5F">
            <w:pPr>
              <w:pStyle w:val="TAC"/>
              <w:rPr>
                <w:ins w:id="4431" w:author="Delta" w:date="2021-07-23T11:12:00Z"/>
                <w:rFonts w:cs="Arial"/>
                <w:lang w:eastAsia="zh-CN"/>
              </w:rPr>
            </w:pPr>
            <w:ins w:id="4432" w:author="Delta" w:date="2021-07-23T11:12:00Z">
              <w:r w:rsidRPr="008E21F4">
                <w:rPr>
                  <w:rFonts w:cs="Arial"/>
                  <w:lang w:eastAsia="ja-JP"/>
                </w:rPr>
                <w:t>TDD</w:t>
              </w:r>
            </w:ins>
          </w:p>
        </w:tc>
      </w:tr>
      <w:tr w:rsidR="00CB3986" w:rsidRPr="008E21F4" w14:paraId="4FFC02CF" w14:textId="77777777" w:rsidTr="00D04D5F">
        <w:trPr>
          <w:jc w:val="center"/>
          <w:ins w:id="4433" w:author="Delta" w:date="2021-07-23T11:12:00Z"/>
        </w:trPr>
        <w:tc>
          <w:tcPr>
            <w:tcW w:w="1232" w:type="dxa"/>
            <w:tcBorders>
              <w:top w:val="single" w:sz="4" w:space="0" w:color="auto"/>
              <w:left w:val="single" w:sz="4" w:space="0" w:color="auto"/>
              <w:bottom w:val="single" w:sz="4" w:space="0" w:color="auto"/>
              <w:right w:val="single" w:sz="4" w:space="0" w:color="auto"/>
            </w:tcBorders>
          </w:tcPr>
          <w:p w14:paraId="25BA7DCC" w14:textId="77777777" w:rsidR="00CB3986" w:rsidRPr="008E21F4" w:rsidRDefault="00CB3986" w:rsidP="00D04D5F">
            <w:pPr>
              <w:pStyle w:val="TAR"/>
              <w:jc w:val="center"/>
              <w:rPr>
                <w:ins w:id="4434" w:author="Delta" w:date="2021-07-23T11:12:00Z"/>
                <w:rFonts w:cs="Arial"/>
                <w:lang w:eastAsia="ja-JP"/>
              </w:rPr>
            </w:pPr>
            <w:ins w:id="4435" w:author="Delta" w:date="2021-07-23T11:12:00Z">
              <w:r w:rsidRPr="008E21F4">
                <w:rPr>
                  <w:rFonts w:cs="Arial"/>
                  <w:lang w:eastAsia="ja-JP"/>
                </w:rPr>
                <w:t>49</w:t>
              </w:r>
            </w:ins>
          </w:p>
        </w:tc>
        <w:tc>
          <w:tcPr>
            <w:tcW w:w="1233" w:type="dxa"/>
            <w:tcBorders>
              <w:top w:val="single" w:sz="4" w:space="0" w:color="auto"/>
              <w:left w:val="single" w:sz="4" w:space="0" w:color="auto"/>
              <w:bottom w:val="single" w:sz="4" w:space="0" w:color="auto"/>
              <w:right w:val="nil"/>
            </w:tcBorders>
          </w:tcPr>
          <w:p w14:paraId="7E78BDDE" w14:textId="77777777" w:rsidR="00CB3986" w:rsidRPr="008E21F4" w:rsidRDefault="00CB3986" w:rsidP="00D04D5F">
            <w:pPr>
              <w:pStyle w:val="TAR"/>
              <w:rPr>
                <w:ins w:id="4436" w:author="Delta" w:date="2021-07-23T11:12:00Z"/>
                <w:rFonts w:cs="Arial"/>
                <w:lang w:eastAsia="ja-JP"/>
              </w:rPr>
            </w:pPr>
            <w:ins w:id="4437" w:author="Delta" w:date="2021-07-23T11:12:00Z">
              <w:r w:rsidRPr="008E21F4">
                <w:rPr>
                  <w:rFonts w:cs="Arial"/>
                  <w:lang w:eastAsia="ja-JP"/>
                </w:rPr>
                <w:t>3550 MHz</w:t>
              </w:r>
            </w:ins>
          </w:p>
        </w:tc>
        <w:tc>
          <w:tcPr>
            <w:tcW w:w="517" w:type="dxa"/>
            <w:tcBorders>
              <w:top w:val="single" w:sz="4" w:space="0" w:color="auto"/>
              <w:left w:val="nil"/>
              <w:bottom w:val="single" w:sz="4" w:space="0" w:color="auto"/>
              <w:right w:val="nil"/>
            </w:tcBorders>
          </w:tcPr>
          <w:p w14:paraId="7918E7C7" w14:textId="77777777" w:rsidR="00CB3986" w:rsidRPr="008E21F4" w:rsidRDefault="00CB3986" w:rsidP="00D04D5F">
            <w:pPr>
              <w:pStyle w:val="TAR"/>
              <w:jc w:val="center"/>
              <w:rPr>
                <w:ins w:id="4438" w:author="Delta" w:date="2021-07-23T11:12:00Z"/>
                <w:rFonts w:cs="Arial"/>
                <w:lang w:eastAsia="ja-JP"/>
              </w:rPr>
            </w:pPr>
            <w:ins w:id="4439" w:author="Delta" w:date="2021-07-23T11:12:00Z">
              <w:r w:rsidRPr="008E21F4">
                <w:rPr>
                  <w:rFonts w:cs="Arial"/>
                  <w:lang w:eastAsia="ja-JP"/>
                </w:rPr>
                <w:t>–</w:t>
              </w:r>
            </w:ins>
          </w:p>
        </w:tc>
        <w:tc>
          <w:tcPr>
            <w:tcW w:w="1232" w:type="dxa"/>
            <w:tcBorders>
              <w:top w:val="single" w:sz="4" w:space="0" w:color="auto"/>
              <w:left w:val="nil"/>
              <w:bottom w:val="single" w:sz="4" w:space="0" w:color="auto"/>
              <w:right w:val="single" w:sz="4" w:space="0" w:color="auto"/>
            </w:tcBorders>
          </w:tcPr>
          <w:p w14:paraId="4B80C07E" w14:textId="77777777" w:rsidR="00CB3986" w:rsidRPr="008E21F4" w:rsidRDefault="00CB3986" w:rsidP="00D04D5F">
            <w:pPr>
              <w:pStyle w:val="TAR"/>
              <w:jc w:val="left"/>
              <w:rPr>
                <w:ins w:id="4440" w:author="Delta" w:date="2021-07-23T11:12:00Z"/>
                <w:rFonts w:cs="Arial"/>
                <w:lang w:eastAsia="ja-JP"/>
              </w:rPr>
            </w:pPr>
            <w:ins w:id="4441" w:author="Delta" w:date="2021-07-23T11:12:00Z">
              <w:r w:rsidRPr="008E21F4">
                <w:rPr>
                  <w:rFonts w:cs="Arial"/>
                  <w:lang w:eastAsia="ja-JP"/>
                </w:rPr>
                <w:t>3700 MHz</w:t>
              </w:r>
            </w:ins>
          </w:p>
        </w:tc>
        <w:tc>
          <w:tcPr>
            <w:tcW w:w="1232" w:type="dxa"/>
            <w:tcBorders>
              <w:top w:val="single" w:sz="4" w:space="0" w:color="auto"/>
              <w:left w:val="single" w:sz="4" w:space="0" w:color="auto"/>
              <w:bottom w:val="single" w:sz="4" w:space="0" w:color="auto"/>
              <w:right w:val="nil"/>
            </w:tcBorders>
          </w:tcPr>
          <w:p w14:paraId="25657DB6" w14:textId="77777777" w:rsidR="00CB3986" w:rsidRPr="008E21F4" w:rsidRDefault="00CB3986" w:rsidP="00D04D5F">
            <w:pPr>
              <w:pStyle w:val="TAR"/>
              <w:rPr>
                <w:ins w:id="4442" w:author="Delta" w:date="2021-07-23T11:12:00Z"/>
                <w:rFonts w:cs="Arial"/>
                <w:lang w:eastAsia="ja-JP"/>
              </w:rPr>
            </w:pPr>
            <w:ins w:id="4443" w:author="Delta" w:date="2021-07-23T11:12:00Z">
              <w:r w:rsidRPr="008E21F4">
                <w:rPr>
                  <w:rFonts w:cs="Arial"/>
                  <w:lang w:eastAsia="ja-JP"/>
                </w:rPr>
                <w:t>3550 MHz</w:t>
              </w:r>
            </w:ins>
          </w:p>
        </w:tc>
        <w:tc>
          <w:tcPr>
            <w:tcW w:w="371" w:type="dxa"/>
            <w:tcBorders>
              <w:top w:val="single" w:sz="4" w:space="0" w:color="auto"/>
              <w:left w:val="nil"/>
              <w:bottom w:val="single" w:sz="4" w:space="0" w:color="auto"/>
              <w:right w:val="nil"/>
            </w:tcBorders>
          </w:tcPr>
          <w:p w14:paraId="41948416" w14:textId="77777777" w:rsidR="00CB3986" w:rsidRPr="008E21F4" w:rsidRDefault="00CB3986" w:rsidP="00D04D5F">
            <w:pPr>
              <w:pStyle w:val="TAR"/>
              <w:jc w:val="center"/>
              <w:rPr>
                <w:ins w:id="4444" w:author="Delta" w:date="2021-07-23T11:12:00Z"/>
                <w:rFonts w:cs="Arial"/>
                <w:lang w:eastAsia="ja-JP"/>
              </w:rPr>
            </w:pPr>
            <w:ins w:id="4445" w:author="Delta" w:date="2021-07-23T11:12:00Z">
              <w:r w:rsidRPr="008E21F4">
                <w:rPr>
                  <w:rFonts w:cs="Arial"/>
                  <w:lang w:eastAsia="ja-JP"/>
                </w:rPr>
                <w:t>–</w:t>
              </w:r>
            </w:ins>
          </w:p>
        </w:tc>
        <w:tc>
          <w:tcPr>
            <w:tcW w:w="1232" w:type="dxa"/>
            <w:tcBorders>
              <w:top w:val="single" w:sz="4" w:space="0" w:color="auto"/>
              <w:left w:val="nil"/>
              <w:bottom w:val="single" w:sz="4" w:space="0" w:color="auto"/>
              <w:right w:val="single" w:sz="4" w:space="0" w:color="auto"/>
            </w:tcBorders>
          </w:tcPr>
          <w:p w14:paraId="799C1914" w14:textId="77777777" w:rsidR="00CB3986" w:rsidRPr="008E21F4" w:rsidRDefault="00CB3986" w:rsidP="00D04D5F">
            <w:pPr>
              <w:pStyle w:val="TAR"/>
              <w:jc w:val="left"/>
              <w:rPr>
                <w:ins w:id="4446" w:author="Delta" w:date="2021-07-23T11:12:00Z"/>
                <w:rFonts w:cs="Arial"/>
                <w:lang w:eastAsia="ja-JP"/>
              </w:rPr>
            </w:pPr>
            <w:ins w:id="4447" w:author="Delta" w:date="2021-07-23T11:12:00Z">
              <w:r w:rsidRPr="008E21F4">
                <w:rPr>
                  <w:rFonts w:cs="Arial"/>
                  <w:lang w:eastAsia="ja-JP"/>
                </w:rPr>
                <w:t>3700 MHz</w:t>
              </w:r>
            </w:ins>
          </w:p>
        </w:tc>
        <w:tc>
          <w:tcPr>
            <w:tcW w:w="1232" w:type="dxa"/>
            <w:tcBorders>
              <w:top w:val="single" w:sz="4" w:space="0" w:color="auto"/>
              <w:left w:val="single" w:sz="4" w:space="0" w:color="auto"/>
              <w:bottom w:val="single" w:sz="4" w:space="0" w:color="auto"/>
              <w:right w:val="single" w:sz="4" w:space="0" w:color="auto"/>
            </w:tcBorders>
          </w:tcPr>
          <w:p w14:paraId="747B1357" w14:textId="77777777" w:rsidR="00CB3986" w:rsidRPr="008E21F4" w:rsidRDefault="00CB3986" w:rsidP="00D04D5F">
            <w:pPr>
              <w:pStyle w:val="TAC"/>
              <w:rPr>
                <w:ins w:id="4448" w:author="Delta" w:date="2021-07-23T11:12:00Z"/>
                <w:rFonts w:cs="Arial"/>
                <w:lang w:eastAsia="ja-JP"/>
              </w:rPr>
            </w:pPr>
            <w:ins w:id="4449" w:author="Delta" w:date="2021-07-23T11:12:00Z">
              <w:r w:rsidRPr="008E21F4">
                <w:rPr>
                  <w:rFonts w:cs="Arial"/>
                  <w:lang w:eastAsia="ja-JP"/>
                </w:rPr>
                <w:t>TDD</w:t>
              </w:r>
            </w:ins>
          </w:p>
          <w:p w14:paraId="30A1F335" w14:textId="77777777" w:rsidR="00CB3986" w:rsidRPr="008E21F4" w:rsidRDefault="00CB3986" w:rsidP="00D04D5F">
            <w:pPr>
              <w:pStyle w:val="TAC"/>
              <w:rPr>
                <w:ins w:id="4450" w:author="Delta" w:date="2021-07-23T11:12:00Z"/>
                <w:rFonts w:cs="Arial"/>
                <w:lang w:eastAsia="ja-JP"/>
              </w:rPr>
            </w:pPr>
            <w:ins w:id="4451" w:author="Delta" w:date="2021-07-23T11:12:00Z">
              <w:r w:rsidRPr="008E21F4">
                <w:rPr>
                  <w:rFonts w:cs="Arial"/>
                  <w:lang w:eastAsia="ja-JP"/>
                </w:rPr>
                <w:t>(NOTE 8)</w:t>
              </w:r>
            </w:ins>
          </w:p>
        </w:tc>
      </w:tr>
      <w:tr w:rsidR="00CB3986" w:rsidRPr="008E21F4" w14:paraId="04D2796A" w14:textId="77777777" w:rsidTr="00D04D5F">
        <w:trPr>
          <w:jc w:val="center"/>
          <w:ins w:id="4452" w:author="Delta" w:date="2021-07-23T11:12:00Z"/>
        </w:trPr>
        <w:tc>
          <w:tcPr>
            <w:tcW w:w="1232" w:type="dxa"/>
            <w:tcBorders>
              <w:top w:val="single" w:sz="4" w:space="0" w:color="auto"/>
              <w:left w:val="single" w:sz="4" w:space="0" w:color="auto"/>
              <w:bottom w:val="single" w:sz="4" w:space="0" w:color="auto"/>
              <w:right w:val="single" w:sz="4" w:space="0" w:color="auto"/>
            </w:tcBorders>
          </w:tcPr>
          <w:p w14:paraId="12048EC7" w14:textId="77777777" w:rsidR="00CB3986" w:rsidRPr="008E21F4" w:rsidRDefault="00CB3986" w:rsidP="00D04D5F">
            <w:pPr>
              <w:pStyle w:val="TAR"/>
              <w:jc w:val="center"/>
              <w:rPr>
                <w:ins w:id="4453" w:author="Delta" w:date="2021-07-23T11:12:00Z"/>
                <w:rFonts w:cs="Arial"/>
                <w:lang w:eastAsia="ja-JP"/>
              </w:rPr>
            </w:pPr>
            <w:ins w:id="4454" w:author="Delta" w:date="2021-07-23T11:12:00Z">
              <w:r w:rsidRPr="008E21F4">
                <w:rPr>
                  <w:rFonts w:cs="Arial"/>
                  <w:lang w:eastAsia="ja-JP"/>
                </w:rPr>
                <w:t>50</w:t>
              </w:r>
            </w:ins>
          </w:p>
        </w:tc>
        <w:tc>
          <w:tcPr>
            <w:tcW w:w="1233" w:type="dxa"/>
            <w:tcBorders>
              <w:top w:val="single" w:sz="4" w:space="0" w:color="auto"/>
              <w:left w:val="single" w:sz="4" w:space="0" w:color="auto"/>
              <w:bottom w:val="single" w:sz="4" w:space="0" w:color="auto"/>
              <w:right w:val="nil"/>
            </w:tcBorders>
          </w:tcPr>
          <w:p w14:paraId="53E61805" w14:textId="77777777" w:rsidR="00CB3986" w:rsidRPr="008E21F4" w:rsidRDefault="00CB3986" w:rsidP="00D04D5F">
            <w:pPr>
              <w:pStyle w:val="TAR"/>
              <w:rPr>
                <w:ins w:id="4455" w:author="Delta" w:date="2021-07-23T11:12:00Z"/>
                <w:rFonts w:cs="Arial"/>
                <w:lang w:eastAsia="ja-JP"/>
              </w:rPr>
            </w:pPr>
            <w:ins w:id="4456" w:author="Delta" w:date="2021-07-23T11:12:00Z">
              <w:r w:rsidRPr="008E21F4">
                <w:rPr>
                  <w:rFonts w:cs="Arial"/>
                  <w:lang w:eastAsia="ja-JP"/>
                </w:rPr>
                <w:t>1432 MHz</w:t>
              </w:r>
            </w:ins>
          </w:p>
        </w:tc>
        <w:tc>
          <w:tcPr>
            <w:tcW w:w="517" w:type="dxa"/>
            <w:tcBorders>
              <w:top w:val="single" w:sz="4" w:space="0" w:color="auto"/>
              <w:left w:val="nil"/>
              <w:bottom w:val="single" w:sz="4" w:space="0" w:color="auto"/>
              <w:right w:val="nil"/>
            </w:tcBorders>
          </w:tcPr>
          <w:p w14:paraId="3D346CB4" w14:textId="77777777" w:rsidR="00CB3986" w:rsidRPr="008E21F4" w:rsidRDefault="00CB3986" w:rsidP="00D04D5F">
            <w:pPr>
              <w:pStyle w:val="TAR"/>
              <w:jc w:val="center"/>
              <w:rPr>
                <w:ins w:id="4457" w:author="Delta" w:date="2021-07-23T11:12:00Z"/>
                <w:rFonts w:cs="Arial"/>
                <w:lang w:eastAsia="ja-JP"/>
              </w:rPr>
            </w:pPr>
            <w:ins w:id="4458" w:author="Delta" w:date="2021-07-23T11:12:00Z">
              <w:r w:rsidRPr="008E21F4">
                <w:rPr>
                  <w:rFonts w:cs="Arial"/>
                  <w:lang w:eastAsia="ja-JP"/>
                </w:rPr>
                <w:t>-</w:t>
              </w:r>
            </w:ins>
          </w:p>
        </w:tc>
        <w:tc>
          <w:tcPr>
            <w:tcW w:w="1232" w:type="dxa"/>
            <w:tcBorders>
              <w:top w:val="single" w:sz="4" w:space="0" w:color="auto"/>
              <w:left w:val="nil"/>
              <w:bottom w:val="single" w:sz="4" w:space="0" w:color="auto"/>
              <w:right w:val="single" w:sz="4" w:space="0" w:color="auto"/>
            </w:tcBorders>
          </w:tcPr>
          <w:p w14:paraId="1F3B1D05" w14:textId="77777777" w:rsidR="00CB3986" w:rsidRPr="008E21F4" w:rsidRDefault="00CB3986" w:rsidP="00D04D5F">
            <w:pPr>
              <w:pStyle w:val="TAR"/>
              <w:jc w:val="left"/>
              <w:rPr>
                <w:ins w:id="4459" w:author="Delta" w:date="2021-07-23T11:12:00Z"/>
                <w:rFonts w:cs="Arial"/>
                <w:lang w:eastAsia="ja-JP"/>
              </w:rPr>
            </w:pPr>
            <w:ins w:id="4460" w:author="Delta" w:date="2021-07-23T11:12:00Z">
              <w:r w:rsidRPr="008E21F4">
                <w:rPr>
                  <w:rFonts w:cs="Arial"/>
                  <w:lang w:eastAsia="ja-JP"/>
                </w:rPr>
                <w:t>1517 MHz</w:t>
              </w:r>
            </w:ins>
          </w:p>
        </w:tc>
        <w:tc>
          <w:tcPr>
            <w:tcW w:w="1232" w:type="dxa"/>
            <w:tcBorders>
              <w:top w:val="single" w:sz="4" w:space="0" w:color="auto"/>
              <w:left w:val="single" w:sz="4" w:space="0" w:color="auto"/>
              <w:bottom w:val="single" w:sz="4" w:space="0" w:color="auto"/>
              <w:right w:val="nil"/>
            </w:tcBorders>
          </w:tcPr>
          <w:p w14:paraId="39D5044F" w14:textId="77777777" w:rsidR="00CB3986" w:rsidRPr="008E21F4" w:rsidRDefault="00CB3986" w:rsidP="00D04D5F">
            <w:pPr>
              <w:pStyle w:val="TAR"/>
              <w:rPr>
                <w:ins w:id="4461" w:author="Delta" w:date="2021-07-23T11:12:00Z"/>
                <w:rFonts w:cs="Arial"/>
                <w:lang w:eastAsia="ja-JP"/>
              </w:rPr>
            </w:pPr>
            <w:ins w:id="4462" w:author="Delta" w:date="2021-07-23T11:12:00Z">
              <w:r w:rsidRPr="008E21F4">
                <w:rPr>
                  <w:rFonts w:cs="Arial"/>
                  <w:lang w:eastAsia="ja-JP"/>
                </w:rPr>
                <w:t>1432 MHz</w:t>
              </w:r>
            </w:ins>
          </w:p>
        </w:tc>
        <w:tc>
          <w:tcPr>
            <w:tcW w:w="371" w:type="dxa"/>
            <w:tcBorders>
              <w:top w:val="single" w:sz="4" w:space="0" w:color="auto"/>
              <w:left w:val="nil"/>
              <w:bottom w:val="single" w:sz="4" w:space="0" w:color="auto"/>
              <w:right w:val="nil"/>
            </w:tcBorders>
          </w:tcPr>
          <w:p w14:paraId="3C132D15" w14:textId="77777777" w:rsidR="00CB3986" w:rsidRPr="008E21F4" w:rsidRDefault="00CB3986" w:rsidP="00D04D5F">
            <w:pPr>
              <w:pStyle w:val="TAR"/>
              <w:jc w:val="center"/>
              <w:rPr>
                <w:ins w:id="4463" w:author="Delta" w:date="2021-07-23T11:12:00Z"/>
                <w:rFonts w:cs="Arial"/>
                <w:lang w:eastAsia="ja-JP"/>
              </w:rPr>
            </w:pPr>
            <w:ins w:id="4464" w:author="Delta" w:date="2021-07-23T11:12:00Z">
              <w:r w:rsidRPr="008E21F4">
                <w:rPr>
                  <w:rFonts w:cs="Arial"/>
                  <w:lang w:eastAsia="ja-JP"/>
                </w:rPr>
                <w:t>-</w:t>
              </w:r>
            </w:ins>
          </w:p>
        </w:tc>
        <w:tc>
          <w:tcPr>
            <w:tcW w:w="1232" w:type="dxa"/>
            <w:tcBorders>
              <w:top w:val="single" w:sz="4" w:space="0" w:color="auto"/>
              <w:left w:val="nil"/>
              <w:bottom w:val="single" w:sz="4" w:space="0" w:color="auto"/>
              <w:right w:val="single" w:sz="4" w:space="0" w:color="auto"/>
            </w:tcBorders>
          </w:tcPr>
          <w:p w14:paraId="46B54510" w14:textId="77777777" w:rsidR="00CB3986" w:rsidRPr="008E21F4" w:rsidRDefault="00CB3986" w:rsidP="00D04D5F">
            <w:pPr>
              <w:pStyle w:val="TAR"/>
              <w:jc w:val="left"/>
              <w:rPr>
                <w:ins w:id="4465" w:author="Delta" w:date="2021-07-23T11:12:00Z"/>
                <w:rFonts w:cs="Arial"/>
                <w:lang w:eastAsia="ja-JP"/>
              </w:rPr>
            </w:pPr>
            <w:ins w:id="4466" w:author="Delta" w:date="2021-07-23T11:12:00Z">
              <w:r w:rsidRPr="008E21F4">
                <w:rPr>
                  <w:rFonts w:cs="Arial"/>
                  <w:lang w:eastAsia="ja-JP"/>
                </w:rPr>
                <w:t>1517 MHz</w:t>
              </w:r>
            </w:ins>
          </w:p>
        </w:tc>
        <w:tc>
          <w:tcPr>
            <w:tcW w:w="1232" w:type="dxa"/>
            <w:tcBorders>
              <w:top w:val="single" w:sz="4" w:space="0" w:color="auto"/>
              <w:left w:val="single" w:sz="4" w:space="0" w:color="auto"/>
              <w:bottom w:val="single" w:sz="4" w:space="0" w:color="auto"/>
              <w:right w:val="single" w:sz="4" w:space="0" w:color="auto"/>
            </w:tcBorders>
          </w:tcPr>
          <w:p w14:paraId="332746C3" w14:textId="77777777" w:rsidR="00CB3986" w:rsidRPr="008E21F4" w:rsidRDefault="00CB3986" w:rsidP="00D04D5F">
            <w:pPr>
              <w:pStyle w:val="TAC"/>
              <w:rPr>
                <w:ins w:id="4467" w:author="Delta" w:date="2021-07-23T11:12:00Z"/>
                <w:rFonts w:cs="Arial"/>
                <w:lang w:eastAsia="ja-JP"/>
              </w:rPr>
            </w:pPr>
            <w:ins w:id="4468" w:author="Delta" w:date="2021-07-23T11:12:00Z">
              <w:r w:rsidRPr="008E21F4">
                <w:rPr>
                  <w:rFonts w:cs="Arial"/>
                  <w:lang w:eastAsia="ja-JP"/>
                </w:rPr>
                <w:t>TDD</w:t>
              </w:r>
            </w:ins>
          </w:p>
        </w:tc>
      </w:tr>
      <w:tr w:rsidR="00CB3986" w:rsidRPr="008E21F4" w14:paraId="3A4C4FCD" w14:textId="77777777" w:rsidTr="00D04D5F">
        <w:trPr>
          <w:jc w:val="center"/>
          <w:ins w:id="4469" w:author="Delta" w:date="2021-07-23T11:12:00Z"/>
        </w:trPr>
        <w:tc>
          <w:tcPr>
            <w:tcW w:w="1232" w:type="dxa"/>
            <w:tcBorders>
              <w:top w:val="single" w:sz="4" w:space="0" w:color="auto"/>
              <w:left w:val="single" w:sz="4" w:space="0" w:color="auto"/>
              <w:bottom w:val="single" w:sz="4" w:space="0" w:color="auto"/>
              <w:right w:val="single" w:sz="4" w:space="0" w:color="auto"/>
            </w:tcBorders>
          </w:tcPr>
          <w:p w14:paraId="1988916E" w14:textId="77777777" w:rsidR="00CB3986" w:rsidRPr="008E21F4" w:rsidRDefault="00CB3986" w:rsidP="00D04D5F">
            <w:pPr>
              <w:pStyle w:val="TAR"/>
              <w:jc w:val="center"/>
              <w:rPr>
                <w:ins w:id="4470" w:author="Delta" w:date="2021-07-23T11:12:00Z"/>
                <w:rFonts w:cs="Arial"/>
                <w:lang w:eastAsia="ja-JP"/>
              </w:rPr>
            </w:pPr>
            <w:ins w:id="4471" w:author="Delta" w:date="2021-07-23T11:12:00Z">
              <w:r w:rsidRPr="008E21F4">
                <w:rPr>
                  <w:rFonts w:cs="Arial"/>
                  <w:lang w:eastAsia="ja-JP"/>
                </w:rPr>
                <w:t>51</w:t>
              </w:r>
            </w:ins>
          </w:p>
        </w:tc>
        <w:tc>
          <w:tcPr>
            <w:tcW w:w="1233" w:type="dxa"/>
            <w:tcBorders>
              <w:top w:val="single" w:sz="4" w:space="0" w:color="auto"/>
              <w:left w:val="single" w:sz="4" w:space="0" w:color="auto"/>
              <w:bottom w:val="single" w:sz="4" w:space="0" w:color="auto"/>
              <w:right w:val="nil"/>
            </w:tcBorders>
          </w:tcPr>
          <w:p w14:paraId="273FEC19" w14:textId="77777777" w:rsidR="00CB3986" w:rsidRPr="008E21F4" w:rsidRDefault="00CB3986" w:rsidP="00D04D5F">
            <w:pPr>
              <w:pStyle w:val="TAR"/>
              <w:rPr>
                <w:ins w:id="4472" w:author="Delta" w:date="2021-07-23T11:12:00Z"/>
                <w:rFonts w:cs="Arial"/>
                <w:lang w:eastAsia="ja-JP"/>
              </w:rPr>
            </w:pPr>
            <w:ins w:id="4473" w:author="Delta" w:date="2021-07-23T11:12:00Z">
              <w:r w:rsidRPr="008E21F4">
                <w:rPr>
                  <w:rFonts w:cs="Arial"/>
                  <w:lang w:eastAsia="ja-JP"/>
                </w:rPr>
                <w:t>1427 MHz</w:t>
              </w:r>
            </w:ins>
          </w:p>
        </w:tc>
        <w:tc>
          <w:tcPr>
            <w:tcW w:w="517" w:type="dxa"/>
            <w:tcBorders>
              <w:top w:val="single" w:sz="4" w:space="0" w:color="auto"/>
              <w:left w:val="nil"/>
              <w:bottom w:val="single" w:sz="4" w:space="0" w:color="auto"/>
              <w:right w:val="nil"/>
            </w:tcBorders>
          </w:tcPr>
          <w:p w14:paraId="5A514B54" w14:textId="77777777" w:rsidR="00CB3986" w:rsidRPr="008E21F4" w:rsidRDefault="00CB3986" w:rsidP="00D04D5F">
            <w:pPr>
              <w:pStyle w:val="TAR"/>
              <w:jc w:val="center"/>
              <w:rPr>
                <w:ins w:id="4474" w:author="Delta" w:date="2021-07-23T11:12:00Z"/>
                <w:rFonts w:cs="Arial"/>
                <w:lang w:eastAsia="ja-JP"/>
              </w:rPr>
            </w:pPr>
            <w:ins w:id="4475" w:author="Delta" w:date="2021-07-23T11:12:00Z">
              <w:r w:rsidRPr="008E21F4">
                <w:rPr>
                  <w:rFonts w:cs="Arial"/>
                  <w:lang w:eastAsia="ja-JP"/>
                </w:rPr>
                <w:t>-</w:t>
              </w:r>
            </w:ins>
          </w:p>
        </w:tc>
        <w:tc>
          <w:tcPr>
            <w:tcW w:w="1232" w:type="dxa"/>
            <w:tcBorders>
              <w:top w:val="single" w:sz="4" w:space="0" w:color="auto"/>
              <w:left w:val="nil"/>
              <w:bottom w:val="single" w:sz="4" w:space="0" w:color="auto"/>
              <w:right w:val="single" w:sz="4" w:space="0" w:color="auto"/>
            </w:tcBorders>
          </w:tcPr>
          <w:p w14:paraId="7BC3C3F5" w14:textId="77777777" w:rsidR="00CB3986" w:rsidRPr="008E21F4" w:rsidRDefault="00CB3986" w:rsidP="00D04D5F">
            <w:pPr>
              <w:pStyle w:val="TAR"/>
              <w:jc w:val="left"/>
              <w:rPr>
                <w:ins w:id="4476" w:author="Delta" w:date="2021-07-23T11:12:00Z"/>
                <w:rFonts w:cs="Arial"/>
                <w:lang w:eastAsia="ja-JP"/>
              </w:rPr>
            </w:pPr>
            <w:ins w:id="4477" w:author="Delta" w:date="2021-07-23T11:12:00Z">
              <w:r w:rsidRPr="008E21F4">
                <w:rPr>
                  <w:rFonts w:cs="Arial"/>
                  <w:lang w:eastAsia="ja-JP"/>
                </w:rPr>
                <w:t>1432 MHz</w:t>
              </w:r>
            </w:ins>
          </w:p>
        </w:tc>
        <w:tc>
          <w:tcPr>
            <w:tcW w:w="1232" w:type="dxa"/>
            <w:tcBorders>
              <w:top w:val="single" w:sz="4" w:space="0" w:color="auto"/>
              <w:left w:val="single" w:sz="4" w:space="0" w:color="auto"/>
              <w:bottom w:val="single" w:sz="4" w:space="0" w:color="auto"/>
              <w:right w:val="nil"/>
            </w:tcBorders>
          </w:tcPr>
          <w:p w14:paraId="2041842B" w14:textId="77777777" w:rsidR="00CB3986" w:rsidRPr="008E21F4" w:rsidRDefault="00CB3986" w:rsidP="00D04D5F">
            <w:pPr>
              <w:pStyle w:val="TAR"/>
              <w:rPr>
                <w:ins w:id="4478" w:author="Delta" w:date="2021-07-23T11:12:00Z"/>
                <w:rFonts w:cs="Arial"/>
                <w:lang w:eastAsia="ja-JP"/>
              </w:rPr>
            </w:pPr>
            <w:ins w:id="4479" w:author="Delta" w:date="2021-07-23T11:12:00Z">
              <w:r w:rsidRPr="008E21F4">
                <w:rPr>
                  <w:rFonts w:cs="Arial"/>
                  <w:lang w:eastAsia="ja-JP"/>
                </w:rPr>
                <w:t>1427 MHz</w:t>
              </w:r>
            </w:ins>
          </w:p>
        </w:tc>
        <w:tc>
          <w:tcPr>
            <w:tcW w:w="371" w:type="dxa"/>
            <w:tcBorders>
              <w:top w:val="single" w:sz="4" w:space="0" w:color="auto"/>
              <w:left w:val="nil"/>
              <w:bottom w:val="single" w:sz="4" w:space="0" w:color="auto"/>
              <w:right w:val="nil"/>
            </w:tcBorders>
          </w:tcPr>
          <w:p w14:paraId="0C782A55" w14:textId="77777777" w:rsidR="00CB3986" w:rsidRPr="008E21F4" w:rsidRDefault="00CB3986" w:rsidP="00D04D5F">
            <w:pPr>
              <w:pStyle w:val="TAR"/>
              <w:jc w:val="center"/>
              <w:rPr>
                <w:ins w:id="4480" w:author="Delta" w:date="2021-07-23T11:12:00Z"/>
                <w:rFonts w:cs="Arial"/>
                <w:lang w:eastAsia="ja-JP"/>
              </w:rPr>
            </w:pPr>
            <w:ins w:id="4481" w:author="Delta" w:date="2021-07-23T11:12:00Z">
              <w:r w:rsidRPr="008E21F4">
                <w:rPr>
                  <w:rFonts w:cs="Arial"/>
                  <w:lang w:eastAsia="ja-JP"/>
                </w:rPr>
                <w:t>-</w:t>
              </w:r>
            </w:ins>
          </w:p>
        </w:tc>
        <w:tc>
          <w:tcPr>
            <w:tcW w:w="1232" w:type="dxa"/>
            <w:tcBorders>
              <w:top w:val="single" w:sz="4" w:space="0" w:color="auto"/>
              <w:left w:val="nil"/>
              <w:bottom w:val="single" w:sz="4" w:space="0" w:color="auto"/>
              <w:right w:val="single" w:sz="4" w:space="0" w:color="auto"/>
            </w:tcBorders>
          </w:tcPr>
          <w:p w14:paraId="78FCC801" w14:textId="77777777" w:rsidR="00CB3986" w:rsidRPr="008E21F4" w:rsidRDefault="00CB3986" w:rsidP="00D04D5F">
            <w:pPr>
              <w:pStyle w:val="TAR"/>
              <w:jc w:val="left"/>
              <w:rPr>
                <w:ins w:id="4482" w:author="Delta" w:date="2021-07-23T11:12:00Z"/>
                <w:rFonts w:cs="Arial"/>
                <w:lang w:eastAsia="ja-JP"/>
              </w:rPr>
            </w:pPr>
            <w:ins w:id="4483" w:author="Delta" w:date="2021-07-23T11:12:00Z">
              <w:r w:rsidRPr="008E21F4">
                <w:rPr>
                  <w:rFonts w:cs="Arial"/>
                  <w:lang w:eastAsia="ja-JP"/>
                </w:rPr>
                <w:t>1432 MHz</w:t>
              </w:r>
            </w:ins>
          </w:p>
        </w:tc>
        <w:tc>
          <w:tcPr>
            <w:tcW w:w="1232" w:type="dxa"/>
            <w:tcBorders>
              <w:top w:val="single" w:sz="4" w:space="0" w:color="auto"/>
              <w:left w:val="single" w:sz="4" w:space="0" w:color="auto"/>
              <w:bottom w:val="single" w:sz="4" w:space="0" w:color="auto"/>
              <w:right w:val="single" w:sz="4" w:space="0" w:color="auto"/>
            </w:tcBorders>
          </w:tcPr>
          <w:p w14:paraId="1491D95C" w14:textId="77777777" w:rsidR="00CB3986" w:rsidRPr="008E21F4" w:rsidRDefault="00CB3986" w:rsidP="00D04D5F">
            <w:pPr>
              <w:pStyle w:val="TAC"/>
              <w:rPr>
                <w:ins w:id="4484" w:author="Delta" w:date="2021-07-23T11:12:00Z"/>
                <w:rFonts w:cs="Arial"/>
                <w:lang w:eastAsia="ja-JP"/>
              </w:rPr>
            </w:pPr>
            <w:ins w:id="4485" w:author="Delta" w:date="2021-07-23T11:12:00Z">
              <w:r w:rsidRPr="008E21F4">
                <w:rPr>
                  <w:rFonts w:cs="Arial"/>
                  <w:lang w:eastAsia="ja-JP"/>
                </w:rPr>
                <w:t>TDD</w:t>
              </w:r>
            </w:ins>
          </w:p>
        </w:tc>
      </w:tr>
      <w:tr w:rsidR="00CB3986" w:rsidRPr="008E21F4" w14:paraId="37F32513" w14:textId="77777777" w:rsidTr="00D04D5F">
        <w:trPr>
          <w:jc w:val="center"/>
          <w:ins w:id="4486" w:author="Delta" w:date="2021-07-23T11:12:00Z"/>
        </w:trPr>
        <w:tc>
          <w:tcPr>
            <w:tcW w:w="1232" w:type="dxa"/>
          </w:tcPr>
          <w:p w14:paraId="1C9E39DA" w14:textId="77777777" w:rsidR="00CB3986" w:rsidRPr="008E21F4" w:rsidRDefault="00CB3986" w:rsidP="00D04D5F">
            <w:pPr>
              <w:pStyle w:val="TAC"/>
              <w:rPr>
                <w:ins w:id="4487" w:author="Delta" w:date="2021-07-23T11:12:00Z"/>
                <w:rFonts w:cs="Arial"/>
              </w:rPr>
            </w:pPr>
            <w:ins w:id="4488" w:author="Delta" w:date="2021-07-23T11:12:00Z">
              <w:r w:rsidRPr="008E21F4">
                <w:rPr>
                  <w:rFonts w:cs="Arial"/>
                </w:rPr>
                <w:t>52</w:t>
              </w:r>
            </w:ins>
          </w:p>
        </w:tc>
        <w:tc>
          <w:tcPr>
            <w:tcW w:w="1233" w:type="dxa"/>
            <w:tcBorders>
              <w:right w:val="nil"/>
            </w:tcBorders>
          </w:tcPr>
          <w:p w14:paraId="7D1E1385" w14:textId="77777777" w:rsidR="00CB3986" w:rsidRPr="008E21F4" w:rsidRDefault="00CB3986" w:rsidP="00D04D5F">
            <w:pPr>
              <w:pStyle w:val="TAR"/>
              <w:rPr>
                <w:ins w:id="4489" w:author="Delta" w:date="2021-07-23T11:12:00Z"/>
                <w:rFonts w:cs="Arial"/>
              </w:rPr>
            </w:pPr>
            <w:ins w:id="4490" w:author="Delta" w:date="2021-07-23T11:12:00Z">
              <w:r w:rsidRPr="008E21F4">
                <w:rPr>
                  <w:rFonts w:cs="Arial"/>
                </w:rPr>
                <w:t xml:space="preserve">3300 MHz </w:t>
              </w:r>
            </w:ins>
          </w:p>
        </w:tc>
        <w:tc>
          <w:tcPr>
            <w:tcW w:w="517" w:type="dxa"/>
            <w:tcBorders>
              <w:left w:val="nil"/>
              <w:right w:val="nil"/>
            </w:tcBorders>
          </w:tcPr>
          <w:p w14:paraId="05DFBF6B" w14:textId="77777777" w:rsidR="00CB3986" w:rsidRPr="008E21F4" w:rsidRDefault="00CB3986" w:rsidP="00D04D5F">
            <w:pPr>
              <w:pStyle w:val="TAC"/>
              <w:rPr>
                <w:ins w:id="4491" w:author="Delta" w:date="2021-07-23T11:12:00Z"/>
                <w:rFonts w:cs="Arial"/>
              </w:rPr>
            </w:pPr>
            <w:ins w:id="4492" w:author="Delta" w:date="2021-07-23T11:12:00Z">
              <w:r w:rsidRPr="008E21F4">
                <w:rPr>
                  <w:rFonts w:cs="Arial"/>
                </w:rPr>
                <w:t>–</w:t>
              </w:r>
            </w:ins>
          </w:p>
        </w:tc>
        <w:tc>
          <w:tcPr>
            <w:tcW w:w="1232" w:type="dxa"/>
            <w:tcBorders>
              <w:left w:val="nil"/>
            </w:tcBorders>
          </w:tcPr>
          <w:p w14:paraId="73BF2723" w14:textId="77777777" w:rsidR="00CB3986" w:rsidRPr="008E21F4" w:rsidRDefault="00CB3986" w:rsidP="00D04D5F">
            <w:pPr>
              <w:pStyle w:val="TAL"/>
              <w:rPr>
                <w:ins w:id="4493" w:author="Delta" w:date="2021-07-23T11:12:00Z"/>
                <w:rFonts w:cs="Arial"/>
              </w:rPr>
            </w:pPr>
            <w:ins w:id="4494" w:author="Delta" w:date="2021-07-23T11:12:00Z">
              <w:r w:rsidRPr="008E21F4">
                <w:rPr>
                  <w:rFonts w:cs="Arial"/>
                </w:rPr>
                <w:t>3400 MHz</w:t>
              </w:r>
            </w:ins>
          </w:p>
        </w:tc>
        <w:tc>
          <w:tcPr>
            <w:tcW w:w="1232" w:type="dxa"/>
            <w:tcBorders>
              <w:right w:val="nil"/>
            </w:tcBorders>
          </w:tcPr>
          <w:p w14:paraId="074D5D8F" w14:textId="77777777" w:rsidR="00CB3986" w:rsidRPr="008E21F4" w:rsidRDefault="00CB3986" w:rsidP="00D04D5F">
            <w:pPr>
              <w:pStyle w:val="TAR"/>
              <w:rPr>
                <w:ins w:id="4495" w:author="Delta" w:date="2021-07-23T11:12:00Z"/>
                <w:rFonts w:cs="Arial"/>
              </w:rPr>
            </w:pPr>
            <w:ins w:id="4496" w:author="Delta" w:date="2021-07-23T11:12:00Z">
              <w:r w:rsidRPr="008E21F4">
                <w:rPr>
                  <w:rFonts w:cs="Arial"/>
                </w:rPr>
                <w:t xml:space="preserve">3300 MHz </w:t>
              </w:r>
            </w:ins>
          </w:p>
        </w:tc>
        <w:tc>
          <w:tcPr>
            <w:tcW w:w="371" w:type="dxa"/>
            <w:tcBorders>
              <w:left w:val="nil"/>
              <w:right w:val="nil"/>
            </w:tcBorders>
          </w:tcPr>
          <w:p w14:paraId="3E0AE388" w14:textId="77777777" w:rsidR="00CB3986" w:rsidRPr="008E21F4" w:rsidRDefault="00CB3986" w:rsidP="00D04D5F">
            <w:pPr>
              <w:pStyle w:val="TAR"/>
              <w:jc w:val="center"/>
              <w:rPr>
                <w:ins w:id="4497" w:author="Delta" w:date="2021-07-23T11:12:00Z"/>
                <w:rFonts w:cs="Arial"/>
              </w:rPr>
            </w:pPr>
            <w:ins w:id="4498" w:author="Delta" w:date="2021-07-23T11:12:00Z">
              <w:r w:rsidRPr="008E21F4">
                <w:rPr>
                  <w:rFonts w:cs="Arial"/>
                </w:rPr>
                <w:t>–</w:t>
              </w:r>
            </w:ins>
          </w:p>
        </w:tc>
        <w:tc>
          <w:tcPr>
            <w:tcW w:w="1232" w:type="dxa"/>
            <w:tcBorders>
              <w:left w:val="nil"/>
            </w:tcBorders>
          </w:tcPr>
          <w:p w14:paraId="42C7B52B" w14:textId="77777777" w:rsidR="00CB3986" w:rsidRPr="008E21F4" w:rsidRDefault="00CB3986" w:rsidP="00D04D5F">
            <w:pPr>
              <w:pStyle w:val="TAL"/>
              <w:rPr>
                <w:ins w:id="4499" w:author="Delta" w:date="2021-07-23T11:12:00Z"/>
                <w:rFonts w:cs="Arial"/>
              </w:rPr>
            </w:pPr>
            <w:ins w:id="4500" w:author="Delta" w:date="2021-07-23T11:12:00Z">
              <w:r w:rsidRPr="008E21F4">
                <w:rPr>
                  <w:rFonts w:cs="Arial"/>
                </w:rPr>
                <w:t>3400 MHz</w:t>
              </w:r>
            </w:ins>
          </w:p>
        </w:tc>
        <w:tc>
          <w:tcPr>
            <w:tcW w:w="1232" w:type="dxa"/>
          </w:tcPr>
          <w:p w14:paraId="027E0785" w14:textId="77777777" w:rsidR="00CB3986" w:rsidRPr="008E21F4" w:rsidRDefault="00CB3986" w:rsidP="00D04D5F">
            <w:pPr>
              <w:pStyle w:val="TAC"/>
              <w:rPr>
                <w:ins w:id="4501" w:author="Delta" w:date="2021-07-23T11:12:00Z"/>
                <w:rFonts w:cs="Arial"/>
                <w:lang w:eastAsia="ja-JP"/>
              </w:rPr>
            </w:pPr>
            <w:ins w:id="4502" w:author="Delta" w:date="2021-07-23T11:12:00Z">
              <w:r w:rsidRPr="008E21F4">
                <w:rPr>
                  <w:rFonts w:cs="Arial"/>
                </w:rPr>
                <w:t>TDD</w:t>
              </w:r>
            </w:ins>
          </w:p>
        </w:tc>
      </w:tr>
      <w:tr w:rsidR="00CB3986" w:rsidRPr="008E21F4" w14:paraId="30C9D639" w14:textId="77777777" w:rsidTr="00D04D5F">
        <w:trPr>
          <w:jc w:val="center"/>
          <w:ins w:id="4503" w:author="Delta" w:date="2021-07-23T11:12:00Z"/>
        </w:trPr>
        <w:tc>
          <w:tcPr>
            <w:tcW w:w="1232" w:type="dxa"/>
          </w:tcPr>
          <w:p w14:paraId="05E226BF" w14:textId="77777777" w:rsidR="00CB3986" w:rsidRPr="008E21F4" w:rsidRDefault="00CB3986" w:rsidP="00D04D5F">
            <w:pPr>
              <w:pStyle w:val="TAC"/>
              <w:rPr>
                <w:ins w:id="4504" w:author="Delta" w:date="2021-07-23T11:12:00Z"/>
                <w:rFonts w:cs="Arial"/>
              </w:rPr>
            </w:pPr>
            <w:ins w:id="4505" w:author="Delta" w:date="2021-07-23T11:12:00Z">
              <w:r w:rsidRPr="008E21F4">
                <w:rPr>
                  <w:rFonts w:cs="Arial"/>
                  <w:lang w:eastAsia="ja-JP"/>
                </w:rPr>
                <w:t>53</w:t>
              </w:r>
            </w:ins>
          </w:p>
        </w:tc>
        <w:tc>
          <w:tcPr>
            <w:tcW w:w="1233" w:type="dxa"/>
            <w:tcBorders>
              <w:right w:val="nil"/>
            </w:tcBorders>
          </w:tcPr>
          <w:p w14:paraId="4FF51386" w14:textId="77777777" w:rsidR="00CB3986" w:rsidRPr="008E21F4" w:rsidRDefault="00CB3986" w:rsidP="00D04D5F">
            <w:pPr>
              <w:pStyle w:val="TAR"/>
              <w:rPr>
                <w:ins w:id="4506" w:author="Delta" w:date="2021-07-23T11:12:00Z"/>
                <w:rFonts w:cs="Arial"/>
              </w:rPr>
            </w:pPr>
            <w:ins w:id="4507" w:author="Delta" w:date="2021-07-23T11:12:00Z">
              <w:r w:rsidRPr="008E21F4">
                <w:rPr>
                  <w:rFonts w:cs="Arial"/>
                  <w:lang w:eastAsia="ja-JP"/>
                </w:rPr>
                <w:t>2483.5 MHz</w:t>
              </w:r>
            </w:ins>
          </w:p>
        </w:tc>
        <w:tc>
          <w:tcPr>
            <w:tcW w:w="517" w:type="dxa"/>
            <w:tcBorders>
              <w:left w:val="nil"/>
              <w:right w:val="nil"/>
            </w:tcBorders>
          </w:tcPr>
          <w:p w14:paraId="07FAE6FB" w14:textId="77777777" w:rsidR="00CB3986" w:rsidRPr="008E21F4" w:rsidRDefault="00CB3986" w:rsidP="00D04D5F">
            <w:pPr>
              <w:pStyle w:val="TAC"/>
              <w:rPr>
                <w:ins w:id="4508" w:author="Delta" w:date="2021-07-23T11:12:00Z"/>
                <w:rFonts w:cs="Arial"/>
              </w:rPr>
            </w:pPr>
            <w:ins w:id="4509" w:author="Delta" w:date="2021-07-23T11:12:00Z">
              <w:r w:rsidRPr="008E21F4">
                <w:rPr>
                  <w:rFonts w:cs="Arial"/>
                  <w:lang w:eastAsia="ja-JP"/>
                </w:rPr>
                <w:t>-</w:t>
              </w:r>
            </w:ins>
          </w:p>
        </w:tc>
        <w:tc>
          <w:tcPr>
            <w:tcW w:w="1232" w:type="dxa"/>
            <w:tcBorders>
              <w:left w:val="nil"/>
            </w:tcBorders>
          </w:tcPr>
          <w:p w14:paraId="3F7BE2DB" w14:textId="77777777" w:rsidR="00CB3986" w:rsidRPr="008E21F4" w:rsidRDefault="00CB3986" w:rsidP="00D04D5F">
            <w:pPr>
              <w:pStyle w:val="TAL"/>
              <w:rPr>
                <w:ins w:id="4510" w:author="Delta" w:date="2021-07-23T11:12:00Z"/>
                <w:rFonts w:cs="Arial"/>
              </w:rPr>
            </w:pPr>
            <w:ins w:id="4511" w:author="Delta" w:date="2021-07-23T11:12:00Z">
              <w:r w:rsidRPr="008E21F4">
                <w:rPr>
                  <w:rFonts w:cs="Arial"/>
                  <w:lang w:eastAsia="ja-JP"/>
                </w:rPr>
                <w:t>2495 MHz</w:t>
              </w:r>
            </w:ins>
          </w:p>
        </w:tc>
        <w:tc>
          <w:tcPr>
            <w:tcW w:w="1232" w:type="dxa"/>
            <w:tcBorders>
              <w:right w:val="nil"/>
            </w:tcBorders>
          </w:tcPr>
          <w:p w14:paraId="0EBAC3D4" w14:textId="77777777" w:rsidR="00CB3986" w:rsidRPr="008E21F4" w:rsidRDefault="00CB3986" w:rsidP="00D04D5F">
            <w:pPr>
              <w:pStyle w:val="TAR"/>
              <w:rPr>
                <w:ins w:id="4512" w:author="Delta" w:date="2021-07-23T11:12:00Z"/>
                <w:rFonts w:cs="Arial"/>
              </w:rPr>
            </w:pPr>
            <w:ins w:id="4513" w:author="Delta" w:date="2021-07-23T11:12:00Z">
              <w:r w:rsidRPr="008E21F4">
                <w:rPr>
                  <w:rFonts w:cs="Arial"/>
                  <w:lang w:eastAsia="ja-JP"/>
                </w:rPr>
                <w:t>2483.5 MHz</w:t>
              </w:r>
            </w:ins>
          </w:p>
        </w:tc>
        <w:tc>
          <w:tcPr>
            <w:tcW w:w="371" w:type="dxa"/>
            <w:tcBorders>
              <w:left w:val="nil"/>
              <w:right w:val="nil"/>
            </w:tcBorders>
          </w:tcPr>
          <w:p w14:paraId="2DF74E72" w14:textId="77777777" w:rsidR="00CB3986" w:rsidRPr="008E21F4" w:rsidRDefault="00CB3986" w:rsidP="00D04D5F">
            <w:pPr>
              <w:pStyle w:val="TAR"/>
              <w:jc w:val="center"/>
              <w:rPr>
                <w:ins w:id="4514" w:author="Delta" w:date="2021-07-23T11:12:00Z"/>
                <w:rFonts w:cs="Arial"/>
              </w:rPr>
            </w:pPr>
            <w:ins w:id="4515" w:author="Delta" w:date="2021-07-23T11:12:00Z">
              <w:r w:rsidRPr="008E21F4">
                <w:rPr>
                  <w:rFonts w:cs="Arial"/>
                  <w:lang w:eastAsia="ja-JP"/>
                </w:rPr>
                <w:t>-</w:t>
              </w:r>
            </w:ins>
          </w:p>
        </w:tc>
        <w:tc>
          <w:tcPr>
            <w:tcW w:w="1232" w:type="dxa"/>
            <w:tcBorders>
              <w:left w:val="nil"/>
            </w:tcBorders>
          </w:tcPr>
          <w:p w14:paraId="03892843" w14:textId="77777777" w:rsidR="00CB3986" w:rsidRPr="008E21F4" w:rsidRDefault="00CB3986" w:rsidP="00D04D5F">
            <w:pPr>
              <w:pStyle w:val="TAL"/>
              <w:rPr>
                <w:ins w:id="4516" w:author="Delta" w:date="2021-07-23T11:12:00Z"/>
                <w:rFonts w:cs="Arial"/>
              </w:rPr>
            </w:pPr>
            <w:ins w:id="4517" w:author="Delta" w:date="2021-07-23T11:12:00Z">
              <w:r w:rsidRPr="008E21F4">
                <w:rPr>
                  <w:rFonts w:cs="Arial"/>
                  <w:lang w:eastAsia="ja-JP"/>
                </w:rPr>
                <w:t>2495 MHz</w:t>
              </w:r>
            </w:ins>
          </w:p>
        </w:tc>
        <w:tc>
          <w:tcPr>
            <w:tcW w:w="1232" w:type="dxa"/>
          </w:tcPr>
          <w:p w14:paraId="3FDA3256" w14:textId="77777777" w:rsidR="00CB3986" w:rsidRPr="008E21F4" w:rsidRDefault="00CB3986" w:rsidP="00D04D5F">
            <w:pPr>
              <w:pStyle w:val="TAC"/>
              <w:rPr>
                <w:ins w:id="4518" w:author="Delta" w:date="2021-07-23T11:12:00Z"/>
                <w:rFonts w:cs="Arial"/>
              </w:rPr>
            </w:pPr>
            <w:ins w:id="4519" w:author="Delta" w:date="2021-07-23T11:12:00Z">
              <w:r w:rsidRPr="008E21F4">
                <w:rPr>
                  <w:rFonts w:cs="Arial"/>
                  <w:lang w:eastAsia="ja-JP"/>
                </w:rPr>
                <w:t>TDD</w:t>
              </w:r>
            </w:ins>
          </w:p>
        </w:tc>
      </w:tr>
      <w:tr w:rsidR="00CB3986" w:rsidRPr="008E21F4" w14:paraId="4860EAF6" w14:textId="77777777" w:rsidTr="00D04D5F">
        <w:trPr>
          <w:jc w:val="center"/>
          <w:ins w:id="4520" w:author="Delta" w:date="2021-07-23T11:12:00Z"/>
        </w:trPr>
        <w:tc>
          <w:tcPr>
            <w:tcW w:w="1232" w:type="dxa"/>
          </w:tcPr>
          <w:p w14:paraId="4A2C1F66" w14:textId="77777777" w:rsidR="00CB3986" w:rsidRPr="008E21F4" w:rsidRDefault="00CB3986" w:rsidP="00D04D5F">
            <w:pPr>
              <w:pStyle w:val="TAC"/>
              <w:rPr>
                <w:ins w:id="4521" w:author="Delta" w:date="2021-07-23T11:12:00Z"/>
                <w:rFonts w:cs="Arial"/>
              </w:rPr>
            </w:pPr>
            <w:ins w:id="4522" w:author="Delta" w:date="2021-07-23T11:12:00Z">
              <w:r w:rsidRPr="008E21F4">
                <w:rPr>
                  <w:rFonts w:cs="Arial"/>
                  <w:lang w:eastAsia="ja-JP"/>
                </w:rPr>
                <w:t>65</w:t>
              </w:r>
            </w:ins>
          </w:p>
        </w:tc>
        <w:tc>
          <w:tcPr>
            <w:tcW w:w="1233" w:type="dxa"/>
            <w:tcBorders>
              <w:right w:val="nil"/>
            </w:tcBorders>
            <w:vAlign w:val="center"/>
          </w:tcPr>
          <w:p w14:paraId="19BD6BF7" w14:textId="77777777" w:rsidR="00CB3986" w:rsidRPr="008E21F4" w:rsidRDefault="00CB3986" w:rsidP="00D04D5F">
            <w:pPr>
              <w:pStyle w:val="TAR"/>
              <w:rPr>
                <w:ins w:id="4523" w:author="Delta" w:date="2021-07-23T11:12:00Z"/>
                <w:rFonts w:cs="Arial"/>
              </w:rPr>
            </w:pPr>
            <w:ins w:id="4524" w:author="Delta" w:date="2021-07-23T11:12:00Z">
              <w:r w:rsidRPr="008E21F4">
                <w:rPr>
                  <w:rFonts w:cs="Arial"/>
                </w:rPr>
                <w:t xml:space="preserve">1920 MHz </w:t>
              </w:r>
            </w:ins>
          </w:p>
        </w:tc>
        <w:tc>
          <w:tcPr>
            <w:tcW w:w="517" w:type="dxa"/>
            <w:tcBorders>
              <w:left w:val="nil"/>
              <w:right w:val="nil"/>
            </w:tcBorders>
          </w:tcPr>
          <w:p w14:paraId="12E3A964" w14:textId="77777777" w:rsidR="00CB3986" w:rsidRPr="008E21F4" w:rsidRDefault="00CB3986" w:rsidP="00D04D5F">
            <w:pPr>
              <w:pStyle w:val="TAC"/>
              <w:rPr>
                <w:ins w:id="4525" w:author="Delta" w:date="2021-07-23T11:12:00Z"/>
                <w:rFonts w:cs="Arial"/>
              </w:rPr>
            </w:pPr>
            <w:ins w:id="4526" w:author="Delta" w:date="2021-07-23T11:12:00Z">
              <w:r w:rsidRPr="008E21F4">
                <w:rPr>
                  <w:rFonts w:cs="Arial"/>
                </w:rPr>
                <w:t>–</w:t>
              </w:r>
            </w:ins>
          </w:p>
        </w:tc>
        <w:tc>
          <w:tcPr>
            <w:tcW w:w="1232" w:type="dxa"/>
            <w:tcBorders>
              <w:left w:val="nil"/>
            </w:tcBorders>
            <w:vAlign w:val="center"/>
          </w:tcPr>
          <w:p w14:paraId="42E61FD2" w14:textId="77777777" w:rsidR="00CB3986" w:rsidRPr="008E21F4" w:rsidRDefault="00CB3986" w:rsidP="00D04D5F">
            <w:pPr>
              <w:pStyle w:val="TAL"/>
              <w:rPr>
                <w:ins w:id="4527" w:author="Delta" w:date="2021-07-23T11:12:00Z"/>
                <w:rFonts w:cs="Arial"/>
              </w:rPr>
            </w:pPr>
            <w:moveToRangeStart w:id="4528" w:author="Delta" w:date="2021-07-23T11:12:00Z" w:name="move77931192"/>
            <w:moveTo w:id="4529" w:author="Delta" w:date="2021-07-23T11:12:00Z">
              <w:r w:rsidRPr="008E21F4">
                <w:rPr>
                  <w:rFonts w:cs="Arial"/>
                  <w:lang w:eastAsia="ja-JP"/>
                </w:rPr>
                <w:t>2010</w:t>
              </w:r>
              <w:r w:rsidRPr="008E21F4">
                <w:rPr>
                  <w:rFonts w:cs="Arial"/>
                </w:rPr>
                <w:t xml:space="preserve"> MHz</w:t>
              </w:r>
            </w:moveTo>
            <w:moveToRangeEnd w:id="4528"/>
            <w:ins w:id="4530" w:author="Delta" w:date="2021-07-23T11:12:00Z">
              <w:r w:rsidRPr="008E21F4">
                <w:rPr>
                  <w:rFonts w:cs="Arial"/>
                </w:rPr>
                <w:t xml:space="preserve"> </w:t>
              </w:r>
            </w:ins>
          </w:p>
        </w:tc>
        <w:tc>
          <w:tcPr>
            <w:tcW w:w="1232" w:type="dxa"/>
            <w:tcBorders>
              <w:right w:val="nil"/>
            </w:tcBorders>
            <w:vAlign w:val="center"/>
          </w:tcPr>
          <w:p w14:paraId="115F8180" w14:textId="77777777" w:rsidR="00CB3986" w:rsidRPr="008E21F4" w:rsidRDefault="00CB3986" w:rsidP="00D04D5F">
            <w:pPr>
              <w:pStyle w:val="TAR"/>
              <w:rPr>
                <w:ins w:id="4531" w:author="Delta" w:date="2021-07-23T11:12:00Z"/>
                <w:rFonts w:cs="Arial"/>
              </w:rPr>
            </w:pPr>
            <w:ins w:id="4532" w:author="Delta" w:date="2021-07-23T11:12:00Z">
              <w:r w:rsidRPr="008E21F4">
                <w:rPr>
                  <w:rFonts w:cs="Arial"/>
                </w:rPr>
                <w:t xml:space="preserve">2110 MHz  </w:t>
              </w:r>
            </w:ins>
          </w:p>
        </w:tc>
        <w:tc>
          <w:tcPr>
            <w:tcW w:w="371" w:type="dxa"/>
            <w:tcBorders>
              <w:left w:val="nil"/>
              <w:right w:val="nil"/>
            </w:tcBorders>
          </w:tcPr>
          <w:p w14:paraId="17F7C68C" w14:textId="77777777" w:rsidR="00CB3986" w:rsidRPr="008E21F4" w:rsidRDefault="00CB3986" w:rsidP="00D04D5F">
            <w:pPr>
              <w:pStyle w:val="TAR"/>
              <w:jc w:val="center"/>
              <w:rPr>
                <w:ins w:id="4533" w:author="Delta" w:date="2021-07-23T11:12:00Z"/>
                <w:rFonts w:cs="Arial"/>
              </w:rPr>
            </w:pPr>
            <w:ins w:id="4534" w:author="Delta" w:date="2021-07-23T11:12:00Z">
              <w:r w:rsidRPr="008E21F4">
                <w:rPr>
                  <w:rFonts w:cs="Arial"/>
                </w:rPr>
                <w:t>–</w:t>
              </w:r>
            </w:ins>
          </w:p>
        </w:tc>
        <w:tc>
          <w:tcPr>
            <w:tcW w:w="1232" w:type="dxa"/>
            <w:tcBorders>
              <w:left w:val="nil"/>
            </w:tcBorders>
            <w:vAlign w:val="center"/>
          </w:tcPr>
          <w:p w14:paraId="1788A16F" w14:textId="77777777" w:rsidR="00CB3986" w:rsidRPr="008E21F4" w:rsidRDefault="00CB3986" w:rsidP="00D04D5F">
            <w:pPr>
              <w:pStyle w:val="TAL"/>
              <w:rPr>
                <w:ins w:id="4535" w:author="Delta" w:date="2021-07-23T11:12:00Z"/>
                <w:rFonts w:cs="Arial"/>
              </w:rPr>
            </w:pPr>
            <w:moveToRangeStart w:id="4536" w:author="Delta" w:date="2021-07-23T11:12:00Z" w:name="move77931193"/>
            <w:moveTo w:id="4537" w:author="Delta" w:date="2021-07-23T11:12:00Z">
              <w:r w:rsidRPr="008E21F4">
                <w:rPr>
                  <w:rFonts w:cs="Arial"/>
                </w:rPr>
                <w:t>2</w:t>
              </w:r>
              <w:r w:rsidRPr="008E21F4">
                <w:rPr>
                  <w:rFonts w:cs="Arial"/>
                  <w:lang w:eastAsia="ja-JP"/>
                </w:rPr>
                <w:t>200</w:t>
              </w:r>
              <w:r w:rsidRPr="008E21F4">
                <w:rPr>
                  <w:rFonts w:cs="Arial"/>
                </w:rPr>
                <w:t xml:space="preserve"> MHz</w:t>
              </w:r>
            </w:moveTo>
            <w:moveToRangeEnd w:id="4536"/>
          </w:p>
        </w:tc>
        <w:tc>
          <w:tcPr>
            <w:tcW w:w="1232" w:type="dxa"/>
          </w:tcPr>
          <w:p w14:paraId="6FA5D81E" w14:textId="77777777" w:rsidR="00CB3986" w:rsidRPr="008E21F4" w:rsidRDefault="00CB3986" w:rsidP="00D04D5F">
            <w:pPr>
              <w:pStyle w:val="TAC"/>
              <w:rPr>
                <w:ins w:id="4538" w:author="Delta" w:date="2021-07-23T11:12:00Z"/>
                <w:rFonts w:cs="Arial"/>
              </w:rPr>
            </w:pPr>
            <w:ins w:id="4539" w:author="Delta" w:date="2021-07-23T11:12:00Z">
              <w:r w:rsidRPr="008E21F4">
                <w:rPr>
                  <w:rFonts w:cs="Arial"/>
                </w:rPr>
                <w:t>FDD</w:t>
              </w:r>
            </w:ins>
          </w:p>
        </w:tc>
      </w:tr>
      <w:tr w:rsidR="00CB3986" w:rsidRPr="008E21F4" w14:paraId="3E5E3D5B" w14:textId="77777777" w:rsidTr="00D04D5F">
        <w:trPr>
          <w:jc w:val="center"/>
          <w:ins w:id="4540" w:author="Delta" w:date="2021-07-23T11:12:00Z"/>
        </w:trPr>
        <w:tc>
          <w:tcPr>
            <w:tcW w:w="1232" w:type="dxa"/>
          </w:tcPr>
          <w:p w14:paraId="4922C725" w14:textId="77777777" w:rsidR="00CB3986" w:rsidRPr="008E21F4" w:rsidRDefault="00CB3986" w:rsidP="00D04D5F">
            <w:pPr>
              <w:pStyle w:val="TAC"/>
              <w:rPr>
                <w:ins w:id="4541" w:author="Delta" w:date="2021-07-23T11:12:00Z"/>
                <w:rFonts w:cs="Arial"/>
                <w:lang w:eastAsia="ja-JP"/>
              </w:rPr>
            </w:pPr>
            <w:ins w:id="4542" w:author="Delta" w:date="2021-07-23T11:12:00Z">
              <w:r w:rsidRPr="008E21F4">
                <w:rPr>
                  <w:rFonts w:cs="Arial"/>
                </w:rPr>
                <w:t>66</w:t>
              </w:r>
            </w:ins>
          </w:p>
        </w:tc>
        <w:tc>
          <w:tcPr>
            <w:tcW w:w="1233" w:type="dxa"/>
            <w:tcBorders>
              <w:right w:val="nil"/>
            </w:tcBorders>
          </w:tcPr>
          <w:p w14:paraId="563E9FDF" w14:textId="77777777" w:rsidR="00CB3986" w:rsidRPr="008E21F4" w:rsidRDefault="00CB3986" w:rsidP="00D04D5F">
            <w:pPr>
              <w:pStyle w:val="TAR"/>
              <w:rPr>
                <w:ins w:id="4543" w:author="Delta" w:date="2021-07-23T11:12:00Z"/>
                <w:rFonts w:cs="Arial"/>
              </w:rPr>
            </w:pPr>
            <w:ins w:id="4544" w:author="Delta" w:date="2021-07-23T11:12:00Z">
              <w:r w:rsidRPr="008E21F4">
                <w:rPr>
                  <w:rFonts w:cs="Arial"/>
                </w:rPr>
                <w:t>1710 MHz</w:t>
              </w:r>
            </w:ins>
          </w:p>
        </w:tc>
        <w:tc>
          <w:tcPr>
            <w:tcW w:w="517" w:type="dxa"/>
            <w:tcBorders>
              <w:left w:val="nil"/>
              <w:right w:val="nil"/>
            </w:tcBorders>
          </w:tcPr>
          <w:p w14:paraId="3B880827" w14:textId="77777777" w:rsidR="00CB3986" w:rsidRPr="008E21F4" w:rsidRDefault="00CB3986" w:rsidP="00D04D5F">
            <w:pPr>
              <w:pStyle w:val="TAC"/>
              <w:rPr>
                <w:ins w:id="4545" w:author="Delta" w:date="2021-07-23T11:12:00Z"/>
                <w:rFonts w:cs="Arial"/>
              </w:rPr>
            </w:pPr>
            <w:ins w:id="4546" w:author="Delta" w:date="2021-07-23T11:12:00Z">
              <w:r w:rsidRPr="008E21F4">
                <w:rPr>
                  <w:rFonts w:cs="Arial"/>
                </w:rPr>
                <w:t>–</w:t>
              </w:r>
            </w:ins>
          </w:p>
        </w:tc>
        <w:tc>
          <w:tcPr>
            <w:tcW w:w="1232" w:type="dxa"/>
            <w:tcBorders>
              <w:left w:val="nil"/>
            </w:tcBorders>
          </w:tcPr>
          <w:p w14:paraId="6CAD8759" w14:textId="77777777" w:rsidR="00CB3986" w:rsidRPr="008E21F4" w:rsidRDefault="00CB3986" w:rsidP="00D04D5F">
            <w:pPr>
              <w:pStyle w:val="TAL"/>
              <w:rPr>
                <w:ins w:id="4547" w:author="Delta" w:date="2021-07-23T11:12:00Z"/>
                <w:rFonts w:cs="Arial"/>
                <w:lang w:eastAsia="ja-JP"/>
              </w:rPr>
            </w:pPr>
            <w:ins w:id="4548" w:author="Delta" w:date="2021-07-23T11:12:00Z">
              <w:r w:rsidRPr="008E21F4">
                <w:rPr>
                  <w:rFonts w:cs="Arial"/>
                </w:rPr>
                <w:t>1780 MHz</w:t>
              </w:r>
            </w:ins>
          </w:p>
        </w:tc>
        <w:tc>
          <w:tcPr>
            <w:tcW w:w="1232" w:type="dxa"/>
            <w:tcBorders>
              <w:right w:val="nil"/>
            </w:tcBorders>
          </w:tcPr>
          <w:p w14:paraId="582E5099" w14:textId="77777777" w:rsidR="00CB3986" w:rsidRPr="008E21F4" w:rsidRDefault="00CB3986" w:rsidP="00D04D5F">
            <w:pPr>
              <w:pStyle w:val="TAR"/>
              <w:rPr>
                <w:ins w:id="4549" w:author="Delta" w:date="2021-07-23T11:12:00Z"/>
                <w:rFonts w:cs="Arial"/>
              </w:rPr>
            </w:pPr>
            <w:ins w:id="4550" w:author="Delta" w:date="2021-07-23T11:12:00Z">
              <w:r w:rsidRPr="008E21F4">
                <w:rPr>
                  <w:rFonts w:cs="Arial"/>
                </w:rPr>
                <w:t>2110 MHz</w:t>
              </w:r>
            </w:ins>
          </w:p>
        </w:tc>
        <w:tc>
          <w:tcPr>
            <w:tcW w:w="371" w:type="dxa"/>
            <w:tcBorders>
              <w:left w:val="nil"/>
              <w:right w:val="nil"/>
            </w:tcBorders>
          </w:tcPr>
          <w:p w14:paraId="03D6F3BF" w14:textId="77777777" w:rsidR="00CB3986" w:rsidRPr="008E21F4" w:rsidRDefault="00CB3986" w:rsidP="00D04D5F">
            <w:pPr>
              <w:pStyle w:val="TAR"/>
              <w:jc w:val="center"/>
              <w:rPr>
                <w:ins w:id="4551" w:author="Delta" w:date="2021-07-23T11:12:00Z"/>
                <w:rFonts w:cs="Arial"/>
              </w:rPr>
            </w:pPr>
            <w:ins w:id="4552" w:author="Delta" w:date="2021-07-23T11:12:00Z">
              <w:r w:rsidRPr="008E21F4">
                <w:rPr>
                  <w:rFonts w:cs="Arial"/>
                </w:rPr>
                <w:t>–</w:t>
              </w:r>
            </w:ins>
          </w:p>
        </w:tc>
        <w:tc>
          <w:tcPr>
            <w:tcW w:w="1232" w:type="dxa"/>
            <w:tcBorders>
              <w:left w:val="nil"/>
            </w:tcBorders>
          </w:tcPr>
          <w:p w14:paraId="6851AB05" w14:textId="77777777" w:rsidR="00CB3986" w:rsidRPr="008E21F4" w:rsidRDefault="00CB3986" w:rsidP="00D04D5F">
            <w:pPr>
              <w:pStyle w:val="TAL"/>
              <w:rPr>
                <w:ins w:id="4553" w:author="Delta" w:date="2021-07-23T11:12:00Z"/>
                <w:rFonts w:cs="Arial"/>
              </w:rPr>
            </w:pPr>
            <w:ins w:id="4554" w:author="Delta" w:date="2021-07-23T11:12:00Z">
              <w:r w:rsidRPr="008E21F4">
                <w:rPr>
                  <w:rFonts w:cs="Arial"/>
                </w:rPr>
                <w:t>2200 MHz</w:t>
              </w:r>
            </w:ins>
          </w:p>
        </w:tc>
        <w:tc>
          <w:tcPr>
            <w:tcW w:w="1232" w:type="dxa"/>
          </w:tcPr>
          <w:p w14:paraId="201AC758" w14:textId="77777777" w:rsidR="00CB3986" w:rsidRPr="008E21F4" w:rsidRDefault="00CB3986" w:rsidP="00D04D5F">
            <w:pPr>
              <w:pStyle w:val="TAC"/>
              <w:rPr>
                <w:ins w:id="4555" w:author="Delta" w:date="2021-07-23T11:12:00Z"/>
                <w:rFonts w:cs="Arial"/>
              </w:rPr>
            </w:pPr>
            <w:ins w:id="4556" w:author="Delta" w:date="2021-07-23T11:12:00Z">
              <w:r w:rsidRPr="008E21F4">
                <w:rPr>
                  <w:rFonts w:cs="Arial"/>
                </w:rPr>
                <w:t>FDD  (NOTE 5)</w:t>
              </w:r>
            </w:ins>
          </w:p>
        </w:tc>
      </w:tr>
      <w:tr w:rsidR="00CB3986" w:rsidRPr="008E21F4" w14:paraId="5D097DF8" w14:textId="77777777" w:rsidTr="00D04D5F">
        <w:trPr>
          <w:jc w:val="center"/>
          <w:ins w:id="4557" w:author="Delta" w:date="2021-07-23T11:12:00Z"/>
        </w:trPr>
        <w:tc>
          <w:tcPr>
            <w:tcW w:w="1232" w:type="dxa"/>
          </w:tcPr>
          <w:p w14:paraId="4064A35A" w14:textId="77777777" w:rsidR="00CB3986" w:rsidRPr="008E21F4" w:rsidRDefault="00CB3986" w:rsidP="00D04D5F">
            <w:pPr>
              <w:pStyle w:val="TAC"/>
              <w:rPr>
                <w:ins w:id="4558" w:author="Delta" w:date="2021-07-23T11:12:00Z"/>
                <w:rFonts w:cs="Arial"/>
                <w:lang w:eastAsia="ja-JP"/>
              </w:rPr>
            </w:pPr>
            <w:ins w:id="4559" w:author="Delta" w:date="2021-07-23T11:12:00Z">
              <w:r w:rsidRPr="008E21F4">
                <w:rPr>
                  <w:rFonts w:cs="Arial"/>
                </w:rPr>
                <w:t>67</w:t>
              </w:r>
            </w:ins>
          </w:p>
        </w:tc>
        <w:tc>
          <w:tcPr>
            <w:tcW w:w="1233" w:type="dxa"/>
            <w:tcBorders>
              <w:right w:val="nil"/>
            </w:tcBorders>
          </w:tcPr>
          <w:p w14:paraId="6FDB7E9F" w14:textId="77777777" w:rsidR="00CB3986" w:rsidRPr="008E21F4" w:rsidRDefault="00CB3986" w:rsidP="00D04D5F">
            <w:pPr>
              <w:pStyle w:val="TAR"/>
              <w:rPr>
                <w:ins w:id="4560" w:author="Delta" w:date="2021-07-23T11:12:00Z"/>
                <w:rFonts w:cs="Arial"/>
              </w:rPr>
            </w:pPr>
          </w:p>
        </w:tc>
        <w:tc>
          <w:tcPr>
            <w:tcW w:w="517" w:type="dxa"/>
            <w:tcBorders>
              <w:left w:val="nil"/>
              <w:right w:val="nil"/>
            </w:tcBorders>
          </w:tcPr>
          <w:p w14:paraId="52958C2D" w14:textId="77777777" w:rsidR="00CB3986" w:rsidRPr="008E21F4" w:rsidRDefault="00CB3986" w:rsidP="00D04D5F">
            <w:pPr>
              <w:pStyle w:val="TAC"/>
              <w:rPr>
                <w:ins w:id="4561" w:author="Delta" w:date="2021-07-23T11:12:00Z"/>
                <w:rFonts w:cs="Arial"/>
              </w:rPr>
            </w:pPr>
            <w:ins w:id="4562" w:author="Delta" w:date="2021-07-23T11:12:00Z">
              <w:r w:rsidRPr="008E21F4">
                <w:rPr>
                  <w:rFonts w:cs="Arial"/>
                  <w:lang w:eastAsia="ja-JP"/>
                </w:rPr>
                <w:t>N/A</w:t>
              </w:r>
            </w:ins>
          </w:p>
        </w:tc>
        <w:tc>
          <w:tcPr>
            <w:tcW w:w="1232" w:type="dxa"/>
            <w:tcBorders>
              <w:left w:val="nil"/>
            </w:tcBorders>
          </w:tcPr>
          <w:p w14:paraId="4E2F8246" w14:textId="77777777" w:rsidR="00CB3986" w:rsidRPr="008E21F4" w:rsidRDefault="00CB3986" w:rsidP="00D04D5F">
            <w:pPr>
              <w:pStyle w:val="TAL"/>
              <w:rPr>
                <w:ins w:id="4563" w:author="Delta" w:date="2021-07-23T11:12:00Z"/>
                <w:rFonts w:cs="Arial"/>
                <w:lang w:eastAsia="ja-JP"/>
              </w:rPr>
            </w:pPr>
          </w:p>
        </w:tc>
        <w:tc>
          <w:tcPr>
            <w:tcW w:w="1232" w:type="dxa"/>
            <w:tcBorders>
              <w:right w:val="nil"/>
            </w:tcBorders>
          </w:tcPr>
          <w:p w14:paraId="0FA58ECD" w14:textId="77777777" w:rsidR="00CB3986" w:rsidRPr="008E21F4" w:rsidRDefault="00CB3986" w:rsidP="00D04D5F">
            <w:pPr>
              <w:pStyle w:val="TAR"/>
              <w:rPr>
                <w:ins w:id="4564" w:author="Delta" w:date="2021-07-23T11:12:00Z"/>
                <w:rFonts w:cs="Arial"/>
              </w:rPr>
            </w:pPr>
            <w:ins w:id="4565" w:author="Delta" w:date="2021-07-23T11:12:00Z">
              <w:r w:rsidRPr="008E21F4">
                <w:rPr>
                  <w:rFonts w:cs="Arial"/>
                </w:rPr>
                <w:t>738 MHz</w:t>
              </w:r>
            </w:ins>
          </w:p>
        </w:tc>
        <w:tc>
          <w:tcPr>
            <w:tcW w:w="371" w:type="dxa"/>
            <w:tcBorders>
              <w:left w:val="nil"/>
              <w:right w:val="nil"/>
            </w:tcBorders>
          </w:tcPr>
          <w:p w14:paraId="5D63FA01" w14:textId="77777777" w:rsidR="00CB3986" w:rsidRPr="008E21F4" w:rsidRDefault="00CB3986" w:rsidP="00D04D5F">
            <w:pPr>
              <w:pStyle w:val="TAR"/>
              <w:jc w:val="center"/>
              <w:rPr>
                <w:ins w:id="4566" w:author="Delta" w:date="2021-07-23T11:12:00Z"/>
                <w:rFonts w:cs="Arial"/>
              </w:rPr>
            </w:pPr>
            <w:ins w:id="4567" w:author="Delta" w:date="2021-07-23T11:12:00Z">
              <w:r w:rsidRPr="008E21F4">
                <w:rPr>
                  <w:rFonts w:cs="Arial"/>
                </w:rPr>
                <w:t>–</w:t>
              </w:r>
            </w:ins>
          </w:p>
        </w:tc>
        <w:tc>
          <w:tcPr>
            <w:tcW w:w="1232" w:type="dxa"/>
            <w:tcBorders>
              <w:left w:val="nil"/>
            </w:tcBorders>
          </w:tcPr>
          <w:p w14:paraId="5F7AE6A8" w14:textId="77777777" w:rsidR="00CB3986" w:rsidRPr="008E21F4" w:rsidRDefault="00CB3986" w:rsidP="00D04D5F">
            <w:pPr>
              <w:pStyle w:val="TAL"/>
              <w:rPr>
                <w:ins w:id="4568" w:author="Delta" w:date="2021-07-23T11:12:00Z"/>
                <w:rFonts w:cs="Arial"/>
              </w:rPr>
            </w:pPr>
            <w:ins w:id="4569" w:author="Delta" w:date="2021-07-23T11:12:00Z">
              <w:r w:rsidRPr="008E21F4">
                <w:rPr>
                  <w:rFonts w:cs="Arial"/>
                </w:rPr>
                <w:t xml:space="preserve">758 MHz </w:t>
              </w:r>
            </w:ins>
          </w:p>
        </w:tc>
        <w:tc>
          <w:tcPr>
            <w:tcW w:w="1232" w:type="dxa"/>
          </w:tcPr>
          <w:p w14:paraId="08EFA343" w14:textId="77777777" w:rsidR="00CB3986" w:rsidRPr="008E21F4" w:rsidRDefault="00CB3986" w:rsidP="00D04D5F">
            <w:pPr>
              <w:pStyle w:val="TAC"/>
              <w:rPr>
                <w:ins w:id="4570" w:author="Delta" w:date="2021-07-23T11:12:00Z"/>
                <w:rFonts w:cs="Arial"/>
              </w:rPr>
            </w:pPr>
            <w:ins w:id="4571" w:author="Delta" w:date="2021-07-23T11:12:00Z">
              <w:r w:rsidRPr="008E21F4">
                <w:rPr>
                  <w:rFonts w:cs="Arial"/>
                </w:rPr>
                <w:t>FDD</w:t>
              </w:r>
            </w:ins>
          </w:p>
          <w:p w14:paraId="6C56E7DA" w14:textId="77777777" w:rsidR="00CB3986" w:rsidRPr="008E21F4" w:rsidRDefault="00CB3986" w:rsidP="00D04D5F">
            <w:pPr>
              <w:pStyle w:val="TAC"/>
              <w:rPr>
                <w:ins w:id="4572" w:author="Delta" w:date="2021-07-23T11:12:00Z"/>
                <w:rFonts w:cs="Arial"/>
              </w:rPr>
            </w:pPr>
            <w:ins w:id="4573" w:author="Delta" w:date="2021-07-23T11:12:00Z">
              <w:r w:rsidRPr="008E21F4">
                <w:rPr>
                  <w:rFonts w:cs="Arial"/>
                </w:rPr>
                <w:t>(NOTE 2)</w:t>
              </w:r>
            </w:ins>
          </w:p>
        </w:tc>
      </w:tr>
      <w:tr w:rsidR="00CB3986" w:rsidRPr="008E21F4" w14:paraId="3471EE4C" w14:textId="77777777" w:rsidTr="00D04D5F">
        <w:trPr>
          <w:jc w:val="center"/>
          <w:ins w:id="4574" w:author="Delta" w:date="2021-07-23T11:12:00Z"/>
        </w:trPr>
        <w:tc>
          <w:tcPr>
            <w:tcW w:w="1232" w:type="dxa"/>
          </w:tcPr>
          <w:p w14:paraId="503282F6" w14:textId="77777777" w:rsidR="00CB3986" w:rsidRPr="008E21F4" w:rsidRDefault="00CB3986" w:rsidP="00D04D5F">
            <w:pPr>
              <w:pStyle w:val="TAC"/>
              <w:rPr>
                <w:ins w:id="4575" w:author="Delta" w:date="2021-07-23T11:12:00Z"/>
                <w:rFonts w:cs="Arial"/>
              </w:rPr>
            </w:pPr>
            <w:ins w:id="4576" w:author="Delta" w:date="2021-07-23T11:12:00Z">
              <w:r w:rsidRPr="008E21F4">
                <w:rPr>
                  <w:rFonts w:cs="Arial"/>
                </w:rPr>
                <w:t>68</w:t>
              </w:r>
            </w:ins>
          </w:p>
        </w:tc>
        <w:tc>
          <w:tcPr>
            <w:tcW w:w="1233" w:type="dxa"/>
            <w:tcBorders>
              <w:right w:val="nil"/>
            </w:tcBorders>
          </w:tcPr>
          <w:p w14:paraId="3CD6F87A" w14:textId="77777777" w:rsidR="00CB3986" w:rsidRPr="008E21F4" w:rsidRDefault="00CB3986" w:rsidP="00D04D5F">
            <w:pPr>
              <w:pStyle w:val="TAR"/>
              <w:rPr>
                <w:ins w:id="4577" w:author="Delta" w:date="2021-07-23T11:12:00Z"/>
                <w:rFonts w:cs="Arial"/>
              </w:rPr>
            </w:pPr>
            <w:ins w:id="4578" w:author="Delta" w:date="2021-07-23T11:12:00Z">
              <w:r w:rsidRPr="008E21F4">
                <w:rPr>
                  <w:rFonts w:cs="Arial"/>
                </w:rPr>
                <w:t>698 MHz</w:t>
              </w:r>
            </w:ins>
          </w:p>
        </w:tc>
        <w:tc>
          <w:tcPr>
            <w:tcW w:w="517" w:type="dxa"/>
            <w:tcBorders>
              <w:left w:val="nil"/>
              <w:right w:val="nil"/>
            </w:tcBorders>
          </w:tcPr>
          <w:p w14:paraId="1E072362" w14:textId="77777777" w:rsidR="00CB3986" w:rsidRPr="008E21F4" w:rsidRDefault="00CB3986" w:rsidP="00D04D5F">
            <w:pPr>
              <w:pStyle w:val="TAC"/>
              <w:rPr>
                <w:ins w:id="4579" w:author="Delta" w:date="2021-07-23T11:12:00Z"/>
                <w:rFonts w:cs="Arial"/>
                <w:lang w:eastAsia="ja-JP"/>
              </w:rPr>
            </w:pPr>
            <w:ins w:id="4580" w:author="Delta" w:date="2021-07-23T11:12:00Z">
              <w:r w:rsidRPr="008E21F4">
                <w:rPr>
                  <w:rFonts w:cs="Arial"/>
                </w:rPr>
                <w:t>–</w:t>
              </w:r>
            </w:ins>
          </w:p>
        </w:tc>
        <w:tc>
          <w:tcPr>
            <w:tcW w:w="1232" w:type="dxa"/>
            <w:tcBorders>
              <w:left w:val="nil"/>
            </w:tcBorders>
          </w:tcPr>
          <w:p w14:paraId="12E52FE2" w14:textId="77777777" w:rsidR="00CB3986" w:rsidRPr="008E21F4" w:rsidRDefault="00CB3986" w:rsidP="00D04D5F">
            <w:pPr>
              <w:pStyle w:val="TAL"/>
              <w:rPr>
                <w:ins w:id="4581" w:author="Delta" w:date="2021-07-23T11:12:00Z"/>
                <w:rFonts w:cs="Arial"/>
                <w:lang w:eastAsia="ja-JP"/>
              </w:rPr>
            </w:pPr>
            <w:ins w:id="4582" w:author="Delta" w:date="2021-07-23T11:12:00Z">
              <w:r w:rsidRPr="008E21F4">
                <w:rPr>
                  <w:rFonts w:cs="Arial"/>
                </w:rPr>
                <w:t>728 MHz</w:t>
              </w:r>
            </w:ins>
          </w:p>
        </w:tc>
        <w:tc>
          <w:tcPr>
            <w:tcW w:w="1232" w:type="dxa"/>
            <w:tcBorders>
              <w:right w:val="nil"/>
            </w:tcBorders>
          </w:tcPr>
          <w:p w14:paraId="7D6ABD4D" w14:textId="77777777" w:rsidR="00CB3986" w:rsidRPr="008E21F4" w:rsidRDefault="00CB3986" w:rsidP="00D04D5F">
            <w:pPr>
              <w:pStyle w:val="TAR"/>
              <w:rPr>
                <w:ins w:id="4583" w:author="Delta" w:date="2021-07-23T11:12:00Z"/>
                <w:rFonts w:cs="Arial"/>
              </w:rPr>
            </w:pPr>
            <w:ins w:id="4584" w:author="Delta" w:date="2021-07-23T11:12:00Z">
              <w:r w:rsidRPr="008E21F4">
                <w:rPr>
                  <w:rFonts w:cs="Arial"/>
                </w:rPr>
                <w:t>753 MHz</w:t>
              </w:r>
            </w:ins>
          </w:p>
        </w:tc>
        <w:tc>
          <w:tcPr>
            <w:tcW w:w="371" w:type="dxa"/>
            <w:tcBorders>
              <w:left w:val="nil"/>
              <w:right w:val="nil"/>
            </w:tcBorders>
          </w:tcPr>
          <w:p w14:paraId="02ED28C4" w14:textId="77777777" w:rsidR="00CB3986" w:rsidRPr="008E21F4" w:rsidRDefault="00CB3986" w:rsidP="00D04D5F">
            <w:pPr>
              <w:pStyle w:val="TAR"/>
              <w:jc w:val="center"/>
              <w:rPr>
                <w:ins w:id="4585" w:author="Delta" w:date="2021-07-23T11:12:00Z"/>
                <w:rFonts w:cs="Arial"/>
              </w:rPr>
            </w:pPr>
            <w:ins w:id="4586" w:author="Delta" w:date="2021-07-23T11:12:00Z">
              <w:r w:rsidRPr="008E21F4">
                <w:rPr>
                  <w:rFonts w:cs="Arial"/>
                </w:rPr>
                <w:t>–</w:t>
              </w:r>
            </w:ins>
          </w:p>
        </w:tc>
        <w:tc>
          <w:tcPr>
            <w:tcW w:w="1232" w:type="dxa"/>
            <w:tcBorders>
              <w:left w:val="nil"/>
            </w:tcBorders>
          </w:tcPr>
          <w:p w14:paraId="5F4188FF" w14:textId="77777777" w:rsidR="00CB3986" w:rsidRPr="008E21F4" w:rsidRDefault="00CB3986" w:rsidP="00D04D5F">
            <w:pPr>
              <w:pStyle w:val="TAL"/>
              <w:rPr>
                <w:ins w:id="4587" w:author="Delta" w:date="2021-07-23T11:12:00Z"/>
                <w:rFonts w:cs="Arial"/>
              </w:rPr>
            </w:pPr>
            <w:ins w:id="4588" w:author="Delta" w:date="2021-07-23T11:12:00Z">
              <w:r w:rsidRPr="008E21F4">
                <w:rPr>
                  <w:rFonts w:cs="Arial"/>
                </w:rPr>
                <w:t>783 MHz</w:t>
              </w:r>
            </w:ins>
          </w:p>
        </w:tc>
        <w:tc>
          <w:tcPr>
            <w:tcW w:w="1232" w:type="dxa"/>
          </w:tcPr>
          <w:p w14:paraId="70317567" w14:textId="77777777" w:rsidR="00CB3986" w:rsidRPr="008E21F4" w:rsidRDefault="00CB3986" w:rsidP="00D04D5F">
            <w:pPr>
              <w:pStyle w:val="TAC"/>
              <w:rPr>
                <w:ins w:id="4589" w:author="Delta" w:date="2021-07-23T11:12:00Z"/>
                <w:rFonts w:cs="Arial"/>
              </w:rPr>
            </w:pPr>
            <w:ins w:id="4590" w:author="Delta" w:date="2021-07-23T11:12:00Z">
              <w:r w:rsidRPr="008E21F4">
                <w:rPr>
                  <w:rFonts w:cs="Arial"/>
                </w:rPr>
                <w:t xml:space="preserve">FDD  </w:t>
              </w:r>
            </w:ins>
          </w:p>
        </w:tc>
      </w:tr>
      <w:tr w:rsidR="00CB3986" w:rsidRPr="008E21F4" w14:paraId="4EF6303C" w14:textId="77777777" w:rsidTr="00D04D5F">
        <w:trPr>
          <w:jc w:val="center"/>
          <w:ins w:id="4591" w:author="Delta" w:date="2021-07-23T11:12:00Z"/>
        </w:trPr>
        <w:tc>
          <w:tcPr>
            <w:tcW w:w="1232" w:type="dxa"/>
          </w:tcPr>
          <w:p w14:paraId="11CFB972" w14:textId="77777777" w:rsidR="00CB3986" w:rsidRPr="008E21F4" w:rsidRDefault="00CB3986" w:rsidP="00D04D5F">
            <w:pPr>
              <w:pStyle w:val="TAC"/>
              <w:rPr>
                <w:ins w:id="4592" w:author="Delta" w:date="2021-07-23T11:12:00Z"/>
                <w:rFonts w:cs="Arial"/>
                <w:lang w:eastAsia="ja-JP"/>
              </w:rPr>
            </w:pPr>
            <w:ins w:id="4593" w:author="Delta" w:date="2021-07-23T11:12:00Z">
              <w:r w:rsidRPr="008E21F4">
                <w:rPr>
                  <w:rFonts w:cs="Arial"/>
                  <w:lang w:eastAsia="ja-JP"/>
                </w:rPr>
                <w:t>69</w:t>
              </w:r>
            </w:ins>
          </w:p>
        </w:tc>
        <w:tc>
          <w:tcPr>
            <w:tcW w:w="1233" w:type="dxa"/>
            <w:tcBorders>
              <w:right w:val="nil"/>
            </w:tcBorders>
          </w:tcPr>
          <w:p w14:paraId="690A0A1A" w14:textId="77777777" w:rsidR="00CB3986" w:rsidRPr="008E21F4" w:rsidRDefault="00CB3986" w:rsidP="00D04D5F">
            <w:pPr>
              <w:pStyle w:val="TAR"/>
              <w:rPr>
                <w:ins w:id="4594" w:author="Delta" w:date="2021-07-23T11:12:00Z"/>
                <w:rFonts w:cs="Arial"/>
              </w:rPr>
            </w:pPr>
          </w:p>
        </w:tc>
        <w:tc>
          <w:tcPr>
            <w:tcW w:w="517" w:type="dxa"/>
            <w:tcBorders>
              <w:left w:val="nil"/>
              <w:right w:val="nil"/>
            </w:tcBorders>
          </w:tcPr>
          <w:p w14:paraId="4132706C" w14:textId="77777777" w:rsidR="00CB3986" w:rsidRPr="008E21F4" w:rsidRDefault="00CB3986" w:rsidP="00D04D5F">
            <w:pPr>
              <w:pStyle w:val="TAC"/>
              <w:rPr>
                <w:ins w:id="4595" w:author="Delta" w:date="2021-07-23T11:12:00Z"/>
                <w:rFonts w:cs="Arial"/>
              </w:rPr>
            </w:pPr>
            <w:ins w:id="4596" w:author="Delta" w:date="2021-07-23T11:12:00Z">
              <w:r w:rsidRPr="008E21F4">
                <w:rPr>
                  <w:rFonts w:cs="Arial"/>
                </w:rPr>
                <w:t>N/A</w:t>
              </w:r>
            </w:ins>
          </w:p>
        </w:tc>
        <w:tc>
          <w:tcPr>
            <w:tcW w:w="1232" w:type="dxa"/>
            <w:tcBorders>
              <w:left w:val="nil"/>
            </w:tcBorders>
          </w:tcPr>
          <w:p w14:paraId="470FA511" w14:textId="77777777" w:rsidR="00CB3986" w:rsidRPr="008E21F4" w:rsidRDefault="00CB3986" w:rsidP="00D04D5F">
            <w:pPr>
              <w:pStyle w:val="TAL"/>
              <w:rPr>
                <w:ins w:id="4597" w:author="Delta" w:date="2021-07-23T11:12:00Z"/>
                <w:rFonts w:cs="Arial"/>
                <w:lang w:eastAsia="ja-JP"/>
              </w:rPr>
            </w:pPr>
          </w:p>
        </w:tc>
        <w:tc>
          <w:tcPr>
            <w:tcW w:w="1232" w:type="dxa"/>
            <w:tcBorders>
              <w:right w:val="nil"/>
            </w:tcBorders>
          </w:tcPr>
          <w:p w14:paraId="3E3C621B" w14:textId="77777777" w:rsidR="00CB3986" w:rsidRPr="008E21F4" w:rsidRDefault="00CB3986" w:rsidP="00D04D5F">
            <w:pPr>
              <w:pStyle w:val="TAR"/>
              <w:rPr>
                <w:ins w:id="4598" w:author="Delta" w:date="2021-07-23T11:12:00Z"/>
                <w:rFonts w:cs="Arial"/>
              </w:rPr>
            </w:pPr>
            <w:ins w:id="4599" w:author="Delta" w:date="2021-07-23T11:12:00Z">
              <w:r w:rsidRPr="008E21F4">
                <w:rPr>
                  <w:rFonts w:cs="Arial"/>
                </w:rPr>
                <w:t>2570 MHz</w:t>
              </w:r>
            </w:ins>
          </w:p>
        </w:tc>
        <w:tc>
          <w:tcPr>
            <w:tcW w:w="371" w:type="dxa"/>
            <w:tcBorders>
              <w:left w:val="nil"/>
              <w:right w:val="nil"/>
            </w:tcBorders>
          </w:tcPr>
          <w:p w14:paraId="2D8C72FC" w14:textId="77777777" w:rsidR="00CB3986" w:rsidRPr="008E21F4" w:rsidRDefault="00CB3986" w:rsidP="00D04D5F">
            <w:pPr>
              <w:pStyle w:val="TAR"/>
              <w:jc w:val="center"/>
              <w:rPr>
                <w:ins w:id="4600" w:author="Delta" w:date="2021-07-23T11:12:00Z"/>
                <w:rFonts w:cs="Arial"/>
              </w:rPr>
            </w:pPr>
            <w:ins w:id="4601" w:author="Delta" w:date="2021-07-23T11:12:00Z">
              <w:r w:rsidRPr="008E21F4">
                <w:rPr>
                  <w:rFonts w:cs="Arial"/>
                </w:rPr>
                <w:t>–</w:t>
              </w:r>
            </w:ins>
          </w:p>
        </w:tc>
        <w:tc>
          <w:tcPr>
            <w:tcW w:w="1232" w:type="dxa"/>
            <w:tcBorders>
              <w:left w:val="nil"/>
            </w:tcBorders>
          </w:tcPr>
          <w:p w14:paraId="00240AD6" w14:textId="77777777" w:rsidR="00CB3986" w:rsidRPr="008E21F4" w:rsidRDefault="00CB3986" w:rsidP="00D04D5F">
            <w:pPr>
              <w:pStyle w:val="TAL"/>
              <w:rPr>
                <w:ins w:id="4602" w:author="Delta" w:date="2021-07-23T11:12:00Z"/>
                <w:rFonts w:cs="Arial"/>
                <w:lang w:eastAsia="ja-JP"/>
              </w:rPr>
            </w:pPr>
            <w:ins w:id="4603" w:author="Delta" w:date="2021-07-23T11:12:00Z">
              <w:r w:rsidRPr="008E21F4">
                <w:rPr>
                  <w:rFonts w:cs="Arial"/>
                </w:rPr>
                <w:t>2620 MHz</w:t>
              </w:r>
            </w:ins>
          </w:p>
        </w:tc>
        <w:tc>
          <w:tcPr>
            <w:tcW w:w="1232" w:type="dxa"/>
          </w:tcPr>
          <w:p w14:paraId="01C06CB1" w14:textId="77777777" w:rsidR="00CB3986" w:rsidRPr="008E21F4" w:rsidRDefault="00CB3986" w:rsidP="00D04D5F">
            <w:pPr>
              <w:pStyle w:val="TAC"/>
              <w:rPr>
                <w:ins w:id="4604" w:author="Delta" w:date="2021-07-23T11:12:00Z"/>
                <w:rFonts w:cs="Arial"/>
              </w:rPr>
            </w:pPr>
            <w:ins w:id="4605" w:author="Delta" w:date="2021-07-23T11:12:00Z">
              <w:r w:rsidRPr="008E21F4">
                <w:rPr>
                  <w:rFonts w:cs="Arial"/>
                </w:rPr>
                <w:t>FDD</w:t>
              </w:r>
            </w:ins>
          </w:p>
          <w:p w14:paraId="4E167793" w14:textId="77777777" w:rsidR="00CB3986" w:rsidRPr="008E21F4" w:rsidRDefault="00CB3986" w:rsidP="00D04D5F">
            <w:pPr>
              <w:pStyle w:val="TAC"/>
              <w:rPr>
                <w:ins w:id="4606" w:author="Delta" w:date="2021-07-23T11:12:00Z"/>
                <w:rFonts w:cs="Arial"/>
              </w:rPr>
            </w:pPr>
            <w:ins w:id="4607" w:author="Delta" w:date="2021-07-23T11:12:00Z">
              <w:r w:rsidRPr="008E21F4">
                <w:rPr>
                  <w:rFonts w:cs="Arial"/>
                </w:rPr>
                <w:t>(NOTE 2)</w:t>
              </w:r>
            </w:ins>
          </w:p>
        </w:tc>
      </w:tr>
      <w:tr w:rsidR="00CB3986" w:rsidRPr="008E21F4" w14:paraId="52D28126" w14:textId="77777777" w:rsidTr="00D04D5F">
        <w:trPr>
          <w:jc w:val="center"/>
          <w:ins w:id="4608" w:author="Delta" w:date="2021-07-23T11:12:00Z"/>
        </w:trPr>
        <w:tc>
          <w:tcPr>
            <w:tcW w:w="1232" w:type="dxa"/>
          </w:tcPr>
          <w:p w14:paraId="55A552A6" w14:textId="77777777" w:rsidR="00CB3986" w:rsidRPr="008E21F4" w:rsidRDefault="00CB3986" w:rsidP="00D04D5F">
            <w:pPr>
              <w:pStyle w:val="TAC"/>
              <w:rPr>
                <w:ins w:id="4609" w:author="Delta" w:date="2021-07-23T11:12:00Z"/>
                <w:rFonts w:cs="Arial"/>
              </w:rPr>
            </w:pPr>
            <w:ins w:id="4610" w:author="Delta" w:date="2021-07-23T11:12:00Z">
              <w:r w:rsidRPr="008E21F4">
                <w:rPr>
                  <w:rFonts w:cs="Arial"/>
                  <w:lang w:eastAsia="ja-JP"/>
                </w:rPr>
                <w:t>70</w:t>
              </w:r>
            </w:ins>
          </w:p>
        </w:tc>
        <w:tc>
          <w:tcPr>
            <w:tcW w:w="1233" w:type="dxa"/>
            <w:tcBorders>
              <w:right w:val="nil"/>
            </w:tcBorders>
          </w:tcPr>
          <w:p w14:paraId="426096E0" w14:textId="77777777" w:rsidR="00CB3986" w:rsidRPr="008E21F4" w:rsidRDefault="00CB3986" w:rsidP="00D04D5F">
            <w:pPr>
              <w:pStyle w:val="TAR"/>
              <w:rPr>
                <w:ins w:id="4611" w:author="Delta" w:date="2021-07-23T11:12:00Z"/>
                <w:rFonts w:cs="Arial"/>
              </w:rPr>
            </w:pPr>
            <w:ins w:id="4612" w:author="Delta" w:date="2021-07-23T11:12:00Z">
              <w:r w:rsidRPr="008E21F4">
                <w:rPr>
                  <w:rFonts w:cs="Arial"/>
                </w:rPr>
                <w:t xml:space="preserve">1695 MHz </w:t>
              </w:r>
            </w:ins>
          </w:p>
        </w:tc>
        <w:tc>
          <w:tcPr>
            <w:tcW w:w="517" w:type="dxa"/>
            <w:tcBorders>
              <w:left w:val="nil"/>
              <w:right w:val="nil"/>
            </w:tcBorders>
          </w:tcPr>
          <w:p w14:paraId="0E88F0C9" w14:textId="77777777" w:rsidR="00CB3986" w:rsidRPr="008E21F4" w:rsidRDefault="00CB3986" w:rsidP="00D04D5F">
            <w:pPr>
              <w:pStyle w:val="TAC"/>
              <w:rPr>
                <w:ins w:id="4613" w:author="Delta" w:date="2021-07-23T11:12:00Z"/>
                <w:rFonts w:cs="Arial"/>
              </w:rPr>
            </w:pPr>
            <w:ins w:id="4614" w:author="Delta" w:date="2021-07-23T11:12:00Z">
              <w:r w:rsidRPr="008E21F4">
                <w:rPr>
                  <w:rFonts w:cs="Arial"/>
                </w:rPr>
                <w:t>–</w:t>
              </w:r>
            </w:ins>
          </w:p>
        </w:tc>
        <w:tc>
          <w:tcPr>
            <w:tcW w:w="1232" w:type="dxa"/>
            <w:tcBorders>
              <w:left w:val="nil"/>
            </w:tcBorders>
          </w:tcPr>
          <w:p w14:paraId="368A0797" w14:textId="77777777" w:rsidR="00CB3986" w:rsidRPr="008E21F4" w:rsidRDefault="00CB3986" w:rsidP="00D04D5F">
            <w:pPr>
              <w:pStyle w:val="TAL"/>
              <w:rPr>
                <w:ins w:id="4615" w:author="Delta" w:date="2021-07-23T11:12:00Z"/>
                <w:rFonts w:cs="Arial"/>
              </w:rPr>
            </w:pPr>
            <w:ins w:id="4616" w:author="Delta" w:date="2021-07-23T11:12:00Z">
              <w:r w:rsidRPr="008E21F4">
                <w:rPr>
                  <w:rFonts w:cs="Arial"/>
                  <w:lang w:eastAsia="ja-JP"/>
                </w:rPr>
                <w:t>1710</w:t>
              </w:r>
              <w:r w:rsidRPr="008E21F4">
                <w:rPr>
                  <w:rFonts w:cs="Arial"/>
                </w:rPr>
                <w:t xml:space="preserve"> MHz </w:t>
              </w:r>
            </w:ins>
          </w:p>
        </w:tc>
        <w:tc>
          <w:tcPr>
            <w:tcW w:w="1232" w:type="dxa"/>
            <w:tcBorders>
              <w:right w:val="nil"/>
            </w:tcBorders>
          </w:tcPr>
          <w:p w14:paraId="68520B03" w14:textId="77777777" w:rsidR="00CB3986" w:rsidRPr="008E21F4" w:rsidRDefault="00CB3986" w:rsidP="00D04D5F">
            <w:pPr>
              <w:pStyle w:val="TAR"/>
              <w:rPr>
                <w:ins w:id="4617" w:author="Delta" w:date="2021-07-23T11:12:00Z"/>
                <w:rFonts w:cs="Arial"/>
              </w:rPr>
            </w:pPr>
            <w:ins w:id="4618" w:author="Delta" w:date="2021-07-23T11:12:00Z">
              <w:r w:rsidRPr="008E21F4">
                <w:rPr>
                  <w:rFonts w:cs="Arial"/>
                </w:rPr>
                <w:t xml:space="preserve">1995 MHz </w:t>
              </w:r>
            </w:ins>
          </w:p>
        </w:tc>
        <w:tc>
          <w:tcPr>
            <w:tcW w:w="371" w:type="dxa"/>
            <w:tcBorders>
              <w:left w:val="nil"/>
              <w:right w:val="nil"/>
            </w:tcBorders>
          </w:tcPr>
          <w:p w14:paraId="2E7D6628" w14:textId="77777777" w:rsidR="00CB3986" w:rsidRPr="008E21F4" w:rsidRDefault="00CB3986" w:rsidP="00D04D5F">
            <w:pPr>
              <w:pStyle w:val="TAR"/>
              <w:jc w:val="center"/>
              <w:rPr>
                <w:ins w:id="4619" w:author="Delta" w:date="2021-07-23T11:12:00Z"/>
                <w:rFonts w:cs="Arial"/>
              </w:rPr>
            </w:pPr>
            <w:ins w:id="4620" w:author="Delta" w:date="2021-07-23T11:12:00Z">
              <w:r w:rsidRPr="008E21F4">
                <w:rPr>
                  <w:rFonts w:cs="Arial"/>
                </w:rPr>
                <w:t>–</w:t>
              </w:r>
            </w:ins>
          </w:p>
        </w:tc>
        <w:tc>
          <w:tcPr>
            <w:tcW w:w="1232" w:type="dxa"/>
            <w:tcBorders>
              <w:left w:val="nil"/>
            </w:tcBorders>
          </w:tcPr>
          <w:p w14:paraId="1BC4CDDF" w14:textId="77777777" w:rsidR="00CB3986" w:rsidRPr="008E21F4" w:rsidRDefault="00CB3986" w:rsidP="00D04D5F">
            <w:pPr>
              <w:pStyle w:val="TAL"/>
              <w:rPr>
                <w:ins w:id="4621" w:author="Delta" w:date="2021-07-23T11:12:00Z"/>
                <w:rFonts w:cs="Arial"/>
              </w:rPr>
            </w:pPr>
            <w:moveToRangeStart w:id="4622" w:author="Delta" w:date="2021-07-23T11:12:00Z" w:name="move77931194"/>
            <w:moveTo w:id="4623" w:author="Delta" w:date="2021-07-23T11:12:00Z">
              <w:r w:rsidRPr="008E21F4">
                <w:rPr>
                  <w:rFonts w:cs="Arial"/>
                  <w:lang w:eastAsia="ja-JP"/>
                </w:rPr>
                <w:t>2020</w:t>
              </w:r>
              <w:r w:rsidRPr="008E21F4">
                <w:rPr>
                  <w:rFonts w:cs="Arial"/>
                </w:rPr>
                <w:t xml:space="preserve"> MHz</w:t>
              </w:r>
            </w:moveTo>
            <w:moveToRangeEnd w:id="4622"/>
            <w:ins w:id="4624" w:author="Delta" w:date="2021-07-23T11:12:00Z">
              <w:r w:rsidRPr="008E21F4">
                <w:rPr>
                  <w:rFonts w:cs="Arial"/>
                </w:rPr>
                <w:t xml:space="preserve"> </w:t>
              </w:r>
            </w:ins>
          </w:p>
        </w:tc>
        <w:tc>
          <w:tcPr>
            <w:tcW w:w="1232" w:type="dxa"/>
          </w:tcPr>
          <w:p w14:paraId="681AA679" w14:textId="77777777" w:rsidR="00CB3986" w:rsidRPr="008E21F4" w:rsidRDefault="00CB3986" w:rsidP="00D04D5F">
            <w:pPr>
              <w:pStyle w:val="TAC"/>
              <w:rPr>
                <w:ins w:id="4625" w:author="Delta" w:date="2021-07-23T11:12:00Z"/>
                <w:rFonts w:cs="Arial"/>
              </w:rPr>
            </w:pPr>
            <w:ins w:id="4626" w:author="Delta" w:date="2021-07-23T11:12:00Z">
              <w:r w:rsidRPr="008E21F4">
                <w:rPr>
                  <w:rFonts w:cs="Arial"/>
                </w:rPr>
                <w:t>FDD</w:t>
              </w:r>
            </w:ins>
          </w:p>
          <w:p w14:paraId="61714E37" w14:textId="77777777" w:rsidR="00CB3986" w:rsidRPr="008E21F4" w:rsidRDefault="00CB3986" w:rsidP="00D04D5F">
            <w:pPr>
              <w:pStyle w:val="TAC"/>
              <w:rPr>
                <w:ins w:id="4627" w:author="Delta" w:date="2021-07-23T11:12:00Z"/>
                <w:rFonts w:cs="Arial"/>
              </w:rPr>
            </w:pPr>
            <w:ins w:id="4628" w:author="Delta" w:date="2021-07-23T11:12:00Z">
              <w:r w:rsidRPr="008E21F4">
                <w:rPr>
                  <w:rFonts w:cs="Arial"/>
                </w:rPr>
                <w:t>(NOTE 6)</w:t>
              </w:r>
            </w:ins>
          </w:p>
        </w:tc>
      </w:tr>
      <w:tr w:rsidR="00CB3986" w:rsidRPr="008E21F4" w14:paraId="06317707" w14:textId="77777777" w:rsidTr="00D04D5F">
        <w:trPr>
          <w:jc w:val="center"/>
          <w:ins w:id="4629" w:author="Delta" w:date="2021-07-23T11:12:00Z"/>
        </w:trPr>
        <w:tc>
          <w:tcPr>
            <w:tcW w:w="1232" w:type="dxa"/>
          </w:tcPr>
          <w:p w14:paraId="70B18198" w14:textId="77777777" w:rsidR="00CB3986" w:rsidRPr="008E21F4" w:rsidRDefault="00CB3986" w:rsidP="00D04D5F">
            <w:pPr>
              <w:pStyle w:val="TAC"/>
              <w:rPr>
                <w:ins w:id="4630" w:author="Delta" w:date="2021-07-23T11:12:00Z"/>
                <w:rFonts w:cs="Arial"/>
                <w:lang w:eastAsia="ja-JP"/>
              </w:rPr>
            </w:pPr>
            <w:ins w:id="4631" w:author="Delta" w:date="2021-07-23T11:12:00Z">
              <w:r w:rsidRPr="008E21F4">
                <w:rPr>
                  <w:rFonts w:cs="Arial"/>
                  <w:lang w:eastAsia="ja-JP"/>
                </w:rPr>
                <w:t>71</w:t>
              </w:r>
            </w:ins>
          </w:p>
        </w:tc>
        <w:tc>
          <w:tcPr>
            <w:tcW w:w="1233" w:type="dxa"/>
            <w:tcBorders>
              <w:right w:val="nil"/>
            </w:tcBorders>
          </w:tcPr>
          <w:p w14:paraId="64C5888C" w14:textId="77777777" w:rsidR="00CB3986" w:rsidRPr="008E21F4" w:rsidRDefault="00CB3986" w:rsidP="00D04D5F">
            <w:pPr>
              <w:pStyle w:val="TAR"/>
              <w:rPr>
                <w:ins w:id="4632" w:author="Delta" w:date="2021-07-23T11:12:00Z"/>
                <w:rFonts w:cs="Arial"/>
              </w:rPr>
            </w:pPr>
            <w:ins w:id="4633" w:author="Delta" w:date="2021-07-23T11:12:00Z">
              <w:r w:rsidRPr="008E21F4">
                <w:rPr>
                  <w:rFonts w:cs="Arial"/>
                </w:rPr>
                <w:t xml:space="preserve">663 MHz </w:t>
              </w:r>
            </w:ins>
          </w:p>
        </w:tc>
        <w:tc>
          <w:tcPr>
            <w:tcW w:w="517" w:type="dxa"/>
            <w:tcBorders>
              <w:left w:val="nil"/>
              <w:right w:val="nil"/>
            </w:tcBorders>
          </w:tcPr>
          <w:p w14:paraId="09144518" w14:textId="77777777" w:rsidR="00CB3986" w:rsidRPr="008E21F4" w:rsidRDefault="00CB3986" w:rsidP="00D04D5F">
            <w:pPr>
              <w:pStyle w:val="TAC"/>
              <w:rPr>
                <w:ins w:id="4634" w:author="Delta" w:date="2021-07-23T11:12:00Z"/>
                <w:rFonts w:cs="Arial"/>
              </w:rPr>
            </w:pPr>
            <w:ins w:id="4635" w:author="Delta" w:date="2021-07-23T11:12:00Z">
              <w:r w:rsidRPr="008E21F4">
                <w:rPr>
                  <w:rFonts w:cs="Arial"/>
                </w:rPr>
                <w:t>–</w:t>
              </w:r>
            </w:ins>
          </w:p>
        </w:tc>
        <w:tc>
          <w:tcPr>
            <w:tcW w:w="1232" w:type="dxa"/>
            <w:tcBorders>
              <w:left w:val="nil"/>
            </w:tcBorders>
          </w:tcPr>
          <w:p w14:paraId="69AB6236" w14:textId="77777777" w:rsidR="00CB3986" w:rsidRPr="008E21F4" w:rsidRDefault="00CB3986" w:rsidP="00D04D5F">
            <w:pPr>
              <w:pStyle w:val="TAL"/>
              <w:rPr>
                <w:ins w:id="4636" w:author="Delta" w:date="2021-07-23T11:12:00Z"/>
                <w:rFonts w:cs="Arial"/>
                <w:lang w:eastAsia="ja-JP"/>
              </w:rPr>
            </w:pPr>
            <w:ins w:id="4637" w:author="Delta" w:date="2021-07-23T11:12:00Z">
              <w:r w:rsidRPr="008E21F4">
                <w:rPr>
                  <w:rFonts w:cs="Arial"/>
                  <w:lang w:eastAsia="ja-JP"/>
                </w:rPr>
                <w:t>698</w:t>
              </w:r>
              <w:r w:rsidRPr="008E21F4">
                <w:rPr>
                  <w:rFonts w:cs="Arial"/>
                </w:rPr>
                <w:t xml:space="preserve"> MHz </w:t>
              </w:r>
            </w:ins>
          </w:p>
        </w:tc>
        <w:tc>
          <w:tcPr>
            <w:tcW w:w="1232" w:type="dxa"/>
            <w:tcBorders>
              <w:right w:val="nil"/>
            </w:tcBorders>
          </w:tcPr>
          <w:p w14:paraId="6EE3B02B" w14:textId="77777777" w:rsidR="00CB3986" w:rsidRPr="008E21F4" w:rsidRDefault="00CB3986" w:rsidP="00D04D5F">
            <w:pPr>
              <w:pStyle w:val="TAR"/>
              <w:rPr>
                <w:ins w:id="4638" w:author="Delta" w:date="2021-07-23T11:12:00Z"/>
                <w:rFonts w:cs="Arial"/>
              </w:rPr>
            </w:pPr>
            <w:ins w:id="4639" w:author="Delta" w:date="2021-07-23T11:12:00Z">
              <w:r w:rsidRPr="008E21F4">
                <w:rPr>
                  <w:rFonts w:cs="Arial"/>
                </w:rPr>
                <w:t xml:space="preserve">617 MHz </w:t>
              </w:r>
            </w:ins>
          </w:p>
        </w:tc>
        <w:tc>
          <w:tcPr>
            <w:tcW w:w="371" w:type="dxa"/>
            <w:tcBorders>
              <w:left w:val="nil"/>
              <w:right w:val="nil"/>
            </w:tcBorders>
          </w:tcPr>
          <w:p w14:paraId="2FEA59CF" w14:textId="77777777" w:rsidR="00CB3986" w:rsidRPr="008E21F4" w:rsidRDefault="00CB3986" w:rsidP="00D04D5F">
            <w:pPr>
              <w:pStyle w:val="TAR"/>
              <w:jc w:val="center"/>
              <w:rPr>
                <w:ins w:id="4640" w:author="Delta" w:date="2021-07-23T11:12:00Z"/>
                <w:rFonts w:cs="Arial"/>
              </w:rPr>
            </w:pPr>
            <w:ins w:id="4641" w:author="Delta" w:date="2021-07-23T11:12:00Z">
              <w:r w:rsidRPr="008E21F4">
                <w:rPr>
                  <w:rFonts w:cs="Arial"/>
                </w:rPr>
                <w:t>–</w:t>
              </w:r>
            </w:ins>
          </w:p>
        </w:tc>
        <w:tc>
          <w:tcPr>
            <w:tcW w:w="1232" w:type="dxa"/>
            <w:tcBorders>
              <w:left w:val="nil"/>
            </w:tcBorders>
          </w:tcPr>
          <w:p w14:paraId="4C841B29" w14:textId="77777777" w:rsidR="00CB3986" w:rsidRPr="008E21F4" w:rsidRDefault="00CB3986" w:rsidP="00D04D5F">
            <w:pPr>
              <w:pStyle w:val="TAL"/>
              <w:rPr>
                <w:ins w:id="4642" w:author="Delta" w:date="2021-07-23T11:12:00Z"/>
                <w:rFonts w:cs="Arial"/>
                <w:lang w:eastAsia="ja-JP"/>
              </w:rPr>
            </w:pPr>
            <w:ins w:id="4643" w:author="Delta" w:date="2021-07-23T11:12:00Z">
              <w:r w:rsidRPr="008E21F4">
                <w:rPr>
                  <w:rFonts w:cs="Arial"/>
                  <w:lang w:eastAsia="ja-JP"/>
                </w:rPr>
                <w:t>652</w:t>
              </w:r>
              <w:r w:rsidRPr="008E21F4">
                <w:rPr>
                  <w:rFonts w:cs="Arial"/>
                </w:rPr>
                <w:t xml:space="preserve"> MHz </w:t>
              </w:r>
            </w:ins>
          </w:p>
        </w:tc>
        <w:tc>
          <w:tcPr>
            <w:tcW w:w="1232" w:type="dxa"/>
          </w:tcPr>
          <w:p w14:paraId="0312E03F" w14:textId="77777777" w:rsidR="00CB3986" w:rsidRPr="008E21F4" w:rsidRDefault="00CB3986" w:rsidP="00D04D5F">
            <w:pPr>
              <w:pStyle w:val="TAC"/>
              <w:rPr>
                <w:ins w:id="4644" w:author="Delta" w:date="2021-07-23T11:12:00Z"/>
                <w:rFonts w:cs="Arial"/>
              </w:rPr>
            </w:pPr>
            <w:ins w:id="4645" w:author="Delta" w:date="2021-07-23T11:12:00Z">
              <w:r w:rsidRPr="008E21F4">
                <w:rPr>
                  <w:rFonts w:cs="Arial"/>
                </w:rPr>
                <w:t>FDD</w:t>
              </w:r>
            </w:ins>
          </w:p>
        </w:tc>
      </w:tr>
      <w:tr w:rsidR="00CB3986" w:rsidRPr="008E21F4" w14:paraId="33EB6EF2" w14:textId="77777777" w:rsidTr="00D04D5F">
        <w:trPr>
          <w:jc w:val="center"/>
          <w:ins w:id="4646" w:author="Delta" w:date="2021-07-23T11:12:00Z"/>
        </w:trPr>
        <w:tc>
          <w:tcPr>
            <w:tcW w:w="1232" w:type="dxa"/>
          </w:tcPr>
          <w:p w14:paraId="32B00C7B" w14:textId="77777777" w:rsidR="00CB3986" w:rsidRPr="008E21F4" w:rsidRDefault="00CB3986" w:rsidP="00D04D5F">
            <w:pPr>
              <w:pStyle w:val="TAC"/>
              <w:rPr>
                <w:ins w:id="4647" w:author="Delta" w:date="2021-07-23T11:12:00Z"/>
                <w:rFonts w:cs="Arial"/>
                <w:lang w:eastAsia="ja-JP"/>
              </w:rPr>
            </w:pPr>
            <w:ins w:id="4648" w:author="Delta" w:date="2021-07-23T11:12:00Z">
              <w:r w:rsidRPr="008E21F4">
                <w:rPr>
                  <w:rFonts w:cs="Arial"/>
                  <w:lang w:eastAsia="ja-JP"/>
                </w:rPr>
                <w:t>72</w:t>
              </w:r>
            </w:ins>
          </w:p>
        </w:tc>
        <w:tc>
          <w:tcPr>
            <w:tcW w:w="1233" w:type="dxa"/>
            <w:tcBorders>
              <w:right w:val="nil"/>
            </w:tcBorders>
          </w:tcPr>
          <w:p w14:paraId="26DB995A" w14:textId="77777777" w:rsidR="00CB3986" w:rsidRPr="008E21F4" w:rsidRDefault="00CB3986" w:rsidP="00D04D5F">
            <w:pPr>
              <w:pStyle w:val="TAR"/>
              <w:rPr>
                <w:ins w:id="4649" w:author="Delta" w:date="2021-07-23T11:12:00Z"/>
                <w:rFonts w:cs="Arial"/>
              </w:rPr>
            </w:pPr>
            <w:ins w:id="4650" w:author="Delta" w:date="2021-07-23T11:12:00Z">
              <w:r w:rsidRPr="008E21F4">
                <w:rPr>
                  <w:rFonts w:cs="Arial"/>
                </w:rPr>
                <w:t xml:space="preserve">451 MHz </w:t>
              </w:r>
            </w:ins>
          </w:p>
        </w:tc>
        <w:tc>
          <w:tcPr>
            <w:tcW w:w="517" w:type="dxa"/>
            <w:tcBorders>
              <w:left w:val="nil"/>
              <w:right w:val="nil"/>
            </w:tcBorders>
          </w:tcPr>
          <w:p w14:paraId="5196D1A5" w14:textId="77777777" w:rsidR="00CB3986" w:rsidRPr="008E21F4" w:rsidRDefault="00CB3986" w:rsidP="00D04D5F">
            <w:pPr>
              <w:pStyle w:val="TAC"/>
              <w:rPr>
                <w:ins w:id="4651" w:author="Delta" w:date="2021-07-23T11:12:00Z"/>
                <w:rFonts w:cs="Arial"/>
              </w:rPr>
            </w:pPr>
            <w:ins w:id="4652" w:author="Delta" w:date="2021-07-23T11:12:00Z">
              <w:r w:rsidRPr="008E21F4">
                <w:rPr>
                  <w:rFonts w:cs="Arial"/>
                </w:rPr>
                <w:t>–</w:t>
              </w:r>
            </w:ins>
          </w:p>
        </w:tc>
        <w:tc>
          <w:tcPr>
            <w:tcW w:w="1232" w:type="dxa"/>
            <w:tcBorders>
              <w:left w:val="nil"/>
            </w:tcBorders>
          </w:tcPr>
          <w:p w14:paraId="21F59520" w14:textId="77777777" w:rsidR="00CB3986" w:rsidRPr="008E21F4" w:rsidRDefault="00CB3986" w:rsidP="00D04D5F">
            <w:pPr>
              <w:pStyle w:val="TAL"/>
              <w:rPr>
                <w:ins w:id="4653" w:author="Delta" w:date="2021-07-23T11:12:00Z"/>
                <w:rFonts w:cs="Arial"/>
                <w:lang w:eastAsia="ja-JP"/>
              </w:rPr>
            </w:pPr>
            <w:ins w:id="4654" w:author="Delta" w:date="2021-07-23T11:12:00Z">
              <w:r w:rsidRPr="008E21F4">
                <w:rPr>
                  <w:rFonts w:cs="Arial"/>
                  <w:lang w:eastAsia="ja-JP"/>
                </w:rPr>
                <w:t>456</w:t>
              </w:r>
              <w:r w:rsidRPr="008E21F4">
                <w:rPr>
                  <w:rFonts w:cs="Arial"/>
                </w:rPr>
                <w:t xml:space="preserve"> MHz </w:t>
              </w:r>
            </w:ins>
          </w:p>
        </w:tc>
        <w:tc>
          <w:tcPr>
            <w:tcW w:w="1232" w:type="dxa"/>
            <w:tcBorders>
              <w:right w:val="nil"/>
            </w:tcBorders>
          </w:tcPr>
          <w:p w14:paraId="6566B740" w14:textId="77777777" w:rsidR="00CB3986" w:rsidRPr="008E21F4" w:rsidRDefault="00CB3986" w:rsidP="00D04D5F">
            <w:pPr>
              <w:pStyle w:val="TAR"/>
              <w:rPr>
                <w:ins w:id="4655" w:author="Delta" w:date="2021-07-23T11:12:00Z"/>
                <w:rFonts w:cs="Arial"/>
              </w:rPr>
            </w:pPr>
            <w:ins w:id="4656" w:author="Delta" w:date="2021-07-23T11:12:00Z">
              <w:r w:rsidRPr="008E21F4">
                <w:rPr>
                  <w:rFonts w:cs="Arial"/>
                </w:rPr>
                <w:t xml:space="preserve">461 MHz </w:t>
              </w:r>
            </w:ins>
          </w:p>
        </w:tc>
        <w:tc>
          <w:tcPr>
            <w:tcW w:w="371" w:type="dxa"/>
            <w:tcBorders>
              <w:left w:val="nil"/>
              <w:right w:val="nil"/>
            </w:tcBorders>
          </w:tcPr>
          <w:p w14:paraId="30910F28" w14:textId="77777777" w:rsidR="00CB3986" w:rsidRPr="008E21F4" w:rsidRDefault="00CB3986" w:rsidP="00D04D5F">
            <w:pPr>
              <w:pStyle w:val="TAR"/>
              <w:jc w:val="center"/>
              <w:rPr>
                <w:ins w:id="4657" w:author="Delta" w:date="2021-07-23T11:12:00Z"/>
                <w:rFonts w:cs="Arial"/>
              </w:rPr>
            </w:pPr>
            <w:ins w:id="4658" w:author="Delta" w:date="2021-07-23T11:12:00Z">
              <w:r w:rsidRPr="008E21F4">
                <w:rPr>
                  <w:rFonts w:cs="Arial"/>
                </w:rPr>
                <w:t>–</w:t>
              </w:r>
            </w:ins>
          </w:p>
        </w:tc>
        <w:tc>
          <w:tcPr>
            <w:tcW w:w="1232" w:type="dxa"/>
            <w:tcBorders>
              <w:left w:val="nil"/>
            </w:tcBorders>
          </w:tcPr>
          <w:p w14:paraId="47FF4381" w14:textId="77777777" w:rsidR="00CB3986" w:rsidRPr="008E21F4" w:rsidRDefault="00CB3986" w:rsidP="00D04D5F">
            <w:pPr>
              <w:pStyle w:val="TAL"/>
              <w:rPr>
                <w:ins w:id="4659" w:author="Delta" w:date="2021-07-23T11:12:00Z"/>
                <w:rFonts w:cs="Arial"/>
                <w:lang w:eastAsia="ja-JP"/>
              </w:rPr>
            </w:pPr>
            <w:ins w:id="4660" w:author="Delta" w:date="2021-07-23T11:12:00Z">
              <w:r w:rsidRPr="008E21F4">
                <w:rPr>
                  <w:rFonts w:cs="Arial"/>
                  <w:lang w:eastAsia="ja-JP"/>
                </w:rPr>
                <w:t>466</w:t>
              </w:r>
              <w:r w:rsidRPr="008E21F4">
                <w:rPr>
                  <w:rFonts w:cs="Arial"/>
                </w:rPr>
                <w:t xml:space="preserve"> MHz </w:t>
              </w:r>
            </w:ins>
          </w:p>
        </w:tc>
        <w:tc>
          <w:tcPr>
            <w:tcW w:w="1232" w:type="dxa"/>
          </w:tcPr>
          <w:p w14:paraId="26CD7AC4" w14:textId="77777777" w:rsidR="00CB3986" w:rsidRPr="008E21F4" w:rsidRDefault="00CB3986" w:rsidP="00D04D5F">
            <w:pPr>
              <w:pStyle w:val="TAC"/>
              <w:rPr>
                <w:ins w:id="4661" w:author="Delta" w:date="2021-07-23T11:12:00Z"/>
                <w:rFonts w:cs="Arial"/>
              </w:rPr>
            </w:pPr>
            <w:ins w:id="4662" w:author="Delta" w:date="2021-07-23T11:12:00Z">
              <w:r w:rsidRPr="008E21F4">
                <w:rPr>
                  <w:rFonts w:cs="Arial"/>
                </w:rPr>
                <w:t>FDD</w:t>
              </w:r>
            </w:ins>
          </w:p>
        </w:tc>
      </w:tr>
      <w:tr w:rsidR="00CB3986" w:rsidRPr="008E21F4" w14:paraId="4EE13733" w14:textId="77777777" w:rsidTr="00D04D5F">
        <w:trPr>
          <w:jc w:val="center"/>
          <w:ins w:id="4663" w:author="Delta" w:date="2021-07-23T11:12:00Z"/>
        </w:trPr>
        <w:tc>
          <w:tcPr>
            <w:tcW w:w="1232" w:type="dxa"/>
          </w:tcPr>
          <w:p w14:paraId="6A0C072A" w14:textId="77777777" w:rsidR="00CB3986" w:rsidRPr="008E21F4" w:rsidRDefault="00CB3986" w:rsidP="00D04D5F">
            <w:pPr>
              <w:pStyle w:val="TAC"/>
              <w:rPr>
                <w:ins w:id="4664" w:author="Delta" w:date="2021-07-23T11:12:00Z"/>
                <w:rFonts w:cs="Arial"/>
                <w:lang w:eastAsia="ja-JP"/>
              </w:rPr>
            </w:pPr>
            <w:ins w:id="4665" w:author="Delta" w:date="2021-07-23T11:12:00Z">
              <w:r w:rsidRPr="008E21F4">
                <w:rPr>
                  <w:rFonts w:cs="Arial"/>
                  <w:lang w:eastAsia="ja-JP"/>
                </w:rPr>
                <w:t>73</w:t>
              </w:r>
            </w:ins>
          </w:p>
        </w:tc>
        <w:tc>
          <w:tcPr>
            <w:tcW w:w="1233" w:type="dxa"/>
            <w:tcBorders>
              <w:right w:val="nil"/>
            </w:tcBorders>
          </w:tcPr>
          <w:p w14:paraId="6A7BBA82" w14:textId="77777777" w:rsidR="00CB3986" w:rsidRPr="008E21F4" w:rsidRDefault="00CB3986" w:rsidP="00D04D5F">
            <w:pPr>
              <w:pStyle w:val="TAR"/>
              <w:rPr>
                <w:ins w:id="4666" w:author="Delta" w:date="2021-07-23T11:12:00Z"/>
                <w:rFonts w:cs="Arial"/>
              </w:rPr>
            </w:pPr>
            <w:ins w:id="4667" w:author="Delta" w:date="2021-07-23T11:12:00Z">
              <w:r w:rsidRPr="008E21F4">
                <w:rPr>
                  <w:rFonts w:cs="Arial"/>
                </w:rPr>
                <w:t xml:space="preserve">450 MHz </w:t>
              </w:r>
            </w:ins>
          </w:p>
        </w:tc>
        <w:tc>
          <w:tcPr>
            <w:tcW w:w="517" w:type="dxa"/>
            <w:tcBorders>
              <w:left w:val="nil"/>
              <w:right w:val="nil"/>
            </w:tcBorders>
          </w:tcPr>
          <w:p w14:paraId="27AF0EC8" w14:textId="77777777" w:rsidR="00CB3986" w:rsidRPr="008E21F4" w:rsidRDefault="00CB3986" w:rsidP="00D04D5F">
            <w:pPr>
              <w:pStyle w:val="TAC"/>
              <w:rPr>
                <w:ins w:id="4668" w:author="Delta" w:date="2021-07-23T11:12:00Z"/>
                <w:rFonts w:cs="Arial"/>
              </w:rPr>
            </w:pPr>
            <w:ins w:id="4669" w:author="Delta" w:date="2021-07-23T11:12:00Z">
              <w:r w:rsidRPr="008E21F4">
                <w:rPr>
                  <w:rFonts w:cs="Arial"/>
                </w:rPr>
                <w:t>–</w:t>
              </w:r>
            </w:ins>
          </w:p>
        </w:tc>
        <w:tc>
          <w:tcPr>
            <w:tcW w:w="1232" w:type="dxa"/>
            <w:tcBorders>
              <w:left w:val="nil"/>
            </w:tcBorders>
          </w:tcPr>
          <w:p w14:paraId="01D6C44F" w14:textId="77777777" w:rsidR="00CB3986" w:rsidRPr="008E21F4" w:rsidRDefault="00CB3986" w:rsidP="00D04D5F">
            <w:pPr>
              <w:pStyle w:val="TAL"/>
              <w:rPr>
                <w:ins w:id="4670" w:author="Delta" w:date="2021-07-23T11:12:00Z"/>
                <w:rFonts w:cs="Arial"/>
                <w:lang w:eastAsia="ja-JP"/>
              </w:rPr>
            </w:pPr>
            <w:ins w:id="4671" w:author="Delta" w:date="2021-07-23T11:12:00Z">
              <w:r w:rsidRPr="008E21F4">
                <w:rPr>
                  <w:rFonts w:cs="Arial"/>
                  <w:lang w:eastAsia="ja-JP"/>
                </w:rPr>
                <w:t>455</w:t>
              </w:r>
              <w:r w:rsidRPr="008E21F4">
                <w:rPr>
                  <w:rFonts w:cs="Arial"/>
                </w:rPr>
                <w:t xml:space="preserve"> MHz </w:t>
              </w:r>
            </w:ins>
          </w:p>
        </w:tc>
        <w:tc>
          <w:tcPr>
            <w:tcW w:w="1232" w:type="dxa"/>
            <w:tcBorders>
              <w:right w:val="nil"/>
            </w:tcBorders>
          </w:tcPr>
          <w:p w14:paraId="2735C046" w14:textId="77777777" w:rsidR="00CB3986" w:rsidRPr="008E21F4" w:rsidRDefault="00CB3986" w:rsidP="00D04D5F">
            <w:pPr>
              <w:pStyle w:val="TAR"/>
              <w:rPr>
                <w:ins w:id="4672" w:author="Delta" w:date="2021-07-23T11:12:00Z"/>
                <w:rFonts w:cs="Arial"/>
              </w:rPr>
            </w:pPr>
            <w:ins w:id="4673" w:author="Delta" w:date="2021-07-23T11:12:00Z">
              <w:r w:rsidRPr="008E21F4">
                <w:rPr>
                  <w:rFonts w:cs="Arial"/>
                </w:rPr>
                <w:t xml:space="preserve">460 MHz </w:t>
              </w:r>
            </w:ins>
          </w:p>
        </w:tc>
        <w:tc>
          <w:tcPr>
            <w:tcW w:w="371" w:type="dxa"/>
            <w:tcBorders>
              <w:left w:val="nil"/>
              <w:right w:val="nil"/>
            </w:tcBorders>
          </w:tcPr>
          <w:p w14:paraId="541E1266" w14:textId="77777777" w:rsidR="00CB3986" w:rsidRPr="008E21F4" w:rsidRDefault="00CB3986" w:rsidP="00D04D5F">
            <w:pPr>
              <w:pStyle w:val="TAR"/>
              <w:jc w:val="center"/>
              <w:rPr>
                <w:ins w:id="4674" w:author="Delta" w:date="2021-07-23T11:12:00Z"/>
                <w:rFonts w:cs="Arial"/>
              </w:rPr>
            </w:pPr>
            <w:ins w:id="4675" w:author="Delta" w:date="2021-07-23T11:12:00Z">
              <w:r w:rsidRPr="008E21F4">
                <w:rPr>
                  <w:rFonts w:cs="Arial"/>
                </w:rPr>
                <w:t>–</w:t>
              </w:r>
            </w:ins>
          </w:p>
        </w:tc>
        <w:tc>
          <w:tcPr>
            <w:tcW w:w="1232" w:type="dxa"/>
            <w:tcBorders>
              <w:left w:val="nil"/>
            </w:tcBorders>
          </w:tcPr>
          <w:p w14:paraId="20B4C326" w14:textId="77777777" w:rsidR="00CB3986" w:rsidRPr="008E21F4" w:rsidRDefault="00CB3986" w:rsidP="00D04D5F">
            <w:pPr>
              <w:pStyle w:val="TAL"/>
              <w:rPr>
                <w:ins w:id="4676" w:author="Delta" w:date="2021-07-23T11:12:00Z"/>
                <w:rFonts w:cs="Arial"/>
                <w:lang w:eastAsia="ja-JP"/>
              </w:rPr>
            </w:pPr>
            <w:ins w:id="4677" w:author="Delta" w:date="2021-07-23T11:12:00Z">
              <w:r w:rsidRPr="008E21F4">
                <w:rPr>
                  <w:rFonts w:cs="Arial"/>
                  <w:lang w:eastAsia="ja-JP"/>
                </w:rPr>
                <w:t>465</w:t>
              </w:r>
              <w:r w:rsidRPr="008E21F4">
                <w:rPr>
                  <w:rFonts w:cs="Arial"/>
                </w:rPr>
                <w:t xml:space="preserve"> MHz </w:t>
              </w:r>
            </w:ins>
          </w:p>
        </w:tc>
        <w:tc>
          <w:tcPr>
            <w:tcW w:w="1232" w:type="dxa"/>
          </w:tcPr>
          <w:p w14:paraId="51AF5874" w14:textId="77777777" w:rsidR="00CB3986" w:rsidRPr="008E21F4" w:rsidRDefault="00CB3986" w:rsidP="00D04D5F">
            <w:pPr>
              <w:pStyle w:val="TAC"/>
              <w:rPr>
                <w:ins w:id="4678" w:author="Delta" w:date="2021-07-23T11:12:00Z"/>
                <w:rFonts w:cs="Arial"/>
              </w:rPr>
            </w:pPr>
            <w:ins w:id="4679" w:author="Delta" w:date="2021-07-23T11:12:00Z">
              <w:r w:rsidRPr="008E21F4">
                <w:rPr>
                  <w:rFonts w:cs="Arial"/>
                </w:rPr>
                <w:t>FDD</w:t>
              </w:r>
            </w:ins>
          </w:p>
        </w:tc>
      </w:tr>
      <w:tr w:rsidR="00CB3986" w:rsidRPr="008E21F4" w14:paraId="73B49958" w14:textId="77777777" w:rsidTr="00D04D5F">
        <w:trPr>
          <w:jc w:val="center"/>
          <w:ins w:id="4680" w:author="Delta" w:date="2021-07-23T11:12:00Z"/>
        </w:trPr>
        <w:tc>
          <w:tcPr>
            <w:tcW w:w="1232" w:type="dxa"/>
          </w:tcPr>
          <w:p w14:paraId="310F904C" w14:textId="77777777" w:rsidR="00CB3986" w:rsidRPr="008E21F4" w:rsidRDefault="00CB3986" w:rsidP="00D04D5F">
            <w:pPr>
              <w:keepNext/>
              <w:keepLines/>
              <w:spacing w:after="0"/>
              <w:jc w:val="center"/>
              <w:rPr>
                <w:ins w:id="4681" w:author="Delta" w:date="2021-07-23T11:12:00Z"/>
                <w:rFonts w:ascii="Arial" w:hAnsi="Arial" w:cs="Arial"/>
                <w:sz w:val="18"/>
                <w:lang w:eastAsia="ja-JP"/>
              </w:rPr>
            </w:pPr>
            <w:ins w:id="4682" w:author="Delta" w:date="2021-07-23T11:12:00Z">
              <w:r w:rsidRPr="008E21F4">
                <w:rPr>
                  <w:rFonts w:ascii="Arial" w:hAnsi="Arial" w:cs="Arial" w:hint="eastAsia"/>
                  <w:sz w:val="18"/>
                  <w:lang w:eastAsia="ja-JP"/>
                </w:rPr>
                <w:t>74</w:t>
              </w:r>
            </w:ins>
          </w:p>
        </w:tc>
        <w:tc>
          <w:tcPr>
            <w:tcW w:w="1233" w:type="dxa"/>
            <w:tcBorders>
              <w:right w:val="nil"/>
            </w:tcBorders>
          </w:tcPr>
          <w:p w14:paraId="3D1F753F" w14:textId="77777777" w:rsidR="00CB3986" w:rsidRPr="008E21F4" w:rsidRDefault="00CB3986" w:rsidP="00D04D5F">
            <w:pPr>
              <w:keepNext/>
              <w:keepLines/>
              <w:spacing w:after="0"/>
              <w:jc w:val="right"/>
              <w:rPr>
                <w:ins w:id="4683" w:author="Delta" w:date="2021-07-23T11:12:00Z"/>
                <w:rFonts w:ascii="Arial" w:hAnsi="Arial" w:cs="Arial"/>
                <w:sz w:val="18"/>
              </w:rPr>
            </w:pPr>
            <w:ins w:id="4684" w:author="Delta" w:date="2021-07-23T11:12:00Z">
              <w:r w:rsidRPr="008E21F4">
                <w:rPr>
                  <w:rFonts w:ascii="Arial" w:hAnsi="Arial" w:cs="Arial" w:hint="eastAsia"/>
                  <w:sz w:val="18"/>
                  <w:lang w:eastAsia="ja-JP"/>
                </w:rPr>
                <w:t>1427 MHz</w:t>
              </w:r>
            </w:ins>
          </w:p>
        </w:tc>
        <w:tc>
          <w:tcPr>
            <w:tcW w:w="517" w:type="dxa"/>
            <w:tcBorders>
              <w:left w:val="nil"/>
              <w:right w:val="nil"/>
            </w:tcBorders>
          </w:tcPr>
          <w:p w14:paraId="7AE1D038" w14:textId="77777777" w:rsidR="00CB3986" w:rsidRPr="008E21F4" w:rsidRDefault="00CB3986" w:rsidP="00D04D5F">
            <w:pPr>
              <w:keepNext/>
              <w:keepLines/>
              <w:spacing w:after="0"/>
              <w:jc w:val="center"/>
              <w:rPr>
                <w:ins w:id="4685" w:author="Delta" w:date="2021-07-23T11:12:00Z"/>
                <w:rFonts w:ascii="Arial" w:hAnsi="Arial" w:cs="Arial"/>
                <w:sz w:val="18"/>
              </w:rPr>
            </w:pPr>
            <w:ins w:id="4686" w:author="Delta" w:date="2021-07-23T11:12:00Z">
              <w:r w:rsidRPr="008E21F4">
                <w:rPr>
                  <w:rFonts w:ascii="Arial" w:hAnsi="Arial" w:cs="Arial"/>
                  <w:sz w:val="18"/>
                </w:rPr>
                <w:t>–</w:t>
              </w:r>
            </w:ins>
          </w:p>
        </w:tc>
        <w:tc>
          <w:tcPr>
            <w:tcW w:w="1232" w:type="dxa"/>
            <w:tcBorders>
              <w:left w:val="nil"/>
            </w:tcBorders>
          </w:tcPr>
          <w:p w14:paraId="43FDE87C" w14:textId="77777777" w:rsidR="00CB3986" w:rsidRPr="008E21F4" w:rsidRDefault="00CB3986" w:rsidP="00D04D5F">
            <w:pPr>
              <w:keepNext/>
              <w:keepLines/>
              <w:spacing w:after="0"/>
              <w:rPr>
                <w:ins w:id="4687" w:author="Delta" w:date="2021-07-23T11:12:00Z"/>
                <w:rFonts w:ascii="Arial" w:hAnsi="Arial" w:cs="Arial"/>
                <w:sz w:val="18"/>
                <w:lang w:eastAsia="ja-JP"/>
              </w:rPr>
            </w:pPr>
            <w:ins w:id="4688" w:author="Delta" w:date="2021-07-23T11:12:00Z">
              <w:r w:rsidRPr="008E21F4">
                <w:rPr>
                  <w:rFonts w:ascii="Arial" w:hAnsi="Arial" w:cs="Arial" w:hint="eastAsia"/>
                  <w:sz w:val="18"/>
                  <w:lang w:eastAsia="ja-JP"/>
                </w:rPr>
                <w:t>1470 MHz</w:t>
              </w:r>
            </w:ins>
          </w:p>
        </w:tc>
        <w:tc>
          <w:tcPr>
            <w:tcW w:w="1232" w:type="dxa"/>
            <w:tcBorders>
              <w:right w:val="nil"/>
            </w:tcBorders>
          </w:tcPr>
          <w:p w14:paraId="7ECCA580" w14:textId="77777777" w:rsidR="00CB3986" w:rsidRPr="008E21F4" w:rsidRDefault="00CB3986" w:rsidP="00D04D5F">
            <w:pPr>
              <w:keepNext/>
              <w:keepLines/>
              <w:spacing w:after="0"/>
              <w:jc w:val="right"/>
              <w:rPr>
                <w:ins w:id="4689" w:author="Delta" w:date="2021-07-23T11:12:00Z"/>
                <w:rFonts w:ascii="Arial" w:hAnsi="Arial" w:cs="Arial"/>
                <w:sz w:val="18"/>
              </w:rPr>
            </w:pPr>
            <w:ins w:id="4690" w:author="Delta" w:date="2021-07-23T11:12:00Z">
              <w:r w:rsidRPr="008E21F4">
                <w:rPr>
                  <w:rFonts w:ascii="Arial" w:hAnsi="Arial" w:cs="Arial" w:hint="eastAsia"/>
                  <w:sz w:val="18"/>
                  <w:lang w:eastAsia="ja-JP"/>
                </w:rPr>
                <w:t>1475 MHz</w:t>
              </w:r>
            </w:ins>
          </w:p>
        </w:tc>
        <w:tc>
          <w:tcPr>
            <w:tcW w:w="371" w:type="dxa"/>
            <w:tcBorders>
              <w:left w:val="nil"/>
              <w:right w:val="nil"/>
            </w:tcBorders>
          </w:tcPr>
          <w:p w14:paraId="0BF61225" w14:textId="77777777" w:rsidR="00CB3986" w:rsidRPr="008E21F4" w:rsidRDefault="00CB3986" w:rsidP="00D04D5F">
            <w:pPr>
              <w:keepNext/>
              <w:keepLines/>
              <w:spacing w:after="0"/>
              <w:jc w:val="center"/>
              <w:rPr>
                <w:ins w:id="4691" w:author="Delta" w:date="2021-07-23T11:12:00Z"/>
                <w:rFonts w:ascii="Arial" w:hAnsi="Arial" w:cs="Arial"/>
                <w:sz w:val="18"/>
              </w:rPr>
            </w:pPr>
            <w:ins w:id="4692" w:author="Delta" w:date="2021-07-23T11:12:00Z">
              <w:r w:rsidRPr="008E21F4">
                <w:rPr>
                  <w:rFonts w:ascii="Arial" w:hAnsi="Arial" w:cs="Arial"/>
                  <w:sz w:val="18"/>
                </w:rPr>
                <w:t>–</w:t>
              </w:r>
            </w:ins>
          </w:p>
        </w:tc>
        <w:tc>
          <w:tcPr>
            <w:tcW w:w="1232" w:type="dxa"/>
            <w:tcBorders>
              <w:left w:val="nil"/>
            </w:tcBorders>
          </w:tcPr>
          <w:p w14:paraId="7A22C59E" w14:textId="77777777" w:rsidR="00CB3986" w:rsidRPr="008E21F4" w:rsidRDefault="00CB3986" w:rsidP="00D04D5F">
            <w:pPr>
              <w:keepNext/>
              <w:keepLines/>
              <w:spacing w:after="0"/>
              <w:rPr>
                <w:ins w:id="4693" w:author="Delta" w:date="2021-07-23T11:12:00Z"/>
                <w:rFonts w:ascii="Arial" w:hAnsi="Arial" w:cs="Arial"/>
                <w:sz w:val="18"/>
                <w:lang w:eastAsia="ja-JP"/>
              </w:rPr>
            </w:pPr>
            <w:ins w:id="4694" w:author="Delta" w:date="2021-07-23T11:12:00Z">
              <w:r w:rsidRPr="008E21F4">
                <w:rPr>
                  <w:rFonts w:ascii="Arial" w:hAnsi="Arial" w:cs="Arial" w:hint="eastAsia"/>
                  <w:sz w:val="18"/>
                  <w:lang w:eastAsia="ja-JP"/>
                </w:rPr>
                <w:t>1518 MHz</w:t>
              </w:r>
            </w:ins>
          </w:p>
        </w:tc>
        <w:tc>
          <w:tcPr>
            <w:tcW w:w="1232" w:type="dxa"/>
          </w:tcPr>
          <w:p w14:paraId="230436BC" w14:textId="77777777" w:rsidR="00CB3986" w:rsidRPr="008E21F4" w:rsidRDefault="00CB3986" w:rsidP="00D04D5F">
            <w:pPr>
              <w:keepNext/>
              <w:keepLines/>
              <w:spacing w:after="0"/>
              <w:jc w:val="center"/>
              <w:rPr>
                <w:ins w:id="4695" w:author="Delta" w:date="2021-07-23T11:12:00Z"/>
                <w:rFonts w:ascii="Arial" w:hAnsi="Arial" w:cs="Arial"/>
                <w:sz w:val="18"/>
              </w:rPr>
            </w:pPr>
            <w:ins w:id="4696" w:author="Delta" w:date="2021-07-23T11:12:00Z">
              <w:r w:rsidRPr="008E21F4">
                <w:rPr>
                  <w:rFonts w:ascii="Arial" w:hAnsi="Arial" w:cs="Arial" w:hint="eastAsia"/>
                  <w:sz w:val="18"/>
                  <w:lang w:eastAsia="ja-JP"/>
                </w:rPr>
                <w:t>FDD</w:t>
              </w:r>
            </w:ins>
          </w:p>
        </w:tc>
      </w:tr>
      <w:tr w:rsidR="00CB3986" w:rsidRPr="008E21F4" w14:paraId="32373DE7" w14:textId="77777777" w:rsidTr="00D04D5F">
        <w:trPr>
          <w:jc w:val="center"/>
          <w:ins w:id="4697" w:author="Delta" w:date="2021-07-23T11:12:00Z"/>
        </w:trPr>
        <w:tc>
          <w:tcPr>
            <w:tcW w:w="1232" w:type="dxa"/>
          </w:tcPr>
          <w:p w14:paraId="726BB702" w14:textId="77777777" w:rsidR="00CB3986" w:rsidRPr="008E21F4" w:rsidRDefault="00CB3986" w:rsidP="00D04D5F">
            <w:pPr>
              <w:pStyle w:val="TAC"/>
              <w:rPr>
                <w:ins w:id="4698" w:author="Delta" w:date="2021-07-23T11:12:00Z"/>
                <w:rFonts w:cs="Arial"/>
                <w:lang w:eastAsia="ja-JP"/>
              </w:rPr>
            </w:pPr>
            <w:ins w:id="4699" w:author="Delta" w:date="2021-07-23T11:12:00Z">
              <w:r w:rsidRPr="008E21F4">
                <w:rPr>
                  <w:rFonts w:cs="Arial"/>
                  <w:lang w:eastAsia="ja-JP"/>
                </w:rPr>
                <w:t>75</w:t>
              </w:r>
            </w:ins>
          </w:p>
        </w:tc>
        <w:tc>
          <w:tcPr>
            <w:tcW w:w="1233" w:type="dxa"/>
            <w:tcBorders>
              <w:right w:val="nil"/>
            </w:tcBorders>
          </w:tcPr>
          <w:p w14:paraId="2958B340" w14:textId="77777777" w:rsidR="00CB3986" w:rsidRPr="008E21F4" w:rsidRDefault="00CB3986" w:rsidP="00D04D5F">
            <w:pPr>
              <w:pStyle w:val="TAR"/>
              <w:rPr>
                <w:ins w:id="4700" w:author="Delta" w:date="2021-07-23T11:12:00Z"/>
                <w:rFonts w:cs="Arial"/>
              </w:rPr>
            </w:pPr>
          </w:p>
        </w:tc>
        <w:tc>
          <w:tcPr>
            <w:tcW w:w="517" w:type="dxa"/>
            <w:tcBorders>
              <w:left w:val="nil"/>
              <w:right w:val="nil"/>
            </w:tcBorders>
          </w:tcPr>
          <w:p w14:paraId="4AE16AE7" w14:textId="77777777" w:rsidR="00CB3986" w:rsidRPr="008E21F4" w:rsidRDefault="00CB3986" w:rsidP="00D04D5F">
            <w:pPr>
              <w:pStyle w:val="TAC"/>
              <w:rPr>
                <w:ins w:id="4701" w:author="Delta" w:date="2021-07-23T11:12:00Z"/>
                <w:rFonts w:cs="Arial"/>
              </w:rPr>
            </w:pPr>
            <w:ins w:id="4702" w:author="Delta" w:date="2021-07-23T11:12:00Z">
              <w:r w:rsidRPr="008E21F4">
                <w:rPr>
                  <w:rFonts w:cs="Arial"/>
                  <w:lang w:eastAsia="ja-JP"/>
                </w:rPr>
                <w:t>N/A</w:t>
              </w:r>
            </w:ins>
          </w:p>
        </w:tc>
        <w:tc>
          <w:tcPr>
            <w:tcW w:w="1232" w:type="dxa"/>
            <w:tcBorders>
              <w:left w:val="nil"/>
            </w:tcBorders>
          </w:tcPr>
          <w:p w14:paraId="44CEF2CA" w14:textId="77777777" w:rsidR="00CB3986" w:rsidRPr="008E21F4" w:rsidRDefault="00CB3986" w:rsidP="00D04D5F">
            <w:pPr>
              <w:pStyle w:val="TAL"/>
              <w:rPr>
                <w:ins w:id="4703" w:author="Delta" w:date="2021-07-23T11:12:00Z"/>
                <w:rFonts w:cs="Arial"/>
                <w:lang w:eastAsia="ja-JP"/>
              </w:rPr>
            </w:pPr>
          </w:p>
        </w:tc>
        <w:tc>
          <w:tcPr>
            <w:tcW w:w="1232" w:type="dxa"/>
            <w:tcBorders>
              <w:right w:val="nil"/>
            </w:tcBorders>
          </w:tcPr>
          <w:p w14:paraId="5245052D" w14:textId="77777777" w:rsidR="00CB3986" w:rsidRPr="008E21F4" w:rsidRDefault="00CB3986" w:rsidP="00D04D5F">
            <w:pPr>
              <w:pStyle w:val="TAR"/>
              <w:rPr>
                <w:ins w:id="4704" w:author="Delta" w:date="2021-07-23T11:12:00Z"/>
                <w:rFonts w:cs="Arial"/>
              </w:rPr>
            </w:pPr>
            <w:ins w:id="4705" w:author="Delta" w:date="2021-07-23T11:12:00Z">
              <w:r w:rsidRPr="008E21F4">
                <w:rPr>
                  <w:rFonts w:cs="Arial"/>
                </w:rPr>
                <w:t>1432 MHz</w:t>
              </w:r>
            </w:ins>
          </w:p>
        </w:tc>
        <w:tc>
          <w:tcPr>
            <w:tcW w:w="371" w:type="dxa"/>
            <w:tcBorders>
              <w:left w:val="nil"/>
              <w:right w:val="nil"/>
            </w:tcBorders>
          </w:tcPr>
          <w:p w14:paraId="3CE4685D" w14:textId="77777777" w:rsidR="00CB3986" w:rsidRPr="008E21F4" w:rsidRDefault="00CB3986" w:rsidP="00D04D5F">
            <w:pPr>
              <w:pStyle w:val="TAR"/>
              <w:jc w:val="center"/>
              <w:rPr>
                <w:ins w:id="4706" w:author="Delta" w:date="2021-07-23T11:12:00Z"/>
                <w:rFonts w:cs="Arial"/>
              </w:rPr>
            </w:pPr>
            <w:ins w:id="4707" w:author="Delta" w:date="2021-07-23T11:12:00Z">
              <w:r w:rsidRPr="008E21F4">
                <w:rPr>
                  <w:rFonts w:cs="Arial"/>
                </w:rPr>
                <w:t>-</w:t>
              </w:r>
            </w:ins>
          </w:p>
        </w:tc>
        <w:tc>
          <w:tcPr>
            <w:tcW w:w="1232" w:type="dxa"/>
            <w:tcBorders>
              <w:left w:val="nil"/>
            </w:tcBorders>
          </w:tcPr>
          <w:p w14:paraId="21848989" w14:textId="77777777" w:rsidR="00CB3986" w:rsidRPr="008E21F4" w:rsidRDefault="00CB3986" w:rsidP="00D04D5F">
            <w:pPr>
              <w:pStyle w:val="TAL"/>
              <w:rPr>
                <w:ins w:id="4708" w:author="Delta" w:date="2021-07-23T11:12:00Z"/>
                <w:rFonts w:cs="Arial"/>
                <w:lang w:eastAsia="ja-JP"/>
              </w:rPr>
            </w:pPr>
            <w:ins w:id="4709" w:author="Delta" w:date="2021-07-23T11:12:00Z">
              <w:r w:rsidRPr="008E21F4">
                <w:rPr>
                  <w:rFonts w:cs="Arial"/>
                  <w:lang w:eastAsia="ja-JP"/>
                </w:rPr>
                <w:t>1517 MHz</w:t>
              </w:r>
            </w:ins>
          </w:p>
        </w:tc>
        <w:tc>
          <w:tcPr>
            <w:tcW w:w="1232" w:type="dxa"/>
          </w:tcPr>
          <w:p w14:paraId="749D06C3" w14:textId="77777777" w:rsidR="00CB3986" w:rsidRPr="008E21F4" w:rsidRDefault="00CB3986" w:rsidP="00D04D5F">
            <w:pPr>
              <w:pStyle w:val="TAC"/>
              <w:rPr>
                <w:ins w:id="4710" w:author="Delta" w:date="2021-07-23T11:12:00Z"/>
                <w:rFonts w:cs="Arial"/>
              </w:rPr>
            </w:pPr>
            <w:ins w:id="4711" w:author="Delta" w:date="2021-07-23T11:12:00Z">
              <w:r w:rsidRPr="008E21F4">
                <w:rPr>
                  <w:rFonts w:cs="Arial"/>
                </w:rPr>
                <w:t>FDD</w:t>
              </w:r>
            </w:ins>
          </w:p>
          <w:p w14:paraId="4719574F" w14:textId="77777777" w:rsidR="00CB3986" w:rsidRPr="008E21F4" w:rsidRDefault="00CB3986" w:rsidP="00D04D5F">
            <w:pPr>
              <w:pStyle w:val="TAC"/>
              <w:rPr>
                <w:ins w:id="4712" w:author="Delta" w:date="2021-07-23T11:12:00Z"/>
                <w:rFonts w:cs="Arial"/>
              </w:rPr>
            </w:pPr>
            <w:ins w:id="4713" w:author="Delta" w:date="2021-07-23T11:12:00Z">
              <w:r w:rsidRPr="008E21F4">
                <w:rPr>
                  <w:rFonts w:cs="Arial"/>
                </w:rPr>
                <w:t>(NOTE 2)</w:t>
              </w:r>
            </w:ins>
          </w:p>
        </w:tc>
      </w:tr>
      <w:tr w:rsidR="00CB3986" w:rsidRPr="008E21F4" w14:paraId="1373FD53" w14:textId="77777777" w:rsidTr="00D04D5F">
        <w:trPr>
          <w:jc w:val="center"/>
          <w:ins w:id="4714" w:author="Delta" w:date="2021-07-23T11:12:00Z"/>
        </w:trPr>
        <w:tc>
          <w:tcPr>
            <w:tcW w:w="1232" w:type="dxa"/>
          </w:tcPr>
          <w:p w14:paraId="0C4E9658" w14:textId="77777777" w:rsidR="00CB3986" w:rsidRPr="008E21F4" w:rsidRDefault="00CB3986" w:rsidP="00D04D5F">
            <w:pPr>
              <w:pStyle w:val="TAC"/>
              <w:rPr>
                <w:ins w:id="4715" w:author="Delta" w:date="2021-07-23T11:12:00Z"/>
                <w:rFonts w:cs="Arial"/>
                <w:lang w:eastAsia="ja-JP"/>
              </w:rPr>
            </w:pPr>
            <w:ins w:id="4716" w:author="Delta" w:date="2021-07-23T11:12:00Z">
              <w:r w:rsidRPr="008E21F4">
                <w:rPr>
                  <w:rFonts w:cs="Arial"/>
                  <w:lang w:eastAsia="ja-JP"/>
                </w:rPr>
                <w:t>76</w:t>
              </w:r>
            </w:ins>
          </w:p>
        </w:tc>
        <w:tc>
          <w:tcPr>
            <w:tcW w:w="1233" w:type="dxa"/>
            <w:tcBorders>
              <w:right w:val="nil"/>
            </w:tcBorders>
          </w:tcPr>
          <w:p w14:paraId="3DEA7620" w14:textId="77777777" w:rsidR="00CB3986" w:rsidRPr="008E21F4" w:rsidRDefault="00CB3986" w:rsidP="00D04D5F">
            <w:pPr>
              <w:pStyle w:val="TAR"/>
              <w:rPr>
                <w:ins w:id="4717" w:author="Delta" w:date="2021-07-23T11:12:00Z"/>
                <w:rFonts w:cs="Arial"/>
              </w:rPr>
            </w:pPr>
          </w:p>
        </w:tc>
        <w:tc>
          <w:tcPr>
            <w:tcW w:w="517" w:type="dxa"/>
            <w:tcBorders>
              <w:left w:val="nil"/>
              <w:right w:val="nil"/>
            </w:tcBorders>
          </w:tcPr>
          <w:p w14:paraId="66C28064" w14:textId="77777777" w:rsidR="00CB3986" w:rsidRPr="008E21F4" w:rsidRDefault="00CB3986" w:rsidP="00D04D5F">
            <w:pPr>
              <w:pStyle w:val="TAC"/>
              <w:rPr>
                <w:ins w:id="4718" w:author="Delta" w:date="2021-07-23T11:12:00Z"/>
                <w:rFonts w:cs="Arial"/>
              </w:rPr>
            </w:pPr>
            <w:ins w:id="4719" w:author="Delta" w:date="2021-07-23T11:12:00Z">
              <w:r w:rsidRPr="008E21F4">
                <w:rPr>
                  <w:rFonts w:cs="Arial"/>
                  <w:lang w:eastAsia="ja-JP"/>
                </w:rPr>
                <w:t>N/A</w:t>
              </w:r>
            </w:ins>
          </w:p>
        </w:tc>
        <w:tc>
          <w:tcPr>
            <w:tcW w:w="1232" w:type="dxa"/>
            <w:tcBorders>
              <w:left w:val="nil"/>
            </w:tcBorders>
          </w:tcPr>
          <w:p w14:paraId="4EC46334" w14:textId="77777777" w:rsidR="00CB3986" w:rsidRPr="008E21F4" w:rsidRDefault="00CB3986" w:rsidP="00D04D5F">
            <w:pPr>
              <w:pStyle w:val="TAL"/>
              <w:rPr>
                <w:ins w:id="4720" w:author="Delta" w:date="2021-07-23T11:12:00Z"/>
                <w:rFonts w:cs="Arial"/>
                <w:lang w:eastAsia="ja-JP"/>
              </w:rPr>
            </w:pPr>
          </w:p>
        </w:tc>
        <w:tc>
          <w:tcPr>
            <w:tcW w:w="1232" w:type="dxa"/>
            <w:tcBorders>
              <w:right w:val="nil"/>
            </w:tcBorders>
          </w:tcPr>
          <w:p w14:paraId="5F1EAACA" w14:textId="77777777" w:rsidR="00CB3986" w:rsidRPr="008E21F4" w:rsidRDefault="00CB3986" w:rsidP="00D04D5F">
            <w:pPr>
              <w:pStyle w:val="TAR"/>
              <w:rPr>
                <w:ins w:id="4721" w:author="Delta" w:date="2021-07-23T11:12:00Z"/>
                <w:rFonts w:cs="Arial"/>
              </w:rPr>
            </w:pPr>
            <w:ins w:id="4722" w:author="Delta" w:date="2021-07-23T11:12:00Z">
              <w:r w:rsidRPr="008E21F4">
                <w:rPr>
                  <w:rFonts w:cs="Arial"/>
                </w:rPr>
                <w:t>1427 MHz</w:t>
              </w:r>
            </w:ins>
          </w:p>
        </w:tc>
        <w:tc>
          <w:tcPr>
            <w:tcW w:w="371" w:type="dxa"/>
            <w:tcBorders>
              <w:left w:val="nil"/>
              <w:right w:val="nil"/>
            </w:tcBorders>
          </w:tcPr>
          <w:p w14:paraId="368AEC9D" w14:textId="77777777" w:rsidR="00CB3986" w:rsidRPr="008E21F4" w:rsidRDefault="00CB3986" w:rsidP="00D04D5F">
            <w:pPr>
              <w:pStyle w:val="TAR"/>
              <w:jc w:val="center"/>
              <w:rPr>
                <w:ins w:id="4723" w:author="Delta" w:date="2021-07-23T11:12:00Z"/>
                <w:rFonts w:cs="Arial"/>
              </w:rPr>
            </w:pPr>
            <w:ins w:id="4724" w:author="Delta" w:date="2021-07-23T11:12:00Z">
              <w:r w:rsidRPr="008E21F4">
                <w:rPr>
                  <w:rFonts w:cs="Arial"/>
                </w:rPr>
                <w:t>-</w:t>
              </w:r>
            </w:ins>
          </w:p>
        </w:tc>
        <w:tc>
          <w:tcPr>
            <w:tcW w:w="1232" w:type="dxa"/>
            <w:tcBorders>
              <w:left w:val="nil"/>
            </w:tcBorders>
          </w:tcPr>
          <w:p w14:paraId="0AA405BA" w14:textId="77777777" w:rsidR="00CB3986" w:rsidRPr="008E21F4" w:rsidRDefault="00CB3986" w:rsidP="00D04D5F">
            <w:pPr>
              <w:pStyle w:val="TAL"/>
              <w:rPr>
                <w:ins w:id="4725" w:author="Delta" w:date="2021-07-23T11:12:00Z"/>
                <w:rFonts w:cs="Arial"/>
                <w:lang w:eastAsia="ja-JP"/>
              </w:rPr>
            </w:pPr>
            <w:ins w:id="4726" w:author="Delta" w:date="2021-07-23T11:12:00Z">
              <w:r w:rsidRPr="008E21F4">
                <w:rPr>
                  <w:rFonts w:cs="Arial"/>
                  <w:lang w:eastAsia="ja-JP"/>
                </w:rPr>
                <w:t>1432 MHz</w:t>
              </w:r>
            </w:ins>
          </w:p>
        </w:tc>
        <w:tc>
          <w:tcPr>
            <w:tcW w:w="1232" w:type="dxa"/>
          </w:tcPr>
          <w:p w14:paraId="517C5702" w14:textId="77777777" w:rsidR="00CB3986" w:rsidRPr="008E21F4" w:rsidRDefault="00CB3986" w:rsidP="00D04D5F">
            <w:pPr>
              <w:pStyle w:val="TAC"/>
              <w:rPr>
                <w:ins w:id="4727" w:author="Delta" w:date="2021-07-23T11:12:00Z"/>
                <w:rFonts w:cs="Arial"/>
              </w:rPr>
            </w:pPr>
            <w:ins w:id="4728" w:author="Delta" w:date="2021-07-23T11:12:00Z">
              <w:r w:rsidRPr="008E21F4">
                <w:rPr>
                  <w:rFonts w:cs="Arial"/>
                </w:rPr>
                <w:t>FDD</w:t>
              </w:r>
            </w:ins>
          </w:p>
          <w:p w14:paraId="2A22C889" w14:textId="77777777" w:rsidR="00CB3986" w:rsidRPr="008E21F4" w:rsidRDefault="00CB3986" w:rsidP="00D04D5F">
            <w:pPr>
              <w:pStyle w:val="TAC"/>
              <w:rPr>
                <w:ins w:id="4729" w:author="Delta" w:date="2021-07-23T11:12:00Z"/>
                <w:rFonts w:cs="Arial"/>
              </w:rPr>
            </w:pPr>
            <w:ins w:id="4730" w:author="Delta" w:date="2021-07-23T11:12:00Z">
              <w:r w:rsidRPr="008E21F4">
                <w:rPr>
                  <w:rFonts w:cs="Arial"/>
                </w:rPr>
                <w:t>(NOTE 2)</w:t>
              </w:r>
            </w:ins>
          </w:p>
        </w:tc>
      </w:tr>
      <w:tr w:rsidR="00CB3986" w:rsidRPr="008E21F4" w14:paraId="7C017F3F" w14:textId="77777777" w:rsidTr="00D04D5F">
        <w:trPr>
          <w:jc w:val="center"/>
          <w:ins w:id="4731" w:author="Delta" w:date="2021-07-23T11:12:00Z"/>
        </w:trPr>
        <w:tc>
          <w:tcPr>
            <w:tcW w:w="1232" w:type="dxa"/>
            <w:tcBorders>
              <w:top w:val="single" w:sz="4" w:space="0" w:color="auto"/>
              <w:left w:val="single" w:sz="4" w:space="0" w:color="auto"/>
              <w:bottom w:val="single" w:sz="4" w:space="0" w:color="auto"/>
              <w:right w:val="single" w:sz="4" w:space="0" w:color="auto"/>
            </w:tcBorders>
          </w:tcPr>
          <w:p w14:paraId="63CA0C8D" w14:textId="77777777" w:rsidR="00CB3986" w:rsidRPr="008E21F4" w:rsidRDefault="00CB3986" w:rsidP="00D04D5F">
            <w:pPr>
              <w:pStyle w:val="TAC"/>
              <w:rPr>
                <w:ins w:id="4732" w:author="Delta" w:date="2021-07-23T11:12:00Z"/>
                <w:rFonts w:cs="Arial"/>
                <w:lang w:eastAsia="ja-JP"/>
              </w:rPr>
            </w:pPr>
            <w:ins w:id="4733" w:author="Delta" w:date="2021-07-23T11:12:00Z">
              <w:r w:rsidRPr="008E21F4">
                <w:rPr>
                  <w:rFonts w:cs="Arial"/>
                  <w:lang w:eastAsia="ja-JP"/>
                </w:rPr>
                <w:t>85</w:t>
              </w:r>
            </w:ins>
          </w:p>
        </w:tc>
        <w:tc>
          <w:tcPr>
            <w:tcW w:w="1233" w:type="dxa"/>
            <w:tcBorders>
              <w:top w:val="single" w:sz="4" w:space="0" w:color="auto"/>
              <w:left w:val="single" w:sz="4" w:space="0" w:color="auto"/>
              <w:bottom w:val="single" w:sz="4" w:space="0" w:color="auto"/>
              <w:right w:val="nil"/>
            </w:tcBorders>
          </w:tcPr>
          <w:p w14:paraId="59506E4A" w14:textId="77777777" w:rsidR="00CB3986" w:rsidRPr="008E21F4" w:rsidRDefault="00CB3986" w:rsidP="00D04D5F">
            <w:pPr>
              <w:pStyle w:val="TAR"/>
              <w:rPr>
                <w:ins w:id="4734" w:author="Delta" w:date="2021-07-23T11:12:00Z"/>
                <w:rFonts w:cs="Arial"/>
              </w:rPr>
            </w:pPr>
            <w:ins w:id="4735" w:author="Delta" w:date="2021-07-23T11:12:00Z">
              <w:r w:rsidRPr="008E21F4">
                <w:rPr>
                  <w:rFonts w:cs="Arial"/>
                </w:rPr>
                <w:t xml:space="preserve">698 MHz </w:t>
              </w:r>
            </w:ins>
          </w:p>
        </w:tc>
        <w:tc>
          <w:tcPr>
            <w:tcW w:w="517" w:type="dxa"/>
            <w:tcBorders>
              <w:top w:val="single" w:sz="4" w:space="0" w:color="auto"/>
              <w:left w:val="nil"/>
              <w:bottom w:val="single" w:sz="4" w:space="0" w:color="auto"/>
              <w:right w:val="nil"/>
            </w:tcBorders>
          </w:tcPr>
          <w:p w14:paraId="7DA3EA64" w14:textId="77777777" w:rsidR="00CB3986" w:rsidRPr="008E21F4" w:rsidRDefault="00CB3986" w:rsidP="00D04D5F">
            <w:pPr>
              <w:pStyle w:val="TAC"/>
              <w:rPr>
                <w:ins w:id="4736" w:author="Delta" w:date="2021-07-23T11:12:00Z"/>
                <w:rFonts w:cs="Arial"/>
                <w:lang w:eastAsia="ja-JP"/>
              </w:rPr>
            </w:pPr>
            <w:ins w:id="4737" w:author="Delta" w:date="2021-07-23T11:12:00Z">
              <w:r w:rsidRPr="008E21F4">
                <w:rPr>
                  <w:rFonts w:cs="Arial"/>
                </w:rPr>
                <w:t>–</w:t>
              </w:r>
            </w:ins>
          </w:p>
        </w:tc>
        <w:tc>
          <w:tcPr>
            <w:tcW w:w="1232" w:type="dxa"/>
            <w:tcBorders>
              <w:top w:val="single" w:sz="4" w:space="0" w:color="auto"/>
              <w:left w:val="nil"/>
              <w:bottom w:val="single" w:sz="4" w:space="0" w:color="auto"/>
              <w:right w:val="single" w:sz="4" w:space="0" w:color="auto"/>
            </w:tcBorders>
          </w:tcPr>
          <w:p w14:paraId="1463F28B" w14:textId="77777777" w:rsidR="00CB3986" w:rsidRPr="008E21F4" w:rsidRDefault="00CB3986" w:rsidP="00D04D5F">
            <w:pPr>
              <w:pStyle w:val="TAL"/>
              <w:rPr>
                <w:ins w:id="4738" w:author="Delta" w:date="2021-07-23T11:12:00Z"/>
                <w:rFonts w:cs="Arial"/>
                <w:lang w:eastAsia="ja-JP"/>
              </w:rPr>
            </w:pPr>
            <w:ins w:id="4739" w:author="Delta" w:date="2021-07-23T11:12:00Z">
              <w:r w:rsidRPr="008E21F4">
                <w:rPr>
                  <w:rFonts w:cs="Arial"/>
                  <w:lang w:eastAsia="ja-JP"/>
                </w:rPr>
                <w:t>716 MHz</w:t>
              </w:r>
            </w:ins>
          </w:p>
        </w:tc>
        <w:tc>
          <w:tcPr>
            <w:tcW w:w="1232" w:type="dxa"/>
            <w:tcBorders>
              <w:top w:val="single" w:sz="4" w:space="0" w:color="auto"/>
              <w:left w:val="single" w:sz="4" w:space="0" w:color="auto"/>
              <w:bottom w:val="single" w:sz="4" w:space="0" w:color="auto"/>
              <w:right w:val="nil"/>
            </w:tcBorders>
          </w:tcPr>
          <w:p w14:paraId="595C8DD8" w14:textId="77777777" w:rsidR="00CB3986" w:rsidRPr="008E21F4" w:rsidRDefault="00CB3986" w:rsidP="00D04D5F">
            <w:pPr>
              <w:pStyle w:val="TAR"/>
              <w:rPr>
                <w:ins w:id="4740" w:author="Delta" w:date="2021-07-23T11:12:00Z"/>
                <w:rFonts w:cs="Arial"/>
              </w:rPr>
            </w:pPr>
            <w:ins w:id="4741" w:author="Delta" w:date="2021-07-23T11:12:00Z">
              <w:r w:rsidRPr="008E21F4">
                <w:rPr>
                  <w:rFonts w:cs="Arial"/>
                </w:rPr>
                <w:t>728 MHz</w:t>
              </w:r>
            </w:ins>
          </w:p>
        </w:tc>
        <w:tc>
          <w:tcPr>
            <w:tcW w:w="371" w:type="dxa"/>
            <w:tcBorders>
              <w:top w:val="single" w:sz="4" w:space="0" w:color="auto"/>
              <w:left w:val="nil"/>
              <w:bottom w:val="single" w:sz="4" w:space="0" w:color="auto"/>
              <w:right w:val="nil"/>
            </w:tcBorders>
          </w:tcPr>
          <w:p w14:paraId="4EBA7F05" w14:textId="77777777" w:rsidR="00CB3986" w:rsidRPr="008E21F4" w:rsidRDefault="00CB3986" w:rsidP="00D04D5F">
            <w:pPr>
              <w:pStyle w:val="TAR"/>
              <w:jc w:val="center"/>
              <w:rPr>
                <w:ins w:id="4742" w:author="Delta" w:date="2021-07-23T11:12:00Z"/>
                <w:rFonts w:cs="Arial"/>
              </w:rPr>
            </w:pPr>
            <w:ins w:id="4743" w:author="Delta" w:date="2021-07-23T11:12:00Z">
              <w:r w:rsidRPr="008E21F4">
                <w:rPr>
                  <w:rFonts w:cs="Arial"/>
                </w:rPr>
                <w:t>–</w:t>
              </w:r>
            </w:ins>
          </w:p>
        </w:tc>
        <w:tc>
          <w:tcPr>
            <w:tcW w:w="1232" w:type="dxa"/>
            <w:tcBorders>
              <w:top w:val="single" w:sz="4" w:space="0" w:color="auto"/>
              <w:left w:val="nil"/>
              <w:bottom w:val="single" w:sz="4" w:space="0" w:color="auto"/>
              <w:right w:val="single" w:sz="4" w:space="0" w:color="auto"/>
            </w:tcBorders>
          </w:tcPr>
          <w:p w14:paraId="63A7BDB4" w14:textId="77777777" w:rsidR="00CB3986" w:rsidRPr="008E21F4" w:rsidRDefault="00CB3986" w:rsidP="00D04D5F">
            <w:pPr>
              <w:pStyle w:val="TAL"/>
              <w:rPr>
                <w:ins w:id="4744" w:author="Delta" w:date="2021-07-23T11:12:00Z"/>
                <w:rFonts w:cs="Arial"/>
                <w:lang w:eastAsia="ja-JP"/>
              </w:rPr>
            </w:pPr>
            <w:ins w:id="4745" w:author="Delta" w:date="2021-07-23T11:12:00Z">
              <w:r w:rsidRPr="008E21F4">
                <w:rPr>
                  <w:rFonts w:cs="Arial"/>
                  <w:lang w:eastAsia="ja-JP"/>
                </w:rPr>
                <w:t>746 MHz</w:t>
              </w:r>
            </w:ins>
          </w:p>
        </w:tc>
        <w:tc>
          <w:tcPr>
            <w:tcW w:w="1232" w:type="dxa"/>
            <w:tcBorders>
              <w:top w:val="single" w:sz="4" w:space="0" w:color="auto"/>
              <w:left w:val="single" w:sz="4" w:space="0" w:color="auto"/>
              <w:bottom w:val="single" w:sz="4" w:space="0" w:color="auto"/>
              <w:right w:val="single" w:sz="4" w:space="0" w:color="auto"/>
            </w:tcBorders>
          </w:tcPr>
          <w:p w14:paraId="352588E5" w14:textId="77777777" w:rsidR="00CB3986" w:rsidRPr="008E21F4" w:rsidRDefault="00CB3986" w:rsidP="00D04D5F">
            <w:pPr>
              <w:pStyle w:val="TAC"/>
              <w:rPr>
                <w:ins w:id="4746" w:author="Delta" w:date="2021-07-23T11:12:00Z"/>
                <w:rFonts w:cs="Arial"/>
              </w:rPr>
            </w:pPr>
            <w:ins w:id="4747" w:author="Delta" w:date="2021-07-23T11:12:00Z">
              <w:r w:rsidRPr="008E21F4">
                <w:rPr>
                  <w:rFonts w:cs="Arial"/>
                </w:rPr>
                <w:t>FDD</w:t>
              </w:r>
            </w:ins>
          </w:p>
        </w:tc>
      </w:tr>
      <w:tr w:rsidR="00CB3986" w:rsidRPr="008E21F4" w14:paraId="35C8E1CF" w14:textId="77777777" w:rsidTr="00D04D5F">
        <w:trPr>
          <w:jc w:val="center"/>
          <w:ins w:id="4748" w:author="Delta" w:date="2021-07-23T11:12:00Z"/>
        </w:trPr>
        <w:tc>
          <w:tcPr>
            <w:tcW w:w="1232" w:type="dxa"/>
            <w:tcBorders>
              <w:top w:val="single" w:sz="4" w:space="0" w:color="auto"/>
              <w:left w:val="single" w:sz="4" w:space="0" w:color="auto"/>
              <w:bottom w:val="single" w:sz="4" w:space="0" w:color="auto"/>
              <w:right w:val="single" w:sz="4" w:space="0" w:color="auto"/>
            </w:tcBorders>
          </w:tcPr>
          <w:p w14:paraId="607B8DB8" w14:textId="77777777" w:rsidR="00CB3986" w:rsidRPr="008E21F4" w:rsidRDefault="00CB3986" w:rsidP="00D04D5F">
            <w:pPr>
              <w:pStyle w:val="TAC"/>
              <w:rPr>
                <w:ins w:id="4749" w:author="Delta" w:date="2021-07-23T11:12:00Z"/>
                <w:rFonts w:cs="Arial"/>
                <w:lang w:eastAsia="ja-JP"/>
              </w:rPr>
            </w:pPr>
            <w:ins w:id="4750" w:author="Delta" w:date="2021-07-23T11:12:00Z">
              <w:r w:rsidRPr="008E21F4">
                <w:rPr>
                  <w:rFonts w:cs="Arial"/>
                  <w:lang w:eastAsia="ja-JP"/>
                </w:rPr>
                <w:t>87</w:t>
              </w:r>
            </w:ins>
          </w:p>
        </w:tc>
        <w:tc>
          <w:tcPr>
            <w:tcW w:w="1233" w:type="dxa"/>
            <w:tcBorders>
              <w:top w:val="single" w:sz="4" w:space="0" w:color="auto"/>
              <w:left w:val="single" w:sz="4" w:space="0" w:color="auto"/>
              <w:bottom w:val="single" w:sz="4" w:space="0" w:color="auto"/>
              <w:right w:val="nil"/>
            </w:tcBorders>
          </w:tcPr>
          <w:p w14:paraId="7EF8B32B" w14:textId="77777777" w:rsidR="00CB3986" w:rsidRPr="008E21F4" w:rsidRDefault="00CB3986" w:rsidP="00D04D5F">
            <w:pPr>
              <w:pStyle w:val="TAR"/>
              <w:rPr>
                <w:ins w:id="4751" w:author="Delta" w:date="2021-07-23T11:12:00Z"/>
                <w:rFonts w:cs="Arial"/>
              </w:rPr>
            </w:pPr>
            <w:ins w:id="4752" w:author="Delta" w:date="2021-07-23T11:12:00Z">
              <w:r w:rsidRPr="008E21F4">
                <w:rPr>
                  <w:rFonts w:cs="Arial"/>
                </w:rPr>
                <w:t>410 MHz</w:t>
              </w:r>
            </w:ins>
          </w:p>
        </w:tc>
        <w:tc>
          <w:tcPr>
            <w:tcW w:w="517" w:type="dxa"/>
            <w:tcBorders>
              <w:top w:val="single" w:sz="4" w:space="0" w:color="auto"/>
              <w:left w:val="nil"/>
              <w:bottom w:val="single" w:sz="4" w:space="0" w:color="auto"/>
              <w:right w:val="nil"/>
            </w:tcBorders>
          </w:tcPr>
          <w:p w14:paraId="25FE64F8" w14:textId="77777777" w:rsidR="00CB3986" w:rsidRPr="008E21F4" w:rsidRDefault="00CB3986" w:rsidP="00D04D5F">
            <w:pPr>
              <w:pStyle w:val="TAC"/>
              <w:rPr>
                <w:ins w:id="4753" w:author="Delta" w:date="2021-07-23T11:12:00Z"/>
                <w:rFonts w:cs="Arial"/>
              </w:rPr>
            </w:pPr>
            <w:ins w:id="4754" w:author="Delta" w:date="2021-07-23T11:12:00Z">
              <w:r w:rsidRPr="008E21F4">
                <w:rPr>
                  <w:rFonts w:cs="Arial"/>
                </w:rPr>
                <w:t>–</w:t>
              </w:r>
            </w:ins>
          </w:p>
        </w:tc>
        <w:tc>
          <w:tcPr>
            <w:tcW w:w="1232" w:type="dxa"/>
            <w:tcBorders>
              <w:top w:val="single" w:sz="4" w:space="0" w:color="auto"/>
              <w:left w:val="nil"/>
              <w:bottom w:val="single" w:sz="4" w:space="0" w:color="auto"/>
              <w:right w:val="single" w:sz="4" w:space="0" w:color="auto"/>
            </w:tcBorders>
          </w:tcPr>
          <w:p w14:paraId="2B744ABF" w14:textId="77777777" w:rsidR="00CB3986" w:rsidRPr="008E21F4" w:rsidRDefault="00CB3986" w:rsidP="00D04D5F">
            <w:pPr>
              <w:pStyle w:val="TAL"/>
              <w:rPr>
                <w:ins w:id="4755" w:author="Delta" w:date="2021-07-23T11:12:00Z"/>
                <w:rFonts w:cs="Arial"/>
                <w:lang w:eastAsia="ja-JP"/>
              </w:rPr>
            </w:pPr>
            <w:ins w:id="4756" w:author="Delta" w:date="2021-07-23T11:12:00Z">
              <w:r w:rsidRPr="008E21F4">
                <w:rPr>
                  <w:rFonts w:cs="Arial"/>
                  <w:lang w:eastAsia="ja-JP"/>
                </w:rPr>
                <w:t>415 MHz</w:t>
              </w:r>
            </w:ins>
          </w:p>
        </w:tc>
        <w:tc>
          <w:tcPr>
            <w:tcW w:w="1232" w:type="dxa"/>
            <w:tcBorders>
              <w:top w:val="single" w:sz="4" w:space="0" w:color="auto"/>
              <w:left w:val="single" w:sz="4" w:space="0" w:color="auto"/>
              <w:bottom w:val="single" w:sz="4" w:space="0" w:color="auto"/>
              <w:right w:val="nil"/>
            </w:tcBorders>
          </w:tcPr>
          <w:p w14:paraId="27645442" w14:textId="77777777" w:rsidR="00CB3986" w:rsidRPr="008E21F4" w:rsidRDefault="00CB3986" w:rsidP="00D04D5F">
            <w:pPr>
              <w:pStyle w:val="TAR"/>
              <w:rPr>
                <w:ins w:id="4757" w:author="Delta" w:date="2021-07-23T11:12:00Z"/>
                <w:rFonts w:cs="Arial"/>
              </w:rPr>
            </w:pPr>
            <w:ins w:id="4758" w:author="Delta" w:date="2021-07-23T11:12:00Z">
              <w:r w:rsidRPr="008E21F4">
                <w:rPr>
                  <w:rFonts w:cs="Arial"/>
                </w:rPr>
                <w:t>420 MHz</w:t>
              </w:r>
            </w:ins>
          </w:p>
        </w:tc>
        <w:tc>
          <w:tcPr>
            <w:tcW w:w="371" w:type="dxa"/>
            <w:tcBorders>
              <w:top w:val="single" w:sz="4" w:space="0" w:color="auto"/>
              <w:left w:val="nil"/>
              <w:bottom w:val="single" w:sz="4" w:space="0" w:color="auto"/>
              <w:right w:val="nil"/>
            </w:tcBorders>
          </w:tcPr>
          <w:p w14:paraId="4F013DC5" w14:textId="77777777" w:rsidR="00CB3986" w:rsidRPr="008E21F4" w:rsidRDefault="00CB3986" w:rsidP="00D04D5F">
            <w:pPr>
              <w:pStyle w:val="TAR"/>
              <w:jc w:val="center"/>
              <w:rPr>
                <w:ins w:id="4759" w:author="Delta" w:date="2021-07-23T11:12:00Z"/>
                <w:rFonts w:cs="Arial"/>
              </w:rPr>
            </w:pPr>
            <w:ins w:id="4760" w:author="Delta" w:date="2021-07-23T11:12:00Z">
              <w:r w:rsidRPr="008E21F4">
                <w:rPr>
                  <w:rFonts w:cs="Arial"/>
                </w:rPr>
                <w:t>–</w:t>
              </w:r>
            </w:ins>
          </w:p>
        </w:tc>
        <w:tc>
          <w:tcPr>
            <w:tcW w:w="1232" w:type="dxa"/>
            <w:tcBorders>
              <w:top w:val="single" w:sz="4" w:space="0" w:color="auto"/>
              <w:left w:val="nil"/>
              <w:bottom w:val="single" w:sz="4" w:space="0" w:color="auto"/>
              <w:right w:val="single" w:sz="4" w:space="0" w:color="auto"/>
            </w:tcBorders>
          </w:tcPr>
          <w:p w14:paraId="7DAB8794" w14:textId="77777777" w:rsidR="00CB3986" w:rsidRPr="008E21F4" w:rsidRDefault="00CB3986" w:rsidP="00D04D5F">
            <w:pPr>
              <w:pStyle w:val="TAL"/>
              <w:rPr>
                <w:ins w:id="4761" w:author="Delta" w:date="2021-07-23T11:12:00Z"/>
                <w:rFonts w:cs="Arial"/>
                <w:lang w:eastAsia="ja-JP"/>
              </w:rPr>
            </w:pPr>
            <w:ins w:id="4762" w:author="Delta" w:date="2021-07-23T11:12:00Z">
              <w:r w:rsidRPr="008E21F4">
                <w:rPr>
                  <w:rFonts w:cs="Arial"/>
                  <w:lang w:eastAsia="ja-JP"/>
                </w:rPr>
                <w:t>425 MHz</w:t>
              </w:r>
            </w:ins>
          </w:p>
        </w:tc>
        <w:tc>
          <w:tcPr>
            <w:tcW w:w="1232" w:type="dxa"/>
            <w:tcBorders>
              <w:top w:val="single" w:sz="4" w:space="0" w:color="auto"/>
              <w:left w:val="single" w:sz="4" w:space="0" w:color="auto"/>
              <w:bottom w:val="single" w:sz="4" w:space="0" w:color="auto"/>
              <w:right w:val="single" w:sz="4" w:space="0" w:color="auto"/>
            </w:tcBorders>
          </w:tcPr>
          <w:p w14:paraId="387D30E0" w14:textId="77777777" w:rsidR="00CB3986" w:rsidRPr="008E21F4" w:rsidRDefault="00CB3986" w:rsidP="00D04D5F">
            <w:pPr>
              <w:pStyle w:val="TAC"/>
              <w:rPr>
                <w:ins w:id="4763" w:author="Delta" w:date="2021-07-23T11:12:00Z"/>
                <w:rFonts w:cs="Arial"/>
              </w:rPr>
            </w:pPr>
            <w:ins w:id="4764" w:author="Delta" w:date="2021-07-23T11:12:00Z">
              <w:r w:rsidRPr="008E21F4">
                <w:rPr>
                  <w:rFonts w:cs="Arial"/>
                </w:rPr>
                <w:t>FDD</w:t>
              </w:r>
            </w:ins>
          </w:p>
        </w:tc>
      </w:tr>
      <w:tr w:rsidR="00CB3986" w:rsidRPr="008E21F4" w14:paraId="7226E473" w14:textId="77777777" w:rsidTr="00D04D5F">
        <w:trPr>
          <w:jc w:val="center"/>
          <w:ins w:id="4765" w:author="Delta" w:date="2021-07-23T11:12:00Z"/>
        </w:trPr>
        <w:tc>
          <w:tcPr>
            <w:tcW w:w="1232" w:type="dxa"/>
            <w:tcBorders>
              <w:top w:val="single" w:sz="4" w:space="0" w:color="auto"/>
              <w:left w:val="single" w:sz="4" w:space="0" w:color="auto"/>
              <w:bottom w:val="single" w:sz="4" w:space="0" w:color="auto"/>
              <w:right w:val="single" w:sz="4" w:space="0" w:color="auto"/>
            </w:tcBorders>
          </w:tcPr>
          <w:p w14:paraId="768B9345" w14:textId="77777777" w:rsidR="00CB3986" w:rsidRPr="008E21F4" w:rsidRDefault="00CB3986" w:rsidP="00D04D5F">
            <w:pPr>
              <w:pStyle w:val="TAC"/>
              <w:rPr>
                <w:ins w:id="4766" w:author="Delta" w:date="2021-07-23T11:12:00Z"/>
                <w:rFonts w:cs="Arial"/>
                <w:lang w:eastAsia="ja-JP"/>
              </w:rPr>
            </w:pPr>
            <w:ins w:id="4767" w:author="Delta" w:date="2021-07-23T11:12:00Z">
              <w:r w:rsidRPr="008E21F4">
                <w:rPr>
                  <w:rFonts w:cs="Arial"/>
                  <w:lang w:eastAsia="ja-JP"/>
                </w:rPr>
                <w:t>88</w:t>
              </w:r>
            </w:ins>
          </w:p>
        </w:tc>
        <w:tc>
          <w:tcPr>
            <w:tcW w:w="1233" w:type="dxa"/>
            <w:tcBorders>
              <w:top w:val="single" w:sz="4" w:space="0" w:color="auto"/>
              <w:left w:val="single" w:sz="4" w:space="0" w:color="auto"/>
              <w:bottom w:val="single" w:sz="4" w:space="0" w:color="auto"/>
              <w:right w:val="nil"/>
            </w:tcBorders>
          </w:tcPr>
          <w:p w14:paraId="639DAC6F" w14:textId="77777777" w:rsidR="00CB3986" w:rsidRPr="008E21F4" w:rsidRDefault="00CB3986" w:rsidP="00D04D5F">
            <w:pPr>
              <w:pStyle w:val="TAR"/>
              <w:rPr>
                <w:ins w:id="4768" w:author="Delta" w:date="2021-07-23T11:12:00Z"/>
                <w:rFonts w:cs="Arial"/>
              </w:rPr>
            </w:pPr>
            <w:ins w:id="4769" w:author="Delta" w:date="2021-07-23T11:12:00Z">
              <w:r w:rsidRPr="008E21F4">
                <w:rPr>
                  <w:rFonts w:cs="Arial"/>
                </w:rPr>
                <w:t>412 MHz</w:t>
              </w:r>
            </w:ins>
          </w:p>
        </w:tc>
        <w:tc>
          <w:tcPr>
            <w:tcW w:w="517" w:type="dxa"/>
            <w:tcBorders>
              <w:top w:val="single" w:sz="4" w:space="0" w:color="auto"/>
              <w:left w:val="nil"/>
              <w:bottom w:val="single" w:sz="4" w:space="0" w:color="auto"/>
              <w:right w:val="nil"/>
            </w:tcBorders>
          </w:tcPr>
          <w:p w14:paraId="32ED0D98" w14:textId="77777777" w:rsidR="00CB3986" w:rsidRPr="008E21F4" w:rsidRDefault="00CB3986" w:rsidP="00D04D5F">
            <w:pPr>
              <w:pStyle w:val="TAC"/>
              <w:rPr>
                <w:ins w:id="4770" w:author="Delta" w:date="2021-07-23T11:12:00Z"/>
                <w:rFonts w:cs="Arial"/>
              </w:rPr>
            </w:pPr>
            <w:ins w:id="4771" w:author="Delta" w:date="2021-07-23T11:12:00Z">
              <w:r w:rsidRPr="008E21F4">
                <w:rPr>
                  <w:rFonts w:cs="Arial"/>
                </w:rPr>
                <w:t>–</w:t>
              </w:r>
            </w:ins>
          </w:p>
        </w:tc>
        <w:tc>
          <w:tcPr>
            <w:tcW w:w="1232" w:type="dxa"/>
            <w:tcBorders>
              <w:top w:val="single" w:sz="4" w:space="0" w:color="auto"/>
              <w:left w:val="nil"/>
              <w:bottom w:val="single" w:sz="4" w:space="0" w:color="auto"/>
              <w:right w:val="single" w:sz="4" w:space="0" w:color="auto"/>
            </w:tcBorders>
          </w:tcPr>
          <w:p w14:paraId="4B2F4FF1" w14:textId="77777777" w:rsidR="00CB3986" w:rsidRPr="008E21F4" w:rsidRDefault="00CB3986" w:rsidP="00D04D5F">
            <w:pPr>
              <w:pStyle w:val="TAL"/>
              <w:rPr>
                <w:ins w:id="4772" w:author="Delta" w:date="2021-07-23T11:12:00Z"/>
                <w:rFonts w:cs="Arial"/>
                <w:lang w:eastAsia="ja-JP"/>
              </w:rPr>
            </w:pPr>
            <w:ins w:id="4773" w:author="Delta" w:date="2021-07-23T11:12:00Z">
              <w:r w:rsidRPr="008E21F4">
                <w:rPr>
                  <w:rFonts w:cs="Arial"/>
                  <w:lang w:eastAsia="ja-JP"/>
                </w:rPr>
                <w:t>417 MHz</w:t>
              </w:r>
            </w:ins>
          </w:p>
        </w:tc>
        <w:tc>
          <w:tcPr>
            <w:tcW w:w="1232" w:type="dxa"/>
            <w:tcBorders>
              <w:top w:val="single" w:sz="4" w:space="0" w:color="auto"/>
              <w:left w:val="single" w:sz="4" w:space="0" w:color="auto"/>
              <w:bottom w:val="single" w:sz="4" w:space="0" w:color="auto"/>
              <w:right w:val="nil"/>
            </w:tcBorders>
          </w:tcPr>
          <w:p w14:paraId="711AB494" w14:textId="77777777" w:rsidR="00CB3986" w:rsidRPr="008E21F4" w:rsidRDefault="00CB3986" w:rsidP="00D04D5F">
            <w:pPr>
              <w:pStyle w:val="TAR"/>
              <w:rPr>
                <w:ins w:id="4774" w:author="Delta" w:date="2021-07-23T11:12:00Z"/>
                <w:rFonts w:cs="Arial"/>
              </w:rPr>
            </w:pPr>
            <w:ins w:id="4775" w:author="Delta" w:date="2021-07-23T11:12:00Z">
              <w:r w:rsidRPr="008E21F4">
                <w:rPr>
                  <w:rFonts w:cs="Arial"/>
                </w:rPr>
                <w:t>422 MHz</w:t>
              </w:r>
            </w:ins>
          </w:p>
        </w:tc>
        <w:tc>
          <w:tcPr>
            <w:tcW w:w="371" w:type="dxa"/>
            <w:tcBorders>
              <w:top w:val="single" w:sz="4" w:space="0" w:color="auto"/>
              <w:left w:val="nil"/>
              <w:bottom w:val="single" w:sz="4" w:space="0" w:color="auto"/>
              <w:right w:val="nil"/>
            </w:tcBorders>
          </w:tcPr>
          <w:p w14:paraId="288E7E6A" w14:textId="77777777" w:rsidR="00CB3986" w:rsidRPr="008E21F4" w:rsidRDefault="00CB3986" w:rsidP="00D04D5F">
            <w:pPr>
              <w:pStyle w:val="TAR"/>
              <w:jc w:val="center"/>
              <w:rPr>
                <w:ins w:id="4776" w:author="Delta" w:date="2021-07-23T11:12:00Z"/>
                <w:rFonts w:cs="Arial"/>
              </w:rPr>
            </w:pPr>
            <w:ins w:id="4777" w:author="Delta" w:date="2021-07-23T11:12:00Z">
              <w:r w:rsidRPr="008E21F4">
                <w:rPr>
                  <w:rFonts w:cs="Arial"/>
                </w:rPr>
                <w:t>–</w:t>
              </w:r>
            </w:ins>
          </w:p>
        </w:tc>
        <w:tc>
          <w:tcPr>
            <w:tcW w:w="1232" w:type="dxa"/>
            <w:tcBorders>
              <w:top w:val="single" w:sz="4" w:space="0" w:color="auto"/>
              <w:left w:val="nil"/>
              <w:bottom w:val="single" w:sz="4" w:space="0" w:color="auto"/>
              <w:right w:val="single" w:sz="4" w:space="0" w:color="auto"/>
            </w:tcBorders>
          </w:tcPr>
          <w:p w14:paraId="7D946AAB" w14:textId="77777777" w:rsidR="00CB3986" w:rsidRPr="008E21F4" w:rsidRDefault="00CB3986" w:rsidP="00D04D5F">
            <w:pPr>
              <w:pStyle w:val="TAL"/>
              <w:rPr>
                <w:ins w:id="4778" w:author="Delta" w:date="2021-07-23T11:12:00Z"/>
                <w:rFonts w:cs="Arial"/>
                <w:lang w:eastAsia="ja-JP"/>
              </w:rPr>
            </w:pPr>
            <w:ins w:id="4779" w:author="Delta" w:date="2021-07-23T11:12:00Z">
              <w:r w:rsidRPr="008E21F4">
                <w:rPr>
                  <w:rFonts w:cs="Arial"/>
                  <w:lang w:eastAsia="ja-JP"/>
                </w:rPr>
                <w:t>427 MHz</w:t>
              </w:r>
            </w:ins>
          </w:p>
        </w:tc>
        <w:tc>
          <w:tcPr>
            <w:tcW w:w="1232" w:type="dxa"/>
            <w:tcBorders>
              <w:top w:val="single" w:sz="4" w:space="0" w:color="auto"/>
              <w:left w:val="single" w:sz="4" w:space="0" w:color="auto"/>
              <w:bottom w:val="single" w:sz="4" w:space="0" w:color="auto"/>
              <w:right w:val="single" w:sz="4" w:space="0" w:color="auto"/>
            </w:tcBorders>
          </w:tcPr>
          <w:p w14:paraId="41CD0ADF" w14:textId="77777777" w:rsidR="00CB3986" w:rsidRPr="008E21F4" w:rsidRDefault="00CB3986" w:rsidP="00D04D5F">
            <w:pPr>
              <w:pStyle w:val="TAC"/>
              <w:rPr>
                <w:ins w:id="4780" w:author="Delta" w:date="2021-07-23T11:12:00Z"/>
                <w:rFonts w:cs="Arial"/>
              </w:rPr>
            </w:pPr>
            <w:ins w:id="4781" w:author="Delta" w:date="2021-07-23T11:12:00Z">
              <w:r w:rsidRPr="008E21F4">
                <w:rPr>
                  <w:rFonts w:cs="Arial"/>
                </w:rPr>
                <w:t>FDD</w:t>
              </w:r>
            </w:ins>
          </w:p>
        </w:tc>
      </w:tr>
      <w:tr w:rsidR="00CB3986" w:rsidRPr="008E21F4" w14:paraId="37B247C1" w14:textId="77777777" w:rsidTr="00D04D5F">
        <w:trPr>
          <w:jc w:val="center"/>
          <w:trPrChange w:id="4782" w:author="Delta" w:date="2021-07-23T11:12:00Z">
            <w:trPr>
              <w:gridAfter w:val="0"/>
              <w:jc w:val="center"/>
            </w:trPr>
          </w:trPrChange>
        </w:trPr>
        <w:tc>
          <w:tcPr>
            <w:tcW w:w="8281" w:type="dxa"/>
            <w:gridSpan w:val="8"/>
            <w:tcPrChange w:id="4783" w:author="Delta" w:date="2021-07-23T11:12:00Z">
              <w:tcPr>
                <w:tcW w:w="8101" w:type="dxa"/>
                <w:gridSpan w:val="16"/>
              </w:tcPr>
            </w:tcPrChange>
          </w:tcPr>
          <w:p w14:paraId="59170F01" w14:textId="05746B14" w:rsidR="00CB3986" w:rsidRPr="008E21F4" w:rsidRDefault="00CB3986" w:rsidP="00D04D5F">
            <w:pPr>
              <w:pStyle w:val="TAN"/>
              <w:rPr>
                <w:rFonts w:cs="Arial"/>
                <w:lang w:eastAsia="ja-JP"/>
              </w:rPr>
            </w:pPr>
            <w:r w:rsidRPr="008E21F4">
              <w:rPr>
                <w:rFonts w:cs="Arial"/>
                <w:lang w:eastAsia="ja-JP"/>
              </w:rPr>
              <w:t>NOTE 1:</w:t>
            </w:r>
            <w:r w:rsidRPr="008E21F4">
              <w:rPr>
                <w:rFonts w:cs="Arial"/>
                <w:lang w:eastAsia="ja-JP"/>
              </w:rPr>
              <w:tab/>
              <w:t>Band 6</w:t>
            </w:r>
            <w:del w:id="4784" w:author="Delta" w:date="2021-07-23T11:12:00Z">
              <w:r w:rsidR="00104DA5" w:rsidRPr="008735C4">
                <w:rPr>
                  <w:rFonts w:cs="Arial"/>
                  <w:lang w:eastAsia="ja-JP"/>
                </w:rPr>
                <w:delText xml:space="preserve"> is</w:delText>
              </w:r>
            </w:del>
            <w:ins w:id="4785" w:author="Delta" w:date="2021-07-23T11:12:00Z">
              <w:r w:rsidRPr="008E21F4">
                <w:rPr>
                  <w:rFonts w:cs="Arial"/>
                  <w:lang w:eastAsia="ja-JP"/>
                </w:rPr>
                <w:t>, 23 are</w:t>
              </w:r>
            </w:ins>
            <w:r w:rsidRPr="008E21F4">
              <w:rPr>
                <w:rFonts w:cs="Arial"/>
                <w:lang w:eastAsia="ja-JP"/>
              </w:rPr>
              <w:t xml:space="preserve"> not applicable.</w:t>
            </w:r>
            <w:del w:id="4786" w:author="Delta" w:date="2021-07-23T11:12:00Z">
              <w:r w:rsidR="0083513D" w:rsidRPr="008735C4">
                <w:rPr>
                  <w:rFonts w:cs="Arial"/>
                  <w:lang w:eastAsia="ja-JP"/>
                </w:rPr>
                <w:delText xml:space="preserve"> </w:delText>
              </w:r>
            </w:del>
          </w:p>
          <w:p w14:paraId="64A783AF" w14:textId="77777777" w:rsidR="00CB3986" w:rsidRPr="008E21F4" w:rsidRDefault="00CB3986" w:rsidP="00D04D5F">
            <w:pPr>
              <w:pStyle w:val="TAN"/>
              <w:rPr>
                <w:ins w:id="4787" w:author="Delta" w:date="2021-07-23T11:12:00Z"/>
                <w:rFonts w:cs="Arial"/>
                <w:lang w:eastAsia="ja-JP"/>
              </w:rPr>
            </w:pPr>
            <w:r w:rsidRPr="008E21F4">
              <w:rPr>
                <w:rFonts w:cs="Arial"/>
                <w:lang w:eastAsia="ja-JP"/>
              </w:rPr>
              <w:t>NOTE</w:t>
            </w:r>
            <w:r w:rsidRPr="008E21F4">
              <w:rPr>
                <w:rFonts w:cs="Arial"/>
              </w:rPr>
              <w:t xml:space="preserve"> 2: </w:t>
            </w:r>
            <w:r w:rsidRPr="008E21F4">
              <w:rPr>
                <w:rFonts w:cs="Arial"/>
              </w:rPr>
              <w:tab/>
            </w:r>
            <w:r w:rsidRPr="008E21F4">
              <w:rPr>
                <w:rFonts w:cs="Arial"/>
                <w:lang w:eastAsia="ja-JP"/>
              </w:rPr>
              <w:t>Restricted to E-UTRA operation when carrier aggregation is configured. The downlink operating band is paired with the uplink operating band (external) of the carrier aggregation configuration that is supporting the configured Pcell.</w:t>
            </w:r>
          </w:p>
          <w:p w14:paraId="0973C71D" w14:textId="77777777" w:rsidR="00CB3986" w:rsidRPr="008E21F4" w:rsidRDefault="00CB3986" w:rsidP="00D04D5F">
            <w:pPr>
              <w:pStyle w:val="TAN"/>
              <w:rPr>
                <w:ins w:id="4788" w:author="Delta" w:date="2021-07-23T11:12:00Z"/>
                <w:rFonts w:cs="Arial"/>
                <w:lang w:eastAsia="zh-CN"/>
              </w:rPr>
            </w:pPr>
            <w:ins w:id="4789" w:author="Delta" w:date="2021-07-23T11:12:00Z">
              <w:r w:rsidRPr="008E21F4">
                <w:rPr>
                  <w:rFonts w:cs="Arial"/>
                </w:rPr>
                <w:t>NOTE 3:</w:t>
              </w:r>
              <w:r w:rsidRPr="008E21F4">
                <w:rPr>
                  <w:rFonts w:cs="Arial"/>
                </w:rPr>
                <w:tab/>
                <w:t>This band is</w:t>
              </w:r>
              <w:r w:rsidRPr="008E21F4">
                <w:rPr>
                  <w:rFonts w:cs="Arial"/>
                  <w:lang w:eastAsia="zh-CN"/>
                </w:rPr>
                <w:t xml:space="preserve"> an unlicensed band restricted to licensed-assisted operation using Frame Structure Type 3</w:t>
              </w:r>
              <w:r w:rsidRPr="008E21F4">
                <w:rPr>
                  <w:rFonts w:cs="Arial"/>
                </w:rPr>
                <w:t>.</w:t>
              </w:r>
            </w:ins>
          </w:p>
          <w:p w14:paraId="39AA64A6" w14:textId="77777777" w:rsidR="00CB3986" w:rsidRPr="008E21F4" w:rsidRDefault="00CB3986" w:rsidP="00D04D5F">
            <w:pPr>
              <w:pStyle w:val="TAN"/>
              <w:rPr>
                <w:ins w:id="4790" w:author="Delta" w:date="2021-07-23T11:12:00Z"/>
                <w:rFonts w:cs="Arial"/>
              </w:rPr>
            </w:pPr>
            <w:ins w:id="4791" w:author="Delta" w:date="2021-07-23T11:12:00Z">
              <w:r w:rsidRPr="008E21F4">
                <w:rPr>
                  <w:rFonts w:cs="Arial"/>
                </w:rPr>
                <w:t xml:space="preserve">NOTE </w:t>
              </w:r>
              <w:r w:rsidRPr="008E21F4">
                <w:rPr>
                  <w:rFonts w:cs="Arial"/>
                  <w:lang w:eastAsia="zh-CN"/>
                </w:rPr>
                <w:t>4</w:t>
              </w:r>
              <w:r w:rsidRPr="008E21F4">
                <w:rPr>
                  <w:rFonts w:cs="Arial"/>
                </w:rPr>
                <w:t>:</w:t>
              </w:r>
              <w:r w:rsidRPr="008E21F4">
                <w:rPr>
                  <w:rFonts w:cs="Arial"/>
                </w:rPr>
                <w:tab/>
              </w:r>
              <w:r w:rsidRPr="008E21F4">
                <w:rPr>
                  <w:rFonts w:cs="Arial"/>
                  <w:lang w:eastAsia="zh-CN"/>
                </w:rPr>
                <w:t xml:space="preserve">Band 46 is divided into four sub-bands as in </w:t>
              </w:r>
              <w:r w:rsidRPr="008E21F4">
                <w:rPr>
                  <w:rFonts w:cs="Arial"/>
                </w:rPr>
                <w:t>Table 5.5-1</w:t>
              </w:r>
              <w:r w:rsidRPr="008E21F4">
                <w:rPr>
                  <w:rFonts w:cs="Arial"/>
                  <w:lang w:eastAsia="zh-CN"/>
                </w:rPr>
                <w:t>A.</w:t>
              </w:r>
            </w:ins>
          </w:p>
          <w:p w14:paraId="58E40839" w14:textId="77777777" w:rsidR="00CB3986" w:rsidRPr="008E21F4" w:rsidRDefault="00CB3986" w:rsidP="00D04D5F">
            <w:pPr>
              <w:pStyle w:val="TAN"/>
              <w:rPr>
                <w:ins w:id="4792" w:author="Delta" w:date="2021-07-23T11:12:00Z"/>
                <w:rFonts w:cs="Arial"/>
              </w:rPr>
            </w:pPr>
            <w:ins w:id="4793" w:author="Delta" w:date="2021-07-23T11:12:00Z">
              <w:r w:rsidRPr="008E21F4">
                <w:rPr>
                  <w:rFonts w:cs="Arial"/>
                </w:rPr>
                <w:t>NOTE 5:</w:t>
              </w:r>
              <w:r w:rsidRPr="008E21F4">
                <w:rPr>
                  <w:rFonts w:cs="Arial"/>
                </w:rPr>
                <w:tab/>
                <w:t>The range 2180 – 2200 MHz of the DL operating band is restricted to E-UTRA operation when carrier aggregation is configured.</w:t>
              </w:r>
            </w:ins>
          </w:p>
          <w:p w14:paraId="3F1C5D55" w14:textId="77777777" w:rsidR="00CB3986" w:rsidRPr="008E21F4" w:rsidRDefault="00CB3986" w:rsidP="00D04D5F">
            <w:pPr>
              <w:pStyle w:val="TAN"/>
              <w:rPr>
                <w:ins w:id="4794" w:author="Delta" w:date="2021-07-23T11:12:00Z"/>
                <w:rFonts w:cs="Arial"/>
                <w:lang w:eastAsia="zh-CN"/>
              </w:rPr>
            </w:pPr>
            <w:ins w:id="4795" w:author="Delta" w:date="2021-07-23T11:12:00Z">
              <w:r w:rsidRPr="008E21F4">
                <w:rPr>
                  <w:rFonts w:cs="Arial"/>
                </w:rPr>
                <w:t xml:space="preserve">NOTE </w:t>
              </w:r>
              <w:r w:rsidRPr="008E21F4">
                <w:rPr>
                  <w:rFonts w:cs="Arial"/>
                  <w:lang w:eastAsia="zh-CN"/>
                </w:rPr>
                <w:t>6</w:t>
              </w:r>
              <w:r w:rsidRPr="008E21F4">
                <w:rPr>
                  <w:rFonts w:cs="Arial"/>
                </w:rPr>
                <w:t>:</w:t>
              </w:r>
              <w:r w:rsidRPr="008E21F4">
                <w:rPr>
                  <w:rFonts w:cs="Arial"/>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ins>
          </w:p>
          <w:p w14:paraId="3E354B90" w14:textId="77777777" w:rsidR="00CB3986" w:rsidRPr="008E21F4" w:rsidRDefault="00CB3986" w:rsidP="00D04D5F">
            <w:pPr>
              <w:pStyle w:val="TAN"/>
              <w:rPr>
                <w:ins w:id="4796" w:author="Delta" w:date="2021-07-23T11:12:00Z"/>
                <w:rFonts w:cs="Arial"/>
                <w:lang w:eastAsia="zh-CN"/>
              </w:rPr>
            </w:pPr>
            <w:ins w:id="4797" w:author="Delta" w:date="2021-07-23T11:12:00Z">
              <w:r w:rsidRPr="008E21F4">
                <w:rPr>
                  <w:rFonts w:cs="Arial"/>
                </w:rPr>
                <w:t xml:space="preserve">NOTE </w:t>
              </w:r>
              <w:r w:rsidRPr="008E21F4">
                <w:rPr>
                  <w:rFonts w:cs="Arial"/>
                  <w:lang w:eastAsia="zh-CN"/>
                </w:rPr>
                <w:t>7</w:t>
              </w:r>
              <w:r w:rsidRPr="008E21F4">
                <w:rPr>
                  <w:rFonts w:cs="Arial"/>
                </w:rPr>
                <w:t>:</w:t>
              </w:r>
              <w:r w:rsidRPr="008E21F4">
                <w:rPr>
                  <w:rFonts w:cs="Arial"/>
                </w:rPr>
                <w:tab/>
              </w:r>
              <w:r w:rsidRPr="008E21F4">
                <w:rPr>
                  <w:rFonts w:cs="Arial"/>
                  <w:lang w:eastAsia="zh-CN"/>
                </w:rPr>
                <w:t>Void</w:t>
              </w:r>
            </w:ins>
          </w:p>
          <w:p w14:paraId="743C6981" w14:textId="77777777" w:rsidR="007F11BB" w:rsidRDefault="00CB3986" w:rsidP="007F11BB">
            <w:pPr>
              <w:pStyle w:val="TAN"/>
              <w:rPr>
                <w:ins w:id="4798" w:author="Delta" w:date="2021-07-23T11:12:00Z"/>
                <w:rFonts w:cs="Arial"/>
                <w:lang w:eastAsia="zh-CN"/>
              </w:rPr>
            </w:pPr>
            <w:ins w:id="4799" w:author="Delta" w:date="2021-07-23T11:12:00Z">
              <w:r w:rsidRPr="008E21F4">
                <w:rPr>
                  <w:rFonts w:cs="Arial"/>
                  <w:lang w:eastAsia="zh-CN"/>
                </w:rPr>
                <w:t>NOTE 8:</w:t>
              </w:r>
              <w:r w:rsidRPr="008E21F4">
                <w:rPr>
                  <w:rFonts w:cs="Arial"/>
                </w:rPr>
                <w:tab/>
              </w:r>
              <w:r w:rsidRPr="008E21F4">
                <w:rPr>
                  <w:rFonts w:cs="Arial"/>
                  <w:lang w:eastAsia="zh-CN"/>
                </w:rPr>
                <w:t>This band is restricted to licensed-assisted operation using Frame Structure Type 3.</w:t>
              </w:r>
            </w:ins>
          </w:p>
          <w:p w14:paraId="1DA0AA4F" w14:textId="4CA87498" w:rsidR="00CB3986" w:rsidRPr="008E21F4" w:rsidRDefault="007F11BB" w:rsidP="007F11BB">
            <w:pPr>
              <w:pStyle w:val="TAN"/>
              <w:rPr>
                <w:rFonts w:cs="Arial"/>
                <w:lang w:eastAsia="ja-JP"/>
              </w:rPr>
            </w:pPr>
            <w:ins w:id="4800" w:author="Delta" w:date="2021-07-23T11:12:00Z">
              <w:r>
                <w:t xml:space="preserve">NOTE 9:   </w:t>
              </w:r>
              <w:r>
                <w:rPr>
                  <w:lang w:eastAsia="en-GB"/>
                </w:rPr>
                <w:t xml:space="preserve">DL operation is restricted to 1526-1536 MHz frequency range. UL operation is restricted </w:t>
              </w:r>
              <w:r>
                <w:rPr>
                  <w:szCs w:val="18"/>
                </w:rPr>
                <w:t>to 1627.5 – 1637.5 MHz and 1646.5 – 1656.5 MHz per FCC Order DA 20-48.</w:t>
              </w:r>
            </w:ins>
          </w:p>
        </w:tc>
      </w:tr>
    </w:tbl>
    <w:p w14:paraId="4D7793A6" w14:textId="77777777" w:rsidR="00CB3986" w:rsidRPr="008E21F4" w:rsidRDefault="00CB3986" w:rsidP="00CB3986"/>
    <w:p w14:paraId="5E3C9051" w14:textId="77777777" w:rsidR="00F76B33" w:rsidRPr="008735C4" w:rsidRDefault="00F76B33" w:rsidP="00F76B33">
      <w:pPr>
        <w:rPr>
          <w:del w:id="4801" w:author="Delta" w:date="2021-07-23T11:12:00Z"/>
        </w:rPr>
      </w:pPr>
      <w:del w:id="4802" w:author="Delta" w:date="2021-07-23T11:12:00Z">
        <w:r w:rsidRPr="008735C4">
          <w:delText>E-UTRA is designed to operate for the carrier aggregation bands defined in Tables 5.5-2 to 5.5-</w:delText>
        </w:r>
        <w:r w:rsidR="00313459" w:rsidRPr="008735C4">
          <w:delText>4</w:delText>
        </w:r>
        <w:r w:rsidRPr="008735C4">
          <w:delText>.</w:delText>
        </w:r>
      </w:del>
    </w:p>
    <w:p w14:paraId="54795A27" w14:textId="77777777" w:rsidR="00F76B33" w:rsidRPr="008735C4" w:rsidRDefault="00F76B33" w:rsidP="00F76B33">
      <w:pPr>
        <w:pStyle w:val="TH"/>
        <w:rPr>
          <w:del w:id="4803" w:author="Delta" w:date="2021-07-23T11:12:00Z"/>
        </w:rPr>
      </w:pPr>
      <w:del w:id="4804" w:author="Delta" w:date="2021-07-23T11:12:00Z">
        <w:r w:rsidRPr="008735C4">
          <w:delText>Table 5.5-2. Intra-band contiguous carrier aggregation bands</w:delText>
        </w:r>
      </w:del>
    </w:p>
    <w:p w14:paraId="7F682DA7" w14:textId="77777777" w:rsidR="00CB3986" w:rsidRPr="008E21F4" w:rsidRDefault="00CB3986" w:rsidP="00CB3986">
      <w:pPr>
        <w:pStyle w:val="TH"/>
        <w:rPr>
          <w:ins w:id="4805" w:author="Delta" w:date="2021-07-23T11:12:00Z"/>
          <w:lang w:eastAsia="zh-CN"/>
        </w:rPr>
      </w:pPr>
      <w:ins w:id="4806" w:author="Delta" w:date="2021-07-23T11:12:00Z">
        <w:r w:rsidRPr="008E21F4">
          <w:t>Table 5.5-1</w:t>
        </w:r>
        <w:r w:rsidRPr="008E21F4">
          <w:rPr>
            <w:lang w:eastAsia="zh-CN"/>
          </w:rPr>
          <w:t>A</w:t>
        </w:r>
        <w:r w:rsidRPr="008E21F4">
          <w:t xml:space="preserve"> </w:t>
        </w:r>
        <w:r w:rsidRPr="008E21F4">
          <w:rPr>
            <w:lang w:eastAsia="zh-CN"/>
          </w:rPr>
          <w:t>Sub-</w:t>
        </w:r>
        <w:r w:rsidRPr="008E21F4">
          <w:t>bands</w:t>
        </w:r>
        <w:r w:rsidRPr="008E21F4">
          <w:rPr>
            <w:lang w:eastAsia="zh-CN"/>
          </w:rPr>
          <w:t xml:space="preserve"> for Band 46</w:t>
        </w:r>
      </w:ins>
    </w:p>
    <w:tbl>
      <w:tblPr>
        <w:tblW w:w="6289" w:type="dxa"/>
        <w:jc w:val="center"/>
        <w:tblLayout w:type="fixed"/>
        <w:tblLook w:val="0000" w:firstRow="0" w:lastRow="0" w:firstColumn="0" w:lastColumn="0" w:noHBand="0" w:noVBand="0"/>
        <w:tblPrChange w:id="4807"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930"/>
        <w:gridCol w:w="924"/>
        <w:gridCol w:w="273"/>
        <w:gridCol w:w="1033"/>
        <w:gridCol w:w="924"/>
        <w:gridCol w:w="242"/>
        <w:gridCol w:w="963"/>
        <w:tblGridChange w:id="4808">
          <w:tblGrid>
            <w:gridCol w:w="113"/>
            <w:gridCol w:w="1930"/>
            <w:gridCol w:w="402"/>
            <w:gridCol w:w="522"/>
            <w:gridCol w:w="273"/>
            <w:gridCol w:w="1033"/>
            <w:gridCol w:w="617"/>
            <w:gridCol w:w="307"/>
            <w:gridCol w:w="242"/>
            <w:gridCol w:w="963"/>
            <w:gridCol w:w="1051"/>
          </w:tblGrid>
        </w:tblGridChange>
      </w:tblGrid>
      <w:tr w:rsidR="00CB3986" w:rsidRPr="008E21F4" w14:paraId="7A00296A" w14:textId="77777777" w:rsidTr="00D04D5F">
        <w:trPr>
          <w:jc w:val="center"/>
          <w:trPrChange w:id="4809" w:author="Delta" w:date="2021-07-23T11:12:00Z">
            <w:trPr>
              <w:trHeight w:val="225"/>
              <w:jc w:val="center"/>
            </w:trPr>
          </w:trPrChange>
        </w:trPr>
        <w:tc>
          <w:tcPr>
            <w:tcW w:w="1032" w:type="dxa"/>
            <w:vMerge w:val="restart"/>
            <w:tcBorders>
              <w:top w:val="single" w:sz="4" w:space="0" w:color="auto"/>
              <w:left w:val="single" w:sz="4" w:space="0" w:color="auto"/>
              <w:right w:val="single" w:sz="4" w:space="0" w:color="auto"/>
            </w:tcBorders>
            <w:tcPrChange w:id="4810" w:author="Delta" w:date="2021-07-23T11:12:00Z">
              <w:tcPr>
                <w:tcW w:w="2445" w:type="dxa"/>
                <w:gridSpan w:val="3"/>
                <w:vMerge w:val="restart"/>
              </w:tcPr>
            </w:tcPrChange>
          </w:tcPr>
          <w:p w14:paraId="5AAC6484" w14:textId="4E846521" w:rsidR="00CB3986" w:rsidRPr="008E21F4" w:rsidRDefault="00F76B33" w:rsidP="00D04D5F">
            <w:pPr>
              <w:pStyle w:val="TAH"/>
              <w:rPr>
                <w:lang w:eastAsia="zh-CN"/>
              </w:rPr>
            </w:pPr>
            <w:del w:id="4811" w:author="Delta" w:date="2021-07-23T11:12:00Z">
              <w:r w:rsidRPr="008735C4">
                <w:rPr>
                  <w:rFonts w:cs="Arial"/>
                </w:rPr>
                <w:delText>CA</w:delText>
              </w:r>
            </w:del>
            <w:ins w:id="4812" w:author="Delta" w:date="2021-07-23T11:12:00Z">
              <w:r w:rsidR="00CB3986" w:rsidRPr="008E21F4">
                <w:t>E</w:t>
              </w:r>
              <w:r w:rsidR="00CB3986" w:rsidRPr="008E21F4">
                <w:noBreakHyphen/>
                <w:t>UTRA Operating</w:t>
              </w:r>
            </w:ins>
            <w:r w:rsidR="00CB3986" w:rsidRPr="008E21F4">
              <w:t xml:space="preserve"> Band</w:t>
            </w:r>
          </w:p>
        </w:tc>
        <w:tc>
          <w:tcPr>
            <w:tcW w:w="2694" w:type="dxa"/>
            <w:gridSpan w:val="3"/>
            <w:tcBorders>
              <w:top w:val="single" w:sz="4" w:space="0" w:color="auto"/>
              <w:left w:val="single" w:sz="4" w:space="0" w:color="auto"/>
              <w:bottom w:val="single" w:sz="4" w:space="0" w:color="auto"/>
              <w:right w:val="single" w:sz="4" w:space="0" w:color="auto"/>
            </w:tcBorders>
            <w:cellMerge w:id="4813" w:author="Delta" w:date="2021-07-23T11:12:00Z" w:vMergeOrig="rest"/>
            <w:tcPrChange w:id="4814" w:author="Delta" w:date="2021-07-23T11:12:00Z">
              <w:tcPr>
                <w:tcW w:w="2445" w:type="dxa"/>
                <w:gridSpan w:val="4"/>
                <w:cellMerge w:id="4815" w:author="Delta" w:date="2021-07-23T11:12:00Z" w:vMergeOrig="rest"/>
              </w:tcPr>
            </w:tcPrChange>
          </w:tcPr>
          <w:p w14:paraId="2298F7BE" w14:textId="48289075" w:rsidR="00CB3986" w:rsidRPr="008E21F4" w:rsidRDefault="00F76B33" w:rsidP="00D04D5F">
            <w:pPr>
              <w:pStyle w:val="TAH"/>
            </w:pPr>
            <w:del w:id="4816" w:author="Delta" w:date="2021-07-23T11:12:00Z">
              <w:r w:rsidRPr="008735C4">
                <w:rPr>
                  <w:rFonts w:cs="Arial"/>
                </w:rPr>
                <w:delText>E-UTRA</w:delText>
              </w:r>
            </w:del>
            <w:ins w:id="4817" w:author="Delta" w:date="2021-07-23T11:12:00Z">
              <w:r w:rsidR="00CB3986" w:rsidRPr="008E21F4">
                <w:t>Uplink (UL)</w:t>
              </w:r>
            </w:ins>
            <w:r w:rsidR="00CB3986" w:rsidRPr="008E21F4">
              <w:t xml:space="preserve"> operating band</w:t>
            </w:r>
            <w:ins w:id="4818" w:author="Delta" w:date="2021-07-23T11:12:00Z">
              <w:r w:rsidR="00CB3986" w:rsidRPr="008E21F4">
                <w:br/>
                <w:t>BS receive</w:t>
              </w:r>
              <w:r w:rsidR="00CB3986" w:rsidRPr="008E21F4">
                <w:br/>
                <w:t>UE transmit</w:t>
              </w:r>
            </w:ins>
          </w:p>
        </w:tc>
        <w:tc>
          <w:tcPr>
            <w:tcW w:w="2563" w:type="dxa"/>
            <w:gridSpan w:val="3"/>
            <w:tcBorders>
              <w:top w:val="single" w:sz="4" w:space="0" w:color="auto"/>
              <w:bottom w:val="single" w:sz="4" w:space="0" w:color="auto"/>
              <w:right w:val="single" w:sz="4" w:space="0" w:color="auto"/>
            </w:tcBorders>
            <w:cellIns w:id="4819" w:author="Delta" w:date="2021-07-23T11:12:00Z"/>
            <w:tcPrChange w:id="4820" w:author="Delta" w:date="2021-07-23T11:12:00Z">
              <w:tcPr>
                <w:tcW w:w="2445" w:type="dxa"/>
                <w:gridSpan w:val="4"/>
                <w:cellIns w:id="4821" w:author="Delta" w:date="2021-07-23T11:12:00Z"/>
              </w:tcPr>
            </w:tcPrChange>
          </w:tcPr>
          <w:p w14:paraId="6164FB0E" w14:textId="77777777" w:rsidR="00CB3986" w:rsidRPr="008E21F4" w:rsidRDefault="00CB3986" w:rsidP="00D04D5F">
            <w:pPr>
              <w:pStyle w:val="TAH"/>
            </w:pPr>
            <w:ins w:id="4822" w:author="Delta" w:date="2021-07-23T11:12:00Z">
              <w:r w:rsidRPr="008E21F4">
                <w:t>Downlink (DL) operating band</w:t>
              </w:r>
              <w:r w:rsidRPr="008E21F4">
                <w:br/>
                <w:t xml:space="preserve">BS transmit </w:t>
              </w:r>
              <w:r w:rsidRPr="008E21F4">
                <w:br/>
                <w:t>UE receive</w:t>
              </w:r>
            </w:ins>
          </w:p>
        </w:tc>
      </w:tr>
      <w:tr w:rsidR="00CB3986" w:rsidRPr="008E21F4" w14:paraId="279A30BD" w14:textId="77777777" w:rsidTr="00D04D5F">
        <w:trPr>
          <w:jc w:val="center"/>
          <w:trPrChange w:id="4823" w:author="Delta" w:date="2021-07-23T11:12:00Z">
            <w:trPr>
              <w:trHeight w:val="225"/>
              <w:jc w:val="center"/>
            </w:trPr>
          </w:trPrChange>
        </w:trPr>
        <w:tc>
          <w:tcPr>
            <w:tcW w:w="1032" w:type="dxa"/>
            <w:vMerge/>
            <w:tcBorders>
              <w:left w:val="single" w:sz="4" w:space="0" w:color="auto"/>
              <w:bottom w:val="single" w:sz="4" w:space="0" w:color="auto"/>
              <w:right w:val="single" w:sz="4" w:space="0" w:color="auto"/>
            </w:tcBorders>
            <w:tcPrChange w:id="4824" w:author="Delta" w:date="2021-07-23T11:12:00Z">
              <w:tcPr>
                <w:tcW w:w="2445" w:type="dxa"/>
                <w:gridSpan w:val="3"/>
                <w:vMerge/>
              </w:tcPr>
            </w:tcPrChange>
          </w:tcPr>
          <w:p w14:paraId="7341C5D6" w14:textId="77777777" w:rsidR="00CB3986" w:rsidRPr="008E21F4" w:rsidRDefault="00CB3986" w:rsidP="00D04D5F">
            <w:pPr>
              <w:pStyle w:val="TAH"/>
              <w:rPr>
                <w:lang w:eastAsia="zh-CN"/>
              </w:rPr>
              <w:pPrChange w:id="4825" w:author="Delta" w:date="2021-07-23T11:12:00Z">
                <w:pPr>
                  <w:pStyle w:val="TAC"/>
                </w:pPr>
              </w:pPrChange>
            </w:pPr>
          </w:p>
        </w:tc>
        <w:tc>
          <w:tcPr>
            <w:tcW w:w="2694" w:type="dxa"/>
            <w:gridSpan w:val="3"/>
            <w:tcBorders>
              <w:top w:val="single" w:sz="4" w:space="0" w:color="auto"/>
              <w:left w:val="single" w:sz="4" w:space="0" w:color="auto"/>
              <w:bottom w:val="single" w:sz="4" w:space="0" w:color="auto"/>
              <w:right w:val="single" w:sz="4" w:space="0" w:color="auto"/>
            </w:tcBorders>
            <w:cellMerge w:id="4826" w:author="Delta" w:date="2021-07-23T11:12:00Z" w:vMergeOrig="cont"/>
            <w:tcPrChange w:id="4827" w:author="Delta" w:date="2021-07-23T11:12:00Z">
              <w:tcPr>
                <w:tcW w:w="2445" w:type="dxa"/>
                <w:gridSpan w:val="4"/>
                <w:cellMerge w:id="4828" w:author="Delta" w:date="2021-07-23T11:12:00Z" w:vMergeOrig="cont"/>
              </w:tcPr>
            </w:tcPrChange>
          </w:tcPr>
          <w:p w14:paraId="3D4F862C" w14:textId="77777777" w:rsidR="00CB3986" w:rsidRPr="008E21F4" w:rsidRDefault="00CB3986" w:rsidP="00D04D5F">
            <w:pPr>
              <w:pStyle w:val="TAH"/>
              <w:pPrChange w:id="4829" w:author="Delta" w:date="2021-07-23T11:12:00Z">
                <w:pPr>
                  <w:pStyle w:val="TAC"/>
                </w:pPr>
              </w:pPrChange>
            </w:pPr>
            <w:ins w:id="4830" w:author="Delta" w:date="2021-07-23T11:12:00Z">
              <w:r w:rsidRPr="008E21F4">
                <w:t>F</w:t>
              </w:r>
              <w:r w:rsidRPr="008E21F4">
                <w:rPr>
                  <w:vertAlign w:val="subscript"/>
                </w:rPr>
                <w:t>UL_low</w:t>
              </w:r>
              <w:r w:rsidRPr="008E21F4">
                <w:t xml:space="preserve">   –  F</w:t>
              </w:r>
              <w:r w:rsidRPr="008E21F4">
                <w:rPr>
                  <w:vertAlign w:val="subscript"/>
                </w:rPr>
                <w:t>UL_high</w:t>
              </w:r>
            </w:ins>
          </w:p>
        </w:tc>
        <w:tc>
          <w:tcPr>
            <w:tcW w:w="2563" w:type="dxa"/>
            <w:gridSpan w:val="3"/>
            <w:tcBorders>
              <w:top w:val="single" w:sz="4" w:space="0" w:color="auto"/>
              <w:bottom w:val="single" w:sz="4" w:space="0" w:color="auto"/>
              <w:right w:val="single" w:sz="4" w:space="0" w:color="auto"/>
            </w:tcBorders>
            <w:cellIns w:id="4831" w:author="Delta" w:date="2021-07-23T11:12:00Z"/>
            <w:tcPrChange w:id="4832" w:author="Delta" w:date="2021-07-23T11:12:00Z">
              <w:tcPr>
                <w:tcW w:w="2445" w:type="dxa"/>
                <w:gridSpan w:val="4"/>
                <w:cellIns w:id="4833" w:author="Delta" w:date="2021-07-23T11:12:00Z"/>
              </w:tcPr>
            </w:tcPrChange>
          </w:tcPr>
          <w:p w14:paraId="2EDB2153" w14:textId="77777777" w:rsidR="00CB3986" w:rsidRPr="008E21F4" w:rsidRDefault="00CB3986" w:rsidP="00D04D5F">
            <w:pPr>
              <w:pStyle w:val="TAH"/>
            </w:pPr>
            <w:ins w:id="4834" w:author="Delta" w:date="2021-07-23T11:12:00Z">
              <w:r w:rsidRPr="008E21F4">
                <w:t>F</w:t>
              </w:r>
              <w:r w:rsidRPr="008E21F4">
                <w:rPr>
                  <w:vertAlign w:val="subscript"/>
                </w:rPr>
                <w:t>DL_low</w:t>
              </w:r>
              <w:r w:rsidRPr="008E21F4">
                <w:t xml:space="preserve">   –  F</w:t>
              </w:r>
              <w:r w:rsidRPr="008E21F4">
                <w:rPr>
                  <w:vertAlign w:val="subscript"/>
                </w:rPr>
                <w:t>DL_high</w:t>
              </w:r>
            </w:ins>
          </w:p>
        </w:tc>
      </w:tr>
      <w:tr w:rsidR="0068249C" w:rsidRPr="008E21F4" w14:paraId="2E7F2036" w14:textId="77777777" w:rsidTr="00D04D5F">
        <w:trPr>
          <w:jc w:val="center"/>
        </w:trPr>
        <w:tc>
          <w:tcPr>
            <w:tcW w:w="1032" w:type="dxa"/>
            <w:tcBorders>
              <w:top w:val="single" w:sz="4" w:space="0" w:color="auto"/>
              <w:left w:val="single" w:sz="4" w:space="0" w:color="auto"/>
              <w:bottom w:val="single" w:sz="4" w:space="0" w:color="auto"/>
              <w:right w:val="single" w:sz="4" w:space="0" w:color="auto"/>
            </w:tcBorders>
          </w:tcPr>
          <w:p w14:paraId="614C965A" w14:textId="573AC0CE" w:rsidR="00CB3986" w:rsidRPr="008E21F4" w:rsidRDefault="00F76B33" w:rsidP="00D04D5F">
            <w:pPr>
              <w:pStyle w:val="TAC"/>
              <w:rPr>
                <w:rFonts w:cs="Arial"/>
                <w:lang w:eastAsia="zh-CN"/>
              </w:rPr>
            </w:pPr>
            <w:del w:id="4835" w:author="Delta" w:date="2021-07-23T11:12:00Z">
              <w:r w:rsidRPr="008735C4">
                <w:rPr>
                  <w:rFonts w:cs="Arial"/>
                </w:rPr>
                <w:delText>CA_1</w:delText>
              </w:r>
            </w:del>
            <w:ins w:id="4836" w:author="Delta" w:date="2021-07-23T11:12:00Z">
              <w:r w:rsidR="00CB3986" w:rsidRPr="008E21F4">
                <w:rPr>
                  <w:rFonts w:cs="Arial"/>
                  <w:lang w:eastAsia="zh-CN"/>
                </w:rPr>
                <w:t>46a</w:t>
              </w:r>
            </w:ins>
          </w:p>
        </w:tc>
        <w:tc>
          <w:tcPr>
            <w:tcW w:w="1134" w:type="dxa"/>
            <w:tcBorders>
              <w:top w:val="single" w:sz="4" w:space="0" w:color="auto"/>
              <w:left w:val="single" w:sz="4" w:space="0" w:color="auto"/>
              <w:bottom w:val="single" w:sz="4" w:space="0" w:color="auto"/>
            </w:tcBorders>
          </w:tcPr>
          <w:p w14:paraId="5230F6C7" w14:textId="040372AF" w:rsidR="00CB3986" w:rsidRPr="008E21F4" w:rsidRDefault="00F76B33" w:rsidP="00D04D5F">
            <w:pPr>
              <w:pStyle w:val="TAR"/>
              <w:rPr>
                <w:rFonts w:cs="Arial"/>
              </w:rPr>
              <w:pPrChange w:id="4837" w:author="Delta" w:date="2021-07-23T11:12:00Z">
                <w:pPr>
                  <w:pStyle w:val="TAC"/>
                </w:pPr>
              </w:pPrChange>
            </w:pPr>
            <w:del w:id="4838" w:author="Delta" w:date="2021-07-23T11:12:00Z">
              <w:r w:rsidRPr="008735C4">
                <w:rPr>
                  <w:rFonts w:cs="Arial"/>
                </w:rPr>
                <w:delText>1</w:delText>
              </w:r>
            </w:del>
            <w:ins w:id="4839" w:author="Delta" w:date="2021-07-23T11:12:00Z">
              <w:r w:rsidR="00CB3986" w:rsidRPr="008E21F4">
                <w:rPr>
                  <w:rFonts w:cs="Arial"/>
                  <w:lang w:eastAsia="zh-CN"/>
                </w:rPr>
                <w:t>5150</w:t>
              </w:r>
              <w:r w:rsidR="00CB3986" w:rsidRPr="008E21F4">
                <w:rPr>
                  <w:rFonts w:cs="Arial"/>
                </w:rPr>
                <w:t xml:space="preserve"> MHz </w:t>
              </w:r>
            </w:ins>
          </w:p>
        </w:tc>
        <w:tc>
          <w:tcPr>
            <w:tcW w:w="284" w:type="dxa"/>
            <w:tcBorders>
              <w:top w:val="single" w:sz="4" w:space="0" w:color="auto"/>
              <w:bottom w:val="single" w:sz="4" w:space="0" w:color="auto"/>
            </w:tcBorders>
            <w:cellIns w:id="4840" w:author="Delta" w:date="2021-07-23T11:12:00Z"/>
          </w:tcPr>
          <w:p w14:paraId="3B780257" w14:textId="77777777" w:rsidR="00CB3986" w:rsidRPr="008E21F4" w:rsidRDefault="00CB3986" w:rsidP="00D04D5F">
            <w:pPr>
              <w:pStyle w:val="TAC"/>
              <w:rPr>
                <w:rFonts w:cs="Arial"/>
              </w:rPr>
            </w:pPr>
            <w:ins w:id="4841" w:author="Delta" w:date="2021-07-23T11:12:00Z">
              <w:r w:rsidRPr="008E21F4">
                <w:rPr>
                  <w:rFonts w:cs="Arial"/>
                </w:rPr>
                <w:t>–</w:t>
              </w:r>
            </w:ins>
          </w:p>
        </w:tc>
        <w:tc>
          <w:tcPr>
            <w:tcW w:w="1276" w:type="dxa"/>
            <w:tcBorders>
              <w:top w:val="single" w:sz="4" w:space="0" w:color="auto"/>
              <w:bottom w:val="single" w:sz="4" w:space="0" w:color="auto"/>
              <w:right w:val="single" w:sz="4" w:space="0" w:color="auto"/>
            </w:tcBorders>
            <w:cellIns w:id="4842" w:author="Delta" w:date="2021-07-23T11:12:00Z"/>
          </w:tcPr>
          <w:p w14:paraId="05FE997A" w14:textId="77777777" w:rsidR="00CB3986" w:rsidRPr="008E21F4" w:rsidRDefault="00CB3986" w:rsidP="00D04D5F">
            <w:pPr>
              <w:pStyle w:val="TAL"/>
              <w:rPr>
                <w:rFonts w:cs="Arial"/>
              </w:rPr>
            </w:pPr>
            <w:ins w:id="4843" w:author="Delta" w:date="2021-07-23T11:12:00Z">
              <w:r w:rsidRPr="008E21F4">
                <w:rPr>
                  <w:rFonts w:cs="Arial"/>
                  <w:lang w:eastAsia="zh-CN"/>
                </w:rPr>
                <w:t>5250</w:t>
              </w:r>
              <w:r w:rsidRPr="008E21F4">
                <w:rPr>
                  <w:rFonts w:cs="Arial"/>
                </w:rPr>
                <w:t xml:space="preserve"> MHz</w:t>
              </w:r>
            </w:ins>
          </w:p>
        </w:tc>
        <w:tc>
          <w:tcPr>
            <w:tcW w:w="1134" w:type="dxa"/>
            <w:tcBorders>
              <w:top w:val="single" w:sz="4" w:space="0" w:color="auto"/>
              <w:bottom w:val="single" w:sz="4" w:space="0" w:color="auto"/>
            </w:tcBorders>
            <w:cellIns w:id="4844" w:author="Delta" w:date="2021-07-23T11:12:00Z"/>
          </w:tcPr>
          <w:p w14:paraId="135296F1" w14:textId="77777777" w:rsidR="00CB3986" w:rsidRPr="008E21F4" w:rsidRDefault="00CB3986" w:rsidP="00D04D5F">
            <w:pPr>
              <w:pStyle w:val="TAR"/>
              <w:rPr>
                <w:rFonts w:cs="Arial"/>
              </w:rPr>
            </w:pPr>
            <w:ins w:id="4845" w:author="Delta" w:date="2021-07-23T11:12:00Z">
              <w:r w:rsidRPr="008E21F4">
                <w:rPr>
                  <w:rFonts w:cs="Arial"/>
                  <w:lang w:eastAsia="zh-CN"/>
                </w:rPr>
                <w:t>5150</w:t>
              </w:r>
              <w:r w:rsidRPr="008E21F4">
                <w:rPr>
                  <w:rFonts w:cs="Arial"/>
                </w:rPr>
                <w:t xml:space="preserve"> MHz</w:t>
              </w:r>
            </w:ins>
          </w:p>
        </w:tc>
        <w:tc>
          <w:tcPr>
            <w:tcW w:w="244" w:type="dxa"/>
            <w:tcBorders>
              <w:top w:val="single" w:sz="4" w:space="0" w:color="auto"/>
              <w:bottom w:val="single" w:sz="4" w:space="0" w:color="auto"/>
            </w:tcBorders>
            <w:cellIns w:id="4846" w:author="Delta" w:date="2021-07-23T11:12:00Z"/>
          </w:tcPr>
          <w:p w14:paraId="6275692D" w14:textId="77777777" w:rsidR="00CB3986" w:rsidRPr="008E21F4" w:rsidRDefault="00CB3986" w:rsidP="00D04D5F">
            <w:pPr>
              <w:pStyle w:val="TAC"/>
              <w:rPr>
                <w:rFonts w:cs="Arial"/>
              </w:rPr>
            </w:pPr>
            <w:ins w:id="4847" w:author="Delta" w:date="2021-07-23T11:12:00Z">
              <w:r w:rsidRPr="008E21F4">
                <w:rPr>
                  <w:rFonts w:cs="Arial"/>
                </w:rPr>
                <w:t>–</w:t>
              </w:r>
            </w:ins>
          </w:p>
        </w:tc>
        <w:tc>
          <w:tcPr>
            <w:tcW w:w="1185" w:type="dxa"/>
            <w:tcBorders>
              <w:top w:val="single" w:sz="4" w:space="0" w:color="auto"/>
              <w:bottom w:val="single" w:sz="4" w:space="0" w:color="auto"/>
              <w:right w:val="single" w:sz="4" w:space="0" w:color="auto"/>
            </w:tcBorders>
            <w:cellIns w:id="4848" w:author="Delta" w:date="2021-07-23T11:12:00Z"/>
          </w:tcPr>
          <w:p w14:paraId="4D50C414" w14:textId="77777777" w:rsidR="00CB3986" w:rsidRPr="008E21F4" w:rsidRDefault="00CB3986" w:rsidP="00D04D5F">
            <w:pPr>
              <w:pStyle w:val="TAL"/>
              <w:rPr>
                <w:rFonts w:cs="Arial"/>
              </w:rPr>
            </w:pPr>
            <w:ins w:id="4849" w:author="Delta" w:date="2021-07-23T11:12:00Z">
              <w:r w:rsidRPr="008E21F4">
                <w:rPr>
                  <w:rFonts w:cs="Arial"/>
                  <w:lang w:eastAsia="zh-CN"/>
                </w:rPr>
                <w:t>5250</w:t>
              </w:r>
              <w:r w:rsidRPr="008E21F4">
                <w:rPr>
                  <w:rFonts w:cs="Arial"/>
                </w:rPr>
                <w:t xml:space="preserve"> MHz</w:t>
              </w:r>
            </w:ins>
          </w:p>
        </w:tc>
      </w:tr>
      <w:tr w:rsidR="0068249C" w:rsidRPr="008E21F4" w14:paraId="76ECB0D9" w14:textId="77777777" w:rsidTr="00D04D5F">
        <w:trPr>
          <w:jc w:val="center"/>
        </w:trPr>
        <w:tc>
          <w:tcPr>
            <w:tcW w:w="1032" w:type="dxa"/>
            <w:tcBorders>
              <w:top w:val="single" w:sz="4" w:space="0" w:color="auto"/>
              <w:left w:val="single" w:sz="4" w:space="0" w:color="auto"/>
              <w:bottom w:val="single" w:sz="4" w:space="0" w:color="auto"/>
              <w:right w:val="single" w:sz="4" w:space="0" w:color="auto"/>
            </w:tcBorders>
          </w:tcPr>
          <w:p w14:paraId="5E039580" w14:textId="135360DE" w:rsidR="00CB3986" w:rsidRPr="008E21F4" w:rsidRDefault="00E072E4" w:rsidP="00D04D5F">
            <w:pPr>
              <w:pStyle w:val="TAC"/>
              <w:rPr>
                <w:rFonts w:cs="Arial"/>
                <w:lang w:eastAsia="zh-CN"/>
              </w:rPr>
            </w:pPr>
            <w:del w:id="4850" w:author="Delta" w:date="2021-07-23T11:12:00Z">
              <w:r w:rsidRPr="008735C4">
                <w:rPr>
                  <w:rFonts w:cs="Arial"/>
                  <w:lang w:val="en-US"/>
                </w:rPr>
                <w:delText>CA_2</w:delText>
              </w:r>
            </w:del>
            <w:ins w:id="4851" w:author="Delta" w:date="2021-07-23T11:12:00Z">
              <w:r w:rsidR="00CB3986" w:rsidRPr="008E21F4">
                <w:rPr>
                  <w:rFonts w:cs="Arial"/>
                  <w:lang w:eastAsia="zh-CN"/>
                </w:rPr>
                <w:t>46b</w:t>
              </w:r>
            </w:ins>
          </w:p>
        </w:tc>
        <w:tc>
          <w:tcPr>
            <w:tcW w:w="1134" w:type="dxa"/>
            <w:tcBorders>
              <w:top w:val="single" w:sz="4" w:space="0" w:color="auto"/>
              <w:left w:val="single" w:sz="4" w:space="0" w:color="auto"/>
              <w:bottom w:val="single" w:sz="4" w:space="0" w:color="auto"/>
            </w:tcBorders>
          </w:tcPr>
          <w:p w14:paraId="4A8B4031" w14:textId="00B7EE75" w:rsidR="00CB3986" w:rsidRPr="008E21F4" w:rsidRDefault="00E072E4" w:rsidP="00D04D5F">
            <w:pPr>
              <w:pStyle w:val="TAR"/>
              <w:rPr>
                <w:rFonts w:cs="Arial"/>
              </w:rPr>
              <w:pPrChange w:id="4852" w:author="Delta" w:date="2021-07-23T11:12:00Z">
                <w:pPr>
                  <w:pStyle w:val="TAC"/>
                </w:pPr>
              </w:pPrChange>
            </w:pPr>
            <w:del w:id="4853" w:author="Delta" w:date="2021-07-23T11:12:00Z">
              <w:r w:rsidRPr="008735C4">
                <w:rPr>
                  <w:rFonts w:cs="Arial"/>
                  <w:lang w:val="en-US"/>
                </w:rPr>
                <w:delText>2</w:delText>
              </w:r>
            </w:del>
            <w:ins w:id="4854" w:author="Delta" w:date="2021-07-23T11:12:00Z">
              <w:r w:rsidR="00CB3986" w:rsidRPr="008E21F4">
                <w:rPr>
                  <w:rFonts w:cs="Arial"/>
                  <w:lang w:eastAsia="zh-CN"/>
                </w:rPr>
                <w:t>5250</w:t>
              </w:r>
              <w:r w:rsidR="00CB3986" w:rsidRPr="008E21F4">
                <w:rPr>
                  <w:rFonts w:cs="Arial"/>
                </w:rPr>
                <w:t xml:space="preserve"> MHz </w:t>
              </w:r>
            </w:ins>
          </w:p>
        </w:tc>
        <w:tc>
          <w:tcPr>
            <w:tcW w:w="284" w:type="dxa"/>
            <w:tcBorders>
              <w:top w:val="single" w:sz="4" w:space="0" w:color="auto"/>
              <w:bottom w:val="single" w:sz="4" w:space="0" w:color="auto"/>
            </w:tcBorders>
            <w:cellIns w:id="4855" w:author="Delta" w:date="2021-07-23T11:12:00Z"/>
          </w:tcPr>
          <w:p w14:paraId="5B2A78D5" w14:textId="77777777" w:rsidR="00CB3986" w:rsidRPr="008E21F4" w:rsidRDefault="00CB3986" w:rsidP="00D04D5F">
            <w:pPr>
              <w:pStyle w:val="TAC"/>
              <w:rPr>
                <w:rFonts w:cs="Arial"/>
              </w:rPr>
            </w:pPr>
            <w:ins w:id="4856" w:author="Delta" w:date="2021-07-23T11:12:00Z">
              <w:r w:rsidRPr="008E21F4">
                <w:rPr>
                  <w:rFonts w:cs="Arial"/>
                </w:rPr>
                <w:t>–</w:t>
              </w:r>
            </w:ins>
          </w:p>
        </w:tc>
        <w:tc>
          <w:tcPr>
            <w:tcW w:w="1276" w:type="dxa"/>
            <w:tcBorders>
              <w:top w:val="single" w:sz="4" w:space="0" w:color="auto"/>
              <w:bottom w:val="single" w:sz="4" w:space="0" w:color="auto"/>
              <w:right w:val="single" w:sz="4" w:space="0" w:color="auto"/>
            </w:tcBorders>
            <w:cellIns w:id="4857" w:author="Delta" w:date="2021-07-23T11:12:00Z"/>
          </w:tcPr>
          <w:p w14:paraId="076A65D7" w14:textId="77777777" w:rsidR="00CB3986" w:rsidRPr="008E21F4" w:rsidRDefault="00CB3986" w:rsidP="00D04D5F">
            <w:pPr>
              <w:pStyle w:val="TAL"/>
              <w:rPr>
                <w:rFonts w:cs="Arial"/>
              </w:rPr>
            </w:pPr>
            <w:ins w:id="4858" w:author="Delta" w:date="2021-07-23T11:12:00Z">
              <w:r w:rsidRPr="008E21F4">
                <w:rPr>
                  <w:rFonts w:cs="Arial"/>
                  <w:lang w:eastAsia="zh-CN"/>
                </w:rPr>
                <w:t>5350</w:t>
              </w:r>
              <w:r w:rsidRPr="008E21F4">
                <w:rPr>
                  <w:rFonts w:cs="Arial"/>
                </w:rPr>
                <w:t xml:space="preserve"> MHz</w:t>
              </w:r>
            </w:ins>
          </w:p>
        </w:tc>
        <w:tc>
          <w:tcPr>
            <w:tcW w:w="1134" w:type="dxa"/>
            <w:tcBorders>
              <w:top w:val="single" w:sz="4" w:space="0" w:color="auto"/>
              <w:bottom w:val="single" w:sz="4" w:space="0" w:color="auto"/>
            </w:tcBorders>
            <w:cellIns w:id="4859" w:author="Delta" w:date="2021-07-23T11:12:00Z"/>
          </w:tcPr>
          <w:p w14:paraId="17D19025" w14:textId="77777777" w:rsidR="00CB3986" w:rsidRPr="008E21F4" w:rsidRDefault="00CB3986" w:rsidP="00D04D5F">
            <w:pPr>
              <w:pStyle w:val="TAR"/>
              <w:rPr>
                <w:rFonts w:cs="Arial"/>
              </w:rPr>
            </w:pPr>
            <w:ins w:id="4860" w:author="Delta" w:date="2021-07-23T11:12:00Z">
              <w:r w:rsidRPr="008E21F4">
                <w:rPr>
                  <w:rFonts w:cs="Arial"/>
                  <w:lang w:eastAsia="zh-CN"/>
                </w:rPr>
                <w:t>5250</w:t>
              </w:r>
              <w:r w:rsidRPr="008E21F4">
                <w:rPr>
                  <w:rFonts w:cs="Arial"/>
                </w:rPr>
                <w:t xml:space="preserve"> MHz</w:t>
              </w:r>
            </w:ins>
          </w:p>
        </w:tc>
        <w:tc>
          <w:tcPr>
            <w:tcW w:w="244" w:type="dxa"/>
            <w:tcBorders>
              <w:top w:val="single" w:sz="4" w:space="0" w:color="auto"/>
              <w:bottom w:val="single" w:sz="4" w:space="0" w:color="auto"/>
            </w:tcBorders>
            <w:cellIns w:id="4861" w:author="Delta" w:date="2021-07-23T11:12:00Z"/>
          </w:tcPr>
          <w:p w14:paraId="5D93A744" w14:textId="77777777" w:rsidR="00CB3986" w:rsidRPr="008E21F4" w:rsidRDefault="00CB3986" w:rsidP="00D04D5F">
            <w:pPr>
              <w:pStyle w:val="TAC"/>
              <w:rPr>
                <w:rFonts w:cs="Arial"/>
              </w:rPr>
            </w:pPr>
            <w:ins w:id="4862" w:author="Delta" w:date="2021-07-23T11:12:00Z">
              <w:r w:rsidRPr="008E21F4">
                <w:rPr>
                  <w:rFonts w:cs="Arial"/>
                </w:rPr>
                <w:t>–</w:t>
              </w:r>
            </w:ins>
          </w:p>
        </w:tc>
        <w:tc>
          <w:tcPr>
            <w:tcW w:w="1185" w:type="dxa"/>
            <w:tcBorders>
              <w:top w:val="single" w:sz="4" w:space="0" w:color="auto"/>
              <w:bottom w:val="single" w:sz="4" w:space="0" w:color="auto"/>
              <w:right w:val="single" w:sz="4" w:space="0" w:color="auto"/>
            </w:tcBorders>
            <w:cellIns w:id="4863" w:author="Delta" w:date="2021-07-23T11:12:00Z"/>
          </w:tcPr>
          <w:p w14:paraId="0484D504" w14:textId="77777777" w:rsidR="00CB3986" w:rsidRPr="008E21F4" w:rsidRDefault="00CB3986" w:rsidP="00D04D5F">
            <w:pPr>
              <w:pStyle w:val="TAL"/>
              <w:rPr>
                <w:rFonts w:cs="Arial"/>
              </w:rPr>
            </w:pPr>
            <w:ins w:id="4864" w:author="Delta" w:date="2021-07-23T11:12:00Z">
              <w:r w:rsidRPr="008E21F4">
                <w:rPr>
                  <w:rFonts w:cs="Arial"/>
                  <w:lang w:eastAsia="zh-CN"/>
                </w:rPr>
                <w:t>5350</w:t>
              </w:r>
              <w:r w:rsidRPr="008E21F4">
                <w:rPr>
                  <w:rFonts w:cs="Arial"/>
                </w:rPr>
                <w:t xml:space="preserve"> MHz</w:t>
              </w:r>
            </w:ins>
          </w:p>
        </w:tc>
      </w:tr>
      <w:tr w:rsidR="0068249C" w:rsidRPr="008E21F4" w14:paraId="2F04FC48" w14:textId="77777777" w:rsidTr="00D04D5F">
        <w:trPr>
          <w:jc w:val="center"/>
        </w:trPr>
        <w:tc>
          <w:tcPr>
            <w:tcW w:w="1032" w:type="dxa"/>
            <w:tcBorders>
              <w:top w:val="single" w:sz="4" w:space="0" w:color="auto"/>
              <w:left w:val="single" w:sz="4" w:space="0" w:color="auto"/>
              <w:bottom w:val="single" w:sz="4" w:space="0" w:color="auto"/>
              <w:right w:val="single" w:sz="4" w:space="0" w:color="auto"/>
            </w:tcBorders>
          </w:tcPr>
          <w:p w14:paraId="71497016" w14:textId="2B43AEC2" w:rsidR="00CB3986" w:rsidRPr="008E21F4" w:rsidRDefault="002A7F8A" w:rsidP="00D04D5F">
            <w:pPr>
              <w:pStyle w:val="TAC"/>
              <w:rPr>
                <w:rFonts w:cs="Arial"/>
                <w:lang w:eastAsia="zh-CN"/>
              </w:rPr>
            </w:pPr>
            <w:del w:id="4865" w:author="Delta" w:date="2021-07-23T11:12:00Z">
              <w:r w:rsidRPr="008735C4">
                <w:rPr>
                  <w:rFonts w:cs="Arial"/>
                </w:rPr>
                <w:delText>CA_3</w:delText>
              </w:r>
            </w:del>
            <w:ins w:id="4866" w:author="Delta" w:date="2021-07-23T11:12:00Z">
              <w:r w:rsidR="00CB3986" w:rsidRPr="008E21F4">
                <w:rPr>
                  <w:rFonts w:cs="Arial"/>
                  <w:lang w:eastAsia="zh-CN"/>
                </w:rPr>
                <w:t>46c</w:t>
              </w:r>
            </w:ins>
          </w:p>
        </w:tc>
        <w:tc>
          <w:tcPr>
            <w:tcW w:w="1134" w:type="dxa"/>
            <w:tcBorders>
              <w:top w:val="single" w:sz="4" w:space="0" w:color="auto"/>
              <w:left w:val="single" w:sz="4" w:space="0" w:color="auto"/>
              <w:bottom w:val="single" w:sz="4" w:space="0" w:color="auto"/>
            </w:tcBorders>
          </w:tcPr>
          <w:p w14:paraId="295DF48E" w14:textId="5E94216B" w:rsidR="00CB3986" w:rsidRPr="008E21F4" w:rsidRDefault="002A7F8A" w:rsidP="00D04D5F">
            <w:pPr>
              <w:pStyle w:val="TAR"/>
              <w:rPr>
                <w:rFonts w:cs="Arial"/>
              </w:rPr>
              <w:pPrChange w:id="4867" w:author="Delta" w:date="2021-07-23T11:12:00Z">
                <w:pPr>
                  <w:pStyle w:val="TAC"/>
                </w:pPr>
              </w:pPrChange>
            </w:pPr>
            <w:del w:id="4868" w:author="Delta" w:date="2021-07-23T11:12:00Z">
              <w:r w:rsidRPr="008735C4">
                <w:rPr>
                  <w:rFonts w:cs="Arial"/>
                </w:rPr>
                <w:delText>3</w:delText>
              </w:r>
            </w:del>
            <w:ins w:id="4869" w:author="Delta" w:date="2021-07-23T11:12:00Z">
              <w:r w:rsidR="00CB3986" w:rsidRPr="008E21F4">
                <w:rPr>
                  <w:rFonts w:cs="Arial"/>
                  <w:lang w:eastAsia="zh-CN"/>
                </w:rPr>
                <w:t>5470</w:t>
              </w:r>
              <w:r w:rsidR="00CB3986" w:rsidRPr="008E21F4">
                <w:rPr>
                  <w:rFonts w:cs="Arial"/>
                </w:rPr>
                <w:t xml:space="preserve"> MHz </w:t>
              </w:r>
            </w:ins>
          </w:p>
        </w:tc>
        <w:tc>
          <w:tcPr>
            <w:tcW w:w="284" w:type="dxa"/>
            <w:tcBorders>
              <w:top w:val="single" w:sz="4" w:space="0" w:color="auto"/>
              <w:bottom w:val="single" w:sz="4" w:space="0" w:color="auto"/>
            </w:tcBorders>
            <w:cellIns w:id="4870" w:author="Delta" w:date="2021-07-23T11:12:00Z"/>
          </w:tcPr>
          <w:p w14:paraId="147BA91B" w14:textId="77777777" w:rsidR="00CB3986" w:rsidRPr="008E21F4" w:rsidRDefault="00CB3986" w:rsidP="00D04D5F">
            <w:pPr>
              <w:pStyle w:val="TAC"/>
              <w:rPr>
                <w:rFonts w:cs="Arial"/>
              </w:rPr>
            </w:pPr>
            <w:ins w:id="4871" w:author="Delta" w:date="2021-07-23T11:12:00Z">
              <w:r w:rsidRPr="008E21F4">
                <w:rPr>
                  <w:rFonts w:cs="Arial"/>
                </w:rPr>
                <w:t>–</w:t>
              </w:r>
            </w:ins>
          </w:p>
        </w:tc>
        <w:tc>
          <w:tcPr>
            <w:tcW w:w="1276" w:type="dxa"/>
            <w:tcBorders>
              <w:top w:val="single" w:sz="4" w:space="0" w:color="auto"/>
              <w:bottom w:val="single" w:sz="4" w:space="0" w:color="auto"/>
              <w:right w:val="single" w:sz="4" w:space="0" w:color="auto"/>
            </w:tcBorders>
            <w:cellIns w:id="4872" w:author="Delta" w:date="2021-07-23T11:12:00Z"/>
          </w:tcPr>
          <w:p w14:paraId="67132927" w14:textId="77777777" w:rsidR="00CB3986" w:rsidRPr="008E21F4" w:rsidRDefault="00CB3986" w:rsidP="00D04D5F">
            <w:pPr>
              <w:pStyle w:val="TAL"/>
              <w:rPr>
                <w:rFonts w:cs="Arial"/>
              </w:rPr>
            </w:pPr>
            <w:ins w:id="4873" w:author="Delta" w:date="2021-07-23T11:12:00Z">
              <w:r w:rsidRPr="008E21F4">
                <w:rPr>
                  <w:rFonts w:cs="Arial"/>
                  <w:lang w:eastAsia="zh-CN"/>
                </w:rPr>
                <w:t>5725</w:t>
              </w:r>
              <w:r w:rsidRPr="008E21F4">
                <w:rPr>
                  <w:rFonts w:cs="Arial"/>
                </w:rPr>
                <w:t xml:space="preserve"> MHz</w:t>
              </w:r>
            </w:ins>
          </w:p>
        </w:tc>
        <w:tc>
          <w:tcPr>
            <w:tcW w:w="1134" w:type="dxa"/>
            <w:tcBorders>
              <w:top w:val="single" w:sz="4" w:space="0" w:color="auto"/>
              <w:bottom w:val="single" w:sz="4" w:space="0" w:color="auto"/>
            </w:tcBorders>
            <w:cellIns w:id="4874" w:author="Delta" w:date="2021-07-23T11:12:00Z"/>
          </w:tcPr>
          <w:p w14:paraId="651EADC9" w14:textId="77777777" w:rsidR="00CB3986" w:rsidRPr="008E21F4" w:rsidRDefault="00CB3986" w:rsidP="00D04D5F">
            <w:pPr>
              <w:pStyle w:val="TAR"/>
              <w:rPr>
                <w:rFonts w:cs="Arial"/>
              </w:rPr>
            </w:pPr>
            <w:ins w:id="4875" w:author="Delta" w:date="2021-07-23T11:12:00Z">
              <w:r w:rsidRPr="008E21F4">
                <w:rPr>
                  <w:rFonts w:cs="Arial"/>
                  <w:lang w:eastAsia="zh-CN"/>
                </w:rPr>
                <w:t>5470</w:t>
              </w:r>
              <w:r w:rsidRPr="008E21F4">
                <w:rPr>
                  <w:rFonts w:cs="Arial"/>
                </w:rPr>
                <w:t xml:space="preserve"> MHz</w:t>
              </w:r>
            </w:ins>
          </w:p>
        </w:tc>
        <w:tc>
          <w:tcPr>
            <w:tcW w:w="244" w:type="dxa"/>
            <w:tcBorders>
              <w:top w:val="single" w:sz="4" w:space="0" w:color="auto"/>
              <w:bottom w:val="single" w:sz="4" w:space="0" w:color="auto"/>
            </w:tcBorders>
            <w:cellIns w:id="4876" w:author="Delta" w:date="2021-07-23T11:12:00Z"/>
          </w:tcPr>
          <w:p w14:paraId="64FDD215" w14:textId="77777777" w:rsidR="00CB3986" w:rsidRPr="008E21F4" w:rsidRDefault="00CB3986" w:rsidP="00D04D5F">
            <w:pPr>
              <w:pStyle w:val="TAC"/>
              <w:rPr>
                <w:rFonts w:cs="Arial"/>
              </w:rPr>
            </w:pPr>
            <w:ins w:id="4877" w:author="Delta" w:date="2021-07-23T11:12:00Z">
              <w:r w:rsidRPr="008E21F4">
                <w:rPr>
                  <w:rFonts w:cs="Arial"/>
                </w:rPr>
                <w:t>–</w:t>
              </w:r>
            </w:ins>
          </w:p>
        </w:tc>
        <w:tc>
          <w:tcPr>
            <w:tcW w:w="1185" w:type="dxa"/>
            <w:tcBorders>
              <w:top w:val="single" w:sz="4" w:space="0" w:color="auto"/>
              <w:bottom w:val="single" w:sz="4" w:space="0" w:color="auto"/>
              <w:right w:val="single" w:sz="4" w:space="0" w:color="auto"/>
            </w:tcBorders>
            <w:cellIns w:id="4878" w:author="Delta" w:date="2021-07-23T11:12:00Z"/>
          </w:tcPr>
          <w:p w14:paraId="78715634" w14:textId="77777777" w:rsidR="00CB3986" w:rsidRPr="008E21F4" w:rsidRDefault="00CB3986" w:rsidP="00D04D5F">
            <w:pPr>
              <w:pStyle w:val="TAL"/>
              <w:rPr>
                <w:rFonts w:cs="Arial"/>
              </w:rPr>
            </w:pPr>
            <w:ins w:id="4879" w:author="Delta" w:date="2021-07-23T11:12:00Z">
              <w:r w:rsidRPr="008E21F4">
                <w:rPr>
                  <w:rFonts w:cs="Arial"/>
                  <w:lang w:eastAsia="zh-CN"/>
                </w:rPr>
                <w:t>5725</w:t>
              </w:r>
              <w:r w:rsidRPr="008E21F4">
                <w:rPr>
                  <w:rFonts w:cs="Arial"/>
                </w:rPr>
                <w:t xml:space="preserve"> MHz</w:t>
              </w:r>
            </w:ins>
          </w:p>
        </w:tc>
      </w:tr>
      <w:tr w:rsidR="0068249C" w:rsidRPr="008E21F4" w14:paraId="1BF8C2E8" w14:textId="77777777" w:rsidTr="00D04D5F">
        <w:trPr>
          <w:jc w:val="center"/>
        </w:trPr>
        <w:tc>
          <w:tcPr>
            <w:tcW w:w="1032" w:type="dxa"/>
            <w:tcBorders>
              <w:top w:val="single" w:sz="4" w:space="0" w:color="auto"/>
              <w:left w:val="single" w:sz="4" w:space="0" w:color="auto"/>
              <w:bottom w:val="single" w:sz="4" w:space="0" w:color="auto"/>
              <w:right w:val="single" w:sz="4" w:space="0" w:color="auto"/>
            </w:tcBorders>
          </w:tcPr>
          <w:p w14:paraId="6D4F2581" w14:textId="73D2DC26" w:rsidR="00CB3986" w:rsidRPr="008E21F4" w:rsidRDefault="009F6C31" w:rsidP="00D04D5F">
            <w:pPr>
              <w:pStyle w:val="TAC"/>
              <w:rPr>
                <w:rFonts w:cs="Arial"/>
                <w:lang w:eastAsia="zh-CN"/>
              </w:rPr>
            </w:pPr>
            <w:del w:id="4880" w:author="Delta" w:date="2021-07-23T11:12:00Z">
              <w:r w:rsidRPr="008735C4">
                <w:rPr>
                  <w:rFonts w:eastAsia="SimSun" w:cs="Arial" w:hint="eastAsia"/>
                  <w:lang w:eastAsia="zh-CN"/>
                </w:rPr>
                <w:delText>CA_7</w:delText>
              </w:r>
            </w:del>
            <w:ins w:id="4881" w:author="Delta" w:date="2021-07-23T11:12:00Z">
              <w:r w:rsidR="00CB3986" w:rsidRPr="008E21F4">
                <w:rPr>
                  <w:rFonts w:cs="Arial"/>
                  <w:lang w:eastAsia="zh-CN"/>
                </w:rPr>
                <w:t>46d</w:t>
              </w:r>
            </w:ins>
          </w:p>
        </w:tc>
        <w:tc>
          <w:tcPr>
            <w:tcW w:w="1134" w:type="dxa"/>
            <w:tcBorders>
              <w:top w:val="single" w:sz="4" w:space="0" w:color="auto"/>
              <w:left w:val="single" w:sz="4" w:space="0" w:color="auto"/>
              <w:bottom w:val="single" w:sz="4" w:space="0" w:color="auto"/>
            </w:tcBorders>
          </w:tcPr>
          <w:p w14:paraId="105EAD6B" w14:textId="7B5490E4" w:rsidR="00CB3986" w:rsidRPr="008E21F4" w:rsidRDefault="009F6C31" w:rsidP="00D04D5F">
            <w:pPr>
              <w:pStyle w:val="TAR"/>
              <w:rPr>
                <w:rFonts w:cs="Arial"/>
              </w:rPr>
              <w:pPrChange w:id="4882" w:author="Delta" w:date="2021-07-23T11:12:00Z">
                <w:pPr>
                  <w:pStyle w:val="TAC"/>
                </w:pPr>
              </w:pPrChange>
            </w:pPr>
            <w:del w:id="4883" w:author="Delta" w:date="2021-07-23T11:12:00Z">
              <w:r w:rsidRPr="008735C4">
                <w:rPr>
                  <w:rFonts w:eastAsia="SimSun" w:cs="Arial" w:hint="eastAsia"/>
                  <w:lang w:eastAsia="zh-CN"/>
                </w:rPr>
                <w:delText>7</w:delText>
              </w:r>
            </w:del>
            <w:ins w:id="4884" w:author="Delta" w:date="2021-07-23T11:12:00Z">
              <w:r w:rsidR="00CB3986" w:rsidRPr="008E21F4">
                <w:rPr>
                  <w:rFonts w:cs="Arial"/>
                  <w:lang w:eastAsia="zh-CN"/>
                </w:rPr>
                <w:t>5725</w:t>
              </w:r>
              <w:r w:rsidR="00CB3986" w:rsidRPr="008E21F4">
                <w:rPr>
                  <w:rFonts w:cs="Arial"/>
                </w:rPr>
                <w:t xml:space="preserve"> MHz </w:t>
              </w:r>
            </w:ins>
          </w:p>
        </w:tc>
        <w:tc>
          <w:tcPr>
            <w:tcW w:w="284" w:type="dxa"/>
            <w:tcBorders>
              <w:top w:val="single" w:sz="4" w:space="0" w:color="auto"/>
              <w:bottom w:val="single" w:sz="4" w:space="0" w:color="auto"/>
            </w:tcBorders>
            <w:cellIns w:id="4885" w:author="Delta" w:date="2021-07-23T11:12:00Z"/>
          </w:tcPr>
          <w:p w14:paraId="1B2F968C" w14:textId="77777777" w:rsidR="00CB3986" w:rsidRPr="008E21F4" w:rsidRDefault="00CB3986" w:rsidP="00D04D5F">
            <w:pPr>
              <w:pStyle w:val="TAC"/>
              <w:rPr>
                <w:rFonts w:cs="Arial"/>
              </w:rPr>
            </w:pPr>
            <w:ins w:id="4886" w:author="Delta" w:date="2021-07-23T11:12:00Z">
              <w:r w:rsidRPr="008E21F4">
                <w:rPr>
                  <w:rFonts w:cs="Arial"/>
                </w:rPr>
                <w:t>–</w:t>
              </w:r>
            </w:ins>
          </w:p>
        </w:tc>
        <w:tc>
          <w:tcPr>
            <w:tcW w:w="1276" w:type="dxa"/>
            <w:tcBorders>
              <w:top w:val="single" w:sz="4" w:space="0" w:color="auto"/>
              <w:bottom w:val="single" w:sz="4" w:space="0" w:color="auto"/>
              <w:right w:val="single" w:sz="4" w:space="0" w:color="auto"/>
            </w:tcBorders>
            <w:cellIns w:id="4887" w:author="Delta" w:date="2021-07-23T11:12:00Z"/>
          </w:tcPr>
          <w:p w14:paraId="0BAF46F0" w14:textId="77777777" w:rsidR="00CB3986" w:rsidRPr="008E21F4" w:rsidRDefault="00CB3986" w:rsidP="00D04D5F">
            <w:pPr>
              <w:pStyle w:val="TAL"/>
              <w:rPr>
                <w:rFonts w:cs="Arial"/>
              </w:rPr>
            </w:pPr>
            <w:ins w:id="4888" w:author="Delta" w:date="2021-07-23T11:12:00Z">
              <w:r w:rsidRPr="008E21F4">
                <w:rPr>
                  <w:rFonts w:cs="Arial"/>
                  <w:lang w:eastAsia="zh-CN"/>
                </w:rPr>
                <w:t>5925</w:t>
              </w:r>
              <w:r w:rsidRPr="008E21F4">
                <w:rPr>
                  <w:rFonts w:cs="Arial"/>
                </w:rPr>
                <w:t xml:space="preserve"> MHz</w:t>
              </w:r>
            </w:ins>
          </w:p>
        </w:tc>
        <w:tc>
          <w:tcPr>
            <w:tcW w:w="1134" w:type="dxa"/>
            <w:tcBorders>
              <w:top w:val="single" w:sz="4" w:space="0" w:color="auto"/>
              <w:bottom w:val="single" w:sz="4" w:space="0" w:color="auto"/>
            </w:tcBorders>
            <w:cellIns w:id="4889" w:author="Delta" w:date="2021-07-23T11:12:00Z"/>
          </w:tcPr>
          <w:p w14:paraId="5E412300" w14:textId="77777777" w:rsidR="00CB3986" w:rsidRPr="008E21F4" w:rsidRDefault="00CB3986" w:rsidP="00D04D5F">
            <w:pPr>
              <w:pStyle w:val="TAR"/>
              <w:rPr>
                <w:rFonts w:cs="Arial"/>
              </w:rPr>
            </w:pPr>
            <w:ins w:id="4890" w:author="Delta" w:date="2021-07-23T11:12:00Z">
              <w:r w:rsidRPr="008E21F4">
                <w:rPr>
                  <w:rFonts w:cs="Arial"/>
                  <w:lang w:eastAsia="zh-CN"/>
                </w:rPr>
                <w:t>5725</w:t>
              </w:r>
              <w:r w:rsidRPr="008E21F4">
                <w:rPr>
                  <w:rFonts w:cs="Arial"/>
                </w:rPr>
                <w:t xml:space="preserve"> MHz</w:t>
              </w:r>
            </w:ins>
          </w:p>
        </w:tc>
        <w:tc>
          <w:tcPr>
            <w:tcW w:w="244" w:type="dxa"/>
            <w:tcBorders>
              <w:top w:val="single" w:sz="4" w:space="0" w:color="auto"/>
              <w:bottom w:val="single" w:sz="4" w:space="0" w:color="auto"/>
            </w:tcBorders>
            <w:cellIns w:id="4891" w:author="Delta" w:date="2021-07-23T11:12:00Z"/>
          </w:tcPr>
          <w:p w14:paraId="03E8B196" w14:textId="77777777" w:rsidR="00CB3986" w:rsidRPr="008E21F4" w:rsidRDefault="00CB3986" w:rsidP="00D04D5F">
            <w:pPr>
              <w:pStyle w:val="TAC"/>
              <w:rPr>
                <w:rFonts w:cs="Arial"/>
              </w:rPr>
            </w:pPr>
            <w:ins w:id="4892" w:author="Delta" w:date="2021-07-23T11:12:00Z">
              <w:r w:rsidRPr="008E21F4">
                <w:rPr>
                  <w:rFonts w:cs="Arial"/>
                </w:rPr>
                <w:t>–</w:t>
              </w:r>
            </w:ins>
          </w:p>
        </w:tc>
        <w:tc>
          <w:tcPr>
            <w:tcW w:w="1185" w:type="dxa"/>
            <w:tcBorders>
              <w:top w:val="single" w:sz="4" w:space="0" w:color="auto"/>
              <w:bottom w:val="single" w:sz="4" w:space="0" w:color="auto"/>
              <w:right w:val="single" w:sz="4" w:space="0" w:color="auto"/>
            </w:tcBorders>
            <w:cellIns w:id="4893" w:author="Delta" w:date="2021-07-23T11:12:00Z"/>
          </w:tcPr>
          <w:p w14:paraId="10F18144" w14:textId="77777777" w:rsidR="00CB3986" w:rsidRPr="008E21F4" w:rsidRDefault="00CB3986" w:rsidP="00D04D5F">
            <w:pPr>
              <w:pStyle w:val="TAL"/>
              <w:rPr>
                <w:rFonts w:cs="Arial"/>
              </w:rPr>
            </w:pPr>
            <w:ins w:id="4894" w:author="Delta" w:date="2021-07-23T11:12:00Z">
              <w:r w:rsidRPr="008E21F4">
                <w:rPr>
                  <w:rFonts w:cs="Arial"/>
                  <w:lang w:eastAsia="zh-CN"/>
                </w:rPr>
                <w:t>5925</w:t>
              </w:r>
              <w:r w:rsidRPr="008E21F4">
                <w:rPr>
                  <w:rFonts w:cs="Arial"/>
                </w:rPr>
                <w:t xml:space="preserve"> MHz</w:t>
              </w:r>
            </w:ins>
          </w:p>
        </w:tc>
      </w:tr>
      <w:tr w:rsidR="00A47625" w:rsidRPr="008735C4" w14:paraId="6CC3EE19" w14:textId="77777777" w:rsidTr="00B02E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del w:id="4895" w:author="Delta" w:date="2021-07-23T11:12:00Z"/>
        </w:trPr>
        <w:tc>
          <w:tcPr>
            <w:tcW w:w="2445" w:type="dxa"/>
          </w:tcPr>
          <w:p w14:paraId="76477B07" w14:textId="77777777" w:rsidR="00A47625" w:rsidRPr="008735C4" w:rsidRDefault="00A47625" w:rsidP="00B02E08">
            <w:pPr>
              <w:pStyle w:val="TAC"/>
              <w:rPr>
                <w:del w:id="4896" w:author="Delta" w:date="2021-07-23T11:12:00Z"/>
                <w:rFonts w:eastAsia="SimSun" w:cs="Arial"/>
                <w:lang w:val="en-US" w:eastAsia="zh-CN"/>
              </w:rPr>
            </w:pPr>
            <w:del w:id="4897" w:author="Delta" w:date="2021-07-23T11:12:00Z">
              <w:r w:rsidRPr="008735C4">
                <w:rPr>
                  <w:rFonts w:eastAsia="SimSun" w:cs="Arial"/>
                  <w:lang w:val="en-US" w:eastAsia="zh-CN"/>
                </w:rPr>
                <w:delText>CA_12</w:delText>
              </w:r>
            </w:del>
          </w:p>
        </w:tc>
        <w:tc>
          <w:tcPr>
            <w:tcW w:w="2445" w:type="dxa"/>
            <w:gridSpan w:val="6"/>
          </w:tcPr>
          <w:p w14:paraId="2F47B3A8" w14:textId="77777777" w:rsidR="00A47625" w:rsidRPr="008735C4" w:rsidRDefault="00A47625" w:rsidP="00B02E08">
            <w:pPr>
              <w:pStyle w:val="TAC"/>
              <w:rPr>
                <w:del w:id="4898" w:author="Delta" w:date="2021-07-23T11:12:00Z"/>
                <w:rFonts w:eastAsia="SimSun" w:cs="Arial"/>
                <w:lang w:val="en-US" w:eastAsia="zh-CN"/>
              </w:rPr>
            </w:pPr>
            <w:del w:id="4899" w:author="Delta" w:date="2021-07-23T11:12:00Z">
              <w:r w:rsidRPr="008735C4">
                <w:rPr>
                  <w:rFonts w:eastAsia="SimSun" w:cs="Arial"/>
                  <w:lang w:val="en-US" w:eastAsia="zh-CN"/>
                </w:rPr>
                <w:delText>12</w:delText>
              </w:r>
            </w:del>
          </w:p>
        </w:tc>
      </w:tr>
      <w:tr w:rsidR="00AC359B" w:rsidRPr="008735C4" w14:paraId="0D45A2BA" w14:textId="77777777" w:rsidTr="00D135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del w:id="4900" w:author="Delta" w:date="2021-07-23T11:12:00Z"/>
        </w:trPr>
        <w:tc>
          <w:tcPr>
            <w:tcW w:w="2445" w:type="dxa"/>
          </w:tcPr>
          <w:p w14:paraId="33922C85" w14:textId="77777777" w:rsidR="00AC359B" w:rsidRPr="008735C4" w:rsidRDefault="00AC359B" w:rsidP="00D13582">
            <w:pPr>
              <w:pStyle w:val="TAC"/>
              <w:rPr>
                <w:del w:id="4901" w:author="Delta" w:date="2021-07-23T11:12:00Z"/>
                <w:rFonts w:eastAsia="SimSun" w:cs="Arial"/>
                <w:lang w:eastAsia="zh-CN"/>
              </w:rPr>
            </w:pPr>
            <w:del w:id="4902" w:author="Delta" w:date="2021-07-23T11:12:00Z">
              <w:r w:rsidRPr="008735C4">
                <w:rPr>
                  <w:rFonts w:eastAsia="SimSun" w:cs="Arial"/>
                  <w:lang w:eastAsia="zh-CN"/>
                </w:rPr>
                <w:delText>CA_23</w:delText>
              </w:r>
            </w:del>
          </w:p>
        </w:tc>
        <w:tc>
          <w:tcPr>
            <w:tcW w:w="2445" w:type="dxa"/>
            <w:gridSpan w:val="6"/>
          </w:tcPr>
          <w:p w14:paraId="09C2B27A" w14:textId="77777777" w:rsidR="00AC359B" w:rsidRPr="008735C4" w:rsidRDefault="00AC359B" w:rsidP="00D13582">
            <w:pPr>
              <w:pStyle w:val="TAC"/>
              <w:rPr>
                <w:del w:id="4903" w:author="Delta" w:date="2021-07-23T11:12:00Z"/>
                <w:rFonts w:eastAsia="SimSun" w:cs="Arial"/>
                <w:lang w:eastAsia="zh-CN"/>
              </w:rPr>
            </w:pPr>
            <w:del w:id="4904" w:author="Delta" w:date="2021-07-23T11:12:00Z">
              <w:r w:rsidRPr="008735C4">
                <w:rPr>
                  <w:rFonts w:eastAsia="SimSun" w:cs="Arial"/>
                  <w:lang w:eastAsia="zh-CN"/>
                </w:rPr>
                <w:delText>23</w:delText>
              </w:r>
            </w:del>
          </w:p>
        </w:tc>
      </w:tr>
      <w:tr w:rsidR="00ED3441" w:rsidRPr="008735C4" w14:paraId="31FC0046" w14:textId="77777777" w:rsidTr="007B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del w:id="4905" w:author="Delta" w:date="2021-07-23T11:12:00Z"/>
        </w:trPr>
        <w:tc>
          <w:tcPr>
            <w:tcW w:w="2445" w:type="dxa"/>
          </w:tcPr>
          <w:p w14:paraId="43807A15" w14:textId="77777777" w:rsidR="00ED3441" w:rsidRPr="008735C4" w:rsidRDefault="00ED3441" w:rsidP="007B0E3F">
            <w:pPr>
              <w:pStyle w:val="TAC"/>
              <w:rPr>
                <w:del w:id="4906" w:author="Delta" w:date="2021-07-23T11:12:00Z"/>
                <w:rFonts w:eastAsia="SimSun" w:cs="Arial"/>
                <w:lang w:eastAsia="zh-CN"/>
              </w:rPr>
            </w:pPr>
            <w:del w:id="4907" w:author="Delta" w:date="2021-07-23T11:12:00Z">
              <w:r w:rsidRPr="008735C4">
                <w:rPr>
                  <w:rFonts w:eastAsia="SimSun" w:cs="Arial"/>
                  <w:lang w:eastAsia="zh-CN"/>
                </w:rPr>
                <w:delText>CA_27</w:delText>
              </w:r>
            </w:del>
          </w:p>
        </w:tc>
        <w:tc>
          <w:tcPr>
            <w:tcW w:w="2445" w:type="dxa"/>
            <w:gridSpan w:val="6"/>
          </w:tcPr>
          <w:p w14:paraId="32D86088" w14:textId="77777777" w:rsidR="00ED3441" w:rsidRPr="008735C4" w:rsidRDefault="00ED3441" w:rsidP="007B0E3F">
            <w:pPr>
              <w:pStyle w:val="TAC"/>
              <w:rPr>
                <w:del w:id="4908" w:author="Delta" w:date="2021-07-23T11:12:00Z"/>
                <w:rFonts w:eastAsia="SimSun" w:cs="Arial"/>
                <w:lang w:eastAsia="zh-CN"/>
              </w:rPr>
            </w:pPr>
            <w:del w:id="4909" w:author="Delta" w:date="2021-07-23T11:12:00Z">
              <w:r w:rsidRPr="008735C4">
                <w:rPr>
                  <w:rFonts w:eastAsia="SimSun" w:cs="Arial"/>
                  <w:lang w:eastAsia="zh-CN"/>
                </w:rPr>
                <w:delText>27</w:delText>
              </w:r>
            </w:del>
          </w:p>
        </w:tc>
      </w:tr>
      <w:tr w:rsidR="005114E0" w:rsidRPr="008735C4" w14:paraId="0AFF32D7"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del w:id="4910" w:author="Delta" w:date="2021-07-23T11:12:00Z"/>
        </w:trPr>
        <w:tc>
          <w:tcPr>
            <w:tcW w:w="2445" w:type="dxa"/>
          </w:tcPr>
          <w:p w14:paraId="2BA3401E" w14:textId="77777777" w:rsidR="005114E0" w:rsidRPr="008735C4" w:rsidRDefault="005114E0" w:rsidP="00E15B91">
            <w:pPr>
              <w:pStyle w:val="TAC"/>
              <w:rPr>
                <w:del w:id="4911" w:author="Delta" w:date="2021-07-23T11:12:00Z"/>
                <w:rFonts w:eastAsia="SimSun" w:cs="Arial"/>
                <w:lang w:eastAsia="zh-CN"/>
              </w:rPr>
            </w:pPr>
            <w:del w:id="4912" w:author="Delta" w:date="2021-07-23T11:12:00Z">
              <w:r w:rsidRPr="008735C4">
                <w:rPr>
                  <w:rFonts w:cs="Arial" w:hint="eastAsia"/>
                  <w:lang w:eastAsia="zh-CN"/>
                </w:rPr>
                <w:delText>CA_38</w:delText>
              </w:r>
            </w:del>
          </w:p>
        </w:tc>
        <w:tc>
          <w:tcPr>
            <w:tcW w:w="2445" w:type="dxa"/>
            <w:gridSpan w:val="6"/>
          </w:tcPr>
          <w:p w14:paraId="30DF8BB4" w14:textId="77777777" w:rsidR="005114E0" w:rsidRPr="008735C4" w:rsidRDefault="005114E0" w:rsidP="00E15B91">
            <w:pPr>
              <w:pStyle w:val="TAC"/>
              <w:rPr>
                <w:del w:id="4913" w:author="Delta" w:date="2021-07-23T11:12:00Z"/>
                <w:rFonts w:eastAsia="SimSun" w:cs="Arial"/>
                <w:lang w:eastAsia="zh-CN"/>
              </w:rPr>
            </w:pPr>
            <w:del w:id="4914" w:author="Delta" w:date="2021-07-23T11:12:00Z">
              <w:r w:rsidRPr="008735C4">
                <w:rPr>
                  <w:rFonts w:eastAsia="SimSun" w:cs="Arial"/>
                  <w:lang w:eastAsia="zh-CN"/>
                </w:rPr>
                <w:delText>38</w:delText>
              </w:r>
            </w:del>
          </w:p>
        </w:tc>
      </w:tr>
      <w:tr w:rsidR="00635F38" w:rsidRPr="008735C4" w14:paraId="2A21A9F2"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del w:id="4915" w:author="Delta" w:date="2021-07-23T11:12:00Z"/>
        </w:trPr>
        <w:tc>
          <w:tcPr>
            <w:tcW w:w="2445" w:type="dxa"/>
          </w:tcPr>
          <w:p w14:paraId="7B4E094A" w14:textId="77777777" w:rsidR="00635F38" w:rsidRPr="008735C4" w:rsidRDefault="00635F38" w:rsidP="00E15B91">
            <w:pPr>
              <w:pStyle w:val="TAC"/>
              <w:rPr>
                <w:del w:id="4916" w:author="Delta" w:date="2021-07-23T11:12:00Z"/>
                <w:rFonts w:cs="Arial"/>
                <w:lang w:eastAsia="zh-CN"/>
              </w:rPr>
            </w:pPr>
            <w:del w:id="4917" w:author="Delta" w:date="2021-07-23T11:12:00Z">
              <w:r w:rsidRPr="008735C4">
                <w:rPr>
                  <w:rFonts w:cs="Arial" w:hint="eastAsia"/>
                  <w:lang w:eastAsia="zh-CN"/>
                </w:rPr>
                <w:delText>CA_</w:delText>
              </w:r>
              <w:r w:rsidRPr="008735C4">
                <w:rPr>
                  <w:rFonts w:cs="Arial"/>
                  <w:lang w:eastAsia="zh-CN"/>
                </w:rPr>
                <w:delText>39</w:delText>
              </w:r>
            </w:del>
          </w:p>
        </w:tc>
        <w:tc>
          <w:tcPr>
            <w:tcW w:w="2445" w:type="dxa"/>
            <w:gridSpan w:val="6"/>
          </w:tcPr>
          <w:p w14:paraId="7BC75C02" w14:textId="77777777" w:rsidR="00635F38" w:rsidRPr="008735C4" w:rsidRDefault="00635F38" w:rsidP="00E15B91">
            <w:pPr>
              <w:pStyle w:val="TAC"/>
              <w:rPr>
                <w:del w:id="4918" w:author="Delta" w:date="2021-07-23T11:12:00Z"/>
                <w:rFonts w:eastAsia="SimSun" w:cs="Arial"/>
                <w:lang w:eastAsia="zh-CN"/>
              </w:rPr>
            </w:pPr>
            <w:del w:id="4919" w:author="Delta" w:date="2021-07-23T11:12:00Z">
              <w:r w:rsidRPr="008735C4">
                <w:rPr>
                  <w:rFonts w:eastAsia="SimSun" w:cs="Arial"/>
                  <w:lang w:eastAsia="zh-CN"/>
                </w:rPr>
                <w:delText>39</w:delText>
              </w:r>
            </w:del>
          </w:p>
        </w:tc>
      </w:tr>
      <w:tr w:rsidR="00F76B33" w:rsidRPr="008735C4" w14:paraId="7021899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del w:id="4920" w:author="Delta" w:date="2021-07-23T11:12:00Z"/>
        </w:trPr>
        <w:tc>
          <w:tcPr>
            <w:tcW w:w="2445" w:type="dxa"/>
          </w:tcPr>
          <w:p w14:paraId="68816E12" w14:textId="77777777" w:rsidR="00F76B33" w:rsidRPr="008735C4" w:rsidRDefault="00F76B33" w:rsidP="005201D7">
            <w:pPr>
              <w:pStyle w:val="TAC"/>
              <w:rPr>
                <w:del w:id="4921" w:author="Delta" w:date="2021-07-23T11:12:00Z"/>
                <w:rFonts w:cs="Arial"/>
              </w:rPr>
            </w:pPr>
            <w:del w:id="4922" w:author="Delta" w:date="2021-07-23T11:12:00Z">
              <w:r w:rsidRPr="008735C4">
                <w:rPr>
                  <w:rFonts w:cs="Arial"/>
                </w:rPr>
                <w:delText>CA_40</w:delText>
              </w:r>
            </w:del>
          </w:p>
        </w:tc>
        <w:tc>
          <w:tcPr>
            <w:tcW w:w="2445" w:type="dxa"/>
            <w:gridSpan w:val="6"/>
          </w:tcPr>
          <w:p w14:paraId="48689B7B" w14:textId="77777777" w:rsidR="00F76B33" w:rsidRPr="008735C4" w:rsidRDefault="00F76B33" w:rsidP="005201D7">
            <w:pPr>
              <w:pStyle w:val="TAC"/>
              <w:rPr>
                <w:del w:id="4923" w:author="Delta" w:date="2021-07-23T11:12:00Z"/>
                <w:rFonts w:cs="Arial"/>
              </w:rPr>
            </w:pPr>
            <w:del w:id="4924" w:author="Delta" w:date="2021-07-23T11:12:00Z">
              <w:r w:rsidRPr="008735C4">
                <w:rPr>
                  <w:rFonts w:cs="Arial"/>
                </w:rPr>
                <w:delText>40</w:delText>
              </w:r>
            </w:del>
          </w:p>
        </w:tc>
      </w:tr>
      <w:tr w:rsidR="009044B7" w:rsidRPr="008735C4" w14:paraId="0B359B82"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del w:id="4925" w:author="Delta" w:date="2021-07-23T11:12:00Z"/>
        </w:trPr>
        <w:tc>
          <w:tcPr>
            <w:tcW w:w="2445" w:type="dxa"/>
          </w:tcPr>
          <w:p w14:paraId="51A81968" w14:textId="77777777" w:rsidR="009044B7" w:rsidRPr="008735C4" w:rsidRDefault="009044B7" w:rsidP="005201D7">
            <w:pPr>
              <w:pStyle w:val="TAC"/>
              <w:rPr>
                <w:del w:id="4926" w:author="Delta" w:date="2021-07-23T11:12:00Z"/>
                <w:rFonts w:cs="Arial"/>
              </w:rPr>
            </w:pPr>
            <w:del w:id="4927" w:author="Delta" w:date="2021-07-23T11:12:00Z">
              <w:r w:rsidRPr="008735C4">
                <w:rPr>
                  <w:rFonts w:cs="Arial"/>
                </w:rPr>
                <w:delText>CA_41</w:delText>
              </w:r>
            </w:del>
          </w:p>
        </w:tc>
        <w:tc>
          <w:tcPr>
            <w:tcW w:w="2445" w:type="dxa"/>
            <w:gridSpan w:val="6"/>
          </w:tcPr>
          <w:p w14:paraId="38E3836C" w14:textId="77777777" w:rsidR="009044B7" w:rsidRPr="008735C4" w:rsidRDefault="009044B7" w:rsidP="005201D7">
            <w:pPr>
              <w:pStyle w:val="TAC"/>
              <w:rPr>
                <w:del w:id="4928" w:author="Delta" w:date="2021-07-23T11:12:00Z"/>
                <w:rFonts w:cs="Arial"/>
              </w:rPr>
            </w:pPr>
            <w:del w:id="4929" w:author="Delta" w:date="2021-07-23T11:12:00Z">
              <w:r w:rsidRPr="008735C4">
                <w:rPr>
                  <w:rFonts w:cs="Arial"/>
                </w:rPr>
                <w:delText>41</w:delText>
              </w:r>
            </w:del>
          </w:p>
        </w:tc>
      </w:tr>
      <w:tr w:rsidR="00F578B1" w:rsidRPr="008735C4" w14:paraId="7DC21799" w14:textId="77777777" w:rsidTr="00F578B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del w:id="4930" w:author="Delta" w:date="2021-07-23T11:12:00Z"/>
        </w:trPr>
        <w:tc>
          <w:tcPr>
            <w:tcW w:w="2445" w:type="dxa"/>
            <w:tcBorders>
              <w:top w:val="single" w:sz="4" w:space="0" w:color="auto"/>
              <w:left w:val="single" w:sz="4" w:space="0" w:color="auto"/>
              <w:bottom w:val="single" w:sz="4" w:space="0" w:color="auto"/>
              <w:right w:val="single" w:sz="4" w:space="0" w:color="auto"/>
            </w:tcBorders>
          </w:tcPr>
          <w:p w14:paraId="229B7277" w14:textId="77777777" w:rsidR="00F578B1" w:rsidRPr="008735C4" w:rsidRDefault="00F578B1" w:rsidP="00B02E08">
            <w:pPr>
              <w:pStyle w:val="TAC"/>
              <w:rPr>
                <w:del w:id="4931" w:author="Delta" w:date="2021-07-23T11:12:00Z"/>
                <w:rFonts w:cs="Arial"/>
              </w:rPr>
            </w:pPr>
            <w:del w:id="4932" w:author="Delta" w:date="2021-07-23T11:12:00Z">
              <w:r w:rsidRPr="008735C4">
                <w:rPr>
                  <w:rFonts w:cs="Arial" w:hint="eastAsia"/>
                </w:rPr>
                <w:delText>CA_42</w:delText>
              </w:r>
            </w:del>
          </w:p>
        </w:tc>
        <w:tc>
          <w:tcPr>
            <w:tcW w:w="2445" w:type="dxa"/>
            <w:gridSpan w:val="6"/>
            <w:tcBorders>
              <w:top w:val="single" w:sz="4" w:space="0" w:color="auto"/>
              <w:left w:val="single" w:sz="4" w:space="0" w:color="auto"/>
              <w:bottom w:val="single" w:sz="4" w:space="0" w:color="auto"/>
              <w:right w:val="single" w:sz="4" w:space="0" w:color="auto"/>
            </w:tcBorders>
          </w:tcPr>
          <w:p w14:paraId="40830776" w14:textId="77777777" w:rsidR="00F578B1" w:rsidRPr="008735C4" w:rsidRDefault="00F578B1" w:rsidP="00B02E08">
            <w:pPr>
              <w:pStyle w:val="TAC"/>
              <w:rPr>
                <w:del w:id="4933" w:author="Delta" w:date="2021-07-23T11:12:00Z"/>
                <w:rFonts w:cs="Arial"/>
              </w:rPr>
            </w:pPr>
            <w:del w:id="4934" w:author="Delta" w:date="2021-07-23T11:12:00Z">
              <w:r w:rsidRPr="008735C4">
                <w:rPr>
                  <w:rFonts w:cs="Arial" w:hint="eastAsia"/>
                </w:rPr>
                <w:delText>42</w:delText>
              </w:r>
            </w:del>
          </w:p>
        </w:tc>
      </w:tr>
    </w:tbl>
    <w:p w14:paraId="3159F069" w14:textId="77777777" w:rsidR="00CB3986" w:rsidRPr="008E21F4" w:rsidRDefault="00CB3986" w:rsidP="00CB3986"/>
    <w:p w14:paraId="6268B379" w14:textId="77777777" w:rsidR="00CB3986" w:rsidRPr="008E21F4" w:rsidRDefault="00CB3986" w:rsidP="00CB3986">
      <w:pPr>
        <w:pStyle w:val="TH"/>
        <w:rPr>
          <w:ins w:id="4935" w:author="Delta" w:date="2021-07-23T11:12:00Z"/>
        </w:rPr>
      </w:pPr>
      <w:r w:rsidRPr="008E21F4">
        <w:t>Table 5.5-</w:t>
      </w:r>
      <w:ins w:id="4936" w:author="Delta" w:date="2021-07-23T11:12:00Z">
        <w:r w:rsidRPr="008E21F4">
          <w:t>2: Void</w:t>
        </w:r>
      </w:ins>
    </w:p>
    <w:p w14:paraId="65BA2629" w14:textId="1A1051B4" w:rsidR="00CB3986" w:rsidRPr="008E21F4" w:rsidRDefault="00CB3986" w:rsidP="00CB3986">
      <w:pPr>
        <w:pStyle w:val="TH"/>
      </w:pPr>
      <w:ins w:id="4937" w:author="Delta" w:date="2021-07-23T11:12:00Z">
        <w:r w:rsidRPr="008E21F4">
          <w:t>Table 5.5-</w:t>
        </w:r>
      </w:ins>
      <w:r w:rsidRPr="008E21F4">
        <w:t>3</w:t>
      </w:r>
      <w:del w:id="4938" w:author="Delta" w:date="2021-07-23T11:12:00Z">
        <w:r w:rsidR="00F76B33" w:rsidRPr="008735C4">
          <w:delText>. Inter-band carrier aggregation bands</w:delText>
        </w:r>
        <w:r w:rsidR="00D50944" w:rsidRPr="008735C4">
          <w:delText xml:space="preserve"> (two bands)</w:delText>
        </w:r>
      </w:del>
      <w:ins w:id="4939" w:author="Delta" w:date="2021-07-23T11:12:00Z">
        <w:r w:rsidRPr="008E21F4">
          <w:t>: Voi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F76B33" w:rsidRPr="008735C4" w14:paraId="600CCB96" w14:textId="77777777">
        <w:trPr>
          <w:trHeight w:val="225"/>
          <w:jc w:val="center"/>
          <w:del w:id="4940" w:author="Delta" w:date="2021-07-23T11:12:00Z"/>
        </w:trPr>
        <w:tc>
          <w:tcPr>
            <w:tcW w:w="2445" w:type="dxa"/>
            <w:vMerge w:val="restart"/>
          </w:tcPr>
          <w:p w14:paraId="7F1B2973" w14:textId="77777777" w:rsidR="00F76B33" w:rsidRPr="008735C4" w:rsidRDefault="00F76B33" w:rsidP="005201D7">
            <w:pPr>
              <w:pStyle w:val="TAH"/>
              <w:rPr>
                <w:del w:id="4941" w:author="Delta" w:date="2021-07-23T11:12:00Z"/>
                <w:rFonts w:cs="Arial"/>
              </w:rPr>
            </w:pPr>
            <w:del w:id="4942" w:author="Delta" w:date="2021-07-23T11:12:00Z">
              <w:r w:rsidRPr="008735C4">
                <w:rPr>
                  <w:rFonts w:cs="Arial"/>
                </w:rPr>
                <w:delText>CA Band</w:delText>
              </w:r>
            </w:del>
          </w:p>
        </w:tc>
        <w:tc>
          <w:tcPr>
            <w:tcW w:w="2445" w:type="dxa"/>
            <w:vMerge w:val="restart"/>
          </w:tcPr>
          <w:p w14:paraId="5012106B" w14:textId="77777777" w:rsidR="00F76B33" w:rsidRPr="008735C4" w:rsidRDefault="00F76B33" w:rsidP="005201D7">
            <w:pPr>
              <w:pStyle w:val="TAH"/>
              <w:rPr>
                <w:del w:id="4943" w:author="Delta" w:date="2021-07-23T11:12:00Z"/>
                <w:rFonts w:cs="Arial"/>
              </w:rPr>
            </w:pPr>
            <w:del w:id="4944" w:author="Delta" w:date="2021-07-23T11:12:00Z">
              <w:r w:rsidRPr="008735C4">
                <w:rPr>
                  <w:rFonts w:cs="Arial"/>
                </w:rPr>
                <w:delText>E-UTRA operating bands</w:delText>
              </w:r>
            </w:del>
          </w:p>
        </w:tc>
      </w:tr>
      <w:tr w:rsidR="00F76B33" w:rsidRPr="008735C4" w14:paraId="3D04EC79" w14:textId="77777777">
        <w:trPr>
          <w:trHeight w:val="225"/>
          <w:jc w:val="center"/>
          <w:del w:id="4945" w:author="Delta" w:date="2021-07-23T11:12:00Z"/>
        </w:trPr>
        <w:tc>
          <w:tcPr>
            <w:tcW w:w="2445" w:type="dxa"/>
            <w:vMerge/>
          </w:tcPr>
          <w:p w14:paraId="65EB16DA" w14:textId="77777777" w:rsidR="00F76B33" w:rsidRPr="008735C4" w:rsidRDefault="00F76B33" w:rsidP="005201D7">
            <w:pPr>
              <w:pStyle w:val="TAC"/>
              <w:rPr>
                <w:del w:id="4946" w:author="Delta" w:date="2021-07-23T11:12:00Z"/>
                <w:rFonts w:cs="Arial"/>
              </w:rPr>
            </w:pPr>
          </w:p>
        </w:tc>
        <w:tc>
          <w:tcPr>
            <w:tcW w:w="2445" w:type="dxa"/>
            <w:vMerge/>
          </w:tcPr>
          <w:p w14:paraId="06D88F7A" w14:textId="77777777" w:rsidR="00F76B33" w:rsidRPr="008735C4" w:rsidRDefault="00F76B33" w:rsidP="005201D7">
            <w:pPr>
              <w:pStyle w:val="TAC"/>
              <w:rPr>
                <w:del w:id="4947" w:author="Delta" w:date="2021-07-23T11:12:00Z"/>
                <w:rFonts w:cs="Arial"/>
              </w:rPr>
            </w:pPr>
          </w:p>
        </w:tc>
      </w:tr>
      <w:tr w:rsidR="00E27F10" w:rsidRPr="008735C4" w14:paraId="5DBB8F4C" w14:textId="77777777" w:rsidTr="00E072E4">
        <w:trPr>
          <w:jc w:val="center"/>
          <w:del w:id="4948" w:author="Delta" w:date="2021-07-23T11:12:00Z"/>
        </w:trPr>
        <w:tc>
          <w:tcPr>
            <w:tcW w:w="2445" w:type="dxa"/>
            <w:vMerge w:val="restart"/>
            <w:vAlign w:val="center"/>
          </w:tcPr>
          <w:p w14:paraId="00F0BDCB" w14:textId="77777777" w:rsidR="00E27F10" w:rsidRPr="008735C4" w:rsidRDefault="00E27F10" w:rsidP="00E072E4">
            <w:pPr>
              <w:pStyle w:val="TAC"/>
              <w:rPr>
                <w:del w:id="4949" w:author="Delta" w:date="2021-07-23T11:12:00Z"/>
                <w:rFonts w:cs="Arial"/>
              </w:rPr>
            </w:pPr>
            <w:del w:id="4950" w:author="Delta" w:date="2021-07-23T11:12:00Z">
              <w:r w:rsidRPr="008735C4">
                <w:rPr>
                  <w:rFonts w:cs="Arial"/>
                </w:rPr>
                <w:delText>CA_1-3</w:delText>
              </w:r>
            </w:del>
          </w:p>
        </w:tc>
        <w:tc>
          <w:tcPr>
            <w:tcW w:w="2445" w:type="dxa"/>
            <w:vAlign w:val="center"/>
          </w:tcPr>
          <w:p w14:paraId="2EADD470" w14:textId="77777777" w:rsidR="00E27F10" w:rsidRPr="008735C4" w:rsidRDefault="00E27F10" w:rsidP="00E072E4">
            <w:pPr>
              <w:pStyle w:val="TAC"/>
              <w:rPr>
                <w:del w:id="4951" w:author="Delta" w:date="2021-07-23T11:12:00Z"/>
                <w:rFonts w:cs="Arial"/>
              </w:rPr>
            </w:pPr>
            <w:del w:id="4952" w:author="Delta" w:date="2021-07-23T11:12:00Z">
              <w:r w:rsidRPr="008735C4">
                <w:rPr>
                  <w:rFonts w:cs="Arial"/>
                </w:rPr>
                <w:delText>1</w:delText>
              </w:r>
            </w:del>
          </w:p>
        </w:tc>
      </w:tr>
      <w:tr w:rsidR="00E27F10" w:rsidRPr="008735C4" w14:paraId="7B03E3CF" w14:textId="77777777" w:rsidTr="00E072E4">
        <w:trPr>
          <w:jc w:val="center"/>
          <w:del w:id="4953" w:author="Delta" w:date="2021-07-23T11:12:00Z"/>
        </w:trPr>
        <w:tc>
          <w:tcPr>
            <w:tcW w:w="2445" w:type="dxa"/>
            <w:vMerge/>
            <w:vAlign w:val="center"/>
          </w:tcPr>
          <w:p w14:paraId="7F754E4E" w14:textId="77777777" w:rsidR="00E27F10" w:rsidRPr="008735C4" w:rsidRDefault="00E27F10" w:rsidP="00E072E4">
            <w:pPr>
              <w:pStyle w:val="TAC"/>
              <w:rPr>
                <w:del w:id="4954" w:author="Delta" w:date="2021-07-23T11:12:00Z"/>
                <w:rFonts w:cs="Arial"/>
              </w:rPr>
            </w:pPr>
          </w:p>
        </w:tc>
        <w:tc>
          <w:tcPr>
            <w:tcW w:w="2445" w:type="dxa"/>
            <w:vAlign w:val="center"/>
          </w:tcPr>
          <w:p w14:paraId="5249F9E0" w14:textId="77777777" w:rsidR="00E27F10" w:rsidRPr="008735C4" w:rsidRDefault="00E27F10" w:rsidP="00E072E4">
            <w:pPr>
              <w:pStyle w:val="TAC"/>
              <w:rPr>
                <w:del w:id="4955" w:author="Delta" w:date="2021-07-23T11:12:00Z"/>
                <w:rFonts w:cs="Arial"/>
              </w:rPr>
            </w:pPr>
            <w:del w:id="4956" w:author="Delta" w:date="2021-07-23T11:12:00Z">
              <w:r w:rsidRPr="008735C4">
                <w:rPr>
                  <w:rFonts w:cs="Arial"/>
                </w:rPr>
                <w:delText>3</w:delText>
              </w:r>
            </w:del>
          </w:p>
        </w:tc>
      </w:tr>
      <w:tr w:rsidR="00F76B33" w:rsidRPr="008735C4" w14:paraId="44155E26" w14:textId="77777777" w:rsidTr="00E072E4">
        <w:trPr>
          <w:jc w:val="center"/>
          <w:del w:id="4957" w:author="Delta" w:date="2021-07-23T11:12:00Z"/>
        </w:trPr>
        <w:tc>
          <w:tcPr>
            <w:tcW w:w="2445" w:type="dxa"/>
            <w:vMerge w:val="restart"/>
            <w:vAlign w:val="center"/>
          </w:tcPr>
          <w:p w14:paraId="5F476971" w14:textId="77777777" w:rsidR="00F76B33" w:rsidRPr="008735C4" w:rsidRDefault="00F76B33" w:rsidP="00E072E4">
            <w:pPr>
              <w:pStyle w:val="TAC"/>
              <w:rPr>
                <w:del w:id="4958" w:author="Delta" w:date="2021-07-23T11:12:00Z"/>
                <w:rFonts w:cs="Arial"/>
              </w:rPr>
            </w:pPr>
            <w:del w:id="4959" w:author="Delta" w:date="2021-07-23T11:12:00Z">
              <w:r w:rsidRPr="008735C4">
                <w:rPr>
                  <w:rFonts w:cs="Arial"/>
                </w:rPr>
                <w:delText>CA_1-5</w:delText>
              </w:r>
            </w:del>
          </w:p>
        </w:tc>
        <w:tc>
          <w:tcPr>
            <w:tcW w:w="2445" w:type="dxa"/>
            <w:vAlign w:val="center"/>
          </w:tcPr>
          <w:p w14:paraId="51A50DF5" w14:textId="77777777" w:rsidR="00F76B33" w:rsidRPr="008735C4" w:rsidRDefault="00F76B33" w:rsidP="00E072E4">
            <w:pPr>
              <w:pStyle w:val="TAC"/>
              <w:rPr>
                <w:del w:id="4960" w:author="Delta" w:date="2021-07-23T11:12:00Z"/>
                <w:rFonts w:cs="Arial"/>
              </w:rPr>
            </w:pPr>
            <w:del w:id="4961" w:author="Delta" w:date="2021-07-23T11:12:00Z">
              <w:r w:rsidRPr="008735C4">
                <w:rPr>
                  <w:rFonts w:cs="Arial"/>
                </w:rPr>
                <w:delText>1</w:delText>
              </w:r>
            </w:del>
          </w:p>
        </w:tc>
      </w:tr>
      <w:tr w:rsidR="00F76B33" w:rsidRPr="008735C4" w14:paraId="471953C5" w14:textId="77777777" w:rsidTr="00E072E4">
        <w:trPr>
          <w:jc w:val="center"/>
          <w:del w:id="4962" w:author="Delta" w:date="2021-07-23T11:12:00Z"/>
        </w:trPr>
        <w:tc>
          <w:tcPr>
            <w:tcW w:w="2445" w:type="dxa"/>
            <w:vMerge/>
            <w:vAlign w:val="center"/>
          </w:tcPr>
          <w:p w14:paraId="02C9B219" w14:textId="77777777" w:rsidR="00F76B33" w:rsidRPr="008735C4" w:rsidRDefault="00F76B33" w:rsidP="00E072E4">
            <w:pPr>
              <w:pStyle w:val="TAC"/>
              <w:rPr>
                <w:del w:id="4963" w:author="Delta" w:date="2021-07-23T11:12:00Z"/>
                <w:rFonts w:cs="Arial"/>
              </w:rPr>
            </w:pPr>
          </w:p>
        </w:tc>
        <w:tc>
          <w:tcPr>
            <w:tcW w:w="2445" w:type="dxa"/>
            <w:vAlign w:val="center"/>
          </w:tcPr>
          <w:p w14:paraId="0EC217D7" w14:textId="77777777" w:rsidR="00F76B33" w:rsidRPr="008735C4" w:rsidRDefault="00F76B33" w:rsidP="00E072E4">
            <w:pPr>
              <w:pStyle w:val="TAC"/>
              <w:rPr>
                <w:del w:id="4964" w:author="Delta" w:date="2021-07-23T11:12:00Z"/>
                <w:rFonts w:cs="Arial"/>
              </w:rPr>
            </w:pPr>
            <w:del w:id="4965" w:author="Delta" w:date="2021-07-23T11:12:00Z">
              <w:r w:rsidRPr="008735C4">
                <w:rPr>
                  <w:rFonts w:cs="Arial"/>
                </w:rPr>
                <w:delText>5</w:delText>
              </w:r>
            </w:del>
          </w:p>
        </w:tc>
      </w:tr>
      <w:tr w:rsidR="00D50944" w:rsidRPr="008735C4" w14:paraId="248724A2" w14:textId="77777777" w:rsidTr="00E072E4">
        <w:trPr>
          <w:jc w:val="center"/>
          <w:del w:id="4966" w:author="Delta" w:date="2021-07-23T11:12:00Z"/>
        </w:trPr>
        <w:tc>
          <w:tcPr>
            <w:tcW w:w="2445" w:type="dxa"/>
            <w:vMerge w:val="restart"/>
            <w:vAlign w:val="center"/>
          </w:tcPr>
          <w:p w14:paraId="31AF940B" w14:textId="77777777" w:rsidR="00D50944" w:rsidRPr="008735C4" w:rsidRDefault="00D50944" w:rsidP="00E072E4">
            <w:pPr>
              <w:keepNext/>
              <w:keepLines/>
              <w:spacing w:after="0"/>
              <w:jc w:val="center"/>
              <w:rPr>
                <w:del w:id="4967" w:author="Delta" w:date="2021-07-23T11:12:00Z"/>
                <w:rFonts w:ascii="Arial" w:hAnsi="Arial"/>
                <w:sz w:val="18"/>
              </w:rPr>
            </w:pPr>
            <w:del w:id="4968" w:author="Delta" w:date="2021-07-23T11:12:00Z">
              <w:r w:rsidRPr="008735C4">
                <w:rPr>
                  <w:rFonts w:ascii="Arial" w:hAnsi="Arial" w:hint="eastAsia"/>
                  <w:sz w:val="18"/>
                </w:rPr>
                <w:delText>CA_1-</w:delText>
              </w:r>
              <w:r w:rsidRPr="008735C4">
                <w:rPr>
                  <w:rFonts w:ascii="Arial" w:hAnsi="Arial"/>
                  <w:sz w:val="18"/>
                </w:rPr>
                <w:delText>7</w:delText>
              </w:r>
            </w:del>
          </w:p>
        </w:tc>
        <w:tc>
          <w:tcPr>
            <w:tcW w:w="2445" w:type="dxa"/>
            <w:vAlign w:val="center"/>
          </w:tcPr>
          <w:p w14:paraId="37CF3DEB" w14:textId="77777777" w:rsidR="00D50944" w:rsidRPr="008735C4" w:rsidRDefault="00D50944" w:rsidP="00E072E4">
            <w:pPr>
              <w:keepNext/>
              <w:keepLines/>
              <w:spacing w:after="0"/>
              <w:jc w:val="center"/>
              <w:rPr>
                <w:del w:id="4969" w:author="Delta" w:date="2021-07-23T11:12:00Z"/>
                <w:rFonts w:ascii="Arial" w:hAnsi="Arial"/>
                <w:sz w:val="18"/>
              </w:rPr>
            </w:pPr>
            <w:del w:id="4970" w:author="Delta" w:date="2021-07-23T11:12:00Z">
              <w:r w:rsidRPr="008735C4">
                <w:rPr>
                  <w:rFonts w:ascii="Arial" w:hAnsi="Arial" w:hint="eastAsia"/>
                  <w:sz w:val="18"/>
                </w:rPr>
                <w:delText>1</w:delText>
              </w:r>
            </w:del>
          </w:p>
        </w:tc>
      </w:tr>
      <w:tr w:rsidR="00D50944" w:rsidRPr="008735C4" w14:paraId="7EF35454" w14:textId="77777777" w:rsidTr="00E072E4">
        <w:trPr>
          <w:jc w:val="center"/>
          <w:del w:id="4971" w:author="Delta" w:date="2021-07-23T11:12:00Z"/>
        </w:trPr>
        <w:tc>
          <w:tcPr>
            <w:tcW w:w="2445" w:type="dxa"/>
            <w:vMerge/>
            <w:vAlign w:val="center"/>
          </w:tcPr>
          <w:p w14:paraId="6F952088" w14:textId="77777777" w:rsidR="00D50944" w:rsidRPr="008735C4" w:rsidRDefault="00D50944" w:rsidP="00E072E4">
            <w:pPr>
              <w:keepNext/>
              <w:keepLines/>
              <w:spacing w:after="0"/>
              <w:jc w:val="center"/>
              <w:rPr>
                <w:del w:id="4972" w:author="Delta" w:date="2021-07-23T11:12:00Z"/>
                <w:rFonts w:ascii="Arial" w:hAnsi="Arial"/>
                <w:sz w:val="18"/>
              </w:rPr>
            </w:pPr>
          </w:p>
        </w:tc>
        <w:tc>
          <w:tcPr>
            <w:tcW w:w="2445" w:type="dxa"/>
            <w:vAlign w:val="center"/>
          </w:tcPr>
          <w:p w14:paraId="470DFEC3" w14:textId="77777777" w:rsidR="00D50944" w:rsidRPr="008735C4" w:rsidRDefault="00D50944" w:rsidP="00E072E4">
            <w:pPr>
              <w:keepNext/>
              <w:keepLines/>
              <w:spacing w:after="0"/>
              <w:jc w:val="center"/>
              <w:rPr>
                <w:del w:id="4973" w:author="Delta" w:date="2021-07-23T11:12:00Z"/>
                <w:rFonts w:ascii="Arial" w:hAnsi="Arial"/>
                <w:sz w:val="18"/>
              </w:rPr>
            </w:pPr>
            <w:del w:id="4974" w:author="Delta" w:date="2021-07-23T11:12:00Z">
              <w:r w:rsidRPr="008735C4">
                <w:rPr>
                  <w:rFonts w:ascii="Arial" w:hAnsi="Arial"/>
                  <w:sz w:val="18"/>
                </w:rPr>
                <w:delText>7</w:delText>
              </w:r>
            </w:del>
          </w:p>
        </w:tc>
      </w:tr>
      <w:tr w:rsidR="008424AB" w:rsidRPr="008735C4" w14:paraId="6E55BB3C" w14:textId="77777777" w:rsidTr="00E072E4">
        <w:trPr>
          <w:jc w:val="center"/>
          <w:del w:id="4975" w:author="Delta" w:date="2021-07-23T11:12:00Z"/>
        </w:trPr>
        <w:tc>
          <w:tcPr>
            <w:tcW w:w="2445" w:type="dxa"/>
            <w:vMerge w:val="restart"/>
            <w:vAlign w:val="center"/>
          </w:tcPr>
          <w:p w14:paraId="57F72462" w14:textId="77777777" w:rsidR="008424AB" w:rsidRPr="008735C4" w:rsidRDefault="008424AB" w:rsidP="00E072E4">
            <w:pPr>
              <w:keepNext/>
              <w:keepLines/>
              <w:spacing w:after="0"/>
              <w:jc w:val="center"/>
              <w:rPr>
                <w:del w:id="4976" w:author="Delta" w:date="2021-07-23T11:12:00Z"/>
                <w:rFonts w:ascii="Arial" w:hAnsi="Arial"/>
                <w:sz w:val="18"/>
              </w:rPr>
            </w:pPr>
            <w:del w:id="4977" w:author="Delta" w:date="2021-07-23T11:12:00Z">
              <w:r w:rsidRPr="008735C4">
                <w:rPr>
                  <w:rFonts w:ascii="Arial" w:hAnsi="Arial" w:hint="eastAsia"/>
                  <w:sz w:val="18"/>
                </w:rPr>
                <w:delText>CA_1-8</w:delText>
              </w:r>
            </w:del>
          </w:p>
        </w:tc>
        <w:tc>
          <w:tcPr>
            <w:tcW w:w="2445" w:type="dxa"/>
            <w:vAlign w:val="center"/>
          </w:tcPr>
          <w:p w14:paraId="3F3BA5D5" w14:textId="77777777" w:rsidR="008424AB" w:rsidRPr="008735C4" w:rsidRDefault="008424AB" w:rsidP="00E072E4">
            <w:pPr>
              <w:keepNext/>
              <w:keepLines/>
              <w:spacing w:after="0"/>
              <w:jc w:val="center"/>
              <w:rPr>
                <w:del w:id="4978" w:author="Delta" w:date="2021-07-23T11:12:00Z"/>
                <w:rFonts w:ascii="Arial" w:hAnsi="Arial"/>
                <w:sz w:val="18"/>
              </w:rPr>
            </w:pPr>
            <w:del w:id="4979" w:author="Delta" w:date="2021-07-23T11:12:00Z">
              <w:r w:rsidRPr="008735C4">
                <w:rPr>
                  <w:rFonts w:ascii="Arial" w:hAnsi="Arial" w:hint="eastAsia"/>
                  <w:sz w:val="18"/>
                </w:rPr>
                <w:delText>1</w:delText>
              </w:r>
            </w:del>
          </w:p>
        </w:tc>
      </w:tr>
      <w:tr w:rsidR="008424AB" w:rsidRPr="008735C4" w14:paraId="21596827" w14:textId="77777777" w:rsidTr="00E072E4">
        <w:trPr>
          <w:jc w:val="center"/>
          <w:del w:id="4980" w:author="Delta" w:date="2021-07-23T11:12:00Z"/>
        </w:trPr>
        <w:tc>
          <w:tcPr>
            <w:tcW w:w="2445" w:type="dxa"/>
            <w:vMerge/>
            <w:vAlign w:val="center"/>
          </w:tcPr>
          <w:p w14:paraId="69FCEB59" w14:textId="77777777" w:rsidR="008424AB" w:rsidRPr="008735C4" w:rsidRDefault="008424AB" w:rsidP="00E072E4">
            <w:pPr>
              <w:keepNext/>
              <w:keepLines/>
              <w:spacing w:after="0"/>
              <w:jc w:val="center"/>
              <w:rPr>
                <w:del w:id="4981" w:author="Delta" w:date="2021-07-23T11:12:00Z"/>
                <w:rFonts w:ascii="Arial" w:hAnsi="Arial"/>
                <w:sz w:val="18"/>
              </w:rPr>
            </w:pPr>
          </w:p>
        </w:tc>
        <w:tc>
          <w:tcPr>
            <w:tcW w:w="2445" w:type="dxa"/>
            <w:vAlign w:val="center"/>
          </w:tcPr>
          <w:p w14:paraId="26DDAD98" w14:textId="77777777" w:rsidR="008424AB" w:rsidRPr="008735C4" w:rsidRDefault="008424AB" w:rsidP="00E072E4">
            <w:pPr>
              <w:keepNext/>
              <w:keepLines/>
              <w:spacing w:after="0"/>
              <w:jc w:val="center"/>
              <w:rPr>
                <w:del w:id="4982" w:author="Delta" w:date="2021-07-23T11:12:00Z"/>
                <w:rFonts w:ascii="Arial" w:hAnsi="Arial"/>
                <w:sz w:val="18"/>
              </w:rPr>
            </w:pPr>
            <w:del w:id="4983" w:author="Delta" w:date="2021-07-23T11:12:00Z">
              <w:r w:rsidRPr="008735C4">
                <w:rPr>
                  <w:rFonts w:ascii="Arial" w:hAnsi="Arial" w:hint="eastAsia"/>
                  <w:sz w:val="18"/>
                </w:rPr>
                <w:delText>8</w:delText>
              </w:r>
            </w:del>
          </w:p>
        </w:tc>
      </w:tr>
      <w:tr w:rsidR="003C3079" w:rsidRPr="008735C4" w14:paraId="1E667596" w14:textId="77777777" w:rsidTr="00E072E4">
        <w:trPr>
          <w:jc w:val="center"/>
          <w:del w:id="4984" w:author="Delta" w:date="2021-07-23T11:12:00Z"/>
        </w:trPr>
        <w:tc>
          <w:tcPr>
            <w:tcW w:w="2445" w:type="dxa"/>
            <w:vMerge w:val="restart"/>
            <w:vAlign w:val="center"/>
          </w:tcPr>
          <w:p w14:paraId="7DFD6207" w14:textId="77777777" w:rsidR="003C3079" w:rsidRPr="008735C4" w:rsidRDefault="003C3079" w:rsidP="00E072E4">
            <w:pPr>
              <w:pStyle w:val="TAC"/>
              <w:rPr>
                <w:del w:id="4985" w:author="Delta" w:date="2021-07-23T11:12:00Z"/>
                <w:rFonts w:cs="Arial"/>
                <w:lang w:eastAsia="ja-JP"/>
              </w:rPr>
            </w:pPr>
            <w:del w:id="4986" w:author="Delta" w:date="2021-07-23T11:12:00Z">
              <w:r w:rsidRPr="008735C4">
                <w:rPr>
                  <w:rFonts w:cs="Arial" w:hint="eastAsia"/>
                  <w:lang w:eastAsia="ja-JP"/>
                </w:rPr>
                <w:delText>CA_1-11</w:delText>
              </w:r>
            </w:del>
          </w:p>
        </w:tc>
        <w:tc>
          <w:tcPr>
            <w:tcW w:w="2445" w:type="dxa"/>
            <w:vAlign w:val="center"/>
          </w:tcPr>
          <w:p w14:paraId="7CA699C8" w14:textId="77777777" w:rsidR="003C3079" w:rsidRPr="008735C4" w:rsidRDefault="003C3079" w:rsidP="00E072E4">
            <w:pPr>
              <w:pStyle w:val="TAC"/>
              <w:rPr>
                <w:del w:id="4987" w:author="Delta" w:date="2021-07-23T11:12:00Z"/>
                <w:rFonts w:cs="Arial"/>
                <w:lang w:eastAsia="ja-JP"/>
              </w:rPr>
            </w:pPr>
            <w:del w:id="4988" w:author="Delta" w:date="2021-07-23T11:12:00Z">
              <w:r w:rsidRPr="008735C4">
                <w:rPr>
                  <w:rFonts w:cs="Arial" w:hint="eastAsia"/>
                  <w:lang w:eastAsia="ja-JP"/>
                </w:rPr>
                <w:delText>1</w:delText>
              </w:r>
            </w:del>
          </w:p>
        </w:tc>
      </w:tr>
      <w:tr w:rsidR="003C3079" w:rsidRPr="008735C4" w14:paraId="0B06C918" w14:textId="77777777" w:rsidTr="00E072E4">
        <w:trPr>
          <w:jc w:val="center"/>
          <w:del w:id="4989" w:author="Delta" w:date="2021-07-23T11:12:00Z"/>
        </w:trPr>
        <w:tc>
          <w:tcPr>
            <w:tcW w:w="2445" w:type="dxa"/>
            <w:vMerge/>
            <w:vAlign w:val="center"/>
          </w:tcPr>
          <w:p w14:paraId="5BB9AC92" w14:textId="77777777" w:rsidR="003C3079" w:rsidRPr="008735C4" w:rsidRDefault="003C3079" w:rsidP="00E072E4">
            <w:pPr>
              <w:pStyle w:val="TAC"/>
              <w:rPr>
                <w:del w:id="4990" w:author="Delta" w:date="2021-07-23T11:12:00Z"/>
                <w:rFonts w:cs="Arial"/>
              </w:rPr>
            </w:pPr>
          </w:p>
        </w:tc>
        <w:tc>
          <w:tcPr>
            <w:tcW w:w="2445" w:type="dxa"/>
            <w:vAlign w:val="center"/>
          </w:tcPr>
          <w:p w14:paraId="7D1E35E7" w14:textId="77777777" w:rsidR="003C3079" w:rsidRPr="008735C4" w:rsidRDefault="003C3079" w:rsidP="00E072E4">
            <w:pPr>
              <w:pStyle w:val="TAC"/>
              <w:rPr>
                <w:del w:id="4991" w:author="Delta" w:date="2021-07-23T11:12:00Z"/>
                <w:rFonts w:cs="Arial"/>
                <w:lang w:eastAsia="ja-JP"/>
              </w:rPr>
            </w:pPr>
            <w:del w:id="4992" w:author="Delta" w:date="2021-07-23T11:12:00Z">
              <w:r w:rsidRPr="008735C4">
                <w:rPr>
                  <w:rFonts w:cs="Arial" w:hint="eastAsia"/>
                  <w:lang w:eastAsia="ja-JP"/>
                </w:rPr>
                <w:delText>11</w:delText>
              </w:r>
            </w:del>
          </w:p>
        </w:tc>
      </w:tr>
      <w:tr w:rsidR="00EF26C9" w:rsidRPr="008735C4" w14:paraId="6ACF1D7B" w14:textId="77777777" w:rsidTr="00E072E4">
        <w:trPr>
          <w:jc w:val="center"/>
          <w:del w:id="4993" w:author="Delta" w:date="2021-07-23T11:12:00Z"/>
        </w:trPr>
        <w:tc>
          <w:tcPr>
            <w:tcW w:w="2445" w:type="dxa"/>
            <w:vMerge w:val="restart"/>
            <w:vAlign w:val="center"/>
          </w:tcPr>
          <w:p w14:paraId="1E5D6008" w14:textId="77777777" w:rsidR="00EF26C9" w:rsidRPr="008735C4" w:rsidRDefault="00EF26C9" w:rsidP="00E072E4">
            <w:pPr>
              <w:pStyle w:val="TAC"/>
              <w:rPr>
                <w:del w:id="4994" w:author="Delta" w:date="2021-07-23T11:12:00Z"/>
                <w:rFonts w:cs="Arial"/>
              </w:rPr>
            </w:pPr>
            <w:del w:id="4995" w:author="Delta" w:date="2021-07-23T11:12:00Z">
              <w:r w:rsidRPr="008735C4">
                <w:rPr>
                  <w:rFonts w:cs="Arial"/>
                </w:rPr>
                <w:delText>CA_1-18</w:delText>
              </w:r>
            </w:del>
          </w:p>
        </w:tc>
        <w:tc>
          <w:tcPr>
            <w:tcW w:w="2445" w:type="dxa"/>
            <w:vAlign w:val="center"/>
          </w:tcPr>
          <w:p w14:paraId="7F39E33A" w14:textId="77777777" w:rsidR="00EF26C9" w:rsidRPr="008735C4" w:rsidRDefault="00EF26C9" w:rsidP="00E072E4">
            <w:pPr>
              <w:pStyle w:val="TAC"/>
              <w:rPr>
                <w:del w:id="4996" w:author="Delta" w:date="2021-07-23T11:12:00Z"/>
                <w:rFonts w:cs="Arial"/>
              </w:rPr>
            </w:pPr>
            <w:del w:id="4997" w:author="Delta" w:date="2021-07-23T11:12:00Z">
              <w:r w:rsidRPr="008735C4">
                <w:rPr>
                  <w:rFonts w:cs="Arial"/>
                </w:rPr>
                <w:delText>1</w:delText>
              </w:r>
            </w:del>
          </w:p>
        </w:tc>
      </w:tr>
      <w:tr w:rsidR="00EF26C9" w:rsidRPr="008735C4" w14:paraId="50BDE188" w14:textId="77777777" w:rsidTr="00E072E4">
        <w:trPr>
          <w:jc w:val="center"/>
          <w:del w:id="4998" w:author="Delta" w:date="2021-07-23T11:12:00Z"/>
        </w:trPr>
        <w:tc>
          <w:tcPr>
            <w:tcW w:w="2445" w:type="dxa"/>
            <w:vMerge/>
            <w:vAlign w:val="center"/>
          </w:tcPr>
          <w:p w14:paraId="26AAE9CD" w14:textId="77777777" w:rsidR="00EF26C9" w:rsidRPr="008735C4" w:rsidRDefault="00EF26C9" w:rsidP="00E072E4">
            <w:pPr>
              <w:pStyle w:val="TAC"/>
              <w:rPr>
                <w:del w:id="4999" w:author="Delta" w:date="2021-07-23T11:12:00Z"/>
                <w:rFonts w:cs="Arial"/>
              </w:rPr>
            </w:pPr>
          </w:p>
        </w:tc>
        <w:tc>
          <w:tcPr>
            <w:tcW w:w="2445" w:type="dxa"/>
            <w:vAlign w:val="center"/>
          </w:tcPr>
          <w:p w14:paraId="05D82987" w14:textId="77777777" w:rsidR="00EF26C9" w:rsidRPr="008735C4" w:rsidRDefault="00EF26C9" w:rsidP="00E072E4">
            <w:pPr>
              <w:pStyle w:val="TAC"/>
              <w:rPr>
                <w:del w:id="5000" w:author="Delta" w:date="2021-07-23T11:12:00Z"/>
                <w:rFonts w:cs="Arial"/>
              </w:rPr>
            </w:pPr>
            <w:del w:id="5001" w:author="Delta" w:date="2021-07-23T11:12:00Z">
              <w:r w:rsidRPr="008735C4">
                <w:rPr>
                  <w:rFonts w:cs="Arial"/>
                </w:rPr>
                <w:delText>18</w:delText>
              </w:r>
            </w:del>
          </w:p>
        </w:tc>
      </w:tr>
      <w:tr w:rsidR="00E11963" w:rsidRPr="008735C4" w14:paraId="327FDB1E" w14:textId="77777777" w:rsidTr="00E072E4">
        <w:trPr>
          <w:jc w:val="center"/>
          <w:del w:id="5002" w:author="Delta" w:date="2021-07-23T11:12:00Z"/>
        </w:trPr>
        <w:tc>
          <w:tcPr>
            <w:tcW w:w="2445" w:type="dxa"/>
            <w:vMerge w:val="restart"/>
            <w:vAlign w:val="center"/>
          </w:tcPr>
          <w:p w14:paraId="1F81EECE" w14:textId="77777777" w:rsidR="00E11963" w:rsidRPr="008735C4" w:rsidRDefault="00E11963" w:rsidP="00E072E4">
            <w:pPr>
              <w:pStyle w:val="TAC"/>
              <w:rPr>
                <w:del w:id="5003" w:author="Delta" w:date="2021-07-23T11:12:00Z"/>
                <w:rFonts w:cs="Arial"/>
                <w:lang w:eastAsia="ja-JP"/>
              </w:rPr>
            </w:pPr>
            <w:del w:id="5004" w:author="Delta" w:date="2021-07-23T11:12:00Z">
              <w:r w:rsidRPr="008735C4">
                <w:rPr>
                  <w:rFonts w:cs="Arial"/>
                </w:rPr>
                <w:delText>CA_1-</w:delText>
              </w:r>
              <w:r w:rsidRPr="008735C4">
                <w:rPr>
                  <w:rFonts w:cs="Arial" w:hint="eastAsia"/>
                  <w:lang w:eastAsia="ja-JP"/>
                </w:rPr>
                <w:delText>19</w:delText>
              </w:r>
            </w:del>
          </w:p>
        </w:tc>
        <w:tc>
          <w:tcPr>
            <w:tcW w:w="2445" w:type="dxa"/>
            <w:vAlign w:val="center"/>
          </w:tcPr>
          <w:p w14:paraId="56B32ADA" w14:textId="77777777" w:rsidR="00E11963" w:rsidRPr="008735C4" w:rsidRDefault="00E11963" w:rsidP="00E072E4">
            <w:pPr>
              <w:pStyle w:val="TAC"/>
              <w:rPr>
                <w:del w:id="5005" w:author="Delta" w:date="2021-07-23T11:12:00Z"/>
                <w:rFonts w:cs="Arial"/>
              </w:rPr>
            </w:pPr>
            <w:del w:id="5006" w:author="Delta" w:date="2021-07-23T11:12:00Z">
              <w:r w:rsidRPr="008735C4">
                <w:rPr>
                  <w:rFonts w:cs="Arial"/>
                </w:rPr>
                <w:delText>1</w:delText>
              </w:r>
            </w:del>
          </w:p>
        </w:tc>
      </w:tr>
      <w:tr w:rsidR="00E11963" w:rsidRPr="008735C4" w14:paraId="127A1D32" w14:textId="77777777" w:rsidTr="00E072E4">
        <w:trPr>
          <w:jc w:val="center"/>
          <w:del w:id="5007" w:author="Delta" w:date="2021-07-23T11:12:00Z"/>
        </w:trPr>
        <w:tc>
          <w:tcPr>
            <w:tcW w:w="2445" w:type="dxa"/>
            <w:vMerge/>
            <w:vAlign w:val="center"/>
          </w:tcPr>
          <w:p w14:paraId="6E05D348" w14:textId="77777777" w:rsidR="00E11963" w:rsidRPr="008735C4" w:rsidRDefault="00E11963" w:rsidP="00E072E4">
            <w:pPr>
              <w:pStyle w:val="TAC"/>
              <w:rPr>
                <w:del w:id="5008" w:author="Delta" w:date="2021-07-23T11:12:00Z"/>
                <w:rFonts w:cs="Arial"/>
              </w:rPr>
            </w:pPr>
          </w:p>
        </w:tc>
        <w:tc>
          <w:tcPr>
            <w:tcW w:w="2445" w:type="dxa"/>
            <w:vAlign w:val="center"/>
          </w:tcPr>
          <w:p w14:paraId="708752A3" w14:textId="77777777" w:rsidR="00E11963" w:rsidRPr="008735C4" w:rsidRDefault="00E11963" w:rsidP="00E072E4">
            <w:pPr>
              <w:pStyle w:val="TAC"/>
              <w:rPr>
                <w:del w:id="5009" w:author="Delta" w:date="2021-07-23T11:12:00Z"/>
                <w:rFonts w:cs="Arial"/>
                <w:lang w:eastAsia="ja-JP"/>
              </w:rPr>
            </w:pPr>
            <w:del w:id="5010" w:author="Delta" w:date="2021-07-23T11:12:00Z">
              <w:r w:rsidRPr="008735C4">
                <w:rPr>
                  <w:rFonts w:cs="Arial" w:hint="eastAsia"/>
                  <w:lang w:eastAsia="ja-JP"/>
                </w:rPr>
                <w:delText>19</w:delText>
              </w:r>
            </w:del>
          </w:p>
        </w:tc>
      </w:tr>
      <w:tr w:rsidR="0015326C" w:rsidRPr="008735C4" w14:paraId="4AFDAB9D" w14:textId="77777777" w:rsidTr="00E072E4">
        <w:trPr>
          <w:jc w:val="center"/>
          <w:del w:id="5011" w:author="Delta" w:date="2021-07-23T11:12:00Z"/>
        </w:trPr>
        <w:tc>
          <w:tcPr>
            <w:tcW w:w="2445" w:type="dxa"/>
            <w:vMerge w:val="restart"/>
            <w:vAlign w:val="center"/>
          </w:tcPr>
          <w:p w14:paraId="71BEC2E1" w14:textId="77777777" w:rsidR="0015326C" w:rsidRPr="008735C4" w:rsidRDefault="0015326C" w:rsidP="00E072E4">
            <w:pPr>
              <w:pStyle w:val="TAC"/>
              <w:rPr>
                <w:del w:id="5012" w:author="Delta" w:date="2021-07-23T11:12:00Z"/>
                <w:rFonts w:cs="Arial"/>
              </w:rPr>
            </w:pPr>
            <w:del w:id="5013" w:author="Delta" w:date="2021-07-23T11:12:00Z">
              <w:r w:rsidRPr="008735C4">
                <w:rPr>
                  <w:rFonts w:cs="Arial"/>
                </w:rPr>
                <w:delText>CA_1-20</w:delText>
              </w:r>
            </w:del>
          </w:p>
        </w:tc>
        <w:tc>
          <w:tcPr>
            <w:tcW w:w="2445" w:type="dxa"/>
            <w:vAlign w:val="center"/>
          </w:tcPr>
          <w:p w14:paraId="3E472906" w14:textId="77777777" w:rsidR="0015326C" w:rsidRPr="008735C4" w:rsidRDefault="0015326C" w:rsidP="00E072E4">
            <w:pPr>
              <w:pStyle w:val="TAC"/>
              <w:rPr>
                <w:del w:id="5014" w:author="Delta" w:date="2021-07-23T11:12:00Z"/>
                <w:rFonts w:cs="Arial"/>
              </w:rPr>
            </w:pPr>
            <w:del w:id="5015" w:author="Delta" w:date="2021-07-23T11:12:00Z">
              <w:r w:rsidRPr="008735C4">
                <w:rPr>
                  <w:rFonts w:cs="Arial"/>
                </w:rPr>
                <w:delText>1</w:delText>
              </w:r>
            </w:del>
          </w:p>
        </w:tc>
      </w:tr>
      <w:tr w:rsidR="0015326C" w:rsidRPr="008735C4" w14:paraId="5767EE8B" w14:textId="77777777" w:rsidTr="00E072E4">
        <w:trPr>
          <w:jc w:val="center"/>
          <w:del w:id="5016" w:author="Delta" w:date="2021-07-23T11:12:00Z"/>
        </w:trPr>
        <w:tc>
          <w:tcPr>
            <w:tcW w:w="2445" w:type="dxa"/>
            <w:vMerge/>
            <w:vAlign w:val="center"/>
          </w:tcPr>
          <w:p w14:paraId="00AD771D" w14:textId="77777777" w:rsidR="0015326C" w:rsidRPr="008735C4" w:rsidRDefault="0015326C" w:rsidP="00E072E4">
            <w:pPr>
              <w:pStyle w:val="TAC"/>
              <w:rPr>
                <w:del w:id="5017" w:author="Delta" w:date="2021-07-23T11:12:00Z"/>
                <w:rFonts w:cs="Arial"/>
              </w:rPr>
            </w:pPr>
          </w:p>
        </w:tc>
        <w:tc>
          <w:tcPr>
            <w:tcW w:w="2445" w:type="dxa"/>
            <w:vAlign w:val="center"/>
          </w:tcPr>
          <w:p w14:paraId="19BF352E" w14:textId="77777777" w:rsidR="0015326C" w:rsidRPr="008735C4" w:rsidRDefault="0015326C" w:rsidP="00E072E4">
            <w:pPr>
              <w:pStyle w:val="TAC"/>
              <w:rPr>
                <w:del w:id="5018" w:author="Delta" w:date="2021-07-23T11:12:00Z"/>
                <w:rFonts w:cs="Arial"/>
              </w:rPr>
            </w:pPr>
            <w:del w:id="5019" w:author="Delta" w:date="2021-07-23T11:12:00Z">
              <w:r w:rsidRPr="008735C4">
                <w:rPr>
                  <w:rFonts w:cs="Arial"/>
                </w:rPr>
                <w:delText>20</w:delText>
              </w:r>
            </w:del>
          </w:p>
        </w:tc>
      </w:tr>
      <w:tr w:rsidR="00EF26C9" w:rsidRPr="008735C4" w14:paraId="3AA1317B" w14:textId="77777777" w:rsidTr="00E072E4">
        <w:trPr>
          <w:jc w:val="center"/>
          <w:del w:id="5020" w:author="Delta" w:date="2021-07-23T11:12:00Z"/>
        </w:trPr>
        <w:tc>
          <w:tcPr>
            <w:tcW w:w="2445" w:type="dxa"/>
            <w:vMerge w:val="restart"/>
            <w:vAlign w:val="center"/>
          </w:tcPr>
          <w:p w14:paraId="49371EC1" w14:textId="77777777" w:rsidR="00EF26C9" w:rsidRPr="008735C4" w:rsidRDefault="00EF26C9" w:rsidP="00E072E4">
            <w:pPr>
              <w:pStyle w:val="TAC"/>
              <w:rPr>
                <w:del w:id="5021" w:author="Delta" w:date="2021-07-23T11:12:00Z"/>
                <w:rFonts w:cs="Arial"/>
              </w:rPr>
            </w:pPr>
            <w:del w:id="5022" w:author="Delta" w:date="2021-07-23T11:12:00Z">
              <w:r w:rsidRPr="008735C4">
                <w:rPr>
                  <w:rFonts w:cs="Arial"/>
                </w:rPr>
                <w:delText>CA_1-21</w:delText>
              </w:r>
            </w:del>
          </w:p>
        </w:tc>
        <w:tc>
          <w:tcPr>
            <w:tcW w:w="2445" w:type="dxa"/>
            <w:vAlign w:val="center"/>
          </w:tcPr>
          <w:p w14:paraId="62A3A296" w14:textId="77777777" w:rsidR="00EF26C9" w:rsidRPr="008735C4" w:rsidRDefault="00EF26C9" w:rsidP="00E072E4">
            <w:pPr>
              <w:pStyle w:val="TAC"/>
              <w:rPr>
                <w:del w:id="5023" w:author="Delta" w:date="2021-07-23T11:12:00Z"/>
                <w:rFonts w:cs="Arial"/>
              </w:rPr>
            </w:pPr>
            <w:del w:id="5024" w:author="Delta" w:date="2021-07-23T11:12:00Z">
              <w:r w:rsidRPr="008735C4">
                <w:rPr>
                  <w:rFonts w:cs="Arial"/>
                </w:rPr>
                <w:delText>1</w:delText>
              </w:r>
            </w:del>
          </w:p>
        </w:tc>
      </w:tr>
      <w:tr w:rsidR="00EF26C9" w:rsidRPr="008735C4" w14:paraId="1E19B3C7" w14:textId="77777777" w:rsidTr="00E072E4">
        <w:trPr>
          <w:jc w:val="center"/>
          <w:del w:id="5025" w:author="Delta" w:date="2021-07-23T11:12:00Z"/>
        </w:trPr>
        <w:tc>
          <w:tcPr>
            <w:tcW w:w="2445" w:type="dxa"/>
            <w:vMerge/>
            <w:vAlign w:val="center"/>
          </w:tcPr>
          <w:p w14:paraId="54F3FF1E" w14:textId="77777777" w:rsidR="00EF26C9" w:rsidRPr="008735C4" w:rsidRDefault="00EF26C9" w:rsidP="00E072E4">
            <w:pPr>
              <w:pStyle w:val="TAC"/>
              <w:rPr>
                <w:del w:id="5026" w:author="Delta" w:date="2021-07-23T11:12:00Z"/>
                <w:rFonts w:cs="Arial"/>
              </w:rPr>
            </w:pPr>
          </w:p>
        </w:tc>
        <w:tc>
          <w:tcPr>
            <w:tcW w:w="2445" w:type="dxa"/>
            <w:vAlign w:val="center"/>
          </w:tcPr>
          <w:p w14:paraId="2F8F0E05" w14:textId="77777777" w:rsidR="00EF26C9" w:rsidRPr="008735C4" w:rsidRDefault="00EF26C9" w:rsidP="00E072E4">
            <w:pPr>
              <w:pStyle w:val="TAC"/>
              <w:rPr>
                <w:del w:id="5027" w:author="Delta" w:date="2021-07-23T11:12:00Z"/>
                <w:rFonts w:cs="Arial"/>
              </w:rPr>
            </w:pPr>
            <w:del w:id="5028" w:author="Delta" w:date="2021-07-23T11:12:00Z">
              <w:r w:rsidRPr="008735C4">
                <w:rPr>
                  <w:rFonts w:cs="Arial"/>
                </w:rPr>
                <w:delText>21</w:delText>
              </w:r>
            </w:del>
          </w:p>
        </w:tc>
      </w:tr>
      <w:tr w:rsidR="002A7F8A" w:rsidRPr="008735C4" w14:paraId="5AC62508" w14:textId="77777777" w:rsidTr="00E072E4">
        <w:trPr>
          <w:jc w:val="center"/>
          <w:del w:id="5029" w:author="Delta" w:date="2021-07-23T11:12:00Z"/>
        </w:trPr>
        <w:tc>
          <w:tcPr>
            <w:tcW w:w="2445" w:type="dxa"/>
            <w:vMerge w:val="restart"/>
            <w:vAlign w:val="center"/>
          </w:tcPr>
          <w:p w14:paraId="5B12AA97" w14:textId="77777777" w:rsidR="002A7F8A" w:rsidRPr="008735C4" w:rsidRDefault="002A7F8A" w:rsidP="00E072E4">
            <w:pPr>
              <w:pStyle w:val="TAC"/>
              <w:rPr>
                <w:del w:id="5030" w:author="Delta" w:date="2021-07-23T11:12:00Z"/>
                <w:rFonts w:cs="Arial"/>
              </w:rPr>
            </w:pPr>
            <w:del w:id="5031" w:author="Delta" w:date="2021-07-23T11:12:00Z">
              <w:r w:rsidRPr="008735C4">
                <w:rPr>
                  <w:rFonts w:cs="Arial" w:hint="eastAsia"/>
                  <w:lang w:eastAsia="ja-JP"/>
                </w:rPr>
                <w:delText>CA_1-26</w:delText>
              </w:r>
            </w:del>
          </w:p>
        </w:tc>
        <w:tc>
          <w:tcPr>
            <w:tcW w:w="2445" w:type="dxa"/>
            <w:vAlign w:val="center"/>
          </w:tcPr>
          <w:p w14:paraId="76273FC3" w14:textId="77777777" w:rsidR="002A7F8A" w:rsidRPr="008735C4" w:rsidRDefault="002A7F8A" w:rsidP="00E072E4">
            <w:pPr>
              <w:pStyle w:val="TAC"/>
              <w:rPr>
                <w:del w:id="5032" w:author="Delta" w:date="2021-07-23T11:12:00Z"/>
                <w:rFonts w:cs="Arial"/>
              </w:rPr>
            </w:pPr>
            <w:del w:id="5033" w:author="Delta" w:date="2021-07-23T11:12:00Z">
              <w:r w:rsidRPr="008735C4">
                <w:rPr>
                  <w:rFonts w:cs="Arial"/>
                </w:rPr>
                <w:delText>1</w:delText>
              </w:r>
            </w:del>
          </w:p>
        </w:tc>
      </w:tr>
      <w:tr w:rsidR="002A7F8A" w:rsidRPr="008735C4" w14:paraId="7D11622F" w14:textId="77777777" w:rsidTr="00E072E4">
        <w:trPr>
          <w:jc w:val="center"/>
          <w:del w:id="5034" w:author="Delta" w:date="2021-07-23T11:12:00Z"/>
        </w:trPr>
        <w:tc>
          <w:tcPr>
            <w:tcW w:w="2445" w:type="dxa"/>
            <w:vMerge/>
            <w:vAlign w:val="center"/>
          </w:tcPr>
          <w:p w14:paraId="7E879438" w14:textId="77777777" w:rsidR="002A7F8A" w:rsidRPr="008735C4" w:rsidRDefault="002A7F8A" w:rsidP="00E072E4">
            <w:pPr>
              <w:pStyle w:val="TAC"/>
              <w:rPr>
                <w:del w:id="5035" w:author="Delta" w:date="2021-07-23T11:12:00Z"/>
                <w:rFonts w:cs="Arial"/>
              </w:rPr>
            </w:pPr>
          </w:p>
        </w:tc>
        <w:tc>
          <w:tcPr>
            <w:tcW w:w="2445" w:type="dxa"/>
            <w:vAlign w:val="center"/>
          </w:tcPr>
          <w:p w14:paraId="324E3343" w14:textId="77777777" w:rsidR="002A7F8A" w:rsidRPr="008735C4" w:rsidRDefault="002A7F8A" w:rsidP="00E072E4">
            <w:pPr>
              <w:pStyle w:val="TAC"/>
              <w:rPr>
                <w:del w:id="5036" w:author="Delta" w:date="2021-07-23T11:12:00Z"/>
                <w:rFonts w:cs="Arial"/>
              </w:rPr>
            </w:pPr>
            <w:del w:id="5037" w:author="Delta" w:date="2021-07-23T11:12:00Z">
              <w:r w:rsidRPr="008735C4">
                <w:rPr>
                  <w:rFonts w:cs="Arial"/>
                </w:rPr>
                <w:delText>26</w:delText>
              </w:r>
            </w:del>
          </w:p>
        </w:tc>
      </w:tr>
      <w:tr w:rsidR="00EC55A1" w:rsidRPr="008735C4" w14:paraId="566A6AE8" w14:textId="77777777" w:rsidTr="0062640B">
        <w:trPr>
          <w:jc w:val="center"/>
          <w:del w:id="5038" w:author="Delta" w:date="2021-07-23T11:12:00Z"/>
        </w:trPr>
        <w:tc>
          <w:tcPr>
            <w:tcW w:w="2445" w:type="dxa"/>
            <w:vMerge w:val="restart"/>
            <w:vAlign w:val="center"/>
          </w:tcPr>
          <w:p w14:paraId="1EF0A4E7" w14:textId="77777777" w:rsidR="00EC55A1" w:rsidRPr="008735C4" w:rsidRDefault="00EC55A1" w:rsidP="00EC55A1">
            <w:pPr>
              <w:pStyle w:val="TAC"/>
              <w:rPr>
                <w:del w:id="5039" w:author="Delta" w:date="2021-07-23T11:12:00Z"/>
                <w:rFonts w:cs="Arial"/>
              </w:rPr>
            </w:pPr>
            <w:del w:id="5040" w:author="Delta" w:date="2021-07-23T11:12:00Z">
              <w:r w:rsidRPr="008735C4">
                <w:rPr>
                  <w:rFonts w:cs="Arial" w:hint="eastAsia"/>
                  <w:lang w:eastAsia="ja-JP"/>
                </w:rPr>
                <w:delText>CA_1-28</w:delText>
              </w:r>
            </w:del>
          </w:p>
        </w:tc>
        <w:tc>
          <w:tcPr>
            <w:tcW w:w="2445" w:type="dxa"/>
          </w:tcPr>
          <w:p w14:paraId="10F30744" w14:textId="77777777" w:rsidR="00EC55A1" w:rsidRPr="008735C4" w:rsidRDefault="00EC55A1" w:rsidP="00EC55A1">
            <w:pPr>
              <w:pStyle w:val="TAC"/>
              <w:rPr>
                <w:del w:id="5041" w:author="Delta" w:date="2021-07-23T11:12:00Z"/>
                <w:rFonts w:cs="Arial"/>
              </w:rPr>
            </w:pPr>
            <w:del w:id="5042" w:author="Delta" w:date="2021-07-23T11:12:00Z">
              <w:r w:rsidRPr="008735C4">
                <w:rPr>
                  <w:rFonts w:cs="Arial" w:hint="eastAsia"/>
                  <w:lang w:eastAsia="ja-JP"/>
                </w:rPr>
                <w:delText>1</w:delText>
              </w:r>
            </w:del>
          </w:p>
        </w:tc>
      </w:tr>
      <w:tr w:rsidR="00EC55A1" w:rsidRPr="008735C4" w14:paraId="3C097BF1" w14:textId="77777777" w:rsidTr="0062640B">
        <w:trPr>
          <w:jc w:val="center"/>
          <w:del w:id="5043" w:author="Delta" w:date="2021-07-23T11:12:00Z"/>
        </w:trPr>
        <w:tc>
          <w:tcPr>
            <w:tcW w:w="2445" w:type="dxa"/>
            <w:vMerge/>
            <w:vAlign w:val="center"/>
          </w:tcPr>
          <w:p w14:paraId="4B9430C1" w14:textId="77777777" w:rsidR="00EC55A1" w:rsidRPr="008735C4" w:rsidRDefault="00EC55A1" w:rsidP="00EC55A1">
            <w:pPr>
              <w:pStyle w:val="TAC"/>
              <w:rPr>
                <w:del w:id="5044" w:author="Delta" w:date="2021-07-23T11:12:00Z"/>
                <w:rFonts w:cs="Arial"/>
              </w:rPr>
            </w:pPr>
          </w:p>
        </w:tc>
        <w:tc>
          <w:tcPr>
            <w:tcW w:w="2445" w:type="dxa"/>
          </w:tcPr>
          <w:p w14:paraId="0F1F3A3A" w14:textId="77777777" w:rsidR="00EC55A1" w:rsidRPr="008735C4" w:rsidRDefault="00EC55A1" w:rsidP="00EC55A1">
            <w:pPr>
              <w:pStyle w:val="TAC"/>
              <w:rPr>
                <w:del w:id="5045" w:author="Delta" w:date="2021-07-23T11:12:00Z"/>
                <w:rFonts w:cs="Arial"/>
              </w:rPr>
            </w:pPr>
            <w:del w:id="5046" w:author="Delta" w:date="2021-07-23T11:12:00Z">
              <w:r w:rsidRPr="008735C4">
                <w:rPr>
                  <w:rFonts w:cs="Arial" w:hint="eastAsia"/>
                  <w:lang w:eastAsia="ja-JP"/>
                </w:rPr>
                <w:delText>28</w:delText>
              </w:r>
            </w:del>
          </w:p>
        </w:tc>
      </w:tr>
      <w:tr w:rsidR="00E072E4" w:rsidRPr="008735C4" w14:paraId="19D47AF0" w14:textId="77777777" w:rsidTr="00E072E4">
        <w:trPr>
          <w:jc w:val="center"/>
          <w:del w:id="5047" w:author="Delta" w:date="2021-07-23T11:12:00Z"/>
        </w:trPr>
        <w:tc>
          <w:tcPr>
            <w:tcW w:w="2445" w:type="dxa"/>
            <w:vMerge w:val="restart"/>
            <w:vAlign w:val="center"/>
          </w:tcPr>
          <w:p w14:paraId="52E4A138" w14:textId="77777777" w:rsidR="00E072E4" w:rsidRPr="008735C4" w:rsidRDefault="00E072E4" w:rsidP="00EC55A1">
            <w:pPr>
              <w:pStyle w:val="TAC"/>
              <w:rPr>
                <w:del w:id="5048" w:author="Delta" w:date="2021-07-23T11:12:00Z"/>
                <w:rFonts w:cs="Arial"/>
              </w:rPr>
            </w:pPr>
            <w:del w:id="5049" w:author="Delta" w:date="2021-07-23T11:12:00Z">
              <w:r w:rsidRPr="008735C4">
                <w:rPr>
                  <w:rFonts w:cs="Arial" w:hint="eastAsia"/>
                  <w:lang w:eastAsia="ja-JP"/>
                </w:rPr>
                <w:delText>CA_1-</w:delText>
              </w:r>
              <w:r w:rsidRPr="008735C4">
                <w:rPr>
                  <w:rFonts w:cs="Arial"/>
                  <w:lang w:eastAsia="ja-JP"/>
                </w:rPr>
                <w:delText>4</w:delText>
              </w:r>
              <w:r w:rsidRPr="008735C4">
                <w:rPr>
                  <w:rFonts w:cs="Arial"/>
                  <w:lang w:val="en-US" w:eastAsia="ja-JP"/>
                </w:rPr>
                <w:delText>1</w:delText>
              </w:r>
            </w:del>
          </w:p>
        </w:tc>
        <w:tc>
          <w:tcPr>
            <w:tcW w:w="2445" w:type="dxa"/>
            <w:vAlign w:val="center"/>
          </w:tcPr>
          <w:p w14:paraId="2809C4ED" w14:textId="77777777" w:rsidR="00E072E4" w:rsidRPr="008735C4" w:rsidRDefault="00E072E4" w:rsidP="00EC55A1">
            <w:pPr>
              <w:pStyle w:val="TAC"/>
              <w:rPr>
                <w:del w:id="5050" w:author="Delta" w:date="2021-07-23T11:12:00Z"/>
                <w:rFonts w:cs="Arial"/>
              </w:rPr>
            </w:pPr>
            <w:del w:id="5051" w:author="Delta" w:date="2021-07-23T11:12:00Z">
              <w:r w:rsidRPr="008735C4">
                <w:rPr>
                  <w:rFonts w:cs="Arial"/>
                </w:rPr>
                <w:delText>1</w:delText>
              </w:r>
            </w:del>
          </w:p>
        </w:tc>
      </w:tr>
      <w:tr w:rsidR="00E072E4" w:rsidRPr="008735C4" w14:paraId="7DA36709" w14:textId="77777777" w:rsidTr="00E072E4">
        <w:trPr>
          <w:jc w:val="center"/>
          <w:del w:id="5052" w:author="Delta" w:date="2021-07-23T11:12:00Z"/>
        </w:trPr>
        <w:tc>
          <w:tcPr>
            <w:tcW w:w="2445" w:type="dxa"/>
            <w:vMerge/>
            <w:vAlign w:val="center"/>
          </w:tcPr>
          <w:p w14:paraId="077CFD91" w14:textId="77777777" w:rsidR="00E072E4" w:rsidRPr="008735C4" w:rsidRDefault="00E072E4" w:rsidP="00EC55A1">
            <w:pPr>
              <w:pStyle w:val="TAC"/>
              <w:rPr>
                <w:del w:id="5053" w:author="Delta" w:date="2021-07-23T11:12:00Z"/>
                <w:rFonts w:cs="Arial"/>
              </w:rPr>
            </w:pPr>
          </w:p>
        </w:tc>
        <w:tc>
          <w:tcPr>
            <w:tcW w:w="2445" w:type="dxa"/>
            <w:vAlign w:val="center"/>
          </w:tcPr>
          <w:p w14:paraId="611855E0" w14:textId="77777777" w:rsidR="00E072E4" w:rsidRPr="008735C4" w:rsidRDefault="00E072E4" w:rsidP="00EC55A1">
            <w:pPr>
              <w:pStyle w:val="TAC"/>
              <w:rPr>
                <w:del w:id="5054" w:author="Delta" w:date="2021-07-23T11:12:00Z"/>
                <w:rFonts w:cs="Arial"/>
              </w:rPr>
            </w:pPr>
            <w:del w:id="5055" w:author="Delta" w:date="2021-07-23T11:12:00Z">
              <w:r w:rsidRPr="008735C4">
                <w:rPr>
                  <w:rFonts w:cs="Arial"/>
                </w:rPr>
                <w:delText>4</w:delText>
              </w:r>
              <w:r w:rsidRPr="008735C4">
                <w:rPr>
                  <w:rFonts w:cs="Arial"/>
                  <w:lang w:val="en-US"/>
                </w:rPr>
                <w:delText>1</w:delText>
              </w:r>
            </w:del>
          </w:p>
        </w:tc>
      </w:tr>
      <w:tr w:rsidR="00921C51" w:rsidRPr="008735C4" w14:paraId="5FF5D944" w14:textId="77777777" w:rsidTr="00E072E4">
        <w:trPr>
          <w:jc w:val="center"/>
          <w:del w:id="5056" w:author="Delta" w:date="2021-07-23T11:12:00Z"/>
        </w:trPr>
        <w:tc>
          <w:tcPr>
            <w:tcW w:w="2445" w:type="dxa"/>
            <w:vMerge w:val="restart"/>
            <w:vAlign w:val="center"/>
          </w:tcPr>
          <w:p w14:paraId="00B4BD5C" w14:textId="77777777" w:rsidR="00921C51" w:rsidRPr="008735C4" w:rsidRDefault="00921C51" w:rsidP="00E072E4">
            <w:pPr>
              <w:pStyle w:val="TAC"/>
              <w:rPr>
                <w:del w:id="5057" w:author="Delta" w:date="2021-07-23T11:12:00Z"/>
                <w:rFonts w:cs="Arial"/>
              </w:rPr>
            </w:pPr>
            <w:del w:id="5058" w:author="Delta" w:date="2021-07-23T11:12:00Z">
              <w:r w:rsidRPr="008735C4">
                <w:rPr>
                  <w:rFonts w:cs="Arial" w:hint="eastAsia"/>
                  <w:lang w:eastAsia="ja-JP"/>
                </w:rPr>
                <w:delText>CA_1-</w:delText>
              </w:r>
              <w:r w:rsidRPr="008735C4">
                <w:rPr>
                  <w:rFonts w:cs="Arial"/>
                  <w:lang w:eastAsia="ja-JP"/>
                </w:rPr>
                <w:delText>42</w:delText>
              </w:r>
            </w:del>
          </w:p>
        </w:tc>
        <w:tc>
          <w:tcPr>
            <w:tcW w:w="2445" w:type="dxa"/>
            <w:vAlign w:val="center"/>
          </w:tcPr>
          <w:p w14:paraId="30D113EB" w14:textId="77777777" w:rsidR="00921C51" w:rsidRPr="008735C4" w:rsidRDefault="00921C51" w:rsidP="00E072E4">
            <w:pPr>
              <w:pStyle w:val="TAC"/>
              <w:rPr>
                <w:del w:id="5059" w:author="Delta" w:date="2021-07-23T11:12:00Z"/>
                <w:rFonts w:cs="Arial"/>
              </w:rPr>
            </w:pPr>
            <w:del w:id="5060" w:author="Delta" w:date="2021-07-23T11:12:00Z">
              <w:r w:rsidRPr="008735C4">
                <w:rPr>
                  <w:rFonts w:cs="Arial"/>
                </w:rPr>
                <w:delText>1</w:delText>
              </w:r>
            </w:del>
          </w:p>
        </w:tc>
      </w:tr>
      <w:tr w:rsidR="00921C51" w:rsidRPr="008735C4" w14:paraId="4983CF10" w14:textId="77777777" w:rsidTr="00E072E4">
        <w:trPr>
          <w:jc w:val="center"/>
          <w:del w:id="5061" w:author="Delta" w:date="2021-07-23T11:12:00Z"/>
        </w:trPr>
        <w:tc>
          <w:tcPr>
            <w:tcW w:w="2445" w:type="dxa"/>
            <w:vMerge/>
            <w:vAlign w:val="center"/>
          </w:tcPr>
          <w:p w14:paraId="759CE233" w14:textId="77777777" w:rsidR="00921C51" w:rsidRPr="008735C4" w:rsidRDefault="00921C51" w:rsidP="00E072E4">
            <w:pPr>
              <w:pStyle w:val="TAC"/>
              <w:rPr>
                <w:del w:id="5062" w:author="Delta" w:date="2021-07-23T11:12:00Z"/>
                <w:rFonts w:cs="Arial"/>
              </w:rPr>
            </w:pPr>
          </w:p>
        </w:tc>
        <w:tc>
          <w:tcPr>
            <w:tcW w:w="2445" w:type="dxa"/>
            <w:vAlign w:val="center"/>
          </w:tcPr>
          <w:p w14:paraId="1E9EB49E" w14:textId="77777777" w:rsidR="00921C51" w:rsidRPr="008735C4" w:rsidRDefault="00921C51" w:rsidP="00E072E4">
            <w:pPr>
              <w:pStyle w:val="TAC"/>
              <w:rPr>
                <w:del w:id="5063" w:author="Delta" w:date="2021-07-23T11:12:00Z"/>
                <w:rFonts w:cs="Arial"/>
              </w:rPr>
            </w:pPr>
            <w:del w:id="5064" w:author="Delta" w:date="2021-07-23T11:12:00Z">
              <w:r w:rsidRPr="008735C4">
                <w:rPr>
                  <w:rFonts w:cs="Arial"/>
                </w:rPr>
                <w:delText>42</w:delText>
              </w:r>
            </w:del>
          </w:p>
        </w:tc>
      </w:tr>
      <w:tr w:rsidR="007A0794" w:rsidRPr="008735C4" w14:paraId="3CB9AF8D" w14:textId="77777777" w:rsidTr="00E072E4">
        <w:trPr>
          <w:jc w:val="center"/>
          <w:del w:id="5065" w:author="Delta" w:date="2021-07-23T11:12:00Z"/>
        </w:trPr>
        <w:tc>
          <w:tcPr>
            <w:tcW w:w="2445" w:type="dxa"/>
            <w:vMerge w:val="restart"/>
            <w:vAlign w:val="center"/>
          </w:tcPr>
          <w:p w14:paraId="60AB8575" w14:textId="77777777" w:rsidR="007A0794" w:rsidRPr="008735C4" w:rsidRDefault="007A0794" w:rsidP="00E072E4">
            <w:pPr>
              <w:pStyle w:val="TAC"/>
              <w:rPr>
                <w:del w:id="5066" w:author="Delta" w:date="2021-07-23T11:12:00Z"/>
                <w:rFonts w:cs="Arial"/>
              </w:rPr>
            </w:pPr>
            <w:del w:id="5067" w:author="Delta" w:date="2021-07-23T11:12:00Z">
              <w:r w:rsidRPr="008735C4">
                <w:rPr>
                  <w:rFonts w:cs="Arial"/>
                </w:rPr>
                <w:delText>CA_2-4</w:delText>
              </w:r>
            </w:del>
          </w:p>
        </w:tc>
        <w:tc>
          <w:tcPr>
            <w:tcW w:w="2445" w:type="dxa"/>
            <w:vAlign w:val="center"/>
          </w:tcPr>
          <w:p w14:paraId="2F2BC1E1" w14:textId="77777777" w:rsidR="007A0794" w:rsidRPr="008735C4" w:rsidRDefault="007A0794" w:rsidP="00E072E4">
            <w:pPr>
              <w:pStyle w:val="TAC"/>
              <w:rPr>
                <w:del w:id="5068" w:author="Delta" w:date="2021-07-23T11:12:00Z"/>
                <w:rFonts w:cs="Arial"/>
                <w:lang w:eastAsia="ja-JP"/>
              </w:rPr>
            </w:pPr>
            <w:del w:id="5069" w:author="Delta" w:date="2021-07-23T11:12:00Z">
              <w:r w:rsidRPr="008735C4">
                <w:rPr>
                  <w:rFonts w:cs="Arial"/>
                  <w:lang w:eastAsia="ja-JP"/>
                </w:rPr>
                <w:delText>2</w:delText>
              </w:r>
            </w:del>
          </w:p>
        </w:tc>
      </w:tr>
      <w:tr w:rsidR="007A0794" w:rsidRPr="008735C4" w14:paraId="150D5721" w14:textId="77777777" w:rsidTr="00E072E4">
        <w:trPr>
          <w:jc w:val="center"/>
          <w:del w:id="5070" w:author="Delta" w:date="2021-07-23T11:12:00Z"/>
        </w:trPr>
        <w:tc>
          <w:tcPr>
            <w:tcW w:w="2445" w:type="dxa"/>
            <w:vMerge/>
            <w:vAlign w:val="center"/>
          </w:tcPr>
          <w:p w14:paraId="3A9093C2" w14:textId="77777777" w:rsidR="007A0794" w:rsidRPr="008735C4" w:rsidRDefault="007A0794" w:rsidP="00E072E4">
            <w:pPr>
              <w:pStyle w:val="TAC"/>
              <w:rPr>
                <w:del w:id="5071" w:author="Delta" w:date="2021-07-23T11:12:00Z"/>
                <w:rFonts w:cs="Arial"/>
              </w:rPr>
            </w:pPr>
          </w:p>
        </w:tc>
        <w:tc>
          <w:tcPr>
            <w:tcW w:w="2445" w:type="dxa"/>
            <w:vAlign w:val="center"/>
          </w:tcPr>
          <w:p w14:paraId="578143A8" w14:textId="77777777" w:rsidR="007A0794" w:rsidRPr="008735C4" w:rsidRDefault="007A0794" w:rsidP="00E072E4">
            <w:pPr>
              <w:pStyle w:val="TAC"/>
              <w:rPr>
                <w:del w:id="5072" w:author="Delta" w:date="2021-07-23T11:12:00Z"/>
                <w:rFonts w:cs="Arial"/>
                <w:lang w:eastAsia="ja-JP"/>
              </w:rPr>
            </w:pPr>
            <w:del w:id="5073" w:author="Delta" w:date="2021-07-23T11:12:00Z">
              <w:r w:rsidRPr="008735C4">
                <w:rPr>
                  <w:rFonts w:cs="Arial"/>
                  <w:lang w:eastAsia="ja-JP"/>
                </w:rPr>
                <w:delText>4</w:delText>
              </w:r>
            </w:del>
          </w:p>
        </w:tc>
      </w:tr>
      <w:tr w:rsidR="00A47625" w:rsidRPr="008735C4" w14:paraId="5ABF16B5" w14:textId="77777777" w:rsidTr="00E072E4">
        <w:trPr>
          <w:jc w:val="center"/>
          <w:del w:id="5074" w:author="Delta" w:date="2021-07-23T11:12:00Z"/>
        </w:trPr>
        <w:tc>
          <w:tcPr>
            <w:tcW w:w="2445" w:type="dxa"/>
            <w:vMerge w:val="restart"/>
            <w:vAlign w:val="center"/>
          </w:tcPr>
          <w:p w14:paraId="3BD45153" w14:textId="77777777" w:rsidR="00A47625" w:rsidRPr="008735C4" w:rsidRDefault="00A47625" w:rsidP="00E072E4">
            <w:pPr>
              <w:pStyle w:val="TAC"/>
              <w:rPr>
                <w:del w:id="5075" w:author="Delta" w:date="2021-07-23T11:12:00Z"/>
                <w:rFonts w:cs="Arial"/>
                <w:lang w:val="en-US" w:eastAsia="ja-JP"/>
              </w:rPr>
            </w:pPr>
            <w:del w:id="5076" w:author="Delta" w:date="2021-07-23T11:12:00Z">
              <w:r w:rsidRPr="008735C4">
                <w:rPr>
                  <w:rFonts w:cs="Arial"/>
                  <w:lang w:eastAsia="ja-JP"/>
                </w:rPr>
                <w:delText>CA_2-4</w:delText>
              </w:r>
              <w:r w:rsidRPr="008735C4">
                <w:rPr>
                  <w:rFonts w:cs="Arial"/>
                  <w:lang w:val="en-US" w:eastAsia="ja-JP"/>
                </w:rPr>
                <w:delText>-4</w:delText>
              </w:r>
            </w:del>
          </w:p>
        </w:tc>
        <w:tc>
          <w:tcPr>
            <w:tcW w:w="2445" w:type="dxa"/>
            <w:vAlign w:val="center"/>
          </w:tcPr>
          <w:p w14:paraId="5B40A9CD" w14:textId="77777777" w:rsidR="00A47625" w:rsidRPr="008735C4" w:rsidRDefault="00A47625" w:rsidP="00E072E4">
            <w:pPr>
              <w:pStyle w:val="TAC"/>
              <w:rPr>
                <w:del w:id="5077" w:author="Delta" w:date="2021-07-23T11:12:00Z"/>
                <w:rFonts w:cs="Arial"/>
                <w:lang w:val="en-US" w:eastAsia="ja-JP"/>
              </w:rPr>
            </w:pPr>
            <w:del w:id="5078" w:author="Delta" w:date="2021-07-23T11:12:00Z">
              <w:r w:rsidRPr="008735C4">
                <w:rPr>
                  <w:rFonts w:cs="Arial"/>
                  <w:lang w:val="en-US" w:eastAsia="ja-JP"/>
                </w:rPr>
                <w:delText>2</w:delText>
              </w:r>
            </w:del>
          </w:p>
        </w:tc>
      </w:tr>
      <w:tr w:rsidR="00A47625" w:rsidRPr="008735C4" w14:paraId="49F5D51F" w14:textId="77777777" w:rsidTr="00E072E4">
        <w:trPr>
          <w:jc w:val="center"/>
          <w:del w:id="5079" w:author="Delta" w:date="2021-07-23T11:12:00Z"/>
        </w:trPr>
        <w:tc>
          <w:tcPr>
            <w:tcW w:w="2445" w:type="dxa"/>
            <w:vMerge/>
            <w:vAlign w:val="center"/>
          </w:tcPr>
          <w:p w14:paraId="6FD6F38B" w14:textId="77777777" w:rsidR="00A47625" w:rsidRPr="008735C4" w:rsidRDefault="00A47625" w:rsidP="00E072E4">
            <w:pPr>
              <w:pStyle w:val="TAC"/>
              <w:rPr>
                <w:del w:id="5080" w:author="Delta" w:date="2021-07-23T11:12:00Z"/>
                <w:rFonts w:cs="Arial"/>
                <w:lang w:eastAsia="ja-JP"/>
              </w:rPr>
            </w:pPr>
          </w:p>
        </w:tc>
        <w:tc>
          <w:tcPr>
            <w:tcW w:w="2445" w:type="dxa"/>
            <w:vAlign w:val="center"/>
          </w:tcPr>
          <w:p w14:paraId="244A1AE0" w14:textId="77777777" w:rsidR="00A47625" w:rsidRPr="008735C4" w:rsidRDefault="00A47625" w:rsidP="00E072E4">
            <w:pPr>
              <w:pStyle w:val="TAC"/>
              <w:rPr>
                <w:del w:id="5081" w:author="Delta" w:date="2021-07-23T11:12:00Z"/>
                <w:rFonts w:cs="Arial"/>
                <w:lang w:val="en-US" w:eastAsia="ja-JP"/>
              </w:rPr>
            </w:pPr>
            <w:del w:id="5082" w:author="Delta" w:date="2021-07-23T11:12:00Z">
              <w:r w:rsidRPr="008735C4">
                <w:rPr>
                  <w:rFonts w:cs="Arial"/>
                  <w:lang w:val="en-US" w:eastAsia="ja-JP"/>
                </w:rPr>
                <w:delText>4</w:delText>
              </w:r>
            </w:del>
          </w:p>
        </w:tc>
      </w:tr>
      <w:tr w:rsidR="002A7F8A" w:rsidRPr="008735C4" w14:paraId="60F0AFD9" w14:textId="77777777" w:rsidTr="00E072E4">
        <w:trPr>
          <w:jc w:val="center"/>
          <w:del w:id="5083" w:author="Delta" w:date="2021-07-23T11:12:00Z"/>
        </w:trPr>
        <w:tc>
          <w:tcPr>
            <w:tcW w:w="2445" w:type="dxa"/>
            <w:vMerge w:val="restart"/>
            <w:vAlign w:val="center"/>
          </w:tcPr>
          <w:p w14:paraId="76FDE69E" w14:textId="77777777" w:rsidR="002A7F8A" w:rsidRPr="008735C4" w:rsidRDefault="002A7F8A" w:rsidP="00E072E4">
            <w:pPr>
              <w:pStyle w:val="TAC"/>
              <w:rPr>
                <w:del w:id="5084" w:author="Delta" w:date="2021-07-23T11:12:00Z"/>
                <w:rFonts w:cs="Arial"/>
              </w:rPr>
            </w:pPr>
            <w:del w:id="5085" w:author="Delta" w:date="2021-07-23T11:12:00Z">
              <w:r w:rsidRPr="008735C4">
                <w:rPr>
                  <w:rFonts w:cs="Arial"/>
                </w:rPr>
                <w:delText>CA_2-5</w:delText>
              </w:r>
            </w:del>
          </w:p>
        </w:tc>
        <w:tc>
          <w:tcPr>
            <w:tcW w:w="2445" w:type="dxa"/>
            <w:vAlign w:val="center"/>
          </w:tcPr>
          <w:p w14:paraId="05852BDF" w14:textId="77777777" w:rsidR="002A7F8A" w:rsidRPr="008735C4" w:rsidRDefault="002A7F8A" w:rsidP="00E072E4">
            <w:pPr>
              <w:pStyle w:val="TAC"/>
              <w:rPr>
                <w:del w:id="5086" w:author="Delta" w:date="2021-07-23T11:12:00Z"/>
                <w:rFonts w:cs="Arial"/>
                <w:lang w:eastAsia="ja-JP"/>
              </w:rPr>
            </w:pPr>
            <w:del w:id="5087" w:author="Delta" w:date="2021-07-23T11:12:00Z">
              <w:r w:rsidRPr="008735C4">
                <w:rPr>
                  <w:rFonts w:cs="Arial"/>
                  <w:lang w:eastAsia="ja-JP"/>
                </w:rPr>
                <w:delText>2</w:delText>
              </w:r>
            </w:del>
          </w:p>
        </w:tc>
      </w:tr>
      <w:tr w:rsidR="002A7F8A" w:rsidRPr="008735C4" w14:paraId="00B09224" w14:textId="77777777" w:rsidTr="00E072E4">
        <w:trPr>
          <w:jc w:val="center"/>
          <w:del w:id="5088" w:author="Delta" w:date="2021-07-23T11:12:00Z"/>
        </w:trPr>
        <w:tc>
          <w:tcPr>
            <w:tcW w:w="2445" w:type="dxa"/>
            <w:vMerge/>
            <w:vAlign w:val="center"/>
          </w:tcPr>
          <w:p w14:paraId="0C970D9F" w14:textId="77777777" w:rsidR="002A7F8A" w:rsidRPr="008735C4" w:rsidRDefault="002A7F8A" w:rsidP="00E072E4">
            <w:pPr>
              <w:pStyle w:val="TAC"/>
              <w:rPr>
                <w:del w:id="5089" w:author="Delta" w:date="2021-07-23T11:12:00Z"/>
                <w:rFonts w:cs="Arial"/>
              </w:rPr>
            </w:pPr>
          </w:p>
        </w:tc>
        <w:tc>
          <w:tcPr>
            <w:tcW w:w="2445" w:type="dxa"/>
            <w:vAlign w:val="center"/>
          </w:tcPr>
          <w:p w14:paraId="19F254EC" w14:textId="77777777" w:rsidR="002A7F8A" w:rsidRPr="008735C4" w:rsidRDefault="002A7F8A" w:rsidP="00E072E4">
            <w:pPr>
              <w:pStyle w:val="TAC"/>
              <w:rPr>
                <w:del w:id="5090" w:author="Delta" w:date="2021-07-23T11:12:00Z"/>
                <w:rFonts w:cs="Arial"/>
                <w:lang w:eastAsia="ja-JP"/>
              </w:rPr>
            </w:pPr>
            <w:del w:id="5091" w:author="Delta" w:date="2021-07-23T11:12:00Z">
              <w:r w:rsidRPr="008735C4">
                <w:rPr>
                  <w:rFonts w:cs="Arial"/>
                  <w:lang w:eastAsia="ja-JP"/>
                </w:rPr>
                <w:delText>5</w:delText>
              </w:r>
            </w:del>
          </w:p>
        </w:tc>
      </w:tr>
      <w:tr w:rsidR="00E072E4" w:rsidRPr="008735C4" w14:paraId="4A7B88D8" w14:textId="77777777" w:rsidTr="0062640B">
        <w:trPr>
          <w:jc w:val="center"/>
          <w:del w:id="5092" w:author="Delta" w:date="2021-07-23T11:12:00Z"/>
        </w:trPr>
        <w:tc>
          <w:tcPr>
            <w:tcW w:w="2445" w:type="dxa"/>
            <w:vMerge w:val="restart"/>
            <w:vAlign w:val="center"/>
          </w:tcPr>
          <w:p w14:paraId="10E32F98" w14:textId="77777777" w:rsidR="00E072E4" w:rsidRPr="008735C4" w:rsidRDefault="00E072E4" w:rsidP="00E072E4">
            <w:pPr>
              <w:pStyle w:val="TAC"/>
              <w:rPr>
                <w:del w:id="5093" w:author="Delta" w:date="2021-07-23T11:12:00Z"/>
                <w:rFonts w:cs="Arial"/>
              </w:rPr>
            </w:pPr>
            <w:del w:id="5094" w:author="Delta" w:date="2021-07-23T11:12:00Z">
              <w:r w:rsidRPr="008735C4">
                <w:rPr>
                  <w:rFonts w:cs="Arial"/>
                  <w:lang w:val="en-US"/>
                </w:rPr>
                <w:delText>CA_2-2-5</w:delText>
              </w:r>
            </w:del>
          </w:p>
        </w:tc>
        <w:tc>
          <w:tcPr>
            <w:tcW w:w="2445" w:type="dxa"/>
          </w:tcPr>
          <w:p w14:paraId="76A59CC1" w14:textId="77777777" w:rsidR="00E072E4" w:rsidRPr="008735C4" w:rsidRDefault="00E072E4" w:rsidP="00E072E4">
            <w:pPr>
              <w:pStyle w:val="TAC"/>
              <w:rPr>
                <w:del w:id="5095" w:author="Delta" w:date="2021-07-23T11:12:00Z"/>
                <w:rFonts w:cs="Arial"/>
                <w:lang w:eastAsia="ja-JP"/>
              </w:rPr>
            </w:pPr>
            <w:del w:id="5096" w:author="Delta" w:date="2021-07-23T11:12:00Z">
              <w:r w:rsidRPr="008735C4">
                <w:rPr>
                  <w:rFonts w:cs="Arial"/>
                  <w:lang w:val="en-US" w:eastAsia="ja-JP"/>
                </w:rPr>
                <w:delText>2</w:delText>
              </w:r>
            </w:del>
          </w:p>
        </w:tc>
      </w:tr>
      <w:tr w:rsidR="00E072E4" w:rsidRPr="008735C4" w14:paraId="6CB46A25" w14:textId="77777777" w:rsidTr="0062640B">
        <w:trPr>
          <w:jc w:val="center"/>
          <w:del w:id="5097" w:author="Delta" w:date="2021-07-23T11:12:00Z"/>
        </w:trPr>
        <w:tc>
          <w:tcPr>
            <w:tcW w:w="2445" w:type="dxa"/>
            <w:vMerge/>
            <w:vAlign w:val="center"/>
          </w:tcPr>
          <w:p w14:paraId="003D97EC" w14:textId="77777777" w:rsidR="00E072E4" w:rsidRPr="008735C4" w:rsidRDefault="00E072E4" w:rsidP="00E072E4">
            <w:pPr>
              <w:pStyle w:val="TAC"/>
              <w:rPr>
                <w:del w:id="5098" w:author="Delta" w:date="2021-07-23T11:12:00Z"/>
                <w:rFonts w:cs="Arial"/>
              </w:rPr>
            </w:pPr>
          </w:p>
        </w:tc>
        <w:tc>
          <w:tcPr>
            <w:tcW w:w="2445" w:type="dxa"/>
          </w:tcPr>
          <w:p w14:paraId="55F9D6DB" w14:textId="77777777" w:rsidR="00E072E4" w:rsidRPr="008735C4" w:rsidRDefault="00E072E4" w:rsidP="00E072E4">
            <w:pPr>
              <w:pStyle w:val="TAC"/>
              <w:rPr>
                <w:del w:id="5099" w:author="Delta" w:date="2021-07-23T11:12:00Z"/>
                <w:rFonts w:cs="Arial"/>
                <w:lang w:eastAsia="ja-JP"/>
              </w:rPr>
            </w:pPr>
            <w:del w:id="5100" w:author="Delta" w:date="2021-07-23T11:12:00Z">
              <w:r w:rsidRPr="008735C4">
                <w:rPr>
                  <w:rFonts w:cs="Arial"/>
                  <w:lang w:val="en-US" w:eastAsia="ja-JP"/>
                </w:rPr>
                <w:delText>5</w:delText>
              </w:r>
            </w:del>
          </w:p>
        </w:tc>
      </w:tr>
      <w:tr w:rsidR="006D122F" w:rsidRPr="008735C4" w14:paraId="64E787A0" w14:textId="77777777" w:rsidTr="00E072E4">
        <w:trPr>
          <w:jc w:val="center"/>
          <w:del w:id="5101" w:author="Delta" w:date="2021-07-23T11:12:00Z"/>
        </w:trPr>
        <w:tc>
          <w:tcPr>
            <w:tcW w:w="2445" w:type="dxa"/>
            <w:vMerge w:val="restart"/>
            <w:vAlign w:val="center"/>
          </w:tcPr>
          <w:p w14:paraId="60590CD1" w14:textId="77777777" w:rsidR="006D122F" w:rsidRPr="008735C4" w:rsidRDefault="006D122F" w:rsidP="00E072E4">
            <w:pPr>
              <w:keepNext/>
              <w:keepLines/>
              <w:spacing w:after="0"/>
              <w:jc w:val="center"/>
              <w:rPr>
                <w:del w:id="5102" w:author="Delta" w:date="2021-07-23T11:12:00Z"/>
                <w:rFonts w:ascii="Arial" w:hAnsi="Arial"/>
                <w:sz w:val="18"/>
              </w:rPr>
            </w:pPr>
            <w:del w:id="5103" w:author="Delta" w:date="2021-07-23T11:12:00Z">
              <w:r w:rsidRPr="008735C4">
                <w:rPr>
                  <w:rFonts w:ascii="Arial" w:hAnsi="Arial"/>
                  <w:sz w:val="18"/>
                </w:rPr>
                <w:delText>CA_2-12</w:delText>
              </w:r>
            </w:del>
          </w:p>
        </w:tc>
        <w:tc>
          <w:tcPr>
            <w:tcW w:w="2445" w:type="dxa"/>
            <w:vAlign w:val="center"/>
          </w:tcPr>
          <w:p w14:paraId="534DA609" w14:textId="77777777" w:rsidR="006D122F" w:rsidRPr="008735C4" w:rsidRDefault="006D122F" w:rsidP="00E072E4">
            <w:pPr>
              <w:keepNext/>
              <w:keepLines/>
              <w:spacing w:after="0"/>
              <w:jc w:val="center"/>
              <w:rPr>
                <w:del w:id="5104" w:author="Delta" w:date="2021-07-23T11:12:00Z"/>
                <w:rFonts w:ascii="Arial" w:hAnsi="Arial"/>
                <w:sz w:val="18"/>
              </w:rPr>
            </w:pPr>
            <w:del w:id="5105" w:author="Delta" w:date="2021-07-23T11:12:00Z">
              <w:r w:rsidRPr="008735C4">
                <w:rPr>
                  <w:rFonts w:ascii="Arial" w:hAnsi="Arial"/>
                  <w:sz w:val="18"/>
                </w:rPr>
                <w:delText>2</w:delText>
              </w:r>
            </w:del>
          </w:p>
        </w:tc>
      </w:tr>
      <w:tr w:rsidR="006D122F" w:rsidRPr="008735C4" w14:paraId="0493E2CB" w14:textId="77777777" w:rsidTr="00E072E4">
        <w:trPr>
          <w:jc w:val="center"/>
          <w:del w:id="5106" w:author="Delta" w:date="2021-07-23T11:12:00Z"/>
        </w:trPr>
        <w:tc>
          <w:tcPr>
            <w:tcW w:w="2445" w:type="dxa"/>
            <w:vMerge/>
            <w:vAlign w:val="center"/>
          </w:tcPr>
          <w:p w14:paraId="214AF598" w14:textId="77777777" w:rsidR="006D122F" w:rsidRPr="008735C4" w:rsidRDefault="006D122F" w:rsidP="00E072E4">
            <w:pPr>
              <w:keepNext/>
              <w:keepLines/>
              <w:spacing w:after="0"/>
              <w:jc w:val="center"/>
              <w:rPr>
                <w:del w:id="5107" w:author="Delta" w:date="2021-07-23T11:12:00Z"/>
                <w:rFonts w:ascii="Arial" w:hAnsi="Arial"/>
                <w:sz w:val="18"/>
              </w:rPr>
            </w:pPr>
          </w:p>
        </w:tc>
        <w:tc>
          <w:tcPr>
            <w:tcW w:w="2445" w:type="dxa"/>
            <w:vAlign w:val="center"/>
          </w:tcPr>
          <w:p w14:paraId="53BC9458" w14:textId="77777777" w:rsidR="006D122F" w:rsidRPr="008735C4" w:rsidRDefault="006D122F" w:rsidP="00E072E4">
            <w:pPr>
              <w:keepNext/>
              <w:keepLines/>
              <w:spacing w:after="0"/>
              <w:jc w:val="center"/>
              <w:rPr>
                <w:del w:id="5108" w:author="Delta" w:date="2021-07-23T11:12:00Z"/>
                <w:rFonts w:ascii="Arial" w:hAnsi="Arial"/>
                <w:sz w:val="18"/>
              </w:rPr>
            </w:pPr>
            <w:del w:id="5109" w:author="Delta" w:date="2021-07-23T11:12:00Z">
              <w:r w:rsidRPr="008735C4">
                <w:rPr>
                  <w:rFonts w:ascii="Arial" w:hAnsi="Arial"/>
                  <w:sz w:val="18"/>
                </w:rPr>
                <w:delText>12</w:delText>
              </w:r>
            </w:del>
          </w:p>
        </w:tc>
      </w:tr>
      <w:tr w:rsidR="002A7F8A" w:rsidRPr="008735C4" w14:paraId="56EEB16B" w14:textId="77777777" w:rsidTr="00E072E4">
        <w:trPr>
          <w:jc w:val="center"/>
          <w:del w:id="5110" w:author="Delta" w:date="2021-07-23T11:12:00Z"/>
        </w:trPr>
        <w:tc>
          <w:tcPr>
            <w:tcW w:w="2445" w:type="dxa"/>
            <w:vMerge w:val="restart"/>
            <w:vAlign w:val="center"/>
          </w:tcPr>
          <w:p w14:paraId="38702BA9" w14:textId="77777777" w:rsidR="002A7F8A" w:rsidRPr="008735C4" w:rsidRDefault="002A7F8A" w:rsidP="00E072E4">
            <w:pPr>
              <w:keepNext/>
              <w:keepLines/>
              <w:spacing w:after="0"/>
              <w:jc w:val="center"/>
              <w:rPr>
                <w:del w:id="5111" w:author="Delta" w:date="2021-07-23T11:12:00Z"/>
                <w:rFonts w:ascii="Arial" w:hAnsi="Arial"/>
                <w:sz w:val="18"/>
              </w:rPr>
            </w:pPr>
            <w:del w:id="5112" w:author="Delta" w:date="2021-07-23T11:12:00Z">
              <w:r w:rsidRPr="008735C4">
                <w:rPr>
                  <w:rFonts w:ascii="Arial" w:hAnsi="Arial"/>
                  <w:sz w:val="18"/>
                </w:rPr>
                <w:delText>CA_2-13</w:delText>
              </w:r>
            </w:del>
          </w:p>
        </w:tc>
        <w:tc>
          <w:tcPr>
            <w:tcW w:w="2445" w:type="dxa"/>
            <w:vAlign w:val="center"/>
          </w:tcPr>
          <w:p w14:paraId="4247C8C9" w14:textId="77777777" w:rsidR="002A7F8A" w:rsidRPr="008735C4" w:rsidRDefault="002A7F8A" w:rsidP="00E072E4">
            <w:pPr>
              <w:keepNext/>
              <w:keepLines/>
              <w:spacing w:after="0"/>
              <w:jc w:val="center"/>
              <w:rPr>
                <w:del w:id="5113" w:author="Delta" w:date="2021-07-23T11:12:00Z"/>
                <w:rFonts w:ascii="Arial" w:hAnsi="Arial"/>
                <w:sz w:val="18"/>
              </w:rPr>
            </w:pPr>
            <w:del w:id="5114" w:author="Delta" w:date="2021-07-23T11:12:00Z">
              <w:r w:rsidRPr="008735C4">
                <w:rPr>
                  <w:rFonts w:ascii="Arial" w:hAnsi="Arial"/>
                  <w:sz w:val="18"/>
                </w:rPr>
                <w:delText>2</w:delText>
              </w:r>
            </w:del>
          </w:p>
        </w:tc>
      </w:tr>
      <w:tr w:rsidR="002A7F8A" w:rsidRPr="008735C4" w14:paraId="34B77CB6" w14:textId="77777777" w:rsidTr="00E072E4">
        <w:trPr>
          <w:jc w:val="center"/>
          <w:del w:id="5115" w:author="Delta" w:date="2021-07-23T11:12:00Z"/>
        </w:trPr>
        <w:tc>
          <w:tcPr>
            <w:tcW w:w="2445" w:type="dxa"/>
            <w:vMerge/>
            <w:vAlign w:val="center"/>
          </w:tcPr>
          <w:p w14:paraId="1E192D04" w14:textId="77777777" w:rsidR="002A7F8A" w:rsidRPr="008735C4" w:rsidRDefault="002A7F8A" w:rsidP="00E072E4">
            <w:pPr>
              <w:keepNext/>
              <w:keepLines/>
              <w:spacing w:after="0"/>
              <w:jc w:val="center"/>
              <w:rPr>
                <w:del w:id="5116" w:author="Delta" w:date="2021-07-23T11:12:00Z"/>
                <w:rFonts w:ascii="Arial" w:hAnsi="Arial"/>
                <w:sz w:val="18"/>
              </w:rPr>
            </w:pPr>
          </w:p>
        </w:tc>
        <w:tc>
          <w:tcPr>
            <w:tcW w:w="2445" w:type="dxa"/>
            <w:vAlign w:val="center"/>
          </w:tcPr>
          <w:p w14:paraId="46E0AF72" w14:textId="77777777" w:rsidR="002A7F8A" w:rsidRPr="008735C4" w:rsidRDefault="002A7F8A" w:rsidP="00E072E4">
            <w:pPr>
              <w:keepNext/>
              <w:keepLines/>
              <w:spacing w:after="0"/>
              <w:jc w:val="center"/>
              <w:rPr>
                <w:del w:id="5117" w:author="Delta" w:date="2021-07-23T11:12:00Z"/>
                <w:rFonts w:ascii="Arial" w:hAnsi="Arial"/>
                <w:sz w:val="18"/>
              </w:rPr>
            </w:pPr>
            <w:del w:id="5118" w:author="Delta" w:date="2021-07-23T11:12:00Z">
              <w:r w:rsidRPr="008735C4">
                <w:rPr>
                  <w:rFonts w:ascii="Arial" w:hAnsi="Arial"/>
                  <w:sz w:val="18"/>
                </w:rPr>
                <w:delText>13</w:delText>
              </w:r>
            </w:del>
          </w:p>
        </w:tc>
      </w:tr>
      <w:tr w:rsidR="00A47625" w:rsidRPr="008735C4" w14:paraId="2F095FF1" w14:textId="77777777" w:rsidTr="00E072E4">
        <w:trPr>
          <w:jc w:val="center"/>
          <w:del w:id="5119" w:author="Delta" w:date="2021-07-23T11:12:00Z"/>
        </w:trPr>
        <w:tc>
          <w:tcPr>
            <w:tcW w:w="2445" w:type="dxa"/>
            <w:vMerge w:val="restart"/>
            <w:vAlign w:val="center"/>
          </w:tcPr>
          <w:p w14:paraId="7E3812DA" w14:textId="77777777" w:rsidR="00A47625" w:rsidRPr="008735C4" w:rsidRDefault="00A47625" w:rsidP="00E072E4">
            <w:pPr>
              <w:keepNext/>
              <w:keepLines/>
              <w:spacing w:after="0"/>
              <w:jc w:val="center"/>
              <w:rPr>
                <w:del w:id="5120" w:author="Delta" w:date="2021-07-23T11:12:00Z"/>
                <w:rFonts w:ascii="Arial" w:hAnsi="Arial"/>
                <w:sz w:val="18"/>
              </w:rPr>
            </w:pPr>
            <w:del w:id="5121" w:author="Delta" w:date="2021-07-23T11:12:00Z">
              <w:r w:rsidRPr="008735C4">
                <w:rPr>
                  <w:rFonts w:ascii="Arial" w:hAnsi="Arial"/>
                  <w:sz w:val="18"/>
                </w:rPr>
                <w:delText>CA_2-2-13</w:delText>
              </w:r>
            </w:del>
          </w:p>
        </w:tc>
        <w:tc>
          <w:tcPr>
            <w:tcW w:w="2445" w:type="dxa"/>
            <w:vAlign w:val="center"/>
          </w:tcPr>
          <w:p w14:paraId="48383300" w14:textId="77777777" w:rsidR="00A47625" w:rsidRPr="008735C4" w:rsidRDefault="00A47625" w:rsidP="00E072E4">
            <w:pPr>
              <w:keepNext/>
              <w:keepLines/>
              <w:spacing w:after="0"/>
              <w:jc w:val="center"/>
              <w:rPr>
                <w:del w:id="5122" w:author="Delta" w:date="2021-07-23T11:12:00Z"/>
                <w:rFonts w:ascii="Arial" w:hAnsi="Arial"/>
                <w:sz w:val="18"/>
              </w:rPr>
            </w:pPr>
            <w:del w:id="5123" w:author="Delta" w:date="2021-07-23T11:12:00Z">
              <w:r w:rsidRPr="008735C4">
                <w:rPr>
                  <w:rFonts w:ascii="Arial" w:hAnsi="Arial"/>
                  <w:sz w:val="18"/>
                </w:rPr>
                <w:delText>2</w:delText>
              </w:r>
            </w:del>
          </w:p>
        </w:tc>
      </w:tr>
      <w:tr w:rsidR="00A47625" w:rsidRPr="008735C4" w14:paraId="52A5555E" w14:textId="77777777" w:rsidTr="00E072E4">
        <w:trPr>
          <w:jc w:val="center"/>
          <w:del w:id="5124" w:author="Delta" w:date="2021-07-23T11:12:00Z"/>
        </w:trPr>
        <w:tc>
          <w:tcPr>
            <w:tcW w:w="2445" w:type="dxa"/>
            <w:vMerge/>
            <w:vAlign w:val="center"/>
          </w:tcPr>
          <w:p w14:paraId="15B26B55" w14:textId="77777777" w:rsidR="00A47625" w:rsidRPr="008735C4" w:rsidRDefault="00A47625" w:rsidP="00E072E4">
            <w:pPr>
              <w:keepNext/>
              <w:keepLines/>
              <w:spacing w:after="0"/>
              <w:jc w:val="center"/>
              <w:rPr>
                <w:del w:id="5125" w:author="Delta" w:date="2021-07-23T11:12:00Z"/>
                <w:rFonts w:ascii="Arial" w:hAnsi="Arial"/>
                <w:sz w:val="18"/>
              </w:rPr>
            </w:pPr>
          </w:p>
        </w:tc>
        <w:tc>
          <w:tcPr>
            <w:tcW w:w="2445" w:type="dxa"/>
            <w:vAlign w:val="center"/>
          </w:tcPr>
          <w:p w14:paraId="78CC59FE" w14:textId="77777777" w:rsidR="00A47625" w:rsidRPr="008735C4" w:rsidRDefault="00A47625" w:rsidP="00E072E4">
            <w:pPr>
              <w:keepNext/>
              <w:keepLines/>
              <w:spacing w:after="0"/>
              <w:jc w:val="center"/>
              <w:rPr>
                <w:del w:id="5126" w:author="Delta" w:date="2021-07-23T11:12:00Z"/>
                <w:rFonts w:ascii="Arial" w:hAnsi="Arial"/>
                <w:sz w:val="18"/>
              </w:rPr>
            </w:pPr>
            <w:del w:id="5127" w:author="Delta" w:date="2021-07-23T11:12:00Z">
              <w:r w:rsidRPr="008735C4">
                <w:rPr>
                  <w:rFonts w:ascii="Arial" w:hAnsi="Arial"/>
                  <w:sz w:val="18"/>
                </w:rPr>
                <w:delText>13</w:delText>
              </w:r>
            </w:del>
          </w:p>
        </w:tc>
      </w:tr>
      <w:tr w:rsidR="002A7F8A" w:rsidRPr="008735C4" w14:paraId="41262B63" w14:textId="77777777" w:rsidTr="00E072E4">
        <w:trPr>
          <w:jc w:val="center"/>
          <w:del w:id="5128" w:author="Delta" w:date="2021-07-23T11:12:00Z"/>
        </w:trPr>
        <w:tc>
          <w:tcPr>
            <w:tcW w:w="2445" w:type="dxa"/>
            <w:vMerge w:val="restart"/>
            <w:vAlign w:val="center"/>
          </w:tcPr>
          <w:p w14:paraId="2BC8C6CC" w14:textId="77777777" w:rsidR="002A7F8A" w:rsidRPr="008735C4" w:rsidRDefault="002A7F8A" w:rsidP="00E072E4">
            <w:pPr>
              <w:pStyle w:val="TAC"/>
              <w:rPr>
                <w:del w:id="5129" w:author="Delta" w:date="2021-07-23T11:12:00Z"/>
                <w:rFonts w:cs="Arial"/>
              </w:rPr>
            </w:pPr>
            <w:del w:id="5130" w:author="Delta" w:date="2021-07-23T11:12:00Z">
              <w:r w:rsidRPr="008735C4">
                <w:rPr>
                  <w:rFonts w:cs="Arial"/>
                </w:rPr>
                <w:delText>CA_2-17</w:delText>
              </w:r>
            </w:del>
          </w:p>
        </w:tc>
        <w:tc>
          <w:tcPr>
            <w:tcW w:w="2445" w:type="dxa"/>
            <w:vAlign w:val="center"/>
          </w:tcPr>
          <w:p w14:paraId="507F5D2B" w14:textId="77777777" w:rsidR="002A7F8A" w:rsidRPr="008735C4" w:rsidRDefault="002A7F8A" w:rsidP="00E072E4">
            <w:pPr>
              <w:pStyle w:val="TAC"/>
              <w:rPr>
                <w:del w:id="5131" w:author="Delta" w:date="2021-07-23T11:12:00Z"/>
                <w:rFonts w:cs="Arial"/>
              </w:rPr>
            </w:pPr>
            <w:del w:id="5132" w:author="Delta" w:date="2021-07-23T11:12:00Z">
              <w:r w:rsidRPr="008735C4">
                <w:rPr>
                  <w:rFonts w:cs="Arial"/>
                </w:rPr>
                <w:delText>2</w:delText>
              </w:r>
            </w:del>
          </w:p>
        </w:tc>
      </w:tr>
      <w:tr w:rsidR="002A7F8A" w:rsidRPr="008735C4" w14:paraId="3261B007" w14:textId="77777777" w:rsidTr="00E072E4">
        <w:trPr>
          <w:jc w:val="center"/>
          <w:del w:id="5133" w:author="Delta" w:date="2021-07-23T11:12:00Z"/>
        </w:trPr>
        <w:tc>
          <w:tcPr>
            <w:tcW w:w="2445" w:type="dxa"/>
            <w:vMerge/>
            <w:vAlign w:val="center"/>
          </w:tcPr>
          <w:p w14:paraId="705B5CF6" w14:textId="77777777" w:rsidR="002A7F8A" w:rsidRPr="008735C4" w:rsidRDefault="002A7F8A" w:rsidP="00E072E4">
            <w:pPr>
              <w:pStyle w:val="TAC"/>
              <w:rPr>
                <w:del w:id="5134" w:author="Delta" w:date="2021-07-23T11:12:00Z"/>
                <w:rFonts w:cs="Arial"/>
              </w:rPr>
            </w:pPr>
          </w:p>
        </w:tc>
        <w:tc>
          <w:tcPr>
            <w:tcW w:w="2445" w:type="dxa"/>
            <w:vAlign w:val="center"/>
          </w:tcPr>
          <w:p w14:paraId="7C0A4E10" w14:textId="77777777" w:rsidR="002A7F8A" w:rsidRPr="008735C4" w:rsidRDefault="002A7F8A" w:rsidP="00E072E4">
            <w:pPr>
              <w:pStyle w:val="TAC"/>
              <w:rPr>
                <w:del w:id="5135" w:author="Delta" w:date="2021-07-23T11:12:00Z"/>
                <w:rFonts w:cs="Arial"/>
              </w:rPr>
            </w:pPr>
            <w:del w:id="5136" w:author="Delta" w:date="2021-07-23T11:12:00Z">
              <w:r w:rsidRPr="008735C4">
                <w:rPr>
                  <w:rFonts w:cs="Arial"/>
                </w:rPr>
                <w:delText>17</w:delText>
              </w:r>
            </w:del>
          </w:p>
        </w:tc>
      </w:tr>
      <w:tr w:rsidR="002A7F8A" w:rsidRPr="008735C4" w14:paraId="32D95121" w14:textId="77777777" w:rsidTr="00E072E4">
        <w:trPr>
          <w:jc w:val="center"/>
          <w:del w:id="5137" w:author="Delta" w:date="2021-07-23T11:12:00Z"/>
        </w:trPr>
        <w:tc>
          <w:tcPr>
            <w:tcW w:w="2445" w:type="dxa"/>
            <w:vMerge w:val="restart"/>
            <w:vAlign w:val="center"/>
          </w:tcPr>
          <w:p w14:paraId="68AACBE4" w14:textId="77777777" w:rsidR="002A7F8A" w:rsidRPr="008735C4" w:rsidRDefault="002A7F8A" w:rsidP="00E072E4">
            <w:pPr>
              <w:pStyle w:val="TAC"/>
              <w:rPr>
                <w:del w:id="5138" w:author="Delta" w:date="2021-07-23T11:12:00Z"/>
                <w:rFonts w:cs="Arial"/>
              </w:rPr>
            </w:pPr>
            <w:del w:id="5139" w:author="Delta" w:date="2021-07-23T11:12:00Z">
              <w:r w:rsidRPr="008735C4">
                <w:rPr>
                  <w:rFonts w:cs="Arial"/>
                </w:rPr>
                <w:delText>CA_2-29</w:delText>
              </w:r>
            </w:del>
          </w:p>
        </w:tc>
        <w:tc>
          <w:tcPr>
            <w:tcW w:w="2445" w:type="dxa"/>
            <w:vAlign w:val="center"/>
          </w:tcPr>
          <w:p w14:paraId="7B5CD160" w14:textId="77777777" w:rsidR="002A7F8A" w:rsidRPr="008735C4" w:rsidRDefault="002A7F8A" w:rsidP="00E072E4">
            <w:pPr>
              <w:pStyle w:val="TAC"/>
              <w:rPr>
                <w:del w:id="5140" w:author="Delta" w:date="2021-07-23T11:12:00Z"/>
                <w:rFonts w:cs="Arial"/>
              </w:rPr>
            </w:pPr>
            <w:del w:id="5141" w:author="Delta" w:date="2021-07-23T11:12:00Z">
              <w:r w:rsidRPr="008735C4">
                <w:rPr>
                  <w:rFonts w:cs="Arial"/>
                </w:rPr>
                <w:delText>2</w:delText>
              </w:r>
            </w:del>
          </w:p>
        </w:tc>
      </w:tr>
      <w:tr w:rsidR="002A7F8A" w:rsidRPr="008735C4" w14:paraId="27EA38B9" w14:textId="77777777" w:rsidTr="00E072E4">
        <w:trPr>
          <w:jc w:val="center"/>
          <w:del w:id="5142" w:author="Delta" w:date="2021-07-23T11:12:00Z"/>
        </w:trPr>
        <w:tc>
          <w:tcPr>
            <w:tcW w:w="2445" w:type="dxa"/>
            <w:vMerge/>
            <w:vAlign w:val="center"/>
          </w:tcPr>
          <w:p w14:paraId="560A1F33" w14:textId="77777777" w:rsidR="002A7F8A" w:rsidRPr="008735C4" w:rsidRDefault="002A7F8A" w:rsidP="00E072E4">
            <w:pPr>
              <w:pStyle w:val="TAC"/>
              <w:rPr>
                <w:del w:id="5143" w:author="Delta" w:date="2021-07-23T11:12:00Z"/>
                <w:rFonts w:cs="Arial"/>
              </w:rPr>
            </w:pPr>
          </w:p>
        </w:tc>
        <w:tc>
          <w:tcPr>
            <w:tcW w:w="2445" w:type="dxa"/>
            <w:vAlign w:val="center"/>
          </w:tcPr>
          <w:p w14:paraId="5D5BDAEA" w14:textId="77777777" w:rsidR="002A7F8A" w:rsidRPr="008735C4" w:rsidRDefault="002A7F8A" w:rsidP="00E072E4">
            <w:pPr>
              <w:pStyle w:val="TAC"/>
              <w:rPr>
                <w:del w:id="5144" w:author="Delta" w:date="2021-07-23T11:12:00Z"/>
                <w:rFonts w:cs="Arial"/>
              </w:rPr>
            </w:pPr>
            <w:del w:id="5145" w:author="Delta" w:date="2021-07-23T11:12:00Z">
              <w:r w:rsidRPr="008735C4">
                <w:rPr>
                  <w:rFonts w:cs="Arial"/>
                </w:rPr>
                <w:delText>29</w:delText>
              </w:r>
            </w:del>
          </w:p>
        </w:tc>
      </w:tr>
      <w:tr w:rsidR="00A47625" w:rsidRPr="008735C4" w14:paraId="4208DF45" w14:textId="77777777" w:rsidTr="00E072E4">
        <w:trPr>
          <w:jc w:val="center"/>
          <w:del w:id="5146" w:author="Delta" w:date="2021-07-23T11:12:00Z"/>
        </w:trPr>
        <w:tc>
          <w:tcPr>
            <w:tcW w:w="2445" w:type="dxa"/>
            <w:vMerge w:val="restart"/>
            <w:vAlign w:val="center"/>
          </w:tcPr>
          <w:p w14:paraId="5F8ED265" w14:textId="77777777" w:rsidR="00A47625" w:rsidRPr="008735C4" w:rsidRDefault="00A47625" w:rsidP="00E072E4">
            <w:pPr>
              <w:pStyle w:val="TAC"/>
              <w:rPr>
                <w:del w:id="5147" w:author="Delta" w:date="2021-07-23T11:12:00Z"/>
                <w:rFonts w:cs="Arial"/>
                <w:lang w:val="en-US" w:eastAsia="ja-JP"/>
              </w:rPr>
            </w:pPr>
            <w:del w:id="5148" w:author="Delta" w:date="2021-07-23T11:12:00Z">
              <w:r w:rsidRPr="008735C4">
                <w:rPr>
                  <w:rFonts w:cs="Arial"/>
                  <w:lang w:val="en-US" w:eastAsia="ja-JP"/>
                </w:rPr>
                <w:delText>CA_2-30</w:delText>
              </w:r>
            </w:del>
          </w:p>
        </w:tc>
        <w:tc>
          <w:tcPr>
            <w:tcW w:w="2445" w:type="dxa"/>
            <w:vAlign w:val="center"/>
          </w:tcPr>
          <w:p w14:paraId="052A4795" w14:textId="77777777" w:rsidR="00A47625" w:rsidRPr="008735C4" w:rsidRDefault="00A47625" w:rsidP="00E072E4">
            <w:pPr>
              <w:pStyle w:val="TAC"/>
              <w:rPr>
                <w:del w:id="5149" w:author="Delta" w:date="2021-07-23T11:12:00Z"/>
                <w:rFonts w:cs="Arial"/>
                <w:lang w:val="en-US" w:eastAsia="ja-JP"/>
              </w:rPr>
            </w:pPr>
            <w:del w:id="5150" w:author="Delta" w:date="2021-07-23T11:12:00Z">
              <w:r w:rsidRPr="008735C4">
                <w:rPr>
                  <w:rFonts w:cs="Arial"/>
                  <w:lang w:val="en-US" w:eastAsia="ja-JP"/>
                </w:rPr>
                <w:delText>2</w:delText>
              </w:r>
            </w:del>
          </w:p>
        </w:tc>
      </w:tr>
      <w:tr w:rsidR="00A47625" w:rsidRPr="008735C4" w14:paraId="0C0462E6" w14:textId="77777777" w:rsidTr="00E072E4">
        <w:trPr>
          <w:jc w:val="center"/>
          <w:del w:id="5151" w:author="Delta" w:date="2021-07-23T11:12:00Z"/>
        </w:trPr>
        <w:tc>
          <w:tcPr>
            <w:tcW w:w="2445" w:type="dxa"/>
            <w:vMerge/>
            <w:vAlign w:val="center"/>
          </w:tcPr>
          <w:p w14:paraId="696A201F" w14:textId="77777777" w:rsidR="00A47625" w:rsidRPr="008735C4" w:rsidRDefault="00A47625" w:rsidP="00E072E4">
            <w:pPr>
              <w:pStyle w:val="TAC"/>
              <w:rPr>
                <w:del w:id="5152" w:author="Delta" w:date="2021-07-23T11:12:00Z"/>
                <w:rFonts w:cs="Arial"/>
                <w:lang w:eastAsia="ja-JP"/>
              </w:rPr>
            </w:pPr>
          </w:p>
        </w:tc>
        <w:tc>
          <w:tcPr>
            <w:tcW w:w="2445" w:type="dxa"/>
            <w:vAlign w:val="center"/>
          </w:tcPr>
          <w:p w14:paraId="275F3F19" w14:textId="77777777" w:rsidR="00A47625" w:rsidRPr="008735C4" w:rsidRDefault="00A47625" w:rsidP="00E072E4">
            <w:pPr>
              <w:pStyle w:val="TAC"/>
              <w:rPr>
                <w:del w:id="5153" w:author="Delta" w:date="2021-07-23T11:12:00Z"/>
                <w:rFonts w:cs="Arial"/>
                <w:lang w:val="en-US" w:eastAsia="ja-JP"/>
              </w:rPr>
            </w:pPr>
            <w:del w:id="5154" w:author="Delta" w:date="2021-07-23T11:12:00Z">
              <w:r w:rsidRPr="008735C4">
                <w:rPr>
                  <w:rFonts w:cs="Arial"/>
                  <w:lang w:val="en-US" w:eastAsia="ja-JP"/>
                </w:rPr>
                <w:delText>30</w:delText>
              </w:r>
            </w:del>
          </w:p>
        </w:tc>
      </w:tr>
      <w:tr w:rsidR="002A7F8A" w:rsidRPr="008735C4" w14:paraId="7907637B" w14:textId="77777777" w:rsidTr="00E072E4">
        <w:trPr>
          <w:jc w:val="center"/>
          <w:del w:id="5155" w:author="Delta" w:date="2021-07-23T11:12:00Z"/>
        </w:trPr>
        <w:tc>
          <w:tcPr>
            <w:tcW w:w="2445" w:type="dxa"/>
            <w:vMerge w:val="restart"/>
            <w:vAlign w:val="center"/>
          </w:tcPr>
          <w:p w14:paraId="1F52C99A" w14:textId="77777777" w:rsidR="002A7F8A" w:rsidRPr="008735C4" w:rsidRDefault="002A7F8A" w:rsidP="00E072E4">
            <w:pPr>
              <w:pStyle w:val="TAC"/>
              <w:rPr>
                <w:del w:id="5156" w:author="Delta" w:date="2021-07-23T11:12:00Z"/>
                <w:rFonts w:cs="Arial"/>
              </w:rPr>
            </w:pPr>
            <w:del w:id="5157" w:author="Delta" w:date="2021-07-23T11:12:00Z">
              <w:r w:rsidRPr="008735C4">
                <w:rPr>
                  <w:rFonts w:cs="Arial"/>
                </w:rPr>
                <w:delText>CA_3-5</w:delText>
              </w:r>
            </w:del>
          </w:p>
        </w:tc>
        <w:tc>
          <w:tcPr>
            <w:tcW w:w="2445" w:type="dxa"/>
            <w:vAlign w:val="center"/>
          </w:tcPr>
          <w:p w14:paraId="460CEDB0" w14:textId="77777777" w:rsidR="002A7F8A" w:rsidRPr="008735C4" w:rsidRDefault="002A7F8A" w:rsidP="00E072E4">
            <w:pPr>
              <w:pStyle w:val="TAC"/>
              <w:rPr>
                <w:del w:id="5158" w:author="Delta" w:date="2021-07-23T11:12:00Z"/>
                <w:rFonts w:cs="Arial"/>
              </w:rPr>
            </w:pPr>
            <w:del w:id="5159" w:author="Delta" w:date="2021-07-23T11:12:00Z">
              <w:r w:rsidRPr="008735C4">
                <w:rPr>
                  <w:rFonts w:cs="Arial"/>
                </w:rPr>
                <w:delText>3</w:delText>
              </w:r>
            </w:del>
          </w:p>
        </w:tc>
      </w:tr>
      <w:tr w:rsidR="002A7F8A" w:rsidRPr="008735C4" w14:paraId="597F0E93" w14:textId="77777777" w:rsidTr="00E072E4">
        <w:trPr>
          <w:jc w:val="center"/>
          <w:del w:id="5160" w:author="Delta" w:date="2021-07-23T11:12:00Z"/>
        </w:trPr>
        <w:tc>
          <w:tcPr>
            <w:tcW w:w="2445" w:type="dxa"/>
            <w:vMerge/>
            <w:vAlign w:val="center"/>
          </w:tcPr>
          <w:p w14:paraId="2B807120" w14:textId="77777777" w:rsidR="002A7F8A" w:rsidRPr="008735C4" w:rsidRDefault="002A7F8A" w:rsidP="00E072E4">
            <w:pPr>
              <w:pStyle w:val="TAC"/>
              <w:rPr>
                <w:del w:id="5161" w:author="Delta" w:date="2021-07-23T11:12:00Z"/>
                <w:rFonts w:cs="Arial"/>
              </w:rPr>
            </w:pPr>
          </w:p>
        </w:tc>
        <w:tc>
          <w:tcPr>
            <w:tcW w:w="2445" w:type="dxa"/>
            <w:vAlign w:val="center"/>
          </w:tcPr>
          <w:p w14:paraId="7980B3CF" w14:textId="77777777" w:rsidR="002A7F8A" w:rsidRPr="008735C4" w:rsidRDefault="002A7F8A" w:rsidP="00E072E4">
            <w:pPr>
              <w:pStyle w:val="TAC"/>
              <w:rPr>
                <w:del w:id="5162" w:author="Delta" w:date="2021-07-23T11:12:00Z"/>
                <w:rFonts w:cs="Arial"/>
              </w:rPr>
            </w:pPr>
            <w:del w:id="5163" w:author="Delta" w:date="2021-07-23T11:12:00Z">
              <w:r w:rsidRPr="008735C4">
                <w:rPr>
                  <w:rFonts w:cs="Arial"/>
                </w:rPr>
                <w:delText>5</w:delText>
              </w:r>
            </w:del>
          </w:p>
        </w:tc>
      </w:tr>
      <w:tr w:rsidR="002A7F8A" w:rsidRPr="008735C4" w14:paraId="43E307A4" w14:textId="77777777" w:rsidTr="00E072E4">
        <w:trPr>
          <w:jc w:val="center"/>
          <w:del w:id="5164" w:author="Delta" w:date="2021-07-23T11:12:00Z"/>
        </w:trPr>
        <w:tc>
          <w:tcPr>
            <w:tcW w:w="2445" w:type="dxa"/>
            <w:vMerge w:val="restart"/>
            <w:vAlign w:val="center"/>
          </w:tcPr>
          <w:p w14:paraId="7A5EF956" w14:textId="77777777" w:rsidR="002A7F8A" w:rsidRPr="008735C4" w:rsidRDefault="002A7F8A" w:rsidP="00E072E4">
            <w:pPr>
              <w:pStyle w:val="TAC"/>
              <w:rPr>
                <w:del w:id="5165" w:author="Delta" w:date="2021-07-23T11:12:00Z"/>
                <w:rFonts w:cs="Arial"/>
              </w:rPr>
            </w:pPr>
            <w:del w:id="5166" w:author="Delta" w:date="2021-07-23T11:12:00Z">
              <w:r w:rsidRPr="008735C4">
                <w:rPr>
                  <w:rFonts w:cs="Arial"/>
                </w:rPr>
                <w:delText>CA_3-7</w:delText>
              </w:r>
            </w:del>
          </w:p>
        </w:tc>
        <w:tc>
          <w:tcPr>
            <w:tcW w:w="2445" w:type="dxa"/>
            <w:vAlign w:val="center"/>
          </w:tcPr>
          <w:p w14:paraId="28905393" w14:textId="77777777" w:rsidR="002A7F8A" w:rsidRPr="008735C4" w:rsidRDefault="002A7F8A" w:rsidP="00E072E4">
            <w:pPr>
              <w:pStyle w:val="TAC"/>
              <w:rPr>
                <w:del w:id="5167" w:author="Delta" w:date="2021-07-23T11:12:00Z"/>
                <w:rFonts w:cs="Arial"/>
              </w:rPr>
            </w:pPr>
            <w:del w:id="5168" w:author="Delta" w:date="2021-07-23T11:12:00Z">
              <w:r w:rsidRPr="008735C4">
                <w:rPr>
                  <w:rFonts w:cs="Arial"/>
                </w:rPr>
                <w:delText>3</w:delText>
              </w:r>
            </w:del>
          </w:p>
        </w:tc>
      </w:tr>
      <w:tr w:rsidR="002A7F8A" w:rsidRPr="008735C4" w14:paraId="20C45344" w14:textId="77777777" w:rsidTr="00E072E4">
        <w:trPr>
          <w:jc w:val="center"/>
          <w:del w:id="5169" w:author="Delta" w:date="2021-07-23T11:12:00Z"/>
        </w:trPr>
        <w:tc>
          <w:tcPr>
            <w:tcW w:w="2445" w:type="dxa"/>
            <w:vMerge/>
            <w:vAlign w:val="center"/>
          </w:tcPr>
          <w:p w14:paraId="77A9053A" w14:textId="77777777" w:rsidR="002A7F8A" w:rsidRPr="008735C4" w:rsidRDefault="002A7F8A" w:rsidP="00E072E4">
            <w:pPr>
              <w:pStyle w:val="TAC"/>
              <w:rPr>
                <w:del w:id="5170" w:author="Delta" w:date="2021-07-23T11:12:00Z"/>
                <w:rFonts w:cs="Arial"/>
              </w:rPr>
            </w:pPr>
          </w:p>
        </w:tc>
        <w:tc>
          <w:tcPr>
            <w:tcW w:w="2445" w:type="dxa"/>
            <w:vAlign w:val="center"/>
          </w:tcPr>
          <w:p w14:paraId="2A3A7C6E" w14:textId="77777777" w:rsidR="002A7F8A" w:rsidRPr="008735C4" w:rsidRDefault="002A7F8A" w:rsidP="00E072E4">
            <w:pPr>
              <w:pStyle w:val="TAC"/>
              <w:rPr>
                <w:del w:id="5171" w:author="Delta" w:date="2021-07-23T11:12:00Z"/>
                <w:rFonts w:cs="Arial"/>
              </w:rPr>
            </w:pPr>
            <w:del w:id="5172" w:author="Delta" w:date="2021-07-23T11:12:00Z">
              <w:r w:rsidRPr="008735C4">
                <w:rPr>
                  <w:rFonts w:cs="Arial"/>
                </w:rPr>
                <w:delText>7</w:delText>
              </w:r>
            </w:del>
          </w:p>
        </w:tc>
      </w:tr>
      <w:tr w:rsidR="002A7F8A" w:rsidRPr="008735C4" w14:paraId="1E8D8545" w14:textId="77777777" w:rsidTr="00E072E4">
        <w:trPr>
          <w:jc w:val="center"/>
          <w:del w:id="5173" w:author="Delta" w:date="2021-07-23T11:12:00Z"/>
        </w:trPr>
        <w:tc>
          <w:tcPr>
            <w:tcW w:w="2445" w:type="dxa"/>
            <w:vMerge w:val="restart"/>
            <w:vAlign w:val="center"/>
          </w:tcPr>
          <w:p w14:paraId="26BB203C" w14:textId="77777777" w:rsidR="002A7F8A" w:rsidRPr="008735C4" w:rsidRDefault="002A7F8A" w:rsidP="00E072E4">
            <w:pPr>
              <w:pStyle w:val="TAC"/>
              <w:rPr>
                <w:del w:id="5174" w:author="Delta" w:date="2021-07-23T11:12:00Z"/>
                <w:rFonts w:cs="Arial"/>
              </w:rPr>
            </w:pPr>
            <w:del w:id="5175" w:author="Delta" w:date="2021-07-23T11:12:00Z">
              <w:r w:rsidRPr="008735C4">
                <w:rPr>
                  <w:rFonts w:cs="Arial"/>
                </w:rPr>
                <w:delText>CA_3-8</w:delText>
              </w:r>
            </w:del>
          </w:p>
        </w:tc>
        <w:tc>
          <w:tcPr>
            <w:tcW w:w="2445" w:type="dxa"/>
            <w:vAlign w:val="center"/>
          </w:tcPr>
          <w:p w14:paraId="73D0710A" w14:textId="77777777" w:rsidR="002A7F8A" w:rsidRPr="008735C4" w:rsidRDefault="002A7F8A" w:rsidP="00E072E4">
            <w:pPr>
              <w:pStyle w:val="TAC"/>
              <w:rPr>
                <w:del w:id="5176" w:author="Delta" w:date="2021-07-23T11:12:00Z"/>
                <w:rFonts w:cs="Arial"/>
              </w:rPr>
            </w:pPr>
            <w:del w:id="5177" w:author="Delta" w:date="2021-07-23T11:12:00Z">
              <w:r w:rsidRPr="008735C4">
                <w:rPr>
                  <w:rFonts w:cs="Arial"/>
                </w:rPr>
                <w:delText>3</w:delText>
              </w:r>
            </w:del>
          </w:p>
        </w:tc>
      </w:tr>
      <w:tr w:rsidR="002A7F8A" w:rsidRPr="008735C4" w14:paraId="30CB5B15" w14:textId="77777777" w:rsidTr="00E072E4">
        <w:trPr>
          <w:jc w:val="center"/>
          <w:del w:id="5178" w:author="Delta" w:date="2021-07-23T11:12:00Z"/>
        </w:trPr>
        <w:tc>
          <w:tcPr>
            <w:tcW w:w="2445" w:type="dxa"/>
            <w:vMerge/>
            <w:vAlign w:val="center"/>
          </w:tcPr>
          <w:p w14:paraId="363E6CA0" w14:textId="77777777" w:rsidR="002A7F8A" w:rsidRPr="008735C4" w:rsidRDefault="002A7F8A" w:rsidP="00E072E4">
            <w:pPr>
              <w:pStyle w:val="TAC"/>
              <w:rPr>
                <w:del w:id="5179" w:author="Delta" w:date="2021-07-23T11:12:00Z"/>
                <w:rFonts w:cs="Arial"/>
              </w:rPr>
            </w:pPr>
          </w:p>
        </w:tc>
        <w:tc>
          <w:tcPr>
            <w:tcW w:w="2445" w:type="dxa"/>
            <w:vAlign w:val="center"/>
          </w:tcPr>
          <w:p w14:paraId="13DA17AF" w14:textId="77777777" w:rsidR="002A7F8A" w:rsidRPr="008735C4" w:rsidRDefault="002A7F8A" w:rsidP="00E072E4">
            <w:pPr>
              <w:pStyle w:val="TAC"/>
              <w:rPr>
                <w:del w:id="5180" w:author="Delta" w:date="2021-07-23T11:12:00Z"/>
                <w:rFonts w:cs="Arial"/>
              </w:rPr>
            </w:pPr>
            <w:del w:id="5181" w:author="Delta" w:date="2021-07-23T11:12:00Z">
              <w:r w:rsidRPr="008735C4">
                <w:rPr>
                  <w:rFonts w:cs="Arial"/>
                </w:rPr>
                <w:delText>8</w:delText>
              </w:r>
            </w:del>
          </w:p>
        </w:tc>
      </w:tr>
      <w:tr w:rsidR="002A7F8A" w:rsidRPr="008735C4" w14:paraId="5EDE5F5B" w14:textId="77777777" w:rsidTr="00E072E4">
        <w:trPr>
          <w:jc w:val="center"/>
          <w:del w:id="5182" w:author="Delta" w:date="2021-07-23T11:12:00Z"/>
        </w:trPr>
        <w:tc>
          <w:tcPr>
            <w:tcW w:w="2445" w:type="dxa"/>
            <w:vMerge w:val="restart"/>
            <w:vAlign w:val="center"/>
          </w:tcPr>
          <w:p w14:paraId="04720B8D" w14:textId="77777777" w:rsidR="002A7F8A" w:rsidRPr="008735C4" w:rsidRDefault="002A7F8A" w:rsidP="00E072E4">
            <w:pPr>
              <w:keepNext/>
              <w:keepLines/>
              <w:spacing w:after="0"/>
              <w:jc w:val="center"/>
              <w:rPr>
                <w:del w:id="5183" w:author="Delta" w:date="2021-07-23T11:12:00Z"/>
                <w:rFonts w:ascii="Arial" w:hAnsi="Arial"/>
                <w:sz w:val="18"/>
              </w:rPr>
            </w:pPr>
            <w:del w:id="5184" w:author="Delta" w:date="2021-07-23T11:12:00Z">
              <w:r w:rsidRPr="008735C4">
                <w:rPr>
                  <w:rFonts w:ascii="Arial" w:hAnsi="Arial"/>
                  <w:sz w:val="18"/>
                </w:rPr>
                <w:delText>CA_3-</w:delText>
              </w:r>
              <w:r w:rsidRPr="008735C4">
                <w:rPr>
                  <w:rFonts w:ascii="Arial" w:hAnsi="Arial" w:hint="eastAsia"/>
                  <w:sz w:val="18"/>
                </w:rPr>
                <w:delText>19</w:delText>
              </w:r>
            </w:del>
          </w:p>
        </w:tc>
        <w:tc>
          <w:tcPr>
            <w:tcW w:w="2445" w:type="dxa"/>
            <w:vAlign w:val="center"/>
          </w:tcPr>
          <w:p w14:paraId="2631C850" w14:textId="77777777" w:rsidR="002A7F8A" w:rsidRPr="008735C4" w:rsidRDefault="002A7F8A" w:rsidP="00E072E4">
            <w:pPr>
              <w:keepNext/>
              <w:keepLines/>
              <w:spacing w:after="0"/>
              <w:jc w:val="center"/>
              <w:rPr>
                <w:del w:id="5185" w:author="Delta" w:date="2021-07-23T11:12:00Z"/>
                <w:rFonts w:ascii="Arial" w:hAnsi="Arial"/>
                <w:sz w:val="18"/>
              </w:rPr>
            </w:pPr>
            <w:del w:id="5186" w:author="Delta" w:date="2021-07-23T11:12:00Z">
              <w:r w:rsidRPr="008735C4">
                <w:rPr>
                  <w:rFonts w:ascii="Arial" w:hAnsi="Arial"/>
                  <w:sz w:val="18"/>
                </w:rPr>
                <w:delText>3</w:delText>
              </w:r>
            </w:del>
          </w:p>
        </w:tc>
      </w:tr>
      <w:tr w:rsidR="002A7F8A" w:rsidRPr="008735C4" w14:paraId="038F48C0" w14:textId="77777777" w:rsidTr="00E072E4">
        <w:trPr>
          <w:jc w:val="center"/>
          <w:del w:id="5187" w:author="Delta" w:date="2021-07-23T11:12:00Z"/>
        </w:trPr>
        <w:tc>
          <w:tcPr>
            <w:tcW w:w="2445" w:type="dxa"/>
            <w:vMerge/>
            <w:vAlign w:val="center"/>
          </w:tcPr>
          <w:p w14:paraId="13FD0C0A" w14:textId="77777777" w:rsidR="002A7F8A" w:rsidRPr="008735C4" w:rsidRDefault="002A7F8A" w:rsidP="00E072E4">
            <w:pPr>
              <w:keepNext/>
              <w:keepLines/>
              <w:spacing w:after="0"/>
              <w:jc w:val="center"/>
              <w:rPr>
                <w:del w:id="5188" w:author="Delta" w:date="2021-07-23T11:12:00Z"/>
                <w:rFonts w:ascii="Arial" w:hAnsi="Arial"/>
                <w:sz w:val="18"/>
              </w:rPr>
            </w:pPr>
          </w:p>
        </w:tc>
        <w:tc>
          <w:tcPr>
            <w:tcW w:w="2445" w:type="dxa"/>
            <w:vAlign w:val="center"/>
          </w:tcPr>
          <w:p w14:paraId="6DC39746" w14:textId="77777777" w:rsidR="002A7F8A" w:rsidRPr="008735C4" w:rsidRDefault="002A7F8A" w:rsidP="00E072E4">
            <w:pPr>
              <w:keepNext/>
              <w:keepLines/>
              <w:spacing w:after="0"/>
              <w:jc w:val="center"/>
              <w:rPr>
                <w:del w:id="5189" w:author="Delta" w:date="2021-07-23T11:12:00Z"/>
                <w:rFonts w:ascii="Arial" w:hAnsi="Arial"/>
                <w:sz w:val="18"/>
              </w:rPr>
            </w:pPr>
            <w:del w:id="5190" w:author="Delta" w:date="2021-07-23T11:12:00Z">
              <w:r w:rsidRPr="008735C4">
                <w:rPr>
                  <w:rFonts w:ascii="Arial" w:hAnsi="Arial" w:hint="eastAsia"/>
                  <w:sz w:val="18"/>
                </w:rPr>
                <w:delText>19</w:delText>
              </w:r>
            </w:del>
          </w:p>
        </w:tc>
      </w:tr>
      <w:tr w:rsidR="002A7F8A" w:rsidRPr="008735C4" w14:paraId="3DD285AB" w14:textId="77777777" w:rsidTr="00E072E4">
        <w:trPr>
          <w:jc w:val="center"/>
          <w:del w:id="5191" w:author="Delta" w:date="2021-07-23T11:12:00Z"/>
        </w:trPr>
        <w:tc>
          <w:tcPr>
            <w:tcW w:w="2445" w:type="dxa"/>
            <w:vMerge w:val="restart"/>
            <w:vAlign w:val="center"/>
          </w:tcPr>
          <w:p w14:paraId="2AE6AC04" w14:textId="77777777" w:rsidR="002A7F8A" w:rsidRPr="008735C4" w:rsidRDefault="002A7F8A" w:rsidP="00E072E4">
            <w:pPr>
              <w:pStyle w:val="TAC"/>
              <w:rPr>
                <w:del w:id="5192" w:author="Delta" w:date="2021-07-23T11:12:00Z"/>
                <w:rFonts w:cs="Arial"/>
              </w:rPr>
            </w:pPr>
            <w:del w:id="5193" w:author="Delta" w:date="2021-07-23T11:12:00Z">
              <w:r w:rsidRPr="008735C4">
                <w:rPr>
                  <w:rFonts w:cs="Arial"/>
                </w:rPr>
                <w:delText>CA_3-20</w:delText>
              </w:r>
            </w:del>
          </w:p>
        </w:tc>
        <w:tc>
          <w:tcPr>
            <w:tcW w:w="2445" w:type="dxa"/>
            <w:vAlign w:val="center"/>
          </w:tcPr>
          <w:p w14:paraId="6E61ED1E" w14:textId="77777777" w:rsidR="002A7F8A" w:rsidRPr="008735C4" w:rsidRDefault="002A7F8A" w:rsidP="00E072E4">
            <w:pPr>
              <w:pStyle w:val="TAC"/>
              <w:rPr>
                <w:del w:id="5194" w:author="Delta" w:date="2021-07-23T11:12:00Z"/>
                <w:rFonts w:cs="Arial"/>
              </w:rPr>
            </w:pPr>
            <w:del w:id="5195" w:author="Delta" w:date="2021-07-23T11:12:00Z">
              <w:r w:rsidRPr="008735C4">
                <w:rPr>
                  <w:rFonts w:cs="Arial"/>
                </w:rPr>
                <w:delText>3</w:delText>
              </w:r>
            </w:del>
          </w:p>
        </w:tc>
      </w:tr>
      <w:tr w:rsidR="002A7F8A" w:rsidRPr="008735C4" w14:paraId="6A7DDC1E" w14:textId="77777777" w:rsidTr="00E072E4">
        <w:trPr>
          <w:jc w:val="center"/>
          <w:del w:id="5196" w:author="Delta" w:date="2021-07-23T11:12:00Z"/>
        </w:trPr>
        <w:tc>
          <w:tcPr>
            <w:tcW w:w="2445" w:type="dxa"/>
            <w:vMerge/>
            <w:vAlign w:val="center"/>
          </w:tcPr>
          <w:p w14:paraId="505ECF01" w14:textId="77777777" w:rsidR="002A7F8A" w:rsidRPr="008735C4" w:rsidRDefault="002A7F8A" w:rsidP="00E072E4">
            <w:pPr>
              <w:pStyle w:val="TAC"/>
              <w:rPr>
                <w:del w:id="5197" w:author="Delta" w:date="2021-07-23T11:12:00Z"/>
                <w:rFonts w:cs="Arial"/>
              </w:rPr>
            </w:pPr>
          </w:p>
        </w:tc>
        <w:tc>
          <w:tcPr>
            <w:tcW w:w="2445" w:type="dxa"/>
            <w:vAlign w:val="center"/>
          </w:tcPr>
          <w:p w14:paraId="60384A0E" w14:textId="77777777" w:rsidR="002A7F8A" w:rsidRPr="008735C4" w:rsidRDefault="002A7F8A" w:rsidP="00E072E4">
            <w:pPr>
              <w:pStyle w:val="TAC"/>
              <w:rPr>
                <w:del w:id="5198" w:author="Delta" w:date="2021-07-23T11:12:00Z"/>
                <w:rFonts w:cs="Arial"/>
              </w:rPr>
            </w:pPr>
            <w:del w:id="5199" w:author="Delta" w:date="2021-07-23T11:12:00Z">
              <w:r w:rsidRPr="008735C4">
                <w:rPr>
                  <w:rFonts w:cs="Arial"/>
                </w:rPr>
                <w:delText>20</w:delText>
              </w:r>
            </w:del>
          </w:p>
        </w:tc>
      </w:tr>
      <w:tr w:rsidR="002A7F8A" w:rsidRPr="008735C4" w14:paraId="10F09FC6" w14:textId="77777777" w:rsidTr="00E072E4">
        <w:trPr>
          <w:jc w:val="center"/>
          <w:del w:id="5200" w:author="Delta" w:date="2021-07-23T11:12:00Z"/>
        </w:trPr>
        <w:tc>
          <w:tcPr>
            <w:tcW w:w="2445" w:type="dxa"/>
            <w:vMerge w:val="restart"/>
            <w:vAlign w:val="center"/>
          </w:tcPr>
          <w:p w14:paraId="79724D5A" w14:textId="77777777" w:rsidR="002A7F8A" w:rsidRPr="008735C4" w:rsidRDefault="002A7F8A" w:rsidP="00E072E4">
            <w:pPr>
              <w:keepNext/>
              <w:keepLines/>
              <w:spacing w:after="0"/>
              <w:jc w:val="center"/>
              <w:rPr>
                <w:del w:id="5201" w:author="Delta" w:date="2021-07-23T11:12:00Z"/>
                <w:rFonts w:ascii="Arial" w:eastAsia="Malgun Gothic" w:hAnsi="Arial"/>
                <w:sz w:val="18"/>
                <w:lang w:eastAsia="ko-KR"/>
              </w:rPr>
            </w:pPr>
            <w:del w:id="5202" w:author="Delta" w:date="2021-07-23T11:12:00Z">
              <w:r w:rsidRPr="008735C4">
                <w:rPr>
                  <w:rFonts w:ascii="Arial" w:eastAsia="Malgun Gothic" w:hAnsi="Arial" w:hint="eastAsia"/>
                  <w:sz w:val="18"/>
                  <w:lang w:eastAsia="ko-KR"/>
                </w:rPr>
                <w:delText>CA_3-26</w:delText>
              </w:r>
            </w:del>
          </w:p>
        </w:tc>
        <w:tc>
          <w:tcPr>
            <w:tcW w:w="2445" w:type="dxa"/>
            <w:vAlign w:val="center"/>
          </w:tcPr>
          <w:p w14:paraId="310E6976" w14:textId="77777777" w:rsidR="002A7F8A" w:rsidRPr="008735C4" w:rsidRDefault="002A7F8A" w:rsidP="00E072E4">
            <w:pPr>
              <w:keepNext/>
              <w:keepLines/>
              <w:spacing w:after="0"/>
              <w:jc w:val="center"/>
              <w:rPr>
                <w:del w:id="5203" w:author="Delta" w:date="2021-07-23T11:12:00Z"/>
                <w:rFonts w:ascii="Arial" w:eastAsia="Malgun Gothic" w:hAnsi="Arial"/>
                <w:sz w:val="18"/>
                <w:lang w:eastAsia="ko-KR"/>
              </w:rPr>
            </w:pPr>
            <w:del w:id="5204" w:author="Delta" w:date="2021-07-23T11:12:00Z">
              <w:r w:rsidRPr="008735C4">
                <w:rPr>
                  <w:rFonts w:ascii="Arial" w:eastAsia="Malgun Gothic" w:hAnsi="Arial" w:hint="eastAsia"/>
                  <w:sz w:val="18"/>
                  <w:lang w:eastAsia="ko-KR"/>
                </w:rPr>
                <w:delText>3</w:delText>
              </w:r>
            </w:del>
          </w:p>
        </w:tc>
      </w:tr>
      <w:tr w:rsidR="002A7F8A" w:rsidRPr="008735C4" w14:paraId="7552C27E" w14:textId="77777777" w:rsidTr="00E072E4">
        <w:trPr>
          <w:jc w:val="center"/>
          <w:del w:id="5205" w:author="Delta" w:date="2021-07-23T11:12:00Z"/>
        </w:trPr>
        <w:tc>
          <w:tcPr>
            <w:tcW w:w="2445" w:type="dxa"/>
            <w:vMerge/>
            <w:vAlign w:val="center"/>
          </w:tcPr>
          <w:p w14:paraId="7A2E227A" w14:textId="77777777" w:rsidR="002A7F8A" w:rsidRPr="008735C4" w:rsidRDefault="002A7F8A" w:rsidP="00E072E4">
            <w:pPr>
              <w:keepNext/>
              <w:keepLines/>
              <w:spacing w:after="0"/>
              <w:jc w:val="center"/>
              <w:rPr>
                <w:del w:id="5206" w:author="Delta" w:date="2021-07-23T11:12:00Z"/>
                <w:rFonts w:ascii="Arial" w:hAnsi="Arial"/>
                <w:sz w:val="18"/>
              </w:rPr>
            </w:pPr>
          </w:p>
        </w:tc>
        <w:tc>
          <w:tcPr>
            <w:tcW w:w="2445" w:type="dxa"/>
            <w:vAlign w:val="center"/>
          </w:tcPr>
          <w:p w14:paraId="56EDA153" w14:textId="77777777" w:rsidR="002A7F8A" w:rsidRPr="008735C4" w:rsidRDefault="002A7F8A" w:rsidP="00E072E4">
            <w:pPr>
              <w:keepNext/>
              <w:keepLines/>
              <w:spacing w:after="0"/>
              <w:jc w:val="center"/>
              <w:rPr>
                <w:del w:id="5207" w:author="Delta" w:date="2021-07-23T11:12:00Z"/>
                <w:rFonts w:ascii="Arial" w:eastAsia="Malgun Gothic" w:hAnsi="Arial"/>
                <w:sz w:val="18"/>
                <w:lang w:eastAsia="ko-KR"/>
              </w:rPr>
            </w:pPr>
            <w:del w:id="5208" w:author="Delta" w:date="2021-07-23T11:12:00Z">
              <w:r w:rsidRPr="008735C4">
                <w:rPr>
                  <w:rFonts w:ascii="Arial" w:eastAsia="Malgun Gothic" w:hAnsi="Arial" w:hint="eastAsia"/>
                  <w:sz w:val="18"/>
                  <w:lang w:eastAsia="ko-KR"/>
                </w:rPr>
                <w:delText>26</w:delText>
              </w:r>
            </w:del>
          </w:p>
        </w:tc>
      </w:tr>
      <w:tr w:rsidR="00635F38" w:rsidRPr="008735C4" w14:paraId="71BE8223" w14:textId="77777777" w:rsidTr="00E072E4">
        <w:trPr>
          <w:jc w:val="center"/>
          <w:del w:id="5209" w:author="Delta" w:date="2021-07-23T11:12:00Z"/>
        </w:trPr>
        <w:tc>
          <w:tcPr>
            <w:tcW w:w="2445" w:type="dxa"/>
            <w:vMerge w:val="restart"/>
            <w:vAlign w:val="center"/>
          </w:tcPr>
          <w:p w14:paraId="02FC57B5" w14:textId="77777777" w:rsidR="00635F38" w:rsidRPr="008735C4" w:rsidRDefault="00635F38" w:rsidP="00E072E4">
            <w:pPr>
              <w:keepNext/>
              <w:keepLines/>
              <w:spacing w:after="0"/>
              <w:jc w:val="center"/>
              <w:rPr>
                <w:del w:id="5210" w:author="Delta" w:date="2021-07-23T11:12:00Z"/>
                <w:rFonts w:ascii="Arial" w:hAnsi="Arial"/>
                <w:sz w:val="18"/>
              </w:rPr>
            </w:pPr>
            <w:del w:id="5211" w:author="Delta" w:date="2021-07-23T11:12:00Z">
              <w:r w:rsidRPr="008735C4">
                <w:rPr>
                  <w:rFonts w:ascii="Arial" w:hAnsi="Arial" w:hint="eastAsia"/>
                  <w:sz w:val="18"/>
                  <w:lang w:eastAsia="ko-KR"/>
                </w:rPr>
                <w:delText>CA_3-27</w:delText>
              </w:r>
            </w:del>
          </w:p>
        </w:tc>
        <w:tc>
          <w:tcPr>
            <w:tcW w:w="2445" w:type="dxa"/>
            <w:vAlign w:val="center"/>
          </w:tcPr>
          <w:p w14:paraId="25BD7F04" w14:textId="77777777" w:rsidR="00635F38" w:rsidRPr="008735C4" w:rsidRDefault="00635F38" w:rsidP="00E072E4">
            <w:pPr>
              <w:keepNext/>
              <w:keepLines/>
              <w:spacing w:after="0"/>
              <w:jc w:val="center"/>
              <w:rPr>
                <w:del w:id="5212" w:author="Delta" w:date="2021-07-23T11:12:00Z"/>
                <w:rFonts w:ascii="Arial" w:eastAsia="Malgun Gothic" w:hAnsi="Arial"/>
                <w:sz w:val="18"/>
                <w:lang w:eastAsia="ko-KR"/>
              </w:rPr>
            </w:pPr>
            <w:del w:id="5213" w:author="Delta" w:date="2021-07-23T11:12:00Z">
              <w:r w:rsidRPr="008735C4">
                <w:rPr>
                  <w:rFonts w:ascii="Arial" w:eastAsia="Malgun Gothic" w:hAnsi="Arial"/>
                  <w:sz w:val="18"/>
                  <w:lang w:eastAsia="ko-KR"/>
                </w:rPr>
                <w:delText>3</w:delText>
              </w:r>
            </w:del>
          </w:p>
        </w:tc>
      </w:tr>
      <w:tr w:rsidR="00635F38" w:rsidRPr="008735C4" w14:paraId="1F6278F5" w14:textId="77777777" w:rsidTr="00E072E4">
        <w:trPr>
          <w:jc w:val="center"/>
          <w:del w:id="5214" w:author="Delta" w:date="2021-07-23T11:12:00Z"/>
        </w:trPr>
        <w:tc>
          <w:tcPr>
            <w:tcW w:w="2445" w:type="dxa"/>
            <w:vMerge/>
            <w:vAlign w:val="center"/>
          </w:tcPr>
          <w:p w14:paraId="349366B6" w14:textId="77777777" w:rsidR="00635F38" w:rsidRPr="008735C4" w:rsidRDefault="00635F38" w:rsidP="00E072E4">
            <w:pPr>
              <w:keepNext/>
              <w:keepLines/>
              <w:spacing w:after="0"/>
              <w:jc w:val="center"/>
              <w:rPr>
                <w:del w:id="5215" w:author="Delta" w:date="2021-07-23T11:12:00Z"/>
                <w:rFonts w:ascii="Arial" w:hAnsi="Arial"/>
                <w:sz w:val="18"/>
              </w:rPr>
            </w:pPr>
          </w:p>
        </w:tc>
        <w:tc>
          <w:tcPr>
            <w:tcW w:w="2445" w:type="dxa"/>
            <w:vAlign w:val="center"/>
          </w:tcPr>
          <w:p w14:paraId="15D82079" w14:textId="77777777" w:rsidR="00635F38" w:rsidRPr="008735C4" w:rsidRDefault="00635F38" w:rsidP="00E072E4">
            <w:pPr>
              <w:keepNext/>
              <w:keepLines/>
              <w:spacing w:after="0"/>
              <w:jc w:val="center"/>
              <w:rPr>
                <w:del w:id="5216" w:author="Delta" w:date="2021-07-23T11:12:00Z"/>
                <w:rFonts w:ascii="Arial" w:eastAsia="Malgun Gothic" w:hAnsi="Arial"/>
                <w:sz w:val="18"/>
                <w:lang w:eastAsia="ko-KR"/>
              </w:rPr>
            </w:pPr>
            <w:del w:id="5217" w:author="Delta" w:date="2021-07-23T11:12:00Z">
              <w:r w:rsidRPr="008735C4">
                <w:rPr>
                  <w:rFonts w:ascii="Arial" w:eastAsia="Malgun Gothic" w:hAnsi="Arial"/>
                  <w:sz w:val="18"/>
                  <w:lang w:eastAsia="ko-KR"/>
                </w:rPr>
                <w:delText>27</w:delText>
              </w:r>
            </w:del>
          </w:p>
        </w:tc>
      </w:tr>
      <w:tr w:rsidR="002A7F8A" w:rsidRPr="008735C4" w14:paraId="7857F84C" w14:textId="77777777" w:rsidTr="00E072E4">
        <w:trPr>
          <w:jc w:val="center"/>
          <w:del w:id="5218" w:author="Delta" w:date="2021-07-23T11:12:00Z"/>
        </w:trPr>
        <w:tc>
          <w:tcPr>
            <w:tcW w:w="2445" w:type="dxa"/>
            <w:vMerge w:val="restart"/>
            <w:vAlign w:val="center"/>
          </w:tcPr>
          <w:p w14:paraId="1FC70EEC" w14:textId="77777777" w:rsidR="002A7F8A" w:rsidRPr="008735C4" w:rsidRDefault="002A7F8A" w:rsidP="00E072E4">
            <w:pPr>
              <w:keepNext/>
              <w:keepLines/>
              <w:spacing w:after="0"/>
              <w:jc w:val="center"/>
              <w:rPr>
                <w:del w:id="5219" w:author="Delta" w:date="2021-07-23T11:12:00Z"/>
                <w:rFonts w:ascii="Arial" w:hAnsi="Arial"/>
                <w:sz w:val="18"/>
              </w:rPr>
            </w:pPr>
            <w:del w:id="5220" w:author="Delta" w:date="2021-07-23T11:12:00Z">
              <w:r w:rsidRPr="008735C4">
                <w:rPr>
                  <w:rFonts w:ascii="Arial" w:hAnsi="Arial"/>
                  <w:sz w:val="18"/>
                </w:rPr>
                <w:delText>CA_3-2</w:delText>
              </w:r>
              <w:r w:rsidRPr="008735C4">
                <w:rPr>
                  <w:rFonts w:ascii="Arial" w:hAnsi="Arial" w:hint="eastAsia"/>
                  <w:sz w:val="18"/>
                </w:rPr>
                <w:delText>8</w:delText>
              </w:r>
            </w:del>
          </w:p>
        </w:tc>
        <w:tc>
          <w:tcPr>
            <w:tcW w:w="2445" w:type="dxa"/>
            <w:vAlign w:val="center"/>
          </w:tcPr>
          <w:p w14:paraId="329424E3" w14:textId="77777777" w:rsidR="002A7F8A" w:rsidRPr="008735C4" w:rsidRDefault="002A7F8A" w:rsidP="00E072E4">
            <w:pPr>
              <w:keepNext/>
              <w:keepLines/>
              <w:spacing w:after="0"/>
              <w:jc w:val="center"/>
              <w:rPr>
                <w:del w:id="5221" w:author="Delta" w:date="2021-07-23T11:12:00Z"/>
                <w:rFonts w:ascii="Arial" w:hAnsi="Arial"/>
                <w:sz w:val="18"/>
              </w:rPr>
            </w:pPr>
            <w:del w:id="5222" w:author="Delta" w:date="2021-07-23T11:12:00Z">
              <w:r w:rsidRPr="008735C4">
                <w:rPr>
                  <w:rFonts w:ascii="Arial" w:hAnsi="Arial"/>
                  <w:sz w:val="18"/>
                </w:rPr>
                <w:delText>3</w:delText>
              </w:r>
            </w:del>
          </w:p>
        </w:tc>
      </w:tr>
      <w:tr w:rsidR="002A7F8A" w:rsidRPr="008735C4" w14:paraId="4B5AB716" w14:textId="77777777" w:rsidTr="00E072E4">
        <w:trPr>
          <w:jc w:val="center"/>
          <w:del w:id="5223" w:author="Delta" w:date="2021-07-23T11:12:00Z"/>
        </w:trPr>
        <w:tc>
          <w:tcPr>
            <w:tcW w:w="2445" w:type="dxa"/>
            <w:vMerge/>
            <w:vAlign w:val="center"/>
          </w:tcPr>
          <w:p w14:paraId="61DD61A9" w14:textId="77777777" w:rsidR="002A7F8A" w:rsidRPr="008735C4" w:rsidRDefault="002A7F8A" w:rsidP="00E072E4">
            <w:pPr>
              <w:keepNext/>
              <w:keepLines/>
              <w:spacing w:after="0"/>
              <w:jc w:val="center"/>
              <w:rPr>
                <w:del w:id="5224" w:author="Delta" w:date="2021-07-23T11:12:00Z"/>
                <w:rFonts w:ascii="Arial" w:hAnsi="Arial"/>
                <w:sz w:val="18"/>
              </w:rPr>
            </w:pPr>
          </w:p>
        </w:tc>
        <w:tc>
          <w:tcPr>
            <w:tcW w:w="2445" w:type="dxa"/>
            <w:vAlign w:val="center"/>
          </w:tcPr>
          <w:p w14:paraId="04F87986" w14:textId="77777777" w:rsidR="002A7F8A" w:rsidRPr="008735C4" w:rsidRDefault="002A7F8A" w:rsidP="00E072E4">
            <w:pPr>
              <w:keepNext/>
              <w:keepLines/>
              <w:spacing w:after="0"/>
              <w:jc w:val="center"/>
              <w:rPr>
                <w:del w:id="5225" w:author="Delta" w:date="2021-07-23T11:12:00Z"/>
                <w:rFonts w:ascii="Arial" w:hAnsi="Arial"/>
                <w:sz w:val="18"/>
              </w:rPr>
            </w:pPr>
            <w:del w:id="5226" w:author="Delta" w:date="2021-07-23T11:12:00Z">
              <w:r w:rsidRPr="008735C4">
                <w:rPr>
                  <w:rFonts w:ascii="Arial" w:hAnsi="Arial"/>
                  <w:sz w:val="18"/>
                </w:rPr>
                <w:delText>2</w:delText>
              </w:r>
              <w:r w:rsidRPr="008735C4">
                <w:rPr>
                  <w:rFonts w:ascii="Arial" w:hAnsi="Arial" w:hint="eastAsia"/>
                  <w:sz w:val="18"/>
                </w:rPr>
                <w:delText>8</w:delText>
              </w:r>
            </w:del>
          </w:p>
        </w:tc>
      </w:tr>
      <w:tr w:rsidR="002A7F8A" w:rsidRPr="008735C4" w14:paraId="6F8CCCF4" w14:textId="77777777" w:rsidTr="00E072E4">
        <w:trPr>
          <w:jc w:val="center"/>
          <w:del w:id="5227" w:author="Delta" w:date="2021-07-23T11:12:00Z"/>
        </w:trPr>
        <w:tc>
          <w:tcPr>
            <w:tcW w:w="2445" w:type="dxa"/>
            <w:vMerge w:val="restart"/>
            <w:vAlign w:val="center"/>
          </w:tcPr>
          <w:p w14:paraId="722EA3AD" w14:textId="77777777" w:rsidR="002A7F8A" w:rsidRPr="008735C4" w:rsidRDefault="002A7F8A" w:rsidP="00E072E4">
            <w:pPr>
              <w:pStyle w:val="TAC"/>
              <w:rPr>
                <w:del w:id="5228" w:author="Delta" w:date="2021-07-23T11:12:00Z"/>
                <w:rFonts w:cs="Arial"/>
              </w:rPr>
            </w:pPr>
            <w:del w:id="5229" w:author="Delta" w:date="2021-07-23T11:12:00Z">
              <w:r w:rsidRPr="008735C4">
                <w:rPr>
                  <w:rFonts w:cs="Arial"/>
                </w:rPr>
                <w:delText>CA_4-5</w:delText>
              </w:r>
            </w:del>
          </w:p>
        </w:tc>
        <w:tc>
          <w:tcPr>
            <w:tcW w:w="2445" w:type="dxa"/>
            <w:vAlign w:val="center"/>
          </w:tcPr>
          <w:p w14:paraId="024A1824" w14:textId="77777777" w:rsidR="002A7F8A" w:rsidRPr="008735C4" w:rsidRDefault="002A7F8A" w:rsidP="00E072E4">
            <w:pPr>
              <w:pStyle w:val="TAC"/>
              <w:rPr>
                <w:del w:id="5230" w:author="Delta" w:date="2021-07-23T11:12:00Z"/>
                <w:rFonts w:cs="Arial"/>
              </w:rPr>
            </w:pPr>
            <w:del w:id="5231" w:author="Delta" w:date="2021-07-23T11:12:00Z">
              <w:r w:rsidRPr="008735C4">
                <w:rPr>
                  <w:rFonts w:cs="Arial"/>
                </w:rPr>
                <w:delText>4</w:delText>
              </w:r>
            </w:del>
          </w:p>
        </w:tc>
      </w:tr>
      <w:tr w:rsidR="002A7F8A" w:rsidRPr="008735C4" w14:paraId="790C8CCE" w14:textId="77777777" w:rsidTr="00E072E4">
        <w:trPr>
          <w:jc w:val="center"/>
          <w:del w:id="5232" w:author="Delta" w:date="2021-07-23T11:12:00Z"/>
        </w:trPr>
        <w:tc>
          <w:tcPr>
            <w:tcW w:w="2445" w:type="dxa"/>
            <w:vMerge/>
            <w:vAlign w:val="center"/>
          </w:tcPr>
          <w:p w14:paraId="079FAF79" w14:textId="77777777" w:rsidR="002A7F8A" w:rsidRPr="008735C4" w:rsidRDefault="002A7F8A" w:rsidP="00E072E4">
            <w:pPr>
              <w:pStyle w:val="TAC"/>
              <w:rPr>
                <w:del w:id="5233" w:author="Delta" w:date="2021-07-23T11:12:00Z"/>
                <w:rFonts w:cs="Arial"/>
              </w:rPr>
            </w:pPr>
          </w:p>
        </w:tc>
        <w:tc>
          <w:tcPr>
            <w:tcW w:w="2445" w:type="dxa"/>
            <w:vAlign w:val="center"/>
          </w:tcPr>
          <w:p w14:paraId="141B5EB2" w14:textId="77777777" w:rsidR="002A7F8A" w:rsidRPr="008735C4" w:rsidRDefault="002A7F8A" w:rsidP="00E072E4">
            <w:pPr>
              <w:pStyle w:val="TAC"/>
              <w:rPr>
                <w:del w:id="5234" w:author="Delta" w:date="2021-07-23T11:12:00Z"/>
                <w:rFonts w:cs="Arial"/>
              </w:rPr>
            </w:pPr>
            <w:del w:id="5235" w:author="Delta" w:date="2021-07-23T11:12:00Z">
              <w:r w:rsidRPr="008735C4">
                <w:rPr>
                  <w:rFonts w:cs="Arial"/>
                </w:rPr>
                <w:delText>5</w:delText>
              </w:r>
            </w:del>
          </w:p>
        </w:tc>
      </w:tr>
      <w:tr w:rsidR="00E072E4" w:rsidRPr="008735C4" w14:paraId="616EBC4B" w14:textId="77777777" w:rsidTr="0062640B">
        <w:trPr>
          <w:jc w:val="center"/>
          <w:del w:id="5236" w:author="Delta" w:date="2021-07-23T11:12:00Z"/>
        </w:trPr>
        <w:tc>
          <w:tcPr>
            <w:tcW w:w="2445" w:type="dxa"/>
            <w:vMerge w:val="restart"/>
            <w:vAlign w:val="center"/>
          </w:tcPr>
          <w:p w14:paraId="7182B93D" w14:textId="77777777" w:rsidR="00E072E4" w:rsidRPr="008735C4" w:rsidRDefault="00E072E4" w:rsidP="00E072E4">
            <w:pPr>
              <w:pStyle w:val="TAC"/>
              <w:rPr>
                <w:del w:id="5237" w:author="Delta" w:date="2021-07-23T11:12:00Z"/>
                <w:rFonts w:cs="Arial"/>
              </w:rPr>
            </w:pPr>
            <w:del w:id="5238" w:author="Delta" w:date="2021-07-23T11:12:00Z">
              <w:r w:rsidRPr="008735C4">
                <w:rPr>
                  <w:rFonts w:cs="Arial"/>
                  <w:lang w:val="en-US"/>
                </w:rPr>
                <w:delText>CA_4-4-5</w:delText>
              </w:r>
            </w:del>
          </w:p>
        </w:tc>
        <w:tc>
          <w:tcPr>
            <w:tcW w:w="2445" w:type="dxa"/>
          </w:tcPr>
          <w:p w14:paraId="3F09437C" w14:textId="77777777" w:rsidR="00E072E4" w:rsidRPr="008735C4" w:rsidRDefault="00E072E4" w:rsidP="00E072E4">
            <w:pPr>
              <w:pStyle w:val="TAC"/>
              <w:rPr>
                <w:del w:id="5239" w:author="Delta" w:date="2021-07-23T11:12:00Z"/>
                <w:rFonts w:cs="Arial"/>
              </w:rPr>
            </w:pPr>
            <w:del w:id="5240" w:author="Delta" w:date="2021-07-23T11:12:00Z">
              <w:r w:rsidRPr="008735C4">
                <w:rPr>
                  <w:rFonts w:cs="Arial"/>
                  <w:lang w:val="en-US"/>
                </w:rPr>
                <w:delText>4</w:delText>
              </w:r>
            </w:del>
          </w:p>
        </w:tc>
      </w:tr>
      <w:tr w:rsidR="00E072E4" w:rsidRPr="008735C4" w14:paraId="5FE15727" w14:textId="77777777" w:rsidTr="0062640B">
        <w:trPr>
          <w:jc w:val="center"/>
          <w:del w:id="5241" w:author="Delta" w:date="2021-07-23T11:12:00Z"/>
        </w:trPr>
        <w:tc>
          <w:tcPr>
            <w:tcW w:w="2445" w:type="dxa"/>
            <w:vMerge/>
            <w:vAlign w:val="center"/>
          </w:tcPr>
          <w:p w14:paraId="703A77B0" w14:textId="77777777" w:rsidR="00E072E4" w:rsidRPr="008735C4" w:rsidRDefault="00E072E4" w:rsidP="00E072E4">
            <w:pPr>
              <w:pStyle w:val="TAC"/>
              <w:rPr>
                <w:del w:id="5242" w:author="Delta" w:date="2021-07-23T11:12:00Z"/>
                <w:rFonts w:cs="Arial"/>
              </w:rPr>
            </w:pPr>
          </w:p>
        </w:tc>
        <w:tc>
          <w:tcPr>
            <w:tcW w:w="2445" w:type="dxa"/>
          </w:tcPr>
          <w:p w14:paraId="0E0E911A" w14:textId="77777777" w:rsidR="00E072E4" w:rsidRPr="008735C4" w:rsidRDefault="00E072E4" w:rsidP="00E072E4">
            <w:pPr>
              <w:pStyle w:val="TAC"/>
              <w:rPr>
                <w:del w:id="5243" w:author="Delta" w:date="2021-07-23T11:12:00Z"/>
                <w:rFonts w:cs="Arial"/>
              </w:rPr>
            </w:pPr>
            <w:del w:id="5244" w:author="Delta" w:date="2021-07-23T11:12:00Z">
              <w:r w:rsidRPr="008735C4">
                <w:rPr>
                  <w:rFonts w:cs="Arial"/>
                  <w:lang w:val="en-US"/>
                </w:rPr>
                <w:delText>5</w:delText>
              </w:r>
            </w:del>
          </w:p>
        </w:tc>
      </w:tr>
      <w:tr w:rsidR="002A7F8A" w:rsidRPr="008735C4" w14:paraId="5C4807D8" w14:textId="77777777" w:rsidTr="00E072E4">
        <w:trPr>
          <w:jc w:val="center"/>
          <w:del w:id="5245" w:author="Delta" w:date="2021-07-23T11:12:00Z"/>
        </w:trPr>
        <w:tc>
          <w:tcPr>
            <w:tcW w:w="2445" w:type="dxa"/>
            <w:vMerge w:val="restart"/>
            <w:vAlign w:val="center"/>
          </w:tcPr>
          <w:p w14:paraId="62D962A9" w14:textId="77777777" w:rsidR="002A7F8A" w:rsidRPr="008735C4" w:rsidRDefault="002A7F8A" w:rsidP="00E072E4">
            <w:pPr>
              <w:pStyle w:val="TAC"/>
              <w:rPr>
                <w:del w:id="5246" w:author="Delta" w:date="2021-07-23T11:12:00Z"/>
                <w:rFonts w:cs="Arial"/>
              </w:rPr>
            </w:pPr>
            <w:del w:id="5247" w:author="Delta" w:date="2021-07-23T11:12:00Z">
              <w:r w:rsidRPr="008735C4">
                <w:rPr>
                  <w:rFonts w:cs="Arial"/>
                </w:rPr>
                <w:delText>CA_4-7</w:delText>
              </w:r>
            </w:del>
          </w:p>
        </w:tc>
        <w:tc>
          <w:tcPr>
            <w:tcW w:w="2445" w:type="dxa"/>
            <w:vAlign w:val="center"/>
          </w:tcPr>
          <w:p w14:paraId="48AAD206" w14:textId="77777777" w:rsidR="002A7F8A" w:rsidRPr="008735C4" w:rsidRDefault="002A7F8A" w:rsidP="00E072E4">
            <w:pPr>
              <w:pStyle w:val="TAC"/>
              <w:rPr>
                <w:del w:id="5248" w:author="Delta" w:date="2021-07-23T11:12:00Z"/>
                <w:rFonts w:cs="Arial"/>
              </w:rPr>
            </w:pPr>
            <w:del w:id="5249" w:author="Delta" w:date="2021-07-23T11:12:00Z">
              <w:r w:rsidRPr="008735C4">
                <w:rPr>
                  <w:rFonts w:cs="Arial"/>
                </w:rPr>
                <w:delText>4</w:delText>
              </w:r>
            </w:del>
          </w:p>
        </w:tc>
      </w:tr>
      <w:tr w:rsidR="002A7F8A" w:rsidRPr="008735C4" w14:paraId="09E33FD2" w14:textId="77777777" w:rsidTr="00E072E4">
        <w:trPr>
          <w:jc w:val="center"/>
          <w:del w:id="5250" w:author="Delta" w:date="2021-07-23T11:12:00Z"/>
        </w:trPr>
        <w:tc>
          <w:tcPr>
            <w:tcW w:w="2445" w:type="dxa"/>
            <w:vMerge/>
            <w:vAlign w:val="center"/>
          </w:tcPr>
          <w:p w14:paraId="5261D73D" w14:textId="77777777" w:rsidR="002A7F8A" w:rsidRPr="008735C4" w:rsidRDefault="002A7F8A" w:rsidP="00E072E4">
            <w:pPr>
              <w:pStyle w:val="TAC"/>
              <w:rPr>
                <w:del w:id="5251" w:author="Delta" w:date="2021-07-23T11:12:00Z"/>
                <w:rFonts w:cs="Arial"/>
              </w:rPr>
            </w:pPr>
          </w:p>
        </w:tc>
        <w:tc>
          <w:tcPr>
            <w:tcW w:w="2445" w:type="dxa"/>
            <w:vAlign w:val="center"/>
          </w:tcPr>
          <w:p w14:paraId="0E8B1CF9" w14:textId="77777777" w:rsidR="002A7F8A" w:rsidRPr="008735C4" w:rsidRDefault="002A7F8A" w:rsidP="00E072E4">
            <w:pPr>
              <w:pStyle w:val="TAC"/>
              <w:rPr>
                <w:del w:id="5252" w:author="Delta" w:date="2021-07-23T11:12:00Z"/>
                <w:rFonts w:cs="Arial"/>
              </w:rPr>
            </w:pPr>
            <w:del w:id="5253" w:author="Delta" w:date="2021-07-23T11:12:00Z">
              <w:r w:rsidRPr="008735C4">
                <w:rPr>
                  <w:rFonts w:cs="Arial"/>
                </w:rPr>
                <w:delText>7</w:delText>
              </w:r>
            </w:del>
          </w:p>
        </w:tc>
      </w:tr>
      <w:tr w:rsidR="00E072E4" w:rsidRPr="008735C4" w14:paraId="763F4E54" w14:textId="77777777" w:rsidTr="0062640B">
        <w:trPr>
          <w:jc w:val="center"/>
          <w:del w:id="5254" w:author="Delta" w:date="2021-07-23T11:12:00Z"/>
        </w:trPr>
        <w:tc>
          <w:tcPr>
            <w:tcW w:w="2445" w:type="dxa"/>
            <w:vMerge w:val="restart"/>
            <w:vAlign w:val="center"/>
          </w:tcPr>
          <w:p w14:paraId="6E141A14" w14:textId="77777777" w:rsidR="00E072E4" w:rsidRPr="008735C4" w:rsidRDefault="00E072E4" w:rsidP="00E072E4">
            <w:pPr>
              <w:pStyle w:val="TAC"/>
              <w:rPr>
                <w:del w:id="5255" w:author="Delta" w:date="2021-07-23T11:12:00Z"/>
                <w:rFonts w:cs="Arial"/>
              </w:rPr>
            </w:pPr>
            <w:del w:id="5256" w:author="Delta" w:date="2021-07-23T11:12:00Z">
              <w:r w:rsidRPr="008735C4">
                <w:rPr>
                  <w:rFonts w:cs="Arial"/>
                  <w:lang w:val="en-US"/>
                </w:rPr>
                <w:delText>CA_4-4-7</w:delText>
              </w:r>
            </w:del>
          </w:p>
        </w:tc>
        <w:tc>
          <w:tcPr>
            <w:tcW w:w="2445" w:type="dxa"/>
          </w:tcPr>
          <w:p w14:paraId="1439535A" w14:textId="77777777" w:rsidR="00E072E4" w:rsidRPr="008735C4" w:rsidRDefault="00E072E4" w:rsidP="00E072E4">
            <w:pPr>
              <w:pStyle w:val="TAC"/>
              <w:rPr>
                <w:del w:id="5257" w:author="Delta" w:date="2021-07-23T11:12:00Z"/>
                <w:rFonts w:cs="Arial"/>
              </w:rPr>
            </w:pPr>
            <w:del w:id="5258" w:author="Delta" w:date="2021-07-23T11:12:00Z">
              <w:r w:rsidRPr="008735C4">
                <w:rPr>
                  <w:rFonts w:cs="Arial"/>
                  <w:lang w:val="en-US"/>
                </w:rPr>
                <w:delText>4</w:delText>
              </w:r>
            </w:del>
          </w:p>
        </w:tc>
      </w:tr>
      <w:tr w:rsidR="00E072E4" w:rsidRPr="008735C4" w14:paraId="059B579D" w14:textId="77777777" w:rsidTr="0062640B">
        <w:trPr>
          <w:jc w:val="center"/>
          <w:del w:id="5259" w:author="Delta" w:date="2021-07-23T11:12:00Z"/>
        </w:trPr>
        <w:tc>
          <w:tcPr>
            <w:tcW w:w="2445" w:type="dxa"/>
            <w:vMerge/>
            <w:vAlign w:val="center"/>
          </w:tcPr>
          <w:p w14:paraId="75ACD3EA" w14:textId="77777777" w:rsidR="00E072E4" w:rsidRPr="008735C4" w:rsidRDefault="00E072E4" w:rsidP="00E072E4">
            <w:pPr>
              <w:pStyle w:val="TAC"/>
              <w:rPr>
                <w:del w:id="5260" w:author="Delta" w:date="2021-07-23T11:12:00Z"/>
                <w:rFonts w:cs="Arial"/>
              </w:rPr>
            </w:pPr>
          </w:p>
        </w:tc>
        <w:tc>
          <w:tcPr>
            <w:tcW w:w="2445" w:type="dxa"/>
          </w:tcPr>
          <w:p w14:paraId="024AAB54" w14:textId="77777777" w:rsidR="00E072E4" w:rsidRPr="008735C4" w:rsidRDefault="00E072E4" w:rsidP="00E072E4">
            <w:pPr>
              <w:pStyle w:val="TAC"/>
              <w:rPr>
                <w:del w:id="5261" w:author="Delta" w:date="2021-07-23T11:12:00Z"/>
                <w:rFonts w:cs="Arial"/>
              </w:rPr>
            </w:pPr>
            <w:del w:id="5262" w:author="Delta" w:date="2021-07-23T11:12:00Z">
              <w:r w:rsidRPr="008735C4">
                <w:rPr>
                  <w:rFonts w:cs="Arial"/>
                  <w:lang w:val="en-US"/>
                </w:rPr>
                <w:delText>7</w:delText>
              </w:r>
            </w:del>
          </w:p>
        </w:tc>
      </w:tr>
      <w:tr w:rsidR="002A7F8A" w:rsidRPr="008735C4" w14:paraId="53E025D7" w14:textId="77777777" w:rsidTr="00E072E4">
        <w:trPr>
          <w:jc w:val="center"/>
          <w:del w:id="5263" w:author="Delta" w:date="2021-07-23T11:12:00Z"/>
        </w:trPr>
        <w:tc>
          <w:tcPr>
            <w:tcW w:w="2445" w:type="dxa"/>
            <w:vMerge w:val="restart"/>
            <w:vAlign w:val="center"/>
          </w:tcPr>
          <w:p w14:paraId="337CC7F4" w14:textId="77777777" w:rsidR="002A7F8A" w:rsidRPr="008735C4" w:rsidRDefault="002A7F8A" w:rsidP="00E072E4">
            <w:pPr>
              <w:pStyle w:val="TAC"/>
              <w:rPr>
                <w:del w:id="5264" w:author="Delta" w:date="2021-07-23T11:12:00Z"/>
                <w:rFonts w:cs="Arial"/>
              </w:rPr>
            </w:pPr>
            <w:del w:id="5265" w:author="Delta" w:date="2021-07-23T11:12:00Z">
              <w:r w:rsidRPr="008735C4">
                <w:rPr>
                  <w:rFonts w:cs="Arial"/>
                </w:rPr>
                <w:delText>CA_4-12</w:delText>
              </w:r>
            </w:del>
          </w:p>
        </w:tc>
        <w:tc>
          <w:tcPr>
            <w:tcW w:w="2445" w:type="dxa"/>
            <w:vAlign w:val="center"/>
          </w:tcPr>
          <w:p w14:paraId="550FA2AA" w14:textId="77777777" w:rsidR="002A7F8A" w:rsidRPr="008735C4" w:rsidRDefault="002A7F8A" w:rsidP="00E072E4">
            <w:pPr>
              <w:pStyle w:val="TAC"/>
              <w:rPr>
                <w:del w:id="5266" w:author="Delta" w:date="2021-07-23T11:12:00Z"/>
                <w:rFonts w:cs="Arial"/>
                <w:lang w:eastAsia="ja-JP"/>
              </w:rPr>
            </w:pPr>
            <w:del w:id="5267" w:author="Delta" w:date="2021-07-23T11:12:00Z">
              <w:r w:rsidRPr="008735C4">
                <w:rPr>
                  <w:rFonts w:cs="Arial"/>
                  <w:lang w:eastAsia="ja-JP"/>
                </w:rPr>
                <w:delText>4</w:delText>
              </w:r>
            </w:del>
          </w:p>
        </w:tc>
      </w:tr>
      <w:tr w:rsidR="002A7F8A" w:rsidRPr="008735C4" w14:paraId="11CB05A9" w14:textId="77777777" w:rsidTr="00E072E4">
        <w:trPr>
          <w:jc w:val="center"/>
          <w:del w:id="5268" w:author="Delta" w:date="2021-07-23T11:12:00Z"/>
        </w:trPr>
        <w:tc>
          <w:tcPr>
            <w:tcW w:w="2445" w:type="dxa"/>
            <w:vMerge/>
            <w:vAlign w:val="center"/>
          </w:tcPr>
          <w:p w14:paraId="5918959A" w14:textId="77777777" w:rsidR="002A7F8A" w:rsidRPr="008735C4" w:rsidRDefault="002A7F8A" w:rsidP="00E072E4">
            <w:pPr>
              <w:pStyle w:val="TAC"/>
              <w:rPr>
                <w:del w:id="5269" w:author="Delta" w:date="2021-07-23T11:12:00Z"/>
                <w:rFonts w:cs="Arial"/>
              </w:rPr>
            </w:pPr>
          </w:p>
        </w:tc>
        <w:tc>
          <w:tcPr>
            <w:tcW w:w="2445" w:type="dxa"/>
            <w:vAlign w:val="center"/>
          </w:tcPr>
          <w:p w14:paraId="1F300F63" w14:textId="77777777" w:rsidR="002A7F8A" w:rsidRPr="008735C4" w:rsidRDefault="002A7F8A" w:rsidP="00E072E4">
            <w:pPr>
              <w:pStyle w:val="TAC"/>
              <w:rPr>
                <w:del w:id="5270" w:author="Delta" w:date="2021-07-23T11:12:00Z"/>
                <w:rFonts w:cs="Arial"/>
                <w:lang w:eastAsia="ja-JP"/>
              </w:rPr>
            </w:pPr>
            <w:del w:id="5271" w:author="Delta" w:date="2021-07-23T11:12:00Z">
              <w:r w:rsidRPr="008735C4">
                <w:rPr>
                  <w:rFonts w:cs="Arial"/>
                  <w:lang w:eastAsia="ja-JP"/>
                </w:rPr>
                <w:delText>12</w:delText>
              </w:r>
            </w:del>
          </w:p>
        </w:tc>
      </w:tr>
      <w:tr w:rsidR="00A47625" w:rsidRPr="008735C4" w14:paraId="3729FAC0" w14:textId="77777777" w:rsidTr="00E072E4">
        <w:trPr>
          <w:jc w:val="center"/>
          <w:del w:id="5272" w:author="Delta" w:date="2021-07-23T11:12:00Z"/>
        </w:trPr>
        <w:tc>
          <w:tcPr>
            <w:tcW w:w="2445" w:type="dxa"/>
            <w:vMerge w:val="restart"/>
            <w:vAlign w:val="center"/>
          </w:tcPr>
          <w:p w14:paraId="34A4DCD1" w14:textId="77777777" w:rsidR="00A47625" w:rsidRPr="008735C4" w:rsidRDefault="00A47625" w:rsidP="00E072E4">
            <w:pPr>
              <w:pStyle w:val="TAC"/>
              <w:rPr>
                <w:del w:id="5273" w:author="Delta" w:date="2021-07-23T11:12:00Z"/>
                <w:rFonts w:cs="Arial"/>
                <w:lang w:val="en-US" w:eastAsia="ja-JP"/>
              </w:rPr>
            </w:pPr>
            <w:del w:id="5274" w:author="Delta" w:date="2021-07-23T11:12:00Z">
              <w:r w:rsidRPr="008735C4">
                <w:rPr>
                  <w:rFonts w:cs="Arial"/>
                  <w:lang w:val="en-US" w:eastAsia="ja-JP"/>
                </w:rPr>
                <w:delText>CA_4-4-12</w:delText>
              </w:r>
            </w:del>
          </w:p>
        </w:tc>
        <w:tc>
          <w:tcPr>
            <w:tcW w:w="2445" w:type="dxa"/>
            <w:vAlign w:val="center"/>
          </w:tcPr>
          <w:p w14:paraId="33B80F26" w14:textId="77777777" w:rsidR="00A47625" w:rsidRPr="008735C4" w:rsidRDefault="00A47625" w:rsidP="00E072E4">
            <w:pPr>
              <w:pStyle w:val="TAC"/>
              <w:rPr>
                <w:del w:id="5275" w:author="Delta" w:date="2021-07-23T11:12:00Z"/>
                <w:rFonts w:cs="Arial"/>
                <w:lang w:val="en-US" w:eastAsia="ja-JP"/>
              </w:rPr>
            </w:pPr>
            <w:del w:id="5276" w:author="Delta" w:date="2021-07-23T11:12:00Z">
              <w:r w:rsidRPr="008735C4">
                <w:rPr>
                  <w:rFonts w:cs="Arial"/>
                  <w:lang w:val="en-US" w:eastAsia="ja-JP"/>
                </w:rPr>
                <w:delText>4</w:delText>
              </w:r>
            </w:del>
          </w:p>
        </w:tc>
      </w:tr>
      <w:tr w:rsidR="00A47625" w:rsidRPr="008735C4" w14:paraId="2B6ED248" w14:textId="77777777" w:rsidTr="00E072E4">
        <w:trPr>
          <w:jc w:val="center"/>
          <w:del w:id="5277" w:author="Delta" w:date="2021-07-23T11:12:00Z"/>
        </w:trPr>
        <w:tc>
          <w:tcPr>
            <w:tcW w:w="2445" w:type="dxa"/>
            <w:vMerge/>
            <w:vAlign w:val="center"/>
          </w:tcPr>
          <w:p w14:paraId="60855856" w14:textId="77777777" w:rsidR="00A47625" w:rsidRPr="008735C4" w:rsidRDefault="00A47625" w:rsidP="00E072E4">
            <w:pPr>
              <w:pStyle w:val="TAC"/>
              <w:rPr>
                <w:del w:id="5278" w:author="Delta" w:date="2021-07-23T11:12:00Z"/>
                <w:rFonts w:cs="Arial"/>
                <w:lang w:eastAsia="ja-JP"/>
              </w:rPr>
            </w:pPr>
          </w:p>
        </w:tc>
        <w:tc>
          <w:tcPr>
            <w:tcW w:w="2445" w:type="dxa"/>
            <w:vAlign w:val="center"/>
          </w:tcPr>
          <w:p w14:paraId="769ACB1B" w14:textId="77777777" w:rsidR="00A47625" w:rsidRPr="008735C4" w:rsidRDefault="00A47625" w:rsidP="00E072E4">
            <w:pPr>
              <w:pStyle w:val="TAC"/>
              <w:rPr>
                <w:del w:id="5279" w:author="Delta" w:date="2021-07-23T11:12:00Z"/>
                <w:rFonts w:cs="Arial"/>
                <w:lang w:val="en-US" w:eastAsia="ja-JP"/>
              </w:rPr>
            </w:pPr>
            <w:del w:id="5280" w:author="Delta" w:date="2021-07-23T11:12:00Z">
              <w:r w:rsidRPr="008735C4">
                <w:rPr>
                  <w:rFonts w:cs="Arial"/>
                  <w:lang w:val="en-US" w:eastAsia="ja-JP"/>
                </w:rPr>
                <w:delText>12</w:delText>
              </w:r>
            </w:del>
          </w:p>
        </w:tc>
      </w:tr>
      <w:tr w:rsidR="002A7F8A" w:rsidRPr="008735C4" w14:paraId="7554EE53" w14:textId="77777777" w:rsidTr="00E072E4">
        <w:trPr>
          <w:jc w:val="center"/>
          <w:del w:id="5281" w:author="Delta" w:date="2021-07-23T11:12:00Z"/>
        </w:trPr>
        <w:tc>
          <w:tcPr>
            <w:tcW w:w="2445" w:type="dxa"/>
            <w:vMerge w:val="restart"/>
            <w:vAlign w:val="center"/>
          </w:tcPr>
          <w:p w14:paraId="5585D737" w14:textId="77777777" w:rsidR="002A7F8A" w:rsidRPr="008735C4" w:rsidRDefault="002A7F8A" w:rsidP="00E072E4">
            <w:pPr>
              <w:pStyle w:val="TAC"/>
              <w:rPr>
                <w:del w:id="5282" w:author="Delta" w:date="2021-07-23T11:12:00Z"/>
                <w:rFonts w:cs="Arial"/>
              </w:rPr>
            </w:pPr>
            <w:del w:id="5283" w:author="Delta" w:date="2021-07-23T11:12:00Z">
              <w:r w:rsidRPr="008735C4">
                <w:rPr>
                  <w:rFonts w:cs="Arial"/>
                </w:rPr>
                <w:delText>CA_4-13</w:delText>
              </w:r>
            </w:del>
          </w:p>
        </w:tc>
        <w:tc>
          <w:tcPr>
            <w:tcW w:w="2445" w:type="dxa"/>
            <w:vAlign w:val="center"/>
          </w:tcPr>
          <w:p w14:paraId="0A9E48A1" w14:textId="77777777" w:rsidR="002A7F8A" w:rsidRPr="008735C4" w:rsidRDefault="002A7F8A" w:rsidP="00E072E4">
            <w:pPr>
              <w:pStyle w:val="TAC"/>
              <w:rPr>
                <w:del w:id="5284" w:author="Delta" w:date="2021-07-23T11:12:00Z"/>
                <w:rFonts w:cs="Arial"/>
              </w:rPr>
            </w:pPr>
            <w:del w:id="5285" w:author="Delta" w:date="2021-07-23T11:12:00Z">
              <w:r w:rsidRPr="008735C4">
                <w:rPr>
                  <w:rFonts w:cs="Arial"/>
                </w:rPr>
                <w:delText>4</w:delText>
              </w:r>
            </w:del>
          </w:p>
        </w:tc>
      </w:tr>
      <w:tr w:rsidR="002A7F8A" w:rsidRPr="008735C4" w14:paraId="6E031A85" w14:textId="77777777" w:rsidTr="00E072E4">
        <w:trPr>
          <w:jc w:val="center"/>
          <w:del w:id="5286" w:author="Delta" w:date="2021-07-23T11:12:00Z"/>
        </w:trPr>
        <w:tc>
          <w:tcPr>
            <w:tcW w:w="2445" w:type="dxa"/>
            <w:vMerge/>
            <w:vAlign w:val="center"/>
          </w:tcPr>
          <w:p w14:paraId="5647DBF0" w14:textId="77777777" w:rsidR="002A7F8A" w:rsidRPr="008735C4" w:rsidRDefault="002A7F8A" w:rsidP="00E072E4">
            <w:pPr>
              <w:pStyle w:val="TAC"/>
              <w:rPr>
                <w:del w:id="5287" w:author="Delta" w:date="2021-07-23T11:12:00Z"/>
                <w:rFonts w:cs="Arial"/>
              </w:rPr>
            </w:pPr>
          </w:p>
        </w:tc>
        <w:tc>
          <w:tcPr>
            <w:tcW w:w="2445" w:type="dxa"/>
            <w:vAlign w:val="center"/>
          </w:tcPr>
          <w:p w14:paraId="1DCD74B6" w14:textId="77777777" w:rsidR="002A7F8A" w:rsidRPr="008735C4" w:rsidRDefault="002A7F8A" w:rsidP="00E072E4">
            <w:pPr>
              <w:pStyle w:val="TAC"/>
              <w:rPr>
                <w:del w:id="5288" w:author="Delta" w:date="2021-07-23T11:12:00Z"/>
                <w:rFonts w:cs="Arial"/>
              </w:rPr>
            </w:pPr>
            <w:del w:id="5289" w:author="Delta" w:date="2021-07-23T11:12:00Z">
              <w:r w:rsidRPr="008735C4">
                <w:rPr>
                  <w:rFonts w:cs="Arial"/>
                </w:rPr>
                <w:delText>13</w:delText>
              </w:r>
            </w:del>
          </w:p>
        </w:tc>
      </w:tr>
      <w:tr w:rsidR="00A47625" w:rsidRPr="008735C4" w14:paraId="686D9720" w14:textId="77777777" w:rsidTr="00E072E4">
        <w:trPr>
          <w:jc w:val="center"/>
          <w:del w:id="5290" w:author="Delta" w:date="2021-07-23T11:12:00Z"/>
        </w:trPr>
        <w:tc>
          <w:tcPr>
            <w:tcW w:w="2445" w:type="dxa"/>
            <w:vMerge w:val="restart"/>
            <w:vAlign w:val="center"/>
          </w:tcPr>
          <w:p w14:paraId="081D4732" w14:textId="77777777" w:rsidR="00A47625" w:rsidRPr="008735C4" w:rsidRDefault="00A47625" w:rsidP="00E072E4">
            <w:pPr>
              <w:pStyle w:val="TAC"/>
              <w:rPr>
                <w:del w:id="5291" w:author="Delta" w:date="2021-07-23T11:12:00Z"/>
                <w:rFonts w:cs="Arial"/>
                <w:lang w:eastAsia="ja-JP"/>
              </w:rPr>
            </w:pPr>
            <w:del w:id="5292" w:author="Delta" w:date="2021-07-23T11:12:00Z">
              <w:r w:rsidRPr="008735C4">
                <w:rPr>
                  <w:rFonts w:cs="Arial"/>
                  <w:lang w:val="en-US" w:eastAsia="ja-JP"/>
                </w:rPr>
                <w:delText>CA_4-4-13</w:delText>
              </w:r>
            </w:del>
          </w:p>
        </w:tc>
        <w:tc>
          <w:tcPr>
            <w:tcW w:w="2445" w:type="dxa"/>
            <w:vAlign w:val="center"/>
          </w:tcPr>
          <w:p w14:paraId="66410BC6" w14:textId="77777777" w:rsidR="00A47625" w:rsidRPr="008735C4" w:rsidRDefault="00A47625" w:rsidP="00E072E4">
            <w:pPr>
              <w:pStyle w:val="TAC"/>
              <w:rPr>
                <w:del w:id="5293" w:author="Delta" w:date="2021-07-23T11:12:00Z"/>
                <w:rFonts w:cs="Arial"/>
                <w:lang w:val="en-US" w:eastAsia="ja-JP"/>
              </w:rPr>
            </w:pPr>
            <w:del w:id="5294" w:author="Delta" w:date="2021-07-23T11:12:00Z">
              <w:r w:rsidRPr="008735C4">
                <w:rPr>
                  <w:rFonts w:cs="Arial"/>
                  <w:lang w:val="en-US" w:eastAsia="ja-JP"/>
                </w:rPr>
                <w:delText>4</w:delText>
              </w:r>
            </w:del>
          </w:p>
        </w:tc>
      </w:tr>
      <w:tr w:rsidR="00A47625" w:rsidRPr="008735C4" w14:paraId="42727D20" w14:textId="77777777" w:rsidTr="00E072E4">
        <w:trPr>
          <w:jc w:val="center"/>
          <w:del w:id="5295" w:author="Delta" w:date="2021-07-23T11:12:00Z"/>
        </w:trPr>
        <w:tc>
          <w:tcPr>
            <w:tcW w:w="2445" w:type="dxa"/>
            <w:vMerge/>
            <w:vAlign w:val="center"/>
          </w:tcPr>
          <w:p w14:paraId="4F4B8B8E" w14:textId="77777777" w:rsidR="00A47625" w:rsidRPr="008735C4" w:rsidRDefault="00A47625" w:rsidP="00E072E4">
            <w:pPr>
              <w:pStyle w:val="TAC"/>
              <w:rPr>
                <w:del w:id="5296" w:author="Delta" w:date="2021-07-23T11:12:00Z"/>
                <w:rFonts w:cs="Arial"/>
                <w:lang w:eastAsia="ja-JP"/>
              </w:rPr>
            </w:pPr>
          </w:p>
        </w:tc>
        <w:tc>
          <w:tcPr>
            <w:tcW w:w="2445" w:type="dxa"/>
            <w:vAlign w:val="center"/>
          </w:tcPr>
          <w:p w14:paraId="203593C4" w14:textId="77777777" w:rsidR="00A47625" w:rsidRPr="008735C4" w:rsidRDefault="00A47625" w:rsidP="00E072E4">
            <w:pPr>
              <w:pStyle w:val="TAC"/>
              <w:rPr>
                <w:del w:id="5297" w:author="Delta" w:date="2021-07-23T11:12:00Z"/>
                <w:rFonts w:cs="Arial"/>
                <w:lang w:val="en-US" w:eastAsia="ja-JP"/>
              </w:rPr>
            </w:pPr>
            <w:del w:id="5298" w:author="Delta" w:date="2021-07-23T11:12:00Z">
              <w:r w:rsidRPr="008735C4">
                <w:rPr>
                  <w:rFonts w:cs="Arial"/>
                  <w:lang w:val="en-US" w:eastAsia="ja-JP"/>
                </w:rPr>
                <w:delText>13</w:delText>
              </w:r>
            </w:del>
          </w:p>
        </w:tc>
      </w:tr>
      <w:tr w:rsidR="002A7F8A" w:rsidRPr="008735C4" w14:paraId="1B99F554" w14:textId="77777777" w:rsidTr="00E072E4">
        <w:trPr>
          <w:jc w:val="center"/>
          <w:del w:id="5299" w:author="Delta" w:date="2021-07-23T11:12:00Z"/>
        </w:trPr>
        <w:tc>
          <w:tcPr>
            <w:tcW w:w="2445" w:type="dxa"/>
            <w:vMerge w:val="restart"/>
            <w:vAlign w:val="center"/>
          </w:tcPr>
          <w:p w14:paraId="3D3713EF" w14:textId="77777777" w:rsidR="002A7F8A" w:rsidRPr="008735C4" w:rsidRDefault="002A7F8A" w:rsidP="00E072E4">
            <w:pPr>
              <w:pStyle w:val="TAC"/>
              <w:rPr>
                <w:del w:id="5300" w:author="Delta" w:date="2021-07-23T11:12:00Z"/>
                <w:rFonts w:cs="Arial"/>
              </w:rPr>
            </w:pPr>
            <w:del w:id="5301" w:author="Delta" w:date="2021-07-23T11:12:00Z">
              <w:r w:rsidRPr="008735C4">
                <w:rPr>
                  <w:rFonts w:cs="Arial"/>
                </w:rPr>
                <w:delText>CA_4-17</w:delText>
              </w:r>
            </w:del>
          </w:p>
        </w:tc>
        <w:tc>
          <w:tcPr>
            <w:tcW w:w="2445" w:type="dxa"/>
            <w:vAlign w:val="center"/>
          </w:tcPr>
          <w:p w14:paraId="05049377" w14:textId="77777777" w:rsidR="002A7F8A" w:rsidRPr="008735C4" w:rsidRDefault="002A7F8A" w:rsidP="00E072E4">
            <w:pPr>
              <w:pStyle w:val="TAC"/>
              <w:rPr>
                <w:del w:id="5302" w:author="Delta" w:date="2021-07-23T11:12:00Z"/>
                <w:rFonts w:cs="Arial"/>
              </w:rPr>
            </w:pPr>
            <w:del w:id="5303" w:author="Delta" w:date="2021-07-23T11:12:00Z">
              <w:r w:rsidRPr="008735C4">
                <w:rPr>
                  <w:rFonts w:cs="Arial"/>
                </w:rPr>
                <w:delText>4</w:delText>
              </w:r>
            </w:del>
          </w:p>
        </w:tc>
      </w:tr>
      <w:tr w:rsidR="002A7F8A" w:rsidRPr="008735C4" w14:paraId="28FED158" w14:textId="77777777" w:rsidTr="00E072E4">
        <w:trPr>
          <w:jc w:val="center"/>
          <w:del w:id="5304" w:author="Delta" w:date="2021-07-23T11:12:00Z"/>
        </w:trPr>
        <w:tc>
          <w:tcPr>
            <w:tcW w:w="2445" w:type="dxa"/>
            <w:vMerge/>
            <w:vAlign w:val="center"/>
          </w:tcPr>
          <w:p w14:paraId="7C655AB9" w14:textId="77777777" w:rsidR="002A7F8A" w:rsidRPr="008735C4" w:rsidRDefault="002A7F8A" w:rsidP="00E072E4">
            <w:pPr>
              <w:pStyle w:val="TAC"/>
              <w:rPr>
                <w:del w:id="5305" w:author="Delta" w:date="2021-07-23T11:12:00Z"/>
                <w:rFonts w:cs="Arial"/>
              </w:rPr>
            </w:pPr>
          </w:p>
        </w:tc>
        <w:tc>
          <w:tcPr>
            <w:tcW w:w="2445" w:type="dxa"/>
            <w:vAlign w:val="center"/>
          </w:tcPr>
          <w:p w14:paraId="575668C9" w14:textId="77777777" w:rsidR="002A7F8A" w:rsidRPr="008735C4" w:rsidRDefault="002A7F8A" w:rsidP="00E072E4">
            <w:pPr>
              <w:pStyle w:val="TAC"/>
              <w:rPr>
                <w:del w:id="5306" w:author="Delta" w:date="2021-07-23T11:12:00Z"/>
                <w:rFonts w:cs="Arial"/>
              </w:rPr>
            </w:pPr>
            <w:del w:id="5307" w:author="Delta" w:date="2021-07-23T11:12:00Z">
              <w:r w:rsidRPr="008735C4">
                <w:rPr>
                  <w:rFonts w:cs="Arial"/>
                </w:rPr>
                <w:delText>17</w:delText>
              </w:r>
            </w:del>
          </w:p>
        </w:tc>
      </w:tr>
      <w:tr w:rsidR="00AC3A3E" w:rsidRPr="008735C4" w14:paraId="44BBCC81" w14:textId="77777777" w:rsidTr="00E072E4">
        <w:trPr>
          <w:jc w:val="center"/>
          <w:del w:id="5308" w:author="Delta" w:date="2021-07-23T11:12:00Z"/>
        </w:trPr>
        <w:tc>
          <w:tcPr>
            <w:tcW w:w="2445" w:type="dxa"/>
            <w:vMerge w:val="restart"/>
            <w:vAlign w:val="center"/>
          </w:tcPr>
          <w:p w14:paraId="52B1ED24" w14:textId="77777777" w:rsidR="00AC3A3E" w:rsidRPr="008735C4" w:rsidRDefault="00AC3A3E" w:rsidP="00E072E4">
            <w:pPr>
              <w:pStyle w:val="TAC"/>
              <w:rPr>
                <w:del w:id="5309" w:author="Delta" w:date="2021-07-23T11:12:00Z"/>
                <w:rFonts w:cs="Arial"/>
              </w:rPr>
            </w:pPr>
            <w:del w:id="5310" w:author="Delta" w:date="2021-07-23T11:12:00Z">
              <w:r w:rsidRPr="008735C4">
                <w:rPr>
                  <w:rFonts w:cs="Arial"/>
                </w:rPr>
                <w:delText>CA_4-27</w:delText>
              </w:r>
            </w:del>
          </w:p>
        </w:tc>
        <w:tc>
          <w:tcPr>
            <w:tcW w:w="2445" w:type="dxa"/>
            <w:vAlign w:val="center"/>
          </w:tcPr>
          <w:p w14:paraId="0EE3658F" w14:textId="77777777" w:rsidR="00AC3A3E" w:rsidRPr="008735C4" w:rsidRDefault="00AC3A3E" w:rsidP="00E072E4">
            <w:pPr>
              <w:pStyle w:val="TAC"/>
              <w:rPr>
                <w:del w:id="5311" w:author="Delta" w:date="2021-07-23T11:12:00Z"/>
                <w:rFonts w:cs="Arial"/>
              </w:rPr>
            </w:pPr>
            <w:del w:id="5312" w:author="Delta" w:date="2021-07-23T11:12:00Z">
              <w:r w:rsidRPr="008735C4">
                <w:rPr>
                  <w:rFonts w:cs="Arial"/>
                </w:rPr>
                <w:delText>4</w:delText>
              </w:r>
            </w:del>
          </w:p>
        </w:tc>
      </w:tr>
      <w:tr w:rsidR="00AC3A3E" w:rsidRPr="008735C4" w14:paraId="7187BFDC" w14:textId="77777777" w:rsidTr="00E072E4">
        <w:trPr>
          <w:jc w:val="center"/>
          <w:del w:id="5313" w:author="Delta" w:date="2021-07-23T11:12:00Z"/>
        </w:trPr>
        <w:tc>
          <w:tcPr>
            <w:tcW w:w="2445" w:type="dxa"/>
            <w:vMerge/>
            <w:vAlign w:val="center"/>
          </w:tcPr>
          <w:p w14:paraId="73A15B7C" w14:textId="77777777" w:rsidR="00AC3A3E" w:rsidRPr="008735C4" w:rsidRDefault="00AC3A3E" w:rsidP="00E072E4">
            <w:pPr>
              <w:pStyle w:val="TAC"/>
              <w:rPr>
                <w:del w:id="5314" w:author="Delta" w:date="2021-07-23T11:12:00Z"/>
                <w:rFonts w:cs="Arial"/>
              </w:rPr>
            </w:pPr>
          </w:p>
        </w:tc>
        <w:tc>
          <w:tcPr>
            <w:tcW w:w="2445" w:type="dxa"/>
            <w:vAlign w:val="center"/>
          </w:tcPr>
          <w:p w14:paraId="103F9019" w14:textId="77777777" w:rsidR="00AC3A3E" w:rsidRPr="008735C4" w:rsidRDefault="00AC3A3E" w:rsidP="00E072E4">
            <w:pPr>
              <w:pStyle w:val="TAC"/>
              <w:rPr>
                <w:del w:id="5315" w:author="Delta" w:date="2021-07-23T11:12:00Z"/>
                <w:rFonts w:cs="Arial"/>
              </w:rPr>
            </w:pPr>
            <w:del w:id="5316" w:author="Delta" w:date="2021-07-23T11:12:00Z">
              <w:r w:rsidRPr="008735C4">
                <w:rPr>
                  <w:rFonts w:cs="Arial"/>
                </w:rPr>
                <w:delText>27</w:delText>
              </w:r>
            </w:del>
          </w:p>
        </w:tc>
      </w:tr>
      <w:tr w:rsidR="002A7F8A" w:rsidRPr="008735C4" w14:paraId="36FB38E9" w14:textId="77777777" w:rsidTr="00E072E4">
        <w:trPr>
          <w:jc w:val="center"/>
          <w:del w:id="5317" w:author="Delta" w:date="2021-07-23T11:12:00Z"/>
        </w:trPr>
        <w:tc>
          <w:tcPr>
            <w:tcW w:w="2445" w:type="dxa"/>
            <w:vMerge w:val="restart"/>
            <w:vAlign w:val="center"/>
          </w:tcPr>
          <w:p w14:paraId="7FD83E46" w14:textId="77777777" w:rsidR="002A7F8A" w:rsidRPr="008735C4" w:rsidRDefault="002A7F8A" w:rsidP="00E072E4">
            <w:pPr>
              <w:pStyle w:val="TAC"/>
              <w:rPr>
                <w:del w:id="5318" w:author="Delta" w:date="2021-07-23T11:12:00Z"/>
                <w:rFonts w:cs="Arial"/>
              </w:rPr>
            </w:pPr>
            <w:del w:id="5319" w:author="Delta" w:date="2021-07-23T11:12:00Z">
              <w:r w:rsidRPr="008735C4">
                <w:rPr>
                  <w:rFonts w:cs="Arial"/>
                </w:rPr>
                <w:delText>CA_4-29</w:delText>
              </w:r>
            </w:del>
          </w:p>
        </w:tc>
        <w:tc>
          <w:tcPr>
            <w:tcW w:w="2445" w:type="dxa"/>
            <w:vAlign w:val="center"/>
          </w:tcPr>
          <w:p w14:paraId="25D9FE3D" w14:textId="77777777" w:rsidR="002A7F8A" w:rsidRPr="008735C4" w:rsidRDefault="002A7F8A" w:rsidP="00E072E4">
            <w:pPr>
              <w:pStyle w:val="TAC"/>
              <w:rPr>
                <w:del w:id="5320" w:author="Delta" w:date="2021-07-23T11:12:00Z"/>
                <w:rFonts w:cs="Arial"/>
              </w:rPr>
            </w:pPr>
            <w:del w:id="5321" w:author="Delta" w:date="2021-07-23T11:12:00Z">
              <w:r w:rsidRPr="008735C4">
                <w:rPr>
                  <w:rFonts w:cs="Arial"/>
                </w:rPr>
                <w:delText>4</w:delText>
              </w:r>
            </w:del>
          </w:p>
        </w:tc>
      </w:tr>
      <w:tr w:rsidR="002A7F8A" w:rsidRPr="008735C4" w14:paraId="5A173197" w14:textId="77777777" w:rsidTr="00E072E4">
        <w:trPr>
          <w:jc w:val="center"/>
          <w:del w:id="5322" w:author="Delta" w:date="2021-07-23T11:12:00Z"/>
        </w:trPr>
        <w:tc>
          <w:tcPr>
            <w:tcW w:w="2445" w:type="dxa"/>
            <w:vMerge/>
            <w:vAlign w:val="center"/>
          </w:tcPr>
          <w:p w14:paraId="5EC318CF" w14:textId="77777777" w:rsidR="002A7F8A" w:rsidRPr="008735C4" w:rsidRDefault="002A7F8A" w:rsidP="00E072E4">
            <w:pPr>
              <w:pStyle w:val="TAC"/>
              <w:rPr>
                <w:del w:id="5323" w:author="Delta" w:date="2021-07-23T11:12:00Z"/>
                <w:rFonts w:cs="Arial"/>
              </w:rPr>
            </w:pPr>
          </w:p>
        </w:tc>
        <w:tc>
          <w:tcPr>
            <w:tcW w:w="2445" w:type="dxa"/>
            <w:vAlign w:val="center"/>
          </w:tcPr>
          <w:p w14:paraId="7D9BB90D" w14:textId="77777777" w:rsidR="002A7F8A" w:rsidRPr="008735C4" w:rsidRDefault="002A7F8A" w:rsidP="00E072E4">
            <w:pPr>
              <w:pStyle w:val="TAC"/>
              <w:rPr>
                <w:del w:id="5324" w:author="Delta" w:date="2021-07-23T11:12:00Z"/>
                <w:rFonts w:cs="Arial"/>
              </w:rPr>
            </w:pPr>
            <w:del w:id="5325" w:author="Delta" w:date="2021-07-23T11:12:00Z">
              <w:r w:rsidRPr="008735C4">
                <w:rPr>
                  <w:rFonts w:cs="Arial"/>
                </w:rPr>
                <w:delText>29</w:delText>
              </w:r>
            </w:del>
          </w:p>
        </w:tc>
      </w:tr>
      <w:tr w:rsidR="00A47625" w:rsidRPr="008735C4" w14:paraId="5D9D9562" w14:textId="77777777" w:rsidTr="00E072E4">
        <w:trPr>
          <w:jc w:val="center"/>
          <w:del w:id="5326" w:author="Delta" w:date="2021-07-23T11:12:00Z"/>
        </w:trPr>
        <w:tc>
          <w:tcPr>
            <w:tcW w:w="2445" w:type="dxa"/>
            <w:vMerge w:val="restart"/>
            <w:vAlign w:val="center"/>
          </w:tcPr>
          <w:p w14:paraId="46D65016" w14:textId="77777777" w:rsidR="00A47625" w:rsidRPr="008735C4" w:rsidRDefault="00A47625" w:rsidP="00E072E4">
            <w:pPr>
              <w:pStyle w:val="TAC"/>
              <w:rPr>
                <w:del w:id="5327" w:author="Delta" w:date="2021-07-23T11:12:00Z"/>
                <w:rFonts w:cs="Arial"/>
                <w:lang w:val="en-US" w:eastAsia="ja-JP"/>
              </w:rPr>
            </w:pPr>
            <w:del w:id="5328" w:author="Delta" w:date="2021-07-23T11:12:00Z">
              <w:r w:rsidRPr="008735C4">
                <w:rPr>
                  <w:rFonts w:cs="Arial"/>
                  <w:lang w:eastAsia="ja-JP"/>
                </w:rPr>
                <w:delText>CA_4-</w:delText>
              </w:r>
              <w:r w:rsidRPr="008735C4">
                <w:rPr>
                  <w:rFonts w:cs="Arial"/>
                  <w:lang w:val="en-US" w:eastAsia="ja-JP"/>
                </w:rPr>
                <w:delText>30</w:delText>
              </w:r>
            </w:del>
          </w:p>
        </w:tc>
        <w:tc>
          <w:tcPr>
            <w:tcW w:w="2445" w:type="dxa"/>
            <w:vAlign w:val="center"/>
          </w:tcPr>
          <w:p w14:paraId="26CB3ADA" w14:textId="77777777" w:rsidR="00A47625" w:rsidRPr="008735C4" w:rsidRDefault="00A47625" w:rsidP="00E072E4">
            <w:pPr>
              <w:pStyle w:val="TAC"/>
              <w:rPr>
                <w:del w:id="5329" w:author="Delta" w:date="2021-07-23T11:12:00Z"/>
                <w:rFonts w:cs="Arial"/>
                <w:lang w:val="en-US" w:eastAsia="ja-JP"/>
              </w:rPr>
            </w:pPr>
            <w:del w:id="5330" w:author="Delta" w:date="2021-07-23T11:12:00Z">
              <w:r w:rsidRPr="008735C4">
                <w:rPr>
                  <w:rFonts w:cs="Arial"/>
                  <w:lang w:val="en-US" w:eastAsia="ja-JP"/>
                </w:rPr>
                <w:delText>4</w:delText>
              </w:r>
            </w:del>
          </w:p>
        </w:tc>
      </w:tr>
      <w:tr w:rsidR="00A47625" w:rsidRPr="008735C4" w14:paraId="681C5250" w14:textId="77777777" w:rsidTr="00E072E4">
        <w:trPr>
          <w:jc w:val="center"/>
          <w:del w:id="5331" w:author="Delta" w:date="2021-07-23T11:12:00Z"/>
        </w:trPr>
        <w:tc>
          <w:tcPr>
            <w:tcW w:w="2445" w:type="dxa"/>
            <w:vMerge/>
            <w:vAlign w:val="center"/>
          </w:tcPr>
          <w:p w14:paraId="0178C8CA" w14:textId="77777777" w:rsidR="00A47625" w:rsidRPr="008735C4" w:rsidRDefault="00A47625" w:rsidP="00E072E4">
            <w:pPr>
              <w:pStyle w:val="TAC"/>
              <w:rPr>
                <w:del w:id="5332" w:author="Delta" w:date="2021-07-23T11:12:00Z"/>
                <w:rFonts w:cs="Arial"/>
                <w:lang w:eastAsia="ja-JP"/>
              </w:rPr>
            </w:pPr>
          </w:p>
        </w:tc>
        <w:tc>
          <w:tcPr>
            <w:tcW w:w="2445" w:type="dxa"/>
            <w:vAlign w:val="center"/>
          </w:tcPr>
          <w:p w14:paraId="11BBAE59" w14:textId="77777777" w:rsidR="00A47625" w:rsidRPr="008735C4" w:rsidRDefault="00A47625" w:rsidP="00E072E4">
            <w:pPr>
              <w:pStyle w:val="TAC"/>
              <w:rPr>
                <w:del w:id="5333" w:author="Delta" w:date="2021-07-23T11:12:00Z"/>
                <w:rFonts w:cs="Arial"/>
                <w:lang w:val="en-US" w:eastAsia="ja-JP"/>
              </w:rPr>
            </w:pPr>
            <w:del w:id="5334" w:author="Delta" w:date="2021-07-23T11:12:00Z">
              <w:r w:rsidRPr="008735C4">
                <w:rPr>
                  <w:rFonts w:cs="Arial"/>
                  <w:lang w:val="en-US" w:eastAsia="ja-JP"/>
                </w:rPr>
                <w:delText>30</w:delText>
              </w:r>
            </w:del>
          </w:p>
        </w:tc>
      </w:tr>
      <w:tr w:rsidR="00E4029B" w:rsidRPr="008735C4" w14:paraId="0A0C82E2" w14:textId="77777777" w:rsidTr="00E072E4">
        <w:trPr>
          <w:jc w:val="center"/>
          <w:del w:id="5335" w:author="Delta" w:date="2021-07-23T11:12:00Z"/>
        </w:trPr>
        <w:tc>
          <w:tcPr>
            <w:tcW w:w="2445" w:type="dxa"/>
            <w:vMerge w:val="restart"/>
            <w:vAlign w:val="center"/>
          </w:tcPr>
          <w:p w14:paraId="218EC56E" w14:textId="77777777" w:rsidR="00E4029B" w:rsidRPr="008735C4" w:rsidRDefault="00E4029B" w:rsidP="00E072E4">
            <w:pPr>
              <w:pStyle w:val="TAC"/>
              <w:rPr>
                <w:del w:id="5336" w:author="Delta" w:date="2021-07-23T11:12:00Z"/>
                <w:rFonts w:eastAsia="Malgun Gothic" w:cs="Arial"/>
                <w:lang w:eastAsia="ko-KR"/>
              </w:rPr>
            </w:pPr>
            <w:del w:id="5337" w:author="Delta" w:date="2021-07-23T11:12:00Z">
              <w:r w:rsidRPr="008735C4">
                <w:rPr>
                  <w:rFonts w:eastAsia="Malgun Gothic" w:cs="Arial" w:hint="eastAsia"/>
                  <w:lang w:eastAsia="ko-KR"/>
                </w:rPr>
                <w:delText>CA_5-7</w:delText>
              </w:r>
            </w:del>
          </w:p>
        </w:tc>
        <w:tc>
          <w:tcPr>
            <w:tcW w:w="2445" w:type="dxa"/>
            <w:vAlign w:val="center"/>
          </w:tcPr>
          <w:p w14:paraId="7D38E094" w14:textId="77777777" w:rsidR="00E4029B" w:rsidRPr="008735C4" w:rsidRDefault="00E4029B" w:rsidP="00E072E4">
            <w:pPr>
              <w:pStyle w:val="TAC"/>
              <w:rPr>
                <w:del w:id="5338" w:author="Delta" w:date="2021-07-23T11:12:00Z"/>
                <w:rFonts w:eastAsia="Malgun Gothic" w:cs="Arial"/>
                <w:lang w:eastAsia="ko-KR"/>
              </w:rPr>
            </w:pPr>
            <w:del w:id="5339" w:author="Delta" w:date="2021-07-23T11:12:00Z">
              <w:r w:rsidRPr="008735C4">
                <w:rPr>
                  <w:rFonts w:eastAsia="Malgun Gothic" w:cs="Arial" w:hint="eastAsia"/>
                  <w:lang w:eastAsia="ko-KR"/>
                </w:rPr>
                <w:delText>5</w:delText>
              </w:r>
            </w:del>
          </w:p>
        </w:tc>
      </w:tr>
      <w:tr w:rsidR="00E4029B" w:rsidRPr="008735C4" w14:paraId="00E5CD54" w14:textId="77777777" w:rsidTr="00E072E4">
        <w:trPr>
          <w:jc w:val="center"/>
          <w:del w:id="5340" w:author="Delta" w:date="2021-07-23T11:12:00Z"/>
        </w:trPr>
        <w:tc>
          <w:tcPr>
            <w:tcW w:w="2445" w:type="dxa"/>
            <w:vMerge/>
            <w:vAlign w:val="center"/>
          </w:tcPr>
          <w:p w14:paraId="1D05C7FC" w14:textId="77777777" w:rsidR="00E4029B" w:rsidRPr="008735C4" w:rsidRDefault="00E4029B" w:rsidP="00E072E4">
            <w:pPr>
              <w:pStyle w:val="TAC"/>
              <w:rPr>
                <w:del w:id="5341" w:author="Delta" w:date="2021-07-23T11:12:00Z"/>
                <w:rFonts w:cs="Arial"/>
              </w:rPr>
            </w:pPr>
          </w:p>
        </w:tc>
        <w:tc>
          <w:tcPr>
            <w:tcW w:w="2445" w:type="dxa"/>
            <w:vAlign w:val="center"/>
          </w:tcPr>
          <w:p w14:paraId="01D5C4A6" w14:textId="77777777" w:rsidR="00E4029B" w:rsidRPr="008735C4" w:rsidRDefault="00E4029B" w:rsidP="00E072E4">
            <w:pPr>
              <w:pStyle w:val="TAC"/>
              <w:rPr>
                <w:del w:id="5342" w:author="Delta" w:date="2021-07-23T11:12:00Z"/>
                <w:rFonts w:eastAsia="Malgun Gothic" w:cs="Arial"/>
                <w:lang w:eastAsia="ko-KR"/>
              </w:rPr>
            </w:pPr>
            <w:del w:id="5343" w:author="Delta" w:date="2021-07-23T11:12:00Z">
              <w:r w:rsidRPr="008735C4">
                <w:rPr>
                  <w:rFonts w:eastAsia="Malgun Gothic" w:cs="Arial" w:hint="eastAsia"/>
                  <w:lang w:eastAsia="ko-KR"/>
                </w:rPr>
                <w:delText>7</w:delText>
              </w:r>
            </w:del>
          </w:p>
        </w:tc>
      </w:tr>
      <w:tr w:rsidR="002A7F8A" w:rsidRPr="008735C4" w14:paraId="6017D051" w14:textId="77777777" w:rsidTr="00E072E4">
        <w:trPr>
          <w:jc w:val="center"/>
          <w:del w:id="5344" w:author="Delta" w:date="2021-07-23T11:12:00Z"/>
        </w:trPr>
        <w:tc>
          <w:tcPr>
            <w:tcW w:w="2445" w:type="dxa"/>
            <w:vMerge w:val="restart"/>
            <w:vAlign w:val="center"/>
          </w:tcPr>
          <w:p w14:paraId="0B02CBC4" w14:textId="77777777" w:rsidR="002A7F8A" w:rsidRPr="008735C4" w:rsidRDefault="002A7F8A" w:rsidP="00E072E4">
            <w:pPr>
              <w:pStyle w:val="TAC"/>
              <w:rPr>
                <w:del w:id="5345" w:author="Delta" w:date="2021-07-23T11:12:00Z"/>
                <w:rFonts w:cs="Arial"/>
              </w:rPr>
            </w:pPr>
            <w:del w:id="5346" w:author="Delta" w:date="2021-07-23T11:12:00Z">
              <w:r w:rsidRPr="008735C4">
                <w:rPr>
                  <w:rFonts w:cs="Arial"/>
                </w:rPr>
                <w:delText>CA_5-12</w:delText>
              </w:r>
            </w:del>
          </w:p>
        </w:tc>
        <w:tc>
          <w:tcPr>
            <w:tcW w:w="2445" w:type="dxa"/>
            <w:vAlign w:val="center"/>
          </w:tcPr>
          <w:p w14:paraId="054FC3D1" w14:textId="77777777" w:rsidR="002A7F8A" w:rsidRPr="008735C4" w:rsidRDefault="002A7F8A" w:rsidP="00E072E4">
            <w:pPr>
              <w:pStyle w:val="TAC"/>
              <w:rPr>
                <w:del w:id="5347" w:author="Delta" w:date="2021-07-23T11:12:00Z"/>
                <w:rFonts w:cs="Arial"/>
              </w:rPr>
            </w:pPr>
            <w:del w:id="5348" w:author="Delta" w:date="2021-07-23T11:12:00Z">
              <w:r w:rsidRPr="008735C4">
                <w:rPr>
                  <w:rFonts w:cs="Arial"/>
                </w:rPr>
                <w:delText>5</w:delText>
              </w:r>
            </w:del>
          </w:p>
        </w:tc>
      </w:tr>
      <w:tr w:rsidR="002A7F8A" w:rsidRPr="008735C4" w14:paraId="23E934E3" w14:textId="77777777" w:rsidTr="00E072E4">
        <w:trPr>
          <w:jc w:val="center"/>
          <w:del w:id="5349" w:author="Delta" w:date="2021-07-23T11:12:00Z"/>
        </w:trPr>
        <w:tc>
          <w:tcPr>
            <w:tcW w:w="2445" w:type="dxa"/>
            <w:vMerge/>
            <w:vAlign w:val="center"/>
          </w:tcPr>
          <w:p w14:paraId="0C9FA9F2" w14:textId="77777777" w:rsidR="002A7F8A" w:rsidRPr="008735C4" w:rsidRDefault="002A7F8A" w:rsidP="00E072E4">
            <w:pPr>
              <w:pStyle w:val="TAC"/>
              <w:rPr>
                <w:del w:id="5350" w:author="Delta" w:date="2021-07-23T11:12:00Z"/>
                <w:rFonts w:cs="Arial"/>
              </w:rPr>
            </w:pPr>
          </w:p>
        </w:tc>
        <w:tc>
          <w:tcPr>
            <w:tcW w:w="2445" w:type="dxa"/>
            <w:vAlign w:val="center"/>
          </w:tcPr>
          <w:p w14:paraId="644771E4" w14:textId="77777777" w:rsidR="002A7F8A" w:rsidRPr="008735C4" w:rsidRDefault="002A7F8A" w:rsidP="00E072E4">
            <w:pPr>
              <w:pStyle w:val="TAC"/>
              <w:rPr>
                <w:del w:id="5351" w:author="Delta" w:date="2021-07-23T11:12:00Z"/>
                <w:rFonts w:cs="Arial"/>
              </w:rPr>
            </w:pPr>
            <w:del w:id="5352" w:author="Delta" w:date="2021-07-23T11:12:00Z">
              <w:r w:rsidRPr="008735C4">
                <w:rPr>
                  <w:rFonts w:cs="Arial"/>
                </w:rPr>
                <w:delText>12</w:delText>
              </w:r>
            </w:del>
          </w:p>
        </w:tc>
      </w:tr>
      <w:tr w:rsidR="00622B9C" w:rsidRPr="008735C4" w14:paraId="41946B3E" w14:textId="77777777" w:rsidTr="00C85F09">
        <w:trPr>
          <w:jc w:val="center"/>
          <w:del w:id="5353" w:author="Delta" w:date="2021-07-23T11:12:00Z"/>
        </w:trPr>
        <w:tc>
          <w:tcPr>
            <w:tcW w:w="2445" w:type="dxa"/>
            <w:vMerge w:val="restart"/>
            <w:vAlign w:val="center"/>
          </w:tcPr>
          <w:p w14:paraId="449EA203" w14:textId="77777777" w:rsidR="00622B9C" w:rsidRPr="008735C4" w:rsidRDefault="00622B9C" w:rsidP="00622B9C">
            <w:pPr>
              <w:pStyle w:val="TAC"/>
              <w:rPr>
                <w:del w:id="5354" w:author="Delta" w:date="2021-07-23T11:12:00Z"/>
                <w:rFonts w:cs="Arial"/>
              </w:rPr>
            </w:pPr>
            <w:del w:id="5355" w:author="Delta" w:date="2021-07-23T11:12:00Z">
              <w:r w:rsidRPr="008735C4">
                <w:rPr>
                  <w:rFonts w:cs="Arial"/>
                </w:rPr>
                <w:delText>CA_5-13</w:delText>
              </w:r>
            </w:del>
          </w:p>
        </w:tc>
        <w:tc>
          <w:tcPr>
            <w:tcW w:w="2445" w:type="dxa"/>
          </w:tcPr>
          <w:p w14:paraId="14BA13C0" w14:textId="77777777" w:rsidR="00622B9C" w:rsidRPr="008735C4" w:rsidRDefault="00622B9C" w:rsidP="00622B9C">
            <w:pPr>
              <w:pStyle w:val="TAC"/>
              <w:rPr>
                <w:del w:id="5356" w:author="Delta" w:date="2021-07-23T11:12:00Z"/>
                <w:rFonts w:cs="Arial"/>
              </w:rPr>
            </w:pPr>
            <w:del w:id="5357" w:author="Delta" w:date="2021-07-23T11:12:00Z">
              <w:r w:rsidRPr="008735C4">
                <w:rPr>
                  <w:rFonts w:cs="Arial"/>
                </w:rPr>
                <w:delText>5</w:delText>
              </w:r>
            </w:del>
          </w:p>
        </w:tc>
      </w:tr>
      <w:tr w:rsidR="00622B9C" w:rsidRPr="008735C4" w14:paraId="75E07A89" w14:textId="77777777" w:rsidTr="00C85F09">
        <w:trPr>
          <w:jc w:val="center"/>
          <w:del w:id="5358" w:author="Delta" w:date="2021-07-23T11:12:00Z"/>
        </w:trPr>
        <w:tc>
          <w:tcPr>
            <w:tcW w:w="2445" w:type="dxa"/>
            <w:vMerge/>
            <w:vAlign w:val="center"/>
          </w:tcPr>
          <w:p w14:paraId="75E2EFBA" w14:textId="77777777" w:rsidR="00622B9C" w:rsidRPr="008735C4" w:rsidRDefault="00622B9C" w:rsidP="00622B9C">
            <w:pPr>
              <w:pStyle w:val="TAC"/>
              <w:rPr>
                <w:del w:id="5359" w:author="Delta" w:date="2021-07-23T11:12:00Z"/>
                <w:rFonts w:cs="Arial"/>
              </w:rPr>
            </w:pPr>
          </w:p>
        </w:tc>
        <w:tc>
          <w:tcPr>
            <w:tcW w:w="2445" w:type="dxa"/>
          </w:tcPr>
          <w:p w14:paraId="1E13BA58" w14:textId="77777777" w:rsidR="00622B9C" w:rsidRPr="008735C4" w:rsidRDefault="00622B9C" w:rsidP="00622B9C">
            <w:pPr>
              <w:pStyle w:val="TAC"/>
              <w:rPr>
                <w:del w:id="5360" w:author="Delta" w:date="2021-07-23T11:12:00Z"/>
                <w:rFonts w:cs="Arial"/>
              </w:rPr>
            </w:pPr>
            <w:del w:id="5361" w:author="Delta" w:date="2021-07-23T11:12:00Z">
              <w:r w:rsidRPr="008735C4">
                <w:rPr>
                  <w:rFonts w:cs="Arial"/>
                </w:rPr>
                <w:delText>13</w:delText>
              </w:r>
            </w:del>
          </w:p>
        </w:tc>
      </w:tr>
      <w:tr w:rsidR="002A7F8A" w:rsidRPr="008735C4" w14:paraId="0491A45C" w14:textId="77777777" w:rsidTr="00E072E4">
        <w:trPr>
          <w:jc w:val="center"/>
          <w:del w:id="5362" w:author="Delta" w:date="2021-07-23T11:12:00Z"/>
        </w:trPr>
        <w:tc>
          <w:tcPr>
            <w:tcW w:w="2445" w:type="dxa"/>
            <w:vMerge w:val="restart"/>
            <w:vAlign w:val="center"/>
          </w:tcPr>
          <w:p w14:paraId="3FC9DF4B" w14:textId="77777777" w:rsidR="002A7F8A" w:rsidRPr="008735C4" w:rsidRDefault="002A7F8A" w:rsidP="00E072E4">
            <w:pPr>
              <w:keepNext/>
              <w:keepLines/>
              <w:spacing w:after="0"/>
              <w:jc w:val="center"/>
              <w:rPr>
                <w:del w:id="5363" w:author="Delta" w:date="2021-07-23T11:12:00Z"/>
                <w:rFonts w:ascii="Arial" w:hAnsi="Arial"/>
                <w:sz w:val="18"/>
              </w:rPr>
            </w:pPr>
            <w:del w:id="5364" w:author="Delta" w:date="2021-07-23T11:12:00Z">
              <w:r w:rsidRPr="008735C4">
                <w:rPr>
                  <w:rFonts w:ascii="Arial" w:hAnsi="Arial"/>
                  <w:sz w:val="18"/>
                </w:rPr>
                <w:delText>CA_5-17</w:delText>
              </w:r>
            </w:del>
          </w:p>
        </w:tc>
        <w:tc>
          <w:tcPr>
            <w:tcW w:w="2445" w:type="dxa"/>
            <w:vAlign w:val="center"/>
          </w:tcPr>
          <w:p w14:paraId="3E880E19" w14:textId="77777777" w:rsidR="002A7F8A" w:rsidRPr="008735C4" w:rsidRDefault="002A7F8A" w:rsidP="00E072E4">
            <w:pPr>
              <w:keepNext/>
              <w:keepLines/>
              <w:spacing w:after="0"/>
              <w:jc w:val="center"/>
              <w:rPr>
                <w:del w:id="5365" w:author="Delta" w:date="2021-07-23T11:12:00Z"/>
                <w:rFonts w:ascii="Arial" w:hAnsi="Arial"/>
                <w:sz w:val="18"/>
              </w:rPr>
            </w:pPr>
            <w:del w:id="5366" w:author="Delta" w:date="2021-07-23T11:12:00Z">
              <w:r w:rsidRPr="008735C4">
                <w:rPr>
                  <w:rFonts w:ascii="Arial" w:hAnsi="Arial"/>
                  <w:sz w:val="18"/>
                </w:rPr>
                <w:delText>5</w:delText>
              </w:r>
            </w:del>
          </w:p>
        </w:tc>
      </w:tr>
      <w:tr w:rsidR="002A7F8A" w:rsidRPr="008735C4" w14:paraId="2929D99F" w14:textId="77777777" w:rsidTr="00E072E4">
        <w:trPr>
          <w:jc w:val="center"/>
          <w:del w:id="5367" w:author="Delta" w:date="2021-07-23T11:12:00Z"/>
        </w:trPr>
        <w:tc>
          <w:tcPr>
            <w:tcW w:w="2445" w:type="dxa"/>
            <w:vMerge/>
            <w:vAlign w:val="center"/>
          </w:tcPr>
          <w:p w14:paraId="625B17A4" w14:textId="77777777" w:rsidR="002A7F8A" w:rsidRPr="008735C4" w:rsidRDefault="002A7F8A" w:rsidP="00E072E4">
            <w:pPr>
              <w:keepNext/>
              <w:keepLines/>
              <w:spacing w:after="0"/>
              <w:jc w:val="center"/>
              <w:rPr>
                <w:del w:id="5368" w:author="Delta" w:date="2021-07-23T11:12:00Z"/>
                <w:rFonts w:ascii="Arial" w:hAnsi="Arial"/>
                <w:sz w:val="18"/>
              </w:rPr>
            </w:pPr>
          </w:p>
        </w:tc>
        <w:tc>
          <w:tcPr>
            <w:tcW w:w="2445" w:type="dxa"/>
            <w:vAlign w:val="center"/>
          </w:tcPr>
          <w:p w14:paraId="5BA6CD96" w14:textId="77777777" w:rsidR="002A7F8A" w:rsidRPr="008735C4" w:rsidRDefault="002A7F8A" w:rsidP="00E072E4">
            <w:pPr>
              <w:keepNext/>
              <w:keepLines/>
              <w:spacing w:after="0"/>
              <w:jc w:val="center"/>
              <w:rPr>
                <w:del w:id="5369" w:author="Delta" w:date="2021-07-23T11:12:00Z"/>
                <w:rFonts w:ascii="Arial" w:hAnsi="Arial"/>
                <w:sz w:val="18"/>
              </w:rPr>
            </w:pPr>
            <w:del w:id="5370" w:author="Delta" w:date="2021-07-23T11:12:00Z">
              <w:r w:rsidRPr="008735C4">
                <w:rPr>
                  <w:rFonts w:ascii="Arial" w:hAnsi="Arial"/>
                  <w:sz w:val="18"/>
                </w:rPr>
                <w:delText>17</w:delText>
              </w:r>
            </w:del>
          </w:p>
        </w:tc>
      </w:tr>
      <w:tr w:rsidR="00DB44AB" w:rsidRPr="008735C4" w14:paraId="225B0784" w14:textId="77777777" w:rsidTr="00E072E4">
        <w:trPr>
          <w:jc w:val="center"/>
          <w:del w:id="5371" w:author="Delta" w:date="2021-07-23T11:12:00Z"/>
        </w:trPr>
        <w:tc>
          <w:tcPr>
            <w:tcW w:w="2445" w:type="dxa"/>
            <w:vMerge w:val="restart"/>
            <w:vAlign w:val="center"/>
          </w:tcPr>
          <w:p w14:paraId="458E7257" w14:textId="77777777" w:rsidR="00DB44AB" w:rsidRPr="008735C4" w:rsidRDefault="00DB44AB" w:rsidP="00E072E4">
            <w:pPr>
              <w:keepNext/>
              <w:keepLines/>
              <w:spacing w:after="0"/>
              <w:jc w:val="center"/>
              <w:rPr>
                <w:del w:id="5372" w:author="Delta" w:date="2021-07-23T11:12:00Z"/>
                <w:rFonts w:ascii="Arial" w:hAnsi="Arial"/>
                <w:sz w:val="18"/>
              </w:rPr>
            </w:pPr>
            <w:del w:id="5373" w:author="Delta" w:date="2021-07-23T11:12:00Z">
              <w:r w:rsidRPr="008735C4">
                <w:rPr>
                  <w:rFonts w:ascii="Arial" w:hAnsi="Arial"/>
                  <w:sz w:val="18"/>
                </w:rPr>
                <w:delText>CA_5-25</w:delText>
              </w:r>
            </w:del>
          </w:p>
        </w:tc>
        <w:tc>
          <w:tcPr>
            <w:tcW w:w="2445" w:type="dxa"/>
            <w:vAlign w:val="center"/>
          </w:tcPr>
          <w:p w14:paraId="04C55BAF" w14:textId="77777777" w:rsidR="00DB44AB" w:rsidRPr="008735C4" w:rsidRDefault="00DB44AB" w:rsidP="00E072E4">
            <w:pPr>
              <w:keepNext/>
              <w:keepLines/>
              <w:spacing w:after="0"/>
              <w:jc w:val="center"/>
              <w:rPr>
                <w:del w:id="5374" w:author="Delta" w:date="2021-07-23T11:12:00Z"/>
                <w:rFonts w:ascii="Arial" w:hAnsi="Arial"/>
                <w:sz w:val="18"/>
              </w:rPr>
            </w:pPr>
            <w:del w:id="5375" w:author="Delta" w:date="2021-07-23T11:12:00Z">
              <w:r w:rsidRPr="008735C4">
                <w:rPr>
                  <w:rFonts w:ascii="Arial" w:hAnsi="Arial"/>
                  <w:sz w:val="18"/>
                </w:rPr>
                <w:delText>5</w:delText>
              </w:r>
            </w:del>
          </w:p>
        </w:tc>
      </w:tr>
      <w:tr w:rsidR="00DB44AB" w:rsidRPr="008735C4" w14:paraId="6A313EE0" w14:textId="77777777" w:rsidTr="00E072E4">
        <w:trPr>
          <w:jc w:val="center"/>
          <w:del w:id="5376" w:author="Delta" w:date="2021-07-23T11:12:00Z"/>
        </w:trPr>
        <w:tc>
          <w:tcPr>
            <w:tcW w:w="2445" w:type="dxa"/>
            <w:vMerge/>
            <w:vAlign w:val="center"/>
          </w:tcPr>
          <w:p w14:paraId="193C1C9C" w14:textId="77777777" w:rsidR="00DB44AB" w:rsidRPr="008735C4" w:rsidRDefault="00DB44AB" w:rsidP="00E072E4">
            <w:pPr>
              <w:keepNext/>
              <w:keepLines/>
              <w:spacing w:after="0"/>
              <w:jc w:val="center"/>
              <w:rPr>
                <w:del w:id="5377" w:author="Delta" w:date="2021-07-23T11:12:00Z"/>
                <w:rFonts w:ascii="Arial" w:hAnsi="Arial"/>
                <w:sz w:val="18"/>
              </w:rPr>
            </w:pPr>
          </w:p>
        </w:tc>
        <w:tc>
          <w:tcPr>
            <w:tcW w:w="2445" w:type="dxa"/>
            <w:vAlign w:val="center"/>
          </w:tcPr>
          <w:p w14:paraId="3222555A" w14:textId="77777777" w:rsidR="00DB44AB" w:rsidRPr="008735C4" w:rsidRDefault="00DB44AB" w:rsidP="00E072E4">
            <w:pPr>
              <w:keepNext/>
              <w:keepLines/>
              <w:spacing w:after="0"/>
              <w:jc w:val="center"/>
              <w:rPr>
                <w:del w:id="5378" w:author="Delta" w:date="2021-07-23T11:12:00Z"/>
                <w:rFonts w:ascii="Arial" w:hAnsi="Arial"/>
                <w:sz w:val="18"/>
              </w:rPr>
            </w:pPr>
            <w:del w:id="5379" w:author="Delta" w:date="2021-07-23T11:12:00Z">
              <w:r w:rsidRPr="008735C4">
                <w:rPr>
                  <w:rFonts w:ascii="Arial" w:hAnsi="Arial"/>
                  <w:sz w:val="18"/>
                </w:rPr>
                <w:delText>25</w:delText>
              </w:r>
            </w:del>
          </w:p>
        </w:tc>
      </w:tr>
      <w:tr w:rsidR="00A47625" w:rsidRPr="008735C4" w14:paraId="51A80D39" w14:textId="77777777" w:rsidTr="00E072E4">
        <w:trPr>
          <w:jc w:val="center"/>
          <w:del w:id="5380" w:author="Delta" w:date="2021-07-23T11:12:00Z"/>
        </w:trPr>
        <w:tc>
          <w:tcPr>
            <w:tcW w:w="2445" w:type="dxa"/>
            <w:vMerge w:val="restart"/>
            <w:vAlign w:val="center"/>
          </w:tcPr>
          <w:p w14:paraId="7E4607C4" w14:textId="77777777" w:rsidR="00A47625" w:rsidRPr="008735C4" w:rsidRDefault="00A47625" w:rsidP="00E072E4">
            <w:pPr>
              <w:pStyle w:val="TAC"/>
              <w:rPr>
                <w:del w:id="5381" w:author="Delta" w:date="2021-07-23T11:12:00Z"/>
                <w:rFonts w:cs="Arial"/>
                <w:lang w:eastAsia="ja-JP"/>
              </w:rPr>
            </w:pPr>
            <w:del w:id="5382" w:author="Delta" w:date="2021-07-23T11:12:00Z">
              <w:r w:rsidRPr="008735C4">
                <w:rPr>
                  <w:rFonts w:cs="Arial"/>
                  <w:lang w:eastAsia="ja-JP"/>
                </w:rPr>
                <w:delText>CA_5-30</w:delText>
              </w:r>
            </w:del>
          </w:p>
        </w:tc>
        <w:tc>
          <w:tcPr>
            <w:tcW w:w="2445" w:type="dxa"/>
            <w:vAlign w:val="center"/>
          </w:tcPr>
          <w:p w14:paraId="5FA4D5B9" w14:textId="77777777" w:rsidR="00A47625" w:rsidRPr="008735C4" w:rsidRDefault="00A47625" w:rsidP="00E072E4">
            <w:pPr>
              <w:keepNext/>
              <w:keepLines/>
              <w:spacing w:after="0"/>
              <w:jc w:val="center"/>
              <w:rPr>
                <w:del w:id="5383" w:author="Delta" w:date="2021-07-23T11:12:00Z"/>
                <w:rFonts w:ascii="Arial" w:hAnsi="Arial"/>
                <w:sz w:val="18"/>
              </w:rPr>
            </w:pPr>
            <w:del w:id="5384" w:author="Delta" w:date="2021-07-23T11:12:00Z">
              <w:r w:rsidRPr="008735C4">
                <w:rPr>
                  <w:rFonts w:ascii="Arial" w:hAnsi="Arial"/>
                  <w:sz w:val="18"/>
                </w:rPr>
                <w:delText>5</w:delText>
              </w:r>
            </w:del>
          </w:p>
        </w:tc>
      </w:tr>
      <w:tr w:rsidR="00A47625" w:rsidRPr="008735C4" w14:paraId="2F2BA3F7" w14:textId="77777777" w:rsidTr="00E072E4">
        <w:trPr>
          <w:jc w:val="center"/>
          <w:del w:id="5385" w:author="Delta" w:date="2021-07-23T11:12:00Z"/>
        </w:trPr>
        <w:tc>
          <w:tcPr>
            <w:tcW w:w="2445" w:type="dxa"/>
            <w:vMerge/>
            <w:vAlign w:val="center"/>
          </w:tcPr>
          <w:p w14:paraId="37101694" w14:textId="77777777" w:rsidR="00A47625" w:rsidRPr="008735C4" w:rsidRDefault="00A47625" w:rsidP="00E072E4">
            <w:pPr>
              <w:pStyle w:val="TAC"/>
              <w:rPr>
                <w:del w:id="5386" w:author="Delta" w:date="2021-07-23T11:12:00Z"/>
                <w:rFonts w:cs="Arial"/>
                <w:lang w:eastAsia="ja-JP"/>
              </w:rPr>
            </w:pPr>
          </w:p>
        </w:tc>
        <w:tc>
          <w:tcPr>
            <w:tcW w:w="2445" w:type="dxa"/>
            <w:vAlign w:val="center"/>
          </w:tcPr>
          <w:p w14:paraId="7F3F018E" w14:textId="77777777" w:rsidR="00A47625" w:rsidRPr="008735C4" w:rsidRDefault="00A47625" w:rsidP="00E072E4">
            <w:pPr>
              <w:keepNext/>
              <w:keepLines/>
              <w:spacing w:after="0"/>
              <w:jc w:val="center"/>
              <w:rPr>
                <w:del w:id="5387" w:author="Delta" w:date="2021-07-23T11:12:00Z"/>
                <w:rFonts w:ascii="Arial" w:hAnsi="Arial"/>
                <w:sz w:val="18"/>
              </w:rPr>
            </w:pPr>
            <w:del w:id="5388" w:author="Delta" w:date="2021-07-23T11:12:00Z">
              <w:r w:rsidRPr="008735C4">
                <w:rPr>
                  <w:rFonts w:ascii="Arial" w:hAnsi="Arial"/>
                  <w:sz w:val="18"/>
                </w:rPr>
                <w:delText>30</w:delText>
              </w:r>
            </w:del>
          </w:p>
        </w:tc>
      </w:tr>
      <w:tr w:rsidR="00E072E4" w:rsidRPr="008735C4" w14:paraId="00FBD152" w14:textId="77777777" w:rsidTr="00E072E4">
        <w:trPr>
          <w:jc w:val="center"/>
          <w:del w:id="5389" w:author="Delta" w:date="2021-07-23T11:12:00Z"/>
        </w:trPr>
        <w:tc>
          <w:tcPr>
            <w:tcW w:w="2445" w:type="dxa"/>
            <w:vMerge w:val="restart"/>
            <w:vAlign w:val="center"/>
          </w:tcPr>
          <w:p w14:paraId="383E0C7A" w14:textId="77777777" w:rsidR="00E072E4" w:rsidRPr="008735C4" w:rsidRDefault="00E072E4" w:rsidP="00E072E4">
            <w:pPr>
              <w:pStyle w:val="TAC"/>
              <w:rPr>
                <w:del w:id="5390" w:author="Delta" w:date="2021-07-23T11:12:00Z"/>
                <w:rFonts w:cs="Arial"/>
                <w:lang w:eastAsia="ja-JP"/>
              </w:rPr>
            </w:pPr>
            <w:del w:id="5391" w:author="Delta" w:date="2021-07-23T11:12:00Z">
              <w:r w:rsidRPr="008735C4">
                <w:rPr>
                  <w:rFonts w:cs="Arial"/>
                  <w:lang w:val="en-US" w:eastAsia="ja-JP"/>
                </w:rPr>
                <w:delText>CA_7-8</w:delText>
              </w:r>
            </w:del>
          </w:p>
        </w:tc>
        <w:tc>
          <w:tcPr>
            <w:tcW w:w="2445" w:type="dxa"/>
            <w:vAlign w:val="center"/>
          </w:tcPr>
          <w:p w14:paraId="3F7184AE" w14:textId="77777777" w:rsidR="00E072E4" w:rsidRPr="008735C4" w:rsidRDefault="00E072E4" w:rsidP="00E072E4">
            <w:pPr>
              <w:pStyle w:val="TAC"/>
              <w:rPr>
                <w:del w:id="5392" w:author="Delta" w:date="2021-07-23T11:12:00Z"/>
                <w:rFonts w:cs="Arial"/>
              </w:rPr>
            </w:pPr>
            <w:del w:id="5393" w:author="Delta" w:date="2021-07-23T11:12:00Z">
              <w:r w:rsidRPr="008735C4">
                <w:rPr>
                  <w:rFonts w:cs="Arial"/>
                </w:rPr>
                <w:delText>7</w:delText>
              </w:r>
            </w:del>
          </w:p>
        </w:tc>
      </w:tr>
      <w:tr w:rsidR="00E072E4" w:rsidRPr="008735C4" w14:paraId="080809BE" w14:textId="77777777" w:rsidTr="00E072E4">
        <w:trPr>
          <w:jc w:val="center"/>
          <w:del w:id="5394" w:author="Delta" w:date="2021-07-23T11:12:00Z"/>
        </w:trPr>
        <w:tc>
          <w:tcPr>
            <w:tcW w:w="2445" w:type="dxa"/>
            <w:vMerge/>
            <w:vAlign w:val="center"/>
          </w:tcPr>
          <w:p w14:paraId="5799DC8D" w14:textId="77777777" w:rsidR="00E072E4" w:rsidRPr="008735C4" w:rsidRDefault="00E072E4" w:rsidP="00E072E4">
            <w:pPr>
              <w:pStyle w:val="TAC"/>
              <w:rPr>
                <w:del w:id="5395" w:author="Delta" w:date="2021-07-23T11:12:00Z"/>
                <w:rFonts w:cs="Arial"/>
                <w:lang w:eastAsia="ja-JP"/>
              </w:rPr>
            </w:pPr>
          </w:p>
        </w:tc>
        <w:tc>
          <w:tcPr>
            <w:tcW w:w="2445" w:type="dxa"/>
            <w:vAlign w:val="center"/>
          </w:tcPr>
          <w:p w14:paraId="44AEFC0B" w14:textId="77777777" w:rsidR="00E072E4" w:rsidRPr="008735C4" w:rsidRDefault="00E072E4" w:rsidP="00E072E4">
            <w:pPr>
              <w:pStyle w:val="TAC"/>
              <w:rPr>
                <w:del w:id="5396" w:author="Delta" w:date="2021-07-23T11:12:00Z"/>
                <w:rFonts w:cs="Arial"/>
              </w:rPr>
            </w:pPr>
            <w:del w:id="5397" w:author="Delta" w:date="2021-07-23T11:12:00Z">
              <w:r w:rsidRPr="008735C4">
                <w:rPr>
                  <w:rFonts w:cs="Arial"/>
                </w:rPr>
                <w:delText>8</w:delText>
              </w:r>
            </w:del>
          </w:p>
        </w:tc>
      </w:tr>
      <w:tr w:rsidR="00E072E4" w:rsidRPr="008735C4" w14:paraId="349DE11A" w14:textId="77777777" w:rsidTr="00E072E4">
        <w:trPr>
          <w:jc w:val="center"/>
          <w:del w:id="5398" w:author="Delta" w:date="2021-07-23T11:12:00Z"/>
        </w:trPr>
        <w:tc>
          <w:tcPr>
            <w:tcW w:w="2445" w:type="dxa"/>
            <w:vMerge w:val="restart"/>
            <w:vAlign w:val="center"/>
          </w:tcPr>
          <w:p w14:paraId="376A6609" w14:textId="77777777" w:rsidR="00E072E4" w:rsidRPr="008735C4" w:rsidRDefault="00E072E4" w:rsidP="00E072E4">
            <w:pPr>
              <w:pStyle w:val="TAC"/>
              <w:rPr>
                <w:del w:id="5399" w:author="Delta" w:date="2021-07-23T11:12:00Z"/>
                <w:rFonts w:cs="Arial"/>
                <w:lang w:eastAsia="ja-JP"/>
              </w:rPr>
            </w:pPr>
            <w:del w:id="5400" w:author="Delta" w:date="2021-07-23T11:12:00Z">
              <w:r w:rsidRPr="008735C4">
                <w:rPr>
                  <w:rFonts w:cs="Arial"/>
                  <w:lang w:val="en-US" w:eastAsia="ja-JP"/>
                </w:rPr>
                <w:delText>CA_7-12</w:delText>
              </w:r>
            </w:del>
          </w:p>
        </w:tc>
        <w:tc>
          <w:tcPr>
            <w:tcW w:w="2445" w:type="dxa"/>
            <w:vAlign w:val="center"/>
          </w:tcPr>
          <w:p w14:paraId="07D940F6" w14:textId="77777777" w:rsidR="00E072E4" w:rsidRPr="008735C4" w:rsidRDefault="00E072E4" w:rsidP="00E072E4">
            <w:pPr>
              <w:pStyle w:val="TAC"/>
              <w:rPr>
                <w:del w:id="5401" w:author="Delta" w:date="2021-07-23T11:12:00Z"/>
                <w:rFonts w:cs="Arial"/>
              </w:rPr>
            </w:pPr>
            <w:del w:id="5402" w:author="Delta" w:date="2021-07-23T11:12:00Z">
              <w:r w:rsidRPr="008735C4">
                <w:rPr>
                  <w:rFonts w:cs="Arial"/>
                </w:rPr>
                <w:delText>7</w:delText>
              </w:r>
            </w:del>
          </w:p>
        </w:tc>
      </w:tr>
      <w:tr w:rsidR="00E072E4" w:rsidRPr="008735C4" w14:paraId="36230BD2" w14:textId="77777777" w:rsidTr="00E072E4">
        <w:trPr>
          <w:jc w:val="center"/>
          <w:del w:id="5403" w:author="Delta" w:date="2021-07-23T11:12:00Z"/>
        </w:trPr>
        <w:tc>
          <w:tcPr>
            <w:tcW w:w="2445" w:type="dxa"/>
            <w:vMerge/>
            <w:vAlign w:val="center"/>
          </w:tcPr>
          <w:p w14:paraId="27D18414" w14:textId="77777777" w:rsidR="00E072E4" w:rsidRPr="008735C4" w:rsidRDefault="00E072E4" w:rsidP="00E072E4">
            <w:pPr>
              <w:pStyle w:val="TAC"/>
              <w:rPr>
                <w:del w:id="5404" w:author="Delta" w:date="2021-07-23T11:12:00Z"/>
                <w:rFonts w:cs="Arial"/>
                <w:lang w:eastAsia="ja-JP"/>
              </w:rPr>
            </w:pPr>
          </w:p>
        </w:tc>
        <w:tc>
          <w:tcPr>
            <w:tcW w:w="2445" w:type="dxa"/>
            <w:vAlign w:val="center"/>
          </w:tcPr>
          <w:p w14:paraId="2BC4C0BE" w14:textId="77777777" w:rsidR="00E072E4" w:rsidRPr="008735C4" w:rsidRDefault="00E072E4" w:rsidP="00E072E4">
            <w:pPr>
              <w:pStyle w:val="TAC"/>
              <w:rPr>
                <w:del w:id="5405" w:author="Delta" w:date="2021-07-23T11:12:00Z"/>
                <w:rFonts w:cs="Arial"/>
              </w:rPr>
            </w:pPr>
            <w:del w:id="5406" w:author="Delta" w:date="2021-07-23T11:12:00Z">
              <w:r w:rsidRPr="008735C4">
                <w:rPr>
                  <w:rFonts w:cs="Arial"/>
                </w:rPr>
                <w:delText>12</w:delText>
              </w:r>
            </w:del>
          </w:p>
        </w:tc>
      </w:tr>
      <w:tr w:rsidR="002A7F8A" w:rsidRPr="008735C4" w14:paraId="7DBACEEE" w14:textId="77777777" w:rsidTr="00E072E4">
        <w:trPr>
          <w:jc w:val="center"/>
          <w:del w:id="5407" w:author="Delta" w:date="2021-07-23T11:12:00Z"/>
        </w:trPr>
        <w:tc>
          <w:tcPr>
            <w:tcW w:w="2445" w:type="dxa"/>
            <w:vMerge w:val="restart"/>
            <w:vAlign w:val="center"/>
          </w:tcPr>
          <w:p w14:paraId="7989461C" w14:textId="77777777" w:rsidR="002A7F8A" w:rsidRPr="008735C4" w:rsidRDefault="002A7F8A" w:rsidP="00E072E4">
            <w:pPr>
              <w:pStyle w:val="TAC"/>
              <w:rPr>
                <w:del w:id="5408" w:author="Delta" w:date="2021-07-23T11:12:00Z"/>
                <w:rFonts w:cs="Arial"/>
              </w:rPr>
            </w:pPr>
            <w:del w:id="5409" w:author="Delta" w:date="2021-07-23T11:12:00Z">
              <w:r w:rsidRPr="008735C4">
                <w:rPr>
                  <w:rFonts w:cs="Arial"/>
                </w:rPr>
                <w:delText>CA_7-20</w:delText>
              </w:r>
            </w:del>
          </w:p>
        </w:tc>
        <w:tc>
          <w:tcPr>
            <w:tcW w:w="2445" w:type="dxa"/>
            <w:vAlign w:val="center"/>
          </w:tcPr>
          <w:p w14:paraId="2253A3AC" w14:textId="77777777" w:rsidR="002A7F8A" w:rsidRPr="008735C4" w:rsidRDefault="002A7F8A" w:rsidP="00E072E4">
            <w:pPr>
              <w:pStyle w:val="TAC"/>
              <w:rPr>
                <w:del w:id="5410" w:author="Delta" w:date="2021-07-23T11:12:00Z"/>
                <w:rFonts w:cs="Arial"/>
              </w:rPr>
            </w:pPr>
            <w:del w:id="5411" w:author="Delta" w:date="2021-07-23T11:12:00Z">
              <w:r w:rsidRPr="008735C4">
                <w:rPr>
                  <w:rFonts w:cs="Arial"/>
                </w:rPr>
                <w:delText>7</w:delText>
              </w:r>
            </w:del>
          </w:p>
        </w:tc>
      </w:tr>
      <w:tr w:rsidR="002A7F8A" w:rsidRPr="008735C4" w14:paraId="2F17F142" w14:textId="77777777" w:rsidTr="00E072E4">
        <w:trPr>
          <w:jc w:val="center"/>
          <w:del w:id="5412" w:author="Delta" w:date="2021-07-23T11:12:00Z"/>
        </w:trPr>
        <w:tc>
          <w:tcPr>
            <w:tcW w:w="2445" w:type="dxa"/>
            <w:vMerge/>
            <w:vAlign w:val="center"/>
          </w:tcPr>
          <w:p w14:paraId="02A16B50" w14:textId="77777777" w:rsidR="002A7F8A" w:rsidRPr="008735C4" w:rsidRDefault="002A7F8A" w:rsidP="00E072E4">
            <w:pPr>
              <w:pStyle w:val="TAC"/>
              <w:rPr>
                <w:del w:id="5413" w:author="Delta" w:date="2021-07-23T11:12:00Z"/>
                <w:rFonts w:cs="Arial"/>
              </w:rPr>
            </w:pPr>
          </w:p>
        </w:tc>
        <w:tc>
          <w:tcPr>
            <w:tcW w:w="2445" w:type="dxa"/>
            <w:vAlign w:val="center"/>
          </w:tcPr>
          <w:p w14:paraId="059E9071" w14:textId="77777777" w:rsidR="002A7F8A" w:rsidRPr="008735C4" w:rsidRDefault="002A7F8A" w:rsidP="00E072E4">
            <w:pPr>
              <w:pStyle w:val="TAC"/>
              <w:rPr>
                <w:del w:id="5414" w:author="Delta" w:date="2021-07-23T11:12:00Z"/>
                <w:rFonts w:cs="Arial"/>
              </w:rPr>
            </w:pPr>
            <w:del w:id="5415" w:author="Delta" w:date="2021-07-23T11:12:00Z">
              <w:r w:rsidRPr="008735C4">
                <w:rPr>
                  <w:rFonts w:cs="Arial"/>
                </w:rPr>
                <w:delText>20</w:delText>
              </w:r>
            </w:del>
          </w:p>
        </w:tc>
      </w:tr>
      <w:tr w:rsidR="00D13582" w:rsidRPr="008735C4" w14:paraId="28FAA7EF" w14:textId="77777777" w:rsidTr="00E072E4">
        <w:trPr>
          <w:jc w:val="center"/>
          <w:del w:id="5416" w:author="Delta" w:date="2021-07-23T11:12:00Z"/>
        </w:trPr>
        <w:tc>
          <w:tcPr>
            <w:tcW w:w="2445" w:type="dxa"/>
            <w:vMerge w:val="restart"/>
            <w:vAlign w:val="center"/>
          </w:tcPr>
          <w:p w14:paraId="448F2FE8" w14:textId="77777777" w:rsidR="00D13582" w:rsidRPr="008735C4" w:rsidRDefault="00D13582" w:rsidP="00E072E4">
            <w:pPr>
              <w:pStyle w:val="TAC"/>
              <w:rPr>
                <w:del w:id="5417" w:author="Delta" w:date="2021-07-23T11:12:00Z"/>
                <w:rFonts w:cs="Arial"/>
                <w:lang w:eastAsia="zh-CN"/>
              </w:rPr>
            </w:pPr>
            <w:del w:id="5418" w:author="Delta" w:date="2021-07-23T11:12:00Z">
              <w:r w:rsidRPr="008735C4">
                <w:rPr>
                  <w:rFonts w:cs="Arial"/>
                </w:rPr>
                <w:delText>CA_7-2</w:delText>
              </w:r>
              <w:r w:rsidRPr="008735C4">
                <w:rPr>
                  <w:rFonts w:cs="Arial" w:hint="eastAsia"/>
                  <w:lang w:eastAsia="zh-CN"/>
                </w:rPr>
                <w:delText>8</w:delText>
              </w:r>
            </w:del>
          </w:p>
        </w:tc>
        <w:tc>
          <w:tcPr>
            <w:tcW w:w="2445" w:type="dxa"/>
            <w:vAlign w:val="center"/>
          </w:tcPr>
          <w:p w14:paraId="442DB80D" w14:textId="77777777" w:rsidR="00D13582" w:rsidRPr="008735C4" w:rsidRDefault="00D13582" w:rsidP="00E072E4">
            <w:pPr>
              <w:pStyle w:val="TAC"/>
              <w:rPr>
                <w:del w:id="5419" w:author="Delta" w:date="2021-07-23T11:12:00Z"/>
                <w:rFonts w:cs="Arial"/>
              </w:rPr>
            </w:pPr>
            <w:del w:id="5420" w:author="Delta" w:date="2021-07-23T11:12:00Z">
              <w:r w:rsidRPr="008735C4">
                <w:rPr>
                  <w:rFonts w:cs="Arial"/>
                </w:rPr>
                <w:delText>7</w:delText>
              </w:r>
            </w:del>
          </w:p>
        </w:tc>
      </w:tr>
      <w:tr w:rsidR="00D13582" w:rsidRPr="008735C4" w14:paraId="6ABD0B89" w14:textId="77777777" w:rsidTr="00E072E4">
        <w:trPr>
          <w:jc w:val="center"/>
          <w:del w:id="5421" w:author="Delta" w:date="2021-07-23T11:12:00Z"/>
        </w:trPr>
        <w:tc>
          <w:tcPr>
            <w:tcW w:w="2445" w:type="dxa"/>
            <w:vMerge/>
            <w:vAlign w:val="center"/>
          </w:tcPr>
          <w:p w14:paraId="3309542A" w14:textId="77777777" w:rsidR="00D13582" w:rsidRPr="008735C4" w:rsidRDefault="00D13582" w:rsidP="00E072E4">
            <w:pPr>
              <w:pStyle w:val="TAC"/>
              <w:rPr>
                <w:del w:id="5422" w:author="Delta" w:date="2021-07-23T11:12:00Z"/>
                <w:rFonts w:cs="Arial"/>
              </w:rPr>
            </w:pPr>
          </w:p>
        </w:tc>
        <w:tc>
          <w:tcPr>
            <w:tcW w:w="2445" w:type="dxa"/>
            <w:vAlign w:val="center"/>
          </w:tcPr>
          <w:p w14:paraId="07EEAF05" w14:textId="77777777" w:rsidR="00D13582" w:rsidRPr="008735C4" w:rsidRDefault="00D13582" w:rsidP="00E072E4">
            <w:pPr>
              <w:pStyle w:val="TAC"/>
              <w:rPr>
                <w:del w:id="5423" w:author="Delta" w:date="2021-07-23T11:12:00Z"/>
                <w:rFonts w:cs="Arial"/>
                <w:lang w:eastAsia="zh-CN"/>
              </w:rPr>
            </w:pPr>
            <w:del w:id="5424" w:author="Delta" w:date="2021-07-23T11:12:00Z">
              <w:r w:rsidRPr="008735C4">
                <w:rPr>
                  <w:rFonts w:cs="Arial"/>
                </w:rPr>
                <w:delText>2</w:delText>
              </w:r>
              <w:r w:rsidRPr="008735C4">
                <w:rPr>
                  <w:rFonts w:cs="Arial" w:hint="eastAsia"/>
                  <w:lang w:eastAsia="zh-CN"/>
                </w:rPr>
                <w:delText>8</w:delText>
              </w:r>
            </w:del>
          </w:p>
        </w:tc>
      </w:tr>
      <w:tr w:rsidR="00F4097A" w:rsidRPr="008735C4" w14:paraId="3377E156" w14:textId="77777777" w:rsidTr="00E072E4">
        <w:trPr>
          <w:jc w:val="center"/>
          <w:del w:id="5425" w:author="Delta" w:date="2021-07-23T11:12:00Z"/>
        </w:trPr>
        <w:tc>
          <w:tcPr>
            <w:tcW w:w="2445" w:type="dxa"/>
            <w:vMerge w:val="restart"/>
            <w:vAlign w:val="center"/>
          </w:tcPr>
          <w:p w14:paraId="717073DD" w14:textId="77777777" w:rsidR="00F4097A" w:rsidRPr="008735C4" w:rsidRDefault="00F4097A" w:rsidP="00E072E4">
            <w:pPr>
              <w:pStyle w:val="TAC"/>
              <w:rPr>
                <w:del w:id="5426" w:author="Delta" w:date="2021-07-23T11:12:00Z"/>
                <w:rFonts w:cs="Arial"/>
              </w:rPr>
            </w:pPr>
            <w:del w:id="5427" w:author="Delta" w:date="2021-07-23T11:12:00Z">
              <w:r w:rsidRPr="008735C4">
                <w:rPr>
                  <w:rFonts w:cs="Arial"/>
                </w:rPr>
                <w:delText>CA_8-11</w:delText>
              </w:r>
            </w:del>
          </w:p>
        </w:tc>
        <w:tc>
          <w:tcPr>
            <w:tcW w:w="2445" w:type="dxa"/>
            <w:vAlign w:val="center"/>
          </w:tcPr>
          <w:p w14:paraId="0219D11C" w14:textId="77777777" w:rsidR="00F4097A" w:rsidRPr="008735C4" w:rsidRDefault="00F4097A" w:rsidP="00E072E4">
            <w:pPr>
              <w:pStyle w:val="TAC"/>
              <w:rPr>
                <w:del w:id="5428" w:author="Delta" w:date="2021-07-23T11:12:00Z"/>
                <w:rFonts w:cs="Arial"/>
              </w:rPr>
            </w:pPr>
            <w:del w:id="5429" w:author="Delta" w:date="2021-07-23T11:12:00Z">
              <w:r w:rsidRPr="008735C4">
                <w:rPr>
                  <w:rFonts w:cs="Arial"/>
                </w:rPr>
                <w:delText>8</w:delText>
              </w:r>
            </w:del>
          </w:p>
        </w:tc>
      </w:tr>
      <w:tr w:rsidR="00F4097A" w:rsidRPr="008735C4" w14:paraId="64C7E8E1" w14:textId="77777777" w:rsidTr="00E072E4">
        <w:trPr>
          <w:jc w:val="center"/>
          <w:del w:id="5430" w:author="Delta" w:date="2021-07-23T11:12:00Z"/>
        </w:trPr>
        <w:tc>
          <w:tcPr>
            <w:tcW w:w="2445" w:type="dxa"/>
            <w:vMerge/>
            <w:vAlign w:val="center"/>
          </w:tcPr>
          <w:p w14:paraId="190C62A2" w14:textId="77777777" w:rsidR="00F4097A" w:rsidRPr="008735C4" w:rsidRDefault="00F4097A" w:rsidP="00E072E4">
            <w:pPr>
              <w:pStyle w:val="TAC"/>
              <w:rPr>
                <w:del w:id="5431" w:author="Delta" w:date="2021-07-23T11:12:00Z"/>
                <w:rFonts w:cs="Arial"/>
              </w:rPr>
            </w:pPr>
          </w:p>
        </w:tc>
        <w:tc>
          <w:tcPr>
            <w:tcW w:w="2445" w:type="dxa"/>
            <w:vAlign w:val="center"/>
          </w:tcPr>
          <w:p w14:paraId="0B30A8C9" w14:textId="77777777" w:rsidR="00F4097A" w:rsidRPr="008735C4" w:rsidRDefault="00F4097A" w:rsidP="00E072E4">
            <w:pPr>
              <w:pStyle w:val="TAC"/>
              <w:rPr>
                <w:del w:id="5432" w:author="Delta" w:date="2021-07-23T11:12:00Z"/>
                <w:rFonts w:cs="Arial"/>
              </w:rPr>
            </w:pPr>
            <w:del w:id="5433" w:author="Delta" w:date="2021-07-23T11:12:00Z">
              <w:r w:rsidRPr="008735C4">
                <w:rPr>
                  <w:rFonts w:cs="Arial"/>
                </w:rPr>
                <w:delText>11</w:delText>
              </w:r>
            </w:del>
          </w:p>
        </w:tc>
      </w:tr>
      <w:tr w:rsidR="002A7F8A" w:rsidRPr="008735C4" w14:paraId="74B0DF02" w14:textId="77777777" w:rsidTr="00E072E4">
        <w:trPr>
          <w:jc w:val="center"/>
          <w:del w:id="5434" w:author="Delta" w:date="2021-07-23T11:12:00Z"/>
        </w:trPr>
        <w:tc>
          <w:tcPr>
            <w:tcW w:w="2445" w:type="dxa"/>
            <w:vMerge w:val="restart"/>
            <w:vAlign w:val="center"/>
          </w:tcPr>
          <w:p w14:paraId="643DF2FA" w14:textId="77777777" w:rsidR="002A7F8A" w:rsidRPr="008735C4" w:rsidRDefault="002A7F8A" w:rsidP="00E072E4">
            <w:pPr>
              <w:pStyle w:val="TAC"/>
              <w:rPr>
                <w:del w:id="5435" w:author="Delta" w:date="2021-07-23T11:12:00Z"/>
                <w:rFonts w:cs="Arial"/>
              </w:rPr>
            </w:pPr>
            <w:del w:id="5436" w:author="Delta" w:date="2021-07-23T11:12:00Z">
              <w:r w:rsidRPr="008735C4">
                <w:rPr>
                  <w:rFonts w:cs="Arial"/>
                </w:rPr>
                <w:delText>CA_8-20</w:delText>
              </w:r>
            </w:del>
          </w:p>
        </w:tc>
        <w:tc>
          <w:tcPr>
            <w:tcW w:w="2445" w:type="dxa"/>
            <w:vAlign w:val="center"/>
          </w:tcPr>
          <w:p w14:paraId="379F4899" w14:textId="77777777" w:rsidR="002A7F8A" w:rsidRPr="008735C4" w:rsidRDefault="002A7F8A" w:rsidP="00E072E4">
            <w:pPr>
              <w:pStyle w:val="TAC"/>
              <w:rPr>
                <w:del w:id="5437" w:author="Delta" w:date="2021-07-23T11:12:00Z"/>
                <w:rFonts w:cs="Arial"/>
              </w:rPr>
            </w:pPr>
            <w:del w:id="5438" w:author="Delta" w:date="2021-07-23T11:12:00Z">
              <w:r w:rsidRPr="008735C4">
                <w:rPr>
                  <w:rFonts w:cs="Arial"/>
                </w:rPr>
                <w:delText>8</w:delText>
              </w:r>
            </w:del>
          </w:p>
        </w:tc>
      </w:tr>
      <w:tr w:rsidR="002A7F8A" w:rsidRPr="008735C4" w14:paraId="6C6C8C2C" w14:textId="77777777" w:rsidTr="00E072E4">
        <w:trPr>
          <w:jc w:val="center"/>
          <w:del w:id="5439" w:author="Delta" w:date="2021-07-23T11:12:00Z"/>
        </w:trPr>
        <w:tc>
          <w:tcPr>
            <w:tcW w:w="2445" w:type="dxa"/>
            <w:vMerge/>
            <w:vAlign w:val="center"/>
          </w:tcPr>
          <w:p w14:paraId="4068503B" w14:textId="77777777" w:rsidR="002A7F8A" w:rsidRPr="008735C4" w:rsidRDefault="002A7F8A" w:rsidP="00E072E4">
            <w:pPr>
              <w:pStyle w:val="TAC"/>
              <w:rPr>
                <w:del w:id="5440" w:author="Delta" w:date="2021-07-23T11:12:00Z"/>
                <w:rFonts w:cs="Arial"/>
              </w:rPr>
            </w:pPr>
          </w:p>
        </w:tc>
        <w:tc>
          <w:tcPr>
            <w:tcW w:w="2445" w:type="dxa"/>
            <w:vAlign w:val="center"/>
          </w:tcPr>
          <w:p w14:paraId="7CDAAEB0" w14:textId="77777777" w:rsidR="002A7F8A" w:rsidRPr="008735C4" w:rsidRDefault="002A7F8A" w:rsidP="00E072E4">
            <w:pPr>
              <w:pStyle w:val="TAC"/>
              <w:rPr>
                <w:del w:id="5441" w:author="Delta" w:date="2021-07-23T11:12:00Z"/>
                <w:rFonts w:cs="Arial"/>
              </w:rPr>
            </w:pPr>
            <w:del w:id="5442" w:author="Delta" w:date="2021-07-23T11:12:00Z">
              <w:r w:rsidRPr="008735C4">
                <w:rPr>
                  <w:rFonts w:cs="Arial"/>
                </w:rPr>
                <w:delText>20</w:delText>
              </w:r>
            </w:del>
          </w:p>
        </w:tc>
      </w:tr>
      <w:tr w:rsidR="006C4028" w:rsidRPr="008735C4" w14:paraId="5F2E52FC" w14:textId="77777777" w:rsidTr="00E072E4">
        <w:trPr>
          <w:jc w:val="center"/>
          <w:del w:id="5443" w:author="Delta" w:date="2021-07-23T11:12:00Z"/>
        </w:trPr>
        <w:tc>
          <w:tcPr>
            <w:tcW w:w="2445" w:type="dxa"/>
            <w:vMerge w:val="restart"/>
            <w:vAlign w:val="center"/>
          </w:tcPr>
          <w:p w14:paraId="1B4A661A" w14:textId="77777777" w:rsidR="006C4028" w:rsidRPr="008735C4" w:rsidRDefault="006C4028" w:rsidP="00E072E4">
            <w:pPr>
              <w:pStyle w:val="TAC"/>
              <w:rPr>
                <w:del w:id="5444" w:author="Delta" w:date="2021-07-23T11:12:00Z"/>
                <w:rFonts w:cs="Arial"/>
                <w:lang w:eastAsia="ko-KR"/>
              </w:rPr>
            </w:pPr>
            <w:del w:id="5445" w:author="Delta" w:date="2021-07-23T11:12:00Z">
              <w:r w:rsidRPr="008735C4">
                <w:rPr>
                  <w:rFonts w:cs="Arial" w:hint="eastAsia"/>
                  <w:lang w:eastAsia="ko-KR"/>
                </w:rPr>
                <w:delText>CA_8-40</w:delText>
              </w:r>
            </w:del>
          </w:p>
        </w:tc>
        <w:tc>
          <w:tcPr>
            <w:tcW w:w="2445" w:type="dxa"/>
            <w:vAlign w:val="center"/>
          </w:tcPr>
          <w:p w14:paraId="103BBF80" w14:textId="77777777" w:rsidR="006C4028" w:rsidRPr="008735C4" w:rsidRDefault="006C4028" w:rsidP="00E072E4">
            <w:pPr>
              <w:pStyle w:val="TAC"/>
              <w:rPr>
                <w:del w:id="5446" w:author="Delta" w:date="2021-07-23T11:12:00Z"/>
                <w:rFonts w:cs="Arial"/>
                <w:lang w:eastAsia="ko-KR"/>
              </w:rPr>
            </w:pPr>
            <w:del w:id="5447" w:author="Delta" w:date="2021-07-23T11:12:00Z">
              <w:r w:rsidRPr="008735C4">
                <w:rPr>
                  <w:rFonts w:cs="Arial" w:hint="eastAsia"/>
                  <w:lang w:eastAsia="ko-KR"/>
                </w:rPr>
                <w:delText>8</w:delText>
              </w:r>
            </w:del>
          </w:p>
        </w:tc>
      </w:tr>
      <w:tr w:rsidR="006C4028" w:rsidRPr="008735C4" w14:paraId="52C47A66" w14:textId="77777777" w:rsidTr="00E072E4">
        <w:trPr>
          <w:jc w:val="center"/>
          <w:del w:id="5448" w:author="Delta" w:date="2021-07-23T11:12:00Z"/>
        </w:trPr>
        <w:tc>
          <w:tcPr>
            <w:tcW w:w="2445" w:type="dxa"/>
            <w:vMerge/>
            <w:vAlign w:val="center"/>
          </w:tcPr>
          <w:p w14:paraId="0F328450" w14:textId="77777777" w:rsidR="006C4028" w:rsidRPr="008735C4" w:rsidRDefault="006C4028" w:rsidP="00E072E4">
            <w:pPr>
              <w:pStyle w:val="TAC"/>
              <w:rPr>
                <w:del w:id="5449" w:author="Delta" w:date="2021-07-23T11:12:00Z"/>
                <w:rFonts w:cs="Arial"/>
              </w:rPr>
            </w:pPr>
          </w:p>
        </w:tc>
        <w:tc>
          <w:tcPr>
            <w:tcW w:w="2445" w:type="dxa"/>
            <w:vAlign w:val="center"/>
          </w:tcPr>
          <w:p w14:paraId="200AA0B8" w14:textId="77777777" w:rsidR="006C4028" w:rsidRPr="008735C4" w:rsidRDefault="006C4028" w:rsidP="00E072E4">
            <w:pPr>
              <w:pStyle w:val="TAC"/>
              <w:rPr>
                <w:del w:id="5450" w:author="Delta" w:date="2021-07-23T11:12:00Z"/>
                <w:rFonts w:cs="Arial"/>
                <w:lang w:eastAsia="ko-KR"/>
              </w:rPr>
            </w:pPr>
            <w:del w:id="5451" w:author="Delta" w:date="2021-07-23T11:12:00Z">
              <w:r w:rsidRPr="008735C4">
                <w:rPr>
                  <w:rFonts w:cs="Arial" w:hint="eastAsia"/>
                  <w:lang w:eastAsia="ko-KR"/>
                </w:rPr>
                <w:delText>40</w:delText>
              </w:r>
            </w:del>
          </w:p>
        </w:tc>
      </w:tr>
      <w:tr w:rsidR="002A7F8A" w:rsidRPr="008735C4" w14:paraId="056D418C" w14:textId="77777777" w:rsidTr="00E072E4">
        <w:trPr>
          <w:jc w:val="center"/>
          <w:del w:id="5452" w:author="Delta" w:date="2021-07-23T11:12:00Z"/>
        </w:trPr>
        <w:tc>
          <w:tcPr>
            <w:tcW w:w="2445" w:type="dxa"/>
            <w:vMerge w:val="restart"/>
            <w:vAlign w:val="center"/>
          </w:tcPr>
          <w:p w14:paraId="569886CD" w14:textId="77777777" w:rsidR="002A7F8A" w:rsidRPr="008735C4" w:rsidRDefault="002A7F8A" w:rsidP="00E072E4">
            <w:pPr>
              <w:pStyle w:val="TAC"/>
              <w:rPr>
                <w:del w:id="5453" w:author="Delta" w:date="2021-07-23T11:12:00Z"/>
                <w:rFonts w:cs="Arial"/>
              </w:rPr>
            </w:pPr>
            <w:del w:id="5454" w:author="Delta" w:date="2021-07-23T11:12:00Z">
              <w:r w:rsidRPr="008735C4">
                <w:rPr>
                  <w:rFonts w:cs="Arial"/>
                </w:rPr>
                <w:delText>CA_</w:delText>
              </w:r>
              <w:r w:rsidRPr="008735C4">
                <w:rPr>
                  <w:rFonts w:cs="Arial" w:hint="eastAsia"/>
                  <w:lang w:eastAsia="ja-JP"/>
                </w:rPr>
                <w:delText>11</w:delText>
              </w:r>
              <w:r w:rsidRPr="008735C4">
                <w:rPr>
                  <w:rFonts w:cs="Arial"/>
                </w:rPr>
                <w:delText>-</w:delText>
              </w:r>
              <w:r w:rsidRPr="008735C4">
                <w:rPr>
                  <w:rFonts w:cs="Arial" w:hint="eastAsia"/>
                  <w:lang w:eastAsia="ja-JP"/>
                </w:rPr>
                <w:delText>18</w:delText>
              </w:r>
            </w:del>
          </w:p>
        </w:tc>
        <w:tc>
          <w:tcPr>
            <w:tcW w:w="2445" w:type="dxa"/>
            <w:vAlign w:val="center"/>
          </w:tcPr>
          <w:p w14:paraId="347847F5" w14:textId="77777777" w:rsidR="002A7F8A" w:rsidRPr="008735C4" w:rsidRDefault="002A7F8A" w:rsidP="00E072E4">
            <w:pPr>
              <w:pStyle w:val="TAC"/>
              <w:rPr>
                <w:del w:id="5455" w:author="Delta" w:date="2021-07-23T11:12:00Z"/>
                <w:rFonts w:cs="Arial"/>
              </w:rPr>
            </w:pPr>
            <w:del w:id="5456" w:author="Delta" w:date="2021-07-23T11:12:00Z">
              <w:r w:rsidRPr="008735C4">
                <w:rPr>
                  <w:rFonts w:cs="Arial"/>
                </w:rPr>
                <w:delText>11</w:delText>
              </w:r>
            </w:del>
          </w:p>
        </w:tc>
      </w:tr>
      <w:tr w:rsidR="002A7F8A" w:rsidRPr="008735C4" w14:paraId="2E76CFA6" w14:textId="77777777" w:rsidTr="00E072E4">
        <w:trPr>
          <w:jc w:val="center"/>
          <w:del w:id="5457" w:author="Delta" w:date="2021-07-23T11:12:00Z"/>
        </w:trPr>
        <w:tc>
          <w:tcPr>
            <w:tcW w:w="2445" w:type="dxa"/>
            <w:vMerge/>
            <w:vAlign w:val="center"/>
          </w:tcPr>
          <w:p w14:paraId="4B784C89" w14:textId="77777777" w:rsidR="002A7F8A" w:rsidRPr="008735C4" w:rsidRDefault="002A7F8A" w:rsidP="00E072E4">
            <w:pPr>
              <w:pStyle w:val="TAC"/>
              <w:rPr>
                <w:del w:id="5458" w:author="Delta" w:date="2021-07-23T11:12:00Z"/>
                <w:rFonts w:cs="Arial"/>
              </w:rPr>
            </w:pPr>
          </w:p>
        </w:tc>
        <w:tc>
          <w:tcPr>
            <w:tcW w:w="2445" w:type="dxa"/>
            <w:vAlign w:val="center"/>
          </w:tcPr>
          <w:p w14:paraId="611CF1D8" w14:textId="77777777" w:rsidR="002A7F8A" w:rsidRPr="008735C4" w:rsidRDefault="002A7F8A" w:rsidP="00E072E4">
            <w:pPr>
              <w:pStyle w:val="TAC"/>
              <w:rPr>
                <w:del w:id="5459" w:author="Delta" w:date="2021-07-23T11:12:00Z"/>
                <w:rFonts w:cs="Arial"/>
              </w:rPr>
            </w:pPr>
            <w:del w:id="5460" w:author="Delta" w:date="2021-07-23T11:12:00Z">
              <w:r w:rsidRPr="008735C4">
                <w:rPr>
                  <w:rFonts w:cs="Arial"/>
                </w:rPr>
                <w:delText>18</w:delText>
              </w:r>
            </w:del>
          </w:p>
        </w:tc>
      </w:tr>
      <w:tr w:rsidR="004F0A43" w:rsidRPr="008735C4" w14:paraId="23E50A20" w14:textId="77777777" w:rsidTr="00E072E4">
        <w:trPr>
          <w:jc w:val="center"/>
          <w:del w:id="5461" w:author="Delta" w:date="2021-07-23T11:12:00Z"/>
        </w:trPr>
        <w:tc>
          <w:tcPr>
            <w:tcW w:w="2445" w:type="dxa"/>
            <w:vMerge w:val="restart"/>
            <w:vAlign w:val="center"/>
          </w:tcPr>
          <w:p w14:paraId="1F08E787" w14:textId="77777777" w:rsidR="004F0A43" w:rsidRPr="008735C4" w:rsidRDefault="004F0A43" w:rsidP="00E072E4">
            <w:pPr>
              <w:keepNext/>
              <w:keepLines/>
              <w:spacing w:after="0"/>
              <w:jc w:val="center"/>
              <w:rPr>
                <w:del w:id="5462" w:author="Delta" w:date="2021-07-23T11:12:00Z"/>
                <w:rFonts w:ascii="Arial" w:hAnsi="Arial"/>
                <w:sz w:val="18"/>
              </w:rPr>
            </w:pPr>
            <w:del w:id="5463" w:author="Delta" w:date="2021-07-23T11:12:00Z">
              <w:r w:rsidRPr="008735C4">
                <w:rPr>
                  <w:rFonts w:ascii="Arial" w:hAnsi="Arial"/>
                  <w:sz w:val="18"/>
                </w:rPr>
                <w:delText>CA_12-25</w:delText>
              </w:r>
            </w:del>
          </w:p>
        </w:tc>
        <w:tc>
          <w:tcPr>
            <w:tcW w:w="2445" w:type="dxa"/>
            <w:vAlign w:val="center"/>
          </w:tcPr>
          <w:p w14:paraId="33A6DFD0" w14:textId="77777777" w:rsidR="004F0A43" w:rsidRPr="008735C4" w:rsidRDefault="004F0A43" w:rsidP="00E072E4">
            <w:pPr>
              <w:keepNext/>
              <w:keepLines/>
              <w:spacing w:after="0"/>
              <w:jc w:val="center"/>
              <w:rPr>
                <w:del w:id="5464" w:author="Delta" w:date="2021-07-23T11:12:00Z"/>
                <w:rFonts w:ascii="Arial" w:hAnsi="Arial"/>
                <w:sz w:val="18"/>
              </w:rPr>
            </w:pPr>
            <w:del w:id="5465" w:author="Delta" w:date="2021-07-23T11:12:00Z">
              <w:r w:rsidRPr="008735C4">
                <w:rPr>
                  <w:rFonts w:ascii="Arial" w:hAnsi="Arial"/>
                  <w:sz w:val="18"/>
                </w:rPr>
                <w:delText>12</w:delText>
              </w:r>
            </w:del>
          </w:p>
        </w:tc>
      </w:tr>
      <w:tr w:rsidR="004F0A43" w:rsidRPr="008735C4" w14:paraId="04F71248" w14:textId="77777777" w:rsidTr="00E072E4">
        <w:trPr>
          <w:jc w:val="center"/>
          <w:del w:id="5466" w:author="Delta" w:date="2021-07-23T11:12:00Z"/>
        </w:trPr>
        <w:tc>
          <w:tcPr>
            <w:tcW w:w="2445" w:type="dxa"/>
            <w:vMerge/>
            <w:vAlign w:val="center"/>
          </w:tcPr>
          <w:p w14:paraId="24C2461E" w14:textId="77777777" w:rsidR="004F0A43" w:rsidRPr="008735C4" w:rsidRDefault="004F0A43" w:rsidP="00E072E4">
            <w:pPr>
              <w:keepNext/>
              <w:keepLines/>
              <w:spacing w:after="0"/>
              <w:jc w:val="center"/>
              <w:rPr>
                <w:del w:id="5467" w:author="Delta" w:date="2021-07-23T11:12:00Z"/>
                <w:rFonts w:ascii="Arial" w:hAnsi="Arial"/>
                <w:sz w:val="18"/>
              </w:rPr>
            </w:pPr>
          </w:p>
        </w:tc>
        <w:tc>
          <w:tcPr>
            <w:tcW w:w="2445" w:type="dxa"/>
            <w:vAlign w:val="center"/>
          </w:tcPr>
          <w:p w14:paraId="4C08B43B" w14:textId="77777777" w:rsidR="004F0A43" w:rsidRPr="008735C4" w:rsidRDefault="004F0A43" w:rsidP="00E072E4">
            <w:pPr>
              <w:keepNext/>
              <w:keepLines/>
              <w:spacing w:after="0"/>
              <w:jc w:val="center"/>
              <w:rPr>
                <w:del w:id="5468" w:author="Delta" w:date="2021-07-23T11:12:00Z"/>
                <w:rFonts w:ascii="Arial" w:hAnsi="Arial"/>
                <w:sz w:val="18"/>
              </w:rPr>
            </w:pPr>
            <w:del w:id="5469" w:author="Delta" w:date="2021-07-23T11:12:00Z">
              <w:r w:rsidRPr="008735C4">
                <w:rPr>
                  <w:rFonts w:ascii="Arial" w:hAnsi="Arial"/>
                  <w:sz w:val="18"/>
                </w:rPr>
                <w:delText>25</w:delText>
              </w:r>
            </w:del>
          </w:p>
        </w:tc>
      </w:tr>
      <w:tr w:rsidR="00A47625" w:rsidRPr="008735C4" w14:paraId="4464CDDB" w14:textId="77777777" w:rsidTr="00E072E4">
        <w:trPr>
          <w:jc w:val="center"/>
          <w:del w:id="5470" w:author="Delta" w:date="2021-07-23T11:12:00Z"/>
        </w:trPr>
        <w:tc>
          <w:tcPr>
            <w:tcW w:w="2445" w:type="dxa"/>
            <w:vMerge w:val="restart"/>
            <w:vAlign w:val="center"/>
          </w:tcPr>
          <w:p w14:paraId="1584F547" w14:textId="77777777" w:rsidR="00A47625" w:rsidRPr="008735C4" w:rsidRDefault="00A47625" w:rsidP="00E072E4">
            <w:pPr>
              <w:keepNext/>
              <w:keepLines/>
              <w:spacing w:after="0"/>
              <w:jc w:val="center"/>
              <w:rPr>
                <w:del w:id="5471" w:author="Delta" w:date="2021-07-23T11:12:00Z"/>
                <w:rFonts w:ascii="Arial" w:hAnsi="Arial"/>
                <w:sz w:val="18"/>
              </w:rPr>
            </w:pPr>
            <w:del w:id="5472" w:author="Delta" w:date="2021-07-23T11:12:00Z">
              <w:r w:rsidRPr="008735C4">
                <w:rPr>
                  <w:rFonts w:ascii="Arial" w:hAnsi="Arial"/>
                  <w:sz w:val="18"/>
                </w:rPr>
                <w:delText>CA_12-30</w:delText>
              </w:r>
            </w:del>
          </w:p>
        </w:tc>
        <w:tc>
          <w:tcPr>
            <w:tcW w:w="2445" w:type="dxa"/>
            <w:vAlign w:val="center"/>
          </w:tcPr>
          <w:p w14:paraId="28C26336" w14:textId="77777777" w:rsidR="00A47625" w:rsidRPr="008735C4" w:rsidRDefault="00A47625" w:rsidP="00E072E4">
            <w:pPr>
              <w:keepNext/>
              <w:keepLines/>
              <w:spacing w:after="0"/>
              <w:jc w:val="center"/>
              <w:rPr>
                <w:del w:id="5473" w:author="Delta" w:date="2021-07-23T11:12:00Z"/>
                <w:rFonts w:ascii="Arial" w:hAnsi="Arial"/>
                <w:sz w:val="18"/>
              </w:rPr>
            </w:pPr>
            <w:del w:id="5474" w:author="Delta" w:date="2021-07-23T11:12:00Z">
              <w:r w:rsidRPr="008735C4">
                <w:rPr>
                  <w:rFonts w:ascii="Arial" w:hAnsi="Arial"/>
                  <w:sz w:val="18"/>
                </w:rPr>
                <w:delText>12</w:delText>
              </w:r>
            </w:del>
          </w:p>
        </w:tc>
      </w:tr>
      <w:tr w:rsidR="00A47625" w:rsidRPr="008735C4" w14:paraId="035CF5E8" w14:textId="77777777" w:rsidTr="00E072E4">
        <w:trPr>
          <w:jc w:val="center"/>
          <w:del w:id="5475" w:author="Delta" w:date="2021-07-23T11:12:00Z"/>
        </w:trPr>
        <w:tc>
          <w:tcPr>
            <w:tcW w:w="2445" w:type="dxa"/>
            <w:vMerge/>
            <w:vAlign w:val="center"/>
          </w:tcPr>
          <w:p w14:paraId="6A3A3016" w14:textId="77777777" w:rsidR="00A47625" w:rsidRPr="008735C4" w:rsidRDefault="00A47625" w:rsidP="00E072E4">
            <w:pPr>
              <w:keepNext/>
              <w:keepLines/>
              <w:spacing w:after="0"/>
              <w:jc w:val="center"/>
              <w:rPr>
                <w:del w:id="5476" w:author="Delta" w:date="2021-07-23T11:12:00Z"/>
                <w:rFonts w:ascii="Arial" w:hAnsi="Arial"/>
                <w:sz w:val="18"/>
              </w:rPr>
            </w:pPr>
          </w:p>
        </w:tc>
        <w:tc>
          <w:tcPr>
            <w:tcW w:w="2445" w:type="dxa"/>
            <w:vAlign w:val="center"/>
          </w:tcPr>
          <w:p w14:paraId="55539A8D" w14:textId="77777777" w:rsidR="00A47625" w:rsidRPr="008735C4" w:rsidRDefault="00A47625" w:rsidP="00E072E4">
            <w:pPr>
              <w:keepNext/>
              <w:keepLines/>
              <w:spacing w:after="0"/>
              <w:jc w:val="center"/>
              <w:rPr>
                <w:del w:id="5477" w:author="Delta" w:date="2021-07-23T11:12:00Z"/>
                <w:rFonts w:ascii="Arial" w:hAnsi="Arial"/>
                <w:sz w:val="18"/>
              </w:rPr>
            </w:pPr>
            <w:del w:id="5478" w:author="Delta" w:date="2021-07-23T11:12:00Z">
              <w:r w:rsidRPr="008735C4">
                <w:rPr>
                  <w:rFonts w:ascii="Arial" w:hAnsi="Arial"/>
                  <w:sz w:val="18"/>
                </w:rPr>
                <w:delText>30</w:delText>
              </w:r>
            </w:del>
          </w:p>
        </w:tc>
      </w:tr>
      <w:tr w:rsidR="00E168E2" w:rsidRPr="008735C4" w14:paraId="298F54D7" w14:textId="77777777" w:rsidTr="00E072E4">
        <w:trPr>
          <w:jc w:val="center"/>
          <w:del w:id="5479" w:author="Delta" w:date="2021-07-23T11:12:00Z"/>
        </w:trPr>
        <w:tc>
          <w:tcPr>
            <w:tcW w:w="2445" w:type="dxa"/>
            <w:vMerge w:val="restart"/>
            <w:vAlign w:val="center"/>
          </w:tcPr>
          <w:p w14:paraId="2052813A" w14:textId="77777777" w:rsidR="00E168E2" w:rsidRPr="008735C4" w:rsidRDefault="00E168E2" w:rsidP="00E072E4">
            <w:pPr>
              <w:pStyle w:val="TAC"/>
              <w:rPr>
                <w:del w:id="5480" w:author="Delta" w:date="2021-07-23T11:12:00Z"/>
                <w:rFonts w:cs="Arial"/>
                <w:lang w:eastAsia="ja-JP"/>
              </w:rPr>
            </w:pPr>
            <w:del w:id="5481" w:author="Delta" w:date="2021-07-23T11:12:00Z">
              <w:r w:rsidRPr="008735C4">
                <w:rPr>
                  <w:rFonts w:cs="Arial"/>
                </w:rPr>
                <w:delText>CA</w:delText>
              </w:r>
              <w:r w:rsidRPr="008735C4">
                <w:rPr>
                  <w:rFonts w:cs="Arial" w:hint="eastAsia"/>
                  <w:lang w:eastAsia="ja-JP"/>
                </w:rPr>
                <w:delText>_1</w:delText>
              </w:r>
              <w:r w:rsidRPr="008735C4">
                <w:rPr>
                  <w:rFonts w:cs="Arial"/>
                  <w:lang w:eastAsia="ja-JP"/>
                </w:rPr>
                <w:delText>8</w:delText>
              </w:r>
              <w:r w:rsidRPr="008735C4">
                <w:rPr>
                  <w:rFonts w:cs="Arial"/>
                </w:rPr>
                <w:delText>-2</w:delText>
              </w:r>
              <w:r w:rsidRPr="008735C4">
                <w:rPr>
                  <w:rFonts w:cs="Arial"/>
                  <w:lang w:eastAsia="ja-JP"/>
                </w:rPr>
                <w:delText>8</w:delText>
              </w:r>
            </w:del>
          </w:p>
        </w:tc>
        <w:tc>
          <w:tcPr>
            <w:tcW w:w="2445" w:type="dxa"/>
            <w:vAlign w:val="center"/>
          </w:tcPr>
          <w:p w14:paraId="18344D8A" w14:textId="77777777" w:rsidR="00E168E2" w:rsidRPr="008735C4" w:rsidRDefault="00E168E2" w:rsidP="00E072E4">
            <w:pPr>
              <w:pStyle w:val="TAC"/>
              <w:rPr>
                <w:del w:id="5482" w:author="Delta" w:date="2021-07-23T11:12:00Z"/>
                <w:rFonts w:cs="Arial"/>
                <w:lang w:eastAsia="ja-JP"/>
              </w:rPr>
            </w:pPr>
            <w:del w:id="5483" w:author="Delta" w:date="2021-07-23T11:12:00Z">
              <w:r w:rsidRPr="008735C4">
                <w:rPr>
                  <w:rFonts w:cs="Arial" w:hint="eastAsia"/>
                  <w:lang w:eastAsia="ja-JP"/>
                </w:rPr>
                <w:delText>1</w:delText>
              </w:r>
              <w:r w:rsidRPr="008735C4">
                <w:rPr>
                  <w:rFonts w:cs="Arial"/>
                  <w:lang w:eastAsia="ja-JP"/>
                </w:rPr>
                <w:delText>8</w:delText>
              </w:r>
            </w:del>
          </w:p>
        </w:tc>
      </w:tr>
      <w:tr w:rsidR="00E168E2" w:rsidRPr="008735C4" w14:paraId="2563C109" w14:textId="77777777" w:rsidTr="00E072E4">
        <w:trPr>
          <w:jc w:val="center"/>
          <w:del w:id="5484" w:author="Delta" w:date="2021-07-23T11:12:00Z"/>
        </w:trPr>
        <w:tc>
          <w:tcPr>
            <w:tcW w:w="2445" w:type="dxa"/>
            <w:vMerge/>
            <w:vAlign w:val="center"/>
          </w:tcPr>
          <w:p w14:paraId="7AB68E4C" w14:textId="77777777" w:rsidR="00E168E2" w:rsidRPr="008735C4" w:rsidRDefault="00E168E2" w:rsidP="00E072E4">
            <w:pPr>
              <w:pStyle w:val="TAC"/>
              <w:rPr>
                <w:del w:id="5485" w:author="Delta" w:date="2021-07-23T11:12:00Z"/>
                <w:rFonts w:cs="Arial"/>
              </w:rPr>
            </w:pPr>
          </w:p>
        </w:tc>
        <w:tc>
          <w:tcPr>
            <w:tcW w:w="2445" w:type="dxa"/>
            <w:vAlign w:val="center"/>
          </w:tcPr>
          <w:p w14:paraId="487E03C7" w14:textId="77777777" w:rsidR="00E168E2" w:rsidRPr="008735C4" w:rsidRDefault="00E168E2" w:rsidP="00E072E4">
            <w:pPr>
              <w:pStyle w:val="TAC"/>
              <w:rPr>
                <w:del w:id="5486" w:author="Delta" w:date="2021-07-23T11:12:00Z"/>
                <w:rFonts w:cs="Arial"/>
                <w:lang w:eastAsia="ja-JP"/>
              </w:rPr>
            </w:pPr>
            <w:del w:id="5487" w:author="Delta" w:date="2021-07-23T11:12:00Z">
              <w:r w:rsidRPr="008735C4">
                <w:rPr>
                  <w:rFonts w:cs="Arial"/>
                </w:rPr>
                <w:delText>2</w:delText>
              </w:r>
              <w:r w:rsidRPr="008735C4">
                <w:rPr>
                  <w:rFonts w:cs="Arial"/>
                  <w:lang w:eastAsia="ja-JP"/>
                </w:rPr>
                <w:delText>8</w:delText>
              </w:r>
            </w:del>
          </w:p>
        </w:tc>
      </w:tr>
      <w:tr w:rsidR="002A7F8A" w:rsidRPr="008735C4" w14:paraId="123FD5AA" w14:textId="77777777" w:rsidTr="00E072E4">
        <w:trPr>
          <w:jc w:val="center"/>
          <w:del w:id="5488" w:author="Delta" w:date="2021-07-23T11:12:00Z"/>
        </w:trPr>
        <w:tc>
          <w:tcPr>
            <w:tcW w:w="2445" w:type="dxa"/>
            <w:vMerge w:val="restart"/>
            <w:vAlign w:val="center"/>
          </w:tcPr>
          <w:p w14:paraId="7EF144A4" w14:textId="77777777" w:rsidR="002A7F8A" w:rsidRPr="008735C4" w:rsidRDefault="002A7F8A" w:rsidP="00E072E4">
            <w:pPr>
              <w:pStyle w:val="TAC"/>
              <w:rPr>
                <w:del w:id="5489" w:author="Delta" w:date="2021-07-23T11:12:00Z"/>
                <w:rFonts w:cs="Arial"/>
                <w:lang w:eastAsia="ja-JP"/>
              </w:rPr>
            </w:pPr>
            <w:del w:id="5490" w:author="Delta" w:date="2021-07-23T11:12:00Z">
              <w:r w:rsidRPr="008735C4">
                <w:rPr>
                  <w:rFonts w:cs="Arial"/>
                </w:rPr>
                <w:delText>CA</w:delText>
              </w:r>
              <w:r w:rsidRPr="008735C4">
                <w:rPr>
                  <w:rFonts w:cs="Arial" w:hint="eastAsia"/>
                  <w:lang w:eastAsia="ja-JP"/>
                </w:rPr>
                <w:delText>_19</w:delText>
              </w:r>
              <w:r w:rsidRPr="008735C4">
                <w:rPr>
                  <w:rFonts w:cs="Arial"/>
                </w:rPr>
                <w:delText>-2</w:delText>
              </w:r>
              <w:r w:rsidRPr="008735C4">
                <w:rPr>
                  <w:rFonts w:cs="Arial" w:hint="eastAsia"/>
                  <w:lang w:eastAsia="ja-JP"/>
                </w:rPr>
                <w:delText>1</w:delText>
              </w:r>
            </w:del>
          </w:p>
        </w:tc>
        <w:tc>
          <w:tcPr>
            <w:tcW w:w="2445" w:type="dxa"/>
            <w:vAlign w:val="center"/>
          </w:tcPr>
          <w:p w14:paraId="08E347A2" w14:textId="77777777" w:rsidR="002A7F8A" w:rsidRPr="008735C4" w:rsidRDefault="002A7F8A" w:rsidP="00E072E4">
            <w:pPr>
              <w:pStyle w:val="TAC"/>
              <w:rPr>
                <w:del w:id="5491" w:author="Delta" w:date="2021-07-23T11:12:00Z"/>
                <w:rFonts w:cs="Arial"/>
                <w:lang w:eastAsia="ja-JP"/>
              </w:rPr>
            </w:pPr>
            <w:del w:id="5492" w:author="Delta" w:date="2021-07-23T11:12:00Z">
              <w:r w:rsidRPr="008735C4">
                <w:rPr>
                  <w:rFonts w:cs="Arial" w:hint="eastAsia"/>
                  <w:lang w:eastAsia="ja-JP"/>
                </w:rPr>
                <w:delText>19</w:delText>
              </w:r>
            </w:del>
          </w:p>
        </w:tc>
      </w:tr>
      <w:tr w:rsidR="002A7F8A" w:rsidRPr="008735C4" w14:paraId="66CE0271" w14:textId="77777777" w:rsidTr="00E072E4">
        <w:trPr>
          <w:jc w:val="center"/>
          <w:del w:id="5493" w:author="Delta" w:date="2021-07-23T11:12:00Z"/>
        </w:trPr>
        <w:tc>
          <w:tcPr>
            <w:tcW w:w="2445" w:type="dxa"/>
            <w:vMerge/>
            <w:vAlign w:val="center"/>
          </w:tcPr>
          <w:p w14:paraId="35F49CFF" w14:textId="77777777" w:rsidR="002A7F8A" w:rsidRPr="008735C4" w:rsidRDefault="002A7F8A" w:rsidP="00E072E4">
            <w:pPr>
              <w:pStyle w:val="TAC"/>
              <w:rPr>
                <w:del w:id="5494" w:author="Delta" w:date="2021-07-23T11:12:00Z"/>
                <w:rFonts w:cs="Arial"/>
              </w:rPr>
            </w:pPr>
          </w:p>
        </w:tc>
        <w:tc>
          <w:tcPr>
            <w:tcW w:w="2445" w:type="dxa"/>
            <w:vAlign w:val="center"/>
          </w:tcPr>
          <w:p w14:paraId="0437ABFF" w14:textId="77777777" w:rsidR="002A7F8A" w:rsidRPr="008735C4" w:rsidRDefault="002A7F8A" w:rsidP="00E072E4">
            <w:pPr>
              <w:pStyle w:val="TAC"/>
              <w:rPr>
                <w:del w:id="5495" w:author="Delta" w:date="2021-07-23T11:12:00Z"/>
                <w:rFonts w:cs="Arial"/>
                <w:lang w:eastAsia="ja-JP"/>
              </w:rPr>
            </w:pPr>
            <w:del w:id="5496" w:author="Delta" w:date="2021-07-23T11:12:00Z">
              <w:r w:rsidRPr="008735C4">
                <w:rPr>
                  <w:rFonts w:cs="Arial"/>
                </w:rPr>
                <w:delText>2</w:delText>
              </w:r>
              <w:r w:rsidRPr="008735C4">
                <w:rPr>
                  <w:rFonts w:cs="Arial" w:hint="eastAsia"/>
                  <w:lang w:eastAsia="ja-JP"/>
                </w:rPr>
                <w:delText>1</w:delText>
              </w:r>
            </w:del>
          </w:p>
        </w:tc>
      </w:tr>
      <w:tr w:rsidR="00512102" w:rsidRPr="008735C4" w14:paraId="08B12F20" w14:textId="77777777" w:rsidTr="00E072E4">
        <w:trPr>
          <w:jc w:val="center"/>
          <w:del w:id="5497" w:author="Delta" w:date="2021-07-23T11:12:00Z"/>
        </w:trPr>
        <w:tc>
          <w:tcPr>
            <w:tcW w:w="2445" w:type="dxa"/>
            <w:vMerge w:val="restart"/>
            <w:vAlign w:val="center"/>
          </w:tcPr>
          <w:p w14:paraId="08409AB9" w14:textId="77777777" w:rsidR="00512102" w:rsidRPr="008735C4" w:rsidRDefault="00512102" w:rsidP="00E072E4">
            <w:pPr>
              <w:pStyle w:val="TAC"/>
              <w:rPr>
                <w:del w:id="5498" w:author="Delta" w:date="2021-07-23T11:12:00Z"/>
                <w:rFonts w:cs="Arial"/>
                <w:lang w:eastAsia="ja-JP"/>
              </w:rPr>
            </w:pPr>
            <w:del w:id="5499" w:author="Delta" w:date="2021-07-23T11:12:00Z">
              <w:r w:rsidRPr="008735C4">
                <w:rPr>
                  <w:rFonts w:cs="Arial"/>
                </w:rPr>
                <w:delText>CA</w:delText>
              </w:r>
              <w:r w:rsidRPr="008735C4">
                <w:rPr>
                  <w:rFonts w:cs="Arial" w:hint="eastAsia"/>
                  <w:lang w:eastAsia="ja-JP"/>
                </w:rPr>
                <w:delText>_19</w:delText>
              </w:r>
              <w:r w:rsidRPr="008735C4">
                <w:rPr>
                  <w:rFonts w:cs="Arial"/>
                </w:rPr>
                <w:delText>-42</w:delText>
              </w:r>
            </w:del>
          </w:p>
        </w:tc>
        <w:tc>
          <w:tcPr>
            <w:tcW w:w="2445" w:type="dxa"/>
            <w:vAlign w:val="center"/>
          </w:tcPr>
          <w:p w14:paraId="317C4D60" w14:textId="77777777" w:rsidR="00512102" w:rsidRPr="008735C4" w:rsidRDefault="00512102" w:rsidP="00E072E4">
            <w:pPr>
              <w:pStyle w:val="TAC"/>
              <w:rPr>
                <w:del w:id="5500" w:author="Delta" w:date="2021-07-23T11:12:00Z"/>
                <w:rFonts w:cs="Arial"/>
                <w:lang w:eastAsia="ja-JP"/>
              </w:rPr>
            </w:pPr>
            <w:del w:id="5501" w:author="Delta" w:date="2021-07-23T11:12:00Z">
              <w:r w:rsidRPr="008735C4">
                <w:rPr>
                  <w:rFonts w:cs="Arial" w:hint="eastAsia"/>
                  <w:lang w:eastAsia="ja-JP"/>
                </w:rPr>
                <w:delText>19</w:delText>
              </w:r>
            </w:del>
          </w:p>
        </w:tc>
      </w:tr>
      <w:tr w:rsidR="00512102" w:rsidRPr="008735C4" w14:paraId="2B33AE55" w14:textId="77777777" w:rsidTr="00E072E4">
        <w:trPr>
          <w:jc w:val="center"/>
          <w:del w:id="5502" w:author="Delta" w:date="2021-07-23T11:12:00Z"/>
        </w:trPr>
        <w:tc>
          <w:tcPr>
            <w:tcW w:w="2445" w:type="dxa"/>
            <w:vMerge/>
            <w:vAlign w:val="center"/>
          </w:tcPr>
          <w:p w14:paraId="10698A89" w14:textId="77777777" w:rsidR="00512102" w:rsidRPr="008735C4" w:rsidRDefault="00512102" w:rsidP="00E072E4">
            <w:pPr>
              <w:pStyle w:val="TAC"/>
              <w:rPr>
                <w:del w:id="5503" w:author="Delta" w:date="2021-07-23T11:12:00Z"/>
                <w:rFonts w:cs="Arial"/>
              </w:rPr>
            </w:pPr>
          </w:p>
        </w:tc>
        <w:tc>
          <w:tcPr>
            <w:tcW w:w="2445" w:type="dxa"/>
            <w:vAlign w:val="center"/>
          </w:tcPr>
          <w:p w14:paraId="3BF46E2E" w14:textId="77777777" w:rsidR="00512102" w:rsidRPr="008735C4" w:rsidRDefault="00512102" w:rsidP="00E072E4">
            <w:pPr>
              <w:pStyle w:val="TAC"/>
              <w:rPr>
                <w:del w:id="5504" w:author="Delta" w:date="2021-07-23T11:12:00Z"/>
                <w:rFonts w:cs="Arial"/>
                <w:lang w:eastAsia="ja-JP"/>
              </w:rPr>
            </w:pPr>
            <w:del w:id="5505" w:author="Delta" w:date="2021-07-23T11:12:00Z">
              <w:r w:rsidRPr="008735C4">
                <w:rPr>
                  <w:rFonts w:cs="Arial"/>
                </w:rPr>
                <w:delText>42</w:delText>
              </w:r>
            </w:del>
          </w:p>
        </w:tc>
      </w:tr>
      <w:tr w:rsidR="00FB7DAB" w:rsidRPr="008735C4" w14:paraId="6DB6E9AC" w14:textId="77777777" w:rsidTr="00E072E4">
        <w:trPr>
          <w:jc w:val="center"/>
          <w:del w:id="5506" w:author="Delta" w:date="2021-07-23T11:12:00Z"/>
        </w:trPr>
        <w:tc>
          <w:tcPr>
            <w:tcW w:w="2445" w:type="dxa"/>
            <w:vMerge w:val="restart"/>
            <w:vAlign w:val="center"/>
          </w:tcPr>
          <w:p w14:paraId="78B3C1A0" w14:textId="77777777" w:rsidR="00FB7DAB" w:rsidRPr="008735C4" w:rsidRDefault="00FB7DAB" w:rsidP="00E072E4">
            <w:pPr>
              <w:pStyle w:val="TAC"/>
              <w:rPr>
                <w:del w:id="5507" w:author="Delta" w:date="2021-07-23T11:12:00Z"/>
                <w:rFonts w:cs="Arial"/>
              </w:rPr>
            </w:pPr>
            <w:del w:id="5508" w:author="Delta" w:date="2021-07-23T11:12:00Z">
              <w:r w:rsidRPr="008735C4">
                <w:rPr>
                  <w:rFonts w:cs="Arial" w:hint="eastAsia"/>
                  <w:lang w:eastAsia="ja-JP"/>
                </w:rPr>
                <w:delText>CA_20-32</w:delText>
              </w:r>
            </w:del>
          </w:p>
        </w:tc>
        <w:tc>
          <w:tcPr>
            <w:tcW w:w="2445" w:type="dxa"/>
            <w:vAlign w:val="center"/>
          </w:tcPr>
          <w:p w14:paraId="231813A8" w14:textId="77777777" w:rsidR="00FB7DAB" w:rsidRPr="008735C4" w:rsidRDefault="00FB7DAB" w:rsidP="00E072E4">
            <w:pPr>
              <w:pStyle w:val="TAC"/>
              <w:rPr>
                <w:del w:id="5509" w:author="Delta" w:date="2021-07-23T11:12:00Z"/>
                <w:rFonts w:cs="Arial"/>
              </w:rPr>
            </w:pPr>
            <w:del w:id="5510" w:author="Delta" w:date="2021-07-23T11:12:00Z">
              <w:r w:rsidRPr="008735C4">
                <w:rPr>
                  <w:rFonts w:cs="Arial"/>
                </w:rPr>
                <w:delText>20</w:delText>
              </w:r>
            </w:del>
          </w:p>
        </w:tc>
      </w:tr>
      <w:tr w:rsidR="00FB7DAB" w:rsidRPr="008735C4" w14:paraId="2EB74D58" w14:textId="77777777" w:rsidTr="00E072E4">
        <w:trPr>
          <w:jc w:val="center"/>
          <w:del w:id="5511" w:author="Delta" w:date="2021-07-23T11:12:00Z"/>
        </w:trPr>
        <w:tc>
          <w:tcPr>
            <w:tcW w:w="2445" w:type="dxa"/>
            <w:vMerge/>
            <w:vAlign w:val="center"/>
          </w:tcPr>
          <w:p w14:paraId="1D2F5CEE" w14:textId="77777777" w:rsidR="00FB7DAB" w:rsidRPr="008735C4" w:rsidRDefault="00FB7DAB" w:rsidP="00E072E4">
            <w:pPr>
              <w:pStyle w:val="TAC"/>
              <w:rPr>
                <w:del w:id="5512" w:author="Delta" w:date="2021-07-23T11:12:00Z"/>
                <w:rFonts w:cs="Arial"/>
              </w:rPr>
            </w:pPr>
          </w:p>
        </w:tc>
        <w:tc>
          <w:tcPr>
            <w:tcW w:w="2445" w:type="dxa"/>
            <w:vAlign w:val="center"/>
          </w:tcPr>
          <w:p w14:paraId="3D0CCA3D" w14:textId="77777777" w:rsidR="00FB7DAB" w:rsidRPr="008735C4" w:rsidRDefault="00FB7DAB" w:rsidP="00E072E4">
            <w:pPr>
              <w:pStyle w:val="TAC"/>
              <w:rPr>
                <w:del w:id="5513" w:author="Delta" w:date="2021-07-23T11:12:00Z"/>
                <w:rFonts w:cs="Arial"/>
              </w:rPr>
            </w:pPr>
            <w:del w:id="5514" w:author="Delta" w:date="2021-07-23T11:12:00Z">
              <w:r w:rsidRPr="008735C4">
                <w:rPr>
                  <w:rFonts w:cs="Arial"/>
                </w:rPr>
                <w:delText>32</w:delText>
              </w:r>
            </w:del>
          </w:p>
        </w:tc>
      </w:tr>
      <w:tr w:rsidR="002A7F8A" w:rsidRPr="008735C4" w14:paraId="6D88191C" w14:textId="77777777" w:rsidTr="00E072E4">
        <w:trPr>
          <w:trHeight w:val="113"/>
          <w:jc w:val="center"/>
          <w:del w:id="5515" w:author="Delta" w:date="2021-07-23T11:12:00Z"/>
        </w:trPr>
        <w:tc>
          <w:tcPr>
            <w:tcW w:w="2445" w:type="dxa"/>
            <w:vMerge w:val="restart"/>
            <w:vAlign w:val="center"/>
          </w:tcPr>
          <w:p w14:paraId="491EF1E0" w14:textId="77777777" w:rsidR="002A7F8A" w:rsidRPr="008735C4" w:rsidRDefault="002A7F8A" w:rsidP="00E072E4">
            <w:pPr>
              <w:pStyle w:val="TAC"/>
              <w:rPr>
                <w:del w:id="5516" w:author="Delta" w:date="2021-07-23T11:12:00Z"/>
                <w:rFonts w:cs="Arial"/>
              </w:rPr>
            </w:pPr>
            <w:del w:id="5517" w:author="Delta" w:date="2021-07-23T11:12:00Z">
              <w:r w:rsidRPr="008735C4">
                <w:rPr>
                  <w:rFonts w:cs="Arial"/>
                </w:rPr>
                <w:delText>CA_23-29</w:delText>
              </w:r>
            </w:del>
          </w:p>
        </w:tc>
        <w:tc>
          <w:tcPr>
            <w:tcW w:w="2445" w:type="dxa"/>
            <w:vAlign w:val="center"/>
          </w:tcPr>
          <w:p w14:paraId="4331EE19" w14:textId="77777777" w:rsidR="002A7F8A" w:rsidRPr="008735C4" w:rsidRDefault="002A7F8A" w:rsidP="00E072E4">
            <w:pPr>
              <w:pStyle w:val="TAC"/>
              <w:rPr>
                <w:del w:id="5518" w:author="Delta" w:date="2021-07-23T11:12:00Z"/>
                <w:rFonts w:cs="Arial"/>
              </w:rPr>
            </w:pPr>
            <w:del w:id="5519" w:author="Delta" w:date="2021-07-23T11:12:00Z">
              <w:r w:rsidRPr="008735C4">
                <w:rPr>
                  <w:rFonts w:cs="Arial"/>
                </w:rPr>
                <w:delText>23</w:delText>
              </w:r>
            </w:del>
          </w:p>
        </w:tc>
      </w:tr>
      <w:tr w:rsidR="002A7F8A" w:rsidRPr="008735C4" w14:paraId="62924186" w14:textId="77777777" w:rsidTr="00E072E4">
        <w:trPr>
          <w:trHeight w:val="112"/>
          <w:jc w:val="center"/>
          <w:del w:id="5520" w:author="Delta" w:date="2021-07-23T11:12:00Z"/>
        </w:trPr>
        <w:tc>
          <w:tcPr>
            <w:tcW w:w="2445" w:type="dxa"/>
            <w:vMerge/>
            <w:vAlign w:val="center"/>
          </w:tcPr>
          <w:p w14:paraId="193833D2" w14:textId="77777777" w:rsidR="002A7F8A" w:rsidRPr="008735C4" w:rsidRDefault="002A7F8A" w:rsidP="00E072E4">
            <w:pPr>
              <w:pStyle w:val="TAC"/>
              <w:rPr>
                <w:del w:id="5521" w:author="Delta" w:date="2021-07-23T11:12:00Z"/>
                <w:rFonts w:cs="Arial"/>
              </w:rPr>
            </w:pPr>
          </w:p>
        </w:tc>
        <w:tc>
          <w:tcPr>
            <w:tcW w:w="2445" w:type="dxa"/>
            <w:vAlign w:val="center"/>
          </w:tcPr>
          <w:p w14:paraId="1C28C174" w14:textId="77777777" w:rsidR="002A7F8A" w:rsidRPr="008735C4" w:rsidRDefault="002A7F8A" w:rsidP="00E072E4">
            <w:pPr>
              <w:pStyle w:val="TAC"/>
              <w:rPr>
                <w:del w:id="5522" w:author="Delta" w:date="2021-07-23T11:12:00Z"/>
                <w:rFonts w:cs="Arial"/>
              </w:rPr>
            </w:pPr>
            <w:del w:id="5523" w:author="Delta" w:date="2021-07-23T11:12:00Z">
              <w:r w:rsidRPr="008735C4">
                <w:rPr>
                  <w:rFonts w:cs="Arial"/>
                </w:rPr>
                <w:delText>29</w:delText>
              </w:r>
            </w:del>
          </w:p>
        </w:tc>
      </w:tr>
      <w:tr w:rsidR="00E072E4" w:rsidRPr="008735C4" w14:paraId="2B20010A" w14:textId="77777777" w:rsidTr="0062640B">
        <w:trPr>
          <w:trHeight w:val="112"/>
          <w:jc w:val="center"/>
          <w:del w:id="5524" w:author="Delta" w:date="2021-07-23T11:12:00Z"/>
        </w:trPr>
        <w:tc>
          <w:tcPr>
            <w:tcW w:w="2445" w:type="dxa"/>
            <w:vMerge w:val="restart"/>
            <w:vAlign w:val="center"/>
          </w:tcPr>
          <w:p w14:paraId="1FE8AF56" w14:textId="77777777" w:rsidR="00E072E4" w:rsidRPr="008735C4" w:rsidRDefault="00E072E4" w:rsidP="00E072E4">
            <w:pPr>
              <w:pStyle w:val="TAC"/>
              <w:rPr>
                <w:del w:id="5525" w:author="Delta" w:date="2021-07-23T11:12:00Z"/>
                <w:rFonts w:cs="Arial"/>
              </w:rPr>
            </w:pPr>
            <w:del w:id="5526" w:author="Delta" w:date="2021-07-23T11:12:00Z">
              <w:r w:rsidRPr="008735C4">
                <w:rPr>
                  <w:rFonts w:cs="Arial"/>
                </w:rPr>
                <w:delText>CA_25-41</w:delText>
              </w:r>
            </w:del>
          </w:p>
        </w:tc>
        <w:tc>
          <w:tcPr>
            <w:tcW w:w="2445" w:type="dxa"/>
          </w:tcPr>
          <w:p w14:paraId="3C9B412C" w14:textId="77777777" w:rsidR="00E072E4" w:rsidRPr="008735C4" w:rsidRDefault="00E072E4" w:rsidP="00E072E4">
            <w:pPr>
              <w:pStyle w:val="TAC"/>
              <w:rPr>
                <w:del w:id="5527" w:author="Delta" w:date="2021-07-23T11:12:00Z"/>
                <w:rFonts w:cs="Arial"/>
              </w:rPr>
            </w:pPr>
            <w:del w:id="5528" w:author="Delta" w:date="2021-07-23T11:12:00Z">
              <w:r w:rsidRPr="008735C4">
                <w:rPr>
                  <w:rFonts w:cs="Arial"/>
                  <w:lang w:val="en-US"/>
                </w:rPr>
                <w:delText>25</w:delText>
              </w:r>
            </w:del>
          </w:p>
        </w:tc>
      </w:tr>
      <w:tr w:rsidR="00E072E4" w:rsidRPr="008735C4" w14:paraId="7671B869" w14:textId="77777777" w:rsidTr="0062640B">
        <w:trPr>
          <w:trHeight w:val="112"/>
          <w:jc w:val="center"/>
          <w:del w:id="5529" w:author="Delta" w:date="2021-07-23T11:12:00Z"/>
        </w:trPr>
        <w:tc>
          <w:tcPr>
            <w:tcW w:w="2445" w:type="dxa"/>
            <w:vMerge/>
            <w:vAlign w:val="center"/>
          </w:tcPr>
          <w:p w14:paraId="05D49E20" w14:textId="77777777" w:rsidR="00E072E4" w:rsidRPr="008735C4" w:rsidRDefault="00E072E4" w:rsidP="00E072E4">
            <w:pPr>
              <w:pStyle w:val="TAC"/>
              <w:rPr>
                <w:del w:id="5530" w:author="Delta" w:date="2021-07-23T11:12:00Z"/>
                <w:rFonts w:cs="Arial"/>
              </w:rPr>
            </w:pPr>
          </w:p>
        </w:tc>
        <w:tc>
          <w:tcPr>
            <w:tcW w:w="2445" w:type="dxa"/>
          </w:tcPr>
          <w:p w14:paraId="48C2DBA9" w14:textId="77777777" w:rsidR="00E072E4" w:rsidRPr="008735C4" w:rsidRDefault="00E072E4" w:rsidP="00E072E4">
            <w:pPr>
              <w:pStyle w:val="TAC"/>
              <w:rPr>
                <w:del w:id="5531" w:author="Delta" w:date="2021-07-23T11:12:00Z"/>
                <w:rFonts w:cs="Arial"/>
              </w:rPr>
            </w:pPr>
            <w:del w:id="5532" w:author="Delta" w:date="2021-07-23T11:12:00Z">
              <w:r w:rsidRPr="008735C4">
                <w:rPr>
                  <w:rFonts w:cs="Arial"/>
                  <w:lang w:val="en-US"/>
                </w:rPr>
                <w:delText>41</w:delText>
              </w:r>
            </w:del>
          </w:p>
        </w:tc>
      </w:tr>
      <w:tr w:rsidR="00E072E4" w:rsidRPr="008735C4" w14:paraId="4EB7AE4D" w14:textId="77777777" w:rsidTr="0062640B">
        <w:trPr>
          <w:trHeight w:val="112"/>
          <w:jc w:val="center"/>
          <w:del w:id="5533" w:author="Delta" w:date="2021-07-23T11:12:00Z"/>
        </w:trPr>
        <w:tc>
          <w:tcPr>
            <w:tcW w:w="2445" w:type="dxa"/>
            <w:vMerge w:val="restart"/>
            <w:vAlign w:val="center"/>
          </w:tcPr>
          <w:p w14:paraId="03BC8211" w14:textId="77777777" w:rsidR="00E072E4" w:rsidRPr="008735C4" w:rsidRDefault="00E072E4" w:rsidP="00E072E4">
            <w:pPr>
              <w:pStyle w:val="TAC"/>
              <w:rPr>
                <w:del w:id="5534" w:author="Delta" w:date="2021-07-23T11:12:00Z"/>
                <w:rFonts w:cs="Arial"/>
              </w:rPr>
            </w:pPr>
            <w:del w:id="5535" w:author="Delta" w:date="2021-07-23T11:12:00Z">
              <w:r w:rsidRPr="008735C4">
                <w:rPr>
                  <w:rFonts w:cs="Arial"/>
                  <w:lang w:val="en-US"/>
                </w:rPr>
                <w:delText>CA_26-41</w:delText>
              </w:r>
            </w:del>
          </w:p>
        </w:tc>
        <w:tc>
          <w:tcPr>
            <w:tcW w:w="2445" w:type="dxa"/>
          </w:tcPr>
          <w:p w14:paraId="71D68BA2" w14:textId="77777777" w:rsidR="00E072E4" w:rsidRPr="008735C4" w:rsidRDefault="00E072E4" w:rsidP="00E072E4">
            <w:pPr>
              <w:pStyle w:val="TAC"/>
              <w:rPr>
                <w:del w:id="5536" w:author="Delta" w:date="2021-07-23T11:12:00Z"/>
                <w:rFonts w:cs="Arial"/>
                <w:lang w:val="en-US"/>
              </w:rPr>
            </w:pPr>
            <w:del w:id="5537" w:author="Delta" w:date="2021-07-23T11:12:00Z">
              <w:r w:rsidRPr="008735C4">
                <w:rPr>
                  <w:rFonts w:cs="Arial"/>
                  <w:lang w:val="en-US"/>
                </w:rPr>
                <w:delText>26</w:delText>
              </w:r>
            </w:del>
          </w:p>
        </w:tc>
      </w:tr>
      <w:tr w:rsidR="00E072E4" w:rsidRPr="008735C4" w14:paraId="1F168D88" w14:textId="77777777" w:rsidTr="0062640B">
        <w:trPr>
          <w:trHeight w:val="112"/>
          <w:jc w:val="center"/>
          <w:del w:id="5538" w:author="Delta" w:date="2021-07-23T11:12:00Z"/>
        </w:trPr>
        <w:tc>
          <w:tcPr>
            <w:tcW w:w="2445" w:type="dxa"/>
            <w:vMerge/>
            <w:vAlign w:val="center"/>
          </w:tcPr>
          <w:p w14:paraId="77A6A1E7" w14:textId="77777777" w:rsidR="00E072E4" w:rsidRPr="008735C4" w:rsidRDefault="00E072E4" w:rsidP="00E072E4">
            <w:pPr>
              <w:pStyle w:val="TAC"/>
              <w:rPr>
                <w:del w:id="5539" w:author="Delta" w:date="2021-07-23T11:12:00Z"/>
                <w:rFonts w:cs="Arial"/>
              </w:rPr>
            </w:pPr>
          </w:p>
        </w:tc>
        <w:tc>
          <w:tcPr>
            <w:tcW w:w="2445" w:type="dxa"/>
          </w:tcPr>
          <w:p w14:paraId="4E9E0444" w14:textId="77777777" w:rsidR="00E072E4" w:rsidRPr="008735C4" w:rsidRDefault="00E072E4" w:rsidP="00E072E4">
            <w:pPr>
              <w:pStyle w:val="TAC"/>
              <w:rPr>
                <w:del w:id="5540" w:author="Delta" w:date="2021-07-23T11:12:00Z"/>
                <w:rFonts w:cs="Arial"/>
                <w:lang w:val="en-US"/>
              </w:rPr>
            </w:pPr>
            <w:del w:id="5541" w:author="Delta" w:date="2021-07-23T11:12:00Z">
              <w:r w:rsidRPr="008735C4">
                <w:rPr>
                  <w:rFonts w:cs="Arial"/>
                  <w:lang w:val="en-US"/>
                </w:rPr>
                <w:delText>41</w:delText>
              </w:r>
            </w:del>
          </w:p>
        </w:tc>
      </w:tr>
      <w:tr w:rsidR="00A47625" w:rsidRPr="008735C4" w14:paraId="68A9F4DE" w14:textId="77777777" w:rsidTr="00E072E4">
        <w:trPr>
          <w:trHeight w:val="112"/>
          <w:jc w:val="center"/>
          <w:del w:id="5542" w:author="Delta" w:date="2021-07-23T11:12:00Z"/>
        </w:trPr>
        <w:tc>
          <w:tcPr>
            <w:tcW w:w="2445" w:type="dxa"/>
            <w:vMerge w:val="restart"/>
            <w:vAlign w:val="center"/>
          </w:tcPr>
          <w:p w14:paraId="3F40524E" w14:textId="77777777" w:rsidR="00A47625" w:rsidRPr="008735C4" w:rsidRDefault="00A47625" w:rsidP="00E072E4">
            <w:pPr>
              <w:pStyle w:val="TAC"/>
              <w:rPr>
                <w:del w:id="5543" w:author="Delta" w:date="2021-07-23T11:12:00Z"/>
                <w:rFonts w:cs="Arial"/>
                <w:lang w:val="en-US" w:eastAsia="ja-JP"/>
              </w:rPr>
            </w:pPr>
            <w:del w:id="5544" w:author="Delta" w:date="2021-07-23T11:12:00Z">
              <w:r w:rsidRPr="008735C4">
                <w:rPr>
                  <w:rFonts w:cs="Arial"/>
                  <w:lang w:val="en-US" w:eastAsia="ja-JP"/>
                </w:rPr>
                <w:delText>CA_29-30</w:delText>
              </w:r>
            </w:del>
          </w:p>
        </w:tc>
        <w:tc>
          <w:tcPr>
            <w:tcW w:w="2445" w:type="dxa"/>
            <w:vAlign w:val="center"/>
          </w:tcPr>
          <w:p w14:paraId="21A24125" w14:textId="77777777" w:rsidR="00A47625" w:rsidRPr="008735C4" w:rsidRDefault="00A47625" w:rsidP="00E072E4">
            <w:pPr>
              <w:pStyle w:val="TAC"/>
              <w:rPr>
                <w:del w:id="5545" w:author="Delta" w:date="2021-07-23T11:12:00Z"/>
                <w:rFonts w:cs="Arial"/>
                <w:lang w:val="en-US" w:eastAsia="ja-JP"/>
              </w:rPr>
            </w:pPr>
            <w:del w:id="5546" w:author="Delta" w:date="2021-07-23T11:12:00Z">
              <w:r w:rsidRPr="008735C4">
                <w:rPr>
                  <w:rFonts w:cs="Arial"/>
                  <w:lang w:val="en-US" w:eastAsia="ja-JP"/>
                </w:rPr>
                <w:delText>29</w:delText>
              </w:r>
            </w:del>
          </w:p>
        </w:tc>
      </w:tr>
      <w:tr w:rsidR="00A47625" w:rsidRPr="008735C4" w14:paraId="264372B7" w14:textId="77777777" w:rsidTr="00E072E4">
        <w:trPr>
          <w:trHeight w:val="112"/>
          <w:jc w:val="center"/>
          <w:del w:id="5547" w:author="Delta" w:date="2021-07-23T11:12:00Z"/>
        </w:trPr>
        <w:tc>
          <w:tcPr>
            <w:tcW w:w="2445" w:type="dxa"/>
            <w:vMerge/>
            <w:vAlign w:val="center"/>
          </w:tcPr>
          <w:p w14:paraId="5B23CCFA" w14:textId="77777777" w:rsidR="00A47625" w:rsidRPr="008735C4" w:rsidRDefault="00A47625" w:rsidP="00E072E4">
            <w:pPr>
              <w:pStyle w:val="TAC"/>
              <w:rPr>
                <w:del w:id="5548" w:author="Delta" w:date="2021-07-23T11:12:00Z"/>
                <w:rFonts w:cs="Arial"/>
                <w:lang w:eastAsia="ja-JP"/>
              </w:rPr>
            </w:pPr>
          </w:p>
        </w:tc>
        <w:tc>
          <w:tcPr>
            <w:tcW w:w="2445" w:type="dxa"/>
            <w:vAlign w:val="center"/>
          </w:tcPr>
          <w:p w14:paraId="077B74FB" w14:textId="77777777" w:rsidR="00A47625" w:rsidRPr="008735C4" w:rsidRDefault="00A47625" w:rsidP="00E072E4">
            <w:pPr>
              <w:pStyle w:val="TAC"/>
              <w:rPr>
                <w:del w:id="5549" w:author="Delta" w:date="2021-07-23T11:12:00Z"/>
                <w:rFonts w:cs="Arial"/>
                <w:lang w:val="en-US" w:eastAsia="ja-JP"/>
              </w:rPr>
            </w:pPr>
            <w:del w:id="5550" w:author="Delta" w:date="2021-07-23T11:12:00Z">
              <w:r w:rsidRPr="008735C4">
                <w:rPr>
                  <w:rFonts w:cs="Arial"/>
                  <w:lang w:val="en-US" w:eastAsia="ja-JP"/>
                </w:rPr>
                <w:delText>30</w:delText>
              </w:r>
            </w:del>
          </w:p>
        </w:tc>
      </w:tr>
      <w:tr w:rsidR="00635F38" w:rsidRPr="008735C4" w14:paraId="062D65A2" w14:textId="77777777" w:rsidTr="00E072E4">
        <w:trPr>
          <w:trHeight w:val="112"/>
          <w:jc w:val="center"/>
          <w:del w:id="5551" w:author="Delta" w:date="2021-07-23T11:12:00Z"/>
        </w:trPr>
        <w:tc>
          <w:tcPr>
            <w:tcW w:w="2445" w:type="dxa"/>
            <w:vMerge w:val="restart"/>
            <w:vAlign w:val="center"/>
          </w:tcPr>
          <w:p w14:paraId="04948C6F" w14:textId="77777777" w:rsidR="00635F38" w:rsidRPr="008735C4" w:rsidRDefault="00635F38" w:rsidP="00E072E4">
            <w:pPr>
              <w:pStyle w:val="TAC"/>
              <w:rPr>
                <w:del w:id="5552" w:author="Delta" w:date="2021-07-23T11:12:00Z"/>
                <w:rFonts w:cs="Arial"/>
              </w:rPr>
            </w:pPr>
            <w:del w:id="5553" w:author="Delta" w:date="2021-07-23T11:12:00Z">
              <w:r w:rsidRPr="008735C4">
                <w:rPr>
                  <w:rFonts w:cs="Arial" w:hint="eastAsia"/>
                  <w:lang w:eastAsia="zh-CN"/>
                </w:rPr>
                <w:delText>CA_39-41</w:delText>
              </w:r>
            </w:del>
          </w:p>
        </w:tc>
        <w:tc>
          <w:tcPr>
            <w:tcW w:w="2445" w:type="dxa"/>
            <w:vAlign w:val="center"/>
          </w:tcPr>
          <w:p w14:paraId="51DC2968" w14:textId="77777777" w:rsidR="00635F38" w:rsidRPr="008735C4" w:rsidRDefault="00635F38" w:rsidP="00E072E4">
            <w:pPr>
              <w:pStyle w:val="TAC"/>
              <w:rPr>
                <w:del w:id="5554" w:author="Delta" w:date="2021-07-23T11:12:00Z"/>
                <w:rFonts w:cs="Arial"/>
              </w:rPr>
            </w:pPr>
            <w:del w:id="5555" w:author="Delta" w:date="2021-07-23T11:12:00Z">
              <w:r w:rsidRPr="008735C4">
                <w:rPr>
                  <w:rFonts w:cs="Arial"/>
                </w:rPr>
                <w:delText>39</w:delText>
              </w:r>
            </w:del>
          </w:p>
        </w:tc>
      </w:tr>
      <w:tr w:rsidR="00635F38" w:rsidRPr="008735C4" w14:paraId="7EE438BB" w14:textId="77777777" w:rsidTr="00E072E4">
        <w:trPr>
          <w:trHeight w:val="112"/>
          <w:jc w:val="center"/>
          <w:del w:id="5556" w:author="Delta" w:date="2021-07-23T11:12:00Z"/>
        </w:trPr>
        <w:tc>
          <w:tcPr>
            <w:tcW w:w="2445" w:type="dxa"/>
            <w:vMerge/>
            <w:vAlign w:val="center"/>
          </w:tcPr>
          <w:p w14:paraId="16A0AC14" w14:textId="77777777" w:rsidR="00635F38" w:rsidRPr="008735C4" w:rsidRDefault="00635F38" w:rsidP="00E072E4">
            <w:pPr>
              <w:pStyle w:val="TAC"/>
              <w:rPr>
                <w:del w:id="5557" w:author="Delta" w:date="2021-07-23T11:12:00Z"/>
                <w:rFonts w:cs="Arial"/>
              </w:rPr>
            </w:pPr>
          </w:p>
        </w:tc>
        <w:tc>
          <w:tcPr>
            <w:tcW w:w="2445" w:type="dxa"/>
            <w:vAlign w:val="center"/>
          </w:tcPr>
          <w:p w14:paraId="2CF645E5" w14:textId="77777777" w:rsidR="00635F38" w:rsidRPr="008735C4" w:rsidRDefault="00635F38" w:rsidP="00E072E4">
            <w:pPr>
              <w:pStyle w:val="TAC"/>
              <w:rPr>
                <w:del w:id="5558" w:author="Delta" w:date="2021-07-23T11:12:00Z"/>
                <w:rFonts w:cs="Arial"/>
              </w:rPr>
            </w:pPr>
            <w:del w:id="5559" w:author="Delta" w:date="2021-07-23T11:12:00Z">
              <w:r w:rsidRPr="008735C4">
                <w:rPr>
                  <w:rFonts w:cs="Arial"/>
                </w:rPr>
                <w:delText>41</w:delText>
              </w:r>
            </w:del>
          </w:p>
        </w:tc>
      </w:tr>
      <w:tr w:rsidR="00D25E19" w:rsidRPr="008735C4" w14:paraId="69089E93" w14:textId="77777777" w:rsidTr="00E072E4">
        <w:trPr>
          <w:trHeight w:val="112"/>
          <w:jc w:val="center"/>
          <w:del w:id="5560" w:author="Delta" w:date="2021-07-23T11:12:00Z"/>
        </w:trPr>
        <w:tc>
          <w:tcPr>
            <w:tcW w:w="2445" w:type="dxa"/>
            <w:vMerge w:val="restart"/>
            <w:vAlign w:val="center"/>
          </w:tcPr>
          <w:p w14:paraId="14615645" w14:textId="77777777" w:rsidR="00D25E19" w:rsidRPr="008735C4" w:rsidRDefault="00D25E19" w:rsidP="00E072E4">
            <w:pPr>
              <w:pStyle w:val="TAC"/>
              <w:rPr>
                <w:del w:id="5561" w:author="Delta" w:date="2021-07-23T11:12:00Z"/>
                <w:rFonts w:cs="Arial"/>
              </w:rPr>
            </w:pPr>
            <w:del w:id="5562" w:author="Delta" w:date="2021-07-23T11:12:00Z">
              <w:r w:rsidRPr="008735C4">
                <w:rPr>
                  <w:rFonts w:cs="Arial" w:hint="eastAsia"/>
                  <w:lang w:eastAsia="zh-CN"/>
                </w:rPr>
                <w:delText>CA_41</w:delText>
              </w:r>
              <w:r w:rsidRPr="008735C4">
                <w:rPr>
                  <w:rFonts w:cs="Arial"/>
                  <w:lang w:eastAsia="zh-CN"/>
                </w:rPr>
                <w:delText>-42</w:delText>
              </w:r>
            </w:del>
          </w:p>
        </w:tc>
        <w:tc>
          <w:tcPr>
            <w:tcW w:w="2445" w:type="dxa"/>
            <w:vAlign w:val="center"/>
          </w:tcPr>
          <w:p w14:paraId="7537641D" w14:textId="77777777" w:rsidR="00D25E19" w:rsidRPr="008735C4" w:rsidRDefault="00D25E19" w:rsidP="00E072E4">
            <w:pPr>
              <w:pStyle w:val="TAC"/>
              <w:rPr>
                <w:del w:id="5563" w:author="Delta" w:date="2021-07-23T11:12:00Z"/>
                <w:rFonts w:cs="Arial"/>
              </w:rPr>
            </w:pPr>
            <w:del w:id="5564" w:author="Delta" w:date="2021-07-23T11:12:00Z">
              <w:r w:rsidRPr="008735C4">
                <w:rPr>
                  <w:rFonts w:cs="Arial"/>
                </w:rPr>
                <w:delText>41</w:delText>
              </w:r>
            </w:del>
          </w:p>
        </w:tc>
      </w:tr>
      <w:tr w:rsidR="00D25E19" w:rsidRPr="008735C4" w14:paraId="5348E0C0" w14:textId="77777777" w:rsidTr="00E072E4">
        <w:trPr>
          <w:trHeight w:val="112"/>
          <w:jc w:val="center"/>
          <w:del w:id="5565" w:author="Delta" w:date="2021-07-23T11:12:00Z"/>
        </w:trPr>
        <w:tc>
          <w:tcPr>
            <w:tcW w:w="2445" w:type="dxa"/>
            <w:vMerge/>
            <w:vAlign w:val="center"/>
          </w:tcPr>
          <w:p w14:paraId="0AB858EE" w14:textId="77777777" w:rsidR="00D25E19" w:rsidRPr="008735C4" w:rsidRDefault="00D25E19" w:rsidP="00E072E4">
            <w:pPr>
              <w:pStyle w:val="TAC"/>
              <w:rPr>
                <w:del w:id="5566" w:author="Delta" w:date="2021-07-23T11:12:00Z"/>
                <w:rFonts w:cs="Arial"/>
              </w:rPr>
            </w:pPr>
          </w:p>
        </w:tc>
        <w:tc>
          <w:tcPr>
            <w:tcW w:w="2445" w:type="dxa"/>
            <w:vAlign w:val="center"/>
          </w:tcPr>
          <w:p w14:paraId="5D3848AC" w14:textId="77777777" w:rsidR="00D25E19" w:rsidRPr="008735C4" w:rsidRDefault="00D25E19" w:rsidP="00E072E4">
            <w:pPr>
              <w:pStyle w:val="TAC"/>
              <w:rPr>
                <w:del w:id="5567" w:author="Delta" w:date="2021-07-23T11:12:00Z"/>
                <w:rFonts w:cs="Arial"/>
              </w:rPr>
            </w:pPr>
            <w:del w:id="5568" w:author="Delta" w:date="2021-07-23T11:12:00Z">
              <w:r w:rsidRPr="008735C4">
                <w:rPr>
                  <w:rFonts w:cs="Arial"/>
                </w:rPr>
                <w:delText>42</w:delText>
              </w:r>
            </w:del>
          </w:p>
        </w:tc>
      </w:tr>
    </w:tbl>
    <w:p w14:paraId="2DE2FFAA" w14:textId="77777777" w:rsidR="00E27F10" w:rsidRPr="008735C4" w:rsidRDefault="00E27F10" w:rsidP="00E27F10">
      <w:pPr>
        <w:rPr>
          <w:del w:id="5569" w:author="Delta" w:date="2021-07-23T11:12:00Z"/>
        </w:rPr>
      </w:pPr>
    </w:p>
    <w:p w14:paraId="3156E0BE" w14:textId="7876F565" w:rsidR="00CB3986" w:rsidRPr="008E21F4" w:rsidRDefault="00CB3986" w:rsidP="00CB3986">
      <w:pPr>
        <w:pStyle w:val="TH"/>
        <w:rPr>
          <w:rPrChange w:id="5570" w:author="Delta" w:date="2021-07-23T11:12:00Z">
            <w:rPr>
              <w:lang w:val="en-US"/>
            </w:rPr>
          </w:rPrChange>
        </w:rPr>
      </w:pPr>
      <w:r w:rsidRPr="008E21F4">
        <w:t>Table 5.5-3</w:t>
      </w:r>
      <w:r w:rsidRPr="008E21F4">
        <w:rPr>
          <w:rPrChange w:id="5571" w:author="Delta" w:date="2021-07-23T11:12:00Z">
            <w:rPr>
              <w:lang w:val="en-US"/>
            </w:rPr>
          </w:rPrChange>
        </w:rPr>
        <w:t>A</w:t>
      </w:r>
      <w:del w:id="5572" w:author="Delta" w:date="2021-07-23T11:12:00Z">
        <w:r w:rsidR="00E27F10" w:rsidRPr="008735C4">
          <w:delText>. Inter-band carrier aggregation</w:delText>
        </w:r>
        <w:r w:rsidR="00E27F10" w:rsidRPr="008735C4">
          <w:rPr>
            <w:lang w:val="en-US"/>
          </w:rPr>
          <w:delText xml:space="preserve"> bands</w:delText>
        </w:r>
        <w:r w:rsidR="00E27F10" w:rsidRPr="008735C4">
          <w:delText xml:space="preserve"> </w:delText>
        </w:r>
        <w:r w:rsidR="00E27F10" w:rsidRPr="008735C4">
          <w:rPr>
            <w:lang w:val="en-US"/>
          </w:rPr>
          <w:delText>(three bands)</w:delText>
        </w:r>
      </w:del>
      <w:ins w:id="5573" w:author="Delta" w:date="2021-07-23T11:12:00Z">
        <w:r w:rsidRPr="008E21F4">
          <w:t>: Voi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E27F10" w:rsidRPr="008735C4" w14:paraId="58835116" w14:textId="77777777" w:rsidTr="00B02E08">
        <w:trPr>
          <w:trHeight w:val="225"/>
          <w:jc w:val="center"/>
          <w:del w:id="5574" w:author="Delta" w:date="2021-07-23T11:12:00Z"/>
        </w:trPr>
        <w:tc>
          <w:tcPr>
            <w:tcW w:w="2445" w:type="dxa"/>
            <w:vMerge w:val="restart"/>
          </w:tcPr>
          <w:p w14:paraId="06B11F54" w14:textId="77777777" w:rsidR="00E27F10" w:rsidRPr="008735C4" w:rsidRDefault="00E27F10" w:rsidP="00B02E08">
            <w:pPr>
              <w:pStyle w:val="TAH"/>
              <w:rPr>
                <w:del w:id="5575" w:author="Delta" w:date="2021-07-23T11:12:00Z"/>
                <w:rFonts w:cs="Arial"/>
                <w:lang w:eastAsia="ja-JP"/>
              </w:rPr>
            </w:pPr>
            <w:del w:id="5576" w:author="Delta" w:date="2021-07-23T11:12:00Z">
              <w:r w:rsidRPr="008735C4">
                <w:rPr>
                  <w:rFonts w:cs="Arial"/>
                  <w:lang w:eastAsia="ja-JP"/>
                </w:rPr>
                <w:delText>CA Band</w:delText>
              </w:r>
            </w:del>
          </w:p>
        </w:tc>
        <w:tc>
          <w:tcPr>
            <w:tcW w:w="2445" w:type="dxa"/>
            <w:vMerge w:val="restart"/>
          </w:tcPr>
          <w:p w14:paraId="540B81E7" w14:textId="77777777" w:rsidR="00E27F10" w:rsidRPr="008735C4" w:rsidRDefault="00E27F10" w:rsidP="00B02E08">
            <w:pPr>
              <w:pStyle w:val="TAH"/>
              <w:rPr>
                <w:del w:id="5577" w:author="Delta" w:date="2021-07-23T11:12:00Z"/>
                <w:rFonts w:cs="Arial"/>
                <w:lang w:eastAsia="ja-JP"/>
              </w:rPr>
            </w:pPr>
            <w:del w:id="5578" w:author="Delta" w:date="2021-07-23T11:12:00Z">
              <w:r w:rsidRPr="008735C4">
                <w:rPr>
                  <w:rFonts w:cs="Arial"/>
                  <w:lang w:eastAsia="ja-JP"/>
                </w:rPr>
                <w:delText>E-UTRA operating bands</w:delText>
              </w:r>
            </w:del>
          </w:p>
        </w:tc>
      </w:tr>
      <w:tr w:rsidR="00E27F10" w:rsidRPr="008735C4" w14:paraId="7D401973" w14:textId="77777777" w:rsidTr="00B02E08">
        <w:trPr>
          <w:trHeight w:val="225"/>
          <w:jc w:val="center"/>
          <w:del w:id="5579" w:author="Delta" w:date="2021-07-23T11:12:00Z"/>
        </w:trPr>
        <w:tc>
          <w:tcPr>
            <w:tcW w:w="2445" w:type="dxa"/>
            <w:vMerge/>
          </w:tcPr>
          <w:p w14:paraId="40CA8E7C" w14:textId="77777777" w:rsidR="00E27F10" w:rsidRPr="008735C4" w:rsidRDefault="00E27F10" w:rsidP="00B02E08">
            <w:pPr>
              <w:pStyle w:val="TAC"/>
              <w:rPr>
                <w:del w:id="5580" w:author="Delta" w:date="2021-07-23T11:12:00Z"/>
                <w:rFonts w:cs="Arial"/>
                <w:lang w:eastAsia="ja-JP"/>
              </w:rPr>
            </w:pPr>
          </w:p>
        </w:tc>
        <w:tc>
          <w:tcPr>
            <w:tcW w:w="2445" w:type="dxa"/>
            <w:vMerge/>
          </w:tcPr>
          <w:p w14:paraId="35C90E8D" w14:textId="77777777" w:rsidR="00E27F10" w:rsidRPr="008735C4" w:rsidRDefault="00E27F10" w:rsidP="00B02E08">
            <w:pPr>
              <w:pStyle w:val="TAC"/>
              <w:rPr>
                <w:del w:id="5581" w:author="Delta" w:date="2021-07-23T11:12:00Z"/>
                <w:rFonts w:cs="Arial"/>
                <w:lang w:eastAsia="ja-JP"/>
              </w:rPr>
            </w:pPr>
          </w:p>
        </w:tc>
      </w:tr>
      <w:tr w:rsidR="00D50944" w:rsidRPr="008735C4" w14:paraId="175AE75E" w14:textId="77777777" w:rsidTr="00E072E4">
        <w:trPr>
          <w:trHeight w:val="75"/>
          <w:jc w:val="center"/>
          <w:del w:id="5582" w:author="Delta" w:date="2021-07-23T11:12:00Z"/>
        </w:trPr>
        <w:tc>
          <w:tcPr>
            <w:tcW w:w="2445" w:type="dxa"/>
            <w:vMerge w:val="restart"/>
            <w:vAlign w:val="center"/>
          </w:tcPr>
          <w:p w14:paraId="1F1D5601" w14:textId="77777777" w:rsidR="00D50944" w:rsidRPr="008735C4" w:rsidRDefault="00ED3AAA" w:rsidP="00E072E4">
            <w:pPr>
              <w:pStyle w:val="TAC"/>
              <w:rPr>
                <w:del w:id="5583" w:author="Delta" w:date="2021-07-23T11:12:00Z"/>
                <w:rFonts w:cs="Arial"/>
                <w:lang w:eastAsia="ja-JP"/>
              </w:rPr>
            </w:pPr>
            <w:del w:id="5584" w:author="Delta" w:date="2021-07-23T11:12:00Z">
              <w:r w:rsidRPr="008735C4">
                <w:rPr>
                  <w:rFonts w:cs="Arial"/>
                  <w:lang w:eastAsia="ja-JP"/>
                </w:rPr>
                <w:delText>CA_</w:delText>
              </w:r>
              <w:r w:rsidR="00D50944" w:rsidRPr="008735C4">
                <w:rPr>
                  <w:rFonts w:cs="Arial"/>
                  <w:lang w:eastAsia="ja-JP"/>
                </w:rPr>
                <w:delText>1-3-5</w:delText>
              </w:r>
            </w:del>
          </w:p>
        </w:tc>
        <w:tc>
          <w:tcPr>
            <w:tcW w:w="2445" w:type="dxa"/>
            <w:vAlign w:val="center"/>
          </w:tcPr>
          <w:p w14:paraId="43791657" w14:textId="77777777" w:rsidR="00D50944" w:rsidRPr="008735C4" w:rsidRDefault="00D50944" w:rsidP="00E072E4">
            <w:pPr>
              <w:pStyle w:val="TAC"/>
              <w:rPr>
                <w:del w:id="5585" w:author="Delta" w:date="2021-07-23T11:12:00Z"/>
                <w:rFonts w:cs="Arial"/>
                <w:lang w:val="en-US" w:eastAsia="ja-JP"/>
              </w:rPr>
            </w:pPr>
            <w:del w:id="5586" w:author="Delta" w:date="2021-07-23T11:12:00Z">
              <w:r w:rsidRPr="008735C4">
                <w:rPr>
                  <w:rFonts w:cs="Arial"/>
                  <w:lang w:val="en-US" w:eastAsia="ja-JP"/>
                </w:rPr>
                <w:delText>1</w:delText>
              </w:r>
            </w:del>
          </w:p>
        </w:tc>
      </w:tr>
      <w:tr w:rsidR="00D50944" w:rsidRPr="008735C4" w14:paraId="789772D8" w14:textId="77777777" w:rsidTr="00E072E4">
        <w:trPr>
          <w:trHeight w:val="75"/>
          <w:jc w:val="center"/>
          <w:del w:id="5587" w:author="Delta" w:date="2021-07-23T11:12:00Z"/>
        </w:trPr>
        <w:tc>
          <w:tcPr>
            <w:tcW w:w="2445" w:type="dxa"/>
            <w:vMerge/>
            <w:vAlign w:val="center"/>
          </w:tcPr>
          <w:p w14:paraId="156AB9DF" w14:textId="77777777" w:rsidR="00D50944" w:rsidRPr="008735C4" w:rsidRDefault="00D50944" w:rsidP="00E072E4">
            <w:pPr>
              <w:pStyle w:val="TAC"/>
              <w:rPr>
                <w:del w:id="5588" w:author="Delta" w:date="2021-07-23T11:12:00Z"/>
                <w:rFonts w:cs="Arial"/>
                <w:lang w:eastAsia="ja-JP"/>
              </w:rPr>
            </w:pPr>
          </w:p>
        </w:tc>
        <w:tc>
          <w:tcPr>
            <w:tcW w:w="2445" w:type="dxa"/>
            <w:vAlign w:val="center"/>
          </w:tcPr>
          <w:p w14:paraId="3A6966BF" w14:textId="77777777" w:rsidR="00D50944" w:rsidRPr="008735C4" w:rsidRDefault="00D50944" w:rsidP="00E072E4">
            <w:pPr>
              <w:pStyle w:val="TAC"/>
              <w:rPr>
                <w:del w:id="5589" w:author="Delta" w:date="2021-07-23T11:12:00Z"/>
                <w:rFonts w:cs="Arial"/>
                <w:lang w:val="en-US" w:eastAsia="ja-JP"/>
              </w:rPr>
            </w:pPr>
            <w:del w:id="5590" w:author="Delta" w:date="2021-07-23T11:12:00Z">
              <w:r w:rsidRPr="008735C4">
                <w:rPr>
                  <w:rFonts w:cs="Arial"/>
                  <w:lang w:val="en-US" w:eastAsia="ja-JP"/>
                </w:rPr>
                <w:delText>3</w:delText>
              </w:r>
            </w:del>
          </w:p>
        </w:tc>
      </w:tr>
      <w:tr w:rsidR="00D50944" w:rsidRPr="008735C4" w14:paraId="3E86B852" w14:textId="77777777" w:rsidTr="00E072E4">
        <w:trPr>
          <w:trHeight w:val="75"/>
          <w:jc w:val="center"/>
          <w:del w:id="5591" w:author="Delta" w:date="2021-07-23T11:12:00Z"/>
        </w:trPr>
        <w:tc>
          <w:tcPr>
            <w:tcW w:w="2445" w:type="dxa"/>
            <w:vMerge/>
            <w:vAlign w:val="center"/>
          </w:tcPr>
          <w:p w14:paraId="651DB0EB" w14:textId="77777777" w:rsidR="00D50944" w:rsidRPr="008735C4" w:rsidRDefault="00D50944" w:rsidP="00E072E4">
            <w:pPr>
              <w:pStyle w:val="TAC"/>
              <w:rPr>
                <w:del w:id="5592" w:author="Delta" w:date="2021-07-23T11:12:00Z"/>
                <w:rFonts w:cs="Arial"/>
                <w:lang w:eastAsia="ja-JP"/>
              </w:rPr>
            </w:pPr>
          </w:p>
        </w:tc>
        <w:tc>
          <w:tcPr>
            <w:tcW w:w="2445" w:type="dxa"/>
            <w:vAlign w:val="center"/>
          </w:tcPr>
          <w:p w14:paraId="3F19094E" w14:textId="77777777" w:rsidR="00D50944" w:rsidRPr="008735C4" w:rsidRDefault="00D50944" w:rsidP="00E072E4">
            <w:pPr>
              <w:pStyle w:val="TAC"/>
              <w:rPr>
                <w:del w:id="5593" w:author="Delta" w:date="2021-07-23T11:12:00Z"/>
                <w:rFonts w:cs="Arial"/>
                <w:lang w:val="en-US" w:eastAsia="ja-JP"/>
              </w:rPr>
            </w:pPr>
            <w:del w:id="5594" w:author="Delta" w:date="2021-07-23T11:12:00Z">
              <w:r w:rsidRPr="008735C4">
                <w:rPr>
                  <w:rFonts w:cs="Arial"/>
                  <w:lang w:val="en-US" w:eastAsia="ja-JP"/>
                </w:rPr>
                <w:delText>5</w:delText>
              </w:r>
            </w:del>
          </w:p>
        </w:tc>
      </w:tr>
      <w:tr w:rsidR="00ED3AAA" w:rsidRPr="008735C4" w14:paraId="50D5E1A2" w14:textId="77777777" w:rsidTr="00E072E4">
        <w:trPr>
          <w:trHeight w:val="75"/>
          <w:jc w:val="center"/>
          <w:del w:id="5595" w:author="Delta" w:date="2021-07-23T11:12:00Z"/>
        </w:trPr>
        <w:tc>
          <w:tcPr>
            <w:tcW w:w="2445" w:type="dxa"/>
            <w:vMerge w:val="restart"/>
            <w:vAlign w:val="center"/>
          </w:tcPr>
          <w:p w14:paraId="515A0A77" w14:textId="77777777" w:rsidR="00ED3AAA" w:rsidRPr="008735C4" w:rsidRDefault="00ED3AAA" w:rsidP="00E072E4">
            <w:pPr>
              <w:pStyle w:val="TAC"/>
              <w:rPr>
                <w:del w:id="5596" w:author="Delta" w:date="2021-07-23T11:12:00Z"/>
                <w:rFonts w:cs="Arial"/>
                <w:lang w:eastAsia="ja-JP"/>
              </w:rPr>
            </w:pPr>
            <w:del w:id="5597" w:author="Delta" w:date="2021-07-23T11:12:00Z">
              <w:r w:rsidRPr="008735C4">
                <w:rPr>
                  <w:rFonts w:cs="Arial"/>
                  <w:lang w:eastAsia="ja-JP"/>
                </w:rPr>
                <w:delText>CA_1-3-8</w:delText>
              </w:r>
            </w:del>
          </w:p>
        </w:tc>
        <w:tc>
          <w:tcPr>
            <w:tcW w:w="2445" w:type="dxa"/>
            <w:vAlign w:val="center"/>
          </w:tcPr>
          <w:p w14:paraId="0650478F" w14:textId="77777777" w:rsidR="00ED3AAA" w:rsidRPr="008735C4" w:rsidRDefault="00ED3AAA" w:rsidP="00E072E4">
            <w:pPr>
              <w:pStyle w:val="TAC"/>
              <w:rPr>
                <w:del w:id="5598" w:author="Delta" w:date="2021-07-23T11:12:00Z"/>
                <w:rFonts w:cs="Arial"/>
                <w:lang w:val="en-US" w:eastAsia="ja-JP"/>
              </w:rPr>
            </w:pPr>
            <w:del w:id="5599" w:author="Delta" w:date="2021-07-23T11:12:00Z">
              <w:r w:rsidRPr="008735C4">
                <w:rPr>
                  <w:rFonts w:cs="Arial"/>
                  <w:lang w:val="en-US" w:eastAsia="ja-JP"/>
                </w:rPr>
                <w:delText>1</w:delText>
              </w:r>
            </w:del>
          </w:p>
        </w:tc>
      </w:tr>
      <w:tr w:rsidR="00ED3AAA" w:rsidRPr="008735C4" w14:paraId="29F9E488" w14:textId="77777777" w:rsidTr="00E072E4">
        <w:trPr>
          <w:trHeight w:val="75"/>
          <w:jc w:val="center"/>
          <w:del w:id="5600" w:author="Delta" w:date="2021-07-23T11:12:00Z"/>
        </w:trPr>
        <w:tc>
          <w:tcPr>
            <w:tcW w:w="2445" w:type="dxa"/>
            <w:vMerge/>
            <w:vAlign w:val="center"/>
          </w:tcPr>
          <w:p w14:paraId="383DF5E5" w14:textId="77777777" w:rsidR="00ED3AAA" w:rsidRPr="008735C4" w:rsidRDefault="00ED3AAA" w:rsidP="00E072E4">
            <w:pPr>
              <w:pStyle w:val="TAC"/>
              <w:rPr>
                <w:del w:id="5601" w:author="Delta" w:date="2021-07-23T11:12:00Z"/>
                <w:rFonts w:cs="Arial"/>
                <w:lang w:eastAsia="ja-JP"/>
              </w:rPr>
            </w:pPr>
          </w:p>
        </w:tc>
        <w:tc>
          <w:tcPr>
            <w:tcW w:w="2445" w:type="dxa"/>
            <w:vAlign w:val="center"/>
          </w:tcPr>
          <w:p w14:paraId="3C0F1733" w14:textId="77777777" w:rsidR="00ED3AAA" w:rsidRPr="008735C4" w:rsidRDefault="00ED3AAA" w:rsidP="00E072E4">
            <w:pPr>
              <w:pStyle w:val="TAC"/>
              <w:rPr>
                <w:del w:id="5602" w:author="Delta" w:date="2021-07-23T11:12:00Z"/>
                <w:rFonts w:cs="Arial"/>
                <w:lang w:val="en-US" w:eastAsia="ja-JP"/>
              </w:rPr>
            </w:pPr>
            <w:del w:id="5603" w:author="Delta" w:date="2021-07-23T11:12:00Z">
              <w:r w:rsidRPr="008735C4">
                <w:rPr>
                  <w:rFonts w:cs="Arial"/>
                  <w:lang w:val="en-US" w:eastAsia="ja-JP"/>
                </w:rPr>
                <w:delText>3</w:delText>
              </w:r>
            </w:del>
          </w:p>
        </w:tc>
      </w:tr>
      <w:tr w:rsidR="00ED3AAA" w:rsidRPr="008735C4" w14:paraId="55C498CC" w14:textId="77777777" w:rsidTr="00E072E4">
        <w:trPr>
          <w:trHeight w:val="75"/>
          <w:jc w:val="center"/>
          <w:del w:id="5604" w:author="Delta" w:date="2021-07-23T11:12:00Z"/>
        </w:trPr>
        <w:tc>
          <w:tcPr>
            <w:tcW w:w="2445" w:type="dxa"/>
            <w:vMerge/>
            <w:vAlign w:val="center"/>
          </w:tcPr>
          <w:p w14:paraId="72C1098C" w14:textId="77777777" w:rsidR="00ED3AAA" w:rsidRPr="008735C4" w:rsidRDefault="00ED3AAA" w:rsidP="00E072E4">
            <w:pPr>
              <w:pStyle w:val="TAC"/>
              <w:rPr>
                <w:del w:id="5605" w:author="Delta" w:date="2021-07-23T11:12:00Z"/>
                <w:rFonts w:cs="Arial"/>
                <w:lang w:eastAsia="ja-JP"/>
              </w:rPr>
            </w:pPr>
          </w:p>
        </w:tc>
        <w:tc>
          <w:tcPr>
            <w:tcW w:w="2445" w:type="dxa"/>
            <w:vAlign w:val="center"/>
          </w:tcPr>
          <w:p w14:paraId="72983F62" w14:textId="77777777" w:rsidR="00ED3AAA" w:rsidRPr="008735C4" w:rsidRDefault="00ED3AAA" w:rsidP="00E072E4">
            <w:pPr>
              <w:pStyle w:val="TAC"/>
              <w:rPr>
                <w:del w:id="5606" w:author="Delta" w:date="2021-07-23T11:12:00Z"/>
                <w:rFonts w:cs="Arial"/>
                <w:lang w:val="en-US" w:eastAsia="ja-JP"/>
              </w:rPr>
            </w:pPr>
            <w:del w:id="5607" w:author="Delta" w:date="2021-07-23T11:12:00Z">
              <w:r w:rsidRPr="008735C4">
                <w:rPr>
                  <w:rFonts w:cs="Arial"/>
                  <w:lang w:val="en-US" w:eastAsia="ja-JP"/>
                </w:rPr>
                <w:delText>8</w:delText>
              </w:r>
            </w:del>
          </w:p>
        </w:tc>
      </w:tr>
      <w:tr w:rsidR="00ED3AAA" w:rsidRPr="008735C4" w14:paraId="339E83E3" w14:textId="77777777" w:rsidTr="00E072E4">
        <w:trPr>
          <w:trHeight w:val="75"/>
          <w:jc w:val="center"/>
          <w:del w:id="5608" w:author="Delta" w:date="2021-07-23T11:12:00Z"/>
        </w:trPr>
        <w:tc>
          <w:tcPr>
            <w:tcW w:w="2445" w:type="dxa"/>
            <w:vMerge w:val="restart"/>
            <w:vAlign w:val="center"/>
          </w:tcPr>
          <w:p w14:paraId="7226B03C" w14:textId="77777777" w:rsidR="00ED3AAA" w:rsidRPr="008735C4" w:rsidRDefault="00ED3AAA" w:rsidP="00E072E4">
            <w:pPr>
              <w:pStyle w:val="TAC"/>
              <w:rPr>
                <w:del w:id="5609" w:author="Delta" w:date="2021-07-23T11:12:00Z"/>
                <w:rFonts w:cs="Arial"/>
                <w:lang w:eastAsia="ja-JP"/>
              </w:rPr>
            </w:pPr>
            <w:del w:id="5610" w:author="Delta" w:date="2021-07-23T11:12:00Z">
              <w:r w:rsidRPr="008735C4">
                <w:rPr>
                  <w:rFonts w:cs="Arial"/>
                  <w:lang w:eastAsia="ja-JP"/>
                </w:rPr>
                <w:delText>CA_1-3-19</w:delText>
              </w:r>
            </w:del>
          </w:p>
        </w:tc>
        <w:tc>
          <w:tcPr>
            <w:tcW w:w="2445" w:type="dxa"/>
            <w:vAlign w:val="center"/>
          </w:tcPr>
          <w:p w14:paraId="5143DDBD" w14:textId="77777777" w:rsidR="00ED3AAA" w:rsidRPr="008735C4" w:rsidRDefault="00ED3AAA" w:rsidP="00E072E4">
            <w:pPr>
              <w:pStyle w:val="TAC"/>
              <w:rPr>
                <w:del w:id="5611" w:author="Delta" w:date="2021-07-23T11:12:00Z"/>
                <w:rFonts w:cs="Arial"/>
                <w:lang w:val="en-US" w:eastAsia="ja-JP"/>
              </w:rPr>
            </w:pPr>
            <w:del w:id="5612" w:author="Delta" w:date="2021-07-23T11:12:00Z">
              <w:r w:rsidRPr="008735C4">
                <w:rPr>
                  <w:rFonts w:cs="Arial"/>
                  <w:lang w:val="en-US" w:eastAsia="ja-JP"/>
                </w:rPr>
                <w:delText>1</w:delText>
              </w:r>
            </w:del>
          </w:p>
        </w:tc>
      </w:tr>
      <w:tr w:rsidR="00ED3AAA" w:rsidRPr="008735C4" w14:paraId="75CDAE07" w14:textId="77777777" w:rsidTr="00E072E4">
        <w:trPr>
          <w:trHeight w:val="75"/>
          <w:jc w:val="center"/>
          <w:del w:id="5613" w:author="Delta" w:date="2021-07-23T11:12:00Z"/>
        </w:trPr>
        <w:tc>
          <w:tcPr>
            <w:tcW w:w="2445" w:type="dxa"/>
            <w:vMerge/>
            <w:vAlign w:val="center"/>
          </w:tcPr>
          <w:p w14:paraId="63366857" w14:textId="77777777" w:rsidR="00ED3AAA" w:rsidRPr="008735C4" w:rsidRDefault="00ED3AAA" w:rsidP="00E072E4">
            <w:pPr>
              <w:pStyle w:val="TAC"/>
              <w:rPr>
                <w:del w:id="5614" w:author="Delta" w:date="2021-07-23T11:12:00Z"/>
                <w:rFonts w:cs="Arial"/>
                <w:lang w:eastAsia="ja-JP"/>
              </w:rPr>
            </w:pPr>
          </w:p>
        </w:tc>
        <w:tc>
          <w:tcPr>
            <w:tcW w:w="2445" w:type="dxa"/>
            <w:vAlign w:val="center"/>
          </w:tcPr>
          <w:p w14:paraId="394DB962" w14:textId="77777777" w:rsidR="00ED3AAA" w:rsidRPr="008735C4" w:rsidRDefault="00ED3AAA" w:rsidP="00E072E4">
            <w:pPr>
              <w:pStyle w:val="TAC"/>
              <w:rPr>
                <w:del w:id="5615" w:author="Delta" w:date="2021-07-23T11:12:00Z"/>
                <w:rFonts w:cs="Arial"/>
                <w:lang w:val="en-US" w:eastAsia="ja-JP"/>
              </w:rPr>
            </w:pPr>
            <w:del w:id="5616" w:author="Delta" w:date="2021-07-23T11:12:00Z">
              <w:r w:rsidRPr="008735C4">
                <w:rPr>
                  <w:rFonts w:cs="Arial"/>
                  <w:lang w:val="en-US" w:eastAsia="ja-JP"/>
                </w:rPr>
                <w:delText>3</w:delText>
              </w:r>
            </w:del>
          </w:p>
        </w:tc>
      </w:tr>
      <w:tr w:rsidR="00ED3AAA" w:rsidRPr="008735C4" w14:paraId="50D77F59" w14:textId="77777777" w:rsidTr="00E072E4">
        <w:trPr>
          <w:trHeight w:val="75"/>
          <w:jc w:val="center"/>
          <w:del w:id="5617" w:author="Delta" w:date="2021-07-23T11:12:00Z"/>
        </w:trPr>
        <w:tc>
          <w:tcPr>
            <w:tcW w:w="2445" w:type="dxa"/>
            <w:vMerge/>
            <w:vAlign w:val="center"/>
          </w:tcPr>
          <w:p w14:paraId="6E9A430B" w14:textId="77777777" w:rsidR="00ED3AAA" w:rsidRPr="008735C4" w:rsidRDefault="00ED3AAA" w:rsidP="00E072E4">
            <w:pPr>
              <w:pStyle w:val="TAC"/>
              <w:rPr>
                <w:del w:id="5618" w:author="Delta" w:date="2021-07-23T11:12:00Z"/>
                <w:rFonts w:cs="Arial"/>
                <w:lang w:eastAsia="ja-JP"/>
              </w:rPr>
            </w:pPr>
          </w:p>
        </w:tc>
        <w:tc>
          <w:tcPr>
            <w:tcW w:w="2445" w:type="dxa"/>
            <w:vAlign w:val="center"/>
          </w:tcPr>
          <w:p w14:paraId="2F0AEA9E" w14:textId="77777777" w:rsidR="00ED3AAA" w:rsidRPr="008735C4" w:rsidRDefault="00ED3AAA" w:rsidP="00E072E4">
            <w:pPr>
              <w:pStyle w:val="TAC"/>
              <w:rPr>
                <w:del w:id="5619" w:author="Delta" w:date="2021-07-23T11:12:00Z"/>
                <w:rFonts w:cs="Arial"/>
                <w:lang w:val="en-US" w:eastAsia="ja-JP"/>
              </w:rPr>
            </w:pPr>
            <w:del w:id="5620" w:author="Delta" w:date="2021-07-23T11:12:00Z">
              <w:r w:rsidRPr="008735C4">
                <w:rPr>
                  <w:rFonts w:cs="Arial"/>
                  <w:lang w:val="en-US" w:eastAsia="ja-JP"/>
                </w:rPr>
                <w:delText>19</w:delText>
              </w:r>
            </w:del>
          </w:p>
        </w:tc>
      </w:tr>
      <w:tr w:rsidR="00E168E2" w:rsidRPr="008735C4" w14:paraId="1388371B" w14:textId="77777777" w:rsidTr="00E072E4">
        <w:trPr>
          <w:trHeight w:val="75"/>
          <w:jc w:val="center"/>
          <w:del w:id="5621" w:author="Delta" w:date="2021-07-23T11:12:00Z"/>
        </w:trPr>
        <w:tc>
          <w:tcPr>
            <w:tcW w:w="2445" w:type="dxa"/>
            <w:vMerge w:val="restart"/>
            <w:vAlign w:val="center"/>
          </w:tcPr>
          <w:p w14:paraId="763D4BE6" w14:textId="77777777" w:rsidR="00E168E2" w:rsidRPr="008735C4" w:rsidRDefault="00ED3AAA" w:rsidP="00E072E4">
            <w:pPr>
              <w:pStyle w:val="TAC"/>
              <w:rPr>
                <w:del w:id="5622" w:author="Delta" w:date="2021-07-23T11:12:00Z"/>
                <w:rFonts w:cs="Arial"/>
                <w:lang w:eastAsia="ja-JP"/>
              </w:rPr>
            </w:pPr>
            <w:del w:id="5623" w:author="Delta" w:date="2021-07-23T11:12:00Z">
              <w:r w:rsidRPr="008735C4">
                <w:rPr>
                  <w:rFonts w:cs="Arial"/>
                  <w:lang w:eastAsia="ja-JP"/>
                </w:rPr>
                <w:delText>CA_</w:delText>
              </w:r>
              <w:r w:rsidR="00E168E2" w:rsidRPr="008735C4">
                <w:rPr>
                  <w:rFonts w:cs="Arial"/>
                  <w:lang w:eastAsia="ja-JP"/>
                </w:rPr>
                <w:delText>1-3-20</w:delText>
              </w:r>
            </w:del>
          </w:p>
        </w:tc>
        <w:tc>
          <w:tcPr>
            <w:tcW w:w="2445" w:type="dxa"/>
            <w:vAlign w:val="center"/>
          </w:tcPr>
          <w:p w14:paraId="2895BD34" w14:textId="77777777" w:rsidR="00E168E2" w:rsidRPr="008735C4" w:rsidRDefault="00E168E2" w:rsidP="00E072E4">
            <w:pPr>
              <w:pStyle w:val="TAC"/>
              <w:rPr>
                <w:del w:id="5624" w:author="Delta" w:date="2021-07-23T11:12:00Z"/>
                <w:rFonts w:cs="Arial"/>
                <w:lang w:val="en-US" w:eastAsia="ja-JP"/>
              </w:rPr>
            </w:pPr>
            <w:del w:id="5625" w:author="Delta" w:date="2021-07-23T11:12:00Z">
              <w:r w:rsidRPr="008735C4">
                <w:rPr>
                  <w:rFonts w:cs="Arial"/>
                  <w:lang w:val="en-US" w:eastAsia="ja-JP"/>
                </w:rPr>
                <w:delText>1</w:delText>
              </w:r>
            </w:del>
          </w:p>
        </w:tc>
      </w:tr>
      <w:tr w:rsidR="00E168E2" w:rsidRPr="008735C4" w14:paraId="25AB3B18" w14:textId="77777777" w:rsidTr="00E072E4">
        <w:trPr>
          <w:trHeight w:val="75"/>
          <w:jc w:val="center"/>
          <w:del w:id="5626" w:author="Delta" w:date="2021-07-23T11:12:00Z"/>
        </w:trPr>
        <w:tc>
          <w:tcPr>
            <w:tcW w:w="2445" w:type="dxa"/>
            <w:vMerge/>
            <w:vAlign w:val="center"/>
          </w:tcPr>
          <w:p w14:paraId="6BB6B7A9" w14:textId="77777777" w:rsidR="00E168E2" w:rsidRPr="008735C4" w:rsidRDefault="00E168E2" w:rsidP="00E072E4">
            <w:pPr>
              <w:pStyle w:val="TAC"/>
              <w:rPr>
                <w:del w:id="5627" w:author="Delta" w:date="2021-07-23T11:12:00Z"/>
                <w:rFonts w:cs="Arial"/>
                <w:lang w:eastAsia="ja-JP"/>
              </w:rPr>
            </w:pPr>
          </w:p>
        </w:tc>
        <w:tc>
          <w:tcPr>
            <w:tcW w:w="2445" w:type="dxa"/>
            <w:vAlign w:val="center"/>
          </w:tcPr>
          <w:p w14:paraId="5BB0B8B7" w14:textId="77777777" w:rsidR="00E168E2" w:rsidRPr="008735C4" w:rsidRDefault="00E168E2" w:rsidP="00E072E4">
            <w:pPr>
              <w:pStyle w:val="TAC"/>
              <w:rPr>
                <w:del w:id="5628" w:author="Delta" w:date="2021-07-23T11:12:00Z"/>
                <w:rFonts w:cs="Arial"/>
                <w:lang w:val="en-US" w:eastAsia="ja-JP"/>
              </w:rPr>
            </w:pPr>
            <w:del w:id="5629" w:author="Delta" w:date="2021-07-23T11:12:00Z">
              <w:r w:rsidRPr="008735C4">
                <w:rPr>
                  <w:rFonts w:cs="Arial"/>
                  <w:lang w:val="en-US" w:eastAsia="ja-JP"/>
                </w:rPr>
                <w:delText>3</w:delText>
              </w:r>
            </w:del>
          </w:p>
        </w:tc>
      </w:tr>
      <w:tr w:rsidR="00E168E2" w:rsidRPr="008735C4" w14:paraId="0A433111" w14:textId="77777777" w:rsidTr="00E072E4">
        <w:trPr>
          <w:trHeight w:val="75"/>
          <w:jc w:val="center"/>
          <w:del w:id="5630" w:author="Delta" w:date="2021-07-23T11:12:00Z"/>
        </w:trPr>
        <w:tc>
          <w:tcPr>
            <w:tcW w:w="2445" w:type="dxa"/>
            <w:vMerge/>
            <w:vAlign w:val="center"/>
          </w:tcPr>
          <w:p w14:paraId="3506CFCD" w14:textId="77777777" w:rsidR="00E168E2" w:rsidRPr="008735C4" w:rsidRDefault="00E168E2" w:rsidP="00E072E4">
            <w:pPr>
              <w:pStyle w:val="TAC"/>
              <w:rPr>
                <w:del w:id="5631" w:author="Delta" w:date="2021-07-23T11:12:00Z"/>
                <w:rFonts w:cs="Arial"/>
                <w:lang w:eastAsia="ja-JP"/>
              </w:rPr>
            </w:pPr>
          </w:p>
        </w:tc>
        <w:tc>
          <w:tcPr>
            <w:tcW w:w="2445" w:type="dxa"/>
            <w:vAlign w:val="center"/>
          </w:tcPr>
          <w:p w14:paraId="615EBB45" w14:textId="77777777" w:rsidR="00E168E2" w:rsidRPr="008735C4" w:rsidRDefault="00E168E2" w:rsidP="00E072E4">
            <w:pPr>
              <w:pStyle w:val="TAC"/>
              <w:rPr>
                <w:del w:id="5632" w:author="Delta" w:date="2021-07-23T11:12:00Z"/>
                <w:rFonts w:cs="Arial"/>
                <w:lang w:val="en-US" w:eastAsia="ja-JP"/>
              </w:rPr>
            </w:pPr>
            <w:del w:id="5633" w:author="Delta" w:date="2021-07-23T11:12:00Z">
              <w:r w:rsidRPr="008735C4">
                <w:rPr>
                  <w:rFonts w:cs="Arial"/>
                  <w:lang w:val="en-US" w:eastAsia="ja-JP"/>
                </w:rPr>
                <w:delText>20</w:delText>
              </w:r>
            </w:del>
          </w:p>
        </w:tc>
      </w:tr>
      <w:tr w:rsidR="00E072E4" w:rsidRPr="008735C4" w14:paraId="19E5D991" w14:textId="77777777" w:rsidTr="00E072E4">
        <w:trPr>
          <w:trHeight w:val="75"/>
          <w:jc w:val="center"/>
          <w:del w:id="5634" w:author="Delta" w:date="2021-07-23T11:12:00Z"/>
        </w:trPr>
        <w:tc>
          <w:tcPr>
            <w:tcW w:w="2445" w:type="dxa"/>
            <w:vMerge w:val="restart"/>
            <w:vAlign w:val="center"/>
          </w:tcPr>
          <w:p w14:paraId="4EBE1B56" w14:textId="77777777" w:rsidR="00E072E4" w:rsidRPr="008735C4" w:rsidRDefault="00E072E4" w:rsidP="00E072E4">
            <w:pPr>
              <w:pStyle w:val="TAC"/>
              <w:rPr>
                <w:del w:id="5635" w:author="Delta" w:date="2021-07-23T11:12:00Z"/>
                <w:rFonts w:cs="Arial"/>
                <w:lang w:eastAsia="ja-JP"/>
              </w:rPr>
            </w:pPr>
            <w:del w:id="5636" w:author="Delta" w:date="2021-07-23T11:12:00Z">
              <w:r w:rsidRPr="008735C4">
                <w:rPr>
                  <w:rFonts w:cs="Arial"/>
                  <w:lang w:val="en-US" w:eastAsia="ja-JP"/>
                </w:rPr>
                <w:delText>CA_1-3-26</w:delText>
              </w:r>
            </w:del>
          </w:p>
        </w:tc>
        <w:tc>
          <w:tcPr>
            <w:tcW w:w="2445" w:type="dxa"/>
            <w:vAlign w:val="center"/>
          </w:tcPr>
          <w:p w14:paraId="6E2B9AFD" w14:textId="77777777" w:rsidR="00E072E4" w:rsidRPr="008735C4" w:rsidRDefault="00E072E4" w:rsidP="00E072E4">
            <w:pPr>
              <w:pStyle w:val="TAC"/>
              <w:rPr>
                <w:del w:id="5637" w:author="Delta" w:date="2021-07-23T11:12:00Z"/>
                <w:rFonts w:cs="Arial"/>
                <w:lang w:val="en-US" w:eastAsia="ja-JP"/>
              </w:rPr>
            </w:pPr>
            <w:del w:id="5638" w:author="Delta" w:date="2021-07-23T11:12:00Z">
              <w:r w:rsidRPr="008735C4">
                <w:rPr>
                  <w:rFonts w:cs="Arial"/>
                  <w:lang w:val="en-US" w:eastAsia="ja-JP"/>
                </w:rPr>
                <w:delText>1</w:delText>
              </w:r>
            </w:del>
          </w:p>
        </w:tc>
      </w:tr>
      <w:tr w:rsidR="00E072E4" w:rsidRPr="008735C4" w14:paraId="31ABF32A" w14:textId="77777777" w:rsidTr="00E072E4">
        <w:trPr>
          <w:trHeight w:val="75"/>
          <w:jc w:val="center"/>
          <w:del w:id="5639" w:author="Delta" w:date="2021-07-23T11:12:00Z"/>
        </w:trPr>
        <w:tc>
          <w:tcPr>
            <w:tcW w:w="2445" w:type="dxa"/>
            <w:vMerge/>
            <w:vAlign w:val="center"/>
          </w:tcPr>
          <w:p w14:paraId="21D85AAE" w14:textId="77777777" w:rsidR="00E072E4" w:rsidRPr="008735C4" w:rsidRDefault="00E072E4" w:rsidP="00E072E4">
            <w:pPr>
              <w:pStyle w:val="TAC"/>
              <w:rPr>
                <w:del w:id="5640" w:author="Delta" w:date="2021-07-23T11:12:00Z"/>
                <w:rFonts w:cs="Arial"/>
                <w:lang w:eastAsia="ja-JP"/>
              </w:rPr>
            </w:pPr>
          </w:p>
        </w:tc>
        <w:tc>
          <w:tcPr>
            <w:tcW w:w="2445" w:type="dxa"/>
            <w:vAlign w:val="center"/>
          </w:tcPr>
          <w:p w14:paraId="041B983C" w14:textId="77777777" w:rsidR="00E072E4" w:rsidRPr="008735C4" w:rsidRDefault="00E072E4" w:rsidP="00E072E4">
            <w:pPr>
              <w:pStyle w:val="TAC"/>
              <w:rPr>
                <w:del w:id="5641" w:author="Delta" w:date="2021-07-23T11:12:00Z"/>
                <w:rFonts w:cs="Arial"/>
                <w:lang w:val="en-US" w:eastAsia="ja-JP"/>
              </w:rPr>
            </w:pPr>
            <w:del w:id="5642" w:author="Delta" w:date="2021-07-23T11:12:00Z">
              <w:r w:rsidRPr="008735C4">
                <w:rPr>
                  <w:rFonts w:cs="Arial"/>
                  <w:lang w:val="en-US" w:eastAsia="ja-JP"/>
                </w:rPr>
                <w:delText>3</w:delText>
              </w:r>
            </w:del>
          </w:p>
        </w:tc>
      </w:tr>
      <w:tr w:rsidR="00E072E4" w:rsidRPr="008735C4" w14:paraId="5CD2D4BB" w14:textId="77777777" w:rsidTr="00E072E4">
        <w:trPr>
          <w:trHeight w:val="75"/>
          <w:jc w:val="center"/>
          <w:del w:id="5643" w:author="Delta" w:date="2021-07-23T11:12:00Z"/>
        </w:trPr>
        <w:tc>
          <w:tcPr>
            <w:tcW w:w="2445" w:type="dxa"/>
            <w:vMerge/>
            <w:vAlign w:val="center"/>
          </w:tcPr>
          <w:p w14:paraId="2C9C6308" w14:textId="77777777" w:rsidR="00E072E4" w:rsidRPr="008735C4" w:rsidRDefault="00E072E4" w:rsidP="00E072E4">
            <w:pPr>
              <w:pStyle w:val="TAC"/>
              <w:rPr>
                <w:del w:id="5644" w:author="Delta" w:date="2021-07-23T11:12:00Z"/>
                <w:rFonts w:cs="Arial"/>
                <w:lang w:eastAsia="ja-JP"/>
              </w:rPr>
            </w:pPr>
          </w:p>
        </w:tc>
        <w:tc>
          <w:tcPr>
            <w:tcW w:w="2445" w:type="dxa"/>
            <w:vAlign w:val="center"/>
          </w:tcPr>
          <w:p w14:paraId="068FFC68" w14:textId="77777777" w:rsidR="00E072E4" w:rsidRPr="008735C4" w:rsidRDefault="00E072E4" w:rsidP="00E072E4">
            <w:pPr>
              <w:pStyle w:val="TAC"/>
              <w:rPr>
                <w:del w:id="5645" w:author="Delta" w:date="2021-07-23T11:12:00Z"/>
                <w:rFonts w:cs="Arial"/>
                <w:lang w:val="en-US" w:eastAsia="ja-JP"/>
              </w:rPr>
            </w:pPr>
            <w:del w:id="5646" w:author="Delta" w:date="2021-07-23T11:12:00Z">
              <w:r w:rsidRPr="008735C4">
                <w:rPr>
                  <w:rFonts w:cs="Arial"/>
                  <w:lang w:val="en-US" w:eastAsia="ja-JP"/>
                </w:rPr>
                <w:delText>26</w:delText>
              </w:r>
            </w:del>
          </w:p>
        </w:tc>
      </w:tr>
      <w:tr w:rsidR="00D50944" w:rsidRPr="008735C4" w14:paraId="2336C479" w14:textId="77777777" w:rsidTr="00E072E4">
        <w:trPr>
          <w:trHeight w:val="75"/>
          <w:jc w:val="center"/>
          <w:del w:id="5647" w:author="Delta" w:date="2021-07-23T11:12:00Z"/>
        </w:trPr>
        <w:tc>
          <w:tcPr>
            <w:tcW w:w="2445" w:type="dxa"/>
            <w:vMerge w:val="restart"/>
            <w:vAlign w:val="center"/>
          </w:tcPr>
          <w:p w14:paraId="1F37F78E" w14:textId="77777777" w:rsidR="00D50944" w:rsidRPr="008735C4" w:rsidRDefault="00ED3AAA" w:rsidP="00E072E4">
            <w:pPr>
              <w:pStyle w:val="TAC"/>
              <w:rPr>
                <w:del w:id="5648" w:author="Delta" w:date="2021-07-23T11:12:00Z"/>
                <w:rFonts w:cs="Arial"/>
                <w:lang w:eastAsia="ja-JP"/>
              </w:rPr>
            </w:pPr>
            <w:del w:id="5649" w:author="Delta" w:date="2021-07-23T11:12:00Z">
              <w:r w:rsidRPr="008735C4">
                <w:rPr>
                  <w:rFonts w:cs="Arial"/>
                  <w:lang w:eastAsia="ja-JP"/>
                </w:rPr>
                <w:delText>CA_</w:delText>
              </w:r>
              <w:r w:rsidR="00D50944" w:rsidRPr="008735C4">
                <w:rPr>
                  <w:rFonts w:cs="Arial"/>
                  <w:lang w:eastAsia="ja-JP"/>
                </w:rPr>
                <w:delText>1-5-7</w:delText>
              </w:r>
            </w:del>
          </w:p>
        </w:tc>
        <w:tc>
          <w:tcPr>
            <w:tcW w:w="2445" w:type="dxa"/>
            <w:vAlign w:val="center"/>
          </w:tcPr>
          <w:p w14:paraId="4120D276" w14:textId="77777777" w:rsidR="00D50944" w:rsidRPr="008735C4" w:rsidRDefault="00D50944" w:rsidP="00E072E4">
            <w:pPr>
              <w:pStyle w:val="TAC"/>
              <w:rPr>
                <w:del w:id="5650" w:author="Delta" w:date="2021-07-23T11:12:00Z"/>
                <w:rFonts w:cs="Arial"/>
                <w:lang w:val="en-US" w:eastAsia="ja-JP"/>
              </w:rPr>
            </w:pPr>
            <w:del w:id="5651" w:author="Delta" w:date="2021-07-23T11:12:00Z">
              <w:r w:rsidRPr="008735C4">
                <w:rPr>
                  <w:rFonts w:cs="Arial"/>
                  <w:lang w:val="en-US" w:eastAsia="ja-JP"/>
                </w:rPr>
                <w:delText>1</w:delText>
              </w:r>
            </w:del>
          </w:p>
        </w:tc>
      </w:tr>
      <w:tr w:rsidR="00D50944" w:rsidRPr="008735C4" w14:paraId="0F683A9D" w14:textId="77777777" w:rsidTr="00E072E4">
        <w:trPr>
          <w:trHeight w:val="75"/>
          <w:jc w:val="center"/>
          <w:del w:id="5652" w:author="Delta" w:date="2021-07-23T11:12:00Z"/>
        </w:trPr>
        <w:tc>
          <w:tcPr>
            <w:tcW w:w="2445" w:type="dxa"/>
            <w:vMerge/>
            <w:vAlign w:val="center"/>
          </w:tcPr>
          <w:p w14:paraId="071C1400" w14:textId="77777777" w:rsidR="00D50944" w:rsidRPr="008735C4" w:rsidRDefault="00D50944" w:rsidP="00E072E4">
            <w:pPr>
              <w:pStyle w:val="TAC"/>
              <w:rPr>
                <w:del w:id="5653" w:author="Delta" w:date="2021-07-23T11:12:00Z"/>
                <w:rFonts w:cs="Arial"/>
                <w:lang w:eastAsia="ja-JP"/>
              </w:rPr>
            </w:pPr>
          </w:p>
        </w:tc>
        <w:tc>
          <w:tcPr>
            <w:tcW w:w="2445" w:type="dxa"/>
            <w:vAlign w:val="center"/>
          </w:tcPr>
          <w:p w14:paraId="5B3806C3" w14:textId="77777777" w:rsidR="00D50944" w:rsidRPr="008735C4" w:rsidRDefault="00D50944" w:rsidP="00E072E4">
            <w:pPr>
              <w:pStyle w:val="TAC"/>
              <w:rPr>
                <w:del w:id="5654" w:author="Delta" w:date="2021-07-23T11:12:00Z"/>
                <w:rFonts w:cs="Arial"/>
                <w:lang w:val="en-US" w:eastAsia="ja-JP"/>
              </w:rPr>
            </w:pPr>
            <w:del w:id="5655" w:author="Delta" w:date="2021-07-23T11:12:00Z">
              <w:r w:rsidRPr="008735C4">
                <w:rPr>
                  <w:rFonts w:cs="Arial"/>
                  <w:lang w:val="en-US" w:eastAsia="ja-JP"/>
                </w:rPr>
                <w:delText>5</w:delText>
              </w:r>
            </w:del>
          </w:p>
        </w:tc>
      </w:tr>
      <w:tr w:rsidR="00D50944" w:rsidRPr="008735C4" w14:paraId="02030E94" w14:textId="77777777" w:rsidTr="00E072E4">
        <w:trPr>
          <w:trHeight w:val="75"/>
          <w:jc w:val="center"/>
          <w:del w:id="5656" w:author="Delta" w:date="2021-07-23T11:12:00Z"/>
        </w:trPr>
        <w:tc>
          <w:tcPr>
            <w:tcW w:w="2445" w:type="dxa"/>
            <w:vMerge/>
            <w:vAlign w:val="center"/>
          </w:tcPr>
          <w:p w14:paraId="2C9D4F5C" w14:textId="77777777" w:rsidR="00D50944" w:rsidRPr="008735C4" w:rsidRDefault="00D50944" w:rsidP="00E072E4">
            <w:pPr>
              <w:pStyle w:val="TAC"/>
              <w:rPr>
                <w:del w:id="5657" w:author="Delta" w:date="2021-07-23T11:12:00Z"/>
                <w:rFonts w:cs="Arial"/>
                <w:lang w:eastAsia="ja-JP"/>
              </w:rPr>
            </w:pPr>
          </w:p>
        </w:tc>
        <w:tc>
          <w:tcPr>
            <w:tcW w:w="2445" w:type="dxa"/>
            <w:vAlign w:val="center"/>
          </w:tcPr>
          <w:p w14:paraId="29FA4A59" w14:textId="77777777" w:rsidR="00D50944" w:rsidRPr="008735C4" w:rsidRDefault="00D50944" w:rsidP="00E072E4">
            <w:pPr>
              <w:pStyle w:val="TAC"/>
              <w:rPr>
                <w:del w:id="5658" w:author="Delta" w:date="2021-07-23T11:12:00Z"/>
                <w:rFonts w:cs="Arial"/>
                <w:lang w:val="en-US" w:eastAsia="ja-JP"/>
              </w:rPr>
            </w:pPr>
            <w:del w:id="5659" w:author="Delta" w:date="2021-07-23T11:12:00Z">
              <w:r w:rsidRPr="008735C4">
                <w:rPr>
                  <w:rFonts w:cs="Arial"/>
                  <w:lang w:val="en-US" w:eastAsia="ja-JP"/>
                </w:rPr>
                <w:delText>7</w:delText>
              </w:r>
            </w:del>
          </w:p>
        </w:tc>
      </w:tr>
      <w:tr w:rsidR="00BF6CDB" w:rsidRPr="008735C4" w14:paraId="326403BB" w14:textId="77777777" w:rsidTr="00E072E4">
        <w:trPr>
          <w:jc w:val="center"/>
          <w:del w:id="5660" w:author="Delta" w:date="2021-07-23T11:12:00Z"/>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14:paraId="4A52F9DD" w14:textId="77777777" w:rsidR="00BF6CDB" w:rsidRPr="008735C4" w:rsidRDefault="00BF6CDB" w:rsidP="00E072E4">
            <w:pPr>
              <w:pStyle w:val="TAC"/>
              <w:rPr>
                <w:del w:id="5661" w:author="Delta" w:date="2021-07-23T11:12:00Z"/>
                <w:rFonts w:cs="Arial"/>
                <w:lang w:eastAsia="ja-JP"/>
              </w:rPr>
            </w:pPr>
            <w:del w:id="5662" w:author="Delta" w:date="2021-07-23T11:12:00Z">
              <w:r w:rsidRPr="008735C4">
                <w:rPr>
                  <w:rFonts w:cs="Arial"/>
                  <w:lang w:eastAsia="ja-JP"/>
                </w:rPr>
                <w:delText>CA_1-</w:delText>
              </w:r>
              <w:r w:rsidRPr="008735C4">
                <w:rPr>
                  <w:rFonts w:cs="Arial"/>
                  <w:lang w:val="en-US" w:eastAsia="ja-JP"/>
                </w:rPr>
                <w:delText>7-</w:delText>
              </w:r>
              <w:r w:rsidRPr="008735C4">
                <w:rPr>
                  <w:rFonts w:cs="Arial"/>
                  <w:lang w:eastAsia="ja-JP"/>
                </w:rPr>
                <w:delText>20</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6C4872AB" w14:textId="77777777" w:rsidR="00BF6CDB" w:rsidRPr="008735C4" w:rsidRDefault="00BF6CDB" w:rsidP="00E072E4">
            <w:pPr>
              <w:pStyle w:val="TAC"/>
              <w:rPr>
                <w:del w:id="5663" w:author="Delta" w:date="2021-07-23T11:12:00Z"/>
                <w:rFonts w:cs="Arial"/>
                <w:lang w:val="en-US" w:eastAsia="ja-JP"/>
              </w:rPr>
            </w:pPr>
            <w:del w:id="5664" w:author="Delta" w:date="2021-07-23T11:12:00Z">
              <w:r w:rsidRPr="008735C4">
                <w:rPr>
                  <w:rFonts w:cs="Arial"/>
                  <w:lang w:val="en-US" w:eastAsia="ja-JP"/>
                </w:rPr>
                <w:delText>1</w:delText>
              </w:r>
            </w:del>
          </w:p>
        </w:tc>
      </w:tr>
      <w:tr w:rsidR="00BF6CDB" w:rsidRPr="008735C4" w14:paraId="2CA61F45" w14:textId="77777777" w:rsidTr="00E072E4">
        <w:trPr>
          <w:jc w:val="center"/>
          <w:del w:id="5665" w:author="Delta" w:date="2021-07-23T11:1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EFEF48" w14:textId="77777777" w:rsidR="00BF6CDB" w:rsidRPr="008735C4" w:rsidRDefault="00BF6CDB" w:rsidP="00E072E4">
            <w:pPr>
              <w:pStyle w:val="TAC"/>
              <w:rPr>
                <w:del w:id="5666" w:author="Delta" w:date="2021-07-23T11:12:00Z"/>
                <w:rFonts w:cs="Arial"/>
                <w:lang w:val="x-none"/>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2CBB6889" w14:textId="77777777" w:rsidR="00BF6CDB" w:rsidRPr="008735C4" w:rsidRDefault="00BF6CDB" w:rsidP="00E072E4">
            <w:pPr>
              <w:pStyle w:val="TAC"/>
              <w:rPr>
                <w:del w:id="5667" w:author="Delta" w:date="2021-07-23T11:12:00Z"/>
                <w:rFonts w:cs="Arial"/>
                <w:lang w:val="en-US" w:eastAsia="ja-JP"/>
              </w:rPr>
            </w:pPr>
            <w:del w:id="5668" w:author="Delta" w:date="2021-07-23T11:12:00Z">
              <w:r w:rsidRPr="008735C4">
                <w:rPr>
                  <w:rFonts w:cs="Arial"/>
                  <w:lang w:val="en-US" w:eastAsia="ja-JP"/>
                </w:rPr>
                <w:delText>7</w:delText>
              </w:r>
            </w:del>
          </w:p>
        </w:tc>
      </w:tr>
      <w:tr w:rsidR="00BF6CDB" w:rsidRPr="008735C4" w14:paraId="5A5EAFBD" w14:textId="77777777" w:rsidTr="00E072E4">
        <w:trPr>
          <w:jc w:val="center"/>
          <w:del w:id="5669" w:author="Delta" w:date="2021-07-23T11:1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0A6930" w14:textId="77777777" w:rsidR="00BF6CDB" w:rsidRPr="008735C4" w:rsidRDefault="00BF6CDB" w:rsidP="00E072E4">
            <w:pPr>
              <w:pStyle w:val="TAC"/>
              <w:rPr>
                <w:del w:id="5670" w:author="Delta" w:date="2021-07-23T11:12:00Z"/>
                <w:rFonts w:cs="Arial"/>
                <w:lang w:val="x-none"/>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36724F73" w14:textId="77777777" w:rsidR="00BF6CDB" w:rsidRPr="008735C4" w:rsidRDefault="00BF6CDB" w:rsidP="00E072E4">
            <w:pPr>
              <w:pStyle w:val="TAC"/>
              <w:rPr>
                <w:del w:id="5671" w:author="Delta" w:date="2021-07-23T11:12:00Z"/>
                <w:rFonts w:cs="Arial"/>
                <w:lang w:val="en-US" w:eastAsia="ja-JP"/>
              </w:rPr>
            </w:pPr>
            <w:del w:id="5672" w:author="Delta" w:date="2021-07-23T11:12:00Z">
              <w:r w:rsidRPr="008735C4">
                <w:rPr>
                  <w:rFonts w:cs="Arial"/>
                  <w:lang w:val="en-US" w:eastAsia="ja-JP"/>
                </w:rPr>
                <w:delText>20</w:delText>
              </w:r>
            </w:del>
          </w:p>
        </w:tc>
      </w:tr>
      <w:tr w:rsidR="00E072E4" w:rsidRPr="008735C4" w14:paraId="22049372" w14:textId="77777777" w:rsidTr="00E072E4">
        <w:trPr>
          <w:jc w:val="center"/>
          <w:del w:id="5673" w:author="Delta" w:date="2021-07-23T11:12:00Z"/>
        </w:trPr>
        <w:tc>
          <w:tcPr>
            <w:tcW w:w="0" w:type="auto"/>
            <w:vMerge w:val="restart"/>
            <w:tcBorders>
              <w:top w:val="single" w:sz="4" w:space="0" w:color="auto"/>
              <w:left w:val="single" w:sz="4" w:space="0" w:color="auto"/>
              <w:right w:val="single" w:sz="4" w:space="0" w:color="auto"/>
            </w:tcBorders>
            <w:vAlign w:val="center"/>
            <w:hideMark/>
          </w:tcPr>
          <w:p w14:paraId="7D88D201" w14:textId="77777777" w:rsidR="00E072E4" w:rsidRPr="008735C4" w:rsidRDefault="00E072E4" w:rsidP="00E072E4">
            <w:pPr>
              <w:pStyle w:val="TAC"/>
              <w:rPr>
                <w:del w:id="5674" w:author="Delta" w:date="2021-07-23T11:12:00Z"/>
                <w:rFonts w:cs="Arial"/>
              </w:rPr>
            </w:pPr>
            <w:del w:id="5675" w:author="Delta" w:date="2021-07-23T11:12:00Z">
              <w:r w:rsidRPr="008735C4">
                <w:rPr>
                  <w:rFonts w:cs="Arial"/>
                </w:rPr>
                <w:delText>CA_1-18-28</w:delText>
              </w:r>
            </w:del>
          </w:p>
        </w:tc>
        <w:tc>
          <w:tcPr>
            <w:tcW w:w="2445" w:type="dxa"/>
            <w:tcBorders>
              <w:top w:val="single" w:sz="4" w:space="0" w:color="auto"/>
              <w:left w:val="single" w:sz="4" w:space="0" w:color="auto"/>
              <w:bottom w:val="single" w:sz="4" w:space="0" w:color="auto"/>
              <w:right w:val="single" w:sz="4" w:space="0" w:color="auto"/>
            </w:tcBorders>
            <w:vAlign w:val="center"/>
            <w:hideMark/>
          </w:tcPr>
          <w:p w14:paraId="04ED633B" w14:textId="77777777" w:rsidR="00E072E4" w:rsidRPr="008735C4" w:rsidRDefault="00E072E4" w:rsidP="00E072E4">
            <w:pPr>
              <w:pStyle w:val="TAC"/>
              <w:rPr>
                <w:del w:id="5676" w:author="Delta" w:date="2021-07-23T11:12:00Z"/>
                <w:rFonts w:cs="Arial"/>
                <w:lang w:val="en-US" w:eastAsia="ja-JP"/>
              </w:rPr>
            </w:pPr>
            <w:del w:id="5677" w:author="Delta" w:date="2021-07-23T11:12:00Z">
              <w:r w:rsidRPr="008735C4">
                <w:rPr>
                  <w:rFonts w:cs="Arial"/>
                  <w:lang w:val="en-US" w:eastAsia="ja-JP"/>
                </w:rPr>
                <w:delText>1</w:delText>
              </w:r>
            </w:del>
          </w:p>
        </w:tc>
      </w:tr>
      <w:tr w:rsidR="00E072E4" w:rsidRPr="008735C4" w14:paraId="088E1C9A" w14:textId="77777777" w:rsidTr="00E072E4">
        <w:trPr>
          <w:jc w:val="center"/>
          <w:del w:id="5678" w:author="Delta" w:date="2021-07-23T11:12:00Z"/>
        </w:trPr>
        <w:tc>
          <w:tcPr>
            <w:tcW w:w="0" w:type="auto"/>
            <w:vMerge/>
            <w:tcBorders>
              <w:left w:val="single" w:sz="4" w:space="0" w:color="auto"/>
              <w:right w:val="single" w:sz="4" w:space="0" w:color="auto"/>
            </w:tcBorders>
            <w:vAlign w:val="center"/>
            <w:hideMark/>
          </w:tcPr>
          <w:p w14:paraId="24993B0E" w14:textId="77777777" w:rsidR="00E072E4" w:rsidRPr="008735C4" w:rsidRDefault="00E072E4" w:rsidP="00E072E4">
            <w:pPr>
              <w:pStyle w:val="TAC"/>
              <w:rPr>
                <w:del w:id="5679" w:author="Delta" w:date="2021-07-23T11:12:00Z"/>
                <w:rFonts w:cs="Arial"/>
                <w:lang w:val="x-none"/>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257B5C3B" w14:textId="77777777" w:rsidR="00E072E4" w:rsidRPr="008735C4" w:rsidRDefault="00E072E4" w:rsidP="00E072E4">
            <w:pPr>
              <w:pStyle w:val="TAC"/>
              <w:rPr>
                <w:del w:id="5680" w:author="Delta" w:date="2021-07-23T11:12:00Z"/>
                <w:rFonts w:cs="Arial"/>
                <w:lang w:val="en-US" w:eastAsia="ja-JP"/>
              </w:rPr>
            </w:pPr>
            <w:del w:id="5681" w:author="Delta" w:date="2021-07-23T11:12:00Z">
              <w:r w:rsidRPr="008735C4">
                <w:rPr>
                  <w:rFonts w:cs="Arial"/>
                  <w:lang w:val="en-US" w:eastAsia="ja-JP"/>
                </w:rPr>
                <w:delText>18</w:delText>
              </w:r>
            </w:del>
          </w:p>
        </w:tc>
      </w:tr>
      <w:tr w:rsidR="00E072E4" w:rsidRPr="008735C4" w14:paraId="52D5AC24" w14:textId="77777777" w:rsidTr="00E072E4">
        <w:trPr>
          <w:jc w:val="center"/>
          <w:del w:id="5682" w:author="Delta" w:date="2021-07-23T11:12:00Z"/>
        </w:trPr>
        <w:tc>
          <w:tcPr>
            <w:tcW w:w="0" w:type="auto"/>
            <w:vMerge/>
            <w:tcBorders>
              <w:left w:val="single" w:sz="4" w:space="0" w:color="auto"/>
              <w:bottom w:val="single" w:sz="4" w:space="0" w:color="auto"/>
              <w:right w:val="single" w:sz="4" w:space="0" w:color="auto"/>
            </w:tcBorders>
            <w:vAlign w:val="center"/>
            <w:hideMark/>
          </w:tcPr>
          <w:p w14:paraId="4EEBF944" w14:textId="77777777" w:rsidR="00E072E4" w:rsidRPr="008735C4" w:rsidRDefault="00E072E4" w:rsidP="00E072E4">
            <w:pPr>
              <w:pStyle w:val="TAC"/>
              <w:rPr>
                <w:del w:id="5683" w:author="Delta" w:date="2021-07-23T11:12:00Z"/>
                <w:rFonts w:cs="Arial"/>
                <w:lang w:val="x-none"/>
              </w:rPr>
            </w:pPr>
          </w:p>
        </w:tc>
        <w:tc>
          <w:tcPr>
            <w:tcW w:w="2445" w:type="dxa"/>
            <w:tcBorders>
              <w:top w:val="single" w:sz="4" w:space="0" w:color="auto"/>
              <w:left w:val="single" w:sz="4" w:space="0" w:color="auto"/>
              <w:bottom w:val="single" w:sz="4" w:space="0" w:color="auto"/>
              <w:right w:val="single" w:sz="4" w:space="0" w:color="auto"/>
            </w:tcBorders>
            <w:vAlign w:val="center"/>
            <w:hideMark/>
          </w:tcPr>
          <w:p w14:paraId="4DC67DD1" w14:textId="77777777" w:rsidR="00E072E4" w:rsidRPr="008735C4" w:rsidRDefault="00E072E4" w:rsidP="00E072E4">
            <w:pPr>
              <w:pStyle w:val="TAC"/>
              <w:rPr>
                <w:del w:id="5684" w:author="Delta" w:date="2021-07-23T11:12:00Z"/>
                <w:rFonts w:cs="Arial"/>
                <w:lang w:val="en-US" w:eastAsia="ja-JP"/>
              </w:rPr>
            </w:pPr>
            <w:del w:id="5685" w:author="Delta" w:date="2021-07-23T11:12:00Z">
              <w:r w:rsidRPr="008735C4">
                <w:rPr>
                  <w:rFonts w:cs="Arial"/>
                  <w:lang w:val="en-US" w:eastAsia="ja-JP"/>
                </w:rPr>
                <w:delText>28</w:delText>
              </w:r>
            </w:del>
          </w:p>
        </w:tc>
      </w:tr>
      <w:tr w:rsidR="00D25E19" w:rsidRPr="008735C4" w14:paraId="232002B2" w14:textId="77777777" w:rsidTr="00E072E4">
        <w:trPr>
          <w:jc w:val="center"/>
          <w:del w:id="5686" w:author="Delta" w:date="2021-07-23T11:12:00Z"/>
        </w:trPr>
        <w:tc>
          <w:tcPr>
            <w:tcW w:w="2445" w:type="dxa"/>
            <w:vMerge w:val="restart"/>
            <w:vAlign w:val="center"/>
          </w:tcPr>
          <w:p w14:paraId="6A39CC86" w14:textId="77777777" w:rsidR="00D25E19" w:rsidRPr="008735C4" w:rsidRDefault="00D25E19" w:rsidP="00E072E4">
            <w:pPr>
              <w:pStyle w:val="TAC"/>
              <w:rPr>
                <w:del w:id="5687" w:author="Delta" w:date="2021-07-23T11:12:00Z"/>
                <w:rFonts w:cs="Arial"/>
                <w:lang w:eastAsia="ja-JP"/>
              </w:rPr>
            </w:pPr>
            <w:del w:id="5688" w:author="Delta" w:date="2021-07-23T11:12:00Z">
              <w:r w:rsidRPr="008735C4">
                <w:rPr>
                  <w:rFonts w:cs="Arial" w:hint="eastAsia"/>
                  <w:lang w:eastAsia="ja-JP"/>
                </w:rPr>
                <w:delText>CA_1-</w:delText>
              </w:r>
              <w:r w:rsidRPr="008735C4">
                <w:rPr>
                  <w:rFonts w:cs="Arial"/>
                  <w:lang w:val="en-US" w:eastAsia="ja-JP"/>
                </w:rPr>
                <w:delText>19-21</w:delText>
              </w:r>
            </w:del>
          </w:p>
        </w:tc>
        <w:tc>
          <w:tcPr>
            <w:tcW w:w="2445" w:type="dxa"/>
            <w:vAlign w:val="center"/>
          </w:tcPr>
          <w:p w14:paraId="46681CA7" w14:textId="77777777" w:rsidR="00D25E19" w:rsidRPr="008735C4" w:rsidRDefault="00D25E19" w:rsidP="00E072E4">
            <w:pPr>
              <w:pStyle w:val="TAC"/>
              <w:rPr>
                <w:del w:id="5689" w:author="Delta" w:date="2021-07-23T11:12:00Z"/>
                <w:rFonts w:cs="Arial"/>
                <w:lang w:val="en-US" w:eastAsia="ja-JP"/>
              </w:rPr>
            </w:pPr>
            <w:del w:id="5690" w:author="Delta" w:date="2021-07-23T11:12:00Z">
              <w:r w:rsidRPr="008735C4">
                <w:rPr>
                  <w:rFonts w:cs="Arial"/>
                  <w:lang w:val="en-US" w:eastAsia="ja-JP"/>
                </w:rPr>
                <w:delText>1</w:delText>
              </w:r>
            </w:del>
          </w:p>
        </w:tc>
      </w:tr>
      <w:tr w:rsidR="00D25E19" w:rsidRPr="008735C4" w14:paraId="46ABFF94" w14:textId="77777777" w:rsidTr="00E072E4">
        <w:trPr>
          <w:jc w:val="center"/>
          <w:del w:id="5691" w:author="Delta" w:date="2021-07-23T11:12:00Z"/>
        </w:trPr>
        <w:tc>
          <w:tcPr>
            <w:tcW w:w="2445" w:type="dxa"/>
            <w:vMerge/>
            <w:vAlign w:val="center"/>
          </w:tcPr>
          <w:p w14:paraId="1E1419D8" w14:textId="77777777" w:rsidR="00D25E19" w:rsidRPr="008735C4" w:rsidRDefault="00D25E19" w:rsidP="00E072E4">
            <w:pPr>
              <w:pStyle w:val="TAC"/>
              <w:rPr>
                <w:del w:id="5692" w:author="Delta" w:date="2021-07-23T11:12:00Z"/>
                <w:rFonts w:cs="Arial"/>
                <w:lang w:eastAsia="ja-JP"/>
              </w:rPr>
            </w:pPr>
          </w:p>
        </w:tc>
        <w:tc>
          <w:tcPr>
            <w:tcW w:w="2445" w:type="dxa"/>
            <w:vAlign w:val="center"/>
          </w:tcPr>
          <w:p w14:paraId="04302945" w14:textId="77777777" w:rsidR="00D25E19" w:rsidRPr="008735C4" w:rsidRDefault="00D25E19" w:rsidP="00E072E4">
            <w:pPr>
              <w:pStyle w:val="TAC"/>
              <w:rPr>
                <w:del w:id="5693" w:author="Delta" w:date="2021-07-23T11:12:00Z"/>
                <w:rFonts w:cs="Arial"/>
                <w:lang w:val="en-US" w:eastAsia="ja-JP"/>
              </w:rPr>
            </w:pPr>
            <w:del w:id="5694" w:author="Delta" w:date="2021-07-23T11:12:00Z">
              <w:r w:rsidRPr="008735C4">
                <w:rPr>
                  <w:rFonts w:cs="Arial"/>
                  <w:lang w:val="en-US" w:eastAsia="ja-JP"/>
                </w:rPr>
                <w:delText>19</w:delText>
              </w:r>
            </w:del>
          </w:p>
        </w:tc>
      </w:tr>
      <w:tr w:rsidR="00D25E19" w:rsidRPr="008735C4" w14:paraId="40098CB5" w14:textId="77777777" w:rsidTr="00E072E4">
        <w:trPr>
          <w:jc w:val="center"/>
          <w:del w:id="5695" w:author="Delta" w:date="2021-07-23T11:12:00Z"/>
        </w:trPr>
        <w:tc>
          <w:tcPr>
            <w:tcW w:w="2445" w:type="dxa"/>
            <w:vMerge/>
            <w:vAlign w:val="center"/>
          </w:tcPr>
          <w:p w14:paraId="4F789D7E" w14:textId="77777777" w:rsidR="00D25E19" w:rsidRPr="008735C4" w:rsidRDefault="00D25E19" w:rsidP="00E072E4">
            <w:pPr>
              <w:pStyle w:val="TAC"/>
              <w:rPr>
                <w:del w:id="5696" w:author="Delta" w:date="2021-07-23T11:12:00Z"/>
                <w:rFonts w:cs="Arial"/>
                <w:lang w:eastAsia="ja-JP"/>
              </w:rPr>
            </w:pPr>
          </w:p>
        </w:tc>
        <w:tc>
          <w:tcPr>
            <w:tcW w:w="2445" w:type="dxa"/>
            <w:vAlign w:val="center"/>
          </w:tcPr>
          <w:p w14:paraId="613EC49C" w14:textId="77777777" w:rsidR="00D25E19" w:rsidRPr="008735C4" w:rsidRDefault="00D25E19" w:rsidP="00E072E4">
            <w:pPr>
              <w:pStyle w:val="TAC"/>
              <w:rPr>
                <w:del w:id="5697" w:author="Delta" w:date="2021-07-23T11:12:00Z"/>
                <w:rFonts w:cs="Arial"/>
                <w:lang w:val="en-US" w:eastAsia="ja-JP"/>
              </w:rPr>
            </w:pPr>
            <w:del w:id="5698" w:author="Delta" w:date="2021-07-23T11:12:00Z">
              <w:r w:rsidRPr="008735C4">
                <w:rPr>
                  <w:rFonts w:cs="Arial"/>
                  <w:lang w:val="en-US" w:eastAsia="ja-JP"/>
                </w:rPr>
                <w:delText>21</w:delText>
              </w:r>
            </w:del>
          </w:p>
        </w:tc>
      </w:tr>
      <w:tr w:rsidR="00D25E19" w:rsidRPr="008735C4" w14:paraId="5FCDFDDF" w14:textId="77777777" w:rsidTr="00E072E4">
        <w:trPr>
          <w:jc w:val="center"/>
          <w:del w:id="5699" w:author="Delta" w:date="2021-07-23T11:12:00Z"/>
        </w:trPr>
        <w:tc>
          <w:tcPr>
            <w:tcW w:w="2445" w:type="dxa"/>
            <w:vMerge w:val="restart"/>
            <w:vAlign w:val="center"/>
          </w:tcPr>
          <w:p w14:paraId="4967D525" w14:textId="77777777" w:rsidR="00D25E19" w:rsidRPr="008735C4" w:rsidRDefault="00D25E19" w:rsidP="00E072E4">
            <w:pPr>
              <w:pStyle w:val="TAC"/>
              <w:rPr>
                <w:del w:id="5700" w:author="Delta" w:date="2021-07-23T11:12:00Z"/>
                <w:rFonts w:cs="Arial"/>
                <w:lang w:eastAsia="ja-JP"/>
              </w:rPr>
            </w:pPr>
            <w:del w:id="5701" w:author="Delta" w:date="2021-07-23T11:12:00Z">
              <w:r w:rsidRPr="008735C4">
                <w:rPr>
                  <w:rFonts w:cs="Arial" w:hint="eastAsia"/>
                  <w:lang w:eastAsia="ja-JP"/>
                </w:rPr>
                <w:delText>CA_</w:delText>
              </w:r>
              <w:r w:rsidRPr="008735C4">
                <w:rPr>
                  <w:rFonts w:cs="Arial"/>
                  <w:lang w:val="en-US" w:eastAsia="ja-JP"/>
                </w:rPr>
                <w:delText>2</w:delText>
              </w:r>
              <w:r w:rsidRPr="008735C4">
                <w:rPr>
                  <w:rFonts w:cs="Arial" w:hint="eastAsia"/>
                  <w:lang w:eastAsia="ja-JP"/>
                </w:rPr>
                <w:delText>-</w:delText>
              </w:r>
              <w:r w:rsidRPr="008735C4">
                <w:rPr>
                  <w:rFonts w:cs="Arial"/>
                  <w:lang w:val="en-US" w:eastAsia="ja-JP"/>
                </w:rPr>
                <w:delText>4-5</w:delText>
              </w:r>
            </w:del>
          </w:p>
        </w:tc>
        <w:tc>
          <w:tcPr>
            <w:tcW w:w="2445" w:type="dxa"/>
            <w:vAlign w:val="center"/>
          </w:tcPr>
          <w:p w14:paraId="2F68BAAB" w14:textId="77777777" w:rsidR="00D25E19" w:rsidRPr="008735C4" w:rsidRDefault="00D25E19" w:rsidP="00E072E4">
            <w:pPr>
              <w:pStyle w:val="TAC"/>
              <w:rPr>
                <w:del w:id="5702" w:author="Delta" w:date="2021-07-23T11:12:00Z"/>
                <w:rFonts w:cs="Arial"/>
                <w:lang w:val="en-US" w:eastAsia="ja-JP"/>
              </w:rPr>
            </w:pPr>
            <w:del w:id="5703" w:author="Delta" w:date="2021-07-23T11:12:00Z">
              <w:r w:rsidRPr="008735C4">
                <w:rPr>
                  <w:rFonts w:cs="Arial"/>
                  <w:lang w:val="en-US" w:eastAsia="ja-JP"/>
                </w:rPr>
                <w:delText>2</w:delText>
              </w:r>
            </w:del>
          </w:p>
        </w:tc>
      </w:tr>
      <w:tr w:rsidR="00D25E19" w:rsidRPr="008735C4" w14:paraId="2642C15D" w14:textId="77777777" w:rsidTr="00E072E4">
        <w:trPr>
          <w:jc w:val="center"/>
          <w:del w:id="5704" w:author="Delta" w:date="2021-07-23T11:12:00Z"/>
        </w:trPr>
        <w:tc>
          <w:tcPr>
            <w:tcW w:w="2445" w:type="dxa"/>
            <w:vMerge/>
            <w:vAlign w:val="center"/>
          </w:tcPr>
          <w:p w14:paraId="7C914659" w14:textId="77777777" w:rsidR="00D25E19" w:rsidRPr="008735C4" w:rsidRDefault="00D25E19" w:rsidP="00E072E4">
            <w:pPr>
              <w:pStyle w:val="TAC"/>
              <w:rPr>
                <w:del w:id="5705" w:author="Delta" w:date="2021-07-23T11:12:00Z"/>
                <w:rFonts w:cs="Arial"/>
                <w:lang w:eastAsia="ja-JP"/>
              </w:rPr>
            </w:pPr>
          </w:p>
        </w:tc>
        <w:tc>
          <w:tcPr>
            <w:tcW w:w="2445" w:type="dxa"/>
            <w:vAlign w:val="center"/>
          </w:tcPr>
          <w:p w14:paraId="6C44CB93" w14:textId="77777777" w:rsidR="00D25E19" w:rsidRPr="008735C4" w:rsidRDefault="00D25E19" w:rsidP="00E072E4">
            <w:pPr>
              <w:pStyle w:val="TAC"/>
              <w:rPr>
                <w:del w:id="5706" w:author="Delta" w:date="2021-07-23T11:12:00Z"/>
                <w:rFonts w:cs="Arial"/>
                <w:lang w:val="en-US" w:eastAsia="ja-JP"/>
              </w:rPr>
            </w:pPr>
            <w:del w:id="5707" w:author="Delta" w:date="2021-07-23T11:12:00Z">
              <w:r w:rsidRPr="008735C4">
                <w:rPr>
                  <w:rFonts w:cs="Arial"/>
                  <w:lang w:val="en-US" w:eastAsia="ja-JP"/>
                </w:rPr>
                <w:delText>4</w:delText>
              </w:r>
            </w:del>
          </w:p>
        </w:tc>
      </w:tr>
      <w:tr w:rsidR="00D25E19" w:rsidRPr="008735C4" w14:paraId="3DCDB053" w14:textId="77777777" w:rsidTr="00E072E4">
        <w:trPr>
          <w:jc w:val="center"/>
          <w:del w:id="5708" w:author="Delta" w:date="2021-07-23T11:12:00Z"/>
        </w:trPr>
        <w:tc>
          <w:tcPr>
            <w:tcW w:w="2445" w:type="dxa"/>
            <w:vMerge/>
            <w:vAlign w:val="center"/>
          </w:tcPr>
          <w:p w14:paraId="6A00C31B" w14:textId="77777777" w:rsidR="00D25E19" w:rsidRPr="008735C4" w:rsidRDefault="00D25E19" w:rsidP="00E072E4">
            <w:pPr>
              <w:pStyle w:val="TAC"/>
              <w:rPr>
                <w:del w:id="5709" w:author="Delta" w:date="2021-07-23T11:12:00Z"/>
                <w:rFonts w:cs="Arial"/>
                <w:lang w:eastAsia="ja-JP"/>
              </w:rPr>
            </w:pPr>
          </w:p>
        </w:tc>
        <w:tc>
          <w:tcPr>
            <w:tcW w:w="2445" w:type="dxa"/>
            <w:vAlign w:val="center"/>
          </w:tcPr>
          <w:p w14:paraId="3A49D719" w14:textId="77777777" w:rsidR="00D25E19" w:rsidRPr="008735C4" w:rsidRDefault="00D25E19" w:rsidP="00E072E4">
            <w:pPr>
              <w:pStyle w:val="TAC"/>
              <w:rPr>
                <w:del w:id="5710" w:author="Delta" w:date="2021-07-23T11:12:00Z"/>
                <w:rFonts w:cs="Arial"/>
                <w:lang w:val="en-US" w:eastAsia="ja-JP"/>
              </w:rPr>
            </w:pPr>
            <w:del w:id="5711" w:author="Delta" w:date="2021-07-23T11:12:00Z">
              <w:r w:rsidRPr="008735C4">
                <w:rPr>
                  <w:rFonts w:cs="Arial"/>
                  <w:lang w:val="en-US" w:eastAsia="ja-JP"/>
                </w:rPr>
                <w:delText>5</w:delText>
              </w:r>
            </w:del>
          </w:p>
        </w:tc>
      </w:tr>
      <w:tr w:rsidR="00D25E19" w:rsidRPr="008735C4" w14:paraId="7CF71579" w14:textId="77777777" w:rsidTr="00E072E4">
        <w:trPr>
          <w:jc w:val="center"/>
          <w:del w:id="5712" w:author="Delta" w:date="2021-07-23T11:12:00Z"/>
        </w:trPr>
        <w:tc>
          <w:tcPr>
            <w:tcW w:w="2445" w:type="dxa"/>
            <w:vMerge w:val="restart"/>
            <w:vAlign w:val="center"/>
          </w:tcPr>
          <w:p w14:paraId="16F23C9E" w14:textId="77777777" w:rsidR="00D25E19" w:rsidRPr="008735C4" w:rsidRDefault="00D25E19" w:rsidP="00E072E4">
            <w:pPr>
              <w:pStyle w:val="TAC"/>
              <w:rPr>
                <w:del w:id="5713" w:author="Delta" w:date="2021-07-23T11:12:00Z"/>
                <w:rFonts w:cs="Arial"/>
                <w:lang w:eastAsia="ja-JP"/>
              </w:rPr>
            </w:pPr>
            <w:del w:id="5714" w:author="Delta" w:date="2021-07-23T11:12:00Z">
              <w:r w:rsidRPr="008735C4">
                <w:rPr>
                  <w:rFonts w:cs="Arial" w:hint="eastAsia"/>
                  <w:lang w:eastAsia="ja-JP"/>
                </w:rPr>
                <w:delText>CA_</w:delText>
              </w:r>
              <w:r w:rsidRPr="008735C4">
                <w:rPr>
                  <w:rFonts w:cs="Arial"/>
                  <w:lang w:val="en-US" w:eastAsia="ja-JP"/>
                </w:rPr>
                <w:delText>2</w:delText>
              </w:r>
              <w:r w:rsidRPr="008735C4">
                <w:rPr>
                  <w:rFonts w:cs="Arial" w:hint="eastAsia"/>
                  <w:lang w:eastAsia="ja-JP"/>
                </w:rPr>
                <w:delText>-</w:delText>
              </w:r>
              <w:r w:rsidRPr="008735C4">
                <w:rPr>
                  <w:rFonts w:cs="Arial"/>
                  <w:lang w:val="en-US" w:eastAsia="ja-JP"/>
                </w:rPr>
                <w:delText>4-12</w:delText>
              </w:r>
            </w:del>
          </w:p>
        </w:tc>
        <w:tc>
          <w:tcPr>
            <w:tcW w:w="2445" w:type="dxa"/>
            <w:vAlign w:val="center"/>
          </w:tcPr>
          <w:p w14:paraId="660C326B" w14:textId="77777777" w:rsidR="00D25E19" w:rsidRPr="008735C4" w:rsidRDefault="00D25E19" w:rsidP="00E072E4">
            <w:pPr>
              <w:pStyle w:val="TAC"/>
              <w:rPr>
                <w:del w:id="5715" w:author="Delta" w:date="2021-07-23T11:12:00Z"/>
                <w:rFonts w:cs="Arial"/>
                <w:lang w:val="en-US" w:eastAsia="ja-JP"/>
              </w:rPr>
            </w:pPr>
            <w:del w:id="5716" w:author="Delta" w:date="2021-07-23T11:12:00Z">
              <w:r w:rsidRPr="008735C4">
                <w:rPr>
                  <w:rFonts w:cs="Arial"/>
                  <w:lang w:val="en-US" w:eastAsia="ja-JP"/>
                </w:rPr>
                <w:delText>2</w:delText>
              </w:r>
            </w:del>
          </w:p>
        </w:tc>
      </w:tr>
      <w:tr w:rsidR="00D25E19" w:rsidRPr="008735C4" w14:paraId="4CD432C0" w14:textId="77777777" w:rsidTr="00E072E4">
        <w:trPr>
          <w:jc w:val="center"/>
          <w:del w:id="5717" w:author="Delta" w:date="2021-07-23T11:12:00Z"/>
        </w:trPr>
        <w:tc>
          <w:tcPr>
            <w:tcW w:w="2445" w:type="dxa"/>
            <w:vMerge/>
            <w:vAlign w:val="center"/>
          </w:tcPr>
          <w:p w14:paraId="2DFFC4A9" w14:textId="77777777" w:rsidR="00D25E19" w:rsidRPr="008735C4" w:rsidRDefault="00D25E19" w:rsidP="00E072E4">
            <w:pPr>
              <w:pStyle w:val="TAC"/>
              <w:rPr>
                <w:del w:id="5718" w:author="Delta" w:date="2021-07-23T11:12:00Z"/>
                <w:rFonts w:cs="Arial"/>
                <w:lang w:eastAsia="ja-JP"/>
              </w:rPr>
            </w:pPr>
          </w:p>
        </w:tc>
        <w:tc>
          <w:tcPr>
            <w:tcW w:w="2445" w:type="dxa"/>
            <w:vAlign w:val="center"/>
          </w:tcPr>
          <w:p w14:paraId="48284B0E" w14:textId="77777777" w:rsidR="00D25E19" w:rsidRPr="008735C4" w:rsidRDefault="00D25E19" w:rsidP="00E072E4">
            <w:pPr>
              <w:pStyle w:val="TAC"/>
              <w:rPr>
                <w:del w:id="5719" w:author="Delta" w:date="2021-07-23T11:12:00Z"/>
                <w:rFonts w:cs="Arial"/>
                <w:lang w:val="en-US" w:eastAsia="ja-JP"/>
              </w:rPr>
            </w:pPr>
            <w:del w:id="5720" w:author="Delta" w:date="2021-07-23T11:12:00Z">
              <w:r w:rsidRPr="008735C4">
                <w:rPr>
                  <w:rFonts w:cs="Arial"/>
                  <w:lang w:val="en-US" w:eastAsia="ja-JP"/>
                </w:rPr>
                <w:delText>4</w:delText>
              </w:r>
            </w:del>
          </w:p>
        </w:tc>
      </w:tr>
      <w:tr w:rsidR="00D25E19" w:rsidRPr="008735C4" w14:paraId="03F1CF77" w14:textId="77777777" w:rsidTr="00E072E4">
        <w:trPr>
          <w:jc w:val="center"/>
          <w:del w:id="5721" w:author="Delta" w:date="2021-07-23T11:12:00Z"/>
        </w:trPr>
        <w:tc>
          <w:tcPr>
            <w:tcW w:w="2445" w:type="dxa"/>
            <w:vMerge/>
            <w:vAlign w:val="center"/>
          </w:tcPr>
          <w:p w14:paraId="03ABC15A" w14:textId="77777777" w:rsidR="00D25E19" w:rsidRPr="008735C4" w:rsidRDefault="00D25E19" w:rsidP="00E072E4">
            <w:pPr>
              <w:pStyle w:val="TAC"/>
              <w:rPr>
                <w:del w:id="5722" w:author="Delta" w:date="2021-07-23T11:12:00Z"/>
                <w:rFonts w:cs="Arial"/>
                <w:lang w:eastAsia="ja-JP"/>
              </w:rPr>
            </w:pPr>
          </w:p>
        </w:tc>
        <w:tc>
          <w:tcPr>
            <w:tcW w:w="2445" w:type="dxa"/>
            <w:vAlign w:val="center"/>
          </w:tcPr>
          <w:p w14:paraId="6F2545C0" w14:textId="77777777" w:rsidR="00D25E19" w:rsidRPr="008735C4" w:rsidRDefault="00D25E19" w:rsidP="00E072E4">
            <w:pPr>
              <w:pStyle w:val="TAC"/>
              <w:rPr>
                <w:del w:id="5723" w:author="Delta" w:date="2021-07-23T11:12:00Z"/>
                <w:rFonts w:cs="Arial"/>
                <w:lang w:val="en-US" w:eastAsia="ja-JP"/>
              </w:rPr>
            </w:pPr>
            <w:del w:id="5724" w:author="Delta" w:date="2021-07-23T11:12:00Z">
              <w:r w:rsidRPr="008735C4">
                <w:rPr>
                  <w:rFonts w:cs="Arial"/>
                  <w:lang w:val="en-US" w:eastAsia="ja-JP"/>
                </w:rPr>
                <w:delText>12</w:delText>
              </w:r>
            </w:del>
          </w:p>
        </w:tc>
      </w:tr>
      <w:tr w:rsidR="00D25E19" w:rsidRPr="008735C4" w14:paraId="19682422" w14:textId="77777777" w:rsidTr="00E072E4">
        <w:trPr>
          <w:jc w:val="center"/>
          <w:del w:id="5725" w:author="Delta" w:date="2021-07-23T11:12:00Z"/>
        </w:trPr>
        <w:tc>
          <w:tcPr>
            <w:tcW w:w="2445" w:type="dxa"/>
            <w:vMerge w:val="restart"/>
            <w:vAlign w:val="center"/>
          </w:tcPr>
          <w:p w14:paraId="6EB0AD51" w14:textId="77777777" w:rsidR="00D25E19" w:rsidRPr="008735C4" w:rsidRDefault="00D25E19" w:rsidP="00E072E4">
            <w:pPr>
              <w:pStyle w:val="TAC"/>
              <w:rPr>
                <w:del w:id="5726" w:author="Delta" w:date="2021-07-23T11:12:00Z"/>
                <w:rFonts w:cs="Arial"/>
                <w:lang w:eastAsia="ja-JP"/>
              </w:rPr>
            </w:pPr>
            <w:del w:id="5727" w:author="Delta" w:date="2021-07-23T11:12:00Z">
              <w:r w:rsidRPr="008735C4">
                <w:rPr>
                  <w:rFonts w:cs="Arial" w:hint="eastAsia"/>
                  <w:lang w:eastAsia="ja-JP"/>
                </w:rPr>
                <w:delText>CA_</w:delText>
              </w:r>
              <w:r w:rsidRPr="008735C4">
                <w:rPr>
                  <w:rFonts w:cs="Arial"/>
                  <w:lang w:val="en-US" w:eastAsia="ja-JP"/>
                </w:rPr>
                <w:delText>2</w:delText>
              </w:r>
              <w:r w:rsidRPr="008735C4">
                <w:rPr>
                  <w:rFonts w:cs="Arial" w:hint="eastAsia"/>
                  <w:lang w:eastAsia="ja-JP"/>
                </w:rPr>
                <w:delText>-</w:delText>
              </w:r>
              <w:r w:rsidRPr="008735C4">
                <w:rPr>
                  <w:rFonts w:cs="Arial"/>
                  <w:lang w:val="en-US" w:eastAsia="ja-JP"/>
                </w:rPr>
                <w:delText>4-13</w:delText>
              </w:r>
            </w:del>
          </w:p>
        </w:tc>
        <w:tc>
          <w:tcPr>
            <w:tcW w:w="2445" w:type="dxa"/>
            <w:vAlign w:val="center"/>
          </w:tcPr>
          <w:p w14:paraId="0AF5F943" w14:textId="77777777" w:rsidR="00D25E19" w:rsidRPr="008735C4" w:rsidRDefault="00D25E19" w:rsidP="00E072E4">
            <w:pPr>
              <w:pStyle w:val="TAC"/>
              <w:rPr>
                <w:del w:id="5728" w:author="Delta" w:date="2021-07-23T11:12:00Z"/>
                <w:rFonts w:cs="Arial"/>
                <w:lang w:val="en-US" w:eastAsia="ja-JP"/>
              </w:rPr>
            </w:pPr>
            <w:del w:id="5729" w:author="Delta" w:date="2021-07-23T11:12:00Z">
              <w:r w:rsidRPr="008735C4">
                <w:rPr>
                  <w:rFonts w:cs="Arial"/>
                  <w:lang w:val="en-US" w:eastAsia="ja-JP"/>
                </w:rPr>
                <w:delText>2</w:delText>
              </w:r>
            </w:del>
          </w:p>
        </w:tc>
      </w:tr>
      <w:tr w:rsidR="00D25E19" w:rsidRPr="008735C4" w14:paraId="64BF19F0" w14:textId="77777777" w:rsidTr="00E072E4">
        <w:trPr>
          <w:jc w:val="center"/>
          <w:del w:id="5730" w:author="Delta" w:date="2021-07-23T11:12:00Z"/>
        </w:trPr>
        <w:tc>
          <w:tcPr>
            <w:tcW w:w="2445" w:type="dxa"/>
            <w:vMerge/>
            <w:vAlign w:val="center"/>
          </w:tcPr>
          <w:p w14:paraId="4B3EE6F2" w14:textId="77777777" w:rsidR="00D25E19" w:rsidRPr="008735C4" w:rsidRDefault="00D25E19" w:rsidP="00E072E4">
            <w:pPr>
              <w:pStyle w:val="TAC"/>
              <w:rPr>
                <w:del w:id="5731" w:author="Delta" w:date="2021-07-23T11:12:00Z"/>
                <w:rFonts w:cs="Arial"/>
                <w:lang w:eastAsia="ja-JP"/>
              </w:rPr>
            </w:pPr>
          </w:p>
        </w:tc>
        <w:tc>
          <w:tcPr>
            <w:tcW w:w="2445" w:type="dxa"/>
            <w:vAlign w:val="center"/>
          </w:tcPr>
          <w:p w14:paraId="472EAD67" w14:textId="77777777" w:rsidR="00D25E19" w:rsidRPr="008735C4" w:rsidRDefault="00D25E19" w:rsidP="00E072E4">
            <w:pPr>
              <w:pStyle w:val="TAC"/>
              <w:rPr>
                <w:del w:id="5732" w:author="Delta" w:date="2021-07-23T11:12:00Z"/>
                <w:rFonts w:cs="Arial"/>
                <w:lang w:val="en-US" w:eastAsia="ja-JP"/>
              </w:rPr>
            </w:pPr>
            <w:del w:id="5733" w:author="Delta" w:date="2021-07-23T11:12:00Z">
              <w:r w:rsidRPr="008735C4">
                <w:rPr>
                  <w:rFonts w:cs="Arial"/>
                  <w:lang w:val="en-US" w:eastAsia="ja-JP"/>
                </w:rPr>
                <w:delText>4</w:delText>
              </w:r>
            </w:del>
          </w:p>
        </w:tc>
      </w:tr>
      <w:tr w:rsidR="00D25E19" w:rsidRPr="008735C4" w14:paraId="06FBB063" w14:textId="77777777" w:rsidTr="00E072E4">
        <w:trPr>
          <w:jc w:val="center"/>
          <w:del w:id="5734" w:author="Delta" w:date="2021-07-23T11:12:00Z"/>
        </w:trPr>
        <w:tc>
          <w:tcPr>
            <w:tcW w:w="2445" w:type="dxa"/>
            <w:vMerge/>
            <w:vAlign w:val="center"/>
          </w:tcPr>
          <w:p w14:paraId="1252FE02" w14:textId="77777777" w:rsidR="00D25E19" w:rsidRPr="008735C4" w:rsidRDefault="00D25E19" w:rsidP="00E072E4">
            <w:pPr>
              <w:pStyle w:val="TAC"/>
              <w:rPr>
                <w:del w:id="5735" w:author="Delta" w:date="2021-07-23T11:12:00Z"/>
                <w:rFonts w:cs="Arial"/>
                <w:lang w:eastAsia="ja-JP"/>
              </w:rPr>
            </w:pPr>
          </w:p>
        </w:tc>
        <w:tc>
          <w:tcPr>
            <w:tcW w:w="2445" w:type="dxa"/>
            <w:vAlign w:val="center"/>
          </w:tcPr>
          <w:p w14:paraId="14E742D5" w14:textId="77777777" w:rsidR="00D25E19" w:rsidRPr="008735C4" w:rsidRDefault="00D25E19" w:rsidP="00E072E4">
            <w:pPr>
              <w:pStyle w:val="TAC"/>
              <w:rPr>
                <w:del w:id="5736" w:author="Delta" w:date="2021-07-23T11:12:00Z"/>
                <w:rFonts w:cs="Arial"/>
                <w:lang w:val="en-US" w:eastAsia="ja-JP"/>
              </w:rPr>
            </w:pPr>
            <w:del w:id="5737" w:author="Delta" w:date="2021-07-23T11:12:00Z">
              <w:r w:rsidRPr="008735C4">
                <w:rPr>
                  <w:rFonts w:cs="Arial"/>
                  <w:lang w:val="en-US" w:eastAsia="ja-JP"/>
                </w:rPr>
                <w:delText>13</w:delText>
              </w:r>
            </w:del>
          </w:p>
        </w:tc>
      </w:tr>
      <w:tr w:rsidR="00E072E4" w:rsidRPr="008735C4" w14:paraId="549DAF8C" w14:textId="77777777" w:rsidTr="00E072E4">
        <w:trPr>
          <w:jc w:val="center"/>
          <w:del w:id="5738" w:author="Delta" w:date="2021-07-23T11:12:00Z"/>
        </w:trPr>
        <w:tc>
          <w:tcPr>
            <w:tcW w:w="2445" w:type="dxa"/>
            <w:vMerge w:val="restart"/>
            <w:vAlign w:val="center"/>
          </w:tcPr>
          <w:p w14:paraId="00AA72A0" w14:textId="77777777" w:rsidR="00E072E4" w:rsidRPr="008735C4" w:rsidRDefault="00E072E4" w:rsidP="00E072E4">
            <w:pPr>
              <w:pStyle w:val="TAC"/>
              <w:rPr>
                <w:del w:id="5739" w:author="Delta" w:date="2021-07-23T11:12:00Z"/>
                <w:rFonts w:cs="Arial"/>
                <w:lang w:eastAsia="ja-JP"/>
              </w:rPr>
            </w:pPr>
            <w:del w:id="5740" w:author="Delta" w:date="2021-07-23T11:12:00Z">
              <w:r w:rsidRPr="008735C4">
                <w:rPr>
                  <w:rFonts w:cs="Arial"/>
                  <w:lang w:val="en-US" w:eastAsia="ja-JP"/>
                </w:rPr>
                <w:delText>CA_2-4-29</w:delText>
              </w:r>
            </w:del>
          </w:p>
        </w:tc>
        <w:tc>
          <w:tcPr>
            <w:tcW w:w="2445" w:type="dxa"/>
            <w:vAlign w:val="center"/>
          </w:tcPr>
          <w:p w14:paraId="25FC217E" w14:textId="77777777" w:rsidR="00E072E4" w:rsidRPr="008735C4" w:rsidRDefault="00E072E4" w:rsidP="00E072E4">
            <w:pPr>
              <w:pStyle w:val="TAC"/>
              <w:rPr>
                <w:del w:id="5741" w:author="Delta" w:date="2021-07-23T11:12:00Z"/>
                <w:rFonts w:cs="Arial"/>
                <w:lang w:val="en-US" w:eastAsia="ja-JP"/>
              </w:rPr>
            </w:pPr>
            <w:del w:id="5742" w:author="Delta" w:date="2021-07-23T11:12:00Z">
              <w:r w:rsidRPr="008735C4">
                <w:rPr>
                  <w:rFonts w:cs="Arial"/>
                  <w:lang w:val="en-US" w:eastAsia="ja-JP"/>
                </w:rPr>
                <w:delText>2</w:delText>
              </w:r>
            </w:del>
          </w:p>
        </w:tc>
      </w:tr>
      <w:tr w:rsidR="00E072E4" w:rsidRPr="008735C4" w14:paraId="4B0B8449" w14:textId="77777777" w:rsidTr="00E072E4">
        <w:trPr>
          <w:jc w:val="center"/>
          <w:del w:id="5743" w:author="Delta" w:date="2021-07-23T11:12:00Z"/>
        </w:trPr>
        <w:tc>
          <w:tcPr>
            <w:tcW w:w="2445" w:type="dxa"/>
            <w:vMerge/>
            <w:vAlign w:val="center"/>
          </w:tcPr>
          <w:p w14:paraId="40646BDB" w14:textId="77777777" w:rsidR="00E072E4" w:rsidRPr="008735C4" w:rsidRDefault="00E072E4" w:rsidP="00E072E4">
            <w:pPr>
              <w:pStyle w:val="TAC"/>
              <w:rPr>
                <w:del w:id="5744" w:author="Delta" w:date="2021-07-23T11:12:00Z"/>
                <w:rFonts w:cs="Arial"/>
                <w:lang w:eastAsia="ja-JP"/>
              </w:rPr>
            </w:pPr>
          </w:p>
        </w:tc>
        <w:tc>
          <w:tcPr>
            <w:tcW w:w="2445" w:type="dxa"/>
            <w:vAlign w:val="center"/>
          </w:tcPr>
          <w:p w14:paraId="678A988F" w14:textId="77777777" w:rsidR="00E072E4" w:rsidRPr="008735C4" w:rsidRDefault="00E072E4" w:rsidP="00E072E4">
            <w:pPr>
              <w:pStyle w:val="TAC"/>
              <w:rPr>
                <w:del w:id="5745" w:author="Delta" w:date="2021-07-23T11:12:00Z"/>
                <w:rFonts w:cs="Arial"/>
                <w:lang w:val="en-US" w:eastAsia="ja-JP"/>
              </w:rPr>
            </w:pPr>
            <w:del w:id="5746" w:author="Delta" w:date="2021-07-23T11:12:00Z">
              <w:r w:rsidRPr="008735C4">
                <w:rPr>
                  <w:rFonts w:cs="Arial"/>
                  <w:lang w:val="en-US" w:eastAsia="ja-JP"/>
                </w:rPr>
                <w:delText>4</w:delText>
              </w:r>
            </w:del>
          </w:p>
        </w:tc>
      </w:tr>
      <w:tr w:rsidR="00E072E4" w:rsidRPr="008735C4" w14:paraId="5A9D56B6" w14:textId="77777777" w:rsidTr="00E072E4">
        <w:trPr>
          <w:jc w:val="center"/>
          <w:del w:id="5747" w:author="Delta" w:date="2021-07-23T11:12:00Z"/>
        </w:trPr>
        <w:tc>
          <w:tcPr>
            <w:tcW w:w="2445" w:type="dxa"/>
            <w:vMerge/>
            <w:vAlign w:val="center"/>
          </w:tcPr>
          <w:p w14:paraId="13DEB24C" w14:textId="77777777" w:rsidR="00E072E4" w:rsidRPr="008735C4" w:rsidRDefault="00E072E4" w:rsidP="00E072E4">
            <w:pPr>
              <w:pStyle w:val="TAC"/>
              <w:rPr>
                <w:del w:id="5748" w:author="Delta" w:date="2021-07-23T11:12:00Z"/>
                <w:rFonts w:cs="Arial"/>
                <w:lang w:eastAsia="ja-JP"/>
              </w:rPr>
            </w:pPr>
          </w:p>
        </w:tc>
        <w:tc>
          <w:tcPr>
            <w:tcW w:w="2445" w:type="dxa"/>
            <w:vAlign w:val="center"/>
          </w:tcPr>
          <w:p w14:paraId="616AD5EA" w14:textId="77777777" w:rsidR="00E072E4" w:rsidRPr="008735C4" w:rsidRDefault="00E072E4" w:rsidP="00E072E4">
            <w:pPr>
              <w:pStyle w:val="TAC"/>
              <w:rPr>
                <w:del w:id="5749" w:author="Delta" w:date="2021-07-23T11:12:00Z"/>
                <w:rFonts w:cs="Arial"/>
                <w:lang w:val="en-US" w:eastAsia="ja-JP"/>
              </w:rPr>
            </w:pPr>
            <w:del w:id="5750" w:author="Delta" w:date="2021-07-23T11:12:00Z">
              <w:r w:rsidRPr="008735C4">
                <w:rPr>
                  <w:rFonts w:cs="Arial"/>
                  <w:lang w:val="en-US" w:eastAsia="ja-JP"/>
                </w:rPr>
                <w:delText>29</w:delText>
              </w:r>
            </w:del>
          </w:p>
        </w:tc>
      </w:tr>
      <w:tr w:rsidR="00D25E19" w:rsidRPr="008735C4" w14:paraId="0C95AC3E" w14:textId="77777777" w:rsidTr="00E072E4">
        <w:trPr>
          <w:jc w:val="center"/>
          <w:del w:id="5751" w:author="Delta" w:date="2021-07-23T11:12:00Z"/>
        </w:trPr>
        <w:tc>
          <w:tcPr>
            <w:tcW w:w="2445" w:type="dxa"/>
            <w:vMerge w:val="restart"/>
            <w:vAlign w:val="center"/>
          </w:tcPr>
          <w:p w14:paraId="611462C0" w14:textId="77777777" w:rsidR="00D25E19" w:rsidRPr="008735C4" w:rsidRDefault="00D25E19" w:rsidP="00E072E4">
            <w:pPr>
              <w:pStyle w:val="TAC"/>
              <w:rPr>
                <w:del w:id="5752" w:author="Delta" w:date="2021-07-23T11:12:00Z"/>
                <w:rFonts w:cs="Arial"/>
                <w:lang w:eastAsia="ja-JP"/>
              </w:rPr>
            </w:pPr>
            <w:del w:id="5753" w:author="Delta" w:date="2021-07-23T11:12:00Z">
              <w:r w:rsidRPr="008735C4">
                <w:rPr>
                  <w:rFonts w:cs="Arial" w:hint="eastAsia"/>
                  <w:lang w:eastAsia="ja-JP"/>
                </w:rPr>
                <w:delText>CA_</w:delText>
              </w:r>
              <w:r w:rsidRPr="008735C4">
                <w:rPr>
                  <w:rFonts w:cs="Arial"/>
                  <w:lang w:val="en-US" w:eastAsia="ja-JP"/>
                </w:rPr>
                <w:delText>2</w:delText>
              </w:r>
              <w:r w:rsidRPr="008735C4">
                <w:rPr>
                  <w:rFonts w:cs="Arial" w:hint="eastAsia"/>
                  <w:lang w:eastAsia="ja-JP"/>
                </w:rPr>
                <w:delText>-</w:delText>
              </w:r>
              <w:r w:rsidRPr="008735C4">
                <w:rPr>
                  <w:rFonts w:cs="Arial"/>
                  <w:lang w:val="en-US" w:eastAsia="ja-JP"/>
                </w:rPr>
                <w:delText>5-12</w:delText>
              </w:r>
            </w:del>
          </w:p>
        </w:tc>
        <w:tc>
          <w:tcPr>
            <w:tcW w:w="2445" w:type="dxa"/>
            <w:vAlign w:val="center"/>
          </w:tcPr>
          <w:p w14:paraId="661D4966" w14:textId="77777777" w:rsidR="00D25E19" w:rsidRPr="008735C4" w:rsidRDefault="00D25E19" w:rsidP="00E072E4">
            <w:pPr>
              <w:pStyle w:val="TAC"/>
              <w:rPr>
                <w:del w:id="5754" w:author="Delta" w:date="2021-07-23T11:12:00Z"/>
                <w:rFonts w:cs="Arial"/>
                <w:lang w:val="en-US" w:eastAsia="ja-JP"/>
              </w:rPr>
            </w:pPr>
            <w:del w:id="5755" w:author="Delta" w:date="2021-07-23T11:12:00Z">
              <w:r w:rsidRPr="008735C4">
                <w:rPr>
                  <w:rFonts w:cs="Arial"/>
                  <w:lang w:val="en-US" w:eastAsia="ja-JP"/>
                </w:rPr>
                <w:delText>2</w:delText>
              </w:r>
            </w:del>
          </w:p>
        </w:tc>
      </w:tr>
      <w:tr w:rsidR="00D25E19" w:rsidRPr="008735C4" w14:paraId="5D4D96D5" w14:textId="77777777" w:rsidTr="00E072E4">
        <w:trPr>
          <w:jc w:val="center"/>
          <w:del w:id="5756" w:author="Delta" w:date="2021-07-23T11:12:00Z"/>
        </w:trPr>
        <w:tc>
          <w:tcPr>
            <w:tcW w:w="2445" w:type="dxa"/>
            <w:vMerge/>
            <w:vAlign w:val="center"/>
          </w:tcPr>
          <w:p w14:paraId="64FD865C" w14:textId="77777777" w:rsidR="00D25E19" w:rsidRPr="008735C4" w:rsidRDefault="00D25E19" w:rsidP="00E072E4">
            <w:pPr>
              <w:pStyle w:val="TAC"/>
              <w:rPr>
                <w:del w:id="5757" w:author="Delta" w:date="2021-07-23T11:12:00Z"/>
                <w:rFonts w:cs="Arial"/>
                <w:lang w:eastAsia="ja-JP"/>
              </w:rPr>
            </w:pPr>
          </w:p>
        </w:tc>
        <w:tc>
          <w:tcPr>
            <w:tcW w:w="2445" w:type="dxa"/>
            <w:vAlign w:val="center"/>
          </w:tcPr>
          <w:p w14:paraId="6D186E55" w14:textId="77777777" w:rsidR="00D25E19" w:rsidRPr="008735C4" w:rsidRDefault="00D25E19" w:rsidP="00E072E4">
            <w:pPr>
              <w:pStyle w:val="TAC"/>
              <w:rPr>
                <w:del w:id="5758" w:author="Delta" w:date="2021-07-23T11:12:00Z"/>
                <w:rFonts w:cs="Arial"/>
                <w:lang w:val="en-US" w:eastAsia="ja-JP"/>
              </w:rPr>
            </w:pPr>
            <w:del w:id="5759" w:author="Delta" w:date="2021-07-23T11:12:00Z">
              <w:r w:rsidRPr="008735C4">
                <w:rPr>
                  <w:rFonts w:cs="Arial"/>
                  <w:lang w:val="en-US" w:eastAsia="ja-JP"/>
                </w:rPr>
                <w:delText>5</w:delText>
              </w:r>
            </w:del>
          </w:p>
        </w:tc>
      </w:tr>
      <w:tr w:rsidR="00D25E19" w:rsidRPr="008735C4" w14:paraId="7413DA59" w14:textId="77777777" w:rsidTr="00E072E4">
        <w:trPr>
          <w:jc w:val="center"/>
          <w:del w:id="5760" w:author="Delta" w:date="2021-07-23T11:12:00Z"/>
        </w:trPr>
        <w:tc>
          <w:tcPr>
            <w:tcW w:w="2445" w:type="dxa"/>
            <w:vMerge/>
            <w:vAlign w:val="center"/>
          </w:tcPr>
          <w:p w14:paraId="04A04F36" w14:textId="77777777" w:rsidR="00D25E19" w:rsidRPr="008735C4" w:rsidRDefault="00D25E19" w:rsidP="00E072E4">
            <w:pPr>
              <w:pStyle w:val="TAC"/>
              <w:rPr>
                <w:del w:id="5761" w:author="Delta" w:date="2021-07-23T11:12:00Z"/>
                <w:rFonts w:cs="Arial"/>
                <w:lang w:eastAsia="ja-JP"/>
              </w:rPr>
            </w:pPr>
          </w:p>
        </w:tc>
        <w:tc>
          <w:tcPr>
            <w:tcW w:w="2445" w:type="dxa"/>
            <w:vAlign w:val="center"/>
          </w:tcPr>
          <w:p w14:paraId="150B7854" w14:textId="77777777" w:rsidR="00D25E19" w:rsidRPr="008735C4" w:rsidRDefault="00D25E19" w:rsidP="00E072E4">
            <w:pPr>
              <w:pStyle w:val="TAC"/>
              <w:rPr>
                <w:del w:id="5762" w:author="Delta" w:date="2021-07-23T11:12:00Z"/>
                <w:rFonts w:cs="Arial"/>
                <w:lang w:val="en-US" w:eastAsia="ja-JP"/>
              </w:rPr>
            </w:pPr>
            <w:del w:id="5763" w:author="Delta" w:date="2021-07-23T11:12:00Z">
              <w:r w:rsidRPr="008735C4">
                <w:rPr>
                  <w:rFonts w:cs="Arial"/>
                  <w:lang w:val="en-US" w:eastAsia="ja-JP"/>
                </w:rPr>
                <w:delText>12</w:delText>
              </w:r>
            </w:del>
          </w:p>
        </w:tc>
      </w:tr>
      <w:tr w:rsidR="00E072E4" w:rsidRPr="008735C4" w14:paraId="7F1120E0" w14:textId="77777777" w:rsidTr="00E072E4">
        <w:trPr>
          <w:jc w:val="center"/>
          <w:del w:id="5764" w:author="Delta" w:date="2021-07-23T11:12:00Z"/>
        </w:trPr>
        <w:tc>
          <w:tcPr>
            <w:tcW w:w="2445" w:type="dxa"/>
            <w:vMerge w:val="restart"/>
            <w:vAlign w:val="center"/>
          </w:tcPr>
          <w:p w14:paraId="38AC6C23" w14:textId="77777777" w:rsidR="00E072E4" w:rsidRPr="008735C4" w:rsidRDefault="00E072E4" w:rsidP="00E072E4">
            <w:pPr>
              <w:pStyle w:val="TAC"/>
              <w:rPr>
                <w:del w:id="5765" w:author="Delta" w:date="2021-07-23T11:12:00Z"/>
                <w:rFonts w:cs="Arial"/>
                <w:lang w:eastAsia="ja-JP"/>
              </w:rPr>
            </w:pPr>
            <w:del w:id="5766" w:author="Delta" w:date="2021-07-23T11:12:00Z">
              <w:r w:rsidRPr="008735C4">
                <w:rPr>
                  <w:rFonts w:cs="Arial"/>
                  <w:lang w:val="en-US" w:eastAsia="ja-JP"/>
                </w:rPr>
                <w:delText>CA_2-5-13</w:delText>
              </w:r>
            </w:del>
          </w:p>
        </w:tc>
        <w:tc>
          <w:tcPr>
            <w:tcW w:w="2445" w:type="dxa"/>
            <w:vAlign w:val="center"/>
          </w:tcPr>
          <w:p w14:paraId="49BD5275" w14:textId="77777777" w:rsidR="00E072E4" w:rsidRPr="008735C4" w:rsidRDefault="00E072E4" w:rsidP="00E072E4">
            <w:pPr>
              <w:pStyle w:val="TAC"/>
              <w:rPr>
                <w:del w:id="5767" w:author="Delta" w:date="2021-07-23T11:12:00Z"/>
                <w:rFonts w:cs="Arial"/>
                <w:lang w:val="en-US" w:eastAsia="ja-JP"/>
              </w:rPr>
            </w:pPr>
            <w:del w:id="5768" w:author="Delta" w:date="2021-07-23T11:12:00Z">
              <w:r w:rsidRPr="008735C4">
                <w:rPr>
                  <w:rFonts w:cs="Arial"/>
                  <w:lang w:val="en-US" w:eastAsia="ja-JP"/>
                </w:rPr>
                <w:delText>2</w:delText>
              </w:r>
            </w:del>
          </w:p>
        </w:tc>
      </w:tr>
      <w:tr w:rsidR="00E072E4" w:rsidRPr="008735C4" w14:paraId="7016CA2A" w14:textId="77777777" w:rsidTr="00E072E4">
        <w:trPr>
          <w:jc w:val="center"/>
          <w:del w:id="5769" w:author="Delta" w:date="2021-07-23T11:12:00Z"/>
        </w:trPr>
        <w:tc>
          <w:tcPr>
            <w:tcW w:w="2445" w:type="dxa"/>
            <w:vMerge/>
            <w:vAlign w:val="center"/>
          </w:tcPr>
          <w:p w14:paraId="4F27316D" w14:textId="77777777" w:rsidR="00E072E4" w:rsidRPr="008735C4" w:rsidRDefault="00E072E4" w:rsidP="00E072E4">
            <w:pPr>
              <w:pStyle w:val="TAC"/>
              <w:rPr>
                <w:del w:id="5770" w:author="Delta" w:date="2021-07-23T11:12:00Z"/>
                <w:rFonts w:cs="Arial"/>
                <w:lang w:eastAsia="ja-JP"/>
              </w:rPr>
            </w:pPr>
          </w:p>
        </w:tc>
        <w:tc>
          <w:tcPr>
            <w:tcW w:w="2445" w:type="dxa"/>
            <w:vAlign w:val="center"/>
          </w:tcPr>
          <w:p w14:paraId="2DA00CC6" w14:textId="77777777" w:rsidR="00E072E4" w:rsidRPr="008735C4" w:rsidRDefault="00E072E4" w:rsidP="00E072E4">
            <w:pPr>
              <w:pStyle w:val="TAC"/>
              <w:rPr>
                <w:del w:id="5771" w:author="Delta" w:date="2021-07-23T11:12:00Z"/>
                <w:rFonts w:cs="Arial"/>
                <w:lang w:val="en-US" w:eastAsia="ja-JP"/>
              </w:rPr>
            </w:pPr>
            <w:del w:id="5772" w:author="Delta" w:date="2021-07-23T11:12:00Z">
              <w:r w:rsidRPr="008735C4">
                <w:rPr>
                  <w:rFonts w:cs="Arial"/>
                  <w:lang w:val="en-US" w:eastAsia="ja-JP"/>
                </w:rPr>
                <w:delText>5</w:delText>
              </w:r>
            </w:del>
          </w:p>
        </w:tc>
      </w:tr>
      <w:tr w:rsidR="00E072E4" w:rsidRPr="008735C4" w14:paraId="297CBC73" w14:textId="77777777" w:rsidTr="00E072E4">
        <w:trPr>
          <w:jc w:val="center"/>
          <w:del w:id="5773" w:author="Delta" w:date="2021-07-23T11:12:00Z"/>
        </w:trPr>
        <w:tc>
          <w:tcPr>
            <w:tcW w:w="2445" w:type="dxa"/>
            <w:vMerge/>
            <w:vAlign w:val="center"/>
          </w:tcPr>
          <w:p w14:paraId="35569CFA" w14:textId="77777777" w:rsidR="00E072E4" w:rsidRPr="008735C4" w:rsidRDefault="00E072E4" w:rsidP="00E072E4">
            <w:pPr>
              <w:pStyle w:val="TAC"/>
              <w:rPr>
                <w:del w:id="5774" w:author="Delta" w:date="2021-07-23T11:12:00Z"/>
                <w:rFonts w:cs="Arial"/>
                <w:lang w:eastAsia="ja-JP"/>
              </w:rPr>
            </w:pPr>
          </w:p>
        </w:tc>
        <w:tc>
          <w:tcPr>
            <w:tcW w:w="2445" w:type="dxa"/>
            <w:vAlign w:val="center"/>
          </w:tcPr>
          <w:p w14:paraId="56D0F611" w14:textId="77777777" w:rsidR="00E072E4" w:rsidRPr="008735C4" w:rsidRDefault="00E072E4" w:rsidP="00E072E4">
            <w:pPr>
              <w:pStyle w:val="TAC"/>
              <w:rPr>
                <w:del w:id="5775" w:author="Delta" w:date="2021-07-23T11:12:00Z"/>
                <w:rFonts w:cs="Arial"/>
                <w:lang w:val="en-US" w:eastAsia="ja-JP"/>
              </w:rPr>
            </w:pPr>
            <w:del w:id="5776" w:author="Delta" w:date="2021-07-23T11:12:00Z">
              <w:r w:rsidRPr="008735C4">
                <w:rPr>
                  <w:rFonts w:cs="Arial"/>
                  <w:lang w:val="en-US" w:eastAsia="ja-JP"/>
                </w:rPr>
                <w:delText>13</w:delText>
              </w:r>
            </w:del>
          </w:p>
        </w:tc>
      </w:tr>
      <w:tr w:rsidR="00D25E19" w:rsidRPr="008735C4" w14:paraId="10F08B34" w14:textId="77777777" w:rsidTr="00E072E4">
        <w:trPr>
          <w:jc w:val="center"/>
          <w:del w:id="5777" w:author="Delta" w:date="2021-07-23T11:12:00Z"/>
        </w:trPr>
        <w:tc>
          <w:tcPr>
            <w:tcW w:w="2445" w:type="dxa"/>
            <w:vMerge w:val="restart"/>
            <w:vAlign w:val="center"/>
          </w:tcPr>
          <w:p w14:paraId="31564C30" w14:textId="77777777" w:rsidR="00D25E19" w:rsidRPr="008735C4" w:rsidRDefault="00D25E19" w:rsidP="00E072E4">
            <w:pPr>
              <w:pStyle w:val="TAC"/>
              <w:rPr>
                <w:del w:id="5778" w:author="Delta" w:date="2021-07-23T11:12:00Z"/>
                <w:rFonts w:cs="Arial"/>
                <w:lang w:eastAsia="ja-JP"/>
              </w:rPr>
            </w:pPr>
            <w:del w:id="5779" w:author="Delta" w:date="2021-07-23T11:12:00Z">
              <w:r w:rsidRPr="008735C4">
                <w:rPr>
                  <w:rFonts w:cs="Arial" w:hint="eastAsia"/>
                  <w:lang w:eastAsia="ja-JP"/>
                </w:rPr>
                <w:delText>CA_</w:delText>
              </w:r>
              <w:r w:rsidRPr="008735C4">
                <w:rPr>
                  <w:rFonts w:cs="Arial"/>
                  <w:lang w:val="en-US" w:eastAsia="ja-JP"/>
                </w:rPr>
                <w:delText>2</w:delText>
              </w:r>
              <w:r w:rsidRPr="008735C4">
                <w:rPr>
                  <w:rFonts w:cs="Arial" w:hint="eastAsia"/>
                  <w:lang w:eastAsia="ja-JP"/>
                </w:rPr>
                <w:delText>-</w:delText>
              </w:r>
              <w:r w:rsidRPr="008735C4">
                <w:rPr>
                  <w:rFonts w:cs="Arial"/>
                  <w:lang w:val="en-US" w:eastAsia="ja-JP"/>
                </w:rPr>
                <w:delText>5-30</w:delText>
              </w:r>
            </w:del>
          </w:p>
        </w:tc>
        <w:tc>
          <w:tcPr>
            <w:tcW w:w="2445" w:type="dxa"/>
            <w:vAlign w:val="center"/>
          </w:tcPr>
          <w:p w14:paraId="56B5A10E" w14:textId="77777777" w:rsidR="00D25E19" w:rsidRPr="008735C4" w:rsidRDefault="00D25E19" w:rsidP="00E072E4">
            <w:pPr>
              <w:pStyle w:val="TAC"/>
              <w:rPr>
                <w:del w:id="5780" w:author="Delta" w:date="2021-07-23T11:12:00Z"/>
                <w:rFonts w:cs="Arial"/>
                <w:lang w:val="en-US" w:eastAsia="ja-JP"/>
              </w:rPr>
            </w:pPr>
            <w:del w:id="5781" w:author="Delta" w:date="2021-07-23T11:12:00Z">
              <w:r w:rsidRPr="008735C4">
                <w:rPr>
                  <w:rFonts w:cs="Arial"/>
                  <w:lang w:val="en-US" w:eastAsia="ja-JP"/>
                </w:rPr>
                <w:delText>2</w:delText>
              </w:r>
            </w:del>
          </w:p>
        </w:tc>
      </w:tr>
      <w:tr w:rsidR="00D25E19" w:rsidRPr="008735C4" w14:paraId="0F299D1D" w14:textId="77777777" w:rsidTr="00E072E4">
        <w:trPr>
          <w:jc w:val="center"/>
          <w:del w:id="5782" w:author="Delta" w:date="2021-07-23T11:12:00Z"/>
        </w:trPr>
        <w:tc>
          <w:tcPr>
            <w:tcW w:w="2445" w:type="dxa"/>
            <w:vMerge/>
            <w:vAlign w:val="center"/>
          </w:tcPr>
          <w:p w14:paraId="7718F9B1" w14:textId="77777777" w:rsidR="00D25E19" w:rsidRPr="008735C4" w:rsidRDefault="00D25E19" w:rsidP="00E072E4">
            <w:pPr>
              <w:pStyle w:val="TAC"/>
              <w:rPr>
                <w:del w:id="5783" w:author="Delta" w:date="2021-07-23T11:12:00Z"/>
                <w:rFonts w:cs="Arial"/>
                <w:lang w:eastAsia="ja-JP"/>
              </w:rPr>
            </w:pPr>
          </w:p>
        </w:tc>
        <w:tc>
          <w:tcPr>
            <w:tcW w:w="2445" w:type="dxa"/>
            <w:vAlign w:val="center"/>
          </w:tcPr>
          <w:p w14:paraId="142FF729" w14:textId="77777777" w:rsidR="00D25E19" w:rsidRPr="008735C4" w:rsidRDefault="00D25E19" w:rsidP="00E072E4">
            <w:pPr>
              <w:pStyle w:val="TAC"/>
              <w:rPr>
                <w:del w:id="5784" w:author="Delta" w:date="2021-07-23T11:12:00Z"/>
                <w:rFonts w:cs="Arial"/>
                <w:lang w:val="en-US" w:eastAsia="ja-JP"/>
              </w:rPr>
            </w:pPr>
            <w:del w:id="5785" w:author="Delta" w:date="2021-07-23T11:12:00Z">
              <w:r w:rsidRPr="008735C4">
                <w:rPr>
                  <w:rFonts w:cs="Arial"/>
                  <w:lang w:val="en-US" w:eastAsia="ja-JP"/>
                </w:rPr>
                <w:delText>5</w:delText>
              </w:r>
            </w:del>
          </w:p>
        </w:tc>
      </w:tr>
      <w:tr w:rsidR="00D25E19" w:rsidRPr="008735C4" w14:paraId="352D0ED1" w14:textId="77777777" w:rsidTr="00E072E4">
        <w:trPr>
          <w:jc w:val="center"/>
          <w:del w:id="5786" w:author="Delta" w:date="2021-07-23T11:12:00Z"/>
        </w:trPr>
        <w:tc>
          <w:tcPr>
            <w:tcW w:w="2445" w:type="dxa"/>
            <w:vMerge/>
            <w:vAlign w:val="center"/>
          </w:tcPr>
          <w:p w14:paraId="4A7D245F" w14:textId="77777777" w:rsidR="00D25E19" w:rsidRPr="008735C4" w:rsidRDefault="00D25E19" w:rsidP="00E072E4">
            <w:pPr>
              <w:pStyle w:val="TAC"/>
              <w:rPr>
                <w:del w:id="5787" w:author="Delta" w:date="2021-07-23T11:12:00Z"/>
                <w:rFonts w:cs="Arial"/>
                <w:lang w:eastAsia="ja-JP"/>
              </w:rPr>
            </w:pPr>
          </w:p>
        </w:tc>
        <w:tc>
          <w:tcPr>
            <w:tcW w:w="2445" w:type="dxa"/>
            <w:vAlign w:val="center"/>
          </w:tcPr>
          <w:p w14:paraId="3DE92B40" w14:textId="77777777" w:rsidR="00D25E19" w:rsidRPr="008735C4" w:rsidRDefault="00D25E19" w:rsidP="00E072E4">
            <w:pPr>
              <w:pStyle w:val="TAC"/>
              <w:rPr>
                <w:del w:id="5788" w:author="Delta" w:date="2021-07-23T11:12:00Z"/>
                <w:rFonts w:cs="Arial"/>
                <w:lang w:val="en-US" w:eastAsia="ja-JP"/>
              </w:rPr>
            </w:pPr>
            <w:del w:id="5789" w:author="Delta" w:date="2021-07-23T11:12:00Z">
              <w:r w:rsidRPr="008735C4">
                <w:rPr>
                  <w:rFonts w:cs="Arial"/>
                  <w:lang w:val="en-US" w:eastAsia="ja-JP"/>
                </w:rPr>
                <w:delText>30</w:delText>
              </w:r>
            </w:del>
          </w:p>
        </w:tc>
      </w:tr>
      <w:tr w:rsidR="00D25E19" w:rsidRPr="008735C4" w14:paraId="3384309A" w14:textId="77777777" w:rsidTr="00E072E4">
        <w:trPr>
          <w:jc w:val="center"/>
          <w:del w:id="5790" w:author="Delta" w:date="2021-07-23T11:12:00Z"/>
        </w:trPr>
        <w:tc>
          <w:tcPr>
            <w:tcW w:w="2445" w:type="dxa"/>
            <w:vMerge w:val="restart"/>
            <w:vAlign w:val="center"/>
          </w:tcPr>
          <w:p w14:paraId="1C9E363A" w14:textId="77777777" w:rsidR="00D25E19" w:rsidRPr="008735C4" w:rsidRDefault="00D25E19" w:rsidP="00E072E4">
            <w:pPr>
              <w:pStyle w:val="TAC"/>
              <w:rPr>
                <w:del w:id="5791" w:author="Delta" w:date="2021-07-23T11:12:00Z"/>
                <w:rFonts w:cs="Arial"/>
                <w:lang w:eastAsia="ja-JP"/>
              </w:rPr>
            </w:pPr>
            <w:del w:id="5792" w:author="Delta" w:date="2021-07-23T11:12:00Z">
              <w:r w:rsidRPr="008735C4">
                <w:rPr>
                  <w:rFonts w:cs="Arial" w:hint="eastAsia"/>
                  <w:lang w:eastAsia="ja-JP"/>
                </w:rPr>
                <w:delText>CA_</w:delText>
              </w:r>
              <w:r w:rsidRPr="008735C4">
                <w:rPr>
                  <w:rFonts w:cs="Arial"/>
                  <w:lang w:val="en-US" w:eastAsia="ja-JP"/>
                </w:rPr>
                <w:delText>2</w:delText>
              </w:r>
              <w:r w:rsidRPr="008735C4">
                <w:rPr>
                  <w:rFonts w:cs="Arial" w:hint="eastAsia"/>
                  <w:lang w:eastAsia="ja-JP"/>
                </w:rPr>
                <w:delText>-</w:delText>
              </w:r>
              <w:r w:rsidRPr="008735C4">
                <w:rPr>
                  <w:rFonts w:cs="Arial"/>
                  <w:lang w:val="en-US" w:eastAsia="ja-JP"/>
                </w:rPr>
                <w:delText>12-30</w:delText>
              </w:r>
            </w:del>
          </w:p>
        </w:tc>
        <w:tc>
          <w:tcPr>
            <w:tcW w:w="2445" w:type="dxa"/>
            <w:vAlign w:val="center"/>
          </w:tcPr>
          <w:p w14:paraId="7C9321CA" w14:textId="77777777" w:rsidR="00D25E19" w:rsidRPr="008735C4" w:rsidRDefault="00D25E19" w:rsidP="00E072E4">
            <w:pPr>
              <w:pStyle w:val="TAC"/>
              <w:rPr>
                <w:del w:id="5793" w:author="Delta" w:date="2021-07-23T11:12:00Z"/>
                <w:rFonts w:cs="Arial"/>
                <w:lang w:val="en-US" w:eastAsia="ja-JP"/>
              </w:rPr>
            </w:pPr>
            <w:del w:id="5794" w:author="Delta" w:date="2021-07-23T11:12:00Z">
              <w:r w:rsidRPr="008735C4">
                <w:rPr>
                  <w:rFonts w:cs="Arial"/>
                  <w:lang w:val="en-US" w:eastAsia="ja-JP"/>
                </w:rPr>
                <w:delText>2</w:delText>
              </w:r>
            </w:del>
          </w:p>
        </w:tc>
      </w:tr>
      <w:tr w:rsidR="00D25E19" w:rsidRPr="008735C4" w14:paraId="6C24F1E7" w14:textId="77777777" w:rsidTr="00E072E4">
        <w:trPr>
          <w:jc w:val="center"/>
          <w:del w:id="5795" w:author="Delta" w:date="2021-07-23T11:12:00Z"/>
        </w:trPr>
        <w:tc>
          <w:tcPr>
            <w:tcW w:w="2445" w:type="dxa"/>
            <w:vMerge/>
            <w:vAlign w:val="center"/>
          </w:tcPr>
          <w:p w14:paraId="71496546" w14:textId="77777777" w:rsidR="00D25E19" w:rsidRPr="008735C4" w:rsidRDefault="00D25E19" w:rsidP="00E072E4">
            <w:pPr>
              <w:pStyle w:val="TAC"/>
              <w:rPr>
                <w:del w:id="5796" w:author="Delta" w:date="2021-07-23T11:12:00Z"/>
                <w:rFonts w:cs="Arial"/>
                <w:lang w:eastAsia="ja-JP"/>
              </w:rPr>
            </w:pPr>
          </w:p>
        </w:tc>
        <w:tc>
          <w:tcPr>
            <w:tcW w:w="2445" w:type="dxa"/>
            <w:vAlign w:val="center"/>
          </w:tcPr>
          <w:p w14:paraId="27BF2CC3" w14:textId="77777777" w:rsidR="00D25E19" w:rsidRPr="008735C4" w:rsidRDefault="00D25E19" w:rsidP="00E072E4">
            <w:pPr>
              <w:pStyle w:val="TAC"/>
              <w:rPr>
                <w:del w:id="5797" w:author="Delta" w:date="2021-07-23T11:12:00Z"/>
                <w:rFonts w:cs="Arial"/>
                <w:lang w:val="en-US" w:eastAsia="ja-JP"/>
              </w:rPr>
            </w:pPr>
            <w:del w:id="5798" w:author="Delta" w:date="2021-07-23T11:12:00Z">
              <w:r w:rsidRPr="008735C4">
                <w:rPr>
                  <w:rFonts w:cs="Arial"/>
                  <w:lang w:val="en-US" w:eastAsia="ja-JP"/>
                </w:rPr>
                <w:delText>12</w:delText>
              </w:r>
            </w:del>
          </w:p>
        </w:tc>
      </w:tr>
      <w:tr w:rsidR="00D25E19" w:rsidRPr="008735C4" w14:paraId="3555E6E1" w14:textId="77777777" w:rsidTr="00E072E4">
        <w:trPr>
          <w:jc w:val="center"/>
          <w:del w:id="5799" w:author="Delta" w:date="2021-07-23T11:12:00Z"/>
        </w:trPr>
        <w:tc>
          <w:tcPr>
            <w:tcW w:w="2445" w:type="dxa"/>
            <w:vMerge/>
            <w:vAlign w:val="center"/>
          </w:tcPr>
          <w:p w14:paraId="60612C8B" w14:textId="77777777" w:rsidR="00D25E19" w:rsidRPr="008735C4" w:rsidRDefault="00D25E19" w:rsidP="00E072E4">
            <w:pPr>
              <w:pStyle w:val="TAC"/>
              <w:rPr>
                <w:del w:id="5800" w:author="Delta" w:date="2021-07-23T11:12:00Z"/>
                <w:rFonts w:cs="Arial"/>
                <w:lang w:eastAsia="ja-JP"/>
              </w:rPr>
            </w:pPr>
          </w:p>
        </w:tc>
        <w:tc>
          <w:tcPr>
            <w:tcW w:w="2445" w:type="dxa"/>
            <w:vAlign w:val="center"/>
          </w:tcPr>
          <w:p w14:paraId="0AF6B3A1" w14:textId="77777777" w:rsidR="00D25E19" w:rsidRPr="008735C4" w:rsidRDefault="00D25E19" w:rsidP="00E072E4">
            <w:pPr>
              <w:pStyle w:val="TAC"/>
              <w:rPr>
                <w:del w:id="5801" w:author="Delta" w:date="2021-07-23T11:12:00Z"/>
                <w:rFonts w:cs="Arial"/>
                <w:lang w:val="en-US" w:eastAsia="ja-JP"/>
              </w:rPr>
            </w:pPr>
            <w:del w:id="5802" w:author="Delta" w:date="2021-07-23T11:12:00Z">
              <w:r w:rsidRPr="008735C4">
                <w:rPr>
                  <w:rFonts w:cs="Arial"/>
                  <w:lang w:val="en-US" w:eastAsia="ja-JP"/>
                </w:rPr>
                <w:delText>30</w:delText>
              </w:r>
            </w:del>
          </w:p>
        </w:tc>
      </w:tr>
      <w:tr w:rsidR="00D25E19" w:rsidRPr="008735C4" w14:paraId="0DE64AAB" w14:textId="77777777" w:rsidTr="00E072E4">
        <w:trPr>
          <w:jc w:val="center"/>
          <w:del w:id="5803" w:author="Delta" w:date="2021-07-23T11:12:00Z"/>
        </w:trPr>
        <w:tc>
          <w:tcPr>
            <w:tcW w:w="2445" w:type="dxa"/>
            <w:vMerge w:val="restart"/>
            <w:vAlign w:val="center"/>
          </w:tcPr>
          <w:p w14:paraId="3B8712D7" w14:textId="77777777" w:rsidR="00D25E19" w:rsidRPr="008735C4" w:rsidRDefault="00D25E19" w:rsidP="00E072E4">
            <w:pPr>
              <w:pStyle w:val="TAC"/>
              <w:rPr>
                <w:del w:id="5804" w:author="Delta" w:date="2021-07-23T11:12:00Z"/>
                <w:rFonts w:cs="Arial"/>
                <w:lang w:eastAsia="ja-JP"/>
              </w:rPr>
            </w:pPr>
            <w:del w:id="5805" w:author="Delta" w:date="2021-07-23T11:12:00Z">
              <w:r w:rsidRPr="008735C4">
                <w:rPr>
                  <w:rFonts w:cs="Arial" w:hint="eastAsia"/>
                  <w:lang w:eastAsia="ja-JP"/>
                </w:rPr>
                <w:delText>CA_</w:delText>
              </w:r>
              <w:r w:rsidRPr="008735C4">
                <w:rPr>
                  <w:rFonts w:cs="Arial"/>
                  <w:lang w:val="en-US" w:eastAsia="ja-JP"/>
                </w:rPr>
                <w:delText>2</w:delText>
              </w:r>
              <w:r w:rsidRPr="008735C4">
                <w:rPr>
                  <w:rFonts w:cs="Arial" w:hint="eastAsia"/>
                  <w:lang w:eastAsia="ja-JP"/>
                </w:rPr>
                <w:delText>-</w:delText>
              </w:r>
              <w:r w:rsidRPr="008735C4">
                <w:rPr>
                  <w:rFonts w:cs="Arial"/>
                  <w:lang w:val="en-US" w:eastAsia="ja-JP"/>
                </w:rPr>
                <w:delText>29-30</w:delText>
              </w:r>
            </w:del>
          </w:p>
        </w:tc>
        <w:tc>
          <w:tcPr>
            <w:tcW w:w="2445" w:type="dxa"/>
            <w:vAlign w:val="center"/>
          </w:tcPr>
          <w:p w14:paraId="47EA986C" w14:textId="77777777" w:rsidR="00D25E19" w:rsidRPr="008735C4" w:rsidRDefault="00D25E19" w:rsidP="00E072E4">
            <w:pPr>
              <w:pStyle w:val="TAC"/>
              <w:rPr>
                <w:del w:id="5806" w:author="Delta" w:date="2021-07-23T11:12:00Z"/>
                <w:rFonts w:cs="Arial"/>
                <w:lang w:val="en-US" w:eastAsia="ja-JP"/>
              </w:rPr>
            </w:pPr>
            <w:del w:id="5807" w:author="Delta" w:date="2021-07-23T11:12:00Z">
              <w:r w:rsidRPr="008735C4">
                <w:rPr>
                  <w:rFonts w:cs="Arial"/>
                  <w:lang w:val="en-US" w:eastAsia="ja-JP"/>
                </w:rPr>
                <w:delText>2</w:delText>
              </w:r>
            </w:del>
          </w:p>
        </w:tc>
      </w:tr>
      <w:tr w:rsidR="00D25E19" w:rsidRPr="008735C4" w14:paraId="2B5472ED" w14:textId="77777777" w:rsidTr="00E072E4">
        <w:trPr>
          <w:jc w:val="center"/>
          <w:del w:id="5808" w:author="Delta" w:date="2021-07-23T11:12:00Z"/>
        </w:trPr>
        <w:tc>
          <w:tcPr>
            <w:tcW w:w="2445" w:type="dxa"/>
            <w:vMerge/>
            <w:vAlign w:val="center"/>
          </w:tcPr>
          <w:p w14:paraId="56CB3705" w14:textId="77777777" w:rsidR="00D25E19" w:rsidRPr="008735C4" w:rsidRDefault="00D25E19" w:rsidP="00E072E4">
            <w:pPr>
              <w:pStyle w:val="TAC"/>
              <w:rPr>
                <w:del w:id="5809" w:author="Delta" w:date="2021-07-23T11:12:00Z"/>
                <w:rFonts w:cs="Arial"/>
                <w:lang w:eastAsia="ja-JP"/>
              </w:rPr>
            </w:pPr>
          </w:p>
        </w:tc>
        <w:tc>
          <w:tcPr>
            <w:tcW w:w="2445" w:type="dxa"/>
            <w:vAlign w:val="center"/>
          </w:tcPr>
          <w:p w14:paraId="4D0A9DCC" w14:textId="77777777" w:rsidR="00D25E19" w:rsidRPr="008735C4" w:rsidRDefault="00D25E19" w:rsidP="00E072E4">
            <w:pPr>
              <w:pStyle w:val="TAC"/>
              <w:rPr>
                <w:del w:id="5810" w:author="Delta" w:date="2021-07-23T11:12:00Z"/>
                <w:rFonts w:cs="Arial"/>
                <w:lang w:val="en-US" w:eastAsia="ja-JP"/>
              </w:rPr>
            </w:pPr>
            <w:del w:id="5811" w:author="Delta" w:date="2021-07-23T11:12:00Z">
              <w:r w:rsidRPr="008735C4">
                <w:rPr>
                  <w:rFonts w:cs="Arial"/>
                  <w:lang w:val="en-US" w:eastAsia="ja-JP"/>
                </w:rPr>
                <w:delText>29</w:delText>
              </w:r>
            </w:del>
          </w:p>
        </w:tc>
      </w:tr>
      <w:tr w:rsidR="00D25E19" w:rsidRPr="008735C4" w14:paraId="196DE6E0" w14:textId="77777777" w:rsidTr="00E072E4">
        <w:trPr>
          <w:jc w:val="center"/>
          <w:del w:id="5812" w:author="Delta" w:date="2021-07-23T11:12:00Z"/>
        </w:trPr>
        <w:tc>
          <w:tcPr>
            <w:tcW w:w="2445" w:type="dxa"/>
            <w:vMerge/>
            <w:vAlign w:val="center"/>
          </w:tcPr>
          <w:p w14:paraId="61C9C370" w14:textId="77777777" w:rsidR="00D25E19" w:rsidRPr="008735C4" w:rsidRDefault="00D25E19" w:rsidP="00E072E4">
            <w:pPr>
              <w:pStyle w:val="TAC"/>
              <w:rPr>
                <w:del w:id="5813" w:author="Delta" w:date="2021-07-23T11:12:00Z"/>
                <w:rFonts w:cs="Arial"/>
                <w:lang w:eastAsia="ja-JP"/>
              </w:rPr>
            </w:pPr>
          </w:p>
        </w:tc>
        <w:tc>
          <w:tcPr>
            <w:tcW w:w="2445" w:type="dxa"/>
            <w:vAlign w:val="center"/>
          </w:tcPr>
          <w:p w14:paraId="145B9B9F" w14:textId="77777777" w:rsidR="00D25E19" w:rsidRPr="008735C4" w:rsidRDefault="00D25E19" w:rsidP="00E072E4">
            <w:pPr>
              <w:pStyle w:val="TAC"/>
              <w:rPr>
                <w:del w:id="5814" w:author="Delta" w:date="2021-07-23T11:12:00Z"/>
                <w:rFonts w:cs="Arial"/>
                <w:lang w:val="en-US" w:eastAsia="ja-JP"/>
              </w:rPr>
            </w:pPr>
            <w:del w:id="5815" w:author="Delta" w:date="2021-07-23T11:12:00Z">
              <w:r w:rsidRPr="008735C4">
                <w:rPr>
                  <w:rFonts w:cs="Arial"/>
                  <w:lang w:val="en-US" w:eastAsia="ja-JP"/>
                </w:rPr>
                <w:delText>30</w:delText>
              </w:r>
            </w:del>
          </w:p>
        </w:tc>
      </w:tr>
      <w:tr w:rsidR="00D25E19" w:rsidRPr="008735C4" w14:paraId="71269FCE" w14:textId="77777777" w:rsidTr="00E072E4">
        <w:trPr>
          <w:jc w:val="center"/>
          <w:del w:id="5816" w:author="Delta" w:date="2021-07-23T11:12:00Z"/>
        </w:trPr>
        <w:tc>
          <w:tcPr>
            <w:tcW w:w="2445" w:type="dxa"/>
            <w:vMerge w:val="restart"/>
            <w:vAlign w:val="center"/>
          </w:tcPr>
          <w:p w14:paraId="283ED720" w14:textId="77777777" w:rsidR="00D25E19" w:rsidRPr="008735C4" w:rsidRDefault="00D25E19" w:rsidP="00E072E4">
            <w:pPr>
              <w:pStyle w:val="TAC"/>
              <w:rPr>
                <w:del w:id="5817" w:author="Delta" w:date="2021-07-23T11:12:00Z"/>
                <w:rFonts w:cs="Arial"/>
                <w:lang w:val="en-US" w:eastAsia="ja-JP"/>
              </w:rPr>
            </w:pPr>
            <w:del w:id="5818" w:author="Delta" w:date="2021-07-23T11:12:00Z">
              <w:r w:rsidRPr="008735C4">
                <w:rPr>
                  <w:rFonts w:cs="Arial" w:hint="eastAsia"/>
                  <w:lang w:eastAsia="ja-JP"/>
                </w:rPr>
                <w:delText>CA_</w:delText>
              </w:r>
              <w:r w:rsidRPr="008735C4">
                <w:rPr>
                  <w:rFonts w:cs="Arial"/>
                  <w:lang w:val="en-US" w:eastAsia="ja-JP"/>
                </w:rPr>
                <w:delText>3</w:delText>
              </w:r>
              <w:r w:rsidRPr="008735C4">
                <w:rPr>
                  <w:rFonts w:cs="Arial" w:hint="eastAsia"/>
                  <w:lang w:eastAsia="ja-JP"/>
                </w:rPr>
                <w:delText>-</w:delText>
              </w:r>
              <w:r w:rsidRPr="008735C4">
                <w:rPr>
                  <w:rFonts w:cs="Arial"/>
                  <w:lang w:val="en-US" w:eastAsia="ja-JP"/>
                </w:rPr>
                <w:delText>7-20</w:delText>
              </w:r>
            </w:del>
          </w:p>
        </w:tc>
        <w:tc>
          <w:tcPr>
            <w:tcW w:w="2445" w:type="dxa"/>
            <w:vAlign w:val="center"/>
          </w:tcPr>
          <w:p w14:paraId="0DCF9F80" w14:textId="77777777" w:rsidR="00D25E19" w:rsidRPr="008735C4" w:rsidRDefault="00D25E19" w:rsidP="00E072E4">
            <w:pPr>
              <w:pStyle w:val="TAC"/>
              <w:rPr>
                <w:del w:id="5819" w:author="Delta" w:date="2021-07-23T11:12:00Z"/>
                <w:rFonts w:cs="Arial"/>
                <w:lang w:val="en-US" w:eastAsia="ja-JP"/>
              </w:rPr>
            </w:pPr>
            <w:del w:id="5820" w:author="Delta" w:date="2021-07-23T11:12:00Z">
              <w:r w:rsidRPr="008735C4">
                <w:rPr>
                  <w:rFonts w:cs="Arial"/>
                  <w:lang w:val="en-US" w:eastAsia="ja-JP"/>
                </w:rPr>
                <w:delText>3</w:delText>
              </w:r>
            </w:del>
          </w:p>
        </w:tc>
      </w:tr>
      <w:tr w:rsidR="00D25E19" w:rsidRPr="008735C4" w14:paraId="0B510671" w14:textId="77777777" w:rsidTr="00E072E4">
        <w:trPr>
          <w:jc w:val="center"/>
          <w:del w:id="5821" w:author="Delta" w:date="2021-07-23T11:12:00Z"/>
        </w:trPr>
        <w:tc>
          <w:tcPr>
            <w:tcW w:w="2445" w:type="dxa"/>
            <w:vMerge/>
            <w:vAlign w:val="center"/>
          </w:tcPr>
          <w:p w14:paraId="71CD856A" w14:textId="77777777" w:rsidR="00D25E19" w:rsidRPr="008735C4" w:rsidRDefault="00D25E19" w:rsidP="00E072E4">
            <w:pPr>
              <w:pStyle w:val="TAC"/>
              <w:rPr>
                <w:del w:id="5822" w:author="Delta" w:date="2021-07-23T11:12:00Z"/>
                <w:rFonts w:cs="Arial"/>
                <w:lang w:eastAsia="ja-JP"/>
              </w:rPr>
            </w:pPr>
          </w:p>
        </w:tc>
        <w:tc>
          <w:tcPr>
            <w:tcW w:w="2445" w:type="dxa"/>
            <w:vAlign w:val="center"/>
          </w:tcPr>
          <w:p w14:paraId="74841CC7" w14:textId="77777777" w:rsidR="00D25E19" w:rsidRPr="008735C4" w:rsidRDefault="00D25E19" w:rsidP="00E072E4">
            <w:pPr>
              <w:pStyle w:val="TAC"/>
              <w:rPr>
                <w:del w:id="5823" w:author="Delta" w:date="2021-07-23T11:12:00Z"/>
                <w:rFonts w:cs="Arial"/>
                <w:lang w:val="en-US" w:eastAsia="ja-JP"/>
              </w:rPr>
            </w:pPr>
            <w:del w:id="5824" w:author="Delta" w:date="2021-07-23T11:12:00Z">
              <w:r w:rsidRPr="008735C4">
                <w:rPr>
                  <w:rFonts w:cs="Arial"/>
                  <w:lang w:val="en-US" w:eastAsia="ja-JP"/>
                </w:rPr>
                <w:delText>7</w:delText>
              </w:r>
            </w:del>
          </w:p>
        </w:tc>
      </w:tr>
      <w:tr w:rsidR="00D25E19" w:rsidRPr="008735C4" w14:paraId="58220B77" w14:textId="77777777" w:rsidTr="00E072E4">
        <w:trPr>
          <w:jc w:val="center"/>
          <w:del w:id="5825" w:author="Delta" w:date="2021-07-23T11:12:00Z"/>
        </w:trPr>
        <w:tc>
          <w:tcPr>
            <w:tcW w:w="2445" w:type="dxa"/>
            <w:vMerge/>
            <w:vAlign w:val="center"/>
          </w:tcPr>
          <w:p w14:paraId="3E70D22D" w14:textId="77777777" w:rsidR="00D25E19" w:rsidRPr="008735C4" w:rsidRDefault="00D25E19" w:rsidP="00E072E4">
            <w:pPr>
              <w:pStyle w:val="TAC"/>
              <w:rPr>
                <w:del w:id="5826" w:author="Delta" w:date="2021-07-23T11:12:00Z"/>
                <w:rFonts w:cs="Arial"/>
                <w:lang w:val="en-US" w:eastAsia="ja-JP"/>
              </w:rPr>
            </w:pPr>
          </w:p>
        </w:tc>
        <w:tc>
          <w:tcPr>
            <w:tcW w:w="2445" w:type="dxa"/>
            <w:vAlign w:val="center"/>
          </w:tcPr>
          <w:p w14:paraId="093BD9E0" w14:textId="77777777" w:rsidR="00D25E19" w:rsidRPr="008735C4" w:rsidRDefault="00D25E19" w:rsidP="00E072E4">
            <w:pPr>
              <w:pStyle w:val="TAC"/>
              <w:rPr>
                <w:del w:id="5827" w:author="Delta" w:date="2021-07-23T11:12:00Z"/>
                <w:rFonts w:cs="Arial"/>
                <w:lang w:val="en-US" w:eastAsia="ja-JP"/>
              </w:rPr>
            </w:pPr>
            <w:del w:id="5828" w:author="Delta" w:date="2021-07-23T11:12:00Z">
              <w:r w:rsidRPr="008735C4">
                <w:rPr>
                  <w:rFonts w:cs="Arial"/>
                  <w:lang w:val="en-US" w:eastAsia="ja-JP"/>
                </w:rPr>
                <w:delText>20</w:delText>
              </w:r>
            </w:del>
          </w:p>
        </w:tc>
      </w:tr>
      <w:tr w:rsidR="00D25E19" w:rsidRPr="008735C4" w14:paraId="407BE5ED" w14:textId="77777777" w:rsidTr="00E072E4">
        <w:trPr>
          <w:jc w:val="center"/>
          <w:del w:id="5829" w:author="Delta" w:date="2021-07-23T11:12:00Z"/>
        </w:trPr>
        <w:tc>
          <w:tcPr>
            <w:tcW w:w="2445" w:type="dxa"/>
            <w:vMerge w:val="restart"/>
            <w:vAlign w:val="center"/>
          </w:tcPr>
          <w:p w14:paraId="2D1EAAB3" w14:textId="77777777" w:rsidR="00D25E19" w:rsidRPr="008735C4" w:rsidRDefault="00D25E19" w:rsidP="00E072E4">
            <w:pPr>
              <w:pStyle w:val="TAC"/>
              <w:rPr>
                <w:del w:id="5830" w:author="Delta" w:date="2021-07-23T11:12:00Z"/>
                <w:rFonts w:cs="Arial"/>
                <w:lang w:val="en-US" w:eastAsia="ja-JP"/>
              </w:rPr>
            </w:pPr>
            <w:del w:id="5831" w:author="Delta" w:date="2021-07-23T11:12:00Z">
              <w:r w:rsidRPr="008735C4">
                <w:rPr>
                  <w:rFonts w:cs="Arial"/>
                  <w:lang w:val="en-US" w:eastAsia="ja-JP"/>
                </w:rPr>
                <w:delText>CA_4-5-12</w:delText>
              </w:r>
            </w:del>
          </w:p>
        </w:tc>
        <w:tc>
          <w:tcPr>
            <w:tcW w:w="2445" w:type="dxa"/>
            <w:vAlign w:val="center"/>
          </w:tcPr>
          <w:p w14:paraId="0C876009" w14:textId="77777777" w:rsidR="00D25E19" w:rsidRPr="008735C4" w:rsidRDefault="00D25E19" w:rsidP="00E072E4">
            <w:pPr>
              <w:pStyle w:val="TAC"/>
              <w:rPr>
                <w:del w:id="5832" w:author="Delta" w:date="2021-07-23T11:12:00Z"/>
                <w:rFonts w:cs="Arial"/>
                <w:lang w:val="en-US" w:eastAsia="ja-JP"/>
              </w:rPr>
            </w:pPr>
            <w:del w:id="5833" w:author="Delta" w:date="2021-07-23T11:12:00Z">
              <w:r w:rsidRPr="008735C4">
                <w:rPr>
                  <w:rFonts w:cs="Arial"/>
                  <w:lang w:val="en-US" w:eastAsia="ja-JP"/>
                </w:rPr>
                <w:delText>4</w:delText>
              </w:r>
            </w:del>
          </w:p>
        </w:tc>
      </w:tr>
      <w:tr w:rsidR="00D25E19" w:rsidRPr="008735C4" w14:paraId="52DA9107" w14:textId="77777777" w:rsidTr="00E072E4">
        <w:trPr>
          <w:jc w:val="center"/>
          <w:del w:id="5834" w:author="Delta" w:date="2021-07-23T11:12:00Z"/>
        </w:trPr>
        <w:tc>
          <w:tcPr>
            <w:tcW w:w="2445" w:type="dxa"/>
            <w:vMerge/>
            <w:vAlign w:val="center"/>
          </w:tcPr>
          <w:p w14:paraId="6C3098D3" w14:textId="77777777" w:rsidR="00D25E19" w:rsidRPr="008735C4" w:rsidRDefault="00D25E19" w:rsidP="00E072E4">
            <w:pPr>
              <w:pStyle w:val="TAC"/>
              <w:rPr>
                <w:del w:id="5835" w:author="Delta" w:date="2021-07-23T11:12:00Z"/>
                <w:rFonts w:cs="Arial"/>
                <w:lang w:val="en-US" w:eastAsia="ja-JP"/>
              </w:rPr>
            </w:pPr>
          </w:p>
        </w:tc>
        <w:tc>
          <w:tcPr>
            <w:tcW w:w="2445" w:type="dxa"/>
            <w:vAlign w:val="center"/>
          </w:tcPr>
          <w:p w14:paraId="1F63CDCA" w14:textId="77777777" w:rsidR="00D25E19" w:rsidRPr="008735C4" w:rsidRDefault="00D25E19" w:rsidP="00E072E4">
            <w:pPr>
              <w:pStyle w:val="TAC"/>
              <w:rPr>
                <w:del w:id="5836" w:author="Delta" w:date="2021-07-23T11:12:00Z"/>
                <w:rFonts w:cs="Arial"/>
                <w:lang w:val="en-US" w:eastAsia="ja-JP"/>
              </w:rPr>
            </w:pPr>
            <w:del w:id="5837" w:author="Delta" w:date="2021-07-23T11:12:00Z">
              <w:r w:rsidRPr="008735C4">
                <w:rPr>
                  <w:rFonts w:cs="Arial"/>
                  <w:lang w:val="en-US" w:eastAsia="ja-JP"/>
                </w:rPr>
                <w:delText>5</w:delText>
              </w:r>
            </w:del>
          </w:p>
        </w:tc>
      </w:tr>
      <w:tr w:rsidR="00D25E19" w:rsidRPr="008735C4" w14:paraId="21BBA940" w14:textId="77777777" w:rsidTr="00E072E4">
        <w:trPr>
          <w:jc w:val="center"/>
          <w:del w:id="5838" w:author="Delta" w:date="2021-07-23T11:12:00Z"/>
        </w:trPr>
        <w:tc>
          <w:tcPr>
            <w:tcW w:w="2445" w:type="dxa"/>
            <w:vMerge/>
            <w:vAlign w:val="center"/>
          </w:tcPr>
          <w:p w14:paraId="25FAA0CC" w14:textId="77777777" w:rsidR="00D25E19" w:rsidRPr="008735C4" w:rsidRDefault="00D25E19" w:rsidP="00E072E4">
            <w:pPr>
              <w:pStyle w:val="TAC"/>
              <w:rPr>
                <w:del w:id="5839" w:author="Delta" w:date="2021-07-23T11:12:00Z"/>
                <w:rFonts w:cs="Arial"/>
                <w:lang w:val="en-US" w:eastAsia="ja-JP"/>
              </w:rPr>
            </w:pPr>
          </w:p>
        </w:tc>
        <w:tc>
          <w:tcPr>
            <w:tcW w:w="2445" w:type="dxa"/>
            <w:vAlign w:val="center"/>
          </w:tcPr>
          <w:p w14:paraId="1AF77120" w14:textId="77777777" w:rsidR="00D25E19" w:rsidRPr="008735C4" w:rsidRDefault="00D25E19" w:rsidP="00E072E4">
            <w:pPr>
              <w:pStyle w:val="TAC"/>
              <w:rPr>
                <w:del w:id="5840" w:author="Delta" w:date="2021-07-23T11:12:00Z"/>
                <w:rFonts w:cs="Arial"/>
                <w:lang w:val="en-US" w:eastAsia="ja-JP"/>
              </w:rPr>
            </w:pPr>
            <w:del w:id="5841" w:author="Delta" w:date="2021-07-23T11:12:00Z">
              <w:r w:rsidRPr="008735C4">
                <w:rPr>
                  <w:rFonts w:cs="Arial"/>
                  <w:lang w:val="en-US" w:eastAsia="ja-JP"/>
                </w:rPr>
                <w:delText>12</w:delText>
              </w:r>
            </w:del>
          </w:p>
        </w:tc>
      </w:tr>
      <w:tr w:rsidR="00E072E4" w:rsidRPr="008735C4" w14:paraId="38AF26FC" w14:textId="77777777" w:rsidTr="00E072E4">
        <w:trPr>
          <w:jc w:val="center"/>
          <w:del w:id="5842" w:author="Delta" w:date="2021-07-23T11:12:00Z"/>
        </w:trPr>
        <w:tc>
          <w:tcPr>
            <w:tcW w:w="2445" w:type="dxa"/>
            <w:vMerge w:val="restart"/>
            <w:vAlign w:val="center"/>
          </w:tcPr>
          <w:p w14:paraId="3758C0CF" w14:textId="77777777" w:rsidR="00E072E4" w:rsidRPr="008735C4" w:rsidRDefault="00E072E4" w:rsidP="00E072E4">
            <w:pPr>
              <w:pStyle w:val="TAC"/>
              <w:rPr>
                <w:del w:id="5843" w:author="Delta" w:date="2021-07-23T11:12:00Z"/>
                <w:rFonts w:cs="Arial"/>
                <w:lang w:val="en-US" w:eastAsia="ja-JP"/>
              </w:rPr>
            </w:pPr>
            <w:del w:id="5844" w:author="Delta" w:date="2021-07-23T11:12:00Z">
              <w:r w:rsidRPr="008735C4">
                <w:rPr>
                  <w:rFonts w:cs="Arial"/>
                  <w:lang w:val="en-US" w:eastAsia="ja-JP"/>
                </w:rPr>
                <w:delText>CA_4-5-13</w:delText>
              </w:r>
            </w:del>
          </w:p>
        </w:tc>
        <w:tc>
          <w:tcPr>
            <w:tcW w:w="2445" w:type="dxa"/>
            <w:vAlign w:val="center"/>
          </w:tcPr>
          <w:p w14:paraId="62E9A6C1" w14:textId="77777777" w:rsidR="00E072E4" w:rsidRPr="008735C4" w:rsidRDefault="00E072E4" w:rsidP="00E072E4">
            <w:pPr>
              <w:pStyle w:val="TAC"/>
              <w:rPr>
                <w:del w:id="5845" w:author="Delta" w:date="2021-07-23T11:12:00Z"/>
                <w:rFonts w:cs="Arial"/>
                <w:lang w:val="en-US" w:eastAsia="ja-JP"/>
              </w:rPr>
            </w:pPr>
            <w:del w:id="5846" w:author="Delta" w:date="2021-07-23T11:12:00Z">
              <w:r w:rsidRPr="008735C4">
                <w:rPr>
                  <w:rFonts w:cs="Arial"/>
                  <w:lang w:val="en-US" w:eastAsia="ja-JP"/>
                </w:rPr>
                <w:delText>4</w:delText>
              </w:r>
            </w:del>
          </w:p>
        </w:tc>
      </w:tr>
      <w:tr w:rsidR="00E072E4" w:rsidRPr="008735C4" w14:paraId="6102D2DE" w14:textId="77777777" w:rsidTr="00E072E4">
        <w:trPr>
          <w:jc w:val="center"/>
          <w:del w:id="5847" w:author="Delta" w:date="2021-07-23T11:12:00Z"/>
        </w:trPr>
        <w:tc>
          <w:tcPr>
            <w:tcW w:w="2445" w:type="dxa"/>
            <w:vMerge/>
            <w:vAlign w:val="center"/>
          </w:tcPr>
          <w:p w14:paraId="32776877" w14:textId="77777777" w:rsidR="00E072E4" w:rsidRPr="008735C4" w:rsidRDefault="00E072E4" w:rsidP="00E072E4">
            <w:pPr>
              <w:pStyle w:val="TAC"/>
              <w:rPr>
                <w:del w:id="5848" w:author="Delta" w:date="2021-07-23T11:12:00Z"/>
                <w:rFonts w:cs="Arial"/>
                <w:lang w:val="en-US" w:eastAsia="ja-JP"/>
              </w:rPr>
            </w:pPr>
          </w:p>
        </w:tc>
        <w:tc>
          <w:tcPr>
            <w:tcW w:w="2445" w:type="dxa"/>
            <w:vAlign w:val="center"/>
          </w:tcPr>
          <w:p w14:paraId="29EF6BAF" w14:textId="77777777" w:rsidR="00E072E4" w:rsidRPr="008735C4" w:rsidRDefault="00E072E4" w:rsidP="00E072E4">
            <w:pPr>
              <w:pStyle w:val="TAC"/>
              <w:rPr>
                <w:del w:id="5849" w:author="Delta" w:date="2021-07-23T11:12:00Z"/>
                <w:rFonts w:cs="Arial"/>
                <w:lang w:val="en-US" w:eastAsia="ja-JP"/>
              </w:rPr>
            </w:pPr>
            <w:del w:id="5850" w:author="Delta" w:date="2021-07-23T11:12:00Z">
              <w:r w:rsidRPr="008735C4">
                <w:rPr>
                  <w:rFonts w:cs="Arial"/>
                  <w:lang w:val="en-US" w:eastAsia="ja-JP"/>
                </w:rPr>
                <w:delText>5</w:delText>
              </w:r>
            </w:del>
          </w:p>
        </w:tc>
      </w:tr>
      <w:tr w:rsidR="00E072E4" w:rsidRPr="008735C4" w14:paraId="617CE24E" w14:textId="77777777" w:rsidTr="00E072E4">
        <w:trPr>
          <w:jc w:val="center"/>
          <w:del w:id="5851" w:author="Delta" w:date="2021-07-23T11:12:00Z"/>
        </w:trPr>
        <w:tc>
          <w:tcPr>
            <w:tcW w:w="2445" w:type="dxa"/>
            <w:vMerge/>
            <w:vAlign w:val="center"/>
          </w:tcPr>
          <w:p w14:paraId="446074A0" w14:textId="77777777" w:rsidR="00E072E4" w:rsidRPr="008735C4" w:rsidRDefault="00E072E4" w:rsidP="00E072E4">
            <w:pPr>
              <w:pStyle w:val="TAC"/>
              <w:rPr>
                <w:del w:id="5852" w:author="Delta" w:date="2021-07-23T11:12:00Z"/>
                <w:rFonts w:cs="Arial"/>
                <w:lang w:val="en-US" w:eastAsia="ja-JP"/>
              </w:rPr>
            </w:pPr>
          </w:p>
        </w:tc>
        <w:tc>
          <w:tcPr>
            <w:tcW w:w="2445" w:type="dxa"/>
            <w:vAlign w:val="center"/>
          </w:tcPr>
          <w:p w14:paraId="43670022" w14:textId="77777777" w:rsidR="00E072E4" w:rsidRPr="008735C4" w:rsidRDefault="00E072E4" w:rsidP="00E072E4">
            <w:pPr>
              <w:pStyle w:val="TAC"/>
              <w:rPr>
                <w:del w:id="5853" w:author="Delta" w:date="2021-07-23T11:12:00Z"/>
                <w:rFonts w:cs="Arial"/>
                <w:lang w:val="en-US" w:eastAsia="ja-JP"/>
              </w:rPr>
            </w:pPr>
            <w:del w:id="5854" w:author="Delta" w:date="2021-07-23T11:12:00Z">
              <w:r w:rsidRPr="008735C4">
                <w:rPr>
                  <w:rFonts w:cs="Arial"/>
                  <w:lang w:val="en-US" w:eastAsia="ja-JP"/>
                </w:rPr>
                <w:delText>13</w:delText>
              </w:r>
            </w:del>
          </w:p>
        </w:tc>
      </w:tr>
      <w:tr w:rsidR="00D25E19" w:rsidRPr="008735C4" w14:paraId="0A04D393" w14:textId="77777777" w:rsidTr="00E072E4">
        <w:trPr>
          <w:jc w:val="center"/>
          <w:del w:id="5855" w:author="Delta" w:date="2021-07-23T11:12:00Z"/>
        </w:trPr>
        <w:tc>
          <w:tcPr>
            <w:tcW w:w="2445" w:type="dxa"/>
            <w:vMerge w:val="restart"/>
            <w:vAlign w:val="center"/>
          </w:tcPr>
          <w:p w14:paraId="0F02AEE5" w14:textId="77777777" w:rsidR="00D25E19" w:rsidRPr="008735C4" w:rsidRDefault="00D25E19" w:rsidP="00E072E4">
            <w:pPr>
              <w:pStyle w:val="TAC"/>
              <w:rPr>
                <w:del w:id="5856" w:author="Delta" w:date="2021-07-23T11:12:00Z"/>
                <w:rFonts w:cs="Arial"/>
                <w:lang w:val="en-US" w:eastAsia="ja-JP"/>
              </w:rPr>
            </w:pPr>
            <w:del w:id="5857" w:author="Delta" w:date="2021-07-23T11:12:00Z">
              <w:r w:rsidRPr="008735C4">
                <w:rPr>
                  <w:rFonts w:cs="Arial"/>
                  <w:lang w:val="en-US" w:eastAsia="ja-JP"/>
                </w:rPr>
                <w:delText>CA_4-5-30</w:delText>
              </w:r>
            </w:del>
          </w:p>
        </w:tc>
        <w:tc>
          <w:tcPr>
            <w:tcW w:w="2445" w:type="dxa"/>
            <w:vAlign w:val="center"/>
          </w:tcPr>
          <w:p w14:paraId="74FC3186" w14:textId="77777777" w:rsidR="00D25E19" w:rsidRPr="008735C4" w:rsidRDefault="00D25E19" w:rsidP="00E072E4">
            <w:pPr>
              <w:pStyle w:val="TAC"/>
              <w:rPr>
                <w:del w:id="5858" w:author="Delta" w:date="2021-07-23T11:12:00Z"/>
                <w:rFonts w:cs="Arial"/>
                <w:lang w:val="en-US" w:eastAsia="ja-JP"/>
              </w:rPr>
            </w:pPr>
            <w:del w:id="5859" w:author="Delta" w:date="2021-07-23T11:12:00Z">
              <w:r w:rsidRPr="008735C4">
                <w:rPr>
                  <w:rFonts w:cs="Arial"/>
                  <w:lang w:val="en-US" w:eastAsia="ja-JP"/>
                </w:rPr>
                <w:delText>4</w:delText>
              </w:r>
            </w:del>
          </w:p>
        </w:tc>
      </w:tr>
      <w:tr w:rsidR="00D25E19" w:rsidRPr="008735C4" w14:paraId="28145E70" w14:textId="77777777" w:rsidTr="00E072E4">
        <w:trPr>
          <w:jc w:val="center"/>
          <w:del w:id="5860" w:author="Delta" w:date="2021-07-23T11:12:00Z"/>
        </w:trPr>
        <w:tc>
          <w:tcPr>
            <w:tcW w:w="2445" w:type="dxa"/>
            <w:vMerge/>
            <w:vAlign w:val="center"/>
          </w:tcPr>
          <w:p w14:paraId="76356579" w14:textId="77777777" w:rsidR="00D25E19" w:rsidRPr="008735C4" w:rsidRDefault="00D25E19" w:rsidP="00E072E4">
            <w:pPr>
              <w:pStyle w:val="TAC"/>
              <w:rPr>
                <w:del w:id="5861" w:author="Delta" w:date="2021-07-23T11:12:00Z"/>
                <w:rFonts w:cs="Arial"/>
                <w:lang w:val="en-US" w:eastAsia="ja-JP"/>
              </w:rPr>
            </w:pPr>
          </w:p>
        </w:tc>
        <w:tc>
          <w:tcPr>
            <w:tcW w:w="2445" w:type="dxa"/>
            <w:vAlign w:val="center"/>
          </w:tcPr>
          <w:p w14:paraId="7982C033" w14:textId="77777777" w:rsidR="00D25E19" w:rsidRPr="008735C4" w:rsidRDefault="00D25E19" w:rsidP="00E072E4">
            <w:pPr>
              <w:pStyle w:val="TAC"/>
              <w:rPr>
                <w:del w:id="5862" w:author="Delta" w:date="2021-07-23T11:12:00Z"/>
                <w:rFonts w:cs="Arial"/>
                <w:lang w:val="en-US" w:eastAsia="ja-JP"/>
              </w:rPr>
            </w:pPr>
            <w:del w:id="5863" w:author="Delta" w:date="2021-07-23T11:12:00Z">
              <w:r w:rsidRPr="008735C4">
                <w:rPr>
                  <w:rFonts w:cs="Arial"/>
                  <w:lang w:val="en-US" w:eastAsia="ja-JP"/>
                </w:rPr>
                <w:delText>5</w:delText>
              </w:r>
            </w:del>
          </w:p>
        </w:tc>
      </w:tr>
      <w:tr w:rsidR="00D25E19" w:rsidRPr="008735C4" w14:paraId="30A2641D" w14:textId="77777777" w:rsidTr="00E072E4">
        <w:trPr>
          <w:jc w:val="center"/>
          <w:del w:id="5864" w:author="Delta" w:date="2021-07-23T11:12:00Z"/>
        </w:trPr>
        <w:tc>
          <w:tcPr>
            <w:tcW w:w="2445" w:type="dxa"/>
            <w:vMerge/>
            <w:vAlign w:val="center"/>
          </w:tcPr>
          <w:p w14:paraId="3077B68C" w14:textId="77777777" w:rsidR="00D25E19" w:rsidRPr="008735C4" w:rsidRDefault="00D25E19" w:rsidP="00E072E4">
            <w:pPr>
              <w:pStyle w:val="TAC"/>
              <w:rPr>
                <w:del w:id="5865" w:author="Delta" w:date="2021-07-23T11:12:00Z"/>
                <w:rFonts w:cs="Arial"/>
                <w:lang w:val="en-US" w:eastAsia="ja-JP"/>
              </w:rPr>
            </w:pPr>
          </w:p>
        </w:tc>
        <w:tc>
          <w:tcPr>
            <w:tcW w:w="2445" w:type="dxa"/>
            <w:vAlign w:val="center"/>
          </w:tcPr>
          <w:p w14:paraId="7BA2D3C0" w14:textId="77777777" w:rsidR="00D25E19" w:rsidRPr="008735C4" w:rsidRDefault="00D25E19" w:rsidP="00E072E4">
            <w:pPr>
              <w:pStyle w:val="TAC"/>
              <w:rPr>
                <w:del w:id="5866" w:author="Delta" w:date="2021-07-23T11:12:00Z"/>
                <w:rFonts w:cs="Arial"/>
                <w:lang w:val="en-US" w:eastAsia="ja-JP"/>
              </w:rPr>
            </w:pPr>
            <w:del w:id="5867" w:author="Delta" w:date="2021-07-23T11:12:00Z">
              <w:r w:rsidRPr="008735C4">
                <w:rPr>
                  <w:rFonts w:cs="Arial"/>
                  <w:lang w:val="en-US" w:eastAsia="ja-JP"/>
                </w:rPr>
                <w:delText>30</w:delText>
              </w:r>
            </w:del>
          </w:p>
        </w:tc>
      </w:tr>
      <w:tr w:rsidR="00E072E4" w:rsidRPr="008735C4" w14:paraId="54AD6E54" w14:textId="77777777" w:rsidTr="00E072E4">
        <w:trPr>
          <w:jc w:val="center"/>
          <w:del w:id="5868" w:author="Delta" w:date="2021-07-23T11:12:00Z"/>
        </w:trPr>
        <w:tc>
          <w:tcPr>
            <w:tcW w:w="2445" w:type="dxa"/>
            <w:vMerge w:val="restart"/>
            <w:vAlign w:val="center"/>
          </w:tcPr>
          <w:p w14:paraId="60E76DA5" w14:textId="77777777" w:rsidR="00E072E4" w:rsidRPr="008735C4" w:rsidRDefault="00E072E4" w:rsidP="00E072E4">
            <w:pPr>
              <w:pStyle w:val="TAC"/>
              <w:rPr>
                <w:del w:id="5869" w:author="Delta" w:date="2021-07-23T11:12:00Z"/>
                <w:rFonts w:cs="Arial"/>
                <w:lang w:val="en-US" w:eastAsia="ja-JP"/>
              </w:rPr>
            </w:pPr>
            <w:del w:id="5870" w:author="Delta" w:date="2021-07-23T11:12:00Z">
              <w:r w:rsidRPr="008735C4">
                <w:rPr>
                  <w:rFonts w:cs="Arial"/>
                  <w:lang w:val="en-US" w:eastAsia="ja-JP"/>
                </w:rPr>
                <w:delText>CA_4-7-12</w:delText>
              </w:r>
            </w:del>
          </w:p>
        </w:tc>
        <w:tc>
          <w:tcPr>
            <w:tcW w:w="2445" w:type="dxa"/>
            <w:vAlign w:val="center"/>
          </w:tcPr>
          <w:p w14:paraId="29664D3A" w14:textId="77777777" w:rsidR="00E072E4" w:rsidRPr="008735C4" w:rsidRDefault="00E072E4" w:rsidP="00E072E4">
            <w:pPr>
              <w:pStyle w:val="TAC"/>
              <w:rPr>
                <w:del w:id="5871" w:author="Delta" w:date="2021-07-23T11:12:00Z"/>
                <w:rFonts w:cs="Arial"/>
                <w:lang w:val="en-US" w:eastAsia="ja-JP"/>
              </w:rPr>
            </w:pPr>
            <w:del w:id="5872" w:author="Delta" w:date="2021-07-23T11:12:00Z">
              <w:r w:rsidRPr="008735C4">
                <w:rPr>
                  <w:rFonts w:cs="Arial"/>
                  <w:lang w:val="en-US" w:eastAsia="ja-JP"/>
                </w:rPr>
                <w:delText>4</w:delText>
              </w:r>
            </w:del>
          </w:p>
        </w:tc>
      </w:tr>
      <w:tr w:rsidR="00E072E4" w:rsidRPr="008735C4" w14:paraId="7BCF9CC0" w14:textId="77777777" w:rsidTr="00E072E4">
        <w:trPr>
          <w:jc w:val="center"/>
          <w:del w:id="5873" w:author="Delta" w:date="2021-07-23T11:12:00Z"/>
        </w:trPr>
        <w:tc>
          <w:tcPr>
            <w:tcW w:w="2445" w:type="dxa"/>
            <w:vMerge/>
            <w:vAlign w:val="center"/>
          </w:tcPr>
          <w:p w14:paraId="1C6E7891" w14:textId="77777777" w:rsidR="00E072E4" w:rsidRPr="008735C4" w:rsidRDefault="00E072E4" w:rsidP="00E072E4">
            <w:pPr>
              <w:pStyle w:val="TAC"/>
              <w:rPr>
                <w:del w:id="5874" w:author="Delta" w:date="2021-07-23T11:12:00Z"/>
                <w:rFonts w:cs="Arial"/>
                <w:lang w:val="en-US" w:eastAsia="ja-JP"/>
              </w:rPr>
            </w:pPr>
          </w:p>
        </w:tc>
        <w:tc>
          <w:tcPr>
            <w:tcW w:w="2445" w:type="dxa"/>
            <w:vAlign w:val="center"/>
          </w:tcPr>
          <w:p w14:paraId="5514034E" w14:textId="77777777" w:rsidR="00E072E4" w:rsidRPr="008735C4" w:rsidRDefault="00E072E4" w:rsidP="00E072E4">
            <w:pPr>
              <w:pStyle w:val="TAC"/>
              <w:rPr>
                <w:del w:id="5875" w:author="Delta" w:date="2021-07-23T11:12:00Z"/>
                <w:rFonts w:cs="Arial"/>
                <w:lang w:val="en-US" w:eastAsia="ja-JP"/>
              </w:rPr>
            </w:pPr>
            <w:del w:id="5876" w:author="Delta" w:date="2021-07-23T11:12:00Z">
              <w:r w:rsidRPr="008735C4">
                <w:rPr>
                  <w:rFonts w:cs="Arial"/>
                  <w:lang w:val="en-US" w:eastAsia="ja-JP"/>
                </w:rPr>
                <w:delText>7</w:delText>
              </w:r>
            </w:del>
          </w:p>
        </w:tc>
      </w:tr>
      <w:tr w:rsidR="00E072E4" w:rsidRPr="008735C4" w14:paraId="28A9ED63" w14:textId="77777777" w:rsidTr="00E072E4">
        <w:trPr>
          <w:jc w:val="center"/>
          <w:del w:id="5877" w:author="Delta" w:date="2021-07-23T11:12:00Z"/>
        </w:trPr>
        <w:tc>
          <w:tcPr>
            <w:tcW w:w="2445" w:type="dxa"/>
            <w:vMerge/>
            <w:vAlign w:val="center"/>
          </w:tcPr>
          <w:p w14:paraId="66BD74A6" w14:textId="77777777" w:rsidR="00E072E4" w:rsidRPr="008735C4" w:rsidRDefault="00E072E4" w:rsidP="00E072E4">
            <w:pPr>
              <w:pStyle w:val="TAC"/>
              <w:rPr>
                <w:del w:id="5878" w:author="Delta" w:date="2021-07-23T11:12:00Z"/>
                <w:rFonts w:cs="Arial"/>
                <w:lang w:val="en-US" w:eastAsia="ja-JP"/>
              </w:rPr>
            </w:pPr>
          </w:p>
        </w:tc>
        <w:tc>
          <w:tcPr>
            <w:tcW w:w="2445" w:type="dxa"/>
            <w:vAlign w:val="center"/>
          </w:tcPr>
          <w:p w14:paraId="0D30EABC" w14:textId="77777777" w:rsidR="00E072E4" w:rsidRPr="008735C4" w:rsidRDefault="00E072E4" w:rsidP="00E072E4">
            <w:pPr>
              <w:pStyle w:val="TAC"/>
              <w:rPr>
                <w:del w:id="5879" w:author="Delta" w:date="2021-07-23T11:12:00Z"/>
                <w:rFonts w:cs="Arial"/>
                <w:lang w:val="en-US" w:eastAsia="ja-JP"/>
              </w:rPr>
            </w:pPr>
            <w:del w:id="5880" w:author="Delta" w:date="2021-07-23T11:12:00Z">
              <w:r w:rsidRPr="008735C4">
                <w:rPr>
                  <w:rFonts w:cs="Arial"/>
                  <w:lang w:val="en-US" w:eastAsia="ja-JP"/>
                </w:rPr>
                <w:delText>12</w:delText>
              </w:r>
            </w:del>
          </w:p>
        </w:tc>
      </w:tr>
      <w:tr w:rsidR="00D25E19" w:rsidRPr="008735C4" w14:paraId="3747E3E6" w14:textId="77777777" w:rsidTr="00E072E4">
        <w:trPr>
          <w:jc w:val="center"/>
          <w:del w:id="5881" w:author="Delta" w:date="2021-07-23T11:12:00Z"/>
        </w:trPr>
        <w:tc>
          <w:tcPr>
            <w:tcW w:w="2445" w:type="dxa"/>
            <w:vMerge w:val="restart"/>
            <w:vAlign w:val="center"/>
          </w:tcPr>
          <w:p w14:paraId="1A04C68F" w14:textId="77777777" w:rsidR="00D25E19" w:rsidRPr="008735C4" w:rsidRDefault="00D25E19" w:rsidP="00E072E4">
            <w:pPr>
              <w:pStyle w:val="TAC"/>
              <w:rPr>
                <w:del w:id="5882" w:author="Delta" w:date="2021-07-23T11:12:00Z"/>
                <w:rFonts w:cs="Arial"/>
                <w:lang w:val="en-US" w:eastAsia="ja-JP"/>
              </w:rPr>
            </w:pPr>
            <w:del w:id="5883" w:author="Delta" w:date="2021-07-23T11:12:00Z">
              <w:r w:rsidRPr="008735C4">
                <w:rPr>
                  <w:rFonts w:cs="Arial" w:hint="eastAsia"/>
                  <w:lang w:eastAsia="ja-JP"/>
                </w:rPr>
                <w:delText>CA_</w:delText>
              </w:r>
              <w:r w:rsidRPr="008735C4">
                <w:rPr>
                  <w:rFonts w:cs="Arial"/>
                  <w:lang w:val="en-US" w:eastAsia="ja-JP"/>
                </w:rPr>
                <w:delText>4</w:delText>
              </w:r>
              <w:r w:rsidRPr="008735C4">
                <w:rPr>
                  <w:rFonts w:cs="Arial" w:hint="eastAsia"/>
                  <w:lang w:eastAsia="ja-JP"/>
                </w:rPr>
                <w:delText>-</w:delText>
              </w:r>
              <w:r w:rsidRPr="008735C4">
                <w:rPr>
                  <w:rFonts w:cs="Arial"/>
                  <w:lang w:val="en-US" w:eastAsia="ja-JP"/>
                </w:rPr>
                <w:delText>12-30</w:delText>
              </w:r>
            </w:del>
          </w:p>
        </w:tc>
        <w:tc>
          <w:tcPr>
            <w:tcW w:w="2445" w:type="dxa"/>
            <w:vAlign w:val="center"/>
          </w:tcPr>
          <w:p w14:paraId="44421C63" w14:textId="77777777" w:rsidR="00D25E19" w:rsidRPr="008735C4" w:rsidRDefault="00D25E19" w:rsidP="00E072E4">
            <w:pPr>
              <w:pStyle w:val="TAC"/>
              <w:rPr>
                <w:del w:id="5884" w:author="Delta" w:date="2021-07-23T11:12:00Z"/>
                <w:rFonts w:cs="Arial"/>
                <w:lang w:val="en-US" w:eastAsia="ja-JP"/>
              </w:rPr>
            </w:pPr>
            <w:del w:id="5885" w:author="Delta" w:date="2021-07-23T11:12:00Z">
              <w:r w:rsidRPr="008735C4">
                <w:rPr>
                  <w:rFonts w:cs="Arial"/>
                  <w:lang w:val="en-US" w:eastAsia="ja-JP"/>
                </w:rPr>
                <w:delText>4</w:delText>
              </w:r>
            </w:del>
          </w:p>
        </w:tc>
      </w:tr>
      <w:tr w:rsidR="00D25E19" w:rsidRPr="008735C4" w14:paraId="45494C86" w14:textId="77777777" w:rsidTr="00E072E4">
        <w:trPr>
          <w:jc w:val="center"/>
          <w:del w:id="5886" w:author="Delta" w:date="2021-07-23T11:12:00Z"/>
        </w:trPr>
        <w:tc>
          <w:tcPr>
            <w:tcW w:w="2445" w:type="dxa"/>
            <w:vMerge/>
            <w:vAlign w:val="center"/>
          </w:tcPr>
          <w:p w14:paraId="5BFEB18A" w14:textId="77777777" w:rsidR="00D25E19" w:rsidRPr="008735C4" w:rsidRDefault="00D25E19" w:rsidP="00E072E4">
            <w:pPr>
              <w:pStyle w:val="TAC"/>
              <w:rPr>
                <w:del w:id="5887" w:author="Delta" w:date="2021-07-23T11:12:00Z"/>
                <w:rFonts w:cs="Arial"/>
                <w:lang w:val="en-US" w:eastAsia="ja-JP"/>
              </w:rPr>
            </w:pPr>
          </w:p>
        </w:tc>
        <w:tc>
          <w:tcPr>
            <w:tcW w:w="2445" w:type="dxa"/>
            <w:vAlign w:val="center"/>
          </w:tcPr>
          <w:p w14:paraId="54EDE3CF" w14:textId="77777777" w:rsidR="00D25E19" w:rsidRPr="008735C4" w:rsidRDefault="00D25E19" w:rsidP="00E072E4">
            <w:pPr>
              <w:pStyle w:val="TAC"/>
              <w:rPr>
                <w:del w:id="5888" w:author="Delta" w:date="2021-07-23T11:12:00Z"/>
                <w:rFonts w:cs="Arial"/>
                <w:lang w:val="en-US" w:eastAsia="ja-JP"/>
              </w:rPr>
            </w:pPr>
            <w:del w:id="5889" w:author="Delta" w:date="2021-07-23T11:12:00Z">
              <w:r w:rsidRPr="008735C4">
                <w:rPr>
                  <w:rFonts w:cs="Arial"/>
                  <w:lang w:val="en-US" w:eastAsia="ja-JP"/>
                </w:rPr>
                <w:delText>12</w:delText>
              </w:r>
            </w:del>
          </w:p>
        </w:tc>
      </w:tr>
      <w:tr w:rsidR="00D25E19" w:rsidRPr="008735C4" w14:paraId="3B35F00B" w14:textId="77777777" w:rsidTr="00E072E4">
        <w:trPr>
          <w:jc w:val="center"/>
          <w:del w:id="5890" w:author="Delta" w:date="2021-07-23T11:12:00Z"/>
        </w:trPr>
        <w:tc>
          <w:tcPr>
            <w:tcW w:w="2445" w:type="dxa"/>
            <w:vMerge/>
            <w:vAlign w:val="center"/>
          </w:tcPr>
          <w:p w14:paraId="28097FBB" w14:textId="77777777" w:rsidR="00D25E19" w:rsidRPr="008735C4" w:rsidRDefault="00D25E19" w:rsidP="00E072E4">
            <w:pPr>
              <w:pStyle w:val="TAC"/>
              <w:rPr>
                <w:del w:id="5891" w:author="Delta" w:date="2021-07-23T11:12:00Z"/>
                <w:rFonts w:cs="Arial"/>
                <w:lang w:val="en-US" w:eastAsia="ja-JP"/>
              </w:rPr>
            </w:pPr>
          </w:p>
        </w:tc>
        <w:tc>
          <w:tcPr>
            <w:tcW w:w="2445" w:type="dxa"/>
            <w:vAlign w:val="center"/>
          </w:tcPr>
          <w:p w14:paraId="0F75F49D" w14:textId="77777777" w:rsidR="00D25E19" w:rsidRPr="008735C4" w:rsidRDefault="00D25E19" w:rsidP="00E072E4">
            <w:pPr>
              <w:pStyle w:val="TAC"/>
              <w:rPr>
                <w:del w:id="5892" w:author="Delta" w:date="2021-07-23T11:12:00Z"/>
                <w:rFonts w:cs="Arial"/>
                <w:lang w:val="en-US" w:eastAsia="ja-JP"/>
              </w:rPr>
            </w:pPr>
            <w:del w:id="5893" w:author="Delta" w:date="2021-07-23T11:12:00Z">
              <w:r w:rsidRPr="008735C4">
                <w:rPr>
                  <w:rFonts w:cs="Arial"/>
                  <w:lang w:val="en-US" w:eastAsia="ja-JP"/>
                </w:rPr>
                <w:delText>30</w:delText>
              </w:r>
            </w:del>
          </w:p>
        </w:tc>
      </w:tr>
      <w:tr w:rsidR="00D25E19" w:rsidRPr="008735C4" w14:paraId="21CB3B9C" w14:textId="77777777" w:rsidTr="00E072E4">
        <w:trPr>
          <w:jc w:val="center"/>
          <w:del w:id="5894" w:author="Delta" w:date="2021-07-23T11:12:00Z"/>
        </w:trPr>
        <w:tc>
          <w:tcPr>
            <w:tcW w:w="2445" w:type="dxa"/>
            <w:vMerge w:val="restart"/>
            <w:vAlign w:val="center"/>
          </w:tcPr>
          <w:p w14:paraId="1F46BB00" w14:textId="77777777" w:rsidR="00D25E19" w:rsidRPr="008735C4" w:rsidRDefault="00D25E19" w:rsidP="00E072E4">
            <w:pPr>
              <w:pStyle w:val="TAC"/>
              <w:rPr>
                <w:del w:id="5895" w:author="Delta" w:date="2021-07-23T11:12:00Z"/>
                <w:rFonts w:cs="Arial"/>
                <w:lang w:val="en-US" w:eastAsia="ja-JP"/>
              </w:rPr>
            </w:pPr>
            <w:del w:id="5896" w:author="Delta" w:date="2021-07-23T11:12:00Z">
              <w:r w:rsidRPr="008735C4">
                <w:rPr>
                  <w:rFonts w:cs="Arial"/>
                  <w:lang w:val="en-US" w:eastAsia="ja-JP"/>
                </w:rPr>
                <w:delText>CA_4-29-30</w:delText>
              </w:r>
            </w:del>
          </w:p>
        </w:tc>
        <w:tc>
          <w:tcPr>
            <w:tcW w:w="2445" w:type="dxa"/>
            <w:vAlign w:val="center"/>
          </w:tcPr>
          <w:p w14:paraId="7780C324" w14:textId="77777777" w:rsidR="00D25E19" w:rsidRPr="008735C4" w:rsidRDefault="00D25E19" w:rsidP="00E072E4">
            <w:pPr>
              <w:pStyle w:val="TAC"/>
              <w:rPr>
                <w:del w:id="5897" w:author="Delta" w:date="2021-07-23T11:12:00Z"/>
                <w:rFonts w:cs="Arial"/>
                <w:lang w:val="en-US" w:eastAsia="ja-JP"/>
              </w:rPr>
            </w:pPr>
            <w:del w:id="5898" w:author="Delta" w:date="2021-07-23T11:12:00Z">
              <w:r w:rsidRPr="008735C4">
                <w:rPr>
                  <w:rFonts w:cs="Arial"/>
                  <w:lang w:val="en-US" w:eastAsia="ja-JP"/>
                </w:rPr>
                <w:delText>4</w:delText>
              </w:r>
            </w:del>
          </w:p>
        </w:tc>
      </w:tr>
      <w:tr w:rsidR="00D25E19" w:rsidRPr="008735C4" w14:paraId="1473AAF7" w14:textId="77777777" w:rsidTr="00E072E4">
        <w:trPr>
          <w:jc w:val="center"/>
          <w:del w:id="5899" w:author="Delta" w:date="2021-07-23T11:12:00Z"/>
        </w:trPr>
        <w:tc>
          <w:tcPr>
            <w:tcW w:w="2445" w:type="dxa"/>
            <w:vMerge/>
            <w:vAlign w:val="center"/>
          </w:tcPr>
          <w:p w14:paraId="0CBA8925" w14:textId="77777777" w:rsidR="00D25E19" w:rsidRPr="008735C4" w:rsidRDefault="00D25E19" w:rsidP="00E072E4">
            <w:pPr>
              <w:pStyle w:val="TAC"/>
              <w:rPr>
                <w:del w:id="5900" w:author="Delta" w:date="2021-07-23T11:12:00Z"/>
                <w:rFonts w:cs="Arial"/>
                <w:lang w:val="en-US" w:eastAsia="ja-JP"/>
              </w:rPr>
            </w:pPr>
          </w:p>
        </w:tc>
        <w:tc>
          <w:tcPr>
            <w:tcW w:w="2445" w:type="dxa"/>
            <w:vAlign w:val="center"/>
          </w:tcPr>
          <w:p w14:paraId="6B2C1021" w14:textId="77777777" w:rsidR="00D25E19" w:rsidRPr="008735C4" w:rsidRDefault="00D25E19" w:rsidP="00E072E4">
            <w:pPr>
              <w:pStyle w:val="TAC"/>
              <w:rPr>
                <w:del w:id="5901" w:author="Delta" w:date="2021-07-23T11:12:00Z"/>
                <w:rFonts w:cs="Arial"/>
                <w:lang w:val="en-US" w:eastAsia="ja-JP"/>
              </w:rPr>
            </w:pPr>
            <w:del w:id="5902" w:author="Delta" w:date="2021-07-23T11:12:00Z">
              <w:r w:rsidRPr="008735C4">
                <w:rPr>
                  <w:rFonts w:cs="Arial"/>
                  <w:lang w:val="en-US" w:eastAsia="ja-JP"/>
                </w:rPr>
                <w:delText>29</w:delText>
              </w:r>
            </w:del>
          </w:p>
        </w:tc>
      </w:tr>
      <w:tr w:rsidR="00D25E19" w:rsidRPr="008735C4" w14:paraId="76669996" w14:textId="77777777" w:rsidTr="00E072E4">
        <w:trPr>
          <w:jc w:val="center"/>
          <w:del w:id="5903" w:author="Delta" w:date="2021-07-23T11:12:00Z"/>
        </w:trPr>
        <w:tc>
          <w:tcPr>
            <w:tcW w:w="2445" w:type="dxa"/>
            <w:vMerge/>
            <w:vAlign w:val="center"/>
          </w:tcPr>
          <w:p w14:paraId="34728BA4" w14:textId="77777777" w:rsidR="00D25E19" w:rsidRPr="008735C4" w:rsidRDefault="00D25E19" w:rsidP="00E072E4">
            <w:pPr>
              <w:pStyle w:val="TAC"/>
              <w:rPr>
                <w:del w:id="5904" w:author="Delta" w:date="2021-07-23T11:12:00Z"/>
                <w:rFonts w:cs="Arial"/>
                <w:lang w:val="en-US" w:eastAsia="ja-JP"/>
              </w:rPr>
            </w:pPr>
          </w:p>
        </w:tc>
        <w:tc>
          <w:tcPr>
            <w:tcW w:w="2445" w:type="dxa"/>
            <w:vAlign w:val="center"/>
          </w:tcPr>
          <w:p w14:paraId="2963D81D" w14:textId="77777777" w:rsidR="00D25E19" w:rsidRPr="008735C4" w:rsidRDefault="00D25E19" w:rsidP="00E072E4">
            <w:pPr>
              <w:pStyle w:val="TAC"/>
              <w:rPr>
                <w:del w:id="5905" w:author="Delta" w:date="2021-07-23T11:12:00Z"/>
                <w:rFonts w:cs="Arial"/>
                <w:lang w:val="en-US" w:eastAsia="ja-JP"/>
              </w:rPr>
            </w:pPr>
            <w:del w:id="5906" w:author="Delta" w:date="2021-07-23T11:12:00Z">
              <w:r w:rsidRPr="008735C4">
                <w:rPr>
                  <w:rFonts w:cs="Arial"/>
                  <w:lang w:val="en-US" w:eastAsia="ja-JP"/>
                </w:rPr>
                <w:delText>30</w:delText>
              </w:r>
            </w:del>
          </w:p>
        </w:tc>
      </w:tr>
      <w:tr w:rsidR="00E072E4" w:rsidRPr="008735C4" w14:paraId="65A921CB" w14:textId="77777777" w:rsidTr="00E072E4">
        <w:trPr>
          <w:jc w:val="center"/>
          <w:del w:id="5907" w:author="Delta" w:date="2021-07-23T11:12:00Z"/>
        </w:trPr>
        <w:tc>
          <w:tcPr>
            <w:tcW w:w="2445" w:type="dxa"/>
            <w:vMerge w:val="restart"/>
            <w:vAlign w:val="center"/>
          </w:tcPr>
          <w:p w14:paraId="591F1384" w14:textId="77777777" w:rsidR="00E072E4" w:rsidRPr="008735C4" w:rsidRDefault="00E072E4" w:rsidP="00E072E4">
            <w:pPr>
              <w:pStyle w:val="TAC"/>
              <w:rPr>
                <w:del w:id="5908" w:author="Delta" w:date="2021-07-23T11:12:00Z"/>
                <w:rFonts w:cs="Arial"/>
                <w:lang w:val="en-US" w:eastAsia="ja-JP"/>
              </w:rPr>
            </w:pPr>
            <w:del w:id="5909" w:author="Delta" w:date="2021-07-23T11:12:00Z">
              <w:r w:rsidRPr="008735C4">
                <w:rPr>
                  <w:rFonts w:cs="Arial"/>
                  <w:lang w:val="en-US" w:eastAsia="ja-JP"/>
                </w:rPr>
                <w:delText>CA_7-8-20</w:delText>
              </w:r>
            </w:del>
          </w:p>
        </w:tc>
        <w:tc>
          <w:tcPr>
            <w:tcW w:w="2445" w:type="dxa"/>
            <w:vAlign w:val="center"/>
          </w:tcPr>
          <w:p w14:paraId="183C8AE5" w14:textId="77777777" w:rsidR="00E072E4" w:rsidRPr="008735C4" w:rsidRDefault="00E072E4" w:rsidP="00E072E4">
            <w:pPr>
              <w:pStyle w:val="TAC"/>
              <w:rPr>
                <w:del w:id="5910" w:author="Delta" w:date="2021-07-23T11:12:00Z"/>
                <w:rFonts w:cs="Arial"/>
                <w:lang w:val="en-US" w:eastAsia="ja-JP"/>
              </w:rPr>
            </w:pPr>
            <w:del w:id="5911" w:author="Delta" w:date="2021-07-23T11:12:00Z">
              <w:r w:rsidRPr="008735C4">
                <w:rPr>
                  <w:rFonts w:cs="Arial"/>
                  <w:lang w:val="en-US" w:eastAsia="ja-JP"/>
                </w:rPr>
                <w:delText>7</w:delText>
              </w:r>
            </w:del>
          </w:p>
        </w:tc>
      </w:tr>
      <w:tr w:rsidR="00E072E4" w:rsidRPr="008735C4" w14:paraId="054137C4" w14:textId="77777777" w:rsidTr="00E072E4">
        <w:trPr>
          <w:jc w:val="center"/>
          <w:del w:id="5912" w:author="Delta" w:date="2021-07-23T11:12:00Z"/>
        </w:trPr>
        <w:tc>
          <w:tcPr>
            <w:tcW w:w="2445" w:type="dxa"/>
            <w:vMerge/>
            <w:vAlign w:val="center"/>
          </w:tcPr>
          <w:p w14:paraId="24826833" w14:textId="77777777" w:rsidR="00E072E4" w:rsidRPr="008735C4" w:rsidRDefault="00E072E4" w:rsidP="00E072E4">
            <w:pPr>
              <w:pStyle w:val="TAC"/>
              <w:rPr>
                <w:del w:id="5913" w:author="Delta" w:date="2021-07-23T11:12:00Z"/>
                <w:rFonts w:cs="Arial"/>
                <w:lang w:val="en-US" w:eastAsia="ja-JP"/>
              </w:rPr>
            </w:pPr>
          </w:p>
        </w:tc>
        <w:tc>
          <w:tcPr>
            <w:tcW w:w="2445" w:type="dxa"/>
            <w:vAlign w:val="center"/>
          </w:tcPr>
          <w:p w14:paraId="39E4453E" w14:textId="77777777" w:rsidR="00E072E4" w:rsidRPr="008735C4" w:rsidRDefault="00E072E4" w:rsidP="00E072E4">
            <w:pPr>
              <w:pStyle w:val="TAC"/>
              <w:rPr>
                <w:del w:id="5914" w:author="Delta" w:date="2021-07-23T11:12:00Z"/>
                <w:rFonts w:cs="Arial"/>
                <w:lang w:val="en-US" w:eastAsia="ja-JP"/>
              </w:rPr>
            </w:pPr>
            <w:del w:id="5915" w:author="Delta" w:date="2021-07-23T11:12:00Z">
              <w:r w:rsidRPr="008735C4">
                <w:rPr>
                  <w:rFonts w:cs="Arial"/>
                  <w:lang w:val="en-US" w:eastAsia="ja-JP"/>
                </w:rPr>
                <w:delText>8</w:delText>
              </w:r>
            </w:del>
          </w:p>
        </w:tc>
      </w:tr>
      <w:tr w:rsidR="00E072E4" w:rsidRPr="008735C4" w14:paraId="2354F4E8" w14:textId="77777777" w:rsidTr="00E072E4">
        <w:trPr>
          <w:jc w:val="center"/>
          <w:del w:id="5916" w:author="Delta" w:date="2021-07-23T11:12:00Z"/>
        </w:trPr>
        <w:tc>
          <w:tcPr>
            <w:tcW w:w="2445" w:type="dxa"/>
            <w:vMerge/>
            <w:vAlign w:val="center"/>
          </w:tcPr>
          <w:p w14:paraId="3204FE52" w14:textId="77777777" w:rsidR="00E072E4" w:rsidRPr="008735C4" w:rsidRDefault="00E072E4" w:rsidP="00E072E4">
            <w:pPr>
              <w:pStyle w:val="TAC"/>
              <w:rPr>
                <w:del w:id="5917" w:author="Delta" w:date="2021-07-23T11:12:00Z"/>
                <w:rFonts w:cs="Arial"/>
                <w:lang w:val="en-US" w:eastAsia="ja-JP"/>
              </w:rPr>
            </w:pPr>
          </w:p>
        </w:tc>
        <w:tc>
          <w:tcPr>
            <w:tcW w:w="2445" w:type="dxa"/>
            <w:vAlign w:val="center"/>
          </w:tcPr>
          <w:p w14:paraId="049D5866" w14:textId="77777777" w:rsidR="00E072E4" w:rsidRPr="008735C4" w:rsidRDefault="00E072E4" w:rsidP="00E072E4">
            <w:pPr>
              <w:pStyle w:val="TAC"/>
              <w:rPr>
                <w:del w:id="5918" w:author="Delta" w:date="2021-07-23T11:12:00Z"/>
                <w:rFonts w:cs="Arial"/>
                <w:lang w:val="en-US" w:eastAsia="ja-JP"/>
              </w:rPr>
            </w:pPr>
            <w:del w:id="5919" w:author="Delta" w:date="2021-07-23T11:12:00Z">
              <w:r w:rsidRPr="008735C4">
                <w:rPr>
                  <w:rFonts w:cs="Arial"/>
                  <w:lang w:val="en-US" w:eastAsia="ja-JP"/>
                </w:rPr>
                <w:delText>20</w:delText>
              </w:r>
            </w:del>
          </w:p>
        </w:tc>
      </w:tr>
    </w:tbl>
    <w:p w14:paraId="0D44366F" w14:textId="77777777" w:rsidR="00D25E19" w:rsidRPr="008735C4" w:rsidRDefault="00D25E19" w:rsidP="00313459">
      <w:pPr>
        <w:rPr>
          <w:del w:id="5920" w:author="Delta" w:date="2021-07-23T11:12:00Z"/>
          <w:lang w:eastAsia="zh-CN"/>
        </w:rPr>
      </w:pPr>
    </w:p>
    <w:p w14:paraId="0CE9051D" w14:textId="77777777" w:rsidR="00313459" w:rsidRPr="008735C4" w:rsidRDefault="00313459" w:rsidP="00313459">
      <w:pPr>
        <w:pStyle w:val="TH"/>
        <w:rPr>
          <w:del w:id="5921" w:author="Delta" w:date="2021-07-23T11:12:00Z"/>
        </w:rPr>
      </w:pPr>
      <w:del w:id="5922" w:author="Delta" w:date="2021-07-23T11:12:00Z">
        <w:r w:rsidRPr="008735C4">
          <w:delText>Table 5.5-4. Intra-band non-contiguous carrier aggregation bands</w:delText>
        </w:r>
        <w:r w:rsidR="00D452F2" w:rsidRPr="008735C4">
          <w:delText xml:space="preserve"> (with two sub-block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313459" w:rsidRPr="008735C4" w14:paraId="1D058572" w14:textId="77777777">
        <w:trPr>
          <w:trHeight w:val="225"/>
          <w:jc w:val="center"/>
          <w:del w:id="5923" w:author="Delta" w:date="2021-07-23T11:12:00Z"/>
        </w:trPr>
        <w:tc>
          <w:tcPr>
            <w:tcW w:w="2445" w:type="dxa"/>
            <w:vMerge w:val="restart"/>
          </w:tcPr>
          <w:p w14:paraId="6275D345" w14:textId="77777777" w:rsidR="00313459" w:rsidRPr="008735C4" w:rsidRDefault="00313459" w:rsidP="00313459">
            <w:pPr>
              <w:pStyle w:val="TAH"/>
              <w:rPr>
                <w:del w:id="5924" w:author="Delta" w:date="2021-07-23T11:12:00Z"/>
                <w:rFonts w:cs="Arial"/>
              </w:rPr>
            </w:pPr>
            <w:del w:id="5925" w:author="Delta" w:date="2021-07-23T11:12:00Z">
              <w:r w:rsidRPr="008735C4">
                <w:rPr>
                  <w:rFonts w:cs="Arial"/>
                </w:rPr>
                <w:delText>CA Band</w:delText>
              </w:r>
            </w:del>
          </w:p>
        </w:tc>
        <w:tc>
          <w:tcPr>
            <w:tcW w:w="2445" w:type="dxa"/>
            <w:vMerge w:val="restart"/>
          </w:tcPr>
          <w:p w14:paraId="5D36DE93" w14:textId="77777777" w:rsidR="00313459" w:rsidRPr="008735C4" w:rsidRDefault="00313459" w:rsidP="00313459">
            <w:pPr>
              <w:pStyle w:val="TAH"/>
              <w:rPr>
                <w:del w:id="5926" w:author="Delta" w:date="2021-07-23T11:12:00Z"/>
                <w:rFonts w:cs="Arial"/>
              </w:rPr>
            </w:pPr>
            <w:del w:id="5927" w:author="Delta" w:date="2021-07-23T11:12:00Z">
              <w:r w:rsidRPr="008735C4">
                <w:rPr>
                  <w:rFonts w:cs="Arial"/>
                  <w:lang w:eastAsia="zh-CN"/>
                </w:rPr>
                <w:delText>E-UTRA o</w:delText>
              </w:r>
              <w:r w:rsidRPr="008735C4">
                <w:rPr>
                  <w:rFonts w:cs="Arial"/>
                </w:rPr>
                <w:delText>perating band</w:delText>
              </w:r>
            </w:del>
          </w:p>
        </w:tc>
      </w:tr>
      <w:tr w:rsidR="00313459" w:rsidRPr="008735C4" w14:paraId="49E3CB05" w14:textId="77777777">
        <w:trPr>
          <w:trHeight w:val="225"/>
          <w:jc w:val="center"/>
          <w:del w:id="5928" w:author="Delta" w:date="2021-07-23T11:12:00Z"/>
        </w:trPr>
        <w:tc>
          <w:tcPr>
            <w:tcW w:w="2445" w:type="dxa"/>
            <w:vMerge/>
          </w:tcPr>
          <w:p w14:paraId="77DD2A4C" w14:textId="77777777" w:rsidR="00313459" w:rsidRPr="008735C4" w:rsidRDefault="00313459" w:rsidP="00313459">
            <w:pPr>
              <w:pStyle w:val="TAC"/>
              <w:rPr>
                <w:del w:id="5929" w:author="Delta" w:date="2021-07-23T11:12:00Z"/>
                <w:rFonts w:cs="Arial"/>
              </w:rPr>
            </w:pPr>
          </w:p>
        </w:tc>
        <w:tc>
          <w:tcPr>
            <w:tcW w:w="2445" w:type="dxa"/>
            <w:vMerge/>
          </w:tcPr>
          <w:p w14:paraId="7AAC952D" w14:textId="77777777" w:rsidR="00313459" w:rsidRPr="008735C4" w:rsidRDefault="00313459" w:rsidP="00313459">
            <w:pPr>
              <w:pStyle w:val="TAC"/>
              <w:rPr>
                <w:del w:id="5930" w:author="Delta" w:date="2021-07-23T11:12:00Z"/>
                <w:rFonts w:cs="Arial"/>
              </w:rPr>
            </w:pPr>
          </w:p>
        </w:tc>
      </w:tr>
      <w:tr w:rsidR="00556CC8" w:rsidRPr="008735C4" w14:paraId="121653B1" w14:textId="77777777" w:rsidTr="00016F36">
        <w:trPr>
          <w:trHeight w:val="207"/>
          <w:jc w:val="center"/>
          <w:del w:id="5931" w:author="Delta" w:date="2021-07-23T11:12:00Z"/>
        </w:trPr>
        <w:tc>
          <w:tcPr>
            <w:tcW w:w="2445" w:type="dxa"/>
          </w:tcPr>
          <w:p w14:paraId="42F05968" w14:textId="77777777" w:rsidR="00556CC8" w:rsidRPr="008735C4" w:rsidRDefault="00556CC8" w:rsidP="00016F36">
            <w:pPr>
              <w:pStyle w:val="TAC"/>
              <w:rPr>
                <w:del w:id="5932" w:author="Delta" w:date="2021-07-23T11:12:00Z"/>
                <w:rFonts w:cs="Arial"/>
                <w:lang w:eastAsia="ja-JP"/>
              </w:rPr>
            </w:pPr>
            <w:del w:id="5933" w:author="Delta" w:date="2021-07-23T11:12:00Z">
              <w:r w:rsidRPr="008735C4">
                <w:rPr>
                  <w:rFonts w:cs="Arial" w:hint="eastAsia"/>
                  <w:lang w:eastAsia="ja-JP"/>
                </w:rPr>
                <w:delText>CA_</w:delText>
              </w:r>
              <w:r w:rsidRPr="008735C4">
                <w:rPr>
                  <w:rFonts w:cs="Arial"/>
                  <w:lang w:eastAsia="ja-JP"/>
                </w:rPr>
                <w:delText>2</w:delText>
              </w:r>
              <w:r w:rsidRPr="008735C4">
                <w:rPr>
                  <w:rFonts w:cs="Arial" w:hint="eastAsia"/>
                  <w:lang w:eastAsia="ja-JP"/>
                </w:rPr>
                <w:delText>-</w:delText>
              </w:r>
              <w:r w:rsidRPr="008735C4">
                <w:rPr>
                  <w:rFonts w:cs="Arial"/>
                  <w:lang w:eastAsia="ja-JP"/>
                </w:rPr>
                <w:delText>2</w:delText>
              </w:r>
            </w:del>
          </w:p>
        </w:tc>
        <w:tc>
          <w:tcPr>
            <w:tcW w:w="2445" w:type="dxa"/>
          </w:tcPr>
          <w:p w14:paraId="19A2B56A" w14:textId="77777777" w:rsidR="00556CC8" w:rsidRPr="008735C4" w:rsidRDefault="00556CC8" w:rsidP="00016F36">
            <w:pPr>
              <w:pStyle w:val="TAC"/>
              <w:rPr>
                <w:del w:id="5934" w:author="Delta" w:date="2021-07-23T11:12:00Z"/>
                <w:rFonts w:cs="Arial"/>
                <w:lang w:eastAsia="ja-JP"/>
              </w:rPr>
            </w:pPr>
            <w:del w:id="5935" w:author="Delta" w:date="2021-07-23T11:12:00Z">
              <w:r w:rsidRPr="008735C4">
                <w:rPr>
                  <w:rFonts w:cs="Arial"/>
                  <w:lang w:eastAsia="ja-JP"/>
                </w:rPr>
                <w:delText>2</w:delText>
              </w:r>
            </w:del>
          </w:p>
        </w:tc>
      </w:tr>
      <w:tr w:rsidR="00DB44AB" w:rsidRPr="008735C4" w14:paraId="152805AE" w14:textId="77777777" w:rsidTr="00D13582">
        <w:trPr>
          <w:trHeight w:val="207"/>
          <w:jc w:val="center"/>
          <w:del w:id="5936" w:author="Delta" w:date="2021-07-23T11:12:00Z"/>
        </w:trPr>
        <w:tc>
          <w:tcPr>
            <w:tcW w:w="2445" w:type="dxa"/>
          </w:tcPr>
          <w:p w14:paraId="7D9558E8" w14:textId="77777777" w:rsidR="00DB44AB" w:rsidRPr="008735C4" w:rsidRDefault="00DB44AB" w:rsidP="00D13582">
            <w:pPr>
              <w:pStyle w:val="TAC"/>
              <w:rPr>
                <w:del w:id="5937" w:author="Delta" w:date="2021-07-23T11:12:00Z"/>
                <w:rFonts w:cs="Arial"/>
                <w:lang w:eastAsia="ja-JP"/>
              </w:rPr>
            </w:pPr>
            <w:del w:id="5938" w:author="Delta" w:date="2021-07-23T11:12:00Z">
              <w:r w:rsidRPr="008735C4">
                <w:rPr>
                  <w:rFonts w:cs="Arial" w:hint="eastAsia"/>
                  <w:lang w:eastAsia="ja-JP"/>
                </w:rPr>
                <w:delText>CA_3-3</w:delText>
              </w:r>
            </w:del>
          </w:p>
        </w:tc>
        <w:tc>
          <w:tcPr>
            <w:tcW w:w="2445" w:type="dxa"/>
          </w:tcPr>
          <w:p w14:paraId="6580B18B" w14:textId="77777777" w:rsidR="00DB44AB" w:rsidRPr="008735C4" w:rsidRDefault="00DB44AB" w:rsidP="00D13582">
            <w:pPr>
              <w:pStyle w:val="TAC"/>
              <w:rPr>
                <w:del w:id="5939" w:author="Delta" w:date="2021-07-23T11:12:00Z"/>
                <w:rFonts w:cs="Arial"/>
                <w:lang w:eastAsia="ja-JP"/>
              </w:rPr>
            </w:pPr>
            <w:del w:id="5940" w:author="Delta" w:date="2021-07-23T11:12:00Z">
              <w:r w:rsidRPr="008735C4">
                <w:rPr>
                  <w:rFonts w:cs="Arial" w:hint="eastAsia"/>
                  <w:lang w:eastAsia="ja-JP"/>
                </w:rPr>
                <w:delText>3</w:delText>
              </w:r>
            </w:del>
          </w:p>
        </w:tc>
      </w:tr>
      <w:tr w:rsidR="007A0794" w:rsidRPr="008735C4" w14:paraId="73559042" w14:textId="77777777">
        <w:trPr>
          <w:jc w:val="center"/>
          <w:del w:id="5941" w:author="Delta" w:date="2021-07-23T11:12:00Z"/>
        </w:trPr>
        <w:tc>
          <w:tcPr>
            <w:tcW w:w="2445" w:type="dxa"/>
          </w:tcPr>
          <w:p w14:paraId="3B6E9211" w14:textId="77777777" w:rsidR="007A0794" w:rsidRPr="008735C4" w:rsidRDefault="007A0794" w:rsidP="00D708F2">
            <w:pPr>
              <w:pStyle w:val="TAC"/>
              <w:rPr>
                <w:del w:id="5942" w:author="Delta" w:date="2021-07-23T11:12:00Z"/>
                <w:rFonts w:cs="Arial"/>
              </w:rPr>
            </w:pPr>
            <w:del w:id="5943" w:author="Delta" w:date="2021-07-23T11:12:00Z">
              <w:r w:rsidRPr="008735C4">
                <w:rPr>
                  <w:rFonts w:cs="Arial"/>
                </w:rPr>
                <w:delText>CA_4-4</w:delText>
              </w:r>
            </w:del>
          </w:p>
        </w:tc>
        <w:tc>
          <w:tcPr>
            <w:tcW w:w="2445" w:type="dxa"/>
          </w:tcPr>
          <w:p w14:paraId="1BE67650" w14:textId="77777777" w:rsidR="007A0794" w:rsidRPr="008735C4" w:rsidRDefault="007A0794" w:rsidP="00D708F2">
            <w:pPr>
              <w:pStyle w:val="TAC"/>
              <w:rPr>
                <w:del w:id="5944" w:author="Delta" w:date="2021-07-23T11:12:00Z"/>
                <w:rFonts w:cs="Arial"/>
              </w:rPr>
            </w:pPr>
            <w:del w:id="5945" w:author="Delta" w:date="2021-07-23T11:12:00Z">
              <w:r w:rsidRPr="008735C4">
                <w:rPr>
                  <w:rFonts w:cs="Arial"/>
                </w:rPr>
                <w:delText>4</w:delText>
              </w:r>
            </w:del>
          </w:p>
        </w:tc>
      </w:tr>
      <w:tr w:rsidR="00C0251C" w:rsidRPr="008735C4" w14:paraId="2DD0E8D5" w14:textId="77777777" w:rsidTr="007F449E">
        <w:trPr>
          <w:jc w:val="center"/>
          <w:del w:id="5946" w:author="Delta" w:date="2021-07-23T11:12:00Z"/>
        </w:trPr>
        <w:tc>
          <w:tcPr>
            <w:tcW w:w="2445" w:type="dxa"/>
          </w:tcPr>
          <w:p w14:paraId="348C32D5" w14:textId="77777777" w:rsidR="00C0251C" w:rsidRPr="008735C4" w:rsidRDefault="00C0251C" w:rsidP="007F449E">
            <w:pPr>
              <w:pStyle w:val="TAC"/>
              <w:rPr>
                <w:del w:id="5947" w:author="Delta" w:date="2021-07-23T11:12:00Z"/>
                <w:rFonts w:cs="Arial"/>
              </w:rPr>
            </w:pPr>
            <w:del w:id="5948" w:author="Delta" w:date="2021-07-23T11:12:00Z">
              <w:r w:rsidRPr="008735C4">
                <w:rPr>
                  <w:rFonts w:cs="Arial"/>
                </w:rPr>
                <w:delText>CA_7-7</w:delText>
              </w:r>
            </w:del>
          </w:p>
        </w:tc>
        <w:tc>
          <w:tcPr>
            <w:tcW w:w="2445" w:type="dxa"/>
          </w:tcPr>
          <w:p w14:paraId="0186DCCA" w14:textId="77777777" w:rsidR="00C0251C" w:rsidRPr="008735C4" w:rsidRDefault="00C0251C" w:rsidP="007F449E">
            <w:pPr>
              <w:pStyle w:val="TAC"/>
              <w:rPr>
                <w:del w:id="5949" w:author="Delta" w:date="2021-07-23T11:12:00Z"/>
                <w:rFonts w:cs="Arial"/>
              </w:rPr>
            </w:pPr>
            <w:del w:id="5950" w:author="Delta" w:date="2021-07-23T11:12:00Z">
              <w:r w:rsidRPr="008735C4">
                <w:rPr>
                  <w:rFonts w:cs="Arial"/>
                </w:rPr>
                <w:delText>7</w:delText>
              </w:r>
            </w:del>
          </w:p>
        </w:tc>
      </w:tr>
      <w:tr w:rsidR="007B0E3F" w:rsidRPr="008735C4" w14:paraId="0FE76AC2" w14:textId="77777777" w:rsidTr="007B0E3F">
        <w:trPr>
          <w:jc w:val="center"/>
          <w:del w:id="5951" w:author="Delta" w:date="2021-07-23T11:12:00Z"/>
        </w:trPr>
        <w:tc>
          <w:tcPr>
            <w:tcW w:w="2445" w:type="dxa"/>
          </w:tcPr>
          <w:p w14:paraId="4280F6BE" w14:textId="77777777" w:rsidR="007B0E3F" w:rsidRPr="008735C4" w:rsidRDefault="007B0E3F" w:rsidP="007B0E3F">
            <w:pPr>
              <w:pStyle w:val="TAC"/>
              <w:rPr>
                <w:del w:id="5952" w:author="Delta" w:date="2021-07-23T11:12:00Z"/>
                <w:rFonts w:cs="Arial"/>
              </w:rPr>
            </w:pPr>
            <w:del w:id="5953" w:author="Delta" w:date="2021-07-23T11:12:00Z">
              <w:r w:rsidRPr="008735C4">
                <w:rPr>
                  <w:rFonts w:cs="Arial"/>
                </w:rPr>
                <w:delText>CA_23-23</w:delText>
              </w:r>
            </w:del>
          </w:p>
        </w:tc>
        <w:tc>
          <w:tcPr>
            <w:tcW w:w="2445" w:type="dxa"/>
          </w:tcPr>
          <w:p w14:paraId="6886A150" w14:textId="77777777" w:rsidR="007B0E3F" w:rsidRPr="008735C4" w:rsidRDefault="007B0E3F" w:rsidP="007B0E3F">
            <w:pPr>
              <w:pStyle w:val="TAC"/>
              <w:rPr>
                <w:del w:id="5954" w:author="Delta" w:date="2021-07-23T11:12:00Z"/>
                <w:rFonts w:cs="Arial"/>
              </w:rPr>
            </w:pPr>
            <w:del w:id="5955" w:author="Delta" w:date="2021-07-23T11:12:00Z">
              <w:r w:rsidRPr="008735C4">
                <w:rPr>
                  <w:rFonts w:cs="Arial"/>
                </w:rPr>
                <w:delText>23</w:delText>
              </w:r>
            </w:del>
          </w:p>
        </w:tc>
      </w:tr>
      <w:tr w:rsidR="00313459" w:rsidRPr="008735C4" w14:paraId="488EE4F5" w14:textId="77777777">
        <w:trPr>
          <w:jc w:val="center"/>
          <w:del w:id="5956" w:author="Delta" w:date="2021-07-23T11:12:00Z"/>
        </w:trPr>
        <w:tc>
          <w:tcPr>
            <w:tcW w:w="2445" w:type="dxa"/>
          </w:tcPr>
          <w:p w14:paraId="3BF74F25" w14:textId="77777777" w:rsidR="00313459" w:rsidRPr="008735C4" w:rsidRDefault="00313459" w:rsidP="00313459">
            <w:pPr>
              <w:pStyle w:val="TAC"/>
              <w:rPr>
                <w:del w:id="5957" w:author="Delta" w:date="2021-07-23T11:12:00Z"/>
                <w:rFonts w:cs="Arial"/>
              </w:rPr>
            </w:pPr>
            <w:del w:id="5958" w:author="Delta" w:date="2021-07-23T11:12:00Z">
              <w:r w:rsidRPr="008735C4">
                <w:rPr>
                  <w:rFonts w:cs="Arial"/>
                </w:rPr>
                <w:delText>CA_</w:delText>
              </w:r>
              <w:r w:rsidR="00A72F55" w:rsidRPr="008735C4">
                <w:rPr>
                  <w:rFonts w:cs="Arial"/>
                </w:rPr>
                <w:delText>25</w:delText>
              </w:r>
              <w:r w:rsidR="005D4E92" w:rsidRPr="008735C4">
                <w:rPr>
                  <w:rFonts w:cs="Arial"/>
                </w:rPr>
                <w:delText>-</w:delText>
              </w:r>
              <w:r w:rsidR="00A72F55" w:rsidRPr="008735C4">
                <w:rPr>
                  <w:rFonts w:cs="Arial"/>
                </w:rPr>
                <w:delText>25</w:delText>
              </w:r>
            </w:del>
          </w:p>
        </w:tc>
        <w:tc>
          <w:tcPr>
            <w:tcW w:w="2445" w:type="dxa"/>
          </w:tcPr>
          <w:p w14:paraId="19A420E6" w14:textId="77777777" w:rsidR="00313459" w:rsidRPr="008735C4" w:rsidRDefault="00A72F55" w:rsidP="00313459">
            <w:pPr>
              <w:pStyle w:val="TAC"/>
              <w:rPr>
                <w:del w:id="5959" w:author="Delta" w:date="2021-07-23T11:12:00Z"/>
                <w:rFonts w:cs="Arial"/>
              </w:rPr>
            </w:pPr>
            <w:del w:id="5960" w:author="Delta" w:date="2021-07-23T11:12:00Z">
              <w:r w:rsidRPr="008735C4">
                <w:rPr>
                  <w:rFonts w:cs="Arial"/>
                </w:rPr>
                <w:delText>25</w:delText>
              </w:r>
            </w:del>
          </w:p>
        </w:tc>
      </w:tr>
      <w:tr w:rsidR="00A72F55" w:rsidRPr="008735C4" w14:paraId="7C51D8E9" w14:textId="77777777">
        <w:trPr>
          <w:jc w:val="center"/>
          <w:del w:id="5961" w:author="Delta" w:date="2021-07-23T11:12:00Z"/>
        </w:trPr>
        <w:tc>
          <w:tcPr>
            <w:tcW w:w="2445" w:type="dxa"/>
          </w:tcPr>
          <w:p w14:paraId="2CF256D5" w14:textId="77777777" w:rsidR="00A72F55" w:rsidRPr="008735C4" w:rsidRDefault="00A72F55" w:rsidP="00CB762C">
            <w:pPr>
              <w:pStyle w:val="TAC"/>
              <w:rPr>
                <w:del w:id="5962" w:author="Delta" w:date="2021-07-23T11:12:00Z"/>
                <w:rFonts w:cs="Arial"/>
              </w:rPr>
            </w:pPr>
            <w:del w:id="5963" w:author="Delta" w:date="2021-07-23T11:12:00Z">
              <w:r w:rsidRPr="008735C4">
                <w:rPr>
                  <w:rFonts w:cs="Arial"/>
                </w:rPr>
                <w:delText>CA_</w:delText>
              </w:r>
              <w:r w:rsidRPr="008735C4">
                <w:rPr>
                  <w:rFonts w:cs="Arial" w:hint="eastAsia"/>
                  <w:lang w:eastAsia="zh-CN"/>
                </w:rPr>
                <w:delText>41</w:delText>
              </w:r>
              <w:r w:rsidRPr="008735C4">
                <w:rPr>
                  <w:rFonts w:cs="Arial"/>
                </w:rPr>
                <w:delText>-</w:delText>
              </w:r>
              <w:r w:rsidRPr="008735C4">
                <w:rPr>
                  <w:rFonts w:cs="Arial" w:hint="eastAsia"/>
                  <w:lang w:eastAsia="zh-CN"/>
                </w:rPr>
                <w:delText>41</w:delText>
              </w:r>
            </w:del>
          </w:p>
        </w:tc>
        <w:tc>
          <w:tcPr>
            <w:tcW w:w="2445" w:type="dxa"/>
          </w:tcPr>
          <w:p w14:paraId="67F9FC53" w14:textId="77777777" w:rsidR="00A72F55" w:rsidRPr="008735C4" w:rsidRDefault="00A72F55" w:rsidP="00CB762C">
            <w:pPr>
              <w:pStyle w:val="TAC"/>
              <w:rPr>
                <w:del w:id="5964" w:author="Delta" w:date="2021-07-23T11:12:00Z"/>
                <w:rFonts w:cs="Arial"/>
                <w:lang w:eastAsia="zh-CN"/>
              </w:rPr>
            </w:pPr>
            <w:del w:id="5965" w:author="Delta" w:date="2021-07-23T11:12:00Z">
              <w:r w:rsidRPr="008735C4">
                <w:rPr>
                  <w:rFonts w:cs="Arial" w:hint="eastAsia"/>
                  <w:lang w:eastAsia="zh-CN"/>
                </w:rPr>
                <w:delText>41</w:delText>
              </w:r>
            </w:del>
          </w:p>
        </w:tc>
      </w:tr>
      <w:tr w:rsidR="0046387F" w:rsidRPr="008735C4" w14:paraId="7BF1F169" w14:textId="77777777" w:rsidTr="00016F36">
        <w:trPr>
          <w:jc w:val="center"/>
          <w:del w:id="5966" w:author="Delta" w:date="2021-07-23T11:12:00Z"/>
        </w:trPr>
        <w:tc>
          <w:tcPr>
            <w:tcW w:w="2445" w:type="dxa"/>
          </w:tcPr>
          <w:p w14:paraId="6AFB5DE6" w14:textId="77777777" w:rsidR="0046387F" w:rsidRPr="008735C4" w:rsidRDefault="0046387F" w:rsidP="00016F36">
            <w:pPr>
              <w:keepNext/>
              <w:keepLines/>
              <w:spacing w:after="0"/>
              <w:jc w:val="center"/>
              <w:rPr>
                <w:del w:id="5967" w:author="Delta" w:date="2021-07-23T11:12:00Z"/>
                <w:rFonts w:ascii="Arial" w:hAnsi="Arial"/>
                <w:sz w:val="18"/>
              </w:rPr>
            </w:pPr>
            <w:del w:id="5968" w:author="Delta" w:date="2021-07-23T11:12:00Z">
              <w:r w:rsidRPr="008735C4">
                <w:rPr>
                  <w:rFonts w:ascii="Arial" w:hAnsi="Arial"/>
                  <w:sz w:val="18"/>
                </w:rPr>
                <w:delText>CA_</w:delText>
              </w:r>
              <w:r w:rsidRPr="008735C4">
                <w:rPr>
                  <w:rFonts w:ascii="Arial" w:hAnsi="Arial" w:hint="eastAsia"/>
                  <w:sz w:val="18"/>
                  <w:lang w:eastAsia="zh-CN"/>
                </w:rPr>
                <w:delText>42</w:delText>
              </w:r>
              <w:r w:rsidRPr="008735C4">
                <w:rPr>
                  <w:rFonts w:ascii="Arial" w:hAnsi="Arial"/>
                  <w:sz w:val="18"/>
                </w:rPr>
                <w:delText>-</w:delText>
              </w:r>
              <w:r w:rsidRPr="008735C4">
                <w:rPr>
                  <w:rFonts w:ascii="Arial" w:hAnsi="Arial" w:hint="eastAsia"/>
                  <w:sz w:val="18"/>
                  <w:lang w:eastAsia="zh-CN"/>
                </w:rPr>
                <w:delText>42</w:delText>
              </w:r>
            </w:del>
          </w:p>
        </w:tc>
        <w:tc>
          <w:tcPr>
            <w:tcW w:w="2445" w:type="dxa"/>
          </w:tcPr>
          <w:p w14:paraId="484E391D" w14:textId="77777777" w:rsidR="0046387F" w:rsidRPr="008735C4" w:rsidRDefault="0046387F" w:rsidP="00016F36">
            <w:pPr>
              <w:keepNext/>
              <w:keepLines/>
              <w:spacing w:after="0"/>
              <w:jc w:val="center"/>
              <w:rPr>
                <w:del w:id="5969" w:author="Delta" w:date="2021-07-23T11:12:00Z"/>
                <w:rFonts w:ascii="Arial" w:hAnsi="Arial"/>
                <w:sz w:val="18"/>
                <w:lang w:eastAsia="zh-CN"/>
              </w:rPr>
            </w:pPr>
            <w:del w:id="5970" w:author="Delta" w:date="2021-07-23T11:12:00Z">
              <w:r w:rsidRPr="008735C4">
                <w:rPr>
                  <w:rFonts w:ascii="Arial" w:hAnsi="Arial" w:hint="eastAsia"/>
                  <w:sz w:val="18"/>
                  <w:lang w:eastAsia="zh-CN"/>
                </w:rPr>
                <w:delText>42</w:delText>
              </w:r>
            </w:del>
          </w:p>
        </w:tc>
      </w:tr>
    </w:tbl>
    <w:p w14:paraId="6CF89770" w14:textId="77777777" w:rsidR="00CB3986" w:rsidRPr="008E21F4" w:rsidRDefault="00CB3986" w:rsidP="00CB3986">
      <w:pPr>
        <w:pStyle w:val="TH"/>
        <w:rPr>
          <w:ins w:id="5971" w:author="Delta" w:date="2021-07-23T11:12:00Z"/>
        </w:rPr>
      </w:pPr>
      <w:ins w:id="5972" w:author="Delta" w:date="2021-07-23T11:12:00Z">
        <w:r w:rsidRPr="008E21F4">
          <w:t>Table 5.5-3B: Void</w:t>
        </w:r>
      </w:ins>
    </w:p>
    <w:p w14:paraId="17D6894B" w14:textId="77777777" w:rsidR="00CB3986" w:rsidRPr="008E21F4" w:rsidRDefault="00CB3986" w:rsidP="00CB3986">
      <w:pPr>
        <w:pStyle w:val="TH"/>
        <w:rPr>
          <w:ins w:id="5973" w:author="Delta" w:date="2021-07-23T11:12:00Z"/>
        </w:rPr>
      </w:pPr>
      <w:ins w:id="5974" w:author="Delta" w:date="2021-07-23T11:12:00Z">
        <w:r w:rsidRPr="008E21F4">
          <w:t>Table 5.5-3C. Void</w:t>
        </w:r>
      </w:ins>
    </w:p>
    <w:p w14:paraId="1C5DC16A" w14:textId="77777777" w:rsidR="00CB3986" w:rsidRPr="008E21F4" w:rsidRDefault="00CB3986" w:rsidP="00CB3986">
      <w:pPr>
        <w:pStyle w:val="TH"/>
        <w:rPr>
          <w:ins w:id="5975" w:author="Delta" w:date="2021-07-23T11:12:00Z"/>
        </w:rPr>
      </w:pPr>
      <w:ins w:id="5976" w:author="Delta" w:date="2021-07-23T11:12:00Z">
        <w:r w:rsidRPr="008E21F4">
          <w:t>Table 5.5-4: Void</w:t>
        </w:r>
      </w:ins>
    </w:p>
    <w:p w14:paraId="53D1B7B4" w14:textId="77777777" w:rsidR="00CB3986" w:rsidRPr="008E21F4" w:rsidRDefault="00CB3986" w:rsidP="00CB3986">
      <w:pPr>
        <w:pStyle w:val="TH"/>
        <w:rPr>
          <w:ins w:id="5977" w:author="Delta" w:date="2021-07-23T11:12:00Z"/>
        </w:rPr>
      </w:pPr>
      <w:ins w:id="5978" w:author="Delta" w:date="2021-07-23T11:12:00Z">
        <w:r w:rsidRPr="008E21F4">
          <w:t>Table 5.5-5: Void</w:t>
        </w:r>
      </w:ins>
    </w:p>
    <w:p w14:paraId="2F815713" w14:textId="77777777" w:rsidR="00CB3986" w:rsidRPr="008E21F4" w:rsidRDefault="00CB3986" w:rsidP="00CB3986">
      <w:pPr>
        <w:pStyle w:val="TH"/>
        <w:rPr>
          <w:ins w:id="5979" w:author="Delta" w:date="2021-07-23T11:12:00Z"/>
        </w:rPr>
      </w:pPr>
      <w:ins w:id="5980" w:author="Delta" w:date="2021-07-23T11:12:00Z">
        <w:r w:rsidRPr="008E21F4">
          <w:t>Table 5.5-6: Void</w:t>
        </w:r>
      </w:ins>
    </w:p>
    <w:p w14:paraId="0FF62FD9" w14:textId="77777777" w:rsidR="00CB3986" w:rsidRPr="008E21F4" w:rsidRDefault="00CB3986" w:rsidP="00CB3986"/>
    <w:p w14:paraId="7296574B" w14:textId="77777777" w:rsidR="00CB3986" w:rsidRPr="008E21F4" w:rsidRDefault="00CB3986" w:rsidP="00CB3986">
      <w:pPr>
        <w:pStyle w:val="Heading2"/>
      </w:pPr>
      <w:bookmarkStart w:id="5981" w:name="_Toc21017671"/>
      <w:bookmarkStart w:id="5982" w:name="_Toc29486134"/>
      <w:bookmarkStart w:id="5983" w:name="_Toc29756824"/>
      <w:bookmarkStart w:id="5984" w:name="_Toc29757937"/>
      <w:bookmarkStart w:id="5985" w:name="_Toc35952502"/>
      <w:bookmarkStart w:id="5986" w:name="_Toc37174502"/>
      <w:bookmarkStart w:id="5987" w:name="_Toc37176383"/>
      <w:bookmarkStart w:id="5988" w:name="_Toc45831458"/>
      <w:bookmarkStart w:id="5989" w:name="_Toc45832183"/>
      <w:bookmarkStart w:id="5990" w:name="_Toc52547111"/>
      <w:bookmarkStart w:id="5991" w:name="_Toc61110258"/>
      <w:bookmarkStart w:id="5992" w:name="_Toc67910540"/>
      <w:bookmarkStart w:id="5993" w:name="_Toc75187464"/>
      <w:bookmarkStart w:id="5994" w:name="_Toc76501219"/>
      <w:bookmarkStart w:id="5995" w:name="_Toc408331106"/>
      <w:r w:rsidRPr="008E21F4">
        <w:t>5.6</w:t>
      </w:r>
      <w:r w:rsidRPr="008E21F4">
        <w:tab/>
        <w:t>Channel bandwidth</w:t>
      </w:r>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p>
    <w:p w14:paraId="0C9FD2AF" w14:textId="0BC74E38" w:rsidR="00CB3986" w:rsidRPr="008E21F4" w:rsidRDefault="00023E77" w:rsidP="00CB3986">
      <w:pPr>
        <w:rPr>
          <w:rFonts w:eastAsia="SimSun"/>
          <w:kern w:val="2"/>
        </w:rPr>
      </w:pPr>
      <w:del w:id="5996" w:author="Delta" w:date="2021-07-23T11:12:00Z">
        <w:r w:rsidRPr="008735C4">
          <w:rPr>
            <w:rFonts w:eastAsia="SimSun"/>
            <w:kern w:val="2"/>
          </w:rPr>
          <w:delText>Requirements</w:delText>
        </w:r>
      </w:del>
      <w:ins w:id="5997" w:author="Delta" w:date="2021-07-23T11:12:00Z">
        <w:r w:rsidR="00CB3986" w:rsidRPr="008E21F4">
          <w:rPr>
            <w:kern w:val="2"/>
          </w:rPr>
          <w:t>For E-UTRA,</w:t>
        </w:r>
        <w:r w:rsidR="00CB3986" w:rsidRPr="008E21F4">
          <w:rPr>
            <w:kern w:val="2"/>
            <w:lang w:eastAsia="zh-CN"/>
          </w:rPr>
          <w:t xml:space="preserve"> </w:t>
        </w:r>
        <w:r w:rsidR="00CB3986" w:rsidRPr="008E21F4">
          <w:rPr>
            <w:rFonts w:eastAsia="SimSun"/>
            <w:kern w:val="2"/>
          </w:rPr>
          <w:t>requirements</w:t>
        </w:r>
      </w:ins>
      <w:r w:rsidR="00CB3986" w:rsidRPr="008E21F4">
        <w:rPr>
          <w:rFonts w:eastAsia="SimSun"/>
          <w:kern w:val="2"/>
        </w:rPr>
        <w:t xml:space="preserve"> in present document are specified for the channel bandwidths listed in Table 5.</w:t>
      </w:r>
      <w:r w:rsidR="00CB3986" w:rsidRPr="008E21F4">
        <w:rPr>
          <w:rFonts w:ascii="MS Mincho" w:hAnsi="MS Mincho"/>
          <w:kern w:val="2"/>
        </w:rPr>
        <w:t>6</w:t>
      </w:r>
      <w:r w:rsidR="00CB3986" w:rsidRPr="008E21F4">
        <w:rPr>
          <w:rFonts w:eastAsia="SimSun"/>
          <w:kern w:val="2"/>
        </w:rPr>
        <w:t>-1.</w:t>
      </w:r>
    </w:p>
    <w:p w14:paraId="6A622F8E" w14:textId="77777777" w:rsidR="00CB3986" w:rsidRPr="008E21F4" w:rsidRDefault="00CB3986" w:rsidP="00CB3986">
      <w:pPr>
        <w:pStyle w:val="TH"/>
      </w:pPr>
      <w:r w:rsidRPr="008E21F4">
        <w:t xml:space="preserve">Table 5.6-1: Transmission bandwidth configuration </w:t>
      </w:r>
      <w:r w:rsidRPr="008E21F4">
        <w:rPr>
          <w:rFonts w:ascii="Times New Roman" w:hAnsi="Times New Roman"/>
          <w:i/>
          <w:iCs/>
        </w:rPr>
        <w:t>N</w:t>
      </w:r>
      <w:r w:rsidRPr="008E21F4">
        <w:rPr>
          <w:rFonts w:ascii="Times New Roman" w:hAnsi="Times New Roman"/>
          <w:vertAlign w:val="subscript"/>
        </w:rPr>
        <w:t>RB</w:t>
      </w:r>
      <w:r w:rsidRPr="008E21F4">
        <w:t xml:space="preserve"> in E-UTRA channel bandwidths</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5998" w:author="Delta" w:date="2021-07-23T11:12:00Z">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337"/>
        <w:gridCol w:w="804"/>
        <w:gridCol w:w="746"/>
        <w:gridCol w:w="708"/>
        <w:gridCol w:w="709"/>
        <w:gridCol w:w="709"/>
        <w:gridCol w:w="731"/>
        <w:tblGridChange w:id="5999">
          <w:tblGrid>
            <w:gridCol w:w="2337"/>
            <w:gridCol w:w="804"/>
            <w:gridCol w:w="746"/>
            <w:gridCol w:w="708"/>
            <w:gridCol w:w="709"/>
            <w:gridCol w:w="709"/>
            <w:gridCol w:w="731"/>
          </w:tblGrid>
        </w:tblGridChange>
      </w:tblGrid>
      <w:tr w:rsidR="00CB3986" w:rsidRPr="008E21F4" w14:paraId="667D97D1" w14:textId="77777777" w:rsidTr="00D04D5F">
        <w:trPr>
          <w:trHeight w:val="578"/>
          <w:jc w:val="center"/>
          <w:trPrChange w:id="6000" w:author="Delta" w:date="2021-07-23T11:12:00Z">
            <w:trPr>
              <w:trHeight w:val="578"/>
              <w:jc w:val="center"/>
            </w:trPr>
          </w:trPrChange>
        </w:trPr>
        <w:tc>
          <w:tcPr>
            <w:tcW w:w="2337" w:type="dxa"/>
            <w:vAlign w:val="center"/>
            <w:tcPrChange w:id="6001" w:author="Delta" w:date="2021-07-23T11:12:00Z">
              <w:tcPr>
                <w:tcW w:w="2337" w:type="dxa"/>
                <w:vAlign w:val="center"/>
              </w:tcPr>
            </w:tcPrChange>
          </w:tcPr>
          <w:p w14:paraId="53C74C54" w14:textId="77777777" w:rsidR="00CB3986" w:rsidRPr="008E21F4" w:rsidRDefault="00CB3986" w:rsidP="00D04D5F">
            <w:pPr>
              <w:pStyle w:val="TAH"/>
            </w:pPr>
            <w:r w:rsidRPr="008E21F4">
              <w:t xml:space="preserve">Channel bandwidth </w:t>
            </w:r>
            <w:r w:rsidRPr="008E21F4">
              <w:rPr>
                <w:rFonts w:ascii="Times New Roman" w:hAnsi="Times New Roman"/>
              </w:rPr>
              <w:t>BW</w:t>
            </w:r>
            <w:r w:rsidRPr="008E21F4">
              <w:rPr>
                <w:rFonts w:ascii="Times New Roman" w:hAnsi="Times New Roman"/>
                <w:vertAlign w:val="subscript"/>
              </w:rPr>
              <w:t>Channel</w:t>
            </w:r>
            <w:r w:rsidRPr="008E21F4">
              <w:rPr>
                <w:rFonts w:ascii="Times New Roman" w:eastAsia="SimSun" w:hAnsi="Times New Roman"/>
                <w:kern w:val="2"/>
              </w:rPr>
              <w:t xml:space="preserve"> </w:t>
            </w:r>
            <w:r w:rsidRPr="008E21F4">
              <w:t>[MHz]</w:t>
            </w:r>
          </w:p>
        </w:tc>
        <w:tc>
          <w:tcPr>
            <w:tcW w:w="804" w:type="dxa"/>
            <w:vAlign w:val="center"/>
            <w:tcPrChange w:id="6002" w:author="Delta" w:date="2021-07-23T11:12:00Z">
              <w:tcPr>
                <w:tcW w:w="804" w:type="dxa"/>
                <w:vAlign w:val="center"/>
              </w:tcPr>
            </w:tcPrChange>
          </w:tcPr>
          <w:p w14:paraId="1FC80204" w14:textId="77777777" w:rsidR="00CB3986" w:rsidRPr="008E21F4" w:rsidRDefault="00CB3986" w:rsidP="00D04D5F">
            <w:pPr>
              <w:pStyle w:val="TAH"/>
            </w:pPr>
            <w:r w:rsidRPr="008E21F4">
              <w:t>1.4</w:t>
            </w:r>
          </w:p>
        </w:tc>
        <w:tc>
          <w:tcPr>
            <w:tcW w:w="746" w:type="dxa"/>
            <w:shd w:val="clear" w:color="auto" w:fill="auto"/>
            <w:vAlign w:val="center"/>
            <w:tcPrChange w:id="6003" w:author="Delta" w:date="2021-07-23T11:12:00Z">
              <w:tcPr>
                <w:tcW w:w="746" w:type="dxa"/>
                <w:shd w:val="clear" w:color="auto" w:fill="auto"/>
                <w:vAlign w:val="center"/>
              </w:tcPr>
            </w:tcPrChange>
          </w:tcPr>
          <w:p w14:paraId="57022294" w14:textId="77777777" w:rsidR="00CB3986" w:rsidRPr="008E21F4" w:rsidRDefault="00CB3986" w:rsidP="00D04D5F">
            <w:pPr>
              <w:pStyle w:val="TAH"/>
            </w:pPr>
            <w:r w:rsidRPr="008E21F4">
              <w:t xml:space="preserve">3 </w:t>
            </w:r>
          </w:p>
        </w:tc>
        <w:tc>
          <w:tcPr>
            <w:tcW w:w="708" w:type="dxa"/>
            <w:vAlign w:val="center"/>
            <w:tcPrChange w:id="6004" w:author="Delta" w:date="2021-07-23T11:12:00Z">
              <w:tcPr>
                <w:tcW w:w="708" w:type="dxa"/>
                <w:vAlign w:val="center"/>
              </w:tcPr>
            </w:tcPrChange>
          </w:tcPr>
          <w:p w14:paraId="07F55A6A" w14:textId="77777777" w:rsidR="00CB3986" w:rsidRPr="008E21F4" w:rsidRDefault="00CB3986" w:rsidP="00D04D5F">
            <w:pPr>
              <w:pStyle w:val="TAH"/>
            </w:pPr>
            <w:r w:rsidRPr="008E21F4">
              <w:t>5</w:t>
            </w:r>
          </w:p>
        </w:tc>
        <w:tc>
          <w:tcPr>
            <w:tcW w:w="709" w:type="dxa"/>
            <w:vAlign w:val="center"/>
            <w:tcPrChange w:id="6005" w:author="Delta" w:date="2021-07-23T11:12:00Z">
              <w:tcPr>
                <w:tcW w:w="709" w:type="dxa"/>
                <w:vAlign w:val="center"/>
              </w:tcPr>
            </w:tcPrChange>
          </w:tcPr>
          <w:p w14:paraId="6A9A5565" w14:textId="77777777" w:rsidR="00CB3986" w:rsidRPr="008E21F4" w:rsidRDefault="00CB3986" w:rsidP="00D04D5F">
            <w:pPr>
              <w:pStyle w:val="TAH"/>
            </w:pPr>
            <w:r w:rsidRPr="008E21F4">
              <w:t>10</w:t>
            </w:r>
          </w:p>
        </w:tc>
        <w:tc>
          <w:tcPr>
            <w:tcW w:w="709" w:type="dxa"/>
            <w:vAlign w:val="center"/>
            <w:tcPrChange w:id="6006" w:author="Delta" w:date="2021-07-23T11:12:00Z">
              <w:tcPr>
                <w:tcW w:w="709" w:type="dxa"/>
                <w:vAlign w:val="center"/>
              </w:tcPr>
            </w:tcPrChange>
          </w:tcPr>
          <w:p w14:paraId="3DCAE912" w14:textId="77777777" w:rsidR="00CB3986" w:rsidRPr="008E21F4" w:rsidRDefault="00CB3986" w:rsidP="00D04D5F">
            <w:pPr>
              <w:pStyle w:val="TAH"/>
            </w:pPr>
            <w:r w:rsidRPr="008E21F4">
              <w:t>15</w:t>
            </w:r>
          </w:p>
        </w:tc>
        <w:tc>
          <w:tcPr>
            <w:tcW w:w="731" w:type="dxa"/>
            <w:vAlign w:val="center"/>
            <w:tcPrChange w:id="6007" w:author="Delta" w:date="2021-07-23T11:12:00Z">
              <w:tcPr>
                <w:tcW w:w="731" w:type="dxa"/>
                <w:vAlign w:val="center"/>
              </w:tcPr>
            </w:tcPrChange>
          </w:tcPr>
          <w:p w14:paraId="2C5C282A" w14:textId="77777777" w:rsidR="00CB3986" w:rsidRPr="008E21F4" w:rsidRDefault="00CB3986" w:rsidP="00D04D5F">
            <w:pPr>
              <w:pStyle w:val="TAH"/>
            </w:pPr>
            <w:r w:rsidRPr="008E21F4">
              <w:t>20</w:t>
            </w:r>
          </w:p>
        </w:tc>
      </w:tr>
      <w:tr w:rsidR="00CB3986" w:rsidRPr="008E21F4" w14:paraId="632A0D78" w14:textId="77777777" w:rsidTr="00D04D5F">
        <w:trPr>
          <w:trHeight w:val="590"/>
          <w:jc w:val="center"/>
          <w:trPrChange w:id="6008" w:author="Delta" w:date="2021-07-23T11:12:00Z">
            <w:trPr>
              <w:trHeight w:val="590"/>
              <w:jc w:val="center"/>
            </w:trPr>
          </w:trPrChange>
        </w:trPr>
        <w:tc>
          <w:tcPr>
            <w:tcW w:w="2337" w:type="dxa"/>
            <w:vAlign w:val="center"/>
            <w:tcPrChange w:id="6009" w:author="Delta" w:date="2021-07-23T11:12:00Z">
              <w:tcPr>
                <w:tcW w:w="2337" w:type="dxa"/>
                <w:vAlign w:val="center"/>
              </w:tcPr>
            </w:tcPrChange>
          </w:tcPr>
          <w:p w14:paraId="7B360E7B" w14:textId="77777777" w:rsidR="00CB3986" w:rsidRPr="008E21F4" w:rsidRDefault="00CB3986" w:rsidP="00D04D5F">
            <w:pPr>
              <w:pStyle w:val="TAC"/>
            </w:pPr>
            <w:r w:rsidRPr="008E21F4">
              <w:t xml:space="preserve">Transmission bandwidth configuration </w:t>
            </w:r>
            <w:r w:rsidRPr="008E21F4">
              <w:rPr>
                <w:rFonts w:ascii="Times New Roman" w:hAnsi="Times New Roman"/>
                <w:i/>
                <w:iCs/>
              </w:rPr>
              <w:t>N</w:t>
            </w:r>
            <w:r w:rsidRPr="008E21F4">
              <w:rPr>
                <w:rFonts w:ascii="Times New Roman" w:hAnsi="Times New Roman"/>
                <w:vertAlign w:val="subscript"/>
              </w:rPr>
              <w:t>RB</w:t>
            </w:r>
          </w:p>
        </w:tc>
        <w:tc>
          <w:tcPr>
            <w:tcW w:w="804" w:type="dxa"/>
            <w:vAlign w:val="center"/>
            <w:tcPrChange w:id="6010" w:author="Delta" w:date="2021-07-23T11:12:00Z">
              <w:tcPr>
                <w:tcW w:w="804" w:type="dxa"/>
                <w:vAlign w:val="center"/>
              </w:tcPr>
            </w:tcPrChange>
          </w:tcPr>
          <w:p w14:paraId="63D6718D" w14:textId="77777777" w:rsidR="00CB3986" w:rsidRPr="008E21F4" w:rsidRDefault="00CB3986" w:rsidP="00D04D5F">
            <w:pPr>
              <w:pStyle w:val="TAC"/>
            </w:pPr>
            <w:r w:rsidRPr="008E21F4">
              <w:t>6</w:t>
            </w:r>
          </w:p>
        </w:tc>
        <w:tc>
          <w:tcPr>
            <w:tcW w:w="746" w:type="dxa"/>
            <w:shd w:val="clear" w:color="auto" w:fill="auto"/>
            <w:vAlign w:val="center"/>
            <w:tcPrChange w:id="6011" w:author="Delta" w:date="2021-07-23T11:12:00Z">
              <w:tcPr>
                <w:tcW w:w="746" w:type="dxa"/>
                <w:shd w:val="clear" w:color="auto" w:fill="auto"/>
                <w:vAlign w:val="center"/>
              </w:tcPr>
            </w:tcPrChange>
          </w:tcPr>
          <w:p w14:paraId="34CF2B94" w14:textId="77777777" w:rsidR="00CB3986" w:rsidRPr="008E21F4" w:rsidRDefault="00CB3986" w:rsidP="00D04D5F">
            <w:pPr>
              <w:pStyle w:val="TAC"/>
            </w:pPr>
            <w:r w:rsidRPr="008E21F4">
              <w:t xml:space="preserve">15 </w:t>
            </w:r>
          </w:p>
        </w:tc>
        <w:tc>
          <w:tcPr>
            <w:tcW w:w="708" w:type="dxa"/>
            <w:vAlign w:val="center"/>
            <w:tcPrChange w:id="6012" w:author="Delta" w:date="2021-07-23T11:12:00Z">
              <w:tcPr>
                <w:tcW w:w="708" w:type="dxa"/>
                <w:vAlign w:val="center"/>
              </w:tcPr>
            </w:tcPrChange>
          </w:tcPr>
          <w:p w14:paraId="0AC7A230" w14:textId="77777777" w:rsidR="00CB3986" w:rsidRPr="008E21F4" w:rsidRDefault="00CB3986" w:rsidP="00D04D5F">
            <w:pPr>
              <w:pStyle w:val="TAC"/>
            </w:pPr>
            <w:r w:rsidRPr="008E21F4">
              <w:t>25</w:t>
            </w:r>
          </w:p>
        </w:tc>
        <w:tc>
          <w:tcPr>
            <w:tcW w:w="709" w:type="dxa"/>
            <w:vAlign w:val="center"/>
            <w:tcPrChange w:id="6013" w:author="Delta" w:date="2021-07-23T11:12:00Z">
              <w:tcPr>
                <w:tcW w:w="709" w:type="dxa"/>
                <w:vAlign w:val="center"/>
              </w:tcPr>
            </w:tcPrChange>
          </w:tcPr>
          <w:p w14:paraId="27A5C19D" w14:textId="77777777" w:rsidR="00CB3986" w:rsidRPr="008E21F4" w:rsidRDefault="00CB3986" w:rsidP="00D04D5F">
            <w:pPr>
              <w:pStyle w:val="TAC"/>
            </w:pPr>
            <w:r w:rsidRPr="008E21F4">
              <w:t>50</w:t>
            </w:r>
          </w:p>
        </w:tc>
        <w:tc>
          <w:tcPr>
            <w:tcW w:w="709" w:type="dxa"/>
            <w:vAlign w:val="center"/>
            <w:tcPrChange w:id="6014" w:author="Delta" w:date="2021-07-23T11:12:00Z">
              <w:tcPr>
                <w:tcW w:w="709" w:type="dxa"/>
                <w:vAlign w:val="center"/>
              </w:tcPr>
            </w:tcPrChange>
          </w:tcPr>
          <w:p w14:paraId="1D016407" w14:textId="77777777" w:rsidR="00CB3986" w:rsidRPr="008E21F4" w:rsidRDefault="00CB3986" w:rsidP="00D04D5F">
            <w:pPr>
              <w:pStyle w:val="TAC"/>
            </w:pPr>
            <w:r w:rsidRPr="008E21F4">
              <w:t>75</w:t>
            </w:r>
          </w:p>
        </w:tc>
        <w:tc>
          <w:tcPr>
            <w:tcW w:w="731" w:type="dxa"/>
            <w:vAlign w:val="center"/>
            <w:tcPrChange w:id="6015" w:author="Delta" w:date="2021-07-23T11:12:00Z">
              <w:tcPr>
                <w:tcW w:w="731" w:type="dxa"/>
                <w:vAlign w:val="center"/>
              </w:tcPr>
            </w:tcPrChange>
          </w:tcPr>
          <w:p w14:paraId="596718AA" w14:textId="77777777" w:rsidR="00CB3986" w:rsidRPr="008E21F4" w:rsidRDefault="00CB3986" w:rsidP="00D04D5F">
            <w:pPr>
              <w:pStyle w:val="TAC"/>
            </w:pPr>
            <w:r w:rsidRPr="008E21F4">
              <w:t>100</w:t>
            </w:r>
          </w:p>
        </w:tc>
      </w:tr>
    </w:tbl>
    <w:p w14:paraId="5F539B05" w14:textId="77777777" w:rsidR="00CB3986" w:rsidRPr="008E21F4" w:rsidRDefault="00CB3986" w:rsidP="00CB3986"/>
    <w:p w14:paraId="256EF445" w14:textId="2CBBBBA6" w:rsidR="00CB3986" w:rsidRPr="008E21F4" w:rsidRDefault="00023E77" w:rsidP="00CB3986">
      <w:del w:id="6016" w:author="Delta" w:date="2021-07-23T11:12:00Z">
        <w:r w:rsidRPr="008735C4">
          <w:delText>Figure</w:delText>
        </w:r>
      </w:del>
      <w:ins w:id="6017" w:author="Delta" w:date="2021-07-23T11:12:00Z">
        <w:r w:rsidR="00CB3986" w:rsidRPr="008E21F4">
          <w:rPr>
            <w:kern w:val="2"/>
          </w:rPr>
          <w:t>For E-UTRA,</w:t>
        </w:r>
        <w:r w:rsidR="00CB3986" w:rsidRPr="008E21F4">
          <w:rPr>
            <w:kern w:val="2"/>
            <w:lang w:eastAsia="zh-CN"/>
          </w:rPr>
          <w:t xml:space="preserve"> </w:t>
        </w:r>
        <w:r w:rsidR="00CB3986" w:rsidRPr="008E21F4">
          <w:t>figure</w:t>
        </w:r>
      </w:ins>
      <w:r w:rsidR="00CB3986" w:rsidRPr="008E21F4">
        <w:t xml:space="preserve"> 5.6-1 shows the relation between the Channel bandwidth (BW</w:t>
      </w:r>
      <w:r w:rsidR="00CB3986" w:rsidRPr="008E21F4">
        <w:rPr>
          <w:vertAlign w:val="subscript"/>
        </w:rPr>
        <w:t>Channel</w:t>
      </w:r>
      <w:r w:rsidR="00CB3986" w:rsidRPr="008E21F4">
        <w:t>) and the Transmission bandwidth configuration (N</w:t>
      </w:r>
      <w:r w:rsidR="00CB3986" w:rsidRPr="008E21F4">
        <w:rPr>
          <w:vertAlign w:val="subscript"/>
        </w:rPr>
        <w:t>RB</w:t>
      </w:r>
      <w:r w:rsidR="00CB3986" w:rsidRPr="008E21F4">
        <w:t>). The channel edges are defined as the lowest and highest frequencies of the carrier separated by the channel bandwidth, i.e. at F</w:t>
      </w:r>
      <w:r w:rsidR="00CB3986" w:rsidRPr="008E21F4">
        <w:rPr>
          <w:vertAlign w:val="subscript"/>
        </w:rPr>
        <w:t>C</w:t>
      </w:r>
      <w:r w:rsidR="00CB3986" w:rsidRPr="008E21F4">
        <w:t xml:space="preserve"> +/- BW</w:t>
      </w:r>
      <w:r w:rsidR="00CB3986" w:rsidRPr="008E21F4">
        <w:rPr>
          <w:vertAlign w:val="subscript"/>
        </w:rPr>
        <w:t>Channel</w:t>
      </w:r>
      <w:r w:rsidR="00CB3986" w:rsidRPr="008E21F4">
        <w:t xml:space="preserve"> /2.</w:t>
      </w:r>
      <w:del w:id="6018" w:author="Delta" w:date="2021-07-23T11:12:00Z">
        <w:r w:rsidR="00394C10" w:rsidRPr="008735C4" w:rsidDel="00384145">
          <w:delText xml:space="preserve"> </w:delText>
        </w:r>
      </w:del>
    </w:p>
    <w:p w14:paraId="4B066E15" w14:textId="77777777" w:rsidR="00394C10" w:rsidRPr="008735C4" w:rsidRDefault="0068249C" w:rsidP="00394C10">
      <w:pPr>
        <w:keepNext/>
        <w:jc w:val="center"/>
        <w:rPr>
          <w:del w:id="6019" w:author="Delta" w:date="2021-07-23T11:12:00Z"/>
        </w:rPr>
      </w:pPr>
      <w:del w:id="6020" w:author="Delta" w:date="2021-07-23T11:12:00Z">
        <w:r>
          <w:rPr>
            <w:noProof/>
          </w:rPr>
          <w:pict w14:anchorId="391A8FAB">
            <v:shape id="_x0000_s1066" type="#_x0000_t75" style="position:absolute;left:0;text-align:left;margin-left:19.4pt;margin-top:16.9pt;width:431.65pt;height:193.05pt;z-index:251663360">
              <v:imagedata r:id="rId39" o:title="" cropbottom="1606f"/>
            </v:shape>
          </w:pict>
        </w:r>
      </w:del>
    </w:p>
    <w:p w14:paraId="50BA0919" w14:textId="77777777" w:rsidR="00394C10" w:rsidRPr="008735C4" w:rsidRDefault="00394C10" w:rsidP="00394C10">
      <w:pPr>
        <w:keepNext/>
        <w:jc w:val="center"/>
        <w:rPr>
          <w:del w:id="6021" w:author="Delta" w:date="2021-07-23T11:12:00Z"/>
        </w:rPr>
      </w:pPr>
    </w:p>
    <w:p w14:paraId="0BFBEC63" w14:textId="77777777" w:rsidR="00394C10" w:rsidRPr="008735C4" w:rsidRDefault="00394C10" w:rsidP="00394C10">
      <w:pPr>
        <w:keepNext/>
        <w:jc w:val="center"/>
        <w:rPr>
          <w:del w:id="6022" w:author="Delta" w:date="2021-07-23T11:12:00Z"/>
        </w:rPr>
      </w:pPr>
    </w:p>
    <w:p w14:paraId="5AA83F72" w14:textId="77777777" w:rsidR="00394C10" w:rsidRPr="008735C4" w:rsidRDefault="00394C10" w:rsidP="00394C10">
      <w:pPr>
        <w:keepNext/>
        <w:jc w:val="center"/>
        <w:rPr>
          <w:del w:id="6023" w:author="Delta" w:date="2021-07-23T11:12:00Z"/>
        </w:rPr>
      </w:pPr>
    </w:p>
    <w:p w14:paraId="0396DC13" w14:textId="77777777" w:rsidR="00394C10" w:rsidRPr="008735C4" w:rsidRDefault="00394C10" w:rsidP="00394C10">
      <w:pPr>
        <w:keepNext/>
        <w:jc w:val="center"/>
        <w:rPr>
          <w:del w:id="6024" w:author="Delta" w:date="2021-07-23T11:12:00Z"/>
        </w:rPr>
      </w:pPr>
    </w:p>
    <w:p w14:paraId="4D856858" w14:textId="77777777" w:rsidR="00394C10" w:rsidRPr="008735C4" w:rsidRDefault="00394C10" w:rsidP="00394C10">
      <w:pPr>
        <w:keepNext/>
        <w:jc w:val="center"/>
        <w:rPr>
          <w:del w:id="6025" w:author="Delta" w:date="2021-07-23T11:12:00Z"/>
        </w:rPr>
      </w:pPr>
    </w:p>
    <w:p w14:paraId="1200CE97" w14:textId="77777777" w:rsidR="00394C10" w:rsidRPr="008735C4" w:rsidRDefault="00394C10" w:rsidP="00394C10">
      <w:pPr>
        <w:keepNext/>
        <w:jc w:val="center"/>
        <w:rPr>
          <w:del w:id="6026" w:author="Delta" w:date="2021-07-23T11:12:00Z"/>
        </w:rPr>
      </w:pPr>
    </w:p>
    <w:p w14:paraId="4402296F" w14:textId="77777777" w:rsidR="00394C10" w:rsidRPr="008735C4" w:rsidRDefault="00394C10" w:rsidP="00394C10">
      <w:pPr>
        <w:keepNext/>
        <w:jc w:val="center"/>
        <w:rPr>
          <w:del w:id="6027" w:author="Delta" w:date="2021-07-23T11:12:00Z"/>
        </w:rPr>
      </w:pPr>
    </w:p>
    <w:p w14:paraId="21FC521B" w14:textId="77777777" w:rsidR="00394C10" w:rsidRPr="008735C4" w:rsidRDefault="00394C10" w:rsidP="00394C10">
      <w:pPr>
        <w:keepNext/>
        <w:jc w:val="center"/>
        <w:rPr>
          <w:del w:id="6028" w:author="Delta" w:date="2021-07-23T11:12:00Z"/>
        </w:rPr>
      </w:pPr>
    </w:p>
    <w:p w14:paraId="67E693EC" w14:textId="77777777" w:rsidR="00394C10" w:rsidRPr="008735C4" w:rsidRDefault="00394C10" w:rsidP="00394C10">
      <w:pPr>
        <w:keepNext/>
        <w:jc w:val="center"/>
        <w:rPr>
          <w:del w:id="6029" w:author="Delta" w:date="2021-07-23T11:12:00Z"/>
        </w:rPr>
      </w:pPr>
    </w:p>
    <w:p w14:paraId="13C5B4D5" w14:textId="77777777" w:rsidR="0049562A" w:rsidRPr="008735C4" w:rsidRDefault="0049562A" w:rsidP="00023E77">
      <w:pPr>
        <w:keepNext/>
        <w:jc w:val="center"/>
        <w:rPr>
          <w:del w:id="6030" w:author="Delta" w:date="2021-07-23T11:12:00Z"/>
        </w:rPr>
      </w:pPr>
    </w:p>
    <w:bookmarkStart w:id="6031" w:name="_MON_1519825858"/>
    <w:bookmarkEnd w:id="6031"/>
    <w:p w14:paraId="2C9DD2A9" w14:textId="77777777" w:rsidR="00CB3986" w:rsidRPr="008E21F4" w:rsidRDefault="00CB3986" w:rsidP="00CB3986">
      <w:pPr>
        <w:pStyle w:val="TH"/>
        <w:rPr>
          <w:ins w:id="6032" w:author="Delta" w:date="2021-07-23T11:12:00Z"/>
        </w:rPr>
      </w:pPr>
      <w:ins w:id="6033" w:author="Delta" w:date="2021-07-23T11:12:00Z">
        <w:r w:rsidRPr="008E21F4">
          <w:object w:dxaOrig="8673" w:dyaOrig="3901" w14:anchorId="358898AB">
            <v:shape id="_x0000_i1041" type="#_x0000_t75" style="width:378.15pt;height:168.4pt" o:ole="">
              <v:imagedata r:id="rId40" o:title=""/>
            </v:shape>
            <o:OLEObject Type="Embed" ProgID="Word.Picture.8" ShapeID="_x0000_i1041" DrawAspect="Content" ObjectID="_1688546179" r:id="rId41"/>
          </w:object>
        </w:r>
      </w:ins>
    </w:p>
    <w:p w14:paraId="760662A2" w14:textId="22B6F8AB" w:rsidR="00CB3986" w:rsidRPr="008E21F4" w:rsidRDefault="00CB3986" w:rsidP="00CB3986">
      <w:pPr>
        <w:pStyle w:val="TF"/>
        <w:rPr>
          <w:lang w:eastAsia="zh-CN"/>
        </w:rPr>
      </w:pPr>
      <w:r w:rsidRPr="008E21F4">
        <w:t xml:space="preserve">Figure 5.6-1: Definition of Channel Bandwidth and Transmission Bandwidth Configuration </w:t>
      </w:r>
      <w:r w:rsidRPr="008E21F4">
        <w:br/>
        <w:t>for one E-UTRA carrier.</w:t>
      </w:r>
      <w:del w:id="6034" w:author="Delta" w:date="2021-07-23T11:12:00Z">
        <w:r w:rsidR="00313459" w:rsidRPr="008735C4">
          <w:rPr>
            <w:lang w:eastAsia="zh-CN"/>
          </w:rPr>
          <w:delText xml:space="preserve"> </w:delText>
        </w:r>
      </w:del>
    </w:p>
    <w:p w14:paraId="6E02CC99" w14:textId="606E6ED1" w:rsidR="00CB3986" w:rsidRPr="008E21F4" w:rsidRDefault="00CB3986" w:rsidP="00CB3986">
      <w:r w:rsidRPr="008E21F4">
        <w:t xml:space="preserve">Figure 5.6-2 illustrates the </w:t>
      </w:r>
      <w:del w:id="6035" w:author="Delta" w:date="2021-07-23T11:12:00Z">
        <w:r w:rsidR="00313459" w:rsidRPr="008735C4">
          <w:delText>aggregated channel bandwidth</w:delText>
        </w:r>
      </w:del>
      <w:ins w:id="6036" w:author="Delta" w:date="2021-07-23T11:12:00Z">
        <w:r w:rsidRPr="008E21F4">
          <w:t>Aggregated Channel Bandwidth</w:t>
        </w:r>
      </w:ins>
      <w:r w:rsidRPr="008E21F4">
        <w:t xml:space="preserve"> for intra-band carrier aggregation.</w:t>
      </w:r>
    </w:p>
    <w:p w14:paraId="76001242" w14:textId="77777777" w:rsidR="00F76B33" w:rsidRPr="008735C4" w:rsidRDefault="00F76B33" w:rsidP="00F76B33">
      <w:pPr>
        <w:pStyle w:val="TF"/>
        <w:rPr>
          <w:del w:id="6037" w:author="Delta" w:date="2021-07-23T11:12:00Z"/>
        </w:rPr>
      </w:pPr>
    </w:p>
    <w:p w14:paraId="7BC963B0" w14:textId="77777777" w:rsidR="00F76B33" w:rsidRPr="008735C4" w:rsidRDefault="0068249C" w:rsidP="00313459">
      <w:pPr>
        <w:pStyle w:val="TH"/>
        <w:rPr>
          <w:del w:id="6038" w:author="Delta" w:date="2021-07-23T11:12:00Z"/>
        </w:rPr>
      </w:pPr>
      <w:del w:id="6039" w:author="Delta" w:date="2021-07-23T11:12:00Z">
        <w:r>
          <w:pict w14:anchorId="5BF1C64D">
            <v:group id="_x0000_s1067" editas="canvas" style="width:483.7pt;height:218.8pt;mso-position-horizontal-relative:char;mso-position-vertical-relative:line" coordorigin="1804,2783" coordsize="9674,4376">
              <o:lock v:ext="edit" aspectratio="t"/>
              <v:shape id="_x0000_s1068" type="#_x0000_t75" style="position:absolute;left:1804;top:2783;width:9674;height:4376" o:preferrelative="f">
                <v:fill o:detectmouseclick="t"/>
                <v:path o:extrusionok="t" o:connecttype="none"/>
                <o:lock v:ext="edit" text="t"/>
              </v:shape>
              <v:group id="_x0000_s1069" style="position:absolute;left:2786;top:4769;width:147;height:1128" coordorigin="738,1687" coordsize="242,1684">
                <v:shape id="_x0000_s1070" style="position:absolute;left:738;top:1687;width:242;height:1684" coordsize="1350,9433" path="m225,hdc101,,,101,,225hal,9208hdc,9333,101,9433,225,9433hal1125,9433hdc1249,9433,1350,9333,1350,9208hal1350,225hdc1350,101,1249,,1125,hal225,hdxe" fillcolor="#eaeaea" strokeweight="0">
                  <v:path arrowok="t"/>
                </v:shape>
                <v:shape id="_x0000_s1071"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072" style="position:absolute;left:2933;top:4771;width:147;height:1127" coordorigin="1222,1690" coordsize="243,1684">
                <v:shape id="_x0000_s1073" style="position:absolute;left:1222;top:1690;width:243;height:1684" coordsize="1358,9433" path="m226,hdc101,,,101,,226hal,9207hdc,9332,101,9433,226,9433hal1132,9433hdc1257,9433,1358,9332,1358,9207hal1358,226hdc1358,101,1257,,1132,hal226,hdxe" fillcolor="#eaeaea" strokeweight="0">
                  <v:path arrowok="t"/>
                </v:shape>
                <v:shape id="_x0000_s1074" style="position:absolute;left:1222;top:1690;width:243;height:1684" coordsize="1358,9433" path="m226,hdc101,,,101,,226hal,9207hdc,9332,101,9433,226,9433hal1132,9433hdc1257,9433,1358,9332,1358,9207hal1358,226hdc1358,101,1257,,1132,hal226,hdxe" filled="f" strokeweight=".45pt">
                  <v:stroke endcap="round"/>
                  <v:path arrowok="t"/>
                </v:shape>
              </v:group>
              <v:group id="_x0000_s1075" style="position:absolute;left:5158;top:4772;width:145;height:1128" coordorigin="6345,1687" coordsize="242,1685">
                <v:shape id="_x0000_s1076" style="position:absolute;left:6345;top:1687;width:242;height:1685" coordsize="675,4717" path="m113,hdc51,,,51,,113hal,4604hdc,4667,51,4717,113,4717hal563,4717hdc625,4717,675,4667,675,4604hal675,113hdc675,51,625,,563,hal113,hdxe" fillcolor="#eaeaea" strokeweight="0">
                  <v:path arrowok="t"/>
                </v:shape>
                <v:shape id="_x0000_s1077" style="position:absolute;left:6345;top:1687;width:242;height:1685" coordsize="675,4717" path="m113,hdc51,,,51,,113hal,4604hdc,4667,51,4717,113,4717hal563,4717hdc625,4717,675,4667,675,4604hal675,113hdc675,51,625,,563,hal113,hdxe" filled="f" strokeweight=".45pt">
                  <v:stroke endcap="round"/>
                  <v:path arrowok="t"/>
                </v:shape>
              </v:group>
              <v:shape id="_x0000_s1078" style="position:absolute;left:1804;top:4720;width:1350;height:1412"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v:shape id="_x0000_s1079" style="position:absolute;left:2776;top:4383;width:2538;height:71" coordsize="6094,120" path="m108,51r5879,l5987,69,108,69r,-18xm120,120l,60,120,r,120xm5974,r120,60l5974,120,5974,xe" fillcolor="black" strokeweight=".1pt">
                <v:stroke joinstyle="bevel"/>
                <v:path arrowok="t"/>
                <o:lock v:ext="edit" verticies="t"/>
              </v:shape>
              <v:rect id="_x0000_s1080" style="position:absolute;left:3507;top:6726;width:1037;height:260" filled="f" stroked="f">
                <v:textbox style="mso-next-textbox:#_x0000_s1080" inset="0,0,0,0">
                  <w:txbxContent>
                    <w:p w14:paraId="6551564E" w14:textId="77777777" w:rsidR="0062640B" w:rsidRPr="00C439CC" w:rsidRDefault="0062640B" w:rsidP="00F76B33">
                      <w:pPr>
                        <w:widowControl w:val="0"/>
                        <w:jc w:val="center"/>
                        <w:rPr>
                          <w:del w:id="6040" w:author="Delta" w:date="2021-07-23T11:12:00Z"/>
                          <w:rFonts w:ascii="Arial" w:hAnsi="Arial" w:cs="SimSun"/>
                          <w:color w:val="000000"/>
                          <w:sz w:val="13"/>
                          <w:szCs w:val="13"/>
                        </w:rPr>
                      </w:pPr>
                      <w:del w:id="6041" w:author="Delta" w:date="2021-07-23T11:12:00Z">
                        <w:r w:rsidRPr="00C439CC">
                          <w:rPr>
                            <w:rFonts w:ascii="Arial" w:hAnsi="Arial" w:cs="Arial" w:hint="eastAsia"/>
                            <w:b/>
                            <w:bCs/>
                            <w:color w:val="000000"/>
                            <w:sz w:val="13"/>
                            <w:szCs w:val="13"/>
                          </w:rPr>
                          <w:delText>F</w:delText>
                        </w:r>
                        <w:r>
                          <w:rPr>
                            <w:rFonts w:ascii="Arial" w:hAnsi="Arial" w:cs="Arial" w:hint="eastAsia"/>
                            <w:b/>
                            <w:bCs/>
                            <w:color w:val="000000"/>
                            <w:sz w:val="13"/>
                            <w:szCs w:val="13"/>
                            <w:vertAlign w:val="subscript"/>
                          </w:rPr>
                          <w:delText>C_low</w:delText>
                        </w:r>
                      </w:del>
                    </w:p>
                  </w:txbxContent>
                </v:textbox>
              </v:rect>
              <v:shape id="_x0000_s1081" style="position:absolute;left:7854;top:4383;width:2475;height:71" coordsize="6094,120" path="m108,51r5879,l5987,69,108,69r,-18xm120,120l,60,120,r,120xm5974,r120,60l5974,120,5974,xe" fillcolor="black" strokeweight=".1pt">
                <v:stroke joinstyle="bevel"/>
                <v:path arrowok="t"/>
                <o:lock v:ext="edit" verticies="t"/>
              </v:shape>
              <v:line id="_x0000_s1082" style="position:absolute" from="3147,4723" to="4937,4725" strokeweight="1.5pt">
                <v:stroke dashstyle="1 1" endcap="round"/>
              </v:line>
              <v:line id="_x0000_s1083" style="position:absolute;flip:y" from="4029,5921" to="4030,6669" strokeweight="1.25pt">
                <v:stroke dashstyle="1 1" endarrow="block"/>
              </v:line>
              <v:line id="_x0000_s1084" style="position:absolute;flip:y" from="9077,5907" to="9078,6654" strokeweight="1.25pt">
                <v:stroke dashstyle="1 1" endarrow="block"/>
              </v:line>
              <v:shape id="_x0000_s1085" type="#_x0000_t202" style="position:absolute;left:2400;top:3426;width:153;height:1158" filled="f" stroked="f">
                <v:textbox style="layout-flow:vertical-ideographic;mso-next-textbox:#_x0000_s1085" inset="0,0,0,0">
                  <w:txbxContent>
                    <w:p w14:paraId="5EC52AA0" w14:textId="77777777" w:rsidR="0062640B" w:rsidRPr="004F7C5C" w:rsidRDefault="0062640B" w:rsidP="00F76B33">
                      <w:pPr>
                        <w:widowControl w:val="0"/>
                        <w:ind w:firstLine="284"/>
                        <w:jc w:val="both"/>
                        <w:rPr>
                          <w:del w:id="6042" w:author="Delta" w:date="2021-07-23T11:12:00Z"/>
                          <w:rFonts w:ascii="Arial" w:hAnsi="Arial" w:cs="SimSun"/>
                          <w:color w:val="000000"/>
                          <w:sz w:val="13"/>
                          <w:szCs w:val="13"/>
                        </w:rPr>
                      </w:pPr>
                      <w:del w:id="6043" w:author="Delta" w:date="2021-07-23T11:12:00Z">
                        <w:r>
                          <w:rPr>
                            <w:rFonts w:ascii="Arial" w:hAnsi="Arial" w:cs="Arial" w:hint="eastAsia"/>
                            <w:b/>
                            <w:bCs/>
                            <w:color w:val="000000"/>
                            <w:sz w:val="13"/>
                            <w:szCs w:val="13"/>
                          </w:rPr>
                          <w:delText>Lower</w:delText>
                        </w:r>
                        <w:r w:rsidRPr="004F7C5C">
                          <w:rPr>
                            <w:rFonts w:ascii="Arial" w:eastAsia="Vrinda" w:hAnsi="Arial" w:cs="Arial"/>
                            <w:b/>
                            <w:bCs/>
                            <w:color w:val="000000"/>
                            <w:sz w:val="13"/>
                            <w:szCs w:val="13"/>
                          </w:rPr>
                          <w:delText xml:space="preserve"> Edge</w:delText>
                        </w:r>
                      </w:del>
                    </w:p>
                  </w:txbxContent>
                </v:textbox>
              </v:shape>
              <v:shape id="_x0000_s1086" type="#_x0000_t202" style="position:absolute;left:10567;top:3489;width:154;height:1158" filled="f" stroked="f">
                <v:textbox style="layout-flow:vertical-ideographic;mso-next-textbox:#_x0000_s1086" inset="0,0,0,0">
                  <w:txbxContent>
                    <w:p w14:paraId="3F582385" w14:textId="77777777" w:rsidR="0062640B" w:rsidRPr="004F7C5C" w:rsidRDefault="0062640B" w:rsidP="00F76B33">
                      <w:pPr>
                        <w:widowControl w:val="0"/>
                        <w:jc w:val="center"/>
                        <w:rPr>
                          <w:del w:id="6044" w:author="Delta" w:date="2021-07-23T11:12:00Z"/>
                          <w:rFonts w:ascii="Arial" w:hAnsi="Arial" w:cs="SimSun"/>
                          <w:color w:val="000000"/>
                          <w:sz w:val="13"/>
                          <w:szCs w:val="13"/>
                        </w:rPr>
                      </w:pPr>
                      <w:del w:id="6045" w:author="Delta" w:date="2021-07-23T11:12:00Z">
                        <w:r>
                          <w:rPr>
                            <w:rFonts w:ascii="Arial" w:hAnsi="Arial" w:cs="Arial" w:hint="eastAsia"/>
                            <w:b/>
                            <w:bCs/>
                            <w:color w:val="000000"/>
                            <w:sz w:val="13"/>
                            <w:szCs w:val="13"/>
                          </w:rPr>
                          <w:delText>Higher</w:delText>
                        </w:r>
                        <w:r w:rsidRPr="004F7C5C">
                          <w:rPr>
                            <w:rFonts w:ascii="Arial" w:eastAsia="Vrinda" w:hAnsi="Arial" w:cs="Arial"/>
                            <w:b/>
                            <w:bCs/>
                            <w:color w:val="000000"/>
                            <w:sz w:val="13"/>
                            <w:szCs w:val="13"/>
                          </w:rPr>
                          <w:delText xml:space="preserve"> Edge</w:delText>
                        </w:r>
                      </w:del>
                    </w:p>
                  </w:txbxContent>
                </v:textbox>
              </v:shape>
              <v:rect id="_x0000_s1087" style="position:absolute;left:3252;top:3936;width:1641;height:423" filled="f" stroked="f">
                <v:textbox style="mso-next-textbox:#_x0000_s1087" inset="0,0,0,0">
                  <w:txbxContent>
                    <w:p w14:paraId="40765F07" w14:textId="77777777" w:rsidR="0062640B" w:rsidRPr="004F7C5C" w:rsidRDefault="0062640B" w:rsidP="00F76B33">
                      <w:pPr>
                        <w:widowControl w:val="0"/>
                        <w:jc w:val="center"/>
                        <w:rPr>
                          <w:del w:id="6046" w:author="Delta" w:date="2021-07-23T11:12:00Z"/>
                          <w:rFonts w:ascii="Arial" w:hAnsi="Arial" w:cs="SimSun"/>
                          <w:color w:val="000000"/>
                          <w:sz w:val="12"/>
                          <w:szCs w:val="12"/>
                        </w:rPr>
                      </w:pPr>
                      <w:del w:id="6047" w:author="Delta" w:date="2021-07-23T11:12:00Z">
                        <w:r w:rsidRPr="004F7C5C">
                          <w:rPr>
                            <w:rFonts w:ascii="Arial" w:eastAsia="Vrinda" w:hAnsi="Arial" w:cs="Arial"/>
                            <w:b/>
                            <w:bCs/>
                            <w:color w:val="000000"/>
                            <w:sz w:val="12"/>
                            <w:szCs w:val="12"/>
                          </w:rPr>
                          <w:delText>Lowest C</w:delText>
                        </w:r>
                        <w:r>
                          <w:rPr>
                            <w:rFonts w:ascii="Arial" w:hAnsi="Arial" w:cs="Arial" w:hint="eastAsia"/>
                            <w:b/>
                            <w:bCs/>
                            <w:color w:val="000000"/>
                            <w:sz w:val="12"/>
                            <w:szCs w:val="12"/>
                          </w:rPr>
                          <w:delText>arrier</w:delText>
                        </w:r>
                        <w:r w:rsidRPr="004F7C5C">
                          <w:rPr>
                            <w:rFonts w:ascii="Arial" w:eastAsia="Vrinda" w:hAnsi="Arial" w:cs="Arial"/>
                            <w:b/>
                            <w:bCs/>
                            <w:color w:val="000000"/>
                            <w:sz w:val="12"/>
                            <w:szCs w:val="12"/>
                          </w:rPr>
                          <w:delText xml:space="preserve"> Transmission Bandwidth Configuration [RB]</w:delText>
                        </w:r>
                      </w:del>
                    </w:p>
                  </w:txbxContent>
                </v:textbox>
              </v:rect>
              <v:line id="_x0000_s1088" style="position:absolute;flip:x" from="2636,3109" to="2647,6644" strokeweight="1.5pt">
                <v:stroke dashstyle="1 1" endcap="round"/>
              </v:line>
              <v:line id="_x0000_s1089" style="position:absolute" from="10492,3103" to="10493,6707" strokeweight="1.25pt">
                <v:stroke dashstyle="1 1"/>
              </v:line>
              <v:line id="_x0000_s1090" style="position:absolute" from="2775,3973" to="2786,5919" strokeweight="1.5pt">
                <v:stroke dashstyle="1 1" endcap="round"/>
              </v:line>
              <v:line id="_x0000_s1091" style="position:absolute" from="10360,3987" to="10361,5900" strokeweight="1.5pt">
                <v:stroke dashstyle="1 1" endcap="round"/>
              </v:line>
              <v:line id="_x0000_s1092" style="position:absolute" from="2648,3149" to="10469,3160" strokeweight="1.25pt">
                <v:stroke startarrow="block" endarrow="block"/>
              </v:line>
              <v:group id="_x0000_s1093" style="position:absolute;left:3665;top:4777;width:142;height:1128" coordorigin="738,1687" coordsize="242,1684">
                <v:shape id="_x0000_s1094" style="position:absolute;left:738;top:1687;width:242;height:1684" coordsize="1350,9433" path="m225,hdc101,,,101,,225hal,9208hdc,9333,101,9433,225,9433hal1125,9433hdc1249,9433,1350,9333,1350,9208hal1350,225hdc1350,101,1249,,1125,hal225,hdxe" fillcolor="#eaeaea" strokeweight="0">
                  <v:path arrowok="t"/>
                </v:shape>
                <v:shape id="_x0000_s1095"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096" style="position:absolute;left:3233;top:4771;width:147;height:1128" coordorigin="738,1687" coordsize="242,1684">
                <v:shape id="_x0000_s1097" style="position:absolute;left:738;top:1687;width:242;height:1684" coordsize="1350,9433" path="m225,hdc101,,,101,,225hal,9208hdc,9333,101,9433,225,9433hal1125,9433hdc1249,9433,1350,9333,1350,9208hal1350,225hdc1350,101,1249,,1125,hal225,hdxe" fillcolor="#eaeaea" strokeweight="0">
                  <v:path arrowok="t"/>
                </v:shape>
                <v:shape id="_x0000_s1098"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099" style="position:absolute;left:3086;top:4768;width:147;height:1127" coordorigin="1222,1690" coordsize="243,1684">
                <v:shape id="_x0000_s1100" style="position:absolute;left:1222;top:1690;width:243;height:1684" coordsize="1358,9433" path="m226,hdc101,,,101,,226hal,9207hdc,9332,101,9433,226,9433hal1132,9433hdc1257,9433,1358,9332,1358,9207hal1358,226hdc1358,101,1257,,1132,hal226,hdxe" fillcolor="#eaeaea" strokeweight="0">
                  <v:path arrowok="t"/>
                </v:shape>
                <v:shape id="_x0000_s1101" style="position:absolute;left:1222;top:1690;width:243;height:1684" coordsize="1358,9433" path="m226,hdc101,,,101,,226hal,9207hdc,9332,101,9433,226,9433hal1132,9433hdc1257,9433,1358,9332,1358,9207hal1358,226hdc1358,101,1257,,1132,hal226,hdxe" filled="f" strokeweight=".45pt">
                  <v:stroke endcap="round"/>
                  <v:path arrowok="t"/>
                </v:shape>
              </v:group>
              <v:group id="_x0000_s1102" style="position:absolute;left:3381;top:4768;width:147;height:1128" coordorigin="738,1687" coordsize="242,1684">
                <v:shape id="_x0000_s1103" style="position:absolute;left:738;top:1687;width:242;height:1684" coordsize="1350,9433" path="m225,hdc101,,,101,,225hal,9208hdc,9333,101,9433,225,9433hal1125,9433hdc1249,9433,1350,9333,1350,9208hal1350,225hdc1350,101,1249,,1125,hal225,hdxe" fillcolor="#eaeaea" strokeweight="0">
                  <v:path arrowok="t"/>
                </v:shape>
                <v:shape id="_x0000_s1104"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05" style="position:absolute;left:3518;top:4777;width:147;height:1128" coordorigin="738,1687" coordsize="242,1684">
                <v:shape id="_x0000_s1106" style="position:absolute;left:738;top:1687;width:242;height:1684" coordsize="1350,9433" path="m225,hdc101,,,101,,225hal,9208hdc,9333,101,9433,225,9433hal1125,9433hdc1249,9433,1350,9333,1350,9208hal1350,225hdc1350,101,1249,,1125,hal225,hdxe" fillcolor="#eaeaea" strokeweight="0">
                  <v:path arrowok="t"/>
                </v:shape>
                <v:shape id="_x0000_s1107"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08" style="position:absolute;left:3813;top:4776;width:147;height:1128" coordorigin="738,1687" coordsize="242,1684">
                <v:shape id="_x0000_s1109" style="position:absolute;left:738;top:1687;width:242;height:1684" coordsize="1350,9433" path="m225,hdc101,,,101,,225hal,9208hdc,9333,101,9433,225,9433hal1125,9433hdc1249,9433,1350,9333,1350,9208hal1350,225hdc1350,101,1249,,1125,hal225,hdxe" fillcolor="#eaeaea" strokeweight="0">
                  <v:path arrowok="t"/>
                </v:shape>
                <v:shape id="_x0000_s1110"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11" style="position:absolute;left:3960;top:4778;width:147;height:1128" coordorigin="738,1687" coordsize="242,1684">
                <v:shape id="_x0000_s1112" style="position:absolute;left:738;top:1687;width:242;height:1684" coordsize="1350,9433" path="m225,hdc101,,,101,,225hal,9208hdc,9333,101,9433,225,9433hal1125,9433hdc1249,9433,1350,9333,1350,9208hal1350,225hdc1350,101,1249,,1125,hal225,hdxe" fillcolor="#eaeaea" strokeweight="0">
                  <v:path arrowok="t"/>
                </v:shape>
                <v:shape id="_x0000_s1113"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14" style="position:absolute;left:4107;top:4780;width:147;height:1127" coordorigin="1222,1690" coordsize="243,1684">
                <v:shape id="_x0000_s1115" style="position:absolute;left:1222;top:1690;width:243;height:1684" coordsize="1358,9433" path="m226,hdc101,,,101,,226hal,9207hdc,9332,101,9433,226,9433hal1132,9433hdc1257,9433,1358,9332,1358,9207hal1358,226hdc1358,101,1257,,1132,hal226,hdxe" fillcolor="#eaeaea" strokeweight="0">
                  <v:path arrowok="t"/>
                </v:shape>
                <v:shape id="_x0000_s1116" style="position:absolute;left:1222;top:1690;width:243;height:1684" coordsize="1358,9433" path="m226,hdc101,,,101,,226hal,9207hdc,9332,101,9433,226,9433hal1132,9433hdc1257,9433,1358,9332,1358,9207hal1358,226hdc1358,101,1257,,1132,hal226,hdxe" filled="f" strokeweight=".45pt">
                  <v:stroke endcap="round"/>
                  <v:path arrowok="t"/>
                </v:shape>
              </v:group>
              <v:group id="_x0000_s1117" style="position:absolute;left:4869;top:4776;width:142;height:1128" coordorigin="738,1687" coordsize="242,1684">
                <v:shape id="_x0000_s1118" style="position:absolute;left:738;top:1687;width:242;height:1684" coordsize="1350,9433" path="m225,hdc101,,,101,,225hal,9208hdc,9333,101,9433,225,9433hal1125,9433hdc1249,9433,1350,9333,1350,9208hal1350,225hdc1350,101,1249,,1125,hal225,hdxe" fillcolor="#eaeaea" strokeweight="0">
                  <v:path arrowok="t"/>
                </v:shape>
                <v:shape id="_x0000_s1119"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20" style="position:absolute;left:4407;top:4780;width:147;height:1128" coordorigin="738,1687" coordsize="242,1684">
                <v:shape id="_x0000_s1121" style="position:absolute;left:738;top:1687;width:242;height:1684" coordsize="1350,9433" path="m225,hdc101,,,101,,225hal,9208hdc,9333,101,9433,225,9433hal1125,9433hdc1249,9433,1350,9333,1350,9208hal1350,225hdc1350,101,1249,,1125,hal225,hdxe" fillcolor="#eaeaea" strokeweight="0">
                  <v:path arrowok="t"/>
                </v:shape>
                <v:shape id="_x0000_s1122"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23" style="position:absolute;left:4260;top:4777;width:147;height:1127" coordorigin="1222,1690" coordsize="243,1684">
                <v:shape id="_x0000_s1124" style="position:absolute;left:1222;top:1690;width:243;height:1684" coordsize="1358,9433" path="m226,hdc101,,,101,,226hal,9207hdc,9332,101,9433,226,9433hal1132,9433hdc1257,9433,1358,9332,1358,9207hal1358,226hdc1358,101,1257,,1132,hal226,hdxe" fillcolor="#eaeaea" strokeweight="0">
                  <v:path arrowok="t"/>
                </v:shape>
                <v:shape id="_x0000_s1125" style="position:absolute;left:1222;top:1690;width:243;height:1684" coordsize="1358,9433" path="m226,hdc101,,,101,,226hal,9207hdc,9332,101,9433,226,9433hal1132,9433hdc1257,9433,1358,9332,1358,9207hal1358,226hdc1358,101,1257,,1132,hal226,hdxe" filled="f" strokeweight=".45pt">
                  <v:stroke endcap="round"/>
                  <v:path arrowok="t"/>
                </v:shape>
              </v:group>
              <v:group id="_x0000_s1126" style="position:absolute;left:4555;top:4777;width:147;height:1128" coordorigin="738,1687" coordsize="242,1684">
                <v:shape id="_x0000_s1127" style="position:absolute;left:738;top:1687;width:242;height:1684" coordsize="1350,9433" path="m225,hdc101,,,101,,225hal,9208hdc,9333,101,9433,225,9433hal1125,9433hdc1249,9433,1350,9333,1350,9208hal1350,225hdc1350,101,1249,,1125,hal225,hdxe" fillcolor="#eaeaea" strokeweight="0">
                  <v:path arrowok="t"/>
                </v:shape>
                <v:shape id="_x0000_s1128"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29" style="position:absolute;left:4712;top:4776;width:147;height:1128" coordorigin="738,1687" coordsize="242,1684">
                <v:shape id="_x0000_s1130" style="position:absolute;left:738;top:1687;width:242;height:1684" coordsize="1350,9433" path="m225,hdc101,,,101,,225hal,9208hdc,9333,101,9433,225,9433hal1125,9433hdc1249,9433,1350,9333,1350,9208hal1350,225hdc1350,101,1249,,1125,hal225,hdxe" fillcolor="#eaeaea" strokeweight="0">
                  <v:path arrowok="t"/>
                </v:shape>
                <v:shape id="_x0000_s1131"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32" style="position:absolute;left:5017;top:4774;width:147;height:1128" coordorigin="738,1687" coordsize="242,1684">
                <v:shape id="_x0000_s1133" style="position:absolute;left:738;top:1687;width:242;height:1684" coordsize="1350,9433" path="m225,hdc101,,,101,,225hal,9208hdc,9333,101,9433,225,9433hal1125,9433hdc1249,9433,1350,9333,1350,9208hal1350,225hdc1350,101,1249,,1125,hal225,hdxe" fillcolor="#eaeaea" strokeweight="0">
                  <v:path arrowok="t"/>
                </v:shape>
                <v:shape id="_x0000_s1134"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35" style="position:absolute;left:5166;top:4770;width:147;height:1128" coordorigin="738,1687" coordsize="242,1684">
                <v:shape id="_x0000_s1136" style="position:absolute;left:738;top:1687;width:242;height:1684" coordsize="1350,9433" path="m225,hdc101,,,101,,225hal,9208hdc,9333,101,9433,225,9433hal1125,9433hdc1249,9433,1350,9333,1350,9208hal1350,225hdc1350,101,1249,,1125,hal225,hdxe" fillcolor="#eaeaea" strokeweight="0">
                  <v:path arrowok="t"/>
                </v:shape>
                <v:shape id="_x0000_s1137"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38" style="position:absolute;left:7831;top:4769;width:147;height:1128" coordorigin="738,1687" coordsize="242,1684">
                <v:shape id="_x0000_s1139" style="position:absolute;left:738;top:1687;width:242;height:1684" coordsize="1350,9433" path="m225,hdc101,,,101,,225hal,9208hdc,9333,101,9433,225,9433hal1125,9433hdc1249,9433,1350,9333,1350,9208hal1350,225hdc1350,101,1249,,1125,hal225,hdxe" fillcolor="#eaeaea" strokeweight="0">
                  <v:path arrowok="t"/>
                </v:shape>
                <v:shape id="_x0000_s1140"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41" style="position:absolute;left:7978;top:4771;width:147;height:1127" coordorigin="1222,1690" coordsize="243,1684">
                <v:shape id="_x0000_s1142" style="position:absolute;left:1222;top:1690;width:243;height:1684" coordsize="1358,9433" path="m226,hdc101,,,101,,226hal,9207hdc,9332,101,9433,226,9433hal1132,9433hdc1257,9433,1358,9332,1358,9207hal1358,226hdc1358,101,1257,,1132,hal226,hdxe" fillcolor="#eaeaea" strokeweight="0">
                  <v:path arrowok="t"/>
                </v:shape>
                <v:shape id="_x0000_s1143" style="position:absolute;left:1222;top:1690;width:243;height:1684" coordsize="1358,9433" path="m226,hdc101,,,101,,226hal,9207hdc,9332,101,9433,226,9433hal1132,9433hdc1257,9433,1358,9332,1358,9207hal1358,226hdc1358,101,1257,,1132,hal226,hdxe" filled="f" strokeweight=".45pt">
                  <v:stroke endcap="round"/>
                  <v:path arrowok="t"/>
                </v:shape>
              </v:group>
              <v:group id="_x0000_s1144" style="position:absolute;left:10203;top:4772;width:145;height:1128" coordorigin="6345,1687" coordsize="242,1685">
                <v:shape id="_x0000_s1145" style="position:absolute;left:6345;top:1687;width:242;height:1685" coordsize="675,4717" path="m113,hdc51,,,51,,113hal,4604hdc,4667,51,4717,113,4717hal563,4717hdc625,4717,675,4667,675,4604hal675,113hdc675,51,625,,563,hal113,hdxe" fillcolor="#eaeaea" strokeweight="0">
                  <v:path arrowok="t"/>
                </v:shape>
                <v:shape id="_x0000_s1146" style="position:absolute;left:6345;top:1687;width:242;height:1685" coordsize="675,4717" path="m113,hdc51,,,51,,113hal,4604hdc,4667,51,4717,113,4717hal563,4717hdc625,4717,675,4667,675,4604hal675,113hdc675,51,625,,563,hal113,hdxe" filled="f" strokeweight=".45pt">
                  <v:stroke endcap="round"/>
                  <v:path arrowok="t"/>
                </v:shape>
              </v:group>
              <v:group id="_x0000_s1147" style="position:absolute;left:8710;top:4777;width:142;height:1128" coordorigin="738,1687" coordsize="242,1684">
                <v:shape id="_x0000_s1148" style="position:absolute;left:738;top:1687;width:242;height:1684" coordsize="1350,9433" path="m225,hdc101,,,101,,225hal,9208hdc,9333,101,9433,225,9433hal1125,9433hdc1249,9433,1350,9333,1350,9208hal1350,225hdc1350,101,1249,,1125,hal225,hdxe" fillcolor="#eaeaea" strokeweight="0">
                  <v:path arrowok="t"/>
                </v:shape>
                <v:shape id="_x0000_s1149"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50" style="position:absolute;left:8278;top:4771;width:147;height:1128" coordorigin="738,1687" coordsize="242,1684">
                <v:shape id="_x0000_s1151" style="position:absolute;left:738;top:1687;width:242;height:1684" coordsize="1350,9433" path="m225,hdc101,,,101,,225hal,9208hdc,9333,101,9433,225,9433hal1125,9433hdc1249,9433,1350,9333,1350,9208hal1350,225hdc1350,101,1249,,1125,hal225,hdxe" fillcolor="#eaeaea" strokeweight="0">
                  <v:path arrowok="t"/>
                </v:shape>
                <v:shape id="_x0000_s1152"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53" style="position:absolute;left:8131;top:4768;width:147;height:1127" coordorigin="1222,1690" coordsize="243,1684">
                <v:shape id="_x0000_s1154" style="position:absolute;left:1222;top:1690;width:243;height:1684" coordsize="1358,9433" path="m226,hdc101,,,101,,226hal,9207hdc,9332,101,9433,226,9433hal1132,9433hdc1257,9433,1358,9332,1358,9207hal1358,226hdc1358,101,1257,,1132,hal226,hdxe" fillcolor="#eaeaea" strokeweight="0">
                  <v:path arrowok="t"/>
                </v:shape>
                <v:shape id="_x0000_s1155" style="position:absolute;left:1222;top:1690;width:243;height:1684" coordsize="1358,9433" path="m226,hdc101,,,101,,226hal,9207hdc,9332,101,9433,226,9433hal1132,9433hdc1257,9433,1358,9332,1358,9207hal1358,226hdc1358,101,1257,,1132,hal226,hdxe" filled="f" strokeweight=".45pt">
                  <v:stroke endcap="round"/>
                  <v:path arrowok="t"/>
                </v:shape>
              </v:group>
              <v:group id="_x0000_s1156" style="position:absolute;left:8426;top:4768;width:147;height:1128" coordorigin="738,1687" coordsize="242,1684">
                <v:shape id="_x0000_s1157" style="position:absolute;left:738;top:1687;width:242;height:1684" coordsize="1350,9433" path="m225,hdc101,,,101,,225hal,9208hdc,9333,101,9433,225,9433hal1125,9433hdc1249,9433,1350,9333,1350,9208hal1350,225hdc1350,101,1249,,1125,hal225,hdxe" fillcolor="#eaeaea" strokeweight="0">
                  <v:path arrowok="t"/>
                </v:shape>
                <v:shape id="_x0000_s1158"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59" style="position:absolute;left:8563;top:4777;width:147;height:1128" coordorigin="738,1687" coordsize="242,1684">
                <v:shape id="_x0000_s1160" style="position:absolute;left:738;top:1687;width:242;height:1684" coordsize="1350,9433" path="m225,hdc101,,,101,,225hal,9208hdc,9333,101,9433,225,9433hal1125,9433hdc1249,9433,1350,9333,1350,9208hal1350,225hdc1350,101,1249,,1125,hal225,hdxe" fillcolor="#eaeaea" strokeweight="0">
                  <v:path arrowok="t"/>
                </v:shape>
                <v:shape id="_x0000_s1161"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62" style="position:absolute;left:8858;top:4776;width:147;height:1128" coordorigin="738,1687" coordsize="242,1684">
                <v:shape id="_x0000_s1163" style="position:absolute;left:738;top:1687;width:242;height:1684" coordsize="1350,9433" path="m225,hdc101,,,101,,225hal,9208hdc,9333,101,9433,225,9433hal1125,9433hdc1249,9433,1350,9333,1350,9208hal1350,225hdc1350,101,1249,,1125,hal225,hdxe" fillcolor="#eaeaea" strokeweight="0">
                  <v:path arrowok="t"/>
                </v:shape>
                <v:shape id="_x0000_s1164"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65" style="position:absolute;left:9005;top:4778;width:147;height:1128" coordorigin="738,1687" coordsize="242,1684">
                <v:shape id="_x0000_s1166" style="position:absolute;left:738;top:1687;width:242;height:1684" coordsize="1350,9433" path="m225,hdc101,,,101,,225hal,9208hdc,9333,101,9433,225,9433hal1125,9433hdc1249,9433,1350,9333,1350,9208hal1350,225hdc1350,101,1249,,1125,hal225,hdxe" fillcolor="#eaeaea" strokeweight="0">
                  <v:path arrowok="t"/>
                </v:shape>
                <v:shape id="_x0000_s1167"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68" style="position:absolute;left:9152;top:4780;width:147;height:1127" coordorigin="1222,1690" coordsize="243,1684">
                <v:shape id="_x0000_s1169" style="position:absolute;left:1222;top:1690;width:243;height:1684" coordsize="1358,9433" path="m226,hdc101,,,101,,226hal,9207hdc,9332,101,9433,226,9433hal1132,9433hdc1257,9433,1358,9332,1358,9207hal1358,226hdc1358,101,1257,,1132,hal226,hdxe" fillcolor="#eaeaea" strokeweight="0">
                  <v:path arrowok="t"/>
                </v:shape>
                <v:shape id="_x0000_s1170" style="position:absolute;left:1222;top:1690;width:243;height:1684" coordsize="1358,9433" path="m226,hdc101,,,101,,226hal,9207hdc,9332,101,9433,226,9433hal1132,9433hdc1257,9433,1358,9332,1358,9207hal1358,226hdc1358,101,1257,,1132,hal226,hdxe" filled="f" strokeweight=".45pt">
                  <v:stroke endcap="round"/>
                  <v:path arrowok="t"/>
                </v:shape>
              </v:group>
              <v:group id="_x0000_s1171" style="position:absolute;left:9914;top:4776;width:142;height:1128" coordorigin="738,1687" coordsize="242,1684">
                <v:shape id="_x0000_s1172" style="position:absolute;left:738;top:1687;width:242;height:1684" coordsize="1350,9433" path="m225,hdc101,,,101,,225hal,9208hdc,9333,101,9433,225,9433hal1125,9433hdc1249,9433,1350,9333,1350,9208hal1350,225hdc1350,101,1249,,1125,hal225,hdxe" fillcolor="#eaeaea" strokeweight="0">
                  <v:path arrowok="t"/>
                </v:shape>
                <v:shape id="_x0000_s1173"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74" style="position:absolute;left:9452;top:4780;width:147;height:1128" coordorigin="738,1687" coordsize="242,1684">
                <v:shape id="_x0000_s1175" style="position:absolute;left:738;top:1687;width:242;height:1684" coordsize="1350,9433" path="m225,hdc101,,,101,,225hal,9208hdc,9333,101,9433,225,9433hal1125,9433hdc1249,9433,1350,9333,1350,9208hal1350,225hdc1350,101,1249,,1125,hal225,hdxe" fillcolor="#eaeaea" strokeweight="0">
                  <v:path arrowok="t"/>
                </v:shape>
                <v:shape id="_x0000_s1176"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77" style="position:absolute;left:9305;top:4777;width:147;height:1127" coordorigin="1222,1690" coordsize="243,1684">
                <v:shape id="_x0000_s1178" style="position:absolute;left:1222;top:1690;width:243;height:1684" coordsize="1358,9433" path="m226,hdc101,,,101,,226hal,9207hdc,9332,101,9433,226,9433hal1132,9433hdc1257,9433,1358,9332,1358,9207hal1358,226hdc1358,101,1257,,1132,hal226,hdxe" fillcolor="#eaeaea" strokeweight="0">
                  <v:path arrowok="t"/>
                </v:shape>
                <v:shape id="_x0000_s1179" style="position:absolute;left:1222;top:1690;width:243;height:1684" coordsize="1358,9433" path="m226,hdc101,,,101,,226hal,9207hdc,9332,101,9433,226,9433hal1132,9433hdc1257,9433,1358,9332,1358,9207hal1358,226hdc1358,101,1257,,1132,hal226,hdxe" filled="f" strokeweight=".45pt">
                  <v:stroke endcap="round"/>
                  <v:path arrowok="t"/>
                </v:shape>
              </v:group>
              <v:group id="_x0000_s1180" style="position:absolute;left:9600;top:4777;width:147;height:1128" coordorigin="738,1687" coordsize="242,1684">
                <v:shape id="_x0000_s1181" style="position:absolute;left:738;top:1687;width:242;height:1684" coordsize="1350,9433" path="m225,hdc101,,,101,,225hal,9208hdc,9333,101,9433,225,9433hal1125,9433hdc1249,9433,1350,9333,1350,9208hal1350,225hdc1350,101,1249,,1125,hal225,hdxe" fillcolor="#eaeaea" strokeweight="0">
                  <v:path arrowok="t"/>
                </v:shape>
                <v:shape id="_x0000_s1182"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83" style="position:absolute;left:9757;top:4776;width:147;height:1128" coordorigin="738,1687" coordsize="242,1684">
                <v:shape id="_x0000_s1184" style="position:absolute;left:738;top:1687;width:242;height:1684" coordsize="1350,9433" path="m225,hdc101,,,101,,225hal,9208hdc,9333,101,9433,225,9433hal1125,9433hdc1249,9433,1350,9333,1350,9208hal1350,225hdc1350,101,1249,,1125,hal225,hdxe" fillcolor="#eaeaea" strokeweight="0">
                  <v:path arrowok="t"/>
                </v:shape>
                <v:shape id="_x0000_s1185"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86" style="position:absolute;left:10062;top:4774;width:147;height:1128" coordorigin="738,1687" coordsize="242,1684">
                <v:shape id="_x0000_s1187" style="position:absolute;left:738;top:1687;width:242;height:1684" coordsize="1350,9433" path="m225,hdc101,,,101,,225hal,9208hdc,9333,101,9433,225,9433hal1125,9433hdc1249,9433,1350,9333,1350,9208hal1350,225hdc1350,101,1249,,1125,hal225,hdxe" fillcolor="#eaeaea" strokeweight="0">
                  <v:path arrowok="t"/>
                </v:shape>
                <v:shape id="_x0000_s1188" style="position:absolute;left:738;top:1687;width:242;height:1684" coordsize="1350,9433" path="m225,hdc101,,,101,,225hal,9208hdc,9333,101,9433,225,9433hal1125,9433hdc1249,9433,1350,9333,1350,9208hal1350,225hdc1350,101,1249,,1125,hal225,hdxe" filled="f" strokeweight=".45pt">
                  <v:stroke endcap="round"/>
                  <v:path arrowok="t"/>
                </v:shape>
              </v:group>
              <v:group id="_x0000_s1189" style="position:absolute;left:10211;top:4770;width:147;height:1128" coordorigin="738,1687" coordsize="242,1684">
                <v:shape id="_x0000_s1190" style="position:absolute;left:738;top:1687;width:242;height:1684" coordsize="1350,9433" path="m225,hdc101,,,101,,225hal,9208hdc,9333,101,9433,225,9433hal1125,9433hdc1249,9433,1350,9333,1350,9208hal1350,225hdc1350,101,1249,,1125,hal225,hdxe" fillcolor="#eaeaea" strokeweight="0">
                  <v:path arrowok="t"/>
                </v:shape>
                <v:shape id="_x0000_s1191" style="position:absolute;left:738;top:1687;width:242;height:1684" coordsize="1350,9433" path="m225,hdc101,,,101,,225hal,9208hdc,9333,101,9433,225,9433hal1125,9433hdc1249,9433,1350,9333,1350,9208hal1350,225hdc1350,101,1249,,1125,hal225,hdxe" filled="f" strokeweight=".45pt">
                  <v:stroke endcap="round"/>
                  <v:path arrowok="t"/>
                </v:shape>
              </v:group>
              <v:line id="_x0000_s1192" style="position:absolute;flip:y" from="2284,5896" to="10920,5900" strokeweight="1.35pt">
                <v:stroke endarrow="block" endarrowwidth="wide" endarrowlength="long"/>
              </v:line>
              <v:group id="_x0000_s1193" style="position:absolute;left:4022;top:4766;width:16;height:1129" coordorigin="3773,1687" coordsize="24,1684">
                <v:shape id="_x0000_s1194" style="position:absolute;left:3773;top:1687;width:24;height:1684" coordsize="134,9433" path="m23,hdc10,,,10,,22hal,9411hdc,9424,10,9433,23,9433hal112,9433hdc124,9433,134,9424,134,9411hal134,22hdc134,10,124,,112,hal23,hdxe" fillcolor="gray" strokeweight="0">
                  <v:path arrowok="t"/>
                </v:shape>
                <v:shape id="_x0000_s1195" style="position:absolute;left:3773;top:1687;width:24;height:1684" coordsize="134,9433" path="m23,hdc10,,,10,,22hal,9411hdc,9424,10,9433,23,9433hal112,9433hdc124,9433,134,9424,134,9411hal134,22hdc134,10,124,,112,hal23,hdxe" filled="f" strokeweight=".45pt">
                  <v:stroke endcap="round"/>
                  <v:path arrowok="t"/>
                </v:shape>
              </v:group>
              <v:group id="_x0000_s1196" style="position:absolute;left:9067;top:4766;width:16;height:1129" coordorigin="3773,1687" coordsize="24,1684">
                <v:shape id="_x0000_s1197" style="position:absolute;left:3773;top:1687;width:24;height:1684" coordsize="134,9433" path="m23,hdc10,,,10,,22hal,9411hdc,9424,10,9433,23,9433hal112,9433hdc124,9433,134,9424,134,9411hal134,22hdc134,10,124,,112,hal23,hdxe" fillcolor="gray" strokeweight="0">
                  <v:path arrowok="t"/>
                </v:shape>
                <v:shape id="_x0000_s1198" style="position:absolute;left:3773;top:1687;width:24;height:1684" coordsize="134,9433" path="m23,hdc10,,,10,,22hal,9411hdc,9424,10,9433,23,9433hal112,9433hdc124,9433,134,9424,134,9411hal134,22hdc134,10,124,,112,hal23,hdxe" filled="f" strokeweight=".45pt">
                  <v:stroke endcap="round"/>
                  <v:path arrowok="t"/>
                </v:shape>
              </v:group>
              <v:line id="_x0000_s1199" style="position:absolute" from="5308,4007" to="5320,5940" strokeweight="1.5pt">
                <v:stroke dashstyle="1 1"/>
              </v:line>
              <v:line id="_x0000_s1200" style="position:absolute" from="7821,3967" to="7822,5889" strokeweight="1.5pt">
                <v:stroke dashstyle="1 1"/>
              </v:line>
              <v:shape id="_x0000_s1201" style="position:absolute;left:2700;top:6527;width:1280;height:71" coordsize="6094,120" path="m108,51r5879,l5987,69,108,69r,-18xm120,120l,60,120,r,120xm5974,r120,60l5974,120,5974,xe" fillcolor="black" strokeweight=".1pt">
                <v:stroke joinstyle="bevel"/>
                <v:path arrowok="t"/>
                <o:lock v:ext="edit" verticies="t"/>
              </v:shape>
              <v:rect id="_x0000_s1202" style="position:absolute;left:8629;top:6696;width:1037;height:260" filled="f" stroked="f">
                <v:textbox style="mso-next-textbox:#_x0000_s1202" inset="0,0,0,0">
                  <w:txbxContent>
                    <w:p w14:paraId="62B2D703" w14:textId="77777777" w:rsidR="0062640B" w:rsidRPr="00C439CC" w:rsidRDefault="0062640B" w:rsidP="00F76B33">
                      <w:pPr>
                        <w:widowControl w:val="0"/>
                        <w:jc w:val="center"/>
                        <w:rPr>
                          <w:del w:id="6048" w:author="Delta" w:date="2021-07-23T11:12:00Z"/>
                          <w:rFonts w:ascii="Arial" w:hAnsi="Arial" w:cs="SimSun"/>
                          <w:color w:val="000000"/>
                          <w:sz w:val="13"/>
                          <w:szCs w:val="13"/>
                        </w:rPr>
                      </w:pPr>
                      <w:del w:id="6049" w:author="Delta" w:date="2021-07-23T11:12:00Z">
                        <w:r w:rsidRPr="00C439CC">
                          <w:rPr>
                            <w:rFonts w:ascii="Arial" w:hAnsi="Arial" w:cs="Arial" w:hint="eastAsia"/>
                            <w:b/>
                            <w:bCs/>
                            <w:color w:val="000000"/>
                            <w:sz w:val="13"/>
                            <w:szCs w:val="13"/>
                          </w:rPr>
                          <w:delText>F</w:delText>
                        </w:r>
                        <w:r>
                          <w:rPr>
                            <w:rFonts w:ascii="Arial" w:hAnsi="Arial" w:cs="Arial" w:hint="eastAsia"/>
                            <w:b/>
                            <w:bCs/>
                            <w:color w:val="000000"/>
                            <w:sz w:val="13"/>
                            <w:szCs w:val="13"/>
                            <w:vertAlign w:val="subscript"/>
                          </w:rPr>
                          <w:delText>C_high</w:delText>
                        </w:r>
                      </w:del>
                    </w:p>
                  </w:txbxContent>
                </v:textbox>
              </v:rect>
              <v:rect id="_x0000_s1203" style="position:absolute;left:2671;top:6277;width:1282;height:217" filled="f" stroked="f">
                <v:textbox style="mso-next-textbox:#_x0000_s1203" inset="0,0,0,0">
                  <w:txbxContent>
                    <w:p w14:paraId="5A3ED270" w14:textId="77777777" w:rsidR="0062640B" w:rsidRPr="00C439CC" w:rsidRDefault="0062640B" w:rsidP="00F76B33">
                      <w:pPr>
                        <w:widowControl w:val="0"/>
                        <w:jc w:val="center"/>
                        <w:rPr>
                          <w:del w:id="6050" w:author="Delta" w:date="2021-07-23T11:12:00Z"/>
                          <w:rFonts w:ascii="Arial" w:hAnsi="Arial" w:cs="SimSun"/>
                          <w:color w:val="000000"/>
                          <w:sz w:val="13"/>
                          <w:szCs w:val="13"/>
                        </w:rPr>
                      </w:pPr>
                      <w:del w:id="6051" w:author="Delta" w:date="2021-07-23T11:12:00Z">
                        <w:r w:rsidRPr="00C439CC">
                          <w:rPr>
                            <w:rFonts w:ascii="Arial" w:hAnsi="Arial" w:cs="Arial" w:hint="eastAsia"/>
                            <w:b/>
                            <w:bCs/>
                            <w:color w:val="000000"/>
                            <w:sz w:val="13"/>
                            <w:szCs w:val="13"/>
                          </w:rPr>
                          <w:delText>F</w:delText>
                        </w:r>
                        <w:r>
                          <w:rPr>
                            <w:rFonts w:ascii="Arial" w:hAnsi="Arial" w:cs="Arial" w:hint="eastAsia"/>
                            <w:b/>
                            <w:bCs/>
                            <w:color w:val="000000"/>
                            <w:sz w:val="13"/>
                            <w:szCs w:val="13"/>
                            <w:vertAlign w:val="subscript"/>
                          </w:rPr>
                          <w:delText>offset</w:delText>
                        </w:r>
                      </w:del>
                    </w:p>
                    <w:p w14:paraId="371C0B40" w14:textId="77777777" w:rsidR="0062640B" w:rsidRPr="00AA3003" w:rsidRDefault="0062640B" w:rsidP="00F76B33">
                      <w:pPr>
                        <w:rPr>
                          <w:del w:id="6052" w:author="Delta" w:date="2021-07-23T11:12:00Z"/>
                          <w:szCs w:val="12"/>
                        </w:rPr>
                      </w:pPr>
                    </w:p>
                  </w:txbxContent>
                </v:textbox>
              </v:rect>
              <v:shape id="_x0000_s1204" style="position:absolute;left:9118;top:6520;width:1312;height:71" coordsize="6094,120" path="m108,51r5879,l5987,69,108,69r,-18xm120,120l,60,120,r,120xm5974,r120,60l5974,120,5974,xe" fillcolor="black" strokeweight=".1pt">
                <v:stroke joinstyle="bevel"/>
                <v:path arrowok="t"/>
                <o:lock v:ext="edit" verticies="t"/>
              </v:shape>
              <v:shape id="_x0000_s1205" style="position:absolute;left:9942;top:4735;width:1536;height:1412;flip:x"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v:shape id="_x0000_s1206" style="position:absolute;left:4936;top:4722;width:1394;height:1412;flip:x"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v:line id="_x0000_s1207" style="position:absolute" from="8187,4734" to="9977,4736" strokeweight="1.5pt">
                <v:stroke dashstyle="1 1" endcap="round"/>
              </v:line>
              <v:rect id="_x0000_s1208" style="position:absolute;left:8248;top:3947;width:1641;height:423" filled="f" stroked="f">
                <v:textbox style="mso-next-textbox:#_x0000_s1208" inset="0,0,0,0">
                  <w:txbxContent>
                    <w:p w14:paraId="7451FD56" w14:textId="77777777" w:rsidR="0062640B" w:rsidRPr="004F7C5C" w:rsidRDefault="0062640B" w:rsidP="00F76B33">
                      <w:pPr>
                        <w:widowControl w:val="0"/>
                        <w:jc w:val="center"/>
                        <w:rPr>
                          <w:del w:id="6053" w:author="Delta" w:date="2021-07-23T11:12:00Z"/>
                          <w:rFonts w:ascii="Arial" w:hAnsi="Arial" w:cs="SimSun"/>
                          <w:color w:val="000000"/>
                          <w:sz w:val="12"/>
                          <w:szCs w:val="12"/>
                        </w:rPr>
                      </w:pPr>
                      <w:del w:id="6054" w:author="Delta" w:date="2021-07-23T11:12:00Z">
                        <w:r>
                          <w:rPr>
                            <w:rFonts w:ascii="Arial" w:hAnsi="Arial" w:cs="Arial" w:hint="eastAsia"/>
                            <w:b/>
                            <w:bCs/>
                            <w:color w:val="000000"/>
                            <w:sz w:val="12"/>
                            <w:szCs w:val="12"/>
                          </w:rPr>
                          <w:delText>Highe</w:delText>
                        </w:r>
                        <w:r>
                          <w:rPr>
                            <w:rFonts w:ascii="Arial" w:eastAsia="Vrinda" w:hAnsi="Arial" w:cs="Arial"/>
                            <w:b/>
                            <w:bCs/>
                            <w:color w:val="000000"/>
                            <w:sz w:val="12"/>
                            <w:szCs w:val="12"/>
                          </w:rPr>
                          <w:delText>st C</w:delText>
                        </w:r>
                        <w:r>
                          <w:rPr>
                            <w:rFonts w:ascii="Arial" w:hAnsi="Arial" w:cs="Arial" w:hint="eastAsia"/>
                            <w:b/>
                            <w:bCs/>
                            <w:color w:val="000000"/>
                            <w:sz w:val="12"/>
                            <w:szCs w:val="12"/>
                          </w:rPr>
                          <w:delText>arrier</w:delText>
                        </w:r>
                        <w:r w:rsidRPr="004F7C5C">
                          <w:rPr>
                            <w:rFonts w:ascii="Arial" w:eastAsia="Vrinda" w:hAnsi="Arial" w:cs="Arial"/>
                            <w:b/>
                            <w:bCs/>
                            <w:color w:val="000000"/>
                            <w:sz w:val="12"/>
                            <w:szCs w:val="12"/>
                          </w:rPr>
                          <w:delText xml:space="preserve"> Transmission Bandwidth Configuration [RB]</w:delText>
                        </w:r>
                      </w:del>
                    </w:p>
                  </w:txbxContent>
                </v:textbox>
              </v:rect>
              <v:shape id="_x0000_s1209" type="#_x0000_t202" style="position:absolute;left:3383;top:4824;width:138;height:1094" filled="f" stroked="f">
                <v:textbox style="layout-flow:vertical-ideographic;mso-next-textbox:#_x0000_s1209" inset="0,0,0,0">
                  <w:txbxContent>
                    <w:p w14:paraId="68C7D586" w14:textId="77777777" w:rsidR="0062640B" w:rsidRPr="004F7C5C" w:rsidRDefault="0062640B" w:rsidP="00F76B33">
                      <w:pPr>
                        <w:widowControl w:val="0"/>
                        <w:jc w:val="both"/>
                        <w:rPr>
                          <w:del w:id="6055" w:author="Delta" w:date="2021-07-23T11:12:00Z"/>
                          <w:rFonts w:ascii="Arial" w:hAnsi="Arial" w:cs="SimSun"/>
                          <w:color w:val="000000"/>
                          <w:sz w:val="12"/>
                          <w:szCs w:val="12"/>
                        </w:rPr>
                      </w:pPr>
                      <w:del w:id="6056" w:author="Delta" w:date="2021-07-23T11:12:00Z">
                        <w:r w:rsidRPr="004F7C5C">
                          <w:rPr>
                            <w:rFonts w:ascii="Arial" w:eastAsia="Vrinda" w:hAnsi="Arial" w:cs="Arial"/>
                            <w:b/>
                            <w:bCs/>
                            <w:color w:val="000000"/>
                            <w:sz w:val="12"/>
                            <w:szCs w:val="12"/>
                          </w:rPr>
                          <w:delText>Resource block</w:delText>
                        </w:r>
                      </w:del>
                    </w:p>
                  </w:txbxContent>
                </v:textbox>
              </v:shape>
              <v:rect id="_x0000_s1210" style="position:absolute;left:4380;top:2853;width:4759;height:229" filled="f" stroked="f">
                <v:textbox style="mso-next-textbox:#_x0000_s1210" inset="0,0,0,0">
                  <w:txbxContent>
                    <w:p w14:paraId="140236ED" w14:textId="77777777" w:rsidR="0062640B" w:rsidRPr="004F7C5C" w:rsidRDefault="0062640B" w:rsidP="00F76B33">
                      <w:pPr>
                        <w:widowControl w:val="0"/>
                        <w:jc w:val="center"/>
                        <w:rPr>
                          <w:del w:id="6057" w:author="Delta" w:date="2021-07-23T11:12:00Z"/>
                          <w:rFonts w:ascii="Arial" w:hAnsi="Arial" w:cs="SimSun"/>
                          <w:color w:val="000000"/>
                          <w:sz w:val="12"/>
                          <w:szCs w:val="12"/>
                        </w:rPr>
                      </w:pPr>
                      <w:del w:id="6058" w:author="Delta" w:date="2021-07-23T11:12:00Z">
                        <w:r>
                          <w:rPr>
                            <w:rFonts w:ascii="Arial" w:hAnsi="Arial" w:cs="Arial" w:hint="eastAsia"/>
                            <w:b/>
                            <w:bCs/>
                            <w:color w:val="000000"/>
                            <w:sz w:val="12"/>
                            <w:szCs w:val="12"/>
                          </w:rPr>
                          <w:delText>Aggregated Channel</w:delText>
                        </w:r>
                        <w:r>
                          <w:rPr>
                            <w:rFonts w:ascii="Arial" w:eastAsia="Vrinda" w:hAnsi="Arial" w:cs="Arial"/>
                            <w:b/>
                            <w:bCs/>
                            <w:color w:val="000000"/>
                            <w:sz w:val="12"/>
                            <w:szCs w:val="12"/>
                          </w:rPr>
                          <w:delText xml:space="preserve"> Bandwidth</w:delText>
                        </w:r>
                        <w:r>
                          <w:rPr>
                            <w:rFonts w:ascii="Arial" w:hAnsi="Arial" w:cs="Arial" w:hint="eastAsia"/>
                            <w:b/>
                            <w:bCs/>
                            <w:color w:val="000000"/>
                            <w:sz w:val="12"/>
                            <w:szCs w:val="12"/>
                          </w:rPr>
                          <w:delText>,</w:delText>
                        </w:r>
                        <w:r w:rsidRPr="00DA216A">
                          <w:rPr>
                            <w:rFonts w:ascii="Arial" w:hAnsi="Arial" w:cs="Arial" w:hint="eastAsia"/>
                            <w:b/>
                            <w:bCs/>
                            <w:color w:val="000000"/>
                            <w:sz w:val="18"/>
                            <w:szCs w:val="18"/>
                          </w:rPr>
                          <w:delText xml:space="preserve"> </w:delText>
                        </w:r>
                        <w:r w:rsidRPr="00DA216A">
                          <w:rPr>
                            <w:rFonts w:ascii="Arial" w:hAnsi="Arial" w:cs="Arial" w:hint="eastAsia"/>
                            <w:b/>
                            <w:bCs/>
                            <w:color w:val="000000"/>
                            <w:sz w:val="13"/>
                            <w:szCs w:val="13"/>
                          </w:rPr>
                          <w:delText>BW</w:delText>
                        </w:r>
                        <w:r w:rsidRPr="00AC34BA">
                          <w:rPr>
                            <w:rFonts w:ascii="Arial" w:hAnsi="Arial" w:cs="Arial" w:hint="eastAsia"/>
                            <w:b/>
                            <w:bCs/>
                            <w:color w:val="000000"/>
                            <w:sz w:val="13"/>
                            <w:szCs w:val="13"/>
                            <w:vertAlign w:val="subscript"/>
                          </w:rPr>
                          <w:delText>channel_CA</w:delText>
                        </w:r>
                        <w:r w:rsidRPr="00AC34BA">
                          <w:rPr>
                            <w:rFonts w:ascii="Arial" w:eastAsia="Vrinda" w:hAnsi="Arial" w:cs="Arial"/>
                            <w:b/>
                            <w:bCs/>
                            <w:color w:val="000000"/>
                            <w:sz w:val="12"/>
                            <w:szCs w:val="12"/>
                          </w:rPr>
                          <w:delText xml:space="preserve"> </w:delText>
                        </w:r>
                        <w:r w:rsidRPr="004F7C5C">
                          <w:rPr>
                            <w:rFonts w:ascii="Arial" w:eastAsia="Vrinda" w:hAnsi="Arial" w:cs="Arial"/>
                            <w:b/>
                            <w:bCs/>
                            <w:color w:val="000000"/>
                            <w:sz w:val="12"/>
                            <w:szCs w:val="12"/>
                          </w:rPr>
                          <w:delText>[MHz]</w:delText>
                        </w:r>
                      </w:del>
                    </w:p>
                  </w:txbxContent>
                </v:textbox>
              </v:rect>
              <v:shape id="_x0000_s1211" style="position:absolute;left:6789;top:4733;width:1373;height:1412"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v:rect id="_x0000_s1212" style="position:absolute;left:2077;top:6710;width:1171;height:260" filled="f" stroked="f">
                <v:textbox style="mso-next-textbox:#_x0000_s1212" inset="0,0,0,0">
                  <w:txbxContent>
                    <w:p w14:paraId="4950AD33" w14:textId="77777777" w:rsidR="0062640B" w:rsidRPr="00C439CC" w:rsidRDefault="0062640B" w:rsidP="00F76B33">
                      <w:pPr>
                        <w:widowControl w:val="0"/>
                        <w:jc w:val="center"/>
                        <w:rPr>
                          <w:del w:id="6059" w:author="Delta" w:date="2021-07-23T11:12:00Z"/>
                          <w:rFonts w:ascii="Arial" w:hAnsi="Arial" w:cs="SimSun"/>
                          <w:color w:val="000000"/>
                          <w:sz w:val="13"/>
                          <w:szCs w:val="13"/>
                        </w:rPr>
                      </w:pPr>
                      <w:del w:id="6060" w:author="Delta" w:date="2021-07-23T11:12:00Z">
                        <w:r w:rsidRPr="00C439CC">
                          <w:rPr>
                            <w:rFonts w:ascii="Arial" w:hAnsi="Arial" w:cs="Arial" w:hint="eastAsia"/>
                            <w:b/>
                            <w:bCs/>
                            <w:color w:val="000000"/>
                            <w:sz w:val="13"/>
                            <w:szCs w:val="13"/>
                          </w:rPr>
                          <w:delText>F</w:delText>
                        </w:r>
                        <w:r>
                          <w:rPr>
                            <w:rFonts w:ascii="Arial" w:hAnsi="Arial" w:cs="Arial" w:hint="eastAsia"/>
                            <w:b/>
                            <w:bCs/>
                            <w:color w:val="000000"/>
                            <w:sz w:val="13"/>
                            <w:szCs w:val="13"/>
                            <w:vertAlign w:val="subscript"/>
                          </w:rPr>
                          <w:delText>edge_low</w:delText>
                        </w:r>
                      </w:del>
                    </w:p>
                  </w:txbxContent>
                </v:textbox>
              </v:rect>
              <v:rect id="_x0000_s1213" style="position:absolute;left:9992;top:6743;width:1171;height:260" filled="f" stroked="f">
                <v:textbox style="mso-next-textbox:#_x0000_s1213" inset="0,0,0,0">
                  <w:txbxContent>
                    <w:p w14:paraId="2DAAF5D5" w14:textId="77777777" w:rsidR="0062640B" w:rsidRPr="00C439CC" w:rsidRDefault="0062640B" w:rsidP="00F76B33">
                      <w:pPr>
                        <w:widowControl w:val="0"/>
                        <w:jc w:val="center"/>
                        <w:rPr>
                          <w:del w:id="6061" w:author="Delta" w:date="2021-07-23T11:12:00Z"/>
                          <w:rFonts w:ascii="Arial" w:hAnsi="Arial" w:cs="SimSun"/>
                          <w:color w:val="000000"/>
                          <w:sz w:val="13"/>
                          <w:szCs w:val="13"/>
                        </w:rPr>
                      </w:pPr>
                      <w:del w:id="6062" w:author="Delta" w:date="2021-07-23T11:12:00Z">
                        <w:r w:rsidRPr="00C439CC">
                          <w:rPr>
                            <w:rFonts w:ascii="Arial" w:hAnsi="Arial" w:cs="Arial" w:hint="eastAsia"/>
                            <w:b/>
                            <w:bCs/>
                            <w:color w:val="000000"/>
                            <w:sz w:val="13"/>
                            <w:szCs w:val="13"/>
                          </w:rPr>
                          <w:delText>F</w:delText>
                        </w:r>
                        <w:r>
                          <w:rPr>
                            <w:rFonts w:ascii="Arial" w:hAnsi="Arial" w:cs="Arial" w:hint="eastAsia"/>
                            <w:b/>
                            <w:bCs/>
                            <w:color w:val="000000"/>
                            <w:sz w:val="13"/>
                            <w:szCs w:val="13"/>
                            <w:vertAlign w:val="subscript"/>
                          </w:rPr>
                          <w:delText>edge_high</w:delText>
                        </w:r>
                      </w:del>
                    </w:p>
                  </w:txbxContent>
                </v:textbox>
              </v:rect>
              <v:rect id="_x0000_s1214" style="position:absolute;left:4983;top:6799;width:3324;height:360" filled="f" stroked="f">
                <v:textbox style="mso-next-textbox:#_x0000_s1214" inset="0,0,0,0">
                  <w:txbxContent>
                    <w:p w14:paraId="7B6D52A0" w14:textId="77777777" w:rsidR="0062640B" w:rsidRPr="00430924" w:rsidRDefault="0062640B" w:rsidP="00F76B33">
                      <w:pPr>
                        <w:jc w:val="center"/>
                        <w:rPr>
                          <w:del w:id="6063" w:author="Delta" w:date="2021-07-23T11:12:00Z"/>
                          <w:sz w:val="13"/>
                          <w:szCs w:val="13"/>
                        </w:rPr>
                      </w:pPr>
                      <w:del w:id="6064" w:author="Delta" w:date="2021-07-23T11:12:00Z">
                        <w:r>
                          <w:rPr>
                            <w:rFonts w:ascii="Arial" w:hAnsi="Arial" w:cs="Arial" w:hint="eastAsia"/>
                            <w:b/>
                            <w:bCs/>
                            <w:color w:val="000000"/>
                            <w:sz w:val="13"/>
                            <w:szCs w:val="13"/>
                            <w:lang w:val="en-US"/>
                          </w:rPr>
                          <w:delText>For each carrier, the c</w:delText>
                        </w:r>
                        <w:r w:rsidRPr="00430924">
                          <w:rPr>
                            <w:rFonts w:ascii="Arial" w:hAnsi="Arial" w:cs="Arial"/>
                            <w:b/>
                            <w:bCs/>
                            <w:color w:val="000000"/>
                            <w:sz w:val="13"/>
                            <w:szCs w:val="13"/>
                            <w:lang w:val="en-US"/>
                          </w:rPr>
                          <w:delText>enter sub</w:delText>
                        </w:r>
                        <w:r>
                          <w:rPr>
                            <w:rFonts w:ascii="Arial" w:hAnsi="Arial" w:cs="Arial" w:hint="eastAsia"/>
                            <w:b/>
                            <w:bCs/>
                            <w:color w:val="000000"/>
                            <w:sz w:val="13"/>
                            <w:szCs w:val="13"/>
                            <w:lang w:val="en-US"/>
                          </w:rPr>
                          <w:delText xml:space="preserve"> </w:delText>
                        </w:r>
                        <w:r w:rsidRPr="00430924">
                          <w:rPr>
                            <w:rFonts w:ascii="Arial" w:hAnsi="Arial" w:cs="Arial"/>
                            <w:b/>
                            <w:bCs/>
                            <w:color w:val="000000"/>
                            <w:sz w:val="13"/>
                            <w:szCs w:val="13"/>
                            <w:lang w:val="en-US"/>
                          </w:rPr>
                          <w:delText>carrier (corresponds to DC in baseband) is not transmitted in downlink</w:delText>
                        </w:r>
                      </w:del>
                    </w:p>
                  </w:txbxContent>
                </v:textbox>
              </v:rect>
              <v:rect id="_x0000_s1215" style="position:absolute;left:9136;top:6269;width:1282;height:217" filled="f" stroked="f">
                <v:textbox style="mso-next-textbox:#_x0000_s1215" inset="0,0,0,0">
                  <w:txbxContent>
                    <w:p w14:paraId="41BE73C8" w14:textId="77777777" w:rsidR="0062640B" w:rsidRPr="00C439CC" w:rsidRDefault="0062640B" w:rsidP="00F76B33">
                      <w:pPr>
                        <w:widowControl w:val="0"/>
                        <w:jc w:val="center"/>
                        <w:rPr>
                          <w:del w:id="6065" w:author="Delta" w:date="2021-07-23T11:12:00Z"/>
                          <w:rFonts w:ascii="Arial" w:hAnsi="Arial" w:cs="SimSun"/>
                          <w:color w:val="000000"/>
                          <w:sz w:val="13"/>
                          <w:szCs w:val="13"/>
                        </w:rPr>
                      </w:pPr>
                      <w:del w:id="6066" w:author="Delta" w:date="2021-07-23T11:12:00Z">
                        <w:r w:rsidRPr="00C439CC">
                          <w:rPr>
                            <w:rFonts w:ascii="Arial" w:hAnsi="Arial" w:cs="Arial" w:hint="eastAsia"/>
                            <w:b/>
                            <w:bCs/>
                            <w:color w:val="000000"/>
                            <w:sz w:val="13"/>
                            <w:szCs w:val="13"/>
                          </w:rPr>
                          <w:delText>F</w:delText>
                        </w:r>
                        <w:r>
                          <w:rPr>
                            <w:rFonts w:ascii="Arial" w:hAnsi="Arial" w:cs="Arial" w:hint="eastAsia"/>
                            <w:b/>
                            <w:bCs/>
                            <w:color w:val="000000"/>
                            <w:sz w:val="13"/>
                            <w:szCs w:val="13"/>
                            <w:vertAlign w:val="subscript"/>
                          </w:rPr>
                          <w:delText>offset</w:delText>
                        </w:r>
                      </w:del>
                    </w:p>
                    <w:p w14:paraId="426C99B8" w14:textId="77777777" w:rsidR="0062640B" w:rsidRPr="00AA3003" w:rsidRDefault="0062640B" w:rsidP="00F76B33">
                      <w:pPr>
                        <w:rPr>
                          <w:del w:id="6067" w:author="Delta" w:date="2021-07-23T11:12:00Z"/>
                          <w:szCs w:val="12"/>
                        </w:rPr>
                      </w:pPr>
                    </w:p>
                  </w:txbxContent>
                </v:textbox>
              </v:rect>
              <v:group id="_x0000_s1216" style="position:absolute;left:6177;top:4768;width:142;height:1128" coordorigin="738,1687" coordsize="242,1684">
                <v:shape id="_x0000_s1217"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218"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v:group id="_x0000_s1219" style="position:absolute;left:5745;top:4762;width:147;height:1128" coordorigin="738,1687" coordsize="242,1684">
                <v:shape id="_x0000_s1220"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221"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v:group id="_x0000_s1222" style="position:absolute;left:5598;top:4759;width:147;height:1127" coordorigin="1222,1690" coordsize="243,1684">
                <v:shape id="_x0000_s1223" style="position:absolute;left:1222;top:1690;width:243;height:1684" coordsize="1358,9433" path="m226,hdc101,,,101,,226hal,9207hdc,9332,101,9433,226,9433hal1132,9433hdc1257,9433,1358,9332,1358,9207hal1358,226hdc1358,101,1257,,1132,hal226,hdxe" fillcolor="#cfc" strokeweight="0">
                  <v:fill opacity="39322f"/>
                  <v:path arrowok="t"/>
                </v:shape>
                <v:shape id="_x0000_s1224" style="position:absolute;left:1222;top:1690;width:243;height:1684" coordsize="1358,9433" path="m226,hdc101,,,101,,226hal,9207hdc,9332,101,9433,226,9433hal1132,9433hdc1257,9433,1358,9332,1358,9207hal1358,226hdc1358,101,1257,,1132,hal226,hdxe" fillcolor="#cfc" strokeweight=".45pt">
                  <v:fill opacity="39322f"/>
                  <v:stroke endcap="round"/>
                  <v:path arrowok="t"/>
                </v:shape>
              </v:group>
              <v:group id="_x0000_s1225" style="position:absolute;left:5893;top:4759;width:147;height:1128" coordorigin="738,1687" coordsize="242,1684">
                <v:shape id="_x0000_s1226"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227"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v:group id="_x0000_s1228" style="position:absolute;left:6030;top:4768;width:147;height:1128" coordorigin="738,1687" coordsize="242,1684">
                <v:shape id="_x0000_s1229"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230"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v:group id="_x0000_s1231" style="position:absolute;left:6325;top:4767;width:147;height:1128" coordorigin="738,1687" coordsize="242,1684">
                <v:shape id="_x0000_s1232"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233"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v:group id="_x0000_s1234" style="position:absolute;left:6472;top:4769;width:147;height:1128" coordorigin="738,1687" coordsize="242,1684">
                <v:shape id="_x0000_s1235"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236"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v:group id="_x0000_s1237" style="position:absolute;left:6619;top:4771;width:147;height:1127" coordorigin="1222,1690" coordsize="243,1684">
                <v:shape id="_x0000_s1238" style="position:absolute;left:1222;top:1690;width:243;height:1684" coordsize="1358,9433" path="m226,hdc101,,,101,,226hal,9207hdc,9332,101,9433,226,9433hal1132,9433hdc1257,9433,1358,9332,1358,9207hal1358,226hdc1358,101,1257,,1132,hal226,hdxe" fillcolor="#cfc" strokeweight="0">
                  <v:fill opacity="39322f"/>
                  <v:path arrowok="t"/>
                </v:shape>
                <v:shape id="_x0000_s1239" style="position:absolute;left:1222;top:1690;width:243;height:1684" coordsize="1358,9433" path="m226,hdc101,,,101,,226hal,9207hdc,9332,101,9433,226,9433hal1132,9433hdc1257,9433,1358,9332,1358,9207hal1358,226hdc1358,101,1257,,1132,hal226,hdxe" fillcolor="#cfc" strokeweight=".45pt">
                  <v:fill opacity="39322f"/>
                  <v:stroke endcap="round"/>
                  <v:path arrowok="t"/>
                </v:shape>
              </v:group>
              <v:group id="_x0000_s1240" style="position:absolute;left:7381;top:4767;width:142;height:1128" coordorigin="738,1687" coordsize="242,1684">
                <v:shape id="_x0000_s1241"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242"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v:group id="_x0000_s1243" style="position:absolute;left:6919;top:4771;width:147;height:1128" coordorigin="738,1687" coordsize="242,1684">
                <v:shape id="_x0000_s1244"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245"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v:group id="_x0000_s1246" style="position:absolute;left:6772;top:4768;width:147;height:1127" coordorigin="1222,1690" coordsize="243,1684">
                <v:shape id="_x0000_s1247" style="position:absolute;left:1222;top:1690;width:243;height:1684" coordsize="1358,9433" path="m226,hdc101,,,101,,226hal,9207hdc,9332,101,9433,226,9433hal1132,9433hdc1257,9433,1358,9332,1358,9207hal1358,226hdc1358,101,1257,,1132,hal226,hdxe" fillcolor="#cfc" strokeweight="0">
                  <v:fill opacity="39322f"/>
                  <v:path arrowok="t"/>
                </v:shape>
                <v:shape id="_x0000_s1248" style="position:absolute;left:1222;top:1690;width:243;height:1684" coordsize="1358,9433" path="m226,hdc101,,,101,,226hal,9207hdc,9332,101,9433,226,9433hal1132,9433hdc1257,9433,1358,9332,1358,9207hal1358,226hdc1358,101,1257,,1132,hal226,hdxe" fillcolor="#cfc" strokeweight=".45pt">
                  <v:fill opacity="39322f"/>
                  <v:stroke endcap="round"/>
                  <v:path arrowok="t"/>
                </v:shape>
              </v:group>
              <v:group id="_x0000_s1249" style="position:absolute;left:7067;top:4768;width:147;height:1128" coordorigin="738,1687" coordsize="242,1684">
                <v:shape id="_x0000_s1250"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251"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v:group id="_x0000_s1252" style="position:absolute;left:7224;top:4767;width:147;height:1128" coordorigin="738,1687" coordsize="242,1684">
                <v:shape id="_x0000_s1253"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254"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v:group id="_x0000_s1255" style="position:absolute;left:6534;top:4757;width:16;height:1129" coordorigin="3773,1687" coordsize="24,1684">
                <v:shape id="_x0000_s1256" style="position:absolute;left:3773;top:1687;width:24;height:1684" coordsize="134,9433" path="m23,hdc10,,,10,,22hal,9411hdc,9424,10,9433,23,9433hal112,9433hdc124,9433,134,9424,134,9411hal134,22hdc134,10,124,,112,hal23,hdxe" fillcolor="gray" strokeweight="0">
                  <v:path arrowok="t"/>
                </v:shape>
                <v:shape id="_x0000_s1257" style="position:absolute;left:3773;top:1687;width:24;height:1684" coordsize="134,9433" path="m23,hdc10,,,10,,22hal,9411hdc,9424,10,9433,23,9433hal112,9433hdc124,9433,134,9424,134,9411hal134,22hdc134,10,124,,112,hal23,hdxe" filled="f" strokeweight=".45pt">
                  <v:stroke endcap="round"/>
                  <v:path arrowok="t"/>
                </v:shape>
              </v:group>
              <v:shape id="_x0000_s1258" style="position:absolute;left:7270;top:4717;width:1536;height:1412;flip:x"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v:shape id="_x0000_s1259" style="position:absolute;left:4445;top:4713;width:1350;height:1412"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lock v:ext="edit" verticies="t"/>
              </v:shape>
              <v:group id="_x0000_s1260" style="position:absolute;left:5452;top:4768;width:147;height:1128" coordorigin="738,1687" coordsize="242,1684">
                <v:shape id="_x0000_s1261"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262"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v:group id="_x0000_s1263" style="position:absolute;left:7536;top:4768;width:147;height:1127" coordorigin="1222,1690" coordsize="243,1684">
                <v:shape id="_x0000_s1264" style="position:absolute;left:1222;top:1690;width:243;height:1684" coordsize="1358,9433" path="m226,hdc101,,,101,,226hal,9207hdc,9332,101,9433,226,9433hal1132,9433hdc1257,9433,1358,9332,1358,9207hal1358,226hdc1358,101,1257,,1132,hal226,hdxe" fillcolor="#cfc" strokeweight="0">
                  <v:fill opacity="39322f"/>
                  <v:path arrowok="t"/>
                </v:shape>
                <v:shape id="_x0000_s1265" style="position:absolute;left:1222;top:1690;width:243;height:1684" coordsize="1358,9433" path="m226,hdc101,,,101,,226hal,9207hdc,9332,101,9433,226,9433hal1132,9433hdc1257,9433,1358,9332,1358,9207hal1358,226hdc1358,101,1257,,1132,hal226,hdxe" fillcolor="#cfc" strokeweight=".45pt">
                  <v:fill opacity="39322f"/>
                  <v:stroke endcap="round"/>
                  <v:path arrowok="t"/>
                </v:shape>
              </v:group>
              <v:line id="_x0000_s1266" style="position:absolute" from="5798,4715" to="7261,4728" strokeweight="1.5pt">
                <v:stroke dashstyle="1 1" endcap="round"/>
              </v:line>
              <v:line id="_x0000_s1267" style="position:absolute;flip:y" from="6554,5933" to="6555,6681" strokeweight="1.25pt">
                <v:stroke dashstyle="1 1" endarrow="block"/>
              </v:line>
              <w10:anchorlock/>
            </v:group>
          </w:pict>
        </w:r>
      </w:del>
    </w:p>
    <w:bookmarkStart w:id="6068" w:name="_MON_1519825998"/>
    <w:bookmarkEnd w:id="6068"/>
    <w:p w14:paraId="7C6FEB36" w14:textId="77777777" w:rsidR="00CB3986" w:rsidRPr="008E21F4" w:rsidRDefault="00CB3986" w:rsidP="00CB3986">
      <w:pPr>
        <w:pStyle w:val="TH"/>
        <w:rPr>
          <w:ins w:id="6069" w:author="Delta" w:date="2021-07-23T11:12:00Z"/>
        </w:rPr>
      </w:pPr>
      <w:ins w:id="6070" w:author="Delta" w:date="2021-07-23T11:12:00Z">
        <w:r w:rsidRPr="008E21F4">
          <w:object w:dxaOrig="9714" w:dyaOrig="4416" w14:anchorId="1D1B8FE0">
            <v:shape id="_x0000_i1042" type="#_x0000_t75" style="width:422pt;height:192.85pt" o:ole="">
              <v:imagedata r:id="rId42" o:title=""/>
            </v:shape>
            <o:OLEObject Type="Embed" ProgID="Word.Picture.8" ShapeID="_x0000_i1042" DrawAspect="Content" ObjectID="_1688546180" r:id="rId43"/>
          </w:object>
        </w:r>
      </w:ins>
    </w:p>
    <w:p w14:paraId="3D53177B" w14:textId="77777777" w:rsidR="00CB3986" w:rsidRPr="008E21F4" w:rsidRDefault="00CB3986" w:rsidP="00CB3986">
      <w:pPr>
        <w:pStyle w:val="TF"/>
      </w:pPr>
      <w:r w:rsidRPr="008E21F4">
        <w:t>Figure 5.6-2: Definition of Aggregated Channel Bandwidth for intra-band carrier aggregation</w:t>
      </w:r>
    </w:p>
    <w:p w14:paraId="37B896B6" w14:textId="78023E8F" w:rsidR="00CB3986" w:rsidRPr="008E21F4" w:rsidRDefault="00CB3986" w:rsidP="00CB3986">
      <w:r w:rsidRPr="008E21F4">
        <w:t>The lower edge of the Aggregated Channel Bandwidth (BW</w:t>
      </w:r>
      <w:r w:rsidRPr="008E21F4">
        <w:rPr>
          <w:vertAlign w:val="subscript"/>
        </w:rPr>
        <w:t>Channel_CA</w:t>
      </w:r>
      <w:r w:rsidRPr="008E21F4">
        <w:t>) is defined as F</w:t>
      </w:r>
      <w:r w:rsidRPr="008E21F4">
        <w:rPr>
          <w:vertAlign w:val="subscript"/>
        </w:rPr>
        <w:t xml:space="preserve">edge_low </w:t>
      </w:r>
      <w:r w:rsidRPr="008E21F4">
        <w:t>= F</w:t>
      </w:r>
      <w:r w:rsidRPr="008E21F4">
        <w:rPr>
          <w:vertAlign w:val="subscript"/>
        </w:rPr>
        <w:t xml:space="preserve">C_low </w:t>
      </w:r>
      <w:r w:rsidRPr="008E21F4">
        <w:t>- F</w:t>
      </w:r>
      <w:r w:rsidRPr="008E21F4">
        <w:rPr>
          <w:vertAlign w:val="subscript"/>
        </w:rPr>
        <w:t>offset</w:t>
      </w:r>
      <w:r w:rsidRPr="008E21F4">
        <w:t xml:space="preserve">. The </w:t>
      </w:r>
      <w:r w:rsidRPr="008E21F4">
        <w:rPr>
          <w:lang w:eastAsia="zh-CN"/>
        </w:rPr>
        <w:t xml:space="preserve">upper </w:t>
      </w:r>
      <w:r w:rsidRPr="008E21F4">
        <w:t xml:space="preserve">edge of the </w:t>
      </w:r>
      <w:del w:id="6071" w:author="Delta" w:date="2021-07-23T11:12:00Z">
        <w:r w:rsidR="00F76B33" w:rsidRPr="008735C4">
          <w:rPr>
            <w:rFonts w:hint="eastAsia"/>
          </w:rPr>
          <w:delText>aggregated channel bandwidth</w:delText>
        </w:r>
      </w:del>
      <w:ins w:id="6072" w:author="Delta" w:date="2021-07-23T11:12:00Z">
        <w:r w:rsidRPr="008E21F4">
          <w:t>Aggregated Channel Bandwidth</w:t>
        </w:r>
      </w:ins>
      <w:r w:rsidRPr="008E21F4">
        <w:t xml:space="preserve"> is defined as F</w:t>
      </w:r>
      <w:r w:rsidRPr="008E21F4">
        <w:rPr>
          <w:vertAlign w:val="subscript"/>
        </w:rPr>
        <w:t xml:space="preserve">edge_high </w:t>
      </w:r>
      <w:r w:rsidRPr="008E21F4">
        <w:t>= F</w:t>
      </w:r>
      <w:r w:rsidRPr="008E21F4">
        <w:rPr>
          <w:vertAlign w:val="subscript"/>
        </w:rPr>
        <w:t xml:space="preserve">C_high </w:t>
      </w:r>
      <w:r w:rsidRPr="008E21F4">
        <w:t>+ F</w:t>
      </w:r>
      <w:r w:rsidRPr="008E21F4">
        <w:rPr>
          <w:vertAlign w:val="subscript"/>
        </w:rPr>
        <w:t>offset</w:t>
      </w:r>
      <w:r w:rsidRPr="008E21F4">
        <w:t xml:space="preserve">. The Aggregated Channel Bandwidth, </w:t>
      </w:r>
      <w:r w:rsidRPr="008E21F4">
        <w:rPr>
          <w:bCs/>
        </w:rPr>
        <w:t>BW</w:t>
      </w:r>
      <w:r w:rsidRPr="008E21F4">
        <w:rPr>
          <w:bCs/>
          <w:vertAlign w:val="subscript"/>
        </w:rPr>
        <w:t>Channel_CA</w:t>
      </w:r>
      <w:r w:rsidRPr="008E21F4">
        <w:rPr>
          <w:b/>
          <w:vertAlign w:val="subscript"/>
        </w:rPr>
        <w:t>,</w:t>
      </w:r>
      <w:r w:rsidRPr="008E21F4">
        <w:t xml:space="preserve"> is defined as follows:</w:t>
      </w:r>
    </w:p>
    <w:p w14:paraId="3F7A9377" w14:textId="77777777" w:rsidR="00CB3986" w:rsidRPr="008E21F4" w:rsidRDefault="00CB3986" w:rsidP="00CB3986">
      <w:pPr>
        <w:pStyle w:val="EQ"/>
        <w:rPr>
          <w:lang w:eastAsia="zh-CN"/>
        </w:rPr>
        <w:pPrChange w:id="6073" w:author="Delta" w:date="2021-07-23T11:12:00Z">
          <w:pPr>
            <w:pStyle w:val="EQ"/>
            <w:jc w:val="center"/>
            <w:outlineLvl w:val="0"/>
          </w:pPr>
        </w:pPrChange>
      </w:pPr>
      <w:ins w:id="6074" w:author="Delta" w:date="2021-07-23T11:12:00Z">
        <w:r w:rsidRPr="008E21F4">
          <w:tab/>
        </w:r>
      </w:ins>
      <w:r w:rsidRPr="008E21F4">
        <w:t>BW</w:t>
      </w:r>
      <w:r w:rsidRPr="008E21F4">
        <w:rPr>
          <w:vertAlign w:val="subscript"/>
        </w:rPr>
        <w:t xml:space="preserve">Channel_CA </w:t>
      </w:r>
      <w:r w:rsidRPr="008E21F4">
        <w:rPr>
          <w:rFonts w:ascii="SimSun" w:hAnsi="SimSun"/>
        </w:rPr>
        <w:t xml:space="preserve">= </w:t>
      </w:r>
      <w:r w:rsidRPr="008E21F4">
        <w:t>F</w:t>
      </w:r>
      <w:r w:rsidRPr="008E21F4">
        <w:rPr>
          <w:vertAlign w:val="subscript"/>
        </w:rPr>
        <w:t xml:space="preserve">edge_high </w:t>
      </w:r>
      <w:r w:rsidRPr="008E21F4">
        <w:t>- F</w:t>
      </w:r>
      <w:r w:rsidRPr="008E21F4">
        <w:rPr>
          <w:vertAlign w:val="subscript"/>
        </w:rPr>
        <w:t>edge_low</w:t>
      </w:r>
      <w:r w:rsidRPr="008E21F4">
        <w:t xml:space="preserve"> [MHz]</w:t>
      </w:r>
    </w:p>
    <w:p w14:paraId="5C7823C8" w14:textId="77777777" w:rsidR="00CB3986" w:rsidRPr="008E21F4" w:rsidRDefault="00CB3986" w:rsidP="00CB3986">
      <w:pPr>
        <w:pStyle w:val="TF"/>
        <w:pPrChange w:id="6075" w:author="Delta" w:date="2021-07-23T11:12:00Z">
          <w:pPr>
            <w:jc w:val="both"/>
          </w:pPr>
        </w:pPrChange>
      </w:pPr>
      <w:r w:rsidRPr="008E21F4">
        <w:t>Figure 5.6-3</w:t>
      </w:r>
      <w:ins w:id="6076" w:author="Delta" w:date="2021-07-23T11:12:00Z">
        <w:r w:rsidRPr="008E21F4">
          <w:t>:</w:t>
        </w:r>
      </w:ins>
      <w:r w:rsidRPr="008E21F4">
        <w:t xml:space="preserve"> illustrates the sub-block bandwidth for a BS operating in non-contiguous spectrum.</w:t>
      </w:r>
    </w:p>
    <w:p w14:paraId="4D467392" w14:textId="77777777" w:rsidR="00313459" w:rsidRPr="008735C4" w:rsidRDefault="0068249C" w:rsidP="00313459">
      <w:pPr>
        <w:pStyle w:val="TH"/>
        <w:rPr>
          <w:del w:id="6077" w:author="Delta" w:date="2021-07-23T11:12:00Z"/>
        </w:rPr>
      </w:pPr>
      <w:del w:id="6078" w:author="Delta" w:date="2021-07-23T11:12:00Z">
        <w:r>
          <w:rPr>
            <w:noProof/>
            <w:lang w:val="en-US" w:eastAsia="ja-JP"/>
          </w:rPr>
          <w:pict w14:anchorId="0926FC3F">
            <v:rect id="_x0000_s1414" style="position:absolute;left:0;text-align:left;margin-left:-17.6pt;margin-top:166.25pt;width:42.6pt;height:10.55pt;z-index:251734016" filled="f" stroked="f">
              <v:textbox style="mso-next-textbox:#_x0000_s1414" inset="0,0,0,0">
                <w:txbxContent>
                  <w:p w14:paraId="79585447" w14:textId="77777777" w:rsidR="0062640B" w:rsidRDefault="0062640B" w:rsidP="00313459">
                    <w:pPr>
                      <w:jc w:val="center"/>
                      <w:rPr>
                        <w:del w:id="6079" w:author="Delta" w:date="2021-07-23T11:12:00Z"/>
                        <w:rFonts w:ascii="Arial" w:hAnsi="Arial" w:cs="Arial"/>
                        <w:color w:val="000000"/>
                        <w:sz w:val="36"/>
                        <w:szCs w:val="36"/>
                      </w:rPr>
                    </w:pPr>
                    <w:del w:id="6080" w:author="Delta" w:date="2021-07-23T11:12:00Z">
                      <w:r>
                        <w:rPr>
                          <w:rFonts w:ascii="Arial" w:hAnsi="Arial" w:cs="Arial"/>
                          <w:b/>
                          <w:bCs/>
                          <w:color w:val="000000"/>
                          <w:sz w:val="12"/>
                          <w:szCs w:val="12"/>
                        </w:rPr>
                        <w:delText>F</w:delText>
                      </w:r>
                      <w:r>
                        <w:rPr>
                          <w:rFonts w:ascii="Arial" w:hAnsi="Arial" w:cs="Arial"/>
                          <w:b/>
                          <w:bCs/>
                          <w:color w:val="000000"/>
                          <w:sz w:val="12"/>
                          <w:szCs w:val="12"/>
                          <w:vertAlign w:val="subscript"/>
                        </w:rPr>
                        <w:delText>edge,block 1, low</w:delText>
                      </w:r>
                    </w:del>
                  </w:p>
                </w:txbxContent>
              </v:textbox>
            </v:rect>
          </w:pict>
        </w:r>
        <w:r>
          <w:rPr>
            <w:noProof/>
            <w:lang w:val="en-US" w:eastAsia="ja-JP"/>
          </w:rPr>
          <w:pict w14:anchorId="37A7BFF3">
            <v:rect id="_x0000_s1620" style="position:absolute;left:0;text-align:left;margin-left:250.05pt;margin-top:167.55pt;width:42.95pt;height:11.75pt;z-index:251834368" filled="f" stroked="f">
              <v:textbox style="mso-next-textbox:#_x0000_s1620" inset="0,0,0,0">
                <w:txbxContent>
                  <w:p w14:paraId="1E33A98F" w14:textId="77777777" w:rsidR="0062640B" w:rsidRDefault="0062640B" w:rsidP="00313459">
                    <w:pPr>
                      <w:jc w:val="center"/>
                      <w:rPr>
                        <w:del w:id="6081" w:author="Delta" w:date="2021-07-23T11:12:00Z"/>
                        <w:rFonts w:ascii="Arial" w:hAnsi="Arial" w:cs="Arial"/>
                        <w:color w:val="000000"/>
                        <w:sz w:val="36"/>
                        <w:szCs w:val="36"/>
                      </w:rPr>
                    </w:pPr>
                    <w:del w:id="6082" w:author="Delta" w:date="2021-07-23T11:12:00Z">
                      <w:r>
                        <w:rPr>
                          <w:rFonts w:ascii="Arial" w:hAnsi="Arial" w:cs="Arial"/>
                          <w:b/>
                          <w:bCs/>
                          <w:color w:val="000000"/>
                          <w:sz w:val="12"/>
                          <w:szCs w:val="12"/>
                        </w:rPr>
                        <w:delText>F</w:delText>
                      </w:r>
                      <w:r>
                        <w:rPr>
                          <w:rFonts w:ascii="Arial" w:hAnsi="Arial" w:cs="Arial"/>
                          <w:b/>
                          <w:bCs/>
                          <w:color w:val="000000"/>
                          <w:sz w:val="12"/>
                          <w:szCs w:val="12"/>
                          <w:vertAlign w:val="subscript"/>
                        </w:rPr>
                        <w:delText>edge,block n, low</w:delText>
                      </w:r>
                    </w:del>
                  </w:p>
                </w:txbxContent>
              </v:textbox>
            </v:rect>
          </w:pict>
        </w:r>
        <w:r>
          <w:rPr>
            <w:noProof/>
            <w:lang w:val="en-US" w:eastAsia="ja-JP"/>
          </w:rPr>
          <w:pict w14:anchorId="397B968F">
            <v:rect id="_x0000_s1610" style="position:absolute;left:0;text-align:left;margin-left:434.15pt;margin-top:166.5pt;width:45.2pt;height:15.95pt;z-index:251824128" filled="f" stroked="f">
              <v:textbox style="mso-next-textbox:#_x0000_s1610" inset="0,0,0,0">
                <w:txbxContent>
                  <w:p w14:paraId="78C674E1" w14:textId="77777777" w:rsidR="0062640B" w:rsidRDefault="0062640B" w:rsidP="00313459">
                    <w:pPr>
                      <w:jc w:val="center"/>
                      <w:rPr>
                        <w:del w:id="6083" w:author="Delta" w:date="2021-07-23T11:12:00Z"/>
                        <w:rFonts w:ascii="Arial" w:hAnsi="Arial" w:cs="Arial"/>
                        <w:color w:val="000000"/>
                        <w:sz w:val="36"/>
                        <w:szCs w:val="36"/>
                      </w:rPr>
                    </w:pPr>
                    <w:del w:id="6084" w:author="Delta" w:date="2021-07-23T11:12:00Z">
                      <w:r>
                        <w:rPr>
                          <w:rFonts w:ascii="Arial" w:hAnsi="Arial" w:cs="Arial"/>
                          <w:b/>
                          <w:bCs/>
                          <w:color w:val="000000"/>
                          <w:sz w:val="12"/>
                          <w:szCs w:val="12"/>
                        </w:rPr>
                        <w:delText>F</w:delText>
                      </w:r>
                      <w:r>
                        <w:rPr>
                          <w:rFonts w:ascii="Arial" w:hAnsi="Arial" w:cs="Arial"/>
                          <w:b/>
                          <w:bCs/>
                          <w:color w:val="000000"/>
                          <w:sz w:val="12"/>
                          <w:szCs w:val="12"/>
                          <w:vertAlign w:val="subscript"/>
                        </w:rPr>
                        <w:delText>C,block n,high</w:delText>
                      </w:r>
                    </w:del>
                  </w:p>
                </w:txbxContent>
              </v:textbox>
            </v:rect>
          </w:pict>
        </w:r>
        <w:r>
          <w:rPr>
            <w:noProof/>
            <w:lang w:val="en-US" w:eastAsia="ja-JP"/>
          </w:rPr>
          <w:pict w14:anchorId="554BB826">
            <v:rect id="_x0000_s1404" style="position:absolute;left:0;text-align:left;margin-left:164.05pt;margin-top:167.3pt;width:42.1pt;height:24.6pt;z-index:251723776" filled="f" stroked="f">
              <v:textbox style="mso-next-textbox:#_x0000_s1404" inset="0,0,0,0">
                <w:txbxContent>
                  <w:p w14:paraId="4BDCF456" w14:textId="77777777" w:rsidR="0062640B" w:rsidRDefault="0062640B" w:rsidP="00313459">
                    <w:pPr>
                      <w:jc w:val="center"/>
                      <w:rPr>
                        <w:del w:id="6085" w:author="Delta" w:date="2021-07-23T11:12:00Z"/>
                        <w:rFonts w:ascii="Arial" w:hAnsi="Arial" w:cs="Arial"/>
                        <w:color w:val="000000"/>
                        <w:sz w:val="36"/>
                        <w:szCs w:val="36"/>
                      </w:rPr>
                    </w:pPr>
                    <w:del w:id="6086" w:author="Delta" w:date="2021-07-23T11:12:00Z">
                      <w:r>
                        <w:rPr>
                          <w:rFonts w:ascii="Arial" w:hAnsi="Arial" w:cs="Arial"/>
                          <w:b/>
                          <w:bCs/>
                          <w:color w:val="000000"/>
                          <w:sz w:val="12"/>
                          <w:szCs w:val="12"/>
                        </w:rPr>
                        <w:delText>F</w:delText>
                      </w:r>
                      <w:r>
                        <w:rPr>
                          <w:rFonts w:ascii="Arial" w:hAnsi="Arial" w:cs="Arial"/>
                          <w:b/>
                          <w:bCs/>
                          <w:color w:val="000000"/>
                          <w:sz w:val="12"/>
                          <w:szCs w:val="12"/>
                          <w:vertAlign w:val="subscript"/>
                        </w:rPr>
                        <w:delText>C,block 1,high</w:delText>
                      </w:r>
                    </w:del>
                  </w:p>
                </w:txbxContent>
              </v:textbox>
            </v:rect>
          </w:pict>
        </w:r>
        <w:r>
          <w:rPr>
            <w:noProof/>
            <w:lang w:val="en-US" w:eastAsia="ja-JP"/>
          </w:rPr>
          <w:pict w14:anchorId="54E47F97">
            <v:shape id="_x0000_s1471" type="#_x0000_t202" style="position:absolute;left:0;text-align:left;margin-left:356.95pt;margin-top:214.75pt;width:73.75pt;height:17.85pt;z-index:251759616;v-text-anchor:top-baseline" filled="f" fillcolor="#bbe0e3" stroked="f">
              <v:textbox style="mso-next-textbox:#_x0000_s1471">
                <w:txbxContent>
                  <w:p w14:paraId="04281C82" w14:textId="77777777" w:rsidR="0062640B" w:rsidRDefault="0062640B" w:rsidP="00313459">
                    <w:pPr>
                      <w:rPr>
                        <w:del w:id="6087" w:author="Delta" w:date="2021-07-23T11:12:00Z"/>
                        <w:rFonts w:ascii="Arial" w:cs="Arial"/>
                        <w:color w:val="000000"/>
                        <w:sz w:val="18"/>
                        <w:szCs w:val="18"/>
                      </w:rPr>
                    </w:pPr>
                    <w:del w:id="6088" w:author="Delta" w:date="2021-07-23T11:12:00Z">
                      <w:r>
                        <w:rPr>
                          <w:rFonts w:ascii="Arial" w:cs="Arial"/>
                          <w:color w:val="000000"/>
                          <w:sz w:val="18"/>
                          <w:szCs w:val="18"/>
                        </w:rPr>
                        <w:delText>Sub block n</w:delText>
                      </w:r>
                    </w:del>
                  </w:p>
                </w:txbxContent>
              </v:textbox>
            </v:shape>
          </w:pict>
        </w:r>
        <w:r>
          <w:rPr>
            <w:noProof/>
            <w:lang w:val="en-US" w:eastAsia="ja-JP"/>
          </w:rPr>
          <w:pict w14:anchorId="5CFFB260">
            <v:shape id="_x0000_s1472" type="#_x0000_t202" style="position:absolute;left:0;text-align:left;margin-left:85pt;margin-top:212.75pt;width:81.7pt;height:15.85pt;z-index:251760640;v-text-anchor:top-baseline" filled="f" fillcolor="#bbe0e3" stroked="f">
              <v:textbox style="mso-next-textbox:#_x0000_s1472">
                <w:txbxContent>
                  <w:p w14:paraId="0223EE11" w14:textId="77777777" w:rsidR="0062640B" w:rsidRDefault="0062640B" w:rsidP="00313459">
                    <w:pPr>
                      <w:rPr>
                        <w:del w:id="6089" w:author="Delta" w:date="2021-07-23T11:12:00Z"/>
                        <w:rFonts w:ascii="Arial" w:cs="Arial"/>
                        <w:color w:val="000000"/>
                        <w:sz w:val="18"/>
                        <w:szCs w:val="18"/>
                      </w:rPr>
                    </w:pPr>
                    <w:del w:id="6090" w:author="Delta" w:date="2021-07-23T11:12:00Z">
                      <w:r>
                        <w:rPr>
                          <w:rFonts w:ascii="Arial" w:cs="Arial"/>
                          <w:color w:val="000000"/>
                          <w:sz w:val="18"/>
                          <w:szCs w:val="18"/>
                        </w:rPr>
                        <w:delText>Sub block 1</w:delText>
                      </w:r>
                    </w:del>
                  </w:p>
                </w:txbxContent>
              </v:textbox>
            </v:shape>
          </w:pict>
        </w:r>
        <w:r>
          <w:rPr>
            <w:noProof/>
            <w:lang w:val="en-US" w:eastAsia="ja-JP"/>
          </w:rPr>
          <w:pict w14:anchorId="586AE3A4">
            <v:shape id="_x0000_s1474" type="#_x0000_t202" style="position:absolute;left:0;text-align:left;margin-left:185.3pt;margin-top:246.55pt;width:130.85pt;height:15.85pt;z-index:251762688;v-text-anchor:top-baseline" filled="f" fillcolor="#bbe0e3" stroked="f">
              <v:textbox style="mso-next-textbox:#_x0000_s1474">
                <w:txbxContent>
                  <w:p w14:paraId="773DF8A3" w14:textId="77777777" w:rsidR="0062640B" w:rsidRDefault="0062640B" w:rsidP="00313459">
                    <w:pPr>
                      <w:rPr>
                        <w:del w:id="6091" w:author="Delta" w:date="2021-07-23T11:12:00Z"/>
                        <w:rFonts w:ascii="Arial" w:cs="Arial"/>
                        <w:color w:val="000000"/>
                        <w:sz w:val="18"/>
                        <w:szCs w:val="18"/>
                      </w:rPr>
                    </w:pPr>
                    <w:del w:id="6092" w:author="Delta" w:date="2021-07-23T11:12:00Z">
                      <w:r>
                        <w:rPr>
                          <w:rFonts w:ascii="Arial" w:cs="Arial"/>
                          <w:color w:val="000000"/>
                          <w:sz w:val="18"/>
                          <w:szCs w:val="18"/>
                        </w:rPr>
                        <w:delText>Base Station RF Bandwidth</w:delText>
                      </w:r>
                    </w:del>
                  </w:p>
                </w:txbxContent>
              </v:textbox>
            </v:shape>
          </w:pict>
        </w:r>
        <w:r>
          <w:rPr>
            <w:noProof/>
            <w:lang w:val="en-US" w:eastAsia="ja-JP"/>
          </w:rPr>
          <w:pict w14:anchorId="17ABF175">
            <v:rect id="_x0000_s1616" style="position:absolute;left:0;text-align:left;margin-left:428.25pt;margin-top:35.3pt;width:61.15pt;height:37.45pt;z-index:251830272" filled="f" stroked="f">
              <v:textbox style="mso-next-textbox:#_x0000_s1616" inset="0,0,0,0">
                <w:txbxContent>
                  <w:p w14:paraId="6B3EE73D" w14:textId="77777777" w:rsidR="0062640B" w:rsidRDefault="0062640B" w:rsidP="00313459">
                    <w:pPr>
                      <w:jc w:val="center"/>
                      <w:rPr>
                        <w:del w:id="6093" w:author="Delta" w:date="2021-07-23T11:12:00Z"/>
                        <w:rFonts w:ascii="Arial" w:hAnsi="Arial" w:cs="Arial"/>
                        <w:color w:val="000000"/>
                        <w:sz w:val="36"/>
                        <w:szCs w:val="36"/>
                      </w:rPr>
                    </w:pPr>
                    <w:del w:id="6094" w:author="Delta" w:date="2021-07-23T11:12:00Z">
                      <w:r>
                        <w:rPr>
                          <w:rFonts w:ascii="Arial" w:eastAsia="MS PGothic" w:hAnsi="Arial" w:cs="Arial"/>
                          <w:b/>
                          <w:bCs/>
                          <w:color w:val="000000"/>
                          <w:sz w:val="12"/>
                          <w:szCs w:val="12"/>
                        </w:rPr>
                        <w:delText>Transmission Bandwidth Configuration of the highest carrier in a sub-block [RB]</w:delText>
                      </w:r>
                    </w:del>
                  </w:p>
                </w:txbxContent>
              </v:textbox>
            </v:rect>
          </w:pict>
        </w:r>
        <w:r>
          <w:rPr>
            <w:noProof/>
            <w:lang w:val="en-US" w:eastAsia="ja-JP"/>
          </w:rPr>
          <w:pict w14:anchorId="3A5AD80A">
            <v:rect id="_x0000_s1495" style="position:absolute;left:0;text-align:left;margin-left:282.95pt;margin-top:36.15pt;width:61.25pt;height:36.55pt;z-index:251778048" filled="f" stroked="f">
              <v:textbox style="mso-next-textbox:#_x0000_s1495" inset="0,0,0,0">
                <w:txbxContent>
                  <w:p w14:paraId="3502876F" w14:textId="77777777" w:rsidR="0062640B" w:rsidRDefault="0062640B" w:rsidP="00313459">
                    <w:pPr>
                      <w:jc w:val="center"/>
                      <w:rPr>
                        <w:del w:id="6095" w:author="Delta" w:date="2021-07-23T11:12:00Z"/>
                        <w:rFonts w:ascii="Arial" w:hAnsi="Arial" w:cs="Arial"/>
                        <w:color w:val="000000"/>
                        <w:sz w:val="36"/>
                        <w:szCs w:val="36"/>
                      </w:rPr>
                    </w:pPr>
                    <w:del w:id="6096" w:author="Delta" w:date="2021-07-23T11:12:00Z">
                      <w:r>
                        <w:rPr>
                          <w:rFonts w:ascii="Arial" w:eastAsia="MS PGothic" w:hAnsi="Arial" w:cs="Arial"/>
                          <w:b/>
                          <w:bCs/>
                          <w:color w:val="000000"/>
                          <w:sz w:val="12"/>
                          <w:szCs w:val="12"/>
                        </w:rPr>
                        <w:delText>Transmission Bandwidth Configuration of the lowest carrier in a sub-block  [RB]</w:delText>
                      </w:r>
                    </w:del>
                  </w:p>
                </w:txbxContent>
              </v:textbox>
            </v:rect>
          </w:pict>
        </w:r>
        <w:r>
          <w:rPr>
            <w:noProof/>
            <w:lang w:val="en-US" w:eastAsia="ja-JP"/>
          </w:rPr>
          <w:pict w14:anchorId="4A1EDCDC">
            <v:rect id="_x0000_s1410" style="position:absolute;left:0;text-align:left;margin-left:159.95pt;margin-top:33.95pt;width:62.05pt;height:38.2pt;z-index:251729920" filled="f" stroked="f">
              <v:textbox style="mso-next-textbox:#_x0000_s1410" inset="0,0,0,0">
                <w:txbxContent>
                  <w:p w14:paraId="085CE484" w14:textId="77777777" w:rsidR="0062640B" w:rsidRDefault="0062640B" w:rsidP="00313459">
                    <w:pPr>
                      <w:jc w:val="center"/>
                      <w:rPr>
                        <w:del w:id="6097" w:author="Delta" w:date="2021-07-23T11:12:00Z"/>
                        <w:rFonts w:ascii="Arial" w:hAnsi="Arial" w:cs="Arial"/>
                        <w:color w:val="000000"/>
                        <w:sz w:val="36"/>
                        <w:szCs w:val="36"/>
                      </w:rPr>
                    </w:pPr>
                    <w:del w:id="6098" w:author="Delta" w:date="2021-07-23T11:12:00Z">
                      <w:r>
                        <w:rPr>
                          <w:rFonts w:ascii="Arial" w:eastAsia="MS PGothic" w:hAnsi="Arial" w:cs="Arial"/>
                          <w:b/>
                          <w:bCs/>
                          <w:color w:val="000000"/>
                          <w:sz w:val="12"/>
                          <w:szCs w:val="12"/>
                        </w:rPr>
                        <w:delText>Transmission Bandwidth Configuration of the highest carrier in a sub-block [RB]</w:delText>
                      </w:r>
                    </w:del>
                  </w:p>
                </w:txbxContent>
              </v:textbox>
            </v:rect>
          </w:pict>
        </w:r>
        <w:r>
          <w:rPr>
            <w:noProof/>
            <w:lang w:val="en-US" w:eastAsia="ja-JP"/>
          </w:rPr>
          <w:pict w14:anchorId="1D0BCCF9">
            <v:rect id="_x0000_s1622" style="position:absolute;left:0;text-align:left;margin-left:338.45pt;margin-top:170.65pt;width:96.45pt;height:33.95pt;z-index:251836416" filled="f" stroked="f">
              <v:textbox style="mso-next-textbox:#_x0000_s1622" inset="0,0,0,0">
                <w:txbxContent>
                  <w:p w14:paraId="07DF729D" w14:textId="77777777" w:rsidR="0062640B" w:rsidRDefault="0062640B" w:rsidP="00313459">
                    <w:pPr>
                      <w:jc w:val="center"/>
                      <w:rPr>
                        <w:del w:id="6099" w:author="Delta" w:date="2021-07-23T11:12:00Z"/>
                        <w:rFonts w:ascii="Arial" w:hAnsi="Arial" w:cs="Arial"/>
                        <w:color w:val="000000"/>
                        <w:sz w:val="36"/>
                        <w:szCs w:val="36"/>
                      </w:rPr>
                    </w:pPr>
                    <w:del w:id="6100" w:author="Delta" w:date="2021-07-23T11:12:00Z">
                      <w:r>
                        <w:rPr>
                          <w:rFonts w:ascii="Arial" w:hAnsi="Arial" w:cs="Arial"/>
                          <w:b/>
                          <w:bCs/>
                          <w:color w:val="000000"/>
                          <w:sz w:val="12"/>
                          <w:szCs w:val="12"/>
                        </w:rPr>
                        <w:delText>For each carrier, the center sub carrier (corresponds to DC in baseband) is not transmitted in downlink</w:delText>
                      </w:r>
                    </w:del>
                  </w:p>
                </w:txbxContent>
              </v:textbox>
            </v:rect>
          </w:pict>
        </w:r>
        <w:r>
          <w:rPr>
            <w:noProof/>
            <w:lang w:val="en-US" w:eastAsia="ja-JP"/>
          </w:rPr>
          <w:pict w14:anchorId="68C33942">
            <v:rect id="_x0000_s1416" style="position:absolute;left:0;text-align:left;margin-left:68.05pt;margin-top:170pt;width:98pt;height:31.55pt;z-index:251736064" filled="f" stroked="f">
              <v:textbox style="mso-next-textbox:#_x0000_s1416" inset="0,0,0,0">
                <w:txbxContent>
                  <w:p w14:paraId="0B0D0C70" w14:textId="77777777" w:rsidR="0062640B" w:rsidRDefault="0062640B" w:rsidP="00313459">
                    <w:pPr>
                      <w:jc w:val="center"/>
                      <w:rPr>
                        <w:del w:id="6101" w:author="Delta" w:date="2021-07-23T11:12:00Z"/>
                        <w:rFonts w:ascii="Arial" w:hAnsi="Arial" w:cs="Arial"/>
                        <w:color w:val="000000"/>
                        <w:sz w:val="36"/>
                        <w:szCs w:val="36"/>
                      </w:rPr>
                    </w:pPr>
                    <w:del w:id="6102" w:author="Delta" w:date="2021-07-23T11:12:00Z">
                      <w:r>
                        <w:rPr>
                          <w:rFonts w:ascii="Arial" w:hAnsi="Arial" w:cs="Arial"/>
                          <w:b/>
                          <w:bCs/>
                          <w:color w:val="000000"/>
                          <w:sz w:val="12"/>
                          <w:szCs w:val="12"/>
                        </w:rPr>
                        <w:delText>For each carrier, the center sub carrier (corresponds to DC in baseband) is not transmitted in downlink</w:delText>
                      </w:r>
                    </w:del>
                  </w:p>
                </w:txbxContent>
              </v:textbox>
            </v:rect>
          </w:pict>
        </w:r>
        <w:r>
          <w:rPr>
            <w:noProof/>
            <w:lang w:val="en-US" w:eastAsia="ja-JP"/>
          </w:rPr>
          <w:pict w14:anchorId="247879C9">
            <v:rect id="_x0000_s1415" style="position:absolute;left:0;text-align:left;margin-left:206.2pt;margin-top:167.55pt;width:46.8pt;height:11.05pt;z-index:251735040" filled="f" stroked="f">
              <v:textbox style="mso-next-textbox:#_x0000_s1415" inset="0,0,0,0">
                <w:txbxContent>
                  <w:p w14:paraId="19EF420D" w14:textId="77777777" w:rsidR="0062640B" w:rsidRDefault="0062640B" w:rsidP="00313459">
                    <w:pPr>
                      <w:jc w:val="center"/>
                      <w:rPr>
                        <w:del w:id="6103" w:author="Delta" w:date="2021-07-23T11:12:00Z"/>
                        <w:rFonts w:ascii="Arial" w:hAnsi="Arial" w:cs="Arial"/>
                        <w:color w:val="000000"/>
                        <w:sz w:val="36"/>
                        <w:szCs w:val="36"/>
                      </w:rPr>
                    </w:pPr>
                    <w:del w:id="6104" w:author="Delta" w:date="2021-07-23T11:12:00Z">
                      <w:r>
                        <w:rPr>
                          <w:rFonts w:ascii="Arial" w:hAnsi="Arial" w:cs="Arial"/>
                          <w:b/>
                          <w:bCs/>
                          <w:color w:val="000000"/>
                          <w:sz w:val="12"/>
                          <w:szCs w:val="12"/>
                        </w:rPr>
                        <w:delText>F</w:delText>
                      </w:r>
                      <w:r>
                        <w:rPr>
                          <w:rFonts w:ascii="Arial" w:hAnsi="Arial" w:cs="Arial"/>
                          <w:b/>
                          <w:bCs/>
                          <w:color w:val="000000"/>
                          <w:sz w:val="12"/>
                          <w:szCs w:val="12"/>
                          <w:vertAlign w:val="subscript"/>
                        </w:rPr>
                        <w:delText>edge,block 1,high</w:delText>
                      </w:r>
                    </w:del>
                  </w:p>
                </w:txbxContent>
              </v:textbox>
            </v:rect>
          </w:pict>
        </w:r>
        <w:r>
          <w:rPr>
            <w:noProof/>
            <w:lang w:val="en-US" w:eastAsia="ja-JP"/>
          </w:rPr>
          <w:pict w14:anchorId="3CE4E192">
            <v:shape id="_x0000_s1494" type="#_x0000_t202" style="position:absolute;left:0;text-align:left;margin-left:490.4pt;margin-top:32.55pt;width:17.05pt;height:94.25pt;z-index:251777024" filled="f" stroked="f">
              <v:textbox style="layout-flow:vertical-ideographic;mso-next-textbox:#_x0000_s1494" inset="0,0,0,0">
                <w:txbxContent>
                  <w:p w14:paraId="5C600206" w14:textId="77777777" w:rsidR="0062640B" w:rsidRDefault="0062640B" w:rsidP="00313459">
                    <w:pPr>
                      <w:jc w:val="center"/>
                      <w:rPr>
                        <w:del w:id="6105" w:author="Delta" w:date="2021-07-23T11:12:00Z"/>
                        <w:rFonts w:ascii="Arial" w:hAnsi="Arial" w:cs="Arial"/>
                        <w:color w:val="000000"/>
                        <w:sz w:val="36"/>
                        <w:szCs w:val="36"/>
                      </w:rPr>
                    </w:pPr>
                    <w:del w:id="6106" w:author="Delta" w:date="2021-07-23T11:12:00Z">
                      <w:r>
                        <w:rPr>
                          <w:rFonts w:ascii="Arial" w:hAnsi="Arial" w:cs="Arial"/>
                          <w:b/>
                          <w:bCs/>
                          <w:color w:val="000000"/>
                          <w:sz w:val="12"/>
                          <w:szCs w:val="12"/>
                        </w:rPr>
                        <w:delText>Upper Sub-block</w:delText>
                      </w:r>
                      <w:r>
                        <w:rPr>
                          <w:rFonts w:ascii="Arial" w:eastAsia="MS PGothic" w:hAnsi="Arial" w:cs="Arial"/>
                          <w:b/>
                          <w:bCs/>
                          <w:color w:val="000000"/>
                          <w:sz w:val="12"/>
                          <w:szCs w:val="12"/>
                        </w:rPr>
                        <w:delText xml:space="preserve"> Edge</w:delText>
                      </w:r>
                    </w:del>
                  </w:p>
                </w:txbxContent>
              </v:textbox>
            </v:shape>
          </w:pict>
        </w:r>
        <w:r>
          <w:rPr>
            <w:noProof/>
            <w:lang w:val="en-US" w:eastAsia="ja-JP"/>
          </w:rPr>
          <w:pict w14:anchorId="33AE77CE">
            <v:shape id="_x0000_s1287" type="#_x0000_t202" style="position:absolute;left:0;text-align:left;margin-left:-12.5pt;margin-top:33.65pt;width:8.95pt;height:74.25pt;z-index:251675648" filled="f" stroked="f">
              <v:textbox style="layout-flow:vertical-ideographic;mso-next-textbox:#_x0000_s1287" inset="0,0,0,0">
                <w:txbxContent>
                  <w:p w14:paraId="61BB143A" w14:textId="77777777" w:rsidR="0062640B" w:rsidRDefault="0062640B" w:rsidP="00313459">
                    <w:pPr>
                      <w:jc w:val="both"/>
                      <w:rPr>
                        <w:del w:id="6107" w:author="Delta" w:date="2021-07-23T11:12:00Z"/>
                        <w:rFonts w:ascii="Arial" w:hAnsi="Arial" w:cs="Arial"/>
                        <w:color w:val="000000"/>
                        <w:sz w:val="36"/>
                        <w:szCs w:val="36"/>
                      </w:rPr>
                    </w:pPr>
                    <w:del w:id="6108" w:author="Delta" w:date="2021-07-23T11:12:00Z">
                      <w:r>
                        <w:rPr>
                          <w:rFonts w:ascii="Arial" w:hAnsi="Arial" w:cs="Arial"/>
                          <w:b/>
                          <w:bCs/>
                          <w:color w:val="000000"/>
                          <w:sz w:val="12"/>
                          <w:szCs w:val="12"/>
                        </w:rPr>
                        <w:delText>Lower Sub-block</w:delText>
                      </w:r>
                      <w:r>
                        <w:rPr>
                          <w:rFonts w:ascii="Arial" w:eastAsia="MS PGothic" w:hAnsi="Arial" w:cs="Arial"/>
                          <w:b/>
                          <w:bCs/>
                          <w:color w:val="000000"/>
                          <w:sz w:val="12"/>
                          <w:szCs w:val="12"/>
                        </w:rPr>
                        <w:delText xml:space="preserve"> Edge</w:delText>
                      </w:r>
                    </w:del>
                  </w:p>
                </w:txbxContent>
              </v:textbox>
            </v:shape>
          </w:pict>
        </w:r>
        <w:r>
          <w:rPr>
            <w:noProof/>
            <w:lang w:val="en-US" w:eastAsia="ja-JP"/>
          </w:rPr>
          <w:pict w14:anchorId="4736E48A">
            <v:shape id="_x0000_s1493" type="#_x0000_t202" style="position:absolute;left:0;text-align:left;margin-left:255.45pt;margin-top:35.5pt;width:12.45pt;height:88.75pt;z-index:251776000" filled="f" stroked="f">
              <v:textbox style="layout-flow:vertical-ideographic;mso-next-textbox:#_x0000_s1493" inset="0,0,0,0">
                <w:txbxContent>
                  <w:p w14:paraId="6BF17D9F" w14:textId="77777777" w:rsidR="0062640B" w:rsidRDefault="0062640B" w:rsidP="00313459">
                    <w:pPr>
                      <w:jc w:val="both"/>
                      <w:rPr>
                        <w:del w:id="6109" w:author="Delta" w:date="2021-07-23T11:12:00Z"/>
                        <w:rFonts w:ascii="Arial" w:hAnsi="Arial" w:cs="Arial"/>
                        <w:color w:val="000000"/>
                        <w:sz w:val="36"/>
                        <w:szCs w:val="36"/>
                      </w:rPr>
                    </w:pPr>
                    <w:del w:id="6110" w:author="Delta" w:date="2021-07-23T11:12:00Z">
                      <w:r>
                        <w:rPr>
                          <w:rFonts w:ascii="Arial" w:hAnsi="Arial" w:cs="Arial"/>
                          <w:b/>
                          <w:bCs/>
                          <w:color w:val="000000"/>
                          <w:sz w:val="12"/>
                          <w:szCs w:val="12"/>
                        </w:rPr>
                        <w:delText>Lower Sub-block</w:delText>
                      </w:r>
                      <w:r>
                        <w:rPr>
                          <w:rFonts w:ascii="Arial" w:eastAsia="MS PGothic" w:hAnsi="Arial" w:cs="Arial"/>
                          <w:b/>
                          <w:bCs/>
                          <w:color w:val="000000"/>
                          <w:sz w:val="12"/>
                          <w:szCs w:val="12"/>
                        </w:rPr>
                        <w:delText xml:space="preserve"> Edge</w:delText>
                      </w:r>
                    </w:del>
                  </w:p>
                </w:txbxContent>
              </v:textbox>
            </v:shape>
          </w:pict>
        </w:r>
        <w:r>
          <w:rPr>
            <w:noProof/>
            <w:lang w:val="en-US" w:eastAsia="ja-JP"/>
          </w:rPr>
          <w:pict w14:anchorId="1FEA5FA5">
            <v:line id="_x0000_s1678" style="position:absolute;left:0;text-align:left;z-index:251860992" from="499.9pt,184.65pt" to="500.05pt,216.6pt" strokeweight="1.5pt">
              <v:stroke dashstyle="1 1"/>
            </v:line>
          </w:pict>
        </w:r>
        <w:r>
          <w:rPr>
            <w:noProof/>
            <w:lang w:val="en-US" w:eastAsia="ja-JP"/>
          </w:rPr>
          <w:pict w14:anchorId="7D640ACA">
            <v:line id="_x0000_s1677" style="position:absolute;left:0;text-align:left;z-index:251859968" from="270.75pt,184.1pt" to="270.85pt,216.05pt" strokeweight="1.5pt">
              <v:stroke dashstyle="1 1"/>
            </v:line>
          </w:pict>
        </w:r>
        <w:r>
          <w:rPr>
            <w:noProof/>
            <w:lang w:val="en-US" w:eastAsia="ja-JP"/>
          </w:rPr>
          <w:pict w14:anchorId="01FEDD06">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676" type="#_x0000_t87" style="position:absolute;left:0;text-align:left;margin-left:381.15pt;margin-top:98.9pt;width:8.35pt;height:226.35pt;rotation:-90;z-index:251858944;v-text-anchor:middle" adj=",10804" fillcolor="#bbe0e3"/>
          </w:pict>
        </w:r>
        <w:r>
          <w:rPr>
            <w:noProof/>
            <w:lang w:val="en-US" w:eastAsia="ja-JP"/>
          </w:rPr>
          <w:pict w14:anchorId="2971E98D">
            <v:line id="_x0000_s1675" style="position:absolute;left:0;text-align:left;flip:y;z-index:251857920" from="383.95pt,135.85pt" to="384.1pt,165.95pt" strokeweight="1.25pt">
              <v:stroke dashstyle="1 1" endarrow="block"/>
            </v:line>
          </w:pict>
        </w:r>
        <w:r>
          <w:rPr>
            <w:noProof/>
            <w:lang w:val="en-US" w:eastAsia="ja-JP"/>
          </w:rPr>
          <w:pict w14:anchorId="12198CD0">
            <v:line id="_x0000_s1674" style="position:absolute;left:0;text-align:left;z-index:251856896" from="362.15pt,87.05pt" to="404.5pt,87.6pt" strokeweight="1.5pt">
              <v:stroke dashstyle="1 1" endcap="round"/>
            </v:line>
          </w:pict>
        </w:r>
        <w:r>
          <w:rPr>
            <w:noProof/>
            <w:lang w:val="en-US" w:eastAsia="ja-JP"/>
          </w:rPr>
          <w:pict w14:anchorId="793BAFB9">
            <v:group id="_x0000_s1671" style="position:absolute;left:0;text-align:left;margin-left:412.5pt;margin-top:89.15pt;width:4.35pt;height:45.3pt;z-index:251855872" coordorigin="1222,1690" coordsize="243,1684">
              <v:shape id="_x0000_s1672" style="position:absolute;left:1222;top:1690;width:243;height:1684" coordsize="1358,9433" path="m226,hdc101,,,101,,226hal,9207hdc,9332,101,9433,226,9433hal1132,9433hdc1257,9433,1358,9332,1358,9207hal1358,226hdc1358,101,1257,,1132,hal226,hdxe" fillcolor="#cfc" strokeweight="0">
                <v:fill opacity="39322f"/>
                <v:path arrowok="t"/>
              </v:shape>
              <v:shape id="_x0000_s1673" style="position:absolute;left:1222;top:1690;width:243;height:1684" coordsize="1358,9433" path="m226,hdc101,,,101,,226hal,9207hdc,9332,101,9433,226,9433hal1132,9433hdc1257,9433,1358,9332,1358,9207hal1358,226hdc1358,101,1257,,1132,hal226,hdxe" fillcolor="#cfc" strokeweight=".45pt">
                <v:fill opacity="39322f"/>
                <v:stroke endcap="round"/>
                <v:path arrowok="t"/>
              </v:shape>
            </v:group>
          </w:pict>
        </w:r>
        <w:r>
          <w:rPr>
            <w:noProof/>
            <w:lang w:val="en-US" w:eastAsia="ja-JP"/>
          </w:rPr>
          <w:pict w14:anchorId="01D133D6">
            <v:group id="_x0000_s1668" style="position:absolute;left:0;text-align:left;margin-left:351.95pt;margin-top:89.15pt;width:4.3pt;height:45.4pt;z-index:251854848" coordorigin="738,1687" coordsize="242,1684">
              <v:shape id="_x0000_s1669"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670"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51BE544F">
            <v:shape id="_x0000_s1667" style="position:absolute;left:0;text-align:left;margin-left:322.95pt;margin-top:86.95pt;width:39.05pt;height:56.75pt;z-index:251853824"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lock v:ext="edit" verticies="t"/>
            </v:shape>
          </w:pict>
        </w:r>
        <w:r>
          <w:rPr>
            <w:noProof/>
            <w:lang w:val="en-US" w:eastAsia="ja-JP"/>
          </w:rPr>
          <w:pict w14:anchorId="0DB5440E">
            <v:shape id="_x0000_s1666" style="position:absolute;left:0;text-align:left;margin-left:404.85pt;margin-top:87.2pt;width:44.5pt;height:56.6pt;flip:x;z-index:251852800"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w:pict>
        </w:r>
        <w:r>
          <w:rPr>
            <w:noProof/>
            <w:lang w:val="en-US" w:eastAsia="ja-JP"/>
          </w:rPr>
          <w:pict w14:anchorId="7E008009">
            <v:group id="_x0000_s1663" style="position:absolute;left:0;text-align:left;margin-left:383.5pt;margin-top:88.85pt;width:.45pt;height:45.25pt;z-index:251851776" coordorigin="3773,1687" coordsize="24,1684">
              <v:shape id="_x0000_s1664" style="position:absolute;left:3773;top:1687;width:24;height:1684" coordsize="134,9433" path="m23,hdc10,,,10,,22hal,9411hdc,9424,10,9433,23,9433hal112,9433hdc124,9433,134,9424,134,9411hal134,22hdc134,10,124,,112,hal23,hdxe" fillcolor="gray" strokeweight="0">
                <v:path arrowok="t"/>
              </v:shape>
              <v:shape id="_x0000_s1665" style="position:absolute;left:3773;top:1687;width:24;height:1684" coordsize="134,9433" path="m23,hdc10,,,10,,22hal,9411hdc,9424,10,9433,23,9433hal112,9433hdc124,9433,134,9424,134,9411hal134,22hdc134,10,124,,112,hal23,hdxe" filled="f" strokeweight=".45pt">
                <v:stroke endcap="round"/>
                <v:path arrowok="t"/>
              </v:shape>
            </v:group>
          </w:pict>
        </w:r>
        <w:r>
          <w:rPr>
            <w:noProof/>
            <w:lang w:val="en-US" w:eastAsia="ja-JP"/>
          </w:rPr>
          <w:pict w14:anchorId="743CC6E3">
            <v:group id="_x0000_s1660" style="position:absolute;left:0;text-align:left;margin-left:403.45pt;margin-top:89.15pt;width:4.35pt;height:45.3pt;z-index:251850752" coordorigin="738,1687" coordsize="242,1684">
              <v:shape id="_x0000_s1661"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662"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5AA6E8C6">
            <v:group id="_x0000_s1657" style="position:absolute;left:0;text-align:left;margin-left:398.85pt;margin-top:89.15pt;width:4.25pt;height:45.4pt;z-index:251849728" coordorigin="738,1687" coordsize="242,1684">
              <v:shape id="_x0000_s1658"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659"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503CECF0">
            <v:group id="_x0000_s1654" style="position:absolute;left:0;text-align:left;margin-left:390.3pt;margin-top:89.15pt;width:4.35pt;height:45.3pt;z-index:251848704" coordorigin="1222,1690" coordsize="243,1684">
              <v:shape id="_x0000_s1655" style="position:absolute;left:1222;top:1690;width:243;height:1684" coordsize="1358,9433" path="m226,hdc101,,,101,,226hal,9207hdc,9332,101,9433,226,9433hal1132,9433hdc1257,9433,1358,9332,1358,9207hal1358,226hdc1358,101,1257,,1132,hal226,hdxe" fillcolor="#cfc" strokeweight="0">
                <v:fill opacity="39322f"/>
                <v:path arrowok="t"/>
              </v:shape>
              <v:shape id="_x0000_s1656" style="position:absolute;left:1222;top:1690;width:243;height:1684" coordsize="1358,9433" path="m226,hdc101,,,101,,226hal,9207hdc,9332,101,9433,226,9433hal1132,9433hdc1257,9433,1358,9332,1358,9207hal1358,226hdc1358,101,1257,,1132,hal226,hdxe" fillcolor="#cfc" strokeweight=".45pt">
                <v:fill opacity="39322f"/>
                <v:stroke endcap="round"/>
                <v:path arrowok="t"/>
              </v:shape>
            </v:group>
          </w:pict>
        </w:r>
        <w:r>
          <w:rPr>
            <w:noProof/>
            <w:lang w:val="en-US" w:eastAsia="ja-JP"/>
          </w:rPr>
          <w:pict w14:anchorId="4C5A9A70">
            <v:group id="_x0000_s1651" style="position:absolute;left:0;text-align:left;margin-left:394.65pt;margin-top:89.4pt;width:4.2pt;height:45.15pt;z-index:251847680" coordorigin="738,1687" coordsize="242,1684">
              <v:shape id="_x0000_s1652"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653"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4AE3A011">
            <v:group id="_x0000_s1648" style="position:absolute;left:0;text-align:left;margin-left:408pt;margin-top:89.15pt;width:4.15pt;height:45.3pt;z-index:251846656" coordorigin="738,1687" coordsize="242,1684">
              <v:shape id="_x0000_s1649"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650"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19807CCD">
            <v:group id="_x0000_s1645" style="position:absolute;left:0;text-align:left;margin-left:385.95pt;margin-top:89.4pt;width:4.25pt;height:45.15pt;z-index:251845632" coordorigin="1222,1690" coordsize="243,1684">
              <v:shape id="_x0000_s1646" style="position:absolute;left:1222;top:1690;width:243;height:1684" coordsize="1358,9433" path="m226,hdc101,,,101,,226hal,9207hdc,9332,101,9433,226,9433hal1132,9433hdc1257,9433,1358,9332,1358,9207hal1358,226hdc1358,101,1257,,1132,hal226,hdxe" fillcolor="#cfc" strokeweight="0">
                <v:fill opacity="39322f"/>
                <v:path arrowok="t"/>
              </v:shape>
              <v:shape id="_x0000_s1647" style="position:absolute;left:1222;top:1690;width:243;height:1684" coordsize="1358,9433" path="m226,hdc101,,,101,,226hal,9207hdc,9332,101,9433,226,9433hal1132,9433hdc1257,9433,1358,9332,1358,9207hal1358,226hdc1358,101,1257,,1132,hal226,hdxe" fillcolor="#cfc" strokeweight=".45pt">
                <v:fill opacity="39322f"/>
                <v:stroke endcap="round"/>
                <v:path arrowok="t"/>
              </v:shape>
            </v:group>
          </w:pict>
        </w:r>
        <w:r>
          <w:rPr>
            <w:noProof/>
            <w:lang w:val="en-US" w:eastAsia="ja-JP"/>
          </w:rPr>
          <w:pict w14:anchorId="71408908">
            <v:group id="_x0000_s1642" style="position:absolute;left:0;text-align:left;margin-left:381.6pt;margin-top:89.25pt;width:4.35pt;height:45.3pt;z-index:251844608" coordorigin="738,1687" coordsize="242,1684">
              <v:shape id="_x0000_s1643"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644"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53D5D976">
            <v:group id="_x0000_s1639" style="position:absolute;left:0;text-align:left;margin-left:377.4pt;margin-top:89.15pt;width:4.2pt;height:45.3pt;z-index:251843584" coordorigin="738,1687" coordsize="242,1684">
              <v:shape id="_x0000_s1640"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641"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4E0470E3">
            <v:group id="_x0000_s1636" style="position:absolute;left:0;text-align:left;margin-left:368.85pt;margin-top:89.15pt;width:4.2pt;height:45.4pt;z-index:251842560" coordorigin="738,1687" coordsize="242,1684">
              <v:shape id="_x0000_s1637"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638"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1B6B9952">
            <v:group id="_x0000_s1633" style="position:absolute;left:0;text-align:left;margin-left:364.85pt;margin-top:88.95pt;width:4.35pt;height:45.15pt;z-index:251841536" coordorigin="738,1687" coordsize="242,1684">
              <v:shape id="_x0000_s1634"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635"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09E5A500">
            <v:group id="_x0000_s1630" style="position:absolute;left:0;text-align:left;margin-left:356.25pt;margin-top:88.95pt;width:4.35pt;height:45.15pt;z-index:251840512" coordorigin="1222,1690" coordsize="243,1684">
              <v:shape id="_x0000_s1631" style="position:absolute;left:1222;top:1690;width:243;height:1684" coordsize="1358,9433" path="m226,hdc101,,,101,,226hal,9207hdc,9332,101,9433,226,9433hal1132,9433hdc1257,9433,1358,9332,1358,9207hal1358,226hdc1358,101,1257,,1132,hal226,hdxe" fillcolor="#cfc" strokeweight="0">
                <v:fill opacity="39322f"/>
                <v:path arrowok="t"/>
              </v:shape>
              <v:shape id="_x0000_s1632" style="position:absolute;left:1222;top:1690;width:243;height:1684" coordsize="1358,9433" path="m226,hdc101,,,101,,226hal,9207hdc,9332,101,9433,226,9433hal1132,9433hdc1257,9433,1358,9332,1358,9207hal1358,226hdc1358,101,1257,,1132,hal226,hdxe" fillcolor="#cfc" strokeweight=".45pt">
                <v:fill opacity="39322f"/>
                <v:stroke endcap="round"/>
                <v:path arrowok="t"/>
              </v:shape>
            </v:group>
          </w:pict>
        </w:r>
        <w:r>
          <w:rPr>
            <w:noProof/>
            <w:lang w:val="en-US" w:eastAsia="ja-JP"/>
          </w:rPr>
          <w:pict w14:anchorId="49F7AC0B">
            <v:group id="_x0000_s1627" style="position:absolute;left:0;text-align:left;margin-left:360.6pt;margin-top:89.05pt;width:4.25pt;height:45.15pt;z-index:251839488" coordorigin="738,1687" coordsize="242,1684">
              <v:shape id="_x0000_s1628"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629"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3D9000EE">
            <v:group id="_x0000_s1624" style="position:absolute;left:0;text-align:left;margin-left:373.05pt;margin-top:89.15pt;width:4.25pt;height:45.4pt;z-index:251838464" coordorigin="738,1687" coordsize="242,1684">
              <v:shape id="_x0000_s1625"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626"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5880899E">
            <v:rect id="_x0000_s1623" style="position:absolute;left:0;text-align:left;margin-left:458.95pt;margin-top:149.4pt;width:37.2pt;height:8.8pt;z-index:251837440" filled="f" stroked="f">
              <v:textbox style="mso-next-textbox:#_x0000_s1623" inset="0,0,0,0">
                <w:txbxContent>
                  <w:p w14:paraId="3AA36EAB" w14:textId="77777777" w:rsidR="0062640B" w:rsidRDefault="0062640B" w:rsidP="00313459">
                    <w:pPr>
                      <w:jc w:val="center"/>
                      <w:rPr>
                        <w:del w:id="6111" w:author="Delta" w:date="2021-07-23T11:12:00Z"/>
                        <w:rFonts w:ascii="Arial" w:hAnsi="Arial" w:cs="SimSun"/>
                        <w:color w:val="000000"/>
                        <w:sz w:val="12"/>
                        <w:szCs w:val="12"/>
                      </w:rPr>
                    </w:pPr>
                    <w:del w:id="6112" w:author="Delta" w:date="2021-07-23T11:12:00Z">
                      <w:r>
                        <w:rPr>
                          <w:rFonts w:ascii="Arial" w:hAnsi="Arial" w:cs="Arial"/>
                          <w:b/>
                          <w:bCs/>
                          <w:color w:val="000000"/>
                          <w:sz w:val="12"/>
                          <w:szCs w:val="12"/>
                        </w:rPr>
                        <w:delText>F</w:delText>
                      </w:r>
                      <w:r>
                        <w:rPr>
                          <w:rFonts w:ascii="Arial" w:hAnsi="Arial" w:cs="Arial"/>
                          <w:b/>
                          <w:bCs/>
                          <w:color w:val="000000"/>
                          <w:sz w:val="12"/>
                          <w:szCs w:val="12"/>
                          <w:vertAlign w:val="subscript"/>
                        </w:rPr>
                        <w:delText>offset</w:delText>
                      </w:r>
                    </w:del>
                  </w:p>
                  <w:p w14:paraId="2AD974D5" w14:textId="77777777" w:rsidR="0062640B" w:rsidRDefault="0062640B" w:rsidP="00313459">
                    <w:pPr>
                      <w:rPr>
                        <w:del w:id="6113" w:author="Delta" w:date="2021-07-23T11:12:00Z"/>
                        <w:rFonts w:ascii="Arial" w:hAnsi="Arial" w:cs="Arial"/>
                        <w:color w:val="000000"/>
                        <w:sz w:val="36"/>
                        <w:szCs w:val="36"/>
                      </w:rPr>
                    </w:pPr>
                  </w:p>
                </w:txbxContent>
              </v:textbox>
            </v:rect>
          </w:pict>
        </w:r>
        <w:r>
          <w:rPr>
            <w:noProof/>
            <w:lang w:val="en-US" w:eastAsia="ja-JP"/>
          </w:rPr>
          <w:pict w14:anchorId="562C6676">
            <v:rect id="_x0000_s1621" style="position:absolute;left:0;text-align:left;margin-left:483.7pt;margin-top:168.35pt;width:40.15pt;height:10.05pt;z-index:251835392" filled="f" stroked="f">
              <v:textbox style="mso-next-textbox:#_x0000_s1621" inset="0,0,0,0">
                <w:txbxContent>
                  <w:p w14:paraId="58A0F5EA" w14:textId="77777777" w:rsidR="0062640B" w:rsidRDefault="0062640B" w:rsidP="00313459">
                    <w:pPr>
                      <w:jc w:val="center"/>
                      <w:rPr>
                        <w:del w:id="6114" w:author="Delta" w:date="2021-07-23T11:12:00Z"/>
                        <w:rFonts w:ascii="Arial" w:hAnsi="Arial" w:cs="Arial"/>
                        <w:color w:val="000000"/>
                        <w:sz w:val="36"/>
                        <w:szCs w:val="36"/>
                      </w:rPr>
                    </w:pPr>
                    <w:del w:id="6115" w:author="Delta" w:date="2021-07-23T11:12:00Z">
                      <w:r>
                        <w:rPr>
                          <w:rFonts w:ascii="Arial" w:hAnsi="Arial" w:cs="Arial"/>
                          <w:b/>
                          <w:bCs/>
                          <w:color w:val="000000"/>
                          <w:sz w:val="12"/>
                          <w:szCs w:val="12"/>
                        </w:rPr>
                        <w:delText>F</w:delText>
                      </w:r>
                      <w:r>
                        <w:rPr>
                          <w:rFonts w:ascii="Arial" w:hAnsi="Arial" w:cs="Arial"/>
                          <w:b/>
                          <w:bCs/>
                          <w:color w:val="000000"/>
                          <w:sz w:val="12"/>
                          <w:szCs w:val="12"/>
                          <w:vertAlign w:val="subscript"/>
                        </w:rPr>
                        <w:delText>edge,block n,high</w:delText>
                      </w:r>
                    </w:del>
                  </w:p>
                </w:txbxContent>
              </v:textbox>
            </v:rect>
          </w:pict>
        </w:r>
        <w:r>
          <w:rPr>
            <w:noProof/>
            <w:lang w:val="en-US" w:eastAsia="ja-JP"/>
          </w:rPr>
          <w:pict w14:anchorId="0063A492">
            <v:shape id="_x0000_s1619" style="position:absolute;left:0;text-align:left;margin-left:390.75pt;margin-top:87.85pt;width:39.9pt;height:56.6pt;z-index:251833344"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w:pict>
        </w:r>
        <w:r>
          <w:rPr>
            <w:noProof/>
            <w:lang w:val="en-US" w:eastAsia="ja-JP"/>
          </w:rPr>
          <w:pict w14:anchorId="09AD3781">
            <v:rect id="_x0000_s1618" style="position:absolute;left:0;text-align:left;margin-left:283.75pt;margin-top:12.5pt;width:202.3pt;height:9.15pt;z-index:251832320" filled="f" stroked="f">
              <v:textbox style="mso-next-textbox:#_x0000_s1618" inset="0,0,0,0">
                <w:txbxContent>
                  <w:p w14:paraId="50811F42" w14:textId="77777777" w:rsidR="0062640B" w:rsidRDefault="0062640B" w:rsidP="00313459">
                    <w:pPr>
                      <w:jc w:val="center"/>
                      <w:rPr>
                        <w:del w:id="6116" w:author="Delta" w:date="2021-07-23T11:12:00Z"/>
                        <w:rFonts w:ascii="Arial" w:hAnsi="Arial" w:cs="Arial"/>
                        <w:color w:val="000000"/>
                        <w:sz w:val="36"/>
                        <w:szCs w:val="36"/>
                      </w:rPr>
                    </w:pPr>
                    <w:del w:id="6117" w:author="Delta" w:date="2021-07-23T11:12:00Z">
                      <w:r>
                        <w:rPr>
                          <w:rFonts w:ascii="Arial" w:hAnsi="Arial" w:cs="Arial"/>
                          <w:b/>
                          <w:bCs/>
                          <w:color w:val="000000"/>
                          <w:sz w:val="12"/>
                          <w:szCs w:val="12"/>
                        </w:rPr>
                        <w:delText xml:space="preserve">Sub-block </w:delText>
                      </w:r>
                      <w:r>
                        <w:rPr>
                          <w:rFonts w:ascii="Arial" w:eastAsia="MS PGothic" w:hAnsi="Arial" w:cs="Arial"/>
                          <w:b/>
                          <w:bCs/>
                          <w:color w:val="000000"/>
                          <w:sz w:val="12"/>
                          <w:szCs w:val="12"/>
                        </w:rPr>
                        <w:delText>Bandwidth</w:delText>
                      </w:r>
                      <w:r>
                        <w:rPr>
                          <w:rFonts w:ascii="Arial" w:hAnsi="Arial" w:cs="Arial"/>
                          <w:b/>
                          <w:bCs/>
                          <w:color w:val="000000"/>
                          <w:sz w:val="12"/>
                          <w:szCs w:val="12"/>
                        </w:rPr>
                        <w:delText>,</w:delText>
                      </w:r>
                      <w:r>
                        <w:rPr>
                          <w:rFonts w:ascii="Arial" w:hAnsi="Arial" w:cs="Arial"/>
                          <w:b/>
                          <w:bCs/>
                          <w:color w:val="000000"/>
                          <w:sz w:val="18"/>
                          <w:szCs w:val="18"/>
                        </w:rPr>
                        <w:delText xml:space="preserve"> </w:delText>
                      </w:r>
                      <w:r>
                        <w:rPr>
                          <w:rFonts w:ascii="Arial" w:hAnsi="Arial" w:cs="Arial"/>
                          <w:b/>
                          <w:bCs/>
                          <w:color w:val="000000"/>
                          <w:sz w:val="12"/>
                          <w:szCs w:val="12"/>
                        </w:rPr>
                        <w:delText>BW</w:delText>
                      </w:r>
                      <w:r>
                        <w:rPr>
                          <w:rFonts w:ascii="Arial" w:hAnsi="Arial" w:cs="Arial"/>
                          <w:b/>
                          <w:bCs/>
                          <w:color w:val="000000"/>
                          <w:sz w:val="12"/>
                          <w:szCs w:val="12"/>
                          <w:vertAlign w:val="subscript"/>
                        </w:rPr>
                        <w:delText>Channel,block</w:delText>
                      </w:r>
                      <w:r>
                        <w:rPr>
                          <w:rFonts w:ascii="Arial" w:eastAsia="MS PGothic" w:hAnsi="Arial" w:cs="Arial"/>
                          <w:b/>
                          <w:bCs/>
                          <w:color w:val="000000"/>
                          <w:sz w:val="12"/>
                          <w:szCs w:val="12"/>
                        </w:rPr>
                        <w:delText xml:space="preserve"> [MHz]</w:delText>
                      </w:r>
                    </w:del>
                  </w:p>
                </w:txbxContent>
              </v:textbox>
            </v:rect>
          </w:pict>
        </w:r>
        <w:r>
          <w:rPr>
            <w:noProof/>
            <w:lang w:val="en-US" w:eastAsia="ja-JP"/>
          </w:rPr>
          <w:pict w14:anchorId="553707C3">
            <v:shape id="_x0000_s1617" type="#_x0000_t202" style="position:absolute;left:0;text-align:left;margin-left:292.1pt;margin-top:91.45pt;width:3.85pt;height:43.85pt;z-index:251831296" filled="f" stroked="f">
              <v:textbox style="layout-flow:vertical-ideographic;mso-next-textbox:#_x0000_s1617" inset="0,0,0,0">
                <w:txbxContent>
                  <w:p w14:paraId="7FB241B6" w14:textId="77777777" w:rsidR="0062640B" w:rsidRDefault="0062640B" w:rsidP="00313459">
                    <w:pPr>
                      <w:jc w:val="both"/>
                      <w:rPr>
                        <w:del w:id="6118" w:author="Delta" w:date="2021-07-23T11:12:00Z"/>
                        <w:rFonts w:ascii="Arial" w:hAnsi="Arial" w:cs="Arial"/>
                        <w:color w:val="000000"/>
                        <w:sz w:val="8"/>
                        <w:szCs w:val="8"/>
                      </w:rPr>
                    </w:pPr>
                    <w:del w:id="6119" w:author="Delta" w:date="2021-07-23T11:12:00Z">
                      <w:r>
                        <w:rPr>
                          <w:rFonts w:ascii="Arial" w:eastAsia="MS PGothic" w:hAnsi="Arial" w:cs="Arial"/>
                          <w:b/>
                          <w:bCs/>
                          <w:color w:val="000000"/>
                          <w:sz w:val="8"/>
                          <w:szCs w:val="8"/>
                        </w:rPr>
                        <w:delText>Resource block</w:delText>
                      </w:r>
                    </w:del>
                  </w:p>
                </w:txbxContent>
              </v:textbox>
            </v:shape>
          </w:pict>
        </w:r>
        <w:r>
          <w:rPr>
            <w:noProof/>
            <w:lang w:val="en-US" w:eastAsia="ja-JP"/>
          </w:rPr>
          <w:pict w14:anchorId="3B319906">
            <v:line id="_x0000_s1615" style="position:absolute;left:0;text-align:left;z-index:251829248" from="431.4pt,87.95pt" to="483.35pt,88.05pt" strokeweight="1.5pt">
              <v:stroke dashstyle="1 1" endcap="round"/>
            </v:line>
          </w:pict>
        </w:r>
        <w:r>
          <w:rPr>
            <w:noProof/>
            <w:lang w:val="en-US" w:eastAsia="ja-JP"/>
          </w:rPr>
          <w:pict w14:anchorId="78C859E3">
            <v:shape id="_x0000_s1614" style="position:absolute;left:0;text-align:left;margin-left:337.05pt;margin-top:87.4pt;width:40.45pt;height:56.6pt;flip:x;z-index:251828224"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w:pict>
        </w:r>
        <w:r>
          <w:rPr>
            <w:noProof/>
            <w:lang w:val="en-US" w:eastAsia="ja-JP"/>
          </w:rPr>
          <w:pict w14:anchorId="392D4A15">
            <v:shape id="_x0000_s1613" style="position:absolute;left:0;text-align:left;margin-left:482.3pt;margin-top:87.95pt;width:44.6pt;height:56.6pt;flip:x;z-index:251827200"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w:pict>
        </w:r>
        <w:r>
          <w:rPr>
            <w:noProof/>
            <w:lang w:val="en-US" w:eastAsia="ja-JP"/>
          </w:rPr>
          <w:pict w14:anchorId="197FE1C5">
            <v:shape id="_x0000_s1612" style="position:absolute;left:0;text-align:left;margin-left:458.35pt;margin-top:159.55pt;width:38.15pt;height:2.85pt;z-index:251826176" coordsize="6094,120" path="m108,51r5879,l5987,69,108,69r,-18xm120,120l,60,120,r,120xm5974,r120,60l5974,120,5974,xe" fillcolor="black" strokeweight=".1pt">
              <v:stroke joinstyle="bevel"/>
              <v:path arrowok="t"/>
              <o:lock v:ext="edit" verticies="t"/>
            </v:shape>
          </w:pict>
        </w:r>
        <w:r>
          <w:rPr>
            <w:noProof/>
            <w:lang w:val="en-US" w:eastAsia="ja-JP"/>
          </w:rPr>
          <w:pict w14:anchorId="5A0509BF">
            <v:rect id="_x0000_s1611" style="position:absolute;left:0;text-align:left;margin-left:271.3pt;margin-top:149.75pt;width:37.35pt;height:8.7pt;z-index:251825152" filled="f" stroked="f">
              <v:textbox style="mso-next-textbox:#_x0000_s1611" inset="0,0,0,0">
                <w:txbxContent>
                  <w:p w14:paraId="4E2A9CE2" w14:textId="77777777" w:rsidR="0062640B" w:rsidRDefault="0062640B" w:rsidP="00313459">
                    <w:pPr>
                      <w:jc w:val="center"/>
                      <w:rPr>
                        <w:del w:id="6120" w:author="Delta" w:date="2021-07-23T11:12:00Z"/>
                        <w:rFonts w:ascii="Arial" w:hAnsi="Arial" w:cs="SimSun"/>
                        <w:color w:val="000000"/>
                        <w:sz w:val="12"/>
                        <w:szCs w:val="12"/>
                      </w:rPr>
                    </w:pPr>
                    <w:del w:id="6121" w:author="Delta" w:date="2021-07-23T11:12:00Z">
                      <w:r>
                        <w:rPr>
                          <w:rFonts w:ascii="Arial" w:hAnsi="Arial" w:cs="Arial"/>
                          <w:b/>
                          <w:bCs/>
                          <w:color w:val="000000"/>
                          <w:sz w:val="12"/>
                          <w:szCs w:val="12"/>
                        </w:rPr>
                        <w:delText>F</w:delText>
                      </w:r>
                      <w:r>
                        <w:rPr>
                          <w:rFonts w:ascii="Arial" w:hAnsi="Arial" w:cs="Arial"/>
                          <w:b/>
                          <w:bCs/>
                          <w:color w:val="000000"/>
                          <w:sz w:val="12"/>
                          <w:szCs w:val="12"/>
                          <w:vertAlign w:val="subscript"/>
                        </w:rPr>
                        <w:delText>offset</w:delText>
                      </w:r>
                    </w:del>
                  </w:p>
                  <w:p w14:paraId="53D15AF3" w14:textId="77777777" w:rsidR="0062640B" w:rsidRDefault="0062640B" w:rsidP="00313459">
                    <w:pPr>
                      <w:rPr>
                        <w:del w:id="6122" w:author="Delta" w:date="2021-07-23T11:12:00Z"/>
                        <w:rFonts w:ascii="Arial" w:hAnsi="Arial" w:cs="Arial"/>
                        <w:color w:val="000000"/>
                        <w:sz w:val="36"/>
                        <w:szCs w:val="36"/>
                      </w:rPr>
                    </w:pPr>
                  </w:p>
                </w:txbxContent>
              </v:textbox>
            </v:rect>
          </w:pict>
        </w:r>
        <w:r>
          <w:rPr>
            <w:noProof/>
            <w:lang w:val="en-US" w:eastAsia="ja-JP"/>
          </w:rPr>
          <w:pict w14:anchorId="0E53D3A9">
            <v:shape id="_x0000_s1609" style="position:absolute;left:0;text-align:left;margin-left:272.25pt;margin-top:159.75pt;width:37.1pt;height:2.9pt;z-index:251823104" coordsize="6094,120" path="m108,51r5879,l5987,69,108,69r,-18xm120,120l,60,120,r,120xm5974,r120,60l5974,120,5974,xe" fillcolor="black" strokeweight=".1pt">
              <v:stroke joinstyle="bevel"/>
              <v:path arrowok="t"/>
              <o:lock v:ext="edit" verticies="t"/>
            </v:shape>
          </w:pict>
        </w:r>
        <w:r>
          <w:rPr>
            <w:noProof/>
            <w:lang w:val="en-US" w:eastAsia="ja-JP"/>
          </w:rPr>
          <w:pict w14:anchorId="40EBA3C1">
            <v:line id="_x0000_s1608" style="position:absolute;left:0;text-align:left;z-index:251822080" from="420.8pt,57.2pt" to="420.8pt,134.2pt" strokeweight="1.5pt">
              <v:stroke dashstyle="1 1"/>
            </v:line>
          </w:pict>
        </w:r>
        <w:r>
          <w:rPr>
            <w:noProof/>
            <w:lang w:val="en-US" w:eastAsia="ja-JP"/>
          </w:rPr>
          <w:pict w14:anchorId="2AF60725">
            <v:line id="_x0000_s1607" style="position:absolute;left:0;text-align:left;z-index:251821056" from="347.8pt,58.75pt" to="348.3pt,136.2pt" strokeweight="1.5pt">
              <v:stroke dashstyle="1 1"/>
            </v:line>
          </w:pict>
        </w:r>
        <w:r>
          <w:rPr>
            <w:noProof/>
            <w:lang w:val="en-US" w:eastAsia="ja-JP"/>
          </w:rPr>
          <w:pict w14:anchorId="3B7CDCBA">
            <v:group id="_x0000_s1604" style="position:absolute;left:0;text-align:left;margin-left:456.95pt;margin-top:89.15pt;width:.5pt;height:45.3pt;z-index:251820032" coordorigin="3773,1687" coordsize="24,1684">
              <v:shape id="_x0000_s1605" style="position:absolute;left:3773;top:1687;width:24;height:1684" coordsize="134,9433" path="m23,hdc10,,,10,,22hal,9411hdc,9424,10,9433,23,9433hal112,9433hdc124,9433,134,9424,134,9411hal134,22hdc134,10,124,,112,hal23,hdxe" fillcolor="gray" strokeweight="0">
                <v:path arrowok="t"/>
              </v:shape>
              <v:shape id="_x0000_s1606" style="position:absolute;left:3773;top:1687;width:24;height:1684" coordsize="134,9433" path="m23,hdc10,,,10,,22hal,9411hdc,9424,10,9433,23,9433hal112,9433hdc124,9433,134,9424,134,9411hal134,22hdc134,10,124,,112,hal23,hdxe" filled="f" strokeweight=".45pt">
                <v:stroke endcap="round"/>
                <v:path arrowok="t"/>
              </v:shape>
            </v:group>
          </w:pict>
        </w:r>
        <w:r>
          <w:rPr>
            <w:noProof/>
            <w:lang w:val="en-US" w:eastAsia="ja-JP"/>
          </w:rPr>
          <w:pict w14:anchorId="402C8D95">
            <v:group id="_x0000_s1601" style="position:absolute;left:0;text-align:left;margin-left:310.6pt;margin-top:89.15pt;width:.4pt;height:45.3pt;z-index:251819008" coordorigin="3773,1687" coordsize="24,1684">
              <v:shape id="_x0000_s1602" style="position:absolute;left:3773;top:1687;width:24;height:1684" coordsize="134,9433" path="m23,hdc10,,,10,,22hal,9411hdc,9424,10,9433,23,9433hal112,9433hdc124,9433,134,9424,134,9411hal134,22hdc134,10,124,,112,hal23,hdxe" fillcolor="gray" strokeweight="0">
                <v:path arrowok="t"/>
              </v:shape>
              <v:shape id="_x0000_s1603" style="position:absolute;left:3773;top:1687;width:24;height:1684" coordsize="134,9433" path="m23,hdc10,,,10,,22hal,9411hdc,9424,10,9433,23,9433hal112,9433hdc124,9433,134,9424,134,9411hal134,22hdc134,10,124,,112,hal23,hdxe" filled="f" strokeweight=".45pt">
                <v:stroke endcap="round"/>
                <v:path arrowok="t"/>
              </v:shape>
            </v:group>
          </w:pict>
        </w:r>
        <w:r>
          <w:rPr>
            <w:noProof/>
            <w:lang w:val="en-US" w:eastAsia="ja-JP"/>
          </w:rPr>
          <w:pict w14:anchorId="084067F2">
            <v:line id="_x0000_s1600" style="position:absolute;left:0;text-align:left;flip:y;z-index:251817984" from="260.15pt,134.55pt" to="510.7pt,134.55pt" strokeweight="1.35pt">
              <v:stroke endarrow="block" endarrowwidth="wide" endarrowlength="long"/>
            </v:line>
          </w:pict>
        </w:r>
        <w:r>
          <w:rPr>
            <w:noProof/>
            <w:lang w:val="en-US" w:eastAsia="ja-JP"/>
          </w:rPr>
          <w:pict w14:anchorId="29E06816">
            <v:group id="_x0000_s1597" style="position:absolute;left:0;text-align:left;margin-left:490.15pt;margin-top:89.25pt;width:4.25pt;height:45.3pt;z-index:251816960" coordorigin="738,1687" coordsize="242,1684">
              <v:shape id="_x0000_s1598" style="position:absolute;left:738;top:1687;width:242;height:1684" coordsize="1350,9433" path="m225,hdc101,,,101,,225hal,9208hdc,9333,101,9433,225,9433hal1125,9433hdc1249,9433,1350,9333,1350,9208hal1350,225hdc1350,101,1249,,1125,hal225,hdxe" fillcolor="#eaeaea" strokeweight="0">
                <v:path arrowok="t"/>
              </v:shape>
              <v:shape id="_x0000_s1599"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2105DE2C">
            <v:group id="_x0000_s1594" style="position:absolute;left:0;text-align:left;margin-left:485.85pt;margin-top:89.5pt;width:4.2pt;height:45.15pt;z-index:251815936" coordorigin="738,1687" coordsize="242,1684">
              <v:shape id="_x0000_s1595" style="position:absolute;left:738;top:1687;width:242;height:1684" coordsize="1350,9433" path="m225,hdc101,,,101,,225hal,9208hdc,9333,101,9433,225,9433hal1125,9433hdc1249,9433,1350,9333,1350,9208hal1350,225hdc1350,101,1249,,1125,hal225,hdxe" fillcolor="#eaeaea" strokeweight="0">
                <v:path arrowok="t"/>
              </v:shape>
              <v:shape id="_x0000_s1596"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79291114">
            <v:group id="_x0000_s1591" style="position:absolute;left:0;text-align:left;margin-left:476.9pt;margin-top:89.6pt;width:4.35pt;height:45.15pt;z-index:251814912" coordorigin="738,1687" coordsize="242,1684">
              <v:shape id="_x0000_s1592" style="position:absolute;left:738;top:1687;width:242;height:1684" coordsize="1350,9433" path="m225,hdc101,,,101,,225hal,9208hdc,9333,101,9433,225,9433hal1125,9433hdc1249,9433,1350,9333,1350,9208hal1350,225hdc1350,101,1249,,1125,hal225,hdxe" fillcolor="#eaeaea" strokeweight="0">
                <v:path arrowok="t"/>
              </v:shape>
              <v:shape id="_x0000_s1593"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378116F7">
            <v:group id="_x0000_s1588" style="position:absolute;left:0;text-align:left;margin-left:472.45pt;margin-top:89.6pt;width:4.1pt;height:45.15pt;z-index:251813888" coordorigin="738,1687" coordsize="242,1684">
              <v:shape id="_x0000_s1589" style="position:absolute;left:738;top:1687;width:242;height:1684" coordsize="1350,9433" path="m225,hdc101,,,101,,225hal,9208hdc,9333,101,9433,225,9433hal1125,9433hdc1249,9433,1350,9333,1350,9208hal1350,225hdc1350,101,1249,,1125,hal225,hdxe" fillcolor="#eaeaea" strokeweight="0">
                <v:path arrowok="t"/>
              </v:shape>
              <v:shape id="_x0000_s1590"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6E5ACE61">
            <v:group id="_x0000_s1585" style="position:absolute;left:0;text-align:left;margin-left:463.9pt;margin-top:89.6pt;width:4.2pt;height:45.15pt;z-index:251812864" coordorigin="1222,1690" coordsize="243,1684">
              <v:shape id="_x0000_s1586" style="position:absolute;left:1222;top:1690;width:243;height:1684" coordsize="1358,9433" path="m226,hdc101,,,101,,226hal,9207hdc,9332,101,9433,226,9433hal1132,9433hdc1257,9433,1358,9332,1358,9207hal1358,226hdc1358,101,1257,,1132,hal226,hdxe" fillcolor="#eaeaea" strokeweight="0">
                <v:path arrowok="t"/>
              </v:shape>
              <v:shape id="_x0000_s1587"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2CAC5879">
            <v:group id="_x0000_s1582" style="position:absolute;left:0;text-align:left;margin-left:468.1pt;margin-top:89.7pt;width:4.25pt;height:45.15pt;z-index:251811840" coordorigin="738,1687" coordsize="242,1684">
              <v:shape id="_x0000_s1583" style="position:absolute;left:738;top:1687;width:242;height:1684" coordsize="1350,9433" path="m225,hdc101,,,101,,225hal,9208hdc,9333,101,9433,225,9433hal1125,9433hdc1249,9433,1350,9333,1350,9208hal1350,225hdc1350,101,1249,,1125,hal225,hdxe" fillcolor="#eaeaea" strokeweight="0">
                <v:path arrowok="t"/>
              </v:shape>
              <v:shape id="_x0000_s1584"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6ACAEFE6">
            <v:group id="_x0000_s1579" style="position:absolute;left:0;text-align:left;margin-left:481.5pt;margin-top:89.6pt;width:4.1pt;height:45.15pt;z-index:251810816" coordorigin="738,1687" coordsize="242,1684">
              <v:shape id="_x0000_s1580" style="position:absolute;left:738;top:1687;width:242;height:1684" coordsize="1350,9433" path="m225,hdc101,,,101,,225hal,9208hdc,9333,101,9433,225,9433hal1125,9433hdc1249,9433,1350,9333,1350,9208hal1350,225hdc1350,101,1249,,1125,hal225,hdxe" fillcolor="#eaeaea" strokeweight="0">
                <v:path arrowok="t"/>
              </v:shape>
              <v:shape id="_x0000_s1581"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06623183">
            <v:group id="_x0000_s1576" style="position:absolute;left:0;text-align:left;margin-left:459.4pt;margin-top:89.7pt;width:4.25pt;height:45.15pt;z-index:251809792" coordorigin="1222,1690" coordsize="243,1684">
              <v:shape id="_x0000_s1577" style="position:absolute;left:1222;top:1690;width:243;height:1684" coordsize="1358,9433" path="m226,hdc101,,,101,,226hal,9207hdc,9332,101,9433,226,9433hal1132,9433hdc1257,9433,1358,9332,1358,9207hal1358,226hdc1358,101,1257,,1132,hal226,hdxe" fillcolor="#eaeaea" strokeweight="0">
                <v:path arrowok="t"/>
              </v:shape>
              <v:shape id="_x0000_s1578"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001211E3">
            <v:group id="_x0000_s1573" style="position:absolute;left:0;text-align:left;margin-left:455.2pt;margin-top:89.6pt;width:4.2pt;height:45.25pt;z-index:251808768" coordorigin="738,1687" coordsize="242,1684">
              <v:shape id="_x0000_s1574" style="position:absolute;left:738;top:1687;width:242;height:1684" coordsize="1350,9433" path="m225,hdc101,,,101,,225hal,9208hdc,9333,101,9433,225,9433hal1125,9433hdc1249,9433,1350,9333,1350,9208hal1350,225hdc1350,101,1249,,1125,hal225,hdxe" fillcolor="#eaeaea" strokeweight="0">
                <v:path arrowok="t"/>
              </v:shape>
              <v:shape id="_x0000_s1575"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5044D3C8">
            <v:group id="_x0000_s1570" style="position:absolute;left:0;text-align:left;margin-left:450.95pt;margin-top:89.6pt;width:4.25pt;height:45.15pt;z-index:251807744" coordorigin="738,1687" coordsize="242,1684">
              <v:shape id="_x0000_s1571" style="position:absolute;left:738;top:1687;width:242;height:1684" coordsize="1350,9433" path="m225,hdc101,,,101,,225hal,9208hdc,9333,101,9433,225,9433hal1125,9433hdc1249,9433,1350,9333,1350,9208hal1350,225hdc1350,101,1249,,1125,hal225,hdxe" fillcolor="#eaeaea" strokeweight="0">
                <v:path arrowok="t"/>
              </v:shape>
              <v:shape id="_x0000_s1572"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7B7D80D6">
            <v:group id="_x0000_s1567" style="position:absolute;left:0;text-align:left;margin-left:442.3pt;margin-top:89.6pt;width:4.35pt;height:45.15pt;z-index:251806720" coordorigin="738,1687" coordsize="242,1684">
              <v:shape id="_x0000_s1568" style="position:absolute;left:738;top:1687;width:242;height:1684" coordsize="1350,9433" path="m225,hdc101,,,101,,225hal,9208hdc,9333,101,9433,225,9433hal1125,9433hdc1249,9433,1350,9333,1350,9208hal1350,225hdc1350,101,1249,,1125,hal225,hdxe" fillcolor="#eaeaea" strokeweight="0">
                <v:path arrowok="t"/>
              </v:shape>
              <v:shape id="_x0000_s1569"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18C48FC6">
            <v:group id="_x0000_s1564" style="position:absolute;left:0;text-align:left;margin-left:438.3pt;margin-top:89.15pt;width:4.35pt;height:45.4pt;z-index:251805696" coordorigin="738,1687" coordsize="242,1684">
              <v:shape id="_x0000_s1565" style="position:absolute;left:738;top:1687;width:242;height:1684" coordsize="1350,9433" path="m225,hdc101,,,101,,225hal,9208hdc,9333,101,9433,225,9433hal1125,9433hdc1249,9433,1350,9333,1350,9208hal1350,225hdc1350,101,1249,,1125,hal225,hdxe" fillcolor="#eaeaea" strokeweight="0">
                <v:path arrowok="t"/>
              </v:shape>
              <v:shape id="_x0000_s1566"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47CC667C">
            <v:group id="_x0000_s1561" style="position:absolute;left:0;text-align:left;margin-left:429.85pt;margin-top:89.15pt;width:4.25pt;height:45.3pt;z-index:251804672" coordorigin="1222,1690" coordsize="243,1684">
              <v:shape id="_x0000_s1562" style="position:absolute;left:1222;top:1690;width:243;height:1684" coordsize="1358,9433" path="m226,hdc101,,,101,,226hal,9207hdc,9332,101,9433,226,9433hal1132,9433hdc1257,9433,1358,9332,1358,9207hal1358,226hdc1358,101,1257,,1132,hal226,hdxe" fillcolor="#eaeaea" strokeweight="0">
                <v:path arrowok="t"/>
              </v:shape>
              <v:shape id="_x0000_s1563"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07848ECC">
            <v:group id="_x0000_s1558" style="position:absolute;left:0;text-align:left;margin-left:434.1pt;margin-top:89.4pt;width:4.2pt;height:45.15pt;z-index:251803648" coordorigin="738,1687" coordsize="242,1684">
              <v:shape id="_x0000_s1559" style="position:absolute;left:738;top:1687;width:242;height:1684" coordsize="1350,9433" path="m225,hdc101,,,101,,225hal,9208hdc,9333,101,9433,225,9433hal1125,9433hdc1249,9433,1350,9333,1350,9208hal1350,225hdc1350,101,1249,,1125,hal225,hdxe" fillcolor="#eaeaea" strokeweight="0">
                <v:path arrowok="t"/>
              </v:shape>
              <v:shape id="_x0000_s1560"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0366E33B">
            <v:group id="_x0000_s1555" style="position:absolute;left:0;text-align:left;margin-left:446.65pt;margin-top:89.6pt;width:3.95pt;height:45.15pt;z-index:251802624" coordorigin="738,1687" coordsize="242,1684">
              <v:shape id="_x0000_s1556" style="position:absolute;left:738;top:1687;width:242;height:1684" coordsize="1350,9433" path="m225,hdc101,,,101,,225hal,9208hdc,9333,101,9433,225,9433hal1125,9433hdc1249,9433,1350,9333,1350,9208hal1350,225hdc1350,101,1249,,1125,hal225,hdxe" fillcolor="#eaeaea" strokeweight="0">
                <v:path arrowok="t"/>
              </v:shape>
              <v:shape id="_x0000_s1557"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1D280DFA">
            <v:group id="_x0000_s1552" style="position:absolute;left:0;text-align:left;margin-left:489.95pt;margin-top:89.4pt;width:4.1pt;height:45.15pt;z-index:251801600" coordorigin="6345,1687" coordsize="242,1685">
              <v:shape id="_x0000_s1553" style="position:absolute;left:6345;top:1687;width:242;height:1685" coordsize="675,4717" path="m113,hdc51,,,51,,113hal,4604hdc,4667,51,4717,113,4717hal563,4717hdc625,4717,675,4667,675,4604hal675,113hdc675,51,625,,563,hal113,hdxe" fillcolor="#eaeaea" strokeweight="0">
                <v:path arrowok="t"/>
              </v:shape>
              <v:shape id="_x0000_s1554" style="position:absolute;left:6345;top:1687;width:242;height:1685" coordsize="675,4717" path="m113,hdc51,,,51,,113hal,4604hdc,4667,51,4717,113,4717hal563,4717hdc625,4717,675,4667,675,4604hal675,113hdc675,51,625,,563,hal113,hdxe" filled="f" strokeweight=".45pt">
                <v:stroke endcap="round"/>
                <v:path arrowok="t"/>
              </v:shape>
            </v:group>
          </w:pict>
        </w:r>
        <w:r>
          <w:rPr>
            <w:noProof/>
            <w:lang w:val="en-US" w:eastAsia="ja-JP"/>
          </w:rPr>
          <w:pict w14:anchorId="24ACE47F">
            <v:group id="_x0000_s1549" style="position:absolute;left:0;text-align:left;margin-left:425.4pt;margin-top:89.4pt;width:4.2pt;height:45.15pt;z-index:251800576" coordorigin="1222,1690" coordsize="243,1684">
              <v:shape id="_x0000_s1550" style="position:absolute;left:1222;top:1690;width:243;height:1684" coordsize="1358,9433" path="m226,hdc101,,,101,,226hal,9207hdc,9332,101,9433,226,9433hal1132,9433hdc1257,9433,1358,9332,1358,9207hal1358,226hdc1358,101,1257,,1132,hal226,hdxe" fillcolor="#eaeaea" strokeweight="0">
                <v:path arrowok="t"/>
              </v:shape>
              <v:shape id="_x0000_s1551"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17C6AA37">
            <v:group id="_x0000_s1546" style="position:absolute;left:0;text-align:left;margin-left:421.15pt;margin-top:89.25pt;width:4.25pt;height:45.3pt;z-index:251799552" coordorigin="738,1687" coordsize="242,1684">
              <v:shape id="_x0000_s1547" style="position:absolute;left:738;top:1687;width:242;height:1684" coordsize="1350,9433" path="m225,hdc101,,,101,,225hal,9208hdc,9333,101,9433,225,9433hal1125,9433hdc1249,9433,1350,9333,1350,9208hal1350,225hdc1350,101,1249,,1125,hal225,hdxe" fillcolor="#eaeaea" strokeweight="0">
                <v:path arrowok="t"/>
              </v:shape>
              <v:shape id="_x0000_s1548"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3B7CBDCC">
            <v:group id="_x0000_s1543" style="position:absolute;left:0;text-align:left;margin-left:343.85pt;margin-top:89.25pt;width:4.2pt;height:45.3pt;z-index:251798528" coordorigin="738,1687" coordsize="242,1684">
              <v:shape id="_x0000_s1544" style="position:absolute;left:738;top:1687;width:242;height:1684" coordsize="1350,9433" path="m225,hdc101,,,101,,225hal,9208hdc,9333,101,9433,225,9433hal1125,9433hdc1249,9433,1350,9333,1350,9208hal1350,225hdc1350,101,1249,,1125,hal225,hdxe" fillcolor="#eaeaea" strokeweight="0">
                <v:path arrowok="t"/>
              </v:shape>
              <v:shape id="_x0000_s1545"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3B8A0F54">
            <v:group id="_x0000_s1540" style="position:absolute;left:0;text-align:left;margin-left:339.4pt;margin-top:89.5pt;width:4.3pt;height:45.15pt;z-index:251797504" coordorigin="738,1687" coordsize="242,1684">
              <v:shape id="_x0000_s1541" style="position:absolute;left:738;top:1687;width:242;height:1684" coordsize="1350,9433" path="m225,hdc101,,,101,,225hal,9208hdc,9333,101,9433,225,9433hal1125,9433hdc1249,9433,1350,9333,1350,9208hal1350,225hdc1350,101,1249,,1125,hal225,hdxe" fillcolor="#eaeaea" strokeweight="0">
                <v:path arrowok="t"/>
              </v:shape>
              <v:shape id="_x0000_s1542"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3A7AE9A6">
            <v:group id="_x0000_s1537" style="position:absolute;left:0;text-align:left;margin-left:330.55pt;margin-top:89.6pt;width:4.25pt;height:45.15pt;z-index:251796480" coordorigin="738,1687" coordsize="242,1684">
              <v:shape id="_x0000_s1538" style="position:absolute;left:738;top:1687;width:242;height:1684" coordsize="1350,9433" path="m225,hdc101,,,101,,225hal,9208hdc,9333,101,9433,225,9433hal1125,9433hdc1249,9433,1350,9333,1350,9208hal1350,225hdc1350,101,1249,,1125,hal225,hdxe" fillcolor="#eaeaea" strokeweight="0">
                <v:path arrowok="t"/>
              </v:shape>
              <v:shape id="_x0000_s1539"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186260DF">
            <v:group id="_x0000_s1534" style="position:absolute;left:0;text-align:left;margin-left:326.1pt;margin-top:89.6pt;width:4.1pt;height:45.15pt;z-index:251795456" coordorigin="738,1687" coordsize="242,1684">
              <v:shape id="_x0000_s1535" style="position:absolute;left:738;top:1687;width:242;height:1684" coordsize="1350,9433" path="m225,hdc101,,,101,,225hal,9208hdc,9333,101,9433,225,9433hal1125,9433hdc1249,9433,1350,9333,1350,9208hal1350,225hdc1350,101,1249,,1125,hal225,hdxe" fillcolor="#eaeaea" strokeweight="0">
                <v:path arrowok="t"/>
              </v:shape>
              <v:shape id="_x0000_s1536"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112AFD24">
            <v:group id="_x0000_s1531" style="position:absolute;left:0;text-align:left;margin-left:317.55pt;margin-top:89.6pt;width:4.2pt;height:45.15pt;z-index:251794432" coordorigin="1222,1690" coordsize="243,1684">
              <v:shape id="_x0000_s1532" style="position:absolute;left:1222;top:1690;width:243;height:1684" coordsize="1358,9433" path="m226,hdc101,,,101,,226hal,9207hdc,9332,101,9433,226,9433hal1132,9433hdc1257,9433,1358,9332,1358,9207hal1358,226hdc1358,101,1257,,1132,hal226,hdxe" fillcolor="#eaeaea" strokeweight="0">
                <v:path arrowok="t"/>
              </v:shape>
              <v:shape id="_x0000_s1533"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393E1569">
            <v:group id="_x0000_s1528" style="position:absolute;left:0;text-align:left;margin-left:321.75pt;margin-top:89.7pt;width:4.25pt;height:45.15pt;z-index:251793408" coordorigin="738,1687" coordsize="242,1684">
              <v:shape id="_x0000_s1529" style="position:absolute;left:738;top:1687;width:242;height:1684" coordsize="1350,9433" path="m225,hdc101,,,101,,225hal,9208hdc,9333,101,9433,225,9433hal1125,9433hdc1249,9433,1350,9333,1350,9208hal1350,225hdc1350,101,1249,,1125,hal225,hdxe" fillcolor="#eaeaea" strokeweight="0">
                <v:path arrowok="t"/>
              </v:shape>
              <v:shape id="_x0000_s1530"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1DC833FD">
            <v:group id="_x0000_s1525" style="position:absolute;left:0;text-align:left;margin-left:335.15pt;margin-top:89.6pt;width:4.1pt;height:45.15pt;z-index:251792384" coordorigin="738,1687" coordsize="242,1684">
              <v:shape id="_x0000_s1526" style="position:absolute;left:738;top:1687;width:242;height:1684" coordsize="1350,9433" path="m225,hdc101,,,101,,225hal,9208hdc,9333,101,9433,225,9433hal1125,9433hdc1249,9433,1350,9333,1350,9208hal1350,225hdc1350,101,1249,,1125,hal225,hdxe" fillcolor="#eaeaea" strokeweight="0">
                <v:path arrowok="t"/>
              </v:shape>
              <v:shape id="_x0000_s1527"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247F3865">
            <v:group id="_x0000_s1522" style="position:absolute;left:0;text-align:left;margin-left:312.95pt;margin-top:89.7pt;width:4.35pt;height:45.15pt;z-index:251791360" coordorigin="1222,1690" coordsize="243,1684">
              <v:shape id="_x0000_s1523" style="position:absolute;left:1222;top:1690;width:243;height:1684" coordsize="1358,9433" path="m226,hdc101,,,101,,226hal,9207hdc,9332,101,9433,226,9433hal1132,9433hdc1257,9433,1358,9332,1358,9207hal1358,226hdc1358,101,1257,,1132,hal226,hdxe" fillcolor="#eaeaea" strokeweight="0">
                <v:path arrowok="t"/>
              </v:shape>
              <v:shape id="_x0000_s1524"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3FA3391B">
            <v:group id="_x0000_s1519" style="position:absolute;left:0;text-align:left;margin-left:308.85pt;margin-top:89.6pt;width:4.1pt;height:45.25pt;z-index:251790336" coordorigin="738,1687" coordsize="242,1684">
              <v:shape id="_x0000_s1520" style="position:absolute;left:738;top:1687;width:242;height:1684" coordsize="1350,9433" path="m225,hdc101,,,101,,225hal,9208hdc,9333,101,9433,225,9433hal1125,9433hdc1249,9433,1350,9333,1350,9208hal1350,225hdc1350,101,1249,,1125,hal225,hdxe" fillcolor="#eaeaea" strokeweight="0">
                <v:path arrowok="t"/>
              </v:shape>
              <v:shape id="_x0000_s1521"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73D2A669">
            <v:group id="_x0000_s1516" style="position:absolute;left:0;text-align:left;margin-left:304.5pt;margin-top:89.6pt;width:4.35pt;height:45.15pt;z-index:251789312" coordorigin="738,1687" coordsize="242,1684">
              <v:shape id="_x0000_s1517" style="position:absolute;left:738;top:1687;width:242;height:1684" coordsize="1350,9433" path="m225,hdc101,,,101,,225hal,9208hdc,9333,101,9433,225,9433hal1125,9433hdc1249,9433,1350,9333,1350,9208hal1350,225hdc1350,101,1249,,1125,hal225,hdxe" fillcolor="#eaeaea" strokeweight="0">
                <v:path arrowok="t"/>
              </v:shape>
              <v:shape id="_x0000_s1518"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7346EFAB">
            <v:group id="_x0000_s1513" style="position:absolute;left:0;text-align:left;margin-left:295.95pt;margin-top:89.6pt;width:4.25pt;height:45.15pt;z-index:251788288" coordorigin="738,1687" coordsize="242,1684">
              <v:shape id="_x0000_s1514" style="position:absolute;left:738;top:1687;width:242;height:1684" coordsize="1350,9433" path="m225,hdc101,,,101,,225hal,9208hdc,9333,101,9433,225,9433hal1125,9433hdc1249,9433,1350,9333,1350,9208hal1350,225hdc1350,101,1249,,1125,hal225,hdxe" fillcolor="#eaeaea" strokeweight="0">
                <v:path arrowok="t"/>
              </v:shape>
              <v:shape id="_x0000_s1515"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0365781F">
            <v:group id="_x0000_s1510" style="position:absolute;left:0;text-align:left;margin-left:291.95pt;margin-top:89.15pt;width:4.35pt;height:45.4pt;z-index:251787264" coordorigin="738,1687" coordsize="242,1684">
              <v:shape id="_x0000_s1511" style="position:absolute;left:738;top:1687;width:242;height:1684" coordsize="1350,9433" path="m225,hdc101,,,101,,225hal,9208hdc,9333,101,9433,225,9433hal1125,9433hdc1249,9433,1350,9333,1350,9208hal1350,225hdc1350,101,1249,,1125,hal225,hdxe" fillcolor="#eaeaea" strokeweight="0">
                <v:path arrowok="t"/>
              </v:shape>
              <v:shape id="_x0000_s1512"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66BE009F">
            <v:group id="_x0000_s1507" style="position:absolute;left:0;text-align:left;margin-left:283.4pt;margin-top:89.15pt;width:4.35pt;height:45.3pt;z-index:251786240" coordorigin="1222,1690" coordsize="243,1684">
              <v:shape id="_x0000_s1508" style="position:absolute;left:1222;top:1690;width:243;height:1684" coordsize="1358,9433" path="m226,hdc101,,,101,,226hal,9207hdc,9332,101,9433,226,9433hal1132,9433hdc1257,9433,1358,9332,1358,9207hal1358,226hdc1358,101,1257,,1132,hal226,hdxe" fillcolor="#eaeaea" strokeweight="0">
                <v:path arrowok="t"/>
              </v:shape>
              <v:shape id="_x0000_s1509"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222AB8EB">
            <v:group id="_x0000_s1504" style="position:absolute;left:0;text-align:left;margin-left:287.75pt;margin-top:89.4pt;width:4.2pt;height:45.15pt;z-index:251785216" coordorigin="738,1687" coordsize="242,1684">
              <v:shape id="_x0000_s1505" style="position:absolute;left:738;top:1687;width:242;height:1684" coordsize="1350,9433" path="m225,hdc101,,,101,,225hal,9208hdc,9333,101,9433,225,9433hal1125,9433hdc1249,9433,1350,9333,1350,9208hal1350,225hdc1350,101,1249,,1125,hal225,hdxe" fillcolor="#eaeaea" strokeweight="0">
                <v:path arrowok="t"/>
              </v:shape>
              <v:shape id="_x0000_s1506"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5C04CB16">
            <v:group id="_x0000_s1501" style="position:absolute;left:0;text-align:left;margin-left:300.2pt;margin-top:89.6pt;width:4.1pt;height:45.15pt;z-index:251784192" coordorigin="738,1687" coordsize="242,1684">
              <v:shape id="_x0000_s1502" style="position:absolute;left:738;top:1687;width:242;height:1684" coordsize="1350,9433" path="m225,hdc101,,,101,,225hal,9208hdc,9333,101,9433,225,9433hal1125,9433hdc1249,9433,1350,9333,1350,9208hal1350,225hdc1350,101,1249,,1125,hal225,hdxe" fillcolor="#eaeaea" strokeweight="0">
                <v:path arrowok="t"/>
              </v:shape>
              <v:shape id="_x0000_s1503"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3EF00247">
            <v:line id="_x0000_s1500" style="position:absolute;left:0;text-align:left;z-index:251783168" from="269.65pt,26.15pt" to="496.6pt,26.6pt" strokeweight="1.25pt">
              <v:stroke startarrow="block" endarrow="block"/>
            </v:line>
          </w:pict>
        </w:r>
        <w:r>
          <w:rPr>
            <w:noProof/>
            <w:lang w:val="en-US" w:eastAsia="ja-JP"/>
          </w:rPr>
          <w:pict w14:anchorId="18943E3A">
            <v:line id="_x0000_s1499" style="position:absolute;left:0;text-align:left;z-index:251782144" from="494.5pt,58pt" to="494.5pt,134.55pt" strokeweight="1.5pt">
              <v:stroke dashstyle="1 1" endcap="round"/>
            </v:line>
          </w:pict>
        </w:r>
        <w:r>
          <w:rPr>
            <w:noProof/>
            <w:lang w:val="en-US" w:eastAsia="ja-JP"/>
          </w:rPr>
          <w:pict w14:anchorId="0A240825">
            <v:line id="_x0000_s1498" style="position:absolute;left:0;text-align:left;z-index:251781120" from="274.5pt,57.35pt" to="274.7pt,135.4pt" strokeweight="1.5pt">
              <v:stroke dashstyle="1 1" endcap="round"/>
            </v:line>
          </w:pict>
        </w:r>
        <w:r>
          <w:rPr>
            <w:noProof/>
            <w:lang w:val="en-US" w:eastAsia="ja-JP"/>
          </w:rPr>
          <w:pict w14:anchorId="23593B73">
            <v:line id="_x0000_s1497" style="position:absolute;left:0;text-align:left;z-index:251780096" from="498.25pt,22.5pt" to="498.4pt,166.9pt" strokeweight="1.25pt">
              <v:stroke dashstyle="1 1"/>
            </v:line>
          </w:pict>
        </w:r>
        <w:r>
          <w:rPr>
            <w:noProof/>
            <w:lang w:val="en-US" w:eastAsia="ja-JP"/>
          </w:rPr>
          <w:pict w14:anchorId="314A739C">
            <v:line id="_x0000_s1496" style="position:absolute;left:0;text-align:left;flip:x;z-index:251779072" from="270.35pt,22.85pt" to="270.6pt,164.4pt" strokeweight="1.5pt">
              <v:stroke dashstyle="1 1" endcap="round"/>
            </v:line>
          </w:pict>
        </w:r>
        <w:r>
          <w:rPr>
            <w:noProof/>
            <w:lang w:val="en-US" w:eastAsia="ja-JP"/>
          </w:rPr>
          <w:pict w14:anchorId="1041F06E">
            <v:line id="_x0000_s1492" style="position:absolute;left:0;text-align:left;flip:y;z-index:251774976" from="457.2pt,134.85pt" to="457.2pt,164.85pt" strokeweight="1.25pt">
              <v:stroke dashstyle="1 1" endarrow="block"/>
            </v:line>
          </w:pict>
        </w:r>
        <w:r>
          <w:rPr>
            <w:noProof/>
            <w:lang w:val="en-US" w:eastAsia="ja-JP"/>
          </w:rPr>
          <w:pict w14:anchorId="4CB16DBF">
            <v:line id="_x0000_s1491" style="position:absolute;left:0;text-align:left;flip:y;z-index:251773952" from="310.75pt,135.55pt" to="310.75pt,165.4pt" strokeweight="1.25pt">
              <v:stroke dashstyle="1 1" endarrow="block"/>
            </v:line>
          </w:pict>
        </w:r>
        <w:r>
          <w:rPr>
            <w:noProof/>
            <w:lang w:val="en-US" w:eastAsia="ja-JP"/>
          </w:rPr>
          <w:pict w14:anchorId="4DCC24A8">
            <v:line id="_x0000_s1490" style="position:absolute;left:0;text-align:left;z-index:251772928" from="285.15pt,87.4pt" to="337.05pt,87.5pt" strokeweight="1.5pt">
              <v:stroke dashstyle="1 1" endcap="round"/>
            </v:line>
          </w:pict>
        </w:r>
        <w:r>
          <w:rPr>
            <w:noProof/>
            <w:lang w:val="en-US" w:eastAsia="ja-JP"/>
          </w:rPr>
          <w:pict w14:anchorId="2BA72CEE">
            <v:shape id="_x0000_s1489" style="position:absolute;left:0;text-align:left;margin-left:421.75pt;margin-top:73.85pt;width:71.8pt;height:2.85pt;z-index:251771904" coordsize="6094,120" path="m108,51r5879,l5987,69,108,69r,-18xm120,120l,60,120,r,120xm5974,r120,60l5974,120,5974,xe" fillcolor="black" strokeweight=".1pt">
              <v:stroke joinstyle="bevel"/>
              <v:path arrowok="t"/>
              <o:lock v:ext="edit" verticies="t"/>
            </v:shape>
          </w:pict>
        </w:r>
        <w:r>
          <w:rPr>
            <w:noProof/>
            <w:lang w:val="en-US" w:eastAsia="ja-JP"/>
          </w:rPr>
          <w:pict w14:anchorId="47736F84">
            <v:rect id="_x0000_s1488" style="position:absolute;left:0;text-align:left;margin-left:295.6pt;margin-top:167.7pt;width:30.05pt;height:10.45pt;z-index:251770880" filled="f" stroked="f">
              <v:textbox style="mso-next-textbox:#_x0000_s1488" inset="0,0,0,0">
                <w:txbxContent>
                  <w:p w14:paraId="50D24F37" w14:textId="77777777" w:rsidR="0062640B" w:rsidRDefault="0062640B" w:rsidP="00313459">
                    <w:pPr>
                      <w:jc w:val="center"/>
                      <w:rPr>
                        <w:del w:id="6123" w:author="Delta" w:date="2021-07-23T11:12:00Z"/>
                        <w:rFonts w:ascii="Arial" w:hAnsi="Arial" w:cs="Arial"/>
                        <w:color w:val="000000"/>
                        <w:sz w:val="36"/>
                        <w:szCs w:val="36"/>
                      </w:rPr>
                    </w:pPr>
                    <w:del w:id="6124" w:author="Delta" w:date="2021-07-23T11:12:00Z">
                      <w:r>
                        <w:rPr>
                          <w:rFonts w:ascii="Arial" w:hAnsi="Arial" w:cs="Arial"/>
                          <w:b/>
                          <w:bCs/>
                          <w:color w:val="000000"/>
                          <w:sz w:val="12"/>
                          <w:szCs w:val="12"/>
                        </w:rPr>
                        <w:delText>F</w:delText>
                      </w:r>
                      <w:r>
                        <w:rPr>
                          <w:rFonts w:ascii="Arial" w:hAnsi="Arial" w:cs="Arial"/>
                          <w:b/>
                          <w:bCs/>
                          <w:color w:val="000000"/>
                          <w:sz w:val="12"/>
                          <w:szCs w:val="12"/>
                          <w:vertAlign w:val="subscript"/>
                        </w:rPr>
                        <w:delText>C,block n,low</w:delText>
                      </w:r>
                    </w:del>
                  </w:p>
                </w:txbxContent>
              </v:textbox>
            </v:rect>
          </w:pict>
        </w:r>
        <w:r>
          <w:rPr>
            <w:noProof/>
            <w:lang w:val="en-US" w:eastAsia="ja-JP"/>
          </w:rPr>
          <w:pict w14:anchorId="3289F89D">
            <v:shape id="_x0000_s1487" style="position:absolute;left:0;text-align:left;margin-left:274.5pt;margin-top:73.85pt;width:73.55pt;height:2.85pt;z-index:251769856" coordsize="6094,120" path="m108,51r5879,l5987,69,108,69r,-18xm120,120l,60,120,r,120xm5974,r120,60l5974,120,5974,xe" fillcolor="black" strokeweight=".1pt">
              <v:stroke joinstyle="bevel"/>
              <v:path arrowok="t"/>
              <o:lock v:ext="edit" verticies="t"/>
            </v:shape>
          </w:pict>
        </w:r>
        <w:r>
          <w:rPr>
            <w:noProof/>
            <w:lang w:val="en-US" w:eastAsia="ja-JP"/>
          </w:rPr>
          <w:pict w14:anchorId="72137AD2">
            <v:shape id="_x0000_s1486" style="position:absolute;left:0;text-align:left;margin-left:246.2pt;margin-top:87.3pt;width:39.1pt;height:56.6pt;z-index:251768832"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w:pict>
        </w:r>
        <w:r>
          <w:rPr>
            <w:noProof/>
            <w:lang w:val="en-US" w:eastAsia="ja-JP"/>
          </w:rPr>
          <w:pict w14:anchorId="705BB7AF">
            <v:group id="_x0000_s1483" style="position:absolute;left:0;text-align:left;margin-left:343.5pt;margin-top:89.4pt;width:4.2pt;height:45.15pt;z-index:251767808" coordorigin="6345,1687" coordsize="242,1685">
              <v:shape id="_x0000_s1484" style="position:absolute;left:6345;top:1687;width:242;height:1685" coordsize="675,4717" path="m113,hdc51,,,51,,113hal,4604hdc,4667,51,4717,113,4717hal563,4717hdc625,4717,675,4667,675,4604hal675,113hdc675,51,625,,563,hal113,hdxe" fillcolor="#eaeaea" strokeweight="0">
                <v:path arrowok="t"/>
              </v:shape>
              <v:shape id="_x0000_s1485" style="position:absolute;left:6345;top:1687;width:242;height:1685" coordsize="675,4717" path="m113,hdc51,,,51,,113hal,4604hdc,4667,51,4717,113,4717hal563,4717hdc625,4717,675,4667,675,4604hal675,113hdc675,51,625,,563,hal113,hdxe" filled="f" strokeweight=".45pt">
                <v:stroke endcap="round"/>
                <v:path arrowok="t"/>
              </v:shape>
            </v:group>
          </w:pict>
        </w:r>
        <w:r>
          <w:rPr>
            <w:noProof/>
            <w:lang w:val="en-US" w:eastAsia="ja-JP"/>
          </w:rPr>
          <w:pict w14:anchorId="09A295E9">
            <v:group id="_x0000_s1480" style="position:absolute;left:0;text-align:left;margin-left:279.05pt;margin-top:89.4pt;width:4.25pt;height:45.15pt;z-index:251766784" coordorigin="1222,1690" coordsize="243,1684">
              <v:shape id="_x0000_s1481" style="position:absolute;left:1222;top:1690;width:243;height:1684" coordsize="1358,9433" path="m226,hdc101,,,101,,226hal,9207hdc,9332,101,9433,226,9433hal1132,9433hdc1257,9433,1358,9332,1358,9207hal1358,226hdc1358,101,1257,,1132,hal226,hdxe" fillcolor="#eaeaea" strokeweight="0">
                <v:path arrowok="t"/>
              </v:shape>
              <v:shape id="_x0000_s1482"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3D5DBD53">
            <v:group id="_x0000_s1477" style="position:absolute;left:0;text-align:left;margin-left:274.7pt;margin-top:89.25pt;width:4.35pt;height:45.3pt;z-index:251765760" coordorigin="738,1687" coordsize="242,1684">
              <v:shape id="_x0000_s1478" style="position:absolute;left:738;top:1687;width:242;height:1684" coordsize="1350,9433" path="m225,hdc101,,,101,,225hal,9208hdc,9333,101,9433,225,9433hal1125,9433hdc1249,9433,1350,9333,1350,9208hal1350,225hdc1350,101,1249,,1125,hal225,hdxe" fillcolor="#eaeaea" strokeweight="0">
                <v:path arrowok="t"/>
              </v:shape>
              <v:shape id="_x0000_s1479"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5034DD09">
            <v:shape id="_x0000_s1288" type="#_x0000_t202" style="position:absolute;left:0;text-align:left;margin-left:229.9pt;margin-top:27.9pt;width:11.7pt;height:100.25pt;z-index:251676672" filled="f" stroked="f">
              <v:textbox style="layout-flow:vertical-ideographic;mso-next-textbox:#_x0000_s1288" inset="0,0,0,0">
                <w:txbxContent>
                  <w:p w14:paraId="40B7E92C" w14:textId="77777777" w:rsidR="0062640B" w:rsidRDefault="0062640B" w:rsidP="00313459">
                    <w:pPr>
                      <w:jc w:val="center"/>
                      <w:rPr>
                        <w:del w:id="6125" w:author="Delta" w:date="2021-07-23T11:12:00Z"/>
                        <w:rFonts w:ascii="Arial" w:hAnsi="Arial" w:cs="Arial"/>
                        <w:color w:val="000000"/>
                        <w:sz w:val="36"/>
                        <w:szCs w:val="36"/>
                      </w:rPr>
                    </w:pPr>
                    <w:del w:id="6126" w:author="Delta" w:date="2021-07-23T11:12:00Z">
                      <w:r>
                        <w:rPr>
                          <w:rFonts w:ascii="Arial" w:hAnsi="Arial" w:cs="Arial"/>
                          <w:b/>
                          <w:bCs/>
                          <w:color w:val="000000"/>
                          <w:sz w:val="12"/>
                          <w:szCs w:val="12"/>
                        </w:rPr>
                        <w:delText>Upper Sub-block</w:delText>
                      </w:r>
                      <w:r>
                        <w:rPr>
                          <w:rFonts w:ascii="Arial" w:eastAsia="MS PGothic" w:hAnsi="Arial" w:cs="Arial"/>
                          <w:b/>
                          <w:bCs/>
                          <w:color w:val="000000"/>
                          <w:sz w:val="12"/>
                          <w:szCs w:val="12"/>
                        </w:rPr>
                        <w:delText xml:space="preserve"> Edge</w:delText>
                      </w:r>
                    </w:del>
                  </w:p>
                </w:txbxContent>
              </v:textbox>
            </v:shape>
          </w:pict>
        </w:r>
        <w:r>
          <w:rPr>
            <w:noProof/>
            <w:lang w:val="en-US" w:eastAsia="ja-JP"/>
          </w:rPr>
          <w:pict w14:anchorId="171091D7">
            <v:line id="_x0000_s1476" style="position:absolute;left:0;text-align:left;z-index:251764736" from="231.3pt,184.1pt" to="231.4pt,213.4pt" strokeweight="1.5pt">
              <v:stroke dashstyle="1 1"/>
            </v:line>
          </w:pict>
        </w:r>
        <w:r>
          <w:rPr>
            <w:noProof/>
            <w:lang w:val="en-US" w:eastAsia="ja-JP"/>
          </w:rPr>
          <w:pict w14:anchorId="71B7AA56">
            <v:line id="_x0000_s1475" style="position:absolute;left:0;text-align:left;z-index:251763712" from="-1.9pt,183.3pt" to="-1.8pt,215.5pt" strokeweight="1.5pt">
              <v:stroke dashstyle="1 1"/>
            </v:line>
          </w:pict>
        </w:r>
        <w:r>
          <w:rPr>
            <w:noProof/>
            <w:lang w:val="en-US" w:eastAsia="ja-JP"/>
          </w:rPr>
          <w:pict w14:anchorId="2E0E9F27">
            <v:shape id="_x0000_s1473" type="#_x0000_t87" style="position:absolute;left:0;text-align:left;margin-left:238.15pt;margin-top:-15.75pt;width:20.8pt;height:500.85pt;rotation:-90;z-index:251761664;v-text-anchor:middle" adj=",10804" fillcolor="#bbe0e3"/>
          </w:pict>
        </w:r>
        <w:r>
          <w:rPr>
            <w:noProof/>
            <w:lang w:val="en-US" w:eastAsia="ja-JP"/>
          </w:rPr>
          <w:pict w14:anchorId="01FC6307">
            <v:shape id="_x0000_s1470" type="#_x0000_t87" style="position:absolute;left:0;text-align:left;margin-left:109.75pt;margin-top:94.1pt;width:9.7pt;height:231.05pt;rotation:-90;z-index:251758592;v-text-anchor:middle" adj=",10804" fillcolor="#bbe0e3"/>
          </w:pict>
        </w:r>
        <w:r>
          <w:rPr>
            <w:noProof/>
            <w:lang w:val="en-US" w:eastAsia="ja-JP"/>
          </w:rPr>
          <w:pict w14:anchorId="4A6FBE70">
            <v:line id="_x0000_s1469" style="position:absolute;left:0;text-align:left;flip:y;z-index:251757568" from="114.4pt,134.85pt" to="114.4pt,165.15pt" strokeweight="1.25pt">
              <v:stroke dashstyle="1 1" endarrow="block"/>
            </v:line>
          </w:pict>
        </w:r>
        <w:r>
          <w:rPr>
            <w:noProof/>
            <w:lang w:val="en-US" w:eastAsia="ja-JP"/>
          </w:rPr>
          <w:pict w14:anchorId="3BE99FB0">
            <v:line id="_x0000_s1468" style="position:absolute;left:0;text-align:left;z-index:251756544" from="92.2pt,85.65pt" to="135.3pt,86.2pt" strokeweight="1.5pt">
              <v:stroke dashstyle="1 1" endcap="round"/>
            </v:line>
          </w:pict>
        </w:r>
        <w:r>
          <w:rPr>
            <w:noProof/>
            <w:lang w:val="en-US" w:eastAsia="ja-JP"/>
          </w:rPr>
          <w:pict w14:anchorId="0C9FFAFB">
            <v:group id="_x0000_s1465" style="position:absolute;left:0;text-align:left;margin-left:143.4pt;margin-top:87.85pt;width:4.35pt;height:45.6pt;z-index:251755520" coordorigin="1222,1690" coordsize="243,1684">
              <v:shape id="_x0000_s1466" style="position:absolute;left:1222;top:1690;width:243;height:1684" coordsize="1358,9433" path="m226,hdc101,,,101,,226hal,9207hdc,9332,101,9433,226,9433hal1132,9433hdc1257,9433,1358,9332,1358,9207hal1358,226hdc1358,101,1257,,1132,hal226,hdxe" fillcolor="#cfc" strokeweight="0">
                <v:fill opacity="39322f"/>
                <v:path arrowok="t"/>
              </v:shape>
              <v:shape id="_x0000_s1467" style="position:absolute;left:1222;top:1690;width:243;height:1684" coordsize="1358,9433" path="m226,hdc101,,,101,,226hal,9207hdc,9332,101,9433,226,9433hal1132,9433hdc1257,9433,1358,9332,1358,9207hal1358,226hdc1358,101,1257,,1132,hal226,hdxe" fillcolor="#cfc" strokeweight=".45pt">
                <v:fill opacity="39322f"/>
                <v:stroke endcap="round"/>
                <v:path arrowok="t"/>
              </v:shape>
            </v:group>
          </w:pict>
        </w:r>
        <w:r>
          <w:rPr>
            <w:noProof/>
            <w:lang w:val="en-US" w:eastAsia="ja-JP"/>
          </w:rPr>
          <w:pict w14:anchorId="706C3311">
            <v:group id="_x0000_s1462" style="position:absolute;left:0;text-align:left;margin-left:81.9pt;margin-top:87.85pt;width:4.35pt;height:45.6pt;z-index:251754496" coordorigin="738,1687" coordsize="242,1684">
              <v:shape id="_x0000_s1463"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464"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01F002C0">
            <v:shape id="_x0000_s1461" style="position:absolute;left:0;text-align:left;margin-left:52.3pt;margin-top:85.5pt;width:39.8pt;height:57.2pt;z-index:251753472"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v:path arrowok="t"/>
              <o:lock v:ext="edit" verticies="t"/>
            </v:shape>
          </w:pict>
        </w:r>
        <w:r>
          <w:rPr>
            <w:noProof/>
            <w:lang w:val="en-US" w:eastAsia="ja-JP"/>
          </w:rPr>
          <w:pict w14:anchorId="6FA61EB1">
            <v:shape id="_x0000_s1460" style="position:absolute;left:0;text-align:left;margin-left:135.65pt;margin-top:85.75pt;width:45.15pt;height:57.15pt;flip:x;z-index:251752448"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w:pict>
        </w:r>
        <w:r>
          <w:rPr>
            <w:noProof/>
            <w:lang w:val="en-US" w:eastAsia="ja-JP"/>
          </w:rPr>
          <w:pict w14:anchorId="52F46D2E">
            <v:group id="_x0000_s1457" style="position:absolute;left:0;text-align:left;margin-left:113.8pt;margin-top:87.4pt;width:.6pt;height:45.7pt;z-index:251751424" coordorigin="3773,1687" coordsize="24,1684">
              <v:shape id="_x0000_s1458" style="position:absolute;left:3773;top:1687;width:24;height:1684" coordsize="134,9433" path="m23,hdc10,,,10,,22hal,9411hdc,9424,10,9433,23,9433hal112,9433hdc124,9433,134,9424,134,9411hal134,22hdc134,10,124,,112,hal23,hdxe" fillcolor="gray" strokeweight="0">
                <v:path arrowok="t"/>
              </v:shape>
              <v:shape id="_x0000_s1459" style="position:absolute;left:3773;top:1687;width:24;height:1684" coordsize="134,9433" path="m23,hdc10,,,10,,22hal,9411hdc,9424,10,9433,23,9433hal112,9433hdc124,9433,134,9424,134,9411hal134,22hdc134,10,124,,112,hal23,hdxe" filled="f" strokeweight=".45pt">
                <v:stroke endcap="round"/>
                <v:path arrowok="t"/>
              </v:shape>
            </v:group>
          </w:pict>
        </w:r>
        <w:r>
          <w:rPr>
            <w:noProof/>
            <w:lang w:val="en-US" w:eastAsia="ja-JP"/>
          </w:rPr>
          <w:pict w14:anchorId="060D5874">
            <v:group id="_x0000_s1454" style="position:absolute;left:0;text-align:left;margin-left:134.1pt;margin-top:87.85pt;width:4.5pt;height:45.6pt;z-index:251750400" coordorigin="738,1687" coordsize="242,1684">
              <v:shape id="_x0000_s1455"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456"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49070C58">
            <v:group id="_x0000_s1451" style="position:absolute;left:0;text-align:left;margin-left:129.55pt;margin-top:87.85pt;width:4.2pt;height:45.6pt;z-index:251749376" coordorigin="738,1687" coordsize="242,1684">
              <v:shape id="_x0000_s1452"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453"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2E715A45">
            <v:group id="_x0000_s1448" style="position:absolute;left:0;text-align:left;margin-left:120.75pt;margin-top:87.85pt;width:4.45pt;height:45.6pt;z-index:251748352" coordorigin="1222,1690" coordsize="243,1684">
              <v:shape id="_x0000_s1449" style="position:absolute;left:1222;top:1690;width:243;height:1684" coordsize="1358,9433" path="m226,hdc101,,,101,,226hal,9207hdc,9332,101,9433,226,9433hal1132,9433hdc1257,9433,1358,9332,1358,9207hal1358,226hdc1358,101,1257,,1132,hal226,hdxe" fillcolor="#cfc" strokeweight="0">
                <v:fill opacity="39322f"/>
                <v:path arrowok="t"/>
              </v:shape>
              <v:shape id="_x0000_s1450" style="position:absolute;left:1222;top:1690;width:243;height:1684" coordsize="1358,9433" path="m226,hdc101,,,101,,226hal,9207hdc,9332,101,9433,226,9433hal1132,9433hdc1257,9433,1358,9332,1358,9207hal1358,226hdc1358,101,1257,,1132,hal226,hdxe" fillcolor="#cfc" strokeweight=".45pt">
                <v:fill opacity="39322f"/>
                <v:stroke endcap="round"/>
                <v:path arrowok="t"/>
              </v:shape>
            </v:group>
          </w:pict>
        </w:r>
        <w:r>
          <w:rPr>
            <w:noProof/>
            <w:lang w:val="en-US" w:eastAsia="ja-JP"/>
          </w:rPr>
          <w:pict w14:anchorId="4DA0DBC9">
            <v:group id="_x0000_s1445" style="position:absolute;left:0;text-align:left;margin-left:125.2pt;margin-top:88.05pt;width:4.35pt;height:45.5pt;z-index:251747328" coordorigin="738,1687" coordsize="242,1684">
              <v:shape id="_x0000_s1446"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447"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2F1C9C3E">
            <v:group id="_x0000_s1442" style="position:absolute;left:0;text-align:left;margin-left:138.7pt;margin-top:87.85pt;width:4.2pt;height:45.6pt;z-index:251746304" coordorigin="738,1687" coordsize="242,1684">
              <v:shape id="_x0000_s1443"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444"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77A2B16A">
            <v:group id="_x0000_s1439" style="position:absolute;left:0;text-align:left;margin-left:116.4pt;margin-top:88.05pt;width:4.2pt;height:45.4pt;z-index:251745280" coordorigin="1222,1690" coordsize="243,1684">
              <v:shape id="_x0000_s1440" style="position:absolute;left:1222;top:1690;width:243;height:1684" coordsize="1358,9433" path="m226,hdc101,,,101,,226hal,9207hdc,9332,101,9433,226,9433hal1132,9433hdc1257,9433,1358,9332,1358,9207hal1358,226hdc1358,101,1257,,1132,hal226,hdxe" fillcolor="#cfc" strokeweight="0">
                <v:fill opacity="39322f"/>
                <v:path arrowok="t"/>
              </v:shape>
              <v:shape id="_x0000_s1441" style="position:absolute;left:1222;top:1690;width:243;height:1684" coordsize="1358,9433" path="m226,hdc101,,,101,,226hal,9207hdc,9332,101,9433,226,9433hal1132,9433hdc1257,9433,1358,9332,1358,9207hal1358,226hdc1358,101,1257,,1132,hal226,hdxe" fillcolor="#cfc" strokeweight=".45pt">
                <v:fill opacity="39322f"/>
                <v:stroke endcap="round"/>
                <v:path arrowok="t"/>
              </v:shape>
            </v:group>
          </w:pict>
        </w:r>
        <w:r>
          <w:rPr>
            <w:noProof/>
            <w:lang w:val="en-US" w:eastAsia="ja-JP"/>
          </w:rPr>
          <w:pict w14:anchorId="377D26DF">
            <v:group id="_x0000_s1436" style="position:absolute;left:0;text-align:left;margin-left:111.95pt;margin-top:87.95pt;width:4.45pt;height:45.5pt;z-index:251744256" coordorigin="738,1687" coordsize="242,1684">
              <v:shape id="_x0000_s1437"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438"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5748FA20">
            <v:group id="_x0000_s1433" style="position:absolute;left:0;text-align:left;margin-left:107.7pt;margin-top:87.85pt;width:4.25pt;height:45.6pt;z-index:251743232" coordorigin="738,1687" coordsize="242,1684">
              <v:shape id="_x0000_s1434"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435"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25B0718C">
            <v:group id="_x0000_s1430" style="position:absolute;left:0;text-align:left;margin-left:99.05pt;margin-top:87.85pt;width:4.3pt;height:45.6pt;z-index:251742208" coordorigin="738,1687" coordsize="242,1684">
              <v:shape id="_x0000_s1431"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432"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7D00CC1E">
            <v:group id="_x0000_s1427" style="position:absolute;left:0;text-align:left;margin-left:94.9pt;margin-top:87.5pt;width:4.35pt;height:45.6pt;z-index:251741184" coordorigin="738,1687" coordsize="242,1684">
              <v:shape id="_x0000_s1428"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429"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22A386F2">
            <v:group id="_x0000_s1424" style="position:absolute;left:0;text-align:left;margin-left:86.25pt;margin-top:87.5pt;width:4.35pt;height:45.6pt;z-index:251740160" coordorigin="1222,1690" coordsize="243,1684">
              <v:shape id="_x0000_s1425" style="position:absolute;left:1222;top:1690;width:243;height:1684" coordsize="1358,9433" path="m226,hdc101,,,101,,226hal,9207hdc,9332,101,9433,226,9433hal1132,9433hdc1257,9433,1358,9332,1358,9207hal1358,226hdc1358,101,1257,,1132,hal226,hdxe" fillcolor="#cfc" strokeweight="0">
                <v:fill opacity="39322f"/>
                <v:path arrowok="t"/>
              </v:shape>
              <v:shape id="_x0000_s1426" style="position:absolute;left:1222;top:1690;width:243;height:1684" coordsize="1358,9433" path="m226,hdc101,,,101,,226hal,9207hdc,9332,101,9433,226,9433hal1132,9433hdc1257,9433,1358,9332,1358,9207hal1358,226hdc1358,101,1257,,1132,hal226,hdxe" fillcolor="#cfc" strokeweight=".45pt">
                <v:fill opacity="39322f"/>
                <v:stroke endcap="round"/>
                <v:path arrowok="t"/>
              </v:shape>
            </v:group>
          </w:pict>
        </w:r>
        <w:r>
          <w:rPr>
            <w:noProof/>
            <w:lang w:val="en-US" w:eastAsia="ja-JP"/>
          </w:rPr>
          <w:pict w14:anchorId="767CC90D">
            <v:group id="_x0000_s1421" style="position:absolute;left:0;text-align:left;margin-left:90.6pt;margin-top:87.6pt;width:4.3pt;height:45.6pt;z-index:251739136" coordorigin="738,1687" coordsize="242,1684">
              <v:shape id="_x0000_s1422"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423"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2C3A0171">
            <v:group id="_x0000_s1418" style="position:absolute;left:0;text-align:left;margin-left:103.35pt;margin-top:87.85pt;width:4.15pt;height:45.6pt;z-index:251738112" coordorigin="738,1687" coordsize="242,1684">
              <v:shape id="_x0000_s1419" style="position:absolute;left:738;top:1687;width:242;height:1684" coordsize="1350,9433" path="m225,hdc101,,,101,,225hal,9208hdc,9333,101,9433,225,9433hal1125,9433hdc1249,9433,1350,9333,1350,9208hal1350,225hdc1350,101,1249,,1125,hal225,hdxe" fillcolor="#cfc" strokeweight="0">
                <v:fill opacity="39322f"/>
                <v:path arrowok="t"/>
              </v:shape>
              <v:shape id="_x0000_s1420" style="position:absolute;left:738;top:1687;width:242;height:1684" coordsize="1350,9433" path="m225,hdc101,,,101,,225hal,9208hdc,9333,101,9433,225,9433hal1125,9433hdc1249,9433,1350,9333,1350,9208hal1350,225hdc1350,101,1249,,1125,hal225,hdxe" fillcolor="#cfc" strokeweight=".45pt">
                <v:fill opacity="39322f"/>
                <v:stroke endcap="round"/>
                <v:path arrowok="t"/>
              </v:shape>
            </v:group>
          </w:pict>
        </w:r>
        <w:r>
          <w:rPr>
            <w:noProof/>
            <w:lang w:val="en-US" w:eastAsia="ja-JP"/>
          </w:rPr>
          <w:pict w14:anchorId="4856207F">
            <v:rect id="_x0000_s1417" style="position:absolute;left:0;text-align:left;margin-left:190.45pt;margin-top:148.5pt;width:37.9pt;height:8.95pt;z-index:251737088" filled="f" stroked="f">
              <v:textbox style="mso-next-textbox:#_x0000_s1417" inset="0,0,0,0">
                <w:txbxContent>
                  <w:p w14:paraId="42F4883F" w14:textId="77777777" w:rsidR="0062640B" w:rsidRDefault="0062640B" w:rsidP="00313459">
                    <w:pPr>
                      <w:jc w:val="center"/>
                      <w:rPr>
                        <w:del w:id="6127" w:author="Delta" w:date="2021-07-23T11:12:00Z"/>
                        <w:rFonts w:ascii="Arial" w:hAnsi="Arial" w:cs="SimSun"/>
                        <w:color w:val="000000"/>
                        <w:sz w:val="12"/>
                        <w:szCs w:val="12"/>
                      </w:rPr>
                    </w:pPr>
                    <w:del w:id="6128" w:author="Delta" w:date="2021-07-23T11:12:00Z">
                      <w:r>
                        <w:rPr>
                          <w:rFonts w:ascii="Arial" w:hAnsi="Arial" w:cs="Arial"/>
                          <w:b/>
                          <w:bCs/>
                          <w:color w:val="000000"/>
                          <w:sz w:val="12"/>
                          <w:szCs w:val="12"/>
                        </w:rPr>
                        <w:delText>F</w:delText>
                      </w:r>
                      <w:r>
                        <w:rPr>
                          <w:rFonts w:ascii="Arial" w:hAnsi="Arial" w:cs="Arial"/>
                          <w:b/>
                          <w:bCs/>
                          <w:color w:val="000000"/>
                          <w:sz w:val="12"/>
                          <w:szCs w:val="12"/>
                          <w:vertAlign w:val="subscript"/>
                        </w:rPr>
                        <w:delText>offset</w:delText>
                      </w:r>
                    </w:del>
                  </w:p>
                  <w:p w14:paraId="3A1BB067" w14:textId="77777777" w:rsidR="0062640B" w:rsidRDefault="0062640B" w:rsidP="00313459">
                    <w:pPr>
                      <w:rPr>
                        <w:del w:id="6129" w:author="Delta" w:date="2021-07-23T11:12:00Z"/>
                        <w:rFonts w:ascii="Arial" w:hAnsi="Arial" w:cs="Arial"/>
                        <w:color w:val="000000"/>
                        <w:sz w:val="36"/>
                        <w:szCs w:val="36"/>
                      </w:rPr>
                    </w:pPr>
                  </w:p>
                </w:txbxContent>
              </v:textbox>
            </v:rect>
          </w:pict>
        </w:r>
        <w:r>
          <w:rPr>
            <w:noProof/>
            <w:lang w:val="en-US" w:eastAsia="ja-JP"/>
          </w:rPr>
          <w:pict w14:anchorId="2B2976D0">
            <v:shape id="_x0000_s1413" style="position:absolute;left:0;text-align:left;margin-left:121.35pt;margin-top:86.4pt;width:40.45pt;height:57.15pt;z-index:251732992"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w:pict>
        </w:r>
        <w:r>
          <w:rPr>
            <w:noProof/>
            <w:lang w:val="en-US" w:eastAsia="ja-JP"/>
          </w:rPr>
          <w:pict w14:anchorId="70BFD8C2">
            <v:rect id="_x0000_s1412" style="position:absolute;left:0;text-align:left;margin-left:12.55pt;margin-top:10.4pt;width:205.5pt;height:9.25pt;z-index:251731968" filled="f" stroked="f">
              <v:textbox style="mso-next-textbox:#_x0000_s1412" inset="0,0,0,0">
                <w:txbxContent>
                  <w:p w14:paraId="08C6604E" w14:textId="77777777" w:rsidR="0062640B" w:rsidRDefault="0062640B" w:rsidP="00313459">
                    <w:pPr>
                      <w:jc w:val="center"/>
                      <w:rPr>
                        <w:del w:id="6130" w:author="Delta" w:date="2021-07-23T11:12:00Z"/>
                        <w:rFonts w:ascii="Arial" w:hAnsi="Arial" w:cs="Arial"/>
                        <w:color w:val="000000"/>
                        <w:sz w:val="36"/>
                        <w:szCs w:val="36"/>
                      </w:rPr>
                    </w:pPr>
                    <w:bookmarkStart w:id="6131" w:name="OLE_LINK19"/>
                    <w:bookmarkStart w:id="6132" w:name="OLE_LINK20"/>
                    <w:del w:id="6133" w:author="Delta" w:date="2021-07-23T11:12:00Z">
                      <w:r>
                        <w:rPr>
                          <w:rFonts w:ascii="Arial" w:hAnsi="Arial" w:cs="Arial"/>
                          <w:b/>
                          <w:bCs/>
                          <w:color w:val="000000"/>
                          <w:sz w:val="12"/>
                          <w:szCs w:val="12"/>
                        </w:rPr>
                        <w:delText xml:space="preserve">Sub-block </w:delText>
                      </w:r>
                      <w:r>
                        <w:rPr>
                          <w:rFonts w:ascii="Arial" w:eastAsia="MS PGothic" w:hAnsi="Arial" w:cs="Arial"/>
                          <w:b/>
                          <w:bCs/>
                          <w:color w:val="000000"/>
                          <w:sz w:val="12"/>
                          <w:szCs w:val="12"/>
                        </w:rPr>
                        <w:delText>Bandwidth</w:delText>
                      </w:r>
                      <w:r>
                        <w:rPr>
                          <w:rFonts w:ascii="Arial" w:hAnsi="Arial" w:cs="Arial"/>
                          <w:b/>
                          <w:bCs/>
                          <w:color w:val="000000"/>
                          <w:sz w:val="12"/>
                          <w:szCs w:val="12"/>
                        </w:rPr>
                        <w:delText>,</w:delText>
                      </w:r>
                      <w:r>
                        <w:rPr>
                          <w:rFonts w:ascii="Arial" w:hAnsi="Arial" w:cs="Arial"/>
                          <w:b/>
                          <w:bCs/>
                          <w:color w:val="000000"/>
                          <w:sz w:val="18"/>
                          <w:szCs w:val="18"/>
                        </w:rPr>
                        <w:delText xml:space="preserve"> </w:delText>
                      </w:r>
                      <w:r>
                        <w:rPr>
                          <w:rFonts w:ascii="Arial" w:hAnsi="Arial" w:cs="Arial"/>
                          <w:b/>
                          <w:bCs/>
                          <w:color w:val="000000"/>
                          <w:sz w:val="12"/>
                          <w:szCs w:val="12"/>
                        </w:rPr>
                        <w:delText>BW</w:delText>
                      </w:r>
                      <w:r>
                        <w:rPr>
                          <w:rFonts w:ascii="Arial" w:hAnsi="Arial" w:cs="Arial"/>
                          <w:b/>
                          <w:bCs/>
                          <w:color w:val="000000"/>
                          <w:sz w:val="12"/>
                          <w:szCs w:val="12"/>
                          <w:vertAlign w:val="subscript"/>
                        </w:rPr>
                        <w:delText>Channel,block</w:delText>
                      </w:r>
                      <w:r>
                        <w:rPr>
                          <w:rFonts w:ascii="Arial" w:eastAsia="MS PGothic" w:hAnsi="Arial" w:cs="Arial"/>
                          <w:b/>
                          <w:bCs/>
                          <w:color w:val="000000"/>
                          <w:sz w:val="12"/>
                          <w:szCs w:val="12"/>
                        </w:rPr>
                        <w:delText xml:space="preserve"> </w:delText>
                      </w:r>
                      <w:bookmarkEnd w:id="6131"/>
                      <w:bookmarkEnd w:id="6132"/>
                      <w:r>
                        <w:rPr>
                          <w:rFonts w:ascii="Arial" w:eastAsia="MS PGothic" w:hAnsi="Arial" w:cs="Arial"/>
                          <w:b/>
                          <w:bCs/>
                          <w:color w:val="000000"/>
                          <w:sz w:val="12"/>
                          <w:szCs w:val="12"/>
                        </w:rPr>
                        <w:delText>[MHz]</w:delText>
                      </w:r>
                    </w:del>
                  </w:p>
                </w:txbxContent>
              </v:textbox>
            </v:rect>
          </w:pict>
        </w:r>
        <w:r>
          <w:rPr>
            <w:noProof/>
            <w:lang w:val="en-US" w:eastAsia="ja-JP"/>
          </w:rPr>
          <w:pict w14:anchorId="0AEB8A75">
            <v:shape id="_x0000_s1411" type="#_x0000_t202" style="position:absolute;left:0;text-align:left;margin-left:21pt;margin-top:90.15pt;width:4pt;height:44.15pt;z-index:251730944" filled="f" stroked="f">
              <v:textbox style="layout-flow:vertical-ideographic;mso-next-textbox:#_x0000_s1411" inset="0,0,0,0">
                <w:txbxContent>
                  <w:p w14:paraId="0C9FFA1D" w14:textId="77777777" w:rsidR="0062640B" w:rsidRDefault="0062640B" w:rsidP="00313459">
                    <w:pPr>
                      <w:jc w:val="both"/>
                      <w:rPr>
                        <w:del w:id="6134" w:author="Delta" w:date="2021-07-23T11:12:00Z"/>
                        <w:rFonts w:ascii="Arial" w:hAnsi="Arial" w:cs="Arial"/>
                        <w:color w:val="000000"/>
                        <w:sz w:val="8"/>
                        <w:szCs w:val="8"/>
                      </w:rPr>
                    </w:pPr>
                    <w:del w:id="6135" w:author="Delta" w:date="2021-07-23T11:12:00Z">
                      <w:r>
                        <w:rPr>
                          <w:rFonts w:ascii="Arial" w:eastAsia="MS PGothic" w:hAnsi="Arial" w:cs="Arial"/>
                          <w:b/>
                          <w:bCs/>
                          <w:color w:val="000000"/>
                          <w:sz w:val="8"/>
                          <w:szCs w:val="8"/>
                        </w:rPr>
                        <w:delText>Resource block</w:delText>
                      </w:r>
                    </w:del>
                  </w:p>
                </w:txbxContent>
              </v:textbox>
            </v:shape>
          </w:pict>
        </w:r>
        <w:r>
          <w:rPr>
            <w:noProof/>
            <w:lang w:val="en-US" w:eastAsia="ja-JP"/>
          </w:rPr>
          <w:pict w14:anchorId="092B6746">
            <v:line id="_x0000_s1409" style="position:absolute;left:0;text-align:left;z-index:251728896" from="162.5pt,86.5pt" to="215.35pt,86.6pt" strokeweight="1.5pt">
              <v:stroke dashstyle="1 1" endcap="round"/>
            </v:line>
          </w:pict>
        </w:r>
        <w:r>
          <w:rPr>
            <w:noProof/>
            <w:lang w:val="en-US" w:eastAsia="ja-JP"/>
          </w:rPr>
          <w:pict w14:anchorId="6125A7D1">
            <v:shape id="_x0000_s1408" style="position:absolute;left:0;text-align:left;margin-left:66.75pt;margin-top:85.95pt;width:41.1pt;height:57.15pt;flip:x;z-index:251727872"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w:pict>
        </w:r>
        <w:r>
          <w:rPr>
            <w:noProof/>
            <w:lang w:val="en-US" w:eastAsia="ja-JP"/>
          </w:rPr>
          <w:pict w14:anchorId="7CA3F063">
            <v:shape id="_x0000_s1407" style="position:absolute;left:0;text-align:left;margin-left:214.25pt;margin-top:86.5pt;width:45.3pt;height:57.05pt;flip:x;z-index:251726848"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w:pict>
        </w:r>
        <w:r>
          <w:rPr>
            <w:noProof/>
            <w:lang w:val="en-US" w:eastAsia="ja-JP"/>
          </w:rPr>
          <w:pict w14:anchorId="384A02A5">
            <v:shape id="_x0000_s1406" style="position:absolute;left:0;text-align:left;margin-left:190pt;margin-top:158.65pt;width:38.7pt;height:2.95pt;z-index:251725824" coordsize="6094,120" path="m108,51r5879,l5987,69,108,69r,-18xm120,120l,60,120,r,120xm5974,r120,60l5974,120,5974,xe" fillcolor="black" strokeweight=".1pt">
              <v:stroke joinstyle="bevel"/>
              <v:path arrowok="t"/>
              <o:lock v:ext="edit" verticies="t"/>
            </v:shape>
          </w:pict>
        </w:r>
        <w:r>
          <w:rPr>
            <w:noProof/>
            <w:lang w:val="en-US" w:eastAsia="ja-JP"/>
          </w:rPr>
          <w:pict w14:anchorId="0A545760">
            <v:rect id="_x0000_s1405" style="position:absolute;left:0;text-align:left;margin-left:0;margin-top:148.85pt;width:37.75pt;height:8.8pt;z-index:251724800" filled="f" stroked="f">
              <v:textbox style="mso-next-textbox:#_x0000_s1405" inset="0,0,0,0">
                <w:txbxContent>
                  <w:p w14:paraId="04DD57A0" w14:textId="77777777" w:rsidR="0062640B" w:rsidRDefault="0062640B" w:rsidP="00313459">
                    <w:pPr>
                      <w:jc w:val="center"/>
                      <w:rPr>
                        <w:del w:id="6136" w:author="Delta" w:date="2021-07-23T11:12:00Z"/>
                        <w:rFonts w:ascii="Arial" w:hAnsi="Arial" w:cs="SimSun"/>
                        <w:color w:val="000000"/>
                        <w:sz w:val="12"/>
                        <w:szCs w:val="12"/>
                      </w:rPr>
                    </w:pPr>
                    <w:del w:id="6137" w:author="Delta" w:date="2021-07-23T11:12:00Z">
                      <w:r>
                        <w:rPr>
                          <w:rFonts w:ascii="Arial" w:hAnsi="Arial" w:cs="Arial"/>
                          <w:b/>
                          <w:bCs/>
                          <w:color w:val="000000"/>
                          <w:sz w:val="12"/>
                          <w:szCs w:val="12"/>
                        </w:rPr>
                        <w:delText>F</w:delText>
                      </w:r>
                      <w:r>
                        <w:rPr>
                          <w:rFonts w:ascii="Arial" w:hAnsi="Arial" w:cs="Arial"/>
                          <w:b/>
                          <w:bCs/>
                          <w:color w:val="000000"/>
                          <w:sz w:val="12"/>
                          <w:szCs w:val="12"/>
                          <w:vertAlign w:val="subscript"/>
                        </w:rPr>
                        <w:delText>offset</w:delText>
                      </w:r>
                    </w:del>
                  </w:p>
                  <w:p w14:paraId="3A774C33" w14:textId="77777777" w:rsidR="0062640B" w:rsidRDefault="0062640B" w:rsidP="00313459">
                    <w:pPr>
                      <w:rPr>
                        <w:del w:id="6138" w:author="Delta" w:date="2021-07-23T11:12:00Z"/>
                        <w:rFonts w:ascii="Arial" w:hAnsi="Arial" w:cs="Arial"/>
                        <w:color w:val="000000"/>
                        <w:sz w:val="36"/>
                        <w:szCs w:val="36"/>
                      </w:rPr>
                    </w:pPr>
                  </w:p>
                </w:txbxContent>
              </v:textbox>
            </v:rect>
          </w:pict>
        </w:r>
        <w:r>
          <w:rPr>
            <w:noProof/>
            <w:lang w:val="en-US" w:eastAsia="ja-JP"/>
          </w:rPr>
          <w:pict w14:anchorId="60A8B2C6">
            <v:shape id="_x0000_s1403" style="position:absolute;left:0;text-align:left;margin-left:.9pt;margin-top:159pt;width:37.7pt;height:2.85pt;z-index:251722752" coordsize="6094,120" path="m108,51r5879,l5987,69,108,69r,-18xm120,120l,60,120,r,120xm5974,r120,60l5974,120,5974,xe" fillcolor="black" strokeweight=".1pt">
              <v:stroke joinstyle="bevel"/>
              <v:path arrowok="t"/>
              <o:lock v:ext="edit" verticies="t"/>
            </v:shape>
          </w:pict>
        </w:r>
        <w:r>
          <w:rPr>
            <w:noProof/>
            <w:lang w:val="en-US" w:eastAsia="ja-JP"/>
          </w:rPr>
          <w:pict w14:anchorId="42DF38E9">
            <v:line id="_x0000_s1402" style="position:absolute;left:0;text-align:left;z-index:251721728" from="151.85pt,55.45pt" to="151.85pt,133.2pt" strokeweight="1.5pt">
              <v:stroke dashstyle="1 1"/>
            </v:line>
          </w:pict>
        </w:r>
        <w:r>
          <w:rPr>
            <w:noProof/>
            <w:lang w:val="en-US" w:eastAsia="ja-JP"/>
          </w:rPr>
          <w:pict w14:anchorId="08971A77">
            <v:line id="_x0000_s1401" style="position:absolute;left:0;text-align:left;z-index:251720704" from="77.65pt,57.1pt" to="78pt,135.2pt" strokeweight="1.5pt">
              <v:stroke dashstyle="1 1"/>
            </v:line>
          </w:pict>
        </w:r>
        <w:r>
          <w:rPr>
            <w:noProof/>
            <w:lang w:val="en-US" w:eastAsia="ja-JP"/>
          </w:rPr>
          <w:pict w14:anchorId="27DEF636">
            <v:group id="_x0000_s1398" style="position:absolute;left:0;text-align:left;margin-left:188.45pt;margin-top:87.85pt;width:.6pt;height:45.6pt;z-index:251719680" coordorigin="3773,1687" coordsize="24,1684">
              <v:shape id="_x0000_s1399" style="position:absolute;left:3773;top:1687;width:24;height:1684" coordsize="134,9433" path="m23,hdc10,,,10,,22hal,9411hdc,9424,10,9433,23,9433hal112,9433hdc124,9433,134,9424,134,9411hal134,22hdc134,10,124,,112,hal23,hdxe" fillcolor="gray" strokeweight="0">
                <v:path arrowok="t"/>
              </v:shape>
              <v:shape id="_x0000_s1400" style="position:absolute;left:3773;top:1687;width:24;height:1684" coordsize="134,9433" path="m23,hdc10,,,10,,22hal,9411hdc,9424,10,9433,23,9433hal112,9433hdc124,9433,134,9424,134,9411hal134,22hdc134,10,124,,112,hal23,hdxe" filled="f" strokeweight=".45pt">
                <v:stroke endcap="round"/>
                <v:path arrowok="t"/>
              </v:shape>
            </v:group>
          </w:pict>
        </w:r>
        <w:r>
          <w:rPr>
            <w:noProof/>
            <w:lang w:val="en-US" w:eastAsia="ja-JP"/>
          </w:rPr>
          <w:pict w14:anchorId="2F984B30">
            <v:group id="_x0000_s1395" style="position:absolute;left:0;text-align:left;margin-left:39.75pt;margin-top:87.85pt;width:.5pt;height:45.6pt;z-index:251718656" coordorigin="3773,1687" coordsize="24,1684">
              <v:shape id="_x0000_s1396" style="position:absolute;left:3773;top:1687;width:24;height:1684" coordsize="134,9433" path="m23,hdc10,,,10,,22hal,9411hdc,9424,10,9433,23,9433hal112,9433hdc124,9433,134,9424,134,9411hal134,22hdc134,10,124,,112,hal23,hdxe" fillcolor="gray" strokeweight="0">
                <v:path arrowok="t"/>
              </v:shape>
              <v:shape id="_x0000_s1397" style="position:absolute;left:3773;top:1687;width:24;height:1684" coordsize="134,9433" path="m23,hdc10,,,10,,22hal,9411hdc,9424,10,9433,23,9433hal112,9433hdc124,9433,134,9424,134,9411hal134,22hdc134,10,124,,112,hal23,hdxe" filled="f" strokeweight=".45pt">
                <v:stroke endcap="round"/>
                <v:path arrowok="t"/>
              </v:shape>
            </v:group>
          </w:pict>
        </w:r>
        <w:r>
          <w:rPr>
            <w:noProof/>
            <w:lang w:val="en-US" w:eastAsia="ja-JP"/>
          </w:rPr>
          <w:pict w14:anchorId="0089348D">
            <v:line id="_x0000_s1394" style="position:absolute;left:0;text-align:left;flip:y;z-index:251717632" from="-11.4pt,133.45pt" to="243.15pt,133.55pt" strokeweight="1.35pt">
              <v:stroke endarrowwidth="wide" endarrowlength="long"/>
            </v:line>
          </w:pict>
        </w:r>
        <w:r>
          <w:rPr>
            <w:noProof/>
            <w:lang w:val="en-US" w:eastAsia="ja-JP"/>
          </w:rPr>
          <w:pict w14:anchorId="2AB1BCF9">
            <v:group id="_x0000_s1391" style="position:absolute;left:0;text-align:left;margin-left:222.25pt;margin-top:87.95pt;width:4.35pt;height:45.5pt;z-index:251716608" coordorigin="738,1687" coordsize="242,1684">
              <v:shape id="_x0000_s1392" style="position:absolute;left:738;top:1687;width:242;height:1684" coordsize="1350,9433" path="m225,hdc101,,,101,,225hal,9208hdc,9333,101,9433,225,9433hal1125,9433hdc1249,9433,1350,9333,1350,9208hal1350,225hdc1350,101,1249,,1125,hal225,hdxe" fillcolor="#eaeaea" strokeweight="0">
                <v:path arrowok="t"/>
              </v:shape>
              <v:shape id="_x0000_s1393"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7FAB5553">
            <v:group id="_x0000_s1388" style="position:absolute;left:0;text-align:left;margin-left:217.8pt;margin-top:88.05pt;width:4.35pt;height:45.6pt;z-index:251715584" coordorigin="738,1687" coordsize="242,1684">
              <v:shape id="_x0000_s1389" style="position:absolute;left:738;top:1687;width:242;height:1684" coordsize="1350,9433" path="m225,hdc101,,,101,,225hal,9208hdc,9333,101,9433,225,9433hal1125,9433hdc1249,9433,1350,9333,1350,9208hal1350,225hdc1350,101,1249,,1125,hal225,hdxe" fillcolor="#eaeaea" strokeweight="0">
                <v:path arrowok="t"/>
              </v:shape>
              <v:shape id="_x0000_s1390"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6AF557AF">
            <v:group id="_x0000_s1385" style="position:absolute;left:0;text-align:left;margin-left:208.75pt;margin-top:88.15pt;width:4.45pt;height:45.6pt;z-index:251714560" coordorigin="738,1687" coordsize="242,1684">
              <v:shape id="_x0000_s1386" style="position:absolute;left:738;top:1687;width:242;height:1684" coordsize="1350,9433" path="m225,hdc101,,,101,,225hal,9208hdc,9333,101,9433,225,9433hal1125,9433hdc1249,9433,1350,9333,1350,9208hal1350,225hdc1350,101,1249,,1125,hal225,hdxe" fillcolor="#eaeaea" strokeweight="0">
                <v:path arrowok="t"/>
              </v:shape>
              <v:shape id="_x0000_s1387"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6131C6D7">
            <v:group id="_x0000_s1382" style="position:absolute;left:0;text-align:left;margin-left:204.3pt;margin-top:88.15pt;width:4.2pt;height:45.6pt;z-index:251713536" coordorigin="738,1687" coordsize="242,1684">
              <v:shape id="_x0000_s1383" style="position:absolute;left:738;top:1687;width:242;height:1684" coordsize="1350,9433" path="m225,hdc101,,,101,,225hal,9208hdc,9333,101,9433,225,9433hal1125,9433hdc1249,9433,1350,9333,1350,9208hal1350,225hdc1350,101,1249,,1125,hal225,hdxe" fillcolor="#eaeaea" strokeweight="0">
                <v:path arrowok="t"/>
              </v:shape>
              <v:shape id="_x0000_s1384"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4DA60018">
            <v:group id="_x0000_s1379" style="position:absolute;left:0;text-align:left;margin-left:195.5pt;margin-top:88.15pt;width:4.35pt;height:45.6pt;z-index:251712512" coordorigin="1222,1690" coordsize="243,1684">
              <v:shape id="_x0000_s1380" style="position:absolute;left:1222;top:1690;width:243;height:1684" coordsize="1358,9433" path="m226,hdc101,,,101,,226hal,9207hdc,9332,101,9433,226,9433hal1132,9433hdc1257,9433,1358,9332,1358,9207hal1358,226hdc1358,101,1257,,1132,hal226,hdxe" fillcolor="#eaeaea" strokeweight="0">
                <v:path arrowok="t"/>
              </v:shape>
              <v:shape id="_x0000_s1381"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745E7853">
            <v:group id="_x0000_s1376" style="position:absolute;left:0;text-align:left;margin-left:199.85pt;margin-top:88.25pt;width:4.35pt;height:45.6pt;z-index:251711488" coordorigin="738,1687" coordsize="242,1684">
              <v:shape id="_x0000_s1377" style="position:absolute;left:738;top:1687;width:242;height:1684" coordsize="1350,9433" path="m225,hdc101,,,101,,225hal,9208hdc,9333,101,9433,225,9433hal1125,9433hdc1249,9433,1350,9333,1350,9208hal1350,225hdc1350,101,1249,,1125,hal225,hdxe" fillcolor="#eaeaea" strokeweight="0">
                <v:path arrowok="t"/>
              </v:shape>
              <v:shape id="_x0000_s1378"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673AFFA9">
            <v:group id="_x0000_s1373" style="position:absolute;left:0;text-align:left;margin-left:213.45pt;margin-top:88.15pt;width:4.1pt;height:45.6pt;z-index:251710464" coordorigin="738,1687" coordsize="242,1684">
              <v:shape id="_x0000_s1374" style="position:absolute;left:738;top:1687;width:242;height:1684" coordsize="1350,9433" path="m225,hdc101,,,101,,225hal,9208hdc,9333,101,9433,225,9433hal1125,9433hdc1249,9433,1350,9333,1350,9208hal1350,225hdc1350,101,1249,,1125,hal225,hdxe" fillcolor="#eaeaea" strokeweight="0">
                <v:path arrowok="t"/>
              </v:shape>
              <v:shape id="_x0000_s1375"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5D6EEBCE">
            <v:group id="_x0000_s1370" style="position:absolute;left:0;text-align:left;margin-left:191.05pt;margin-top:88.25pt;width:4.35pt;height:45.6pt;z-index:251709440" coordorigin="1222,1690" coordsize="243,1684">
              <v:shape id="_x0000_s1371" style="position:absolute;left:1222;top:1690;width:243;height:1684" coordsize="1358,9433" path="m226,hdc101,,,101,,226hal,9207hdc,9332,101,9433,226,9433hal1132,9433hdc1257,9433,1358,9332,1358,9207hal1358,226hdc1358,101,1257,,1132,hal226,hdxe" fillcolor="#eaeaea" strokeweight="0">
                <v:path arrowok="t"/>
              </v:shape>
              <v:shape id="_x0000_s1372"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03592FE1">
            <v:group id="_x0000_s1367" style="position:absolute;left:0;text-align:left;margin-left:186.7pt;margin-top:88.15pt;width:4.35pt;height:45.7pt;z-index:251708416" coordorigin="738,1687" coordsize="242,1684">
              <v:shape id="_x0000_s1368" style="position:absolute;left:738;top:1687;width:242;height:1684" coordsize="1350,9433" path="m225,hdc101,,,101,,225hal,9208hdc,9333,101,9433,225,9433hal1125,9433hdc1249,9433,1350,9333,1350,9208hal1350,225hdc1350,101,1249,,1125,hal225,hdxe" fillcolor="#eaeaea" strokeweight="0">
                <v:path arrowok="t"/>
              </v:shape>
              <v:shape id="_x0000_s1369"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0F8E8FC0">
            <v:group id="_x0000_s1364" style="position:absolute;left:0;text-align:left;margin-left:182.35pt;margin-top:88.15pt;width:4.35pt;height:45.6pt;z-index:251707392" coordorigin="738,1687" coordsize="242,1684">
              <v:shape id="_x0000_s1365" style="position:absolute;left:738;top:1687;width:242;height:1684" coordsize="1350,9433" path="m225,hdc101,,,101,,225hal,9208hdc,9333,101,9433,225,9433hal1125,9433hdc1249,9433,1350,9333,1350,9208hal1350,225hdc1350,101,1249,,1125,hal225,hdxe" fillcolor="#eaeaea" strokeweight="0">
                <v:path arrowok="t"/>
              </v:shape>
              <v:shape id="_x0000_s1366"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6B2D7763">
            <v:group id="_x0000_s1361" style="position:absolute;left:0;text-align:left;margin-left:173.65pt;margin-top:88.15pt;width:4.35pt;height:45.6pt;z-index:251706368" coordorigin="738,1687" coordsize="242,1684">
              <v:shape id="_x0000_s1362" style="position:absolute;left:738;top:1687;width:242;height:1684" coordsize="1350,9433" path="m225,hdc101,,,101,,225hal,9208hdc,9333,101,9433,225,9433hal1125,9433hdc1249,9433,1350,9333,1350,9208hal1350,225hdc1350,101,1249,,1125,hal225,hdxe" fillcolor="#eaeaea" strokeweight="0">
                <v:path arrowok="t"/>
              </v:shape>
              <v:shape id="_x0000_s1363"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4A4A0B79">
            <v:group id="_x0000_s1358" style="position:absolute;left:0;text-align:left;margin-left:169.55pt;margin-top:87.85pt;width:4.45pt;height:45.6pt;z-index:251705344" coordorigin="738,1687" coordsize="242,1684">
              <v:shape id="_x0000_s1359" style="position:absolute;left:738;top:1687;width:242;height:1684" coordsize="1350,9433" path="m225,hdc101,,,101,,225hal,9208hdc,9333,101,9433,225,9433hal1125,9433hdc1249,9433,1350,9333,1350,9208hal1350,225hdc1350,101,1249,,1125,hal225,hdxe" fillcolor="#eaeaea" strokeweight="0">
                <v:path arrowok="t"/>
              </v:shape>
              <v:shape id="_x0000_s1360"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15A6FA33">
            <v:group id="_x0000_s1355" style="position:absolute;left:0;text-align:left;margin-left:161pt;margin-top:87.85pt;width:4.2pt;height:45.6pt;z-index:251704320" coordorigin="1222,1690" coordsize="243,1684">
              <v:shape id="_x0000_s1356" style="position:absolute;left:1222;top:1690;width:243;height:1684" coordsize="1358,9433" path="m226,hdc101,,,101,,226hal,9207hdc,9332,101,9433,226,9433hal1132,9433hdc1257,9433,1358,9332,1358,9207hal1358,226hdc1358,101,1257,,1132,hal226,hdxe" fillcolor="#eaeaea" strokeweight="0">
                <v:path arrowok="t"/>
              </v:shape>
              <v:shape id="_x0000_s1357"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41D936D1">
            <v:group id="_x0000_s1352" style="position:absolute;left:0;text-align:left;margin-left:165.2pt;margin-top:88.05pt;width:4.35pt;height:45.5pt;z-index:251703296" coordorigin="738,1687" coordsize="242,1684">
              <v:shape id="_x0000_s1353" style="position:absolute;left:738;top:1687;width:242;height:1684" coordsize="1350,9433" path="m225,hdc101,,,101,,225hal,9208hdc,9333,101,9433,225,9433hal1125,9433hdc1249,9433,1350,9333,1350,9208hal1350,225hdc1350,101,1249,,1125,hal225,hdxe" fillcolor="#eaeaea" strokeweight="0">
                <v:path arrowok="t"/>
              </v:shape>
              <v:shape id="_x0000_s1354"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4518C3EC">
            <v:group id="_x0000_s1349" style="position:absolute;left:0;text-align:left;margin-left:178pt;margin-top:88.15pt;width:4.1pt;height:45.6pt;z-index:251702272" coordorigin="738,1687" coordsize="242,1684">
              <v:shape id="_x0000_s1350" style="position:absolute;left:738;top:1687;width:242;height:1684" coordsize="1350,9433" path="m225,hdc101,,,101,,225hal,9208hdc,9333,101,9433,225,9433hal1125,9433hdc1249,9433,1350,9333,1350,9208hal1350,225hdc1350,101,1249,,1125,hal225,hdxe" fillcolor="#eaeaea" strokeweight="0">
                <v:path arrowok="t"/>
              </v:shape>
              <v:shape id="_x0000_s1351"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6220FFF6">
            <v:group id="_x0000_s1346" style="position:absolute;left:0;text-align:left;margin-left:222pt;margin-top:88.05pt;width:4.25pt;height:45.5pt;z-index:251701248" coordorigin="6345,1687" coordsize="242,1685">
              <v:shape id="_x0000_s1347" style="position:absolute;left:6345;top:1687;width:242;height:1685" coordsize="675,4717" path="m113,hdc51,,,51,,113hal,4604hdc,4667,51,4717,113,4717hal563,4717hdc625,4717,675,4667,675,4604hal675,113hdc675,51,625,,563,hal113,hdxe" fillcolor="#eaeaea" strokeweight="0">
                <v:path arrowok="t"/>
              </v:shape>
              <v:shape id="_x0000_s1348" style="position:absolute;left:6345;top:1687;width:242;height:1685" coordsize="675,4717" path="m113,hdc51,,,51,,113hal,4604hdc,4667,51,4717,113,4717hal563,4717hdc625,4717,675,4667,675,4604hal675,113hdc675,51,625,,563,hal113,hdxe" filled="f" strokeweight=".45pt">
                <v:stroke endcap="round"/>
                <v:path arrowok="t"/>
              </v:shape>
            </v:group>
          </w:pict>
        </w:r>
        <w:r>
          <w:rPr>
            <w:noProof/>
            <w:lang w:val="en-US" w:eastAsia="ja-JP"/>
          </w:rPr>
          <w:pict w14:anchorId="2708684B">
            <v:group id="_x0000_s1343" style="position:absolute;left:0;text-align:left;margin-left:156.4pt;margin-top:88.05pt;width:4.35pt;height:45.4pt;z-index:251700224" coordorigin="1222,1690" coordsize="243,1684">
              <v:shape id="_x0000_s1344" style="position:absolute;left:1222;top:1690;width:243;height:1684" coordsize="1358,9433" path="m226,hdc101,,,101,,226hal,9207hdc,9332,101,9433,226,9433hal1132,9433hdc1257,9433,1358,9332,1358,9207hal1358,226hdc1358,101,1257,,1132,hal226,hdxe" fillcolor="#eaeaea" strokeweight="0">
                <v:path arrowok="t"/>
              </v:shape>
              <v:shape id="_x0000_s1345"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0895DC9E">
            <v:group id="_x0000_s1340" style="position:absolute;left:0;text-align:left;margin-left:152.05pt;margin-top:87.95pt;width:4.35pt;height:45.5pt;z-index:251699200" coordorigin="738,1687" coordsize="242,1684">
              <v:shape id="_x0000_s1341" style="position:absolute;left:738;top:1687;width:242;height:1684" coordsize="1350,9433" path="m225,hdc101,,,101,,225hal,9208hdc,9333,101,9433,225,9433hal1125,9433hdc1249,9433,1350,9333,1350,9208hal1350,225hdc1350,101,1249,,1125,hal225,hdxe" fillcolor="#eaeaea" strokeweight="0">
                <v:path arrowok="t"/>
              </v:shape>
              <v:shape id="_x0000_s1342"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783D44EE">
            <v:group id="_x0000_s1337" style="position:absolute;left:0;text-align:left;margin-left:73.55pt;margin-top:87.95pt;width:4.35pt;height:45.5pt;z-index:251698176" coordorigin="738,1687" coordsize="242,1684">
              <v:shape id="_x0000_s1338" style="position:absolute;left:738;top:1687;width:242;height:1684" coordsize="1350,9433" path="m225,hdc101,,,101,,225hal,9208hdc,9333,101,9433,225,9433hal1125,9433hdc1249,9433,1350,9333,1350,9208hal1350,225hdc1350,101,1249,,1125,hal225,hdxe" fillcolor="#eaeaea" strokeweight="0">
                <v:path arrowok="t"/>
              </v:shape>
              <v:shape id="_x0000_s1339"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618A4CC1">
            <v:group id="_x0000_s1334" style="position:absolute;left:0;text-align:left;margin-left:69pt;margin-top:88.05pt;width:4.45pt;height:45.6pt;z-index:251697152" coordorigin="738,1687" coordsize="242,1684">
              <v:shape id="_x0000_s1335" style="position:absolute;left:738;top:1687;width:242;height:1684" coordsize="1350,9433" path="m225,hdc101,,,101,,225hal,9208hdc,9333,101,9433,225,9433hal1125,9433hdc1249,9433,1350,9333,1350,9208hal1350,225hdc1350,101,1249,,1125,hal225,hdxe" fillcolor="#eaeaea" strokeweight="0">
                <v:path arrowok="t"/>
              </v:shape>
              <v:shape id="_x0000_s1336"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11AF7057">
            <v:group id="_x0000_s1331" style="position:absolute;left:0;text-align:left;margin-left:60.05pt;margin-top:88.15pt;width:4.35pt;height:45.6pt;z-index:251696128" coordorigin="738,1687" coordsize="242,1684">
              <v:shape id="_x0000_s1332" style="position:absolute;left:738;top:1687;width:242;height:1684" coordsize="1350,9433" path="m225,hdc101,,,101,,225hal,9208hdc,9333,101,9433,225,9433hal1125,9433hdc1249,9433,1350,9333,1350,9208hal1350,225hdc1350,101,1249,,1125,hal225,hdxe" fillcolor="#eaeaea" strokeweight="0">
                <v:path arrowok="t"/>
              </v:shape>
              <v:shape id="_x0000_s1333"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1275867C">
            <v:group id="_x0000_s1328" style="position:absolute;left:0;text-align:left;margin-left:55.6pt;margin-top:88.15pt;width:4.25pt;height:45.6pt;z-index:251695104" coordorigin="738,1687" coordsize="242,1684">
              <v:shape id="_x0000_s1329" style="position:absolute;left:738;top:1687;width:242;height:1684" coordsize="1350,9433" path="m225,hdc101,,,101,,225hal,9208hdc,9333,101,9433,225,9433hal1125,9433hdc1249,9433,1350,9333,1350,9208hal1350,225hdc1350,101,1249,,1125,hal225,hdxe" fillcolor="#eaeaea" strokeweight="0">
                <v:path arrowok="t"/>
              </v:shape>
              <v:shape id="_x0000_s1330"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41B50476">
            <v:group id="_x0000_s1325" style="position:absolute;left:0;text-align:left;margin-left:46.8pt;margin-top:88.15pt;width:4.35pt;height:45.6pt;z-index:251694080" coordorigin="1222,1690" coordsize="243,1684">
              <v:shape id="_x0000_s1326" style="position:absolute;left:1222;top:1690;width:243;height:1684" coordsize="1358,9433" path="m226,hdc101,,,101,,226hal,9207hdc,9332,101,9433,226,9433hal1132,9433hdc1257,9433,1358,9332,1358,9207hal1358,226hdc1358,101,1257,,1132,hal226,hdxe" fillcolor="#eaeaea" strokeweight="0">
                <v:path arrowok="t"/>
              </v:shape>
              <v:shape id="_x0000_s1327"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5878EC4C">
            <v:group id="_x0000_s1322" style="position:absolute;left:0;text-align:left;margin-left:51.15pt;margin-top:88.25pt;width:4.35pt;height:45.6pt;z-index:251693056" coordorigin="738,1687" coordsize="242,1684">
              <v:shape id="_x0000_s1323" style="position:absolute;left:738;top:1687;width:242;height:1684" coordsize="1350,9433" path="m225,hdc101,,,101,,225hal,9208hdc,9333,101,9433,225,9433hal1125,9433hdc1249,9433,1350,9333,1350,9208hal1350,225hdc1350,101,1249,,1125,hal225,hdxe" fillcolor="#eaeaea" strokeweight="0">
                <v:path arrowok="t"/>
              </v:shape>
              <v:shape id="_x0000_s1324"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320DF9C0">
            <v:group id="_x0000_s1319" style="position:absolute;left:0;text-align:left;margin-left:64.75pt;margin-top:88.15pt;width:4.25pt;height:45.6pt;z-index:251692032" coordorigin="738,1687" coordsize="242,1684">
              <v:shape id="_x0000_s1320" style="position:absolute;left:738;top:1687;width:242;height:1684" coordsize="1350,9433" path="m225,hdc101,,,101,,225hal,9208hdc,9333,101,9433,225,9433hal1125,9433hdc1249,9433,1350,9333,1350,9208hal1350,225hdc1350,101,1249,,1125,hal225,hdxe" fillcolor="#eaeaea" strokeweight="0">
                <v:path arrowok="t"/>
              </v:shape>
              <v:shape id="_x0000_s1321"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5D3301EE">
            <v:group id="_x0000_s1316" style="position:absolute;left:0;text-align:left;margin-left:42.25pt;margin-top:88.25pt;width:4.45pt;height:45.6pt;z-index:251691008" coordorigin="1222,1690" coordsize="243,1684">
              <v:shape id="_x0000_s1317" style="position:absolute;left:1222;top:1690;width:243;height:1684" coordsize="1358,9433" path="m226,hdc101,,,101,,226hal,9207hdc,9332,101,9433,226,9433hal1132,9433hdc1257,9433,1358,9332,1358,9207hal1358,226hdc1358,101,1257,,1132,hal226,hdxe" fillcolor="#eaeaea" strokeweight="0">
                <v:path arrowok="t"/>
              </v:shape>
              <v:shape id="_x0000_s1318"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08DDF6BC">
            <v:group id="_x0000_s1313" style="position:absolute;left:0;text-align:left;margin-left:38pt;margin-top:88.15pt;width:4.25pt;height:45.7pt;z-index:251689984" coordorigin="738,1687" coordsize="242,1684">
              <v:shape id="_x0000_s1314" style="position:absolute;left:738;top:1687;width:242;height:1684" coordsize="1350,9433" path="m225,hdc101,,,101,,225hal,9208hdc,9333,101,9433,225,9433hal1125,9433hdc1249,9433,1350,9333,1350,9208hal1350,225hdc1350,101,1249,,1125,hal225,hdxe" fillcolor="#eaeaea" strokeweight="0">
                <v:path arrowok="t"/>
              </v:shape>
              <v:shape id="_x0000_s1315"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464F33A8">
            <v:group id="_x0000_s1310" style="position:absolute;left:0;text-align:left;margin-left:33.55pt;margin-top:88.15pt;width:4.45pt;height:45.6pt;z-index:251688960" coordorigin="738,1687" coordsize="242,1684">
              <v:shape id="_x0000_s1311" style="position:absolute;left:738;top:1687;width:242;height:1684" coordsize="1350,9433" path="m225,hdc101,,,101,,225hal,9208hdc,9333,101,9433,225,9433hal1125,9433hdc1249,9433,1350,9333,1350,9208hal1350,225hdc1350,101,1249,,1125,hal225,hdxe" fillcolor="#eaeaea" strokeweight="0">
                <v:path arrowok="t"/>
              </v:shape>
              <v:shape id="_x0000_s1312"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677D980F">
            <v:group id="_x0000_s1307" style="position:absolute;left:0;text-align:left;margin-left:25pt;margin-top:88.15pt;width:4.3pt;height:45.6pt;z-index:251687936" coordorigin="738,1687" coordsize="242,1684">
              <v:shape id="_x0000_s1308" style="position:absolute;left:738;top:1687;width:242;height:1684" coordsize="1350,9433" path="m225,hdc101,,,101,,225hal,9208hdc,9333,101,9433,225,9433hal1125,9433hdc1249,9433,1350,9333,1350,9208hal1350,225hdc1350,101,1249,,1125,hal225,hdxe" fillcolor="#eaeaea" strokeweight="0">
                <v:path arrowok="t"/>
              </v:shape>
              <v:shape id="_x0000_s1309"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583F6418">
            <v:group id="_x0000_s1304" style="position:absolute;left:0;text-align:left;margin-left:20.85pt;margin-top:87.85pt;width:4.5pt;height:45.6pt;z-index:251686912" coordorigin="738,1687" coordsize="242,1684">
              <v:shape id="_x0000_s1305" style="position:absolute;left:738;top:1687;width:242;height:1684" coordsize="1350,9433" path="m225,hdc101,,,101,,225hal,9208hdc,9333,101,9433,225,9433hal1125,9433hdc1249,9433,1350,9333,1350,9208hal1350,225hdc1350,101,1249,,1125,hal225,hdxe" fillcolor="#eaeaea" strokeweight="0">
                <v:path arrowok="t"/>
              </v:shape>
              <v:shape id="_x0000_s1306"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12EFD519">
            <v:group id="_x0000_s1301" style="position:absolute;left:0;text-align:left;margin-left:12.2pt;margin-top:87.85pt;width:4.35pt;height:45.6pt;z-index:251685888" coordorigin="1222,1690" coordsize="243,1684">
              <v:shape id="_x0000_s1302" style="position:absolute;left:1222;top:1690;width:243;height:1684" coordsize="1358,9433" path="m226,hdc101,,,101,,226hal,9207hdc,9332,101,9433,226,9433hal1132,9433hdc1257,9433,1358,9332,1358,9207hal1358,226hdc1358,101,1257,,1132,hal226,hdxe" fillcolor="#eaeaea" strokeweight="0">
                <v:path arrowok="t"/>
              </v:shape>
              <v:shape id="_x0000_s1303"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15CED489">
            <v:group id="_x0000_s1298" style="position:absolute;left:0;text-align:left;margin-left:16.55pt;margin-top:88.05pt;width:4.3pt;height:45.5pt;z-index:251684864" coordorigin="738,1687" coordsize="242,1684">
              <v:shape id="_x0000_s1299" style="position:absolute;left:738;top:1687;width:242;height:1684" coordsize="1350,9433" path="m225,hdc101,,,101,,225hal,9208hdc,9333,101,9433,225,9433hal1125,9433hdc1249,9433,1350,9333,1350,9208hal1350,225hdc1350,101,1249,,1125,hal225,hdxe" fillcolor="#eaeaea" strokeweight="0">
                <v:path arrowok="t"/>
              </v:shape>
              <v:shape id="_x0000_s1300"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3ABC44F1">
            <v:group id="_x0000_s1295" style="position:absolute;left:0;text-align:left;margin-left:29.3pt;margin-top:88.15pt;width:4.15pt;height:45.6pt;z-index:251683840" coordorigin="738,1687" coordsize="242,1684">
              <v:shape id="_x0000_s1296" style="position:absolute;left:738;top:1687;width:242;height:1684" coordsize="1350,9433" path="m225,hdc101,,,101,,225hal,9208hdc,9333,101,9433,225,9433hal1125,9433hdc1249,9433,1350,9333,1350,9208hal1350,225hdc1350,101,1249,,1125,hal225,hdxe" fillcolor="#eaeaea" strokeweight="0">
                <v:path arrowok="t"/>
              </v:shape>
              <v:shape id="_x0000_s1297"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63AD9BBA">
            <v:line id="_x0000_s1294" style="position:absolute;left:0;text-align:left;z-index:251682816" from="-1.8pt,24.15pt" to="228.7pt,24.6pt" strokeweight="1.25pt">
              <v:stroke startarrow="block" endarrow="block"/>
            </v:line>
          </w:pict>
        </w:r>
        <w:r>
          <w:rPr>
            <w:noProof/>
            <w:lang w:val="en-US" w:eastAsia="ja-JP"/>
          </w:rPr>
          <w:pict w14:anchorId="163C2808">
            <v:line id="_x0000_s1293" style="position:absolute;left:0;text-align:left;z-index:251681792" from="226.7pt,56.35pt" to="226.7pt,133.55pt" strokeweight="1.5pt">
              <v:stroke dashstyle="1 1" endcap="round"/>
            </v:line>
          </w:pict>
        </w:r>
        <w:r>
          <w:rPr>
            <w:noProof/>
            <w:lang w:val="en-US" w:eastAsia="ja-JP"/>
          </w:rPr>
          <w:pict w14:anchorId="1CD87F3E">
            <v:line id="_x0000_s1292" style="position:absolute;left:0;text-align:left;z-index:251680768" from="3.15pt,55.65pt" to="3.25pt,134.4pt" strokeweight="1.5pt">
              <v:stroke dashstyle="1 1" endcap="round"/>
            </v:line>
          </w:pict>
        </w:r>
        <w:r>
          <w:rPr>
            <w:noProof/>
            <w:lang w:val="en-US" w:eastAsia="ja-JP"/>
          </w:rPr>
          <w:pict w14:anchorId="38963A2D">
            <v:line id="_x0000_s1291" style="position:absolute;left:0;text-align:left;z-index:251679744" from="230.45pt,20.55pt" to="230.6pt,166.25pt" strokeweight="1.25pt">
              <v:stroke dashstyle="1 1"/>
            </v:line>
          </w:pict>
        </w:r>
        <w:r>
          <w:rPr>
            <w:noProof/>
            <w:lang w:val="en-US" w:eastAsia="ja-JP"/>
          </w:rPr>
          <w:pict w14:anchorId="7642A337">
            <v:line id="_x0000_s1290" style="position:absolute;left:0;text-align:left;flip:x;z-index:251678720" from="-1.05pt,20.85pt" to="-.85pt,163.7pt" strokeweight="1.5pt">
              <v:stroke dashstyle="1 1" endcap="round"/>
            </v:line>
          </w:pict>
        </w:r>
        <w:r>
          <w:rPr>
            <w:noProof/>
            <w:lang w:val="en-US" w:eastAsia="ja-JP"/>
          </w:rPr>
          <w:pict w14:anchorId="757C7122">
            <v:rect id="_x0000_s1289" style="position:absolute;left:0;text-align:left;margin-left:6.8pt;margin-top:35.3pt;width:65.95pt;height:35.25pt;z-index:251677696" filled="f" stroked="f">
              <v:textbox style="mso-next-textbox:#_x0000_s1289" inset="0,0,0,0">
                <w:txbxContent>
                  <w:p w14:paraId="28301A8B" w14:textId="77777777" w:rsidR="0062640B" w:rsidRDefault="0062640B" w:rsidP="00313459">
                    <w:pPr>
                      <w:jc w:val="center"/>
                      <w:rPr>
                        <w:del w:id="6139" w:author="Delta" w:date="2021-07-23T11:12:00Z"/>
                        <w:rFonts w:ascii="Arial" w:hAnsi="Arial" w:cs="Arial"/>
                        <w:color w:val="000000"/>
                        <w:sz w:val="36"/>
                        <w:szCs w:val="36"/>
                      </w:rPr>
                    </w:pPr>
                    <w:del w:id="6140" w:author="Delta" w:date="2021-07-23T11:12:00Z">
                      <w:r>
                        <w:rPr>
                          <w:rFonts w:ascii="Arial" w:eastAsia="MS PGothic" w:hAnsi="Arial" w:cs="Arial"/>
                          <w:b/>
                          <w:bCs/>
                          <w:color w:val="000000"/>
                          <w:sz w:val="12"/>
                          <w:szCs w:val="12"/>
                        </w:rPr>
                        <w:delText>Transmission Bandwidth Configuration of the lowest carrier in a sub-block  [RB]</w:delText>
                      </w:r>
                    </w:del>
                  </w:p>
                </w:txbxContent>
              </v:textbox>
            </v:rect>
          </w:pict>
        </w:r>
        <w:r>
          <w:rPr>
            <w:noProof/>
            <w:lang w:val="en-US" w:eastAsia="ja-JP"/>
          </w:rPr>
          <w:pict w14:anchorId="420D24CE">
            <v:line id="_x0000_s1286" style="position:absolute;left:0;text-align:left;flip:y;z-index:251674624" from="188.8pt,133.85pt" to="188.8pt,164.05pt" strokeweight="1.25pt">
              <v:stroke dashstyle="1 1" endarrow="block"/>
            </v:line>
          </w:pict>
        </w:r>
        <w:r>
          <w:rPr>
            <w:noProof/>
            <w:lang w:val="en-US" w:eastAsia="ja-JP"/>
          </w:rPr>
          <w:pict w14:anchorId="0D49CBA1">
            <v:line id="_x0000_s1285" style="position:absolute;left:0;text-align:left;flip:y;z-index:251673600" from="40pt,134.55pt" to="40pt,164.7pt" strokeweight="1.25pt">
              <v:stroke dashstyle="1 1" endarrow="block"/>
            </v:line>
          </w:pict>
        </w:r>
        <w:r>
          <w:rPr>
            <w:noProof/>
            <w:lang w:val="en-US" w:eastAsia="ja-JP"/>
          </w:rPr>
          <w:pict w14:anchorId="63159C54">
            <v:line id="_x0000_s1284" style="position:absolute;left:0;text-align:left;z-index:251672576" from="13.95pt,85.95pt" to="66.75pt,86.05pt" strokeweight="1.5pt">
              <v:stroke dashstyle="1 1" endcap="round"/>
            </v:line>
          </w:pict>
        </w:r>
        <w:r>
          <w:rPr>
            <w:noProof/>
            <w:lang w:val="en-US" w:eastAsia="ja-JP"/>
          </w:rPr>
          <w:pict w14:anchorId="4F1B2F3C">
            <v:shape id="_x0000_s1283" style="position:absolute;left:0;text-align:left;margin-left:152.8pt;margin-top:72.3pt;width:72.85pt;height:2.95pt;z-index:251671552" coordsize="6094,120" path="m108,51r5879,l5987,69,108,69r,-18xm120,120l,60,120,r,120xm5974,r120,60l5974,120,5974,xe" fillcolor="black" strokeweight=".1pt">
              <v:stroke joinstyle="bevel"/>
              <v:path arrowok="t"/>
              <o:lock v:ext="edit" verticies="t"/>
            </v:shape>
          </w:pict>
        </w:r>
        <w:r>
          <w:rPr>
            <w:noProof/>
            <w:lang w:val="en-US" w:eastAsia="ja-JP"/>
          </w:rPr>
          <w:pict w14:anchorId="60F00023">
            <v:shape id="_x0000_s1282" style="position:absolute;left:0;text-align:left;margin-left:3.15pt;margin-top:72.3pt;width:74.75pt;height:2.95pt;z-index:251670528" coordsize="6094,120" path="m108,51r5879,l5987,69,108,69r,-18xm120,120l,60,120,r,120xm5974,r120,60l5974,120,5974,xe" fillcolor="black" strokeweight=".1pt">
              <v:stroke joinstyle="bevel"/>
              <v:path arrowok="t"/>
              <o:lock v:ext="edit" verticies="t"/>
            </v:shape>
          </w:pict>
        </w:r>
        <w:r>
          <w:rPr>
            <w:noProof/>
            <w:lang w:val="en-US" w:eastAsia="ja-JP"/>
          </w:rPr>
          <w:pict w14:anchorId="72423BC4">
            <v:shape id="_x0000_s1281" style="position:absolute;left:0;text-align:left;margin-left:-25.6pt;margin-top:85.85pt;width:39.8pt;height:57.15pt;z-index:251669504" coordsize="12483,11808"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hdc9166,158,9160,159,9154,159hal9132,160r-22,l9124,159r-20,4l9124,156r-9,5l9125,154r-9,7l9129,148r-9,11l9126,150r-7,14l8988,90r8,-14hdc8997,73,8999,70,9002,68hal9010,57hdc9014,52,9018,47,9023,44hal9032,36hdc9036,34,9039,31,9043,29hal9052,24hdc9058,21,9065,18,9072,17hal9092,12hdc9096,11,9101,11,9106,10hal9125,10r23,-1l9131,12r18,-5l9159,3r51,141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dashstyle="1 1" joinstyle="bevel" endcap="round"/>
              <v:path arrowok="t"/>
              <o:lock v:ext="edit" verticies="t"/>
            </v:shape>
          </w:pict>
        </w:r>
        <w:r>
          <w:rPr>
            <w:noProof/>
            <w:lang w:val="en-US" w:eastAsia="ja-JP"/>
          </w:rPr>
          <w:pict w14:anchorId="71FBD479">
            <v:group id="_x0000_s1278" style="position:absolute;left:0;text-align:left;margin-left:73.2pt;margin-top:88.05pt;width:4.35pt;height:45.5pt;z-index:251668480" coordorigin="6345,1687" coordsize="242,1685">
              <v:shape id="_x0000_s1279" style="position:absolute;left:6345;top:1687;width:242;height:1685" coordsize="675,4717" path="m113,hdc51,,,51,,113hal,4604hdc,4667,51,4717,113,4717hal563,4717hdc625,4717,675,4667,675,4604hal675,113hdc675,51,625,,563,hal113,hdxe" fillcolor="#eaeaea" strokeweight="0">
                <v:path arrowok="t"/>
              </v:shape>
              <v:shape id="_x0000_s1280" style="position:absolute;left:6345;top:1687;width:242;height:1685" coordsize="675,4717" path="m113,hdc51,,,51,,113hal,4604hdc,4667,51,4717,113,4717hal563,4717hdc625,4717,675,4667,675,4604hal675,113hdc675,51,625,,563,hal113,hdxe" filled="f" strokeweight=".45pt">
                <v:stroke endcap="round"/>
                <v:path arrowok="t"/>
              </v:shape>
            </v:group>
          </w:pict>
        </w:r>
        <w:r>
          <w:rPr>
            <w:noProof/>
            <w:lang w:val="en-US" w:eastAsia="ja-JP"/>
          </w:rPr>
          <w:pict w14:anchorId="651312FA">
            <v:group id="_x0000_s1275" style="position:absolute;left:0;text-align:left;margin-left:7.75pt;margin-top:88.05pt;width:4.3pt;height:45.4pt;z-index:251667456" coordorigin="1222,1690" coordsize="243,1684">
              <v:shape id="_x0000_s1276" style="position:absolute;left:1222;top:1690;width:243;height:1684" coordsize="1358,9433" path="m226,hdc101,,,101,,226hal,9207hdc,9332,101,9433,226,9433hal1132,9433hdc1257,9433,1358,9332,1358,9207hal1358,226hdc1358,101,1257,,1132,hal226,hdxe" fillcolor="#eaeaea" strokeweight="0">
                <v:path arrowok="t"/>
              </v:shape>
              <v:shape id="_x0000_s1277" style="position:absolute;left:1222;top:1690;width:243;height:1684" coordsize="1358,9433" path="m226,hdc101,,,101,,226hal,9207hdc,9332,101,9433,226,9433hal1132,9433hdc1257,9433,1358,9332,1358,9207hal1358,226hdc1358,101,1257,,1132,hal226,hdxe" filled="f" strokeweight=".45pt">
                <v:stroke endcap="round"/>
                <v:path arrowok="t"/>
              </v:shape>
            </v:group>
          </w:pict>
        </w:r>
        <w:r>
          <w:rPr>
            <w:noProof/>
            <w:lang w:val="en-US" w:eastAsia="ja-JP"/>
          </w:rPr>
          <w:pict w14:anchorId="27CBE5C0">
            <v:group id="_x0000_s1272" style="position:absolute;left:0;text-align:left;margin-left:3.25pt;margin-top:87.95pt;width:4.5pt;height:45.5pt;z-index:251666432" coordorigin="738,1687" coordsize="242,1684">
              <v:shape id="_x0000_s1273" style="position:absolute;left:738;top:1687;width:242;height:1684" coordsize="1350,9433" path="m225,hdc101,,,101,,225hal,9208hdc,9333,101,9433,225,9433hal1125,9433hdc1249,9433,1350,9333,1350,9208hal1350,225hdc1350,101,1249,,1125,hal225,hdxe" fillcolor="#eaeaea" strokeweight="0">
                <v:path arrowok="t"/>
              </v:shape>
              <v:shape id="_x0000_s1274" style="position:absolute;left:738;top:1687;width:242;height:1684" coordsize="1350,9433" path="m225,hdc101,,,101,,225hal,9208hdc,9333,101,9433,225,9433hal1125,9433hdc1249,9433,1350,9333,1350,9208hal1350,225hdc1350,101,1249,,1125,hal225,hdxe" filled="f" strokeweight=".45pt">
                <v:stroke endcap="round"/>
                <v:path arrowok="t"/>
              </v:shape>
            </v:group>
          </w:pict>
        </w:r>
        <w:r>
          <w:rPr>
            <w:noProof/>
            <w:lang w:val="en-US" w:eastAsia="ja-JP"/>
          </w:rPr>
          <w:pict w14:anchorId="5439C3ED">
            <v:shape id="_x0000_s1271" type="#_x0000_t202" style="position:absolute;left:0;text-align:left;margin-left:234.45pt;margin-top:107.65pt;width:35.2pt;height:25.45pt;z-index:251665408" filled="f" fillcolor="#bbe0e3" stroked="f">
              <v:textbox style="mso-next-textbox:#_x0000_s1271">
                <w:txbxContent>
                  <w:p w14:paraId="6854EC22" w14:textId="77777777" w:rsidR="0062640B" w:rsidRDefault="0062640B" w:rsidP="00313459">
                    <w:pPr>
                      <w:rPr>
                        <w:del w:id="6141" w:author="Delta" w:date="2021-07-23T11:12:00Z"/>
                        <w:rFonts w:ascii="Arial" w:cs="Arial"/>
                        <w:color w:val="000000"/>
                        <w:sz w:val="36"/>
                        <w:szCs w:val="36"/>
                      </w:rPr>
                    </w:pPr>
                    <w:del w:id="6142" w:author="Delta" w:date="2021-07-23T11:12:00Z">
                      <w:r>
                        <w:rPr>
                          <w:rFonts w:ascii="Arial" w:cs="Arial"/>
                          <w:color w:val="000000"/>
                          <w:sz w:val="36"/>
                          <w:szCs w:val="36"/>
                        </w:rPr>
                        <w:delText>...</w:delText>
                      </w:r>
                    </w:del>
                  </w:p>
                </w:txbxContent>
              </v:textbox>
            </v:shape>
          </w:pict>
        </w:r>
        <w:r>
          <w:pict w14:anchorId="6D65E6E8">
            <v:group id="_x0000_s1268" editas="canvas" style="width:558pt;height:4in;mso-position-horizontal-relative:char;mso-position-vertical-relative:line" coordorigin="566,1416" coordsize="11160,5760">
              <o:lock v:ext="edit" aspectratio="t"/>
              <v:shape id="_x0000_s1269" type="#_x0000_t75" style="position:absolute;left:566;top:1416;width:11160;height:5760" o:preferrelative="f">
                <v:fill o:detectmouseclick="t"/>
                <v:path o:extrusionok="t" o:connecttype="none"/>
                <o:lock v:ext="edit" text="t"/>
              </v:shape>
              <v:rect id="_x0000_s1270" style="position:absolute;left:1663;top:4756;width:613;height:212" filled="f" stroked="f">
                <v:textbox style="mso-next-textbox:#_x0000_s1270" inset="0,0,0,0">
                  <w:txbxContent>
                    <w:p w14:paraId="505C46B3" w14:textId="77777777" w:rsidR="0062640B" w:rsidRDefault="0062640B" w:rsidP="00313459">
                      <w:pPr>
                        <w:jc w:val="center"/>
                        <w:rPr>
                          <w:del w:id="6143" w:author="Delta" w:date="2021-07-23T11:12:00Z"/>
                          <w:rFonts w:ascii="Arial" w:hAnsi="Arial" w:cs="Arial"/>
                          <w:color w:val="000000"/>
                          <w:sz w:val="36"/>
                          <w:szCs w:val="36"/>
                        </w:rPr>
                      </w:pPr>
                      <w:del w:id="6144" w:author="Delta" w:date="2021-07-23T11:12:00Z">
                        <w:r>
                          <w:rPr>
                            <w:rFonts w:ascii="Arial" w:hAnsi="Arial" w:cs="Arial"/>
                            <w:b/>
                            <w:bCs/>
                            <w:color w:val="000000"/>
                            <w:sz w:val="12"/>
                            <w:szCs w:val="12"/>
                          </w:rPr>
                          <w:delText>F</w:delText>
                        </w:r>
                        <w:r>
                          <w:rPr>
                            <w:rFonts w:ascii="Arial" w:hAnsi="Arial" w:cs="Arial"/>
                            <w:b/>
                            <w:bCs/>
                            <w:color w:val="000000"/>
                            <w:sz w:val="12"/>
                            <w:szCs w:val="12"/>
                            <w:vertAlign w:val="subscript"/>
                          </w:rPr>
                          <w:delText>C,block 1,low</w:delText>
                        </w:r>
                      </w:del>
                    </w:p>
                  </w:txbxContent>
                </v:textbox>
              </v:rect>
              <w10:anchorlock/>
            </v:group>
          </w:pict>
        </w:r>
      </w:del>
    </w:p>
    <w:p w14:paraId="08018A8C" w14:textId="77777777" w:rsidR="00CB3986" w:rsidRPr="008E21F4" w:rsidRDefault="00CB3986" w:rsidP="00CB3986">
      <w:pPr>
        <w:pStyle w:val="TH"/>
        <w:rPr>
          <w:ins w:id="6145" w:author="Delta" w:date="2021-07-23T11:12:00Z"/>
        </w:rPr>
      </w:pPr>
      <w:ins w:id="6146" w:author="Delta" w:date="2021-07-23T11:12:00Z">
        <w:r w:rsidRPr="008E21F4">
          <w:rPr>
            <w:noProof/>
            <w:lang w:val="en-US"/>
          </w:rPr>
          <w:drawing>
            <wp:inline distT="0" distB="0" distL="0" distR="0" wp14:anchorId="636F3E36" wp14:editId="3DB287B8">
              <wp:extent cx="6120765" cy="303657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cstate="print"/>
                      <a:srcRect/>
                      <a:stretch>
                        <a:fillRect/>
                      </a:stretch>
                    </pic:blipFill>
                    <pic:spPr bwMode="auto">
                      <a:xfrm>
                        <a:off x="0" y="0"/>
                        <a:ext cx="6120765" cy="3036570"/>
                      </a:xfrm>
                      <a:prstGeom prst="rect">
                        <a:avLst/>
                      </a:prstGeom>
                      <a:noFill/>
                      <a:ln w="9525">
                        <a:noFill/>
                        <a:miter lim="800000"/>
                        <a:headEnd/>
                        <a:tailEnd/>
                      </a:ln>
                    </pic:spPr>
                  </pic:pic>
                </a:graphicData>
              </a:graphic>
            </wp:inline>
          </w:drawing>
        </w:r>
      </w:ins>
    </w:p>
    <w:p w14:paraId="3E2CDD00" w14:textId="77777777" w:rsidR="00CB3986" w:rsidRPr="008E21F4" w:rsidRDefault="00CB3986" w:rsidP="00CB3986">
      <w:pPr>
        <w:pStyle w:val="TF"/>
      </w:pPr>
      <w:r w:rsidRPr="008E21F4">
        <w:t>Figure 5.6-3</w:t>
      </w:r>
      <w:ins w:id="6147" w:author="Delta" w:date="2021-07-23T11:12:00Z">
        <w:r w:rsidRPr="008E21F4">
          <w:t>:</w:t>
        </w:r>
      </w:ins>
      <w:r w:rsidRPr="008E21F4">
        <w:t xml:space="preserve"> Definition of Sub-block Bandwidth for intra-band non-contiguous spectrum</w:t>
      </w:r>
    </w:p>
    <w:p w14:paraId="5A270F0F" w14:textId="50B46236" w:rsidR="00CB3986" w:rsidRPr="008E21F4" w:rsidRDefault="00CB3986" w:rsidP="00CB3986">
      <w:r w:rsidRPr="008E21F4">
        <w:t xml:space="preserve">The lower sub-block edge of the </w:t>
      </w:r>
      <w:del w:id="6148" w:author="Delta" w:date="2021-07-23T11:12:00Z">
        <w:r w:rsidR="00313459" w:rsidRPr="008735C4">
          <w:delText>Sub</w:delText>
        </w:r>
      </w:del>
      <w:ins w:id="6149" w:author="Delta" w:date="2021-07-23T11:12:00Z">
        <w:r w:rsidRPr="008E21F4">
          <w:t>sub</w:t>
        </w:r>
      </w:ins>
      <w:r w:rsidRPr="008E21F4">
        <w:t xml:space="preserve">-block </w:t>
      </w:r>
      <w:del w:id="6150" w:author="Delta" w:date="2021-07-23T11:12:00Z">
        <w:r w:rsidR="00313459" w:rsidRPr="008735C4">
          <w:delText>Bandwidth</w:delText>
        </w:r>
      </w:del>
      <w:ins w:id="6151" w:author="Delta" w:date="2021-07-23T11:12:00Z">
        <w:r w:rsidRPr="008E21F4">
          <w:t>bandwidth</w:t>
        </w:r>
      </w:ins>
      <w:r w:rsidRPr="008E21F4">
        <w:t xml:space="preserve"> (BW</w:t>
      </w:r>
      <w:r w:rsidRPr="008E21F4">
        <w:rPr>
          <w:vertAlign w:val="subscript"/>
        </w:rPr>
        <w:t>Channel,block</w:t>
      </w:r>
      <w:r w:rsidRPr="008E21F4">
        <w:t>) is defined as F</w:t>
      </w:r>
      <w:r w:rsidRPr="008E21F4">
        <w:rPr>
          <w:vertAlign w:val="subscript"/>
        </w:rPr>
        <w:t xml:space="preserve">edge,block, low </w:t>
      </w:r>
      <w:r w:rsidRPr="008E21F4">
        <w:t>= F</w:t>
      </w:r>
      <w:r w:rsidRPr="008E21F4">
        <w:rPr>
          <w:vertAlign w:val="subscript"/>
        </w:rPr>
        <w:t xml:space="preserve">C,block,low </w:t>
      </w:r>
      <w:r w:rsidRPr="008E21F4">
        <w:t>- F</w:t>
      </w:r>
      <w:r w:rsidRPr="008E21F4">
        <w:rPr>
          <w:vertAlign w:val="subscript"/>
        </w:rPr>
        <w:t>offset</w:t>
      </w:r>
      <w:r w:rsidRPr="008E21F4">
        <w:t xml:space="preserve">. The upper sub-block edge of the </w:t>
      </w:r>
      <w:del w:id="6152" w:author="Delta" w:date="2021-07-23T11:12:00Z">
        <w:r w:rsidR="00313459" w:rsidRPr="008735C4">
          <w:delText>Sub</w:delText>
        </w:r>
      </w:del>
      <w:ins w:id="6153" w:author="Delta" w:date="2021-07-23T11:12:00Z">
        <w:r w:rsidRPr="008E21F4">
          <w:t>sub</w:t>
        </w:r>
      </w:ins>
      <w:r w:rsidRPr="008E21F4">
        <w:t xml:space="preserve">-block </w:t>
      </w:r>
      <w:del w:id="6154" w:author="Delta" w:date="2021-07-23T11:12:00Z">
        <w:r w:rsidR="00313459" w:rsidRPr="008735C4">
          <w:delText>Bandwidth</w:delText>
        </w:r>
      </w:del>
      <w:ins w:id="6155" w:author="Delta" w:date="2021-07-23T11:12:00Z">
        <w:r w:rsidRPr="008E21F4">
          <w:t>bandwidth</w:t>
        </w:r>
      </w:ins>
      <w:r w:rsidRPr="008E21F4">
        <w:t xml:space="preserve"> is defined as F</w:t>
      </w:r>
      <w:r w:rsidRPr="008E21F4">
        <w:rPr>
          <w:vertAlign w:val="subscript"/>
        </w:rPr>
        <w:t xml:space="preserve">edge,block,high </w:t>
      </w:r>
      <w:r w:rsidRPr="008E21F4">
        <w:t>= F</w:t>
      </w:r>
      <w:r w:rsidRPr="008E21F4">
        <w:rPr>
          <w:vertAlign w:val="subscript"/>
        </w:rPr>
        <w:t xml:space="preserve">C,block,high </w:t>
      </w:r>
      <w:r w:rsidRPr="008E21F4">
        <w:t>+ F</w:t>
      </w:r>
      <w:r w:rsidRPr="008E21F4">
        <w:rPr>
          <w:vertAlign w:val="subscript"/>
        </w:rPr>
        <w:t>offset</w:t>
      </w:r>
      <w:r w:rsidRPr="008E21F4">
        <w:t xml:space="preserve">. The </w:t>
      </w:r>
      <w:del w:id="6156" w:author="Delta" w:date="2021-07-23T11:12:00Z">
        <w:r w:rsidR="00313459" w:rsidRPr="008735C4">
          <w:delText>Sub</w:delText>
        </w:r>
      </w:del>
      <w:ins w:id="6157" w:author="Delta" w:date="2021-07-23T11:12:00Z">
        <w:r w:rsidRPr="008E21F4">
          <w:t>sub</w:t>
        </w:r>
      </w:ins>
      <w:r w:rsidRPr="008E21F4">
        <w:t xml:space="preserve">-block </w:t>
      </w:r>
      <w:del w:id="6158" w:author="Delta" w:date="2021-07-23T11:12:00Z">
        <w:r w:rsidR="00313459" w:rsidRPr="008735C4">
          <w:delText>Bandwidth</w:delText>
        </w:r>
      </w:del>
      <w:ins w:id="6159" w:author="Delta" w:date="2021-07-23T11:12:00Z">
        <w:r w:rsidRPr="008E21F4">
          <w:t>bandwidth</w:t>
        </w:r>
      </w:ins>
      <w:r w:rsidRPr="008E21F4">
        <w:t xml:space="preserve">, </w:t>
      </w:r>
      <w:bookmarkStart w:id="6160" w:name="OLE_LINK79"/>
      <w:bookmarkStart w:id="6161" w:name="OLE_LINK80"/>
      <w:r w:rsidRPr="008E21F4">
        <w:rPr>
          <w:bCs/>
        </w:rPr>
        <w:t>BW</w:t>
      </w:r>
      <w:r w:rsidRPr="008E21F4">
        <w:rPr>
          <w:bCs/>
          <w:vertAlign w:val="subscript"/>
        </w:rPr>
        <w:t>Channel,block</w:t>
      </w:r>
      <w:r w:rsidRPr="008E21F4">
        <w:rPr>
          <w:b/>
          <w:vertAlign w:val="subscript"/>
        </w:rPr>
        <w:t>,</w:t>
      </w:r>
      <w:r w:rsidRPr="008E21F4">
        <w:t xml:space="preserve"> </w:t>
      </w:r>
      <w:bookmarkEnd w:id="6160"/>
      <w:bookmarkEnd w:id="6161"/>
      <w:r w:rsidRPr="008E21F4">
        <w:t>is defined as follows:</w:t>
      </w:r>
    </w:p>
    <w:p w14:paraId="277985EC" w14:textId="77777777" w:rsidR="00CB3986" w:rsidRPr="008E21F4" w:rsidRDefault="00CB3986" w:rsidP="00CB3986">
      <w:pPr>
        <w:pStyle w:val="EQ"/>
        <w:rPr>
          <w:vertAlign w:val="subscript"/>
        </w:rPr>
        <w:pPrChange w:id="6162" w:author="Delta" w:date="2021-07-23T11:12:00Z">
          <w:pPr>
            <w:pStyle w:val="EQ"/>
            <w:jc w:val="center"/>
          </w:pPr>
        </w:pPrChange>
      </w:pPr>
      <w:ins w:id="6163" w:author="Delta" w:date="2021-07-23T11:12:00Z">
        <w:r w:rsidRPr="008E21F4">
          <w:tab/>
        </w:r>
      </w:ins>
      <w:r w:rsidRPr="008E21F4">
        <w:t>BW</w:t>
      </w:r>
      <w:r w:rsidRPr="008E21F4">
        <w:rPr>
          <w:vertAlign w:val="subscript"/>
        </w:rPr>
        <w:t xml:space="preserve">Channel,block </w:t>
      </w:r>
      <w:r w:rsidRPr="008E21F4">
        <w:rPr>
          <w:rFonts w:ascii="SimSun" w:hAnsi="SimSun"/>
        </w:rPr>
        <w:t xml:space="preserve">= </w:t>
      </w:r>
      <w:r w:rsidRPr="008E21F4">
        <w:t>F</w:t>
      </w:r>
      <w:r w:rsidRPr="008E21F4">
        <w:rPr>
          <w:vertAlign w:val="subscript"/>
        </w:rPr>
        <w:t xml:space="preserve">edge,block,high </w:t>
      </w:r>
      <w:r w:rsidRPr="008E21F4">
        <w:t>- F</w:t>
      </w:r>
      <w:r w:rsidRPr="008E21F4">
        <w:rPr>
          <w:vertAlign w:val="subscript"/>
        </w:rPr>
        <w:t>edge,block,low</w:t>
      </w:r>
      <w:r w:rsidRPr="008E21F4">
        <w:t xml:space="preserve"> [MHz]</w:t>
      </w:r>
    </w:p>
    <w:p w14:paraId="7C136F8B" w14:textId="77777777" w:rsidR="00CB3986" w:rsidRPr="008E21F4" w:rsidRDefault="00CB3986" w:rsidP="00CB3986">
      <w:r w:rsidRPr="008E21F4">
        <w:t>F</w:t>
      </w:r>
      <w:r w:rsidRPr="008E21F4">
        <w:rPr>
          <w:vertAlign w:val="subscript"/>
        </w:rPr>
        <w:t>offset</w:t>
      </w:r>
      <w:r w:rsidRPr="008E21F4">
        <w:t xml:space="preserve"> is defined in Table 5.6-2 below where BW</w:t>
      </w:r>
      <w:r w:rsidRPr="008E21F4">
        <w:rPr>
          <w:vertAlign w:val="subscript"/>
        </w:rPr>
        <w:t xml:space="preserve">Channel </w:t>
      </w:r>
      <w:r w:rsidRPr="008E21F4">
        <w:t>is defined in Table 5.6-1.</w:t>
      </w:r>
    </w:p>
    <w:p w14:paraId="10AB2C46" w14:textId="3328A1C9" w:rsidR="00CB3986" w:rsidRPr="008E21F4" w:rsidRDefault="00CB3986" w:rsidP="00CB3986">
      <w:pPr>
        <w:pStyle w:val="TH"/>
      </w:pPr>
      <w:r w:rsidRPr="008E21F4">
        <w:t>Table 5.6-2: Definition of F</w:t>
      </w:r>
      <w:r w:rsidRPr="008E21F4">
        <w:rPr>
          <w:vertAlign w:val="subscript"/>
        </w:rPr>
        <w:t>offset</w:t>
      </w:r>
      <w:del w:id="6164" w:author="Delta" w:date="2021-07-23T11:12:00Z">
        <w:r w:rsidR="00F76B33" w:rsidRPr="008735C4" w:rsidDel="003D52D0">
          <w:rPr>
            <w:rFonts w:hint="eastAsia"/>
          </w:rPr>
          <w:delText xml:space="preserve"> </w:delText>
        </w:r>
      </w:del>
    </w:p>
    <w:tbl>
      <w:tblPr>
        <w:tblW w:w="7041" w:type="dxa"/>
        <w:tblInd w:w="1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6165" w:author="Delta" w:date="2021-07-23T11:12:00Z">
          <w:tblPr>
            <w:tblW w:w="7041" w:type="dxa"/>
            <w:tblInd w:w="1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627"/>
        <w:gridCol w:w="3414"/>
        <w:tblGridChange w:id="6166">
          <w:tblGrid>
            <w:gridCol w:w="3627"/>
            <w:gridCol w:w="3414"/>
          </w:tblGrid>
        </w:tblGridChange>
      </w:tblGrid>
      <w:tr w:rsidR="00CB3986" w:rsidRPr="008E21F4" w14:paraId="4640F677" w14:textId="77777777" w:rsidTr="00D04D5F">
        <w:trPr>
          <w:trHeight w:val="266"/>
          <w:trPrChange w:id="6167" w:author="Delta" w:date="2021-07-23T11:12:00Z">
            <w:trPr>
              <w:trHeight w:val="266"/>
            </w:trPr>
          </w:trPrChange>
        </w:trPr>
        <w:tc>
          <w:tcPr>
            <w:tcW w:w="3627" w:type="dxa"/>
            <w:tcPrChange w:id="6168" w:author="Delta" w:date="2021-07-23T11:12:00Z">
              <w:tcPr>
                <w:tcW w:w="3627" w:type="dxa"/>
              </w:tcPr>
            </w:tcPrChange>
          </w:tcPr>
          <w:p w14:paraId="11CE27D0" w14:textId="77777777" w:rsidR="00CB3986" w:rsidRPr="008E21F4" w:rsidRDefault="00CB3986" w:rsidP="00D04D5F">
            <w:pPr>
              <w:pStyle w:val="TAH"/>
              <w:rPr>
                <w:rFonts w:cs="Arial"/>
              </w:rPr>
            </w:pPr>
            <w:r w:rsidRPr="008E21F4">
              <w:rPr>
                <w:rFonts w:cs="Arial"/>
              </w:rPr>
              <w:t>Channel Bandwidth of the Lowest or Highest Carrier: BW</w:t>
            </w:r>
            <w:r w:rsidRPr="008E21F4">
              <w:rPr>
                <w:rFonts w:cs="Arial"/>
                <w:vertAlign w:val="subscript"/>
              </w:rPr>
              <w:t>Channel</w:t>
            </w:r>
            <w:r w:rsidRPr="008E21F4">
              <w:rPr>
                <w:rFonts w:cs="Arial"/>
              </w:rPr>
              <w:t>[MHz]</w:t>
            </w:r>
          </w:p>
        </w:tc>
        <w:tc>
          <w:tcPr>
            <w:tcW w:w="3414" w:type="dxa"/>
            <w:tcPrChange w:id="6169" w:author="Delta" w:date="2021-07-23T11:12:00Z">
              <w:tcPr>
                <w:tcW w:w="3414" w:type="dxa"/>
              </w:tcPr>
            </w:tcPrChange>
          </w:tcPr>
          <w:p w14:paraId="2CDA1AC0" w14:textId="77777777" w:rsidR="00CB3986" w:rsidRPr="008E21F4" w:rsidRDefault="00CB3986" w:rsidP="00D04D5F">
            <w:pPr>
              <w:pStyle w:val="TAH"/>
              <w:rPr>
                <w:rFonts w:cs="Arial"/>
              </w:rPr>
            </w:pPr>
            <w:r w:rsidRPr="008E21F4">
              <w:rPr>
                <w:rFonts w:cs="Arial"/>
              </w:rPr>
              <w:t>F</w:t>
            </w:r>
            <w:r w:rsidRPr="008E21F4">
              <w:rPr>
                <w:rFonts w:cs="Arial"/>
                <w:vertAlign w:val="subscript"/>
              </w:rPr>
              <w:t>offset</w:t>
            </w:r>
            <w:r w:rsidRPr="008E21F4">
              <w:rPr>
                <w:rFonts w:cs="Arial"/>
              </w:rPr>
              <w:t>[MHz]</w:t>
            </w:r>
          </w:p>
        </w:tc>
      </w:tr>
      <w:tr w:rsidR="00CB3986" w:rsidRPr="008E21F4" w14:paraId="74BC2225" w14:textId="77777777" w:rsidTr="00D04D5F">
        <w:trPr>
          <w:trHeight w:val="253"/>
          <w:trPrChange w:id="6170" w:author="Delta" w:date="2021-07-23T11:12:00Z">
            <w:trPr>
              <w:trHeight w:val="253"/>
            </w:trPr>
          </w:trPrChange>
        </w:trPr>
        <w:tc>
          <w:tcPr>
            <w:tcW w:w="3627" w:type="dxa"/>
            <w:tcPrChange w:id="6171" w:author="Delta" w:date="2021-07-23T11:12:00Z">
              <w:tcPr>
                <w:tcW w:w="3627" w:type="dxa"/>
              </w:tcPr>
            </w:tcPrChange>
          </w:tcPr>
          <w:p w14:paraId="453C0E58" w14:textId="77777777" w:rsidR="00CB3986" w:rsidRPr="008E21F4" w:rsidRDefault="00CB3986" w:rsidP="00D04D5F">
            <w:pPr>
              <w:pStyle w:val="TAC"/>
              <w:rPr>
                <w:rFonts w:cs="Arial"/>
              </w:rPr>
            </w:pPr>
            <w:r w:rsidRPr="008E21F4">
              <w:rPr>
                <w:rFonts w:cs="Arial"/>
              </w:rPr>
              <w:t>5, 10, 15, 20</w:t>
            </w:r>
          </w:p>
        </w:tc>
        <w:tc>
          <w:tcPr>
            <w:tcW w:w="3414" w:type="dxa"/>
            <w:tcPrChange w:id="6172" w:author="Delta" w:date="2021-07-23T11:12:00Z">
              <w:tcPr>
                <w:tcW w:w="3414" w:type="dxa"/>
              </w:tcPr>
            </w:tcPrChange>
          </w:tcPr>
          <w:p w14:paraId="2BFF1B04" w14:textId="77777777" w:rsidR="00CB3986" w:rsidRPr="008E21F4" w:rsidRDefault="00CB3986" w:rsidP="00D04D5F">
            <w:pPr>
              <w:pStyle w:val="TAC"/>
              <w:rPr>
                <w:rFonts w:cs="Arial"/>
              </w:rPr>
            </w:pPr>
            <w:r w:rsidRPr="008E21F4">
              <w:rPr>
                <w:rFonts w:cs="Arial"/>
              </w:rPr>
              <w:t>BW</w:t>
            </w:r>
            <w:r w:rsidRPr="008E21F4">
              <w:rPr>
                <w:rFonts w:cs="Arial"/>
                <w:vertAlign w:val="subscript"/>
              </w:rPr>
              <w:t>Channel</w:t>
            </w:r>
            <w:r w:rsidRPr="008E21F4">
              <w:rPr>
                <w:rFonts w:cs="Arial"/>
                <w:kern w:val="2"/>
              </w:rPr>
              <w:t xml:space="preserve">/2 </w:t>
            </w:r>
          </w:p>
        </w:tc>
      </w:tr>
    </w:tbl>
    <w:p w14:paraId="7076E065" w14:textId="77777777" w:rsidR="00CB3986" w:rsidRPr="008E21F4" w:rsidRDefault="00CB3986" w:rsidP="00CB3986"/>
    <w:p w14:paraId="1B8B85BE" w14:textId="38D372A3" w:rsidR="00CB3986" w:rsidRPr="008E21F4" w:rsidRDefault="00CB3986" w:rsidP="00CB3986">
      <w:pPr>
        <w:pStyle w:val="NO"/>
      </w:pPr>
      <w:r w:rsidRPr="008E21F4">
        <w:t>NOTE 1:</w:t>
      </w:r>
      <w:r w:rsidRPr="008E21F4">
        <w:tab/>
        <w:t>F</w:t>
      </w:r>
      <w:r w:rsidRPr="008E21F4">
        <w:rPr>
          <w:vertAlign w:val="subscript"/>
        </w:rPr>
        <w:t>offset</w:t>
      </w:r>
      <w:r w:rsidRPr="008E21F4">
        <w:t xml:space="preserve">  is calculated separately for </w:t>
      </w:r>
      <w:del w:id="6173" w:author="Delta" w:date="2021-07-23T11:12:00Z">
        <w:r w:rsidR="00F76B33" w:rsidRPr="008735C4">
          <w:delText>the Lower Edge</w:delText>
        </w:r>
        <w:r w:rsidR="00313459" w:rsidRPr="008735C4">
          <w:rPr>
            <w:rFonts w:hint="eastAsia"/>
            <w:lang w:eastAsia="zh-CN"/>
          </w:rPr>
          <w:delText>/Lower Sub-block Edge</w:delText>
        </w:r>
        <w:r w:rsidR="00F76B33" w:rsidRPr="008735C4">
          <w:delText xml:space="preserve"> and the </w:delText>
        </w:r>
        <w:r w:rsidR="00313459" w:rsidRPr="008735C4">
          <w:rPr>
            <w:rFonts w:hint="eastAsia"/>
            <w:lang w:eastAsia="zh-CN"/>
          </w:rPr>
          <w:delText>Upper</w:delText>
        </w:r>
        <w:r w:rsidR="00313459" w:rsidRPr="008735C4">
          <w:rPr>
            <w:lang w:eastAsia="zh-CN"/>
          </w:rPr>
          <w:delText xml:space="preserve"> </w:delText>
        </w:r>
        <w:r w:rsidR="00F76B33" w:rsidRPr="008735C4">
          <w:delText>Edge of the Aggregated Channel Bandwidth</w:delText>
        </w:r>
        <w:r w:rsidR="00E1785D" w:rsidRPr="008735C4">
          <w:rPr>
            <w:rFonts w:hint="eastAsia"/>
            <w:lang w:eastAsia="zh-CN"/>
          </w:rPr>
          <w:delText>/Sub-block Bandwidth</w:delText>
        </w:r>
      </w:del>
      <w:ins w:id="6174" w:author="Delta" w:date="2021-07-23T11:12:00Z">
        <w:r w:rsidRPr="008E21F4">
          <w:t>each Base Station RF Bandwidth edge / sub-block edge</w:t>
        </w:r>
      </w:ins>
      <w:r w:rsidRPr="008E21F4">
        <w:t>.</w:t>
      </w:r>
    </w:p>
    <w:p w14:paraId="52969806" w14:textId="472FB94F" w:rsidR="00CB3986" w:rsidRPr="008E21F4" w:rsidRDefault="00CB3986" w:rsidP="00CB3986">
      <w:pPr>
        <w:pStyle w:val="NO"/>
        <w:rPr>
          <w:lang w:eastAsia="zh-CN"/>
        </w:rPr>
      </w:pPr>
      <w:r w:rsidRPr="008E21F4">
        <w:t>NOTE 2:</w:t>
      </w:r>
      <w:r w:rsidRPr="008E21F4">
        <w:tab/>
        <w:t xml:space="preserve">The </w:t>
      </w:r>
      <w:r w:rsidRPr="008E21F4">
        <w:rPr>
          <w:lang w:eastAsia="zh-CN"/>
        </w:rPr>
        <w:t xml:space="preserve">values of </w:t>
      </w:r>
      <w:r w:rsidRPr="008E21F4">
        <w:t>BW</w:t>
      </w:r>
      <w:r w:rsidRPr="008E21F4">
        <w:rPr>
          <w:vertAlign w:val="subscript"/>
        </w:rPr>
        <w:t>Channel_CA</w:t>
      </w:r>
      <w:r w:rsidRPr="008E21F4">
        <w:t xml:space="preserve"> </w:t>
      </w:r>
      <w:r w:rsidRPr="008E21F4">
        <w:rPr>
          <w:lang w:eastAsia="zh-CN"/>
        </w:rPr>
        <w:t>/</w:t>
      </w:r>
      <w:del w:id="6175" w:author="Delta" w:date="2021-07-23T11:12:00Z">
        <w:r w:rsidR="00E1785D" w:rsidRPr="008735C4">
          <w:rPr>
            <w:rFonts w:hint="eastAsia"/>
            <w:lang w:eastAsia="zh-CN"/>
          </w:rPr>
          <w:delText>Sub</w:delText>
        </w:r>
      </w:del>
      <w:ins w:id="6176" w:author="Delta" w:date="2021-07-23T11:12:00Z">
        <w:r w:rsidRPr="008E21F4">
          <w:rPr>
            <w:lang w:eastAsia="zh-CN"/>
          </w:rPr>
          <w:t>sub</w:t>
        </w:r>
      </w:ins>
      <w:r w:rsidRPr="008E21F4">
        <w:rPr>
          <w:lang w:eastAsia="zh-CN"/>
        </w:rPr>
        <w:t xml:space="preserve">-block </w:t>
      </w:r>
      <w:del w:id="6177" w:author="Delta" w:date="2021-07-23T11:12:00Z">
        <w:r w:rsidR="00E1785D" w:rsidRPr="008735C4">
          <w:rPr>
            <w:rFonts w:hint="eastAsia"/>
            <w:lang w:eastAsia="zh-CN"/>
          </w:rPr>
          <w:delText>Bandwidth</w:delText>
        </w:r>
      </w:del>
      <w:ins w:id="6178" w:author="Delta" w:date="2021-07-23T11:12:00Z">
        <w:r w:rsidRPr="008E21F4">
          <w:rPr>
            <w:lang w:eastAsia="zh-CN"/>
          </w:rPr>
          <w:t>bandwidth</w:t>
        </w:r>
      </w:ins>
      <w:r w:rsidRPr="008E21F4">
        <w:rPr>
          <w:lang w:eastAsia="zh-CN"/>
        </w:rPr>
        <w:t xml:space="preserve"> for </w:t>
      </w:r>
      <w:r w:rsidRPr="008E21F4">
        <w:t>UE and BS</w:t>
      </w:r>
      <w:r w:rsidRPr="008E21F4">
        <w:rPr>
          <w:lang w:eastAsia="zh-CN"/>
        </w:rPr>
        <w:t xml:space="preserve"> are the same if</w:t>
      </w:r>
      <w:r w:rsidRPr="008E21F4">
        <w:t xml:space="preserve"> </w:t>
      </w:r>
      <w:r w:rsidRPr="008E21F4">
        <w:rPr>
          <w:lang w:eastAsia="zh-CN"/>
        </w:rPr>
        <w:t xml:space="preserve">the channel bandwidths of </w:t>
      </w:r>
      <w:r w:rsidRPr="008E21F4">
        <w:t>lowest and</w:t>
      </w:r>
      <w:r w:rsidRPr="008E21F4">
        <w:rPr>
          <w:lang w:eastAsia="zh-CN"/>
        </w:rPr>
        <w:t xml:space="preserve"> the </w:t>
      </w:r>
      <w:r w:rsidRPr="008E21F4">
        <w:t xml:space="preserve">highest component </w:t>
      </w:r>
      <w:r w:rsidRPr="008E21F4">
        <w:rPr>
          <w:lang w:eastAsia="zh-CN"/>
        </w:rPr>
        <w:t>carriers are identical.</w:t>
      </w:r>
    </w:p>
    <w:p w14:paraId="0CE4F02E" w14:textId="77777777" w:rsidR="00023E77" w:rsidRPr="008735C4" w:rsidRDefault="00023E77" w:rsidP="00023E77">
      <w:pPr>
        <w:keepNext/>
        <w:rPr>
          <w:del w:id="6179" w:author="Delta" w:date="2021-07-23T11:12:00Z"/>
        </w:rPr>
      </w:pPr>
    </w:p>
    <w:p w14:paraId="7652FB63" w14:textId="77777777" w:rsidR="00CB3986" w:rsidRPr="008E21F4" w:rsidRDefault="00CB3986" w:rsidP="00CB3986">
      <w:pPr>
        <w:rPr>
          <w:ins w:id="6180" w:author="Delta" w:date="2021-07-23T11:12:00Z"/>
          <w:kern w:val="2"/>
        </w:rPr>
      </w:pPr>
      <w:ins w:id="6181" w:author="Delta" w:date="2021-07-23T11:12:00Z">
        <w:r w:rsidRPr="008E21F4">
          <w:rPr>
            <w:kern w:val="2"/>
          </w:rPr>
          <w:t>For NB-IoT, requirements in present document are specified for the channel bandwidths listed in Table 5.6-3.</w:t>
        </w:r>
      </w:ins>
    </w:p>
    <w:p w14:paraId="688303AB" w14:textId="77777777" w:rsidR="00CB3986" w:rsidRPr="008E21F4" w:rsidRDefault="00CB3986" w:rsidP="00CB3986">
      <w:pPr>
        <w:pStyle w:val="TH"/>
        <w:rPr>
          <w:ins w:id="6182" w:author="Delta" w:date="2021-07-23T11:12:00Z"/>
        </w:rPr>
      </w:pPr>
      <w:ins w:id="6183" w:author="Delta" w:date="2021-07-23T11:12:00Z">
        <w:r w:rsidRPr="008E21F4">
          <w:t xml:space="preserve">Table 5.6-3: Transmission bandwidth configuration </w:t>
        </w:r>
        <w:r w:rsidRPr="008E21F4">
          <w:rPr>
            <w:i/>
          </w:rPr>
          <w:t>N</w:t>
        </w:r>
        <w:r w:rsidRPr="008E21F4">
          <w:rPr>
            <w:vertAlign w:val="subscript"/>
          </w:rPr>
          <w:t>RB</w:t>
        </w:r>
        <w:r w:rsidRPr="008E21F4">
          <w:t xml:space="preserve">, </w:t>
        </w:r>
        <w:r w:rsidRPr="008E21F4">
          <w:rPr>
            <w:i/>
          </w:rPr>
          <w:t>N</w:t>
        </w:r>
        <w:r w:rsidRPr="008E21F4">
          <w:rPr>
            <w:vertAlign w:val="subscript"/>
          </w:rPr>
          <w:t>tone 15kHz</w:t>
        </w:r>
        <w:r w:rsidRPr="008E21F4">
          <w:t xml:space="preserve"> and </w:t>
        </w:r>
        <w:r w:rsidRPr="008E21F4">
          <w:rPr>
            <w:i/>
          </w:rPr>
          <w:t>N</w:t>
        </w:r>
        <w:r w:rsidRPr="008E21F4">
          <w:rPr>
            <w:vertAlign w:val="subscript"/>
          </w:rPr>
          <w:t>tone 3.75kHz</w:t>
        </w:r>
        <w:r w:rsidRPr="008E21F4">
          <w:rPr>
            <w:rFonts w:cs="Arial"/>
            <w:vertAlign w:val="subscript"/>
          </w:rPr>
          <w:t xml:space="preserve"> </w:t>
        </w:r>
        <w:r w:rsidRPr="008E21F4">
          <w:t>in NB-IoT channel bandwidth</w:t>
        </w:r>
      </w:ins>
    </w:p>
    <w:tbl>
      <w:tblPr>
        <w:tblW w:w="8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0"/>
        <w:gridCol w:w="1800"/>
        <w:gridCol w:w="1890"/>
        <w:gridCol w:w="1980"/>
      </w:tblGrid>
      <w:tr w:rsidR="00CB3986" w:rsidRPr="008E21F4" w14:paraId="2350EF0E" w14:textId="77777777" w:rsidTr="00D04D5F">
        <w:trPr>
          <w:jc w:val="center"/>
          <w:ins w:id="6184" w:author="Delta" w:date="2021-07-23T11:12:00Z"/>
        </w:trPr>
        <w:tc>
          <w:tcPr>
            <w:tcW w:w="2480" w:type="dxa"/>
            <w:vAlign w:val="center"/>
          </w:tcPr>
          <w:p w14:paraId="053096F5" w14:textId="77777777" w:rsidR="00CB3986" w:rsidRPr="008E21F4" w:rsidRDefault="00CB3986" w:rsidP="00D04D5F">
            <w:pPr>
              <w:pStyle w:val="TAH"/>
              <w:rPr>
                <w:ins w:id="6185" w:author="Delta" w:date="2021-07-23T11:12:00Z"/>
                <w:lang w:eastAsia="ja-JP"/>
              </w:rPr>
            </w:pPr>
            <w:ins w:id="6186" w:author="Delta" w:date="2021-07-23T11:12:00Z">
              <w:r w:rsidRPr="008E21F4">
                <w:rPr>
                  <w:lang w:eastAsia="ja-JP"/>
                </w:rPr>
                <w:t>NB-IoT</w:t>
              </w:r>
            </w:ins>
          </w:p>
        </w:tc>
        <w:tc>
          <w:tcPr>
            <w:tcW w:w="1800" w:type="dxa"/>
            <w:vAlign w:val="center"/>
          </w:tcPr>
          <w:p w14:paraId="341BF4B2" w14:textId="77777777" w:rsidR="00CB3986" w:rsidRPr="008E21F4" w:rsidRDefault="00CB3986" w:rsidP="00D04D5F">
            <w:pPr>
              <w:pStyle w:val="TAH"/>
              <w:rPr>
                <w:ins w:id="6187" w:author="Delta" w:date="2021-07-23T11:12:00Z"/>
                <w:lang w:eastAsia="ja-JP"/>
              </w:rPr>
            </w:pPr>
            <w:ins w:id="6188" w:author="Delta" w:date="2021-07-23T11:12:00Z">
              <w:r w:rsidRPr="008E21F4">
                <w:rPr>
                  <w:lang w:eastAsia="ja-JP"/>
                </w:rPr>
                <w:t>Standalone</w:t>
              </w:r>
            </w:ins>
          </w:p>
        </w:tc>
        <w:tc>
          <w:tcPr>
            <w:tcW w:w="1890" w:type="dxa"/>
            <w:vAlign w:val="center"/>
          </w:tcPr>
          <w:p w14:paraId="2F871347" w14:textId="77777777" w:rsidR="00CB3986" w:rsidRPr="008E21F4" w:rsidRDefault="00CB3986" w:rsidP="00D04D5F">
            <w:pPr>
              <w:pStyle w:val="TAH"/>
              <w:rPr>
                <w:ins w:id="6189" w:author="Delta" w:date="2021-07-23T11:12:00Z"/>
                <w:lang w:eastAsia="ja-JP"/>
              </w:rPr>
            </w:pPr>
            <w:ins w:id="6190" w:author="Delta" w:date="2021-07-23T11:12:00Z">
              <w:r w:rsidRPr="008E21F4">
                <w:rPr>
                  <w:lang w:eastAsia="ja-JP"/>
                </w:rPr>
                <w:t>In-band</w:t>
              </w:r>
            </w:ins>
          </w:p>
        </w:tc>
        <w:tc>
          <w:tcPr>
            <w:tcW w:w="1980" w:type="dxa"/>
            <w:vAlign w:val="center"/>
          </w:tcPr>
          <w:p w14:paraId="6BFB50A0" w14:textId="77777777" w:rsidR="00CB3986" w:rsidRPr="008E21F4" w:rsidRDefault="00CB3986" w:rsidP="00D04D5F">
            <w:pPr>
              <w:pStyle w:val="TAH"/>
              <w:rPr>
                <w:ins w:id="6191" w:author="Delta" w:date="2021-07-23T11:12:00Z"/>
                <w:lang w:eastAsia="ja-JP"/>
              </w:rPr>
            </w:pPr>
            <w:ins w:id="6192" w:author="Delta" w:date="2021-07-23T11:12:00Z">
              <w:r w:rsidRPr="008E21F4">
                <w:rPr>
                  <w:lang w:eastAsia="ja-JP"/>
                </w:rPr>
                <w:t>Guard Band</w:t>
              </w:r>
            </w:ins>
          </w:p>
        </w:tc>
      </w:tr>
      <w:tr w:rsidR="00CB3986" w:rsidRPr="008E21F4" w14:paraId="5DD99DD8" w14:textId="77777777" w:rsidTr="00D04D5F">
        <w:trPr>
          <w:jc w:val="center"/>
          <w:ins w:id="6193" w:author="Delta" w:date="2021-07-23T11:12:00Z"/>
        </w:trPr>
        <w:tc>
          <w:tcPr>
            <w:tcW w:w="2480" w:type="dxa"/>
            <w:vAlign w:val="center"/>
          </w:tcPr>
          <w:p w14:paraId="72EFB956" w14:textId="77777777" w:rsidR="00CB3986" w:rsidRPr="008E21F4" w:rsidRDefault="00CB3986" w:rsidP="00D04D5F">
            <w:pPr>
              <w:pStyle w:val="TAL"/>
              <w:rPr>
                <w:ins w:id="6194" w:author="Delta" w:date="2021-07-23T11:12:00Z"/>
                <w:lang w:eastAsia="ja-JP"/>
              </w:rPr>
            </w:pPr>
            <w:ins w:id="6195" w:author="Delta" w:date="2021-07-23T11:12:00Z">
              <w:r w:rsidRPr="008E21F4">
                <w:rPr>
                  <w:lang w:eastAsia="ja-JP"/>
                </w:rPr>
                <w:t xml:space="preserve">Channel bandwidth </w:t>
              </w:r>
              <w:r w:rsidRPr="008E21F4">
                <w:rPr>
                  <w:rFonts w:ascii="Times New Roman" w:hAnsi="Times New Roman"/>
                  <w:lang w:eastAsia="ja-JP"/>
                </w:rPr>
                <w:t>BW</w:t>
              </w:r>
              <w:r w:rsidRPr="008E21F4">
                <w:rPr>
                  <w:rFonts w:ascii="Times New Roman" w:hAnsi="Times New Roman"/>
                  <w:vertAlign w:val="subscript"/>
                  <w:lang w:eastAsia="ja-JP"/>
                </w:rPr>
                <w:t>Channel</w:t>
              </w:r>
              <w:r w:rsidRPr="008E21F4">
                <w:rPr>
                  <w:rFonts w:ascii="Times New Roman" w:hAnsi="Times New Roman"/>
                  <w:kern w:val="2"/>
                  <w:lang w:eastAsia="ja-JP"/>
                </w:rPr>
                <w:t xml:space="preserve"> </w:t>
              </w:r>
              <w:r w:rsidRPr="008E21F4">
                <w:rPr>
                  <w:lang w:eastAsia="ja-JP"/>
                </w:rPr>
                <w:t>[kHz]</w:t>
              </w:r>
            </w:ins>
          </w:p>
        </w:tc>
        <w:tc>
          <w:tcPr>
            <w:tcW w:w="1800" w:type="dxa"/>
            <w:vAlign w:val="center"/>
          </w:tcPr>
          <w:p w14:paraId="71A5FC7E" w14:textId="77777777" w:rsidR="00CB3986" w:rsidRPr="008E21F4" w:rsidRDefault="00CB3986" w:rsidP="00D04D5F">
            <w:pPr>
              <w:pStyle w:val="TAL"/>
              <w:rPr>
                <w:ins w:id="6196" w:author="Delta" w:date="2021-07-23T11:12:00Z"/>
                <w:lang w:eastAsia="ja-JP"/>
              </w:rPr>
            </w:pPr>
            <w:ins w:id="6197" w:author="Delta" w:date="2021-07-23T11:12:00Z">
              <w:r w:rsidRPr="008E21F4">
                <w:rPr>
                  <w:lang w:eastAsia="ja-JP"/>
                </w:rPr>
                <w:t>200</w:t>
              </w:r>
            </w:ins>
          </w:p>
        </w:tc>
        <w:tc>
          <w:tcPr>
            <w:tcW w:w="1890" w:type="dxa"/>
            <w:vAlign w:val="center"/>
          </w:tcPr>
          <w:p w14:paraId="07D46F7A" w14:textId="77777777" w:rsidR="00CB3986" w:rsidRPr="008E21F4" w:rsidDel="00C9369B" w:rsidRDefault="00CB3986" w:rsidP="00D04D5F">
            <w:pPr>
              <w:pStyle w:val="TAL"/>
              <w:rPr>
                <w:ins w:id="6198" w:author="Delta" w:date="2021-07-23T11:12:00Z"/>
                <w:lang w:eastAsia="ja-JP"/>
              </w:rPr>
            </w:pPr>
            <w:ins w:id="6199" w:author="Delta" w:date="2021-07-23T11:12:00Z">
              <w:r w:rsidRPr="008E21F4">
                <w:rPr>
                  <w:lang w:eastAsia="ja-JP"/>
                </w:rPr>
                <w:t>E-UTRA channel bandwidth in Table 5.6-1</w:t>
              </w:r>
              <w:r w:rsidRPr="008E21F4">
                <w:rPr>
                  <w:rFonts w:cs="Arial" w:hint="eastAsia"/>
                  <w:lang w:eastAsia="zh-CN"/>
                </w:rPr>
                <w:t xml:space="preserve"> for </w:t>
              </w:r>
              <w:r w:rsidRPr="008E21F4">
                <w:rPr>
                  <w:rFonts w:cs="Arial"/>
                  <w:lang w:eastAsia="ja-JP"/>
                </w:rPr>
                <w:t>BW</w:t>
              </w:r>
              <w:r w:rsidRPr="008E21F4">
                <w:rPr>
                  <w:rFonts w:cs="Arial"/>
                  <w:vertAlign w:val="subscript"/>
                  <w:lang w:eastAsia="ja-JP"/>
                </w:rPr>
                <w:t>Channel</w:t>
              </w:r>
              <w:r w:rsidRPr="008E21F4">
                <w:rPr>
                  <w:rFonts w:cs="Arial" w:hint="eastAsia"/>
                  <w:lang w:eastAsia="ja-JP"/>
                </w:rPr>
                <w:t>&gt;</w:t>
              </w:r>
              <w:r w:rsidRPr="008E21F4">
                <w:rPr>
                  <w:rFonts w:cs="Arial" w:hint="eastAsia"/>
                  <w:lang w:eastAsia="zh-CN"/>
                </w:rPr>
                <w:t>1.4</w:t>
              </w:r>
              <w:r w:rsidRPr="008E21F4">
                <w:rPr>
                  <w:rFonts w:cs="Arial" w:hint="eastAsia"/>
                  <w:lang w:eastAsia="ja-JP"/>
                </w:rPr>
                <w:t>MHz</w:t>
              </w:r>
            </w:ins>
          </w:p>
        </w:tc>
        <w:tc>
          <w:tcPr>
            <w:tcW w:w="1980" w:type="dxa"/>
            <w:vAlign w:val="center"/>
          </w:tcPr>
          <w:p w14:paraId="7BC55EFA" w14:textId="77777777" w:rsidR="00CB3986" w:rsidRPr="008E21F4" w:rsidDel="00C9369B" w:rsidRDefault="00CB3986" w:rsidP="00D04D5F">
            <w:pPr>
              <w:pStyle w:val="TAL"/>
              <w:rPr>
                <w:ins w:id="6200" w:author="Delta" w:date="2021-07-23T11:12:00Z"/>
                <w:lang w:eastAsia="ja-JP"/>
              </w:rPr>
            </w:pPr>
            <w:ins w:id="6201" w:author="Delta" w:date="2021-07-23T11:12:00Z">
              <w:r w:rsidRPr="008E21F4">
                <w:rPr>
                  <w:lang w:eastAsia="ja-JP"/>
                </w:rPr>
                <w:t xml:space="preserve">E-UTRA channel bandwidth in Table 5.6-1 for </w:t>
              </w:r>
              <w:r w:rsidRPr="008E21F4">
                <w:rPr>
                  <w:rFonts w:cs="Arial"/>
                  <w:lang w:eastAsia="ja-JP"/>
                </w:rPr>
                <w:t>BW</w:t>
              </w:r>
              <w:r w:rsidRPr="008E21F4">
                <w:rPr>
                  <w:rFonts w:cs="Arial"/>
                  <w:vertAlign w:val="subscript"/>
                  <w:lang w:eastAsia="ja-JP"/>
                </w:rPr>
                <w:t>Channel</w:t>
              </w:r>
              <w:r w:rsidRPr="008E21F4">
                <w:rPr>
                  <w:lang w:eastAsia="ja-JP"/>
                </w:rPr>
                <w:t xml:space="preserve">&gt;3MHz </w:t>
              </w:r>
            </w:ins>
          </w:p>
        </w:tc>
      </w:tr>
      <w:tr w:rsidR="00CB3986" w:rsidRPr="008E21F4" w14:paraId="7A968660" w14:textId="77777777" w:rsidTr="00D04D5F">
        <w:trPr>
          <w:jc w:val="center"/>
          <w:ins w:id="6202" w:author="Delta" w:date="2021-07-23T11:12:00Z"/>
        </w:trPr>
        <w:tc>
          <w:tcPr>
            <w:tcW w:w="2480" w:type="dxa"/>
            <w:vAlign w:val="center"/>
          </w:tcPr>
          <w:p w14:paraId="00895F95" w14:textId="77777777" w:rsidR="00CB3986" w:rsidRPr="008E21F4" w:rsidRDefault="00CB3986" w:rsidP="00D04D5F">
            <w:pPr>
              <w:pStyle w:val="TAL"/>
              <w:rPr>
                <w:ins w:id="6203" w:author="Delta" w:date="2021-07-23T11:12:00Z"/>
                <w:lang w:eastAsia="ja-JP"/>
              </w:rPr>
            </w:pPr>
            <w:ins w:id="6204" w:author="Delta" w:date="2021-07-23T11:12:00Z">
              <w:r w:rsidRPr="008E21F4">
                <w:rPr>
                  <w:lang w:eastAsia="ja-JP"/>
                </w:rPr>
                <w:t xml:space="preserve">Transmission bandwidth configuration </w:t>
              </w:r>
              <w:r w:rsidRPr="008E21F4">
                <w:rPr>
                  <w:i/>
                  <w:lang w:eastAsia="ja-JP"/>
                </w:rPr>
                <w:t>N</w:t>
              </w:r>
              <w:r w:rsidRPr="008E21F4">
                <w:rPr>
                  <w:vertAlign w:val="subscript"/>
                  <w:lang w:eastAsia="ja-JP"/>
                </w:rPr>
                <w:t>RB</w:t>
              </w:r>
            </w:ins>
          </w:p>
        </w:tc>
        <w:tc>
          <w:tcPr>
            <w:tcW w:w="1800" w:type="dxa"/>
            <w:vAlign w:val="center"/>
          </w:tcPr>
          <w:p w14:paraId="31249120" w14:textId="77777777" w:rsidR="00CB3986" w:rsidRPr="008E21F4" w:rsidRDefault="00CB3986" w:rsidP="00D04D5F">
            <w:pPr>
              <w:pStyle w:val="TAL"/>
              <w:rPr>
                <w:ins w:id="6205" w:author="Delta" w:date="2021-07-23T11:12:00Z"/>
                <w:lang w:eastAsia="ja-JP"/>
              </w:rPr>
            </w:pPr>
            <w:ins w:id="6206" w:author="Delta" w:date="2021-07-23T11:12:00Z">
              <w:r w:rsidRPr="008E21F4">
                <w:rPr>
                  <w:lang w:eastAsia="ja-JP"/>
                </w:rPr>
                <w:t>1</w:t>
              </w:r>
            </w:ins>
          </w:p>
        </w:tc>
        <w:tc>
          <w:tcPr>
            <w:tcW w:w="1890" w:type="dxa"/>
            <w:vAlign w:val="center"/>
          </w:tcPr>
          <w:p w14:paraId="62E042BA" w14:textId="77777777" w:rsidR="00CB3986" w:rsidRPr="008E21F4" w:rsidRDefault="00CB3986" w:rsidP="00D04D5F">
            <w:pPr>
              <w:pStyle w:val="TAL"/>
              <w:rPr>
                <w:ins w:id="6207" w:author="Delta" w:date="2021-07-23T11:12:00Z"/>
                <w:lang w:eastAsia="ja-JP"/>
              </w:rPr>
            </w:pPr>
            <w:ins w:id="6208" w:author="Delta" w:date="2021-07-23T11:12:00Z">
              <w:r w:rsidRPr="008E21F4">
                <w:rPr>
                  <w:lang w:eastAsia="ja-JP"/>
                </w:rPr>
                <w:t>1</w:t>
              </w:r>
            </w:ins>
          </w:p>
        </w:tc>
        <w:tc>
          <w:tcPr>
            <w:tcW w:w="1980" w:type="dxa"/>
            <w:vAlign w:val="center"/>
          </w:tcPr>
          <w:p w14:paraId="506CD790" w14:textId="77777777" w:rsidR="00CB3986" w:rsidRPr="008E21F4" w:rsidRDefault="00CB3986" w:rsidP="00D04D5F">
            <w:pPr>
              <w:pStyle w:val="TAL"/>
              <w:rPr>
                <w:ins w:id="6209" w:author="Delta" w:date="2021-07-23T11:12:00Z"/>
                <w:lang w:eastAsia="ja-JP"/>
              </w:rPr>
            </w:pPr>
            <w:ins w:id="6210" w:author="Delta" w:date="2021-07-23T11:12:00Z">
              <w:r w:rsidRPr="008E21F4">
                <w:rPr>
                  <w:lang w:eastAsia="ja-JP"/>
                </w:rPr>
                <w:t>1</w:t>
              </w:r>
            </w:ins>
          </w:p>
        </w:tc>
      </w:tr>
      <w:tr w:rsidR="00CB3986" w:rsidRPr="008E21F4" w14:paraId="01BEA0AB" w14:textId="77777777" w:rsidTr="00D04D5F">
        <w:trPr>
          <w:jc w:val="center"/>
          <w:ins w:id="6211" w:author="Delta" w:date="2021-07-23T11:12:00Z"/>
        </w:trPr>
        <w:tc>
          <w:tcPr>
            <w:tcW w:w="2480" w:type="dxa"/>
            <w:vAlign w:val="center"/>
          </w:tcPr>
          <w:p w14:paraId="7BAE139F" w14:textId="77777777" w:rsidR="00CB3986" w:rsidRPr="008E21F4" w:rsidRDefault="00CB3986" w:rsidP="00D04D5F">
            <w:pPr>
              <w:pStyle w:val="TAL"/>
              <w:rPr>
                <w:ins w:id="6212" w:author="Delta" w:date="2021-07-23T11:12:00Z"/>
                <w:lang w:eastAsia="ja-JP"/>
              </w:rPr>
            </w:pPr>
            <w:ins w:id="6213" w:author="Delta" w:date="2021-07-23T11:12:00Z">
              <w:r w:rsidRPr="008E21F4">
                <w:rPr>
                  <w:lang w:eastAsia="ja-JP"/>
                </w:rPr>
                <w:t xml:space="preserve">Transmission bandwidth configuration </w:t>
              </w:r>
              <w:r w:rsidRPr="008E21F4">
                <w:rPr>
                  <w:i/>
                  <w:lang w:eastAsia="ja-JP"/>
                </w:rPr>
                <w:t>N</w:t>
              </w:r>
              <w:r w:rsidRPr="008E21F4">
                <w:rPr>
                  <w:vertAlign w:val="subscript"/>
                  <w:lang w:eastAsia="ja-JP"/>
                </w:rPr>
                <w:t>tone 15kHz</w:t>
              </w:r>
            </w:ins>
          </w:p>
        </w:tc>
        <w:tc>
          <w:tcPr>
            <w:tcW w:w="1800" w:type="dxa"/>
            <w:vAlign w:val="center"/>
          </w:tcPr>
          <w:p w14:paraId="6033B99D" w14:textId="77777777" w:rsidR="00CB3986" w:rsidRPr="008E21F4" w:rsidRDefault="00CB3986" w:rsidP="00D04D5F">
            <w:pPr>
              <w:pStyle w:val="TAL"/>
              <w:rPr>
                <w:ins w:id="6214" w:author="Delta" w:date="2021-07-23T11:12:00Z"/>
                <w:lang w:eastAsia="ja-JP"/>
              </w:rPr>
            </w:pPr>
            <w:ins w:id="6215" w:author="Delta" w:date="2021-07-23T11:12:00Z">
              <w:r w:rsidRPr="008E21F4">
                <w:rPr>
                  <w:lang w:eastAsia="ja-JP"/>
                </w:rPr>
                <w:t>12</w:t>
              </w:r>
            </w:ins>
          </w:p>
        </w:tc>
        <w:tc>
          <w:tcPr>
            <w:tcW w:w="1890" w:type="dxa"/>
            <w:vAlign w:val="center"/>
          </w:tcPr>
          <w:p w14:paraId="3B64A9CE" w14:textId="77777777" w:rsidR="00CB3986" w:rsidRPr="008E21F4" w:rsidRDefault="00CB3986" w:rsidP="00D04D5F">
            <w:pPr>
              <w:pStyle w:val="TAL"/>
              <w:rPr>
                <w:ins w:id="6216" w:author="Delta" w:date="2021-07-23T11:12:00Z"/>
                <w:lang w:eastAsia="ja-JP"/>
              </w:rPr>
            </w:pPr>
            <w:ins w:id="6217" w:author="Delta" w:date="2021-07-23T11:12:00Z">
              <w:r w:rsidRPr="008E21F4">
                <w:rPr>
                  <w:lang w:eastAsia="ja-JP"/>
                </w:rPr>
                <w:t>12</w:t>
              </w:r>
            </w:ins>
          </w:p>
        </w:tc>
        <w:tc>
          <w:tcPr>
            <w:tcW w:w="1980" w:type="dxa"/>
            <w:vAlign w:val="center"/>
          </w:tcPr>
          <w:p w14:paraId="1FD321A6" w14:textId="77777777" w:rsidR="00CB3986" w:rsidRPr="008E21F4" w:rsidRDefault="00CB3986" w:rsidP="00D04D5F">
            <w:pPr>
              <w:pStyle w:val="TAL"/>
              <w:rPr>
                <w:ins w:id="6218" w:author="Delta" w:date="2021-07-23T11:12:00Z"/>
                <w:lang w:eastAsia="ja-JP"/>
              </w:rPr>
            </w:pPr>
            <w:ins w:id="6219" w:author="Delta" w:date="2021-07-23T11:12:00Z">
              <w:r w:rsidRPr="008E21F4">
                <w:rPr>
                  <w:lang w:eastAsia="ja-JP"/>
                </w:rPr>
                <w:t>12</w:t>
              </w:r>
            </w:ins>
          </w:p>
        </w:tc>
      </w:tr>
      <w:tr w:rsidR="00CB3986" w:rsidRPr="008E21F4" w14:paraId="4262D182" w14:textId="77777777" w:rsidTr="00D04D5F">
        <w:trPr>
          <w:jc w:val="center"/>
          <w:ins w:id="6220" w:author="Delta" w:date="2021-07-23T11:12:00Z"/>
        </w:trPr>
        <w:tc>
          <w:tcPr>
            <w:tcW w:w="2480" w:type="dxa"/>
            <w:tcBorders>
              <w:top w:val="single" w:sz="4" w:space="0" w:color="auto"/>
              <w:left w:val="single" w:sz="4" w:space="0" w:color="auto"/>
              <w:bottom w:val="single" w:sz="4" w:space="0" w:color="auto"/>
              <w:right w:val="single" w:sz="4" w:space="0" w:color="auto"/>
            </w:tcBorders>
            <w:vAlign w:val="center"/>
          </w:tcPr>
          <w:p w14:paraId="09267EEA" w14:textId="77777777" w:rsidR="00CB3986" w:rsidRPr="008E21F4" w:rsidRDefault="00CB3986" w:rsidP="00D04D5F">
            <w:pPr>
              <w:pStyle w:val="TAL"/>
              <w:rPr>
                <w:ins w:id="6221" w:author="Delta" w:date="2021-07-23T11:12:00Z"/>
                <w:lang w:eastAsia="ja-JP"/>
              </w:rPr>
            </w:pPr>
            <w:ins w:id="6222" w:author="Delta" w:date="2021-07-23T11:12:00Z">
              <w:r w:rsidRPr="008E21F4">
                <w:rPr>
                  <w:lang w:eastAsia="ja-JP"/>
                </w:rPr>
                <w:t xml:space="preserve">Transmission bandwidth configuration </w:t>
              </w:r>
              <w:r w:rsidRPr="008E21F4">
                <w:rPr>
                  <w:i/>
                  <w:lang w:eastAsia="ja-JP"/>
                </w:rPr>
                <w:t>N</w:t>
              </w:r>
              <w:r w:rsidRPr="008E21F4">
                <w:rPr>
                  <w:vertAlign w:val="subscript"/>
                  <w:lang w:eastAsia="ja-JP"/>
                </w:rPr>
                <w:t xml:space="preserve">tone 3.75kHz </w:t>
              </w:r>
            </w:ins>
          </w:p>
        </w:tc>
        <w:tc>
          <w:tcPr>
            <w:tcW w:w="1800" w:type="dxa"/>
            <w:tcBorders>
              <w:top w:val="single" w:sz="4" w:space="0" w:color="auto"/>
              <w:left w:val="single" w:sz="4" w:space="0" w:color="auto"/>
              <w:bottom w:val="single" w:sz="4" w:space="0" w:color="auto"/>
              <w:right w:val="single" w:sz="4" w:space="0" w:color="auto"/>
            </w:tcBorders>
            <w:vAlign w:val="center"/>
          </w:tcPr>
          <w:p w14:paraId="24DF92BB" w14:textId="77777777" w:rsidR="00CB3986" w:rsidRPr="008E21F4" w:rsidRDefault="00CB3986" w:rsidP="00D04D5F">
            <w:pPr>
              <w:pStyle w:val="TAL"/>
              <w:rPr>
                <w:ins w:id="6223" w:author="Delta" w:date="2021-07-23T11:12:00Z"/>
                <w:lang w:eastAsia="ja-JP"/>
              </w:rPr>
            </w:pPr>
            <w:ins w:id="6224" w:author="Delta" w:date="2021-07-23T11:12:00Z">
              <w:r w:rsidRPr="008E21F4">
                <w:rPr>
                  <w:lang w:eastAsia="ja-JP"/>
                </w:rPr>
                <w:t>48</w:t>
              </w:r>
            </w:ins>
          </w:p>
        </w:tc>
        <w:tc>
          <w:tcPr>
            <w:tcW w:w="1890" w:type="dxa"/>
            <w:tcBorders>
              <w:top w:val="single" w:sz="4" w:space="0" w:color="auto"/>
              <w:left w:val="single" w:sz="4" w:space="0" w:color="auto"/>
              <w:bottom w:val="single" w:sz="4" w:space="0" w:color="auto"/>
              <w:right w:val="single" w:sz="4" w:space="0" w:color="auto"/>
            </w:tcBorders>
            <w:vAlign w:val="center"/>
          </w:tcPr>
          <w:p w14:paraId="300CD17D" w14:textId="77777777" w:rsidR="00CB3986" w:rsidRPr="008E21F4" w:rsidRDefault="00CB3986" w:rsidP="00D04D5F">
            <w:pPr>
              <w:pStyle w:val="TAL"/>
              <w:rPr>
                <w:ins w:id="6225" w:author="Delta" w:date="2021-07-23T11:12:00Z"/>
                <w:lang w:eastAsia="ja-JP"/>
              </w:rPr>
            </w:pPr>
            <w:ins w:id="6226" w:author="Delta" w:date="2021-07-23T11:12:00Z">
              <w:r w:rsidRPr="008E21F4">
                <w:rPr>
                  <w:lang w:eastAsia="ja-JP"/>
                </w:rPr>
                <w:t>48</w:t>
              </w:r>
            </w:ins>
          </w:p>
        </w:tc>
        <w:tc>
          <w:tcPr>
            <w:tcW w:w="1980" w:type="dxa"/>
            <w:tcBorders>
              <w:top w:val="single" w:sz="4" w:space="0" w:color="auto"/>
              <w:left w:val="single" w:sz="4" w:space="0" w:color="auto"/>
              <w:bottom w:val="single" w:sz="4" w:space="0" w:color="auto"/>
              <w:right w:val="single" w:sz="4" w:space="0" w:color="auto"/>
            </w:tcBorders>
            <w:vAlign w:val="center"/>
          </w:tcPr>
          <w:p w14:paraId="76CD7087" w14:textId="77777777" w:rsidR="00CB3986" w:rsidRPr="008E21F4" w:rsidRDefault="00CB3986" w:rsidP="00D04D5F">
            <w:pPr>
              <w:pStyle w:val="TAL"/>
              <w:rPr>
                <w:ins w:id="6227" w:author="Delta" w:date="2021-07-23T11:12:00Z"/>
                <w:lang w:eastAsia="ja-JP"/>
              </w:rPr>
            </w:pPr>
            <w:ins w:id="6228" w:author="Delta" w:date="2021-07-23T11:12:00Z">
              <w:r w:rsidRPr="008E21F4">
                <w:rPr>
                  <w:lang w:eastAsia="ja-JP"/>
                </w:rPr>
                <w:t>48</w:t>
              </w:r>
            </w:ins>
          </w:p>
        </w:tc>
      </w:tr>
    </w:tbl>
    <w:p w14:paraId="640C3E05" w14:textId="77777777" w:rsidR="00CB3986" w:rsidRPr="008E21F4" w:rsidRDefault="00CB3986" w:rsidP="00CB3986">
      <w:pPr>
        <w:rPr>
          <w:ins w:id="6229" w:author="Delta" w:date="2021-07-23T11:12:00Z"/>
        </w:rPr>
      </w:pPr>
    </w:p>
    <w:p w14:paraId="44B41ED5" w14:textId="77777777" w:rsidR="00CB3986" w:rsidRPr="008E21F4" w:rsidRDefault="00CB3986" w:rsidP="00CB3986">
      <w:pPr>
        <w:rPr>
          <w:ins w:id="6230" w:author="Delta" w:date="2021-07-23T11:12:00Z"/>
          <w:lang w:eastAsia="zh-CN"/>
        </w:rPr>
      </w:pPr>
      <w:ins w:id="6231" w:author="Delta" w:date="2021-07-23T11:12:00Z">
        <w:r w:rsidRPr="008E21F4">
          <w:t>For NB-IoT standalone operation, figure 5.6-4 shows the relation between the channel bandwidth (BW</w:t>
        </w:r>
        <w:r w:rsidRPr="008E21F4">
          <w:rPr>
            <w:vertAlign w:val="subscript"/>
          </w:rPr>
          <w:t>Channel</w:t>
        </w:r>
        <w:r w:rsidRPr="008E21F4">
          <w:t>) and the transmission bandwidth configuration (</w:t>
        </w:r>
        <w:r w:rsidRPr="008E21F4">
          <w:rPr>
            <w:i/>
          </w:rPr>
          <w:t>N</w:t>
        </w:r>
        <w:r w:rsidRPr="008E21F4">
          <w:rPr>
            <w:vertAlign w:val="subscript"/>
          </w:rPr>
          <w:t>RB</w:t>
        </w:r>
        <w:r w:rsidRPr="008E21F4">
          <w:t xml:space="preserve">, </w:t>
        </w:r>
        <w:r w:rsidRPr="008E21F4">
          <w:rPr>
            <w:i/>
          </w:rPr>
          <w:t>N</w:t>
        </w:r>
        <w:r w:rsidRPr="008E21F4">
          <w:rPr>
            <w:vertAlign w:val="subscript"/>
          </w:rPr>
          <w:t>tone 15kHz</w:t>
        </w:r>
        <w:r w:rsidRPr="008E21F4">
          <w:t xml:space="preserve"> and </w:t>
        </w:r>
        <w:r w:rsidRPr="008E21F4">
          <w:rPr>
            <w:i/>
          </w:rPr>
          <w:t>N</w:t>
        </w:r>
        <w:r w:rsidRPr="008E21F4">
          <w:rPr>
            <w:vertAlign w:val="subscript"/>
          </w:rPr>
          <w:t>tone 3.75kHz</w:t>
        </w:r>
        <w:r w:rsidRPr="008E21F4">
          <w:t>) for NB-IoT standalone operation. The channel edges are defined as the lowest and highest frequencies of the carrier separated by the channel bandwidth, i.e. at F</w:t>
        </w:r>
        <w:r w:rsidRPr="008E21F4">
          <w:rPr>
            <w:vertAlign w:val="subscript"/>
          </w:rPr>
          <w:t>C</w:t>
        </w:r>
        <w:r w:rsidRPr="008E21F4">
          <w:t xml:space="preserve"> +/- BW</w:t>
        </w:r>
        <w:r w:rsidRPr="008E21F4">
          <w:rPr>
            <w:vertAlign w:val="subscript"/>
          </w:rPr>
          <w:t>Channel</w:t>
        </w:r>
        <w:r w:rsidRPr="008E21F4">
          <w:t xml:space="preserve"> /2.</w:t>
        </w:r>
      </w:ins>
    </w:p>
    <w:p w14:paraId="4D0FA320" w14:textId="77777777" w:rsidR="00CB3986" w:rsidRPr="008E21F4" w:rsidRDefault="00CB3986" w:rsidP="00CB3986">
      <w:pPr>
        <w:rPr>
          <w:ins w:id="6232" w:author="Delta" w:date="2021-07-23T11:12:00Z"/>
          <w:lang w:eastAsia="zh-CN"/>
        </w:rPr>
      </w:pPr>
      <w:ins w:id="6233" w:author="Delta" w:date="2021-07-23T11:12:00Z">
        <w:r w:rsidRPr="008E21F4">
          <w:t xml:space="preserve">For NB-IoT standalone operation, NB-IoT requirements for receiver and transmitter shall apply with a frequency offset </w:t>
        </w:r>
        <w:r w:rsidRPr="008E21F4">
          <w:rPr>
            <w:b/>
            <w:bCs/>
          </w:rPr>
          <w:t>F</w:t>
        </w:r>
        <w:r w:rsidRPr="008E21F4">
          <w:rPr>
            <w:b/>
            <w:bCs/>
            <w:vertAlign w:val="subscript"/>
          </w:rPr>
          <w:t>offset  </w:t>
        </w:r>
        <w:r w:rsidRPr="008E21F4">
          <w:t>as defined in Table 5.6-3A.</w:t>
        </w:r>
      </w:ins>
    </w:p>
    <w:p w14:paraId="6BF1E2FB" w14:textId="77777777" w:rsidR="00CB3986" w:rsidRPr="008E21F4" w:rsidRDefault="00CB3986" w:rsidP="00CB3986">
      <w:pPr>
        <w:pStyle w:val="TH"/>
        <w:rPr>
          <w:ins w:id="6234" w:author="Delta" w:date="2021-07-23T11:12:00Z"/>
          <w:lang w:eastAsia="zh-CN"/>
        </w:rPr>
      </w:pPr>
      <w:ins w:id="6235" w:author="Delta" w:date="2021-07-23T11:12:00Z">
        <w:r w:rsidRPr="008E21F4">
          <w:t xml:space="preserve">Table </w:t>
        </w:r>
        <w:r w:rsidRPr="008E21F4">
          <w:rPr>
            <w:lang w:eastAsia="zh-CN"/>
          </w:rPr>
          <w:t>5</w:t>
        </w:r>
        <w:r w:rsidRPr="008E21F4">
          <w:t>.</w:t>
        </w:r>
        <w:r w:rsidRPr="008E21F4">
          <w:rPr>
            <w:lang w:eastAsia="zh-CN"/>
          </w:rPr>
          <w:t>6</w:t>
        </w:r>
        <w:r w:rsidRPr="008E21F4">
          <w:t>-</w:t>
        </w:r>
        <w:r w:rsidRPr="008E21F4">
          <w:rPr>
            <w:lang w:eastAsia="zh-CN"/>
          </w:rPr>
          <w:t>3A</w:t>
        </w:r>
        <w:r w:rsidRPr="008E21F4">
          <w:t xml:space="preserve">:  </w:t>
        </w:r>
        <w:r w:rsidRPr="008E21F4">
          <w:rPr>
            <w:rFonts w:cs="Arial"/>
          </w:rPr>
          <w:t>F</w:t>
        </w:r>
        <w:r w:rsidRPr="008E21F4">
          <w:rPr>
            <w:rFonts w:cs="Arial"/>
            <w:vertAlign w:val="subscript"/>
          </w:rPr>
          <w:t xml:space="preserve">offset </w:t>
        </w:r>
        <w:r w:rsidRPr="008E21F4">
          <w:t xml:space="preserve">for </w:t>
        </w:r>
        <w:r w:rsidRPr="008E21F4">
          <w:rPr>
            <w:lang w:eastAsia="zh-CN"/>
          </w:rPr>
          <w:t>NB-IoT standalone oper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7"/>
        <w:gridCol w:w="877"/>
      </w:tblGrid>
      <w:tr w:rsidR="00CB3986" w:rsidRPr="008E21F4" w14:paraId="4F2AA36F" w14:textId="77777777" w:rsidTr="00D04D5F">
        <w:trPr>
          <w:jc w:val="center"/>
          <w:ins w:id="6236" w:author="Delta" w:date="2021-07-23T11:12:00Z"/>
        </w:trPr>
        <w:tc>
          <w:tcPr>
            <w:tcW w:w="0" w:type="auto"/>
            <w:shd w:val="clear" w:color="auto" w:fill="auto"/>
          </w:tcPr>
          <w:p w14:paraId="399DA7A7" w14:textId="77777777" w:rsidR="00CB3986" w:rsidRPr="008E21F4" w:rsidRDefault="00CB3986" w:rsidP="00D04D5F">
            <w:pPr>
              <w:pStyle w:val="TAH"/>
              <w:rPr>
                <w:ins w:id="6237" w:author="Delta" w:date="2021-07-23T11:12:00Z"/>
                <w:rFonts w:cs="Arial"/>
                <w:lang w:eastAsia="zh-CN"/>
              </w:rPr>
            </w:pPr>
            <w:ins w:id="6238" w:author="Delta" w:date="2021-07-23T11:12:00Z">
              <w:r w:rsidRPr="008E21F4">
                <w:rPr>
                  <w:rFonts w:cs="Arial"/>
                  <w:bCs/>
                  <w:szCs w:val="18"/>
                  <w:lang w:eastAsia="ja-JP"/>
                </w:rPr>
                <w:t>Lowest or Highest Carrier</w:t>
              </w:r>
            </w:ins>
          </w:p>
        </w:tc>
        <w:tc>
          <w:tcPr>
            <w:tcW w:w="0" w:type="auto"/>
            <w:shd w:val="clear" w:color="auto" w:fill="auto"/>
          </w:tcPr>
          <w:p w14:paraId="70357DDE" w14:textId="77777777" w:rsidR="00CB3986" w:rsidRPr="008E21F4" w:rsidRDefault="00CB3986" w:rsidP="00D04D5F">
            <w:pPr>
              <w:pStyle w:val="TAH"/>
              <w:rPr>
                <w:ins w:id="6239" w:author="Delta" w:date="2021-07-23T11:12:00Z"/>
                <w:rFonts w:cs="Arial"/>
                <w:lang w:eastAsia="zh-CN"/>
              </w:rPr>
            </w:pPr>
            <w:ins w:id="6240" w:author="Delta" w:date="2021-07-23T11:12:00Z">
              <w:r w:rsidRPr="008E21F4">
                <w:rPr>
                  <w:rFonts w:cs="Arial"/>
                  <w:lang w:eastAsia="ja-JP"/>
                </w:rPr>
                <w:t>F</w:t>
              </w:r>
              <w:r w:rsidRPr="008E21F4">
                <w:rPr>
                  <w:rFonts w:cs="Arial"/>
                  <w:vertAlign w:val="subscript"/>
                  <w:lang w:eastAsia="ja-JP"/>
                </w:rPr>
                <w:t>offset</w:t>
              </w:r>
            </w:ins>
          </w:p>
        </w:tc>
      </w:tr>
      <w:tr w:rsidR="00CB3986" w:rsidRPr="008E21F4" w14:paraId="721364AC" w14:textId="77777777" w:rsidTr="00D04D5F">
        <w:trPr>
          <w:jc w:val="center"/>
          <w:ins w:id="6241" w:author="Delta" w:date="2021-07-23T11:12:00Z"/>
        </w:trPr>
        <w:tc>
          <w:tcPr>
            <w:tcW w:w="0" w:type="auto"/>
            <w:shd w:val="clear" w:color="auto" w:fill="auto"/>
          </w:tcPr>
          <w:p w14:paraId="31CCC7D8" w14:textId="77777777" w:rsidR="00CB3986" w:rsidRPr="008E21F4" w:rsidRDefault="00CB3986" w:rsidP="00D04D5F">
            <w:pPr>
              <w:pStyle w:val="TAC"/>
              <w:rPr>
                <w:ins w:id="6242" w:author="Delta" w:date="2021-07-23T11:12:00Z"/>
                <w:rFonts w:cs="Arial"/>
                <w:lang w:eastAsia="ja-JP"/>
              </w:rPr>
            </w:pPr>
            <w:ins w:id="6243" w:author="Delta" w:date="2021-07-23T11:12:00Z">
              <w:r w:rsidRPr="008E21F4">
                <w:rPr>
                  <w:rFonts w:cs="Arial"/>
                  <w:lang w:eastAsia="zh-CN"/>
                </w:rPr>
                <w:t xml:space="preserve">Standalone NB-IoT </w:t>
              </w:r>
            </w:ins>
          </w:p>
        </w:tc>
        <w:tc>
          <w:tcPr>
            <w:tcW w:w="0" w:type="auto"/>
            <w:shd w:val="clear" w:color="auto" w:fill="auto"/>
          </w:tcPr>
          <w:p w14:paraId="181B803D" w14:textId="77777777" w:rsidR="00CB3986" w:rsidRPr="008E21F4" w:rsidRDefault="00CB3986" w:rsidP="00D04D5F">
            <w:pPr>
              <w:pStyle w:val="TAC"/>
              <w:rPr>
                <w:ins w:id="6244" w:author="Delta" w:date="2021-07-23T11:12:00Z"/>
                <w:rFonts w:cs="Arial"/>
                <w:lang w:eastAsia="ja-JP"/>
              </w:rPr>
            </w:pPr>
            <w:ins w:id="6245" w:author="Delta" w:date="2021-07-23T11:12:00Z">
              <w:r w:rsidRPr="008E21F4">
                <w:rPr>
                  <w:rFonts w:cs="Arial"/>
                  <w:lang w:eastAsia="ja-JP"/>
                </w:rPr>
                <w:t>200 kHz</w:t>
              </w:r>
            </w:ins>
          </w:p>
        </w:tc>
      </w:tr>
    </w:tbl>
    <w:p w14:paraId="6D0A0362" w14:textId="77777777" w:rsidR="00CB3986" w:rsidRPr="008E21F4" w:rsidRDefault="00CB3986" w:rsidP="00CB3986">
      <w:pPr>
        <w:rPr>
          <w:ins w:id="6246" w:author="Delta" w:date="2021-07-23T11:12:00Z"/>
        </w:rPr>
      </w:pPr>
    </w:p>
    <w:p w14:paraId="3430ABD5" w14:textId="77777777" w:rsidR="00CB3986" w:rsidRPr="008E21F4" w:rsidRDefault="00CB3986" w:rsidP="00CB3986">
      <w:pPr>
        <w:pStyle w:val="TH"/>
        <w:rPr>
          <w:ins w:id="6247" w:author="Delta" w:date="2021-07-23T11:12:00Z"/>
          <w:rFonts w:eastAsia="STKaiti"/>
        </w:rPr>
      </w:pPr>
      <w:ins w:id="6248" w:author="Delta" w:date="2021-07-23T11:12:00Z">
        <w:r w:rsidRPr="008E21F4">
          <w:rPr>
            <w:rFonts w:eastAsia="STKaiti"/>
            <w:noProof/>
            <w:lang w:val="en-US"/>
          </w:rPr>
          <w:drawing>
            <wp:inline distT="0" distB="0" distL="0" distR="0" wp14:anchorId="050D701E" wp14:editId="6F92F34E">
              <wp:extent cx="6257290" cy="406717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srcRect/>
                      <a:stretch>
                        <a:fillRect/>
                      </a:stretch>
                    </pic:blipFill>
                    <pic:spPr bwMode="auto">
                      <a:xfrm>
                        <a:off x="0" y="0"/>
                        <a:ext cx="6257290" cy="4067175"/>
                      </a:xfrm>
                      <a:prstGeom prst="rect">
                        <a:avLst/>
                      </a:prstGeom>
                      <a:noFill/>
                      <a:ln w="9525">
                        <a:noFill/>
                        <a:miter lim="800000"/>
                        <a:headEnd/>
                        <a:tailEnd/>
                      </a:ln>
                    </pic:spPr>
                  </pic:pic>
                </a:graphicData>
              </a:graphic>
            </wp:inline>
          </w:drawing>
        </w:r>
      </w:ins>
    </w:p>
    <w:p w14:paraId="4A3CCD24" w14:textId="77777777" w:rsidR="00CB3986" w:rsidRPr="008E21F4" w:rsidRDefault="00CB3986" w:rsidP="00CB3986">
      <w:pPr>
        <w:pStyle w:val="TF"/>
        <w:rPr>
          <w:ins w:id="6249" w:author="Delta" w:date="2021-07-23T11:12:00Z"/>
          <w:rFonts w:cs="v5.0.0"/>
          <w:snapToGrid w:val="0"/>
        </w:rPr>
      </w:pPr>
      <w:ins w:id="6250" w:author="Delta" w:date="2021-07-23T11:12:00Z">
        <w:r w:rsidRPr="008E21F4">
          <w:t>Figure 5.6-4 Definition of Channel Bandwidth and Transmission Bandwidth Configuration for NB-IoT standalone operation</w:t>
        </w:r>
      </w:ins>
    </w:p>
    <w:p w14:paraId="1996B1DA" w14:textId="77777777" w:rsidR="00CB3986" w:rsidRPr="008E21F4" w:rsidRDefault="00CB3986" w:rsidP="00CB3986">
      <w:pPr>
        <w:rPr>
          <w:ins w:id="6251" w:author="Delta" w:date="2021-07-23T11:12:00Z"/>
        </w:rPr>
      </w:pPr>
      <w:ins w:id="6252" w:author="Delta" w:date="2021-07-23T11:12:00Z">
        <w:r w:rsidRPr="008E21F4">
          <w:t>For NB-IoT in-band operation, figure 5.6-5 shows the relation between the channel bandwidth (BW</w:t>
        </w:r>
        <w:r w:rsidRPr="008E21F4">
          <w:rPr>
            <w:vertAlign w:val="subscript"/>
          </w:rPr>
          <w:t>Channel</w:t>
        </w:r>
        <w:r w:rsidRPr="008E21F4">
          <w:t>) and the transmission bandwidth configuration (</w:t>
        </w:r>
        <w:r w:rsidRPr="008E21F4">
          <w:rPr>
            <w:i/>
          </w:rPr>
          <w:t>N</w:t>
        </w:r>
        <w:r w:rsidRPr="008E21F4">
          <w:rPr>
            <w:vertAlign w:val="subscript"/>
          </w:rPr>
          <w:t>RB</w:t>
        </w:r>
        <w:r w:rsidRPr="008E21F4">
          <w:t xml:space="preserve">, </w:t>
        </w:r>
        <w:r w:rsidRPr="008E21F4">
          <w:rPr>
            <w:i/>
          </w:rPr>
          <w:t>N</w:t>
        </w:r>
        <w:r w:rsidRPr="008E21F4">
          <w:rPr>
            <w:vertAlign w:val="subscript"/>
          </w:rPr>
          <w:t>tone 15kHz</w:t>
        </w:r>
        <w:r w:rsidRPr="008E21F4">
          <w:t xml:space="preserve"> and </w:t>
        </w:r>
        <w:r w:rsidRPr="008E21F4">
          <w:rPr>
            <w:i/>
          </w:rPr>
          <w:t>N</w:t>
        </w:r>
        <w:r w:rsidRPr="008E21F4">
          <w:rPr>
            <w:vertAlign w:val="subscript"/>
          </w:rPr>
          <w:t>tone 3.75kHz</w:t>
        </w:r>
        <w:r w:rsidRPr="008E21F4">
          <w:t>). The channel edges are defined as the lowest and highest frequencies of the carrier separated by the channel bandwidth, i.e. at F</w:t>
        </w:r>
        <w:r w:rsidRPr="008E21F4">
          <w:rPr>
            <w:vertAlign w:val="subscript"/>
          </w:rPr>
          <w:t>C</w:t>
        </w:r>
        <w:r w:rsidRPr="008E21F4">
          <w:t xml:space="preserve"> +/- BW</w:t>
        </w:r>
        <w:r w:rsidRPr="008E21F4">
          <w:rPr>
            <w:vertAlign w:val="subscript"/>
          </w:rPr>
          <w:t>Channel</w:t>
        </w:r>
        <w:r w:rsidRPr="008E21F4">
          <w:t xml:space="preserve"> /2.</w:t>
        </w:r>
      </w:ins>
    </w:p>
    <w:p w14:paraId="4531AE85" w14:textId="77777777" w:rsidR="00CB3986" w:rsidRPr="008E21F4" w:rsidRDefault="00CB3986" w:rsidP="00CB3986">
      <w:pPr>
        <w:pStyle w:val="TH"/>
        <w:rPr>
          <w:ins w:id="6253" w:author="Delta" w:date="2021-07-23T11:12:00Z"/>
        </w:rPr>
      </w:pPr>
      <w:ins w:id="6254" w:author="Delta" w:date="2021-07-23T11:12:00Z">
        <w:r w:rsidRPr="008E21F4">
          <w:rPr>
            <w:noProof/>
            <w:lang w:val="en-US"/>
          </w:rPr>
          <w:drawing>
            <wp:inline distT="0" distB="0" distL="0" distR="0" wp14:anchorId="738CF151" wp14:editId="0112A58B">
              <wp:extent cx="6264275" cy="3432175"/>
              <wp:effectExtent l="1905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cstate="print"/>
                      <a:srcRect/>
                      <a:stretch>
                        <a:fillRect/>
                      </a:stretch>
                    </pic:blipFill>
                    <pic:spPr bwMode="auto">
                      <a:xfrm>
                        <a:off x="0" y="0"/>
                        <a:ext cx="6264275" cy="3432175"/>
                      </a:xfrm>
                      <a:prstGeom prst="rect">
                        <a:avLst/>
                      </a:prstGeom>
                      <a:noFill/>
                      <a:ln w="9525">
                        <a:noFill/>
                        <a:miter lim="800000"/>
                        <a:headEnd/>
                        <a:tailEnd/>
                      </a:ln>
                    </pic:spPr>
                  </pic:pic>
                </a:graphicData>
              </a:graphic>
            </wp:inline>
          </w:drawing>
        </w:r>
      </w:ins>
    </w:p>
    <w:p w14:paraId="1E00F23F" w14:textId="77777777" w:rsidR="00CB3986" w:rsidRPr="008E21F4" w:rsidRDefault="00CB3986" w:rsidP="00CB3986">
      <w:pPr>
        <w:pStyle w:val="TF"/>
        <w:rPr>
          <w:ins w:id="6255" w:author="Delta" w:date="2021-07-23T11:12:00Z"/>
        </w:rPr>
      </w:pPr>
      <w:ins w:id="6256" w:author="Delta" w:date="2021-07-23T11:12:00Z">
        <w:r w:rsidRPr="008E21F4">
          <w:t>Figure 5.6-5 Definition of Channel Bandwidth and Transmission Bandwidth Configuration for NB-IoT in-band operation</w:t>
        </w:r>
      </w:ins>
    </w:p>
    <w:p w14:paraId="255A0AC5" w14:textId="77777777" w:rsidR="00CB3986" w:rsidRPr="008E21F4" w:rsidRDefault="00CB3986" w:rsidP="00CB3986">
      <w:pPr>
        <w:rPr>
          <w:ins w:id="6257" w:author="Delta" w:date="2021-07-23T11:12:00Z"/>
        </w:rPr>
      </w:pPr>
      <w:ins w:id="6258" w:author="Delta" w:date="2021-07-23T11:12:00Z">
        <w:r w:rsidRPr="008E21F4">
          <w:t>For NB-IoT guard band operation, figure 5.6-6 shows the relation between the channel bandwidth (BW</w:t>
        </w:r>
        <w:r w:rsidRPr="008E21F4">
          <w:rPr>
            <w:vertAlign w:val="subscript"/>
          </w:rPr>
          <w:t>Channel</w:t>
        </w:r>
        <w:r w:rsidRPr="008E21F4">
          <w:t>) and the transmission bandwidth configuration (</w:t>
        </w:r>
        <w:r w:rsidRPr="008E21F4">
          <w:rPr>
            <w:i/>
          </w:rPr>
          <w:t>N</w:t>
        </w:r>
        <w:r w:rsidRPr="008E21F4">
          <w:rPr>
            <w:vertAlign w:val="subscript"/>
          </w:rPr>
          <w:t>RB</w:t>
        </w:r>
        <w:r w:rsidRPr="008E21F4">
          <w:t xml:space="preserve">, </w:t>
        </w:r>
        <w:r w:rsidRPr="008E21F4">
          <w:rPr>
            <w:i/>
          </w:rPr>
          <w:t>N</w:t>
        </w:r>
        <w:r w:rsidRPr="008E21F4">
          <w:rPr>
            <w:vertAlign w:val="subscript"/>
          </w:rPr>
          <w:t>tone 15kHz</w:t>
        </w:r>
        <w:r w:rsidRPr="008E21F4">
          <w:t xml:space="preserve"> and </w:t>
        </w:r>
        <w:r w:rsidRPr="008E21F4">
          <w:rPr>
            <w:i/>
          </w:rPr>
          <w:t>N</w:t>
        </w:r>
        <w:r w:rsidRPr="008E21F4">
          <w:rPr>
            <w:vertAlign w:val="subscript"/>
          </w:rPr>
          <w:t>tone 3.75kHz</w:t>
        </w:r>
        <w:r w:rsidRPr="008E21F4">
          <w:t>). The channel edges are defined as the lowest and highest frequencies of the carrier separated by the channel bandwidth, i.e. at F</w:t>
        </w:r>
        <w:r w:rsidRPr="008E21F4">
          <w:rPr>
            <w:vertAlign w:val="subscript"/>
          </w:rPr>
          <w:t>C</w:t>
        </w:r>
        <w:r w:rsidRPr="008E21F4">
          <w:t xml:space="preserve"> +/- BW</w:t>
        </w:r>
        <w:r w:rsidRPr="008E21F4">
          <w:rPr>
            <w:vertAlign w:val="subscript"/>
          </w:rPr>
          <w:t>Channel</w:t>
        </w:r>
        <w:r w:rsidRPr="008E21F4">
          <w:t xml:space="preserve"> /2.</w:t>
        </w:r>
      </w:ins>
    </w:p>
    <w:p w14:paraId="0A5BDDAB" w14:textId="77777777" w:rsidR="00CB3986" w:rsidRPr="008E21F4" w:rsidRDefault="00CB3986" w:rsidP="00CB3986">
      <w:pPr>
        <w:pStyle w:val="TH"/>
        <w:rPr>
          <w:ins w:id="6259" w:author="Delta" w:date="2021-07-23T11:12:00Z"/>
          <w:lang w:eastAsia="zh-CN"/>
        </w:rPr>
      </w:pPr>
      <w:ins w:id="6260" w:author="Delta" w:date="2021-07-23T11:12:00Z">
        <w:r w:rsidRPr="008E21F4">
          <w:rPr>
            <w:noProof/>
            <w:lang w:val="en-US"/>
          </w:rPr>
          <w:drawing>
            <wp:inline distT="0" distB="0" distL="0" distR="0" wp14:anchorId="43657560" wp14:editId="2654C057">
              <wp:extent cx="6257290" cy="3077845"/>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srcRect/>
                      <a:stretch>
                        <a:fillRect/>
                      </a:stretch>
                    </pic:blipFill>
                    <pic:spPr bwMode="auto">
                      <a:xfrm>
                        <a:off x="0" y="0"/>
                        <a:ext cx="6257290" cy="3077845"/>
                      </a:xfrm>
                      <a:prstGeom prst="rect">
                        <a:avLst/>
                      </a:prstGeom>
                      <a:noFill/>
                      <a:ln w="9525">
                        <a:noFill/>
                        <a:miter lim="800000"/>
                        <a:headEnd/>
                        <a:tailEnd/>
                      </a:ln>
                    </pic:spPr>
                  </pic:pic>
                </a:graphicData>
              </a:graphic>
            </wp:inline>
          </w:drawing>
        </w:r>
      </w:ins>
    </w:p>
    <w:p w14:paraId="0153A225" w14:textId="77777777" w:rsidR="00CB3986" w:rsidRPr="008E21F4" w:rsidRDefault="00CB3986" w:rsidP="00CB3986">
      <w:pPr>
        <w:pStyle w:val="TF"/>
        <w:rPr>
          <w:ins w:id="6261" w:author="Delta" w:date="2021-07-23T11:12:00Z"/>
        </w:rPr>
      </w:pPr>
      <w:ins w:id="6262" w:author="Delta" w:date="2021-07-23T11:12:00Z">
        <w:r w:rsidRPr="008E21F4">
          <w:t>Figure 5.6-6 Definition of Channel Bandwidth and Transmission Bandwidth Configuration for NB-IoT guard band operation</w:t>
        </w:r>
      </w:ins>
    </w:p>
    <w:p w14:paraId="008021B0" w14:textId="77777777" w:rsidR="00CB3986" w:rsidRPr="008E21F4" w:rsidRDefault="00CB3986" w:rsidP="00CB3986">
      <w:pPr>
        <w:pStyle w:val="Heading2"/>
      </w:pPr>
      <w:bookmarkStart w:id="6263" w:name="_Toc21017672"/>
      <w:bookmarkStart w:id="6264" w:name="_Toc29486135"/>
      <w:bookmarkStart w:id="6265" w:name="_Toc29756825"/>
      <w:bookmarkStart w:id="6266" w:name="_Toc29757938"/>
      <w:bookmarkStart w:id="6267" w:name="_Toc35952503"/>
      <w:bookmarkStart w:id="6268" w:name="_Toc37174503"/>
      <w:bookmarkStart w:id="6269" w:name="_Toc37176384"/>
      <w:bookmarkStart w:id="6270" w:name="_Toc45831459"/>
      <w:bookmarkStart w:id="6271" w:name="_Toc45832184"/>
      <w:bookmarkStart w:id="6272" w:name="_Toc52547112"/>
      <w:bookmarkStart w:id="6273" w:name="_Toc61110259"/>
      <w:bookmarkStart w:id="6274" w:name="_Toc67910541"/>
      <w:bookmarkStart w:id="6275" w:name="_Toc75187465"/>
      <w:bookmarkStart w:id="6276" w:name="_Toc76501220"/>
      <w:bookmarkStart w:id="6277" w:name="_Toc408331107"/>
      <w:r w:rsidRPr="008E21F4">
        <w:t>5.7</w:t>
      </w:r>
      <w:r w:rsidRPr="008E21F4">
        <w:tab/>
        <w:t>Channel arrangement</w:t>
      </w:r>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p>
    <w:p w14:paraId="4E9911EA" w14:textId="77777777" w:rsidR="00CB3986" w:rsidRPr="008E21F4" w:rsidRDefault="00CB3986" w:rsidP="00CB3986">
      <w:pPr>
        <w:pStyle w:val="Heading3"/>
      </w:pPr>
      <w:bookmarkStart w:id="6278" w:name="_Toc21017673"/>
      <w:bookmarkStart w:id="6279" w:name="_Toc29486136"/>
      <w:bookmarkStart w:id="6280" w:name="_Toc29756826"/>
      <w:bookmarkStart w:id="6281" w:name="_Toc29757939"/>
      <w:bookmarkStart w:id="6282" w:name="_Toc35952504"/>
      <w:bookmarkStart w:id="6283" w:name="_Toc37174504"/>
      <w:bookmarkStart w:id="6284" w:name="_Toc37176385"/>
      <w:bookmarkStart w:id="6285" w:name="_Toc45831460"/>
      <w:bookmarkStart w:id="6286" w:name="_Toc45832185"/>
      <w:bookmarkStart w:id="6287" w:name="_Toc52547113"/>
      <w:bookmarkStart w:id="6288" w:name="_Toc61110260"/>
      <w:bookmarkStart w:id="6289" w:name="_Toc67910542"/>
      <w:bookmarkStart w:id="6290" w:name="_Toc75187466"/>
      <w:bookmarkStart w:id="6291" w:name="_Toc76501221"/>
      <w:bookmarkStart w:id="6292" w:name="_Toc408331108"/>
      <w:r w:rsidRPr="008E21F4">
        <w:t>5.7.1</w:t>
      </w:r>
      <w:r w:rsidRPr="008E21F4">
        <w:tab/>
        <w:t>Channel spacing</w:t>
      </w:r>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p>
    <w:p w14:paraId="61510D17" w14:textId="77777777" w:rsidR="00CB3986" w:rsidRPr="008E21F4" w:rsidRDefault="00CB3986" w:rsidP="00CB3986">
      <w:r w:rsidRPr="008E21F4">
        <w:t>The spacing between carriers will depend on the deployment scenario, the size of the frequency block available and the channel bandwidths. The nominal channel spacing between two adjacent E-UTRA carriers is defined as following:</w:t>
      </w:r>
    </w:p>
    <w:p w14:paraId="7D701D18" w14:textId="45DEDE71" w:rsidR="00CB3986" w:rsidRPr="008E21F4" w:rsidRDefault="00CB3986" w:rsidP="00CB3986">
      <w:pPr>
        <w:pStyle w:val="EQ"/>
      </w:pPr>
      <w:r w:rsidRPr="008E21F4">
        <w:tab/>
        <w:t>Nominal Channel spacing = (BW</w:t>
      </w:r>
      <w:r w:rsidRPr="008E21F4">
        <w:rPr>
          <w:vertAlign w:val="subscript"/>
        </w:rPr>
        <w:t>Channel(1)</w:t>
      </w:r>
      <w:r w:rsidRPr="008E21F4">
        <w:t xml:space="preserve"> + BW</w:t>
      </w:r>
      <w:r w:rsidRPr="008E21F4">
        <w:rPr>
          <w:vertAlign w:val="subscript"/>
        </w:rPr>
        <w:t>Channel(2)</w:t>
      </w:r>
      <w:r w:rsidRPr="008E21F4">
        <w:t>)/2</w:t>
      </w:r>
      <w:del w:id="6293" w:author="Delta" w:date="2021-07-23T11:12:00Z">
        <w:r w:rsidR="00023E77" w:rsidRPr="008735C4">
          <w:delText xml:space="preserve"> </w:delText>
        </w:r>
      </w:del>
    </w:p>
    <w:p w14:paraId="51191795" w14:textId="77777777" w:rsidR="00CB3986" w:rsidRPr="008E21F4" w:rsidRDefault="00CB3986" w:rsidP="00CB3986">
      <w:r w:rsidRPr="008E21F4">
        <w:t>where BW</w:t>
      </w:r>
      <w:r w:rsidRPr="008E21F4">
        <w:rPr>
          <w:vertAlign w:val="subscript"/>
        </w:rPr>
        <w:t>Channel(1)</w:t>
      </w:r>
      <w:r w:rsidRPr="008E21F4">
        <w:t xml:space="preserve"> and BW</w:t>
      </w:r>
      <w:r w:rsidRPr="008E21F4">
        <w:rPr>
          <w:vertAlign w:val="subscript"/>
        </w:rPr>
        <w:t>Channel(2)</w:t>
      </w:r>
      <w:r w:rsidRPr="008E21F4">
        <w:t xml:space="preserve"> are the channel bandwidths of the two respective E-UTRA carriers. The channel spacing can be adjusted to optimize performance in a particular deployment scenario.</w:t>
      </w:r>
    </w:p>
    <w:p w14:paraId="4AAA7E54" w14:textId="77777777" w:rsidR="00CB3986" w:rsidRPr="008E21F4" w:rsidRDefault="00CB3986" w:rsidP="00CB3986">
      <w:pPr>
        <w:rPr>
          <w:ins w:id="6294" w:author="Delta" w:date="2021-07-23T11:12:00Z"/>
        </w:rPr>
      </w:pPr>
      <w:ins w:id="6295" w:author="Delta" w:date="2021-07-23T11:12:00Z">
        <w:r w:rsidRPr="008E21F4">
          <w:t xml:space="preserve">For </w:t>
        </w:r>
        <w:r w:rsidRPr="008E21F4">
          <w:rPr>
            <w:rFonts w:hint="eastAsia"/>
            <w:lang w:eastAsia="zh-CN"/>
          </w:rPr>
          <w:t xml:space="preserve">20MHz </w:t>
        </w:r>
        <w:r w:rsidRPr="008E21F4">
          <w:t xml:space="preserve">carriers in Band </w:t>
        </w:r>
        <w:r w:rsidRPr="008E21F4">
          <w:rPr>
            <w:lang w:eastAsia="zh-CN"/>
          </w:rPr>
          <w:t>46</w:t>
        </w:r>
        <w:r w:rsidRPr="008E21F4">
          <w:t>, the requirements apply for both 19.8 MHz and 20.1 MHz nominal carrier spacing.</w:t>
        </w:r>
      </w:ins>
    </w:p>
    <w:p w14:paraId="09BD3622" w14:textId="77777777" w:rsidR="00CB3986" w:rsidRPr="008E21F4" w:rsidRDefault="00CB3986" w:rsidP="00CB3986">
      <w:pPr>
        <w:pStyle w:val="Heading3"/>
      </w:pPr>
      <w:bookmarkStart w:id="6296" w:name="_Toc21017674"/>
      <w:bookmarkStart w:id="6297" w:name="_Toc29486137"/>
      <w:bookmarkStart w:id="6298" w:name="_Toc29756827"/>
      <w:bookmarkStart w:id="6299" w:name="_Toc29757940"/>
      <w:bookmarkStart w:id="6300" w:name="_Toc35952505"/>
      <w:bookmarkStart w:id="6301" w:name="_Toc37174505"/>
      <w:bookmarkStart w:id="6302" w:name="_Toc37176386"/>
      <w:bookmarkStart w:id="6303" w:name="_Toc45831461"/>
      <w:bookmarkStart w:id="6304" w:name="_Toc45832186"/>
      <w:bookmarkStart w:id="6305" w:name="_Toc52547114"/>
      <w:bookmarkStart w:id="6306" w:name="_Toc61110261"/>
      <w:bookmarkStart w:id="6307" w:name="_Toc67910543"/>
      <w:bookmarkStart w:id="6308" w:name="_Toc75187467"/>
      <w:bookmarkStart w:id="6309" w:name="_Toc76501222"/>
      <w:bookmarkStart w:id="6310" w:name="_Toc408331109"/>
      <w:r w:rsidRPr="008E21F4">
        <w:t>5.7.1A</w:t>
      </w:r>
      <w:r w:rsidRPr="008E21F4">
        <w:tab/>
        <w:t>CA Channel spacing</w:t>
      </w:r>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p>
    <w:p w14:paraId="3AD2731E" w14:textId="120864B4" w:rsidR="00CB3986" w:rsidRPr="008E21F4" w:rsidRDefault="00CB3986" w:rsidP="00CB3986">
      <w:pPr>
        <w:rPr>
          <w:kern w:val="2"/>
        </w:rPr>
      </w:pPr>
      <w:r w:rsidRPr="008E21F4">
        <w:t>For intra-band contiguously aggregated carriers the channel spacing between adjacent component carriers shall be multiple of 300 kHz.</w:t>
      </w:r>
      <w:del w:id="6311" w:author="Delta" w:date="2021-07-23T11:12:00Z">
        <w:r w:rsidR="00F76B33" w:rsidRPr="008735C4">
          <w:rPr>
            <w:rFonts w:hint="eastAsia"/>
          </w:rPr>
          <w:delText xml:space="preserve"> </w:delText>
        </w:r>
      </w:del>
    </w:p>
    <w:p w14:paraId="36972BA7" w14:textId="77777777" w:rsidR="00CB3986" w:rsidRPr="008E21F4" w:rsidRDefault="00CB3986" w:rsidP="00CB3986">
      <w:r w:rsidRPr="008E21F4">
        <w:t>The nominal channel spacing between two adjacent aggregated E-UTRA carriers is defined as follows:</w:t>
      </w:r>
    </w:p>
    <w:p w14:paraId="607272C4" w14:textId="77777777" w:rsidR="00CB3986" w:rsidRPr="008E21F4" w:rsidRDefault="00CB3986" w:rsidP="00CB3986">
      <w:pPr>
        <w:pStyle w:val="EQ"/>
        <w:jc w:val="center"/>
      </w:pPr>
      <w:r w:rsidRPr="008E21F4">
        <w:rPr>
          <w:position w:val="-40"/>
        </w:rPr>
        <w:object w:dxaOrig="8820" w:dyaOrig="920" w14:anchorId="55730A43">
          <v:shape id="_x0000_i1043" type="#_x0000_t75" style="width:394.45pt;height:41.3pt" o:ole="">
            <v:imagedata r:id="rId48" o:title=""/>
          </v:shape>
          <o:OLEObject Type="Embed" ProgID="Equation.3" ShapeID="_x0000_i1043" DrawAspect="Content" ObjectID="_1688546181" r:id="rId49"/>
        </w:object>
      </w:r>
    </w:p>
    <w:p w14:paraId="5344EC24" w14:textId="77777777" w:rsidR="00CB3986" w:rsidRPr="008E21F4" w:rsidRDefault="00CB3986" w:rsidP="00CB3986">
      <w:r w:rsidRPr="008E21F4">
        <w:t>where BW</w:t>
      </w:r>
      <w:r w:rsidRPr="008E21F4">
        <w:rPr>
          <w:vertAlign w:val="subscript"/>
        </w:rPr>
        <w:t>Channel(1)</w:t>
      </w:r>
      <w:r w:rsidRPr="008E21F4">
        <w:t xml:space="preserve"> and BW</w:t>
      </w:r>
      <w:r w:rsidRPr="008E21F4">
        <w:rPr>
          <w:vertAlign w:val="subscript"/>
        </w:rPr>
        <w:t>Channel(2)</w:t>
      </w:r>
      <w:r w:rsidRPr="008E21F4">
        <w:t xml:space="preserve"> are the channel bandwidths of the two respective E-UTRA component carriers according to Table 5.6-1 with values in MHz. The channel spacing for intra-band contiguous carrier aggregation can be adjusted to any multiple of 300 kHz less than the nominal channel spacing to optimize performance in a particular deployment scenario.</w:t>
      </w:r>
    </w:p>
    <w:p w14:paraId="16240B8E" w14:textId="77777777" w:rsidR="00CB3986" w:rsidRPr="008E21F4" w:rsidRDefault="00CB3986" w:rsidP="00CB3986">
      <w:pPr>
        <w:rPr>
          <w:ins w:id="6312" w:author="Delta" w:date="2021-07-23T11:12:00Z"/>
        </w:rPr>
      </w:pPr>
      <w:ins w:id="6313" w:author="Delta" w:date="2021-07-23T11:12:00Z">
        <w:r w:rsidRPr="008E21F4">
          <w:t xml:space="preserve">For intra-band contiguous carrier aggregation with two or more </w:t>
        </w:r>
        <w:r w:rsidRPr="008E21F4">
          <w:rPr>
            <w:rFonts w:hint="eastAsia"/>
            <w:lang w:eastAsia="zh-CN"/>
          </w:rPr>
          <w:t xml:space="preserve">20MHz </w:t>
        </w:r>
        <w:r w:rsidRPr="008E21F4">
          <w:t>component carriers in Band 4</w:t>
        </w:r>
        <w:r w:rsidRPr="008E21F4">
          <w:rPr>
            <w:lang w:eastAsia="zh-CN"/>
          </w:rPr>
          <w:t>6</w:t>
        </w:r>
        <w:r w:rsidRPr="008E21F4">
          <w:t>, the requirements apply for both 19.8 MHz and 20.1 MHz nominal carrier spacing.</w:t>
        </w:r>
      </w:ins>
    </w:p>
    <w:p w14:paraId="7FDBFE54" w14:textId="670C0416" w:rsidR="00CB3986" w:rsidRPr="008E21F4" w:rsidRDefault="00CB3986" w:rsidP="00CB3986">
      <w:pPr>
        <w:pStyle w:val="Heading3"/>
      </w:pPr>
      <w:bookmarkStart w:id="6314" w:name="_Toc21017675"/>
      <w:bookmarkStart w:id="6315" w:name="_Toc29486138"/>
      <w:bookmarkStart w:id="6316" w:name="_Toc29756828"/>
      <w:bookmarkStart w:id="6317" w:name="_Toc29757941"/>
      <w:bookmarkStart w:id="6318" w:name="_Toc35952506"/>
      <w:bookmarkStart w:id="6319" w:name="_Toc37174506"/>
      <w:bookmarkStart w:id="6320" w:name="_Toc37176387"/>
      <w:bookmarkStart w:id="6321" w:name="_Toc45831462"/>
      <w:bookmarkStart w:id="6322" w:name="_Toc45832187"/>
      <w:bookmarkStart w:id="6323" w:name="_Toc52547115"/>
      <w:bookmarkStart w:id="6324" w:name="_Toc61110262"/>
      <w:bookmarkStart w:id="6325" w:name="_Toc67910544"/>
      <w:bookmarkStart w:id="6326" w:name="_Toc75187468"/>
      <w:bookmarkStart w:id="6327" w:name="_Toc76501223"/>
      <w:bookmarkStart w:id="6328" w:name="_Toc408331110"/>
      <w:r w:rsidRPr="008E21F4">
        <w:t>5.7.2</w:t>
      </w:r>
      <w:r w:rsidRPr="008E21F4">
        <w:tab/>
        <w:t>Channel raster</w:t>
      </w:r>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del w:id="6329" w:author="Delta" w:date="2021-07-23T11:12:00Z">
        <w:r w:rsidR="00023E77" w:rsidRPr="008735C4">
          <w:delText xml:space="preserve"> </w:delText>
        </w:r>
      </w:del>
    </w:p>
    <w:p w14:paraId="35B8E21D" w14:textId="5305B0C2" w:rsidR="00CB3986" w:rsidRPr="008E21F4" w:rsidRDefault="00CB3986" w:rsidP="00CB3986">
      <w:pPr>
        <w:pStyle w:val="BodyText"/>
      </w:pPr>
      <w:r w:rsidRPr="008E21F4">
        <w:t>The channel raster is 100 kHz for all bands, which means that the carrier centre frequency must be an integer multiple of 100 kHz.</w:t>
      </w:r>
      <w:del w:id="6330" w:author="Delta" w:date="2021-07-23T11:12:00Z">
        <w:r w:rsidR="00023E77" w:rsidRPr="008735C4">
          <w:delText xml:space="preserve">  </w:delText>
        </w:r>
      </w:del>
    </w:p>
    <w:p w14:paraId="10C74748" w14:textId="77777777" w:rsidR="00CB3986" w:rsidRPr="008E21F4" w:rsidRDefault="00CB3986" w:rsidP="00CB3986">
      <w:pPr>
        <w:pStyle w:val="Heading3"/>
      </w:pPr>
      <w:bookmarkStart w:id="6331" w:name="_Toc21017676"/>
      <w:bookmarkStart w:id="6332" w:name="_Toc29486139"/>
      <w:bookmarkStart w:id="6333" w:name="_Toc29756829"/>
      <w:bookmarkStart w:id="6334" w:name="_Toc29757942"/>
      <w:bookmarkStart w:id="6335" w:name="_Toc35952507"/>
      <w:bookmarkStart w:id="6336" w:name="_Toc37174507"/>
      <w:bookmarkStart w:id="6337" w:name="_Toc37176388"/>
      <w:bookmarkStart w:id="6338" w:name="_Toc45831463"/>
      <w:bookmarkStart w:id="6339" w:name="_Toc45832188"/>
      <w:bookmarkStart w:id="6340" w:name="_Toc52547116"/>
      <w:bookmarkStart w:id="6341" w:name="_Toc61110263"/>
      <w:bookmarkStart w:id="6342" w:name="_Toc67910545"/>
      <w:bookmarkStart w:id="6343" w:name="_Toc75187469"/>
      <w:bookmarkStart w:id="6344" w:name="_Toc76501224"/>
      <w:bookmarkStart w:id="6345" w:name="_Toc408331111"/>
      <w:r w:rsidRPr="008E21F4">
        <w:t>5.7.3</w:t>
      </w:r>
      <w:r w:rsidRPr="008E21F4">
        <w:tab/>
        <w:t>Carrier frequency and EARFCN</w:t>
      </w:r>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p>
    <w:p w14:paraId="48065957" w14:textId="1C5AEA7B" w:rsidR="00CB3986" w:rsidRPr="008E21F4" w:rsidRDefault="00CB3986" w:rsidP="00CB3986">
      <w:r w:rsidRPr="008E21F4">
        <w:rPr>
          <w:rFonts w:cs="v5.0.0"/>
        </w:rPr>
        <w:t xml:space="preserve">The carrier frequency in the uplink and downlink is designated by the E-UTRA Absolute Radio Frequency Channel Number (EARFCN) in the range 0 - </w:t>
      </w:r>
      <w:del w:id="6346" w:author="Delta" w:date="2021-07-23T11:12:00Z">
        <w:r w:rsidR="00F3284A" w:rsidRPr="008735C4">
          <w:rPr>
            <w:rFonts w:cs="v5.0.0"/>
          </w:rPr>
          <w:delText>65535</w:delText>
        </w:r>
      </w:del>
      <w:ins w:id="6347" w:author="Delta" w:date="2021-07-23T11:12:00Z">
        <w:r w:rsidRPr="008E21F4">
          <w:rPr>
            <w:rFonts w:cs="v5.0.0"/>
          </w:rPr>
          <w:t>262143</w:t>
        </w:r>
      </w:ins>
      <w:r w:rsidRPr="008E21F4">
        <w:rPr>
          <w:rFonts w:cs="v5.0.0"/>
        </w:rPr>
        <w:t xml:space="preserve">. </w:t>
      </w:r>
      <w:r w:rsidRPr="008E21F4">
        <w:t>The relation between EARFCN and the carrier frequency in MHz for the downlink is given by the following equation, where F</w:t>
      </w:r>
      <w:r w:rsidRPr="008E21F4">
        <w:rPr>
          <w:vertAlign w:val="subscript"/>
        </w:rPr>
        <w:t>DL_low</w:t>
      </w:r>
      <w:r w:rsidRPr="008E21F4">
        <w:t xml:space="preserve"> and N</w:t>
      </w:r>
      <w:r w:rsidRPr="008E21F4">
        <w:rPr>
          <w:vertAlign w:val="subscript"/>
        </w:rPr>
        <w:t>Offs-DL</w:t>
      </w:r>
      <w:r w:rsidRPr="008E21F4">
        <w:t xml:space="preserve"> are given in table 5.7.3-1 and N</w:t>
      </w:r>
      <w:r w:rsidRPr="008E21F4">
        <w:rPr>
          <w:vertAlign w:val="subscript"/>
        </w:rPr>
        <w:t>DL</w:t>
      </w:r>
      <w:r w:rsidRPr="008E21F4">
        <w:t xml:space="preserve"> is the downlink EARFCN.</w:t>
      </w:r>
    </w:p>
    <w:p w14:paraId="369E43AF" w14:textId="77777777" w:rsidR="00CB3986" w:rsidRPr="008E21F4" w:rsidRDefault="00CB3986" w:rsidP="00CB3986">
      <w:pPr>
        <w:pStyle w:val="EQ"/>
      </w:pPr>
      <w:r w:rsidRPr="008E21F4">
        <w:tab/>
        <w:t>F</w:t>
      </w:r>
      <w:r w:rsidRPr="008E21F4">
        <w:rPr>
          <w:vertAlign w:val="subscript"/>
        </w:rPr>
        <w:t>DL</w:t>
      </w:r>
      <w:r w:rsidRPr="008E21F4">
        <w:t xml:space="preserve"> = F</w:t>
      </w:r>
      <w:r w:rsidRPr="008E21F4">
        <w:rPr>
          <w:vertAlign w:val="subscript"/>
        </w:rPr>
        <w:t>DL_low</w:t>
      </w:r>
      <w:r w:rsidRPr="008E21F4">
        <w:t xml:space="preserve"> + 0.1(N</w:t>
      </w:r>
      <w:r w:rsidRPr="008E21F4">
        <w:rPr>
          <w:vertAlign w:val="subscript"/>
        </w:rPr>
        <w:t>DL</w:t>
      </w:r>
      <w:r w:rsidRPr="008E21F4">
        <w:t xml:space="preserve"> – N</w:t>
      </w:r>
      <w:r w:rsidRPr="008E21F4">
        <w:rPr>
          <w:vertAlign w:val="subscript"/>
        </w:rPr>
        <w:t>Offs-DL</w:t>
      </w:r>
      <w:r w:rsidRPr="008E21F4">
        <w:t>)</w:t>
      </w:r>
    </w:p>
    <w:p w14:paraId="70976BAF" w14:textId="77777777" w:rsidR="00CB3986" w:rsidRPr="008E21F4" w:rsidRDefault="00CB3986" w:rsidP="00CB3986">
      <w:r w:rsidRPr="008E21F4">
        <w:t>The relation between EARFCN and the carrier frequency in MHz for the uplink is given by the following equation where F</w:t>
      </w:r>
      <w:r w:rsidRPr="008E21F4">
        <w:rPr>
          <w:vertAlign w:val="subscript"/>
        </w:rPr>
        <w:t>UL_low</w:t>
      </w:r>
      <w:r w:rsidRPr="008E21F4">
        <w:t xml:space="preserve"> and N</w:t>
      </w:r>
      <w:r w:rsidRPr="008E21F4">
        <w:rPr>
          <w:vertAlign w:val="subscript"/>
        </w:rPr>
        <w:t>Offs-UL</w:t>
      </w:r>
      <w:r w:rsidRPr="008E21F4">
        <w:t xml:space="preserve"> are given in table 5.7.3-1 and N</w:t>
      </w:r>
      <w:r w:rsidRPr="008E21F4">
        <w:rPr>
          <w:vertAlign w:val="subscript"/>
        </w:rPr>
        <w:t>UL</w:t>
      </w:r>
      <w:r w:rsidRPr="008E21F4">
        <w:t xml:space="preserve"> is the uplink EARFCN.</w:t>
      </w:r>
    </w:p>
    <w:p w14:paraId="7C0B13FA" w14:textId="77777777" w:rsidR="00CB3986" w:rsidRPr="008E21F4" w:rsidRDefault="00CB3986" w:rsidP="00CB3986">
      <w:pPr>
        <w:pStyle w:val="EQ"/>
      </w:pPr>
      <w:r w:rsidRPr="008E21F4">
        <w:tab/>
        <w:t>F</w:t>
      </w:r>
      <w:r w:rsidRPr="008E21F4">
        <w:rPr>
          <w:vertAlign w:val="subscript"/>
        </w:rPr>
        <w:t>UL</w:t>
      </w:r>
      <w:r w:rsidRPr="008E21F4">
        <w:t xml:space="preserve"> = F</w:t>
      </w:r>
      <w:r w:rsidRPr="008E21F4">
        <w:rPr>
          <w:vertAlign w:val="subscript"/>
        </w:rPr>
        <w:t>UL_low</w:t>
      </w:r>
      <w:r w:rsidRPr="008E21F4">
        <w:t xml:space="preserve"> + 0.1(N</w:t>
      </w:r>
      <w:r w:rsidRPr="008E21F4">
        <w:rPr>
          <w:vertAlign w:val="subscript"/>
        </w:rPr>
        <w:t>UL</w:t>
      </w:r>
      <w:r w:rsidRPr="008E21F4">
        <w:t xml:space="preserve"> – N</w:t>
      </w:r>
      <w:r w:rsidRPr="008E21F4">
        <w:rPr>
          <w:vertAlign w:val="subscript"/>
        </w:rPr>
        <w:t>Offs-UL</w:t>
      </w:r>
      <w:r w:rsidRPr="008E21F4">
        <w:t>)</w:t>
      </w:r>
    </w:p>
    <w:p w14:paraId="500A6451" w14:textId="77777777" w:rsidR="00CB3986" w:rsidRPr="008E21F4" w:rsidRDefault="00CB3986" w:rsidP="00CB3986">
      <w:pPr>
        <w:rPr>
          <w:ins w:id="6348" w:author="Delta" w:date="2021-07-23T11:12:00Z"/>
          <w:rFonts w:cs="v5.0.0"/>
          <w:lang w:eastAsia="zh-CN"/>
        </w:rPr>
      </w:pPr>
      <w:ins w:id="6349" w:author="Delta" w:date="2021-07-23T11:12:00Z">
        <w:r w:rsidRPr="008E21F4">
          <w:rPr>
            <w:rFonts w:cs="v5.0.0"/>
            <w:lang w:eastAsia="zh-CN"/>
          </w:rPr>
          <w:t>T</w:t>
        </w:r>
        <w:r w:rsidRPr="008E21F4">
          <w:rPr>
            <w:rFonts w:cs="v5.0.0"/>
          </w:rPr>
          <w:t>he carrier frequency</w:t>
        </w:r>
        <w:r w:rsidRPr="008E21F4">
          <w:rPr>
            <w:rFonts w:cs="v5.0.0"/>
            <w:lang w:eastAsia="zh-CN"/>
          </w:rPr>
          <w:t xml:space="preserve"> of NB-IoT </w:t>
        </w:r>
        <w:r w:rsidRPr="008E21F4">
          <w:rPr>
            <w:rFonts w:cs="v5.0.0"/>
          </w:rPr>
          <w:t xml:space="preserve">in </w:t>
        </w:r>
        <w:r w:rsidRPr="008E21F4">
          <w:rPr>
            <w:rFonts w:cs="v5.0.0"/>
            <w:lang w:eastAsia="zh-CN"/>
          </w:rPr>
          <w:t xml:space="preserve">the </w:t>
        </w:r>
        <w:r w:rsidRPr="008E21F4">
          <w:rPr>
            <w:rFonts w:cs="v5.0.0"/>
          </w:rPr>
          <w:t xml:space="preserve">downlink is designated by the E-UTRA Absolute Radio Frequency Channel Number (EARFCN) in the range 0 – </w:t>
        </w:r>
        <w:r w:rsidRPr="008E21F4">
          <w:rPr>
            <w:rFonts w:cs="v5.0.0"/>
            <w:lang w:eastAsia="zh-CN"/>
          </w:rPr>
          <w:t>262143 and the Offset of NB-IoT Channel Number to EARFCN in the range {-10,-9,-8,-7,-6,-5,-4,-3,-2,-1,-0.5,0,1,2,3,4,5,6,7,8,9}</w:t>
        </w:r>
        <w:r w:rsidRPr="008E21F4">
          <w:rPr>
            <w:rFonts w:eastAsia="SimSun" w:cs="v5.0.0"/>
            <w:lang w:eastAsia="zh-CN"/>
          </w:rPr>
          <w:t xml:space="preserve"> for FDD and </w:t>
        </w:r>
        <w:r w:rsidRPr="008E21F4">
          <w:rPr>
            <w:rFonts w:eastAsia="SimSun" w:cs="v5.0.0" w:hint="eastAsia"/>
            <w:lang w:eastAsia="zh-CN"/>
          </w:rPr>
          <w:t>in the range {</w:t>
        </w:r>
        <w:r w:rsidRPr="008E21F4">
          <w:rPr>
            <w:rFonts w:eastAsia="SimSun" w:cs="v5.0.0"/>
            <w:lang w:eastAsia="zh-CN"/>
          </w:rPr>
          <w:t>-10,-9,-8.5,-8,-7,-6,-5,-4.5,-4,-3,-2,-1,-0.5,0,1,2,3,3.5,4,5,6,7,7.5,8,9</w:t>
        </w:r>
        <w:r w:rsidRPr="008E21F4">
          <w:rPr>
            <w:rFonts w:eastAsia="SimSun" w:cs="v5.0.0" w:hint="eastAsia"/>
            <w:lang w:eastAsia="zh-CN"/>
          </w:rPr>
          <w:t>}</w:t>
        </w:r>
        <w:r w:rsidRPr="008E21F4">
          <w:rPr>
            <w:rFonts w:eastAsia="SimSun" w:cs="v5.0.0"/>
            <w:lang w:eastAsia="zh-CN"/>
          </w:rPr>
          <w:t xml:space="preserve"> for TDD</w:t>
        </w:r>
        <w:r w:rsidRPr="008E21F4">
          <w:rPr>
            <w:rFonts w:cs="v5.0.0"/>
          </w:rPr>
          <w:t xml:space="preserve">. </w:t>
        </w:r>
        <w:r w:rsidRPr="008E21F4">
          <w:t>The relation between EARFCN</w:t>
        </w:r>
        <w:r w:rsidRPr="008E21F4">
          <w:rPr>
            <w:lang w:eastAsia="zh-CN"/>
          </w:rPr>
          <w:t>, Offset of NB-IoT Channel Number to EARFCN</w:t>
        </w:r>
        <w:r w:rsidRPr="008E21F4">
          <w:t xml:space="preserve"> and the carrier frequency in MHz for the downlink is given by the following equation, where F</w:t>
        </w:r>
        <w:r w:rsidRPr="008E21F4">
          <w:rPr>
            <w:vertAlign w:val="subscript"/>
          </w:rPr>
          <w:t>DL</w:t>
        </w:r>
        <w:r w:rsidRPr="008E21F4">
          <w:t xml:space="preserve"> </w:t>
        </w:r>
        <w:r w:rsidRPr="008E21F4">
          <w:rPr>
            <w:lang w:eastAsia="zh-CN"/>
          </w:rPr>
          <w:t xml:space="preserve">is the downlink carrier frequency of NB-IoT, </w:t>
        </w:r>
        <w:r w:rsidRPr="008E21F4">
          <w:t>F</w:t>
        </w:r>
        <w:r w:rsidRPr="008E21F4">
          <w:rPr>
            <w:vertAlign w:val="subscript"/>
          </w:rPr>
          <w:t>DL_low</w:t>
        </w:r>
        <w:r w:rsidRPr="008E21F4">
          <w:t xml:space="preserve"> and N</w:t>
        </w:r>
        <w:r w:rsidRPr="008E21F4">
          <w:rPr>
            <w:vertAlign w:val="subscript"/>
          </w:rPr>
          <w:t>Offs-DL</w:t>
        </w:r>
        <w:r w:rsidRPr="008E21F4">
          <w:t xml:space="preserve"> are given in table 5.7.3-1</w:t>
        </w:r>
        <w:r w:rsidRPr="008E21F4">
          <w:rPr>
            <w:lang w:eastAsia="zh-CN"/>
          </w:rPr>
          <w:t xml:space="preserve">, </w:t>
        </w:r>
        <w:r w:rsidRPr="008E21F4">
          <w:t>N</w:t>
        </w:r>
        <w:r w:rsidRPr="008E21F4">
          <w:rPr>
            <w:vertAlign w:val="subscript"/>
          </w:rPr>
          <w:t>DL</w:t>
        </w:r>
        <w:r w:rsidRPr="008E21F4">
          <w:t xml:space="preserve"> is the downlink EARFCN</w:t>
        </w:r>
        <w:r w:rsidRPr="008E21F4">
          <w:rPr>
            <w:lang w:eastAsia="zh-CN"/>
          </w:rPr>
          <w:t>, M</w:t>
        </w:r>
        <w:r w:rsidRPr="008E21F4">
          <w:rPr>
            <w:vertAlign w:val="subscript"/>
          </w:rPr>
          <w:t>DL</w:t>
        </w:r>
        <w:r w:rsidRPr="008E21F4">
          <w:rPr>
            <w:vertAlign w:val="subscript"/>
            <w:lang w:eastAsia="zh-CN"/>
          </w:rPr>
          <w:t xml:space="preserve"> </w:t>
        </w:r>
        <w:r w:rsidRPr="008E21F4">
          <w:rPr>
            <w:lang w:eastAsia="zh-CN"/>
          </w:rPr>
          <w:t xml:space="preserve">is the </w:t>
        </w:r>
        <w:r w:rsidRPr="008E21F4">
          <w:rPr>
            <w:rFonts w:cs="v5.0.0"/>
            <w:lang w:eastAsia="zh-CN"/>
          </w:rPr>
          <w:t>Offset of NB-IoT Channel Number to downlink EARFCN.</w:t>
        </w:r>
      </w:ins>
    </w:p>
    <w:p w14:paraId="39B75310" w14:textId="77777777" w:rsidR="00CB3986" w:rsidRPr="008E21F4" w:rsidRDefault="00CB3986" w:rsidP="00CB3986">
      <w:pPr>
        <w:pStyle w:val="EQ"/>
        <w:spacing w:after="240"/>
        <w:jc w:val="center"/>
        <w:rPr>
          <w:ins w:id="6350" w:author="Delta" w:date="2021-07-23T11:12:00Z"/>
          <w:lang w:eastAsia="zh-CN"/>
        </w:rPr>
      </w:pPr>
      <w:ins w:id="6351" w:author="Delta" w:date="2021-07-23T11:12:00Z">
        <w:r w:rsidRPr="008E21F4">
          <w:t>F</w:t>
        </w:r>
        <w:r w:rsidRPr="008E21F4">
          <w:rPr>
            <w:vertAlign w:val="subscript"/>
          </w:rPr>
          <w:t>DL</w:t>
        </w:r>
        <w:r w:rsidRPr="008E21F4">
          <w:t xml:space="preserve"> = F</w:t>
        </w:r>
        <w:r w:rsidRPr="008E21F4">
          <w:rPr>
            <w:vertAlign w:val="subscript"/>
          </w:rPr>
          <w:t>DL_low</w:t>
        </w:r>
        <w:r w:rsidRPr="008E21F4">
          <w:t xml:space="preserve"> + 0.1(N</w:t>
        </w:r>
        <w:r w:rsidRPr="008E21F4">
          <w:rPr>
            <w:vertAlign w:val="subscript"/>
          </w:rPr>
          <w:t>DL</w:t>
        </w:r>
        <w:r w:rsidRPr="008E21F4">
          <w:t xml:space="preserve"> – N</w:t>
        </w:r>
        <w:r w:rsidRPr="008E21F4">
          <w:rPr>
            <w:vertAlign w:val="subscript"/>
          </w:rPr>
          <w:t>Offs-DL</w:t>
        </w:r>
        <w:r w:rsidRPr="008E21F4">
          <w:t>)</w:t>
        </w:r>
        <w:r w:rsidRPr="008E21F4">
          <w:rPr>
            <w:lang w:eastAsia="zh-CN"/>
          </w:rPr>
          <w:t xml:space="preserve"> + 0.0025*(2M</w:t>
        </w:r>
        <w:r w:rsidRPr="008E21F4">
          <w:rPr>
            <w:vertAlign w:val="subscript"/>
            <w:lang w:eastAsia="zh-CN"/>
          </w:rPr>
          <w:t>DL</w:t>
        </w:r>
        <w:r w:rsidRPr="008E21F4">
          <w:rPr>
            <w:lang w:eastAsia="zh-CN"/>
          </w:rPr>
          <w:t>+1)</w:t>
        </w:r>
      </w:ins>
    </w:p>
    <w:p w14:paraId="48FA6C45" w14:textId="77777777" w:rsidR="00CB3986" w:rsidRPr="008E21F4" w:rsidRDefault="00CB3986" w:rsidP="00CB3986">
      <w:pPr>
        <w:rPr>
          <w:ins w:id="6352" w:author="Delta" w:date="2021-07-23T11:12:00Z"/>
          <w:lang w:eastAsia="zh-CN"/>
        </w:rPr>
      </w:pPr>
      <w:ins w:id="6353" w:author="Delta" w:date="2021-07-23T11:12:00Z">
        <w:r w:rsidRPr="008E21F4">
          <w:rPr>
            <w:rFonts w:cs="v5.0.0"/>
          </w:rPr>
          <w:t xml:space="preserve">The carrier frequency </w:t>
        </w:r>
        <w:r w:rsidRPr="008E21F4">
          <w:rPr>
            <w:rFonts w:cs="v5.0.0"/>
            <w:lang w:eastAsia="zh-CN"/>
          </w:rPr>
          <w:t xml:space="preserve">of NB-IoT </w:t>
        </w:r>
        <w:r w:rsidRPr="008E21F4">
          <w:rPr>
            <w:rFonts w:cs="v5.0.0"/>
          </w:rPr>
          <w:t xml:space="preserve">in </w:t>
        </w:r>
        <w:r w:rsidRPr="008E21F4">
          <w:rPr>
            <w:rFonts w:cs="v5.0.0"/>
            <w:lang w:eastAsia="zh-CN"/>
          </w:rPr>
          <w:t>the uplink</w:t>
        </w:r>
        <w:r w:rsidRPr="008E21F4">
          <w:rPr>
            <w:rFonts w:cs="v5.0.0"/>
          </w:rPr>
          <w:t xml:space="preserve"> is designated by the E-UTRA Absolute Radio Frequency Channel Number (EARFCN) in the range 0 –</w:t>
        </w:r>
        <w:r w:rsidRPr="008E21F4">
          <w:rPr>
            <w:rFonts w:cs="v5.0.0"/>
            <w:lang w:eastAsia="zh-CN"/>
          </w:rPr>
          <w:t>262143, and the Offset of NB-IoT Channel Number to EARFCN in the range {-10,-9,-8,-7,-6,-5,-4,-3,-2,-1,0,1,2,3,4,5,6,7,8,9}</w:t>
        </w:r>
        <w:r w:rsidRPr="008E21F4">
          <w:rPr>
            <w:lang w:eastAsia="zh-CN"/>
          </w:rPr>
          <w:t xml:space="preserve"> for FDD and </w:t>
        </w:r>
        <w:r w:rsidRPr="008E21F4">
          <w:rPr>
            <w:rFonts w:eastAsia="SimSun"/>
            <w:lang w:eastAsia="zh-CN"/>
          </w:rPr>
          <w:t xml:space="preserve">in the range </w:t>
        </w:r>
        <w:r w:rsidRPr="008E21F4">
          <w:rPr>
            <w:lang w:eastAsia="zh-CN"/>
          </w:rPr>
          <w:t>{-11,-10,-9.5,-9,-8.5,-8,-7.5,-7,-6.5,-6,-5.5,-5,  -4.5,-4,-3.5,-3,-2.5,-2,-1.5,-1,-0.5,0,0.5,1,1.5,2,2.5,3,3.5,4,4.5,5,5.5,6,6.5,7,7.5,8,8.5,9,9.5,10, 11} for TDD</w:t>
        </w:r>
        <w:r w:rsidRPr="008E21F4">
          <w:rPr>
            <w:rFonts w:cs="v5.0.0"/>
          </w:rPr>
          <w:t xml:space="preserve">. </w:t>
        </w:r>
        <w:r w:rsidRPr="008E21F4">
          <w:t>The relation between EARFCN</w:t>
        </w:r>
        <w:r w:rsidRPr="008E21F4">
          <w:rPr>
            <w:lang w:eastAsia="zh-CN"/>
          </w:rPr>
          <w:t>, Offset of NB-IoT Channel Number</w:t>
        </w:r>
        <w:r w:rsidRPr="008E21F4">
          <w:t xml:space="preserve"> </w:t>
        </w:r>
        <w:r w:rsidRPr="008E21F4">
          <w:rPr>
            <w:lang w:eastAsia="zh-CN"/>
          </w:rPr>
          <w:t xml:space="preserve">to EARFCN </w:t>
        </w:r>
        <w:r w:rsidRPr="008E21F4">
          <w:t xml:space="preserve">and the carrier frequency in MHz for the </w:t>
        </w:r>
        <w:r w:rsidRPr="008E21F4">
          <w:rPr>
            <w:lang w:eastAsia="zh-CN"/>
          </w:rPr>
          <w:t>uplink</w:t>
        </w:r>
        <w:r w:rsidRPr="008E21F4">
          <w:t xml:space="preserve"> is given by the following equation, where F</w:t>
        </w:r>
        <w:r w:rsidRPr="008E21F4">
          <w:rPr>
            <w:vertAlign w:val="subscript"/>
            <w:lang w:eastAsia="zh-CN"/>
          </w:rPr>
          <w:t>U</w:t>
        </w:r>
        <w:r w:rsidRPr="008E21F4">
          <w:rPr>
            <w:vertAlign w:val="subscript"/>
          </w:rPr>
          <w:t>L</w:t>
        </w:r>
        <w:r w:rsidRPr="008E21F4">
          <w:t xml:space="preserve"> </w:t>
        </w:r>
        <w:r w:rsidRPr="008E21F4">
          <w:rPr>
            <w:lang w:eastAsia="zh-CN"/>
          </w:rPr>
          <w:t xml:space="preserve">is the uplink carrier frequency of NB-IoT, </w:t>
        </w:r>
        <w:r w:rsidRPr="008E21F4">
          <w:t>F</w:t>
        </w:r>
        <w:r w:rsidRPr="008E21F4">
          <w:rPr>
            <w:vertAlign w:val="subscript"/>
            <w:lang w:eastAsia="zh-CN"/>
          </w:rPr>
          <w:t>U</w:t>
        </w:r>
        <w:r w:rsidRPr="008E21F4">
          <w:rPr>
            <w:vertAlign w:val="subscript"/>
          </w:rPr>
          <w:t>L_low</w:t>
        </w:r>
        <w:r w:rsidRPr="008E21F4">
          <w:t xml:space="preserve"> and N</w:t>
        </w:r>
        <w:r w:rsidRPr="008E21F4">
          <w:rPr>
            <w:vertAlign w:val="subscript"/>
          </w:rPr>
          <w:t>Offs-</w:t>
        </w:r>
        <w:r w:rsidRPr="008E21F4">
          <w:rPr>
            <w:vertAlign w:val="subscript"/>
            <w:lang w:eastAsia="zh-CN"/>
          </w:rPr>
          <w:t>U</w:t>
        </w:r>
        <w:r w:rsidRPr="008E21F4">
          <w:rPr>
            <w:vertAlign w:val="subscript"/>
          </w:rPr>
          <w:t>L</w:t>
        </w:r>
        <w:r w:rsidRPr="008E21F4">
          <w:t xml:space="preserve"> are given in table 5.7.3-1</w:t>
        </w:r>
        <w:r w:rsidRPr="008E21F4">
          <w:rPr>
            <w:lang w:eastAsia="zh-CN"/>
          </w:rPr>
          <w:t xml:space="preserve">, </w:t>
        </w:r>
        <w:r w:rsidRPr="008E21F4">
          <w:t>N</w:t>
        </w:r>
        <w:r w:rsidRPr="008E21F4">
          <w:rPr>
            <w:vertAlign w:val="subscript"/>
            <w:lang w:eastAsia="zh-CN"/>
          </w:rPr>
          <w:t>U</w:t>
        </w:r>
        <w:r w:rsidRPr="008E21F4">
          <w:rPr>
            <w:vertAlign w:val="subscript"/>
          </w:rPr>
          <w:t>L</w:t>
        </w:r>
        <w:r w:rsidRPr="008E21F4">
          <w:t xml:space="preserve"> is the </w:t>
        </w:r>
        <w:r w:rsidRPr="008E21F4">
          <w:rPr>
            <w:lang w:eastAsia="zh-CN"/>
          </w:rPr>
          <w:t>uplink</w:t>
        </w:r>
        <w:r w:rsidRPr="008E21F4">
          <w:t xml:space="preserve"> EARFCN</w:t>
        </w:r>
        <w:r w:rsidRPr="008E21F4">
          <w:rPr>
            <w:lang w:eastAsia="zh-CN"/>
          </w:rPr>
          <w:t>, M</w:t>
        </w:r>
        <w:r w:rsidRPr="008E21F4">
          <w:rPr>
            <w:vertAlign w:val="subscript"/>
            <w:lang w:eastAsia="zh-CN"/>
          </w:rPr>
          <w:t>U</w:t>
        </w:r>
        <w:r w:rsidRPr="008E21F4">
          <w:rPr>
            <w:vertAlign w:val="subscript"/>
          </w:rPr>
          <w:t>L</w:t>
        </w:r>
        <w:r w:rsidRPr="008E21F4">
          <w:rPr>
            <w:vertAlign w:val="subscript"/>
            <w:lang w:eastAsia="zh-CN"/>
          </w:rPr>
          <w:t xml:space="preserve"> </w:t>
        </w:r>
        <w:r w:rsidRPr="008E21F4">
          <w:rPr>
            <w:lang w:eastAsia="zh-CN"/>
          </w:rPr>
          <w:t xml:space="preserve">is the </w:t>
        </w:r>
        <w:r w:rsidRPr="008E21F4">
          <w:rPr>
            <w:rFonts w:cs="v5.0.0"/>
            <w:lang w:eastAsia="zh-CN"/>
          </w:rPr>
          <w:t>Offset of NB-IoT Channel Number to uplink EARFCN.</w:t>
        </w:r>
      </w:ins>
    </w:p>
    <w:p w14:paraId="4A187CA4" w14:textId="77777777" w:rsidR="00CB3986" w:rsidRPr="008E21F4" w:rsidRDefault="00CB3986" w:rsidP="00CB3986">
      <w:pPr>
        <w:pStyle w:val="EQ"/>
        <w:spacing w:after="240"/>
        <w:jc w:val="center"/>
        <w:rPr>
          <w:ins w:id="6354" w:author="Delta" w:date="2021-07-23T11:12:00Z"/>
          <w:lang w:eastAsia="zh-CN"/>
        </w:rPr>
      </w:pPr>
      <w:ins w:id="6355" w:author="Delta" w:date="2021-07-23T11:12:00Z">
        <w:r w:rsidRPr="008E21F4">
          <w:t>F</w:t>
        </w:r>
        <w:r w:rsidRPr="008E21F4">
          <w:rPr>
            <w:vertAlign w:val="subscript"/>
          </w:rPr>
          <w:t>UL</w:t>
        </w:r>
        <w:r w:rsidRPr="008E21F4">
          <w:t xml:space="preserve"> = F</w:t>
        </w:r>
        <w:r w:rsidRPr="008E21F4">
          <w:rPr>
            <w:vertAlign w:val="subscript"/>
          </w:rPr>
          <w:t>UL_low</w:t>
        </w:r>
        <w:r w:rsidRPr="008E21F4">
          <w:t xml:space="preserve"> + 0.1(N</w:t>
        </w:r>
        <w:r w:rsidRPr="008E21F4">
          <w:rPr>
            <w:vertAlign w:val="subscript"/>
          </w:rPr>
          <w:t>UL</w:t>
        </w:r>
        <w:r w:rsidRPr="008E21F4">
          <w:t xml:space="preserve"> – N</w:t>
        </w:r>
        <w:r w:rsidRPr="008E21F4">
          <w:rPr>
            <w:vertAlign w:val="subscript"/>
          </w:rPr>
          <w:t>Offs-UL</w:t>
        </w:r>
        <w:r w:rsidRPr="008E21F4">
          <w:t>)</w:t>
        </w:r>
        <w:r w:rsidRPr="008E21F4">
          <w:rPr>
            <w:lang w:eastAsia="zh-CN"/>
          </w:rPr>
          <w:t xml:space="preserve"> + 0.0025*(2M</w:t>
        </w:r>
        <w:r w:rsidRPr="008E21F4">
          <w:rPr>
            <w:vertAlign w:val="subscript"/>
            <w:lang w:eastAsia="zh-CN"/>
          </w:rPr>
          <w:t>UL</w:t>
        </w:r>
        <w:r w:rsidRPr="008E21F4">
          <w:rPr>
            <w:lang w:eastAsia="zh-CN"/>
          </w:rPr>
          <w:t>)</w:t>
        </w:r>
      </w:ins>
    </w:p>
    <w:p w14:paraId="287276CC" w14:textId="77777777" w:rsidR="00CB3986" w:rsidRPr="008E21F4" w:rsidRDefault="00CB3986" w:rsidP="00CB3986">
      <w:pPr>
        <w:pStyle w:val="NO"/>
        <w:rPr>
          <w:ins w:id="6356" w:author="Delta" w:date="2021-07-23T11:12:00Z"/>
          <w:lang w:eastAsia="zh-CN"/>
        </w:rPr>
      </w:pPr>
      <w:ins w:id="6357" w:author="Delta" w:date="2021-07-23T11:12:00Z">
        <w:r w:rsidRPr="008E21F4">
          <w:rPr>
            <w:lang w:eastAsia="zh-CN"/>
          </w:rPr>
          <w:t xml:space="preserve">NOTE 1 </w:t>
        </w:r>
        <w:r w:rsidRPr="008E21F4">
          <w:tab/>
        </w:r>
        <w:r w:rsidRPr="008E21F4">
          <w:rPr>
            <w:lang w:eastAsia="zh-CN"/>
          </w:rPr>
          <w:t xml:space="preserve">For NB-IoT, </w:t>
        </w:r>
        <w:r w:rsidRPr="008E21F4">
          <w:t>N</w:t>
        </w:r>
        <w:r w:rsidRPr="008E21F4">
          <w:rPr>
            <w:vertAlign w:val="subscript"/>
          </w:rPr>
          <w:t>DL</w:t>
        </w:r>
        <w:r w:rsidRPr="008E21F4">
          <w:rPr>
            <w:lang w:eastAsia="zh-CN"/>
          </w:rPr>
          <w:t xml:space="preserve"> or </w:t>
        </w:r>
        <w:r w:rsidRPr="008E21F4">
          <w:t>N</w:t>
        </w:r>
        <w:r w:rsidRPr="008E21F4">
          <w:rPr>
            <w:vertAlign w:val="subscript"/>
            <w:lang w:eastAsia="zh-CN"/>
          </w:rPr>
          <w:t>U</w:t>
        </w:r>
        <w:r w:rsidRPr="008E21F4">
          <w:rPr>
            <w:vertAlign w:val="subscript"/>
          </w:rPr>
          <w:t>L</w:t>
        </w:r>
        <w:r w:rsidRPr="008E21F4">
          <w:rPr>
            <w:vertAlign w:val="subscript"/>
            <w:lang w:eastAsia="zh-CN"/>
          </w:rPr>
          <w:t xml:space="preserve"> </w:t>
        </w:r>
        <w:r w:rsidRPr="008E21F4">
          <w:rPr>
            <w:lang w:eastAsia="zh-CN"/>
          </w:rPr>
          <w:t>is different than the value of EARFCN that corresponds to E-UTRA downlink or uplink carrier frequency for in-band and guard band operation.</w:t>
        </w:r>
      </w:ins>
    </w:p>
    <w:p w14:paraId="4A443412" w14:textId="77777777" w:rsidR="00CB3986" w:rsidRPr="008E21F4" w:rsidRDefault="00CB3986" w:rsidP="00CB3986">
      <w:pPr>
        <w:pStyle w:val="NO"/>
        <w:rPr>
          <w:ins w:id="6358" w:author="Delta" w:date="2021-07-23T11:12:00Z"/>
          <w:lang w:eastAsia="zh-CN"/>
        </w:rPr>
      </w:pPr>
      <w:ins w:id="6359" w:author="Delta" w:date="2021-07-23T11:12:00Z">
        <w:r w:rsidRPr="008E21F4">
          <w:rPr>
            <w:lang w:eastAsia="zh-CN"/>
          </w:rPr>
          <w:t xml:space="preserve">NOTE 2 </w:t>
        </w:r>
        <w:r w:rsidRPr="008E21F4">
          <w:tab/>
          <w:t xml:space="preserve">For FDD </w:t>
        </w:r>
        <w:r w:rsidRPr="008E21F4">
          <w:rPr>
            <w:lang w:eastAsia="zh-CN"/>
          </w:rPr>
          <w:t>M</w:t>
        </w:r>
        <w:r w:rsidRPr="008E21F4">
          <w:rPr>
            <w:vertAlign w:val="subscript"/>
          </w:rPr>
          <w:t>DL</w:t>
        </w:r>
        <w:r w:rsidRPr="008E21F4">
          <w:rPr>
            <w:vertAlign w:val="subscript"/>
            <w:lang w:eastAsia="zh-CN"/>
          </w:rPr>
          <w:t xml:space="preserve"> </w:t>
        </w:r>
        <w:r w:rsidRPr="008E21F4">
          <w:rPr>
            <w:lang w:eastAsia="zh-CN"/>
          </w:rPr>
          <w:t>= -0.5 is not applicable for in-band and guard band operation.</w:t>
        </w:r>
        <w:r w:rsidRPr="008E21F4">
          <w:t xml:space="preserve"> For TDD </w:t>
        </w:r>
        <w:r w:rsidRPr="008E21F4">
          <w:rPr>
            <w:rFonts w:eastAsia="SimSun" w:hint="eastAsia"/>
            <w:lang w:eastAsia="zh-CN"/>
          </w:rPr>
          <w:t>M</w:t>
        </w:r>
        <w:r w:rsidRPr="008E21F4">
          <w:rPr>
            <w:vertAlign w:val="subscript"/>
          </w:rPr>
          <w:t>DL</w:t>
        </w:r>
        <w:r w:rsidRPr="008E21F4">
          <w:rPr>
            <w:rFonts w:eastAsia="SimSun" w:hint="eastAsia"/>
            <w:vertAlign w:val="subscript"/>
            <w:lang w:eastAsia="zh-CN"/>
          </w:rPr>
          <w:t xml:space="preserve"> </w:t>
        </w:r>
        <w:r w:rsidRPr="008E21F4">
          <w:rPr>
            <w:rFonts w:eastAsia="SimSun" w:hint="eastAsia"/>
            <w:lang w:eastAsia="zh-CN"/>
          </w:rPr>
          <w:t>{</w:t>
        </w:r>
        <w:r w:rsidRPr="008E21F4">
          <w:rPr>
            <w:rFonts w:eastAsia="SimSun"/>
            <w:lang w:eastAsia="zh-CN"/>
          </w:rPr>
          <w:t>-0.5,+3</w:t>
        </w:r>
        <w:r w:rsidRPr="008E21F4">
          <w:rPr>
            <w:rFonts w:eastAsia="SimSun" w:hint="eastAsia"/>
            <w:lang w:eastAsia="zh-CN"/>
          </w:rPr>
          <w:t>.</w:t>
        </w:r>
        <w:r w:rsidRPr="008E21F4">
          <w:rPr>
            <w:rFonts w:eastAsia="SimSun"/>
            <w:lang w:eastAsia="zh-CN"/>
          </w:rPr>
          <w:t>5,-4.5,+7.5,-8.5</w:t>
        </w:r>
        <w:r w:rsidRPr="008E21F4">
          <w:rPr>
            <w:rFonts w:eastAsia="SimSun" w:hint="eastAsia"/>
            <w:lang w:eastAsia="zh-CN"/>
          </w:rPr>
          <w:t xml:space="preserve">} is not applicable </w:t>
        </w:r>
        <w:r w:rsidRPr="008E21F4">
          <w:rPr>
            <w:rFonts w:eastAsia="SimSun"/>
            <w:lang w:eastAsia="zh-CN"/>
          </w:rPr>
          <w:t>for in-band and guard band operation</w:t>
        </w:r>
        <w:r w:rsidRPr="008E21F4">
          <w:rPr>
            <w:rFonts w:eastAsia="SimSun" w:hint="eastAsia"/>
            <w:lang w:eastAsia="zh-CN"/>
          </w:rPr>
          <w:t>.</w:t>
        </w:r>
      </w:ins>
    </w:p>
    <w:p w14:paraId="358E66B7" w14:textId="77777777" w:rsidR="00CB3986" w:rsidRPr="008E21F4" w:rsidRDefault="00CB3986" w:rsidP="00CB3986">
      <w:pPr>
        <w:pStyle w:val="NO"/>
        <w:rPr>
          <w:ins w:id="6360" w:author="Delta" w:date="2021-07-23T11:12:00Z"/>
        </w:rPr>
      </w:pPr>
      <w:ins w:id="6361" w:author="Delta" w:date="2021-07-23T11:12:00Z">
        <w:r w:rsidRPr="008E21F4">
          <w:rPr>
            <w:lang w:eastAsia="zh-CN"/>
          </w:rPr>
          <w:t>NOTE 3:</w:t>
        </w:r>
        <w:r w:rsidRPr="008E21F4">
          <w:tab/>
        </w:r>
        <w:r w:rsidRPr="008E21F4">
          <w:rPr>
            <w:lang w:eastAsia="zh-CN"/>
          </w:rPr>
          <w:t>F</w:t>
        </w:r>
        <w:r w:rsidRPr="008E21F4">
          <w:t>or the carrier including NPSS/NSSS for in-band and guard band operation, M</w:t>
        </w:r>
        <w:r w:rsidRPr="008E21F4">
          <w:rPr>
            <w:sz w:val="15"/>
            <w:szCs w:val="15"/>
          </w:rPr>
          <w:t>DL</w:t>
        </w:r>
        <w:r w:rsidRPr="008E21F4">
          <w:t xml:space="preserve"> is selected from {-2,-1,0,1}.</w:t>
        </w:r>
      </w:ins>
    </w:p>
    <w:p w14:paraId="33073B98" w14:textId="77777777" w:rsidR="00CB3986" w:rsidRPr="008E21F4" w:rsidRDefault="00CB3986" w:rsidP="00CB3986">
      <w:pPr>
        <w:pStyle w:val="NO"/>
        <w:rPr>
          <w:ins w:id="6362" w:author="Delta" w:date="2021-07-23T11:12:00Z"/>
        </w:rPr>
      </w:pPr>
      <w:ins w:id="6363" w:author="Delta" w:date="2021-07-23T11:12:00Z">
        <w:r w:rsidRPr="008E21F4">
          <w:rPr>
            <w:rFonts w:cs="v5.0.0"/>
            <w:lang w:eastAsia="zh-CN"/>
          </w:rPr>
          <w:t>NOTE 4:</w:t>
        </w:r>
        <w:r w:rsidRPr="008E21F4">
          <w:rPr>
            <w:rFonts w:cs="v5.0.0"/>
            <w:lang w:eastAsia="zh-CN"/>
          </w:rPr>
          <w:tab/>
        </w:r>
        <w:r w:rsidRPr="008E21F4">
          <w:rPr>
            <w:rFonts w:cs="v5.0.0" w:hint="eastAsia"/>
            <w:lang w:eastAsia="zh-CN"/>
          </w:rPr>
          <w:t>F</w:t>
        </w:r>
        <w:r w:rsidRPr="008E21F4">
          <w:t>or the carrier including NPSS/NSSS for stand-alone operation, M</w:t>
        </w:r>
        <w:r w:rsidRPr="008E21F4">
          <w:rPr>
            <w:sz w:val="15"/>
            <w:szCs w:val="15"/>
          </w:rPr>
          <w:t>DL</w:t>
        </w:r>
        <w:r w:rsidRPr="008E21F4">
          <w:t xml:space="preserve"> = -0.5.</w:t>
        </w:r>
      </w:ins>
    </w:p>
    <w:p w14:paraId="37860A24" w14:textId="77777777" w:rsidR="00CB3986" w:rsidRPr="008E21F4" w:rsidRDefault="00CB3986" w:rsidP="00CB3986">
      <w:pPr>
        <w:pStyle w:val="TH"/>
      </w:pPr>
      <w:r w:rsidRPr="008E21F4">
        <w:t>Table 5.7.3-1: E-UTRA channel numb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6364" w:author="Delta" w:date="2021-07-23T11:1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067"/>
        <w:gridCol w:w="1355"/>
        <w:gridCol w:w="1245"/>
        <w:gridCol w:w="1572"/>
        <w:gridCol w:w="1463"/>
        <w:gridCol w:w="44"/>
        <w:gridCol w:w="1388"/>
        <w:gridCol w:w="33"/>
        <w:gridCol w:w="1464"/>
        <w:tblGridChange w:id="6365">
          <w:tblGrid>
            <w:gridCol w:w="113"/>
            <w:gridCol w:w="954"/>
            <w:gridCol w:w="113"/>
            <w:gridCol w:w="1355"/>
            <w:gridCol w:w="1245"/>
            <w:gridCol w:w="1477"/>
            <w:gridCol w:w="95"/>
            <w:gridCol w:w="1463"/>
            <w:gridCol w:w="44"/>
            <w:gridCol w:w="1388"/>
            <w:gridCol w:w="33"/>
            <w:gridCol w:w="1390"/>
            <w:gridCol w:w="74"/>
          </w:tblGrid>
        </w:tblGridChange>
      </w:tblGrid>
      <w:tr w:rsidR="00CB3986" w:rsidRPr="008E21F4" w14:paraId="4AFAFDCB" w14:textId="77777777" w:rsidTr="00D04D5F">
        <w:trPr>
          <w:trPrChange w:id="6366" w:author="Delta" w:date="2021-07-23T11:12:00Z">
            <w:trPr>
              <w:gridAfter w:val="0"/>
            </w:trPr>
          </w:trPrChange>
        </w:trPr>
        <w:tc>
          <w:tcPr>
            <w:tcW w:w="1067" w:type="dxa"/>
            <w:vMerge w:val="restart"/>
            <w:shd w:val="clear" w:color="auto" w:fill="auto"/>
            <w:vAlign w:val="bottom"/>
            <w:tcPrChange w:id="6367" w:author="Delta" w:date="2021-07-23T11:12:00Z">
              <w:tcPr>
                <w:tcW w:w="1067" w:type="dxa"/>
                <w:gridSpan w:val="2"/>
                <w:vMerge w:val="restart"/>
                <w:shd w:val="clear" w:color="auto" w:fill="auto"/>
                <w:vAlign w:val="bottom"/>
              </w:tcPr>
            </w:tcPrChange>
          </w:tcPr>
          <w:p w14:paraId="2C3FCB57" w14:textId="77777777" w:rsidR="00CB3986" w:rsidRPr="008E21F4" w:rsidRDefault="00CB3986" w:rsidP="00D04D5F">
            <w:pPr>
              <w:pStyle w:val="TAH"/>
              <w:rPr>
                <w:rFonts w:cs="Arial"/>
              </w:rPr>
            </w:pPr>
            <w:r w:rsidRPr="008E21F4">
              <w:rPr>
                <w:rFonts w:cs="Arial"/>
              </w:rPr>
              <w:t>E-UTRA Operating Band</w:t>
            </w:r>
          </w:p>
        </w:tc>
        <w:tc>
          <w:tcPr>
            <w:tcW w:w="4190" w:type="dxa"/>
            <w:gridSpan w:val="3"/>
            <w:shd w:val="clear" w:color="auto" w:fill="auto"/>
            <w:tcPrChange w:id="6368" w:author="Delta" w:date="2021-07-23T11:12:00Z">
              <w:tcPr>
                <w:tcW w:w="4190" w:type="dxa"/>
                <w:gridSpan w:val="4"/>
                <w:shd w:val="clear" w:color="auto" w:fill="auto"/>
              </w:tcPr>
            </w:tcPrChange>
          </w:tcPr>
          <w:p w14:paraId="26688E4A" w14:textId="77777777" w:rsidR="00CB3986" w:rsidRPr="008E21F4" w:rsidRDefault="00CB3986" w:rsidP="00D04D5F">
            <w:pPr>
              <w:pStyle w:val="TAC"/>
              <w:rPr>
                <w:rFonts w:cs="Arial"/>
                <w:b/>
              </w:rPr>
            </w:pPr>
            <w:r w:rsidRPr="008E21F4">
              <w:rPr>
                <w:rFonts w:cs="Arial"/>
                <w:b/>
              </w:rPr>
              <w:t>Downlink</w:t>
            </w:r>
          </w:p>
        </w:tc>
        <w:tc>
          <w:tcPr>
            <w:tcW w:w="4413" w:type="dxa"/>
            <w:gridSpan w:val="5"/>
            <w:shd w:val="clear" w:color="auto" w:fill="auto"/>
            <w:tcPrChange w:id="6369" w:author="Delta" w:date="2021-07-23T11:12:00Z">
              <w:tcPr>
                <w:tcW w:w="4413" w:type="dxa"/>
                <w:gridSpan w:val="6"/>
                <w:shd w:val="clear" w:color="auto" w:fill="auto"/>
              </w:tcPr>
            </w:tcPrChange>
          </w:tcPr>
          <w:p w14:paraId="142783E1" w14:textId="77777777" w:rsidR="00CB3986" w:rsidRPr="008E21F4" w:rsidRDefault="00CB3986" w:rsidP="00D04D5F">
            <w:pPr>
              <w:pStyle w:val="TAC"/>
              <w:rPr>
                <w:rFonts w:cs="Arial"/>
                <w:b/>
              </w:rPr>
            </w:pPr>
            <w:r w:rsidRPr="008E21F4">
              <w:rPr>
                <w:rFonts w:cs="Arial"/>
                <w:b/>
              </w:rPr>
              <w:t>Uplink</w:t>
            </w:r>
          </w:p>
        </w:tc>
      </w:tr>
      <w:tr w:rsidR="0068249C" w:rsidRPr="008E21F4" w14:paraId="307B9AF2" w14:textId="77777777" w:rsidTr="00D04D5F">
        <w:tc>
          <w:tcPr>
            <w:tcW w:w="1067" w:type="dxa"/>
            <w:vMerge/>
            <w:shd w:val="clear" w:color="auto" w:fill="auto"/>
          </w:tcPr>
          <w:p w14:paraId="19E73149" w14:textId="77777777" w:rsidR="00CB3986" w:rsidRPr="008E21F4" w:rsidRDefault="00CB3986" w:rsidP="00D04D5F">
            <w:pPr>
              <w:pStyle w:val="TAH"/>
              <w:rPr>
                <w:rFonts w:cs="Arial"/>
              </w:rPr>
            </w:pPr>
          </w:p>
        </w:tc>
        <w:tc>
          <w:tcPr>
            <w:tcW w:w="1362" w:type="dxa"/>
            <w:shd w:val="clear" w:color="auto" w:fill="auto"/>
          </w:tcPr>
          <w:p w14:paraId="555A7D82" w14:textId="77777777" w:rsidR="00CB3986" w:rsidRPr="008E21F4" w:rsidRDefault="00CB3986" w:rsidP="00D04D5F">
            <w:pPr>
              <w:pStyle w:val="TAC"/>
              <w:rPr>
                <w:rFonts w:cs="Arial"/>
                <w:b/>
              </w:rPr>
            </w:pPr>
            <w:r w:rsidRPr="008E21F4">
              <w:rPr>
                <w:rFonts w:cs="Arial"/>
                <w:b/>
              </w:rPr>
              <w:t>F</w:t>
            </w:r>
            <w:r w:rsidRPr="008E21F4">
              <w:rPr>
                <w:rFonts w:cs="Arial"/>
                <w:b/>
                <w:vertAlign w:val="subscript"/>
              </w:rPr>
              <w:t>DL_low</w:t>
            </w:r>
            <w:r w:rsidRPr="008E21F4">
              <w:rPr>
                <w:rFonts w:cs="Arial"/>
                <w:b/>
                <w:bCs/>
              </w:rPr>
              <w:t xml:space="preserve"> [MHz]</w:t>
            </w:r>
          </w:p>
        </w:tc>
        <w:tc>
          <w:tcPr>
            <w:tcW w:w="1251" w:type="dxa"/>
            <w:shd w:val="clear" w:color="auto" w:fill="auto"/>
          </w:tcPr>
          <w:p w14:paraId="0B8DC2B7" w14:textId="77777777" w:rsidR="00CB3986" w:rsidRPr="008E21F4" w:rsidRDefault="00CB3986" w:rsidP="00D04D5F">
            <w:pPr>
              <w:pStyle w:val="TAC"/>
              <w:rPr>
                <w:rFonts w:cs="Arial"/>
                <w:b/>
              </w:rPr>
            </w:pPr>
            <w:r w:rsidRPr="008E21F4">
              <w:rPr>
                <w:rFonts w:cs="Arial"/>
                <w:b/>
              </w:rPr>
              <w:t>N</w:t>
            </w:r>
            <w:r w:rsidRPr="008E21F4">
              <w:rPr>
                <w:rFonts w:cs="Arial"/>
                <w:b/>
                <w:vertAlign w:val="subscript"/>
              </w:rPr>
              <w:t>Offs-DL</w:t>
            </w:r>
          </w:p>
        </w:tc>
        <w:tc>
          <w:tcPr>
            <w:tcW w:w="1577" w:type="dxa"/>
            <w:shd w:val="clear" w:color="auto" w:fill="auto"/>
          </w:tcPr>
          <w:p w14:paraId="58739BD4" w14:textId="77777777" w:rsidR="00CB3986" w:rsidRPr="008E21F4" w:rsidRDefault="00CB3986" w:rsidP="00D04D5F">
            <w:pPr>
              <w:pStyle w:val="TAC"/>
              <w:rPr>
                <w:rFonts w:cs="Arial"/>
                <w:b/>
              </w:rPr>
            </w:pPr>
            <w:r w:rsidRPr="008E21F4">
              <w:rPr>
                <w:rFonts w:cs="Arial"/>
                <w:b/>
              </w:rPr>
              <w:t>Range of N</w:t>
            </w:r>
            <w:r w:rsidRPr="008E21F4">
              <w:rPr>
                <w:rFonts w:cs="Arial"/>
                <w:b/>
                <w:vertAlign w:val="subscript"/>
              </w:rPr>
              <w:t>DL</w:t>
            </w:r>
          </w:p>
        </w:tc>
        <w:tc>
          <w:tcPr>
            <w:tcW w:w="1515" w:type="dxa"/>
            <w:gridSpan w:val="2"/>
            <w:shd w:val="clear" w:color="auto" w:fill="auto"/>
          </w:tcPr>
          <w:p w14:paraId="662DFA71" w14:textId="77777777" w:rsidR="00CB3986" w:rsidRPr="008E21F4" w:rsidRDefault="00CB3986" w:rsidP="00D04D5F">
            <w:pPr>
              <w:pStyle w:val="TAC"/>
              <w:rPr>
                <w:rFonts w:cs="Arial"/>
                <w:b/>
              </w:rPr>
            </w:pPr>
            <w:r w:rsidRPr="008E21F4">
              <w:rPr>
                <w:rFonts w:cs="Arial"/>
                <w:b/>
              </w:rPr>
              <w:t>F</w:t>
            </w:r>
            <w:r w:rsidRPr="008E21F4">
              <w:rPr>
                <w:rFonts w:cs="Arial"/>
                <w:b/>
                <w:vertAlign w:val="subscript"/>
              </w:rPr>
              <w:t>UL_low</w:t>
            </w:r>
            <w:r w:rsidRPr="008E21F4">
              <w:rPr>
                <w:rFonts w:cs="Arial"/>
                <w:b/>
                <w:bCs/>
              </w:rPr>
              <w:t xml:space="preserve"> [MHz]</w:t>
            </w:r>
          </w:p>
        </w:tc>
        <w:tc>
          <w:tcPr>
            <w:tcW w:w="1394" w:type="dxa"/>
            <w:shd w:val="clear" w:color="auto" w:fill="auto"/>
          </w:tcPr>
          <w:p w14:paraId="0CEDA682" w14:textId="77777777" w:rsidR="00CB3986" w:rsidRPr="008E21F4" w:rsidRDefault="00CB3986" w:rsidP="00D04D5F">
            <w:pPr>
              <w:pStyle w:val="TAC"/>
              <w:rPr>
                <w:rFonts w:cs="Arial"/>
                <w:b/>
              </w:rPr>
            </w:pPr>
            <w:r w:rsidRPr="008E21F4">
              <w:rPr>
                <w:rFonts w:cs="Arial"/>
                <w:b/>
              </w:rPr>
              <w:t>N</w:t>
            </w:r>
            <w:r w:rsidRPr="008E21F4">
              <w:rPr>
                <w:rFonts w:cs="Arial"/>
                <w:b/>
                <w:vertAlign w:val="subscript"/>
              </w:rPr>
              <w:t>Offs-UL</w:t>
            </w:r>
          </w:p>
        </w:tc>
        <w:tc>
          <w:tcPr>
            <w:tcW w:w="1504" w:type="dxa"/>
            <w:gridSpan w:val="2"/>
            <w:shd w:val="clear" w:color="auto" w:fill="auto"/>
          </w:tcPr>
          <w:p w14:paraId="14197A75" w14:textId="77777777" w:rsidR="00CB3986" w:rsidRPr="008E21F4" w:rsidRDefault="00CB3986" w:rsidP="00D04D5F">
            <w:pPr>
              <w:pStyle w:val="TAC"/>
              <w:rPr>
                <w:rFonts w:cs="Arial"/>
                <w:b/>
              </w:rPr>
            </w:pPr>
            <w:r w:rsidRPr="008E21F4">
              <w:rPr>
                <w:rFonts w:cs="Arial"/>
                <w:b/>
              </w:rPr>
              <w:t>Range of N</w:t>
            </w:r>
            <w:r w:rsidRPr="008E21F4">
              <w:rPr>
                <w:rFonts w:cs="Arial"/>
                <w:b/>
                <w:vertAlign w:val="subscript"/>
              </w:rPr>
              <w:t>UL</w:t>
            </w:r>
          </w:p>
        </w:tc>
      </w:tr>
      <w:tr w:rsidR="0068249C" w:rsidRPr="008E21F4" w14:paraId="6A35F9AC" w14:textId="77777777" w:rsidTr="00D04D5F">
        <w:tc>
          <w:tcPr>
            <w:tcW w:w="1067" w:type="dxa"/>
            <w:shd w:val="clear" w:color="auto" w:fill="auto"/>
          </w:tcPr>
          <w:p w14:paraId="10F3F17C" w14:textId="77777777" w:rsidR="00CB3986" w:rsidRPr="008E21F4" w:rsidRDefault="00CB3986" w:rsidP="00D04D5F">
            <w:pPr>
              <w:pStyle w:val="TAC"/>
              <w:rPr>
                <w:rFonts w:cs="Arial"/>
              </w:rPr>
            </w:pPr>
            <w:r w:rsidRPr="008E21F4">
              <w:rPr>
                <w:rFonts w:cs="Arial"/>
              </w:rPr>
              <w:t>1</w:t>
            </w:r>
          </w:p>
        </w:tc>
        <w:tc>
          <w:tcPr>
            <w:tcW w:w="1362" w:type="dxa"/>
            <w:shd w:val="clear" w:color="auto" w:fill="auto"/>
          </w:tcPr>
          <w:p w14:paraId="7983E508" w14:textId="77777777" w:rsidR="00CB3986" w:rsidRPr="008E21F4" w:rsidRDefault="00CB3986" w:rsidP="00D04D5F">
            <w:pPr>
              <w:pStyle w:val="TAC"/>
              <w:rPr>
                <w:rFonts w:cs="Arial"/>
              </w:rPr>
            </w:pPr>
            <w:r w:rsidRPr="008E21F4">
              <w:rPr>
                <w:rFonts w:cs="Arial"/>
              </w:rPr>
              <w:t>2110</w:t>
            </w:r>
          </w:p>
        </w:tc>
        <w:tc>
          <w:tcPr>
            <w:tcW w:w="1251" w:type="dxa"/>
            <w:shd w:val="clear" w:color="auto" w:fill="auto"/>
          </w:tcPr>
          <w:p w14:paraId="53F64C95" w14:textId="77777777" w:rsidR="00CB3986" w:rsidRPr="008E21F4" w:rsidRDefault="00CB3986" w:rsidP="00D04D5F">
            <w:pPr>
              <w:pStyle w:val="TAC"/>
              <w:rPr>
                <w:rFonts w:cs="Arial"/>
              </w:rPr>
            </w:pPr>
            <w:r w:rsidRPr="008E21F4">
              <w:rPr>
                <w:rFonts w:cs="Arial"/>
              </w:rPr>
              <w:t>0</w:t>
            </w:r>
          </w:p>
        </w:tc>
        <w:tc>
          <w:tcPr>
            <w:tcW w:w="1577" w:type="dxa"/>
            <w:shd w:val="clear" w:color="auto" w:fill="auto"/>
          </w:tcPr>
          <w:p w14:paraId="2AE4C087" w14:textId="77777777" w:rsidR="00CB3986" w:rsidRPr="008E21F4" w:rsidRDefault="00CB3986" w:rsidP="00D04D5F">
            <w:pPr>
              <w:pStyle w:val="TAC"/>
              <w:rPr>
                <w:rFonts w:cs="Arial"/>
              </w:rPr>
            </w:pPr>
            <w:r w:rsidRPr="008E21F4">
              <w:rPr>
                <w:rFonts w:cs="Arial"/>
              </w:rPr>
              <w:t>0 – 599</w:t>
            </w:r>
          </w:p>
        </w:tc>
        <w:tc>
          <w:tcPr>
            <w:tcW w:w="1515" w:type="dxa"/>
            <w:gridSpan w:val="2"/>
            <w:shd w:val="clear" w:color="auto" w:fill="auto"/>
          </w:tcPr>
          <w:p w14:paraId="24BAD110" w14:textId="77777777" w:rsidR="00CB3986" w:rsidRPr="008E21F4" w:rsidRDefault="00CB3986" w:rsidP="00D04D5F">
            <w:pPr>
              <w:pStyle w:val="TAC"/>
              <w:rPr>
                <w:rFonts w:cs="Arial"/>
              </w:rPr>
            </w:pPr>
            <w:r w:rsidRPr="008E21F4">
              <w:rPr>
                <w:rFonts w:cs="Arial"/>
              </w:rPr>
              <w:t>1920</w:t>
            </w:r>
          </w:p>
        </w:tc>
        <w:tc>
          <w:tcPr>
            <w:tcW w:w="1394" w:type="dxa"/>
            <w:shd w:val="clear" w:color="auto" w:fill="auto"/>
          </w:tcPr>
          <w:p w14:paraId="2DF31A5F" w14:textId="77777777" w:rsidR="00CB3986" w:rsidRPr="008E21F4" w:rsidRDefault="00CB3986" w:rsidP="00D04D5F">
            <w:pPr>
              <w:pStyle w:val="TAC"/>
              <w:rPr>
                <w:rFonts w:cs="Arial"/>
              </w:rPr>
            </w:pPr>
            <w:r w:rsidRPr="008E21F4">
              <w:rPr>
                <w:rFonts w:cs="Arial"/>
              </w:rPr>
              <w:t>18000</w:t>
            </w:r>
          </w:p>
        </w:tc>
        <w:tc>
          <w:tcPr>
            <w:tcW w:w="1504" w:type="dxa"/>
            <w:gridSpan w:val="2"/>
            <w:shd w:val="clear" w:color="auto" w:fill="auto"/>
          </w:tcPr>
          <w:p w14:paraId="624773E5" w14:textId="77777777" w:rsidR="00CB3986" w:rsidRPr="008E21F4" w:rsidRDefault="00CB3986" w:rsidP="00D04D5F">
            <w:pPr>
              <w:pStyle w:val="TAC"/>
              <w:rPr>
                <w:rFonts w:cs="Arial"/>
              </w:rPr>
            </w:pPr>
            <w:r w:rsidRPr="008E21F4">
              <w:rPr>
                <w:rFonts w:cs="Arial"/>
              </w:rPr>
              <w:t>18000 – 18599</w:t>
            </w:r>
          </w:p>
        </w:tc>
      </w:tr>
      <w:tr w:rsidR="0068249C" w:rsidRPr="008E21F4" w14:paraId="0FFA4AD6" w14:textId="77777777" w:rsidTr="00D04D5F">
        <w:tc>
          <w:tcPr>
            <w:tcW w:w="1067" w:type="dxa"/>
            <w:shd w:val="clear" w:color="auto" w:fill="auto"/>
          </w:tcPr>
          <w:p w14:paraId="33B82163" w14:textId="77777777" w:rsidR="00CB3986" w:rsidRPr="008E21F4" w:rsidRDefault="00CB3986" w:rsidP="00D04D5F">
            <w:pPr>
              <w:pStyle w:val="TAC"/>
              <w:rPr>
                <w:rFonts w:cs="Arial"/>
              </w:rPr>
            </w:pPr>
            <w:r w:rsidRPr="008E21F4">
              <w:rPr>
                <w:rFonts w:cs="Arial"/>
              </w:rPr>
              <w:t>2</w:t>
            </w:r>
          </w:p>
        </w:tc>
        <w:tc>
          <w:tcPr>
            <w:tcW w:w="1362" w:type="dxa"/>
            <w:shd w:val="clear" w:color="auto" w:fill="auto"/>
          </w:tcPr>
          <w:p w14:paraId="39E5AE01" w14:textId="77777777" w:rsidR="00CB3986" w:rsidRPr="008E21F4" w:rsidRDefault="00CB3986" w:rsidP="00D04D5F">
            <w:pPr>
              <w:pStyle w:val="TAC"/>
              <w:rPr>
                <w:rFonts w:cs="Arial"/>
              </w:rPr>
            </w:pPr>
            <w:r w:rsidRPr="008E21F4">
              <w:rPr>
                <w:rFonts w:cs="Arial"/>
              </w:rPr>
              <w:t>1930</w:t>
            </w:r>
          </w:p>
        </w:tc>
        <w:tc>
          <w:tcPr>
            <w:tcW w:w="1251" w:type="dxa"/>
            <w:shd w:val="clear" w:color="auto" w:fill="auto"/>
          </w:tcPr>
          <w:p w14:paraId="3B512A70" w14:textId="77777777" w:rsidR="00CB3986" w:rsidRPr="008E21F4" w:rsidRDefault="00CB3986" w:rsidP="00D04D5F">
            <w:pPr>
              <w:pStyle w:val="TAC"/>
              <w:rPr>
                <w:rFonts w:cs="Arial"/>
              </w:rPr>
            </w:pPr>
            <w:r w:rsidRPr="008E21F4">
              <w:rPr>
                <w:rFonts w:cs="Arial"/>
              </w:rPr>
              <w:t>600</w:t>
            </w:r>
          </w:p>
        </w:tc>
        <w:tc>
          <w:tcPr>
            <w:tcW w:w="1577" w:type="dxa"/>
            <w:shd w:val="clear" w:color="auto" w:fill="auto"/>
          </w:tcPr>
          <w:p w14:paraId="33D5EEDE" w14:textId="77777777" w:rsidR="00CB3986" w:rsidRPr="008E21F4" w:rsidRDefault="00CB3986" w:rsidP="00D04D5F">
            <w:pPr>
              <w:pStyle w:val="TAC"/>
              <w:rPr>
                <w:rFonts w:cs="Arial"/>
              </w:rPr>
            </w:pPr>
            <w:r w:rsidRPr="008E21F4">
              <w:rPr>
                <w:rFonts w:cs="Arial"/>
              </w:rPr>
              <w:t>600</w:t>
            </w:r>
            <w:r w:rsidRPr="008E21F4">
              <w:rPr>
                <w:rFonts w:ascii="Symbol" w:hAnsi="Symbol" w:cs="Arial"/>
              </w:rPr>
              <w:t></w:t>
            </w:r>
            <w:r w:rsidRPr="008E21F4">
              <w:rPr>
                <w:rFonts w:ascii="Symbol" w:hAnsi="Symbol" w:cs="Arial"/>
              </w:rPr>
              <w:t></w:t>
            </w:r>
            <w:r w:rsidRPr="008E21F4">
              <w:rPr>
                <w:rFonts w:ascii="Symbol" w:hAnsi="Symbol" w:cs="Arial"/>
              </w:rPr>
              <w:t></w:t>
            </w:r>
            <w:r w:rsidRPr="008E21F4">
              <w:rPr>
                <w:rFonts w:cs="Arial"/>
              </w:rPr>
              <w:t>1199</w:t>
            </w:r>
          </w:p>
        </w:tc>
        <w:tc>
          <w:tcPr>
            <w:tcW w:w="1515" w:type="dxa"/>
            <w:gridSpan w:val="2"/>
            <w:shd w:val="clear" w:color="auto" w:fill="auto"/>
          </w:tcPr>
          <w:p w14:paraId="31398EDE" w14:textId="77777777" w:rsidR="00CB3986" w:rsidRPr="008E21F4" w:rsidRDefault="00CB3986" w:rsidP="00D04D5F">
            <w:pPr>
              <w:pStyle w:val="TAC"/>
              <w:rPr>
                <w:rFonts w:cs="Arial"/>
              </w:rPr>
            </w:pPr>
            <w:r w:rsidRPr="008E21F4">
              <w:rPr>
                <w:rFonts w:cs="Arial"/>
              </w:rPr>
              <w:t>1850</w:t>
            </w:r>
          </w:p>
        </w:tc>
        <w:tc>
          <w:tcPr>
            <w:tcW w:w="1394" w:type="dxa"/>
            <w:shd w:val="clear" w:color="auto" w:fill="auto"/>
          </w:tcPr>
          <w:p w14:paraId="082ABAC9" w14:textId="77777777" w:rsidR="00CB3986" w:rsidRPr="008E21F4" w:rsidRDefault="00CB3986" w:rsidP="00D04D5F">
            <w:pPr>
              <w:pStyle w:val="TAC"/>
              <w:rPr>
                <w:rFonts w:cs="Arial"/>
              </w:rPr>
            </w:pPr>
            <w:r w:rsidRPr="008E21F4">
              <w:rPr>
                <w:rFonts w:cs="Arial"/>
              </w:rPr>
              <w:t>18600</w:t>
            </w:r>
          </w:p>
        </w:tc>
        <w:tc>
          <w:tcPr>
            <w:tcW w:w="1504" w:type="dxa"/>
            <w:gridSpan w:val="2"/>
            <w:shd w:val="clear" w:color="auto" w:fill="auto"/>
          </w:tcPr>
          <w:p w14:paraId="6A4C6637" w14:textId="77777777" w:rsidR="00CB3986" w:rsidRPr="008E21F4" w:rsidRDefault="00CB3986" w:rsidP="00D04D5F">
            <w:pPr>
              <w:pStyle w:val="TAC"/>
              <w:rPr>
                <w:rFonts w:cs="Arial"/>
              </w:rPr>
            </w:pPr>
            <w:r w:rsidRPr="008E21F4">
              <w:rPr>
                <w:rFonts w:cs="Arial"/>
              </w:rPr>
              <w:t>18600 – 19199</w:t>
            </w:r>
          </w:p>
        </w:tc>
      </w:tr>
      <w:tr w:rsidR="0068249C" w:rsidRPr="008E21F4" w14:paraId="131DE7B8" w14:textId="77777777" w:rsidTr="00D04D5F">
        <w:tc>
          <w:tcPr>
            <w:tcW w:w="1067" w:type="dxa"/>
            <w:shd w:val="clear" w:color="auto" w:fill="auto"/>
          </w:tcPr>
          <w:p w14:paraId="1015BB14" w14:textId="77777777" w:rsidR="00CB3986" w:rsidRPr="008E21F4" w:rsidRDefault="00CB3986" w:rsidP="00D04D5F">
            <w:pPr>
              <w:pStyle w:val="TAC"/>
              <w:rPr>
                <w:rFonts w:cs="Arial"/>
              </w:rPr>
            </w:pPr>
            <w:r w:rsidRPr="008E21F4">
              <w:rPr>
                <w:rFonts w:cs="Arial"/>
              </w:rPr>
              <w:t>3</w:t>
            </w:r>
          </w:p>
        </w:tc>
        <w:tc>
          <w:tcPr>
            <w:tcW w:w="1362" w:type="dxa"/>
            <w:shd w:val="clear" w:color="auto" w:fill="auto"/>
          </w:tcPr>
          <w:p w14:paraId="2CB69EBF" w14:textId="77777777" w:rsidR="00CB3986" w:rsidRPr="008E21F4" w:rsidRDefault="00CB3986" w:rsidP="00D04D5F">
            <w:pPr>
              <w:pStyle w:val="TAC"/>
              <w:rPr>
                <w:rFonts w:cs="Arial"/>
              </w:rPr>
            </w:pPr>
            <w:r w:rsidRPr="008E21F4">
              <w:rPr>
                <w:rFonts w:cs="Arial"/>
              </w:rPr>
              <w:t>1805</w:t>
            </w:r>
          </w:p>
        </w:tc>
        <w:tc>
          <w:tcPr>
            <w:tcW w:w="1251" w:type="dxa"/>
            <w:shd w:val="clear" w:color="auto" w:fill="auto"/>
          </w:tcPr>
          <w:p w14:paraId="74F4CCDE" w14:textId="77777777" w:rsidR="00CB3986" w:rsidRPr="008E21F4" w:rsidRDefault="00CB3986" w:rsidP="00D04D5F">
            <w:pPr>
              <w:pStyle w:val="TAC"/>
              <w:rPr>
                <w:rFonts w:cs="Arial"/>
              </w:rPr>
            </w:pPr>
            <w:r w:rsidRPr="008E21F4">
              <w:rPr>
                <w:rFonts w:cs="Arial"/>
              </w:rPr>
              <w:t>1200</w:t>
            </w:r>
          </w:p>
        </w:tc>
        <w:tc>
          <w:tcPr>
            <w:tcW w:w="1577" w:type="dxa"/>
            <w:shd w:val="clear" w:color="auto" w:fill="auto"/>
          </w:tcPr>
          <w:p w14:paraId="6E64456D" w14:textId="77777777" w:rsidR="00CB3986" w:rsidRPr="008E21F4" w:rsidRDefault="00CB3986" w:rsidP="00D04D5F">
            <w:pPr>
              <w:pStyle w:val="TAC"/>
              <w:rPr>
                <w:rFonts w:cs="Arial"/>
              </w:rPr>
            </w:pPr>
            <w:r w:rsidRPr="008E21F4">
              <w:rPr>
                <w:rFonts w:cs="Arial"/>
              </w:rPr>
              <w:t>1200 – 1949</w:t>
            </w:r>
          </w:p>
        </w:tc>
        <w:tc>
          <w:tcPr>
            <w:tcW w:w="1515" w:type="dxa"/>
            <w:gridSpan w:val="2"/>
            <w:shd w:val="clear" w:color="auto" w:fill="auto"/>
          </w:tcPr>
          <w:p w14:paraId="17C84C47" w14:textId="77777777" w:rsidR="00CB3986" w:rsidRPr="008E21F4" w:rsidRDefault="00CB3986" w:rsidP="00D04D5F">
            <w:pPr>
              <w:pStyle w:val="TAC"/>
              <w:rPr>
                <w:rFonts w:cs="Arial"/>
              </w:rPr>
            </w:pPr>
            <w:r w:rsidRPr="008E21F4">
              <w:rPr>
                <w:rFonts w:cs="Arial"/>
              </w:rPr>
              <w:t>1710</w:t>
            </w:r>
          </w:p>
        </w:tc>
        <w:tc>
          <w:tcPr>
            <w:tcW w:w="1394" w:type="dxa"/>
            <w:shd w:val="clear" w:color="auto" w:fill="auto"/>
          </w:tcPr>
          <w:p w14:paraId="7A2305FF" w14:textId="77777777" w:rsidR="00CB3986" w:rsidRPr="008E21F4" w:rsidRDefault="00CB3986" w:rsidP="00D04D5F">
            <w:pPr>
              <w:pStyle w:val="TAC"/>
              <w:rPr>
                <w:rFonts w:cs="Arial"/>
              </w:rPr>
            </w:pPr>
            <w:r w:rsidRPr="008E21F4">
              <w:rPr>
                <w:rFonts w:cs="Arial"/>
              </w:rPr>
              <w:t>19200</w:t>
            </w:r>
          </w:p>
        </w:tc>
        <w:tc>
          <w:tcPr>
            <w:tcW w:w="1504" w:type="dxa"/>
            <w:gridSpan w:val="2"/>
            <w:shd w:val="clear" w:color="auto" w:fill="auto"/>
          </w:tcPr>
          <w:p w14:paraId="2CAA0F69" w14:textId="77777777" w:rsidR="00CB3986" w:rsidRPr="008E21F4" w:rsidRDefault="00CB3986" w:rsidP="00D04D5F">
            <w:pPr>
              <w:pStyle w:val="TAC"/>
              <w:rPr>
                <w:rFonts w:cs="Arial"/>
              </w:rPr>
            </w:pPr>
            <w:r w:rsidRPr="008E21F4">
              <w:rPr>
                <w:rFonts w:cs="Arial"/>
              </w:rPr>
              <w:t>19200 – 19949</w:t>
            </w:r>
          </w:p>
        </w:tc>
      </w:tr>
      <w:tr w:rsidR="0068249C" w:rsidRPr="008E21F4" w14:paraId="7666BFA7" w14:textId="77777777" w:rsidTr="00D04D5F">
        <w:tc>
          <w:tcPr>
            <w:tcW w:w="1067" w:type="dxa"/>
            <w:shd w:val="clear" w:color="auto" w:fill="auto"/>
          </w:tcPr>
          <w:p w14:paraId="7D4F36A3" w14:textId="77777777" w:rsidR="00CB3986" w:rsidRPr="008E21F4" w:rsidRDefault="00CB3986" w:rsidP="00D04D5F">
            <w:pPr>
              <w:pStyle w:val="TAC"/>
              <w:rPr>
                <w:rFonts w:cs="Arial"/>
              </w:rPr>
            </w:pPr>
            <w:r w:rsidRPr="008E21F4">
              <w:rPr>
                <w:rFonts w:cs="Arial"/>
              </w:rPr>
              <w:t>4</w:t>
            </w:r>
          </w:p>
        </w:tc>
        <w:tc>
          <w:tcPr>
            <w:tcW w:w="1362" w:type="dxa"/>
            <w:shd w:val="clear" w:color="auto" w:fill="auto"/>
          </w:tcPr>
          <w:p w14:paraId="62EFFF47" w14:textId="77777777" w:rsidR="00CB3986" w:rsidRPr="008E21F4" w:rsidRDefault="00CB3986" w:rsidP="00D04D5F">
            <w:pPr>
              <w:pStyle w:val="TAC"/>
              <w:rPr>
                <w:rFonts w:cs="Arial"/>
              </w:rPr>
            </w:pPr>
            <w:r w:rsidRPr="008E21F4">
              <w:rPr>
                <w:rFonts w:cs="Arial"/>
              </w:rPr>
              <w:t>2110</w:t>
            </w:r>
          </w:p>
        </w:tc>
        <w:tc>
          <w:tcPr>
            <w:tcW w:w="1251" w:type="dxa"/>
            <w:shd w:val="clear" w:color="auto" w:fill="auto"/>
          </w:tcPr>
          <w:p w14:paraId="2C212E92" w14:textId="77777777" w:rsidR="00CB3986" w:rsidRPr="008E21F4" w:rsidRDefault="00CB3986" w:rsidP="00D04D5F">
            <w:pPr>
              <w:pStyle w:val="TAC"/>
              <w:rPr>
                <w:rFonts w:cs="Arial"/>
              </w:rPr>
            </w:pPr>
            <w:r w:rsidRPr="008E21F4">
              <w:rPr>
                <w:rFonts w:cs="Arial"/>
              </w:rPr>
              <w:t>1950</w:t>
            </w:r>
          </w:p>
        </w:tc>
        <w:tc>
          <w:tcPr>
            <w:tcW w:w="1577" w:type="dxa"/>
            <w:shd w:val="clear" w:color="auto" w:fill="auto"/>
          </w:tcPr>
          <w:p w14:paraId="10046079" w14:textId="77777777" w:rsidR="00CB3986" w:rsidRPr="008E21F4" w:rsidRDefault="00CB3986" w:rsidP="00D04D5F">
            <w:pPr>
              <w:pStyle w:val="TAC"/>
              <w:rPr>
                <w:rFonts w:cs="Arial"/>
              </w:rPr>
            </w:pPr>
            <w:r w:rsidRPr="008E21F4">
              <w:rPr>
                <w:rFonts w:cs="Arial"/>
              </w:rPr>
              <w:t>1950 – 2399</w:t>
            </w:r>
          </w:p>
        </w:tc>
        <w:tc>
          <w:tcPr>
            <w:tcW w:w="1515" w:type="dxa"/>
            <w:gridSpan w:val="2"/>
            <w:shd w:val="clear" w:color="auto" w:fill="auto"/>
          </w:tcPr>
          <w:p w14:paraId="12F5B5BC" w14:textId="77777777" w:rsidR="00CB3986" w:rsidRPr="008E21F4" w:rsidRDefault="00CB3986" w:rsidP="00D04D5F">
            <w:pPr>
              <w:pStyle w:val="TAC"/>
              <w:rPr>
                <w:rFonts w:cs="Arial"/>
              </w:rPr>
            </w:pPr>
            <w:r w:rsidRPr="008E21F4">
              <w:rPr>
                <w:rFonts w:cs="Arial"/>
              </w:rPr>
              <w:t>1710</w:t>
            </w:r>
          </w:p>
        </w:tc>
        <w:tc>
          <w:tcPr>
            <w:tcW w:w="1394" w:type="dxa"/>
            <w:shd w:val="clear" w:color="auto" w:fill="auto"/>
          </w:tcPr>
          <w:p w14:paraId="7749B47A" w14:textId="77777777" w:rsidR="00CB3986" w:rsidRPr="008E21F4" w:rsidRDefault="00CB3986" w:rsidP="00D04D5F">
            <w:pPr>
              <w:pStyle w:val="TAC"/>
              <w:rPr>
                <w:rFonts w:cs="Arial"/>
              </w:rPr>
            </w:pPr>
            <w:r w:rsidRPr="008E21F4">
              <w:rPr>
                <w:rFonts w:cs="Arial"/>
              </w:rPr>
              <w:t>19950</w:t>
            </w:r>
          </w:p>
        </w:tc>
        <w:tc>
          <w:tcPr>
            <w:tcW w:w="1504" w:type="dxa"/>
            <w:gridSpan w:val="2"/>
            <w:shd w:val="clear" w:color="auto" w:fill="auto"/>
          </w:tcPr>
          <w:p w14:paraId="619D9B96" w14:textId="77777777" w:rsidR="00CB3986" w:rsidRPr="008E21F4" w:rsidRDefault="00CB3986" w:rsidP="00D04D5F">
            <w:pPr>
              <w:pStyle w:val="TAC"/>
              <w:rPr>
                <w:rFonts w:cs="Arial"/>
              </w:rPr>
            </w:pPr>
            <w:r w:rsidRPr="008E21F4">
              <w:rPr>
                <w:rFonts w:cs="Arial"/>
              </w:rPr>
              <w:t>19950 – 20399</w:t>
            </w:r>
          </w:p>
        </w:tc>
      </w:tr>
      <w:tr w:rsidR="0068249C" w:rsidRPr="008E21F4" w14:paraId="74EE06FA" w14:textId="77777777" w:rsidTr="00D04D5F">
        <w:tc>
          <w:tcPr>
            <w:tcW w:w="1067" w:type="dxa"/>
            <w:shd w:val="clear" w:color="auto" w:fill="auto"/>
          </w:tcPr>
          <w:p w14:paraId="5ED354AA" w14:textId="77777777" w:rsidR="00CB3986" w:rsidRPr="008E21F4" w:rsidRDefault="00CB3986" w:rsidP="00D04D5F">
            <w:pPr>
              <w:pStyle w:val="TAC"/>
              <w:rPr>
                <w:rFonts w:cs="Arial"/>
              </w:rPr>
            </w:pPr>
            <w:r w:rsidRPr="008E21F4">
              <w:rPr>
                <w:rFonts w:cs="Arial"/>
              </w:rPr>
              <w:t>5</w:t>
            </w:r>
          </w:p>
        </w:tc>
        <w:tc>
          <w:tcPr>
            <w:tcW w:w="1362" w:type="dxa"/>
            <w:shd w:val="clear" w:color="auto" w:fill="auto"/>
          </w:tcPr>
          <w:p w14:paraId="6C63E648" w14:textId="77777777" w:rsidR="00CB3986" w:rsidRPr="008E21F4" w:rsidRDefault="00CB3986" w:rsidP="00D04D5F">
            <w:pPr>
              <w:pStyle w:val="TAC"/>
              <w:rPr>
                <w:rFonts w:cs="Arial"/>
              </w:rPr>
            </w:pPr>
            <w:r w:rsidRPr="008E21F4">
              <w:rPr>
                <w:rFonts w:cs="Arial"/>
              </w:rPr>
              <w:t>869</w:t>
            </w:r>
          </w:p>
        </w:tc>
        <w:tc>
          <w:tcPr>
            <w:tcW w:w="1251" w:type="dxa"/>
            <w:shd w:val="clear" w:color="auto" w:fill="auto"/>
          </w:tcPr>
          <w:p w14:paraId="4F8640E8" w14:textId="77777777" w:rsidR="00CB3986" w:rsidRPr="008E21F4" w:rsidRDefault="00CB3986" w:rsidP="00D04D5F">
            <w:pPr>
              <w:pStyle w:val="TAC"/>
              <w:rPr>
                <w:rFonts w:cs="Arial"/>
              </w:rPr>
            </w:pPr>
            <w:r w:rsidRPr="008E21F4">
              <w:rPr>
                <w:rFonts w:cs="Arial"/>
              </w:rPr>
              <w:t>2400</w:t>
            </w:r>
          </w:p>
        </w:tc>
        <w:tc>
          <w:tcPr>
            <w:tcW w:w="1577" w:type="dxa"/>
            <w:shd w:val="clear" w:color="auto" w:fill="auto"/>
          </w:tcPr>
          <w:p w14:paraId="6C74DBB8" w14:textId="77777777" w:rsidR="00CB3986" w:rsidRPr="008E21F4" w:rsidRDefault="00CB3986" w:rsidP="00D04D5F">
            <w:pPr>
              <w:pStyle w:val="TAC"/>
              <w:rPr>
                <w:rFonts w:cs="Arial"/>
              </w:rPr>
            </w:pPr>
            <w:r w:rsidRPr="008E21F4">
              <w:rPr>
                <w:rFonts w:cs="Arial"/>
              </w:rPr>
              <w:t>2400 – 2649</w:t>
            </w:r>
          </w:p>
        </w:tc>
        <w:tc>
          <w:tcPr>
            <w:tcW w:w="1515" w:type="dxa"/>
            <w:gridSpan w:val="2"/>
            <w:shd w:val="clear" w:color="auto" w:fill="auto"/>
          </w:tcPr>
          <w:p w14:paraId="5A1E2112" w14:textId="77777777" w:rsidR="00CB3986" w:rsidRPr="008E21F4" w:rsidRDefault="00CB3986" w:rsidP="00D04D5F">
            <w:pPr>
              <w:pStyle w:val="TAC"/>
              <w:rPr>
                <w:rFonts w:cs="Arial"/>
              </w:rPr>
            </w:pPr>
            <w:r w:rsidRPr="008E21F4">
              <w:rPr>
                <w:rFonts w:cs="Arial"/>
              </w:rPr>
              <w:t>824</w:t>
            </w:r>
          </w:p>
        </w:tc>
        <w:tc>
          <w:tcPr>
            <w:tcW w:w="1394" w:type="dxa"/>
            <w:shd w:val="clear" w:color="auto" w:fill="auto"/>
          </w:tcPr>
          <w:p w14:paraId="50E799DD" w14:textId="77777777" w:rsidR="00CB3986" w:rsidRPr="008E21F4" w:rsidRDefault="00CB3986" w:rsidP="00D04D5F">
            <w:pPr>
              <w:pStyle w:val="TAC"/>
              <w:rPr>
                <w:rFonts w:cs="Arial"/>
              </w:rPr>
            </w:pPr>
            <w:r w:rsidRPr="008E21F4">
              <w:rPr>
                <w:rFonts w:cs="Arial"/>
              </w:rPr>
              <w:t>20400</w:t>
            </w:r>
          </w:p>
        </w:tc>
        <w:tc>
          <w:tcPr>
            <w:tcW w:w="1504" w:type="dxa"/>
            <w:gridSpan w:val="2"/>
            <w:shd w:val="clear" w:color="auto" w:fill="auto"/>
          </w:tcPr>
          <w:p w14:paraId="60068375" w14:textId="77777777" w:rsidR="00CB3986" w:rsidRPr="008E21F4" w:rsidRDefault="00CB3986" w:rsidP="00D04D5F">
            <w:pPr>
              <w:pStyle w:val="TAC"/>
              <w:rPr>
                <w:rFonts w:cs="Arial"/>
              </w:rPr>
            </w:pPr>
            <w:r w:rsidRPr="008E21F4">
              <w:rPr>
                <w:rFonts w:cs="Arial"/>
              </w:rPr>
              <w:t>20400 – 20649</w:t>
            </w:r>
          </w:p>
        </w:tc>
      </w:tr>
      <w:tr w:rsidR="0068249C" w:rsidRPr="008E21F4" w14:paraId="78FBE2B5" w14:textId="77777777" w:rsidTr="00D04D5F">
        <w:tc>
          <w:tcPr>
            <w:tcW w:w="1067" w:type="dxa"/>
            <w:shd w:val="clear" w:color="auto" w:fill="auto"/>
          </w:tcPr>
          <w:p w14:paraId="6A8E9F1A" w14:textId="77777777" w:rsidR="00CB3986" w:rsidRPr="008E21F4" w:rsidRDefault="00CB3986" w:rsidP="00D04D5F">
            <w:pPr>
              <w:pStyle w:val="TAC"/>
              <w:rPr>
                <w:rFonts w:cs="Arial"/>
              </w:rPr>
            </w:pPr>
            <w:r w:rsidRPr="008E21F4">
              <w:rPr>
                <w:rFonts w:cs="Arial"/>
              </w:rPr>
              <w:t>6</w:t>
            </w:r>
          </w:p>
        </w:tc>
        <w:tc>
          <w:tcPr>
            <w:tcW w:w="1362" w:type="dxa"/>
            <w:shd w:val="clear" w:color="auto" w:fill="auto"/>
          </w:tcPr>
          <w:p w14:paraId="7C7A9311" w14:textId="77777777" w:rsidR="00CB3986" w:rsidRPr="008E21F4" w:rsidRDefault="00CB3986" w:rsidP="00D04D5F">
            <w:pPr>
              <w:pStyle w:val="TAC"/>
              <w:rPr>
                <w:rFonts w:cs="Arial"/>
              </w:rPr>
            </w:pPr>
            <w:r w:rsidRPr="008E21F4">
              <w:rPr>
                <w:rFonts w:cs="Arial"/>
              </w:rPr>
              <w:t>875</w:t>
            </w:r>
          </w:p>
        </w:tc>
        <w:tc>
          <w:tcPr>
            <w:tcW w:w="1251" w:type="dxa"/>
            <w:shd w:val="clear" w:color="auto" w:fill="auto"/>
          </w:tcPr>
          <w:p w14:paraId="0568DF3A" w14:textId="77777777" w:rsidR="00CB3986" w:rsidRPr="008E21F4" w:rsidRDefault="00CB3986" w:rsidP="00D04D5F">
            <w:pPr>
              <w:pStyle w:val="TAC"/>
              <w:rPr>
                <w:rFonts w:cs="Arial"/>
              </w:rPr>
            </w:pPr>
            <w:r w:rsidRPr="008E21F4">
              <w:rPr>
                <w:rFonts w:cs="Arial"/>
              </w:rPr>
              <w:t>2650</w:t>
            </w:r>
          </w:p>
        </w:tc>
        <w:tc>
          <w:tcPr>
            <w:tcW w:w="1577" w:type="dxa"/>
            <w:shd w:val="clear" w:color="auto" w:fill="auto"/>
          </w:tcPr>
          <w:p w14:paraId="234864DA" w14:textId="77777777" w:rsidR="00CB3986" w:rsidRPr="008E21F4" w:rsidRDefault="00CB3986" w:rsidP="00D04D5F">
            <w:pPr>
              <w:pStyle w:val="TAC"/>
              <w:rPr>
                <w:rFonts w:cs="Arial"/>
              </w:rPr>
            </w:pPr>
            <w:r w:rsidRPr="008E21F4">
              <w:rPr>
                <w:rFonts w:cs="Arial"/>
              </w:rPr>
              <w:t>2650 – 2749</w:t>
            </w:r>
          </w:p>
        </w:tc>
        <w:tc>
          <w:tcPr>
            <w:tcW w:w="1515" w:type="dxa"/>
            <w:gridSpan w:val="2"/>
            <w:shd w:val="clear" w:color="auto" w:fill="auto"/>
          </w:tcPr>
          <w:p w14:paraId="2B51BC30" w14:textId="77777777" w:rsidR="00CB3986" w:rsidRPr="008E21F4" w:rsidRDefault="00CB3986" w:rsidP="00D04D5F">
            <w:pPr>
              <w:pStyle w:val="TAC"/>
              <w:rPr>
                <w:rFonts w:cs="Arial"/>
              </w:rPr>
            </w:pPr>
            <w:r w:rsidRPr="008E21F4">
              <w:rPr>
                <w:rFonts w:cs="Arial"/>
              </w:rPr>
              <w:t>830</w:t>
            </w:r>
          </w:p>
        </w:tc>
        <w:tc>
          <w:tcPr>
            <w:tcW w:w="1394" w:type="dxa"/>
            <w:shd w:val="clear" w:color="auto" w:fill="auto"/>
          </w:tcPr>
          <w:p w14:paraId="79AD51BB" w14:textId="77777777" w:rsidR="00CB3986" w:rsidRPr="008E21F4" w:rsidRDefault="00CB3986" w:rsidP="00D04D5F">
            <w:pPr>
              <w:pStyle w:val="TAC"/>
              <w:rPr>
                <w:rFonts w:cs="Arial"/>
              </w:rPr>
            </w:pPr>
            <w:r w:rsidRPr="008E21F4">
              <w:rPr>
                <w:rFonts w:cs="Arial"/>
              </w:rPr>
              <w:t>20650</w:t>
            </w:r>
          </w:p>
        </w:tc>
        <w:tc>
          <w:tcPr>
            <w:tcW w:w="1504" w:type="dxa"/>
            <w:gridSpan w:val="2"/>
            <w:shd w:val="clear" w:color="auto" w:fill="auto"/>
          </w:tcPr>
          <w:p w14:paraId="09255A0A" w14:textId="77777777" w:rsidR="00CB3986" w:rsidRPr="008E21F4" w:rsidRDefault="00CB3986" w:rsidP="00D04D5F">
            <w:pPr>
              <w:pStyle w:val="TAC"/>
              <w:rPr>
                <w:rFonts w:cs="Arial"/>
              </w:rPr>
            </w:pPr>
            <w:r w:rsidRPr="008E21F4">
              <w:rPr>
                <w:rFonts w:cs="Arial"/>
              </w:rPr>
              <w:t>20650 – 20749</w:t>
            </w:r>
          </w:p>
        </w:tc>
      </w:tr>
      <w:tr w:rsidR="0068249C" w:rsidRPr="008E21F4" w14:paraId="52155C16" w14:textId="77777777" w:rsidTr="00D04D5F">
        <w:tc>
          <w:tcPr>
            <w:tcW w:w="1067" w:type="dxa"/>
            <w:shd w:val="clear" w:color="auto" w:fill="auto"/>
          </w:tcPr>
          <w:p w14:paraId="723538FB" w14:textId="77777777" w:rsidR="00CB3986" w:rsidRPr="008E21F4" w:rsidRDefault="00CB3986" w:rsidP="00D04D5F">
            <w:pPr>
              <w:pStyle w:val="TAC"/>
              <w:rPr>
                <w:rFonts w:cs="Arial"/>
              </w:rPr>
            </w:pPr>
            <w:r w:rsidRPr="008E21F4">
              <w:rPr>
                <w:rFonts w:cs="Arial"/>
              </w:rPr>
              <w:t>7</w:t>
            </w:r>
          </w:p>
        </w:tc>
        <w:tc>
          <w:tcPr>
            <w:tcW w:w="1362" w:type="dxa"/>
            <w:shd w:val="clear" w:color="auto" w:fill="auto"/>
          </w:tcPr>
          <w:p w14:paraId="7ED7DF81" w14:textId="77777777" w:rsidR="00CB3986" w:rsidRPr="008E21F4" w:rsidRDefault="00CB3986" w:rsidP="00D04D5F">
            <w:pPr>
              <w:pStyle w:val="TAC"/>
              <w:rPr>
                <w:rFonts w:cs="Arial"/>
              </w:rPr>
            </w:pPr>
            <w:r w:rsidRPr="008E21F4">
              <w:rPr>
                <w:rFonts w:cs="Arial"/>
              </w:rPr>
              <w:t>2620</w:t>
            </w:r>
          </w:p>
        </w:tc>
        <w:tc>
          <w:tcPr>
            <w:tcW w:w="1251" w:type="dxa"/>
            <w:shd w:val="clear" w:color="auto" w:fill="auto"/>
          </w:tcPr>
          <w:p w14:paraId="3AA64E7A" w14:textId="77777777" w:rsidR="00CB3986" w:rsidRPr="008E21F4" w:rsidRDefault="00CB3986" w:rsidP="00D04D5F">
            <w:pPr>
              <w:pStyle w:val="TAC"/>
              <w:rPr>
                <w:rFonts w:cs="Arial"/>
              </w:rPr>
            </w:pPr>
            <w:r w:rsidRPr="008E21F4">
              <w:rPr>
                <w:rFonts w:cs="Arial"/>
              </w:rPr>
              <w:t>2750</w:t>
            </w:r>
          </w:p>
        </w:tc>
        <w:tc>
          <w:tcPr>
            <w:tcW w:w="1577" w:type="dxa"/>
            <w:shd w:val="clear" w:color="auto" w:fill="auto"/>
          </w:tcPr>
          <w:p w14:paraId="191D667B" w14:textId="77777777" w:rsidR="00CB3986" w:rsidRPr="008E21F4" w:rsidRDefault="00CB3986" w:rsidP="00D04D5F">
            <w:pPr>
              <w:pStyle w:val="TAC"/>
              <w:rPr>
                <w:rFonts w:cs="Arial"/>
              </w:rPr>
            </w:pPr>
            <w:r w:rsidRPr="008E21F4">
              <w:rPr>
                <w:rFonts w:cs="Arial"/>
              </w:rPr>
              <w:t>2750 – 3449</w:t>
            </w:r>
          </w:p>
        </w:tc>
        <w:tc>
          <w:tcPr>
            <w:tcW w:w="1515" w:type="dxa"/>
            <w:gridSpan w:val="2"/>
            <w:shd w:val="clear" w:color="auto" w:fill="auto"/>
          </w:tcPr>
          <w:p w14:paraId="17F12D17" w14:textId="77777777" w:rsidR="00CB3986" w:rsidRPr="008E21F4" w:rsidRDefault="00CB3986" w:rsidP="00D04D5F">
            <w:pPr>
              <w:pStyle w:val="TAC"/>
              <w:rPr>
                <w:rFonts w:cs="Arial"/>
              </w:rPr>
            </w:pPr>
            <w:r w:rsidRPr="008E21F4">
              <w:rPr>
                <w:rFonts w:cs="Arial"/>
              </w:rPr>
              <w:t>2500</w:t>
            </w:r>
          </w:p>
        </w:tc>
        <w:tc>
          <w:tcPr>
            <w:tcW w:w="1394" w:type="dxa"/>
            <w:shd w:val="clear" w:color="auto" w:fill="auto"/>
          </w:tcPr>
          <w:p w14:paraId="1A5B8BDF" w14:textId="77777777" w:rsidR="00CB3986" w:rsidRPr="008E21F4" w:rsidRDefault="00CB3986" w:rsidP="00D04D5F">
            <w:pPr>
              <w:pStyle w:val="TAC"/>
              <w:rPr>
                <w:rFonts w:cs="Arial"/>
              </w:rPr>
            </w:pPr>
            <w:r w:rsidRPr="008E21F4">
              <w:rPr>
                <w:rFonts w:cs="Arial"/>
              </w:rPr>
              <w:t>20750</w:t>
            </w:r>
          </w:p>
        </w:tc>
        <w:tc>
          <w:tcPr>
            <w:tcW w:w="1504" w:type="dxa"/>
            <w:gridSpan w:val="2"/>
            <w:shd w:val="clear" w:color="auto" w:fill="auto"/>
          </w:tcPr>
          <w:p w14:paraId="4511AC8C" w14:textId="77777777" w:rsidR="00CB3986" w:rsidRPr="008E21F4" w:rsidRDefault="00CB3986" w:rsidP="00D04D5F">
            <w:pPr>
              <w:pStyle w:val="TAC"/>
              <w:rPr>
                <w:rFonts w:cs="Arial"/>
              </w:rPr>
            </w:pPr>
            <w:r w:rsidRPr="008E21F4">
              <w:rPr>
                <w:rFonts w:cs="Arial"/>
              </w:rPr>
              <w:t>20750 – 21449</w:t>
            </w:r>
          </w:p>
        </w:tc>
      </w:tr>
      <w:tr w:rsidR="0068249C" w:rsidRPr="008E21F4" w14:paraId="3F394E79" w14:textId="77777777" w:rsidTr="00D04D5F">
        <w:tc>
          <w:tcPr>
            <w:tcW w:w="1067" w:type="dxa"/>
            <w:shd w:val="clear" w:color="auto" w:fill="auto"/>
          </w:tcPr>
          <w:p w14:paraId="187AA10B" w14:textId="77777777" w:rsidR="00CB3986" w:rsidRPr="008E21F4" w:rsidRDefault="00CB3986" w:rsidP="00D04D5F">
            <w:pPr>
              <w:pStyle w:val="TAC"/>
              <w:rPr>
                <w:rFonts w:cs="Arial"/>
              </w:rPr>
            </w:pPr>
            <w:r w:rsidRPr="008E21F4">
              <w:rPr>
                <w:rFonts w:cs="Arial"/>
              </w:rPr>
              <w:t>8</w:t>
            </w:r>
          </w:p>
        </w:tc>
        <w:tc>
          <w:tcPr>
            <w:tcW w:w="1362" w:type="dxa"/>
            <w:shd w:val="clear" w:color="auto" w:fill="auto"/>
          </w:tcPr>
          <w:p w14:paraId="3380EFCC" w14:textId="77777777" w:rsidR="00CB3986" w:rsidRPr="008E21F4" w:rsidRDefault="00CB3986" w:rsidP="00D04D5F">
            <w:pPr>
              <w:pStyle w:val="TAC"/>
              <w:rPr>
                <w:rFonts w:cs="Arial"/>
              </w:rPr>
            </w:pPr>
            <w:r w:rsidRPr="008E21F4">
              <w:rPr>
                <w:rFonts w:cs="Arial"/>
              </w:rPr>
              <w:t>925</w:t>
            </w:r>
          </w:p>
        </w:tc>
        <w:tc>
          <w:tcPr>
            <w:tcW w:w="1251" w:type="dxa"/>
            <w:shd w:val="clear" w:color="auto" w:fill="auto"/>
          </w:tcPr>
          <w:p w14:paraId="747C45EA" w14:textId="77777777" w:rsidR="00CB3986" w:rsidRPr="008E21F4" w:rsidRDefault="00CB3986" w:rsidP="00D04D5F">
            <w:pPr>
              <w:pStyle w:val="TAC"/>
              <w:rPr>
                <w:rFonts w:cs="Arial"/>
              </w:rPr>
            </w:pPr>
            <w:r w:rsidRPr="008E21F4">
              <w:rPr>
                <w:rFonts w:cs="Arial"/>
              </w:rPr>
              <w:t>3450</w:t>
            </w:r>
          </w:p>
        </w:tc>
        <w:tc>
          <w:tcPr>
            <w:tcW w:w="1577" w:type="dxa"/>
            <w:shd w:val="clear" w:color="auto" w:fill="auto"/>
          </w:tcPr>
          <w:p w14:paraId="5E9315EC" w14:textId="77777777" w:rsidR="00CB3986" w:rsidRPr="008E21F4" w:rsidRDefault="00CB3986" w:rsidP="00D04D5F">
            <w:pPr>
              <w:pStyle w:val="TAC"/>
              <w:rPr>
                <w:rFonts w:cs="Arial"/>
              </w:rPr>
            </w:pPr>
            <w:r w:rsidRPr="008E21F4">
              <w:rPr>
                <w:rFonts w:cs="Arial"/>
              </w:rPr>
              <w:t>3450 – 3799</w:t>
            </w:r>
          </w:p>
        </w:tc>
        <w:tc>
          <w:tcPr>
            <w:tcW w:w="1515" w:type="dxa"/>
            <w:gridSpan w:val="2"/>
            <w:shd w:val="clear" w:color="auto" w:fill="auto"/>
          </w:tcPr>
          <w:p w14:paraId="4BBCD893" w14:textId="77777777" w:rsidR="00CB3986" w:rsidRPr="008E21F4" w:rsidRDefault="00CB3986" w:rsidP="00D04D5F">
            <w:pPr>
              <w:pStyle w:val="TAC"/>
              <w:rPr>
                <w:rFonts w:cs="Arial"/>
              </w:rPr>
            </w:pPr>
            <w:r w:rsidRPr="008E21F4">
              <w:rPr>
                <w:rFonts w:cs="Arial"/>
              </w:rPr>
              <w:t>880</w:t>
            </w:r>
          </w:p>
        </w:tc>
        <w:tc>
          <w:tcPr>
            <w:tcW w:w="1394" w:type="dxa"/>
            <w:shd w:val="clear" w:color="auto" w:fill="auto"/>
          </w:tcPr>
          <w:p w14:paraId="26CD5113" w14:textId="77777777" w:rsidR="00CB3986" w:rsidRPr="008E21F4" w:rsidRDefault="00CB3986" w:rsidP="00D04D5F">
            <w:pPr>
              <w:pStyle w:val="TAC"/>
              <w:rPr>
                <w:rFonts w:cs="Arial"/>
              </w:rPr>
            </w:pPr>
            <w:r w:rsidRPr="008E21F4">
              <w:rPr>
                <w:rFonts w:cs="Arial"/>
              </w:rPr>
              <w:t>21450</w:t>
            </w:r>
          </w:p>
        </w:tc>
        <w:tc>
          <w:tcPr>
            <w:tcW w:w="1504" w:type="dxa"/>
            <w:gridSpan w:val="2"/>
            <w:shd w:val="clear" w:color="auto" w:fill="auto"/>
          </w:tcPr>
          <w:p w14:paraId="2DAC1F4B" w14:textId="77777777" w:rsidR="00CB3986" w:rsidRPr="008E21F4" w:rsidRDefault="00CB3986" w:rsidP="00D04D5F">
            <w:pPr>
              <w:pStyle w:val="TAC"/>
              <w:rPr>
                <w:rFonts w:cs="Arial"/>
              </w:rPr>
            </w:pPr>
            <w:r w:rsidRPr="008E21F4">
              <w:rPr>
                <w:rFonts w:cs="Arial"/>
              </w:rPr>
              <w:t>21450 – 21799</w:t>
            </w:r>
          </w:p>
        </w:tc>
      </w:tr>
      <w:tr w:rsidR="0068249C" w:rsidRPr="008E21F4" w14:paraId="508B9956" w14:textId="77777777" w:rsidTr="00D04D5F">
        <w:tc>
          <w:tcPr>
            <w:tcW w:w="1067" w:type="dxa"/>
            <w:shd w:val="clear" w:color="auto" w:fill="auto"/>
          </w:tcPr>
          <w:p w14:paraId="148443B6" w14:textId="77777777" w:rsidR="00CB3986" w:rsidRPr="008E21F4" w:rsidRDefault="00CB3986" w:rsidP="00D04D5F">
            <w:pPr>
              <w:pStyle w:val="TAC"/>
              <w:rPr>
                <w:rFonts w:cs="Arial"/>
              </w:rPr>
            </w:pPr>
            <w:r w:rsidRPr="008E21F4">
              <w:rPr>
                <w:rFonts w:cs="Arial"/>
              </w:rPr>
              <w:t>9</w:t>
            </w:r>
          </w:p>
        </w:tc>
        <w:tc>
          <w:tcPr>
            <w:tcW w:w="1362" w:type="dxa"/>
            <w:shd w:val="clear" w:color="auto" w:fill="auto"/>
          </w:tcPr>
          <w:p w14:paraId="31266919" w14:textId="77777777" w:rsidR="00CB3986" w:rsidRPr="008E21F4" w:rsidRDefault="00CB3986" w:rsidP="00D04D5F">
            <w:pPr>
              <w:pStyle w:val="TAC"/>
              <w:rPr>
                <w:rFonts w:cs="Arial"/>
              </w:rPr>
            </w:pPr>
            <w:r w:rsidRPr="008E21F4">
              <w:rPr>
                <w:rFonts w:cs="Arial"/>
              </w:rPr>
              <w:t>1844.9</w:t>
            </w:r>
          </w:p>
        </w:tc>
        <w:tc>
          <w:tcPr>
            <w:tcW w:w="1251" w:type="dxa"/>
            <w:shd w:val="clear" w:color="auto" w:fill="auto"/>
          </w:tcPr>
          <w:p w14:paraId="299A9E9A" w14:textId="77777777" w:rsidR="00CB3986" w:rsidRPr="008E21F4" w:rsidRDefault="00CB3986" w:rsidP="00D04D5F">
            <w:pPr>
              <w:pStyle w:val="TAC"/>
              <w:rPr>
                <w:rFonts w:cs="Arial"/>
              </w:rPr>
            </w:pPr>
            <w:r w:rsidRPr="008E21F4">
              <w:rPr>
                <w:rFonts w:cs="Arial"/>
              </w:rPr>
              <w:t>3800</w:t>
            </w:r>
          </w:p>
        </w:tc>
        <w:tc>
          <w:tcPr>
            <w:tcW w:w="1577" w:type="dxa"/>
            <w:shd w:val="clear" w:color="auto" w:fill="auto"/>
          </w:tcPr>
          <w:p w14:paraId="2BC34E77" w14:textId="77777777" w:rsidR="00CB3986" w:rsidRPr="008E21F4" w:rsidRDefault="00CB3986" w:rsidP="00D04D5F">
            <w:pPr>
              <w:pStyle w:val="TAC"/>
              <w:rPr>
                <w:rFonts w:cs="Arial"/>
              </w:rPr>
            </w:pPr>
            <w:r w:rsidRPr="008E21F4">
              <w:rPr>
                <w:rFonts w:cs="Arial"/>
              </w:rPr>
              <w:t>3800 – 4149</w:t>
            </w:r>
          </w:p>
        </w:tc>
        <w:tc>
          <w:tcPr>
            <w:tcW w:w="1515" w:type="dxa"/>
            <w:gridSpan w:val="2"/>
            <w:shd w:val="clear" w:color="auto" w:fill="auto"/>
          </w:tcPr>
          <w:p w14:paraId="7EA600DF" w14:textId="77777777" w:rsidR="00CB3986" w:rsidRPr="008E21F4" w:rsidRDefault="00CB3986" w:rsidP="00D04D5F">
            <w:pPr>
              <w:pStyle w:val="TAC"/>
              <w:rPr>
                <w:rFonts w:cs="Arial"/>
              </w:rPr>
            </w:pPr>
            <w:r w:rsidRPr="008E21F4">
              <w:rPr>
                <w:rFonts w:cs="Arial"/>
              </w:rPr>
              <w:t>1749.9</w:t>
            </w:r>
          </w:p>
        </w:tc>
        <w:tc>
          <w:tcPr>
            <w:tcW w:w="1394" w:type="dxa"/>
            <w:shd w:val="clear" w:color="auto" w:fill="auto"/>
          </w:tcPr>
          <w:p w14:paraId="417C5C74" w14:textId="77777777" w:rsidR="00CB3986" w:rsidRPr="008E21F4" w:rsidRDefault="00CB3986" w:rsidP="00D04D5F">
            <w:pPr>
              <w:pStyle w:val="TAC"/>
              <w:rPr>
                <w:rFonts w:cs="Arial"/>
              </w:rPr>
            </w:pPr>
            <w:r w:rsidRPr="008E21F4">
              <w:rPr>
                <w:rFonts w:cs="Arial"/>
              </w:rPr>
              <w:t>21800</w:t>
            </w:r>
          </w:p>
        </w:tc>
        <w:tc>
          <w:tcPr>
            <w:tcW w:w="1504" w:type="dxa"/>
            <w:gridSpan w:val="2"/>
            <w:shd w:val="clear" w:color="auto" w:fill="auto"/>
          </w:tcPr>
          <w:p w14:paraId="5AF3A847" w14:textId="77777777" w:rsidR="00CB3986" w:rsidRPr="008E21F4" w:rsidRDefault="00CB3986" w:rsidP="00D04D5F">
            <w:pPr>
              <w:pStyle w:val="TAC"/>
              <w:rPr>
                <w:rFonts w:cs="Arial"/>
              </w:rPr>
            </w:pPr>
            <w:r w:rsidRPr="008E21F4">
              <w:rPr>
                <w:rFonts w:cs="Arial"/>
              </w:rPr>
              <w:t>21800 – 22149</w:t>
            </w:r>
          </w:p>
        </w:tc>
      </w:tr>
      <w:tr w:rsidR="0068249C" w:rsidRPr="008E21F4" w14:paraId="694C9422" w14:textId="77777777" w:rsidTr="00D04D5F">
        <w:tc>
          <w:tcPr>
            <w:tcW w:w="1067" w:type="dxa"/>
            <w:shd w:val="clear" w:color="auto" w:fill="auto"/>
          </w:tcPr>
          <w:p w14:paraId="16866783" w14:textId="77777777" w:rsidR="00CB3986" w:rsidRPr="008E21F4" w:rsidRDefault="00CB3986" w:rsidP="00D04D5F">
            <w:pPr>
              <w:pStyle w:val="TAC"/>
              <w:rPr>
                <w:rFonts w:cs="Arial"/>
              </w:rPr>
            </w:pPr>
            <w:r w:rsidRPr="008E21F4">
              <w:rPr>
                <w:rFonts w:cs="Arial"/>
              </w:rPr>
              <w:t>10</w:t>
            </w:r>
          </w:p>
        </w:tc>
        <w:tc>
          <w:tcPr>
            <w:tcW w:w="1362" w:type="dxa"/>
            <w:shd w:val="clear" w:color="auto" w:fill="auto"/>
          </w:tcPr>
          <w:p w14:paraId="3D3DDC50" w14:textId="77777777" w:rsidR="00CB3986" w:rsidRPr="008E21F4" w:rsidRDefault="00CB3986" w:rsidP="00D04D5F">
            <w:pPr>
              <w:pStyle w:val="TAC"/>
              <w:rPr>
                <w:rFonts w:cs="Arial"/>
              </w:rPr>
            </w:pPr>
            <w:r w:rsidRPr="008E21F4">
              <w:rPr>
                <w:rFonts w:cs="Arial"/>
              </w:rPr>
              <w:t>2110</w:t>
            </w:r>
          </w:p>
        </w:tc>
        <w:tc>
          <w:tcPr>
            <w:tcW w:w="1251" w:type="dxa"/>
            <w:shd w:val="clear" w:color="auto" w:fill="auto"/>
          </w:tcPr>
          <w:p w14:paraId="0939CD18" w14:textId="77777777" w:rsidR="00CB3986" w:rsidRPr="008E21F4" w:rsidRDefault="00CB3986" w:rsidP="00D04D5F">
            <w:pPr>
              <w:pStyle w:val="TAC"/>
              <w:rPr>
                <w:rFonts w:cs="Arial"/>
              </w:rPr>
            </w:pPr>
            <w:r w:rsidRPr="008E21F4">
              <w:rPr>
                <w:rFonts w:cs="Arial"/>
              </w:rPr>
              <w:t>4150</w:t>
            </w:r>
          </w:p>
        </w:tc>
        <w:tc>
          <w:tcPr>
            <w:tcW w:w="1577" w:type="dxa"/>
            <w:shd w:val="clear" w:color="auto" w:fill="auto"/>
          </w:tcPr>
          <w:p w14:paraId="097DD801" w14:textId="77777777" w:rsidR="00CB3986" w:rsidRPr="008E21F4" w:rsidRDefault="00CB3986" w:rsidP="00D04D5F">
            <w:pPr>
              <w:pStyle w:val="TAC"/>
              <w:rPr>
                <w:rFonts w:cs="Arial"/>
              </w:rPr>
            </w:pPr>
            <w:r w:rsidRPr="008E21F4">
              <w:rPr>
                <w:rFonts w:cs="Arial"/>
              </w:rPr>
              <w:t>4150 – 4749</w:t>
            </w:r>
          </w:p>
        </w:tc>
        <w:tc>
          <w:tcPr>
            <w:tcW w:w="1515" w:type="dxa"/>
            <w:gridSpan w:val="2"/>
            <w:shd w:val="clear" w:color="auto" w:fill="auto"/>
          </w:tcPr>
          <w:p w14:paraId="3BD46060" w14:textId="77777777" w:rsidR="00CB3986" w:rsidRPr="008E21F4" w:rsidRDefault="00CB3986" w:rsidP="00D04D5F">
            <w:pPr>
              <w:pStyle w:val="TAC"/>
              <w:rPr>
                <w:rFonts w:cs="Arial"/>
              </w:rPr>
            </w:pPr>
            <w:r w:rsidRPr="008E21F4">
              <w:rPr>
                <w:rFonts w:cs="Arial"/>
              </w:rPr>
              <w:t>1710</w:t>
            </w:r>
          </w:p>
        </w:tc>
        <w:tc>
          <w:tcPr>
            <w:tcW w:w="1394" w:type="dxa"/>
            <w:shd w:val="clear" w:color="auto" w:fill="auto"/>
          </w:tcPr>
          <w:p w14:paraId="5D821DB0" w14:textId="77777777" w:rsidR="00CB3986" w:rsidRPr="008E21F4" w:rsidRDefault="00CB3986" w:rsidP="00D04D5F">
            <w:pPr>
              <w:pStyle w:val="TAC"/>
              <w:rPr>
                <w:rFonts w:cs="Arial"/>
              </w:rPr>
            </w:pPr>
            <w:r w:rsidRPr="008E21F4">
              <w:rPr>
                <w:rFonts w:cs="Arial"/>
              </w:rPr>
              <w:t>22150</w:t>
            </w:r>
          </w:p>
        </w:tc>
        <w:tc>
          <w:tcPr>
            <w:tcW w:w="1504" w:type="dxa"/>
            <w:gridSpan w:val="2"/>
            <w:shd w:val="clear" w:color="auto" w:fill="auto"/>
          </w:tcPr>
          <w:p w14:paraId="63B9C878" w14:textId="77777777" w:rsidR="00CB3986" w:rsidRPr="008E21F4" w:rsidRDefault="00CB3986" w:rsidP="00D04D5F">
            <w:pPr>
              <w:pStyle w:val="TAC"/>
              <w:rPr>
                <w:rFonts w:cs="Arial"/>
              </w:rPr>
            </w:pPr>
            <w:r w:rsidRPr="008E21F4">
              <w:rPr>
                <w:rFonts w:cs="Arial"/>
              </w:rPr>
              <w:t>22150 – 22749</w:t>
            </w:r>
          </w:p>
        </w:tc>
      </w:tr>
      <w:tr w:rsidR="0068249C" w:rsidRPr="008E21F4" w14:paraId="13864BFA" w14:textId="77777777" w:rsidTr="00D04D5F">
        <w:tc>
          <w:tcPr>
            <w:tcW w:w="1067" w:type="dxa"/>
            <w:shd w:val="clear" w:color="auto" w:fill="auto"/>
          </w:tcPr>
          <w:p w14:paraId="39DBD5D0" w14:textId="77777777" w:rsidR="00CB3986" w:rsidRPr="008E21F4" w:rsidRDefault="00CB3986" w:rsidP="00D04D5F">
            <w:pPr>
              <w:pStyle w:val="TAC"/>
              <w:rPr>
                <w:rFonts w:cs="Arial"/>
              </w:rPr>
            </w:pPr>
            <w:r w:rsidRPr="008E21F4">
              <w:rPr>
                <w:rFonts w:cs="Arial"/>
              </w:rPr>
              <w:t>11</w:t>
            </w:r>
          </w:p>
        </w:tc>
        <w:tc>
          <w:tcPr>
            <w:tcW w:w="1362" w:type="dxa"/>
            <w:shd w:val="clear" w:color="auto" w:fill="auto"/>
          </w:tcPr>
          <w:p w14:paraId="41A650E6" w14:textId="77777777" w:rsidR="00CB3986" w:rsidRPr="008E21F4" w:rsidRDefault="00CB3986" w:rsidP="00D04D5F">
            <w:pPr>
              <w:pStyle w:val="TAC"/>
              <w:rPr>
                <w:rFonts w:cs="Arial"/>
              </w:rPr>
            </w:pPr>
            <w:r w:rsidRPr="008E21F4">
              <w:rPr>
                <w:rFonts w:cs="Arial"/>
              </w:rPr>
              <w:t>1475.9</w:t>
            </w:r>
          </w:p>
        </w:tc>
        <w:tc>
          <w:tcPr>
            <w:tcW w:w="1251" w:type="dxa"/>
            <w:shd w:val="clear" w:color="auto" w:fill="auto"/>
          </w:tcPr>
          <w:p w14:paraId="247A5435" w14:textId="77777777" w:rsidR="00CB3986" w:rsidRPr="008E21F4" w:rsidRDefault="00CB3986" w:rsidP="00D04D5F">
            <w:pPr>
              <w:pStyle w:val="TAC"/>
              <w:rPr>
                <w:rFonts w:cs="Arial"/>
              </w:rPr>
            </w:pPr>
            <w:r w:rsidRPr="008E21F4">
              <w:rPr>
                <w:rFonts w:cs="Arial"/>
              </w:rPr>
              <w:t>4750</w:t>
            </w:r>
          </w:p>
        </w:tc>
        <w:tc>
          <w:tcPr>
            <w:tcW w:w="1577" w:type="dxa"/>
            <w:shd w:val="clear" w:color="auto" w:fill="auto"/>
          </w:tcPr>
          <w:p w14:paraId="03FD4821" w14:textId="77777777" w:rsidR="00CB3986" w:rsidRPr="008E21F4" w:rsidRDefault="00CB3986" w:rsidP="00D04D5F">
            <w:pPr>
              <w:pStyle w:val="TAC"/>
              <w:rPr>
                <w:rFonts w:cs="Arial"/>
              </w:rPr>
            </w:pPr>
            <w:r w:rsidRPr="008E21F4">
              <w:rPr>
                <w:rFonts w:cs="Arial"/>
              </w:rPr>
              <w:t xml:space="preserve">4750 – </w:t>
            </w:r>
            <w:r w:rsidRPr="008E21F4">
              <w:rPr>
                <w:rFonts w:cs="Arial"/>
                <w:lang w:eastAsia="ja-JP"/>
              </w:rPr>
              <w:t>4949</w:t>
            </w:r>
          </w:p>
        </w:tc>
        <w:tc>
          <w:tcPr>
            <w:tcW w:w="1515" w:type="dxa"/>
            <w:gridSpan w:val="2"/>
            <w:shd w:val="clear" w:color="auto" w:fill="auto"/>
          </w:tcPr>
          <w:p w14:paraId="26C4C96B" w14:textId="77777777" w:rsidR="00CB3986" w:rsidRPr="008E21F4" w:rsidRDefault="00CB3986" w:rsidP="00D04D5F">
            <w:pPr>
              <w:pStyle w:val="TAC"/>
              <w:rPr>
                <w:rFonts w:cs="Arial"/>
              </w:rPr>
            </w:pPr>
            <w:r w:rsidRPr="008E21F4">
              <w:rPr>
                <w:rFonts w:cs="Arial"/>
              </w:rPr>
              <w:t>1427.9</w:t>
            </w:r>
          </w:p>
        </w:tc>
        <w:tc>
          <w:tcPr>
            <w:tcW w:w="1394" w:type="dxa"/>
            <w:shd w:val="clear" w:color="auto" w:fill="auto"/>
          </w:tcPr>
          <w:p w14:paraId="666FE6E2" w14:textId="77777777" w:rsidR="00CB3986" w:rsidRPr="008E21F4" w:rsidRDefault="00CB3986" w:rsidP="00D04D5F">
            <w:pPr>
              <w:pStyle w:val="TAC"/>
              <w:rPr>
                <w:rFonts w:cs="Arial"/>
              </w:rPr>
            </w:pPr>
            <w:r w:rsidRPr="008E21F4">
              <w:rPr>
                <w:rFonts w:cs="Arial"/>
              </w:rPr>
              <w:t>22750</w:t>
            </w:r>
          </w:p>
        </w:tc>
        <w:tc>
          <w:tcPr>
            <w:tcW w:w="1504" w:type="dxa"/>
            <w:gridSpan w:val="2"/>
            <w:shd w:val="clear" w:color="auto" w:fill="auto"/>
          </w:tcPr>
          <w:p w14:paraId="6DF96436" w14:textId="77777777" w:rsidR="00CB3986" w:rsidRPr="008E21F4" w:rsidRDefault="00CB3986" w:rsidP="00D04D5F">
            <w:pPr>
              <w:pStyle w:val="TAC"/>
              <w:rPr>
                <w:rFonts w:cs="Arial"/>
              </w:rPr>
            </w:pPr>
            <w:r w:rsidRPr="008E21F4">
              <w:rPr>
                <w:rFonts w:cs="Arial"/>
              </w:rPr>
              <w:t xml:space="preserve">22750 – </w:t>
            </w:r>
            <w:r w:rsidRPr="008E21F4">
              <w:rPr>
                <w:rFonts w:cs="Arial"/>
                <w:lang w:eastAsia="ja-JP"/>
              </w:rPr>
              <w:t>22949</w:t>
            </w:r>
          </w:p>
        </w:tc>
      </w:tr>
      <w:tr w:rsidR="0068249C" w:rsidRPr="008E21F4" w14:paraId="2E759D44" w14:textId="77777777" w:rsidTr="00D04D5F">
        <w:tc>
          <w:tcPr>
            <w:tcW w:w="1067" w:type="dxa"/>
            <w:shd w:val="clear" w:color="auto" w:fill="auto"/>
          </w:tcPr>
          <w:p w14:paraId="221D8014" w14:textId="77777777" w:rsidR="00CB3986" w:rsidRPr="008E21F4" w:rsidRDefault="00CB3986" w:rsidP="00D04D5F">
            <w:pPr>
              <w:pStyle w:val="TAC"/>
              <w:rPr>
                <w:rFonts w:cs="Arial"/>
              </w:rPr>
            </w:pPr>
            <w:r w:rsidRPr="008E21F4">
              <w:rPr>
                <w:rFonts w:cs="Arial"/>
              </w:rPr>
              <w:t>12</w:t>
            </w:r>
          </w:p>
        </w:tc>
        <w:tc>
          <w:tcPr>
            <w:tcW w:w="1362" w:type="dxa"/>
            <w:shd w:val="clear" w:color="auto" w:fill="auto"/>
          </w:tcPr>
          <w:p w14:paraId="60C732F7" w14:textId="77777777" w:rsidR="00CB3986" w:rsidRPr="008E21F4" w:rsidRDefault="00CB3986" w:rsidP="00D04D5F">
            <w:pPr>
              <w:pStyle w:val="TAC"/>
              <w:rPr>
                <w:rFonts w:cs="Arial"/>
              </w:rPr>
            </w:pPr>
            <w:r w:rsidRPr="008E21F4">
              <w:rPr>
                <w:rFonts w:cs="Arial"/>
              </w:rPr>
              <w:t>729</w:t>
            </w:r>
          </w:p>
        </w:tc>
        <w:tc>
          <w:tcPr>
            <w:tcW w:w="1251" w:type="dxa"/>
            <w:shd w:val="clear" w:color="auto" w:fill="auto"/>
          </w:tcPr>
          <w:p w14:paraId="54FB144E" w14:textId="77777777" w:rsidR="00CB3986" w:rsidRPr="008E21F4" w:rsidRDefault="00CB3986" w:rsidP="00D04D5F">
            <w:pPr>
              <w:pStyle w:val="TAC"/>
              <w:rPr>
                <w:rFonts w:cs="Arial"/>
              </w:rPr>
            </w:pPr>
            <w:r w:rsidRPr="008E21F4">
              <w:rPr>
                <w:rFonts w:cs="Arial"/>
              </w:rPr>
              <w:t>5010</w:t>
            </w:r>
          </w:p>
        </w:tc>
        <w:tc>
          <w:tcPr>
            <w:tcW w:w="1577" w:type="dxa"/>
            <w:shd w:val="clear" w:color="auto" w:fill="auto"/>
          </w:tcPr>
          <w:p w14:paraId="3F46E7BA" w14:textId="77777777" w:rsidR="00CB3986" w:rsidRPr="008E21F4" w:rsidRDefault="00CB3986" w:rsidP="00D04D5F">
            <w:pPr>
              <w:pStyle w:val="TAC"/>
              <w:rPr>
                <w:rFonts w:cs="Arial"/>
              </w:rPr>
            </w:pPr>
            <w:r w:rsidRPr="008E21F4">
              <w:rPr>
                <w:rFonts w:cs="Arial"/>
              </w:rPr>
              <w:t>5010 – 5179</w:t>
            </w:r>
          </w:p>
        </w:tc>
        <w:tc>
          <w:tcPr>
            <w:tcW w:w="1515" w:type="dxa"/>
            <w:gridSpan w:val="2"/>
            <w:shd w:val="clear" w:color="auto" w:fill="auto"/>
          </w:tcPr>
          <w:p w14:paraId="1E3499EC" w14:textId="77777777" w:rsidR="00CB3986" w:rsidRPr="008E21F4" w:rsidRDefault="00CB3986" w:rsidP="00D04D5F">
            <w:pPr>
              <w:pStyle w:val="TAC"/>
              <w:rPr>
                <w:rFonts w:cs="Arial"/>
              </w:rPr>
            </w:pPr>
            <w:r w:rsidRPr="008E21F4">
              <w:rPr>
                <w:rFonts w:cs="Arial"/>
              </w:rPr>
              <w:t>699</w:t>
            </w:r>
          </w:p>
        </w:tc>
        <w:tc>
          <w:tcPr>
            <w:tcW w:w="1394" w:type="dxa"/>
            <w:shd w:val="clear" w:color="auto" w:fill="auto"/>
          </w:tcPr>
          <w:p w14:paraId="6301B3EC" w14:textId="77777777" w:rsidR="00CB3986" w:rsidRPr="008E21F4" w:rsidRDefault="00CB3986" w:rsidP="00D04D5F">
            <w:pPr>
              <w:pStyle w:val="TAC"/>
              <w:rPr>
                <w:rFonts w:cs="Arial"/>
              </w:rPr>
            </w:pPr>
            <w:r w:rsidRPr="008E21F4">
              <w:rPr>
                <w:rFonts w:cs="Arial"/>
              </w:rPr>
              <w:t>23010</w:t>
            </w:r>
          </w:p>
        </w:tc>
        <w:tc>
          <w:tcPr>
            <w:tcW w:w="1504" w:type="dxa"/>
            <w:gridSpan w:val="2"/>
            <w:shd w:val="clear" w:color="auto" w:fill="auto"/>
          </w:tcPr>
          <w:p w14:paraId="53603F9F" w14:textId="77777777" w:rsidR="00CB3986" w:rsidRPr="008E21F4" w:rsidRDefault="00CB3986" w:rsidP="00D04D5F">
            <w:pPr>
              <w:pStyle w:val="TAC"/>
              <w:rPr>
                <w:rFonts w:cs="Arial"/>
              </w:rPr>
            </w:pPr>
            <w:r w:rsidRPr="008E21F4">
              <w:rPr>
                <w:rFonts w:cs="Arial"/>
              </w:rPr>
              <w:t>23010 – 23179</w:t>
            </w:r>
          </w:p>
        </w:tc>
      </w:tr>
      <w:tr w:rsidR="0068249C" w:rsidRPr="008E21F4" w14:paraId="69A6DEEB" w14:textId="77777777" w:rsidTr="00D04D5F">
        <w:tc>
          <w:tcPr>
            <w:tcW w:w="1067" w:type="dxa"/>
            <w:shd w:val="clear" w:color="auto" w:fill="auto"/>
          </w:tcPr>
          <w:p w14:paraId="711EFFC2" w14:textId="77777777" w:rsidR="00CB3986" w:rsidRPr="008E21F4" w:rsidRDefault="00CB3986" w:rsidP="00D04D5F">
            <w:pPr>
              <w:pStyle w:val="TAC"/>
              <w:rPr>
                <w:rFonts w:cs="Arial"/>
              </w:rPr>
            </w:pPr>
            <w:r w:rsidRPr="008E21F4">
              <w:rPr>
                <w:rFonts w:cs="Arial"/>
              </w:rPr>
              <w:t>13</w:t>
            </w:r>
          </w:p>
        </w:tc>
        <w:tc>
          <w:tcPr>
            <w:tcW w:w="1362" w:type="dxa"/>
            <w:shd w:val="clear" w:color="auto" w:fill="auto"/>
          </w:tcPr>
          <w:p w14:paraId="4D46AF4F" w14:textId="77777777" w:rsidR="00CB3986" w:rsidRPr="008E21F4" w:rsidRDefault="00CB3986" w:rsidP="00D04D5F">
            <w:pPr>
              <w:pStyle w:val="TAC"/>
              <w:rPr>
                <w:rFonts w:cs="Arial"/>
              </w:rPr>
            </w:pPr>
            <w:r w:rsidRPr="008E21F4">
              <w:rPr>
                <w:rFonts w:cs="Arial"/>
              </w:rPr>
              <w:t>746</w:t>
            </w:r>
          </w:p>
        </w:tc>
        <w:tc>
          <w:tcPr>
            <w:tcW w:w="1251" w:type="dxa"/>
            <w:shd w:val="clear" w:color="auto" w:fill="auto"/>
          </w:tcPr>
          <w:p w14:paraId="2BC05107" w14:textId="77777777" w:rsidR="00CB3986" w:rsidRPr="008E21F4" w:rsidRDefault="00CB3986" w:rsidP="00D04D5F">
            <w:pPr>
              <w:pStyle w:val="TAC"/>
              <w:rPr>
                <w:rFonts w:cs="Arial"/>
              </w:rPr>
            </w:pPr>
            <w:r w:rsidRPr="008E21F4">
              <w:rPr>
                <w:rFonts w:cs="Arial"/>
              </w:rPr>
              <w:t>5180</w:t>
            </w:r>
          </w:p>
        </w:tc>
        <w:tc>
          <w:tcPr>
            <w:tcW w:w="1577" w:type="dxa"/>
            <w:shd w:val="clear" w:color="auto" w:fill="auto"/>
          </w:tcPr>
          <w:p w14:paraId="0BF13F88" w14:textId="77777777" w:rsidR="00CB3986" w:rsidRPr="008E21F4" w:rsidRDefault="00CB3986" w:rsidP="00D04D5F">
            <w:pPr>
              <w:pStyle w:val="TAC"/>
              <w:rPr>
                <w:rFonts w:cs="Arial"/>
              </w:rPr>
            </w:pPr>
            <w:r w:rsidRPr="008E21F4">
              <w:rPr>
                <w:rFonts w:cs="Arial"/>
              </w:rPr>
              <w:t>5180 – 5279</w:t>
            </w:r>
          </w:p>
        </w:tc>
        <w:tc>
          <w:tcPr>
            <w:tcW w:w="1515" w:type="dxa"/>
            <w:gridSpan w:val="2"/>
            <w:shd w:val="clear" w:color="auto" w:fill="auto"/>
          </w:tcPr>
          <w:p w14:paraId="411EEA8C" w14:textId="77777777" w:rsidR="00CB3986" w:rsidRPr="008E21F4" w:rsidRDefault="00CB3986" w:rsidP="00D04D5F">
            <w:pPr>
              <w:pStyle w:val="TAC"/>
              <w:rPr>
                <w:rFonts w:cs="Arial"/>
              </w:rPr>
            </w:pPr>
            <w:r w:rsidRPr="008E21F4">
              <w:rPr>
                <w:rFonts w:cs="Arial"/>
              </w:rPr>
              <w:t>777</w:t>
            </w:r>
          </w:p>
        </w:tc>
        <w:tc>
          <w:tcPr>
            <w:tcW w:w="1394" w:type="dxa"/>
            <w:shd w:val="clear" w:color="auto" w:fill="auto"/>
          </w:tcPr>
          <w:p w14:paraId="5A18C1CB" w14:textId="77777777" w:rsidR="00CB3986" w:rsidRPr="008E21F4" w:rsidRDefault="00CB3986" w:rsidP="00D04D5F">
            <w:pPr>
              <w:pStyle w:val="TAC"/>
              <w:rPr>
                <w:rFonts w:cs="Arial"/>
              </w:rPr>
            </w:pPr>
            <w:r w:rsidRPr="008E21F4">
              <w:rPr>
                <w:rFonts w:cs="Arial"/>
              </w:rPr>
              <w:t>23180</w:t>
            </w:r>
          </w:p>
        </w:tc>
        <w:tc>
          <w:tcPr>
            <w:tcW w:w="1504" w:type="dxa"/>
            <w:gridSpan w:val="2"/>
            <w:shd w:val="clear" w:color="auto" w:fill="auto"/>
          </w:tcPr>
          <w:p w14:paraId="02CF66C9" w14:textId="77777777" w:rsidR="00CB3986" w:rsidRPr="008E21F4" w:rsidRDefault="00CB3986" w:rsidP="00D04D5F">
            <w:pPr>
              <w:pStyle w:val="TAC"/>
              <w:rPr>
                <w:rFonts w:cs="Arial"/>
              </w:rPr>
            </w:pPr>
            <w:r w:rsidRPr="008E21F4">
              <w:rPr>
                <w:rFonts w:cs="Arial"/>
              </w:rPr>
              <w:t>23180 – 23279</w:t>
            </w:r>
          </w:p>
        </w:tc>
      </w:tr>
      <w:tr w:rsidR="0068249C" w:rsidRPr="008E21F4" w14:paraId="187113DD" w14:textId="77777777" w:rsidTr="00D04D5F">
        <w:tc>
          <w:tcPr>
            <w:tcW w:w="1067" w:type="dxa"/>
            <w:shd w:val="clear" w:color="auto" w:fill="auto"/>
          </w:tcPr>
          <w:p w14:paraId="41C2DC87" w14:textId="77777777" w:rsidR="00CB3986" w:rsidRPr="008E21F4" w:rsidRDefault="00CB3986" w:rsidP="00D04D5F">
            <w:pPr>
              <w:pStyle w:val="TAC"/>
              <w:rPr>
                <w:rFonts w:cs="Arial"/>
              </w:rPr>
            </w:pPr>
            <w:r w:rsidRPr="008E21F4">
              <w:rPr>
                <w:rFonts w:cs="Arial"/>
              </w:rPr>
              <w:t>14</w:t>
            </w:r>
          </w:p>
        </w:tc>
        <w:tc>
          <w:tcPr>
            <w:tcW w:w="1362" w:type="dxa"/>
            <w:shd w:val="clear" w:color="auto" w:fill="auto"/>
          </w:tcPr>
          <w:p w14:paraId="6B92FAE3" w14:textId="77777777" w:rsidR="00CB3986" w:rsidRPr="008E21F4" w:rsidRDefault="00CB3986" w:rsidP="00D04D5F">
            <w:pPr>
              <w:pStyle w:val="TAC"/>
              <w:rPr>
                <w:rFonts w:cs="Arial"/>
              </w:rPr>
            </w:pPr>
            <w:r w:rsidRPr="008E21F4">
              <w:rPr>
                <w:rFonts w:cs="Arial"/>
              </w:rPr>
              <w:t>758</w:t>
            </w:r>
          </w:p>
        </w:tc>
        <w:tc>
          <w:tcPr>
            <w:tcW w:w="1251" w:type="dxa"/>
            <w:shd w:val="clear" w:color="auto" w:fill="auto"/>
          </w:tcPr>
          <w:p w14:paraId="00AFBA20" w14:textId="77777777" w:rsidR="00CB3986" w:rsidRPr="008E21F4" w:rsidRDefault="00CB3986" w:rsidP="00D04D5F">
            <w:pPr>
              <w:pStyle w:val="TAC"/>
              <w:rPr>
                <w:rFonts w:cs="Arial"/>
              </w:rPr>
            </w:pPr>
            <w:r w:rsidRPr="008E21F4">
              <w:rPr>
                <w:rFonts w:cs="Arial"/>
              </w:rPr>
              <w:t>5280</w:t>
            </w:r>
          </w:p>
        </w:tc>
        <w:tc>
          <w:tcPr>
            <w:tcW w:w="1577" w:type="dxa"/>
            <w:shd w:val="clear" w:color="auto" w:fill="auto"/>
          </w:tcPr>
          <w:p w14:paraId="70840137" w14:textId="77777777" w:rsidR="00CB3986" w:rsidRPr="008E21F4" w:rsidRDefault="00CB3986" w:rsidP="00D04D5F">
            <w:pPr>
              <w:pStyle w:val="TAC"/>
              <w:rPr>
                <w:rFonts w:cs="Arial"/>
              </w:rPr>
            </w:pPr>
            <w:r w:rsidRPr="008E21F4">
              <w:rPr>
                <w:rFonts w:cs="Arial"/>
              </w:rPr>
              <w:t>5280 – 5379</w:t>
            </w:r>
          </w:p>
        </w:tc>
        <w:tc>
          <w:tcPr>
            <w:tcW w:w="1515" w:type="dxa"/>
            <w:gridSpan w:val="2"/>
            <w:shd w:val="clear" w:color="auto" w:fill="auto"/>
          </w:tcPr>
          <w:p w14:paraId="132F7F8A" w14:textId="77777777" w:rsidR="00CB3986" w:rsidRPr="008E21F4" w:rsidRDefault="00CB3986" w:rsidP="00D04D5F">
            <w:pPr>
              <w:pStyle w:val="TAC"/>
              <w:rPr>
                <w:rFonts w:cs="Arial"/>
              </w:rPr>
            </w:pPr>
            <w:r w:rsidRPr="008E21F4">
              <w:rPr>
                <w:rFonts w:cs="Arial"/>
              </w:rPr>
              <w:t>788</w:t>
            </w:r>
          </w:p>
        </w:tc>
        <w:tc>
          <w:tcPr>
            <w:tcW w:w="1394" w:type="dxa"/>
            <w:shd w:val="clear" w:color="auto" w:fill="auto"/>
          </w:tcPr>
          <w:p w14:paraId="203C8702" w14:textId="77777777" w:rsidR="00CB3986" w:rsidRPr="008E21F4" w:rsidRDefault="00CB3986" w:rsidP="00D04D5F">
            <w:pPr>
              <w:pStyle w:val="TAC"/>
              <w:rPr>
                <w:rFonts w:cs="Arial"/>
              </w:rPr>
            </w:pPr>
            <w:r w:rsidRPr="008E21F4">
              <w:rPr>
                <w:rFonts w:cs="Arial"/>
              </w:rPr>
              <w:t>23280</w:t>
            </w:r>
          </w:p>
        </w:tc>
        <w:tc>
          <w:tcPr>
            <w:tcW w:w="1504" w:type="dxa"/>
            <w:gridSpan w:val="2"/>
            <w:shd w:val="clear" w:color="auto" w:fill="auto"/>
          </w:tcPr>
          <w:p w14:paraId="4D142234" w14:textId="77777777" w:rsidR="00CB3986" w:rsidRPr="008E21F4" w:rsidRDefault="00CB3986" w:rsidP="00D04D5F">
            <w:pPr>
              <w:pStyle w:val="TAC"/>
              <w:rPr>
                <w:rFonts w:cs="Arial"/>
              </w:rPr>
            </w:pPr>
            <w:r w:rsidRPr="008E21F4">
              <w:rPr>
                <w:rFonts w:cs="Arial"/>
              </w:rPr>
              <w:t>23280 – 23379</w:t>
            </w:r>
          </w:p>
        </w:tc>
      </w:tr>
      <w:tr w:rsidR="0068249C" w:rsidRPr="008E21F4" w14:paraId="31AD3339" w14:textId="77777777" w:rsidTr="00D04D5F">
        <w:tc>
          <w:tcPr>
            <w:tcW w:w="1067" w:type="dxa"/>
            <w:shd w:val="clear" w:color="auto" w:fill="auto"/>
          </w:tcPr>
          <w:p w14:paraId="4513B923" w14:textId="77777777" w:rsidR="00CB3986" w:rsidRPr="008E21F4" w:rsidRDefault="00CB3986" w:rsidP="00D04D5F">
            <w:pPr>
              <w:pStyle w:val="TAC"/>
              <w:rPr>
                <w:rFonts w:cs="Arial"/>
              </w:rPr>
            </w:pPr>
            <w:r w:rsidRPr="008E21F4">
              <w:rPr>
                <w:rFonts w:cs="Arial"/>
              </w:rPr>
              <w:t>…</w:t>
            </w:r>
          </w:p>
        </w:tc>
        <w:tc>
          <w:tcPr>
            <w:tcW w:w="1362" w:type="dxa"/>
            <w:shd w:val="clear" w:color="auto" w:fill="auto"/>
          </w:tcPr>
          <w:p w14:paraId="20B241DE" w14:textId="77777777" w:rsidR="00CB3986" w:rsidRPr="008E21F4" w:rsidRDefault="00CB3986" w:rsidP="00D04D5F">
            <w:pPr>
              <w:pStyle w:val="TAC"/>
              <w:rPr>
                <w:rFonts w:cs="Arial"/>
              </w:rPr>
            </w:pPr>
          </w:p>
        </w:tc>
        <w:tc>
          <w:tcPr>
            <w:tcW w:w="1251" w:type="dxa"/>
            <w:shd w:val="clear" w:color="auto" w:fill="auto"/>
          </w:tcPr>
          <w:p w14:paraId="7195A66E" w14:textId="77777777" w:rsidR="00CB3986" w:rsidRPr="008E21F4" w:rsidRDefault="00CB3986" w:rsidP="00D04D5F">
            <w:pPr>
              <w:pStyle w:val="TAC"/>
              <w:rPr>
                <w:rFonts w:cs="Arial"/>
              </w:rPr>
            </w:pPr>
          </w:p>
        </w:tc>
        <w:tc>
          <w:tcPr>
            <w:tcW w:w="1577" w:type="dxa"/>
            <w:shd w:val="clear" w:color="auto" w:fill="auto"/>
          </w:tcPr>
          <w:p w14:paraId="151EC06D" w14:textId="77777777" w:rsidR="00CB3986" w:rsidRPr="008E21F4" w:rsidRDefault="00CB3986" w:rsidP="00D04D5F">
            <w:pPr>
              <w:pStyle w:val="TAC"/>
              <w:rPr>
                <w:rFonts w:cs="Arial"/>
              </w:rPr>
            </w:pPr>
          </w:p>
        </w:tc>
        <w:tc>
          <w:tcPr>
            <w:tcW w:w="1515" w:type="dxa"/>
            <w:gridSpan w:val="2"/>
            <w:shd w:val="clear" w:color="auto" w:fill="auto"/>
          </w:tcPr>
          <w:p w14:paraId="57C8CFD1" w14:textId="77777777" w:rsidR="00CB3986" w:rsidRPr="008E21F4" w:rsidRDefault="00CB3986" w:rsidP="00D04D5F">
            <w:pPr>
              <w:pStyle w:val="TAC"/>
              <w:rPr>
                <w:rFonts w:cs="Arial"/>
              </w:rPr>
            </w:pPr>
          </w:p>
        </w:tc>
        <w:tc>
          <w:tcPr>
            <w:tcW w:w="1394" w:type="dxa"/>
            <w:shd w:val="clear" w:color="auto" w:fill="auto"/>
          </w:tcPr>
          <w:p w14:paraId="4DD963EF" w14:textId="77777777" w:rsidR="00CB3986" w:rsidRPr="008E21F4" w:rsidRDefault="00CB3986" w:rsidP="00D04D5F">
            <w:pPr>
              <w:pStyle w:val="TAC"/>
              <w:rPr>
                <w:rFonts w:cs="Arial"/>
              </w:rPr>
            </w:pPr>
          </w:p>
        </w:tc>
        <w:tc>
          <w:tcPr>
            <w:tcW w:w="1504" w:type="dxa"/>
            <w:gridSpan w:val="2"/>
            <w:shd w:val="clear" w:color="auto" w:fill="auto"/>
          </w:tcPr>
          <w:p w14:paraId="27DBADF4" w14:textId="77777777" w:rsidR="00CB3986" w:rsidRPr="008E21F4" w:rsidRDefault="00CB3986" w:rsidP="00D04D5F">
            <w:pPr>
              <w:pStyle w:val="TAC"/>
              <w:rPr>
                <w:rFonts w:cs="Arial"/>
              </w:rPr>
            </w:pPr>
          </w:p>
        </w:tc>
      </w:tr>
      <w:tr w:rsidR="0068249C" w:rsidRPr="008E21F4" w14:paraId="7F3C9C8A" w14:textId="77777777" w:rsidTr="00D04D5F">
        <w:tc>
          <w:tcPr>
            <w:tcW w:w="1067" w:type="dxa"/>
            <w:shd w:val="clear" w:color="auto" w:fill="auto"/>
          </w:tcPr>
          <w:p w14:paraId="5C92D36B" w14:textId="77777777" w:rsidR="00CB3986" w:rsidRPr="008E21F4" w:rsidRDefault="00CB3986" w:rsidP="00D04D5F">
            <w:pPr>
              <w:pStyle w:val="TAC"/>
              <w:rPr>
                <w:rFonts w:cs="Arial"/>
              </w:rPr>
            </w:pPr>
            <w:r w:rsidRPr="008E21F4">
              <w:rPr>
                <w:rFonts w:cs="Arial"/>
              </w:rPr>
              <w:t>17</w:t>
            </w:r>
          </w:p>
        </w:tc>
        <w:tc>
          <w:tcPr>
            <w:tcW w:w="1362" w:type="dxa"/>
            <w:shd w:val="clear" w:color="auto" w:fill="auto"/>
          </w:tcPr>
          <w:p w14:paraId="07C5952E" w14:textId="77777777" w:rsidR="00CB3986" w:rsidRPr="008E21F4" w:rsidRDefault="00CB3986" w:rsidP="00D04D5F">
            <w:pPr>
              <w:pStyle w:val="TAC"/>
              <w:rPr>
                <w:rFonts w:cs="Arial"/>
              </w:rPr>
            </w:pPr>
            <w:r w:rsidRPr="008E21F4">
              <w:rPr>
                <w:rFonts w:cs="Arial"/>
              </w:rPr>
              <w:t>734</w:t>
            </w:r>
          </w:p>
        </w:tc>
        <w:tc>
          <w:tcPr>
            <w:tcW w:w="1251" w:type="dxa"/>
            <w:shd w:val="clear" w:color="auto" w:fill="auto"/>
          </w:tcPr>
          <w:p w14:paraId="41F8A901" w14:textId="77777777" w:rsidR="00CB3986" w:rsidRPr="008E21F4" w:rsidRDefault="00CB3986" w:rsidP="00D04D5F">
            <w:pPr>
              <w:pStyle w:val="TAC"/>
              <w:rPr>
                <w:rFonts w:cs="Arial"/>
              </w:rPr>
            </w:pPr>
            <w:r w:rsidRPr="008E21F4">
              <w:rPr>
                <w:rFonts w:cs="Arial"/>
              </w:rPr>
              <w:t>5730</w:t>
            </w:r>
          </w:p>
        </w:tc>
        <w:tc>
          <w:tcPr>
            <w:tcW w:w="1577" w:type="dxa"/>
            <w:shd w:val="clear" w:color="auto" w:fill="auto"/>
          </w:tcPr>
          <w:p w14:paraId="7B78540A" w14:textId="77777777" w:rsidR="00CB3986" w:rsidRPr="008E21F4" w:rsidRDefault="00CB3986" w:rsidP="00D04D5F">
            <w:pPr>
              <w:pStyle w:val="TAC"/>
              <w:rPr>
                <w:rFonts w:cs="Arial"/>
              </w:rPr>
            </w:pPr>
            <w:r w:rsidRPr="008E21F4">
              <w:rPr>
                <w:rFonts w:cs="Arial"/>
              </w:rPr>
              <w:t>5730 – 5849</w:t>
            </w:r>
          </w:p>
        </w:tc>
        <w:tc>
          <w:tcPr>
            <w:tcW w:w="1515" w:type="dxa"/>
            <w:gridSpan w:val="2"/>
            <w:shd w:val="clear" w:color="auto" w:fill="auto"/>
          </w:tcPr>
          <w:p w14:paraId="523D0B2D" w14:textId="77777777" w:rsidR="00CB3986" w:rsidRPr="008E21F4" w:rsidRDefault="00CB3986" w:rsidP="00D04D5F">
            <w:pPr>
              <w:pStyle w:val="TAC"/>
              <w:rPr>
                <w:rFonts w:cs="Arial"/>
              </w:rPr>
            </w:pPr>
            <w:r w:rsidRPr="008E21F4">
              <w:rPr>
                <w:rFonts w:cs="Arial"/>
              </w:rPr>
              <w:t>704</w:t>
            </w:r>
          </w:p>
        </w:tc>
        <w:tc>
          <w:tcPr>
            <w:tcW w:w="1394" w:type="dxa"/>
            <w:shd w:val="clear" w:color="auto" w:fill="auto"/>
          </w:tcPr>
          <w:p w14:paraId="0AE2ADD2" w14:textId="77777777" w:rsidR="00CB3986" w:rsidRPr="008E21F4" w:rsidRDefault="00CB3986" w:rsidP="00D04D5F">
            <w:pPr>
              <w:pStyle w:val="TAC"/>
              <w:rPr>
                <w:rFonts w:cs="Arial"/>
              </w:rPr>
            </w:pPr>
            <w:r w:rsidRPr="008E21F4">
              <w:rPr>
                <w:rFonts w:cs="Arial"/>
              </w:rPr>
              <w:t>23730</w:t>
            </w:r>
          </w:p>
        </w:tc>
        <w:tc>
          <w:tcPr>
            <w:tcW w:w="1504" w:type="dxa"/>
            <w:gridSpan w:val="2"/>
            <w:shd w:val="clear" w:color="auto" w:fill="auto"/>
          </w:tcPr>
          <w:p w14:paraId="3532F70E" w14:textId="77777777" w:rsidR="00CB3986" w:rsidRPr="008E21F4" w:rsidRDefault="00CB3986" w:rsidP="00D04D5F">
            <w:pPr>
              <w:pStyle w:val="TAC"/>
              <w:rPr>
                <w:rFonts w:cs="Arial"/>
              </w:rPr>
            </w:pPr>
            <w:r w:rsidRPr="008E21F4">
              <w:rPr>
                <w:rFonts w:cs="Arial"/>
              </w:rPr>
              <w:t>23730 – 23849</w:t>
            </w:r>
          </w:p>
        </w:tc>
      </w:tr>
      <w:tr w:rsidR="0068249C" w:rsidRPr="008E21F4" w14:paraId="3F940C6D" w14:textId="77777777" w:rsidTr="00D04D5F">
        <w:tc>
          <w:tcPr>
            <w:tcW w:w="1067" w:type="dxa"/>
            <w:shd w:val="clear" w:color="auto" w:fill="auto"/>
          </w:tcPr>
          <w:p w14:paraId="534E4CC6" w14:textId="77777777" w:rsidR="00CB3986" w:rsidRPr="008E21F4" w:rsidRDefault="00CB3986" w:rsidP="00D04D5F">
            <w:pPr>
              <w:pStyle w:val="TAC"/>
              <w:rPr>
                <w:rFonts w:cs="Arial"/>
                <w:lang w:eastAsia="ja-JP"/>
              </w:rPr>
            </w:pPr>
            <w:r w:rsidRPr="008E21F4">
              <w:rPr>
                <w:rFonts w:cs="Arial"/>
                <w:lang w:eastAsia="ja-JP"/>
              </w:rPr>
              <w:t>18</w:t>
            </w:r>
          </w:p>
        </w:tc>
        <w:tc>
          <w:tcPr>
            <w:tcW w:w="1362" w:type="dxa"/>
            <w:shd w:val="clear" w:color="auto" w:fill="auto"/>
          </w:tcPr>
          <w:p w14:paraId="7DE41E78" w14:textId="77777777" w:rsidR="00CB3986" w:rsidRPr="008E21F4" w:rsidRDefault="00CB3986" w:rsidP="00D04D5F">
            <w:pPr>
              <w:pStyle w:val="TAC"/>
              <w:rPr>
                <w:rFonts w:cs="Arial"/>
                <w:lang w:eastAsia="ja-JP"/>
              </w:rPr>
            </w:pPr>
            <w:r w:rsidRPr="008E21F4">
              <w:rPr>
                <w:rFonts w:cs="Arial"/>
                <w:lang w:eastAsia="ja-JP"/>
              </w:rPr>
              <w:t>860</w:t>
            </w:r>
          </w:p>
        </w:tc>
        <w:tc>
          <w:tcPr>
            <w:tcW w:w="1251" w:type="dxa"/>
            <w:shd w:val="clear" w:color="auto" w:fill="auto"/>
          </w:tcPr>
          <w:p w14:paraId="3371D9EE" w14:textId="77777777" w:rsidR="00CB3986" w:rsidRPr="008E21F4" w:rsidRDefault="00CB3986" w:rsidP="00D04D5F">
            <w:pPr>
              <w:pStyle w:val="TAC"/>
              <w:rPr>
                <w:rFonts w:cs="Arial"/>
                <w:lang w:eastAsia="ja-JP"/>
              </w:rPr>
            </w:pPr>
            <w:r w:rsidRPr="008E21F4">
              <w:rPr>
                <w:rFonts w:cs="Arial"/>
                <w:lang w:eastAsia="ja-JP"/>
              </w:rPr>
              <w:t>5850</w:t>
            </w:r>
          </w:p>
        </w:tc>
        <w:tc>
          <w:tcPr>
            <w:tcW w:w="1577" w:type="dxa"/>
            <w:shd w:val="clear" w:color="auto" w:fill="auto"/>
          </w:tcPr>
          <w:p w14:paraId="31C24E83" w14:textId="77777777" w:rsidR="00CB3986" w:rsidRPr="008E21F4" w:rsidRDefault="00CB3986" w:rsidP="00D04D5F">
            <w:pPr>
              <w:pStyle w:val="TAC"/>
              <w:rPr>
                <w:rFonts w:cs="Arial"/>
              </w:rPr>
            </w:pPr>
            <w:r w:rsidRPr="008E21F4">
              <w:rPr>
                <w:rFonts w:cs="Arial"/>
              </w:rPr>
              <w:t>5</w:t>
            </w:r>
            <w:r w:rsidRPr="008E21F4">
              <w:rPr>
                <w:rFonts w:cs="Arial"/>
                <w:lang w:eastAsia="ja-JP"/>
              </w:rPr>
              <w:t>85</w:t>
            </w:r>
            <w:r w:rsidRPr="008E21F4">
              <w:rPr>
                <w:rFonts w:cs="Arial"/>
              </w:rPr>
              <w:t>0 – 5</w:t>
            </w:r>
            <w:r w:rsidRPr="008E21F4">
              <w:rPr>
                <w:rFonts w:cs="Arial"/>
                <w:lang w:eastAsia="ja-JP"/>
              </w:rPr>
              <w:t>99</w:t>
            </w:r>
            <w:r w:rsidRPr="008E21F4">
              <w:rPr>
                <w:rFonts w:cs="Arial"/>
              </w:rPr>
              <w:t>9</w:t>
            </w:r>
          </w:p>
        </w:tc>
        <w:tc>
          <w:tcPr>
            <w:tcW w:w="1515" w:type="dxa"/>
            <w:gridSpan w:val="2"/>
            <w:shd w:val="clear" w:color="auto" w:fill="auto"/>
          </w:tcPr>
          <w:p w14:paraId="064AC345" w14:textId="77777777" w:rsidR="00CB3986" w:rsidRPr="008E21F4" w:rsidRDefault="00CB3986" w:rsidP="00D04D5F">
            <w:pPr>
              <w:pStyle w:val="TAC"/>
              <w:rPr>
                <w:rFonts w:cs="Arial"/>
                <w:lang w:eastAsia="ja-JP"/>
              </w:rPr>
            </w:pPr>
            <w:r w:rsidRPr="008E21F4">
              <w:rPr>
                <w:rFonts w:cs="Arial"/>
                <w:lang w:eastAsia="ja-JP"/>
              </w:rPr>
              <w:t>815</w:t>
            </w:r>
          </w:p>
        </w:tc>
        <w:tc>
          <w:tcPr>
            <w:tcW w:w="1394" w:type="dxa"/>
            <w:shd w:val="clear" w:color="auto" w:fill="auto"/>
          </w:tcPr>
          <w:p w14:paraId="7D31F312" w14:textId="77777777" w:rsidR="00CB3986" w:rsidRPr="008E21F4" w:rsidRDefault="00CB3986" w:rsidP="00D04D5F">
            <w:pPr>
              <w:pStyle w:val="TAC"/>
              <w:rPr>
                <w:rFonts w:cs="Arial"/>
                <w:lang w:eastAsia="ja-JP"/>
              </w:rPr>
            </w:pPr>
            <w:r w:rsidRPr="008E21F4">
              <w:rPr>
                <w:rFonts w:cs="Arial"/>
                <w:lang w:eastAsia="ja-JP"/>
              </w:rPr>
              <w:t>23850</w:t>
            </w:r>
          </w:p>
        </w:tc>
        <w:tc>
          <w:tcPr>
            <w:tcW w:w="1504" w:type="dxa"/>
            <w:gridSpan w:val="2"/>
            <w:shd w:val="clear" w:color="auto" w:fill="auto"/>
          </w:tcPr>
          <w:p w14:paraId="004704E9" w14:textId="77777777" w:rsidR="00CB3986" w:rsidRPr="008E21F4" w:rsidRDefault="00CB3986" w:rsidP="00D04D5F">
            <w:pPr>
              <w:pStyle w:val="TAC"/>
              <w:rPr>
                <w:rFonts w:cs="Arial"/>
              </w:rPr>
            </w:pPr>
            <w:r w:rsidRPr="008E21F4">
              <w:rPr>
                <w:rFonts w:cs="Arial"/>
              </w:rPr>
              <w:t>23</w:t>
            </w:r>
            <w:r w:rsidRPr="008E21F4">
              <w:rPr>
                <w:rFonts w:cs="Arial"/>
                <w:lang w:eastAsia="ja-JP"/>
              </w:rPr>
              <w:t>85</w:t>
            </w:r>
            <w:r w:rsidRPr="008E21F4">
              <w:rPr>
                <w:rFonts w:cs="Arial"/>
              </w:rPr>
              <w:t>0 – 23</w:t>
            </w:r>
            <w:r w:rsidRPr="008E21F4">
              <w:rPr>
                <w:rFonts w:cs="Arial"/>
                <w:lang w:eastAsia="ja-JP"/>
              </w:rPr>
              <w:t>99</w:t>
            </w:r>
            <w:r w:rsidRPr="008E21F4">
              <w:rPr>
                <w:rFonts w:cs="Arial"/>
              </w:rPr>
              <w:t>9</w:t>
            </w:r>
          </w:p>
        </w:tc>
      </w:tr>
      <w:tr w:rsidR="0068249C" w:rsidRPr="008E21F4" w14:paraId="7B3736F0" w14:textId="77777777" w:rsidTr="00D04D5F">
        <w:tc>
          <w:tcPr>
            <w:tcW w:w="1067" w:type="dxa"/>
            <w:shd w:val="clear" w:color="auto" w:fill="auto"/>
          </w:tcPr>
          <w:p w14:paraId="2DAD8AC4" w14:textId="77777777" w:rsidR="00CB3986" w:rsidRPr="008E21F4" w:rsidRDefault="00CB3986" w:rsidP="00D04D5F">
            <w:pPr>
              <w:pStyle w:val="TAC"/>
              <w:rPr>
                <w:rFonts w:cs="Arial"/>
                <w:lang w:eastAsia="ja-JP"/>
              </w:rPr>
            </w:pPr>
            <w:r w:rsidRPr="008E21F4">
              <w:rPr>
                <w:rFonts w:cs="Arial"/>
                <w:lang w:eastAsia="ja-JP"/>
              </w:rPr>
              <w:t>19</w:t>
            </w:r>
          </w:p>
        </w:tc>
        <w:tc>
          <w:tcPr>
            <w:tcW w:w="1362" w:type="dxa"/>
            <w:shd w:val="clear" w:color="auto" w:fill="auto"/>
          </w:tcPr>
          <w:p w14:paraId="75B148E8" w14:textId="77777777" w:rsidR="00CB3986" w:rsidRPr="008E21F4" w:rsidRDefault="00CB3986" w:rsidP="00D04D5F">
            <w:pPr>
              <w:pStyle w:val="TAC"/>
              <w:rPr>
                <w:rFonts w:cs="Arial"/>
                <w:lang w:eastAsia="ja-JP"/>
              </w:rPr>
            </w:pPr>
            <w:r w:rsidRPr="008E21F4">
              <w:rPr>
                <w:rFonts w:cs="Arial"/>
                <w:lang w:eastAsia="ja-JP"/>
              </w:rPr>
              <w:t>875</w:t>
            </w:r>
          </w:p>
        </w:tc>
        <w:tc>
          <w:tcPr>
            <w:tcW w:w="1251" w:type="dxa"/>
            <w:shd w:val="clear" w:color="auto" w:fill="auto"/>
          </w:tcPr>
          <w:p w14:paraId="2D46E5F7" w14:textId="77777777" w:rsidR="00CB3986" w:rsidRPr="008E21F4" w:rsidRDefault="00CB3986" w:rsidP="00D04D5F">
            <w:pPr>
              <w:pStyle w:val="TAC"/>
              <w:rPr>
                <w:rFonts w:cs="Arial"/>
                <w:lang w:eastAsia="ja-JP"/>
              </w:rPr>
            </w:pPr>
            <w:r w:rsidRPr="008E21F4">
              <w:rPr>
                <w:rFonts w:cs="Arial"/>
                <w:lang w:eastAsia="ja-JP"/>
              </w:rPr>
              <w:t>6000</w:t>
            </w:r>
          </w:p>
        </w:tc>
        <w:tc>
          <w:tcPr>
            <w:tcW w:w="1577" w:type="dxa"/>
            <w:shd w:val="clear" w:color="auto" w:fill="auto"/>
          </w:tcPr>
          <w:p w14:paraId="13F10DF9" w14:textId="77777777" w:rsidR="00CB3986" w:rsidRPr="008E21F4" w:rsidRDefault="00CB3986" w:rsidP="00D04D5F">
            <w:pPr>
              <w:pStyle w:val="TAC"/>
              <w:rPr>
                <w:rFonts w:cs="Arial"/>
              </w:rPr>
            </w:pPr>
            <w:r w:rsidRPr="008E21F4">
              <w:rPr>
                <w:rFonts w:cs="Arial"/>
                <w:lang w:eastAsia="ja-JP"/>
              </w:rPr>
              <w:t>600</w:t>
            </w:r>
            <w:r w:rsidRPr="008E21F4">
              <w:rPr>
                <w:rFonts w:cs="Arial"/>
              </w:rPr>
              <w:t xml:space="preserve">0 – </w:t>
            </w:r>
            <w:r w:rsidRPr="008E21F4">
              <w:rPr>
                <w:rFonts w:cs="Arial"/>
                <w:lang w:eastAsia="ja-JP"/>
              </w:rPr>
              <w:t>61</w:t>
            </w:r>
            <w:r w:rsidRPr="008E21F4">
              <w:rPr>
                <w:rFonts w:cs="Arial"/>
              </w:rPr>
              <w:t>49</w:t>
            </w:r>
          </w:p>
        </w:tc>
        <w:tc>
          <w:tcPr>
            <w:tcW w:w="1515" w:type="dxa"/>
            <w:gridSpan w:val="2"/>
            <w:shd w:val="clear" w:color="auto" w:fill="auto"/>
          </w:tcPr>
          <w:p w14:paraId="21B1C9BF" w14:textId="77777777" w:rsidR="00CB3986" w:rsidRPr="008E21F4" w:rsidRDefault="00CB3986" w:rsidP="00D04D5F">
            <w:pPr>
              <w:pStyle w:val="TAC"/>
              <w:rPr>
                <w:rFonts w:cs="Arial"/>
                <w:lang w:eastAsia="ja-JP"/>
              </w:rPr>
            </w:pPr>
            <w:r w:rsidRPr="008E21F4">
              <w:rPr>
                <w:rFonts w:cs="Arial"/>
                <w:lang w:eastAsia="ja-JP"/>
              </w:rPr>
              <w:t>830</w:t>
            </w:r>
          </w:p>
        </w:tc>
        <w:tc>
          <w:tcPr>
            <w:tcW w:w="1394" w:type="dxa"/>
            <w:shd w:val="clear" w:color="auto" w:fill="auto"/>
          </w:tcPr>
          <w:p w14:paraId="3C957862" w14:textId="77777777" w:rsidR="00CB3986" w:rsidRPr="008E21F4" w:rsidRDefault="00CB3986" w:rsidP="00D04D5F">
            <w:pPr>
              <w:pStyle w:val="TAC"/>
              <w:rPr>
                <w:rFonts w:cs="Arial"/>
                <w:lang w:eastAsia="ja-JP"/>
              </w:rPr>
            </w:pPr>
            <w:r w:rsidRPr="008E21F4">
              <w:rPr>
                <w:rFonts w:cs="Arial"/>
                <w:lang w:eastAsia="ja-JP"/>
              </w:rPr>
              <w:t>24000</w:t>
            </w:r>
          </w:p>
        </w:tc>
        <w:tc>
          <w:tcPr>
            <w:tcW w:w="1504" w:type="dxa"/>
            <w:gridSpan w:val="2"/>
            <w:shd w:val="clear" w:color="auto" w:fill="auto"/>
          </w:tcPr>
          <w:p w14:paraId="4D3812D4" w14:textId="77777777" w:rsidR="00CB3986" w:rsidRPr="008E21F4" w:rsidRDefault="00CB3986" w:rsidP="00D04D5F">
            <w:pPr>
              <w:pStyle w:val="TAC"/>
              <w:rPr>
                <w:rFonts w:cs="Arial"/>
              </w:rPr>
            </w:pPr>
            <w:r w:rsidRPr="008E21F4">
              <w:rPr>
                <w:rFonts w:cs="Arial"/>
              </w:rPr>
              <w:t>2</w:t>
            </w:r>
            <w:r w:rsidRPr="008E21F4">
              <w:rPr>
                <w:rFonts w:cs="Arial"/>
                <w:lang w:eastAsia="ja-JP"/>
              </w:rPr>
              <w:t>400</w:t>
            </w:r>
            <w:r w:rsidRPr="008E21F4">
              <w:rPr>
                <w:rFonts w:cs="Arial"/>
              </w:rPr>
              <w:t>0 – 2</w:t>
            </w:r>
            <w:r w:rsidRPr="008E21F4">
              <w:rPr>
                <w:rFonts w:cs="Arial"/>
                <w:lang w:eastAsia="ja-JP"/>
              </w:rPr>
              <w:t>41</w:t>
            </w:r>
            <w:r w:rsidRPr="008E21F4">
              <w:rPr>
                <w:rFonts w:cs="Arial"/>
              </w:rPr>
              <w:t>49</w:t>
            </w:r>
          </w:p>
        </w:tc>
      </w:tr>
      <w:tr w:rsidR="0068249C" w:rsidRPr="008E21F4" w14:paraId="09B99776" w14:textId="77777777" w:rsidTr="00D04D5F">
        <w:tc>
          <w:tcPr>
            <w:tcW w:w="1067" w:type="dxa"/>
            <w:shd w:val="clear" w:color="auto" w:fill="auto"/>
          </w:tcPr>
          <w:p w14:paraId="104392EC" w14:textId="77777777" w:rsidR="00CB3986" w:rsidRPr="008E21F4" w:rsidRDefault="00CB3986" w:rsidP="00D04D5F">
            <w:pPr>
              <w:pStyle w:val="TAC"/>
              <w:rPr>
                <w:rFonts w:cs="Arial"/>
                <w:lang w:eastAsia="ja-JP"/>
              </w:rPr>
            </w:pPr>
            <w:r w:rsidRPr="008E21F4">
              <w:rPr>
                <w:rFonts w:cs="Arial"/>
                <w:lang w:eastAsia="ja-JP"/>
              </w:rPr>
              <w:t>20</w:t>
            </w:r>
          </w:p>
        </w:tc>
        <w:tc>
          <w:tcPr>
            <w:tcW w:w="1362" w:type="dxa"/>
            <w:shd w:val="clear" w:color="auto" w:fill="auto"/>
          </w:tcPr>
          <w:p w14:paraId="0B68136C" w14:textId="77777777" w:rsidR="00CB3986" w:rsidRPr="008E21F4" w:rsidRDefault="00CB3986" w:rsidP="00D04D5F">
            <w:pPr>
              <w:pStyle w:val="TAC"/>
              <w:rPr>
                <w:rFonts w:cs="Arial"/>
                <w:lang w:eastAsia="ja-JP"/>
              </w:rPr>
            </w:pPr>
            <w:r w:rsidRPr="008E21F4">
              <w:rPr>
                <w:rFonts w:cs="Arial"/>
                <w:lang w:eastAsia="ja-JP"/>
              </w:rPr>
              <w:t>791</w:t>
            </w:r>
          </w:p>
        </w:tc>
        <w:tc>
          <w:tcPr>
            <w:tcW w:w="1251" w:type="dxa"/>
            <w:shd w:val="clear" w:color="auto" w:fill="auto"/>
          </w:tcPr>
          <w:p w14:paraId="32BDC5BD" w14:textId="77777777" w:rsidR="00CB3986" w:rsidRPr="008E21F4" w:rsidRDefault="00CB3986" w:rsidP="00D04D5F">
            <w:pPr>
              <w:pStyle w:val="TAC"/>
              <w:rPr>
                <w:rFonts w:cs="Arial"/>
                <w:lang w:eastAsia="ja-JP"/>
              </w:rPr>
            </w:pPr>
            <w:r w:rsidRPr="008E21F4">
              <w:rPr>
                <w:rFonts w:cs="Arial"/>
                <w:lang w:eastAsia="ja-JP"/>
              </w:rPr>
              <w:t>6150</w:t>
            </w:r>
          </w:p>
        </w:tc>
        <w:tc>
          <w:tcPr>
            <w:tcW w:w="1577" w:type="dxa"/>
            <w:shd w:val="clear" w:color="auto" w:fill="auto"/>
          </w:tcPr>
          <w:p w14:paraId="3557C3A5" w14:textId="77777777" w:rsidR="00CB3986" w:rsidRPr="008E21F4" w:rsidRDefault="00CB3986" w:rsidP="00D04D5F">
            <w:pPr>
              <w:pStyle w:val="TAC"/>
              <w:rPr>
                <w:rFonts w:cs="Arial"/>
                <w:lang w:eastAsia="ja-JP"/>
              </w:rPr>
            </w:pPr>
            <w:r w:rsidRPr="008E21F4">
              <w:rPr>
                <w:rFonts w:cs="Arial"/>
              </w:rPr>
              <w:t>6150 - 6449</w:t>
            </w:r>
          </w:p>
        </w:tc>
        <w:tc>
          <w:tcPr>
            <w:tcW w:w="1515" w:type="dxa"/>
            <w:gridSpan w:val="2"/>
            <w:shd w:val="clear" w:color="auto" w:fill="auto"/>
          </w:tcPr>
          <w:p w14:paraId="02F95E92" w14:textId="77777777" w:rsidR="00CB3986" w:rsidRPr="008E21F4" w:rsidRDefault="00CB3986" w:rsidP="00D04D5F">
            <w:pPr>
              <w:pStyle w:val="TAC"/>
              <w:rPr>
                <w:rFonts w:cs="Arial"/>
                <w:lang w:eastAsia="ja-JP"/>
              </w:rPr>
            </w:pPr>
            <w:r w:rsidRPr="008E21F4">
              <w:rPr>
                <w:rFonts w:cs="Arial"/>
                <w:lang w:eastAsia="ja-JP"/>
              </w:rPr>
              <w:t>832</w:t>
            </w:r>
          </w:p>
        </w:tc>
        <w:tc>
          <w:tcPr>
            <w:tcW w:w="1394" w:type="dxa"/>
            <w:shd w:val="clear" w:color="auto" w:fill="auto"/>
          </w:tcPr>
          <w:p w14:paraId="33ADC169" w14:textId="77777777" w:rsidR="00CB3986" w:rsidRPr="008E21F4" w:rsidRDefault="00CB3986" w:rsidP="00D04D5F">
            <w:pPr>
              <w:pStyle w:val="TAC"/>
              <w:rPr>
                <w:rFonts w:cs="Arial"/>
                <w:lang w:eastAsia="ja-JP"/>
              </w:rPr>
            </w:pPr>
            <w:r w:rsidRPr="008E21F4">
              <w:rPr>
                <w:rFonts w:cs="Arial"/>
              </w:rPr>
              <w:t>24150</w:t>
            </w:r>
          </w:p>
        </w:tc>
        <w:tc>
          <w:tcPr>
            <w:tcW w:w="1504" w:type="dxa"/>
            <w:gridSpan w:val="2"/>
            <w:shd w:val="clear" w:color="auto" w:fill="auto"/>
          </w:tcPr>
          <w:p w14:paraId="2BE19FBB" w14:textId="77777777" w:rsidR="00CB3986" w:rsidRPr="008E21F4" w:rsidRDefault="00CB3986" w:rsidP="00D04D5F">
            <w:pPr>
              <w:pStyle w:val="TAC"/>
              <w:rPr>
                <w:rFonts w:cs="Arial"/>
              </w:rPr>
            </w:pPr>
            <w:r w:rsidRPr="008E21F4">
              <w:rPr>
                <w:rFonts w:cs="Arial"/>
              </w:rPr>
              <w:t>24150 - 24449</w:t>
            </w:r>
          </w:p>
        </w:tc>
      </w:tr>
      <w:tr w:rsidR="0068249C" w:rsidRPr="008E21F4" w14:paraId="5F2BA779" w14:textId="77777777" w:rsidTr="00D04D5F">
        <w:tc>
          <w:tcPr>
            <w:tcW w:w="1067" w:type="dxa"/>
            <w:shd w:val="clear" w:color="auto" w:fill="auto"/>
          </w:tcPr>
          <w:p w14:paraId="2FF44B22" w14:textId="77777777" w:rsidR="00CB3986" w:rsidRPr="008E21F4" w:rsidRDefault="00CB3986" w:rsidP="00D04D5F">
            <w:pPr>
              <w:pStyle w:val="TAC"/>
              <w:rPr>
                <w:rFonts w:cs="Arial"/>
              </w:rPr>
            </w:pPr>
            <w:r w:rsidRPr="008E21F4">
              <w:rPr>
                <w:rFonts w:cs="Arial"/>
                <w:lang w:eastAsia="ja-JP"/>
              </w:rPr>
              <w:t>21</w:t>
            </w:r>
          </w:p>
        </w:tc>
        <w:tc>
          <w:tcPr>
            <w:tcW w:w="1362" w:type="dxa"/>
            <w:shd w:val="clear" w:color="auto" w:fill="auto"/>
          </w:tcPr>
          <w:p w14:paraId="49F312D8" w14:textId="77777777" w:rsidR="00CB3986" w:rsidRPr="008E21F4" w:rsidRDefault="00CB3986" w:rsidP="00D04D5F">
            <w:pPr>
              <w:pStyle w:val="TAC"/>
              <w:rPr>
                <w:rFonts w:cs="Arial"/>
                <w:lang w:eastAsia="ja-JP"/>
              </w:rPr>
            </w:pPr>
            <w:r w:rsidRPr="008E21F4">
              <w:rPr>
                <w:rFonts w:cs="Arial"/>
                <w:lang w:eastAsia="ja-JP"/>
              </w:rPr>
              <w:t>1495.9</w:t>
            </w:r>
          </w:p>
        </w:tc>
        <w:tc>
          <w:tcPr>
            <w:tcW w:w="1251" w:type="dxa"/>
            <w:shd w:val="clear" w:color="auto" w:fill="auto"/>
          </w:tcPr>
          <w:p w14:paraId="0D26CADA" w14:textId="77777777" w:rsidR="00CB3986" w:rsidRPr="008E21F4" w:rsidRDefault="00CB3986" w:rsidP="00D04D5F">
            <w:pPr>
              <w:pStyle w:val="TAC"/>
              <w:rPr>
                <w:rFonts w:cs="Arial"/>
                <w:lang w:eastAsia="ja-JP"/>
              </w:rPr>
            </w:pPr>
            <w:r w:rsidRPr="008E21F4">
              <w:rPr>
                <w:rFonts w:cs="Arial"/>
                <w:lang w:eastAsia="ja-JP"/>
              </w:rPr>
              <w:t>6450</w:t>
            </w:r>
          </w:p>
        </w:tc>
        <w:tc>
          <w:tcPr>
            <w:tcW w:w="1577" w:type="dxa"/>
            <w:shd w:val="clear" w:color="auto" w:fill="auto"/>
          </w:tcPr>
          <w:p w14:paraId="2440D3A1" w14:textId="77777777" w:rsidR="00CB3986" w:rsidRPr="008E21F4" w:rsidRDefault="00CB3986" w:rsidP="00D04D5F">
            <w:pPr>
              <w:pStyle w:val="TAC"/>
              <w:rPr>
                <w:rFonts w:cs="Arial"/>
                <w:lang w:eastAsia="ja-JP"/>
              </w:rPr>
            </w:pPr>
            <w:r w:rsidRPr="008E21F4">
              <w:rPr>
                <w:rFonts w:cs="Arial"/>
                <w:lang w:eastAsia="ja-JP"/>
              </w:rPr>
              <w:t>6450</w:t>
            </w:r>
            <w:r w:rsidRPr="008E21F4">
              <w:rPr>
                <w:rFonts w:cs="Arial"/>
              </w:rPr>
              <w:t xml:space="preserve"> – </w:t>
            </w:r>
            <w:r w:rsidRPr="008E21F4">
              <w:rPr>
                <w:rFonts w:cs="Arial"/>
                <w:lang w:eastAsia="ja-JP"/>
              </w:rPr>
              <w:t>6599</w:t>
            </w:r>
          </w:p>
        </w:tc>
        <w:tc>
          <w:tcPr>
            <w:tcW w:w="1515" w:type="dxa"/>
            <w:gridSpan w:val="2"/>
            <w:shd w:val="clear" w:color="auto" w:fill="auto"/>
          </w:tcPr>
          <w:p w14:paraId="6603976F" w14:textId="77777777" w:rsidR="00CB3986" w:rsidRPr="008E21F4" w:rsidRDefault="00CB3986" w:rsidP="00D04D5F">
            <w:pPr>
              <w:pStyle w:val="TAC"/>
              <w:rPr>
                <w:rFonts w:cs="Arial"/>
                <w:lang w:eastAsia="ja-JP"/>
              </w:rPr>
            </w:pPr>
            <w:r w:rsidRPr="008E21F4">
              <w:rPr>
                <w:rFonts w:cs="Arial"/>
                <w:lang w:eastAsia="ja-JP"/>
              </w:rPr>
              <w:t>1447.9</w:t>
            </w:r>
          </w:p>
        </w:tc>
        <w:tc>
          <w:tcPr>
            <w:tcW w:w="1394" w:type="dxa"/>
            <w:shd w:val="clear" w:color="auto" w:fill="auto"/>
          </w:tcPr>
          <w:p w14:paraId="32D57642" w14:textId="77777777" w:rsidR="00CB3986" w:rsidRPr="008E21F4" w:rsidRDefault="00CB3986" w:rsidP="00D04D5F">
            <w:pPr>
              <w:pStyle w:val="TAC"/>
              <w:rPr>
                <w:rFonts w:cs="Arial"/>
                <w:lang w:eastAsia="ja-JP"/>
              </w:rPr>
            </w:pPr>
            <w:r w:rsidRPr="008E21F4">
              <w:rPr>
                <w:rFonts w:cs="Arial"/>
                <w:lang w:eastAsia="ja-JP"/>
              </w:rPr>
              <w:t>24450</w:t>
            </w:r>
          </w:p>
        </w:tc>
        <w:tc>
          <w:tcPr>
            <w:tcW w:w="1504" w:type="dxa"/>
            <w:gridSpan w:val="2"/>
            <w:shd w:val="clear" w:color="auto" w:fill="auto"/>
          </w:tcPr>
          <w:p w14:paraId="4226A242" w14:textId="77777777" w:rsidR="00CB3986" w:rsidRPr="008E21F4" w:rsidRDefault="00CB3986" w:rsidP="00D04D5F">
            <w:pPr>
              <w:pStyle w:val="TAC"/>
              <w:rPr>
                <w:rFonts w:cs="Arial"/>
              </w:rPr>
            </w:pPr>
            <w:r w:rsidRPr="008E21F4">
              <w:rPr>
                <w:rFonts w:cs="Arial"/>
                <w:lang w:eastAsia="ja-JP"/>
              </w:rPr>
              <w:t>24450</w:t>
            </w:r>
            <w:r w:rsidRPr="008E21F4">
              <w:rPr>
                <w:rFonts w:cs="Arial"/>
              </w:rPr>
              <w:t xml:space="preserve"> – </w:t>
            </w:r>
            <w:r w:rsidRPr="008E21F4">
              <w:rPr>
                <w:rFonts w:cs="Arial"/>
                <w:lang w:eastAsia="ja-JP"/>
              </w:rPr>
              <w:t>24599</w:t>
            </w:r>
          </w:p>
        </w:tc>
      </w:tr>
      <w:tr w:rsidR="0068249C" w:rsidRPr="008E21F4" w14:paraId="0B0E329E" w14:textId="77777777" w:rsidTr="00D04D5F">
        <w:tc>
          <w:tcPr>
            <w:tcW w:w="1067" w:type="dxa"/>
            <w:shd w:val="clear" w:color="auto" w:fill="auto"/>
          </w:tcPr>
          <w:p w14:paraId="28C4C392" w14:textId="77777777" w:rsidR="00CB3986" w:rsidRPr="008E21F4" w:rsidRDefault="00CB3986" w:rsidP="00D04D5F">
            <w:pPr>
              <w:pStyle w:val="TAC"/>
              <w:rPr>
                <w:rFonts w:cs="Arial"/>
                <w:lang w:eastAsia="ja-JP"/>
              </w:rPr>
            </w:pPr>
            <w:r w:rsidRPr="008E21F4">
              <w:rPr>
                <w:rFonts w:cs="Arial"/>
                <w:lang w:eastAsia="ja-JP"/>
              </w:rPr>
              <w:t>22</w:t>
            </w:r>
          </w:p>
        </w:tc>
        <w:tc>
          <w:tcPr>
            <w:tcW w:w="1362" w:type="dxa"/>
            <w:shd w:val="clear" w:color="auto" w:fill="auto"/>
          </w:tcPr>
          <w:p w14:paraId="1F8F801F" w14:textId="77777777" w:rsidR="00CB3986" w:rsidRPr="008E21F4" w:rsidRDefault="00CB3986" w:rsidP="00D04D5F">
            <w:pPr>
              <w:pStyle w:val="TAC"/>
              <w:rPr>
                <w:rFonts w:cs="Arial"/>
                <w:lang w:eastAsia="ja-JP"/>
              </w:rPr>
            </w:pPr>
            <w:r w:rsidRPr="008E21F4">
              <w:rPr>
                <w:rFonts w:cs="Arial"/>
                <w:lang w:eastAsia="ja-JP"/>
              </w:rPr>
              <w:t>3510</w:t>
            </w:r>
          </w:p>
        </w:tc>
        <w:tc>
          <w:tcPr>
            <w:tcW w:w="1251" w:type="dxa"/>
            <w:shd w:val="clear" w:color="auto" w:fill="auto"/>
          </w:tcPr>
          <w:p w14:paraId="5F32F50F" w14:textId="77777777" w:rsidR="00CB3986" w:rsidRPr="008E21F4" w:rsidRDefault="00CB3986" w:rsidP="00D04D5F">
            <w:pPr>
              <w:pStyle w:val="TAC"/>
              <w:rPr>
                <w:rFonts w:cs="Arial"/>
                <w:lang w:eastAsia="ja-JP"/>
              </w:rPr>
            </w:pPr>
            <w:r w:rsidRPr="008E21F4">
              <w:rPr>
                <w:rFonts w:cs="Arial"/>
                <w:lang w:eastAsia="ja-JP"/>
              </w:rPr>
              <w:t>6600</w:t>
            </w:r>
          </w:p>
        </w:tc>
        <w:tc>
          <w:tcPr>
            <w:tcW w:w="1577" w:type="dxa"/>
            <w:shd w:val="clear" w:color="auto" w:fill="auto"/>
          </w:tcPr>
          <w:p w14:paraId="40F02B72" w14:textId="77777777" w:rsidR="00CB3986" w:rsidRPr="008E21F4" w:rsidRDefault="00CB3986" w:rsidP="00D04D5F">
            <w:pPr>
              <w:pStyle w:val="TAC"/>
              <w:rPr>
                <w:rFonts w:cs="Arial"/>
                <w:lang w:eastAsia="ja-JP"/>
              </w:rPr>
            </w:pPr>
            <w:r w:rsidRPr="008E21F4">
              <w:rPr>
                <w:rFonts w:cs="Arial"/>
                <w:lang w:eastAsia="ja-JP"/>
              </w:rPr>
              <w:t>6600-7399</w:t>
            </w:r>
          </w:p>
        </w:tc>
        <w:tc>
          <w:tcPr>
            <w:tcW w:w="1515" w:type="dxa"/>
            <w:gridSpan w:val="2"/>
            <w:shd w:val="clear" w:color="auto" w:fill="auto"/>
          </w:tcPr>
          <w:p w14:paraId="58BF9CF0" w14:textId="77777777" w:rsidR="00CB3986" w:rsidRPr="008E21F4" w:rsidRDefault="00CB3986" w:rsidP="00D04D5F">
            <w:pPr>
              <w:pStyle w:val="TAC"/>
              <w:rPr>
                <w:rFonts w:cs="Arial"/>
                <w:lang w:eastAsia="ja-JP"/>
              </w:rPr>
            </w:pPr>
            <w:r w:rsidRPr="008E21F4">
              <w:rPr>
                <w:rFonts w:cs="Arial"/>
                <w:lang w:eastAsia="ja-JP"/>
              </w:rPr>
              <w:t>3410</w:t>
            </w:r>
          </w:p>
        </w:tc>
        <w:tc>
          <w:tcPr>
            <w:tcW w:w="1394" w:type="dxa"/>
            <w:shd w:val="clear" w:color="auto" w:fill="auto"/>
          </w:tcPr>
          <w:p w14:paraId="49F48BF0" w14:textId="77777777" w:rsidR="00CB3986" w:rsidRPr="008E21F4" w:rsidRDefault="00CB3986" w:rsidP="00D04D5F">
            <w:pPr>
              <w:pStyle w:val="TAC"/>
              <w:rPr>
                <w:rFonts w:cs="Arial"/>
                <w:lang w:eastAsia="ja-JP"/>
              </w:rPr>
            </w:pPr>
            <w:r w:rsidRPr="008E21F4">
              <w:rPr>
                <w:rFonts w:cs="Arial"/>
                <w:lang w:eastAsia="ja-JP"/>
              </w:rPr>
              <w:t>24600</w:t>
            </w:r>
          </w:p>
        </w:tc>
        <w:tc>
          <w:tcPr>
            <w:tcW w:w="1504" w:type="dxa"/>
            <w:gridSpan w:val="2"/>
            <w:shd w:val="clear" w:color="auto" w:fill="auto"/>
          </w:tcPr>
          <w:p w14:paraId="45A94D7B" w14:textId="77777777" w:rsidR="00CB3986" w:rsidRPr="008E21F4" w:rsidRDefault="00CB3986" w:rsidP="00D04D5F">
            <w:pPr>
              <w:pStyle w:val="TAC"/>
              <w:rPr>
                <w:rFonts w:cs="Arial"/>
                <w:lang w:eastAsia="ja-JP"/>
              </w:rPr>
            </w:pPr>
            <w:r w:rsidRPr="008E21F4">
              <w:rPr>
                <w:rFonts w:cs="Arial"/>
                <w:lang w:eastAsia="ja-JP"/>
              </w:rPr>
              <w:t>24600-25399</w:t>
            </w:r>
          </w:p>
        </w:tc>
      </w:tr>
      <w:tr w:rsidR="0068249C" w:rsidRPr="008E21F4" w14:paraId="7AAA6800" w14:textId="77777777" w:rsidTr="00D04D5F">
        <w:tc>
          <w:tcPr>
            <w:tcW w:w="1067" w:type="dxa"/>
            <w:shd w:val="clear" w:color="auto" w:fill="auto"/>
          </w:tcPr>
          <w:p w14:paraId="3AB87D17" w14:textId="77777777" w:rsidR="00CB3986" w:rsidRPr="008E21F4" w:rsidRDefault="00CB3986" w:rsidP="00D04D5F">
            <w:pPr>
              <w:pStyle w:val="TAC"/>
              <w:rPr>
                <w:rFonts w:cs="Arial"/>
                <w:lang w:eastAsia="ja-JP"/>
              </w:rPr>
            </w:pPr>
            <w:r w:rsidRPr="008E21F4">
              <w:rPr>
                <w:rFonts w:cs="Arial"/>
              </w:rPr>
              <w:t>23</w:t>
            </w:r>
          </w:p>
        </w:tc>
        <w:tc>
          <w:tcPr>
            <w:tcW w:w="1362" w:type="dxa"/>
            <w:shd w:val="clear" w:color="auto" w:fill="auto"/>
          </w:tcPr>
          <w:p w14:paraId="52A39CD8" w14:textId="77777777" w:rsidR="00CB3986" w:rsidRPr="008E21F4" w:rsidRDefault="00CB3986" w:rsidP="00D04D5F">
            <w:pPr>
              <w:pStyle w:val="TAC"/>
              <w:rPr>
                <w:rFonts w:cs="Arial"/>
                <w:lang w:eastAsia="ja-JP"/>
              </w:rPr>
            </w:pPr>
            <w:r w:rsidRPr="008E21F4">
              <w:rPr>
                <w:rFonts w:cs="Arial"/>
              </w:rPr>
              <w:t>2180</w:t>
            </w:r>
          </w:p>
        </w:tc>
        <w:tc>
          <w:tcPr>
            <w:tcW w:w="1251" w:type="dxa"/>
            <w:shd w:val="clear" w:color="auto" w:fill="auto"/>
          </w:tcPr>
          <w:p w14:paraId="69C4DADD" w14:textId="77777777" w:rsidR="00CB3986" w:rsidRPr="008E21F4" w:rsidRDefault="00CB3986" w:rsidP="00D04D5F">
            <w:pPr>
              <w:pStyle w:val="TAC"/>
              <w:rPr>
                <w:rFonts w:cs="Arial"/>
                <w:lang w:eastAsia="ja-JP"/>
              </w:rPr>
            </w:pPr>
            <w:r w:rsidRPr="008E21F4">
              <w:rPr>
                <w:rFonts w:cs="Arial"/>
              </w:rPr>
              <w:t>7500</w:t>
            </w:r>
          </w:p>
        </w:tc>
        <w:tc>
          <w:tcPr>
            <w:tcW w:w="1577" w:type="dxa"/>
            <w:shd w:val="clear" w:color="auto" w:fill="auto"/>
          </w:tcPr>
          <w:p w14:paraId="400D4CAB" w14:textId="77777777" w:rsidR="00CB3986" w:rsidRPr="008E21F4" w:rsidRDefault="00CB3986" w:rsidP="00D04D5F">
            <w:pPr>
              <w:pStyle w:val="TAC"/>
              <w:rPr>
                <w:rFonts w:cs="Arial"/>
                <w:lang w:eastAsia="ja-JP"/>
              </w:rPr>
            </w:pPr>
            <w:r w:rsidRPr="008E21F4">
              <w:rPr>
                <w:rPrChange w:id="6370" w:author="Delta" w:date="2021-07-23T11:12:00Z">
                  <w:rPr>
                    <w:lang w:val="pt-BR"/>
                  </w:rPr>
                </w:rPrChange>
              </w:rPr>
              <w:t>7500 – 7699</w:t>
            </w:r>
          </w:p>
        </w:tc>
        <w:tc>
          <w:tcPr>
            <w:tcW w:w="1515" w:type="dxa"/>
            <w:gridSpan w:val="2"/>
            <w:shd w:val="clear" w:color="auto" w:fill="auto"/>
          </w:tcPr>
          <w:p w14:paraId="594303AD" w14:textId="77777777" w:rsidR="00CB3986" w:rsidRPr="008E21F4" w:rsidRDefault="00CB3986" w:rsidP="00D04D5F">
            <w:pPr>
              <w:pStyle w:val="TAC"/>
              <w:rPr>
                <w:rFonts w:cs="Arial"/>
                <w:lang w:eastAsia="ja-JP"/>
              </w:rPr>
            </w:pPr>
            <w:r w:rsidRPr="008E21F4">
              <w:rPr>
                <w:rPrChange w:id="6371" w:author="Delta" w:date="2021-07-23T11:12:00Z">
                  <w:rPr>
                    <w:lang w:val="pt-BR"/>
                  </w:rPr>
                </w:rPrChange>
              </w:rPr>
              <w:t>2000</w:t>
            </w:r>
          </w:p>
        </w:tc>
        <w:tc>
          <w:tcPr>
            <w:tcW w:w="1394" w:type="dxa"/>
            <w:shd w:val="clear" w:color="auto" w:fill="auto"/>
          </w:tcPr>
          <w:p w14:paraId="7AF0EF97" w14:textId="77777777" w:rsidR="00CB3986" w:rsidRPr="008E21F4" w:rsidRDefault="00CB3986" w:rsidP="00D04D5F">
            <w:pPr>
              <w:pStyle w:val="TAC"/>
              <w:rPr>
                <w:rFonts w:cs="Arial"/>
                <w:lang w:eastAsia="ja-JP"/>
              </w:rPr>
            </w:pPr>
            <w:r w:rsidRPr="008E21F4">
              <w:rPr>
                <w:rFonts w:cs="Arial"/>
              </w:rPr>
              <w:t>25500</w:t>
            </w:r>
          </w:p>
        </w:tc>
        <w:tc>
          <w:tcPr>
            <w:tcW w:w="1504" w:type="dxa"/>
            <w:gridSpan w:val="2"/>
            <w:shd w:val="clear" w:color="auto" w:fill="auto"/>
          </w:tcPr>
          <w:p w14:paraId="08247BB4" w14:textId="77777777" w:rsidR="00CB3986" w:rsidRPr="008E21F4" w:rsidRDefault="00CB3986" w:rsidP="00D04D5F">
            <w:pPr>
              <w:pStyle w:val="TAC"/>
              <w:rPr>
                <w:rFonts w:cs="Arial"/>
                <w:lang w:eastAsia="ja-JP"/>
              </w:rPr>
            </w:pPr>
            <w:r w:rsidRPr="008E21F4">
              <w:rPr>
                <w:rFonts w:cs="Arial"/>
              </w:rPr>
              <w:t>25500 – 25699</w:t>
            </w:r>
          </w:p>
        </w:tc>
      </w:tr>
      <w:tr w:rsidR="0068249C" w:rsidRPr="008E21F4" w14:paraId="560F8932" w14:textId="77777777" w:rsidTr="00D04D5F">
        <w:tc>
          <w:tcPr>
            <w:tcW w:w="1067" w:type="dxa"/>
            <w:shd w:val="clear" w:color="auto" w:fill="auto"/>
          </w:tcPr>
          <w:p w14:paraId="7664D05E" w14:textId="77777777" w:rsidR="00CB3986" w:rsidRPr="008E21F4" w:rsidRDefault="00CB3986" w:rsidP="00D04D5F">
            <w:pPr>
              <w:pStyle w:val="TAC"/>
              <w:rPr>
                <w:rFonts w:cs="Arial"/>
              </w:rPr>
            </w:pPr>
            <w:r w:rsidRPr="008E21F4">
              <w:rPr>
                <w:rFonts w:cs="Arial"/>
                <w:lang w:eastAsia="ja-JP"/>
              </w:rPr>
              <w:t>24</w:t>
            </w:r>
          </w:p>
        </w:tc>
        <w:tc>
          <w:tcPr>
            <w:tcW w:w="1362" w:type="dxa"/>
            <w:shd w:val="clear" w:color="auto" w:fill="auto"/>
          </w:tcPr>
          <w:p w14:paraId="149A9678" w14:textId="77777777" w:rsidR="00CB3986" w:rsidRPr="008E21F4" w:rsidRDefault="00CB3986" w:rsidP="00D04D5F">
            <w:pPr>
              <w:pStyle w:val="TAC"/>
              <w:rPr>
                <w:rFonts w:cs="Arial"/>
              </w:rPr>
            </w:pPr>
            <w:r w:rsidRPr="008E21F4">
              <w:rPr>
                <w:rFonts w:cs="Arial"/>
                <w:lang w:eastAsia="ja-JP"/>
              </w:rPr>
              <w:t>1525</w:t>
            </w:r>
          </w:p>
        </w:tc>
        <w:tc>
          <w:tcPr>
            <w:tcW w:w="1251" w:type="dxa"/>
            <w:shd w:val="clear" w:color="auto" w:fill="auto"/>
          </w:tcPr>
          <w:p w14:paraId="098B37DD" w14:textId="77777777" w:rsidR="00CB3986" w:rsidRPr="008E21F4" w:rsidRDefault="00CB3986" w:rsidP="00D04D5F">
            <w:pPr>
              <w:pStyle w:val="TAC"/>
              <w:rPr>
                <w:rFonts w:cs="Arial"/>
              </w:rPr>
            </w:pPr>
            <w:r w:rsidRPr="008E21F4">
              <w:rPr>
                <w:rFonts w:cs="Arial"/>
                <w:lang w:eastAsia="ja-JP"/>
              </w:rPr>
              <w:t>7700</w:t>
            </w:r>
          </w:p>
        </w:tc>
        <w:tc>
          <w:tcPr>
            <w:tcW w:w="1577" w:type="dxa"/>
            <w:shd w:val="clear" w:color="auto" w:fill="auto"/>
          </w:tcPr>
          <w:p w14:paraId="3CEACA97" w14:textId="77777777" w:rsidR="00CB3986" w:rsidRPr="008E21F4" w:rsidRDefault="00CB3986" w:rsidP="00D04D5F">
            <w:pPr>
              <w:pStyle w:val="TAC"/>
              <w:rPr>
                <w:rFonts w:cs="Arial"/>
              </w:rPr>
            </w:pPr>
            <w:r w:rsidRPr="008E21F4">
              <w:rPr>
                <w:rFonts w:cs="Arial"/>
                <w:lang w:eastAsia="ja-JP"/>
              </w:rPr>
              <w:t xml:space="preserve">7700 </w:t>
            </w:r>
            <w:r w:rsidRPr="008E21F4">
              <w:rPr>
                <w:rFonts w:cs="Arial"/>
              </w:rPr>
              <w:t xml:space="preserve">– </w:t>
            </w:r>
            <w:r w:rsidRPr="008E21F4">
              <w:rPr>
                <w:rFonts w:cs="Arial"/>
                <w:lang w:eastAsia="ja-JP"/>
              </w:rPr>
              <w:t>8039</w:t>
            </w:r>
          </w:p>
        </w:tc>
        <w:tc>
          <w:tcPr>
            <w:tcW w:w="1515" w:type="dxa"/>
            <w:gridSpan w:val="2"/>
            <w:shd w:val="clear" w:color="auto" w:fill="auto"/>
          </w:tcPr>
          <w:p w14:paraId="166ACA44" w14:textId="77777777" w:rsidR="00CB3986" w:rsidRPr="008E21F4" w:rsidRDefault="00CB3986" w:rsidP="00D04D5F">
            <w:pPr>
              <w:pStyle w:val="TAC"/>
              <w:rPr>
                <w:rFonts w:cs="Arial"/>
              </w:rPr>
            </w:pPr>
            <w:r w:rsidRPr="008E21F4">
              <w:rPr>
                <w:rFonts w:cs="Arial"/>
                <w:lang w:eastAsia="ja-JP"/>
              </w:rPr>
              <w:t>1626.5</w:t>
            </w:r>
          </w:p>
        </w:tc>
        <w:tc>
          <w:tcPr>
            <w:tcW w:w="1394" w:type="dxa"/>
            <w:shd w:val="clear" w:color="auto" w:fill="auto"/>
          </w:tcPr>
          <w:p w14:paraId="19DE4A27" w14:textId="77777777" w:rsidR="00CB3986" w:rsidRPr="008E21F4" w:rsidRDefault="00CB3986" w:rsidP="00D04D5F">
            <w:pPr>
              <w:pStyle w:val="TAC"/>
              <w:rPr>
                <w:rFonts w:cs="Arial"/>
              </w:rPr>
            </w:pPr>
            <w:r w:rsidRPr="008E21F4">
              <w:rPr>
                <w:rFonts w:cs="Arial"/>
                <w:lang w:eastAsia="ja-JP"/>
              </w:rPr>
              <w:t>25700</w:t>
            </w:r>
          </w:p>
        </w:tc>
        <w:tc>
          <w:tcPr>
            <w:tcW w:w="1504" w:type="dxa"/>
            <w:gridSpan w:val="2"/>
            <w:shd w:val="clear" w:color="auto" w:fill="auto"/>
          </w:tcPr>
          <w:p w14:paraId="7FCF7D86" w14:textId="77777777" w:rsidR="00CB3986" w:rsidRPr="008E21F4" w:rsidRDefault="00CB3986" w:rsidP="00D04D5F">
            <w:pPr>
              <w:pStyle w:val="TAC"/>
              <w:rPr>
                <w:rFonts w:cs="Arial"/>
              </w:rPr>
            </w:pPr>
            <w:r w:rsidRPr="008E21F4">
              <w:rPr>
                <w:rFonts w:cs="Arial"/>
                <w:lang w:eastAsia="ja-JP"/>
              </w:rPr>
              <w:t xml:space="preserve">25700 </w:t>
            </w:r>
            <w:r w:rsidRPr="008E21F4">
              <w:rPr>
                <w:rFonts w:cs="Arial"/>
              </w:rPr>
              <w:t>– 26039</w:t>
            </w:r>
          </w:p>
        </w:tc>
      </w:tr>
      <w:tr w:rsidR="0068249C" w:rsidRPr="008E21F4" w14:paraId="24C2EEC5" w14:textId="77777777" w:rsidTr="00D04D5F">
        <w:tc>
          <w:tcPr>
            <w:tcW w:w="1067" w:type="dxa"/>
            <w:shd w:val="clear" w:color="auto" w:fill="auto"/>
          </w:tcPr>
          <w:p w14:paraId="2D0F2566" w14:textId="77777777" w:rsidR="00CB3986" w:rsidRPr="008E21F4" w:rsidRDefault="00CB3986" w:rsidP="00D04D5F">
            <w:pPr>
              <w:pStyle w:val="TAC"/>
              <w:rPr>
                <w:rFonts w:cs="Arial"/>
                <w:lang w:eastAsia="ja-JP"/>
              </w:rPr>
            </w:pPr>
            <w:r w:rsidRPr="008E21F4">
              <w:rPr>
                <w:rFonts w:cs="Arial"/>
                <w:lang w:eastAsia="ja-JP"/>
              </w:rPr>
              <w:t>25</w:t>
            </w:r>
          </w:p>
        </w:tc>
        <w:tc>
          <w:tcPr>
            <w:tcW w:w="1362" w:type="dxa"/>
            <w:shd w:val="clear" w:color="auto" w:fill="auto"/>
          </w:tcPr>
          <w:p w14:paraId="391A728D" w14:textId="77777777" w:rsidR="00CB3986" w:rsidRPr="008E21F4" w:rsidRDefault="00CB3986" w:rsidP="00D04D5F">
            <w:pPr>
              <w:pStyle w:val="TAC"/>
              <w:rPr>
                <w:rFonts w:cs="Arial"/>
                <w:lang w:eastAsia="ja-JP"/>
              </w:rPr>
            </w:pPr>
            <w:r w:rsidRPr="008E21F4">
              <w:rPr>
                <w:rFonts w:cs="Arial"/>
                <w:lang w:eastAsia="ja-JP"/>
              </w:rPr>
              <w:t>1930</w:t>
            </w:r>
          </w:p>
        </w:tc>
        <w:tc>
          <w:tcPr>
            <w:tcW w:w="1251" w:type="dxa"/>
            <w:shd w:val="clear" w:color="auto" w:fill="auto"/>
          </w:tcPr>
          <w:p w14:paraId="46A9636A" w14:textId="77777777" w:rsidR="00CB3986" w:rsidRPr="008E21F4" w:rsidRDefault="00CB3986" w:rsidP="00D04D5F">
            <w:pPr>
              <w:pStyle w:val="TAC"/>
              <w:rPr>
                <w:rFonts w:cs="Arial"/>
                <w:lang w:eastAsia="ja-JP"/>
              </w:rPr>
            </w:pPr>
            <w:r w:rsidRPr="008E21F4">
              <w:rPr>
                <w:rFonts w:cs="Arial"/>
                <w:lang w:eastAsia="ja-JP"/>
              </w:rPr>
              <w:t>8040</w:t>
            </w:r>
          </w:p>
        </w:tc>
        <w:tc>
          <w:tcPr>
            <w:tcW w:w="1577" w:type="dxa"/>
            <w:shd w:val="clear" w:color="auto" w:fill="auto"/>
          </w:tcPr>
          <w:p w14:paraId="6B57AB54" w14:textId="77777777" w:rsidR="00CB3986" w:rsidRPr="008E21F4" w:rsidRDefault="00CB3986" w:rsidP="00D04D5F">
            <w:pPr>
              <w:pStyle w:val="TAC"/>
              <w:rPr>
                <w:rFonts w:cs="Arial"/>
                <w:lang w:eastAsia="ja-JP"/>
              </w:rPr>
            </w:pPr>
            <w:r w:rsidRPr="008E21F4">
              <w:rPr>
                <w:rFonts w:cs="Arial"/>
                <w:lang w:eastAsia="ja-JP"/>
              </w:rPr>
              <w:t xml:space="preserve">8040 </w:t>
            </w:r>
            <w:r w:rsidRPr="008E21F4">
              <w:rPr>
                <w:rPrChange w:id="6372" w:author="Delta" w:date="2021-07-23T11:12:00Z">
                  <w:rPr>
                    <w:lang w:val="pt-BR"/>
                  </w:rPr>
                </w:rPrChange>
              </w:rPr>
              <w:t xml:space="preserve">– </w:t>
            </w:r>
            <w:r w:rsidRPr="008E21F4">
              <w:rPr>
                <w:rFonts w:cs="Arial"/>
                <w:lang w:eastAsia="ja-JP"/>
              </w:rPr>
              <w:t>8689</w:t>
            </w:r>
          </w:p>
        </w:tc>
        <w:tc>
          <w:tcPr>
            <w:tcW w:w="1515" w:type="dxa"/>
            <w:gridSpan w:val="2"/>
            <w:shd w:val="clear" w:color="auto" w:fill="auto"/>
          </w:tcPr>
          <w:p w14:paraId="1D549CD8" w14:textId="77777777" w:rsidR="00CB3986" w:rsidRPr="008E21F4" w:rsidRDefault="00CB3986" w:rsidP="00D04D5F">
            <w:pPr>
              <w:pStyle w:val="TAC"/>
              <w:rPr>
                <w:rFonts w:cs="Arial"/>
                <w:lang w:eastAsia="ja-JP"/>
              </w:rPr>
            </w:pPr>
            <w:r w:rsidRPr="008E21F4">
              <w:rPr>
                <w:rFonts w:cs="Arial"/>
                <w:lang w:eastAsia="ja-JP"/>
              </w:rPr>
              <w:t>1850</w:t>
            </w:r>
          </w:p>
        </w:tc>
        <w:tc>
          <w:tcPr>
            <w:tcW w:w="1394" w:type="dxa"/>
            <w:shd w:val="clear" w:color="auto" w:fill="auto"/>
          </w:tcPr>
          <w:p w14:paraId="5211D087" w14:textId="77777777" w:rsidR="00CB3986" w:rsidRPr="008E21F4" w:rsidRDefault="00CB3986" w:rsidP="00D04D5F">
            <w:pPr>
              <w:pStyle w:val="TAC"/>
              <w:rPr>
                <w:rFonts w:cs="Arial"/>
                <w:lang w:eastAsia="ja-JP"/>
              </w:rPr>
            </w:pPr>
            <w:r w:rsidRPr="008E21F4">
              <w:rPr>
                <w:rFonts w:cs="Arial"/>
                <w:lang w:eastAsia="ja-JP"/>
              </w:rPr>
              <w:t>26040</w:t>
            </w:r>
          </w:p>
        </w:tc>
        <w:tc>
          <w:tcPr>
            <w:tcW w:w="1504" w:type="dxa"/>
            <w:gridSpan w:val="2"/>
            <w:shd w:val="clear" w:color="auto" w:fill="auto"/>
          </w:tcPr>
          <w:p w14:paraId="10799E84" w14:textId="77777777" w:rsidR="00CB3986" w:rsidRPr="008E21F4" w:rsidRDefault="00CB3986" w:rsidP="00D04D5F">
            <w:pPr>
              <w:pStyle w:val="TAC"/>
              <w:rPr>
                <w:rFonts w:cs="Arial"/>
                <w:lang w:eastAsia="ja-JP"/>
              </w:rPr>
            </w:pPr>
            <w:r w:rsidRPr="008E21F4">
              <w:rPr>
                <w:rFonts w:eastAsia="SimSun" w:cs="Arial"/>
                <w:lang w:eastAsia="zh-CN"/>
              </w:rPr>
              <w:t>26040</w:t>
            </w:r>
            <w:r w:rsidRPr="008E21F4">
              <w:rPr>
                <w:rFonts w:cs="Arial"/>
              </w:rPr>
              <w:t xml:space="preserve"> – </w:t>
            </w:r>
            <w:r w:rsidRPr="008E21F4">
              <w:rPr>
                <w:rFonts w:eastAsia="SimSun" w:cs="Arial"/>
                <w:lang w:eastAsia="zh-CN"/>
              </w:rPr>
              <w:t>26689</w:t>
            </w:r>
          </w:p>
        </w:tc>
      </w:tr>
      <w:tr w:rsidR="0068249C" w:rsidRPr="008E21F4" w14:paraId="1CA52E29" w14:textId="77777777" w:rsidTr="00D04D5F">
        <w:tc>
          <w:tcPr>
            <w:tcW w:w="1067" w:type="dxa"/>
            <w:shd w:val="clear" w:color="auto" w:fill="auto"/>
          </w:tcPr>
          <w:p w14:paraId="654EB39C" w14:textId="77777777" w:rsidR="00CB3986" w:rsidRPr="008E21F4" w:rsidRDefault="00CB3986" w:rsidP="00D04D5F">
            <w:pPr>
              <w:pStyle w:val="TAC"/>
              <w:rPr>
                <w:rFonts w:cs="Arial"/>
              </w:rPr>
            </w:pPr>
            <w:r w:rsidRPr="008E21F4">
              <w:rPr>
                <w:rFonts w:cs="Arial"/>
              </w:rPr>
              <w:t>26</w:t>
            </w:r>
          </w:p>
        </w:tc>
        <w:tc>
          <w:tcPr>
            <w:tcW w:w="1362" w:type="dxa"/>
            <w:shd w:val="clear" w:color="auto" w:fill="auto"/>
          </w:tcPr>
          <w:p w14:paraId="174D62C8" w14:textId="77777777" w:rsidR="00CB3986" w:rsidRPr="008E21F4" w:rsidRDefault="00CB3986" w:rsidP="00D04D5F">
            <w:pPr>
              <w:pStyle w:val="TAC"/>
              <w:rPr>
                <w:rFonts w:cs="Arial"/>
              </w:rPr>
            </w:pPr>
            <w:r w:rsidRPr="008E21F4">
              <w:rPr>
                <w:rFonts w:cs="Arial"/>
              </w:rPr>
              <w:t>859</w:t>
            </w:r>
          </w:p>
        </w:tc>
        <w:tc>
          <w:tcPr>
            <w:tcW w:w="1251" w:type="dxa"/>
            <w:shd w:val="clear" w:color="auto" w:fill="auto"/>
          </w:tcPr>
          <w:p w14:paraId="0ED356D8" w14:textId="77777777" w:rsidR="00CB3986" w:rsidRPr="008E21F4" w:rsidRDefault="00CB3986" w:rsidP="00D04D5F">
            <w:pPr>
              <w:pStyle w:val="TAC"/>
              <w:rPr>
                <w:rFonts w:cs="Arial"/>
              </w:rPr>
            </w:pPr>
            <w:r w:rsidRPr="008E21F4">
              <w:rPr>
                <w:rFonts w:cs="Arial"/>
              </w:rPr>
              <w:t>8690</w:t>
            </w:r>
          </w:p>
        </w:tc>
        <w:tc>
          <w:tcPr>
            <w:tcW w:w="1577" w:type="dxa"/>
            <w:shd w:val="clear" w:color="auto" w:fill="auto"/>
          </w:tcPr>
          <w:p w14:paraId="5CB75B2F" w14:textId="77777777" w:rsidR="00CB3986" w:rsidRPr="008E21F4" w:rsidRDefault="00CB3986" w:rsidP="00D04D5F">
            <w:pPr>
              <w:pStyle w:val="TAC"/>
              <w:rPr>
                <w:rFonts w:cs="Arial"/>
              </w:rPr>
            </w:pPr>
            <w:r w:rsidRPr="008E21F4">
              <w:rPr>
                <w:rPrChange w:id="6373" w:author="Delta" w:date="2021-07-23T11:12:00Z">
                  <w:rPr>
                    <w:lang w:val="pt-BR"/>
                  </w:rPr>
                </w:rPrChange>
              </w:rPr>
              <w:t>8690 – 9039</w:t>
            </w:r>
          </w:p>
        </w:tc>
        <w:tc>
          <w:tcPr>
            <w:tcW w:w="1515" w:type="dxa"/>
            <w:gridSpan w:val="2"/>
            <w:shd w:val="clear" w:color="auto" w:fill="auto"/>
          </w:tcPr>
          <w:p w14:paraId="0131F531" w14:textId="77777777" w:rsidR="00CB3986" w:rsidRPr="008E21F4" w:rsidRDefault="00CB3986" w:rsidP="00D04D5F">
            <w:pPr>
              <w:pStyle w:val="TAC"/>
              <w:rPr>
                <w:rFonts w:cs="Arial"/>
              </w:rPr>
            </w:pPr>
            <w:r w:rsidRPr="008E21F4">
              <w:rPr>
                <w:rPrChange w:id="6374" w:author="Delta" w:date="2021-07-23T11:12:00Z">
                  <w:rPr>
                    <w:lang w:val="pt-BR"/>
                  </w:rPr>
                </w:rPrChange>
              </w:rPr>
              <w:t>814</w:t>
            </w:r>
          </w:p>
        </w:tc>
        <w:tc>
          <w:tcPr>
            <w:tcW w:w="1394" w:type="dxa"/>
            <w:shd w:val="clear" w:color="auto" w:fill="auto"/>
          </w:tcPr>
          <w:p w14:paraId="7498077A" w14:textId="77777777" w:rsidR="00CB3986" w:rsidRPr="008E21F4" w:rsidRDefault="00CB3986" w:rsidP="00D04D5F">
            <w:pPr>
              <w:pStyle w:val="TAC"/>
              <w:rPr>
                <w:rFonts w:cs="Arial"/>
              </w:rPr>
            </w:pPr>
            <w:r w:rsidRPr="008E21F4">
              <w:rPr>
                <w:rFonts w:cs="Arial"/>
              </w:rPr>
              <w:t>26690</w:t>
            </w:r>
          </w:p>
        </w:tc>
        <w:tc>
          <w:tcPr>
            <w:tcW w:w="1504" w:type="dxa"/>
            <w:gridSpan w:val="2"/>
            <w:shd w:val="clear" w:color="auto" w:fill="auto"/>
          </w:tcPr>
          <w:p w14:paraId="0763D9BF" w14:textId="77777777" w:rsidR="00CB3986" w:rsidRPr="008E21F4" w:rsidRDefault="00CB3986" w:rsidP="00D04D5F">
            <w:pPr>
              <w:pStyle w:val="TAC"/>
              <w:rPr>
                <w:rFonts w:cs="Arial"/>
              </w:rPr>
            </w:pPr>
            <w:r w:rsidRPr="008E21F4">
              <w:rPr>
                <w:rFonts w:cs="Arial"/>
              </w:rPr>
              <w:t>26690 - 27039</w:t>
            </w:r>
          </w:p>
        </w:tc>
      </w:tr>
      <w:tr w:rsidR="0068249C" w:rsidRPr="008E21F4" w14:paraId="68DBB56E" w14:textId="77777777" w:rsidTr="00D04D5F">
        <w:tc>
          <w:tcPr>
            <w:tcW w:w="1067" w:type="dxa"/>
            <w:shd w:val="clear" w:color="auto" w:fill="auto"/>
          </w:tcPr>
          <w:p w14:paraId="07E89019" w14:textId="77777777" w:rsidR="00CB3986" w:rsidRPr="008E21F4" w:rsidRDefault="00CB3986" w:rsidP="00D04D5F">
            <w:pPr>
              <w:pStyle w:val="TAC"/>
              <w:rPr>
                <w:rFonts w:cs="Arial"/>
              </w:rPr>
            </w:pPr>
            <w:r w:rsidRPr="008E21F4">
              <w:rPr>
                <w:rFonts w:cs="Arial"/>
              </w:rPr>
              <w:t>27</w:t>
            </w:r>
          </w:p>
        </w:tc>
        <w:tc>
          <w:tcPr>
            <w:tcW w:w="1362" w:type="dxa"/>
            <w:shd w:val="clear" w:color="auto" w:fill="auto"/>
          </w:tcPr>
          <w:p w14:paraId="7FECC135" w14:textId="77777777" w:rsidR="00CB3986" w:rsidRPr="008E21F4" w:rsidRDefault="00CB3986" w:rsidP="00D04D5F">
            <w:pPr>
              <w:pStyle w:val="TAC"/>
              <w:rPr>
                <w:rFonts w:cs="Arial"/>
              </w:rPr>
            </w:pPr>
            <w:r w:rsidRPr="008E21F4">
              <w:rPr>
                <w:rFonts w:cs="Arial"/>
              </w:rPr>
              <w:t>852</w:t>
            </w:r>
          </w:p>
        </w:tc>
        <w:tc>
          <w:tcPr>
            <w:tcW w:w="1251" w:type="dxa"/>
            <w:shd w:val="clear" w:color="auto" w:fill="auto"/>
          </w:tcPr>
          <w:p w14:paraId="38BCFBF3" w14:textId="77777777" w:rsidR="00CB3986" w:rsidRPr="008E21F4" w:rsidRDefault="00CB3986" w:rsidP="00D04D5F">
            <w:pPr>
              <w:pStyle w:val="TAC"/>
              <w:rPr>
                <w:rFonts w:cs="Arial"/>
              </w:rPr>
            </w:pPr>
            <w:r w:rsidRPr="008E21F4">
              <w:rPr>
                <w:rFonts w:cs="Arial"/>
              </w:rPr>
              <w:t>9040</w:t>
            </w:r>
          </w:p>
        </w:tc>
        <w:tc>
          <w:tcPr>
            <w:tcW w:w="1577" w:type="dxa"/>
            <w:shd w:val="clear" w:color="auto" w:fill="auto"/>
          </w:tcPr>
          <w:p w14:paraId="451A701F" w14:textId="77777777" w:rsidR="00CB3986" w:rsidRPr="008E21F4" w:rsidRDefault="00CB3986" w:rsidP="00D04D5F">
            <w:pPr>
              <w:pStyle w:val="TAC"/>
              <w:rPr>
                <w:rPrChange w:id="6375" w:author="Delta" w:date="2021-07-23T11:12:00Z">
                  <w:rPr>
                    <w:lang w:val="pt-BR"/>
                  </w:rPr>
                </w:rPrChange>
              </w:rPr>
            </w:pPr>
            <w:r w:rsidRPr="008E21F4">
              <w:rPr>
                <w:rPrChange w:id="6376" w:author="Delta" w:date="2021-07-23T11:12:00Z">
                  <w:rPr>
                    <w:lang w:val="pt-BR"/>
                  </w:rPr>
                </w:rPrChange>
              </w:rPr>
              <w:t>9040 – 9209</w:t>
            </w:r>
          </w:p>
        </w:tc>
        <w:tc>
          <w:tcPr>
            <w:tcW w:w="1515" w:type="dxa"/>
            <w:gridSpan w:val="2"/>
            <w:shd w:val="clear" w:color="auto" w:fill="auto"/>
          </w:tcPr>
          <w:p w14:paraId="224C1CBF" w14:textId="77777777" w:rsidR="00CB3986" w:rsidRPr="008E21F4" w:rsidRDefault="00CB3986" w:rsidP="00D04D5F">
            <w:pPr>
              <w:pStyle w:val="TAC"/>
              <w:rPr>
                <w:rPrChange w:id="6377" w:author="Delta" w:date="2021-07-23T11:12:00Z">
                  <w:rPr>
                    <w:lang w:val="pt-BR"/>
                  </w:rPr>
                </w:rPrChange>
              </w:rPr>
            </w:pPr>
            <w:r w:rsidRPr="008E21F4">
              <w:rPr>
                <w:rPrChange w:id="6378" w:author="Delta" w:date="2021-07-23T11:12:00Z">
                  <w:rPr>
                    <w:lang w:val="pt-BR"/>
                  </w:rPr>
                </w:rPrChange>
              </w:rPr>
              <w:t>807</w:t>
            </w:r>
          </w:p>
        </w:tc>
        <w:tc>
          <w:tcPr>
            <w:tcW w:w="1394" w:type="dxa"/>
            <w:shd w:val="clear" w:color="auto" w:fill="auto"/>
          </w:tcPr>
          <w:p w14:paraId="5CF789CD" w14:textId="77777777" w:rsidR="00CB3986" w:rsidRPr="008E21F4" w:rsidRDefault="00CB3986" w:rsidP="00D04D5F">
            <w:pPr>
              <w:pStyle w:val="TAC"/>
              <w:rPr>
                <w:rFonts w:cs="Arial"/>
              </w:rPr>
            </w:pPr>
            <w:r w:rsidRPr="008E21F4">
              <w:rPr>
                <w:rFonts w:cs="Arial"/>
              </w:rPr>
              <w:t>27040</w:t>
            </w:r>
          </w:p>
        </w:tc>
        <w:tc>
          <w:tcPr>
            <w:tcW w:w="1504" w:type="dxa"/>
            <w:gridSpan w:val="2"/>
            <w:shd w:val="clear" w:color="auto" w:fill="auto"/>
          </w:tcPr>
          <w:p w14:paraId="1F6E6314" w14:textId="77777777" w:rsidR="00CB3986" w:rsidRPr="008E21F4" w:rsidRDefault="00CB3986" w:rsidP="00D04D5F">
            <w:pPr>
              <w:pStyle w:val="TAC"/>
              <w:rPr>
                <w:rFonts w:cs="Arial"/>
              </w:rPr>
            </w:pPr>
            <w:r w:rsidRPr="008E21F4">
              <w:rPr>
                <w:rFonts w:cs="Arial"/>
              </w:rPr>
              <w:t xml:space="preserve">27040 </w:t>
            </w:r>
            <w:r w:rsidRPr="008E21F4">
              <w:rPr>
                <w:rPrChange w:id="6379" w:author="Delta" w:date="2021-07-23T11:12:00Z">
                  <w:rPr>
                    <w:lang w:val="pt-BR"/>
                  </w:rPr>
                </w:rPrChange>
              </w:rPr>
              <w:t>–</w:t>
            </w:r>
            <w:r w:rsidRPr="008E21F4">
              <w:rPr>
                <w:rFonts w:cs="Arial"/>
              </w:rPr>
              <w:t xml:space="preserve"> 27209</w:t>
            </w:r>
          </w:p>
        </w:tc>
      </w:tr>
      <w:tr w:rsidR="0068249C" w:rsidRPr="008E21F4" w14:paraId="1515BD54" w14:textId="77777777" w:rsidTr="00D04D5F">
        <w:tc>
          <w:tcPr>
            <w:tcW w:w="1067" w:type="dxa"/>
            <w:shd w:val="clear" w:color="auto" w:fill="auto"/>
          </w:tcPr>
          <w:p w14:paraId="4FCC1B85" w14:textId="77777777" w:rsidR="00CB3986" w:rsidRPr="008E21F4" w:rsidRDefault="00CB3986" w:rsidP="00D04D5F">
            <w:pPr>
              <w:pStyle w:val="TAC"/>
              <w:rPr>
                <w:rFonts w:cs="Arial"/>
              </w:rPr>
            </w:pPr>
            <w:r w:rsidRPr="008E21F4">
              <w:rPr>
                <w:rFonts w:cs="Arial"/>
              </w:rPr>
              <w:t>28</w:t>
            </w:r>
          </w:p>
        </w:tc>
        <w:tc>
          <w:tcPr>
            <w:tcW w:w="1362" w:type="dxa"/>
            <w:shd w:val="clear" w:color="auto" w:fill="auto"/>
          </w:tcPr>
          <w:p w14:paraId="64489FFF" w14:textId="77777777" w:rsidR="00CB3986" w:rsidRPr="008E21F4" w:rsidRDefault="00CB3986" w:rsidP="00D04D5F">
            <w:pPr>
              <w:pStyle w:val="TAC"/>
              <w:rPr>
                <w:rFonts w:cs="Arial"/>
              </w:rPr>
            </w:pPr>
            <w:r w:rsidRPr="008E21F4">
              <w:rPr>
                <w:rFonts w:cs="Arial"/>
              </w:rPr>
              <w:t>758</w:t>
            </w:r>
          </w:p>
        </w:tc>
        <w:tc>
          <w:tcPr>
            <w:tcW w:w="1251" w:type="dxa"/>
            <w:shd w:val="clear" w:color="auto" w:fill="auto"/>
          </w:tcPr>
          <w:p w14:paraId="512EDBF1" w14:textId="77777777" w:rsidR="00CB3986" w:rsidRPr="008E21F4" w:rsidRDefault="00CB3986" w:rsidP="00D04D5F">
            <w:pPr>
              <w:pStyle w:val="TAC"/>
              <w:rPr>
                <w:rFonts w:cs="Arial"/>
              </w:rPr>
            </w:pPr>
            <w:r w:rsidRPr="008E21F4">
              <w:rPr>
                <w:rFonts w:cs="Arial"/>
              </w:rPr>
              <w:t>9210</w:t>
            </w:r>
          </w:p>
        </w:tc>
        <w:tc>
          <w:tcPr>
            <w:tcW w:w="1577" w:type="dxa"/>
            <w:shd w:val="clear" w:color="auto" w:fill="auto"/>
          </w:tcPr>
          <w:p w14:paraId="0DB89262" w14:textId="77777777" w:rsidR="00CB3986" w:rsidRPr="008E21F4" w:rsidRDefault="00CB3986" w:rsidP="00D04D5F">
            <w:pPr>
              <w:pStyle w:val="TAC"/>
              <w:rPr>
                <w:rPrChange w:id="6380" w:author="Delta" w:date="2021-07-23T11:12:00Z">
                  <w:rPr>
                    <w:lang w:val="pt-BR"/>
                  </w:rPr>
                </w:rPrChange>
              </w:rPr>
            </w:pPr>
            <w:r w:rsidRPr="008E21F4">
              <w:rPr>
                <w:rPrChange w:id="6381" w:author="Delta" w:date="2021-07-23T11:12:00Z">
                  <w:rPr>
                    <w:lang w:val="pt-BR"/>
                  </w:rPr>
                </w:rPrChange>
              </w:rPr>
              <w:t>9210 – 9659</w:t>
            </w:r>
          </w:p>
        </w:tc>
        <w:tc>
          <w:tcPr>
            <w:tcW w:w="1515" w:type="dxa"/>
            <w:gridSpan w:val="2"/>
            <w:shd w:val="clear" w:color="auto" w:fill="auto"/>
          </w:tcPr>
          <w:p w14:paraId="7CD4674E" w14:textId="77777777" w:rsidR="00CB3986" w:rsidRPr="008E21F4" w:rsidRDefault="00CB3986" w:rsidP="00D04D5F">
            <w:pPr>
              <w:pStyle w:val="TAC"/>
              <w:rPr>
                <w:rPrChange w:id="6382" w:author="Delta" w:date="2021-07-23T11:12:00Z">
                  <w:rPr>
                    <w:lang w:val="pt-BR"/>
                  </w:rPr>
                </w:rPrChange>
              </w:rPr>
            </w:pPr>
            <w:r w:rsidRPr="008E21F4">
              <w:rPr>
                <w:rPrChange w:id="6383" w:author="Delta" w:date="2021-07-23T11:12:00Z">
                  <w:rPr>
                    <w:lang w:val="pt-BR"/>
                  </w:rPr>
                </w:rPrChange>
              </w:rPr>
              <w:t>703</w:t>
            </w:r>
          </w:p>
        </w:tc>
        <w:tc>
          <w:tcPr>
            <w:tcW w:w="1394" w:type="dxa"/>
            <w:shd w:val="clear" w:color="auto" w:fill="auto"/>
          </w:tcPr>
          <w:p w14:paraId="7B8C13E4" w14:textId="77777777" w:rsidR="00CB3986" w:rsidRPr="008E21F4" w:rsidRDefault="00CB3986" w:rsidP="00D04D5F">
            <w:pPr>
              <w:pStyle w:val="TAC"/>
              <w:rPr>
                <w:rFonts w:cs="Arial"/>
              </w:rPr>
            </w:pPr>
            <w:r w:rsidRPr="008E21F4">
              <w:rPr>
                <w:rFonts w:cs="Arial"/>
              </w:rPr>
              <w:t>27210</w:t>
            </w:r>
          </w:p>
        </w:tc>
        <w:tc>
          <w:tcPr>
            <w:tcW w:w="1504" w:type="dxa"/>
            <w:gridSpan w:val="2"/>
            <w:shd w:val="clear" w:color="auto" w:fill="auto"/>
          </w:tcPr>
          <w:p w14:paraId="47E41C12" w14:textId="77777777" w:rsidR="00CB3986" w:rsidRPr="008E21F4" w:rsidRDefault="00CB3986" w:rsidP="00D04D5F">
            <w:pPr>
              <w:pStyle w:val="TAC"/>
              <w:rPr>
                <w:rFonts w:cs="Arial"/>
              </w:rPr>
            </w:pPr>
            <w:r w:rsidRPr="008E21F4">
              <w:rPr>
                <w:rFonts w:cs="Arial"/>
              </w:rPr>
              <w:t xml:space="preserve">27210 </w:t>
            </w:r>
            <w:r w:rsidRPr="008E21F4">
              <w:rPr>
                <w:rPrChange w:id="6384" w:author="Delta" w:date="2021-07-23T11:12:00Z">
                  <w:rPr>
                    <w:lang w:val="pt-BR"/>
                  </w:rPr>
                </w:rPrChange>
              </w:rPr>
              <w:t xml:space="preserve">– </w:t>
            </w:r>
            <w:r w:rsidRPr="008E21F4">
              <w:rPr>
                <w:rFonts w:cs="Arial"/>
              </w:rPr>
              <w:t>27659</w:t>
            </w:r>
          </w:p>
        </w:tc>
      </w:tr>
      <w:tr w:rsidR="0068249C" w:rsidRPr="008E21F4" w14:paraId="62C9A8A8" w14:textId="77777777" w:rsidTr="00D04D5F">
        <w:tc>
          <w:tcPr>
            <w:tcW w:w="1067" w:type="dxa"/>
            <w:shd w:val="clear" w:color="auto" w:fill="auto"/>
          </w:tcPr>
          <w:p w14:paraId="7E0CEA5F" w14:textId="77777777" w:rsidR="00CB3986" w:rsidRPr="008E21F4" w:rsidRDefault="00CB3986" w:rsidP="00D04D5F">
            <w:pPr>
              <w:pStyle w:val="TAC"/>
              <w:rPr>
                <w:rFonts w:cs="Tahoma"/>
                <w:szCs w:val="16"/>
                <w:vertAlign w:val="superscript"/>
                <w:lang w:eastAsia="ja-JP"/>
              </w:rPr>
            </w:pPr>
            <w:r w:rsidRPr="008E21F4">
              <w:rPr>
                <w:rFonts w:cs="Tahoma"/>
                <w:szCs w:val="16"/>
              </w:rPr>
              <w:t>29</w:t>
            </w:r>
          </w:p>
          <w:p w14:paraId="50883AD1" w14:textId="77777777" w:rsidR="00CB3986" w:rsidRPr="008E21F4" w:rsidRDefault="00CB3986" w:rsidP="00D04D5F">
            <w:pPr>
              <w:pStyle w:val="TAC"/>
              <w:rPr>
                <w:rFonts w:cs="Arial"/>
              </w:rPr>
            </w:pPr>
            <w:r w:rsidRPr="008E21F4">
              <w:rPr>
                <w:rFonts w:cs="Arial"/>
                <w:lang w:eastAsia="ja-JP"/>
              </w:rPr>
              <w:t>(NOTE 2)</w:t>
            </w:r>
          </w:p>
        </w:tc>
        <w:tc>
          <w:tcPr>
            <w:tcW w:w="1362" w:type="dxa"/>
            <w:shd w:val="clear" w:color="auto" w:fill="auto"/>
          </w:tcPr>
          <w:p w14:paraId="15454AF5" w14:textId="77777777" w:rsidR="00CB3986" w:rsidRPr="008E21F4" w:rsidRDefault="00CB3986" w:rsidP="00D04D5F">
            <w:pPr>
              <w:pStyle w:val="TAC"/>
              <w:rPr>
                <w:rFonts w:cs="Arial"/>
              </w:rPr>
            </w:pPr>
            <w:r w:rsidRPr="008E21F4">
              <w:rPr>
                <w:rFonts w:cs="Arial"/>
              </w:rPr>
              <w:t>717</w:t>
            </w:r>
          </w:p>
        </w:tc>
        <w:tc>
          <w:tcPr>
            <w:tcW w:w="1251" w:type="dxa"/>
            <w:shd w:val="clear" w:color="auto" w:fill="auto"/>
          </w:tcPr>
          <w:p w14:paraId="1E59431E" w14:textId="77777777" w:rsidR="00CB3986" w:rsidRPr="008E21F4" w:rsidRDefault="00CB3986" w:rsidP="00D04D5F">
            <w:pPr>
              <w:pStyle w:val="TAC"/>
              <w:rPr>
                <w:rFonts w:cs="Arial"/>
              </w:rPr>
            </w:pPr>
            <w:r w:rsidRPr="008E21F4">
              <w:rPr>
                <w:rFonts w:cs="Arial"/>
              </w:rPr>
              <w:t>9660</w:t>
            </w:r>
          </w:p>
        </w:tc>
        <w:tc>
          <w:tcPr>
            <w:tcW w:w="1577" w:type="dxa"/>
            <w:shd w:val="clear" w:color="auto" w:fill="auto"/>
          </w:tcPr>
          <w:p w14:paraId="61708C85" w14:textId="77777777" w:rsidR="00CB3986" w:rsidRPr="008E21F4" w:rsidRDefault="00CB3986" w:rsidP="00D04D5F">
            <w:pPr>
              <w:pStyle w:val="TAC"/>
              <w:rPr>
                <w:rFonts w:cs="Arial"/>
              </w:rPr>
            </w:pPr>
            <w:r w:rsidRPr="008E21F4">
              <w:rPr>
                <w:rFonts w:cs="Arial"/>
              </w:rPr>
              <w:t>9660 – 9769</w:t>
            </w:r>
          </w:p>
        </w:tc>
        <w:tc>
          <w:tcPr>
            <w:tcW w:w="4413" w:type="dxa"/>
            <w:gridSpan w:val="5"/>
            <w:shd w:val="clear" w:color="auto" w:fill="auto"/>
          </w:tcPr>
          <w:p w14:paraId="35CBB41E" w14:textId="77777777" w:rsidR="00CB3986" w:rsidRPr="008E21F4" w:rsidRDefault="00CB3986" w:rsidP="00D04D5F">
            <w:pPr>
              <w:pStyle w:val="TAC"/>
              <w:rPr>
                <w:rFonts w:cs="Arial"/>
              </w:rPr>
            </w:pPr>
            <w:r w:rsidRPr="008E21F4">
              <w:rPr>
                <w:rFonts w:cs="Arial"/>
              </w:rPr>
              <w:t>N/A</w:t>
            </w:r>
          </w:p>
        </w:tc>
      </w:tr>
      <w:tr w:rsidR="0068249C" w:rsidRPr="008E21F4" w14:paraId="0E04A061" w14:textId="77777777" w:rsidTr="00D04D5F">
        <w:tc>
          <w:tcPr>
            <w:tcW w:w="1067" w:type="dxa"/>
            <w:shd w:val="clear" w:color="auto" w:fill="auto"/>
          </w:tcPr>
          <w:p w14:paraId="6D5812FD" w14:textId="77777777" w:rsidR="00CB3986" w:rsidRPr="008E21F4" w:rsidRDefault="00CB3986" w:rsidP="00D04D5F">
            <w:pPr>
              <w:pStyle w:val="TAC"/>
              <w:rPr>
                <w:rFonts w:cs="Tahoma"/>
                <w:szCs w:val="16"/>
              </w:rPr>
            </w:pPr>
            <w:r w:rsidRPr="008E21F4">
              <w:rPr>
                <w:rFonts w:cs="Arial"/>
              </w:rPr>
              <w:t>30</w:t>
            </w:r>
          </w:p>
        </w:tc>
        <w:tc>
          <w:tcPr>
            <w:tcW w:w="1362" w:type="dxa"/>
            <w:shd w:val="clear" w:color="auto" w:fill="auto"/>
          </w:tcPr>
          <w:p w14:paraId="66DD6B92" w14:textId="77777777" w:rsidR="00CB3986" w:rsidRPr="008E21F4" w:rsidRDefault="00CB3986" w:rsidP="00D04D5F">
            <w:pPr>
              <w:pStyle w:val="TAC"/>
              <w:rPr>
                <w:rFonts w:cs="Arial"/>
              </w:rPr>
            </w:pPr>
            <w:r w:rsidRPr="008E21F4">
              <w:rPr>
                <w:rFonts w:cs="Arial"/>
              </w:rPr>
              <w:t>2350</w:t>
            </w:r>
          </w:p>
        </w:tc>
        <w:tc>
          <w:tcPr>
            <w:tcW w:w="1251" w:type="dxa"/>
            <w:shd w:val="clear" w:color="auto" w:fill="auto"/>
          </w:tcPr>
          <w:p w14:paraId="57749D06" w14:textId="77777777" w:rsidR="00CB3986" w:rsidRPr="008E21F4" w:rsidRDefault="00CB3986" w:rsidP="00D04D5F">
            <w:pPr>
              <w:pStyle w:val="TAC"/>
              <w:rPr>
                <w:rFonts w:cs="Arial"/>
              </w:rPr>
            </w:pPr>
            <w:r w:rsidRPr="008E21F4">
              <w:rPr>
                <w:rFonts w:cs="Arial"/>
              </w:rPr>
              <w:t>9770</w:t>
            </w:r>
          </w:p>
        </w:tc>
        <w:tc>
          <w:tcPr>
            <w:tcW w:w="1577" w:type="dxa"/>
            <w:shd w:val="clear" w:color="auto" w:fill="auto"/>
          </w:tcPr>
          <w:p w14:paraId="2FB8D8FB" w14:textId="77777777" w:rsidR="00CB3986" w:rsidRPr="008E21F4" w:rsidRDefault="00CB3986" w:rsidP="00D04D5F">
            <w:pPr>
              <w:pStyle w:val="TAC"/>
              <w:rPr>
                <w:rFonts w:cs="Arial"/>
              </w:rPr>
            </w:pPr>
            <w:r w:rsidRPr="008E21F4">
              <w:rPr>
                <w:rFonts w:cs="Arial"/>
              </w:rPr>
              <w:t>9770 – 9869</w:t>
            </w:r>
          </w:p>
        </w:tc>
        <w:tc>
          <w:tcPr>
            <w:tcW w:w="1515" w:type="dxa"/>
            <w:gridSpan w:val="2"/>
            <w:shd w:val="clear" w:color="auto" w:fill="auto"/>
          </w:tcPr>
          <w:p w14:paraId="6168DAF1" w14:textId="77777777" w:rsidR="00CB3986" w:rsidRPr="008E21F4" w:rsidRDefault="00CB3986" w:rsidP="00D04D5F">
            <w:pPr>
              <w:pStyle w:val="TAC"/>
              <w:rPr>
                <w:rFonts w:cs="Arial"/>
              </w:rPr>
            </w:pPr>
            <w:r w:rsidRPr="008E21F4">
              <w:rPr>
                <w:rFonts w:cs="Arial"/>
              </w:rPr>
              <w:t>2305</w:t>
            </w:r>
          </w:p>
        </w:tc>
        <w:tc>
          <w:tcPr>
            <w:tcW w:w="1394" w:type="dxa"/>
            <w:shd w:val="clear" w:color="auto" w:fill="auto"/>
          </w:tcPr>
          <w:p w14:paraId="0EA42D84" w14:textId="77777777" w:rsidR="00CB3986" w:rsidRPr="008E21F4" w:rsidRDefault="00CB3986" w:rsidP="00D04D5F">
            <w:pPr>
              <w:pStyle w:val="TAC"/>
              <w:rPr>
                <w:rFonts w:cs="Arial"/>
              </w:rPr>
            </w:pPr>
            <w:r w:rsidRPr="008E21F4">
              <w:rPr>
                <w:rFonts w:cs="Arial"/>
              </w:rPr>
              <w:t>27660</w:t>
            </w:r>
          </w:p>
        </w:tc>
        <w:tc>
          <w:tcPr>
            <w:tcW w:w="1504" w:type="dxa"/>
            <w:gridSpan w:val="2"/>
            <w:shd w:val="clear" w:color="auto" w:fill="auto"/>
          </w:tcPr>
          <w:p w14:paraId="4B72CBE3" w14:textId="77777777" w:rsidR="00CB3986" w:rsidRPr="008E21F4" w:rsidRDefault="00CB3986" w:rsidP="00D04D5F">
            <w:pPr>
              <w:pStyle w:val="TAC"/>
              <w:rPr>
                <w:rFonts w:cs="Arial"/>
              </w:rPr>
            </w:pPr>
            <w:r w:rsidRPr="008E21F4">
              <w:rPr>
                <w:rFonts w:cs="Arial"/>
              </w:rPr>
              <w:t>27660 – 27759</w:t>
            </w:r>
          </w:p>
        </w:tc>
      </w:tr>
      <w:tr w:rsidR="0068249C" w:rsidRPr="008E21F4" w14:paraId="2CAA5031" w14:textId="77777777" w:rsidTr="00D04D5F">
        <w:tc>
          <w:tcPr>
            <w:tcW w:w="1067" w:type="dxa"/>
            <w:shd w:val="clear" w:color="auto" w:fill="auto"/>
          </w:tcPr>
          <w:p w14:paraId="628965B4" w14:textId="77777777" w:rsidR="00CB3986" w:rsidRPr="008E21F4" w:rsidRDefault="00CB3986" w:rsidP="00D04D5F">
            <w:pPr>
              <w:pStyle w:val="TAC"/>
              <w:rPr>
                <w:rFonts w:cs="Arial"/>
              </w:rPr>
            </w:pPr>
            <w:r w:rsidRPr="008E21F4">
              <w:rPr>
                <w:rFonts w:cs="Arial"/>
              </w:rPr>
              <w:t>31</w:t>
            </w:r>
          </w:p>
        </w:tc>
        <w:tc>
          <w:tcPr>
            <w:tcW w:w="1362" w:type="dxa"/>
            <w:shd w:val="clear" w:color="auto" w:fill="auto"/>
          </w:tcPr>
          <w:p w14:paraId="4C0F9AA2" w14:textId="77777777" w:rsidR="00CB3986" w:rsidRPr="008E21F4" w:rsidRDefault="00CB3986" w:rsidP="00D04D5F">
            <w:pPr>
              <w:pStyle w:val="TAC"/>
              <w:rPr>
                <w:rFonts w:cs="Arial"/>
              </w:rPr>
            </w:pPr>
            <w:r w:rsidRPr="008E21F4">
              <w:rPr>
                <w:rFonts w:cs="Arial"/>
              </w:rPr>
              <w:t>462.5</w:t>
            </w:r>
          </w:p>
        </w:tc>
        <w:tc>
          <w:tcPr>
            <w:tcW w:w="1251" w:type="dxa"/>
            <w:shd w:val="clear" w:color="auto" w:fill="auto"/>
          </w:tcPr>
          <w:p w14:paraId="0DAC1671" w14:textId="77777777" w:rsidR="00CB3986" w:rsidRPr="008E21F4" w:rsidRDefault="00CB3986" w:rsidP="00D04D5F">
            <w:pPr>
              <w:pStyle w:val="TAC"/>
              <w:rPr>
                <w:rFonts w:cs="Arial"/>
              </w:rPr>
            </w:pPr>
            <w:r w:rsidRPr="008E21F4">
              <w:rPr>
                <w:rFonts w:cs="Arial"/>
              </w:rPr>
              <w:t>9870</w:t>
            </w:r>
          </w:p>
        </w:tc>
        <w:tc>
          <w:tcPr>
            <w:tcW w:w="1577" w:type="dxa"/>
            <w:shd w:val="clear" w:color="auto" w:fill="auto"/>
          </w:tcPr>
          <w:p w14:paraId="1DE59B82" w14:textId="77777777" w:rsidR="00CB3986" w:rsidRPr="008E21F4" w:rsidRDefault="00CB3986" w:rsidP="00D04D5F">
            <w:pPr>
              <w:pStyle w:val="TAC"/>
              <w:rPr>
                <w:rFonts w:cs="Arial"/>
              </w:rPr>
            </w:pPr>
            <w:r w:rsidRPr="008E21F4">
              <w:rPr>
                <w:rFonts w:cs="Arial"/>
              </w:rPr>
              <w:t>9870 – 9919</w:t>
            </w:r>
          </w:p>
        </w:tc>
        <w:tc>
          <w:tcPr>
            <w:tcW w:w="1515" w:type="dxa"/>
            <w:gridSpan w:val="2"/>
            <w:shd w:val="clear" w:color="auto" w:fill="auto"/>
          </w:tcPr>
          <w:p w14:paraId="0C8B9562" w14:textId="77777777" w:rsidR="00CB3986" w:rsidRPr="008E21F4" w:rsidRDefault="00CB3986" w:rsidP="00D04D5F">
            <w:pPr>
              <w:pStyle w:val="TAC"/>
              <w:rPr>
                <w:rFonts w:cs="Arial"/>
              </w:rPr>
            </w:pPr>
            <w:r w:rsidRPr="008E21F4">
              <w:rPr>
                <w:rFonts w:cs="Arial"/>
              </w:rPr>
              <w:t>452.5</w:t>
            </w:r>
          </w:p>
        </w:tc>
        <w:tc>
          <w:tcPr>
            <w:tcW w:w="1394" w:type="dxa"/>
            <w:shd w:val="clear" w:color="auto" w:fill="auto"/>
          </w:tcPr>
          <w:p w14:paraId="61EE8B32" w14:textId="77777777" w:rsidR="00CB3986" w:rsidRPr="008E21F4" w:rsidRDefault="00CB3986" w:rsidP="00D04D5F">
            <w:pPr>
              <w:pStyle w:val="TAC"/>
              <w:rPr>
                <w:rFonts w:cs="Arial"/>
              </w:rPr>
            </w:pPr>
            <w:r w:rsidRPr="008E21F4">
              <w:rPr>
                <w:rFonts w:cs="Arial"/>
              </w:rPr>
              <w:t>27760</w:t>
            </w:r>
          </w:p>
        </w:tc>
        <w:tc>
          <w:tcPr>
            <w:tcW w:w="1504" w:type="dxa"/>
            <w:gridSpan w:val="2"/>
            <w:shd w:val="clear" w:color="auto" w:fill="auto"/>
          </w:tcPr>
          <w:p w14:paraId="175ED8A8" w14:textId="77777777" w:rsidR="00CB3986" w:rsidRPr="008E21F4" w:rsidRDefault="00CB3986" w:rsidP="00D04D5F">
            <w:pPr>
              <w:pStyle w:val="TAC"/>
              <w:rPr>
                <w:rFonts w:cs="Arial"/>
              </w:rPr>
            </w:pPr>
            <w:r w:rsidRPr="008E21F4">
              <w:rPr>
                <w:rFonts w:cs="Arial"/>
              </w:rPr>
              <w:t>27760 – 27809</w:t>
            </w:r>
          </w:p>
        </w:tc>
      </w:tr>
      <w:tr w:rsidR="0068249C" w:rsidRPr="008E21F4" w14:paraId="7F075649" w14:textId="77777777" w:rsidTr="00D04D5F">
        <w:tc>
          <w:tcPr>
            <w:tcW w:w="1067" w:type="dxa"/>
            <w:shd w:val="clear" w:color="auto" w:fill="auto"/>
          </w:tcPr>
          <w:p w14:paraId="1CD33342" w14:textId="77777777" w:rsidR="00CB3986" w:rsidRPr="008E21F4" w:rsidRDefault="00CB3986" w:rsidP="00D04D5F">
            <w:pPr>
              <w:pStyle w:val="TAC"/>
              <w:rPr>
                <w:rFonts w:cs="Tahoma"/>
                <w:szCs w:val="16"/>
                <w:vertAlign w:val="superscript"/>
                <w:lang w:eastAsia="ja-JP"/>
              </w:rPr>
            </w:pPr>
            <w:r w:rsidRPr="008E21F4">
              <w:rPr>
                <w:rFonts w:cs="Arial"/>
                <w:lang w:eastAsia="ja-JP"/>
              </w:rPr>
              <w:t>32</w:t>
            </w:r>
          </w:p>
          <w:p w14:paraId="6D621B14" w14:textId="77777777" w:rsidR="00CB3986" w:rsidRPr="008E21F4" w:rsidRDefault="00CB3986" w:rsidP="00D04D5F">
            <w:pPr>
              <w:pStyle w:val="TAC"/>
              <w:rPr>
                <w:rFonts w:cs="Arial"/>
              </w:rPr>
            </w:pPr>
            <w:r w:rsidRPr="008E21F4">
              <w:rPr>
                <w:rFonts w:cs="Arial"/>
                <w:lang w:eastAsia="ja-JP"/>
              </w:rPr>
              <w:t>(NOTE 2)</w:t>
            </w:r>
          </w:p>
        </w:tc>
        <w:tc>
          <w:tcPr>
            <w:tcW w:w="1362" w:type="dxa"/>
            <w:shd w:val="clear" w:color="auto" w:fill="auto"/>
          </w:tcPr>
          <w:p w14:paraId="67B5BFA1" w14:textId="77777777" w:rsidR="00CB3986" w:rsidRPr="008E21F4" w:rsidRDefault="00CB3986" w:rsidP="00D04D5F">
            <w:pPr>
              <w:pStyle w:val="TAC"/>
              <w:rPr>
                <w:rFonts w:cs="Arial"/>
              </w:rPr>
            </w:pPr>
            <w:r w:rsidRPr="008E21F4">
              <w:rPr>
                <w:rFonts w:cs="Arial"/>
                <w:lang w:eastAsia="ja-JP"/>
              </w:rPr>
              <w:t>1452</w:t>
            </w:r>
          </w:p>
        </w:tc>
        <w:tc>
          <w:tcPr>
            <w:tcW w:w="1251" w:type="dxa"/>
            <w:shd w:val="clear" w:color="auto" w:fill="auto"/>
          </w:tcPr>
          <w:p w14:paraId="42857CF2" w14:textId="77777777" w:rsidR="00CB3986" w:rsidRPr="008E21F4" w:rsidRDefault="00CB3986" w:rsidP="00D04D5F">
            <w:pPr>
              <w:pStyle w:val="TAC"/>
              <w:rPr>
                <w:rFonts w:cs="Arial"/>
              </w:rPr>
            </w:pPr>
            <w:r w:rsidRPr="008E21F4">
              <w:rPr>
                <w:rFonts w:cs="Arial"/>
                <w:lang w:eastAsia="ja-JP"/>
              </w:rPr>
              <w:t>9920</w:t>
            </w:r>
          </w:p>
        </w:tc>
        <w:tc>
          <w:tcPr>
            <w:tcW w:w="1577" w:type="dxa"/>
            <w:shd w:val="clear" w:color="auto" w:fill="auto"/>
          </w:tcPr>
          <w:p w14:paraId="16173A9D" w14:textId="77777777" w:rsidR="00CB3986" w:rsidRPr="008E21F4" w:rsidRDefault="00CB3986" w:rsidP="00D04D5F">
            <w:pPr>
              <w:pStyle w:val="TAC"/>
              <w:rPr>
                <w:rFonts w:cs="Arial"/>
              </w:rPr>
            </w:pPr>
            <w:r w:rsidRPr="008E21F4">
              <w:rPr>
                <w:rFonts w:cs="Arial"/>
              </w:rPr>
              <w:t>9</w:t>
            </w:r>
            <w:r w:rsidRPr="008E21F4">
              <w:rPr>
                <w:rFonts w:cs="Arial"/>
                <w:lang w:eastAsia="ja-JP"/>
              </w:rPr>
              <w:t>920</w:t>
            </w:r>
            <w:r w:rsidRPr="008E21F4">
              <w:rPr>
                <w:rFonts w:cs="Arial"/>
              </w:rPr>
              <w:t xml:space="preserve"> – </w:t>
            </w:r>
            <w:r w:rsidRPr="008E21F4">
              <w:rPr>
                <w:rFonts w:cs="Arial"/>
                <w:lang w:eastAsia="ja-JP"/>
              </w:rPr>
              <w:t>10359</w:t>
            </w:r>
          </w:p>
        </w:tc>
        <w:tc>
          <w:tcPr>
            <w:tcW w:w="1515" w:type="dxa"/>
            <w:gridSpan w:val="2"/>
            <w:shd w:val="clear" w:color="auto" w:fill="auto"/>
          </w:tcPr>
          <w:p w14:paraId="143065B1" w14:textId="77777777" w:rsidR="00CB3986" w:rsidRPr="008E21F4" w:rsidRDefault="00CB3986" w:rsidP="00D04D5F">
            <w:pPr>
              <w:pStyle w:val="TAC"/>
              <w:rPr>
                <w:rFonts w:cs="Arial"/>
              </w:rPr>
            </w:pPr>
            <w:r w:rsidRPr="008E21F4">
              <w:rPr>
                <w:rFonts w:cs="Arial"/>
                <w:lang w:eastAsia="ja-JP"/>
              </w:rPr>
              <w:t>N/A</w:t>
            </w:r>
          </w:p>
        </w:tc>
        <w:tc>
          <w:tcPr>
            <w:tcW w:w="1394" w:type="dxa"/>
            <w:shd w:val="clear" w:color="auto" w:fill="auto"/>
          </w:tcPr>
          <w:p w14:paraId="1FB9E3CF" w14:textId="77777777" w:rsidR="00CB3986" w:rsidRPr="008E21F4" w:rsidRDefault="00CB3986" w:rsidP="00D04D5F">
            <w:pPr>
              <w:pStyle w:val="TAC"/>
              <w:rPr>
                <w:rFonts w:cs="Arial"/>
              </w:rPr>
            </w:pPr>
          </w:p>
        </w:tc>
        <w:tc>
          <w:tcPr>
            <w:tcW w:w="1504" w:type="dxa"/>
            <w:gridSpan w:val="2"/>
            <w:shd w:val="clear" w:color="auto" w:fill="auto"/>
          </w:tcPr>
          <w:p w14:paraId="396551FE" w14:textId="77777777" w:rsidR="00CB3986" w:rsidRPr="008E21F4" w:rsidRDefault="00CB3986" w:rsidP="00D04D5F">
            <w:pPr>
              <w:pStyle w:val="TAC"/>
              <w:rPr>
                <w:rFonts w:cs="Arial"/>
              </w:rPr>
            </w:pPr>
          </w:p>
        </w:tc>
      </w:tr>
      <w:tr w:rsidR="0068249C" w:rsidRPr="008E21F4" w14:paraId="3E54E60B" w14:textId="77777777" w:rsidTr="00D04D5F">
        <w:tc>
          <w:tcPr>
            <w:tcW w:w="1067" w:type="dxa"/>
            <w:shd w:val="clear" w:color="auto" w:fill="auto"/>
          </w:tcPr>
          <w:p w14:paraId="578626A1" w14:textId="77777777" w:rsidR="00CB3986" w:rsidRPr="008E21F4" w:rsidRDefault="00CB3986" w:rsidP="00D04D5F">
            <w:pPr>
              <w:pStyle w:val="TAC"/>
              <w:rPr>
                <w:rFonts w:cs="Arial"/>
              </w:rPr>
            </w:pPr>
            <w:r w:rsidRPr="008E21F4">
              <w:rPr>
                <w:rFonts w:cs="Arial"/>
              </w:rPr>
              <w:t>33</w:t>
            </w:r>
          </w:p>
        </w:tc>
        <w:tc>
          <w:tcPr>
            <w:tcW w:w="1362" w:type="dxa"/>
            <w:shd w:val="clear" w:color="auto" w:fill="auto"/>
          </w:tcPr>
          <w:p w14:paraId="5084CEEC" w14:textId="77777777" w:rsidR="00CB3986" w:rsidRPr="008E21F4" w:rsidRDefault="00CB3986" w:rsidP="00D04D5F">
            <w:pPr>
              <w:pStyle w:val="TAC"/>
              <w:rPr>
                <w:rFonts w:cs="Arial"/>
              </w:rPr>
            </w:pPr>
            <w:r w:rsidRPr="008E21F4">
              <w:rPr>
                <w:rFonts w:cs="Arial"/>
              </w:rPr>
              <w:t>1900</w:t>
            </w:r>
          </w:p>
        </w:tc>
        <w:tc>
          <w:tcPr>
            <w:tcW w:w="1251" w:type="dxa"/>
            <w:shd w:val="clear" w:color="auto" w:fill="auto"/>
          </w:tcPr>
          <w:p w14:paraId="120304CF" w14:textId="77777777" w:rsidR="00CB3986" w:rsidRPr="008E21F4" w:rsidRDefault="00CB3986" w:rsidP="00D04D5F">
            <w:pPr>
              <w:pStyle w:val="TAC"/>
              <w:rPr>
                <w:rFonts w:cs="Arial"/>
              </w:rPr>
            </w:pPr>
            <w:r w:rsidRPr="008E21F4">
              <w:rPr>
                <w:rFonts w:cs="Arial"/>
              </w:rPr>
              <w:t>36000</w:t>
            </w:r>
          </w:p>
        </w:tc>
        <w:tc>
          <w:tcPr>
            <w:tcW w:w="1577" w:type="dxa"/>
            <w:shd w:val="clear" w:color="auto" w:fill="auto"/>
          </w:tcPr>
          <w:p w14:paraId="18DC4135" w14:textId="77777777" w:rsidR="00CB3986" w:rsidRPr="008E21F4" w:rsidRDefault="00CB3986" w:rsidP="00D04D5F">
            <w:pPr>
              <w:pStyle w:val="TAC"/>
              <w:rPr>
                <w:rFonts w:cs="Arial"/>
              </w:rPr>
            </w:pPr>
            <w:r w:rsidRPr="008E21F4">
              <w:rPr>
                <w:rFonts w:cs="Arial"/>
              </w:rPr>
              <w:t>36000 – 36199</w:t>
            </w:r>
          </w:p>
        </w:tc>
        <w:tc>
          <w:tcPr>
            <w:tcW w:w="1515" w:type="dxa"/>
            <w:gridSpan w:val="2"/>
            <w:shd w:val="clear" w:color="auto" w:fill="auto"/>
          </w:tcPr>
          <w:p w14:paraId="54BE5715" w14:textId="77777777" w:rsidR="00CB3986" w:rsidRPr="008E21F4" w:rsidRDefault="00CB3986" w:rsidP="00D04D5F">
            <w:pPr>
              <w:pStyle w:val="TAC"/>
              <w:rPr>
                <w:rFonts w:cs="Arial"/>
              </w:rPr>
            </w:pPr>
            <w:r w:rsidRPr="008E21F4">
              <w:rPr>
                <w:rFonts w:cs="Arial"/>
              </w:rPr>
              <w:t>1900</w:t>
            </w:r>
          </w:p>
        </w:tc>
        <w:tc>
          <w:tcPr>
            <w:tcW w:w="1394" w:type="dxa"/>
            <w:shd w:val="clear" w:color="auto" w:fill="auto"/>
          </w:tcPr>
          <w:p w14:paraId="251FAFC0" w14:textId="77777777" w:rsidR="00CB3986" w:rsidRPr="008E21F4" w:rsidRDefault="00CB3986" w:rsidP="00D04D5F">
            <w:pPr>
              <w:pStyle w:val="TAC"/>
              <w:rPr>
                <w:rFonts w:cs="Arial"/>
              </w:rPr>
            </w:pPr>
            <w:r w:rsidRPr="008E21F4">
              <w:rPr>
                <w:rFonts w:cs="Arial"/>
              </w:rPr>
              <w:t>36000</w:t>
            </w:r>
          </w:p>
        </w:tc>
        <w:tc>
          <w:tcPr>
            <w:tcW w:w="1504" w:type="dxa"/>
            <w:gridSpan w:val="2"/>
            <w:shd w:val="clear" w:color="auto" w:fill="auto"/>
          </w:tcPr>
          <w:p w14:paraId="4BA61A89" w14:textId="77777777" w:rsidR="00CB3986" w:rsidRPr="008E21F4" w:rsidRDefault="00CB3986" w:rsidP="00D04D5F">
            <w:pPr>
              <w:pStyle w:val="TAC"/>
              <w:rPr>
                <w:rFonts w:cs="Arial"/>
              </w:rPr>
            </w:pPr>
            <w:r w:rsidRPr="008E21F4">
              <w:rPr>
                <w:rFonts w:cs="Arial"/>
              </w:rPr>
              <w:t>36000 – 36199</w:t>
            </w:r>
          </w:p>
        </w:tc>
      </w:tr>
      <w:tr w:rsidR="0068249C" w:rsidRPr="008E21F4" w14:paraId="12704BCD" w14:textId="77777777" w:rsidTr="00D04D5F">
        <w:tc>
          <w:tcPr>
            <w:tcW w:w="1067" w:type="dxa"/>
            <w:shd w:val="clear" w:color="auto" w:fill="auto"/>
          </w:tcPr>
          <w:p w14:paraId="5A09F987" w14:textId="77777777" w:rsidR="00CB3986" w:rsidRPr="008E21F4" w:rsidRDefault="00CB3986" w:rsidP="00D04D5F">
            <w:pPr>
              <w:pStyle w:val="TAC"/>
              <w:rPr>
                <w:rFonts w:cs="Arial"/>
              </w:rPr>
            </w:pPr>
            <w:r w:rsidRPr="008E21F4">
              <w:rPr>
                <w:rFonts w:cs="Arial"/>
              </w:rPr>
              <w:t>34</w:t>
            </w:r>
          </w:p>
        </w:tc>
        <w:tc>
          <w:tcPr>
            <w:tcW w:w="1362" w:type="dxa"/>
            <w:shd w:val="clear" w:color="auto" w:fill="auto"/>
          </w:tcPr>
          <w:p w14:paraId="4BB69F76" w14:textId="77777777" w:rsidR="00CB3986" w:rsidRPr="008E21F4" w:rsidRDefault="00CB3986" w:rsidP="00D04D5F">
            <w:pPr>
              <w:pStyle w:val="TAC"/>
              <w:rPr>
                <w:rFonts w:cs="Arial"/>
              </w:rPr>
            </w:pPr>
            <w:r w:rsidRPr="008E21F4">
              <w:rPr>
                <w:rFonts w:cs="Arial"/>
              </w:rPr>
              <w:t>2010</w:t>
            </w:r>
          </w:p>
        </w:tc>
        <w:tc>
          <w:tcPr>
            <w:tcW w:w="1251" w:type="dxa"/>
            <w:shd w:val="clear" w:color="auto" w:fill="auto"/>
          </w:tcPr>
          <w:p w14:paraId="38104F87" w14:textId="77777777" w:rsidR="00CB3986" w:rsidRPr="008E21F4" w:rsidRDefault="00CB3986" w:rsidP="00D04D5F">
            <w:pPr>
              <w:pStyle w:val="TAC"/>
              <w:rPr>
                <w:rFonts w:cs="Arial"/>
              </w:rPr>
            </w:pPr>
            <w:r w:rsidRPr="008E21F4">
              <w:rPr>
                <w:rFonts w:cs="Arial"/>
              </w:rPr>
              <w:t>36200</w:t>
            </w:r>
          </w:p>
        </w:tc>
        <w:tc>
          <w:tcPr>
            <w:tcW w:w="1577" w:type="dxa"/>
            <w:shd w:val="clear" w:color="auto" w:fill="auto"/>
          </w:tcPr>
          <w:p w14:paraId="64C7C9D4" w14:textId="77777777" w:rsidR="00CB3986" w:rsidRPr="008E21F4" w:rsidRDefault="00CB3986" w:rsidP="00D04D5F">
            <w:pPr>
              <w:pStyle w:val="TAC"/>
              <w:rPr>
                <w:rFonts w:cs="Arial"/>
              </w:rPr>
            </w:pPr>
            <w:r w:rsidRPr="008E21F4">
              <w:rPr>
                <w:rFonts w:cs="Arial"/>
              </w:rPr>
              <w:t xml:space="preserve">36200 – 36349 </w:t>
            </w:r>
          </w:p>
        </w:tc>
        <w:tc>
          <w:tcPr>
            <w:tcW w:w="1515" w:type="dxa"/>
            <w:gridSpan w:val="2"/>
            <w:shd w:val="clear" w:color="auto" w:fill="auto"/>
          </w:tcPr>
          <w:p w14:paraId="5F96B769" w14:textId="77777777" w:rsidR="00CB3986" w:rsidRPr="008E21F4" w:rsidRDefault="00CB3986" w:rsidP="00D04D5F">
            <w:pPr>
              <w:pStyle w:val="TAC"/>
              <w:rPr>
                <w:rFonts w:cs="Arial"/>
              </w:rPr>
            </w:pPr>
            <w:r w:rsidRPr="008E21F4">
              <w:rPr>
                <w:rFonts w:cs="Arial"/>
              </w:rPr>
              <w:t>2010</w:t>
            </w:r>
          </w:p>
        </w:tc>
        <w:tc>
          <w:tcPr>
            <w:tcW w:w="1394" w:type="dxa"/>
            <w:shd w:val="clear" w:color="auto" w:fill="auto"/>
          </w:tcPr>
          <w:p w14:paraId="3407187A" w14:textId="77777777" w:rsidR="00CB3986" w:rsidRPr="008E21F4" w:rsidRDefault="00CB3986" w:rsidP="00D04D5F">
            <w:pPr>
              <w:pStyle w:val="TAC"/>
              <w:rPr>
                <w:rFonts w:cs="Arial"/>
              </w:rPr>
            </w:pPr>
            <w:r w:rsidRPr="008E21F4">
              <w:rPr>
                <w:rFonts w:cs="Arial"/>
              </w:rPr>
              <w:t>36200</w:t>
            </w:r>
          </w:p>
        </w:tc>
        <w:tc>
          <w:tcPr>
            <w:tcW w:w="1504" w:type="dxa"/>
            <w:gridSpan w:val="2"/>
            <w:shd w:val="clear" w:color="auto" w:fill="auto"/>
          </w:tcPr>
          <w:p w14:paraId="0F42D84A" w14:textId="77777777" w:rsidR="00CB3986" w:rsidRPr="008E21F4" w:rsidRDefault="00CB3986" w:rsidP="00D04D5F">
            <w:pPr>
              <w:pStyle w:val="TAC"/>
              <w:rPr>
                <w:rFonts w:cs="Arial"/>
              </w:rPr>
            </w:pPr>
            <w:r w:rsidRPr="008E21F4">
              <w:rPr>
                <w:rFonts w:cs="Arial"/>
              </w:rPr>
              <w:t>36200 – 36349</w:t>
            </w:r>
          </w:p>
        </w:tc>
      </w:tr>
      <w:tr w:rsidR="0068249C" w:rsidRPr="008E21F4" w14:paraId="3ABD7DB8" w14:textId="77777777" w:rsidTr="00D04D5F">
        <w:tc>
          <w:tcPr>
            <w:tcW w:w="1067" w:type="dxa"/>
            <w:shd w:val="clear" w:color="auto" w:fill="auto"/>
          </w:tcPr>
          <w:p w14:paraId="7918C4CC" w14:textId="77777777" w:rsidR="00CB3986" w:rsidRPr="008E21F4" w:rsidRDefault="00CB3986" w:rsidP="00D04D5F">
            <w:pPr>
              <w:pStyle w:val="TAC"/>
              <w:rPr>
                <w:rFonts w:cs="Arial"/>
              </w:rPr>
            </w:pPr>
            <w:r w:rsidRPr="008E21F4">
              <w:rPr>
                <w:rFonts w:cs="Arial"/>
              </w:rPr>
              <w:t>35</w:t>
            </w:r>
          </w:p>
        </w:tc>
        <w:tc>
          <w:tcPr>
            <w:tcW w:w="1362" w:type="dxa"/>
            <w:shd w:val="clear" w:color="auto" w:fill="auto"/>
          </w:tcPr>
          <w:p w14:paraId="4642B155" w14:textId="77777777" w:rsidR="00CB3986" w:rsidRPr="008E21F4" w:rsidRDefault="00CB3986" w:rsidP="00D04D5F">
            <w:pPr>
              <w:pStyle w:val="TAC"/>
              <w:rPr>
                <w:rFonts w:cs="Arial"/>
              </w:rPr>
            </w:pPr>
            <w:r w:rsidRPr="008E21F4">
              <w:rPr>
                <w:rFonts w:cs="Arial"/>
              </w:rPr>
              <w:t>1850</w:t>
            </w:r>
          </w:p>
        </w:tc>
        <w:tc>
          <w:tcPr>
            <w:tcW w:w="1251" w:type="dxa"/>
            <w:shd w:val="clear" w:color="auto" w:fill="auto"/>
          </w:tcPr>
          <w:p w14:paraId="0799E106" w14:textId="77777777" w:rsidR="00CB3986" w:rsidRPr="008E21F4" w:rsidRDefault="00CB3986" w:rsidP="00D04D5F">
            <w:pPr>
              <w:pStyle w:val="TAC"/>
              <w:rPr>
                <w:rFonts w:cs="Arial"/>
              </w:rPr>
            </w:pPr>
            <w:r w:rsidRPr="008E21F4">
              <w:rPr>
                <w:rFonts w:cs="Arial"/>
              </w:rPr>
              <w:t>36350</w:t>
            </w:r>
          </w:p>
        </w:tc>
        <w:tc>
          <w:tcPr>
            <w:tcW w:w="1577" w:type="dxa"/>
            <w:shd w:val="clear" w:color="auto" w:fill="auto"/>
          </w:tcPr>
          <w:p w14:paraId="355A602C" w14:textId="77777777" w:rsidR="00CB3986" w:rsidRPr="008E21F4" w:rsidRDefault="00CB3986" w:rsidP="00D04D5F">
            <w:pPr>
              <w:pStyle w:val="TAC"/>
              <w:rPr>
                <w:rFonts w:cs="Arial"/>
              </w:rPr>
            </w:pPr>
            <w:r w:rsidRPr="008E21F4">
              <w:rPr>
                <w:rFonts w:cs="Arial"/>
              </w:rPr>
              <w:t>36350 – 36949</w:t>
            </w:r>
          </w:p>
        </w:tc>
        <w:tc>
          <w:tcPr>
            <w:tcW w:w="1515" w:type="dxa"/>
            <w:gridSpan w:val="2"/>
            <w:shd w:val="clear" w:color="auto" w:fill="auto"/>
          </w:tcPr>
          <w:p w14:paraId="67284C47" w14:textId="77777777" w:rsidR="00CB3986" w:rsidRPr="008E21F4" w:rsidRDefault="00CB3986" w:rsidP="00D04D5F">
            <w:pPr>
              <w:pStyle w:val="TAC"/>
              <w:rPr>
                <w:rFonts w:cs="Arial"/>
              </w:rPr>
            </w:pPr>
            <w:r w:rsidRPr="008E21F4">
              <w:rPr>
                <w:rFonts w:cs="Arial"/>
              </w:rPr>
              <w:t>1850</w:t>
            </w:r>
          </w:p>
        </w:tc>
        <w:tc>
          <w:tcPr>
            <w:tcW w:w="1394" w:type="dxa"/>
            <w:shd w:val="clear" w:color="auto" w:fill="auto"/>
          </w:tcPr>
          <w:p w14:paraId="100326E6" w14:textId="77777777" w:rsidR="00CB3986" w:rsidRPr="008E21F4" w:rsidRDefault="00CB3986" w:rsidP="00D04D5F">
            <w:pPr>
              <w:pStyle w:val="TAC"/>
              <w:rPr>
                <w:rFonts w:cs="Arial"/>
              </w:rPr>
            </w:pPr>
            <w:r w:rsidRPr="008E21F4">
              <w:rPr>
                <w:rFonts w:cs="Arial"/>
              </w:rPr>
              <w:t>36350</w:t>
            </w:r>
          </w:p>
        </w:tc>
        <w:tc>
          <w:tcPr>
            <w:tcW w:w="1504" w:type="dxa"/>
            <w:gridSpan w:val="2"/>
            <w:shd w:val="clear" w:color="auto" w:fill="auto"/>
          </w:tcPr>
          <w:p w14:paraId="63F7F6A1" w14:textId="77777777" w:rsidR="00CB3986" w:rsidRPr="008E21F4" w:rsidRDefault="00CB3986" w:rsidP="00D04D5F">
            <w:pPr>
              <w:pStyle w:val="TAC"/>
              <w:rPr>
                <w:rFonts w:cs="Arial"/>
              </w:rPr>
            </w:pPr>
            <w:r w:rsidRPr="008E21F4">
              <w:rPr>
                <w:rFonts w:cs="Arial"/>
              </w:rPr>
              <w:t>36350 – 36949</w:t>
            </w:r>
          </w:p>
        </w:tc>
      </w:tr>
      <w:tr w:rsidR="0068249C" w:rsidRPr="008E21F4" w14:paraId="7FEE1E71" w14:textId="77777777" w:rsidTr="00D04D5F">
        <w:tc>
          <w:tcPr>
            <w:tcW w:w="1067" w:type="dxa"/>
            <w:shd w:val="clear" w:color="auto" w:fill="auto"/>
          </w:tcPr>
          <w:p w14:paraId="128CBFA8" w14:textId="77777777" w:rsidR="00CB3986" w:rsidRPr="008E21F4" w:rsidRDefault="00CB3986" w:rsidP="00D04D5F">
            <w:pPr>
              <w:pStyle w:val="TAC"/>
              <w:rPr>
                <w:rFonts w:cs="Arial"/>
              </w:rPr>
            </w:pPr>
            <w:r w:rsidRPr="008E21F4">
              <w:rPr>
                <w:rFonts w:cs="Arial"/>
              </w:rPr>
              <w:t>36</w:t>
            </w:r>
          </w:p>
        </w:tc>
        <w:tc>
          <w:tcPr>
            <w:tcW w:w="1362" w:type="dxa"/>
            <w:shd w:val="clear" w:color="auto" w:fill="auto"/>
          </w:tcPr>
          <w:p w14:paraId="3CA15245" w14:textId="77777777" w:rsidR="00CB3986" w:rsidRPr="008E21F4" w:rsidRDefault="00CB3986" w:rsidP="00D04D5F">
            <w:pPr>
              <w:pStyle w:val="TAC"/>
              <w:rPr>
                <w:rFonts w:cs="Arial"/>
              </w:rPr>
            </w:pPr>
            <w:r w:rsidRPr="008E21F4">
              <w:rPr>
                <w:rFonts w:cs="Arial"/>
              </w:rPr>
              <w:t>1930</w:t>
            </w:r>
          </w:p>
        </w:tc>
        <w:tc>
          <w:tcPr>
            <w:tcW w:w="1251" w:type="dxa"/>
            <w:shd w:val="clear" w:color="auto" w:fill="auto"/>
          </w:tcPr>
          <w:p w14:paraId="13DDEA6D" w14:textId="77777777" w:rsidR="00CB3986" w:rsidRPr="008E21F4" w:rsidRDefault="00CB3986" w:rsidP="00D04D5F">
            <w:pPr>
              <w:pStyle w:val="TAC"/>
              <w:rPr>
                <w:rFonts w:cs="Arial"/>
              </w:rPr>
            </w:pPr>
            <w:r w:rsidRPr="008E21F4">
              <w:rPr>
                <w:rFonts w:cs="Arial"/>
              </w:rPr>
              <w:t>36950</w:t>
            </w:r>
          </w:p>
        </w:tc>
        <w:tc>
          <w:tcPr>
            <w:tcW w:w="1577" w:type="dxa"/>
            <w:shd w:val="clear" w:color="auto" w:fill="auto"/>
          </w:tcPr>
          <w:p w14:paraId="43770468" w14:textId="77777777" w:rsidR="00CB3986" w:rsidRPr="008E21F4" w:rsidRDefault="00CB3986" w:rsidP="00D04D5F">
            <w:pPr>
              <w:pStyle w:val="TAC"/>
              <w:rPr>
                <w:rFonts w:cs="Arial"/>
              </w:rPr>
            </w:pPr>
            <w:r w:rsidRPr="008E21F4">
              <w:rPr>
                <w:rFonts w:cs="Arial"/>
              </w:rPr>
              <w:t>36950 – 37549</w:t>
            </w:r>
          </w:p>
        </w:tc>
        <w:tc>
          <w:tcPr>
            <w:tcW w:w="1515" w:type="dxa"/>
            <w:gridSpan w:val="2"/>
            <w:shd w:val="clear" w:color="auto" w:fill="auto"/>
          </w:tcPr>
          <w:p w14:paraId="47F0D516" w14:textId="77777777" w:rsidR="00CB3986" w:rsidRPr="008E21F4" w:rsidRDefault="00CB3986" w:rsidP="00D04D5F">
            <w:pPr>
              <w:pStyle w:val="TAC"/>
              <w:rPr>
                <w:rFonts w:cs="Arial"/>
              </w:rPr>
            </w:pPr>
            <w:r w:rsidRPr="008E21F4">
              <w:rPr>
                <w:rFonts w:cs="Arial"/>
              </w:rPr>
              <w:t>1930</w:t>
            </w:r>
          </w:p>
        </w:tc>
        <w:tc>
          <w:tcPr>
            <w:tcW w:w="1394" w:type="dxa"/>
            <w:shd w:val="clear" w:color="auto" w:fill="auto"/>
          </w:tcPr>
          <w:p w14:paraId="7D2B7585" w14:textId="77777777" w:rsidR="00CB3986" w:rsidRPr="008E21F4" w:rsidRDefault="00CB3986" w:rsidP="00D04D5F">
            <w:pPr>
              <w:pStyle w:val="TAC"/>
              <w:rPr>
                <w:rFonts w:cs="Arial"/>
              </w:rPr>
            </w:pPr>
            <w:r w:rsidRPr="008E21F4">
              <w:rPr>
                <w:rFonts w:cs="Arial"/>
              </w:rPr>
              <w:t>36950</w:t>
            </w:r>
          </w:p>
        </w:tc>
        <w:tc>
          <w:tcPr>
            <w:tcW w:w="1504" w:type="dxa"/>
            <w:gridSpan w:val="2"/>
            <w:shd w:val="clear" w:color="auto" w:fill="auto"/>
          </w:tcPr>
          <w:p w14:paraId="074868EE" w14:textId="77777777" w:rsidR="00CB3986" w:rsidRPr="008E21F4" w:rsidRDefault="00CB3986" w:rsidP="00D04D5F">
            <w:pPr>
              <w:pStyle w:val="TAC"/>
              <w:rPr>
                <w:rFonts w:cs="Arial"/>
              </w:rPr>
            </w:pPr>
            <w:r w:rsidRPr="008E21F4">
              <w:rPr>
                <w:rFonts w:cs="Arial"/>
              </w:rPr>
              <w:t>36950 – 37549</w:t>
            </w:r>
          </w:p>
        </w:tc>
      </w:tr>
      <w:tr w:rsidR="0068249C" w:rsidRPr="008E21F4" w14:paraId="4D891FCB" w14:textId="77777777" w:rsidTr="00D04D5F">
        <w:tc>
          <w:tcPr>
            <w:tcW w:w="1067" w:type="dxa"/>
            <w:shd w:val="clear" w:color="auto" w:fill="auto"/>
          </w:tcPr>
          <w:p w14:paraId="6D12C6CA" w14:textId="77777777" w:rsidR="00CB3986" w:rsidRPr="008E21F4" w:rsidRDefault="00CB3986" w:rsidP="00D04D5F">
            <w:pPr>
              <w:pStyle w:val="TAC"/>
              <w:rPr>
                <w:rFonts w:cs="Arial"/>
              </w:rPr>
            </w:pPr>
            <w:r w:rsidRPr="008E21F4">
              <w:rPr>
                <w:rFonts w:cs="Arial"/>
              </w:rPr>
              <w:t>37</w:t>
            </w:r>
          </w:p>
        </w:tc>
        <w:tc>
          <w:tcPr>
            <w:tcW w:w="1362" w:type="dxa"/>
            <w:shd w:val="clear" w:color="auto" w:fill="auto"/>
          </w:tcPr>
          <w:p w14:paraId="04612966" w14:textId="77777777" w:rsidR="00CB3986" w:rsidRPr="008E21F4" w:rsidRDefault="00CB3986" w:rsidP="00D04D5F">
            <w:pPr>
              <w:pStyle w:val="TAC"/>
              <w:rPr>
                <w:rFonts w:cs="Arial"/>
              </w:rPr>
            </w:pPr>
            <w:r w:rsidRPr="008E21F4">
              <w:rPr>
                <w:rFonts w:cs="Arial"/>
              </w:rPr>
              <w:t>1910</w:t>
            </w:r>
          </w:p>
        </w:tc>
        <w:tc>
          <w:tcPr>
            <w:tcW w:w="1251" w:type="dxa"/>
            <w:shd w:val="clear" w:color="auto" w:fill="auto"/>
          </w:tcPr>
          <w:p w14:paraId="1E7DE4D4" w14:textId="77777777" w:rsidR="00CB3986" w:rsidRPr="008E21F4" w:rsidRDefault="00CB3986" w:rsidP="00D04D5F">
            <w:pPr>
              <w:pStyle w:val="TAC"/>
              <w:rPr>
                <w:rFonts w:cs="Arial"/>
              </w:rPr>
            </w:pPr>
            <w:r w:rsidRPr="008E21F4">
              <w:rPr>
                <w:rFonts w:cs="Arial"/>
              </w:rPr>
              <w:t>37550</w:t>
            </w:r>
          </w:p>
        </w:tc>
        <w:tc>
          <w:tcPr>
            <w:tcW w:w="1577" w:type="dxa"/>
            <w:shd w:val="clear" w:color="auto" w:fill="auto"/>
          </w:tcPr>
          <w:p w14:paraId="5EC06A63" w14:textId="77777777" w:rsidR="00CB3986" w:rsidRPr="008E21F4" w:rsidRDefault="00CB3986" w:rsidP="00D04D5F">
            <w:pPr>
              <w:pStyle w:val="TAC"/>
              <w:rPr>
                <w:rFonts w:cs="Arial"/>
              </w:rPr>
            </w:pPr>
            <w:r w:rsidRPr="008E21F4">
              <w:rPr>
                <w:rFonts w:cs="Arial"/>
              </w:rPr>
              <w:t>37550 – 37749</w:t>
            </w:r>
          </w:p>
        </w:tc>
        <w:tc>
          <w:tcPr>
            <w:tcW w:w="1515" w:type="dxa"/>
            <w:gridSpan w:val="2"/>
            <w:shd w:val="clear" w:color="auto" w:fill="auto"/>
          </w:tcPr>
          <w:p w14:paraId="16BE3BD9" w14:textId="77777777" w:rsidR="00CB3986" w:rsidRPr="008E21F4" w:rsidRDefault="00CB3986" w:rsidP="00D04D5F">
            <w:pPr>
              <w:pStyle w:val="TAC"/>
              <w:rPr>
                <w:rFonts w:cs="Arial"/>
              </w:rPr>
            </w:pPr>
            <w:r w:rsidRPr="008E21F4">
              <w:rPr>
                <w:rFonts w:cs="Arial"/>
              </w:rPr>
              <w:t>1910</w:t>
            </w:r>
          </w:p>
        </w:tc>
        <w:tc>
          <w:tcPr>
            <w:tcW w:w="1394" w:type="dxa"/>
            <w:shd w:val="clear" w:color="auto" w:fill="auto"/>
          </w:tcPr>
          <w:p w14:paraId="1B0AAC2E" w14:textId="77777777" w:rsidR="00CB3986" w:rsidRPr="008E21F4" w:rsidRDefault="00CB3986" w:rsidP="00D04D5F">
            <w:pPr>
              <w:pStyle w:val="TAC"/>
              <w:rPr>
                <w:rFonts w:cs="Arial"/>
              </w:rPr>
            </w:pPr>
            <w:r w:rsidRPr="008E21F4">
              <w:rPr>
                <w:rFonts w:cs="Arial"/>
              </w:rPr>
              <w:t>37550</w:t>
            </w:r>
          </w:p>
        </w:tc>
        <w:tc>
          <w:tcPr>
            <w:tcW w:w="1504" w:type="dxa"/>
            <w:gridSpan w:val="2"/>
            <w:shd w:val="clear" w:color="auto" w:fill="auto"/>
          </w:tcPr>
          <w:p w14:paraId="037C2AF8" w14:textId="77777777" w:rsidR="00CB3986" w:rsidRPr="008E21F4" w:rsidRDefault="00CB3986" w:rsidP="00D04D5F">
            <w:pPr>
              <w:pStyle w:val="TAC"/>
              <w:rPr>
                <w:rFonts w:cs="Arial"/>
              </w:rPr>
            </w:pPr>
            <w:r w:rsidRPr="008E21F4">
              <w:rPr>
                <w:rFonts w:cs="Arial"/>
              </w:rPr>
              <w:t>37550 – 37749</w:t>
            </w:r>
          </w:p>
        </w:tc>
      </w:tr>
      <w:tr w:rsidR="0068249C" w:rsidRPr="008E21F4" w14:paraId="54C380A3" w14:textId="77777777" w:rsidTr="00D04D5F">
        <w:tc>
          <w:tcPr>
            <w:tcW w:w="1067" w:type="dxa"/>
            <w:shd w:val="clear" w:color="auto" w:fill="auto"/>
          </w:tcPr>
          <w:p w14:paraId="20959553" w14:textId="77777777" w:rsidR="00CB3986" w:rsidRPr="008E21F4" w:rsidRDefault="00CB3986" w:rsidP="00D04D5F">
            <w:pPr>
              <w:pStyle w:val="TAC"/>
              <w:rPr>
                <w:rFonts w:cs="Arial"/>
              </w:rPr>
            </w:pPr>
            <w:r w:rsidRPr="008E21F4">
              <w:rPr>
                <w:rFonts w:cs="Arial"/>
              </w:rPr>
              <w:t>38</w:t>
            </w:r>
          </w:p>
        </w:tc>
        <w:tc>
          <w:tcPr>
            <w:tcW w:w="1362" w:type="dxa"/>
            <w:shd w:val="clear" w:color="auto" w:fill="auto"/>
          </w:tcPr>
          <w:p w14:paraId="258E5E2E" w14:textId="77777777" w:rsidR="00CB3986" w:rsidRPr="008E21F4" w:rsidRDefault="00CB3986" w:rsidP="00D04D5F">
            <w:pPr>
              <w:pStyle w:val="TAC"/>
              <w:rPr>
                <w:rFonts w:cs="Arial"/>
              </w:rPr>
            </w:pPr>
            <w:r w:rsidRPr="008E21F4">
              <w:rPr>
                <w:rFonts w:cs="Arial"/>
              </w:rPr>
              <w:t>2570</w:t>
            </w:r>
          </w:p>
        </w:tc>
        <w:tc>
          <w:tcPr>
            <w:tcW w:w="1251" w:type="dxa"/>
            <w:shd w:val="clear" w:color="auto" w:fill="auto"/>
          </w:tcPr>
          <w:p w14:paraId="61BFDA0F" w14:textId="77777777" w:rsidR="00CB3986" w:rsidRPr="008E21F4" w:rsidRDefault="00CB3986" w:rsidP="00D04D5F">
            <w:pPr>
              <w:pStyle w:val="TAC"/>
              <w:rPr>
                <w:rFonts w:cs="Arial"/>
              </w:rPr>
            </w:pPr>
            <w:r w:rsidRPr="008E21F4">
              <w:rPr>
                <w:rFonts w:cs="Arial"/>
              </w:rPr>
              <w:t>37750</w:t>
            </w:r>
          </w:p>
        </w:tc>
        <w:tc>
          <w:tcPr>
            <w:tcW w:w="1577" w:type="dxa"/>
            <w:shd w:val="clear" w:color="auto" w:fill="auto"/>
          </w:tcPr>
          <w:p w14:paraId="181D5901" w14:textId="77777777" w:rsidR="00CB3986" w:rsidRPr="008E21F4" w:rsidRDefault="00CB3986" w:rsidP="00D04D5F">
            <w:pPr>
              <w:pStyle w:val="TAC"/>
              <w:rPr>
                <w:rFonts w:cs="Arial"/>
              </w:rPr>
            </w:pPr>
            <w:r w:rsidRPr="008E21F4">
              <w:rPr>
                <w:rFonts w:cs="Arial"/>
              </w:rPr>
              <w:t>37750 – 38249</w:t>
            </w:r>
          </w:p>
        </w:tc>
        <w:tc>
          <w:tcPr>
            <w:tcW w:w="1515" w:type="dxa"/>
            <w:gridSpan w:val="2"/>
            <w:shd w:val="clear" w:color="auto" w:fill="auto"/>
          </w:tcPr>
          <w:p w14:paraId="38EC2FE4" w14:textId="77777777" w:rsidR="00CB3986" w:rsidRPr="008E21F4" w:rsidRDefault="00CB3986" w:rsidP="00D04D5F">
            <w:pPr>
              <w:pStyle w:val="TAC"/>
              <w:rPr>
                <w:rFonts w:cs="Arial"/>
              </w:rPr>
            </w:pPr>
            <w:r w:rsidRPr="008E21F4">
              <w:rPr>
                <w:rFonts w:cs="Arial"/>
              </w:rPr>
              <w:t>2570</w:t>
            </w:r>
          </w:p>
        </w:tc>
        <w:tc>
          <w:tcPr>
            <w:tcW w:w="1394" w:type="dxa"/>
            <w:shd w:val="clear" w:color="auto" w:fill="auto"/>
          </w:tcPr>
          <w:p w14:paraId="57F5FDF7" w14:textId="77777777" w:rsidR="00CB3986" w:rsidRPr="008E21F4" w:rsidRDefault="00CB3986" w:rsidP="00D04D5F">
            <w:pPr>
              <w:pStyle w:val="TAC"/>
              <w:rPr>
                <w:rFonts w:cs="Arial"/>
              </w:rPr>
            </w:pPr>
            <w:r w:rsidRPr="008E21F4">
              <w:rPr>
                <w:rFonts w:cs="Arial"/>
              </w:rPr>
              <w:t>37750</w:t>
            </w:r>
          </w:p>
        </w:tc>
        <w:tc>
          <w:tcPr>
            <w:tcW w:w="1504" w:type="dxa"/>
            <w:gridSpan w:val="2"/>
            <w:shd w:val="clear" w:color="auto" w:fill="auto"/>
          </w:tcPr>
          <w:p w14:paraId="131CD928" w14:textId="77777777" w:rsidR="00CB3986" w:rsidRPr="008E21F4" w:rsidRDefault="00CB3986" w:rsidP="00D04D5F">
            <w:pPr>
              <w:pStyle w:val="TAC"/>
              <w:rPr>
                <w:rFonts w:cs="Arial"/>
              </w:rPr>
            </w:pPr>
            <w:r w:rsidRPr="008E21F4">
              <w:rPr>
                <w:rFonts w:cs="Arial"/>
              </w:rPr>
              <w:t>37750 – 38249</w:t>
            </w:r>
          </w:p>
        </w:tc>
      </w:tr>
      <w:tr w:rsidR="0068249C" w:rsidRPr="008E21F4" w14:paraId="4DC60FDE" w14:textId="77777777" w:rsidTr="00D04D5F">
        <w:tc>
          <w:tcPr>
            <w:tcW w:w="1067" w:type="dxa"/>
            <w:shd w:val="clear" w:color="auto" w:fill="auto"/>
          </w:tcPr>
          <w:p w14:paraId="6B2AD464" w14:textId="77777777" w:rsidR="00CB3986" w:rsidRPr="008E21F4" w:rsidRDefault="00CB3986" w:rsidP="00D04D5F">
            <w:pPr>
              <w:pStyle w:val="TAC"/>
              <w:rPr>
                <w:rFonts w:cs="Arial"/>
              </w:rPr>
            </w:pPr>
            <w:r w:rsidRPr="008E21F4">
              <w:rPr>
                <w:rFonts w:cs="Arial"/>
              </w:rPr>
              <w:t>39</w:t>
            </w:r>
          </w:p>
        </w:tc>
        <w:tc>
          <w:tcPr>
            <w:tcW w:w="1362" w:type="dxa"/>
            <w:shd w:val="clear" w:color="auto" w:fill="auto"/>
          </w:tcPr>
          <w:p w14:paraId="6522DEBC" w14:textId="77777777" w:rsidR="00CB3986" w:rsidRPr="008E21F4" w:rsidRDefault="00CB3986" w:rsidP="00D04D5F">
            <w:pPr>
              <w:pStyle w:val="TAC"/>
              <w:rPr>
                <w:rFonts w:cs="Arial"/>
              </w:rPr>
            </w:pPr>
            <w:r w:rsidRPr="008E21F4">
              <w:rPr>
                <w:rFonts w:cs="Arial"/>
              </w:rPr>
              <w:t>1880</w:t>
            </w:r>
          </w:p>
        </w:tc>
        <w:tc>
          <w:tcPr>
            <w:tcW w:w="1251" w:type="dxa"/>
            <w:shd w:val="clear" w:color="auto" w:fill="auto"/>
          </w:tcPr>
          <w:p w14:paraId="05C7CD68" w14:textId="77777777" w:rsidR="00CB3986" w:rsidRPr="008E21F4" w:rsidRDefault="00CB3986" w:rsidP="00D04D5F">
            <w:pPr>
              <w:pStyle w:val="TAC"/>
              <w:rPr>
                <w:rFonts w:cs="Arial"/>
              </w:rPr>
            </w:pPr>
            <w:r w:rsidRPr="008E21F4">
              <w:rPr>
                <w:rFonts w:cs="Arial"/>
              </w:rPr>
              <w:t>38250</w:t>
            </w:r>
          </w:p>
        </w:tc>
        <w:tc>
          <w:tcPr>
            <w:tcW w:w="1577" w:type="dxa"/>
            <w:shd w:val="clear" w:color="auto" w:fill="auto"/>
          </w:tcPr>
          <w:p w14:paraId="5D1FD2F7" w14:textId="77777777" w:rsidR="00CB3986" w:rsidRPr="008E21F4" w:rsidRDefault="00CB3986" w:rsidP="00D04D5F">
            <w:pPr>
              <w:pStyle w:val="TAC"/>
              <w:rPr>
                <w:rFonts w:cs="Arial"/>
              </w:rPr>
            </w:pPr>
            <w:r w:rsidRPr="008E21F4">
              <w:rPr>
                <w:rFonts w:cs="Arial"/>
              </w:rPr>
              <w:t>38250 – 38649</w:t>
            </w:r>
          </w:p>
        </w:tc>
        <w:tc>
          <w:tcPr>
            <w:tcW w:w="1515" w:type="dxa"/>
            <w:gridSpan w:val="2"/>
            <w:shd w:val="clear" w:color="auto" w:fill="auto"/>
          </w:tcPr>
          <w:p w14:paraId="28ED32CF" w14:textId="77777777" w:rsidR="00CB3986" w:rsidRPr="008E21F4" w:rsidRDefault="00CB3986" w:rsidP="00D04D5F">
            <w:pPr>
              <w:pStyle w:val="TAC"/>
              <w:rPr>
                <w:rFonts w:cs="Arial"/>
              </w:rPr>
            </w:pPr>
            <w:r w:rsidRPr="008E21F4">
              <w:rPr>
                <w:rFonts w:cs="Arial"/>
              </w:rPr>
              <w:t>1880</w:t>
            </w:r>
          </w:p>
        </w:tc>
        <w:tc>
          <w:tcPr>
            <w:tcW w:w="1394" w:type="dxa"/>
            <w:shd w:val="clear" w:color="auto" w:fill="auto"/>
          </w:tcPr>
          <w:p w14:paraId="2EC30A50" w14:textId="77777777" w:rsidR="00CB3986" w:rsidRPr="008E21F4" w:rsidRDefault="00CB3986" w:rsidP="00D04D5F">
            <w:pPr>
              <w:pStyle w:val="TAC"/>
              <w:rPr>
                <w:rFonts w:cs="Arial"/>
              </w:rPr>
            </w:pPr>
            <w:r w:rsidRPr="008E21F4">
              <w:rPr>
                <w:rFonts w:cs="Arial"/>
              </w:rPr>
              <w:t>38250</w:t>
            </w:r>
          </w:p>
        </w:tc>
        <w:tc>
          <w:tcPr>
            <w:tcW w:w="1504" w:type="dxa"/>
            <w:gridSpan w:val="2"/>
            <w:shd w:val="clear" w:color="auto" w:fill="auto"/>
          </w:tcPr>
          <w:p w14:paraId="0B6F741C" w14:textId="77777777" w:rsidR="00CB3986" w:rsidRPr="008E21F4" w:rsidRDefault="00CB3986" w:rsidP="00D04D5F">
            <w:pPr>
              <w:pStyle w:val="TAC"/>
              <w:rPr>
                <w:rFonts w:cs="Arial"/>
              </w:rPr>
            </w:pPr>
            <w:r w:rsidRPr="008E21F4">
              <w:rPr>
                <w:rFonts w:cs="Arial"/>
              </w:rPr>
              <w:t>38250 – 38649</w:t>
            </w:r>
          </w:p>
        </w:tc>
      </w:tr>
      <w:tr w:rsidR="0068249C" w:rsidRPr="008E21F4" w14:paraId="4A8F670B" w14:textId="77777777" w:rsidTr="00D04D5F">
        <w:tc>
          <w:tcPr>
            <w:tcW w:w="1067" w:type="dxa"/>
            <w:shd w:val="clear" w:color="auto" w:fill="auto"/>
          </w:tcPr>
          <w:p w14:paraId="425B8C3E" w14:textId="77777777" w:rsidR="00CB3986" w:rsidRPr="008E21F4" w:rsidRDefault="00CB3986" w:rsidP="00D04D5F">
            <w:pPr>
              <w:pStyle w:val="TAC"/>
              <w:rPr>
                <w:rFonts w:cs="Arial"/>
              </w:rPr>
            </w:pPr>
            <w:r w:rsidRPr="008E21F4">
              <w:rPr>
                <w:rFonts w:cs="Arial"/>
              </w:rPr>
              <w:t>40</w:t>
            </w:r>
          </w:p>
        </w:tc>
        <w:tc>
          <w:tcPr>
            <w:tcW w:w="1362" w:type="dxa"/>
            <w:shd w:val="clear" w:color="auto" w:fill="auto"/>
          </w:tcPr>
          <w:p w14:paraId="4D200322" w14:textId="77777777" w:rsidR="00CB3986" w:rsidRPr="008E21F4" w:rsidRDefault="00CB3986" w:rsidP="00D04D5F">
            <w:pPr>
              <w:pStyle w:val="TAC"/>
              <w:rPr>
                <w:rFonts w:cs="Arial"/>
              </w:rPr>
            </w:pPr>
            <w:r w:rsidRPr="008E21F4">
              <w:rPr>
                <w:rFonts w:cs="Arial"/>
              </w:rPr>
              <w:t>2300</w:t>
            </w:r>
          </w:p>
        </w:tc>
        <w:tc>
          <w:tcPr>
            <w:tcW w:w="1251" w:type="dxa"/>
            <w:shd w:val="clear" w:color="auto" w:fill="auto"/>
          </w:tcPr>
          <w:p w14:paraId="60251CAC" w14:textId="77777777" w:rsidR="00CB3986" w:rsidRPr="008E21F4" w:rsidRDefault="00CB3986" w:rsidP="00D04D5F">
            <w:pPr>
              <w:pStyle w:val="TAC"/>
              <w:rPr>
                <w:rFonts w:cs="Arial"/>
              </w:rPr>
            </w:pPr>
            <w:r w:rsidRPr="008E21F4">
              <w:rPr>
                <w:rFonts w:cs="Arial"/>
              </w:rPr>
              <w:t>38650</w:t>
            </w:r>
          </w:p>
        </w:tc>
        <w:tc>
          <w:tcPr>
            <w:tcW w:w="1577" w:type="dxa"/>
            <w:shd w:val="clear" w:color="auto" w:fill="auto"/>
          </w:tcPr>
          <w:p w14:paraId="0AC9CCDA" w14:textId="77777777" w:rsidR="00CB3986" w:rsidRPr="008E21F4" w:rsidRDefault="00CB3986" w:rsidP="00D04D5F">
            <w:pPr>
              <w:pStyle w:val="TAC"/>
              <w:rPr>
                <w:rFonts w:cs="Arial"/>
              </w:rPr>
            </w:pPr>
            <w:r w:rsidRPr="008E21F4">
              <w:rPr>
                <w:rFonts w:cs="Arial"/>
              </w:rPr>
              <w:t>38650 – 39649</w:t>
            </w:r>
          </w:p>
        </w:tc>
        <w:tc>
          <w:tcPr>
            <w:tcW w:w="1515" w:type="dxa"/>
            <w:gridSpan w:val="2"/>
            <w:shd w:val="clear" w:color="auto" w:fill="auto"/>
          </w:tcPr>
          <w:p w14:paraId="7AC47CEA" w14:textId="77777777" w:rsidR="00CB3986" w:rsidRPr="008E21F4" w:rsidRDefault="00CB3986" w:rsidP="00D04D5F">
            <w:pPr>
              <w:pStyle w:val="TAC"/>
              <w:rPr>
                <w:rFonts w:cs="Arial"/>
              </w:rPr>
            </w:pPr>
            <w:r w:rsidRPr="008E21F4">
              <w:rPr>
                <w:rFonts w:cs="Arial"/>
              </w:rPr>
              <w:t>2300</w:t>
            </w:r>
          </w:p>
        </w:tc>
        <w:tc>
          <w:tcPr>
            <w:tcW w:w="1394" w:type="dxa"/>
            <w:shd w:val="clear" w:color="auto" w:fill="auto"/>
          </w:tcPr>
          <w:p w14:paraId="5EF92646" w14:textId="77777777" w:rsidR="00CB3986" w:rsidRPr="008E21F4" w:rsidRDefault="00CB3986" w:rsidP="00D04D5F">
            <w:pPr>
              <w:pStyle w:val="TAC"/>
              <w:rPr>
                <w:rFonts w:cs="Arial"/>
              </w:rPr>
            </w:pPr>
            <w:r w:rsidRPr="008E21F4">
              <w:rPr>
                <w:rFonts w:cs="Arial"/>
              </w:rPr>
              <w:t>38650</w:t>
            </w:r>
          </w:p>
        </w:tc>
        <w:tc>
          <w:tcPr>
            <w:tcW w:w="1504" w:type="dxa"/>
            <w:gridSpan w:val="2"/>
            <w:shd w:val="clear" w:color="auto" w:fill="auto"/>
          </w:tcPr>
          <w:p w14:paraId="173E42A5" w14:textId="77777777" w:rsidR="00CB3986" w:rsidRPr="008E21F4" w:rsidRDefault="00CB3986" w:rsidP="00D04D5F">
            <w:pPr>
              <w:pStyle w:val="TAC"/>
              <w:rPr>
                <w:rFonts w:cs="Arial"/>
              </w:rPr>
            </w:pPr>
            <w:r w:rsidRPr="008E21F4">
              <w:rPr>
                <w:rFonts w:cs="Arial"/>
              </w:rPr>
              <w:t>38650 – 39649</w:t>
            </w:r>
          </w:p>
        </w:tc>
      </w:tr>
      <w:tr w:rsidR="0068249C" w:rsidRPr="008E21F4" w14:paraId="40DF99BA" w14:textId="77777777" w:rsidTr="00D04D5F">
        <w:tc>
          <w:tcPr>
            <w:tcW w:w="1067" w:type="dxa"/>
            <w:shd w:val="clear" w:color="auto" w:fill="auto"/>
          </w:tcPr>
          <w:p w14:paraId="7A70E630" w14:textId="77777777" w:rsidR="00CB3986" w:rsidRPr="008E21F4" w:rsidRDefault="00CB3986" w:rsidP="00D04D5F">
            <w:pPr>
              <w:pStyle w:val="TAC"/>
              <w:rPr>
                <w:rFonts w:cs="Arial"/>
              </w:rPr>
            </w:pPr>
            <w:r w:rsidRPr="008E21F4">
              <w:rPr>
                <w:rFonts w:cs="Arial"/>
              </w:rPr>
              <w:t>41</w:t>
            </w:r>
          </w:p>
        </w:tc>
        <w:tc>
          <w:tcPr>
            <w:tcW w:w="1362" w:type="dxa"/>
            <w:shd w:val="clear" w:color="auto" w:fill="auto"/>
          </w:tcPr>
          <w:p w14:paraId="583BAD6E" w14:textId="77777777" w:rsidR="00CB3986" w:rsidRPr="008E21F4" w:rsidRDefault="00CB3986" w:rsidP="00D04D5F">
            <w:pPr>
              <w:pStyle w:val="TAC"/>
              <w:rPr>
                <w:rFonts w:cs="Arial"/>
              </w:rPr>
            </w:pPr>
            <w:r w:rsidRPr="008E21F4">
              <w:rPr>
                <w:rFonts w:cs="Arial"/>
              </w:rPr>
              <w:t>2496</w:t>
            </w:r>
          </w:p>
        </w:tc>
        <w:tc>
          <w:tcPr>
            <w:tcW w:w="1251" w:type="dxa"/>
            <w:shd w:val="clear" w:color="auto" w:fill="auto"/>
          </w:tcPr>
          <w:p w14:paraId="047947AE" w14:textId="77777777" w:rsidR="00CB3986" w:rsidRPr="008E21F4" w:rsidRDefault="00CB3986" w:rsidP="00D04D5F">
            <w:pPr>
              <w:pStyle w:val="TAC"/>
              <w:rPr>
                <w:rFonts w:cs="Arial"/>
              </w:rPr>
            </w:pPr>
            <w:r w:rsidRPr="008E21F4">
              <w:rPr>
                <w:rFonts w:cs="Arial"/>
              </w:rPr>
              <w:t>39650</w:t>
            </w:r>
          </w:p>
        </w:tc>
        <w:tc>
          <w:tcPr>
            <w:tcW w:w="1577" w:type="dxa"/>
            <w:shd w:val="clear" w:color="auto" w:fill="auto"/>
          </w:tcPr>
          <w:p w14:paraId="3BBF9535" w14:textId="77777777" w:rsidR="00CB3986" w:rsidRPr="008E21F4" w:rsidRDefault="00CB3986" w:rsidP="00D04D5F">
            <w:pPr>
              <w:pStyle w:val="TAC"/>
              <w:rPr>
                <w:rFonts w:cs="Arial"/>
              </w:rPr>
            </w:pPr>
            <w:r w:rsidRPr="008E21F4">
              <w:rPr>
                <w:rFonts w:cs="Arial"/>
              </w:rPr>
              <w:t>39650 – 41589</w:t>
            </w:r>
          </w:p>
        </w:tc>
        <w:tc>
          <w:tcPr>
            <w:tcW w:w="1515" w:type="dxa"/>
            <w:gridSpan w:val="2"/>
            <w:shd w:val="clear" w:color="auto" w:fill="auto"/>
          </w:tcPr>
          <w:p w14:paraId="3FCBF888" w14:textId="77777777" w:rsidR="00CB3986" w:rsidRPr="008E21F4" w:rsidRDefault="00CB3986" w:rsidP="00D04D5F">
            <w:pPr>
              <w:pStyle w:val="TAC"/>
              <w:rPr>
                <w:rFonts w:cs="Arial"/>
              </w:rPr>
            </w:pPr>
            <w:r w:rsidRPr="008E21F4">
              <w:rPr>
                <w:rFonts w:cs="Arial"/>
              </w:rPr>
              <w:t>2496</w:t>
            </w:r>
          </w:p>
        </w:tc>
        <w:tc>
          <w:tcPr>
            <w:tcW w:w="1394" w:type="dxa"/>
            <w:shd w:val="clear" w:color="auto" w:fill="auto"/>
          </w:tcPr>
          <w:p w14:paraId="0F0A50ED" w14:textId="77777777" w:rsidR="00CB3986" w:rsidRPr="008E21F4" w:rsidRDefault="00CB3986" w:rsidP="00D04D5F">
            <w:pPr>
              <w:pStyle w:val="TAC"/>
              <w:rPr>
                <w:rFonts w:cs="Arial"/>
              </w:rPr>
            </w:pPr>
            <w:r w:rsidRPr="008E21F4">
              <w:rPr>
                <w:rFonts w:cs="Arial"/>
              </w:rPr>
              <w:t>39650</w:t>
            </w:r>
          </w:p>
        </w:tc>
        <w:tc>
          <w:tcPr>
            <w:tcW w:w="1504" w:type="dxa"/>
            <w:gridSpan w:val="2"/>
            <w:shd w:val="clear" w:color="auto" w:fill="auto"/>
          </w:tcPr>
          <w:p w14:paraId="19CF4D92" w14:textId="77777777" w:rsidR="00CB3986" w:rsidRPr="008E21F4" w:rsidRDefault="00CB3986" w:rsidP="00D04D5F">
            <w:pPr>
              <w:pStyle w:val="TAC"/>
              <w:rPr>
                <w:rFonts w:cs="Arial"/>
              </w:rPr>
            </w:pPr>
            <w:r w:rsidRPr="008E21F4">
              <w:rPr>
                <w:rFonts w:cs="Arial"/>
              </w:rPr>
              <w:t>39650 – 41589</w:t>
            </w:r>
          </w:p>
        </w:tc>
      </w:tr>
      <w:tr w:rsidR="0068249C" w:rsidRPr="008E21F4" w14:paraId="0C14757D" w14:textId="77777777" w:rsidTr="00D04D5F">
        <w:tc>
          <w:tcPr>
            <w:tcW w:w="1067" w:type="dxa"/>
            <w:shd w:val="clear" w:color="auto" w:fill="auto"/>
          </w:tcPr>
          <w:p w14:paraId="5D195D8B" w14:textId="77777777" w:rsidR="00CB3986" w:rsidRPr="008E21F4" w:rsidRDefault="00CB3986" w:rsidP="00D04D5F">
            <w:pPr>
              <w:pStyle w:val="TAC"/>
              <w:rPr>
                <w:rFonts w:cs="Arial"/>
              </w:rPr>
            </w:pPr>
            <w:r w:rsidRPr="008E21F4">
              <w:rPr>
                <w:rFonts w:cs="Arial"/>
              </w:rPr>
              <w:t>42</w:t>
            </w:r>
          </w:p>
        </w:tc>
        <w:tc>
          <w:tcPr>
            <w:tcW w:w="1362" w:type="dxa"/>
            <w:shd w:val="clear" w:color="auto" w:fill="auto"/>
          </w:tcPr>
          <w:p w14:paraId="312689B2" w14:textId="77777777" w:rsidR="00CB3986" w:rsidRPr="008E21F4" w:rsidRDefault="00CB3986" w:rsidP="00D04D5F">
            <w:pPr>
              <w:pStyle w:val="TAC"/>
              <w:rPr>
                <w:rFonts w:cs="Arial"/>
              </w:rPr>
            </w:pPr>
            <w:r w:rsidRPr="008E21F4">
              <w:rPr>
                <w:rFonts w:cs="Arial"/>
              </w:rPr>
              <w:t>3400</w:t>
            </w:r>
          </w:p>
        </w:tc>
        <w:tc>
          <w:tcPr>
            <w:tcW w:w="1251" w:type="dxa"/>
            <w:shd w:val="clear" w:color="auto" w:fill="auto"/>
          </w:tcPr>
          <w:p w14:paraId="2E7D303B" w14:textId="77777777" w:rsidR="00CB3986" w:rsidRPr="008E21F4" w:rsidRDefault="00CB3986" w:rsidP="00D04D5F">
            <w:pPr>
              <w:pStyle w:val="TAC"/>
              <w:rPr>
                <w:rFonts w:cs="Arial"/>
              </w:rPr>
            </w:pPr>
            <w:r w:rsidRPr="008E21F4">
              <w:rPr>
                <w:rFonts w:cs="Arial"/>
              </w:rPr>
              <w:t>41590</w:t>
            </w:r>
          </w:p>
        </w:tc>
        <w:tc>
          <w:tcPr>
            <w:tcW w:w="1577" w:type="dxa"/>
            <w:shd w:val="clear" w:color="auto" w:fill="auto"/>
          </w:tcPr>
          <w:p w14:paraId="13B0149D" w14:textId="77777777" w:rsidR="00CB3986" w:rsidRPr="008E21F4" w:rsidRDefault="00CB3986" w:rsidP="00D04D5F">
            <w:pPr>
              <w:pStyle w:val="TAC"/>
              <w:rPr>
                <w:rFonts w:cs="Arial"/>
              </w:rPr>
            </w:pPr>
            <w:r w:rsidRPr="008E21F4">
              <w:rPr>
                <w:rFonts w:cs="Arial"/>
              </w:rPr>
              <w:t>41590 – 43589</w:t>
            </w:r>
          </w:p>
        </w:tc>
        <w:tc>
          <w:tcPr>
            <w:tcW w:w="1515" w:type="dxa"/>
            <w:gridSpan w:val="2"/>
            <w:shd w:val="clear" w:color="auto" w:fill="auto"/>
          </w:tcPr>
          <w:p w14:paraId="651381F5" w14:textId="77777777" w:rsidR="00CB3986" w:rsidRPr="008E21F4" w:rsidRDefault="00CB3986" w:rsidP="00D04D5F">
            <w:pPr>
              <w:pStyle w:val="TAC"/>
              <w:rPr>
                <w:rFonts w:cs="Arial"/>
              </w:rPr>
            </w:pPr>
            <w:r w:rsidRPr="008E21F4">
              <w:rPr>
                <w:rFonts w:cs="Arial"/>
              </w:rPr>
              <w:t>3400</w:t>
            </w:r>
          </w:p>
        </w:tc>
        <w:tc>
          <w:tcPr>
            <w:tcW w:w="1394" w:type="dxa"/>
            <w:shd w:val="clear" w:color="auto" w:fill="auto"/>
          </w:tcPr>
          <w:p w14:paraId="386D7350" w14:textId="77777777" w:rsidR="00CB3986" w:rsidRPr="008E21F4" w:rsidRDefault="00CB3986" w:rsidP="00D04D5F">
            <w:pPr>
              <w:pStyle w:val="TAC"/>
              <w:rPr>
                <w:rFonts w:cs="Arial"/>
              </w:rPr>
            </w:pPr>
            <w:r w:rsidRPr="008E21F4">
              <w:rPr>
                <w:rFonts w:cs="Arial"/>
              </w:rPr>
              <w:t>41590</w:t>
            </w:r>
          </w:p>
        </w:tc>
        <w:tc>
          <w:tcPr>
            <w:tcW w:w="1504" w:type="dxa"/>
            <w:gridSpan w:val="2"/>
            <w:shd w:val="clear" w:color="auto" w:fill="auto"/>
          </w:tcPr>
          <w:p w14:paraId="59ED9FB3" w14:textId="77777777" w:rsidR="00CB3986" w:rsidRPr="008E21F4" w:rsidRDefault="00CB3986" w:rsidP="00D04D5F">
            <w:pPr>
              <w:pStyle w:val="TAC"/>
              <w:rPr>
                <w:rFonts w:cs="Arial"/>
              </w:rPr>
            </w:pPr>
            <w:r w:rsidRPr="008E21F4">
              <w:rPr>
                <w:rFonts w:cs="Arial"/>
              </w:rPr>
              <w:t>41590 – 43589</w:t>
            </w:r>
          </w:p>
        </w:tc>
      </w:tr>
      <w:tr w:rsidR="0068249C" w:rsidRPr="008E21F4" w14:paraId="2EADC1E1" w14:textId="77777777" w:rsidTr="00D04D5F">
        <w:tc>
          <w:tcPr>
            <w:tcW w:w="1067" w:type="dxa"/>
            <w:shd w:val="clear" w:color="auto" w:fill="auto"/>
          </w:tcPr>
          <w:p w14:paraId="07EBFFA0" w14:textId="77777777" w:rsidR="00CB3986" w:rsidRPr="008E21F4" w:rsidRDefault="00CB3986" w:rsidP="00D04D5F">
            <w:pPr>
              <w:pStyle w:val="TAC"/>
              <w:rPr>
                <w:rFonts w:cs="Arial"/>
              </w:rPr>
            </w:pPr>
            <w:r w:rsidRPr="008E21F4">
              <w:rPr>
                <w:rFonts w:cs="Arial"/>
              </w:rPr>
              <w:t>43</w:t>
            </w:r>
          </w:p>
        </w:tc>
        <w:tc>
          <w:tcPr>
            <w:tcW w:w="1362" w:type="dxa"/>
            <w:shd w:val="clear" w:color="auto" w:fill="auto"/>
          </w:tcPr>
          <w:p w14:paraId="03BA4DFB" w14:textId="77777777" w:rsidR="00CB3986" w:rsidRPr="008E21F4" w:rsidRDefault="00CB3986" w:rsidP="00D04D5F">
            <w:pPr>
              <w:pStyle w:val="TAC"/>
              <w:rPr>
                <w:rFonts w:cs="Arial"/>
              </w:rPr>
            </w:pPr>
            <w:r w:rsidRPr="008E21F4">
              <w:rPr>
                <w:rFonts w:cs="Arial"/>
              </w:rPr>
              <w:t>3600</w:t>
            </w:r>
          </w:p>
        </w:tc>
        <w:tc>
          <w:tcPr>
            <w:tcW w:w="1251" w:type="dxa"/>
            <w:shd w:val="clear" w:color="auto" w:fill="auto"/>
          </w:tcPr>
          <w:p w14:paraId="1D4E5A25" w14:textId="77777777" w:rsidR="00CB3986" w:rsidRPr="008E21F4" w:rsidRDefault="00CB3986" w:rsidP="00D04D5F">
            <w:pPr>
              <w:pStyle w:val="TAC"/>
              <w:rPr>
                <w:rFonts w:cs="Arial"/>
              </w:rPr>
            </w:pPr>
            <w:r w:rsidRPr="008E21F4">
              <w:rPr>
                <w:rFonts w:cs="Arial"/>
              </w:rPr>
              <w:t>43590</w:t>
            </w:r>
          </w:p>
        </w:tc>
        <w:tc>
          <w:tcPr>
            <w:tcW w:w="1577" w:type="dxa"/>
            <w:shd w:val="clear" w:color="auto" w:fill="auto"/>
          </w:tcPr>
          <w:p w14:paraId="61E50D9D" w14:textId="77777777" w:rsidR="00CB3986" w:rsidRPr="008E21F4" w:rsidRDefault="00CB3986" w:rsidP="00D04D5F">
            <w:pPr>
              <w:pStyle w:val="TAC"/>
              <w:rPr>
                <w:rFonts w:cs="Arial"/>
              </w:rPr>
            </w:pPr>
            <w:r w:rsidRPr="008E21F4">
              <w:rPr>
                <w:rFonts w:cs="Arial"/>
              </w:rPr>
              <w:t>43590 – 45589</w:t>
            </w:r>
          </w:p>
        </w:tc>
        <w:tc>
          <w:tcPr>
            <w:tcW w:w="1515" w:type="dxa"/>
            <w:gridSpan w:val="2"/>
            <w:shd w:val="clear" w:color="auto" w:fill="auto"/>
          </w:tcPr>
          <w:p w14:paraId="2B482783" w14:textId="77777777" w:rsidR="00CB3986" w:rsidRPr="008E21F4" w:rsidRDefault="00CB3986" w:rsidP="00D04D5F">
            <w:pPr>
              <w:pStyle w:val="TAC"/>
              <w:rPr>
                <w:rFonts w:cs="Arial"/>
              </w:rPr>
            </w:pPr>
            <w:r w:rsidRPr="008E21F4">
              <w:rPr>
                <w:rFonts w:cs="Arial"/>
              </w:rPr>
              <w:t>3600</w:t>
            </w:r>
          </w:p>
        </w:tc>
        <w:tc>
          <w:tcPr>
            <w:tcW w:w="1394" w:type="dxa"/>
            <w:shd w:val="clear" w:color="auto" w:fill="auto"/>
          </w:tcPr>
          <w:p w14:paraId="0A20A083" w14:textId="77777777" w:rsidR="00CB3986" w:rsidRPr="008E21F4" w:rsidRDefault="00CB3986" w:rsidP="00D04D5F">
            <w:pPr>
              <w:pStyle w:val="TAC"/>
              <w:rPr>
                <w:rFonts w:cs="Arial"/>
              </w:rPr>
            </w:pPr>
            <w:r w:rsidRPr="008E21F4">
              <w:rPr>
                <w:rFonts w:cs="Arial"/>
              </w:rPr>
              <w:t>43590</w:t>
            </w:r>
          </w:p>
        </w:tc>
        <w:tc>
          <w:tcPr>
            <w:tcW w:w="1504" w:type="dxa"/>
            <w:gridSpan w:val="2"/>
            <w:shd w:val="clear" w:color="auto" w:fill="auto"/>
          </w:tcPr>
          <w:p w14:paraId="20BA85DA" w14:textId="77777777" w:rsidR="00CB3986" w:rsidRPr="008E21F4" w:rsidRDefault="00CB3986" w:rsidP="00D04D5F">
            <w:pPr>
              <w:pStyle w:val="TAC"/>
              <w:rPr>
                <w:rFonts w:cs="Arial"/>
              </w:rPr>
            </w:pPr>
            <w:r w:rsidRPr="008E21F4">
              <w:rPr>
                <w:rFonts w:cs="Arial"/>
              </w:rPr>
              <w:t>43590 – 45589</w:t>
            </w:r>
          </w:p>
        </w:tc>
      </w:tr>
      <w:tr w:rsidR="0068249C" w:rsidRPr="008E21F4" w14:paraId="6317E09E" w14:textId="77777777" w:rsidTr="00D04D5F">
        <w:tc>
          <w:tcPr>
            <w:tcW w:w="1067" w:type="dxa"/>
            <w:shd w:val="clear" w:color="auto" w:fill="auto"/>
          </w:tcPr>
          <w:p w14:paraId="5AF3ABBB" w14:textId="77777777" w:rsidR="00CB3986" w:rsidRPr="008E21F4" w:rsidRDefault="00CB3986" w:rsidP="00D04D5F">
            <w:pPr>
              <w:pStyle w:val="TAC"/>
              <w:rPr>
                <w:rFonts w:cs="Arial"/>
              </w:rPr>
            </w:pPr>
            <w:r w:rsidRPr="008E21F4">
              <w:rPr>
                <w:rFonts w:cs="Arial"/>
              </w:rPr>
              <w:t>44</w:t>
            </w:r>
          </w:p>
        </w:tc>
        <w:tc>
          <w:tcPr>
            <w:tcW w:w="1362" w:type="dxa"/>
            <w:shd w:val="clear" w:color="auto" w:fill="auto"/>
          </w:tcPr>
          <w:p w14:paraId="510FFA5A" w14:textId="77777777" w:rsidR="00CB3986" w:rsidRPr="008E21F4" w:rsidRDefault="00CB3986" w:rsidP="00D04D5F">
            <w:pPr>
              <w:pStyle w:val="TAC"/>
              <w:rPr>
                <w:rFonts w:cs="Arial"/>
              </w:rPr>
            </w:pPr>
            <w:r w:rsidRPr="008E21F4">
              <w:rPr>
                <w:rFonts w:cs="Arial"/>
              </w:rPr>
              <w:t>703</w:t>
            </w:r>
          </w:p>
        </w:tc>
        <w:tc>
          <w:tcPr>
            <w:tcW w:w="1251" w:type="dxa"/>
            <w:shd w:val="clear" w:color="auto" w:fill="auto"/>
          </w:tcPr>
          <w:p w14:paraId="6D042B3B" w14:textId="77777777" w:rsidR="00CB3986" w:rsidRPr="008E21F4" w:rsidRDefault="00CB3986" w:rsidP="00D04D5F">
            <w:pPr>
              <w:pStyle w:val="TAC"/>
              <w:rPr>
                <w:rFonts w:cs="Arial"/>
              </w:rPr>
            </w:pPr>
            <w:r w:rsidRPr="008E21F4">
              <w:rPr>
                <w:rFonts w:cs="Arial"/>
              </w:rPr>
              <w:t>45590</w:t>
            </w:r>
          </w:p>
        </w:tc>
        <w:tc>
          <w:tcPr>
            <w:tcW w:w="1577" w:type="dxa"/>
            <w:shd w:val="clear" w:color="auto" w:fill="auto"/>
          </w:tcPr>
          <w:p w14:paraId="53FB5CC9" w14:textId="77777777" w:rsidR="00CB3986" w:rsidRPr="008E21F4" w:rsidRDefault="00CB3986" w:rsidP="00D04D5F">
            <w:pPr>
              <w:pStyle w:val="TAC"/>
              <w:rPr>
                <w:rFonts w:cs="Arial"/>
              </w:rPr>
            </w:pPr>
            <w:r w:rsidRPr="008E21F4">
              <w:rPr>
                <w:rFonts w:cs="Arial"/>
              </w:rPr>
              <w:t>45590 – 46589</w:t>
            </w:r>
          </w:p>
        </w:tc>
        <w:tc>
          <w:tcPr>
            <w:tcW w:w="1515" w:type="dxa"/>
            <w:gridSpan w:val="2"/>
            <w:shd w:val="clear" w:color="auto" w:fill="auto"/>
          </w:tcPr>
          <w:p w14:paraId="6D2369A7" w14:textId="77777777" w:rsidR="00CB3986" w:rsidRPr="008E21F4" w:rsidRDefault="00CB3986" w:rsidP="00D04D5F">
            <w:pPr>
              <w:pStyle w:val="TAC"/>
              <w:rPr>
                <w:rFonts w:cs="Arial"/>
              </w:rPr>
            </w:pPr>
            <w:r w:rsidRPr="008E21F4">
              <w:rPr>
                <w:rFonts w:cs="Arial"/>
              </w:rPr>
              <w:t>703</w:t>
            </w:r>
          </w:p>
        </w:tc>
        <w:tc>
          <w:tcPr>
            <w:tcW w:w="1394" w:type="dxa"/>
            <w:shd w:val="clear" w:color="auto" w:fill="auto"/>
          </w:tcPr>
          <w:p w14:paraId="02991552" w14:textId="77777777" w:rsidR="00CB3986" w:rsidRPr="008E21F4" w:rsidRDefault="00CB3986" w:rsidP="00D04D5F">
            <w:pPr>
              <w:pStyle w:val="TAC"/>
              <w:rPr>
                <w:rFonts w:cs="Arial"/>
              </w:rPr>
            </w:pPr>
            <w:r w:rsidRPr="008E21F4">
              <w:rPr>
                <w:rFonts w:cs="Arial"/>
              </w:rPr>
              <w:t>45590</w:t>
            </w:r>
          </w:p>
        </w:tc>
        <w:tc>
          <w:tcPr>
            <w:tcW w:w="1504" w:type="dxa"/>
            <w:gridSpan w:val="2"/>
            <w:shd w:val="clear" w:color="auto" w:fill="auto"/>
          </w:tcPr>
          <w:p w14:paraId="45D3A2C3" w14:textId="77777777" w:rsidR="00CB3986" w:rsidRPr="008E21F4" w:rsidRDefault="00CB3986" w:rsidP="00D04D5F">
            <w:pPr>
              <w:pStyle w:val="TAC"/>
              <w:rPr>
                <w:rFonts w:cs="Arial"/>
              </w:rPr>
            </w:pPr>
            <w:r w:rsidRPr="008E21F4">
              <w:rPr>
                <w:rFonts w:cs="Arial"/>
              </w:rPr>
              <w:t>45590 – 46589</w:t>
            </w:r>
          </w:p>
        </w:tc>
      </w:tr>
      <w:tr w:rsidR="00CB3986" w:rsidRPr="008E21F4" w14:paraId="08E8F68A" w14:textId="77777777" w:rsidTr="00D04D5F">
        <w:trPr>
          <w:ins w:id="6385" w:author="Delta" w:date="2021-07-23T11:12:00Z"/>
        </w:trPr>
        <w:tc>
          <w:tcPr>
            <w:tcW w:w="1067" w:type="dxa"/>
            <w:shd w:val="clear" w:color="auto" w:fill="auto"/>
          </w:tcPr>
          <w:p w14:paraId="2610ECB6" w14:textId="77777777" w:rsidR="00CB3986" w:rsidRPr="008E21F4" w:rsidRDefault="00CB3986" w:rsidP="00D04D5F">
            <w:pPr>
              <w:pStyle w:val="TAC"/>
              <w:rPr>
                <w:ins w:id="6386" w:author="Delta" w:date="2021-07-23T11:12:00Z"/>
                <w:rFonts w:cs="Arial"/>
              </w:rPr>
            </w:pPr>
            <w:ins w:id="6387" w:author="Delta" w:date="2021-07-23T11:12:00Z">
              <w:r w:rsidRPr="008E21F4">
                <w:rPr>
                  <w:rFonts w:cs="Arial"/>
                  <w:lang w:eastAsia="zh-CN"/>
                </w:rPr>
                <w:t>45</w:t>
              </w:r>
            </w:ins>
          </w:p>
        </w:tc>
        <w:tc>
          <w:tcPr>
            <w:tcW w:w="1362" w:type="dxa"/>
            <w:shd w:val="clear" w:color="auto" w:fill="auto"/>
          </w:tcPr>
          <w:p w14:paraId="7255B763" w14:textId="77777777" w:rsidR="00CB3986" w:rsidRPr="008E21F4" w:rsidRDefault="00CB3986" w:rsidP="00D04D5F">
            <w:pPr>
              <w:pStyle w:val="TAC"/>
              <w:rPr>
                <w:ins w:id="6388" w:author="Delta" w:date="2021-07-23T11:12:00Z"/>
                <w:rFonts w:cs="Arial"/>
              </w:rPr>
            </w:pPr>
            <w:ins w:id="6389" w:author="Delta" w:date="2021-07-23T11:12:00Z">
              <w:r w:rsidRPr="008E21F4">
                <w:rPr>
                  <w:rFonts w:cs="Arial"/>
                  <w:lang w:eastAsia="zh-CN"/>
                </w:rPr>
                <w:t>1447</w:t>
              </w:r>
            </w:ins>
          </w:p>
        </w:tc>
        <w:tc>
          <w:tcPr>
            <w:tcW w:w="1251" w:type="dxa"/>
            <w:shd w:val="clear" w:color="auto" w:fill="auto"/>
          </w:tcPr>
          <w:p w14:paraId="5D6956C9" w14:textId="77777777" w:rsidR="00CB3986" w:rsidRPr="008E21F4" w:rsidRDefault="00CB3986" w:rsidP="00D04D5F">
            <w:pPr>
              <w:pStyle w:val="TAC"/>
              <w:rPr>
                <w:ins w:id="6390" w:author="Delta" w:date="2021-07-23T11:12:00Z"/>
                <w:rFonts w:cs="Arial"/>
              </w:rPr>
            </w:pPr>
            <w:ins w:id="6391" w:author="Delta" w:date="2021-07-23T11:12:00Z">
              <w:r w:rsidRPr="008E21F4">
                <w:rPr>
                  <w:rFonts w:cs="Arial"/>
                  <w:lang w:eastAsia="zh-CN"/>
                </w:rPr>
                <w:t>46590</w:t>
              </w:r>
            </w:ins>
          </w:p>
        </w:tc>
        <w:tc>
          <w:tcPr>
            <w:tcW w:w="1577" w:type="dxa"/>
            <w:shd w:val="clear" w:color="auto" w:fill="auto"/>
          </w:tcPr>
          <w:p w14:paraId="2D3346BF" w14:textId="77777777" w:rsidR="00CB3986" w:rsidRPr="008E21F4" w:rsidRDefault="00CB3986" w:rsidP="00D04D5F">
            <w:pPr>
              <w:pStyle w:val="TAC"/>
              <w:rPr>
                <w:ins w:id="6392" w:author="Delta" w:date="2021-07-23T11:12:00Z"/>
                <w:rFonts w:cs="Arial"/>
              </w:rPr>
            </w:pPr>
            <w:ins w:id="6393" w:author="Delta" w:date="2021-07-23T11:12:00Z">
              <w:r w:rsidRPr="008E21F4">
                <w:rPr>
                  <w:rFonts w:cs="Arial"/>
                  <w:lang w:eastAsia="zh-CN"/>
                </w:rPr>
                <w:t>46590 – 46789</w:t>
              </w:r>
            </w:ins>
          </w:p>
        </w:tc>
        <w:tc>
          <w:tcPr>
            <w:tcW w:w="1515" w:type="dxa"/>
            <w:gridSpan w:val="2"/>
            <w:shd w:val="clear" w:color="auto" w:fill="auto"/>
          </w:tcPr>
          <w:p w14:paraId="232DCC2E" w14:textId="77777777" w:rsidR="00CB3986" w:rsidRPr="008E21F4" w:rsidRDefault="00CB3986" w:rsidP="00D04D5F">
            <w:pPr>
              <w:pStyle w:val="TAC"/>
              <w:rPr>
                <w:ins w:id="6394" w:author="Delta" w:date="2021-07-23T11:12:00Z"/>
                <w:rFonts w:cs="Arial"/>
              </w:rPr>
            </w:pPr>
            <w:ins w:id="6395" w:author="Delta" w:date="2021-07-23T11:12:00Z">
              <w:r w:rsidRPr="008E21F4">
                <w:rPr>
                  <w:rFonts w:cs="Arial"/>
                  <w:lang w:eastAsia="zh-CN"/>
                </w:rPr>
                <w:t>1447</w:t>
              </w:r>
            </w:ins>
          </w:p>
        </w:tc>
        <w:tc>
          <w:tcPr>
            <w:tcW w:w="1394" w:type="dxa"/>
            <w:shd w:val="clear" w:color="auto" w:fill="auto"/>
          </w:tcPr>
          <w:p w14:paraId="2EFEBC6E" w14:textId="77777777" w:rsidR="00CB3986" w:rsidRPr="008E21F4" w:rsidRDefault="00CB3986" w:rsidP="00D04D5F">
            <w:pPr>
              <w:pStyle w:val="TAC"/>
              <w:rPr>
                <w:ins w:id="6396" w:author="Delta" w:date="2021-07-23T11:12:00Z"/>
                <w:rFonts w:cs="Arial"/>
              </w:rPr>
            </w:pPr>
            <w:ins w:id="6397" w:author="Delta" w:date="2021-07-23T11:12:00Z">
              <w:r w:rsidRPr="008E21F4">
                <w:rPr>
                  <w:rFonts w:cs="Arial"/>
                  <w:lang w:eastAsia="zh-CN"/>
                </w:rPr>
                <w:t>46590</w:t>
              </w:r>
            </w:ins>
          </w:p>
        </w:tc>
        <w:tc>
          <w:tcPr>
            <w:tcW w:w="1504" w:type="dxa"/>
            <w:gridSpan w:val="2"/>
            <w:shd w:val="clear" w:color="auto" w:fill="auto"/>
          </w:tcPr>
          <w:p w14:paraId="7D8F98E1" w14:textId="77777777" w:rsidR="00CB3986" w:rsidRPr="008E21F4" w:rsidRDefault="00CB3986" w:rsidP="00D04D5F">
            <w:pPr>
              <w:pStyle w:val="TAC"/>
              <w:rPr>
                <w:ins w:id="6398" w:author="Delta" w:date="2021-07-23T11:12:00Z"/>
                <w:rFonts w:cs="Arial"/>
              </w:rPr>
            </w:pPr>
            <w:ins w:id="6399" w:author="Delta" w:date="2021-07-23T11:12:00Z">
              <w:r w:rsidRPr="008E21F4">
                <w:rPr>
                  <w:rFonts w:cs="Arial"/>
                  <w:lang w:eastAsia="zh-CN"/>
                </w:rPr>
                <w:t>46590 – 46789</w:t>
              </w:r>
            </w:ins>
          </w:p>
        </w:tc>
      </w:tr>
      <w:tr w:rsidR="00CB3986" w:rsidRPr="008E21F4" w14:paraId="7481289B" w14:textId="77777777" w:rsidTr="00D04D5F">
        <w:trPr>
          <w:ins w:id="6400" w:author="Delta" w:date="2021-07-23T11:12:00Z"/>
        </w:trPr>
        <w:tc>
          <w:tcPr>
            <w:tcW w:w="1067" w:type="dxa"/>
            <w:shd w:val="clear" w:color="auto" w:fill="auto"/>
          </w:tcPr>
          <w:p w14:paraId="6C46B6EA" w14:textId="77777777" w:rsidR="00CB3986" w:rsidRPr="008E21F4" w:rsidRDefault="00CB3986" w:rsidP="00D04D5F">
            <w:pPr>
              <w:pStyle w:val="TAC"/>
              <w:rPr>
                <w:ins w:id="6401" w:author="Delta" w:date="2021-07-23T11:12:00Z"/>
                <w:rFonts w:cs="Arial"/>
                <w:lang w:eastAsia="zh-CN"/>
              </w:rPr>
            </w:pPr>
            <w:ins w:id="6402" w:author="Delta" w:date="2021-07-23T11:12:00Z">
              <w:r w:rsidRPr="008E21F4">
                <w:rPr>
                  <w:rFonts w:cs="Arial"/>
                  <w:lang w:eastAsia="zh-CN"/>
                </w:rPr>
                <w:t>46</w:t>
              </w:r>
            </w:ins>
          </w:p>
          <w:p w14:paraId="6FE42458" w14:textId="77777777" w:rsidR="00CB3986" w:rsidRPr="008E21F4" w:rsidRDefault="00CB3986" w:rsidP="00D04D5F">
            <w:pPr>
              <w:pStyle w:val="TAC"/>
              <w:rPr>
                <w:ins w:id="6403" w:author="Delta" w:date="2021-07-23T11:12:00Z"/>
                <w:rFonts w:cs="Arial"/>
                <w:lang w:eastAsia="zh-CN"/>
              </w:rPr>
            </w:pPr>
            <w:ins w:id="6404" w:author="Delta" w:date="2021-07-23T11:12:00Z">
              <w:r w:rsidRPr="008E21F4">
                <w:rPr>
                  <w:rFonts w:cs="Arial"/>
                  <w:lang w:eastAsia="zh-CN"/>
                </w:rPr>
                <w:t>(NOTE 3)</w:t>
              </w:r>
            </w:ins>
          </w:p>
        </w:tc>
        <w:tc>
          <w:tcPr>
            <w:tcW w:w="1362" w:type="dxa"/>
            <w:shd w:val="clear" w:color="auto" w:fill="auto"/>
          </w:tcPr>
          <w:p w14:paraId="1E532F32" w14:textId="77777777" w:rsidR="00CB3986" w:rsidRPr="008E21F4" w:rsidRDefault="00CB3986" w:rsidP="00D04D5F">
            <w:pPr>
              <w:pStyle w:val="TAC"/>
              <w:rPr>
                <w:ins w:id="6405" w:author="Delta" w:date="2021-07-23T11:12:00Z"/>
                <w:rFonts w:cs="Arial"/>
                <w:lang w:eastAsia="zh-CN"/>
              </w:rPr>
            </w:pPr>
            <w:ins w:id="6406" w:author="Delta" w:date="2021-07-23T11:12:00Z">
              <w:r w:rsidRPr="008E21F4">
                <w:rPr>
                  <w:rFonts w:cs="Arial"/>
                  <w:lang w:eastAsia="zh-CN"/>
                </w:rPr>
                <w:t>5150</w:t>
              </w:r>
            </w:ins>
          </w:p>
        </w:tc>
        <w:tc>
          <w:tcPr>
            <w:tcW w:w="1251" w:type="dxa"/>
            <w:shd w:val="clear" w:color="auto" w:fill="auto"/>
          </w:tcPr>
          <w:p w14:paraId="784641F0" w14:textId="77777777" w:rsidR="00CB3986" w:rsidRPr="008E21F4" w:rsidRDefault="00CB3986" w:rsidP="00D04D5F">
            <w:pPr>
              <w:pStyle w:val="TAC"/>
              <w:rPr>
                <w:ins w:id="6407" w:author="Delta" w:date="2021-07-23T11:12:00Z"/>
                <w:rFonts w:cs="Arial"/>
                <w:lang w:eastAsia="zh-CN"/>
              </w:rPr>
            </w:pPr>
            <w:ins w:id="6408" w:author="Delta" w:date="2021-07-23T11:12:00Z">
              <w:r w:rsidRPr="008E21F4">
                <w:rPr>
                  <w:rFonts w:cs="Arial"/>
                  <w:lang w:eastAsia="zh-CN"/>
                </w:rPr>
                <w:t>46790</w:t>
              </w:r>
            </w:ins>
          </w:p>
        </w:tc>
        <w:tc>
          <w:tcPr>
            <w:tcW w:w="1577" w:type="dxa"/>
            <w:shd w:val="clear" w:color="auto" w:fill="auto"/>
          </w:tcPr>
          <w:p w14:paraId="3A5C9DE8" w14:textId="77777777" w:rsidR="00CB3986" w:rsidRPr="008E21F4" w:rsidRDefault="00CB3986" w:rsidP="00D04D5F">
            <w:pPr>
              <w:pStyle w:val="TAC"/>
              <w:rPr>
                <w:ins w:id="6409" w:author="Delta" w:date="2021-07-23T11:12:00Z"/>
                <w:rFonts w:cs="Arial"/>
                <w:lang w:eastAsia="zh-CN"/>
              </w:rPr>
            </w:pPr>
            <w:ins w:id="6410" w:author="Delta" w:date="2021-07-23T11:12:00Z">
              <w:r w:rsidRPr="008E21F4">
                <w:rPr>
                  <w:rFonts w:cs="Arial"/>
                  <w:lang w:eastAsia="zh-CN"/>
                </w:rPr>
                <w:t>46790</w:t>
              </w:r>
              <w:r w:rsidRPr="008E21F4">
                <w:rPr>
                  <w:rFonts w:cs="Arial"/>
                </w:rPr>
                <w:t xml:space="preserve"> –</w:t>
              </w:r>
              <w:r w:rsidRPr="008E21F4">
                <w:rPr>
                  <w:rFonts w:cs="Arial"/>
                  <w:lang w:eastAsia="zh-CN"/>
                </w:rPr>
                <w:t xml:space="preserve"> 54539</w:t>
              </w:r>
            </w:ins>
          </w:p>
        </w:tc>
        <w:tc>
          <w:tcPr>
            <w:tcW w:w="1515" w:type="dxa"/>
            <w:gridSpan w:val="2"/>
            <w:shd w:val="clear" w:color="auto" w:fill="auto"/>
          </w:tcPr>
          <w:p w14:paraId="0E22A1BB" w14:textId="77777777" w:rsidR="00CB3986" w:rsidRPr="008E21F4" w:rsidRDefault="00CB3986" w:rsidP="00D04D5F">
            <w:pPr>
              <w:pStyle w:val="TAC"/>
              <w:rPr>
                <w:ins w:id="6411" w:author="Delta" w:date="2021-07-23T11:12:00Z"/>
                <w:rFonts w:cs="Arial"/>
                <w:lang w:eastAsia="zh-CN"/>
              </w:rPr>
            </w:pPr>
            <w:ins w:id="6412" w:author="Delta" w:date="2021-07-23T11:12:00Z">
              <w:r w:rsidRPr="008E21F4">
                <w:rPr>
                  <w:rFonts w:cs="Arial"/>
                  <w:lang w:eastAsia="zh-CN"/>
                </w:rPr>
                <w:t>5150</w:t>
              </w:r>
            </w:ins>
          </w:p>
        </w:tc>
        <w:tc>
          <w:tcPr>
            <w:tcW w:w="1394" w:type="dxa"/>
            <w:shd w:val="clear" w:color="auto" w:fill="auto"/>
          </w:tcPr>
          <w:p w14:paraId="61A32B3E" w14:textId="77777777" w:rsidR="00CB3986" w:rsidRPr="008E21F4" w:rsidRDefault="00CB3986" w:rsidP="00D04D5F">
            <w:pPr>
              <w:pStyle w:val="TAC"/>
              <w:rPr>
                <w:ins w:id="6413" w:author="Delta" w:date="2021-07-23T11:12:00Z"/>
                <w:rFonts w:cs="Arial"/>
                <w:lang w:eastAsia="zh-CN"/>
              </w:rPr>
            </w:pPr>
            <w:ins w:id="6414" w:author="Delta" w:date="2021-07-23T11:12:00Z">
              <w:r w:rsidRPr="008E21F4">
                <w:rPr>
                  <w:rFonts w:cs="Arial"/>
                  <w:lang w:eastAsia="zh-CN"/>
                </w:rPr>
                <w:t>46790</w:t>
              </w:r>
            </w:ins>
          </w:p>
        </w:tc>
        <w:tc>
          <w:tcPr>
            <w:tcW w:w="1504" w:type="dxa"/>
            <w:gridSpan w:val="2"/>
            <w:shd w:val="clear" w:color="auto" w:fill="auto"/>
          </w:tcPr>
          <w:p w14:paraId="4BBEDF16" w14:textId="77777777" w:rsidR="00CB3986" w:rsidRPr="008E21F4" w:rsidRDefault="00CB3986" w:rsidP="00D04D5F">
            <w:pPr>
              <w:pStyle w:val="TAC"/>
              <w:rPr>
                <w:ins w:id="6415" w:author="Delta" w:date="2021-07-23T11:12:00Z"/>
                <w:rFonts w:cs="Arial"/>
                <w:lang w:eastAsia="zh-CN"/>
              </w:rPr>
            </w:pPr>
            <w:ins w:id="6416" w:author="Delta" w:date="2021-07-23T11:12:00Z">
              <w:r w:rsidRPr="008E21F4">
                <w:rPr>
                  <w:rFonts w:cs="Arial"/>
                  <w:lang w:eastAsia="zh-CN"/>
                </w:rPr>
                <w:t>46790</w:t>
              </w:r>
              <w:r w:rsidRPr="008E21F4">
                <w:rPr>
                  <w:rFonts w:cs="Arial"/>
                </w:rPr>
                <w:t xml:space="preserve"> –</w:t>
              </w:r>
              <w:r w:rsidRPr="008E21F4">
                <w:rPr>
                  <w:rFonts w:cs="Arial"/>
                  <w:lang w:eastAsia="zh-CN"/>
                </w:rPr>
                <w:t xml:space="preserve"> 54539</w:t>
              </w:r>
            </w:ins>
          </w:p>
        </w:tc>
      </w:tr>
      <w:tr w:rsidR="00CB3986" w:rsidRPr="008E21F4" w14:paraId="6A05E7E1" w14:textId="77777777" w:rsidTr="00D04D5F">
        <w:trPr>
          <w:ins w:id="6417" w:author="Delta" w:date="2021-07-23T11:12:00Z"/>
        </w:trPr>
        <w:tc>
          <w:tcPr>
            <w:tcW w:w="1067" w:type="dxa"/>
            <w:shd w:val="clear" w:color="auto" w:fill="auto"/>
          </w:tcPr>
          <w:p w14:paraId="19FFA571" w14:textId="77777777" w:rsidR="00CB3986" w:rsidRPr="008E21F4" w:rsidRDefault="00CB3986" w:rsidP="00D04D5F">
            <w:pPr>
              <w:pStyle w:val="TAC"/>
              <w:rPr>
                <w:ins w:id="6418" w:author="Delta" w:date="2021-07-23T11:12:00Z"/>
                <w:rFonts w:cs="Arial"/>
                <w:lang w:eastAsia="zh-CN"/>
              </w:rPr>
            </w:pPr>
            <w:ins w:id="6419" w:author="Delta" w:date="2021-07-23T11:12:00Z">
              <w:r w:rsidRPr="008E21F4">
                <w:rPr>
                  <w:rFonts w:cs="Arial"/>
                  <w:lang w:eastAsia="zh-CN"/>
                </w:rPr>
                <w:t>47</w:t>
              </w:r>
            </w:ins>
          </w:p>
        </w:tc>
        <w:tc>
          <w:tcPr>
            <w:tcW w:w="1362" w:type="dxa"/>
            <w:shd w:val="clear" w:color="auto" w:fill="auto"/>
          </w:tcPr>
          <w:p w14:paraId="7F7A9F83" w14:textId="77777777" w:rsidR="00CB3986" w:rsidRPr="008E21F4" w:rsidRDefault="00CB3986" w:rsidP="00D04D5F">
            <w:pPr>
              <w:pStyle w:val="TAC"/>
              <w:rPr>
                <w:ins w:id="6420" w:author="Delta" w:date="2021-07-23T11:12:00Z"/>
                <w:rFonts w:cs="Arial"/>
                <w:lang w:eastAsia="zh-CN"/>
              </w:rPr>
            </w:pPr>
            <w:ins w:id="6421" w:author="Delta" w:date="2021-07-23T11:12:00Z">
              <w:r w:rsidRPr="008E21F4">
                <w:rPr>
                  <w:rFonts w:cs="Arial"/>
                  <w:lang w:eastAsia="zh-CN"/>
                </w:rPr>
                <w:t>5855</w:t>
              </w:r>
            </w:ins>
          </w:p>
        </w:tc>
        <w:tc>
          <w:tcPr>
            <w:tcW w:w="1251" w:type="dxa"/>
            <w:shd w:val="clear" w:color="auto" w:fill="auto"/>
          </w:tcPr>
          <w:p w14:paraId="1E465F06" w14:textId="77777777" w:rsidR="00CB3986" w:rsidRPr="008E21F4" w:rsidRDefault="00CB3986" w:rsidP="00D04D5F">
            <w:pPr>
              <w:pStyle w:val="TAC"/>
              <w:rPr>
                <w:ins w:id="6422" w:author="Delta" w:date="2021-07-23T11:12:00Z"/>
                <w:rFonts w:cs="Arial"/>
                <w:lang w:eastAsia="zh-CN"/>
              </w:rPr>
            </w:pPr>
            <w:ins w:id="6423" w:author="Delta" w:date="2021-07-23T11:12:00Z">
              <w:r w:rsidRPr="008E21F4">
                <w:rPr>
                  <w:rFonts w:cs="Arial"/>
                  <w:lang w:eastAsia="zh-CN"/>
                </w:rPr>
                <w:t>54540</w:t>
              </w:r>
            </w:ins>
          </w:p>
        </w:tc>
        <w:tc>
          <w:tcPr>
            <w:tcW w:w="1577" w:type="dxa"/>
            <w:shd w:val="clear" w:color="auto" w:fill="auto"/>
          </w:tcPr>
          <w:p w14:paraId="0CB83B88" w14:textId="77777777" w:rsidR="00CB3986" w:rsidRPr="008E21F4" w:rsidRDefault="00CB3986" w:rsidP="00D04D5F">
            <w:pPr>
              <w:pStyle w:val="TAC"/>
              <w:rPr>
                <w:ins w:id="6424" w:author="Delta" w:date="2021-07-23T11:12:00Z"/>
                <w:rFonts w:cs="Arial"/>
                <w:lang w:eastAsia="zh-CN"/>
              </w:rPr>
            </w:pPr>
            <w:ins w:id="6425" w:author="Delta" w:date="2021-07-23T11:12:00Z">
              <w:r w:rsidRPr="008E21F4">
                <w:rPr>
                  <w:rFonts w:cs="Arial"/>
                  <w:lang w:eastAsia="zh-CN"/>
                </w:rPr>
                <w:t>54540</w:t>
              </w:r>
              <w:r w:rsidRPr="008E21F4">
                <w:rPr>
                  <w:rFonts w:cs="Arial"/>
                </w:rPr>
                <w:t xml:space="preserve"> –</w:t>
              </w:r>
              <w:r w:rsidRPr="008E21F4">
                <w:rPr>
                  <w:rFonts w:cs="Arial"/>
                  <w:lang w:eastAsia="zh-CN"/>
                </w:rPr>
                <w:t xml:space="preserve"> 55239</w:t>
              </w:r>
            </w:ins>
          </w:p>
        </w:tc>
        <w:tc>
          <w:tcPr>
            <w:tcW w:w="1515" w:type="dxa"/>
            <w:gridSpan w:val="2"/>
            <w:shd w:val="clear" w:color="auto" w:fill="auto"/>
          </w:tcPr>
          <w:p w14:paraId="12D0756D" w14:textId="77777777" w:rsidR="00CB3986" w:rsidRPr="008E21F4" w:rsidRDefault="00CB3986" w:rsidP="00D04D5F">
            <w:pPr>
              <w:pStyle w:val="TAC"/>
              <w:rPr>
                <w:ins w:id="6426" w:author="Delta" w:date="2021-07-23T11:12:00Z"/>
                <w:rFonts w:cs="Arial"/>
                <w:lang w:eastAsia="zh-CN"/>
              </w:rPr>
            </w:pPr>
            <w:ins w:id="6427" w:author="Delta" w:date="2021-07-23T11:12:00Z">
              <w:r w:rsidRPr="008E21F4">
                <w:rPr>
                  <w:rFonts w:cs="Arial"/>
                  <w:lang w:eastAsia="zh-CN"/>
                </w:rPr>
                <w:t>5855</w:t>
              </w:r>
            </w:ins>
          </w:p>
        </w:tc>
        <w:tc>
          <w:tcPr>
            <w:tcW w:w="1394" w:type="dxa"/>
            <w:shd w:val="clear" w:color="auto" w:fill="auto"/>
          </w:tcPr>
          <w:p w14:paraId="62357FBB" w14:textId="77777777" w:rsidR="00CB3986" w:rsidRPr="008E21F4" w:rsidRDefault="00CB3986" w:rsidP="00D04D5F">
            <w:pPr>
              <w:pStyle w:val="TAC"/>
              <w:rPr>
                <w:ins w:id="6428" w:author="Delta" w:date="2021-07-23T11:12:00Z"/>
                <w:rFonts w:cs="Arial"/>
                <w:lang w:eastAsia="zh-CN"/>
              </w:rPr>
            </w:pPr>
            <w:ins w:id="6429" w:author="Delta" w:date="2021-07-23T11:12:00Z">
              <w:r w:rsidRPr="008E21F4">
                <w:rPr>
                  <w:rFonts w:cs="Arial"/>
                  <w:lang w:eastAsia="zh-CN"/>
                </w:rPr>
                <w:t>54540</w:t>
              </w:r>
            </w:ins>
          </w:p>
        </w:tc>
        <w:tc>
          <w:tcPr>
            <w:tcW w:w="1504" w:type="dxa"/>
            <w:gridSpan w:val="2"/>
            <w:shd w:val="clear" w:color="auto" w:fill="auto"/>
          </w:tcPr>
          <w:p w14:paraId="39721E6C" w14:textId="77777777" w:rsidR="00CB3986" w:rsidRPr="008E21F4" w:rsidRDefault="00CB3986" w:rsidP="00D04D5F">
            <w:pPr>
              <w:pStyle w:val="TAC"/>
              <w:rPr>
                <w:ins w:id="6430" w:author="Delta" w:date="2021-07-23T11:12:00Z"/>
                <w:rFonts w:cs="Arial"/>
                <w:lang w:eastAsia="zh-CN"/>
              </w:rPr>
            </w:pPr>
            <w:ins w:id="6431" w:author="Delta" w:date="2021-07-23T11:12:00Z">
              <w:r w:rsidRPr="008E21F4">
                <w:rPr>
                  <w:rFonts w:cs="Arial"/>
                  <w:lang w:eastAsia="zh-CN"/>
                </w:rPr>
                <w:t>54540</w:t>
              </w:r>
              <w:r w:rsidRPr="008E21F4">
                <w:rPr>
                  <w:rFonts w:cs="Arial"/>
                </w:rPr>
                <w:t xml:space="preserve"> –</w:t>
              </w:r>
              <w:r w:rsidRPr="008E21F4">
                <w:rPr>
                  <w:rFonts w:cs="Arial"/>
                  <w:lang w:eastAsia="zh-CN"/>
                </w:rPr>
                <w:t xml:space="preserve"> 55239</w:t>
              </w:r>
            </w:ins>
          </w:p>
        </w:tc>
      </w:tr>
      <w:tr w:rsidR="00CB3986" w:rsidRPr="008E21F4" w14:paraId="2DAEFD6E" w14:textId="77777777" w:rsidTr="00D04D5F">
        <w:trPr>
          <w:ins w:id="6432" w:author="Delta" w:date="2021-07-23T11:12:00Z"/>
        </w:trPr>
        <w:tc>
          <w:tcPr>
            <w:tcW w:w="1067" w:type="dxa"/>
            <w:tcBorders>
              <w:top w:val="single" w:sz="4" w:space="0" w:color="auto"/>
              <w:left w:val="single" w:sz="4" w:space="0" w:color="auto"/>
              <w:bottom w:val="single" w:sz="4" w:space="0" w:color="auto"/>
              <w:right w:val="single" w:sz="4" w:space="0" w:color="auto"/>
            </w:tcBorders>
          </w:tcPr>
          <w:p w14:paraId="7F9D89FC" w14:textId="77777777" w:rsidR="00CB3986" w:rsidRPr="008E21F4" w:rsidRDefault="00CB3986" w:rsidP="00D04D5F">
            <w:pPr>
              <w:pStyle w:val="TAC"/>
              <w:rPr>
                <w:ins w:id="6433" w:author="Delta" w:date="2021-07-23T11:12:00Z"/>
                <w:rFonts w:cs="Arial"/>
                <w:lang w:eastAsia="zh-CN"/>
              </w:rPr>
            </w:pPr>
            <w:ins w:id="6434" w:author="Delta" w:date="2021-07-23T11:12:00Z">
              <w:r w:rsidRPr="008E21F4">
                <w:rPr>
                  <w:rFonts w:cs="Arial"/>
                  <w:lang w:eastAsia="ja-JP"/>
                </w:rPr>
                <w:t>48</w:t>
              </w:r>
            </w:ins>
          </w:p>
        </w:tc>
        <w:tc>
          <w:tcPr>
            <w:tcW w:w="1362" w:type="dxa"/>
            <w:tcBorders>
              <w:top w:val="single" w:sz="4" w:space="0" w:color="auto"/>
              <w:left w:val="single" w:sz="4" w:space="0" w:color="auto"/>
              <w:bottom w:val="single" w:sz="4" w:space="0" w:color="auto"/>
              <w:right w:val="single" w:sz="4" w:space="0" w:color="auto"/>
            </w:tcBorders>
          </w:tcPr>
          <w:p w14:paraId="59C39449" w14:textId="77777777" w:rsidR="00CB3986" w:rsidRPr="008E21F4" w:rsidRDefault="00CB3986" w:rsidP="00D04D5F">
            <w:pPr>
              <w:pStyle w:val="TAC"/>
              <w:rPr>
                <w:ins w:id="6435" w:author="Delta" w:date="2021-07-23T11:12:00Z"/>
                <w:rFonts w:cs="Arial"/>
                <w:lang w:eastAsia="zh-CN"/>
              </w:rPr>
            </w:pPr>
            <w:ins w:id="6436" w:author="Delta" w:date="2021-07-23T11:12:00Z">
              <w:r w:rsidRPr="008E21F4">
                <w:rPr>
                  <w:rFonts w:cs="Arial"/>
                  <w:lang w:eastAsia="ja-JP"/>
                </w:rPr>
                <w:t>3550</w:t>
              </w:r>
            </w:ins>
          </w:p>
        </w:tc>
        <w:tc>
          <w:tcPr>
            <w:tcW w:w="1251" w:type="dxa"/>
            <w:tcBorders>
              <w:top w:val="single" w:sz="4" w:space="0" w:color="auto"/>
              <w:left w:val="single" w:sz="4" w:space="0" w:color="auto"/>
              <w:bottom w:val="single" w:sz="4" w:space="0" w:color="auto"/>
              <w:right w:val="single" w:sz="4" w:space="0" w:color="auto"/>
            </w:tcBorders>
          </w:tcPr>
          <w:p w14:paraId="3F1CAB95" w14:textId="77777777" w:rsidR="00CB3986" w:rsidRPr="008E21F4" w:rsidRDefault="00CB3986" w:rsidP="00D04D5F">
            <w:pPr>
              <w:pStyle w:val="TAC"/>
              <w:rPr>
                <w:ins w:id="6437" w:author="Delta" w:date="2021-07-23T11:12:00Z"/>
                <w:rFonts w:cs="Arial"/>
                <w:lang w:eastAsia="zh-CN"/>
              </w:rPr>
            </w:pPr>
            <w:ins w:id="6438" w:author="Delta" w:date="2021-07-23T11:12:00Z">
              <w:r w:rsidRPr="008E21F4">
                <w:rPr>
                  <w:rFonts w:cs="Arial"/>
                  <w:lang w:eastAsia="ja-JP"/>
                </w:rPr>
                <w:t>55240</w:t>
              </w:r>
            </w:ins>
          </w:p>
        </w:tc>
        <w:tc>
          <w:tcPr>
            <w:tcW w:w="1577" w:type="dxa"/>
            <w:tcBorders>
              <w:top w:val="single" w:sz="4" w:space="0" w:color="auto"/>
              <w:left w:val="single" w:sz="4" w:space="0" w:color="auto"/>
              <w:bottom w:val="single" w:sz="4" w:space="0" w:color="auto"/>
              <w:right w:val="single" w:sz="4" w:space="0" w:color="auto"/>
            </w:tcBorders>
          </w:tcPr>
          <w:p w14:paraId="49EF3EA8" w14:textId="77777777" w:rsidR="00CB3986" w:rsidRPr="008E21F4" w:rsidRDefault="00CB3986" w:rsidP="00D04D5F">
            <w:pPr>
              <w:pStyle w:val="TAC"/>
              <w:rPr>
                <w:ins w:id="6439" w:author="Delta" w:date="2021-07-23T11:12:00Z"/>
                <w:rFonts w:cs="Arial"/>
                <w:lang w:eastAsia="zh-CN"/>
              </w:rPr>
            </w:pPr>
            <w:ins w:id="6440" w:author="Delta" w:date="2021-07-23T11:12:00Z">
              <w:r w:rsidRPr="008E21F4">
                <w:rPr>
                  <w:rFonts w:cs="Arial"/>
                  <w:lang w:eastAsia="ja-JP"/>
                </w:rPr>
                <w:t>55240 – 56739</w:t>
              </w:r>
            </w:ins>
          </w:p>
        </w:tc>
        <w:tc>
          <w:tcPr>
            <w:tcW w:w="1515" w:type="dxa"/>
            <w:gridSpan w:val="2"/>
            <w:tcBorders>
              <w:top w:val="single" w:sz="4" w:space="0" w:color="auto"/>
              <w:left w:val="single" w:sz="4" w:space="0" w:color="auto"/>
              <w:bottom w:val="single" w:sz="4" w:space="0" w:color="auto"/>
              <w:right w:val="single" w:sz="4" w:space="0" w:color="auto"/>
            </w:tcBorders>
          </w:tcPr>
          <w:p w14:paraId="7A439077" w14:textId="77777777" w:rsidR="00CB3986" w:rsidRPr="008E21F4" w:rsidRDefault="00CB3986" w:rsidP="00D04D5F">
            <w:pPr>
              <w:pStyle w:val="TAC"/>
              <w:rPr>
                <w:ins w:id="6441" w:author="Delta" w:date="2021-07-23T11:12:00Z"/>
                <w:rFonts w:cs="Arial"/>
                <w:lang w:eastAsia="zh-CN"/>
              </w:rPr>
            </w:pPr>
            <w:ins w:id="6442" w:author="Delta" w:date="2021-07-23T11:12:00Z">
              <w:r w:rsidRPr="008E21F4">
                <w:rPr>
                  <w:rFonts w:cs="Arial"/>
                  <w:lang w:eastAsia="ja-JP"/>
                </w:rPr>
                <w:t>3550</w:t>
              </w:r>
            </w:ins>
          </w:p>
        </w:tc>
        <w:tc>
          <w:tcPr>
            <w:tcW w:w="1394" w:type="dxa"/>
            <w:tcBorders>
              <w:top w:val="single" w:sz="4" w:space="0" w:color="auto"/>
              <w:left w:val="single" w:sz="4" w:space="0" w:color="auto"/>
              <w:bottom w:val="single" w:sz="4" w:space="0" w:color="auto"/>
              <w:right w:val="single" w:sz="4" w:space="0" w:color="auto"/>
            </w:tcBorders>
          </w:tcPr>
          <w:p w14:paraId="0D0A127B" w14:textId="77777777" w:rsidR="00CB3986" w:rsidRPr="008E21F4" w:rsidRDefault="00CB3986" w:rsidP="00D04D5F">
            <w:pPr>
              <w:pStyle w:val="TAC"/>
              <w:rPr>
                <w:ins w:id="6443" w:author="Delta" w:date="2021-07-23T11:12:00Z"/>
                <w:rFonts w:cs="Arial"/>
                <w:lang w:eastAsia="zh-CN"/>
              </w:rPr>
            </w:pPr>
            <w:ins w:id="6444" w:author="Delta" w:date="2021-07-23T11:12:00Z">
              <w:r w:rsidRPr="008E21F4">
                <w:rPr>
                  <w:rFonts w:cs="Arial"/>
                  <w:lang w:eastAsia="ja-JP"/>
                </w:rPr>
                <w:t>55240</w:t>
              </w:r>
            </w:ins>
          </w:p>
        </w:tc>
        <w:tc>
          <w:tcPr>
            <w:tcW w:w="1504" w:type="dxa"/>
            <w:gridSpan w:val="2"/>
            <w:tcBorders>
              <w:top w:val="single" w:sz="4" w:space="0" w:color="auto"/>
              <w:left w:val="single" w:sz="4" w:space="0" w:color="auto"/>
              <w:bottom w:val="single" w:sz="4" w:space="0" w:color="auto"/>
              <w:right w:val="single" w:sz="4" w:space="0" w:color="auto"/>
            </w:tcBorders>
          </w:tcPr>
          <w:p w14:paraId="5673A5DD" w14:textId="77777777" w:rsidR="00CB3986" w:rsidRPr="008E21F4" w:rsidRDefault="00CB3986" w:rsidP="00D04D5F">
            <w:pPr>
              <w:pStyle w:val="TAC"/>
              <w:rPr>
                <w:ins w:id="6445" w:author="Delta" w:date="2021-07-23T11:12:00Z"/>
                <w:rFonts w:cs="Arial"/>
                <w:lang w:eastAsia="zh-CN"/>
              </w:rPr>
            </w:pPr>
            <w:ins w:id="6446" w:author="Delta" w:date="2021-07-23T11:12:00Z">
              <w:r w:rsidRPr="008E21F4">
                <w:rPr>
                  <w:rFonts w:cs="Arial"/>
                  <w:lang w:eastAsia="ja-JP"/>
                </w:rPr>
                <w:t>55240 – 56739</w:t>
              </w:r>
            </w:ins>
          </w:p>
        </w:tc>
      </w:tr>
      <w:tr w:rsidR="00CB3986" w:rsidRPr="008E21F4" w14:paraId="7435A4C2" w14:textId="77777777" w:rsidTr="00D04D5F">
        <w:trPr>
          <w:ins w:id="6447" w:author="Delta" w:date="2021-07-23T11:12:00Z"/>
        </w:trPr>
        <w:tc>
          <w:tcPr>
            <w:tcW w:w="1067" w:type="dxa"/>
            <w:tcBorders>
              <w:top w:val="single" w:sz="4" w:space="0" w:color="auto"/>
              <w:left w:val="single" w:sz="4" w:space="0" w:color="auto"/>
              <w:bottom w:val="single" w:sz="4" w:space="0" w:color="auto"/>
              <w:right w:val="single" w:sz="4" w:space="0" w:color="auto"/>
            </w:tcBorders>
          </w:tcPr>
          <w:p w14:paraId="2D3D3F40" w14:textId="77777777" w:rsidR="00CB3986" w:rsidRPr="008E21F4" w:rsidRDefault="00CB3986" w:rsidP="00D04D5F">
            <w:pPr>
              <w:pStyle w:val="TAC"/>
              <w:rPr>
                <w:ins w:id="6448" w:author="Delta" w:date="2021-07-23T11:12:00Z"/>
                <w:rFonts w:cs="Arial"/>
                <w:lang w:eastAsia="ja-JP"/>
              </w:rPr>
            </w:pPr>
            <w:ins w:id="6449" w:author="Delta" w:date="2021-07-23T11:12:00Z">
              <w:r w:rsidRPr="008E21F4">
                <w:rPr>
                  <w:rFonts w:cs="Arial"/>
                  <w:lang w:eastAsia="ja-JP"/>
                </w:rPr>
                <w:t>49</w:t>
              </w:r>
            </w:ins>
          </w:p>
        </w:tc>
        <w:tc>
          <w:tcPr>
            <w:tcW w:w="1362" w:type="dxa"/>
            <w:tcBorders>
              <w:top w:val="single" w:sz="4" w:space="0" w:color="auto"/>
              <w:left w:val="single" w:sz="4" w:space="0" w:color="auto"/>
              <w:bottom w:val="single" w:sz="4" w:space="0" w:color="auto"/>
              <w:right w:val="single" w:sz="4" w:space="0" w:color="auto"/>
            </w:tcBorders>
          </w:tcPr>
          <w:p w14:paraId="21B04F5F" w14:textId="77777777" w:rsidR="00CB3986" w:rsidRPr="008E21F4" w:rsidRDefault="00CB3986" w:rsidP="00D04D5F">
            <w:pPr>
              <w:pStyle w:val="TAC"/>
              <w:rPr>
                <w:ins w:id="6450" w:author="Delta" w:date="2021-07-23T11:12:00Z"/>
                <w:rFonts w:cs="Arial"/>
                <w:lang w:eastAsia="ja-JP"/>
              </w:rPr>
            </w:pPr>
            <w:ins w:id="6451" w:author="Delta" w:date="2021-07-23T11:12:00Z">
              <w:r w:rsidRPr="008E21F4">
                <w:rPr>
                  <w:rFonts w:cs="Arial"/>
                  <w:lang w:eastAsia="ja-JP"/>
                </w:rPr>
                <w:t>3550</w:t>
              </w:r>
            </w:ins>
          </w:p>
        </w:tc>
        <w:tc>
          <w:tcPr>
            <w:tcW w:w="1251" w:type="dxa"/>
            <w:tcBorders>
              <w:top w:val="single" w:sz="4" w:space="0" w:color="auto"/>
              <w:left w:val="single" w:sz="4" w:space="0" w:color="auto"/>
              <w:bottom w:val="single" w:sz="4" w:space="0" w:color="auto"/>
              <w:right w:val="single" w:sz="4" w:space="0" w:color="auto"/>
            </w:tcBorders>
          </w:tcPr>
          <w:p w14:paraId="03E1B02E" w14:textId="77777777" w:rsidR="00CB3986" w:rsidRPr="008E21F4" w:rsidRDefault="00CB3986" w:rsidP="00D04D5F">
            <w:pPr>
              <w:pStyle w:val="TAC"/>
              <w:rPr>
                <w:ins w:id="6452" w:author="Delta" w:date="2021-07-23T11:12:00Z"/>
                <w:rFonts w:cs="Arial"/>
                <w:lang w:eastAsia="ja-JP"/>
              </w:rPr>
            </w:pPr>
            <w:ins w:id="6453" w:author="Delta" w:date="2021-07-23T11:12:00Z">
              <w:r w:rsidRPr="008E21F4">
                <w:rPr>
                  <w:rFonts w:cs="Arial"/>
                  <w:lang w:eastAsia="ja-JP"/>
                </w:rPr>
                <w:t>56740</w:t>
              </w:r>
            </w:ins>
          </w:p>
        </w:tc>
        <w:tc>
          <w:tcPr>
            <w:tcW w:w="1577" w:type="dxa"/>
            <w:tcBorders>
              <w:top w:val="single" w:sz="4" w:space="0" w:color="auto"/>
              <w:left w:val="single" w:sz="4" w:space="0" w:color="auto"/>
              <w:bottom w:val="single" w:sz="4" w:space="0" w:color="auto"/>
              <w:right w:val="single" w:sz="4" w:space="0" w:color="auto"/>
            </w:tcBorders>
          </w:tcPr>
          <w:p w14:paraId="04307ED3" w14:textId="77777777" w:rsidR="00CB3986" w:rsidRPr="008E21F4" w:rsidRDefault="00CB3986" w:rsidP="00D04D5F">
            <w:pPr>
              <w:pStyle w:val="TAC"/>
              <w:rPr>
                <w:ins w:id="6454" w:author="Delta" w:date="2021-07-23T11:12:00Z"/>
                <w:rFonts w:cs="Arial"/>
                <w:lang w:eastAsia="ja-JP"/>
              </w:rPr>
            </w:pPr>
            <w:ins w:id="6455" w:author="Delta" w:date="2021-07-23T11:12:00Z">
              <w:r w:rsidRPr="008E21F4">
                <w:rPr>
                  <w:rFonts w:cs="Arial"/>
                  <w:lang w:eastAsia="ja-JP"/>
                </w:rPr>
                <w:t>56740 – 58239</w:t>
              </w:r>
            </w:ins>
          </w:p>
        </w:tc>
        <w:tc>
          <w:tcPr>
            <w:tcW w:w="1515" w:type="dxa"/>
            <w:gridSpan w:val="2"/>
            <w:tcBorders>
              <w:top w:val="single" w:sz="4" w:space="0" w:color="auto"/>
              <w:left w:val="single" w:sz="4" w:space="0" w:color="auto"/>
              <w:bottom w:val="single" w:sz="4" w:space="0" w:color="auto"/>
              <w:right w:val="single" w:sz="4" w:space="0" w:color="auto"/>
            </w:tcBorders>
          </w:tcPr>
          <w:p w14:paraId="537E1B46" w14:textId="77777777" w:rsidR="00CB3986" w:rsidRPr="008E21F4" w:rsidRDefault="00CB3986" w:rsidP="00D04D5F">
            <w:pPr>
              <w:pStyle w:val="TAC"/>
              <w:rPr>
                <w:ins w:id="6456" w:author="Delta" w:date="2021-07-23T11:12:00Z"/>
                <w:rFonts w:cs="Arial"/>
                <w:lang w:eastAsia="ja-JP"/>
              </w:rPr>
            </w:pPr>
            <w:ins w:id="6457" w:author="Delta" w:date="2021-07-23T11:12:00Z">
              <w:r w:rsidRPr="008E21F4">
                <w:rPr>
                  <w:rFonts w:cs="Arial"/>
                  <w:lang w:eastAsia="ja-JP"/>
                </w:rPr>
                <w:t>3550</w:t>
              </w:r>
            </w:ins>
          </w:p>
        </w:tc>
        <w:tc>
          <w:tcPr>
            <w:tcW w:w="1394" w:type="dxa"/>
            <w:tcBorders>
              <w:top w:val="single" w:sz="4" w:space="0" w:color="auto"/>
              <w:left w:val="single" w:sz="4" w:space="0" w:color="auto"/>
              <w:bottom w:val="single" w:sz="4" w:space="0" w:color="auto"/>
              <w:right w:val="single" w:sz="4" w:space="0" w:color="auto"/>
            </w:tcBorders>
          </w:tcPr>
          <w:p w14:paraId="27E9363B" w14:textId="77777777" w:rsidR="00CB3986" w:rsidRPr="008E21F4" w:rsidRDefault="00CB3986" w:rsidP="00D04D5F">
            <w:pPr>
              <w:pStyle w:val="TAC"/>
              <w:rPr>
                <w:ins w:id="6458" w:author="Delta" w:date="2021-07-23T11:12:00Z"/>
                <w:rFonts w:cs="Arial"/>
                <w:lang w:eastAsia="ja-JP"/>
              </w:rPr>
            </w:pPr>
            <w:ins w:id="6459" w:author="Delta" w:date="2021-07-23T11:12:00Z">
              <w:r w:rsidRPr="008E21F4">
                <w:rPr>
                  <w:rFonts w:cs="Arial"/>
                  <w:lang w:eastAsia="ja-JP"/>
                </w:rPr>
                <w:t>56740</w:t>
              </w:r>
            </w:ins>
          </w:p>
        </w:tc>
        <w:tc>
          <w:tcPr>
            <w:tcW w:w="1504" w:type="dxa"/>
            <w:gridSpan w:val="2"/>
            <w:tcBorders>
              <w:top w:val="single" w:sz="4" w:space="0" w:color="auto"/>
              <w:left w:val="single" w:sz="4" w:space="0" w:color="auto"/>
              <w:bottom w:val="single" w:sz="4" w:space="0" w:color="auto"/>
              <w:right w:val="single" w:sz="4" w:space="0" w:color="auto"/>
            </w:tcBorders>
          </w:tcPr>
          <w:p w14:paraId="38D23B31" w14:textId="77777777" w:rsidR="00CB3986" w:rsidRPr="008E21F4" w:rsidRDefault="00CB3986" w:rsidP="00D04D5F">
            <w:pPr>
              <w:pStyle w:val="TAC"/>
              <w:rPr>
                <w:ins w:id="6460" w:author="Delta" w:date="2021-07-23T11:12:00Z"/>
                <w:rFonts w:cs="Arial"/>
                <w:lang w:eastAsia="ja-JP"/>
              </w:rPr>
            </w:pPr>
            <w:ins w:id="6461" w:author="Delta" w:date="2021-07-23T11:12:00Z">
              <w:r w:rsidRPr="008E21F4">
                <w:rPr>
                  <w:rFonts w:cs="Arial"/>
                  <w:lang w:eastAsia="ja-JP"/>
                </w:rPr>
                <w:t>56740 – 58239</w:t>
              </w:r>
            </w:ins>
          </w:p>
        </w:tc>
      </w:tr>
      <w:tr w:rsidR="00CB3986" w:rsidRPr="008E21F4" w14:paraId="2F5D4A9A" w14:textId="77777777" w:rsidTr="00D04D5F">
        <w:trPr>
          <w:ins w:id="6462" w:author="Delta" w:date="2021-07-23T11:12:00Z"/>
        </w:trPr>
        <w:tc>
          <w:tcPr>
            <w:tcW w:w="1067" w:type="dxa"/>
          </w:tcPr>
          <w:p w14:paraId="48FE9E23" w14:textId="77777777" w:rsidR="00CB3986" w:rsidRPr="008E21F4" w:rsidRDefault="00CB3986" w:rsidP="00D04D5F">
            <w:pPr>
              <w:pStyle w:val="TAC"/>
              <w:rPr>
                <w:ins w:id="6463" w:author="Delta" w:date="2021-07-23T11:12:00Z"/>
                <w:rFonts w:cs="Arial"/>
              </w:rPr>
            </w:pPr>
            <w:ins w:id="6464" w:author="Delta" w:date="2021-07-23T11:12:00Z">
              <w:r w:rsidRPr="008E21F4">
                <w:rPr>
                  <w:rFonts w:cs="Arial"/>
                  <w:lang w:eastAsia="ja-JP"/>
                </w:rPr>
                <w:t>50</w:t>
              </w:r>
            </w:ins>
          </w:p>
        </w:tc>
        <w:tc>
          <w:tcPr>
            <w:tcW w:w="1362" w:type="dxa"/>
          </w:tcPr>
          <w:p w14:paraId="6B0581B3" w14:textId="77777777" w:rsidR="00CB3986" w:rsidRPr="008E21F4" w:rsidRDefault="00CB3986" w:rsidP="00D04D5F">
            <w:pPr>
              <w:pStyle w:val="TAC"/>
              <w:rPr>
                <w:ins w:id="6465" w:author="Delta" w:date="2021-07-23T11:12:00Z"/>
                <w:rFonts w:cs="Arial"/>
                <w:lang w:eastAsia="ja-JP"/>
              </w:rPr>
            </w:pPr>
            <w:ins w:id="6466" w:author="Delta" w:date="2021-07-23T11:12:00Z">
              <w:r w:rsidRPr="008E21F4">
                <w:rPr>
                  <w:rFonts w:cs="Arial"/>
                  <w:lang w:eastAsia="ja-JP"/>
                </w:rPr>
                <w:t>1432</w:t>
              </w:r>
            </w:ins>
          </w:p>
        </w:tc>
        <w:tc>
          <w:tcPr>
            <w:tcW w:w="1251" w:type="dxa"/>
          </w:tcPr>
          <w:p w14:paraId="4D4D99D3" w14:textId="77777777" w:rsidR="00CB3986" w:rsidRPr="008E21F4" w:rsidRDefault="00CB3986" w:rsidP="00D04D5F">
            <w:pPr>
              <w:pStyle w:val="TAR"/>
              <w:ind w:right="33"/>
              <w:rPr>
                <w:ins w:id="6467" w:author="Delta" w:date="2021-07-23T11:12:00Z"/>
                <w:rFonts w:cs="Arial"/>
              </w:rPr>
            </w:pPr>
            <w:ins w:id="6468" w:author="Delta" w:date="2021-07-23T11:12:00Z">
              <w:r w:rsidRPr="008E21F4">
                <w:rPr>
                  <w:rFonts w:cs="Arial"/>
                </w:rPr>
                <w:t>58240</w:t>
              </w:r>
            </w:ins>
          </w:p>
        </w:tc>
        <w:tc>
          <w:tcPr>
            <w:tcW w:w="1577" w:type="dxa"/>
          </w:tcPr>
          <w:p w14:paraId="35131FC6" w14:textId="77777777" w:rsidR="00CB3986" w:rsidRPr="008E21F4" w:rsidRDefault="00CB3986" w:rsidP="00D04D5F">
            <w:pPr>
              <w:pStyle w:val="TAC"/>
              <w:rPr>
                <w:ins w:id="6469" w:author="Delta" w:date="2021-07-23T11:12:00Z"/>
                <w:rFonts w:cs="Arial"/>
              </w:rPr>
            </w:pPr>
            <w:ins w:id="6470" w:author="Delta" w:date="2021-07-23T11:12:00Z">
              <w:r w:rsidRPr="008E21F4">
                <w:rPr>
                  <w:rFonts w:cs="Arial"/>
                </w:rPr>
                <w:t>58240 - 59089</w:t>
              </w:r>
            </w:ins>
          </w:p>
        </w:tc>
        <w:tc>
          <w:tcPr>
            <w:tcW w:w="1515" w:type="dxa"/>
            <w:gridSpan w:val="2"/>
          </w:tcPr>
          <w:p w14:paraId="39B6CCE4" w14:textId="77777777" w:rsidR="00CB3986" w:rsidRPr="008E21F4" w:rsidRDefault="00CB3986" w:rsidP="00D04D5F">
            <w:pPr>
              <w:pStyle w:val="TAC"/>
              <w:rPr>
                <w:ins w:id="6471" w:author="Delta" w:date="2021-07-23T11:12:00Z"/>
                <w:rFonts w:cs="Arial"/>
                <w:lang w:eastAsia="ja-JP"/>
              </w:rPr>
            </w:pPr>
            <w:ins w:id="6472" w:author="Delta" w:date="2021-07-23T11:12:00Z">
              <w:r w:rsidRPr="008E21F4">
                <w:rPr>
                  <w:rFonts w:cs="Arial"/>
                  <w:lang w:eastAsia="ja-JP"/>
                </w:rPr>
                <w:t>1432</w:t>
              </w:r>
            </w:ins>
          </w:p>
        </w:tc>
        <w:tc>
          <w:tcPr>
            <w:tcW w:w="1394" w:type="dxa"/>
          </w:tcPr>
          <w:p w14:paraId="34DF1820" w14:textId="77777777" w:rsidR="00CB3986" w:rsidRPr="008E21F4" w:rsidRDefault="00CB3986" w:rsidP="00D04D5F">
            <w:pPr>
              <w:pStyle w:val="TAC"/>
              <w:rPr>
                <w:ins w:id="6473" w:author="Delta" w:date="2021-07-23T11:12:00Z"/>
                <w:rFonts w:cs="Arial"/>
                <w:lang w:eastAsia="ja-JP"/>
              </w:rPr>
            </w:pPr>
            <w:ins w:id="6474" w:author="Delta" w:date="2021-07-23T11:12:00Z">
              <w:r w:rsidRPr="008E21F4">
                <w:rPr>
                  <w:rFonts w:cs="Arial"/>
                  <w:lang w:eastAsia="ja-JP"/>
                </w:rPr>
                <w:t>58240</w:t>
              </w:r>
            </w:ins>
          </w:p>
        </w:tc>
        <w:tc>
          <w:tcPr>
            <w:tcW w:w="1504" w:type="dxa"/>
            <w:gridSpan w:val="2"/>
          </w:tcPr>
          <w:p w14:paraId="6DAD6089" w14:textId="77777777" w:rsidR="00CB3986" w:rsidRPr="008E21F4" w:rsidRDefault="00CB3986" w:rsidP="00D04D5F">
            <w:pPr>
              <w:pStyle w:val="TAC"/>
              <w:rPr>
                <w:ins w:id="6475" w:author="Delta" w:date="2021-07-23T11:12:00Z"/>
                <w:rFonts w:cs="Arial"/>
              </w:rPr>
            </w:pPr>
            <w:ins w:id="6476" w:author="Delta" w:date="2021-07-23T11:12:00Z">
              <w:r w:rsidRPr="008E21F4">
                <w:rPr>
                  <w:rFonts w:cs="Arial"/>
                </w:rPr>
                <w:t>58240 - 59089</w:t>
              </w:r>
            </w:ins>
          </w:p>
        </w:tc>
      </w:tr>
      <w:tr w:rsidR="00CB3986" w:rsidRPr="008E21F4" w14:paraId="50E40C45" w14:textId="77777777" w:rsidTr="00D04D5F">
        <w:trPr>
          <w:ins w:id="6477" w:author="Delta" w:date="2021-07-23T11:12:00Z"/>
        </w:trPr>
        <w:tc>
          <w:tcPr>
            <w:tcW w:w="1067" w:type="dxa"/>
          </w:tcPr>
          <w:p w14:paraId="2903BFE7" w14:textId="77777777" w:rsidR="00CB3986" w:rsidRPr="008E21F4" w:rsidRDefault="00CB3986" w:rsidP="00D04D5F">
            <w:pPr>
              <w:pStyle w:val="TAC"/>
              <w:rPr>
                <w:ins w:id="6478" w:author="Delta" w:date="2021-07-23T11:12:00Z"/>
                <w:rFonts w:cs="Arial"/>
              </w:rPr>
            </w:pPr>
            <w:ins w:id="6479" w:author="Delta" w:date="2021-07-23T11:12:00Z">
              <w:r w:rsidRPr="008E21F4">
                <w:rPr>
                  <w:rFonts w:cs="Arial"/>
                  <w:lang w:eastAsia="ja-JP"/>
                </w:rPr>
                <w:t>51</w:t>
              </w:r>
            </w:ins>
          </w:p>
        </w:tc>
        <w:tc>
          <w:tcPr>
            <w:tcW w:w="1362" w:type="dxa"/>
          </w:tcPr>
          <w:p w14:paraId="0FE5BF1D" w14:textId="77777777" w:rsidR="00CB3986" w:rsidRPr="008E21F4" w:rsidRDefault="00CB3986" w:rsidP="00D04D5F">
            <w:pPr>
              <w:pStyle w:val="TAC"/>
              <w:rPr>
                <w:ins w:id="6480" w:author="Delta" w:date="2021-07-23T11:12:00Z"/>
                <w:rFonts w:cs="Arial"/>
                <w:lang w:eastAsia="ja-JP"/>
              </w:rPr>
            </w:pPr>
            <w:ins w:id="6481" w:author="Delta" w:date="2021-07-23T11:12:00Z">
              <w:r w:rsidRPr="008E21F4">
                <w:rPr>
                  <w:rFonts w:cs="Arial"/>
                  <w:lang w:eastAsia="ja-JP"/>
                </w:rPr>
                <w:t>1427</w:t>
              </w:r>
            </w:ins>
          </w:p>
        </w:tc>
        <w:tc>
          <w:tcPr>
            <w:tcW w:w="1251" w:type="dxa"/>
          </w:tcPr>
          <w:p w14:paraId="7BE165DE" w14:textId="77777777" w:rsidR="00CB3986" w:rsidRPr="008E21F4" w:rsidRDefault="00CB3986" w:rsidP="00D04D5F">
            <w:pPr>
              <w:pStyle w:val="TAR"/>
              <w:ind w:right="33"/>
              <w:rPr>
                <w:ins w:id="6482" w:author="Delta" w:date="2021-07-23T11:12:00Z"/>
                <w:rFonts w:cs="Arial"/>
              </w:rPr>
            </w:pPr>
            <w:ins w:id="6483" w:author="Delta" w:date="2021-07-23T11:12:00Z">
              <w:r w:rsidRPr="008E21F4">
                <w:rPr>
                  <w:rFonts w:cs="Arial"/>
                </w:rPr>
                <w:t>59090</w:t>
              </w:r>
            </w:ins>
          </w:p>
        </w:tc>
        <w:tc>
          <w:tcPr>
            <w:tcW w:w="1577" w:type="dxa"/>
          </w:tcPr>
          <w:p w14:paraId="110DE78B" w14:textId="77777777" w:rsidR="00CB3986" w:rsidRPr="008E21F4" w:rsidRDefault="00CB3986" w:rsidP="00D04D5F">
            <w:pPr>
              <w:pStyle w:val="TAC"/>
              <w:rPr>
                <w:ins w:id="6484" w:author="Delta" w:date="2021-07-23T11:12:00Z"/>
                <w:rFonts w:cs="Arial"/>
              </w:rPr>
            </w:pPr>
            <w:ins w:id="6485" w:author="Delta" w:date="2021-07-23T11:12:00Z">
              <w:r w:rsidRPr="008E21F4">
                <w:rPr>
                  <w:rFonts w:cs="Arial"/>
                </w:rPr>
                <w:t>59090 - 59139</w:t>
              </w:r>
            </w:ins>
          </w:p>
        </w:tc>
        <w:tc>
          <w:tcPr>
            <w:tcW w:w="1515" w:type="dxa"/>
            <w:gridSpan w:val="2"/>
          </w:tcPr>
          <w:p w14:paraId="5D787691" w14:textId="77777777" w:rsidR="00CB3986" w:rsidRPr="008E21F4" w:rsidRDefault="00CB3986" w:rsidP="00D04D5F">
            <w:pPr>
              <w:pStyle w:val="TAC"/>
              <w:rPr>
                <w:ins w:id="6486" w:author="Delta" w:date="2021-07-23T11:12:00Z"/>
                <w:rFonts w:cs="Arial"/>
                <w:lang w:eastAsia="ja-JP"/>
              </w:rPr>
            </w:pPr>
            <w:ins w:id="6487" w:author="Delta" w:date="2021-07-23T11:12:00Z">
              <w:r w:rsidRPr="008E21F4">
                <w:rPr>
                  <w:rFonts w:cs="Arial"/>
                  <w:lang w:eastAsia="ja-JP"/>
                </w:rPr>
                <w:t>1427</w:t>
              </w:r>
            </w:ins>
          </w:p>
        </w:tc>
        <w:tc>
          <w:tcPr>
            <w:tcW w:w="1394" w:type="dxa"/>
          </w:tcPr>
          <w:p w14:paraId="716985EB" w14:textId="77777777" w:rsidR="00CB3986" w:rsidRPr="008E21F4" w:rsidRDefault="00CB3986" w:rsidP="00D04D5F">
            <w:pPr>
              <w:pStyle w:val="TAC"/>
              <w:rPr>
                <w:ins w:id="6488" w:author="Delta" w:date="2021-07-23T11:12:00Z"/>
                <w:rFonts w:cs="Arial"/>
                <w:lang w:eastAsia="ja-JP"/>
              </w:rPr>
            </w:pPr>
            <w:ins w:id="6489" w:author="Delta" w:date="2021-07-23T11:12:00Z">
              <w:r w:rsidRPr="008E21F4">
                <w:rPr>
                  <w:rFonts w:cs="Arial"/>
                  <w:lang w:eastAsia="ja-JP"/>
                </w:rPr>
                <w:t>59090</w:t>
              </w:r>
            </w:ins>
          </w:p>
        </w:tc>
        <w:tc>
          <w:tcPr>
            <w:tcW w:w="1504" w:type="dxa"/>
            <w:gridSpan w:val="2"/>
          </w:tcPr>
          <w:p w14:paraId="78438220" w14:textId="77777777" w:rsidR="00CB3986" w:rsidRPr="008E21F4" w:rsidRDefault="00CB3986" w:rsidP="00D04D5F">
            <w:pPr>
              <w:pStyle w:val="TAC"/>
              <w:rPr>
                <w:ins w:id="6490" w:author="Delta" w:date="2021-07-23T11:12:00Z"/>
                <w:rFonts w:cs="Arial"/>
              </w:rPr>
            </w:pPr>
            <w:ins w:id="6491" w:author="Delta" w:date="2021-07-23T11:12:00Z">
              <w:r w:rsidRPr="008E21F4">
                <w:rPr>
                  <w:rFonts w:cs="Arial"/>
                </w:rPr>
                <w:t>59090 - 59139</w:t>
              </w:r>
            </w:ins>
          </w:p>
        </w:tc>
      </w:tr>
      <w:tr w:rsidR="00CB3986" w:rsidRPr="008E21F4" w14:paraId="5F562E5D" w14:textId="77777777" w:rsidTr="00D04D5F">
        <w:trPr>
          <w:ins w:id="6492" w:author="Delta" w:date="2021-07-23T11:12:00Z"/>
        </w:trPr>
        <w:tc>
          <w:tcPr>
            <w:tcW w:w="1067" w:type="dxa"/>
            <w:shd w:val="clear" w:color="auto" w:fill="auto"/>
          </w:tcPr>
          <w:p w14:paraId="57B79CA4" w14:textId="77777777" w:rsidR="00CB3986" w:rsidRPr="008E21F4" w:rsidRDefault="00CB3986" w:rsidP="00D04D5F">
            <w:pPr>
              <w:pStyle w:val="TAC"/>
              <w:rPr>
                <w:ins w:id="6493" w:author="Delta" w:date="2021-07-23T11:12:00Z"/>
                <w:rFonts w:cs="Arial"/>
              </w:rPr>
            </w:pPr>
            <w:ins w:id="6494" w:author="Delta" w:date="2021-07-23T11:12:00Z">
              <w:r w:rsidRPr="008E21F4">
                <w:rPr>
                  <w:rFonts w:cs="Arial"/>
                </w:rPr>
                <w:t>52</w:t>
              </w:r>
            </w:ins>
          </w:p>
        </w:tc>
        <w:tc>
          <w:tcPr>
            <w:tcW w:w="1362" w:type="dxa"/>
            <w:shd w:val="clear" w:color="auto" w:fill="auto"/>
          </w:tcPr>
          <w:p w14:paraId="3A0116CC" w14:textId="77777777" w:rsidR="00CB3986" w:rsidRPr="008E21F4" w:rsidRDefault="00CB3986" w:rsidP="00D04D5F">
            <w:pPr>
              <w:pStyle w:val="TAC"/>
              <w:rPr>
                <w:ins w:id="6495" w:author="Delta" w:date="2021-07-23T11:12:00Z"/>
                <w:rFonts w:cs="Arial"/>
              </w:rPr>
            </w:pPr>
            <w:ins w:id="6496" w:author="Delta" w:date="2021-07-23T11:12:00Z">
              <w:r w:rsidRPr="008E21F4">
                <w:rPr>
                  <w:rFonts w:cs="Arial"/>
                </w:rPr>
                <w:t>3300</w:t>
              </w:r>
            </w:ins>
          </w:p>
        </w:tc>
        <w:tc>
          <w:tcPr>
            <w:tcW w:w="1251" w:type="dxa"/>
            <w:shd w:val="clear" w:color="auto" w:fill="auto"/>
          </w:tcPr>
          <w:p w14:paraId="56D45411" w14:textId="77777777" w:rsidR="00CB3986" w:rsidRPr="008E21F4" w:rsidRDefault="00CB3986" w:rsidP="00D04D5F">
            <w:pPr>
              <w:pStyle w:val="TAC"/>
              <w:rPr>
                <w:ins w:id="6497" w:author="Delta" w:date="2021-07-23T11:12:00Z"/>
                <w:rFonts w:cs="Arial"/>
              </w:rPr>
            </w:pPr>
            <w:ins w:id="6498" w:author="Delta" w:date="2021-07-23T11:12:00Z">
              <w:r w:rsidRPr="008E21F4">
                <w:rPr>
                  <w:rFonts w:cs="Arial"/>
                </w:rPr>
                <w:t>59140</w:t>
              </w:r>
            </w:ins>
          </w:p>
        </w:tc>
        <w:tc>
          <w:tcPr>
            <w:tcW w:w="1577" w:type="dxa"/>
            <w:shd w:val="clear" w:color="auto" w:fill="auto"/>
          </w:tcPr>
          <w:p w14:paraId="2AAA06B7" w14:textId="77777777" w:rsidR="00CB3986" w:rsidRPr="008E21F4" w:rsidRDefault="00CB3986" w:rsidP="00D04D5F">
            <w:pPr>
              <w:pStyle w:val="TAC"/>
              <w:rPr>
                <w:ins w:id="6499" w:author="Delta" w:date="2021-07-23T11:12:00Z"/>
                <w:rFonts w:cs="Arial"/>
              </w:rPr>
            </w:pPr>
            <w:ins w:id="6500" w:author="Delta" w:date="2021-07-23T11:12:00Z">
              <w:r w:rsidRPr="008E21F4">
                <w:rPr>
                  <w:rFonts w:cs="Arial"/>
                </w:rPr>
                <w:t>59140 – 60139</w:t>
              </w:r>
            </w:ins>
          </w:p>
        </w:tc>
        <w:tc>
          <w:tcPr>
            <w:tcW w:w="1515" w:type="dxa"/>
            <w:gridSpan w:val="2"/>
            <w:shd w:val="clear" w:color="auto" w:fill="auto"/>
          </w:tcPr>
          <w:p w14:paraId="57D05B98" w14:textId="77777777" w:rsidR="00CB3986" w:rsidRPr="008E21F4" w:rsidRDefault="00CB3986" w:rsidP="00D04D5F">
            <w:pPr>
              <w:pStyle w:val="TAC"/>
              <w:rPr>
                <w:ins w:id="6501" w:author="Delta" w:date="2021-07-23T11:12:00Z"/>
                <w:rFonts w:cs="Arial"/>
              </w:rPr>
            </w:pPr>
            <w:ins w:id="6502" w:author="Delta" w:date="2021-07-23T11:12:00Z">
              <w:r w:rsidRPr="008E21F4">
                <w:rPr>
                  <w:rFonts w:cs="Arial"/>
                </w:rPr>
                <w:t>3300</w:t>
              </w:r>
            </w:ins>
          </w:p>
        </w:tc>
        <w:tc>
          <w:tcPr>
            <w:tcW w:w="1394" w:type="dxa"/>
            <w:shd w:val="clear" w:color="auto" w:fill="auto"/>
          </w:tcPr>
          <w:p w14:paraId="6F56AA23" w14:textId="77777777" w:rsidR="00CB3986" w:rsidRPr="008E21F4" w:rsidRDefault="00CB3986" w:rsidP="00D04D5F">
            <w:pPr>
              <w:pStyle w:val="TAC"/>
              <w:rPr>
                <w:ins w:id="6503" w:author="Delta" w:date="2021-07-23T11:12:00Z"/>
                <w:rFonts w:cs="Arial"/>
              </w:rPr>
            </w:pPr>
            <w:ins w:id="6504" w:author="Delta" w:date="2021-07-23T11:12:00Z">
              <w:r w:rsidRPr="008E21F4">
                <w:rPr>
                  <w:rFonts w:cs="Arial"/>
                </w:rPr>
                <w:t>59140</w:t>
              </w:r>
            </w:ins>
          </w:p>
        </w:tc>
        <w:tc>
          <w:tcPr>
            <w:tcW w:w="1504" w:type="dxa"/>
            <w:gridSpan w:val="2"/>
            <w:shd w:val="clear" w:color="auto" w:fill="auto"/>
          </w:tcPr>
          <w:p w14:paraId="6AC9EB56" w14:textId="77777777" w:rsidR="00CB3986" w:rsidRPr="008E21F4" w:rsidRDefault="00CB3986" w:rsidP="00D04D5F">
            <w:pPr>
              <w:pStyle w:val="TAC"/>
              <w:rPr>
                <w:ins w:id="6505" w:author="Delta" w:date="2021-07-23T11:12:00Z"/>
                <w:rFonts w:cs="Arial"/>
              </w:rPr>
            </w:pPr>
            <w:ins w:id="6506" w:author="Delta" w:date="2021-07-23T11:12:00Z">
              <w:r w:rsidRPr="008E21F4">
                <w:rPr>
                  <w:rFonts w:cs="Arial"/>
                </w:rPr>
                <w:t>59140 – 60139</w:t>
              </w:r>
            </w:ins>
          </w:p>
        </w:tc>
      </w:tr>
      <w:tr w:rsidR="00CB3986" w:rsidRPr="008E21F4" w14:paraId="4B12431D" w14:textId="77777777" w:rsidTr="00D04D5F">
        <w:trPr>
          <w:ins w:id="6507" w:author="Delta" w:date="2021-07-23T11:12:00Z"/>
        </w:trPr>
        <w:tc>
          <w:tcPr>
            <w:tcW w:w="1067" w:type="dxa"/>
            <w:shd w:val="clear" w:color="auto" w:fill="auto"/>
          </w:tcPr>
          <w:p w14:paraId="083D83D3" w14:textId="77777777" w:rsidR="00CB3986" w:rsidRPr="008E21F4" w:rsidRDefault="00CB3986" w:rsidP="00D04D5F">
            <w:pPr>
              <w:pStyle w:val="TAC"/>
              <w:rPr>
                <w:ins w:id="6508" w:author="Delta" w:date="2021-07-23T11:12:00Z"/>
                <w:rFonts w:cs="Arial"/>
              </w:rPr>
            </w:pPr>
            <w:ins w:id="6509" w:author="Delta" w:date="2021-07-23T11:12:00Z">
              <w:r w:rsidRPr="008E21F4">
                <w:rPr>
                  <w:lang w:val="en-US" w:eastAsia="ja-JP"/>
                </w:rPr>
                <w:t>53</w:t>
              </w:r>
            </w:ins>
          </w:p>
        </w:tc>
        <w:tc>
          <w:tcPr>
            <w:tcW w:w="1362" w:type="dxa"/>
            <w:shd w:val="clear" w:color="auto" w:fill="auto"/>
          </w:tcPr>
          <w:p w14:paraId="3AF6E78E" w14:textId="77777777" w:rsidR="00CB3986" w:rsidRPr="008E21F4" w:rsidRDefault="00CB3986" w:rsidP="00D04D5F">
            <w:pPr>
              <w:pStyle w:val="TAC"/>
              <w:rPr>
                <w:ins w:id="6510" w:author="Delta" w:date="2021-07-23T11:12:00Z"/>
                <w:rFonts w:cs="Arial"/>
              </w:rPr>
            </w:pPr>
            <w:ins w:id="6511" w:author="Delta" w:date="2021-07-23T11:12:00Z">
              <w:r w:rsidRPr="008E21F4">
                <w:rPr>
                  <w:lang w:val="en-US"/>
                </w:rPr>
                <w:t>2483.5</w:t>
              </w:r>
            </w:ins>
          </w:p>
        </w:tc>
        <w:tc>
          <w:tcPr>
            <w:tcW w:w="1251" w:type="dxa"/>
            <w:shd w:val="clear" w:color="auto" w:fill="auto"/>
          </w:tcPr>
          <w:p w14:paraId="2D1E0B61" w14:textId="77777777" w:rsidR="00CB3986" w:rsidRPr="008E21F4" w:rsidRDefault="00CB3986" w:rsidP="00D04D5F">
            <w:pPr>
              <w:pStyle w:val="TAC"/>
              <w:rPr>
                <w:ins w:id="6512" w:author="Delta" w:date="2021-07-23T11:12:00Z"/>
                <w:rFonts w:cs="Arial"/>
              </w:rPr>
            </w:pPr>
            <w:ins w:id="6513" w:author="Delta" w:date="2021-07-23T11:12:00Z">
              <w:r w:rsidRPr="008E21F4">
                <w:rPr>
                  <w:lang w:val="en-US"/>
                </w:rPr>
                <w:t>60140</w:t>
              </w:r>
            </w:ins>
          </w:p>
        </w:tc>
        <w:tc>
          <w:tcPr>
            <w:tcW w:w="1577" w:type="dxa"/>
            <w:shd w:val="clear" w:color="auto" w:fill="auto"/>
          </w:tcPr>
          <w:p w14:paraId="74A74514" w14:textId="77777777" w:rsidR="00CB3986" w:rsidRPr="008E21F4" w:rsidRDefault="00CB3986" w:rsidP="00D04D5F">
            <w:pPr>
              <w:pStyle w:val="TAC"/>
              <w:rPr>
                <w:ins w:id="6514" w:author="Delta" w:date="2021-07-23T11:12:00Z"/>
                <w:rFonts w:cs="Arial"/>
              </w:rPr>
            </w:pPr>
            <w:ins w:id="6515" w:author="Delta" w:date="2021-07-23T11:12:00Z">
              <w:r w:rsidRPr="008E21F4">
                <w:rPr>
                  <w:lang w:val="en-US"/>
                </w:rPr>
                <w:t>60140 - 60254</w:t>
              </w:r>
            </w:ins>
          </w:p>
        </w:tc>
        <w:tc>
          <w:tcPr>
            <w:tcW w:w="1515" w:type="dxa"/>
            <w:gridSpan w:val="2"/>
            <w:shd w:val="clear" w:color="auto" w:fill="auto"/>
          </w:tcPr>
          <w:p w14:paraId="5011FCFC" w14:textId="77777777" w:rsidR="00CB3986" w:rsidRPr="008E21F4" w:rsidRDefault="00CB3986" w:rsidP="00D04D5F">
            <w:pPr>
              <w:pStyle w:val="TAC"/>
              <w:rPr>
                <w:ins w:id="6516" w:author="Delta" w:date="2021-07-23T11:12:00Z"/>
                <w:rFonts w:cs="Arial"/>
              </w:rPr>
            </w:pPr>
            <w:ins w:id="6517" w:author="Delta" w:date="2021-07-23T11:12:00Z">
              <w:r w:rsidRPr="008E21F4">
                <w:rPr>
                  <w:lang w:val="en-US"/>
                </w:rPr>
                <w:t>2483.5</w:t>
              </w:r>
            </w:ins>
          </w:p>
        </w:tc>
        <w:tc>
          <w:tcPr>
            <w:tcW w:w="1394" w:type="dxa"/>
            <w:shd w:val="clear" w:color="auto" w:fill="auto"/>
          </w:tcPr>
          <w:p w14:paraId="5D233EF7" w14:textId="77777777" w:rsidR="00CB3986" w:rsidRPr="008E21F4" w:rsidRDefault="00CB3986" w:rsidP="00D04D5F">
            <w:pPr>
              <w:pStyle w:val="TAC"/>
              <w:rPr>
                <w:ins w:id="6518" w:author="Delta" w:date="2021-07-23T11:12:00Z"/>
                <w:rFonts w:cs="Arial"/>
              </w:rPr>
            </w:pPr>
            <w:ins w:id="6519" w:author="Delta" w:date="2021-07-23T11:12:00Z">
              <w:r w:rsidRPr="008E21F4">
                <w:rPr>
                  <w:lang w:val="en-US"/>
                </w:rPr>
                <w:t>60140</w:t>
              </w:r>
            </w:ins>
          </w:p>
        </w:tc>
        <w:tc>
          <w:tcPr>
            <w:tcW w:w="1504" w:type="dxa"/>
            <w:gridSpan w:val="2"/>
            <w:shd w:val="clear" w:color="auto" w:fill="auto"/>
          </w:tcPr>
          <w:p w14:paraId="2C336764" w14:textId="77777777" w:rsidR="00CB3986" w:rsidRPr="008E21F4" w:rsidRDefault="00CB3986" w:rsidP="00D04D5F">
            <w:pPr>
              <w:pStyle w:val="TAC"/>
              <w:rPr>
                <w:ins w:id="6520" w:author="Delta" w:date="2021-07-23T11:12:00Z"/>
                <w:rFonts w:cs="Arial"/>
              </w:rPr>
            </w:pPr>
            <w:ins w:id="6521" w:author="Delta" w:date="2021-07-23T11:12:00Z">
              <w:r w:rsidRPr="008E21F4">
                <w:rPr>
                  <w:lang w:val="en-US"/>
                </w:rPr>
                <w:t>60140 - 60254</w:t>
              </w:r>
            </w:ins>
          </w:p>
        </w:tc>
      </w:tr>
      <w:tr w:rsidR="00CB3986" w:rsidRPr="008E21F4" w14:paraId="61E45F5C" w14:textId="77777777" w:rsidTr="00D04D5F">
        <w:trPr>
          <w:ins w:id="6522" w:author="Delta" w:date="2021-07-23T11:12:00Z"/>
        </w:trPr>
        <w:tc>
          <w:tcPr>
            <w:tcW w:w="1067" w:type="dxa"/>
            <w:shd w:val="clear" w:color="auto" w:fill="auto"/>
          </w:tcPr>
          <w:p w14:paraId="16A59CEF" w14:textId="77777777" w:rsidR="00CB3986" w:rsidRPr="008E21F4" w:rsidRDefault="00CB3986" w:rsidP="00D04D5F">
            <w:pPr>
              <w:pStyle w:val="TAC"/>
              <w:rPr>
                <w:ins w:id="6523" w:author="Delta" w:date="2021-07-23T11:12:00Z"/>
                <w:rFonts w:cs="Arial"/>
              </w:rPr>
            </w:pPr>
            <w:ins w:id="6524" w:author="Delta" w:date="2021-07-23T11:12:00Z">
              <w:r w:rsidRPr="008E21F4">
                <w:rPr>
                  <w:rFonts w:cs="Arial"/>
                  <w:lang w:eastAsia="ja-JP"/>
                </w:rPr>
                <w:t>65</w:t>
              </w:r>
            </w:ins>
          </w:p>
        </w:tc>
        <w:tc>
          <w:tcPr>
            <w:tcW w:w="1362" w:type="dxa"/>
            <w:shd w:val="clear" w:color="auto" w:fill="auto"/>
          </w:tcPr>
          <w:p w14:paraId="6A8237CA" w14:textId="77777777" w:rsidR="00CB3986" w:rsidRPr="008E21F4" w:rsidRDefault="00CB3986" w:rsidP="00D04D5F">
            <w:pPr>
              <w:pStyle w:val="TAC"/>
              <w:rPr>
                <w:ins w:id="6525" w:author="Delta" w:date="2021-07-23T11:12:00Z"/>
                <w:rFonts w:cs="Arial"/>
              </w:rPr>
            </w:pPr>
            <w:ins w:id="6526" w:author="Delta" w:date="2021-07-23T11:12:00Z">
              <w:r w:rsidRPr="008E21F4">
                <w:rPr>
                  <w:rFonts w:cs="Arial"/>
                  <w:lang w:eastAsia="ja-JP"/>
                </w:rPr>
                <w:t>2110</w:t>
              </w:r>
            </w:ins>
          </w:p>
        </w:tc>
        <w:tc>
          <w:tcPr>
            <w:tcW w:w="1251" w:type="dxa"/>
            <w:shd w:val="clear" w:color="auto" w:fill="auto"/>
          </w:tcPr>
          <w:p w14:paraId="20A33EB7" w14:textId="77777777" w:rsidR="00CB3986" w:rsidRPr="008E21F4" w:rsidRDefault="00CB3986" w:rsidP="00D04D5F">
            <w:pPr>
              <w:pStyle w:val="TAC"/>
              <w:rPr>
                <w:ins w:id="6527" w:author="Delta" w:date="2021-07-23T11:12:00Z"/>
                <w:rFonts w:cs="Arial"/>
              </w:rPr>
            </w:pPr>
            <w:ins w:id="6528" w:author="Delta" w:date="2021-07-23T11:12:00Z">
              <w:r w:rsidRPr="008E21F4">
                <w:rPr>
                  <w:rFonts w:cs="Arial"/>
                  <w:lang w:eastAsia="ja-JP"/>
                </w:rPr>
                <w:t>65536</w:t>
              </w:r>
            </w:ins>
          </w:p>
        </w:tc>
        <w:tc>
          <w:tcPr>
            <w:tcW w:w="1577" w:type="dxa"/>
            <w:shd w:val="clear" w:color="auto" w:fill="auto"/>
          </w:tcPr>
          <w:p w14:paraId="31A9AF66" w14:textId="77777777" w:rsidR="00CB3986" w:rsidRPr="008E21F4" w:rsidRDefault="00CB3986" w:rsidP="00D04D5F">
            <w:pPr>
              <w:pStyle w:val="TAC"/>
              <w:rPr>
                <w:ins w:id="6529" w:author="Delta" w:date="2021-07-23T11:12:00Z"/>
                <w:rFonts w:cs="Arial"/>
              </w:rPr>
            </w:pPr>
            <w:ins w:id="6530" w:author="Delta" w:date="2021-07-23T11:12:00Z">
              <w:r w:rsidRPr="008E21F4">
                <w:rPr>
                  <w:rFonts w:cs="Arial"/>
                  <w:lang w:eastAsia="ja-JP"/>
                </w:rPr>
                <w:t>65536</w:t>
              </w:r>
              <w:r w:rsidRPr="008E21F4">
                <w:rPr>
                  <w:rFonts w:cs="Arial"/>
                </w:rPr>
                <w:t xml:space="preserve"> – </w:t>
              </w:r>
              <w:r w:rsidRPr="008E21F4">
                <w:rPr>
                  <w:rFonts w:cs="Arial"/>
                  <w:lang w:eastAsia="ja-JP"/>
                </w:rPr>
                <w:t>66435</w:t>
              </w:r>
            </w:ins>
          </w:p>
        </w:tc>
        <w:tc>
          <w:tcPr>
            <w:tcW w:w="1515" w:type="dxa"/>
            <w:gridSpan w:val="2"/>
            <w:tcBorders>
              <w:bottom w:val="single" w:sz="4" w:space="0" w:color="auto"/>
            </w:tcBorders>
            <w:shd w:val="clear" w:color="auto" w:fill="auto"/>
          </w:tcPr>
          <w:p w14:paraId="55BAA961" w14:textId="77777777" w:rsidR="00CB3986" w:rsidRPr="008E21F4" w:rsidRDefault="00CB3986" w:rsidP="00D04D5F">
            <w:pPr>
              <w:pStyle w:val="TAC"/>
              <w:rPr>
                <w:ins w:id="6531" w:author="Delta" w:date="2021-07-23T11:12:00Z"/>
                <w:rFonts w:cs="Arial"/>
              </w:rPr>
            </w:pPr>
            <w:ins w:id="6532" w:author="Delta" w:date="2021-07-23T11:12:00Z">
              <w:r w:rsidRPr="008E21F4">
                <w:rPr>
                  <w:rFonts w:cs="Arial"/>
                  <w:lang w:eastAsia="ja-JP"/>
                </w:rPr>
                <w:t>1920</w:t>
              </w:r>
            </w:ins>
          </w:p>
        </w:tc>
        <w:tc>
          <w:tcPr>
            <w:tcW w:w="1394" w:type="dxa"/>
            <w:tcBorders>
              <w:bottom w:val="single" w:sz="4" w:space="0" w:color="auto"/>
            </w:tcBorders>
            <w:shd w:val="clear" w:color="auto" w:fill="auto"/>
          </w:tcPr>
          <w:p w14:paraId="7500D975" w14:textId="77777777" w:rsidR="00CB3986" w:rsidRPr="008E21F4" w:rsidRDefault="00CB3986" w:rsidP="00D04D5F">
            <w:pPr>
              <w:pStyle w:val="TAC"/>
              <w:rPr>
                <w:ins w:id="6533" w:author="Delta" w:date="2021-07-23T11:12:00Z"/>
                <w:rFonts w:cs="Arial"/>
              </w:rPr>
            </w:pPr>
            <w:ins w:id="6534" w:author="Delta" w:date="2021-07-23T11:12:00Z">
              <w:r w:rsidRPr="008E21F4">
                <w:rPr>
                  <w:rFonts w:cs="Arial"/>
                  <w:lang w:eastAsia="ja-JP"/>
                </w:rPr>
                <w:t>131072</w:t>
              </w:r>
            </w:ins>
          </w:p>
        </w:tc>
        <w:tc>
          <w:tcPr>
            <w:tcW w:w="1504" w:type="dxa"/>
            <w:gridSpan w:val="2"/>
            <w:tcBorders>
              <w:bottom w:val="single" w:sz="4" w:space="0" w:color="auto"/>
            </w:tcBorders>
            <w:shd w:val="clear" w:color="auto" w:fill="auto"/>
          </w:tcPr>
          <w:p w14:paraId="3CA35AEF" w14:textId="77777777" w:rsidR="00CB3986" w:rsidRPr="008E21F4" w:rsidRDefault="00CB3986" w:rsidP="00D04D5F">
            <w:pPr>
              <w:pStyle w:val="TAC"/>
              <w:rPr>
                <w:ins w:id="6535" w:author="Delta" w:date="2021-07-23T11:12:00Z"/>
                <w:rFonts w:cs="Arial"/>
              </w:rPr>
            </w:pPr>
            <w:ins w:id="6536" w:author="Delta" w:date="2021-07-23T11:12:00Z">
              <w:r w:rsidRPr="008E21F4">
                <w:rPr>
                  <w:rFonts w:cs="Arial"/>
                </w:rPr>
                <w:t>131072 – 131971</w:t>
              </w:r>
            </w:ins>
          </w:p>
        </w:tc>
      </w:tr>
      <w:tr w:rsidR="00CB3986" w:rsidRPr="008E21F4" w14:paraId="77FC1C2A" w14:textId="77777777" w:rsidTr="00D04D5F">
        <w:trPr>
          <w:ins w:id="6537" w:author="Delta" w:date="2021-07-23T11:12:00Z"/>
        </w:trPr>
        <w:tc>
          <w:tcPr>
            <w:tcW w:w="1067" w:type="dxa"/>
            <w:shd w:val="clear" w:color="auto" w:fill="auto"/>
          </w:tcPr>
          <w:p w14:paraId="112B32C7" w14:textId="77777777" w:rsidR="00CB3986" w:rsidRPr="008E21F4" w:rsidRDefault="00CB3986" w:rsidP="00D04D5F">
            <w:pPr>
              <w:pStyle w:val="TAC"/>
              <w:rPr>
                <w:ins w:id="6538" w:author="Delta" w:date="2021-07-23T11:12:00Z"/>
                <w:rFonts w:cs="Arial"/>
              </w:rPr>
            </w:pPr>
            <w:ins w:id="6539" w:author="Delta" w:date="2021-07-23T11:12:00Z">
              <w:r w:rsidRPr="008E21F4">
                <w:rPr>
                  <w:rFonts w:cs="Arial"/>
                </w:rPr>
                <w:t>66</w:t>
              </w:r>
            </w:ins>
          </w:p>
          <w:p w14:paraId="4147B46A" w14:textId="77777777" w:rsidR="00CB3986" w:rsidRPr="008E21F4" w:rsidRDefault="00CB3986" w:rsidP="00D04D5F">
            <w:pPr>
              <w:pStyle w:val="TAC"/>
              <w:rPr>
                <w:ins w:id="6540" w:author="Delta" w:date="2021-07-23T11:12:00Z"/>
                <w:rFonts w:cs="Arial"/>
                <w:lang w:eastAsia="ja-JP"/>
              </w:rPr>
            </w:pPr>
            <w:ins w:id="6541" w:author="Delta" w:date="2021-07-23T11:12:00Z">
              <w:r w:rsidRPr="008E21F4">
                <w:rPr>
                  <w:rFonts w:cs="Arial"/>
                </w:rPr>
                <w:t>(NOTE 4)</w:t>
              </w:r>
            </w:ins>
          </w:p>
        </w:tc>
        <w:tc>
          <w:tcPr>
            <w:tcW w:w="1362" w:type="dxa"/>
            <w:shd w:val="clear" w:color="auto" w:fill="auto"/>
          </w:tcPr>
          <w:p w14:paraId="76E12238" w14:textId="77777777" w:rsidR="00CB3986" w:rsidRPr="008E21F4" w:rsidRDefault="00CB3986" w:rsidP="00D04D5F">
            <w:pPr>
              <w:pStyle w:val="TAC"/>
              <w:rPr>
                <w:ins w:id="6542" w:author="Delta" w:date="2021-07-23T11:12:00Z"/>
                <w:rFonts w:cs="Arial"/>
                <w:lang w:eastAsia="ja-JP"/>
              </w:rPr>
            </w:pPr>
            <w:ins w:id="6543" w:author="Delta" w:date="2021-07-23T11:12:00Z">
              <w:r w:rsidRPr="008E21F4">
                <w:rPr>
                  <w:rFonts w:cs="Arial"/>
                </w:rPr>
                <w:t>2110</w:t>
              </w:r>
            </w:ins>
          </w:p>
        </w:tc>
        <w:tc>
          <w:tcPr>
            <w:tcW w:w="1251" w:type="dxa"/>
            <w:shd w:val="clear" w:color="auto" w:fill="auto"/>
          </w:tcPr>
          <w:p w14:paraId="35EAA4C6" w14:textId="77777777" w:rsidR="00CB3986" w:rsidRPr="008E21F4" w:rsidRDefault="00CB3986" w:rsidP="00D04D5F">
            <w:pPr>
              <w:pStyle w:val="TAC"/>
              <w:rPr>
                <w:ins w:id="6544" w:author="Delta" w:date="2021-07-23T11:12:00Z"/>
                <w:rFonts w:cs="Arial"/>
                <w:lang w:eastAsia="ja-JP"/>
              </w:rPr>
            </w:pPr>
            <w:ins w:id="6545" w:author="Delta" w:date="2021-07-23T11:12:00Z">
              <w:r w:rsidRPr="008E21F4">
                <w:rPr>
                  <w:rFonts w:cs="Arial"/>
                </w:rPr>
                <w:t>6643</w:t>
              </w:r>
              <w:r w:rsidRPr="008E21F4">
                <w:rPr>
                  <w:rFonts w:cs="Arial"/>
                  <w:lang w:eastAsia="zh-CN"/>
                </w:rPr>
                <w:t>6</w:t>
              </w:r>
            </w:ins>
          </w:p>
        </w:tc>
        <w:tc>
          <w:tcPr>
            <w:tcW w:w="1577" w:type="dxa"/>
            <w:shd w:val="clear" w:color="auto" w:fill="auto"/>
          </w:tcPr>
          <w:p w14:paraId="05BFFF19" w14:textId="77777777" w:rsidR="00CB3986" w:rsidRPr="008E21F4" w:rsidRDefault="00CB3986" w:rsidP="00D04D5F">
            <w:pPr>
              <w:pStyle w:val="TAC"/>
              <w:rPr>
                <w:ins w:id="6546" w:author="Delta" w:date="2021-07-23T11:12:00Z"/>
                <w:rFonts w:cs="Arial"/>
                <w:lang w:eastAsia="ja-JP"/>
              </w:rPr>
            </w:pPr>
            <w:ins w:id="6547" w:author="Delta" w:date="2021-07-23T11:12:00Z">
              <w:r w:rsidRPr="008E21F4">
                <w:rPr>
                  <w:rFonts w:cs="Arial"/>
                </w:rPr>
                <w:t>66436 – 67335</w:t>
              </w:r>
            </w:ins>
          </w:p>
        </w:tc>
        <w:tc>
          <w:tcPr>
            <w:tcW w:w="1515" w:type="dxa"/>
            <w:gridSpan w:val="2"/>
            <w:tcBorders>
              <w:bottom w:val="single" w:sz="4" w:space="0" w:color="auto"/>
            </w:tcBorders>
            <w:shd w:val="clear" w:color="auto" w:fill="auto"/>
          </w:tcPr>
          <w:p w14:paraId="31AA1A48" w14:textId="77777777" w:rsidR="00CB3986" w:rsidRPr="008E21F4" w:rsidRDefault="00CB3986" w:rsidP="00D04D5F">
            <w:pPr>
              <w:pStyle w:val="TAC"/>
              <w:rPr>
                <w:ins w:id="6548" w:author="Delta" w:date="2021-07-23T11:12:00Z"/>
                <w:rFonts w:cs="Arial"/>
                <w:lang w:eastAsia="ja-JP"/>
              </w:rPr>
            </w:pPr>
            <w:ins w:id="6549" w:author="Delta" w:date="2021-07-23T11:12:00Z">
              <w:r w:rsidRPr="008E21F4">
                <w:rPr>
                  <w:rFonts w:cs="Arial"/>
                </w:rPr>
                <w:t>1710</w:t>
              </w:r>
            </w:ins>
          </w:p>
        </w:tc>
        <w:tc>
          <w:tcPr>
            <w:tcW w:w="1394" w:type="dxa"/>
            <w:tcBorders>
              <w:bottom w:val="single" w:sz="4" w:space="0" w:color="auto"/>
            </w:tcBorders>
            <w:shd w:val="clear" w:color="auto" w:fill="auto"/>
          </w:tcPr>
          <w:p w14:paraId="65BEF879" w14:textId="77777777" w:rsidR="00CB3986" w:rsidRPr="008E21F4" w:rsidRDefault="00CB3986" w:rsidP="00D04D5F">
            <w:pPr>
              <w:pStyle w:val="TAC"/>
              <w:rPr>
                <w:ins w:id="6550" w:author="Delta" w:date="2021-07-23T11:12:00Z"/>
                <w:rFonts w:cs="Arial"/>
                <w:lang w:eastAsia="ja-JP"/>
              </w:rPr>
            </w:pPr>
            <w:ins w:id="6551" w:author="Delta" w:date="2021-07-23T11:12:00Z">
              <w:r w:rsidRPr="008E21F4">
                <w:rPr>
                  <w:rFonts w:cs="Arial"/>
                </w:rPr>
                <w:t>131972</w:t>
              </w:r>
            </w:ins>
          </w:p>
        </w:tc>
        <w:tc>
          <w:tcPr>
            <w:tcW w:w="1504" w:type="dxa"/>
            <w:gridSpan w:val="2"/>
            <w:tcBorders>
              <w:bottom w:val="single" w:sz="4" w:space="0" w:color="auto"/>
            </w:tcBorders>
            <w:shd w:val="clear" w:color="auto" w:fill="auto"/>
          </w:tcPr>
          <w:p w14:paraId="6A4F1C43" w14:textId="77777777" w:rsidR="00CB3986" w:rsidRPr="008E21F4" w:rsidRDefault="00CB3986" w:rsidP="00D04D5F">
            <w:pPr>
              <w:pStyle w:val="TAC"/>
              <w:rPr>
                <w:ins w:id="6552" w:author="Delta" w:date="2021-07-23T11:12:00Z"/>
                <w:rFonts w:cs="Arial"/>
              </w:rPr>
            </w:pPr>
            <w:ins w:id="6553" w:author="Delta" w:date="2021-07-23T11:12:00Z">
              <w:r w:rsidRPr="008E21F4">
                <w:rPr>
                  <w:rFonts w:cs="Arial"/>
                </w:rPr>
                <w:t>131972 – 132671</w:t>
              </w:r>
            </w:ins>
          </w:p>
        </w:tc>
      </w:tr>
      <w:tr w:rsidR="00CB3986" w:rsidRPr="008E21F4" w14:paraId="017E7D44" w14:textId="77777777" w:rsidTr="00D04D5F">
        <w:trPr>
          <w:ins w:id="6554" w:author="Delta" w:date="2021-07-23T11:12:00Z"/>
        </w:trPr>
        <w:tc>
          <w:tcPr>
            <w:tcW w:w="1067" w:type="dxa"/>
            <w:shd w:val="clear" w:color="auto" w:fill="auto"/>
          </w:tcPr>
          <w:p w14:paraId="1DD171B1" w14:textId="77777777" w:rsidR="00CB3986" w:rsidRPr="008E21F4" w:rsidRDefault="00CB3986" w:rsidP="00D04D5F">
            <w:pPr>
              <w:pStyle w:val="TAC"/>
              <w:rPr>
                <w:ins w:id="6555" w:author="Delta" w:date="2021-07-23T11:12:00Z"/>
                <w:rFonts w:cs="Arial"/>
              </w:rPr>
            </w:pPr>
            <w:ins w:id="6556" w:author="Delta" w:date="2021-07-23T11:12:00Z">
              <w:r w:rsidRPr="008E21F4">
                <w:rPr>
                  <w:rFonts w:cs="Arial"/>
                </w:rPr>
                <w:t>67</w:t>
              </w:r>
            </w:ins>
          </w:p>
          <w:p w14:paraId="070365A7" w14:textId="77777777" w:rsidR="00CB3986" w:rsidRPr="008E21F4" w:rsidRDefault="00CB3986" w:rsidP="00D04D5F">
            <w:pPr>
              <w:pStyle w:val="TAC"/>
              <w:rPr>
                <w:ins w:id="6557" w:author="Delta" w:date="2021-07-23T11:12:00Z"/>
                <w:rFonts w:cs="Arial"/>
                <w:lang w:eastAsia="ja-JP"/>
              </w:rPr>
            </w:pPr>
            <w:ins w:id="6558" w:author="Delta" w:date="2021-07-23T11:12:00Z">
              <w:r w:rsidRPr="008E21F4">
                <w:rPr>
                  <w:rFonts w:cs="Arial"/>
                </w:rPr>
                <w:t>(NOTE 2)</w:t>
              </w:r>
            </w:ins>
          </w:p>
        </w:tc>
        <w:tc>
          <w:tcPr>
            <w:tcW w:w="1362" w:type="dxa"/>
            <w:shd w:val="clear" w:color="auto" w:fill="auto"/>
          </w:tcPr>
          <w:p w14:paraId="285F5CAF" w14:textId="77777777" w:rsidR="00CB3986" w:rsidRPr="008E21F4" w:rsidRDefault="00CB3986" w:rsidP="00D04D5F">
            <w:pPr>
              <w:pStyle w:val="TAC"/>
              <w:rPr>
                <w:ins w:id="6559" w:author="Delta" w:date="2021-07-23T11:12:00Z"/>
                <w:rFonts w:cs="Arial"/>
                <w:lang w:eastAsia="ja-JP"/>
              </w:rPr>
            </w:pPr>
            <w:ins w:id="6560" w:author="Delta" w:date="2021-07-23T11:12:00Z">
              <w:r w:rsidRPr="008E21F4">
                <w:rPr>
                  <w:rFonts w:cs="Arial"/>
                </w:rPr>
                <w:t>738</w:t>
              </w:r>
            </w:ins>
          </w:p>
        </w:tc>
        <w:tc>
          <w:tcPr>
            <w:tcW w:w="1251" w:type="dxa"/>
            <w:shd w:val="clear" w:color="auto" w:fill="auto"/>
          </w:tcPr>
          <w:p w14:paraId="6D737512" w14:textId="77777777" w:rsidR="00CB3986" w:rsidRPr="008E21F4" w:rsidRDefault="00CB3986" w:rsidP="00D04D5F">
            <w:pPr>
              <w:pStyle w:val="TAC"/>
              <w:rPr>
                <w:ins w:id="6561" w:author="Delta" w:date="2021-07-23T11:12:00Z"/>
                <w:rFonts w:cs="Arial"/>
                <w:lang w:eastAsia="ja-JP"/>
              </w:rPr>
            </w:pPr>
            <w:ins w:id="6562" w:author="Delta" w:date="2021-07-23T11:12:00Z">
              <w:r w:rsidRPr="008E21F4">
                <w:rPr>
                  <w:rFonts w:cs="Arial"/>
                </w:rPr>
                <w:t>67336</w:t>
              </w:r>
            </w:ins>
          </w:p>
        </w:tc>
        <w:tc>
          <w:tcPr>
            <w:tcW w:w="1577" w:type="dxa"/>
            <w:shd w:val="clear" w:color="auto" w:fill="auto"/>
          </w:tcPr>
          <w:p w14:paraId="015F2908" w14:textId="77777777" w:rsidR="00CB3986" w:rsidRPr="008E21F4" w:rsidRDefault="00CB3986" w:rsidP="00D04D5F">
            <w:pPr>
              <w:pStyle w:val="TAC"/>
              <w:rPr>
                <w:ins w:id="6563" w:author="Delta" w:date="2021-07-23T11:12:00Z"/>
                <w:rFonts w:cs="Arial"/>
                <w:lang w:eastAsia="ja-JP"/>
              </w:rPr>
            </w:pPr>
            <w:ins w:id="6564" w:author="Delta" w:date="2021-07-23T11:12:00Z">
              <w:r w:rsidRPr="008E21F4">
                <w:rPr>
                  <w:rFonts w:cs="Arial"/>
                </w:rPr>
                <w:t>67336 – 67535</w:t>
              </w:r>
            </w:ins>
          </w:p>
        </w:tc>
        <w:tc>
          <w:tcPr>
            <w:tcW w:w="1515" w:type="dxa"/>
            <w:gridSpan w:val="2"/>
            <w:tcBorders>
              <w:bottom w:val="single" w:sz="4" w:space="0" w:color="auto"/>
              <w:right w:val="nil"/>
            </w:tcBorders>
            <w:shd w:val="clear" w:color="auto" w:fill="auto"/>
          </w:tcPr>
          <w:p w14:paraId="3AB5C431" w14:textId="77777777" w:rsidR="00CB3986" w:rsidRPr="008E21F4" w:rsidRDefault="00CB3986" w:rsidP="00D04D5F">
            <w:pPr>
              <w:pStyle w:val="TAC"/>
              <w:rPr>
                <w:ins w:id="6565" w:author="Delta" w:date="2021-07-23T11:12:00Z"/>
                <w:rFonts w:cs="Arial"/>
                <w:lang w:eastAsia="ja-JP"/>
              </w:rPr>
            </w:pPr>
          </w:p>
        </w:tc>
        <w:tc>
          <w:tcPr>
            <w:tcW w:w="1394" w:type="dxa"/>
            <w:tcBorders>
              <w:left w:val="nil"/>
              <w:bottom w:val="single" w:sz="4" w:space="0" w:color="auto"/>
              <w:right w:val="nil"/>
            </w:tcBorders>
            <w:shd w:val="clear" w:color="auto" w:fill="auto"/>
          </w:tcPr>
          <w:p w14:paraId="6A344CB0" w14:textId="77777777" w:rsidR="00CB3986" w:rsidRPr="008E21F4" w:rsidRDefault="00CB3986" w:rsidP="00D04D5F">
            <w:pPr>
              <w:pStyle w:val="TAC"/>
              <w:rPr>
                <w:ins w:id="6566" w:author="Delta" w:date="2021-07-23T11:12:00Z"/>
                <w:rFonts w:cs="Arial"/>
                <w:lang w:eastAsia="ja-JP"/>
              </w:rPr>
            </w:pPr>
            <w:ins w:id="6567" w:author="Delta" w:date="2021-07-23T11:12:00Z">
              <w:r w:rsidRPr="008E21F4">
                <w:rPr>
                  <w:rFonts w:cs="Arial"/>
                </w:rPr>
                <w:t>N/A</w:t>
              </w:r>
            </w:ins>
          </w:p>
        </w:tc>
        <w:tc>
          <w:tcPr>
            <w:tcW w:w="1504" w:type="dxa"/>
            <w:gridSpan w:val="2"/>
            <w:tcBorders>
              <w:left w:val="nil"/>
            </w:tcBorders>
            <w:shd w:val="clear" w:color="auto" w:fill="auto"/>
          </w:tcPr>
          <w:p w14:paraId="736EECC7" w14:textId="77777777" w:rsidR="00CB3986" w:rsidRPr="008E21F4" w:rsidRDefault="00CB3986" w:rsidP="00D04D5F">
            <w:pPr>
              <w:pStyle w:val="TAC"/>
              <w:rPr>
                <w:ins w:id="6568" w:author="Delta" w:date="2021-07-23T11:12:00Z"/>
                <w:rFonts w:cs="Arial"/>
              </w:rPr>
            </w:pPr>
          </w:p>
        </w:tc>
      </w:tr>
      <w:tr w:rsidR="00CB3986" w:rsidRPr="008E21F4" w14:paraId="07220150" w14:textId="77777777" w:rsidTr="00D04D5F">
        <w:trPr>
          <w:ins w:id="6569" w:author="Delta" w:date="2021-07-23T11:12:00Z"/>
        </w:trPr>
        <w:tc>
          <w:tcPr>
            <w:tcW w:w="1067" w:type="dxa"/>
            <w:shd w:val="clear" w:color="auto" w:fill="auto"/>
          </w:tcPr>
          <w:p w14:paraId="6C984DA0" w14:textId="77777777" w:rsidR="00CB3986" w:rsidRPr="008E21F4" w:rsidRDefault="00CB3986" w:rsidP="00D04D5F">
            <w:pPr>
              <w:pStyle w:val="TAC"/>
              <w:rPr>
                <w:ins w:id="6570" w:author="Delta" w:date="2021-07-23T11:12:00Z"/>
                <w:rFonts w:cs="Arial"/>
              </w:rPr>
            </w:pPr>
            <w:ins w:id="6571" w:author="Delta" w:date="2021-07-23T11:12:00Z">
              <w:r w:rsidRPr="008E21F4">
                <w:rPr>
                  <w:rFonts w:cs="Arial"/>
                </w:rPr>
                <w:t>68</w:t>
              </w:r>
            </w:ins>
          </w:p>
        </w:tc>
        <w:tc>
          <w:tcPr>
            <w:tcW w:w="1362" w:type="dxa"/>
            <w:shd w:val="clear" w:color="auto" w:fill="auto"/>
          </w:tcPr>
          <w:p w14:paraId="29E6EE9C" w14:textId="77777777" w:rsidR="00CB3986" w:rsidRPr="008E21F4" w:rsidRDefault="00CB3986" w:rsidP="00D04D5F">
            <w:pPr>
              <w:pStyle w:val="TAC"/>
              <w:rPr>
                <w:ins w:id="6572" w:author="Delta" w:date="2021-07-23T11:12:00Z"/>
                <w:rFonts w:cs="Arial"/>
              </w:rPr>
            </w:pPr>
            <w:ins w:id="6573" w:author="Delta" w:date="2021-07-23T11:12:00Z">
              <w:r w:rsidRPr="008E21F4">
                <w:rPr>
                  <w:rFonts w:cs="Arial"/>
                </w:rPr>
                <w:t>753</w:t>
              </w:r>
            </w:ins>
          </w:p>
        </w:tc>
        <w:tc>
          <w:tcPr>
            <w:tcW w:w="1251" w:type="dxa"/>
            <w:shd w:val="clear" w:color="auto" w:fill="auto"/>
          </w:tcPr>
          <w:p w14:paraId="1B5CA2E0" w14:textId="77777777" w:rsidR="00CB3986" w:rsidRPr="008E21F4" w:rsidRDefault="00CB3986" w:rsidP="00D04D5F">
            <w:pPr>
              <w:pStyle w:val="TAC"/>
              <w:rPr>
                <w:ins w:id="6574" w:author="Delta" w:date="2021-07-23T11:12:00Z"/>
                <w:rFonts w:cs="Arial"/>
              </w:rPr>
            </w:pPr>
            <w:ins w:id="6575" w:author="Delta" w:date="2021-07-23T11:12:00Z">
              <w:r w:rsidRPr="008E21F4">
                <w:rPr>
                  <w:rFonts w:cs="Arial"/>
                </w:rPr>
                <w:t>67536</w:t>
              </w:r>
            </w:ins>
          </w:p>
        </w:tc>
        <w:tc>
          <w:tcPr>
            <w:tcW w:w="1577" w:type="dxa"/>
            <w:shd w:val="clear" w:color="auto" w:fill="auto"/>
          </w:tcPr>
          <w:p w14:paraId="4BE13ACC" w14:textId="77777777" w:rsidR="00CB3986" w:rsidRPr="008E21F4" w:rsidRDefault="00CB3986" w:rsidP="00D04D5F">
            <w:pPr>
              <w:pStyle w:val="TAC"/>
              <w:rPr>
                <w:ins w:id="6576" w:author="Delta" w:date="2021-07-23T11:12:00Z"/>
                <w:rFonts w:cs="Arial"/>
              </w:rPr>
            </w:pPr>
            <w:ins w:id="6577" w:author="Delta" w:date="2021-07-23T11:12:00Z">
              <w:r w:rsidRPr="008E21F4">
                <w:rPr>
                  <w:rFonts w:cs="Arial"/>
                </w:rPr>
                <w:t>67536 - 67835</w:t>
              </w:r>
            </w:ins>
          </w:p>
        </w:tc>
        <w:tc>
          <w:tcPr>
            <w:tcW w:w="1515" w:type="dxa"/>
            <w:gridSpan w:val="2"/>
            <w:tcBorders>
              <w:right w:val="single" w:sz="4" w:space="0" w:color="auto"/>
            </w:tcBorders>
            <w:shd w:val="clear" w:color="auto" w:fill="auto"/>
          </w:tcPr>
          <w:p w14:paraId="1A9992A2" w14:textId="77777777" w:rsidR="00CB3986" w:rsidRPr="008E21F4" w:rsidRDefault="00CB3986" w:rsidP="00D04D5F">
            <w:pPr>
              <w:pStyle w:val="TAC"/>
              <w:rPr>
                <w:ins w:id="6578" w:author="Delta" w:date="2021-07-23T11:12:00Z"/>
                <w:rFonts w:cs="Arial"/>
                <w:lang w:eastAsia="ja-JP"/>
              </w:rPr>
            </w:pPr>
            <w:ins w:id="6579" w:author="Delta" w:date="2021-07-23T11:12:00Z">
              <w:r w:rsidRPr="008E21F4">
                <w:rPr>
                  <w:rFonts w:cs="Arial"/>
                </w:rPr>
                <w:t>698</w:t>
              </w:r>
            </w:ins>
          </w:p>
        </w:tc>
        <w:tc>
          <w:tcPr>
            <w:tcW w:w="1394" w:type="dxa"/>
            <w:tcBorders>
              <w:left w:val="single" w:sz="4" w:space="0" w:color="auto"/>
              <w:right w:val="single" w:sz="4" w:space="0" w:color="auto"/>
            </w:tcBorders>
            <w:shd w:val="clear" w:color="auto" w:fill="auto"/>
          </w:tcPr>
          <w:p w14:paraId="109B0142" w14:textId="77777777" w:rsidR="00CB3986" w:rsidRPr="008E21F4" w:rsidRDefault="00CB3986" w:rsidP="00D04D5F">
            <w:pPr>
              <w:pStyle w:val="TAC"/>
              <w:rPr>
                <w:ins w:id="6580" w:author="Delta" w:date="2021-07-23T11:12:00Z"/>
                <w:rFonts w:cs="Arial"/>
              </w:rPr>
            </w:pPr>
            <w:ins w:id="6581" w:author="Delta" w:date="2021-07-23T11:12:00Z">
              <w:r w:rsidRPr="008E21F4">
                <w:rPr>
                  <w:rFonts w:cs="Arial"/>
                </w:rPr>
                <w:t>132672</w:t>
              </w:r>
            </w:ins>
          </w:p>
        </w:tc>
        <w:tc>
          <w:tcPr>
            <w:tcW w:w="1504" w:type="dxa"/>
            <w:gridSpan w:val="2"/>
            <w:tcBorders>
              <w:left w:val="single" w:sz="4" w:space="0" w:color="auto"/>
            </w:tcBorders>
            <w:shd w:val="clear" w:color="auto" w:fill="auto"/>
          </w:tcPr>
          <w:p w14:paraId="258C017E" w14:textId="77777777" w:rsidR="00CB3986" w:rsidRPr="008E21F4" w:rsidRDefault="00CB3986" w:rsidP="00D04D5F">
            <w:pPr>
              <w:pStyle w:val="TAC"/>
              <w:rPr>
                <w:ins w:id="6582" w:author="Delta" w:date="2021-07-23T11:12:00Z"/>
                <w:rFonts w:cs="Arial"/>
              </w:rPr>
            </w:pPr>
            <w:ins w:id="6583" w:author="Delta" w:date="2021-07-23T11:12:00Z">
              <w:r w:rsidRPr="008E21F4">
                <w:rPr>
                  <w:rFonts w:cs="Arial"/>
                </w:rPr>
                <w:t>132672 - 132971</w:t>
              </w:r>
            </w:ins>
          </w:p>
        </w:tc>
      </w:tr>
      <w:tr w:rsidR="00CB3986" w:rsidRPr="008E21F4" w14:paraId="27FA8C1D" w14:textId="77777777" w:rsidTr="00D04D5F">
        <w:trPr>
          <w:ins w:id="6584" w:author="Delta" w:date="2021-07-23T11:12:00Z"/>
        </w:trPr>
        <w:tc>
          <w:tcPr>
            <w:tcW w:w="1067" w:type="dxa"/>
            <w:shd w:val="clear" w:color="auto" w:fill="auto"/>
          </w:tcPr>
          <w:p w14:paraId="3E9918EE" w14:textId="77777777" w:rsidR="00CB3986" w:rsidRPr="008E21F4" w:rsidRDefault="00CB3986" w:rsidP="00D04D5F">
            <w:pPr>
              <w:pStyle w:val="TAC"/>
              <w:rPr>
                <w:ins w:id="6585" w:author="Delta" w:date="2021-07-23T11:12:00Z"/>
                <w:rFonts w:cs="Arial"/>
              </w:rPr>
            </w:pPr>
            <w:ins w:id="6586" w:author="Delta" w:date="2021-07-23T11:12:00Z">
              <w:r w:rsidRPr="008E21F4">
                <w:rPr>
                  <w:rFonts w:cs="Arial"/>
                </w:rPr>
                <w:t>69</w:t>
              </w:r>
            </w:ins>
          </w:p>
          <w:p w14:paraId="125E2526" w14:textId="77777777" w:rsidR="00CB3986" w:rsidRPr="008E21F4" w:rsidRDefault="00CB3986" w:rsidP="00D04D5F">
            <w:pPr>
              <w:pStyle w:val="TAC"/>
              <w:rPr>
                <w:ins w:id="6587" w:author="Delta" w:date="2021-07-23T11:12:00Z"/>
                <w:rFonts w:cs="Arial"/>
              </w:rPr>
            </w:pPr>
            <w:ins w:id="6588" w:author="Delta" w:date="2021-07-23T11:12:00Z">
              <w:r w:rsidRPr="008E21F4">
                <w:rPr>
                  <w:rFonts w:cs="Arial"/>
                </w:rPr>
                <w:t>(NOTE 2)</w:t>
              </w:r>
            </w:ins>
          </w:p>
        </w:tc>
        <w:tc>
          <w:tcPr>
            <w:tcW w:w="1362" w:type="dxa"/>
            <w:shd w:val="clear" w:color="auto" w:fill="auto"/>
          </w:tcPr>
          <w:p w14:paraId="40C3EF9B" w14:textId="77777777" w:rsidR="00CB3986" w:rsidRPr="008E21F4" w:rsidRDefault="00CB3986" w:rsidP="00D04D5F">
            <w:pPr>
              <w:pStyle w:val="TAC"/>
              <w:rPr>
                <w:ins w:id="6589" w:author="Delta" w:date="2021-07-23T11:12:00Z"/>
                <w:rFonts w:cs="Arial"/>
              </w:rPr>
            </w:pPr>
            <w:ins w:id="6590" w:author="Delta" w:date="2021-07-23T11:12:00Z">
              <w:r w:rsidRPr="008E21F4">
                <w:rPr>
                  <w:rFonts w:cs="Arial"/>
                </w:rPr>
                <w:t>2570</w:t>
              </w:r>
            </w:ins>
          </w:p>
        </w:tc>
        <w:tc>
          <w:tcPr>
            <w:tcW w:w="1251" w:type="dxa"/>
            <w:shd w:val="clear" w:color="auto" w:fill="auto"/>
          </w:tcPr>
          <w:p w14:paraId="37CBEE1E" w14:textId="77777777" w:rsidR="00CB3986" w:rsidRPr="008E21F4" w:rsidRDefault="00CB3986" w:rsidP="00D04D5F">
            <w:pPr>
              <w:pStyle w:val="TAC"/>
              <w:rPr>
                <w:ins w:id="6591" w:author="Delta" w:date="2021-07-23T11:12:00Z"/>
                <w:rFonts w:cs="Arial"/>
              </w:rPr>
            </w:pPr>
            <w:ins w:id="6592" w:author="Delta" w:date="2021-07-23T11:12:00Z">
              <w:r w:rsidRPr="008E21F4">
                <w:rPr>
                  <w:rFonts w:cs="Arial"/>
                </w:rPr>
                <w:t>67836</w:t>
              </w:r>
            </w:ins>
          </w:p>
        </w:tc>
        <w:tc>
          <w:tcPr>
            <w:tcW w:w="1577" w:type="dxa"/>
            <w:shd w:val="clear" w:color="auto" w:fill="auto"/>
          </w:tcPr>
          <w:p w14:paraId="257AC273" w14:textId="77777777" w:rsidR="00CB3986" w:rsidRPr="008E21F4" w:rsidRDefault="00CB3986" w:rsidP="00D04D5F">
            <w:pPr>
              <w:pStyle w:val="TAC"/>
              <w:rPr>
                <w:ins w:id="6593" w:author="Delta" w:date="2021-07-23T11:12:00Z"/>
                <w:rFonts w:cs="Arial"/>
              </w:rPr>
            </w:pPr>
            <w:ins w:id="6594" w:author="Delta" w:date="2021-07-23T11:12:00Z">
              <w:r w:rsidRPr="008E21F4">
                <w:rPr>
                  <w:rFonts w:cs="Arial"/>
                </w:rPr>
                <w:t>67836 - 68335</w:t>
              </w:r>
            </w:ins>
          </w:p>
        </w:tc>
        <w:tc>
          <w:tcPr>
            <w:tcW w:w="4413" w:type="dxa"/>
            <w:gridSpan w:val="5"/>
            <w:shd w:val="clear" w:color="auto" w:fill="auto"/>
          </w:tcPr>
          <w:p w14:paraId="71828F8A" w14:textId="77777777" w:rsidR="00CB3986" w:rsidRPr="008E21F4" w:rsidRDefault="00CB3986" w:rsidP="00D04D5F">
            <w:pPr>
              <w:pStyle w:val="TAC"/>
              <w:rPr>
                <w:ins w:id="6595" w:author="Delta" w:date="2021-07-23T11:12:00Z"/>
                <w:rFonts w:cs="Arial"/>
              </w:rPr>
            </w:pPr>
            <w:ins w:id="6596" w:author="Delta" w:date="2021-07-23T11:12:00Z">
              <w:r w:rsidRPr="008E21F4">
                <w:rPr>
                  <w:rFonts w:cs="Arial"/>
                </w:rPr>
                <w:t>N/A</w:t>
              </w:r>
            </w:ins>
          </w:p>
          <w:p w14:paraId="38C99233" w14:textId="77777777" w:rsidR="00CB3986" w:rsidRPr="008E21F4" w:rsidRDefault="00CB3986" w:rsidP="00D04D5F">
            <w:pPr>
              <w:pStyle w:val="TAC"/>
              <w:rPr>
                <w:ins w:id="6597" w:author="Delta" w:date="2021-07-23T11:12:00Z"/>
                <w:rFonts w:cs="Arial"/>
              </w:rPr>
            </w:pPr>
          </w:p>
        </w:tc>
      </w:tr>
      <w:tr w:rsidR="00CB3986" w:rsidRPr="008E21F4" w14:paraId="05E86A17" w14:textId="77777777" w:rsidTr="00D04D5F">
        <w:trPr>
          <w:ins w:id="6598" w:author="Delta" w:date="2021-07-23T11:12:00Z"/>
        </w:trPr>
        <w:tc>
          <w:tcPr>
            <w:tcW w:w="1067" w:type="dxa"/>
            <w:shd w:val="clear" w:color="auto" w:fill="auto"/>
          </w:tcPr>
          <w:p w14:paraId="51DE095A" w14:textId="77777777" w:rsidR="00CB3986" w:rsidRPr="008E21F4" w:rsidRDefault="00CB3986" w:rsidP="00D04D5F">
            <w:pPr>
              <w:pStyle w:val="TAC"/>
              <w:rPr>
                <w:ins w:id="6599" w:author="Delta" w:date="2021-07-23T11:12:00Z"/>
                <w:rFonts w:cs="Arial"/>
              </w:rPr>
            </w:pPr>
            <w:ins w:id="6600" w:author="Delta" w:date="2021-07-23T11:12:00Z">
              <w:r w:rsidRPr="008E21F4">
                <w:rPr>
                  <w:rFonts w:cs="Arial"/>
                </w:rPr>
                <w:t>70</w:t>
              </w:r>
            </w:ins>
          </w:p>
          <w:p w14:paraId="4E19B336" w14:textId="77777777" w:rsidR="00CB3986" w:rsidRPr="008E21F4" w:rsidRDefault="00CB3986" w:rsidP="00D04D5F">
            <w:pPr>
              <w:pStyle w:val="TAC"/>
              <w:rPr>
                <w:ins w:id="6601" w:author="Delta" w:date="2021-07-23T11:12:00Z"/>
                <w:rFonts w:cs="Arial"/>
              </w:rPr>
            </w:pPr>
            <w:ins w:id="6602" w:author="Delta" w:date="2021-07-23T11:12:00Z">
              <w:r w:rsidRPr="008E21F4">
                <w:rPr>
                  <w:rFonts w:cs="Arial"/>
                </w:rPr>
                <w:t>(NOTE 5)</w:t>
              </w:r>
            </w:ins>
          </w:p>
        </w:tc>
        <w:tc>
          <w:tcPr>
            <w:tcW w:w="1362" w:type="dxa"/>
            <w:shd w:val="clear" w:color="auto" w:fill="auto"/>
          </w:tcPr>
          <w:p w14:paraId="4AFCFF93" w14:textId="77777777" w:rsidR="00CB3986" w:rsidRPr="008E21F4" w:rsidRDefault="00CB3986" w:rsidP="00D04D5F">
            <w:pPr>
              <w:pStyle w:val="TAC"/>
              <w:rPr>
                <w:ins w:id="6603" w:author="Delta" w:date="2021-07-23T11:12:00Z"/>
                <w:rFonts w:cs="Arial"/>
              </w:rPr>
            </w:pPr>
            <w:ins w:id="6604" w:author="Delta" w:date="2021-07-23T11:12:00Z">
              <w:r w:rsidRPr="008E21F4">
                <w:rPr>
                  <w:rFonts w:cs="Arial"/>
                </w:rPr>
                <w:t>1995</w:t>
              </w:r>
            </w:ins>
          </w:p>
        </w:tc>
        <w:tc>
          <w:tcPr>
            <w:tcW w:w="1251" w:type="dxa"/>
            <w:shd w:val="clear" w:color="auto" w:fill="auto"/>
          </w:tcPr>
          <w:p w14:paraId="66E585E3" w14:textId="77777777" w:rsidR="00CB3986" w:rsidRPr="008E21F4" w:rsidRDefault="00CB3986" w:rsidP="00D04D5F">
            <w:pPr>
              <w:pStyle w:val="TAC"/>
              <w:rPr>
                <w:ins w:id="6605" w:author="Delta" w:date="2021-07-23T11:12:00Z"/>
                <w:rFonts w:cs="Arial"/>
              </w:rPr>
            </w:pPr>
            <w:ins w:id="6606" w:author="Delta" w:date="2021-07-23T11:12:00Z">
              <w:r w:rsidRPr="008E21F4">
                <w:rPr>
                  <w:rFonts w:cs="Arial"/>
                </w:rPr>
                <w:t>68336</w:t>
              </w:r>
            </w:ins>
          </w:p>
        </w:tc>
        <w:tc>
          <w:tcPr>
            <w:tcW w:w="1577" w:type="dxa"/>
            <w:shd w:val="clear" w:color="auto" w:fill="auto"/>
          </w:tcPr>
          <w:p w14:paraId="0E4E4D5A" w14:textId="77777777" w:rsidR="00CB3986" w:rsidRPr="008E21F4" w:rsidRDefault="00CB3986" w:rsidP="00D04D5F">
            <w:pPr>
              <w:pStyle w:val="TAC"/>
              <w:rPr>
                <w:ins w:id="6607" w:author="Delta" w:date="2021-07-23T11:12:00Z"/>
                <w:rFonts w:cs="Arial"/>
              </w:rPr>
            </w:pPr>
            <w:ins w:id="6608" w:author="Delta" w:date="2021-07-23T11:12:00Z">
              <w:r w:rsidRPr="008E21F4">
                <w:rPr>
                  <w:rFonts w:cs="Arial"/>
                </w:rPr>
                <w:t>68336 - 68585</w:t>
              </w:r>
            </w:ins>
          </w:p>
        </w:tc>
        <w:tc>
          <w:tcPr>
            <w:tcW w:w="1515" w:type="dxa"/>
            <w:gridSpan w:val="2"/>
            <w:tcBorders>
              <w:right w:val="single" w:sz="4" w:space="0" w:color="auto"/>
            </w:tcBorders>
            <w:shd w:val="clear" w:color="auto" w:fill="auto"/>
          </w:tcPr>
          <w:p w14:paraId="6CFA4125" w14:textId="77777777" w:rsidR="00CB3986" w:rsidRPr="008E21F4" w:rsidRDefault="00CB3986" w:rsidP="00D04D5F">
            <w:pPr>
              <w:pStyle w:val="TAC"/>
              <w:rPr>
                <w:ins w:id="6609" w:author="Delta" w:date="2021-07-23T11:12:00Z"/>
                <w:rFonts w:cs="Arial"/>
              </w:rPr>
            </w:pPr>
            <w:ins w:id="6610" w:author="Delta" w:date="2021-07-23T11:12:00Z">
              <w:r w:rsidRPr="008E21F4">
                <w:rPr>
                  <w:rFonts w:cs="Arial"/>
                </w:rPr>
                <w:t>1695</w:t>
              </w:r>
            </w:ins>
          </w:p>
        </w:tc>
        <w:tc>
          <w:tcPr>
            <w:tcW w:w="1394" w:type="dxa"/>
            <w:tcBorders>
              <w:left w:val="single" w:sz="4" w:space="0" w:color="auto"/>
              <w:right w:val="single" w:sz="4" w:space="0" w:color="auto"/>
            </w:tcBorders>
            <w:shd w:val="clear" w:color="auto" w:fill="auto"/>
          </w:tcPr>
          <w:p w14:paraId="57A22545" w14:textId="77777777" w:rsidR="00CB3986" w:rsidRPr="008E21F4" w:rsidRDefault="00CB3986" w:rsidP="00D04D5F">
            <w:pPr>
              <w:pStyle w:val="TAC"/>
              <w:rPr>
                <w:ins w:id="6611" w:author="Delta" w:date="2021-07-23T11:12:00Z"/>
                <w:rFonts w:cs="Arial"/>
              </w:rPr>
            </w:pPr>
            <w:ins w:id="6612" w:author="Delta" w:date="2021-07-23T11:12:00Z">
              <w:r w:rsidRPr="008E21F4">
                <w:rPr>
                  <w:rFonts w:cs="Arial"/>
                </w:rPr>
                <w:t>132972</w:t>
              </w:r>
            </w:ins>
          </w:p>
        </w:tc>
        <w:tc>
          <w:tcPr>
            <w:tcW w:w="1504" w:type="dxa"/>
            <w:gridSpan w:val="2"/>
            <w:tcBorders>
              <w:left w:val="single" w:sz="4" w:space="0" w:color="auto"/>
            </w:tcBorders>
            <w:shd w:val="clear" w:color="auto" w:fill="auto"/>
          </w:tcPr>
          <w:p w14:paraId="027CB996" w14:textId="77777777" w:rsidR="00CB3986" w:rsidRPr="008E21F4" w:rsidRDefault="00CB3986" w:rsidP="00D04D5F">
            <w:pPr>
              <w:pStyle w:val="TAC"/>
              <w:rPr>
                <w:ins w:id="6613" w:author="Delta" w:date="2021-07-23T11:12:00Z"/>
                <w:rFonts w:cs="Arial"/>
              </w:rPr>
            </w:pPr>
            <w:ins w:id="6614" w:author="Delta" w:date="2021-07-23T11:12:00Z">
              <w:r w:rsidRPr="008E21F4">
                <w:rPr>
                  <w:rFonts w:cs="Arial"/>
                </w:rPr>
                <w:t>132972 - 133121</w:t>
              </w:r>
            </w:ins>
          </w:p>
        </w:tc>
      </w:tr>
      <w:tr w:rsidR="00CB3986" w:rsidRPr="008E21F4" w14:paraId="060957B4" w14:textId="77777777" w:rsidTr="00D04D5F">
        <w:trPr>
          <w:ins w:id="6615" w:author="Delta" w:date="2021-07-23T11:12:00Z"/>
        </w:trPr>
        <w:tc>
          <w:tcPr>
            <w:tcW w:w="1067" w:type="dxa"/>
            <w:shd w:val="clear" w:color="auto" w:fill="auto"/>
          </w:tcPr>
          <w:p w14:paraId="403AA97B" w14:textId="77777777" w:rsidR="00CB3986" w:rsidRPr="008E21F4" w:rsidRDefault="00CB3986" w:rsidP="00D04D5F">
            <w:pPr>
              <w:pStyle w:val="TAC"/>
              <w:rPr>
                <w:ins w:id="6616" w:author="Delta" w:date="2021-07-23T11:12:00Z"/>
                <w:rFonts w:cs="Arial"/>
              </w:rPr>
            </w:pPr>
            <w:ins w:id="6617" w:author="Delta" w:date="2021-07-23T11:12:00Z">
              <w:r w:rsidRPr="008E21F4">
                <w:rPr>
                  <w:rFonts w:cs="Arial"/>
                </w:rPr>
                <w:t>71</w:t>
              </w:r>
            </w:ins>
          </w:p>
        </w:tc>
        <w:tc>
          <w:tcPr>
            <w:tcW w:w="1362" w:type="dxa"/>
            <w:shd w:val="clear" w:color="auto" w:fill="auto"/>
          </w:tcPr>
          <w:p w14:paraId="2584BC33" w14:textId="77777777" w:rsidR="00CB3986" w:rsidRPr="008E21F4" w:rsidRDefault="00CB3986" w:rsidP="00D04D5F">
            <w:pPr>
              <w:pStyle w:val="TAC"/>
              <w:rPr>
                <w:ins w:id="6618" w:author="Delta" w:date="2021-07-23T11:12:00Z"/>
                <w:rFonts w:cs="Arial"/>
              </w:rPr>
            </w:pPr>
            <w:ins w:id="6619" w:author="Delta" w:date="2021-07-23T11:12:00Z">
              <w:r w:rsidRPr="008E21F4">
                <w:rPr>
                  <w:rFonts w:cs="Arial"/>
                </w:rPr>
                <w:t>617</w:t>
              </w:r>
            </w:ins>
          </w:p>
        </w:tc>
        <w:tc>
          <w:tcPr>
            <w:tcW w:w="1251" w:type="dxa"/>
            <w:shd w:val="clear" w:color="auto" w:fill="auto"/>
          </w:tcPr>
          <w:p w14:paraId="7034C9FD" w14:textId="77777777" w:rsidR="00CB3986" w:rsidRPr="008E21F4" w:rsidRDefault="00CB3986" w:rsidP="00D04D5F">
            <w:pPr>
              <w:pStyle w:val="TAC"/>
              <w:rPr>
                <w:ins w:id="6620" w:author="Delta" w:date="2021-07-23T11:12:00Z"/>
                <w:rFonts w:cs="Arial"/>
              </w:rPr>
            </w:pPr>
            <w:ins w:id="6621" w:author="Delta" w:date="2021-07-23T11:12:00Z">
              <w:r w:rsidRPr="008E21F4">
                <w:rPr>
                  <w:rFonts w:cs="Arial"/>
                </w:rPr>
                <w:t>68</w:t>
              </w:r>
              <w:r w:rsidRPr="008E21F4">
                <w:rPr>
                  <w:rFonts w:cs="Arial"/>
                  <w:lang w:val="en-US"/>
                </w:rPr>
                <w:t>5</w:t>
              </w:r>
              <w:r w:rsidRPr="008E21F4">
                <w:rPr>
                  <w:rFonts w:cs="Arial"/>
                </w:rPr>
                <w:t>86</w:t>
              </w:r>
            </w:ins>
          </w:p>
        </w:tc>
        <w:tc>
          <w:tcPr>
            <w:tcW w:w="1577" w:type="dxa"/>
            <w:shd w:val="clear" w:color="auto" w:fill="auto"/>
          </w:tcPr>
          <w:p w14:paraId="3435EA78" w14:textId="77777777" w:rsidR="00CB3986" w:rsidRPr="008E21F4" w:rsidRDefault="00CB3986" w:rsidP="00D04D5F">
            <w:pPr>
              <w:pStyle w:val="TAC"/>
              <w:rPr>
                <w:ins w:id="6622" w:author="Delta" w:date="2021-07-23T11:12:00Z"/>
                <w:rFonts w:cs="Arial"/>
              </w:rPr>
            </w:pPr>
            <w:ins w:id="6623" w:author="Delta" w:date="2021-07-23T11:12:00Z">
              <w:r w:rsidRPr="008E21F4">
                <w:rPr>
                  <w:rFonts w:cs="Arial"/>
                </w:rPr>
                <w:t>68</w:t>
              </w:r>
              <w:r w:rsidRPr="008E21F4">
                <w:rPr>
                  <w:rFonts w:cs="Arial"/>
                  <w:lang w:val="en-US"/>
                </w:rPr>
                <w:t>5</w:t>
              </w:r>
              <w:r w:rsidRPr="008E21F4">
                <w:rPr>
                  <w:rFonts w:cs="Arial"/>
                </w:rPr>
                <w:t>86-68</w:t>
              </w:r>
              <w:r w:rsidRPr="008E21F4">
                <w:rPr>
                  <w:rFonts w:cs="Arial"/>
                  <w:lang w:val="en-US"/>
                </w:rPr>
                <w:t>9</w:t>
              </w:r>
              <w:r w:rsidRPr="008E21F4">
                <w:rPr>
                  <w:rFonts w:cs="Arial"/>
                </w:rPr>
                <w:t>35</w:t>
              </w:r>
            </w:ins>
          </w:p>
        </w:tc>
        <w:tc>
          <w:tcPr>
            <w:tcW w:w="1515" w:type="dxa"/>
            <w:gridSpan w:val="2"/>
            <w:tcBorders>
              <w:right w:val="single" w:sz="4" w:space="0" w:color="auto"/>
            </w:tcBorders>
            <w:shd w:val="clear" w:color="auto" w:fill="auto"/>
          </w:tcPr>
          <w:p w14:paraId="1370C54E" w14:textId="77777777" w:rsidR="00CB3986" w:rsidRPr="008E21F4" w:rsidRDefault="00CB3986" w:rsidP="00D04D5F">
            <w:pPr>
              <w:pStyle w:val="TAC"/>
              <w:rPr>
                <w:ins w:id="6624" w:author="Delta" w:date="2021-07-23T11:12:00Z"/>
                <w:rFonts w:cs="Arial"/>
              </w:rPr>
            </w:pPr>
            <w:ins w:id="6625" w:author="Delta" w:date="2021-07-23T11:12:00Z">
              <w:r w:rsidRPr="008E21F4">
                <w:rPr>
                  <w:rFonts w:cs="Arial"/>
                </w:rPr>
                <w:t>663</w:t>
              </w:r>
            </w:ins>
          </w:p>
        </w:tc>
        <w:tc>
          <w:tcPr>
            <w:tcW w:w="1394" w:type="dxa"/>
            <w:tcBorders>
              <w:left w:val="single" w:sz="4" w:space="0" w:color="auto"/>
              <w:right w:val="single" w:sz="4" w:space="0" w:color="auto"/>
            </w:tcBorders>
            <w:shd w:val="clear" w:color="auto" w:fill="auto"/>
          </w:tcPr>
          <w:p w14:paraId="684DEE4A" w14:textId="77777777" w:rsidR="00CB3986" w:rsidRPr="008E21F4" w:rsidRDefault="00CB3986" w:rsidP="00D04D5F">
            <w:pPr>
              <w:pStyle w:val="TAC"/>
              <w:rPr>
                <w:ins w:id="6626" w:author="Delta" w:date="2021-07-23T11:12:00Z"/>
                <w:rFonts w:cs="Arial"/>
              </w:rPr>
            </w:pPr>
            <w:ins w:id="6627" w:author="Delta" w:date="2021-07-23T11:12:00Z">
              <w:r w:rsidRPr="008E21F4">
                <w:rPr>
                  <w:rFonts w:cs="Arial"/>
                </w:rPr>
                <w:t>133</w:t>
              </w:r>
              <w:r w:rsidRPr="008E21F4">
                <w:rPr>
                  <w:rFonts w:cs="Arial"/>
                  <w:lang w:val="en-US"/>
                </w:rPr>
                <w:t>1</w:t>
              </w:r>
              <w:r w:rsidRPr="008E21F4">
                <w:rPr>
                  <w:rFonts w:cs="Arial"/>
                </w:rPr>
                <w:t>22</w:t>
              </w:r>
            </w:ins>
          </w:p>
        </w:tc>
        <w:tc>
          <w:tcPr>
            <w:tcW w:w="1504" w:type="dxa"/>
            <w:gridSpan w:val="2"/>
            <w:tcBorders>
              <w:left w:val="single" w:sz="4" w:space="0" w:color="auto"/>
            </w:tcBorders>
            <w:shd w:val="clear" w:color="auto" w:fill="auto"/>
          </w:tcPr>
          <w:p w14:paraId="10BB8C7D" w14:textId="77777777" w:rsidR="00CB3986" w:rsidRPr="008E21F4" w:rsidRDefault="00CB3986" w:rsidP="00D04D5F">
            <w:pPr>
              <w:pStyle w:val="TAC"/>
              <w:rPr>
                <w:ins w:id="6628" w:author="Delta" w:date="2021-07-23T11:12:00Z"/>
                <w:rFonts w:cs="Arial"/>
              </w:rPr>
            </w:pPr>
            <w:ins w:id="6629" w:author="Delta" w:date="2021-07-23T11:12:00Z">
              <w:r w:rsidRPr="008E21F4">
                <w:rPr>
                  <w:rFonts w:cs="Arial"/>
                </w:rPr>
                <w:t>133</w:t>
              </w:r>
              <w:r w:rsidRPr="008E21F4">
                <w:rPr>
                  <w:rFonts w:cs="Arial"/>
                  <w:lang w:val="en-US"/>
                </w:rPr>
                <w:t>1</w:t>
              </w:r>
              <w:r w:rsidRPr="008E21F4">
                <w:rPr>
                  <w:rFonts w:cs="Arial"/>
                </w:rPr>
                <w:t>22-133471</w:t>
              </w:r>
            </w:ins>
          </w:p>
        </w:tc>
      </w:tr>
      <w:tr w:rsidR="00CB3986" w:rsidRPr="008E21F4" w14:paraId="5D0AE49D" w14:textId="77777777" w:rsidTr="00D04D5F">
        <w:trPr>
          <w:ins w:id="6630" w:author="Delta" w:date="2021-07-23T11:12:00Z"/>
        </w:trPr>
        <w:tc>
          <w:tcPr>
            <w:tcW w:w="1067" w:type="dxa"/>
            <w:shd w:val="clear" w:color="auto" w:fill="auto"/>
          </w:tcPr>
          <w:p w14:paraId="2F764206" w14:textId="77777777" w:rsidR="00CB3986" w:rsidRPr="008E21F4" w:rsidRDefault="00CB3986" w:rsidP="00D04D5F">
            <w:pPr>
              <w:pStyle w:val="TAC"/>
              <w:rPr>
                <w:ins w:id="6631" w:author="Delta" w:date="2021-07-23T11:12:00Z"/>
                <w:rFonts w:cs="Arial"/>
              </w:rPr>
            </w:pPr>
            <w:ins w:id="6632" w:author="Delta" w:date="2021-07-23T11:12:00Z">
              <w:r w:rsidRPr="008E21F4">
                <w:rPr>
                  <w:rFonts w:cs="Arial"/>
                </w:rPr>
                <w:t>72</w:t>
              </w:r>
            </w:ins>
          </w:p>
        </w:tc>
        <w:tc>
          <w:tcPr>
            <w:tcW w:w="1362" w:type="dxa"/>
            <w:shd w:val="clear" w:color="auto" w:fill="auto"/>
          </w:tcPr>
          <w:p w14:paraId="66CFAB68" w14:textId="77777777" w:rsidR="00CB3986" w:rsidRPr="008E21F4" w:rsidRDefault="00CB3986" w:rsidP="00D04D5F">
            <w:pPr>
              <w:pStyle w:val="TAC"/>
              <w:rPr>
                <w:ins w:id="6633" w:author="Delta" w:date="2021-07-23T11:12:00Z"/>
                <w:rFonts w:cs="Arial"/>
              </w:rPr>
            </w:pPr>
            <w:ins w:id="6634" w:author="Delta" w:date="2021-07-23T11:12:00Z">
              <w:r w:rsidRPr="008E21F4">
                <w:rPr>
                  <w:rFonts w:cs="Arial"/>
                  <w:lang w:val="en-US"/>
                </w:rPr>
                <w:t>4</w:t>
              </w:r>
              <w:r w:rsidRPr="008E21F4">
                <w:rPr>
                  <w:rFonts w:cs="Arial"/>
                </w:rPr>
                <w:t>61</w:t>
              </w:r>
            </w:ins>
          </w:p>
        </w:tc>
        <w:tc>
          <w:tcPr>
            <w:tcW w:w="1251" w:type="dxa"/>
            <w:shd w:val="clear" w:color="auto" w:fill="auto"/>
          </w:tcPr>
          <w:p w14:paraId="47EF9CB5" w14:textId="77777777" w:rsidR="00CB3986" w:rsidRPr="008E21F4" w:rsidRDefault="00CB3986" w:rsidP="00D04D5F">
            <w:pPr>
              <w:pStyle w:val="TAC"/>
              <w:rPr>
                <w:ins w:id="6635" w:author="Delta" w:date="2021-07-23T11:12:00Z"/>
                <w:rFonts w:cs="Arial"/>
              </w:rPr>
            </w:pPr>
            <w:ins w:id="6636" w:author="Delta" w:date="2021-07-23T11:12:00Z">
              <w:r w:rsidRPr="008E21F4">
                <w:rPr>
                  <w:rFonts w:cs="Arial"/>
                </w:rPr>
                <w:t>68936</w:t>
              </w:r>
            </w:ins>
          </w:p>
        </w:tc>
        <w:tc>
          <w:tcPr>
            <w:tcW w:w="1577" w:type="dxa"/>
            <w:shd w:val="clear" w:color="auto" w:fill="auto"/>
          </w:tcPr>
          <w:p w14:paraId="4E5BA31F" w14:textId="77777777" w:rsidR="00CB3986" w:rsidRPr="008E21F4" w:rsidRDefault="00CB3986" w:rsidP="00D04D5F">
            <w:pPr>
              <w:pStyle w:val="TAC"/>
              <w:rPr>
                <w:ins w:id="6637" w:author="Delta" w:date="2021-07-23T11:12:00Z"/>
                <w:rFonts w:cs="Arial"/>
              </w:rPr>
            </w:pPr>
            <w:ins w:id="6638" w:author="Delta" w:date="2021-07-23T11:12:00Z">
              <w:r w:rsidRPr="008E21F4">
                <w:rPr>
                  <w:rFonts w:cs="Arial"/>
                </w:rPr>
                <w:t>68936-68985</w:t>
              </w:r>
            </w:ins>
          </w:p>
        </w:tc>
        <w:tc>
          <w:tcPr>
            <w:tcW w:w="1515" w:type="dxa"/>
            <w:gridSpan w:val="2"/>
            <w:tcBorders>
              <w:right w:val="single" w:sz="4" w:space="0" w:color="auto"/>
            </w:tcBorders>
            <w:shd w:val="clear" w:color="auto" w:fill="auto"/>
          </w:tcPr>
          <w:p w14:paraId="2C8DAE29" w14:textId="77777777" w:rsidR="00CB3986" w:rsidRPr="008E21F4" w:rsidRDefault="00CB3986" w:rsidP="00D04D5F">
            <w:pPr>
              <w:pStyle w:val="TAC"/>
              <w:rPr>
                <w:ins w:id="6639" w:author="Delta" w:date="2021-07-23T11:12:00Z"/>
                <w:rFonts w:cs="Arial"/>
              </w:rPr>
            </w:pPr>
            <w:ins w:id="6640" w:author="Delta" w:date="2021-07-23T11:12:00Z">
              <w:r w:rsidRPr="008E21F4">
                <w:rPr>
                  <w:rFonts w:cs="Arial"/>
                  <w:lang w:val="en-US"/>
                </w:rPr>
                <w:t>451</w:t>
              </w:r>
            </w:ins>
          </w:p>
        </w:tc>
        <w:tc>
          <w:tcPr>
            <w:tcW w:w="1394" w:type="dxa"/>
            <w:tcBorders>
              <w:left w:val="single" w:sz="4" w:space="0" w:color="auto"/>
              <w:right w:val="single" w:sz="4" w:space="0" w:color="auto"/>
            </w:tcBorders>
            <w:shd w:val="clear" w:color="auto" w:fill="auto"/>
          </w:tcPr>
          <w:p w14:paraId="525F22D3" w14:textId="77777777" w:rsidR="00CB3986" w:rsidRPr="008E21F4" w:rsidRDefault="00CB3986" w:rsidP="00D04D5F">
            <w:pPr>
              <w:pStyle w:val="TAC"/>
              <w:rPr>
                <w:ins w:id="6641" w:author="Delta" w:date="2021-07-23T11:12:00Z"/>
                <w:rFonts w:cs="Arial"/>
              </w:rPr>
            </w:pPr>
            <w:ins w:id="6642" w:author="Delta" w:date="2021-07-23T11:12:00Z">
              <w:r w:rsidRPr="008E21F4">
                <w:rPr>
                  <w:rFonts w:cs="Arial"/>
                </w:rPr>
                <w:t>133472</w:t>
              </w:r>
            </w:ins>
          </w:p>
        </w:tc>
        <w:tc>
          <w:tcPr>
            <w:tcW w:w="1504" w:type="dxa"/>
            <w:gridSpan w:val="2"/>
            <w:tcBorders>
              <w:left w:val="single" w:sz="4" w:space="0" w:color="auto"/>
            </w:tcBorders>
            <w:shd w:val="clear" w:color="auto" w:fill="auto"/>
          </w:tcPr>
          <w:p w14:paraId="26C7E0E1" w14:textId="77777777" w:rsidR="00CB3986" w:rsidRPr="008E21F4" w:rsidRDefault="00CB3986" w:rsidP="00D04D5F">
            <w:pPr>
              <w:pStyle w:val="TAC"/>
              <w:rPr>
                <w:ins w:id="6643" w:author="Delta" w:date="2021-07-23T11:12:00Z"/>
                <w:rFonts w:cs="Arial"/>
              </w:rPr>
            </w:pPr>
            <w:ins w:id="6644" w:author="Delta" w:date="2021-07-23T11:12:00Z">
              <w:r w:rsidRPr="008E21F4">
                <w:rPr>
                  <w:rFonts w:cs="Arial"/>
                </w:rPr>
                <w:t>133472-133521</w:t>
              </w:r>
            </w:ins>
          </w:p>
        </w:tc>
      </w:tr>
      <w:tr w:rsidR="00CB3986" w:rsidRPr="008E21F4" w14:paraId="1F6E478E" w14:textId="77777777" w:rsidTr="00D04D5F">
        <w:trPr>
          <w:ins w:id="6645" w:author="Delta" w:date="2021-07-23T11:12:00Z"/>
        </w:trPr>
        <w:tc>
          <w:tcPr>
            <w:tcW w:w="1067" w:type="dxa"/>
            <w:shd w:val="clear" w:color="auto" w:fill="auto"/>
          </w:tcPr>
          <w:p w14:paraId="05F142D1" w14:textId="77777777" w:rsidR="00CB3986" w:rsidRPr="008E21F4" w:rsidRDefault="00CB3986" w:rsidP="00D04D5F">
            <w:pPr>
              <w:pStyle w:val="TAC"/>
              <w:rPr>
                <w:ins w:id="6646" w:author="Delta" w:date="2021-07-23T11:12:00Z"/>
                <w:rFonts w:cs="Arial"/>
              </w:rPr>
            </w:pPr>
            <w:ins w:id="6647" w:author="Delta" w:date="2021-07-23T11:12:00Z">
              <w:r w:rsidRPr="008E21F4">
                <w:rPr>
                  <w:rFonts w:cs="Arial"/>
                </w:rPr>
                <w:t>73</w:t>
              </w:r>
            </w:ins>
          </w:p>
        </w:tc>
        <w:tc>
          <w:tcPr>
            <w:tcW w:w="1362" w:type="dxa"/>
            <w:shd w:val="clear" w:color="auto" w:fill="auto"/>
          </w:tcPr>
          <w:p w14:paraId="139CEEFF" w14:textId="77777777" w:rsidR="00CB3986" w:rsidRPr="008E21F4" w:rsidRDefault="00CB3986" w:rsidP="00D04D5F">
            <w:pPr>
              <w:pStyle w:val="TAC"/>
              <w:rPr>
                <w:ins w:id="6648" w:author="Delta" w:date="2021-07-23T11:12:00Z"/>
                <w:rFonts w:cs="Arial"/>
                <w:lang w:val="en-US"/>
              </w:rPr>
            </w:pPr>
            <w:ins w:id="6649" w:author="Delta" w:date="2021-07-23T11:12:00Z">
              <w:r w:rsidRPr="008E21F4">
                <w:rPr>
                  <w:rFonts w:cs="Arial"/>
                  <w:lang w:val="en-US"/>
                </w:rPr>
                <w:t>460</w:t>
              </w:r>
            </w:ins>
          </w:p>
        </w:tc>
        <w:tc>
          <w:tcPr>
            <w:tcW w:w="1251" w:type="dxa"/>
            <w:shd w:val="clear" w:color="auto" w:fill="auto"/>
          </w:tcPr>
          <w:p w14:paraId="0689606A" w14:textId="77777777" w:rsidR="00CB3986" w:rsidRPr="008E21F4" w:rsidRDefault="00CB3986" w:rsidP="00D04D5F">
            <w:pPr>
              <w:pStyle w:val="TAC"/>
              <w:rPr>
                <w:ins w:id="6650" w:author="Delta" w:date="2021-07-23T11:12:00Z"/>
                <w:rFonts w:cs="Arial"/>
              </w:rPr>
            </w:pPr>
            <w:ins w:id="6651" w:author="Delta" w:date="2021-07-23T11:12:00Z">
              <w:r w:rsidRPr="008E21F4">
                <w:rPr>
                  <w:rFonts w:cs="Arial"/>
                </w:rPr>
                <w:t>68986</w:t>
              </w:r>
            </w:ins>
          </w:p>
        </w:tc>
        <w:tc>
          <w:tcPr>
            <w:tcW w:w="1577" w:type="dxa"/>
            <w:shd w:val="clear" w:color="auto" w:fill="auto"/>
          </w:tcPr>
          <w:p w14:paraId="5F4489B0" w14:textId="77777777" w:rsidR="00CB3986" w:rsidRPr="008E21F4" w:rsidRDefault="00CB3986" w:rsidP="00D04D5F">
            <w:pPr>
              <w:pStyle w:val="TAC"/>
              <w:rPr>
                <w:ins w:id="6652" w:author="Delta" w:date="2021-07-23T11:12:00Z"/>
                <w:rFonts w:cs="Arial"/>
              </w:rPr>
            </w:pPr>
            <w:ins w:id="6653" w:author="Delta" w:date="2021-07-23T11:12:00Z">
              <w:r w:rsidRPr="008E21F4">
                <w:rPr>
                  <w:rFonts w:cs="Arial"/>
                </w:rPr>
                <w:t>68986-69035</w:t>
              </w:r>
            </w:ins>
          </w:p>
        </w:tc>
        <w:tc>
          <w:tcPr>
            <w:tcW w:w="1515" w:type="dxa"/>
            <w:gridSpan w:val="2"/>
            <w:tcBorders>
              <w:right w:val="single" w:sz="4" w:space="0" w:color="auto"/>
            </w:tcBorders>
            <w:shd w:val="clear" w:color="auto" w:fill="auto"/>
          </w:tcPr>
          <w:p w14:paraId="63631434" w14:textId="77777777" w:rsidR="00CB3986" w:rsidRPr="008E21F4" w:rsidRDefault="00CB3986" w:rsidP="00D04D5F">
            <w:pPr>
              <w:pStyle w:val="TAC"/>
              <w:rPr>
                <w:ins w:id="6654" w:author="Delta" w:date="2021-07-23T11:12:00Z"/>
                <w:rFonts w:cs="Arial"/>
                <w:lang w:val="en-US"/>
              </w:rPr>
            </w:pPr>
            <w:ins w:id="6655" w:author="Delta" w:date="2021-07-23T11:12:00Z">
              <w:r w:rsidRPr="008E21F4">
                <w:rPr>
                  <w:rFonts w:cs="Arial"/>
                  <w:lang w:val="en-US"/>
                </w:rPr>
                <w:t>450</w:t>
              </w:r>
            </w:ins>
          </w:p>
        </w:tc>
        <w:tc>
          <w:tcPr>
            <w:tcW w:w="1394" w:type="dxa"/>
            <w:tcBorders>
              <w:left w:val="single" w:sz="4" w:space="0" w:color="auto"/>
              <w:right w:val="single" w:sz="4" w:space="0" w:color="auto"/>
            </w:tcBorders>
            <w:shd w:val="clear" w:color="auto" w:fill="auto"/>
          </w:tcPr>
          <w:p w14:paraId="6B0B04FA" w14:textId="77777777" w:rsidR="00CB3986" w:rsidRPr="008E21F4" w:rsidRDefault="00CB3986" w:rsidP="00D04D5F">
            <w:pPr>
              <w:pStyle w:val="TAC"/>
              <w:rPr>
                <w:ins w:id="6656" w:author="Delta" w:date="2021-07-23T11:12:00Z"/>
                <w:rFonts w:cs="Arial"/>
              </w:rPr>
            </w:pPr>
            <w:ins w:id="6657" w:author="Delta" w:date="2021-07-23T11:12:00Z">
              <w:r w:rsidRPr="008E21F4">
                <w:rPr>
                  <w:rFonts w:cs="Arial"/>
                </w:rPr>
                <w:t>133522</w:t>
              </w:r>
            </w:ins>
          </w:p>
        </w:tc>
        <w:tc>
          <w:tcPr>
            <w:tcW w:w="1504" w:type="dxa"/>
            <w:gridSpan w:val="2"/>
            <w:tcBorders>
              <w:left w:val="single" w:sz="4" w:space="0" w:color="auto"/>
            </w:tcBorders>
            <w:shd w:val="clear" w:color="auto" w:fill="auto"/>
          </w:tcPr>
          <w:p w14:paraId="20CACEDA" w14:textId="77777777" w:rsidR="00CB3986" w:rsidRPr="008E21F4" w:rsidRDefault="00CB3986" w:rsidP="00D04D5F">
            <w:pPr>
              <w:pStyle w:val="TAC"/>
              <w:rPr>
                <w:ins w:id="6658" w:author="Delta" w:date="2021-07-23T11:12:00Z"/>
                <w:rFonts w:cs="Arial"/>
              </w:rPr>
            </w:pPr>
            <w:ins w:id="6659" w:author="Delta" w:date="2021-07-23T11:12:00Z">
              <w:r w:rsidRPr="008E21F4">
                <w:rPr>
                  <w:rFonts w:cs="Arial"/>
                </w:rPr>
                <w:t>133522-133571</w:t>
              </w:r>
            </w:ins>
          </w:p>
        </w:tc>
      </w:tr>
      <w:tr w:rsidR="00CB3986" w:rsidRPr="008E21F4" w14:paraId="4E0939A6" w14:textId="77777777" w:rsidTr="00D04D5F">
        <w:trPr>
          <w:ins w:id="6660" w:author="Delta" w:date="2021-07-23T11:12:00Z"/>
        </w:trPr>
        <w:tc>
          <w:tcPr>
            <w:tcW w:w="1067" w:type="dxa"/>
            <w:shd w:val="clear" w:color="auto" w:fill="auto"/>
          </w:tcPr>
          <w:p w14:paraId="64BBDB90" w14:textId="77777777" w:rsidR="00CB3986" w:rsidRPr="008E21F4" w:rsidRDefault="00CB3986" w:rsidP="00D04D5F">
            <w:pPr>
              <w:keepNext/>
              <w:keepLines/>
              <w:spacing w:after="0"/>
              <w:jc w:val="center"/>
              <w:rPr>
                <w:ins w:id="6661" w:author="Delta" w:date="2021-07-23T11:12:00Z"/>
                <w:rFonts w:ascii="Arial" w:hAnsi="Arial" w:cs="Arial"/>
                <w:sz w:val="18"/>
              </w:rPr>
            </w:pPr>
            <w:ins w:id="6662" w:author="Delta" w:date="2021-07-23T11:12:00Z">
              <w:r w:rsidRPr="008E21F4">
                <w:rPr>
                  <w:rFonts w:ascii="Arial" w:hAnsi="Arial" w:cs="Arial" w:hint="eastAsia"/>
                  <w:sz w:val="18"/>
                  <w:lang w:eastAsia="ja-JP"/>
                </w:rPr>
                <w:t>74</w:t>
              </w:r>
            </w:ins>
          </w:p>
        </w:tc>
        <w:tc>
          <w:tcPr>
            <w:tcW w:w="1362" w:type="dxa"/>
            <w:shd w:val="clear" w:color="auto" w:fill="auto"/>
          </w:tcPr>
          <w:p w14:paraId="15E3205F" w14:textId="77777777" w:rsidR="00CB3986" w:rsidRPr="008E21F4" w:rsidRDefault="00CB3986" w:rsidP="00D04D5F">
            <w:pPr>
              <w:keepNext/>
              <w:keepLines/>
              <w:spacing w:after="0"/>
              <w:jc w:val="center"/>
              <w:rPr>
                <w:ins w:id="6663" w:author="Delta" w:date="2021-07-23T11:12:00Z"/>
                <w:rFonts w:ascii="Arial" w:hAnsi="Arial" w:cs="Arial"/>
                <w:sz w:val="18"/>
              </w:rPr>
            </w:pPr>
            <w:moveToRangeStart w:id="6664" w:author="Delta" w:date="2021-07-23T11:12:00Z" w:name="move77931195"/>
            <w:moveTo w:id="6665" w:author="Delta" w:date="2021-07-23T11:12:00Z">
              <w:r w:rsidRPr="008E21F4">
                <w:rPr>
                  <w:rFonts w:ascii="Arial" w:hAnsi="Arial" w:cs="Arial" w:hint="eastAsia"/>
                  <w:sz w:val="18"/>
                  <w:lang w:eastAsia="ja-JP"/>
                </w:rPr>
                <w:t>1475</w:t>
              </w:r>
            </w:moveTo>
            <w:moveToRangeEnd w:id="6664"/>
          </w:p>
        </w:tc>
        <w:tc>
          <w:tcPr>
            <w:tcW w:w="1251" w:type="dxa"/>
            <w:shd w:val="clear" w:color="auto" w:fill="auto"/>
          </w:tcPr>
          <w:p w14:paraId="455D960F" w14:textId="77777777" w:rsidR="00CB3986" w:rsidRPr="008E21F4" w:rsidRDefault="00CB3986" w:rsidP="00D04D5F">
            <w:pPr>
              <w:keepNext/>
              <w:keepLines/>
              <w:spacing w:after="0"/>
              <w:jc w:val="center"/>
              <w:rPr>
                <w:ins w:id="6666" w:author="Delta" w:date="2021-07-23T11:12:00Z"/>
                <w:rFonts w:ascii="Arial" w:hAnsi="Arial" w:cs="Arial"/>
                <w:sz w:val="18"/>
              </w:rPr>
            </w:pPr>
            <w:ins w:id="6667" w:author="Delta" w:date="2021-07-23T11:12:00Z">
              <w:r w:rsidRPr="008E21F4">
                <w:rPr>
                  <w:rFonts w:ascii="Arial" w:hAnsi="Arial" w:cs="Arial" w:hint="eastAsia"/>
                  <w:sz w:val="18"/>
                  <w:lang w:eastAsia="ja-JP"/>
                </w:rPr>
                <w:t>69036</w:t>
              </w:r>
            </w:ins>
          </w:p>
        </w:tc>
        <w:tc>
          <w:tcPr>
            <w:tcW w:w="1577" w:type="dxa"/>
            <w:shd w:val="clear" w:color="auto" w:fill="auto"/>
          </w:tcPr>
          <w:p w14:paraId="3252841C" w14:textId="77777777" w:rsidR="00CB3986" w:rsidRPr="008E21F4" w:rsidRDefault="00CB3986" w:rsidP="00D04D5F">
            <w:pPr>
              <w:keepNext/>
              <w:keepLines/>
              <w:spacing w:after="0"/>
              <w:jc w:val="center"/>
              <w:rPr>
                <w:ins w:id="6668" w:author="Delta" w:date="2021-07-23T11:12:00Z"/>
                <w:rFonts w:ascii="Arial" w:hAnsi="Arial" w:cs="Arial"/>
                <w:sz w:val="18"/>
              </w:rPr>
            </w:pPr>
            <w:ins w:id="6669" w:author="Delta" w:date="2021-07-23T11:12:00Z">
              <w:r w:rsidRPr="008E21F4">
                <w:rPr>
                  <w:rFonts w:ascii="Arial" w:hAnsi="Arial" w:cs="Arial" w:hint="eastAsia"/>
                  <w:sz w:val="18"/>
                  <w:lang w:eastAsia="ja-JP"/>
                </w:rPr>
                <w:t>69036 - 69465</w:t>
              </w:r>
            </w:ins>
          </w:p>
        </w:tc>
        <w:tc>
          <w:tcPr>
            <w:tcW w:w="1515" w:type="dxa"/>
            <w:gridSpan w:val="2"/>
            <w:tcBorders>
              <w:right w:val="single" w:sz="4" w:space="0" w:color="auto"/>
            </w:tcBorders>
            <w:shd w:val="clear" w:color="auto" w:fill="auto"/>
          </w:tcPr>
          <w:p w14:paraId="22A2E4AA" w14:textId="77777777" w:rsidR="00CB3986" w:rsidRPr="008E21F4" w:rsidRDefault="00CB3986" w:rsidP="00D04D5F">
            <w:pPr>
              <w:keepNext/>
              <w:keepLines/>
              <w:spacing w:after="0"/>
              <w:jc w:val="center"/>
              <w:rPr>
                <w:ins w:id="6670" w:author="Delta" w:date="2021-07-23T11:12:00Z"/>
                <w:rFonts w:ascii="Arial" w:hAnsi="Arial" w:cs="Arial"/>
                <w:sz w:val="18"/>
              </w:rPr>
            </w:pPr>
            <w:ins w:id="6671" w:author="Delta" w:date="2021-07-23T11:12:00Z">
              <w:r w:rsidRPr="008E21F4">
                <w:rPr>
                  <w:rFonts w:ascii="Arial" w:hAnsi="Arial" w:cs="Arial" w:hint="eastAsia"/>
                  <w:sz w:val="18"/>
                  <w:lang w:eastAsia="ja-JP"/>
                </w:rPr>
                <w:t>1427</w:t>
              </w:r>
            </w:ins>
          </w:p>
        </w:tc>
        <w:tc>
          <w:tcPr>
            <w:tcW w:w="1394" w:type="dxa"/>
            <w:tcBorders>
              <w:left w:val="single" w:sz="4" w:space="0" w:color="auto"/>
              <w:right w:val="single" w:sz="4" w:space="0" w:color="auto"/>
            </w:tcBorders>
            <w:shd w:val="clear" w:color="auto" w:fill="auto"/>
          </w:tcPr>
          <w:p w14:paraId="5E2B13F7" w14:textId="77777777" w:rsidR="00CB3986" w:rsidRPr="008E21F4" w:rsidRDefault="00CB3986" w:rsidP="00D04D5F">
            <w:pPr>
              <w:keepNext/>
              <w:keepLines/>
              <w:spacing w:after="0"/>
              <w:jc w:val="center"/>
              <w:rPr>
                <w:ins w:id="6672" w:author="Delta" w:date="2021-07-23T11:12:00Z"/>
                <w:rFonts w:ascii="Arial" w:hAnsi="Arial" w:cs="Arial"/>
                <w:sz w:val="18"/>
              </w:rPr>
            </w:pPr>
            <w:ins w:id="6673" w:author="Delta" w:date="2021-07-23T11:12:00Z">
              <w:r w:rsidRPr="008E21F4">
                <w:rPr>
                  <w:rFonts w:ascii="Arial" w:hAnsi="Arial" w:cs="Arial" w:hint="eastAsia"/>
                  <w:sz w:val="18"/>
                  <w:lang w:eastAsia="ja-JP"/>
                </w:rPr>
                <w:t>133572</w:t>
              </w:r>
            </w:ins>
          </w:p>
        </w:tc>
        <w:tc>
          <w:tcPr>
            <w:tcW w:w="1504" w:type="dxa"/>
            <w:gridSpan w:val="2"/>
            <w:tcBorders>
              <w:left w:val="single" w:sz="4" w:space="0" w:color="auto"/>
            </w:tcBorders>
            <w:shd w:val="clear" w:color="auto" w:fill="auto"/>
          </w:tcPr>
          <w:p w14:paraId="35A9CC23" w14:textId="77777777" w:rsidR="00CB3986" w:rsidRPr="008E21F4" w:rsidRDefault="00CB3986" w:rsidP="00D04D5F">
            <w:pPr>
              <w:keepNext/>
              <w:keepLines/>
              <w:spacing w:after="0"/>
              <w:jc w:val="center"/>
              <w:rPr>
                <w:ins w:id="6674" w:author="Delta" w:date="2021-07-23T11:12:00Z"/>
                <w:rFonts w:ascii="Arial" w:hAnsi="Arial" w:cs="Arial"/>
                <w:sz w:val="18"/>
              </w:rPr>
            </w:pPr>
            <w:ins w:id="6675" w:author="Delta" w:date="2021-07-23T11:12:00Z">
              <w:r w:rsidRPr="008E21F4">
                <w:rPr>
                  <w:rFonts w:ascii="Arial" w:hAnsi="Arial" w:cs="Arial" w:hint="eastAsia"/>
                  <w:sz w:val="18"/>
                  <w:lang w:eastAsia="ja-JP"/>
                </w:rPr>
                <w:t>133572 - 134001</w:t>
              </w:r>
            </w:ins>
          </w:p>
        </w:tc>
      </w:tr>
      <w:tr w:rsidR="00CB3986" w:rsidRPr="008E21F4" w14:paraId="12C47FEA" w14:textId="77777777" w:rsidTr="00D04D5F">
        <w:trPr>
          <w:ins w:id="6676" w:author="Delta" w:date="2021-07-23T11:12:00Z"/>
        </w:trPr>
        <w:tc>
          <w:tcPr>
            <w:tcW w:w="1067" w:type="dxa"/>
          </w:tcPr>
          <w:p w14:paraId="52F57476" w14:textId="77777777" w:rsidR="00CB3986" w:rsidRPr="008E21F4" w:rsidRDefault="00CB3986" w:rsidP="00D04D5F">
            <w:pPr>
              <w:pStyle w:val="TAC"/>
              <w:rPr>
                <w:ins w:id="6677" w:author="Delta" w:date="2021-07-23T11:12:00Z"/>
                <w:rFonts w:cs="Arial"/>
                <w:lang w:eastAsia="ja-JP"/>
              </w:rPr>
            </w:pPr>
            <w:ins w:id="6678" w:author="Delta" w:date="2021-07-23T11:12:00Z">
              <w:r w:rsidRPr="008E21F4">
                <w:rPr>
                  <w:rFonts w:cs="Arial"/>
                </w:rPr>
                <w:t>75</w:t>
              </w:r>
            </w:ins>
          </w:p>
          <w:p w14:paraId="2D81C6EF" w14:textId="77777777" w:rsidR="00CB3986" w:rsidRPr="008E21F4" w:rsidRDefault="00CB3986" w:rsidP="00D04D5F">
            <w:pPr>
              <w:pStyle w:val="TAC"/>
              <w:rPr>
                <w:ins w:id="6679" w:author="Delta" w:date="2021-07-23T11:12:00Z"/>
                <w:rFonts w:cs="Arial"/>
              </w:rPr>
            </w:pPr>
            <w:ins w:id="6680" w:author="Delta" w:date="2021-07-23T11:12:00Z">
              <w:r w:rsidRPr="008E21F4">
                <w:rPr>
                  <w:rFonts w:cs="Arial" w:hint="eastAsia"/>
                  <w:lang w:eastAsia="ja-JP"/>
                </w:rPr>
                <w:t>(NOTE 2)</w:t>
              </w:r>
            </w:ins>
          </w:p>
        </w:tc>
        <w:tc>
          <w:tcPr>
            <w:tcW w:w="1362" w:type="dxa"/>
          </w:tcPr>
          <w:p w14:paraId="66B98029" w14:textId="77777777" w:rsidR="00CB3986" w:rsidRPr="008E21F4" w:rsidRDefault="00CB3986" w:rsidP="00D04D5F">
            <w:pPr>
              <w:pStyle w:val="TAR"/>
              <w:ind w:right="175"/>
              <w:jc w:val="center"/>
              <w:rPr>
                <w:ins w:id="6681" w:author="Delta" w:date="2021-07-23T11:12:00Z"/>
                <w:rFonts w:cs="Arial"/>
              </w:rPr>
            </w:pPr>
            <w:ins w:id="6682" w:author="Delta" w:date="2021-07-23T11:12:00Z">
              <w:r w:rsidRPr="008E21F4">
                <w:rPr>
                  <w:rFonts w:cs="Arial"/>
                </w:rPr>
                <w:t>1432</w:t>
              </w:r>
            </w:ins>
          </w:p>
        </w:tc>
        <w:tc>
          <w:tcPr>
            <w:tcW w:w="1251" w:type="dxa"/>
          </w:tcPr>
          <w:p w14:paraId="75768DB7" w14:textId="77777777" w:rsidR="00CB3986" w:rsidRPr="008E21F4" w:rsidRDefault="00CB3986" w:rsidP="00D04D5F">
            <w:pPr>
              <w:pStyle w:val="TAR"/>
              <w:ind w:right="33"/>
              <w:jc w:val="center"/>
              <w:rPr>
                <w:ins w:id="6683" w:author="Delta" w:date="2021-07-23T11:12:00Z"/>
                <w:rFonts w:cs="Arial"/>
              </w:rPr>
            </w:pPr>
            <w:ins w:id="6684" w:author="Delta" w:date="2021-07-23T11:12:00Z">
              <w:r w:rsidRPr="008E21F4">
                <w:rPr>
                  <w:rFonts w:cs="Arial"/>
                </w:rPr>
                <w:t>69466</w:t>
              </w:r>
            </w:ins>
          </w:p>
        </w:tc>
        <w:tc>
          <w:tcPr>
            <w:tcW w:w="1577" w:type="dxa"/>
          </w:tcPr>
          <w:p w14:paraId="6027AA1A" w14:textId="77777777" w:rsidR="00CB3986" w:rsidRPr="008E21F4" w:rsidRDefault="00CB3986" w:rsidP="00D04D5F">
            <w:pPr>
              <w:pStyle w:val="TAC"/>
              <w:rPr>
                <w:ins w:id="6685" w:author="Delta" w:date="2021-07-23T11:12:00Z"/>
                <w:rFonts w:cs="Arial"/>
              </w:rPr>
            </w:pPr>
            <w:ins w:id="6686" w:author="Delta" w:date="2021-07-23T11:12:00Z">
              <w:r w:rsidRPr="008E21F4">
                <w:rPr>
                  <w:rFonts w:cs="Arial"/>
                </w:rPr>
                <w:t>69466 - 70315</w:t>
              </w:r>
            </w:ins>
          </w:p>
        </w:tc>
        <w:tc>
          <w:tcPr>
            <w:tcW w:w="4413" w:type="dxa"/>
            <w:gridSpan w:val="5"/>
          </w:tcPr>
          <w:p w14:paraId="6CB594C3" w14:textId="77777777" w:rsidR="00CB3986" w:rsidRPr="008E21F4" w:rsidRDefault="00CB3986" w:rsidP="00D04D5F">
            <w:pPr>
              <w:pStyle w:val="TAC"/>
              <w:rPr>
                <w:ins w:id="6687" w:author="Delta" w:date="2021-07-23T11:12:00Z"/>
                <w:rFonts w:cs="Arial"/>
              </w:rPr>
            </w:pPr>
            <w:ins w:id="6688" w:author="Delta" w:date="2021-07-23T11:12:00Z">
              <w:r w:rsidRPr="008E21F4">
                <w:rPr>
                  <w:rFonts w:cs="Arial"/>
                </w:rPr>
                <w:t>N/A</w:t>
              </w:r>
            </w:ins>
          </w:p>
          <w:p w14:paraId="0D18FD92" w14:textId="77777777" w:rsidR="00CB3986" w:rsidRPr="008E21F4" w:rsidRDefault="00CB3986" w:rsidP="00D04D5F">
            <w:pPr>
              <w:pStyle w:val="TAC"/>
              <w:rPr>
                <w:ins w:id="6689" w:author="Delta" w:date="2021-07-23T11:12:00Z"/>
                <w:rFonts w:cs="Arial"/>
              </w:rPr>
            </w:pPr>
          </w:p>
        </w:tc>
      </w:tr>
      <w:tr w:rsidR="00CB3986" w:rsidRPr="008E21F4" w14:paraId="3005CDF9" w14:textId="77777777" w:rsidTr="00D04D5F">
        <w:trPr>
          <w:ins w:id="6690" w:author="Delta" w:date="2021-07-23T11:12:00Z"/>
        </w:trPr>
        <w:tc>
          <w:tcPr>
            <w:tcW w:w="1067" w:type="dxa"/>
          </w:tcPr>
          <w:p w14:paraId="176BFE7D" w14:textId="77777777" w:rsidR="00CB3986" w:rsidRPr="008E21F4" w:rsidRDefault="00CB3986" w:rsidP="00D04D5F">
            <w:pPr>
              <w:pStyle w:val="TAC"/>
              <w:rPr>
                <w:ins w:id="6691" w:author="Delta" w:date="2021-07-23T11:12:00Z"/>
                <w:rFonts w:cs="Arial"/>
                <w:lang w:eastAsia="ja-JP"/>
              </w:rPr>
            </w:pPr>
            <w:ins w:id="6692" w:author="Delta" w:date="2021-07-23T11:12:00Z">
              <w:r w:rsidRPr="008E21F4">
                <w:rPr>
                  <w:rFonts w:cs="Arial"/>
                </w:rPr>
                <w:t>76</w:t>
              </w:r>
            </w:ins>
          </w:p>
          <w:p w14:paraId="250ECA05" w14:textId="77777777" w:rsidR="00CB3986" w:rsidRPr="008E21F4" w:rsidRDefault="00CB3986" w:rsidP="00D04D5F">
            <w:pPr>
              <w:pStyle w:val="TAC"/>
              <w:rPr>
                <w:ins w:id="6693" w:author="Delta" w:date="2021-07-23T11:12:00Z"/>
                <w:rFonts w:cs="Arial"/>
              </w:rPr>
            </w:pPr>
            <w:ins w:id="6694" w:author="Delta" w:date="2021-07-23T11:12:00Z">
              <w:r w:rsidRPr="008E21F4">
                <w:rPr>
                  <w:rFonts w:cs="Arial" w:hint="eastAsia"/>
                  <w:lang w:eastAsia="ja-JP"/>
                </w:rPr>
                <w:t>(NOTE 2)</w:t>
              </w:r>
            </w:ins>
          </w:p>
        </w:tc>
        <w:tc>
          <w:tcPr>
            <w:tcW w:w="1362" w:type="dxa"/>
          </w:tcPr>
          <w:p w14:paraId="4368D5AB" w14:textId="77777777" w:rsidR="00CB3986" w:rsidRPr="008E21F4" w:rsidRDefault="00CB3986" w:rsidP="00D04D5F">
            <w:pPr>
              <w:pStyle w:val="TAR"/>
              <w:ind w:right="175"/>
              <w:jc w:val="center"/>
              <w:rPr>
                <w:ins w:id="6695" w:author="Delta" w:date="2021-07-23T11:12:00Z"/>
                <w:rFonts w:cs="Arial"/>
              </w:rPr>
            </w:pPr>
            <w:ins w:id="6696" w:author="Delta" w:date="2021-07-23T11:12:00Z">
              <w:r w:rsidRPr="008E21F4">
                <w:rPr>
                  <w:rFonts w:cs="Arial"/>
                </w:rPr>
                <w:t>1427</w:t>
              </w:r>
            </w:ins>
          </w:p>
        </w:tc>
        <w:tc>
          <w:tcPr>
            <w:tcW w:w="1251" w:type="dxa"/>
          </w:tcPr>
          <w:p w14:paraId="27D9CF46" w14:textId="77777777" w:rsidR="00CB3986" w:rsidRPr="008E21F4" w:rsidRDefault="00CB3986" w:rsidP="00D04D5F">
            <w:pPr>
              <w:pStyle w:val="TAR"/>
              <w:ind w:right="33"/>
              <w:jc w:val="center"/>
              <w:rPr>
                <w:ins w:id="6697" w:author="Delta" w:date="2021-07-23T11:12:00Z"/>
                <w:rFonts w:cs="Arial"/>
              </w:rPr>
            </w:pPr>
            <w:ins w:id="6698" w:author="Delta" w:date="2021-07-23T11:12:00Z">
              <w:r w:rsidRPr="008E21F4">
                <w:rPr>
                  <w:rFonts w:cs="Arial"/>
                </w:rPr>
                <w:t>70316</w:t>
              </w:r>
            </w:ins>
          </w:p>
        </w:tc>
        <w:tc>
          <w:tcPr>
            <w:tcW w:w="1577" w:type="dxa"/>
          </w:tcPr>
          <w:p w14:paraId="69F17536" w14:textId="77777777" w:rsidR="00CB3986" w:rsidRPr="008E21F4" w:rsidRDefault="00CB3986" w:rsidP="00D04D5F">
            <w:pPr>
              <w:pStyle w:val="TAC"/>
              <w:tabs>
                <w:tab w:val="center" w:pos="680"/>
                <w:tab w:val="right" w:pos="1361"/>
              </w:tabs>
              <w:rPr>
                <w:ins w:id="6699" w:author="Delta" w:date="2021-07-23T11:12:00Z"/>
                <w:rFonts w:cs="Arial"/>
              </w:rPr>
            </w:pPr>
            <w:ins w:id="6700" w:author="Delta" w:date="2021-07-23T11:12:00Z">
              <w:r w:rsidRPr="008E21F4">
                <w:rPr>
                  <w:rFonts w:cs="Arial"/>
                </w:rPr>
                <w:t xml:space="preserve">70316 - </w:t>
              </w:r>
              <w:r w:rsidRPr="008E21F4">
                <w:rPr>
                  <w:rFonts w:cs="Arial"/>
                </w:rPr>
                <w:tab/>
                <w:t>70365</w:t>
              </w:r>
            </w:ins>
          </w:p>
        </w:tc>
        <w:tc>
          <w:tcPr>
            <w:tcW w:w="4413" w:type="dxa"/>
            <w:gridSpan w:val="5"/>
          </w:tcPr>
          <w:p w14:paraId="6F2A8F14" w14:textId="77777777" w:rsidR="00CB3986" w:rsidRPr="008E21F4" w:rsidRDefault="00CB3986" w:rsidP="00D04D5F">
            <w:pPr>
              <w:pStyle w:val="TAC"/>
              <w:rPr>
                <w:ins w:id="6701" w:author="Delta" w:date="2021-07-23T11:12:00Z"/>
                <w:rFonts w:cs="Arial"/>
              </w:rPr>
            </w:pPr>
            <w:ins w:id="6702" w:author="Delta" w:date="2021-07-23T11:12:00Z">
              <w:r w:rsidRPr="008E21F4">
                <w:rPr>
                  <w:rFonts w:cs="Arial"/>
                </w:rPr>
                <w:t>N/A</w:t>
              </w:r>
            </w:ins>
          </w:p>
          <w:p w14:paraId="4EBFD2C6" w14:textId="77777777" w:rsidR="00CB3986" w:rsidRPr="008E21F4" w:rsidRDefault="00CB3986" w:rsidP="00D04D5F">
            <w:pPr>
              <w:pStyle w:val="TAC"/>
              <w:rPr>
                <w:ins w:id="6703" w:author="Delta" w:date="2021-07-23T11:12:00Z"/>
                <w:rFonts w:cs="Arial"/>
              </w:rPr>
            </w:pPr>
          </w:p>
        </w:tc>
      </w:tr>
      <w:tr w:rsidR="00CB3986" w:rsidRPr="008E21F4" w14:paraId="5A146C73" w14:textId="77777777" w:rsidTr="00D04D5F">
        <w:trPr>
          <w:ins w:id="6704" w:author="Delta" w:date="2021-07-23T11:12:00Z"/>
        </w:trPr>
        <w:tc>
          <w:tcPr>
            <w:tcW w:w="1067" w:type="dxa"/>
            <w:tcBorders>
              <w:top w:val="single" w:sz="4" w:space="0" w:color="auto"/>
              <w:left w:val="single" w:sz="4" w:space="0" w:color="auto"/>
              <w:bottom w:val="single" w:sz="4" w:space="0" w:color="auto"/>
              <w:right w:val="single" w:sz="4" w:space="0" w:color="auto"/>
            </w:tcBorders>
          </w:tcPr>
          <w:p w14:paraId="69BB8D57" w14:textId="77777777" w:rsidR="00CB3986" w:rsidRPr="008E21F4" w:rsidRDefault="00CB3986" w:rsidP="00D04D5F">
            <w:pPr>
              <w:pStyle w:val="TAC"/>
              <w:rPr>
                <w:ins w:id="6705" w:author="Delta" w:date="2021-07-23T11:12:00Z"/>
                <w:rFonts w:cs="Arial"/>
              </w:rPr>
            </w:pPr>
            <w:ins w:id="6706" w:author="Delta" w:date="2021-07-23T11:12:00Z">
              <w:r w:rsidRPr="008E21F4">
                <w:t>85</w:t>
              </w:r>
            </w:ins>
          </w:p>
        </w:tc>
        <w:tc>
          <w:tcPr>
            <w:tcW w:w="1362" w:type="dxa"/>
            <w:tcBorders>
              <w:top w:val="single" w:sz="4" w:space="0" w:color="auto"/>
              <w:left w:val="single" w:sz="4" w:space="0" w:color="auto"/>
              <w:bottom w:val="single" w:sz="4" w:space="0" w:color="auto"/>
              <w:right w:val="single" w:sz="4" w:space="0" w:color="auto"/>
            </w:tcBorders>
          </w:tcPr>
          <w:p w14:paraId="5B2A322C" w14:textId="77777777" w:rsidR="00CB3986" w:rsidRPr="008E21F4" w:rsidRDefault="00CB3986" w:rsidP="00D04D5F">
            <w:pPr>
              <w:pStyle w:val="TAR"/>
              <w:ind w:right="175"/>
              <w:jc w:val="center"/>
              <w:rPr>
                <w:ins w:id="6707" w:author="Delta" w:date="2021-07-23T11:12:00Z"/>
                <w:rFonts w:cs="Arial"/>
              </w:rPr>
            </w:pPr>
            <w:ins w:id="6708" w:author="Delta" w:date="2021-07-23T11:12:00Z">
              <w:r w:rsidRPr="008E21F4">
                <w:t>728</w:t>
              </w:r>
            </w:ins>
          </w:p>
        </w:tc>
        <w:tc>
          <w:tcPr>
            <w:tcW w:w="1251" w:type="dxa"/>
            <w:tcBorders>
              <w:top w:val="single" w:sz="4" w:space="0" w:color="auto"/>
              <w:left w:val="single" w:sz="4" w:space="0" w:color="auto"/>
              <w:bottom w:val="single" w:sz="4" w:space="0" w:color="auto"/>
              <w:right w:val="single" w:sz="4" w:space="0" w:color="auto"/>
            </w:tcBorders>
          </w:tcPr>
          <w:p w14:paraId="7CD3AD94" w14:textId="77777777" w:rsidR="00CB3986" w:rsidRPr="008E21F4" w:rsidRDefault="00CB3986" w:rsidP="00D04D5F">
            <w:pPr>
              <w:pStyle w:val="TAR"/>
              <w:ind w:right="33"/>
              <w:jc w:val="center"/>
              <w:rPr>
                <w:ins w:id="6709" w:author="Delta" w:date="2021-07-23T11:12:00Z"/>
                <w:rFonts w:cs="Arial"/>
              </w:rPr>
            </w:pPr>
            <w:ins w:id="6710" w:author="Delta" w:date="2021-07-23T11:12:00Z">
              <w:r w:rsidRPr="008E21F4">
                <w:t>70366</w:t>
              </w:r>
            </w:ins>
          </w:p>
        </w:tc>
        <w:tc>
          <w:tcPr>
            <w:tcW w:w="1577" w:type="dxa"/>
            <w:tcBorders>
              <w:top w:val="single" w:sz="4" w:space="0" w:color="auto"/>
              <w:left w:val="single" w:sz="4" w:space="0" w:color="auto"/>
              <w:bottom w:val="single" w:sz="4" w:space="0" w:color="auto"/>
              <w:right w:val="single" w:sz="4" w:space="0" w:color="auto"/>
            </w:tcBorders>
          </w:tcPr>
          <w:p w14:paraId="5FB700AC" w14:textId="77777777" w:rsidR="00CB3986" w:rsidRPr="008E21F4" w:rsidRDefault="00CB3986" w:rsidP="00D04D5F">
            <w:pPr>
              <w:pStyle w:val="TAC"/>
              <w:tabs>
                <w:tab w:val="center" w:pos="680"/>
                <w:tab w:val="right" w:pos="1361"/>
              </w:tabs>
              <w:rPr>
                <w:ins w:id="6711" w:author="Delta" w:date="2021-07-23T11:12:00Z"/>
                <w:rFonts w:cs="Arial"/>
              </w:rPr>
            </w:pPr>
            <w:ins w:id="6712" w:author="Delta" w:date="2021-07-23T11:12:00Z">
              <w:r w:rsidRPr="008E21F4">
                <w:t>70366 - 70545</w:t>
              </w:r>
            </w:ins>
          </w:p>
        </w:tc>
        <w:tc>
          <w:tcPr>
            <w:tcW w:w="1471" w:type="dxa"/>
            <w:tcBorders>
              <w:top w:val="single" w:sz="4" w:space="0" w:color="auto"/>
              <w:left w:val="single" w:sz="4" w:space="0" w:color="auto"/>
              <w:bottom w:val="single" w:sz="4" w:space="0" w:color="auto"/>
              <w:right w:val="single" w:sz="4" w:space="0" w:color="auto"/>
            </w:tcBorders>
          </w:tcPr>
          <w:p w14:paraId="0AA1B4B5" w14:textId="77777777" w:rsidR="00CB3986" w:rsidRPr="008E21F4" w:rsidRDefault="00CB3986" w:rsidP="00D04D5F">
            <w:pPr>
              <w:pStyle w:val="TAC"/>
              <w:rPr>
                <w:ins w:id="6713" w:author="Delta" w:date="2021-07-23T11:12:00Z"/>
                <w:rFonts w:cs="Arial"/>
              </w:rPr>
            </w:pPr>
            <w:ins w:id="6714" w:author="Delta" w:date="2021-07-23T11:12:00Z">
              <w:r w:rsidRPr="008E21F4">
                <w:rPr>
                  <w:rFonts w:cs="Arial"/>
                </w:rPr>
                <w:t>698</w:t>
              </w:r>
            </w:ins>
          </w:p>
        </w:tc>
        <w:tc>
          <w:tcPr>
            <w:tcW w:w="1471" w:type="dxa"/>
            <w:gridSpan w:val="3"/>
            <w:tcBorders>
              <w:top w:val="single" w:sz="4" w:space="0" w:color="auto"/>
              <w:left w:val="single" w:sz="4" w:space="0" w:color="auto"/>
              <w:bottom w:val="single" w:sz="4" w:space="0" w:color="auto"/>
              <w:right w:val="single" w:sz="4" w:space="0" w:color="auto"/>
            </w:tcBorders>
          </w:tcPr>
          <w:p w14:paraId="789E3EA5" w14:textId="77777777" w:rsidR="00CB3986" w:rsidRPr="008E21F4" w:rsidRDefault="00CB3986" w:rsidP="00D04D5F">
            <w:pPr>
              <w:pStyle w:val="TAC"/>
              <w:rPr>
                <w:ins w:id="6715" w:author="Delta" w:date="2021-07-23T11:12:00Z"/>
                <w:rFonts w:cs="Arial"/>
              </w:rPr>
            </w:pPr>
            <w:ins w:id="6716" w:author="Delta" w:date="2021-07-23T11:12:00Z">
              <w:r w:rsidRPr="008E21F4">
                <w:rPr>
                  <w:rFonts w:cs="Arial"/>
                  <w:lang w:eastAsia="ja-JP"/>
                </w:rPr>
                <w:t>134002</w:t>
              </w:r>
            </w:ins>
          </w:p>
        </w:tc>
        <w:tc>
          <w:tcPr>
            <w:tcW w:w="1471" w:type="dxa"/>
            <w:tcBorders>
              <w:top w:val="single" w:sz="4" w:space="0" w:color="auto"/>
              <w:left w:val="single" w:sz="4" w:space="0" w:color="auto"/>
              <w:bottom w:val="single" w:sz="4" w:space="0" w:color="auto"/>
              <w:right w:val="single" w:sz="4" w:space="0" w:color="auto"/>
            </w:tcBorders>
          </w:tcPr>
          <w:p w14:paraId="69D6374D" w14:textId="77777777" w:rsidR="00CB3986" w:rsidRPr="008E21F4" w:rsidRDefault="00CB3986" w:rsidP="00D04D5F">
            <w:pPr>
              <w:pStyle w:val="TAC"/>
              <w:rPr>
                <w:ins w:id="6717" w:author="Delta" w:date="2021-07-23T11:12:00Z"/>
                <w:rFonts w:cs="Arial"/>
              </w:rPr>
            </w:pPr>
            <w:ins w:id="6718" w:author="Delta" w:date="2021-07-23T11:12:00Z">
              <w:r w:rsidRPr="008E21F4">
                <w:rPr>
                  <w:rFonts w:cs="Arial"/>
                </w:rPr>
                <w:t>134002 - 134181</w:t>
              </w:r>
            </w:ins>
          </w:p>
        </w:tc>
      </w:tr>
      <w:tr w:rsidR="00CB3986" w:rsidRPr="008E21F4" w14:paraId="3D382450" w14:textId="77777777" w:rsidTr="00D04D5F">
        <w:trPr>
          <w:ins w:id="6719" w:author="Delta" w:date="2021-07-23T11:12:00Z"/>
        </w:trPr>
        <w:tc>
          <w:tcPr>
            <w:tcW w:w="1067" w:type="dxa"/>
            <w:tcBorders>
              <w:top w:val="single" w:sz="4" w:space="0" w:color="auto"/>
              <w:left w:val="single" w:sz="4" w:space="0" w:color="auto"/>
              <w:bottom w:val="single" w:sz="4" w:space="0" w:color="auto"/>
              <w:right w:val="single" w:sz="4" w:space="0" w:color="auto"/>
            </w:tcBorders>
          </w:tcPr>
          <w:p w14:paraId="5C914BB2" w14:textId="77777777" w:rsidR="00CB3986" w:rsidRPr="008E21F4" w:rsidRDefault="00CB3986" w:rsidP="00D04D5F">
            <w:pPr>
              <w:pStyle w:val="TAC"/>
              <w:rPr>
                <w:ins w:id="6720" w:author="Delta" w:date="2021-07-23T11:12:00Z"/>
              </w:rPr>
            </w:pPr>
            <w:ins w:id="6721" w:author="Delta" w:date="2021-07-23T11:12:00Z">
              <w:r w:rsidRPr="008E21F4">
                <w:rPr>
                  <w:rFonts w:cs="Arial"/>
                </w:rPr>
                <w:t>87</w:t>
              </w:r>
            </w:ins>
          </w:p>
        </w:tc>
        <w:tc>
          <w:tcPr>
            <w:tcW w:w="1362" w:type="dxa"/>
            <w:tcBorders>
              <w:top w:val="single" w:sz="4" w:space="0" w:color="auto"/>
              <w:left w:val="single" w:sz="4" w:space="0" w:color="auto"/>
              <w:bottom w:val="single" w:sz="4" w:space="0" w:color="auto"/>
              <w:right w:val="single" w:sz="4" w:space="0" w:color="auto"/>
            </w:tcBorders>
          </w:tcPr>
          <w:p w14:paraId="4D11D649" w14:textId="77777777" w:rsidR="00CB3986" w:rsidRPr="008E21F4" w:rsidRDefault="00CB3986" w:rsidP="00D04D5F">
            <w:pPr>
              <w:pStyle w:val="TAR"/>
              <w:ind w:right="175"/>
              <w:jc w:val="center"/>
              <w:rPr>
                <w:ins w:id="6722" w:author="Delta" w:date="2021-07-23T11:12:00Z"/>
              </w:rPr>
            </w:pPr>
            <w:ins w:id="6723" w:author="Delta" w:date="2021-07-23T11:12:00Z">
              <w:r w:rsidRPr="008E21F4">
                <w:rPr>
                  <w:rFonts w:cs="Arial"/>
                </w:rPr>
                <w:t>420</w:t>
              </w:r>
            </w:ins>
          </w:p>
        </w:tc>
        <w:tc>
          <w:tcPr>
            <w:tcW w:w="1251" w:type="dxa"/>
            <w:tcBorders>
              <w:top w:val="single" w:sz="4" w:space="0" w:color="auto"/>
              <w:left w:val="single" w:sz="4" w:space="0" w:color="auto"/>
              <w:bottom w:val="single" w:sz="4" w:space="0" w:color="auto"/>
              <w:right w:val="single" w:sz="4" w:space="0" w:color="auto"/>
            </w:tcBorders>
          </w:tcPr>
          <w:p w14:paraId="40569A91" w14:textId="77777777" w:rsidR="00CB3986" w:rsidRPr="008E21F4" w:rsidRDefault="00CB3986" w:rsidP="00D04D5F">
            <w:pPr>
              <w:pStyle w:val="TAR"/>
              <w:ind w:right="33"/>
              <w:jc w:val="center"/>
              <w:rPr>
                <w:ins w:id="6724" w:author="Delta" w:date="2021-07-23T11:12:00Z"/>
              </w:rPr>
            </w:pPr>
            <w:ins w:id="6725" w:author="Delta" w:date="2021-07-23T11:12:00Z">
              <w:r w:rsidRPr="008E21F4">
                <w:rPr>
                  <w:rFonts w:cs="Arial"/>
                </w:rPr>
                <w:t>70546</w:t>
              </w:r>
            </w:ins>
          </w:p>
        </w:tc>
        <w:tc>
          <w:tcPr>
            <w:tcW w:w="1577" w:type="dxa"/>
            <w:tcBorders>
              <w:top w:val="single" w:sz="4" w:space="0" w:color="auto"/>
              <w:left w:val="single" w:sz="4" w:space="0" w:color="auto"/>
              <w:bottom w:val="single" w:sz="4" w:space="0" w:color="auto"/>
              <w:right w:val="single" w:sz="4" w:space="0" w:color="auto"/>
            </w:tcBorders>
          </w:tcPr>
          <w:p w14:paraId="557483AB" w14:textId="77777777" w:rsidR="00CB3986" w:rsidRPr="008E21F4" w:rsidRDefault="00CB3986" w:rsidP="00D04D5F">
            <w:pPr>
              <w:pStyle w:val="TAC"/>
              <w:tabs>
                <w:tab w:val="center" w:pos="680"/>
                <w:tab w:val="right" w:pos="1361"/>
              </w:tabs>
              <w:rPr>
                <w:ins w:id="6726" w:author="Delta" w:date="2021-07-23T11:12:00Z"/>
              </w:rPr>
            </w:pPr>
            <w:ins w:id="6727" w:author="Delta" w:date="2021-07-23T11:12:00Z">
              <w:r w:rsidRPr="008E21F4">
                <w:rPr>
                  <w:rFonts w:cs="Arial"/>
                </w:rPr>
                <w:t>70546 - 70595</w:t>
              </w:r>
            </w:ins>
          </w:p>
        </w:tc>
        <w:tc>
          <w:tcPr>
            <w:tcW w:w="1471" w:type="dxa"/>
            <w:tcBorders>
              <w:top w:val="single" w:sz="4" w:space="0" w:color="auto"/>
              <w:left w:val="single" w:sz="4" w:space="0" w:color="auto"/>
              <w:bottom w:val="single" w:sz="4" w:space="0" w:color="auto"/>
              <w:right w:val="single" w:sz="4" w:space="0" w:color="auto"/>
            </w:tcBorders>
          </w:tcPr>
          <w:p w14:paraId="71EC0C89" w14:textId="77777777" w:rsidR="00CB3986" w:rsidRPr="008E21F4" w:rsidRDefault="00CB3986" w:rsidP="00D04D5F">
            <w:pPr>
              <w:pStyle w:val="TAC"/>
              <w:rPr>
                <w:ins w:id="6728" w:author="Delta" w:date="2021-07-23T11:12:00Z"/>
                <w:rFonts w:cs="Arial"/>
              </w:rPr>
            </w:pPr>
            <w:ins w:id="6729" w:author="Delta" w:date="2021-07-23T11:12:00Z">
              <w:r w:rsidRPr="008E21F4">
                <w:rPr>
                  <w:rFonts w:cs="Arial"/>
                </w:rPr>
                <w:t>410</w:t>
              </w:r>
            </w:ins>
          </w:p>
        </w:tc>
        <w:tc>
          <w:tcPr>
            <w:tcW w:w="1471" w:type="dxa"/>
            <w:gridSpan w:val="3"/>
            <w:tcBorders>
              <w:top w:val="single" w:sz="4" w:space="0" w:color="auto"/>
              <w:left w:val="single" w:sz="4" w:space="0" w:color="auto"/>
              <w:bottom w:val="single" w:sz="4" w:space="0" w:color="auto"/>
              <w:right w:val="single" w:sz="4" w:space="0" w:color="auto"/>
            </w:tcBorders>
          </w:tcPr>
          <w:p w14:paraId="07A9E6AC" w14:textId="77777777" w:rsidR="00CB3986" w:rsidRPr="008E21F4" w:rsidRDefault="00CB3986" w:rsidP="00D04D5F">
            <w:pPr>
              <w:pStyle w:val="TAC"/>
              <w:rPr>
                <w:ins w:id="6730" w:author="Delta" w:date="2021-07-23T11:12:00Z"/>
                <w:rFonts w:cs="Arial"/>
                <w:lang w:eastAsia="ja-JP"/>
              </w:rPr>
            </w:pPr>
            <w:ins w:id="6731" w:author="Delta" w:date="2021-07-23T11:12:00Z">
              <w:r w:rsidRPr="008E21F4">
                <w:rPr>
                  <w:rFonts w:cs="Arial"/>
                  <w:lang w:eastAsia="ja-JP"/>
                </w:rPr>
                <w:t>134182</w:t>
              </w:r>
            </w:ins>
          </w:p>
        </w:tc>
        <w:tc>
          <w:tcPr>
            <w:tcW w:w="1471" w:type="dxa"/>
            <w:tcBorders>
              <w:top w:val="single" w:sz="4" w:space="0" w:color="auto"/>
              <w:left w:val="single" w:sz="4" w:space="0" w:color="auto"/>
              <w:bottom w:val="single" w:sz="4" w:space="0" w:color="auto"/>
              <w:right w:val="single" w:sz="4" w:space="0" w:color="auto"/>
            </w:tcBorders>
          </w:tcPr>
          <w:p w14:paraId="1C03148D" w14:textId="77777777" w:rsidR="00CB3986" w:rsidRPr="008E21F4" w:rsidRDefault="00CB3986" w:rsidP="00D04D5F">
            <w:pPr>
              <w:pStyle w:val="TAC"/>
              <w:rPr>
                <w:ins w:id="6732" w:author="Delta" w:date="2021-07-23T11:12:00Z"/>
                <w:rFonts w:cs="Arial"/>
              </w:rPr>
            </w:pPr>
            <w:ins w:id="6733" w:author="Delta" w:date="2021-07-23T11:12:00Z">
              <w:r w:rsidRPr="008E21F4">
                <w:rPr>
                  <w:rFonts w:cs="Arial"/>
                </w:rPr>
                <w:t>134182 - 134231</w:t>
              </w:r>
            </w:ins>
          </w:p>
        </w:tc>
      </w:tr>
      <w:tr w:rsidR="00CB3986" w:rsidRPr="008E21F4" w14:paraId="3B27A5E9" w14:textId="77777777" w:rsidTr="00D04D5F">
        <w:trPr>
          <w:ins w:id="6734" w:author="Delta" w:date="2021-07-23T11:12:00Z"/>
        </w:trPr>
        <w:tc>
          <w:tcPr>
            <w:tcW w:w="1067" w:type="dxa"/>
            <w:tcBorders>
              <w:top w:val="single" w:sz="4" w:space="0" w:color="auto"/>
              <w:left w:val="single" w:sz="4" w:space="0" w:color="auto"/>
              <w:bottom w:val="single" w:sz="4" w:space="0" w:color="auto"/>
              <w:right w:val="single" w:sz="4" w:space="0" w:color="auto"/>
            </w:tcBorders>
          </w:tcPr>
          <w:p w14:paraId="2DD5E8A8" w14:textId="77777777" w:rsidR="00CB3986" w:rsidRPr="008E21F4" w:rsidRDefault="00CB3986" w:rsidP="00D04D5F">
            <w:pPr>
              <w:pStyle w:val="TAC"/>
              <w:rPr>
                <w:ins w:id="6735" w:author="Delta" w:date="2021-07-23T11:12:00Z"/>
              </w:rPr>
            </w:pPr>
            <w:ins w:id="6736" w:author="Delta" w:date="2021-07-23T11:12:00Z">
              <w:r w:rsidRPr="008E21F4">
                <w:rPr>
                  <w:rFonts w:cs="Arial"/>
                </w:rPr>
                <w:t>88</w:t>
              </w:r>
            </w:ins>
          </w:p>
        </w:tc>
        <w:tc>
          <w:tcPr>
            <w:tcW w:w="1362" w:type="dxa"/>
            <w:tcBorders>
              <w:top w:val="single" w:sz="4" w:space="0" w:color="auto"/>
              <w:left w:val="single" w:sz="4" w:space="0" w:color="auto"/>
              <w:bottom w:val="single" w:sz="4" w:space="0" w:color="auto"/>
              <w:right w:val="single" w:sz="4" w:space="0" w:color="auto"/>
            </w:tcBorders>
          </w:tcPr>
          <w:p w14:paraId="024B3579" w14:textId="77777777" w:rsidR="00CB3986" w:rsidRPr="008E21F4" w:rsidRDefault="00CB3986" w:rsidP="00D04D5F">
            <w:pPr>
              <w:pStyle w:val="TAR"/>
              <w:ind w:right="175"/>
              <w:jc w:val="center"/>
              <w:rPr>
                <w:ins w:id="6737" w:author="Delta" w:date="2021-07-23T11:12:00Z"/>
              </w:rPr>
            </w:pPr>
            <w:ins w:id="6738" w:author="Delta" w:date="2021-07-23T11:12:00Z">
              <w:r w:rsidRPr="008E21F4">
                <w:rPr>
                  <w:rFonts w:cs="Arial"/>
                </w:rPr>
                <w:t>422</w:t>
              </w:r>
            </w:ins>
          </w:p>
        </w:tc>
        <w:tc>
          <w:tcPr>
            <w:tcW w:w="1251" w:type="dxa"/>
            <w:tcBorders>
              <w:top w:val="single" w:sz="4" w:space="0" w:color="auto"/>
              <w:left w:val="single" w:sz="4" w:space="0" w:color="auto"/>
              <w:bottom w:val="single" w:sz="4" w:space="0" w:color="auto"/>
              <w:right w:val="single" w:sz="4" w:space="0" w:color="auto"/>
            </w:tcBorders>
          </w:tcPr>
          <w:p w14:paraId="1A4F1E87" w14:textId="77777777" w:rsidR="00CB3986" w:rsidRPr="008E21F4" w:rsidRDefault="00CB3986" w:rsidP="00D04D5F">
            <w:pPr>
              <w:pStyle w:val="TAR"/>
              <w:ind w:right="33"/>
              <w:jc w:val="center"/>
              <w:rPr>
                <w:ins w:id="6739" w:author="Delta" w:date="2021-07-23T11:12:00Z"/>
              </w:rPr>
            </w:pPr>
            <w:ins w:id="6740" w:author="Delta" w:date="2021-07-23T11:12:00Z">
              <w:r w:rsidRPr="008E21F4">
                <w:rPr>
                  <w:rFonts w:cs="Arial"/>
                </w:rPr>
                <w:t>70596</w:t>
              </w:r>
            </w:ins>
          </w:p>
        </w:tc>
        <w:tc>
          <w:tcPr>
            <w:tcW w:w="1577" w:type="dxa"/>
            <w:tcBorders>
              <w:top w:val="single" w:sz="4" w:space="0" w:color="auto"/>
              <w:left w:val="single" w:sz="4" w:space="0" w:color="auto"/>
              <w:bottom w:val="single" w:sz="4" w:space="0" w:color="auto"/>
              <w:right w:val="single" w:sz="4" w:space="0" w:color="auto"/>
            </w:tcBorders>
          </w:tcPr>
          <w:p w14:paraId="6852E407" w14:textId="77777777" w:rsidR="00CB3986" w:rsidRPr="008E21F4" w:rsidRDefault="00CB3986" w:rsidP="00D04D5F">
            <w:pPr>
              <w:pStyle w:val="TAC"/>
              <w:tabs>
                <w:tab w:val="center" w:pos="680"/>
                <w:tab w:val="right" w:pos="1361"/>
              </w:tabs>
              <w:rPr>
                <w:ins w:id="6741" w:author="Delta" w:date="2021-07-23T11:12:00Z"/>
              </w:rPr>
            </w:pPr>
            <w:ins w:id="6742" w:author="Delta" w:date="2021-07-23T11:12:00Z">
              <w:r w:rsidRPr="008E21F4">
                <w:rPr>
                  <w:rFonts w:cs="Arial"/>
                </w:rPr>
                <w:t>70596 - 70645</w:t>
              </w:r>
            </w:ins>
          </w:p>
        </w:tc>
        <w:tc>
          <w:tcPr>
            <w:tcW w:w="1471" w:type="dxa"/>
            <w:tcBorders>
              <w:top w:val="single" w:sz="4" w:space="0" w:color="auto"/>
              <w:left w:val="single" w:sz="4" w:space="0" w:color="auto"/>
              <w:bottom w:val="single" w:sz="4" w:space="0" w:color="auto"/>
              <w:right w:val="single" w:sz="4" w:space="0" w:color="auto"/>
            </w:tcBorders>
          </w:tcPr>
          <w:p w14:paraId="4F02E038" w14:textId="77777777" w:rsidR="00CB3986" w:rsidRPr="008E21F4" w:rsidRDefault="00CB3986" w:rsidP="00D04D5F">
            <w:pPr>
              <w:pStyle w:val="TAC"/>
              <w:rPr>
                <w:ins w:id="6743" w:author="Delta" w:date="2021-07-23T11:12:00Z"/>
                <w:rFonts w:cs="Arial"/>
              </w:rPr>
            </w:pPr>
            <w:ins w:id="6744" w:author="Delta" w:date="2021-07-23T11:12:00Z">
              <w:r w:rsidRPr="008E21F4">
                <w:rPr>
                  <w:rFonts w:cs="Arial"/>
                </w:rPr>
                <w:t>412</w:t>
              </w:r>
            </w:ins>
          </w:p>
        </w:tc>
        <w:tc>
          <w:tcPr>
            <w:tcW w:w="1471" w:type="dxa"/>
            <w:gridSpan w:val="3"/>
            <w:tcBorders>
              <w:top w:val="single" w:sz="4" w:space="0" w:color="auto"/>
              <w:left w:val="single" w:sz="4" w:space="0" w:color="auto"/>
              <w:bottom w:val="single" w:sz="4" w:space="0" w:color="auto"/>
              <w:right w:val="single" w:sz="4" w:space="0" w:color="auto"/>
            </w:tcBorders>
          </w:tcPr>
          <w:p w14:paraId="3C60B1F7" w14:textId="77777777" w:rsidR="00CB3986" w:rsidRPr="008E21F4" w:rsidRDefault="00CB3986" w:rsidP="00D04D5F">
            <w:pPr>
              <w:pStyle w:val="TAC"/>
              <w:rPr>
                <w:ins w:id="6745" w:author="Delta" w:date="2021-07-23T11:12:00Z"/>
                <w:rFonts w:cs="Arial"/>
                <w:lang w:eastAsia="ja-JP"/>
              </w:rPr>
            </w:pPr>
            <w:ins w:id="6746" w:author="Delta" w:date="2021-07-23T11:12:00Z">
              <w:r w:rsidRPr="008E21F4">
                <w:rPr>
                  <w:rFonts w:cs="Arial"/>
                  <w:lang w:eastAsia="ja-JP"/>
                </w:rPr>
                <w:t>134232</w:t>
              </w:r>
            </w:ins>
          </w:p>
        </w:tc>
        <w:tc>
          <w:tcPr>
            <w:tcW w:w="1471" w:type="dxa"/>
            <w:tcBorders>
              <w:top w:val="single" w:sz="4" w:space="0" w:color="auto"/>
              <w:left w:val="single" w:sz="4" w:space="0" w:color="auto"/>
              <w:bottom w:val="single" w:sz="4" w:space="0" w:color="auto"/>
              <w:right w:val="single" w:sz="4" w:space="0" w:color="auto"/>
            </w:tcBorders>
          </w:tcPr>
          <w:p w14:paraId="6498209A" w14:textId="77777777" w:rsidR="00CB3986" w:rsidRPr="008E21F4" w:rsidRDefault="00CB3986" w:rsidP="00D04D5F">
            <w:pPr>
              <w:pStyle w:val="TAC"/>
              <w:rPr>
                <w:ins w:id="6747" w:author="Delta" w:date="2021-07-23T11:12:00Z"/>
                <w:rFonts w:cs="Arial"/>
              </w:rPr>
            </w:pPr>
            <w:ins w:id="6748" w:author="Delta" w:date="2021-07-23T11:12:00Z">
              <w:r w:rsidRPr="008E21F4">
                <w:rPr>
                  <w:rFonts w:cs="Arial"/>
                </w:rPr>
                <w:t>134232 - 134281</w:t>
              </w:r>
            </w:ins>
          </w:p>
        </w:tc>
      </w:tr>
      <w:tr w:rsidR="00CB3986" w:rsidRPr="008E21F4" w14:paraId="6EC82E80" w14:textId="77777777" w:rsidTr="00D04D5F">
        <w:trPr>
          <w:trPrChange w:id="6749" w:author="Delta" w:date="2021-07-23T11:12:00Z">
            <w:trPr>
              <w:gridAfter w:val="0"/>
            </w:trPr>
          </w:trPrChange>
        </w:trPr>
        <w:tc>
          <w:tcPr>
            <w:tcW w:w="9670" w:type="dxa"/>
            <w:gridSpan w:val="9"/>
            <w:shd w:val="clear" w:color="auto" w:fill="auto"/>
            <w:tcPrChange w:id="6750" w:author="Delta" w:date="2021-07-23T11:12:00Z">
              <w:tcPr>
                <w:tcW w:w="9670" w:type="dxa"/>
                <w:gridSpan w:val="12"/>
                <w:shd w:val="clear" w:color="auto" w:fill="auto"/>
              </w:tcPr>
            </w:tcPrChange>
          </w:tcPr>
          <w:p w14:paraId="7B14C00C" w14:textId="66E228A7" w:rsidR="00CB3986" w:rsidRPr="008E21F4" w:rsidRDefault="00CB3986" w:rsidP="00D04D5F">
            <w:pPr>
              <w:pStyle w:val="TAN"/>
              <w:rPr>
                <w:rFonts w:cs="Arial"/>
              </w:rPr>
            </w:pPr>
            <w:r w:rsidRPr="008E21F4">
              <w:rPr>
                <w:rFonts w:cs="Arial"/>
              </w:rPr>
              <w:t xml:space="preserve">NOTE 1: </w:t>
            </w:r>
            <w:r w:rsidRPr="008E21F4">
              <w:rPr>
                <w:rFonts w:cs="Arial"/>
              </w:rPr>
              <w:tab/>
              <w:t>The channel numbers that designate carrier frequencies so close to the operating band edges that the carrier extends beyond the operating band edge shall not be used. This implies that the first 7, 15, 25, 50, 75 and 100 channel numbers at the lower operating band edge and the last 6, 14, 24, 49, 74 and 99 channel numbers at the upper operating band edge shall not be used for channel bandwidths of 1.4, 3, 5, 10, 15 and 20 MHz respectively.</w:t>
            </w:r>
            <w:del w:id="6751" w:author="Delta" w:date="2021-07-23T11:12:00Z">
              <w:r w:rsidR="00816449" w:rsidRPr="008735C4">
                <w:rPr>
                  <w:rFonts w:cs="Arial"/>
                </w:rPr>
                <w:delText xml:space="preserve"> </w:delText>
              </w:r>
            </w:del>
          </w:p>
          <w:p w14:paraId="6618757B" w14:textId="77777777" w:rsidR="00CB3986" w:rsidRPr="008E21F4" w:rsidRDefault="00CB3986" w:rsidP="00D04D5F">
            <w:pPr>
              <w:pStyle w:val="TAN"/>
              <w:rPr>
                <w:ins w:id="6752" w:author="Delta" w:date="2021-07-23T11:12:00Z"/>
                <w:rFonts w:cs="Arial"/>
              </w:rPr>
            </w:pPr>
            <w:r w:rsidRPr="008E21F4">
              <w:rPr>
                <w:rFonts w:cs="Arial"/>
              </w:rPr>
              <w:t xml:space="preserve">NOTE 2: </w:t>
            </w:r>
            <w:r w:rsidRPr="008E21F4">
              <w:rPr>
                <w:rFonts w:cs="Arial"/>
              </w:rPr>
              <w:tab/>
              <w:t>Restricted to E-UTRA operation when carrier aggregation is configured.</w:t>
            </w:r>
          </w:p>
          <w:p w14:paraId="535FE9E4" w14:textId="77777777" w:rsidR="00CB3986" w:rsidRPr="008E21F4" w:rsidRDefault="00CB3986" w:rsidP="00D04D5F">
            <w:pPr>
              <w:pStyle w:val="TAN"/>
              <w:rPr>
                <w:ins w:id="6753" w:author="Delta" w:date="2021-07-23T11:12:00Z"/>
                <w:rFonts w:cs="Arial"/>
              </w:rPr>
            </w:pPr>
            <w:ins w:id="6754" w:author="Delta" w:date="2021-07-23T11:12:00Z">
              <w:r w:rsidRPr="008E21F4">
                <w:rPr>
                  <w:rFonts w:cs="Arial"/>
                </w:rPr>
                <w:t xml:space="preserve">NOTE 3: </w:t>
              </w:r>
              <w:r w:rsidRPr="008E21F4">
                <w:rPr>
                  <w:rFonts w:cs="Arial"/>
                </w:rPr>
                <w:tab/>
                <w:t>The following NDL and NUL are allowed for operation in Band 46 assuming 20MHz channel bandwidth:</w:t>
              </w:r>
              <w:r w:rsidRPr="008E21F4">
                <w:rPr>
                  <w:rFonts w:cs="Arial"/>
                </w:rPr>
                <w:br/>
                <w:t>NDL =NUL = {n-2, n-1, n, n+1, n+2 | n = 46890 (5160 MHz), 47090 (5180 MHz), 47290 (5200 MHz), 47490 (5220 MHz), 47690 (5240 MHz), 47890 (5260 MHz), 48090 (5280 MHz), 48290 (5300 MHz), 48490 (5320 MHz), 48690 (5340 MHz), 50090 (5480 MHz), 50290 (5500 MHz), 50490 (5520 MHz), 50690 (5540 MHz), 50890 (5560 MHz), 51090 (5580 MHz), 51290 (5600 MHz), 51490 (5620 MHz), 51690 (5640 MHz), 51890 (5660 MHz), 52090 (5680 MHz), 52290 (5700 MHz), 52490 (5720 MHz), 52740 (5745 MHz), 52940 (5765 MHz), 53140 (5785 MHz), 53340 (5805 MHz), 53540 (5825 MHz), 53740 (5845 MHz), 53940 (5865 MHz), 54140 (5885 MHz), 54340 (5905 MHz)}. And the following NDL and NUL are allowed for operation in Band 46 assuming 10MHz channel bandwidth:</w:t>
              </w:r>
            </w:ins>
          </w:p>
          <w:p w14:paraId="219CB37C" w14:textId="77777777" w:rsidR="00CB3986" w:rsidRPr="008E21F4" w:rsidRDefault="00CB3986" w:rsidP="00D04D5F">
            <w:pPr>
              <w:pStyle w:val="TAN"/>
              <w:rPr>
                <w:ins w:id="6755" w:author="Delta" w:date="2021-07-23T11:12:00Z"/>
                <w:rFonts w:cs="Arial"/>
              </w:rPr>
            </w:pPr>
            <w:ins w:id="6756" w:author="Delta" w:date="2021-07-23T11:12:00Z">
              <w:r w:rsidRPr="008E21F4">
                <w:rPr>
                  <w:rFonts w:cs="Arial"/>
                </w:rPr>
                <w:tab/>
                <w:t>NDL =NUL = {n-2, n-1, n, n+1, n+2 | n = 52590 (5730 MHz), 53590 (5830 MHz)}. 10 MHz channel bandwidth shall only apply in certain regions where the absence of non 3GPP technologies can be guaranteed on a long term basis in this version of specification.</w:t>
              </w:r>
            </w:ins>
          </w:p>
          <w:p w14:paraId="139E65DB" w14:textId="77777777" w:rsidR="00CB3986" w:rsidRPr="008E21F4" w:rsidRDefault="00CB3986" w:rsidP="00D04D5F">
            <w:pPr>
              <w:pStyle w:val="TAN"/>
              <w:rPr>
                <w:ins w:id="6757" w:author="Delta" w:date="2021-07-23T11:12:00Z"/>
                <w:rFonts w:cs="Arial"/>
              </w:rPr>
            </w:pPr>
            <w:ins w:id="6758" w:author="Delta" w:date="2021-07-23T11:12:00Z">
              <w:r w:rsidRPr="008E21F4">
                <w:rPr>
                  <w:rFonts w:cs="Arial"/>
                </w:rPr>
                <w:t>NOTE 4:</w:t>
              </w:r>
              <w:r w:rsidRPr="008E21F4">
                <w:rPr>
                  <w:rFonts w:cs="Arial"/>
                </w:rPr>
                <w:tab/>
                <w:t>Downlink frequency range 2180 – 2200 MHz is restricted to E-UTRA operation when carrier aggregation is configured.</w:t>
              </w:r>
            </w:ins>
          </w:p>
          <w:p w14:paraId="3EB632D0" w14:textId="77777777" w:rsidR="00CB3986" w:rsidRPr="008E21F4" w:rsidRDefault="00CB3986" w:rsidP="00D04D5F">
            <w:pPr>
              <w:pStyle w:val="TAN"/>
              <w:rPr>
                <w:rFonts w:cs="Arial"/>
              </w:rPr>
            </w:pPr>
            <w:ins w:id="6759" w:author="Delta" w:date="2021-07-23T11:12:00Z">
              <w:r w:rsidRPr="008E21F4">
                <w:rPr>
                  <w:rFonts w:cs="Arial"/>
                </w:rPr>
                <w:t>NOTE 5:</w:t>
              </w:r>
              <w:r w:rsidRPr="008E21F4">
                <w:rPr>
                  <w:rFonts w:cs="Arial"/>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ins>
          </w:p>
        </w:tc>
      </w:tr>
    </w:tbl>
    <w:p w14:paraId="10ACD5A5" w14:textId="77777777" w:rsidR="00CB3986" w:rsidRPr="008E21F4" w:rsidRDefault="00CB3986" w:rsidP="00CB3986"/>
    <w:p w14:paraId="518CD935" w14:textId="77777777" w:rsidR="00CB3986" w:rsidRPr="008E21F4" w:rsidRDefault="00CB3986" w:rsidP="00CB3986">
      <w:pPr>
        <w:pStyle w:val="Heading2"/>
      </w:pPr>
      <w:bookmarkStart w:id="6760" w:name="_Toc21017677"/>
      <w:bookmarkStart w:id="6761" w:name="_Toc29486140"/>
      <w:bookmarkStart w:id="6762" w:name="_Toc29756830"/>
      <w:bookmarkStart w:id="6763" w:name="_Toc29757943"/>
      <w:bookmarkStart w:id="6764" w:name="_Toc35952508"/>
      <w:bookmarkStart w:id="6765" w:name="_Toc37174508"/>
      <w:bookmarkStart w:id="6766" w:name="_Toc37176389"/>
      <w:bookmarkStart w:id="6767" w:name="_Toc45831464"/>
      <w:bookmarkStart w:id="6768" w:name="_Toc45832189"/>
      <w:bookmarkStart w:id="6769" w:name="_Toc52547117"/>
      <w:bookmarkStart w:id="6770" w:name="_Toc61110264"/>
      <w:bookmarkStart w:id="6771" w:name="_Toc67910546"/>
      <w:bookmarkStart w:id="6772" w:name="_Toc75187470"/>
      <w:bookmarkStart w:id="6773" w:name="_Toc76501225"/>
      <w:bookmarkStart w:id="6774" w:name="_Toc408331112"/>
      <w:r w:rsidRPr="008E21F4">
        <w:t>5.8</w:t>
      </w:r>
      <w:r w:rsidRPr="008E21F4">
        <w:tab/>
        <w:t>Requirements for contiguous and non-contiguous spectrum</w:t>
      </w:r>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p>
    <w:p w14:paraId="23759DEC" w14:textId="77777777" w:rsidR="00CB3986" w:rsidRPr="008E21F4" w:rsidRDefault="00CB3986" w:rsidP="00CB3986">
      <w:r w:rsidRPr="008E21F4">
        <w:t xml:space="preserve">A spectrum allocation where the BS operates can either be contiguous or non-contiguous. </w:t>
      </w:r>
      <w:r w:rsidRPr="008E21F4">
        <w:rPr>
          <w:rFonts w:cs="v5.0.0"/>
          <w:lang w:eastAsia="zh-CN"/>
        </w:rPr>
        <w:t xml:space="preserve">Unless otherwise stated, the requirements </w:t>
      </w:r>
      <w:r w:rsidRPr="008E21F4">
        <w:t xml:space="preserve">in the present specification </w:t>
      </w:r>
      <w:r w:rsidRPr="008E21F4">
        <w:rPr>
          <w:rFonts w:cs="v5.0.0"/>
          <w:lang w:eastAsia="zh-CN"/>
        </w:rPr>
        <w:t>apply for BS configured for both contiguous spectrum operation and non-contiguous spectrum operation.</w:t>
      </w:r>
    </w:p>
    <w:p w14:paraId="72382E23" w14:textId="77777777" w:rsidR="00CB3986" w:rsidRPr="008E21F4" w:rsidRDefault="00CB3986" w:rsidP="00CB3986">
      <w:r w:rsidRPr="008E21F4">
        <w:t>For BS operation in non-contiguous spectrum, some requirements apply also inside the sub-block gaps. For each such requirement, it is stated how the limits apply relative to the sub-block edges.</w:t>
      </w:r>
    </w:p>
    <w:p w14:paraId="704EF8E3" w14:textId="77777777" w:rsidR="00CB3986" w:rsidRPr="008E21F4" w:rsidRDefault="00CB3986" w:rsidP="00CB3986">
      <w:pPr>
        <w:pStyle w:val="Heading1"/>
      </w:pPr>
      <w:r w:rsidRPr="008E21F4">
        <w:br w:type="page"/>
      </w:r>
      <w:bookmarkStart w:id="6775" w:name="_Toc21017678"/>
      <w:bookmarkStart w:id="6776" w:name="_Toc29486141"/>
      <w:bookmarkStart w:id="6777" w:name="_Toc29756831"/>
      <w:bookmarkStart w:id="6778" w:name="_Toc29757944"/>
      <w:bookmarkStart w:id="6779" w:name="_Toc35952509"/>
      <w:bookmarkStart w:id="6780" w:name="_Toc37174509"/>
      <w:bookmarkStart w:id="6781" w:name="_Toc37176390"/>
      <w:bookmarkStart w:id="6782" w:name="_Toc45831465"/>
      <w:bookmarkStart w:id="6783" w:name="_Toc45832190"/>
      <w:bookmarkStart w:id="6784" w:name="_Toc52547118"/>
      <w:bookmarkStart w:id="6785" w:name="_Toc61110265"/>
      <w:bookmarkStart w:id="6786" w:name="_Toc67910547"/>
      <w:bookmarkStart w:id="6787" w:name="_Toc75187471"/>
      <w:bookmarkStart w:id="6788" w:name="_Toc76501226"/>
      <w:bookmarkStart w:id="6789" w:name="_Toc408331113"/>
      <w:r w:rsidRPr="008E21F4">
        <w:t>6</w:t>
      </w:r>
      <w:r w:rsidRPr="008E21F4">
        <w:tab/>
        <w:t>Transmitter characteristics</w:t>
      </w:r>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p>
    <w:p w14:paraId="20AF0631" w14:textId="77777777" w:rsidR="00CB3986" w:rsidRPr="008E21F4" w:rsidRDefault="00CB3986" w:rsidP="00CB3986">
      <w:pPr>
        <w:pStyle w:val="Heading2"/>
      </w:pPr>
      <w:bookmarkStart w:id="6790" w:name="_Toc21017679"/>
      <w:bookmarkStart w:id="6791" w:name="_Toc29486142"/>
      <w:bookmarkStart w:id="6792" w:name="_Toc29756832"/>
      <w:bookmarkStart w:id="6793" w:name="_Toc29757945"/>
      <w:bookmarkStart w:id="6794" w:name="_Toc35952510"/>
      <w:bookmarkStart w:id="6795" w:name="_Toc37174510"/>
      <w:bookmarkStart w:id="6796" w:name="_Toc37176391"/>
      <w:bookmarkStart w:id="6797" w:name="_Toc45831466"/>
      <w:bookmarkStart w:id="6798" w:name="_Toc45832191"/>
      <w:bookmarkStart w:id="6799" w:name="_Toc52547119"/>
      <w:bookmarkStart w:id="6800" w:name="_Toc61110266"/>
      <w:bookmarkStart w:id="6801" w:name="_Toc67910548"/>
      <w:bookmarkStart w:id="6802" w:name="_Toc75187472"/>
      <w:bookmarkStart w:id="6803" w:name="_Toc76501227"/>
      <w:bookmarkStart w:id="6804" w:name="_Toc408331114"/>
      <w:r w:rsidRPr="008E21F4">
        <w:t>6.1</w:t>
      </w:r>
      <w:r w:rsidRPr="008E21F4">
        <w:tab/>
        <w:t>General</w:t>
      </w:r>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p>
    <w:p w14:paraId="758D44AA" w14:textId="0D3E82CF" w:rsidR="00CB3986" w:rsidRPr="008E21F4" w:rsidRDefault="00CB3986" w:rsidP="00CB3986">
      <w:r w:rsidRPr="008E21F4">
        <w:t>General test conditions for transmitter tests are given in Clause 4, including interpretation of measurement results and configurations for testing. BS configurations for the tests are defined in Clause 4.5, while Annex H provides an informative description of E-UTRAN test cases.</w:t>
      </w:r>
      <w:del w:id="6805" w:author="Delta" w:date="2021-07-23T11:12:00Z">
        <w:r w:rsidR="004A1E0A" w:rsidRPr="008735C4">
          <w:delText xml:space="preserve">  </w:delText>
        </w:r>
      </w:del>
    </w:p>
    <w:p w14:paraId="479016CF" w14:textId="77777777" w:rsidR="00CB3986" w:rsidRPr="008E21F4" w:rsidRDefault="00CB3986" w:rsidP="00CB3986">
      <w:pPr>
        <w:rPr>
          <w:ins w:id="6806" w:author="Delta" w:date="2021-07-23T11:12:00Z"/>
          <w:lang w:eastAsia="zh-CN"/>
        </w:rPr>
      </w:pPr>
      <w:ins w:id="6807" w:author="Delta" w:date="2021-07-23T11:12:00Z">
        <w:r w:rsidRPr="008E21F4">
          <w:rPr>
            <w:lang w:eastAsia="zh-CN"/>
          </w:rPr>
          <w:t xml:space="preserve">Unless otherwise stated, a BS declared to be capable of E-UTRA with </w:t>
        </w:r>
        <w:r w:rsidRPr="008E21F4">
          <w:rPr>
            <w:rFonts w:eastAsia="MS P??" w:cs="v4.2.0"/>
          </w:rPr>
          <w:t>NB-IoT in-band or guard band operations is only required to pass the transmitter tests for E-UTRA with NB-IoT in-band or guard band; it is not required to perform the transmitter tests again for E-UTRA only.</w:t>
        </w:r>
      </w:ins>
    </w:p>
    <w:p w14:paraId="7DC7D026" w14:textId="77777777" w:rsidR="00CB3986" w:rsidRPr="008E21F4" w:rsidRDefault="00CB3986" w:rsidP="00CB3986">
      <w:pPr>
        <w:rPr>
          <w:ins w:id="6808" w:author="Delta" w:date="2021-07-23T11:12:00Z"/>
        </w:rPr>
      </w:pPr>
      <w:ins w:id="6809" w:author="Delta" w:date="2021-07-23T11:12:00Z">
        <w:r w:rsidRPr="008E21F4">
          <w:rPr>
            <w:lang w:eastAsia="zh-CN"/>
          </w:rPr>
          <w:t xml:space="preserve">Unless otherwise stated, a BS declared to be capable of E-UTRA with </w:t>
        </w:r>
        <w:r w:rsidRPr="008E21F4">
          <w:rPr>
            <w:rFonts w:eastAsia="MS P??"/>
          </w:rPr>
          <w:t>NB-IoT in-band and guard band operations needs only to pass the transmitter tests for E-UTRA with guard band operation.</w:t>
        </w:r>
      </w:ins>
    </w:p>
    <w:p w14:paraId="7589308C" w14:textId="77777777" w:rsidR="00CB3986" w:rsidRPr="008E21F4" w:rsidRDefault="00CB3986" w:rsidP="00CB3986">
      <w:pPr>
        <w:pStyle w:val="Heading3"/>
        <w:pPrChange w:id="6810" w:author="Delta" w:date="2021-07-23T11:12:00Z">
          <w:pPr>
            <w:pStyle w:val="Heading4"/>
            <w:tabs>
              <w:tab w:val="left" w:pos="1425"/>
            </w:tabs>
            <w:ind w:left="1425" w:hanging="1425"/>
          </w:pPr>
        </w:pPrChange>
      </w:pPr>
      <w:bookmarkStart w:id="6811" w:name="_Toc21017680"/>
      <w:bookmarkStart w:id="6812" w:name="_Toc29486143"/>
      <w:bookmarkStart w:id="6813" w:name="_Toc29756833"/>
      <w:bookmarkStart w:id="6814" w:name="_Toc29757946"/>
      <w:bookmarkStart w:id="6815" w:name="_Toc35952511"/>
      <w:bookmarkStart w:id="6816" w:name="_Toc37174511"/>
      <w:bookmarkStart w:id="6817" w:name="_Toc37176392"/>
      <w:bookmarkStart w:id="6818" w:name="_Toc45831467"/>
      <w:bookmarkStart w:id="6819" w:name="_Toc45832192"/>
      <w:bookmarkStart w:id="6820" w:name="_Toc52547120"/>
      <w:bookmarkStart w:id="6821" w:name="_Toc61110267"/>
      <w:bookmarkStart w:id="6822" w:name="_Toc67910549"/>
      <w:bookmarkStart w:id="6823" w:name="_Toc75187473"/>
      <w:bookmarkStart w:id="6824" w:name="_Toc76501228"/>
      <w:bookmarkStart w:id="6825" w:name="_Toc408331115"/>
      <w:r w:rsidRPr="008E21F4">
        <w:t>6.1.1</w:t>
      </w:r>
      <w:r w:rsidRPr="008E21F4">
        <w:tab/>
        <w:t>E-UTRA Test Models</w:t>
      </w:r>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p>
    <w:p w14:paraId="2B1856AF" w14:textId="77777777" w:rsidR="00CB3986" w:rsidRPr="008E21F4" w:rsidRDefault="00CB3986" w:rsidP="00CB3986">
      <w:pPr>
        <w:rPr>
          <w:rFonts w:cs="v4.2.0"/>
        </w:rPr>
      </w:pPr>
      <w:r w:rsidRPr="008E21F4">
        <w:rPr>
          <w:rFonts w:cs="v4.2.0"/>
        </w:rPr>
        <w:t>The set-up of physical channels for transmitter tests shall be according to one of the E-UTRA test models (E-TM) below. A reference to the applicable test model is made within each test.</w:t>
      </w:r>
    </w:p>
    <w:p w14:paraId="5FC239BC" w14:textId="77777777" w:rsidR="00CB3986" w:rsidRPr="008E21F4" w:rsidRDefault="00CB3986" w:rsidP="00CB3986">
      <w:r w:rsidRPr="008E21F4">
        <w:t xml:space="preserve">The following general parameters are used by all </w:t>
      </w:r>
      <w:r w:rsidRPr="008E21F4">
        <w:rPr>
          <w:rFonts w:cs="v4.2.0"/>
        </w:rPr>
        <w:t>E-UTRA test models</w:t>
      </w:r>
      <w:r w:rsidRPr="008E21F4">
        <w:t>:</w:t>
      </w:r>
    </w:p>
    <w:p w14:paraId="392DCA0C" w14:textId="77777777" w:rsidR="00CB3986" w:rsidRPr="008E21F4" w:rsidRDefault="00CB3986" w:rsidP="00CB3986">
      <w:pPr>
        <w:pStyle w:val="B1"/>
        <w:pPrChange w:id="6826" w:author="Delta" w:date="2021-07-23T11:12:00Z">
          <w:pPr>
            <w:numPr>
              <w:numId w:val="14"/>
            </w:numPr>
            <w:tabs>
              <w:tab w:val="num" w:pos="420"/>
            </w:tabs>
            <w:ind w:left="420" w:hanging="360"/>
          </w:pPr>
        </w:pPrChange>
      </w:pPr>
      <w:ins w:id="6827" w:author="Delta" w:date="2021-07-23T11:12:00Z">
        <w:r w:rsidRPr="008E21F4">
          <w:t>-</w:t>
        </w:r>
        <w:r w:rsidRPr="008E21F4">
          <w:tab/>
        </w:r>
      </w:ins>
      <w:r w:rsidRPr="008E21F4">
        <w:t xml:space="preserve">The test models are defined for a single antenna port (using </w:t>
      </w:r>
      <w:r w:rsidRPr="008E21F4">
        <w:rPr>
          <w:i/>
        </w:rPr>
        <w:t>p</w:t>
      </w:r>
      <w:r w:rsidRPr="008E21F4">
        <w:t xml:space="preserve"> = 0); 1 code word (</w:t>
      </w:r>
      <w:r w:rsidRPr="008E21F4">
        <w:rPr>
          <w:i/>
        </w:rPr>
        <w:t>q</w:t>
      </w:r>
      <w:r w:rsidRPr="008E21F4">
        <w:t xml:space="preserve"> = 0), 1 layer, precoding is not used; unless specified otherwise</w:t>
      </w:r>
    </w:p>
    <w:p w14:paraId="2CAD05A7" w14:textId="77777777" w:rsidR="00CB3986" w:rsidRPr="008E21F4" w:rsidRDefault="00CB3986" w:rsidP="00CB3986">
      <w:pPr>
        <w:pStyle w:val="B1"/>
        <w:pPrChange w:id="6828" w:author="Delta" w:date="2021-07-23T11:12:00Z">
          <w:pPr>
            <w:numPr>
              <w:numId w:val="14"/>
            </w:numPr>
            <w:tabs>
              <w:tab w:val="num" w:pos="420"/>
            </w:tabs>
            <w:ind w:left="420" w:hanging="360"/>
          </w:pPr>
        </w:pPrChange>
      </w:pPr>
      <w:ins w:id="6829" w:author="Delta" w:date="2021-07-23T11:12:00Z">
        <w:r w:rsidRPr="008E21F4">
          <w:t>-</w:t>
        </w:r>
        <w:r w:rsidRPr="008E21F4">
          <w:tab/>
        </w:r>
      </w:ins>
      <w:r w:rsidRPr="008E21F4">
        <w:t>Duration is 10 subframes (10 ms)</w:t>
      </w:r>
    </w:p>
    <w:p w14:paraId="04BEA29A" w14:textId="77777777" w:rsidR="00CB3986" w:rsidRPr="008E21F4" w:rsidRDefault="00CB3986" w:rsidP="00CB3986">
      <w:pPr>
        <w:pStyle w:val="B1"/>
        <w:pPrChange w:id="6830" w:author="Delta" w:date="2021-07-23T11:12:00Z">
          <w:pPr>
            <w:numPr>
              <w:numId w:val="14"/>
            </w:numPr>
            <w:tabs>
              <w:tab w:val="num" w:pos="420"/>
            </w:tabs>
            <w:ind w:left="420" w:hanging="360"/>
          </w:pPr>
        </w:pPrChange>
      </w:pPr>
      <w:ins w:id="6831" w:author="Delta" w:date="2021-07-23T11:12:00Z">
        <w:r w:rsidRPr="008E21F4">
          <w:t>-</w:t>
        </w:r>
        <w:r w:rsidRPr="008E21F4">
          <w:tab/>
        </w:r>
      </w:ins>
      <w:r w:rsidRPr="008E21F4">
        <w:t>Normal CP</w:t>
      </w:r>
    </w:p>
    <w:p w14:paraId="207093A3" w14:textId="77777777" w:rsidR="00CB3986" w:rsidRPr="008E21F4" w:rsidRDefault="00CB3986" w:rsidP="00CB3986">
      <w:pPr>
        <w:pStyle w:val="B1"/>
        <w:pPrChange w:id="6832" w:author="Delta" w:date="2021-07-23T11:12:00Z">
          <w:pPr>
            <w:pStyle w:val="B1"/>
            <w:numPr>
              <w:numId w:val="14"/>
            </w:numPr>
            <w:tabs>
              <w:tab w:val="num" w:pos="420"/>
            </w:tabs>
            <w:ind w:left="420" w:hanging="360"/>
          </w:pPr>
        </w:pPrChange>
      </w:pPr>
      <w:ins w:id="6833" w:author="Delta" w:date="2021-07-23T11:12:00Z">
        <w:r w:rsidRPr="008E21F4">
          <w:t>-</w:t>
        </w:r>
        <w:r w:rsidRPr="008E21F4">
          <w:tab/>
        </w:r>
      </w:ins>
      <w:r w:rsidRPr="008E21F4">
        <w:t>Virtual resource blocks of localized type, no intra-subframe hopping for PDSCH</w:t>
      </w:r>
    </w:p>
    <w:p w14:paraId="19DC95B4" w14:textId="77777777" w:rsidR="00CB3986" w:rsidRPr="008E21F4" w:rsidRDefault="00CB3986" w:rsidP="00CB3986">
      <w:pPr>
        <w:pStyle w:val="B1"/>
        <w:pPrChange w:id="6834" w:author="Delta" w:date="2021-07-23T11:12:00Z">
          <w:pPr>
            <w:numPr>
              <w:numId w:val="14"/>
            </w:numPr>
            <w:tabs>
              <w:tab w:val="num" w:pos="420"/>
            </w:tabs>
            <w:ind w:left="420" w:hanging="360"/>
          </w:pPr>
        </w:pPrChange>
      </w:pPr>
      <w:ins w:id="6835" w:author="Delta" w:date="2021-07-23T11:12:00Z">
        <w:r w:rsidRPr="008E21F4">
          <w:t>-</w:t>
        </w:r>
        <w:r w:rsidRPr="008E21F4">
          <w:tab/>
        </w:r>
      </w:ins>
      <w:r w:rsidRPr="008E21F4">
        <w:t>UE-specific reference signals are not used</w:t>
      </w:r>
    </w:p>
    <w:p w14:paraId="3E67EACA" w14:textId="77777777" w:rsidR="00CB3986" w:rsidRPr="008E21F4" w:rsidRDefault="00CB3986" w:rsidP="00CB3986">
      <w:r w:rsidRPr="008E21F4">
        <w:rPr>
          <w:rFonts w:cs="v4.2.0"/>
          <w:snapToGrid w:val="0"/>
        </w:rPr>
        <w:t>Power settings of physical channels are defined by physical channel EPRE relative to the EPRE of the RS. The relative accuracy of the physical channel EPRE as referred to the EPRE of the RS</w:t>
      </w:r>
      <w:r w:rsidRPr="008E21F4">
        <w:rPr>
          <w:snapToGrid w:val="0"/>
        </w:rPr>
        <w:t xml:space="preserve"> shall </w:t>
      </w:r>
      <w:r w:rsidRPr="008E21F4">
        <w:t>have a tolerance of ±0.5 dB.</w:t>
      </w:r>
    </w:p>
    <w:p w14:paraId="33A71D67" w14:textId="322D0782" w:rsidR="00CB3986" w:rsidRPr="008E21F4" w:rsidRDefault="00CB3986" w:rsidP="00CB3986">
      <w:pPr>
        <w:rPr>
          <w:lang w:eastAsia="zh-CN"/>
        </w:rPr>
      </w:pPr>
      <w:r w:rsidRPr="008E21F4">
        <w:rPr>
          <w:lang w:eastAsia="zh-CN"/>
        </w:rPr>
        <w:t>For E-UTRA TDD, test models are derived based on the uplink/downlink configuration 3 and special subframe configuration 8 defined in TS36.211, i.e. as showing in the table 6.1.1-1</w:t>
      </w:r>
      <w:del w:id="6836" w:author="Delta" w:date="2021-07-23T11:12:00Z">
        <w:r w:rsidR="00DD565E" w:rsidRPr="008735C4">
          <w:rPr>
            <w:lang w:eastAsia="zh-CN"/>
          </w:rPr>
          <w:delText>.</w:delText>
        </w:r>
      </w:del>
      <w:ins w:id="6837" w:author="Delta" w:date="2021-07-23T11:12:00Z">
        <w:r w:rsidRPr="008E21F4">
          <w:rPr>
            <w:lang w:eastAsia="zh-CN"/>
          </w:rPr>
          <w:t xml:space="preserve"> (excluding Channel access procedure test for downlink operation in Band 46 where Frame structure Type 3 isdefined in TS 36.211 clause 4.3 is used).</w:t>
        </w:r>
      </w:ins>
      <w:r w:rsidRPr="008E21F4">
        <w:rPr>
          <w:lang w:eastAsia="zh-CN"/>
        </w:rPr>
        <w:t xml:space="preserve"> Number of frames for the test models is 2.</w:t>
      </w:r>
    </w:p>
    <w:p w14:paraId="2D1FBFFA" w14:textId="77777777" w:rsidR="00CB3986" w:rsidRPr="008E21F4" w:rsidRDefault="00CB3986" w:rsidP="00CB3986">
      <w:pPr>
        <w:rPr>
          <w:ins w:id="6838" w:author="Delta" w:date="2021-07-23T11:12:00Z"/>
          <w:lang w:eastAsia="zh-CN"/>
        </w:rPr>
      </w:pPr>
      <w:ins w:id="6839" w:author="Delta" w:date="2021-07-23T11:12:00Z">
        <w:r w:rsidRPr="008E21F4">
          <w:rPr>
            <w:lang w:eastAsia="zh-CN"/>
          </w:rPr>
          <w:t>For E-UTRA TDD with NB-IoT operating in-band and/or guard band, test models are derived based on the uplink/downlink configuration 1 and special subframe configuration 8 defined in TS 36.211 [12], i.e. as showing in the table 6.1.1-1. Number of frames for the test models is 3.</w:t>
        </w:r>
      </w:ins>
    </w:p>
    <w:p w14:paraId="36149F34" w14:textId="77777777" w:rsidR="00CB3986" w:rsidRPr="008E21F4" w:rsidRDefault="00CB3986" w:rsidP="00CB3986">
      <w:pPr>
        <w:pStyle w:val="TH"/>
      </w:pPr>
      <w:r w:rsidRPr="008E21F4">
        <w:t xml:space="preserve">Table </w:t>
      </w:r>
      <w:r w:rsidRPr="008E21F4">
        <w:rPr>
          <w:lang w:eastAsia="zh-CN"/>
        </w:rPr>
        <w:t>6</w:t>
      </w:r>
      <w:r w:rsidRPr="008E21F4">
        <w:t>.1.</w:t>
      </w:r>
      <w:r w:rsidRPr="008E21F4">
        <w:rPr>
          <w:lang w:eastAsia="zh-CN"/>
        </w:rPr>
        <w:t>1</w:t>
      </w:r>
      <w:r w:rsidRPr="008E21F4">
        <w:t xml:space="preserve">-1: </w:t>
      </w:r>
      <w:r w:rsidRPr="008E21F4">
        <w:rPr>
          <w:lang w:eastAsia="zh-CN"/>
        </w:rPr>
        <w:t>Configurations of TDD eNB test models</w:t>
      </w:r>
    </w:p>
    <w:tbl>
      <w:tblPr>
        <w:tblW w:w="9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840" w:author="Delta" w:date="2021-07-23T11:12:00Z">
          <w:tblPr>
            <w:tblW w:w="8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464"/>
        <w:gridCol w:w="1464"/>
        <w:gridCol w:w="1346"/>
        <w:gridCol w:w="1347"/>
        <w:gridCol w:w="1291"/>
        <w:gridCol w:w="1292"/>
        <w:gridCol w:w="1292"/>
        <w:tblGridChange w:id="6841">
          <w:tblGrid>
            <w:gridCol w:w="113"/>
            <w:gridCol w:w="1351"/>
            <w:gridCol w:w="113"/>
            <w:gridCol w:w="1351"/>
            <w:gridCol w:w="113"/>
            <w:gridCol w:w="1233"/>
            <w:gridCol w:w="113"/>
            <w:gridCol w:w="1234"/>
            <w:gridCol w:w="113"/>
            <w:gridCol w:w="1178"/>
            <w:gridCol w:w="113"/>
            <w:gridCol w:w="1179"/>
            <w:gridCol w:w="113"/>
            <w:gridCol w:w="1179"/>
            <w:gridCol w:w="113"/>
          </w:tblGrid>
        </w:tblGridChange>
      </w:tblGrid>
      <w:tr w:rsidR="00CB3986" w:rsidRPr="008E21F4" w14:paraId="5A564AE7" w14:textId="77777777" w:rsidTr="00D04D5F">
        <w:trPr>
          <w:cantSplit/>
          <w:jc w:val="center"/>
          <w:trPrChange w:id="6842" w:author="Delta" w:date="2021-07-23T11:12:00Z">
            <w:trPr>
              <w:gridAfter w:val="0"/>
              <w:cantSplit/>
              <w:jc w:val="center"/>
            </w:trPr>
          </w:trPrChange>
        </w:trPr>
        <w:tc>
          <w:tcPr>
            <w:tcW w:w="1464" w:type="dxa"/>
            <w:vMerge w:val="restart"/>
            <w:cellIns w:id="6843" w:author="Delta" w:date="2021-07-23T11:12:00Z"/>
            <w:tcPrChange w:id="6844" w:author="Delta" w:date="2021-07-23T11:12:00Z">
              <w:tcPr>
                <w:tcW w:w="1464" w:type="dxa"/>
                <w:gridSpan w:val="2"/>
                <w:vMerge w:val="restart"/>
                <w:shd w:val="clear" w:color="auto" w:fill="auto"/>
                <w:vAlign w:val="center"/>
                <w:cellIns w:id="6845" w:author="Delta" w:date="2021-07-23T11:12:00Z"/>
              </w:tcPr>
            </w:tcPrChange>
          </w:tcPr>
          <w:p w14:paraId="502C6F5F" w14:textId="77777777" w:rsidR="00CB3986" w:rsidRPr="008E21F4" w:rsidRDefault="00CB3986" w:rsidP="00D04D5F">
            <w:pPr>
              <w:pStyle w:val="TAH"/>
              <w:rPr>
                <w:rFonts w:cs="v4.2.0"/>
              </w:rPr>
            </w:pPr>
            <w:ins w:id="6846" w:author="Delta" w:date="2021-07-23T11:12:00Z">
              <w:r w:rsidRPr="008E21F4">
                <w:rPr>
                  <w:rFonts w:cs="v4.2.0"/>
                </w:rPr>
                <w:t>TDD Configuration</w:t>
              </w:r>
            </w:ins>
          </w:p>
        </w:tc>
        <w:tc>
          <w:tcPr>
            <w:tcW w:w="1464" w:type="dxa"/>
            <w:vMerge w:val="restart"/>
            <w:shd w:val="clear" w:color="auto" w:fill="auto"/>
            <w:vAlign w:val="center"/>
            <w:tcPrChange w:id="6847" w:author="Delta" w:date="2021-07-23T11:12:00Z">
              <w:tcPr>
                <w:tcW w:w="1464" w:type="dxa"/>
                <w:gridSpan w:val="2"/>
                <w:vMerge w:val="restart"/>
                <w:shd w:val="clear" w:color="auto" w:fill="auto"/>
                <w:vAlign w:val="center"/>
              </w:tcPr>
            </w:tcPrChange>
          </w:tcPr>
          <w:p w14:paraId="53B9756A" w14:textId="0485C492" w:rsidR="00CB3986" w:rsidRPr="008E21F4" w:rsidRDefault="00CB3986" w:rsidP="00D04D5F">
            <w:pPr>
              <w:pStyle w:val="TAH"/>
              <w:rPr>
                <w:rFonts w:cs="v4.2.0"/>
              </w:rPr>
            </w:pPr>
            <w:r w:rsidRPr="008E21F4">
              <w:rPr>
                <w:rFonts w:cs="v4.2.0"/>
              </w:rPr>
              <w:t>Downlink-to-Uplink</w:t>
            </w:r>
            <w:del w:id="6848" w:author="Delta" w:date="2021-07-23T11:12:00Z">
              <w:r w:rsidR="00DD565E" w:rsidRPr="008735C4">
                <w:rPr>
                  <w:rFonts w:cs="v4.2.0"/>
                </w:rPr>
                <w:delText xml:space="preserve"> </w:delText>
              </w:r>
            </w:del>
          </w:p>
          <w:p w14:paraId="0CDA3E8D" w14:textId="77777777" w:rsidR="00CB3986" w:rsidRPr="008E21F4" w:rsidRDefault="00CB3986" w:rsidP="00D04D5F">
            <w:pPr>
              <w:pStyle w:val="TAH"/>
              <w:rPr>
                <w:rFonts w:cs="v4.2.0"/>
              </w:rPr>
            </w:pPr>
            <w:r w:rsidRPr="008E21F4">
              <w:rPr>
                <w:rFonts w:cs="v4.2.0"/>
              </w:rPr>
              <w:t>Switch-point periodicity</w:t>
            </w:r>
          </w:p>
        </w:tc>
        <w:tc>
          <w:tcPr>
            <w:tcW w:w="2693" w:type="dxa"/>
            <w:gridSpan w:val="2"/>
            <w:vAlign w:val="center"/>
            <w:tcPrChange w:id="6849" w:author="Delta" w:date="2021-07-23T11:12:00Z">
              <w:tcPr>
                <w:tcW w:w="2693" w:type="dxa"/>
                <w:gridSpan w:val="4"/>
                <w:vAlign w:val="center"/>
              </w:tcPr>
            </w:tcPrChange>
          </w:tcPr>
          <w:p w14:paraId="2B9E4EF0" w14:textId="77777777" w:rsidR="00CB3986" w:rsidRPr="008E21F4" w:rsidRDefault="00CB3986" w:rsidP="00D04D5F">
            <w:pPr>
              <w:pStyle w:val="TAH"/>
              <w:rPr>
                <w:rFonts w:cs="v4.2.0"/>
              </w:rPr>
            </w:pPr>
            <w:r w:rsidRPr="008E21F4">
              <w:rPr>
                <w:rFonts w:cs="v4.2.0"/>
              </w:rPr>
              <w:t>Number of UL/DL sub-frames per radio frame (10 ms)</w:t>
            </w:r>
          </w:p>
        </w:tc>
        <w:tc>
          <w:tcPr>
            <w:tcW w:w="1291" w:type="dxa"/>
            <w:vMerge w:val="restart"/>
            <w:shd w:val="clear" w:color="auto" w:fill="auto"/>
            <w:vAlign w:val="center"/>
            <w:tcPrChange w:id="6850" w:author="Delta" w:date="2021-07-23T11:12:00Z">
              <w:tcPr>
                <w:tcW w:w="1291" w:type="dxa"/>
                <w:gridSpan w:val="2"/>
                <w:vMerge w:val="restart"/>
                <w:shd w:val="clear" w:color="auto" w:fill="auto"/>
                <w:vAlign w:val="center"/>
              </w:tcPr>
            </w:tcPrChange>
          </w:tcPr>
          <w:p w14:paraId="1AD2CD50" w14:textId="77777777" w:rsidR="00DD565E" w:rsidRPr="008735C4" w:rsidRDefault="00CB3986" w:rsidP="00DD565E">
            <w:pPr>
              <w:pStyle w:val="TAH"/>
              <w:rPr>
                <w:del w:id="6851" w:author="Delta" w:date="2021-07-23T11:12:00Z"/>
                <w:rFonts w:cs="v4.2.0"/>
              </w:rPr>
            </w:pPr>
            <w:r w:rsidRPr="008E21F4">
              <w:rPr>
                <w:rFonts w:cs="v4.2.0"/>
              </w:rPr>
              <w:t>DwPTS</w:t>
            </w:r>
          </w:p>
          <w:p w14:paraId="73470B00" w14:textId="241B395A" w:rsidR="00CB3986" w:rsidRPr="008E21F4" w:rsidRDefault="00CB3986" w:rsidP="00D04D5F">
            <w:pPr>
              <w:pStyle w:val="TAC"/>
              <w:rPr>
                <w:rFonts w:cs="v4.2.0"/>
                <w:b/>
              </w:rPr>
            </w:pPr>
          </w:p>
        </w:tc>
        <w:tc>
          <w:tcPr>
            <w:tcW w:w="1292" w:type="dxa"/>
            <w:vMerge w:val="restart"/>
            <w:shd w:val="clear" w:color="auto" w:fill="auto"/>
            <w:vAlign w:val="center"/>
            <w:tcPrChange w:id="6852" w:author="Delta" w:date="2021-07-23T11:12:00Z">
              <w:tcPr>
                <w:tcW w:w="1292" w:type="dxa"/>
                <w:gridSpan w:val="2"/>
                <w:vMerge w:val="restart"/>
                <w:shd w:val="clear" w:color="auto" w:fill="auto"/>
                <w:vAlign w:val="center"/>
              </w:tcPr>
            </w:tcPrChange>
          </w:tcPr>
          <w:p w14:paraId="4373E984" w14:textId="77777777" w:rsidR="00DD565E" w:rsidRPr="008735C4" w:rsidRDefault="00CB3986" w:rsidP="00DD565E">
            <w:pPr>
              <w:pStyle w:val="TAH"/>
              <w:rPr>
                <w:del w:id="6853" w:author="Delta" w:date="2021-07-23T11:12:00Z"/>
                <w:rFonts w:cs="v4.2.0"/>
              </w:rPr>
            </w:pPr>
            <w:r w:rsidRPr="008E21F4">
              <w:rPr>
                <w:rFonts w:cs="v4.2.0"/>
              </w:rPr>
              <w:t>GP</w:t>
            </w:r>
          </w:p>
          <w:p w14:paraId="077DF996" w14:textId="50D25328" w:rsidR="00CB3986" w:rsidRPr="008E21F4" w:rsidRDefault="00CB3986" w:rsidP="00D04D5F">
            <w:pPr>
              <w:pStyle w:val="TAC"/>
              <w:rPr>
                <w:rFonts w:cs="v4.2.0"/>
                <w:b/>
              </w:rPr>
            </w:pPr>
          </w:p>
        </w:tc>
        <w:tc>
          <w:tcPr>
            <w:tcW w:w="1292" w:type="dxa"/>
            <w:vMerge w:val="restart"/>
            <w:shd w:val="clear" w:color="auto" w:fill="auto"/>
            <w:vAlign w:val="center"/>
            <w:tcPrChange w:id="6854" w:author="Delta" w:date="2021-07-23T11:12:00Z">
              <w:tcPr>
                <w:tcW w:w="1292" w:type="dxa"/>
                <w:gridSpan w:val="2"/>
                <w:vMerge w:val="restart"/>
                <w:shd w:val="clear" w:color="auto" w:fill="auto"/>
                <w:vAlign w:val="center"/>
              </w:tcPr>
            </w:tcPrChange>
          </w:tcPr>
          <w:p w14:paraId="2FCCF615" w14:textId="77777777" w:rsidR="00DD565E" w:rsidRPr="008735C4" w:rsidRDefault="00CB3986" w:rsidP="00DD565E">
            <w:pPr>
              <w:pStyle w:val="TAH"/>
              <w:rPr>
                <w:del w:id="6855" w:author="Delta" w:date="2021-07-23T11:12:00Z"/>
                <w:rFonts w:cs="v4.2.0"/>
              </w:rPr>
            </w:pPr>
            <w:r w:rsidRPr="008E21F4">
              <w:rPr>
                <w:rFonts w:cs="v4.2.0"/>
              </w:rPr>
              <w:t>UpPTS</w:t>
            </w:r>
          </w:p>
          <w:p w14:paraId="06DCA944" w14:textId="65094138" w:rsidR="00CB3986" w:rsidRPr="008E21F4" w:rsidRDefault="00CB3986" w:rsidP="00D04D5F">
            <w:pPr>
              <w:pStyle w:val="TAH"/>
              <w:rPr>
                <w:rFonts w:cs="v4.2.0"/>
              </w:rPr>
            </w:pPr>
          </w:p>
        </w:tc>
      </w:tr>
      <w:tr w:rsidR="0068249C" w:rsidRPr="008E21F4" w14:paraId="3F643FB4" w14:textId="77777777" w:rsidTr="00D04D5F">
        <w:trPr>
          <w:cantSplit/>
          <w:jc w:val="center"/>
        </w:trPr>
        <w:tc>
          <w:tcPr>
            <w:tcW w:w="1464" w:type="dxa"/>
            <w:vMerge/>
            <w:vAlign w:val="center"/>
          </w:tcPr>
          <w:p w14:paraId="3B845869" w14:textId="77777777" w:rsidR="00CB3986" w:rsidRPr="008E21F4" w:rsidRDefault="00CB3986" w:rsidP="00D04D5F">
            <w:pPr>
              <w:pStyle w:val="TAH"/>
              <w:rPr>
                <w:rFonts w:cs="Arial"/>
              </w:rPr>
            </w:pPr>
          </w:p>
        </w:tc>
        <w:tc>
          <w:tcPr>
            <w:tcW w:w="1464" w:type="dxa"/>
            <w:vMerge/>
            <w:shd w:val="clear" w:color="auto" w:fill="auto"/>
            <w:vAlign w:val="center"/>
            <w:cellIns w:id="6856" w:author="Delta" w:date="2021-07-23T11:12:00Z"/>
          </w:tcPr>
          <w:p w14:paraId="5F407B7A" w14:textId="77777777" w:rsidR="00CB3986" w:rsidRPr="008E21F4" w:rsidRDefault="00CB3986" w:rsidP="00D04D5F">
            <w:pPr>
              <w:pStyle w:val="TAH"/>
              <w:rPr>
                <w:rFonts w:cs="Arial"/>
              </w:rPr>
            </w:pPr>
          </w:p>
        </w:tc>
        <w:tc>
          <w:tcPr>
            <w:tcW w:w="1346" w:type="dxa"/>
            <w:vAlign w:val="center"/>
          </w:tcPr>
          <w:p w14:paraId="47CDCE29" w14:textId="77777777" w:rsidR="00CB3986" w:rsidRPr="008E21F4" w:rsidRDefault="00CB3986" w:rsidP="00D04D5F">
            <w:pPr>
              <w:pStyle w:val="TAH"/>
              <w:rPr>
                <w:rFonts w:cs="v4.2.0"/>
              </w:rPr>
            </w:pPr>
            <w:r w:rsidRPr="008E21F4">
              <w:rPr>
                <w:rFonts w:cs="v4.2.0"/>
              </w:rPr>
              <w:t>DL</w:t>
            </w:r>
          </w:p>
        </w:tc>
        <w:tc>
          <w:tcPr>
            <w:tcW w:w="1347" w:type="dxa"/>
            <w:vAlign w:val="center"/>
          </w:tcPr>
          <w:p w14:paraId="3D6AE8BD" w14:textId="77777777" w:rsidR="00CB3986" w:rsidRPr="008E21F4" w:rsidRDefault="00CB3986" w:rsidP="00D04D5F">
            <w:pPr>
              <w:pStyle w:val="TAH"/>
              <w:rPr>
                <w:rFonts w:cs="v4.2.0"/>
              </w:rPr>
            </w:pPr>
            <w:r w:rsidRPr="008E21F4">
              <w:rPr>
                <w:rFonts w:cs="v4.2.0"/>
              </w:rPr>
              <w:t>UL</w:t>
            </w:r>
          </w:p>
        </w:tc>
        <w:tc>
          <w:tcPr>
            <w:tcW w:w="1291" w:type="dxa"/>
            <w:vMerge/>
            <w:shd w:val="clear" w:color="auto" w:fill="auto"/>
            <w:vAlign w:val="center"/>
          </w:tcPr>
          <w:p w14:paraId="496F7F70" w14:textId="77777777" w:rsidR="00CB3986" w:rsidRPr="008E21F4" w:rsidRDefault="00CB3986" w:rsidP="00D04D5F">
            <w:pPr>
              <w:pStyle w:val="TAH"/>
              <w:rPr>
                <w:rFonts w:cs="v4.2.0"/>
                <w:lang w:eastAsia="zh-CN"/>
              </w:rPr>
            </w:pPr>
          </w:p>
        </w:tc>
        <w:tc>
          <w:tcPr>
            <w:tcW w:w="1292" w:type="dxa"/>
            <w:vMerge/>
            <w:shd w:val="clear" w:color="auto" w:fill="auto"/>
            <w:vAlign w:val="center"/>
          </w:tcPr>
          <w:p w14:paraId="5578D14A" w14:textId="77777777" w:rsidR="00CB3986" w:rsidRPr="008E21F4" w:rsidRDefault="00CB3986" w:rsidP="00D04D5F">
            <w:pPr>
              <w:pStyle w:val="TAH"/>
              <w:rPr>
                <w:rFonts w:cs="v4.2.0"/>
                <w:lang w:eastAsia="zh-CN"/>
              </w:rPr>
            </w:pPr>
          </w:p>
        </w:tc>
        <w:tc>
          <w:tcPr>
            <w:tcW w:w="1292" w:type="dxa"/>
            <w:vMerge/>
            <w:shd w:val="clear" w:color="auto" w:fill="auto"/>
            <w:vAlign w:val="center"/>
          </w:tcPr>
          <w:p w14:paraId="1701E96A" w14:textId="77777777" w:rsidR="00CB3986" w:rsidRPr="008E21F4" w:rsidRDefault="00CB3986" w:rsidP="00D04D5F">
            <w:pPr>
              <w:pStyle w:val="TAH"/>
              <w:rPr>
                <w:rFonts w:cs="v4.2.0"/>
                <w:lang w:eastAsia="zh-CN"/>
              </w:rPr>
            </w:pPr>
          </w:p>
        </w:tc>
      </w:tr>
      <w:tr w:rsidR="00CB3986" w:rsidRPr="008E21F4" w14:paraId="4970E099" w14:textId="77777777" w:rsidTr="00D04D5F">
        <w:trPr>
          <w:cantSplit/>
          <w:trHeight w:val="321"/>
          <w:jc w:val="center"/>
          <w:ins w:id="6857" w:author="Delta" w:date="2021-07-23T11:12:00Z"/>
        </w:trPr>
        <w:tc>
          <w:tcPr>
            <w:tcW w:w="1464" w:type="dxa"/>
          </w:tcPr>
          <w:p w14:paraId="03ECBF13" w14:textId="77777777" w:rsidR="00CB3986" w:rsidRPr="008E21F4" w:rsidRDefault="00CB3986" w:rsidP="00D04D5F">
            <w:pPr>
              <w:pStyle w:val="TAC"/>
              <w:rPr>
                <w:ins w:id="6858" w:author="Delta" w:date="2021-07-23T11:12:00Z"/>
                <w:rFonts w:cs="Arial"/>
              </w:rPr>
            </w:pPr>
            <w:ins w:id="6859" w:author="Delta" w:date="2021-07-23T11:12:00Z">
              <w:r w:rsidRPr="008E21F4">
                <w:rPr>
                  <w:rFonts w:cs="Arial"/>
                </w:rPr>
                <w:t>1</w:t>
              </w:r>
            </w:ins>
          </w:p>
        </w:tc>
        <w:tc>
          <w:tcPr>
            <w:tcW w:w="1464" w:type="dxa"/>
            <w:shd w:val="clear" w:color="auto" w:fill="auto"/>
            <w:vAlign w:val="center"/>
          </w:tcPr>
          <w:p w14:paraId="2C6AF7D9" w14:textId="77777777" w:rsidR="00CB3986" w:rsidRPr="008E21F4" w:rsidRDefault="00CB3986" w:rsidP="00D04D5F">
            <w:pPr>
              <w:pStyle w:val="TAC"/>
              <w:rPr>
                <w:ins w:id="6860" w:author="Delta" w:date="2021-07-23T11:12:00Z"/>
                <w:rFonts w:cs="Arial"/>
              </w:rPr>
            </w:pPr>
            <w:ins w:id="6861" w:author="Delta" w:date="2021-07-23T11:12:00Z">
              <w:r w:rsidRPr="008E21F4">
                <w:rPr>
                  <w:rFonts w:cs="Arial"/>
                </w:rPr>
                <w:t>5 ms</w:t>
              </w:r>
            </w:ins>
          </w:p>
        </w:tc>
        <w:tc>
          <w:tcPr>
            <w:tcW w:w="1346" w:type="dxa"/>
            <w:vAlign w:val="center"/>
          </w:tcPr>
          <w:p w14:paraId="1EB2FF4C" w14:textId="77777777" w:rsidR="00CB3986" w:rsidRPr="008E21F4" w:rsidRDefault="00CB3986" w:rsidP="00D04D5F">
            <w:pPr>
              <w:pStyle w:val="TAC"/>
              <w:rPr>
                <w:ins w:id="6862" w:author="Delta" w:date="2021-07-23T11:12:00Z"/>
                <w:rFonts w:cs="Arial"/>
              </w:rPr>
            </w:pPr>
            <w:ins w:id="6863" w:author="Delta" w:date="2021-07-23T11:12:00Z">
              <w:r w:rsidRPr="008E21F4">
                <w:rPr>
                  <w:rFonts w:cs="Arial"/>
                </w:rPr>
                <w:t>4</w:t>
              </w:r>
            </w:ins>
          </w:p>
        </w:tc>
        <w:tc>
          <w:tcPr>
            <w:tcW w:w="1347" w:type="dxa"/>
            <w:vAlign w:val="center"/>
          </w:tcPr>
          <w:p w14:paraId="53F8DAAE" w14:textId="77777777" w:rsidR="00CB3986" w:rsidRPr="008E21F4" w:rsidRDefault="00CB3986" w:rsidP="00D04D5F">
            <w:pPr>
              <w:pStyle w:val="TAC"/>
              <w:rPr>
                <w:ins w:id="6864" w:author="Delta" w:date="2021-07-23T11:12:00Z"/>
                <w:rFonts w:cs="Arial"/>
              </w:rPr>
            </w:pPr>
            <w:ins w:id="6865" w:author="Delta" w:date="2021-07-23T11:12:00Z">
              <w:r w:rsidRPr="008E21F4">
                <w:rPr>
                  <w:rFonts w:cs="Arial"/>
                </w:rPr>
                <w:t>4</w:t>
              </w:r>
            </w:ins>
          </w:p>
        </w:tc>
        <w:tc>
          <w:tcPr>
            <w:tcW w:w="1291" w:type="dxa"/>
            <w:shd w:val="clear" w:color="auto" w:fill="auto"/>
            <w:vAlign w:val="center"/>
          </w:tcPr>
          <w:p w14:paraId="0CEA1769" w14:textId="77777777" w:rsidR="00CB3986" w:rsidRPr="008E21F4" w:rsidRDefault="00CB3986" w:rsidP="00D04D5F">
            <w:pPr>
              <w:pStyle w:val="TAC"/>
              <w:rPr>
                <w:ins w:id="6866" w:author="Delta" w:date="2021-07-23T11:12:00Z"/>
                <w:rFonts w:cs="Arial"/>
              </w:rPr>
            </w:pPr>
            <w:ins w:id="6867" w:author="Delta" w:date="2021-07-23T11:12:00Z">
              <w:r w:rsidRPr="008E21F4">
                <w:rPr>
                  <w:rFonts w:cs="Arial"/>
                </w:rPr>
                <w:object w:dxaOrig="820" w:dyaOrig="300" w14:anchorId="4FFF9795">
                  <v:shape id="_x0000_i1044" type="#_x0000_t75" style="width:38.2pt;height:14.4pt" o:ole="">
                    <v:imagedata r:id="rId50" o:title=""/>
                  </v:shape>
                  <o:OLEObject Type="Embed" ProgID="Equation.3" ShapeID="_x0000_i1044" DrawAspect="Content" ObjectID="_1688546182" r:id="rId51"/>
                </w:object>
              </w:r>
            </w:ins>
          </w:p>
        </w:tc>
        <w:tc>
          <w:tcPr>
            <w:tcW w:w="1292" w:type="dxa"/>
            <w:shd w:val="clear" w:color="auto" w:fill="auto"/>
            <w:vAlign w:val="center"/>
          </w:tcPr>
          <w:p w14:paraId="5BFAD650" w14:textId="77777777" w:rsidR="00CB3986" w:rsidRPr="008E21F4" w:rsidRDefault="00CB3986" w:rsidP="00D04D5F">
            <w:pPr>
              <w:pStyle w:val="TAC"/>
              <w:rPr>
                <w:ins w:id="6868" w:author="Delta" w:date="2021-07-23T11:12:00Z"/>
                <w:rFonts w:cs="Arial"/>
              </w:rPr>
            </w:pPr>
            <w:ins w:id="6869" w:author="Delta" w:date="2021-07-23T11:12:00Z">
              <w:r w:rsidRPr="008E21F4">
                <w:rPr>
                  <w:rFonts w:cs="Arial"/>
                </w:rPr>
                <w:object w:dxaOrig="720" w:dyaOrig="300" w14:anchorId="59727887">
                  <v:shape id="_x0000_i1045" type="#_x0000_t75" style="width:36.95pt;height:15.65pt" o:ole="">
                    <v:imagedata r:id="rId52" o:title=""/>
                  </v:shape>
                  <o:OLEObject Type="Embed" ProgID="Equation.3" ShapeID="_x0000_i1045" DrawAspect="Content" ObjectID="_1688546183" r:id="rId53"/>
                </w:object>
              </w:r>
            </w:ins>
          </w:p>
        </w:tc>
        <w:tc>
          <w:tcPr>
            <w:tcW w:w="1292" w:type="dxa"/>
            <w:shd w:val="clear" w:color="auto" w:fill="auto"/>
            <w:vAlign w:val="center"/>
          </w:tcPr>
          <w:p w14:paraId="2785EA8A" w14:textId="77777777" w:rsidR="00CB3986" w:rsidRPr="008E21F4" w:rsidRDefault="00CB3986" w:rsidP="00D04D5F">
            <w:pPr>
              <w:pStyle w:val="TAC"/>
              <w:rPr>
                <w:ins w:id="6870" w:author="Delta" w:date="2021-07-23T11:12:00Z"/>
                <w:rFonts w:cs="Arial"/>
              </w:rPr>
            </w:pPr>
            <w:ins w:id="6871" w:author="Delta" w:date="2021-07-23T11:12:00Z">
              <w:r w:rsidRPr="008E21F4">
                <w:rPr>
                  <w:rFonts w:cs="Arial"/>
                </w:rPr>
                <w:object w:dxaOrig="720" w:dyaOrig="300" w14:anchorId="5DB07203">
                  <v:shape id="_x0000_i1046" type="#_x0000_t75" style="width:36.95pt;height:15.65pt" o:ole="">
                    <v:imagedata r:id="rId54" o:title=""/>
                  </v:shape>
                  <o:OLEObject Type="Embed" ProgID="Equation.3" ShapeID="_x0000_i1046" DrawAspect="Content" ObjectID="_1688546184" r:id="rId55"/>
                </w:object>
              </w:r>
            </w:ins>
          </w:p>
        </w:tc>
      </w:tr>
      <w:tr w:rsidR="00CB3986" w:rsidRPr="008E21F4" w14:paraId="7169611C" w14:textId="77777777" w:rsidTr="00D04D5F">
        <w:trPr>
          <w:cantSplit/>
          <w:jc w:val="center"/>
          <w:trPrChange w:id="6872" w:author="Delta" w:date="2021-07-23T11:12:00Z">
            <w:trPr>
              <w:gridAfter w:val="0"/>
              <w:cantSplit/>
              <w:jc w:val="center"/>
            </w:trPr>
          </w:trPrChange>
        </w:trPr>
        <w:tc>
          <w:tcPr>
            <w:tcW w:w="1464" w:type="dxa"/>
            <w:vAlign w:val="center"/>
            <w:cellIns w:id="6873" w:author="Delta" w:date="2021-07-23T11:12:00Z"/>
            <w:tcPrChange w:id="6874" w:author="Delta" w:date="2021-07-23T11:12:00Z">
              <w:tcPr>
                <w:tcW w:w="1464" w:type="dxa"/>
                <w:gridSpan w:val="2"/>
                <w:shd w:val="clear" w:color="auto" w:fill="auto"/>
                <w:vAlign w:val="center"/>
                <w:cellIns w:id="6875" w:author="Delta" w:date="2021-07-23T11:12:00Z"/>
              </w:tcPr>
            </w:tcPrChange>
          </w:tcPr>
          <w:p w14:paraId="0A653536" w14:textId="77777777" w:rsidR="00CB3986" w:rsidRPr="008E21F4" w:rsidRDefault="00CB3986" w:rsidP="00D04D5F">
            <w:pPr>
              <w:pStyle w:val="TAC"/>
              <w:rPr>
                <w:rFonts w:cs="Arial"/>
              </w:rPr>
            </w:pPr>
            <w:ins w:id="6876" w:author="Delta" w:date="2021-07-23T11:12:00Z">
              <w:r w:rsidRPr="008E21F4">
                <w:rPr>
                  <w:rFonts w:cs="Arial"/>
                </w:rPr>
                <w:t>3</w:t>
              </w:r>
            </w:ins>
          </w:p>
        </w:tc>
        <w:tc>
          <w:tcPr>
            <w:tcW w:w="1464" w:type="dxa"/>
            <w:shd w:val="clear" w:color="auto" w:fill="auto"/>
            <w:vAlign w:val="center"/>
            <w:tcPrChange w:id="6877" w:author="Delta" w:date="2021-07-23T11:12:00Z">
              <w:tcPr>
                <w:tcW w:w="1464" w:type="dxa"/>
                <w:gridSpan w:val="2"/>
                <w:shd w:val="clear" w:color="auto" w:fill="auto"/>
                <w:vAlign w:val="center"/>
              </w:tcPr>
            </w:tcPrChange>
          </w:tcPr>
          <w:p w14:paraId="67B7141C" w14:textId="77777777" w:rsidR="00CB3986" w:rsidRPr="008E21F4" w:rsidRDefault="00CB3986" w:rsidP="00D04D5F">
            <w:pPr>
              <w:pStyle w:val="TAC"/>
              <w:rPr>
                <w:rFonts w:cs="Arial"/>
              </w:rPr>
            </w:pPr>
            <w:r w:rsidRPr="008E21F4">
              <w:rPr>
                <w:rFonts w:cs="Arial"/>
              </w:rPr>
              <w:t>10ms</w:t>
            </w:r>
          </w:p>
        </w:tc>
        <w:tc>
          <w:tcPr>
            <w:tcW w:w="1346" w:type="dxa"/>
            <w:vAlign w:val="center"/>
            <w:tcPrChange w:id="6878" w:author="Delta" w:date="2021-07-23T11:12:00Z">
              <w:tcPr>
                <w:tcW w:w="1346" w:type="dxa"/>
                <w:gridSpan w:val="2"/>
                <w:vAlign w:val="center"/>
              </w:tcPr>
            </w:tcPrChange>
          </w:tcPr>
          <w:p w14:paraId="758B588D" w14:textId="77777777" w:rsidR="00CB3986" w:rsidRPr="008E21F4" w:rsidRDefault="00CB3986" w:rsidP="00D04D5F">
            <w:pPr>
              <w:pStyle w:val="TAC"/>
              <w:rPr>
                <w:rFonts w:cs="Arial"/>
              </w:rPr>
            </w:pPr>
            <w:r w:rsidRPr="008E21F4">
              <w:rPr>
                <w:rFonts w:cs="Arial"/>
              </w:rPr>
              <w:t>6</w:t>
            </w:r>
          </w:p>
        </w:tc>
        <w:tc>
          <w:tcPr>
            <w:tcW w:w="1347" w:type="dxa"/>
            <w:vAlign w:val="center"/>
            <w:tcPrChange w:id="6879" w:author="Delta" w:date="2021-07-23T11:12:00Z">
              <w:tcPr>
                <w:tcW w:w="1347" w:type="dxa"/>
                <w:gridSpan w:val="2"/>
                <w:vAlign w:val="center"/>
              </w:tcPr>
            </w:tcPrChange>
          </w:tcPr>
          <w:p w14:paraId="7DD10604" w14:textId="77777777" w:rsidR="00CB3986" w:rsidRPr="008E21F4" w:rsidRDefault="00CB3986" w:rsidP="00D04D5F">
            <w:pPr>
              <w:pStyle w:val="TAC"/>
              <w:rPr>
                <w:rFonts w:cs="Arial"/>
              </w:rPr>
            </w:pPr>
            <w:r w:rsidRPr="008E21F4">
              <w:rPr>
                <w:rFonts w:cs="Arial"/>
              </w:rPr>
              <w:t>3</w:t>
            </w:r>
          </w:p>
        </w:tc>
        <w:tc>
          <w:tcPr>
            <w:tcW w:w="1291" w:type="dxa"/>
            <w:shd w:val="clear" w:color="auto" w:fill="auto"/>
            <w:vAlign w:val="center"/>
            <w:tcPrChange w:id="6880" w:author="Delta" w:date="2021-07-23T11:12:00Z">
              <w:tcPr>
                <w:tcW w:w="1291" w:type="dxa"/>
                <w:gridSpan w:val="2"/>
                <w:shd w:val="clear" w:color="auto" w:fill="auto"/>
                <w:vAlign w:val="center"/>
              </w:tcPr>
            </w:tcPrChange>
          </w:tcPr>
          <w:p w14:paraId="56E0BDC4" w14:textId="77777777" w:rsidR="00CB3986" w:rsidRPr="008E21F4" w:rsidRDefault="00CB3986" w:rsidP="00D04D5F">
            <w:pPr>
              <w:pStyle w:val="TAC"/>
              <w:rPr>
                <w:rFonts w:cs="Arial"/>
              </w:rPr>
            </w:pPr>
            <w:r w:rsidRPr="008E21F4">
              <w:rPr>
                <w:rFonts w:cs="Arial"/>
              </w:rPr>
              <w:object w:dxaOrig="820" w:dyaOrig="300" w14:anchorId="6C2A8341">
                <v:shape id="_x0000_i1047" type="#_x0000_t75" style="width:38.2pt;height:14.4pt" o:ole="">
                  <v:imagedata r:id="rId50" o:title=""/>
                </v:shape>
                <o:OLEObject Type="Embed" ProgID="Equation.3" ShapeID="_x0000_i1047" DrawAspect="Content" ObjectID="_1688546185" r:id="rId56"/>
              </w:object>
            </w:r>
          </w:p>
        </w:tc>
        <w:tc>
          <w:tcPr>
            <w:tcW w:w="1292" w:type="dxa"/>
            <w:shd w:val="clear" w:color="auto" w:fill="auto"/>
            <w:vAlign w:val="center"/>
            <w:tcPrChange w:id="6881" w:author="Delta" w:date="2021-07-23T11:12:00Z">
              <w:tcPr>
                <w:tcW w:w="1292" w:type="dxa"/>
                <w:gridSpan w:val="2"/>
                <w:shd w:val="clear" w:color="auto" w:fill="auto"/>
                <w:vAlign w:val="center"/>
              </w:tcPr>
            </w:tcPrChange>
          </w:tcPr>
          <w:p w14:paraId="5AFCFCA4" w14:textId="77777777" w:rsidR="00CB3986" w:rsidRPr="008E21F4" w:rsidRDefault="00CB3986" w:rsidP="00D04D5F">
            <w:pPr>
              <w:pStyle w:val="TAC"/>
              <w:rPr>
                <w:rFonts w:cs="Arial"/>
              </w:rPr>
            </w:pPr>
            <w:r w:rsidRPr="008E21F4">
              <w:rPr>
                <w:rFonts w:cs="Arial"/>
              </w:rPr>
              <w:object w:dxaOrig="720" w:dyaOrig="300" w14:anchorId="5F69A75E">
                <v:shape id="_x0000_i1048" type="#_x0000_t75" style="width:36.95pt;height:15.65pt" o:ole="">
                  <v:imagedata r:id="rId52" o:title=""/>
                </v:shape>
                <o:OLEObject Type="Embed" ProgID="Equation.3" ShapeID="_x0000_i1048" DrawAspect="Content" ObjectID="_1688546186" r:id="rId57"/>
              </w:object>
            </w:r>
          </w:p>
        </w:tc>
        <w:tc>
          <w:tcPr>
            <w:tcW w:w="1292" w:type="dxa"/>
            <w:shd w:val="clear" w:color="auto" w:fill="auto"/>
            <w:vAlign w:val="center"/>
            <w:tcPrChange w:id="6882" w:author="Delta" w:date="2021-07-23T11:12:00Z">
              <w:tcPr>
                <w:tcW w:w="1292" w:type="dxa"/>
                <w:gridSpan w:val="2"/>
                <w:shd w:val="clear" w:color="auto" w:fill="auto"/>
                <w:vAlign w:val="center"/>
              </w:tcPr>
            </w:tcPrChange>
          </w:tcPr>
          <w:p w14:paraId="7BAE144A" w14:textId="77777777" w:rsidR="00CB3986" w:rsidRPr="008E21F4" w:rsidRDefault="00CB3986" w:rsidP="00D04D5F">
            <w:pPr>
              <w:pStyle w:val="TAC"/>
              <w:rPr>
                <w:rFonts w:cs="Arial"/>
              </w:rPr>
            </w:pPr>
            <w:r w:rsidRPr="008E21F4">
              <w:rPr>
                <w:rFonts w:cs="Arial"/>
              </w:rPr>
              <w:object w:dxaOrig="720" w:dyaOrig="300" w14:anchorId="73EC66F2">
                <v:shape id="_x0000_i1049" type="#_x0000_t75" style="width:36.95pt;height:15.65pt" o:ole="">
                  <v:imagedata r:id="rId54" o:title=""/>
                </v:shape>
                <o:OLEObject Type="Embed" ProgID="Equation.3" ShapeID="_x0000_i1049" DrawAspect="Content" ObjectID="_1688546187" r:id="rId58"/>
              </w:object>
            </w:r>
          </w:p>
        </w:tc>
      </w:tr>
    </w:tbl>
    <w:p w14:paraId="72BF5DC3" w14:textId="77777777" w:rsidR="00CB3986" w:rsidRPr="008E21F4" w:rsidRDefault="00CB3986" w:rsidP="00CB3986">
      <w:pPr>
        <w:rPr>
          <w:rFonts w:cs="v4.2.0"/>
        </w:rPr>
      </w:pPr>
    </w:p>
    <w:p w14:paraId="327D05F1" w14:textId="77777777" w:rsidR="00CB3986" w:rsidRPr="00D56583" w:rsidRDefault="00CB3986" w:rsidP="00CB3986">
      <w:pPr>
        <w:pStyle w:val="Heading4"/>
        <w:rPr>
          <w:lang w:val="sv-FI"/>
          <w:rPrChange w:id="6883" w:author="Delta" w:date="2021-07-23T11:12:00Z">
            <w:rPr>
              <w:lang w:val="en-US"/>
            </w:rPr>
          </w:rPrChange>
        </w:rPr>
        <w:pPrChange w:id="6884" w:author="Delta" w:date="2021-07-23T11:12:00Z">
          <w:pPr>
            <w:pStyle w:val="Heading4"/>
            <w:ind w:left="0" w:firstLine="0"/>
          </w:pPr>
        </w:pPrChange>
      </w:pPr>
      <w:bookmarkStart w:id="6885" w:name="_Toc21017681"/>
      <w:bookmarkStart w:id="6886" w:name="_Toc29486144"/>
      <w:bookmarkStart w:id="6887" w:name="_Toc29756834"/>
      <w:bookmarkStart w:id="6888" w:name="_Toc29757947"/>
      <w:bookmarkStart w:id="6889" w:name="_Toc35952512"/>
      <w:bookmarkStart w:id="6890" w:name="_Toc37174512"/>
      <w:bookmarkStart w:id="6891" w:name="_Toc37176393"/>
      <w:bookmarkStart w:id="6892" w:name="_Toc45831468"/>
      <w:bookmarkStart w:id="6893" w:name="_Toc45832193"/>
      <w:bookmarkStart w:id="6894" w:name="_Toc52547121"/>
      <w:bookmarkStart w:id="6895" w:name="_Toc61110268"/>
      <w:bookmarkStart w:id="6896" w:name="_Toc67910550"/>
      <w:bookmarkStart w:id="6897" w:name="_Toc75187474"/>
      <w:bookmarkStart w:id="6898" w:name="_Toc76501229"/>
      <w:bookmarkStart w:id="6899" w:name="_Toc408331116"/>
      <w:r w:rsidRPr="00D56583">
        <w:rPr>
          <w:lang w:val="sv-FI"/>
          <w:rPrChange w:id="6900" w:author="Delta" w:date="2021-07-23T11:12:00Z">
            <w:rPr>
              <w:lang w:val="en-US"/>
            </w:rPr>
          </w:rPrChange>
        </w:rPr>
        <w:t>6.1.1.1</w:t>
      </w:r>
      <w:r w:rsidRPr="00D56583">
        <w:rPr>
          <w:lang w:val="sv-FI"/>
          <w:rPrChange w:id="6901" w:author="Delta" w:date="2021-07-23T11:12:00Z">
            <w:rPr>
              <w:lang w:val="en-US"/>
            </w:rPr>
          </w:rPrChange>
        </w:rPr>
        <w:tab/>
        <w:t>E-UTRA Test Model 1.1 (E-TM1.1)</w:t>
      </w:r>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p>
    <w:p w14:paraId="0159AB06" w14:textId="77777777" w:rsidR="00CB3986" w:rsidRPr="008E21F4" w:rsidRDefault="00CB3986" w:rsidP="00CB3986">
      <w:pPr>
        <w:rPr>
          <w:rFonts w:cs="v4.2.0"/>
        </w:rPr>
      </w:pPr>
      <w:r w:rsidRPr="008E21F4">
        <w:rPr>
          <w:rFonts w:cs="v4.2.0"/>
        </w:rPr>
        <w:t>This model shall be used for tests on:</w:t>
      </w:r>
    </w:p>
    <w:p w14:paraId="6802A8B2" w14:textId="77777777" w:rsidR="00CB3986" w:rsidRPr="008E21F4" w:rsidRDefault="00CB3986" w:rsidP="00CB3986">
      <w:pPr>
        <w:pStyle w:val="B1"/>
        <w:pPrChange w:id="6902" w:author="Delta" w:date="2021-07-23T11:12:00Z">
          <w:pPr>
            <w:numPr>
              <w:numId w:val="12"/>
            </w:numPr>
            <w:tabs>
              <w:tab w:val="num" w:pos="644"/>
            </w:tabs>
            <w:ind w:left="644" w:hanging="360"/>
            <w:jc w:val="both"/>
          </w:pPr>
        </w:pPrChange>
      </w:pPr>
      <w:ins w:id="6903" w:author="Delta" w:date="2021-07-23T11:12:00Z">
        <w:r w:rsidRPr="008E21F4">
          <w:t>-</w:t>
        </w:r>
        <w:r w:rsidRPr="008E21F4">
          <w:tab/>
        </w:r>
      </w:ins>
      <w:r w:rsidRPr="008E21F4">
        <w:t>BS output power</w:t>
      </w:r>
    </w:p>
    <w:p w14:paraId="490E9240" w14:textId="77777777" w:rsidR="00CB3986" w:rsidRPr="008E21F4" w:rsidRDefault="00CB3986" w:rsidP="00CB3986">
      <w:pPr>
        <w:pStyle w:val="B1"/>
        <w:pPrChange w:id="6904" w:author="Delta" w:date="2021-07-23T11:12:00Z">
          <w:pPr>
            <w:numPr>
              <w:numId w:val="12"/>
            </w:numPr>
            <w:tabs>
              <w:tab w:val="num" w:pos="644"/>
            </w:tabs>
            <w:ind w:left="644" w:hanging="360"/>
            <w:jc w:val="both"/>
          </w:pPr>
        </w:pPrChange>
      </w:pPr>
      <w:ins w:id="6905" w:author="Delta" w:date="2021-07-23T11:12:00Z">
        <w:r w:rsidRPr="008E21F4">
          <w:t>-</w:t>
        </w:r>
        <w:r w:rsidRPr="008E21F4">
          <w:tab/>
        </w:r>
      </w:ins>
      <w:r w:rsidRPr="008E21F4">
        <w:t>Unwanted emissions</w:t>
      </w:r>
    </w:p>
    <w:p w14:paraId="4F0D8188" w14:textId="77777777" w:rsidR="00CB3986" w:rsidRPr="008E21F4" w:rsidRDefault="00CB3986" w:rsidP="00CB3986">
      <w:pPr>
        <w:pStyle w:val="B2"/>
        <w:pPrChange w:id="6906" w:author="Delta" w:date="2021-07-23T11:12:00Z">
          <w:pPr>
            <w:numPr>
              <w:ilvl w:val="1"/>
              <w:numId w:val="12"/>
            </w:numPr>
            <w:tabs>
              <w:tab w:val="num" w:pos="1364"/>
            </w:tabs>
            <w:ind w:left="1364" w:hanging="360"/>
            <w:jc w:val="both"/>
          </w:pPr>
        </w:pPrChange>
      </w:pPr>
      <w:ins w:id="6907" w:author="Delta" w:date="2021-07-23T11:12:00Z">
        <w:r w:rsidRPr="008E21F4">
          <w:t>-</w:t>
        </w:r>
        <w:r w:rsidRPr="008E21F4">
          <w:tab/>
        </w:r>
      </w:ins>
      <w:r w:rsidRPr="008E21F4">
        <w:t>Occupied bandwidth</w:t>
      </w:r>
    </w:p>
    <w:p w14:paraId="542F27E8" w14:textId="77777777" w:rsidR="00CB3986" w:rsidRPr="008E21F4" w:rsidRDefault="00CB3986" w:rsidP="00CB3986">
      <w:pPr>
        <w:pStyle w:val="B2"/>
        <w:pPrChange w:id="6908" w:author="Delta" w:date="2021-07-23T11:12:00Z">
          <w:pPr>
            <w:numPr>
              <w:ilvl w:val="1"/>
              <w:numId w:val="12"/>
            </w:numPr>
            <w:tabs>
              <w:tab w:val="num" w:pos="1364"/>
            </w:tabs>
            <w:ind w:left="1364" w:hanging="360"/>
            <w:jc w:val="both"/>
          </w:pPr>
        </w:pPrChange>
      </w:pPr>
      <w:ins w:id="6909" w:author="Delta" w:date="2021-07-23T11:12:00Z">
        <w:r w:rsidRPr="008E21F4">
          <w:t>-</w:t>
        </w:r>
        <w:r w:rsidRPr="008E21F4">
          <w:tab/>
        </w:r>
      </w:ins>
      <w:r w:rsidRPr="008E21F4">
        <w:t>ACLR</w:t>
      </w:r>
    </w:p>
    <w:p w14:paraId="301ABF88" w14:textId="77777777" w:rsidR="00CB3986" w:rsidRPr="008E21F4" w:rsidRDefault="00CB3986" w:rsidP="00CB3986">
      <w:pPr>
        <w:pStyle w:val="B2"/>
        <w:pPrChange w:id="6910" w:author="Delta" w:date="2021-07-23T11:12:00Z">
          <w:pPr>
            <w:numPr>
              <w:ilvl w:val="1"/>
              <w:numId w:val="12"/>
            </w:numPr>
            <w:tabs>
              <w:tab w:val="num" w:pos="1364"/>
            </w:tabs>
            <w:ind w:left="1364" w:hanging="360"/>
            <w:jc w:val="both"/>
          </w:pPr>
        </w:pPrChange>
      </w:pPr>
      <w:ins w:id="6911" w:author="Delta" w:date="2021-07-23T11:12:00Z">
        <w:r w:rsidRPr="008E21F4">
          <w:t>-</w:t>
        </w:r>
        <w:r w:rsidRPr="008E21F4">
          <w:tab/>
        </w:r>
      </w:ins>
      <w:r w:rsidRPr="008E21F4">
        <w:t>Operating band unwanted emissions</w:t>
      </w:r>
    </w:p>
    <w:p w14:paraId="0D328C7E" w14:textId="77777777" w:rsidR="00CB3986" w:rsidRPr="008E21F4" w:rsidRDefault="00CB3986" w:rsidP="00CB3986">
      <w:pPr>
        <w:pStyle w:val="B2"/>
        <w:pPrChange w:id="6912" w:author="Delta" w:date="2021-07-23T11:12:00Z">
          <w:pPr>
            <w:numPr>
              <w:ilvl w:val="1"/>
              <w:numId w:val="12"/>
            </w:numPr>
            <w:tabs>
              <w:tab w:val="num" w:pos="1364"/>
            </w:tabs>
            <w:ind w:left="1364" w:hanging="360"/>
            <w:jc w:val="both"/>
          </w:pPr>
        </w:pPrChange>
      </w:pPr>
      <w:ins w:id="6913" w:author="Delta" w:date="2021-07-23T11:12:00Z">
        <w:r w:rsidRPr="008E21F4">
          <w:t>-</w:t>
        </w:r>
        <w:r w:rsidRPr="008E21F4">
          <w:tab/>
        </w:r>
      </w:ins>
      <w:r w:rsidRPr="008E21F4">
        <w:t>Transmitter spurious emissions</w:t>
      </w:r>
    </w:p>
    <w:p w14:paraId="67446735" w14:textId="77777777" w:rsidR="00CB3986" w:rsidRPr="008E21F4" w:rsidRDefault="00CB3986" w:rsidP="00CB3986">
      <w:pPr>
        <w:pStyle w:val="B1"/>
        <w:pPrChange w:id="6914" w:author="Delta" w:date="2021-07-23T11:12:00Z">
          <w:pPr>
            <w:numPr>
              <w:numId w:val="12"/>
            </w:numPr>
            <w:tabs>
              <w:tab w:val="num" w:pos="644"/>
            </w:tabs>
            <w:ind w:left="644" w:hanging="360"/>
            <w:jc w:val="both"/>
          </w:pPr>
        </w:pPrChange>
      </w:pPr>
      <w:ins w:id="6915" w:author="Delta" w:date="2021-07-23T11:12:00Z">
        <w:r w:rsidRPr="008E21F4">
          <w:t>-</w:t>
        </w:r>
        <w:r w:rsidRPr="008E21F4">
          <w:tab/>
        </w:r>
      </w:ins>
      <w:r w:rsidRPr="008E21F4">
        <w:t>Transmitter intermodulation</w:t>
      </w:r>
    </w:p>
    <w:p w14:paraId="46384740" w14:textId="2F17E706" w:rsidR="00CB3986" w:rsidRPr="008E21F4" w:rsidRDefault="00CB3986" w:rsidP="00CB3986">
      <w:pPr>
        <w:pStyle w:val="B1"/>
        <w:pPrChange w:id="6916" w:author="Delta" w:date="2021-07-23T11:12:00Z">
          <w:pPr>
            <w:numPr>
              <w:numId w:val="12"/>
            </w:numPr>
            <w:tabs>
              <w:tab w:val="num" w:pos="644"/>
            </w:tabs>
            <w:ind w:left="644" w:hanging="360"/>
            <w:jc w:val="both"/>
          </w:pPr>
        </w:pPrChange>
      </w:pPr>
      <w:ins w:id="6917" w:author="Delta" w:date="2021-07-23T11:12:00Z">
        <w:r w:rsidRPr="008E21F4">
          <w:t>-</w:t>
        </w:r>
        <w:r w:rsidRPr="008E21F4">
          <w:tab/>
        </w:r>
      </w:ins>
      <w:r w:rsidRPr="008E21F4">
        <w:t>RS absolute accuracy</w:t>
      </w:r>
      <w:del w:id="6918" w:author="Delta" w:date="2021-07-23T11:12:00Z">
        <w:r w:rsidR="00137FE8" w:rsidRPr="008735C4">
          <w:delText xml:space="preserve"> </w:delText>
        </w:r>
      </w:del>
    </w:p>
    <w:p w14:paraId="43069750" w14:textId="77777777" w:rsidR="00137FE8" w:rsidRPr="008735C4" w:rsidRDefault="00137FE8" w:rsidP="00137FE8">
      <w:pPr>
        <w:spacing w:after="0"/>
        <w:ind w:left="284" w:hanging="284"/>
        <w:rPr>
          <w:del w:id="6919" w:author="Delta" w:date="2021-07-23T11:12:00Z"/>
        </w:rPr>
      </w:pPr>
    </w:p>
    <w:p w14:paraId="78124AC6" w14:textId="77777777" w:rsidR="00CB3986" w:rsidRPr="008E21F4" w:rsidRDefault="00CB3986" w:rsidP="00CB3986">
      <w:pPr>
        <w:pStyle w:val="TH"/>
        <w:rPr>
          <w:rFonts w:cs="v4.2.0"/>
        </w:rPr>
      </w:pPr>
      <w:r w:rsidRPr="008E21F4">
        <w:t>Table 6.1.1.1-1: Physical channel parameters of E-TM1.1</w:t>
      </w:r>
    </w:p>
    <w:tbl>
      <w:tblPr>
        <w:tblW w:w="9986" w:type="dxa"/>
        <w:tblInd w:w="78" w:type="dxa"/>
        <w:tblLayout w:type="fixed"/>
        <w:tblLook w:val="0000" w:firstRow="0" w:lastRow="0" w:firstColumn="0" w:lastColumn="0" w:noHBand="0" w:noVBand="0"/>
        <w:tblPrChange w:id="6920" w:author="Delta" w:date="2021-07-23T11:12:00Z">
          <w:tblPr>
            <w:tblW w:w="9986" w:type="dxa"/>
            <w:tblInd w:w="78" w:type="dxa"/>
            <w:tblLayout w:type="fixed"/>
            <w:tblLook w:val="0000" w:firstRow="0" w:lastRow="0" w:firstColumn="0" w:lastColumn="0" w:noHBand="0" w:noVBand="0"/>
          </w:tblPr>
        </w:tblPrChange>
      </w:tblPr>
      <w:tblGrid>
        <w:gridCol w:w="3754"/>
        <w:gridCol w:w="1135"/>
        <w:gridCol w:w="1010"/>
        <w:gridCol w:w="1056"/>
        <w:gridCol w:w="1011"/>
        <w:gridCol w:w="1010"/>
        <w:gridCol w:w="1010"/>
        <w:tblGridChange w:id="6921">
          <w:tblGrid>
            <w:gridCol w:w="3754"/>
            <w:gridCol w:w="1135"/>
            <w:gridCol w:w="1010"/>
            <w:gridCol w:w="1056"/>
            <w:gridCol w:w="1011"/>
            <w:gridCol w:w="1010"/>
            <w:gridCol w:w="1010"/>
          </w:tblGrid>
        </w:tblGridChange>
      </w:tblGrid>
      <w:tr w:rsidR="00CB3986" w:rsidRPr="008E21F4" w14:paraId="66E4AA7A" w14:textId="77777777" w:rsidTr="00D04D5F">
        <w:trPr>
          <w:trHeight w:val="247"/>
          <w:trPrChange w:id="6922"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6923"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70CB76AD" w14:textId="77777777" w:rsidR="00CB3986" w:rsidRPr="008E21F4" w:rsidRDefault="00CB3986" w:rsidP="00D04D5F">
            <w:pPr>
              <w:jc w:val="center"/>
              <w:rPr>
                <w:rFonts w:ascii="Arial" w:hAnsi="Arial" w:cs="Arial"/>
                <w:b/>
                <w:bCs/>
              </w:rPr>
              <w:pPrChange w:id="6924" w:author="Delta" w:date="2021-07-23T11:12:00Z">
                <w:pPr>
                  <w:spacing w:after="0"/>
                  <w:jc w:val="center"/>
                </w:pPr>
              </w:pPrChange>
            </w:pPr>
            <w:r w:rsidRPr="008E21F4">
              <w:rPr>
                <w:rFonts w:ascii="Arial" w:hAnsi="Arial" w:cs="Arial"/>
                <w:b/>
                <w:bCs/>
              </w:rPr>
              <w:t>Parameter</w:t>
            </w:r>
          </w:p>
        </w:tc>
        <w:tc>
          <w:tcPr>
            <w:tcW w:w="1135" w:type="dxa"/>
            <w:tcBorders>
              <w:top w:val="single" w:sz="6" w:space="0" w:color="auto"/>
              <w:left w:val="single" w:sz="6" w:space="0" w:color="auto"/>
              <w:bottom w:val="single" w:sz="6" w:space="0" w:color="auto"/>
              <w:right w:val="single" w:sz="6" w:space="0" w:color="auto"/>
            </w:tcBorders>
            <w:tcPrChange w:id="692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894C8A7" w14:textId="77777777" w:rsidR="00CB3986" w:rsidRPr="008E21F4" w:rsidRDefault="00CB3986" w:rsidP="00D04D5F">
            <w:pPr>
              <w:jc w:val="center"/>
              <w:rPr>
                <w:rFonts w:ascii="Arial" w:hAnsi="Arial" w:cs="Arial"/>
                <w:b/>
                <w:bCs/>
              </w:rPr>
              <w:pPrChange w:id="6926" w:author="Delta" w:date="2021-07-23T11:12:00Z">
                <w:pPr>
                  <w:spacing w:after="0"/>
                  <w:jc w:val="center"/>
                </w:pPr>
              </w:pPrChange>
            </w:pPr>
            <w:r w:rsidRPr="008E21F4">
              <w:rPr>
                <w:rFonts w:ascii="Arial" w:hAnsi="Arial" w:cs="Arial"/>
                <w:b/>
                <w:bCs/>
              </w:rPr>
              <w:t>1.4 MHz</w:t>
            </w:r>
          </w:p>
        </w:tc>
        <w:tc>
          <w:tcPr>
            <w:tcW w:w="1010" w:type="dxa"/>
            <w:tcBorders>
              <w:top w:val="single" w:sz="6" w:space="0" w:color="auto"/>
              <w:left w:val="single" w:sz="6" w:space="0" w:color="auto"/>
              <w:bottom w:val="single" w:sz="6" w:space="0" w:color="auto"/>
              <w:right w:val="single" w:sz="6" w:space="0" w:color="auto"/>
            </w:tcBorders>
            <w:tcPrChange w:id="692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EE2879C" w14:textId="77777777" w:rsidR="00CB3986" w:rsidRPr="008E21F4" w:rsidRDefault="00CB3986" w:rsidP="00D04D5F">
            <w:pPr>
              <w:jc w:val="center"/>
              <w:rPr>
                <w:rFonts w:ascii="Arial" w:hAnsi="Arial" w:cs="Arial"/>
                <w:b/>
                <w:bCs/>
              </w:rPr>
              <w:pPrChange w:id="6928" w:author="Delta" w:date="2021-07-23T11:12:00Z">
                <w:pPr>
                  <w:spacing w:after="0"/>
                  <w:jc w:val="center"/>
                </w:pPr>
              </w:pPrChange>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Change w:id="692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3793674" w14:textId="77777777" w:rsidR="00CB3986" w:rsidRPr="008E21F4" w:rsidRDefault="00CB3986" w:rsidP="00D04D5F">
            <w:pPr>
              <w:jc w:val="center"/>
              <w:rPr>
                <w:rFonts w:ascii="Arial" w:hAnsi="Arial" w:cs="Arial"/>
                <w:b/>
                <w:bCs/>
              </w:rPr>
              <w:pPrChange w:id="6930" w:author="Delta" w:date="2021-07-23T11:12:00Z">
                <w:pPr>
                  <w:spacing w:after="0"/>
                  <w:jc w:val="center"/>
                </w:pPr>
              </w:pPrChange>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Change w:id="693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C2ABE41" w14:textId="77777777" w:rsidR="00CB3986" w:rsidRPr="008E21F4" w:rsidRDefault="00CB3986" w:rsidP="00D04D5F">
            <w:pPr>
              <w:jc w:val="center"/>
              <w:rPr>
                <w:rFonts w:ascii="Arial" w:hAnsi="Arial" w:cs="Arial"/>
                <w:b/>
                <w:bCs/>
              </w:rPr>
              <w:pPrChange w:id="6932" w:author="Delta" w:date="2021-07-23T11:12:00Z">
                <w:pPr>
                  <w:spacing w:after="0"/>
                  <w:jc w:val="center"/>
                </w:pPr>
              </w:pPrChange>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Change w:id="693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ED1B3B6" w14:textId="77777777" w:rsidR="00CB3986" w:rsidRPr="008E21F4" w:rsidRDefault="00CB3986" w:rsidP="00D04D5F">
            <w:pPr>
              <w:jc w:val="center"/>
              <w:rPr>
                <w:rFonts w:ascii="Arial" w:hAnsi="Arial" w:cs="Arial"/>
                <w:b/>
                <w:bCs/>
              </w:rPr>
              <w:pPrChange w:id="6934" w:author="Delta" w:date="2021-07-23T11:12:00Z">
                <w:pPr>
                  <w:spacing w:after="0"/>
                  <w:jc w:val="center"/>
                </w:pPr>
              </w:pPrChange>
            </w:pPr>
            <w:r w:rsidRPr="008E21F4">
              <w:rPr>
                <w:rFonts w:ascii="Arial" w:hAnsi="Arial" w:cs="Arial"/>
                <w:b/>
                <w:bCs/>
              </w:rPr>
              <w:t>15 MHz</w:t>
            </w:r>
          </w:p>
        </w:tc>
        <w:tc>
          <w:tcPr>
            <w:tcW w:w="1010" w:type="dxa"/>
            <w:tcBorders>
              <w:top w:val="single" w:sz="6" w:space="0" w:color="auto"/>
              <w:left w:val="single" w:sz="6" w:space="0" w:color="auto"/>
              <w:bottom w:val="single" w:sz="6" w:space="0" w:color="auto"/>
              <w:right w:val="single" w:sz="6" w:space="0" w:color="auto"/>
            </w:tcBorders>
            <w:tcPrChange w:id="693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DE7F668" w14:textId="77777777" w:rsidR="00CB3986" w:rsidRPr="008E21F4" w:rsidRDefault="00CB3986" w:rsidP="00D04D5F">
            <w:pPr>
              <w:jc w:val="center"/>
              <w:rPr>
                <w:rFonts w:ascii="Arial" w:hAnsi="Arial" w:cs="Arial"/>
                <w:b/>
                <w:bCs/>
              </w:rPr>
              <w:pPrChange w:id="6936" w:author="Delta" w:date="2021-07-23T11:12:00Z">
                <w:pPr>
                  <w:spacing w:after="0"/>
                  <w:jc w:val="center"/>
                </w:pPr>
              </w:pPrChange>
            </w:pPr>
            <w:r w:rsidRPr="008E21F4">
              <w:rPr>
                <w:rFonts w:ascii="Arial" w:hAnsi="Arial" w:cs="Arial"/>
                <w:b/>
                <w:bCs/>
              </w:rPr>
              <w:t>20 MHz</w:t>
            </w:r>
          </w:p>
        </w:tc>
      </w:tr>
      <w:tr w:rsidR="00CB3986" w:rsidRPr="008E21F4" w14:paraId="41634889" w14:textId="77777777" w:rsidTr="00D04D5F">
        <w:trPr>
          <w:trHeight w:val="276"/>
          <w:trPrChange w:id="6937" w:author="Delta" w:date="2021-07-23T11:12:00Z">
            <w:trPr>
              <w:trHeight w:val="276"/>
            </w:trPr>
          </w:trPrChange>
        </w:trPr>
        <w:tc>
          <w:tcPr>
            <w:tcW w:w="3754" w:type="dxa"/>
            <w:tcBorders>
              <w:top w:val="single" w:sz="6" w:space="0" w:color="auto"/>
              <w:left w:val="single" w:sz="6" w:space="0" w:color="auto"/>
              <w:bottom w:val="single" w:sz="6" w:space="0" w:color="auto"/>
              <w:right w:val="nil"/>
            </w:tcBorders>
            <w:tcPrChange w:id="6938" w:author="Delta" w:date="2021-07-23T11:12:00Z">
              <w:tcPr>
                <w:tcW w:w="3754" w:type="dxa"/>
                <w:tcBorders>
                  <w:top w:val="single" w:sz="6" w:space="0" w:color="auto"/>
                  <w:left w:val="single" w:sz="6" w:space="0" w:color="auto"/>
                  <w:bottom w:val="single" w:sz="6" w:space="0" w:color="auto"/>
                  <w:right w:val="nil"/>
                </w:tcBorders>
              </w:tcPr>
            </w:tcPrChange>
          </w:tcPr>
          <w:p w14:paraId="6D6CFB16" w14:textId="77777777" w:rsidR="00CB3986" w:rsidRPr="008E21F4" w:rsidRDefault="00CB3986" w:rsidP="00D04D5F">
            <w:pPr>
              <w:jc w:val="center"/>
              <w:rPr>
                <w:rFonts w:ascii="Arial" w:hAnsi="Arial" w:cs="Arial"/>
                <w:b/>
                <w:bCs/>
                <w:sz w:val="16"/>
                <w:szCs w:val="16"/>
              </w:rPr>
              <w:pPrChange w:id="6939" w:author="Delta" w:date="2021-07-23T11:12:00Z">
                <w:pPr>
                  <w:spacing w:after="0"/>
                  <w:jc w:val="center"/>
                </w:pPr>
              </w:pPrChange>
            </w:pPr>
            <w:r w:rsidRPr="008E21F4">
              <w:rPr>
                <w:rFonts w:ascii="Arial" w:hAnsi="Arial" w:cs="Arial"/>
                <w:b/>
                <w:bCs/>
                <w:sz w:val="16"/>
                <w:szCs w:val="16"/>
              </w:rPr>
              <w:t>Reference, Synchronisation Signals</w:t>
            </w:r>
          </w:p>
        </w:tc>
        <w:tc>
          <w:tcPr>
            <w:tcW w:w="1135" w:type="dxa"/>
            <w:tcBorders>
              <w:top w:val="single" w:sz="6" w:space="0" w:color="auto"/>
              <w:left w:val="nil"/>
              <w:bottom w:val="single" w:sz="6" w:space="0" w:color="auto"/>
              <w:right w:val="nil"/>
            </w:tcBorders>
            <w:tcPrChange w:id="6940" w:author="Delta" w:date="2021-07-23T11:12:00Z">
              <w:tcPr>
                <w:tcW w:w="1135" w:type="dxa"/>
                <w:tcBorders>
                  <w:top w:val="single" w:sz="6" w:space="0" w:color="auto"/>
                  <w:left w:val="nil"/>
                  <w:bottom w:val="single" w:sz="6" w:space="0" w:color="auto"/>
                  <w:right w:val="nil"/>
                </w:tcBorders>
              </w:tcPr>
            </w:tcPrChange>
          </w:tcPr>
          <w:p w14:paraId="08E962FF" w14:textId="77777777" w:rsidR="00CB3986" w:rsidRPr="008E21F4" w:rsidRDefault="00CB3986" w:rsidP="00D04D5F">
            <w:pPr>
              <w:jc w:val="center"/>
              <w:rPr>
                <w:rFonts w:ascii="Arial" w:hAnsi="Arial" w:cs="Arial"/>
                <w:b/>
                <w:bCs/>
                <w:sz w:val="16"/>
                <w:szCs w:val="16"/>
              </w:rPr>
              <w:pPrChange w:id="6941"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6942" w:author="Delta" w:date="2021-07-23T11:12:00Z">
              <w:tcPr>
                <w:tcW w:w="1010" w:type="dxa"/>
                <w:tcBorders>
                  <w:top w:val="single" w:sz="6" w:space="0" w:color="auto"/>
                  <w:left w:val="nil"/>
                  <w:bottom w:val="single" w:sz="6" w:space="0" w:color="auto"/>
                  <w:right w:val="nil"/>
                </w:tcBorders>
              </w:tcPr>
            </w:tcPrChange>
          </w:tcPr>
          <w:p w14:paraId="7C87889B" w14:textId="77777777" w:rsidR="00CB3986" w:rsidRPr="008E21F4" w:rsidRDefault="00CB3986" w:rsidP="00D04D5F">
            <w:pPr>
              <w:jc w:val="center"/>
              <w:rPr>
                <w:rFonts w:ascii="Arial" w:hAnsi="Arial" w:cs="Arial"/>
                <w:b/>
                <w:bCs/>
                <w:sz w:val="16"/>
                <w:szCs w:val="16"/>
              </w:rPr>
              <w:pPrChange w:id="6943"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6944" w:author="Delta" w:date="2021-07-23T11:12:00Z">
              <w:tcPr>
                <w:tcW w:w="1056" w:type="dxa"/>
                <w:tcBorders>
                  <w:top w:val="single" w:sz="6" w:space="0" w:color="auto"/>
                  <w:left w:val="nil"/>
                  <w:bottom w:val="single" w:sz="6" w:space="0" w:color="auto"/>
                  <w:right w:val="nil"/>
                </w:tcBorders>
              </w:tcPr>
            </w:tcPrChange>
          </w:tcPr>
          <w:p w14:paraId="76909672" w14:textId="77777777" w:rsidR="00CB3986" w:rsidRPr="008E21F4" w:rsidRDefault="00CB3986" w:rsidP="00D04D5F">
            <w:pPr>
              <w:jc w:val="center"/>
              <w:rPr>
                <w:rFonts w:ascii="Arial" w:hAnsi="Arial" w:cs="Arial"/>
                <w:b/>
                <w:bCs/>
                <w:sz w:val="16"/>
                <w:szCs w:val="16"/>
              </w:rPr>
              <w:pPrChange w:id="6945"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6946" w:author="Delta" w:date="2021-07-23T11:12:00Z">
              <w:tcPr>
                <w:tcW w:w="1011" w:type="dxa"/>
                <w:tcBorders>
                  <w:top w:val="single" w:sz="6" w:space="0" w:color="auto"/>
                  <w:left w:val="nil"/>
                  <w:bottom w:val="single" w:sz="6" w:space="0" w:color="auto"/>
                  <w:right w:val="nil"/>
                </w:tcBorders>
              </w:tcPr>
            </w:tcPrChange>
          </w:tcPr>
          <w:p w14:paraId="23E8823C" w14:textId="77777777" w:rsidR="00CB3986" w:rsidRPr="008E21F4" w:rsidRDefault="00CB3986" w:rsidP="00D04D5F">
            <w:pPr>
              <w:jc w:val="center"/>
              <w:rPr>
                <w:rFonts w:ascii="Arial" w:hAnsi="Arial" w:cs="Arial"/>
                <w:b/>
                <w:bCs/>
                <w:sz w:val="16"/>
                <w:szCs w:val="16"/>
              </w:rPr>
              <w:pPrChange w:id="6947"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6948" w:author="Delta" w:date="2021-07-23T11:12:00Z">
              <w:tcPr>
                <w:tcW w:w="1010" w:type="dxa"/>
                <w:tcBorders>
                  <w:top w:val="single" w:sz="6" w:space="0" w:color="auto"/>
                  <w:left w:val="nil"/>
                  <w:bottom w:val="single" w:sz="6" w:space="0" w:color="auto"/>
                  <w:right w:val="nil"/>
                </w:tcBorders>
              </w:tcPr>
            </w:tcPrChange>
          </w:tcPr>
          <w:p w14:paraId="29D90427" w14:textId="77777777" w:rsidR="00CB3986" w:rsidRPr="008E21F4" w:rsidRDefault="00CB3986" w:rsidP="00D04D5F">
            <w:pPr>
              <w:jc w:val="center"/>
              <w:rPr>
                <w:rFonts w:ascii="Arial" w:hAnsi="Arial" w:cs="Arial"/>
                <w:b/>
                <w:bCs/>
                <w:sz w:val="16"/>
                <w:szCs w:val="16"/>
              </w:rPr>
              <w:pPrChange w:id="6949" w:author="Delta" w:date="2021-07-23T11:12:00Z">
                <w:pPr>
                  <w:spacing w:after="0"/>
                  <w:jc w:val="center"/>
                </w:pPr>
              </w:pPrChange>
            </w:pPr>
          </w:p>
        </w:tc>
        <w:tc>
          <w:tcPr>
            <w:tcW w:w="1010" w:type="dxa"/>
            <w:tcBorders>
              <w:top w:val="single" w:sz="6" w:space="0" w:color="auto"/>
              <w:left w:val="nil"/>
              <w:bottom w:val="single" w:sz="6" w:space="0" w:color="auto"/>
              <w:right w:val="single" w:sz="6" w:space="0" w:color="auto"/>
            </w:tcBorders>
            <w:tcPrChange w:id="6950" w:author="Delta" w:date="2021-07-23T11:12:00Z">
              <w:tcPr>
                <w:tcW w:w="1010" w:type="dxa"/>
                <w:tcBorders>
                  <w:top w:val="single" w:sz="6" w:space="0" w:color="auto"/>
                  <w:left w:val="nil"/>
                  <w:bottom w:val="single" w:sz="6" w:space="0" w:color="auto"/>
                  <w:right w:val="single" w:sz="6" w:space="0" w:color="auto"/>
                </w:tcBorders>
              </w:tcPr>
            </w:tcPrChange>
          </w:tcPr>
          <w:p w14:paraId="0581032B" w14:textId="77777777" w:rsidR="00CB3986" w:rsidRPr="008E21F4" w:rsidRDefault="00CB3986" w:rsidP="00D04D5F">
            <w:pPr>
              <w:jc w:val="center"/>
              <w:rPr>
                <w:rFonts w:ascii="Arial" w:hAnsi="Arial" w:cs="Arial"/>
                <w:b/>
                <w:bCs/>
                <w:sz w:val="16"/>
                <w:szCs w:val="16"/>
              </w:rPr>
              <w:pPrChange w:id="6951" w:author="Delta" w:date="2021-07-23T11:12:00Z">
                <w:pPr>
                  <w:spacing w:after="0"/>
                  <w:jc w:val="center"/>
                </w:pPr>
              </w:pPrChange>
            </w:pPr>
          </w:p>
        </w:tc>
      </w:tr>
      <w:tr w:rsidR="00CB3986" w:rsidRPr="008E21F4" w14:paraId="0362FACB" w14:textId="77777777" w:rsidTr="00D04D5F">
        <w:trPr>
          <w:trHeight w:val="247"/>
          <w:trPrChange w:id="6952"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6953"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18E2874A" w14:textId="77777777" w:rsidR="00CB3986" w:rsidRPr="008E21F4" w:rsidRDefault="00CB3986" w:rsidP="00D04D5F">
            <w:pPr>
              <w:rPr>
                <w:rFonts w:ascii="Arial" w:hAnsi="Arial" w:cs="Arial"/>
                <w:sz w:val="16"/>
                <w:szCs w:val="16"/>
                <w:vertAlign w:val="subscript"/>
              </w:rPr>
              <w:pPrChange w:id="6954" w:author="Delta" w:date="2021-07-23T11:12:00Z">
                <w:pPr>
                  <w:spacing w:after="0"/>
                </w:pPr>
              </w:pPrChange>
            </w:pPr>
            <w:r w:rsidRPr="008E21F4">
              <w:rPr>
                <w:rFonts w:ascii="Arial" w:hAnsi="Arial" w:cs="Arial"/>
                <w:sz w:val="16"/>
                <w:szCs w:val="16"/>
              </w:rPr>
              <w:t>RS boosting, P</w:t>
            </w:r>
            <w:r w:rsidRPr="008E21F4">
              <w:rPr>
                <w:rFonts w:ascii="Arial" w:hAnsi="Arial" w:cs="Arial"/>
                <w:sz w:val="16"/>
                <w:szCs w:val="16"/>
                <w:vertAlign w:val="subscript"/>
              </w:rPr>
              <w:t>B</w:t>
            </w:r>
            <w:r w:rsidRPr="008E21F4">
              <w:rPr>
                <w:rFonts w:ascii="Arial" w:hAnsi="Arial" w:cs="Arial"/>
                <w:sz w:val="16"/>
                <w:szCs w:val="16"/>
              </w:rPr>
              <w:t xml:space="preserve"> = E</w:t>
            </w:r>
            <w:r w:rsidRPr="008E21F4">
              <w:rPr>
                <w:rFonts w:ascii="Arial" w:hAnsi="Arial" w:cs="Arial"/>
                <w:sz w:val="16"/>
                <w:szCs w:val="16"/>
                <w:vertAlign w:val="subscript"/>
              </w:rPr>
              <w:t>B</w:t>
            </w:r>
            <w:r w:rsidRPr="008E21F4">
              <w:rPr>
                <w:rFonts w:ascii="Arial" w:hAnsi="Arial" w:cs="Arial"/>
                <w:sz w:val="16"/>
                <w:szCs w:val="16"/>
              </w:rPr>
              <w:t>/E</w:t>
            </w:r>
            <w:r w:rsidRPr="008E21F4">
              <w:rPr>
                <w:rFonts w:ascii="Arial" w:hAnsi="Arial" w:cs="Arial"/>
                <w:sz w:val="16"/>
                <w:szCs w:val="16"/>
                <w:vertAlign w:val="subscript"/>
              </w:rPr>
              <w:t>A</w:t>
            </w:r>
          </w:p>
        </w:tc>
        <w:tc>
          <w:tcPr>
            <w:tcW w:w="1135" w:type="dxa"/>
            <w:tcBorders>
              <w:top w:val="single" w:sz="6" w:space="0" w:color="auto"/>
              <w:left w:val="single" w:sz="6" w:space="0" w:color="auto"/>
              <w:bottom w:val="single" w:sz="6" w:space="0" w:color="auto"/>
              <w:right w:val="single" w:sz="6" w:space="0" w:color="auto"/>
            </w:tcBorders>
            <w:tcPrChange w:id="695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56CDB5A" w14:textId="77777777" w:rsidR="00CB3986" w:rsidRPr="008E21F4" w:rsidRDefault="00CB3986" w:rsidP="00D04D5F">
            <w:pPr>
              <w:jc w:val="center"/>
              <w:rPr>
                <w:rFonts w:ascii="Arial" w:hAnsi="Arial" w:cs="Arial"/>
                <w:sz w:val="16"/>
                <w:szCs w:val="16"/>
              </w:rPr>
              <w:pPrChange w:id="6956"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695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C27F1BF" w14:textId="77777777" w:rsidR="00CB3986" w:rsidRPr="008E21F4" w:rsidRDefault="00CB3986" w:rsidP="00D04D5F">
            <w:pPr>
              <w:jc w:val="center"/>
              <w:rPr>
                <w:rFonts w:ascii="Arial" w:hAnsi="Arial" w:cs="Arial"/>
                <w:sz w:val="16"/>
                <w:szCs w:val="16"/>
              </w:rPr>
              <w:pPrChange w:id="6958"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695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372155D" w14:textId="77777777" w:rsidR="00CB3986" w:rsidRPr="008E21F4" w:rsidRDefault="00CB3986" w:rsidP="00D04D5F">
            <w:pPr>
              <w:jc w:val="center"/>
              <w:rPr>
                <w:rFonts w:ascii="Arial" w:hAnsi="Arial" w:cs="Arial"/>
                <w:sz w:val="16"/>
                <w:szCs w:val="16"/>
              </w:rPr>
              <w:pPrChange w:id="6960"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696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AAA56B1" w14:textId="77777777" w:rsidR="00CB3986" w:rsidRPr="008E21F4" w:rsidRDefault="00CB3986" w:rsidP="00D04D5F">
            <w:pPr>
              <w:jc w:val="center"/>
              <w:rPr>
                <w:rFonts w:ascii="Arial" w:hAnsi="Arial" w:cs="Arial"/>
                <w:sz w:val="16"/>
                <w:szCs w:val="16"/>
              </w:rPr>
              <w:pPrChange w:id="6962"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696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3CCB033" w14:textId="77777777" w:rsidR="00CB3986" w:rsidRPr="008E21F4" w:rsidRDefault="00CB3986" w:rsidP="00D04D5F">
            <w:pPr>
              <w:jc w:val="center"/>
              <w:rPr>
                <w:rFonts w:ascii="Arial" w:hAnsi="Arial" w:cs="Arial"/>
                <w:sz w:val="16"/>
                <w:szCs w:val="16"/>
              </w:rPr>
              <w:pPrChange w:id="6964"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696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E905D94" w14:textId="77777777" w:rsidR="00CB3986" w:rsidRPr="008E21F4" w:rsidRDefault="00CB3986" w:rsidP="00D04D5F">
            <w:pPr>
              <w:jc w:val="center"/>
              <w:rPr>
                <w:rFonts w:ascii="Arial" w:hAnsi="Arial" w:cs="Arial"/>
                <w:sz w:val="16"/>
                <w:szCs w:val="16"/>
              </w:rPr>
              <w:pPrChange w:id="6966" w:author="Delta" w:date="2021-07-23T11:12:00Z">
                <w:pPr>
                  <w:spacing w:after="0"/>
                  <w:jc w:val="center"/>
                </w:pPr>
              </w:pPrChange>
            </w:pPr>
            <w:r w:rsidRPr="008E21F4">
              <w:rPr>
                <w:rFonts w:ascii="Arial" w:hAnsi="Arial" w:cs="Arial"/>
                <w:sz w:val="16"/>
                <w:szCs w:val="16"/>
              </w:rPr>
              <w:t>1</w:t>
            </w:r>
          </w:p>
        </w:tc>
      </w:tr>
      <w:tr w:rsidR="00CB3986" w:rsidRPr="008E21F4" w14:paraId="648837BE" w14:textId="77777777" w:rsidTr="00D04D5F">
        <w:trPr>
          <w:trHeight w:val="247"/>
          <w:trPrChange w:id="6967"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6968"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073BF353" w14:textId="77777777" w:rsidR="00CB3986" w:rsidRPr="008E0712" w:rsidRDefault="00CB3986" w:rsidP="00D04D5F">
            <w:pPr>
              <w:rPr>
                <w:rFonts w:ascii="Arial" w:hAnsi="Arial" w:cs="Arial"/>
                <w:sz w:val="16"/>
                <w:szCs w:val="16"/>
                <w:lang w:val="fr-FR"/>
              </w:rPr>
              <w:pPrChange w:id="6969" w:author="Delta" w:date="2021-07-23T11:12:00Z">
                <w:pPr>
                  <w:spacing w:after="0"/>
                </w:pPr>
              </w:pPrChange>
            </w:pPr>
            <w:r w:rsidRPr="008E0712">
              <w:rPr>
                <w:rFonts w:ascii="Arial" w:hAnsi="Arial" w:cs="Arial"/>
                <w:sz w:val="16"/>
                <w:szCs w:val="16"/>
                <w:lang w:val="fr-FR"/>
              </w:rPr>
              <w:t>Synchronisation signal EPRE / E</w:t>
            </w:r>
            <w:r w:rsidRPr="008E0712">
              <w:rPr>
                <w:rFonts w:ascii="Arial" w:hAnsi="Arial" w:cs="Arial"/>
                <w:sz w:val="16"/>
                <w:szCs w:val="16"/>
                <w:vertAlign w:val="subscript"/>
                <w:lang w:val="fr-FR"/>
              </w:rPr>
              <w:t xml:space="preserve">RS </w:t>
            </w:r>
            <w:r w:rsidRPr="008E0712">
              <w:rPr>
                <w:rFonts w:ascii="Arial" w:hAnsi="Arial" w:cs="Arial"/>
                <w:sz w:val="16"/>
                <w:szCs w:val="16"/>
                <w:lang w:val="fr-FR"/>
              </w:rPr>
              <w:t>[dB]</w:t>
            </w:r>
          </w:p>
        </w:tc>
        <w:tc>
          <w:tcPr>
            <w:tcW w:w="1135" w:type="dxa"/>
            <w:tcBorders>
              <w:top w:val="single" w:sz="6" w:space="0" w:color="auto"/>
              <w:left w:val="single" w:sz="6" w:space="0" w:color="auto"/>
              <w:bottom w:val="single" w:sz="6" w:space="0" w:color="auto"/>
              <w:right w:val="single" w:sz="6" w:space="0" w:color="auto"/>
            </w:tcBorders>
            <w:tcPrChange w:id="697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1F265C3" w14:textId="77777777" w:rsidR="00CB3986" w:rsidRPr="008E21F4" w:rsidRDefault="00CB3986" w:rsidP="00D04D5F">
            <w:pPr>
              <w:jc w:val="center"/>
              <w:rPr>
                <w:rFonts w:ascii="Arial" w:hAnsi="Arial" w:cs="Arial"/>
                <w:sz w:val="16"/>
                <w:szCs w:val="16"/>
              </w:rPr>
              <w:pPrChange w:id="6971" w:author="Delta" w:date="2021-07-23T11:12:00Z">
                <w:pPr>
                  <w:spacing w:after="0"/>
                  <w:jc w:val="center"/>
                </w:pPr>
              </w:pPrChange>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Change w:id="697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B369C90" w14:textId="77777777" w:rsidR="00CB3986" w:rsidRPr="008E21F4" w:rsidRDefault="00CB3986" w:rsidP="00D04D5F">
            <w:pPr>
              <w:jc w:val="center"/>
              <w:rPr>
                <w:rFonts w:ascii="Arial" w:hAnsi="Arial" w:cs="Arial"/>
                <w:sz w:val="16"/>
                <w:szCs w:val="16"/>
              </w:rPr>
              <w:pPrChange w:id="6973" w:author="Delta" w:date="2021-07-23T11:12:00Z">
                <w:pPr>
                  <w:spacing w:after="0"/>
                  <w:jc w:val="center"/>
                </w:pPr>
              </w:pPrChange>
            </w:pPr>
            <w:r w:rsidRPr="008E21F4">
              <w:rPr>
                <w:rFonts w:ascii="Arial" w:hAnsi="Arial" w:cs="Arial"/>
                <w:sz w:val="16"/>
                <w:szCs w:val="16"/>
              </w:rPr>
              <w:t>0.000</w:t>
            </w:r>
          </w:p>
        </w:tc>
        <w:tc>
          <w:tcPr>
            <w:tcW w:w="1056" w:type="dxa"/>
            <w:tcBorders>
              <w:top w:val="single" w:sz="6" w:space="0" w:color="auto"/>
              <w:left w:val="single" w:sz="6" w:space="0" w:color="auto"/>
              <w:bottom w:val="single" w:sz="6" w:space="0" w:color="auto"/>
              <w:right w:val="single" w:sz="6" w:space="0" w:color="auto"/>
            </w:tcBorders>
            <w:tcPrChange w:id="697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9213F65" w14:textId="77777777" w:rsidR="00CB3986" w:rsidRPr="008E21F4" w:rsidRDefault="00CB3986" w:rsidP="00D04D5F">
            <w:pPr>
              <w:jc w:val="center"/>
              <w:rPr>
                <w:rFonts w:ascii="Arial" w:hAnsi="Arial" w:cs="Arial"/>
                <w:sz w:val="16"/>
                <w:szCs w:val="16"/>
              </w:rPr>
              <w:pPrChange w:id="6975" w:author="Delta" w:date="2021-07-23T11:12:00Z">
                <w:pPr>
                  <w:spacing w:after="0"/>
                  <w:jc w:val="center"/>
                </w:pPr>
              </w:pPrChange>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Change w:id="697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B89BB90" w14:textId="77777777" w:rsidR="00CB3986" w:rsidRPr="008E21F4" w:rsidRDefault="00CB3986" w:rsidP="00D04D5F">
            <w:pPr>
              <w:jc w:val="center"/>
              <w:rPr>
                <w:rFonts w:ascii="Arial" w:hAnsi="Arial" w:cs="Arial"/>
                <w:sz w:val="16"/>
                <w:szCs w:val="16"/>
              </w:rPr>
              <w:pPrChange w:id="6977" w:author="Delta" w:date="2021-07-23T11:12:00Z">
                <w:pPr>
                  <w:spacing w:after="0"/>
                  <w:jc w:val="center"/>
                </w:pPr>
              </w:pPrChange>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Change w:id="697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DED7427" w14:textId="77777777" w:rsidR="00CB3986" w:rsidRPr="008E21F4" w:rsidRDefault="00CB3986" w:rsidP="00D04D5F">
            <w:pPr>
              <w:jc w:val="center"/>
              <w:rPr>
                <w:rFonts w:ascii="Arial" w:hAnsi="Arial" w:cs="Arial"/>
                <w:sz w:val="16"/>
                <w:szCs w:val="16"/>
              </w:rPr>
              <w:pPrChange w:id="6979" w:author="Delta" w:date="2021-07-23T11:12:00Z">
                <w:pPr>
                  <w:spacing w:after="0"/>
                  <w:jc w:val="center"/>
                </w:pPr>
              </w:pPrChange>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Change w:id="698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98DEB49" w14:textId="77777777" w:rsidR="00CB3986" w:rsidRPr="008E21F4" w:rsidRDefault="00CB3986" w:rsidP="00D04D5F">
            <w:pPr>
              <w:jc w:val="center"/>
              <w:rPr>
                <w:rFonts w:ascii="Arial" w:hAnsi="Arial" w:cs="Arial"/>
                <w:sz w:val="16"/>
                <w:szCs w:val="16"/>
              </w:rPr>
              <w:pPrChange w:id="6981" w:author="Delta" w:date="2021-07-23T11:12:00Z">
                <w:pPr>
                  <w:spacing w:after="0"/>
                  <w:jc w:val="center"/>
                </w:pPr>
              </w:pPrChange>
            </w:pPr>
            <w:r w:rsidRPr="008E21F4">
              <w:rPr>
                <w:rFonts w:ascii="Arial" w:hAnsi="Arial" w:cs="Arial"/>
                <w:sz w:val="16"/>
                <w:szCs w:val="16"/>
              </w:rPr>
              <w:t>0.000</w:t>
            </w:r>
          </w:p>
        </w:tc>
      </w:tr>
      <w:tr w:rsidR="00CB3986" w:rsidRPr="008E21F4" w14:paraId="31C79440" w14:textId="77777777" w:rsidTr="00D04D5F">
        <w:trPr>
          <w:trHeight w:val="247"/>
          <w:trPrChange w:id="6982"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6983"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58CF6743" w14:textId="77777777" w:rsidR="00CB3986" w:rsidRPr="008E21F4" w:rsidRDefault="00CB3986" w:rsidP="00D04D5F">
            <w:pPr>
              <w:rPr>
                <w:rFonts w:ascii="Arial" w:hAnsi="Arial" w:cs="Arial"/>
                <w:sz w:val="16"/>
                <w:szCs w:val="16"/>
              </w:rPr>
              <w:pPrChange w:id="6984" w:author="Delta" w:date="2021-07-23T11:12:00Z">
                <w:pPr>
                  <w:spacing w:after="0"/>
                </w:pPr>
              </w:pPrChange>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698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7B95D1E" w14:textId="77777777" w:rsidR="00CB3986" w:rsidRPr="008E21F4" w:rsidRDefault="00CB3986" w:rsidP="00D04D5F">
            <w:pPr>
              <w:jc w:val="center"/>
              <w:rPr>
                <w:rFonts w:ascii="Arial" w:hAnsi="Arial" w:cs="Arial"/>
                <w:sz w:val="16"/>
                <w:szCs w:val="16"/>
              </w:rPr>
              <w:pPrChange w:id="6986"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698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D361155" w14:textId="77777777" w:rsidR="00CB3986" w:rsidRPr="008E21F4" w:rsidRDefault="00CB3986" w:rsidP="00D04D5F">
            <w:pPr>
              <w:jc w:val="center"/>
              <w:rPr>
                <w:rFonts w:ascii="Arial" w:hAnsi="Arial" w:cs="Arial"/>
                <w:sz w:val="16"/>
                <w:szCs w:val="16"/>
              </w:rPr>
              <w:pPrChange w:id="6988" w:author="Delta" w:date="2021-07-23T11:12:00Z">
                <w:pPr>
                  <w:spacing w:after="0"/>
                  <w:jc w:val="center"/>
                </w:pPr>
              </w:pPrChange>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Change w:id="698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6E439DA7" w14:textId="77777777" w:rsidR="00CB3986" w:rsidRPr="008E21F4" w:rsidRDefault="00CB3986" w:rsidP="00D04D5F">
            <w:pPr>
              <w:jc w:val="center"/>
              <w:rPr>
                <w:rFonts w:ascii="Arial" w:hAnsi="Arial" w:cs="Arial"/>
                <w:sz w:val="16"/>
                <w:szCs w:val="16"/>
              </w:rPr>
              <w:pPrChange w:id="6990"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699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303FD37" w14:textId="77777777" w:rsidR="00CB3986" w:rsidRPr="008E21F4" w:rsidRDefault="00CB3986" w:rsidP="00D04D5F">
            <w:pPr>
              <w:jc w:val="center"/>
              <w:rPr>
                <w:rFonts w:ascii="Arial" w:hAnsi="Arial" w:cs="Arial"/>
                <w:sz w:val="16"/>
                <w:szCs w:val="16"/>
              </w:rPr>
              <w:pPrChange w:id="6992"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699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B15F009" w14:textId="77777777" w:rsidR="00CB3986" w:rsidRPr="008E21F4" w:rsidRDefault="00CB3986" w:rsidP="00D04D5F">
            <w:pPr>
              <w:jc w:val="center"/>
              <w:rPr>
                <w:rFonts w:ascii="Arial" w:hAnsi="Arial" w:cs="Arial"/>
                <w:sz w:val="16"/>
                <w:szCs w:val="16"/>
              </w:rPr>
              <w:pPrChange w:id="6994"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699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3A666EE" w14:textId="77777777" w:rsidR="00CB3986" w:rsidRPr="008E21F4" w:rsidRDefault="00CB3986" w:rsidP="00D04D5F">
            <w:pPr>
              <w:jc w:val="center"/>
              <w:rPr>
                <w:rFonts w:ascii="Arial" w:hAnsi="Arial" w:cs="Arial"/>
                <w:sz w:val="16"/>
                <w:szCs w:val="16"/>
              </w:rPr>
              <w:pPrChange w:id="6996" w:author="Delta" w:date="2021-07-23T11:12:00Z">
                <w:pPr>
                  <w:spacing w:after="0"/>
                  <w:jc w:val="center"/>
                </w:pPr>
              </w:pPrChange>
            </w:pPr>
            <w:r w:rsidRPr="008E21F4">
              <w:rPr>
                <w:rFonts w:ascii="Arial" w:hAnsi="Arial" w:cs="Arial"/>
                <w:sz w:val="16"/>
                <w:szCs w:val="16"/>
              </w:rPr>
              <w:t>-inf</w:t>
            </w:r>
          </w:p>
        </w:tc>
      </w:tr>
      <w:tr w:rsidR="00CB3986" w:rsidRPr="008E21F4" w14:paraId="49331598" w14:textId="77777777" w:rsidTr="00D04D5F">
        <w:trPr>
          <w:trHeight w:val="247"/>
          <w:trPrChange w:id="6997" w:author="Delta" w:date="2021-07-23T11:12:00Z">
            <w:trPr>
              <w:trHeight w:val="247"/>
            </w:trPr>
          </w:trPrChange>
        </w:trPr>
        <w:tc>
          <w:tcPr>
            <w:tcW w:w="3754" w:type="dxa"/>
            <w:tcBorders>
              <w:top w:val="single" w:sz="6" w:space="0" w:color="auto"/>
              <w:left w:val="single" w:sz="6" w:space="0" w:color="auto"/>
              <w:bottom w:val="single" w:sz="6" w:space="0" w:color="auto"/>
              <w:right w:val="nil"/>
            </w:tcBorders>
            <w:tcPrChange w:id="6998" w:author="Delta" w:date="2021-07-23T11:12:00Z">
              <w:tcPr>
                <w:tcW w:w="3754" w:type="dxa"/>
                <w:tcBorders>
                  <w:top w:val="single" w:sz="6" w:space="0" w:color="auto"/>
                  <w:left w:val="single" w:sz="6" w:space="0" w:color="auto"/>
                  <w:bottom w:val="single" w:sz="6" w:space="0" w:color="auto"/>
                  <w:right w:val="nil"/>
                </w:tcBorders>
              </w:tcPr>
            </w:tcPrChange>
          </w:tcPr>
          <w:p w14:paraId="508F2248" w14:textId="77777777" w:rsidR="00CB3986" w:rsidRPr="008E21F4" w:rsidRDefault="00CB3986" w:rsidP="00D04D5F">
            <w:pPr>
              <w:jc w:val="center"/>
              <w:rPr>
                <w:rFonts w:ascii="Arial" w:hAnsi="Arial" w:cs="Arial"/>
                <w:b/>
                <w:bCs/>
                <w:sz w:val="16"/>
                <w:szCs w:val="16"/>
              </w:rPr>
              <w:pPrChange w:id="6999" w:author="Delta" w:date="2021-07-23T11:12:00Z">
                <w:pPr>
                  <w:spacing w:after="0"/>
                  <w:jc w:val="center"/>
                </w:pPr>
              </w:pPrChange>
            </w:pPr>
            <w:r w:rsidRPr="008E21F4">
              <w:rPr>
                <w:rFonts w:ascii="Arial" w:hAnsi="Arial" w:cs="Arial"/>
                <w:b/>
                <w:bCs/>
                <w:sz w:val="16"/>
                <w:szCs w:val="16"/>
              </w:rPr>
              <w:t>PBCH</w:t>
            </w:r>
          </w:p>
        </w:tc>
        <w:tc>
          <w:tcPr>
            <w:tcW w:w="1135" w:type="dxa"/>
            <w:tcBorders>
              <w:top w:val="single" w:sz="6" w:space="0" w:color="auto"/>
              <w:left w:val="nil"/>
              <w:bottom w:val="single" w:sz="6" w:space="0" w:color="auto"/>
              <w:right w:val="nil"/>
            </w:tcBorders>
            <w:tcPrChange w:id="7000" w:author="Delta" w:date="2021-07-23T11:12:00Z">
              <w:tcPr>
                <w:tcW w:w="1135" w:type="dxa"/>
                <w:tcBorders>
                  <w:top w:val="single" w:sz="6" w:space="0" w:color="auto"/>
                  <w:left w:val="nil"/>
                  <w:bottom w:val="single" w:sz="6" w:space="0" w:color="auto"/>
                  <w:right w:val="nil"/>
                </w:tcBorders>
              </w:tcPr>
            </w:tcPrChange>
          </w:tcPr>
          <w:p w14:paraId="1E23057E" w14:textId="77777777" w:rsidR="00CB3986" w:rsidRPr="008E21F4" w:rsidRDefault="00CB3986" w:rsidP="00D04D5F">
            <w:pPr>
              <w:jc w:val="center"/>
              <w:rPr>
                <w:rFonts w:ascii="Arial" w:hAnsi="Arial" w:cs="Arial"/>
                <w:b/>
                <w:bCs/>
                <w:sz w:val="16"/>
                <w:szCs w:val="16"/>
              </w:rPr>
              <w:pPrChange w:id="7001"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002" w:author="Delta" w:date="2021-07-23T11:12:00Z">
              <w:tcPr>
                <w:tcW w:w="1010" w:type="dxa"/>
                <w:tcBorders>
                  <w:top w:val="single" w:sz="6" w:space="0" w:color="auto"/>
                  <w:left w:val="nil"/>
                  <w:bottom w:val="single" w:sz="6" w:space="0" w:color="auto"/>
                  <w:right w:val="nil"/>
                </w:tcBorders>
              </w:tcPr>
            </w:tcPrChange>
          </w:tcPr>
          <w:p w14:paraId="40966460" w14:textId="77777777" w:rsidR="00CB3986" w:rsidRPr="008E21F4" w:rsidRDefault="00CB3986" w:rsidP="00D04D5F">
            <w:pPr>
              <w:jc w:val="center"/>
              <w:rPr>
                <w:rFonts w:ascii="Arial" w:hAnsi="Arial" w:cs="Arial"/>
                <w:b/>
                <w:bCs/>
                <w:sz w:val="16"/>
                <w:szCs w:val="16"/>
              </w:rPr>
              <w:pPrChange w:id="7003"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7004" w:author="Delta" w:date="2021-07-23T11:12:00Z">
              <w:tcPr>
                <w:tcW w:w="1056" w:type="dxa"/>
                <w:tcBorders>
                  <w:top w:val="single" w:sz="6" w:space="0" w:color="auto"/>
                  <w:left w:val="nil"/>
                  <w:bottom w:val="single" w:sz="6" w:space="0" w:color="auto"/>
                  <w:right w:val="nil"/>
                </w:tcBorders>
              </w:tcPr>
            </w:tcPrChange>
          </w:tcPr>
          <w:p w14:paraId="64959A27" w14:textId="77777777" w:rsidR="00CB3986" w:rsidRPr="008E21F4" w:rsidRDefault="00CB3986" w:rsidP="00D04D5F">
            <w:pPr>
              <w:jc w:val="center"/>
              <w:rPr>
                <w:rFonts w:ascii="Arial" w:hAnsi="Arial" w:cs="Arial"/>
                <w:b/>
                <w:bCs/>
                <w:sz w:val="16"/>
                <w:szCs w:val="16"/>
              </w:rPr>
              <w:pPrChange w:id="7005"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7006" w:author="Delta" w:date="2021-07-23T11:12:00Z">
              <w:tcPr>
                <w:tcW w:w="1011" w:type="dxa"/>
                <w:tcBorders>
                  <w:top w:val="single" w:sz="6" w:space="0" w:color="auto"/>
                  <w:left w:val="nil"/>
                  <w:bottom w:val="single" w:sz="6" w:space="0" w:color="auto"/>
                  <w:right w:val="nil"/>
                </w:tcBorders>
              </w:tcPr>
            </w:tcPrChange>
          </w:tcPr>
          <w:p w14:paraId="5A47BDDB" w14:textId="77777777" w:rsidR="00CB3986" w:rsidRPr="008E21F4" w:rsidRDefault="00CB3986" w:rsidP="00D04D5F">
            <w:pPr>
              <w:jc w:val="center"/>
              <w:rPr>
                <w:rFonts w:ascii="Arial" w:hAnsi="Arial" w:cs="Arial"/>
                <w:b/>
                <w:bCs/>
                <w:sz w:val="16"/>
                <w:szCs w:val="16"/>
              </w:rPr>
              <w:pPrChange w:id="7007"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008" w:author="Delta" w:date="2021-07-23T11:12:00Z">
              <w:tcPr>
                <w:tcW w:w="1010" w:type="dxa"/>
                <w:tcBorders>
                  <w:top w:val="single" w:sz="6" w:space="0" w:color="auto"/>
                  <w:left w:val="nil"/>
                  <w:bottom w:val="single" w:sz="6" w:space="0" w:color="auto"/>
                  <w:right w:val="nil"/>
                </w:tcBorders>
              </w:tcPr>
            </w:tcPrChange>
          </w:tcPr>
          <w:p w14:paraId="0D4B65C9" w14:textId="77777777" w:rsidR="00CB3986" w:rsidRPr="008E21F4" w:rsidRDefault="00CB3986" w:rsidP="00D04D5F">
            <w:pPr>
              <w:jc w:val="center"/>
              <w:rPr>
                <w:rFonts w:ascii="Arial" w:hAnsi="Arial" w:cs="Arial"/>
                <w:b/>
                <w:bCs/>
                <w:sz w:val="16"/>
                <w:szCs w:val="16"/>
              </w:rPr>
              <w:pPrChange w:id="7009" w:author="Delta" w:date="2021-07-23T11:12:00Z">
                <w:pPr>
                  <w:spacing w:after="0"/>
                  <w:jc w:val="center"/>
                </w:pPr>
              </w:pPrChange>
            </w:pPr>
          </w:p>
        </w:tc>
        <w:tc>
          <w:tcPr>
            <w:tcW w:w="1010" w:type="dxa"/>
            <w:tcBorders>
              <w:top w:val="single" w:sz="6" w:space="0" w:color="auto"/>
              <w:left w:val="nil"/>
              <w:bottom w:val="single" w:sz="6" w:space="0" w:color="auto"/>
              <w:right w:val="single" w:sz="6" w:space="0" w:color="auto"/>
            </w:tcBorders>
            <w:tcPrChange w:id="7010" w:author="Delta" w:date="2021-07-23T11:12:00Z">
              <w:tcPr>
                <w:tcW w:w="1010" w:type="dxa"/>
                <w:tcBorders>
                  <w:top w:val="single" w:sz="6" w:space="0" w:color="auto"/>
                  <w:left w:val="nil"/>
                  <w:bottom w:val="single" w:sz="6" w:space="0" w:color="auto"/>
                  <w:right w:val="single" w:sz="6" w:space="0" w:color="auto"/>
                </w:tcBorders>
              </w:tcPr>
            </w:tcPrChange>
          </w:tcPr>
          <w:p w14:paraId="208C80BA" w14:textId="77777777" w:rsidR="00CB3986" w:rsidRPr="008E21F4" w:rsidRDefault="00CB3986" w:rsidP="00D04D5F">
            <w:pPr>
              <w:jc w:val="center"/>
              <w:rPr>
                <w:rFonts w:ascii="Arial" w:hAnsi="Arial" w:cs="Arial"/>
                <w:b/>
                <w:bCs/>
                <w:sz w:val="16"/>
                <w:szCs w:val="16"/>
              </w:rPr>
              <w:pPrChange w:id="7011" w:author="Delta" w:date="2021-07-23T11:12:00Z">
                <w:pPr>
                  <w:spacing w:after="0"/>
                  <w:jc w:val="center"/>
                </w:pPr>
              </w:pPrChange>
            </w:pPr>
          </w:p>
        </w:tc>
      </w:tr>
      <w:tr w:rsidR="00CB3986" w:rsidRPr="008E21F4" w14:paraId="5EBE6419" w14:textId="77777777" w:rsidTr="00D04D5F">
        <w:trPr>
          <w:trHeight w:val="247"/>
          <w:trPrChange w:id="7012"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013"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47D040A2" w14:textId="77777777" w:rsidR="00CB3986" w:rsidRPr="008E21F4" w:rsidRDefault="00CB3986" w:rsidP="00D04D5F">
            <w:pPr>
              <w:rPr>
                <w:rFonts w:ascii="Arial" w:hAnsi="Arial" w:cs="Arial"/>
                <w:sz w:val="16"/>
                <w:szCs w:val="16"/>
              </w:rPr>
              <w:pPrChange w:id="7014" w:author="Delta" w:date="2021-07-23T11:12:00Z">
                <w:pPr>
                  <w:spacing w:after="0"/>
                </w:pPr>
              </w:pPrChange>
            </w:pPr>
            <w:r w:rsidRPr="008E21F4">
              <w:rPr>
                <w:rFonts w:ascii="Arial" w:hAnsi="Arial" w:cs="Arial"/>
                <w:sz w:val="16"/>
                <w:szCs w:val="16"/>
              </w:rPr>
              <w:t>PB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701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B4C6D95" w14:textId="77777777" w:rsidR="00CB3986" w:rsidRPr="008E21F4" w:rsidRDefault="00CB3986" w:rsidP="00D04D5F">
            <w:pPr>
              <w:jc w:val="center"/>
              <w:rPr>
                <w:rFonts w:ascii="Arial" w:hAnsi="Arial" w:cs="Arial"/>
                <w:sz w:val="16"/>
                <w:szCs w:val="16"/>
              </w:rPr>
              <w:pPrChange w:id="7016" w:author="Delta" w:date="2021-07-23T11:12:00Z">
                <w:pPr>
                  <w:spacing w:after="0"/>
                  <w:jc w:val="center"/>
                </w:pPr>
              </w:pPrChange>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Change w:id="701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E14A1BA" w14:textId="77777777" w:rsidR="00CB3986" w:rsidRPr="008E21F4" w:rsidRDefault="00CB3986" w:rsidP="00D04D5F">
            <w:pPr>
              <w:jc w:val="center"/>
              <w:rPr>
                <w:rFonts w:ascii="Arial" w:hAnsi="Arial" w:cs="Arial"/>
                <w:sz w:val="16"/>
                <w:szCs w:val="16"/>
              </w:rPr>
              <w:pPrChange w:id="7018" w:author="Delta" w:date="2021-07-23T11:12:00Z">
                <w:pPr>
                  <w:spacing w:after="0"/>
                  <w:jc w:val="center"/>
                </w:pPr>
              </w:pPrChange>
            </w:pPr>
            <w:r w:rsidRPr="008E21F4">
              <w:rPr>
                <w:rFonts w:ascii="Arial" w:hAnsi="Arial" w:cs="Arial"/>
                <w:sz w:val="16"/>
                <w:szCs w:val="16"/>
              </w:rPr>
              <w:t>0.000</w:t>
            </w:r>
          </w:p>
        </w:tc>
        <w:tc>
          <w:tcPr>
            <w:tcW w:w="1056" w:type="dxa"/>
            <w:tcBorders>
              <w:top w:val="single" w:sz="6" w:space="0" w:color="auto"/>
              <w:left w:val="single" w:sz="6" w:space="0" w:color="auto"/>
              <w:bottom w:val="single" w:sz="6" w:space="0" w:color="auto"/>
              <w:right w:val="single" w:sz="6" w:space="0" w:color="auto"/>
            </w:tcBorders>
            <w:tcPrChange w:id="701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88D4A0A" w14:textId="77777777" w:rsidR="00CB3986" w:rsidRPr="008E21F4" w:rsidRDefault="00CB3986" w:rsidP="00D04D5F">
            <w:pPr>
              <w:jc w:val="center"/>
              <w:rPr>
                <w:rFonts w:ascii="Arial" w:hAnsi="Arial" w:cs="Arial"/>
                <w:sz w:val="16"/>
                <w:szCs w:val="16"/>
              </w:rPr>
              <w:pPrChange w:id="7020" w:author="Delta" w:date="2021-07-23T11:12:00Z">
                <w:pPr>
                  <w:spacing w:after="0"/>
                  <w:jc w:val="center"/>
                </w:pPr>
              </w:pPrChange>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Change w:id="702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F5E49EF" w14:textId="77777777" w:rsidR="00CB3986" w:rsidRPr="008E21F4" w:rsidRDefault="00CB3986" w:rsidP="00D04D5F">
            <w:pPr>
              <w:jc w:val="center"/>
              <w:rPr>
                <w:rFonts w:ascii="Arial" w:hAnsi="Arial" w:cs="Arial"/>
                <w:sz w:val="16"/>
                <w:szCs w:val="16"/>
              </w:rPr>
              <w:pPrChange w:id="7022" w:author="Delta" w:date="2021-07-23T11:12:00Z">
                <w:pPr>
                  <w:spacing w:after="0"/>
                  <w:jc w:val="center"/>
                </w:pPr>
              </w:pPrChange>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Change w:id="702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F4729AC" w14:textId="77777777" w:rsidR="00CB3986" w:rsidRPr="008E21F4" w:rsidRDefault="00CB3986" w:rsidP="00D04D5F">
            <w:pPr>
              <w:jc w:val="center"/>
              <w:rPr>
                <w:rFonts w:ascii="Arial" w:hAnsi="Arial" w:cs="Arial"/>
                <w:sz w:val="16"/>
                <w:szCs w:val="16"/>
              </w:rPr>
              <w:pPrChange w:id="7024" w:author="Delta" w:date="2021-07-23T11:12:00Z">
                <w:pPr>
                  <w:spacing w:after="0"/>
                  <w:jc w:val="center"/>
                </w:pPr>
              </w:pPrChange>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Change w:id="702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81668C8" w14:textId="77777777" w:rsidR="00CB3986" w:rsidRPr="008E21F4" w:rsidRDefault="00CB3986" w:rsidP="00D04D5F">
            <w:pPr>
              <w:jc w:val="center"/>
              <w:rPr>
                <w:rFonts w:ascii="Arial" w:hAnsi="Arial" w:cs="Arial"/>
                <w:sz w:val="16"/>
                <w:szCs w:val="16"/>
              </w:rPr>
              <w:pPrChange w:id="7026" w:author="Delta" w:date="2021-07-23T11:12:00Z">
                <w:pPr>
                  <w:spacing w:after="0"/>
                  <w:jc w:val="center"/>
                </w:pPr>
              </w:pPrChange>
            </w:pPr>
            <w:r w:rsidRPr="008E21F4">
              <w:rPr>
                <w:rFonts w:ascii="Arial" w:hAnsi="Arial" w:cs="Arial"/>
                <w:sz w:val="16"/>
                <w:szCs w:val="16"/>
              </w:rPr>
              <w:t>0.000</w:t>
            </w:r>
          </w:p>
        </w:tc>
      </w:tr>
      <w:tr w:rsidR="00CB3986" w:rsidRPr="008E21F4" w14:paraId="633CF3AE" w14:textId="77777777" w:rsidTr="00D04D5F">
        <w:trPr>
          <w:trHeight w:val="247"/>
          <w:trPrChange w:id="7027"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028"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4912E9B3" w14:textId="77777777" w:rsidR="00CB3986" w:rsidRPr="008E21F4" w:rsidRDefault="00CB3986" w:rsidP="00D04D5F">
            <w:pPr>
              <w:rPr>
                <w:rFonts w:ascii="Arial" w:hAnsi="Arial" w:cs="Arial"/>
                <w:sz w:val="16"/>
                <w:szCs w:val="16"/>
              </w:rPr>
              <w:pPrChange w:id="7029" w:author="Delta" w:date="2021-07-23T11:12:00Z">
                <w:pPr>
                  <w:spacing w:after="0"/>
                </w:pPr>
              </w:pPrChange>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703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59C50F7" w14:textId="77777777" w:rsidR="00CB3986" w:rsidRPr="008E21F4" w:rsidRDefault="00CB3986" w:rsidP="00D04D5F">
            <w:pPr>
              <w:jc w:val="center"/>
              <w:rPr>
                <w:rFonts w:ascii="Arial" w:hAnsi="Arial" w:cs="Arial"/>
                <w:sz w:val="16"/>
                <w:szCs w:val="16"/>
              </w:rPr>
              <w:pPrChange w:id="7031"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703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8DB04E0" w14:textId="77777777" w:rsidR="00CB3986" w:rsidRPr="008E21F4" w:rsidRDefault="00CB3986" w:rsidP="00D04D5F">
            <w:pPr>
              <w:jc w:val="center"/>
              <w:rPr>
                <w:rFonts w:ascii="Arial" w:hAnsi="Arial" w:cs="Arial"/>
                <w:sz w:val="16"/>
                <w:szCs w:val="16"/>
              </w:rPr>
              <w:pPrChange w:id="7033" w:author="Delta" w:date="2021-07-23T11:12:00Z">
                <w:pPr>
                  <w:spacing w:after="0"/>
                  <w:jc w:val="center"/>
                </w:pPr>
              </w:pPrChange>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Change w:id="703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556C3A4" w14:textId="77777777" w:rsidR="00CB3986" w:rsidRPr="008E21F4" w:rsidRDefault="00CB3986" w:rsidP="00D04D5F">
            <w:pPr>
              <w:jc w:val="center"/>
              <w:rPr>
                <w:rFonts w:ascii="Arial" w:hAnsi="Arial" w:cs="Arial"/>
                <w:sz w:val="16"/>
                <w:szCs w:val="16"/>
              </w:rPr>
              <w:pPrChange w:id="7035"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703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C9C423E" w14:textId="77777777" w:rsidR="00CB3986" w:rsidRPr="008E21F4" w:rsidRDefault="00CB3986" w:rsidP="00D04D5F">
            <w:pPr>
              <w:jc w:val="center"/>
              <w:rPr>
                <w:rFonts w:ascii="Arial" w:hAnsi="Arial" w:cs="Arial"/>
                <w:sz w:val="16"/>
                <w:szCs w:val="16"/>
              </w:rPr>
              <w:pPrChange w:id="7037"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703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1A6324C" w14:textId="77777777" w:rsidR="00CB3986" w:rsidRPr="008E21F4" w:rsidRDefault="00CB3986" w:rsidP="00D04D5F">
            <w:pPr>
              <w:jc w:val="center"/>
              <w:rPr>
                <w:rFonts w:ascii="Arial" w:hAnsi="Arial" w:cs="Arial"/>
                <w:sz w:val="16"/>
                <w:szCs w:val="16"/>
              </w:rPr>
              <w:pPrChange w:id="7039"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704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FE44522" w14:textId="77777777" w:rsidR="00CB3986" w:rsidRPr="008E21F4" w:rsidRDefault="00CB3986" w:rsidP="00D04D5F">
            <w:pPr>
              <w:jc w:val="center"/>
              <w:rPr>
                <w:rFonts w:ascii="Arial" w:hAnsi="Arial" w:cs="Arial"/>
                <w:sz w:val="16"/>
                <w:szCs w:val="16"/>
              </w:rPr>
              <w:pPrChange w:id="7041" w:author="Delta" w:date="2021-07-23T11:12:00Z">
                <w:pPr>
                  <w:spacing w:after="0"/>
                  <w:jc w:val="center"/>
                </w:pPr>
              </w:pPrChange>
            </w:pPr>
            <w:r w:rsidRPr="008E21F4">
              <w:rPr>
                <w:rFonts w:ascii="Arial" w:hAnsi="Arial" w:cs="Arial"/>
                <w:sz w:val="16"/>
                <w:szCs w:val="16"/>
              </w:rPr>
              <w:t>-inf</w:t>
            </w:r>
          </w:p>
        </w:tc>
      </w:tr>
      <w:tr w:rsidR="00CB3986" w:rsidRPr="008E21F4" w14:paraId="30A72576" w14:textId="77777777" w:rsidTr="00D04D5F">
        <w:trPr>
          <w:trHeight w:val="247"/>
          <w:trPrChange w:id="7042" w:author="Delta" w:date="2021-07-23T11:12:00Z">
            <w:trPr>
              <w:trHeight w:val="247"/>
            </w:trPr>
          </w:trPrChange>
        </w:trPr>
        <w:tc>
          <w:tcPr>
            <w:tcW w:w="3754" w:type="dxa"/>
            <w:tcBorders>
              <w:top w:val="single" w:sz="6" w:space="0" w:color="auto"/>
              <w:left w:val="single" w:sz="6" w:space="0" w:color="auto"/>
              <w:bottom w:val="single" w:sz="6" w:space="0" w:color="auto"/>
              <w:right w:val="nil"/>
            </w:tcBorders>
            <w:tcPrChange w:id="7043" w:author="Delta" w:date="2021-07-23T11:12:00Z">
              <w:tcPr>
                <w:tcW w:w="3754" w:type="dxa"/>
                <w:tcBorders>
                  <w:top w:val="single" w:sz="6" w:space="0" w:color="auto"/>
                  <w:left w:val="single" w:sz="6" w:space="0" w:color="auto"/>
                  <w:bottom w:val="single" w:sz="6" w:space="0" w:color="auto"/>
                  <w:right w:val="nil"/>
                </w:tcBorders>
              </w:tcPr>
            </w:tcPrChange>
          </w:tcPr>
          <w:p w14:paraId="345D3B3E" w14:textId="77777777" w:rsidR="00CB3986" w:rsidRPr="008E21F4" w:rsidRDefault="00CB3986" w:rsidP="00D04D5F">
            <w:pPr>
              <w:jc w:val="center"/>
              <w:rPr>
                <w:rFonts w:ascii="Arial" w:hAnsi="Arial" w:cs="Arial"/>
                <w:b/>
                <w:bCs/>
                <w:sz w:val="16"/>
                <w:szCs w:val="16"/>
              </w:rPr>
              <w:pPrChange w:id="7044" w:author="Delta" w:date="2021-07-23T11:12:00Z">
                <w:pPr>
                  <w:spacing w:after="0"/>
                  <w:jc w:val="center"/>
                </w:pPr>
              </w:pPrChange>
            </w:pPr>
            <w:r w:rsidRPr="008E21F4">
              <w:rPr>
                <w:rFonts w:ascii="Arial" w:hAnsi="Arial" w:cs="Arial"/>
                <w:b/>
                <w:bCs/>
                <w:sz w:val="16"/>
                <w:szCs w:val="16"/>
              </w:rPr>
              <w:t>PCFICH</w:t>
            </w:r>
          </w:p>
        </w:tc>
        <w:tc>
          <w:tcPr>
            <w:tcW w:w="1135" w:type="dxa"/>
            <w:tcBorders>
              <w:top w:val="single" w:sz="6" w:space="0" w:color="auto"/>
              <w:left w:val="nil"/>
              <w:bottom w:val="single" w:sz="6" w:space="0" w:color="auto"/>
              <w:right w:val="nil"/>
            </w:tcBorders>
            <w:tcPrChange w:id="7045" w:author="Delta" w:date="2021-07-23T11:12:00Z">
              <w:tcPr>
                <w:tcW w:w="1135" w:type="dxa"/>
                <w:tcBorders>
                  <w:top w:val="single" w:sz="6" w:space="0" w:color="auto"/>
                  <w:left w:val="nil"/>
                  <w:bottom w:val="single" w:sz="6" w:space="0" w:color="auto"/>
                  <w:right w:val="nil"/>
                </w:tcBorders>
              </w:tcPr>
            </w:tcPrChange>
          </w:tcPr>
          <w:p w14:paraId="77B69BFA" w14:textId="77777777" w:rsidR="00CB3986" w:rsidRPr="008E21F4" w:rsidRDefault="00CB3986" w:rsidP="00D04D5F">
            <w:pPr>
              <w:jc w:val="center"/>
              <w:rPr>
                <w:rFonts w:ascii="Arial" w:hAnsi="Arial" w:cs="Arial"/>
                <w:b/>
                <w:bCs/>
                <w:sz w:val="16"/>
                <w:szCs w:val="16"/>
              </w:rPr>
              <w:pPrChange w:id="7046"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047" w:author="Delta" w:date="2021-07-23T11:12:00Z">
              <w:tcPr>
                <w:tcW w:w="1010" w:type="dxa"/>
                <w:tcBorders>
                  <w:top w:val="single" w:sz="6" w:space="0" w:color="auto"/>
                  <w:left w:val="nil"/>
                  <w:bottom w:val="single" w:sz="6" w:space="0" w:color="auto"/>
                  <w:right w:val="nil"/>
                </w:tcBorders>
              </w:tcPr>
            </w:tcPrChange>
          </w:tcPr>
          <w:p w14:paraId="338AB996" w14:textId="77777777" w:rsidR="00CB3986" w:rsidRPr="008E21F4" w:rsidRDefault="00CB3986" w:rsidP="00D04D5F">
            <w:pPr>
              <w:jc w:val="center"/>
              <w:rPr>
                <w:rFonts w:ascii="Arial" w:hAnsi="Arial" w:cs="Arial"/>
                <w:b/>
                <w:bCs/>
                <w:sz w:val="16"/>
                <w:szCs w:val="16"/>
              </w:rPr>
              <w:pPrChange w:id="7048"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7049" w:author="Delta" w:date="2021-07-23T11:12:00Z">
              <w:tcPr>
                <w:tcW w:w="1056" w:type="dxa"/>
                <w:tcBorders>
                  <w:top w:val="single" w:sz="6" w:space="0" w:color="auto"/>
                  <w:left w:val="nil"/>
                  <w:bottom w:val="single" w:sz="6" w:space="0" w:color="auto"/>
                  <w:right w:val="nil"/>
                </w:tcBorders>
              </w:tcPr>
            </w:tcPrChange>
          </w:tcPr>
          <w:p w14:paraId="6BFE7B64" w14:textId="77777777" w:rsidR="00CB3986" w:rsidRPr="008E21F4" w:rsidRDefault="00CB3986" w:rsidP="00D04D5F">
            <w:pPr>
              <w:jc w:val="center"/>
              <w:rPr>
                <w:rFonts w:ascii="Arial" w:hAnsi="Arial" w:cs="Arial"/>
                <w:b/>
                <w:bCs/>
                <w:sz w:val="16"/>
                <w:szCs w:val="16"/>
              </w:rPr>
              <w:pPrChange w:id="7050"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7051" w:author="Delta" w:date="2021-07-23T11:12:00Z">
              <w:tcPr>
                <w:tcW w:w="1011" w:type="dxa"/>
                <w:tcBorders>
                  <w:top w:val="single" w:sz="6" w:space="0" w:color="auto"/>
                  <w:left w:val="nil"/>
                  <w:bottom w:val="single" w:sz="6" w:space="0" w:color="auto"/>
                  <w:right w:val="nil"/>
                </w:tcBorders>
              </w:tcPr>
            </w:tcPrChange>
          </w:tcPr>
          <w:p w14:paraId="1CD0AB9C" w14:textId="77777777" w:rsidR="00CB3986" w:rsidRPr="008E21F4" w:rsidRDefault="00CB3986" w:rsidP="00D04D5F">
            <w:pPr>
              <w:jc w:val="center"/>
              <w:rPr>
                <w:rFonts w:ascii="Arial" w:hAnsi="Arial" w:cs="Arial"/>
                <w:b/>
                <w:bCs/>
                <w:sz w:val="16"/>
                <w:szCs w:val="16"/>
              </w:rPr>
              <w:pPrChange w:id="7052"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053" w:author="Delta" w:date="2021-07-23T11:12:00Z">
              <w:tcPr>
                <w:tcW w:w="1010" w:type="dxa"/>
                <w:tcBorders>
                  <w:top w:val="single" w:sz="6" w:space="0" w:color="auto"/>
                  <w:left w:val="nil"/>
                  <w:bottom w:val="single" w:sz="6" w:space="0" w:color="auto"/>
                  <w:right w:val="nil"/>
                </w:tcBorders>
              </w:tcPr>
            </w:tcPrChange>
          </w:tcPr>
          <w:p w14:paraId="0C5431F4" w14:textId="77777777" w:rsidR="00CB3986" w:rsidRPr="008E21F4" w:rsidRDefault="00CB3986" w:rsidP="00D04D5F">
            <w:pPr>
              <w:jc w:val="center"/>
              <w:rPr>
                <w:rFonts w:ascii="Arial" w:hAnsi="Arial" w:cs="Arial"/>
                <w:b/>
                <w:bCs/>
                <w:sz w:val="16"/>
                <w:szCs w:val="16"/>
              </w:rPr>
              <w:pPrChange w:id="7054" w:author="Delta" w:date="2021-07-23T11:12:00Z">
                <w:pPr>
                  <w:spacing w:after="0"/>
                  <w:jc w:val="center"/>
                </w:pPr>
              </w:pPrChange>
            </w:pPr>
          </w:p>
        </w:tc>
        <w:tc>
          <w:tcPr>
            <w:tcW w:w="1010" w:type="dxa"/>
            <w:tcBorders>
              <w:top w:val="single" w:sz="6" w:space="0" w:color="auto"/>
              <w:left w:val="nil"/>
              <w:bottom w:val="single" w:sz="6" w:space="0" w:color="auto"/>
              <w:right w:val="single" w:sz="6" w:space="0" w:color="auto"/>
            </w:tcBorders>
            <w:tcPrChange w:id="7055" w:author="Delta" w:date="2021-07-23T11:12:00Z">
              <w:tcPr>
                <w:tcW w:w="1010" w:type="dxa"/>
                <w:tcBorders>
                  <w:top w:val="single" w:sz="6" w:space="0" w:color="auto"/>
                  <w:left w:val="nil"/>
                  <w:bottom w:val="single" w:sz="6" w:space="0" w:color="auto"/>
                  <w:right w:val="single" w:sz="6" w:space="0" w:color="auto"/>
                </w:tcBorders>
              </w:tcPr>
            </w:tcPrChange>
          </w:tcPr>
          <w:p w14:paraId="150D0C8C" w14:textId="77777777" w:rsidR="00CB3986" w:rsidRPr="008E21F4" w:rsidRDefault="00CB3986" w:rsidP="00D04D5F">
            <w:pPr>
              <w:jc w:val="center"/>
              <w:rPr>
                <w:rFonts w:ascii="Arial" w:hAnsi="Arial" w:cs="Arial"/>
                <w:b/>
                <w:bCs/>
                <w:sz w:val="16"/>
                <w:szCs w:val="16"/>
              </w:rPr>
              <w:pPrChange w:id="7056" w:author="Delta" w:date="2021-07-23T11:12:00Z">
                <w:pPr>
                  <w:spacing w:after="0"/>
                  <w:jc w:val="center"/>
                </w:pPr>
              </w:pPrChange>
            </w:pPr>
          </w:p>
        </w:tc>
      </w:tr>
      <w:tr w:rsidR="00CB3986" w:rsidRPr="008E21F4" w14:paraId="21E33255" w14:textId="77777777" w:rsidTr="00D04D5F">
        <w:trPr>
          <w:trHeight w:val="247"/>
          <w:trPrChange w:id="7057"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058"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1754E81A" w14:textId="77777777" w:rsidR="00CB3986" w:rsidRPr="008E21F4" w:rsidRDefault="00CB3986" w:rsidP="00D04D5F">
            <w:pPr>
              <w:rPr>
                <w:rFonts w:ascii="Arial" w:hAnsi="Arial" w:cs="Arial"/>
                <w:sz w:val="16"/>
                <w:szCs w:val="16"/>
              </w:rPr>
              <w:pPrChange w:id="7059" w:author="Delta" w:date="2021-07-23T11:12:00Z">
                <w:pPr>
                  <w:spacing w:after="0"/>
                </w:pPr>
              </w:pPrChange>
            </w:pPr>
            <w:r w:rsidRPr="008E21F4">
              <w:rPr>
                <w:rFonts w:ascii="Arial" w:hAnsi="Arial" w:cs="Arial"/>
                <w:sz w:val="16"/>
                <w:szCs w:val="16"/>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Change w:id="706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F58E4D2" w14:textId="77777777" w:rsidR="00CB3986" w:rsidRPr="008E21F4" w:rsidRDefault="00CB3986" w:rsidP="00D04D5F">
            <w:pPr>
              <w:jc w:val="center"/>
              <w:rPr>
                <w:rFonts w:ascii="Arial" w:hAnsi="Arial" w:cs="Arial"/>
                <w:sz w:val="16"/>
                <w:szCs w:val="16"/>
              </w:rPr>
              <w:pPrChange w:id="7061"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06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04F08AF" w14:textId="77777777" w:rsidR="00CB3986" w:rsidRPr="008E21F4" w:rsidRDefault="00CB3986" w:rsidP="00D04D5F">
            <w:pPr>
              <w:jc w:val="center"/>
              <w:rPr>
                <w:rFonts w:ascii="Arial" w:hAnsi="Arial" w:cs="Arial"/>
                <w:sz w:val="16"/>
                <w:szCs w:val="16"/>
              </w:rPr>
              <w:pPrChange w:id="7063"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706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730CE47B" w14:textId="77777777" w:rsidR="00CB3986" w:rsidRPr="008E21F4" w:rsidRDefault="00CB3986" w:rsidP="00D04D5F">
            <w:pPr>
              <w:jc w:val="center"/>
              <w:rPr>
                <w:rFonts w:ascii="Arial" w:hAnsi="Arial" w:cs="Arial"/>
                <w:sz w:val="16"/>
                <w:szCs w:val="16"/>
              </w:rPr>
              <w:pPrChange w:id="7065"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706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0A64AC1" w14:textId="77777777" w:rsidR="00CB3986" w:rsidRPr="008E21F4" w:rsidRDefault="00CB3986" w:rsidP="00D04D5F">
            <w:pPr>
              <w:jc w:val="center"/>
              <w:rPr>
                <w:rFonts w:ascii="Arial" w:hAnsi="Arial" w:cs="Arial"/>
                <w:sz w:val="16"/>
                <w:szCs w:val="16"/>
              </w:rPr>
              <w:pPrChange w:id="7067"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706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68EB0F2" w14:textId="77777777" w:rsidR="00CB3986" w:rsidRPr="008E21F4" w:rsidRDefault="00CB3986" w:rsidP="00D04D5F">
            <w:pPr>
              <w:jc w:val="center"/>
              <w:rPr>
                <w:rFonts w:ascii="Arial" w:hAnsi="Arial" w:cs="Arial"/>
                <w:sz w:val="16"/>
                <w:szCs w:val="16"/>
              </w:rPr>
              <w:pPrChange w:id="7069"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707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B26FDCA" w14:textId="77777777" w:rsidR="00CB3986" w:rsidRPr="008E21F4" w:rsidRDefault="00CB3986" w:rsidP="00D04D5F">
            <w:pPr>
              <w:jc w:val="center"/>
              <w:rPr>
                <w:rFonts w:ascii="Arial" w:hAnsi="Arial" w:cs="Arial"/>
                <w:sz w:val="16"/>
                <w:szCs w:val="16"/>
              </w:rPr>
              <w:pPrChange w:id="7071" w:author="Delta" w:date="2021-07-23T11:12:00Z">
                <w:pPr>
                  <w:spacing w:after="0"/>
                  <w:jc w:val="center"/>
                </w:pPr>
              </w:pPrChange>
            </w:pPr>
            <w:r w:rsidRPr="008E21F4">
              <w:rPr>
                <w:rFonts w:ascii="Arial" w:hAnsi="Arial" w:cs="Arial"/>
                <w:sz w:val="16"/>
                <w:szCs w:val="16"/>
              </w:rPr>
              <w:t>1</w:t>
            </w:r>
          </w:p>
        </w:tc>
      </w:tr>
      <w:tr w:rsidR="00CB3986" w:rsidRPr="008E21F4" w14:paraId="5D328FB8" w14:textId="77777777" w:rsidTr="00D04D5F">
        <w:trPr>
          <w:trHeight w:val="247"/>
          <w:trPrChange w:id="7072"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073"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240EBBC6" w14:textId="77777777" w:rsidR="00CB3986" w:rsidRPr="008E21F4" w:rsidRDefault="00CB3986" w:rsidP="00D04D5F">
            <w:pPr>
              <w:rPr>
                <w:rFonts w:ascii="Arial" w:hAnsi="Arial" w:cs="Arial"/>
                <w:sz w:val="16"/>
                <w:szCs w:val="16"/>
              </w:rPr>
              <w:pPrChange w:id="7074" w:author="Delta" w:date="2021-07-23T11:12:00Z">
                <w:pPr>
                  <w:spacing w:after="0"/>
                </w:pPr>
              </w:pPrChange>
            </w:pPr>
            <w:r w:rsidRPr="008E21F4">
              <w:rPr>
                <w:rFonts w:ascii="Arial" w:hAnsi="Arial" w:cs="Arial"/>
                <w:sz w:val="16"/>
                <w:szCs w:val="16"/>
              </w:rPr>
              <w:t>PCFI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707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4466D0D" w14:textId="77777777" w:rsidR="00CB3986" w:rsidRPr="008E21F4" w:rsidRDefault="00CB3986" w:rsidP="00D04D5F">
            <w:pPr>
              <w:jc w:val="center"/>
              <w:rPr>
                <w:rFonts w:ascii="Arial" w:hAnsi="Arial" w:cs="Arial"/>
                <w:sz w:val="16"/>
                <w:szCs w:val="16"/>
              </w:rPr>
              <w:pPrChange w:id="7076" w:author="Delta" w:date="2021-07-23T11:12:00Z">
                <w:pPr>
                  <w:spacing w:after="0"/>
                  <w:jc w:val="center"/>
                </w:pPr>
              </w:pPrChange>
            </w:pPr>
            <w:r w:rsidRPr="008E21F4">
              <w:rPr>
                <w:rFonts w:ascii="Arial" w:hAnsi="Arial" w:cs="Arial"/>
                <w:sz w:val="16"/>
                <w:szCs w:val="16"/>
              </w:rPr>
              <w:t>3.222</w:t>
            </w:r>
          </w:p>
        </w:tc>
        <w:tc>
          <w:tcPr>
            <w:tcW w:w="1010" w:type="dxa"/>
            <w:tcBorders>
              <w:top w:val="single" w:sz="6" w:space="0" w:color="auto"/>
              <w:left w:val="single" w:sz="6" w:space="0" w:color="auto"/>
              <w:bottom w:val="single" w:sz="6" w:space="0" w:color="auto"/>
              <w:right w:val="single" w:sz="6" w:space="0" w:color="auto"/>
            </w:tcBorders>
            <w:tcPrChange w:id="707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CD2688E" w14:textId="77777777" w:rsidR="00CB3986" w:rsidRPr="008E21F4" w:rsidRDefault="00CB3986" w:rsidP="00D04D5F">
            <w:pPr>
              <w:jc w:val="center"/>
              <w:rPr>
                <w:rFonts w:ascii="Arial" w:hAnsi="Arial" w:cs="Arial"/>
                <w:sz w:val="16"/>
                <w:szCs w:val="16"/>
              </w:rPr>
              <w:pPrChange w:id="7078" w:author="Delta" w:date="2021-07-23T11:12:00Z">
                <w:pPr>
                  <w:spacing w:after="0"/>
                  <w:jc w:val="center"/>
                </w:pPr>
              </w:pPrChange>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Change w:id="707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F0211D0" w14:textId="77777777" w:rsidR="00CB3986" w:rsidRPr="008E21F4" w:rsidRDefault="00CB3986" w:rsidP="00D04D5F">
            <w:pPr>
              <w:jc w:val="center"/>
              <w:rPr>
                <w:rFonts w:ascii="Arial" w:hAnsi="Arial" w:cs="Arial"/>
                <w:sz w:val="16"/>
                <w:szCs w:val="16"/>
              </w:rPr>
              <w:pPrChange w:id="7080"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708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D7226B6" w14:textId="77777777" w:rsidR="00CB3986" w:rsidRPr="008E21F4" w:rsidRDefault="00CB3986" w:rsidP="00D04D5F">
            <w:pPr>
              <w:jc w:val="center"/>
              <w:rPr>
                <w:rFonts w:ascii="Arial" w:hAnsi="Arial" w:cs="Arial"/>
                <w:sz w:val="16"/>
                <w:szCs w:val="16"/>
              </w:rPr>
              <w:pPrChange w:id="7082"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08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F43FF44" w14:textId="77777777" w:rsidR="00CB3986" w:rsidRPr="008E21F4" w:rsidRDefault="00CB3986" w:rsidP="00D04D5F">
            <w:pPr>
              <w:jc w:val="center"/>
              <w:rPr>
                <w:rFonts w:ascii="Arial" w:hAnsi="Arial" w:cs="Arial"/>
                <w:sz w:val="16"/>
                <w:szCs w:val="16"/>
              </w:rPr>
              <w:pPrChange w:id="7084"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08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EA4A3F4" w14:textId="77777777" w:rsidR="00CB3986" w:rsidRPr="008E21F4" w:rsidRDefault="00CB3986" w:rsidP="00D04D5F">
            <w:pPr>
              <w:jc w:val="center"/>
              <w:rPr>
                <w:rFonts w:ascii="Arial" w:hAnsi="Arial" w:cs="Arial"/>
                <w:sz w:val="16"/>
                <w:szCs w:val="16"/>
              </w:rPr>
              <w:pPrChange w:id="7086" w:author="Delta" w:date="2021-07-23T11:12:00Z">
                <w:pPr>
                  <w:spacing w:after="0"/>
                  <w:jc w:val="center"/>
                </w:pPr>
              </w:pPrChange>
            </w:pPr>
            <w:r w:rsidRPr="008E21F4">
              <w:rPr>
                <w:rFonts w:ascii="Arial" w:hAnsi="Arial" w:cs="Arial"/>
                <w:sz w:val="16"/>
                <w:szCs w:val="16"/>
              </w:rPr>
              <w:t>0</w:t>
            </w:r>
          </w:p>
        </w:tc>
      </w:tr>
      <w:tr w:rsidR="00CB3986" w:rsidRPr="008E21F4" w14:paraId="3DE45CB2" w14:textId="77777777" w:rsidTr="00D04D5F">
        <w:trPr>
          <w:trHeight w:val="247"/>
          <w:trPrChange w:id="7087" w:author="Delta" w:date="2021-07-23T11:12:00Z">
            <w:trPr>
              <w:trHeight w:val="247"/>
            </w:trPr>
          </w:trPrChange>
        </w:trPr>
        <w:tc>
          <w:tcPr>
            <w:tcW w:w="3754" w:type="dxa"/>
            <w:tcBorders>
              <w:top w:val="single" w:sz="6" w:space="0" w:color="auto"/>
              <w:left w:val="single" w:sz="6" w:space="0" w:color="auto"/>
              <w:bottom w:val="single" w:sz="6" w:space="0" w:color="auto"/>
              <w:right w:val="nil"/>
            </w:tcBorders>
            <w:tcPrChange w:id="7088" w:author="Delta" w:date="2021-07-23T11:12:00Z">
              <w:tcPr>
                <w:tcW w:w="3754" w:type="dxa"/>
                <w:tcBorders>
                  <w:top w:val="single" w:sz="6" w:space="0" w:color="auto"/>
                  <w:left w:val="single" w:sz="6" w:space="0" w:color="auto"/>
                  <w:bottom w:val="single" w:sz="6" w:space="0" w:color="auto"/>
                  <w:right w:val="nil"/>
                </w:tcBorders>
              </w:tcPr>
            </w:tcPrChange>
          </w:tcPr>
          <w:p w14:paraId="77C07C01" w14:textId="77777777" w:rsidR="00CB3986" w:rsidRPr="008E21F4" w:rsidRDefault="00CB3986" w:rsidP="00D04D5F">
            <w:pPr>
              <w:jc w:val="center"/>
              <w:rPr>
                <w:rFonts w:ascii="Arial" w:hAnsi="Arial" w:cs="Arial"/>
                <w:b/>
                <w:bCs/>
                <w:sz w:val="16"/>
                <w:szCs w:val="16"/>
              </w:rPr>
              <w:pPrChange w:id="7089" w:author="Delta" w:date="2021-07-23T11:12:00Z">
                <w:pPr>
                  <w:spacing w:after="0"/>
                  <w:jc w:val="center"/>
                </w:pPr>
              </w:pPrChange>
            </w:pPr>
            <w:r w:rsidRPr="008E21F4">
              <w:rPr>
                <w:rFonts w:ascii="Arial" w:hAnsi="Arial" w:cs="Arial"/>
                <w:b/>
                <w:bCs/>
                <w:sz w:val="16"/>
                <w:szCs w:val="16"/>
              </w:rPr>
              <w:t>PHICH</w:t>
            </w:r>
          </w:p>
        </w:tc>
        <w:tc>
          <w:tcPr>
            <w:tcW w:w="1135" w:type="dxa"/>
            <w:tcBorders>
              <w:top w:val="single" w:sz="6" w:space="0" w:color="auto"/>
              <w:left w:val="nil"/>
              <w:bottom w:val="single" w:sz="6" w:space="0" w:color="auto"/>
              <w:right w:val="nil"/>
            </w:tcBorders>
            <w:tcPrChange w:id="7090" w:author="Delta" w:date="2021-07-23T11:12:00Z">
              <w:tcPr>
                <w:tcW w:w="1135" w:type="dxa"/>
                <w:tcBorders>
                  <w:top w:val="single" w:sz="6" w:space="0" w:color="auto"/>
                  <w:left w:val="nil"/>
                  <w:bottom w:val="single" w:sz="6" w:space="0" w:color="auto"/>
                  <w:right w:val="nil"/>
                </w:tcBorders>
              </w:tcPr>
            </w:tcPrChange>
          </w:tcPr>
          <w:p w14:paraId="2E621D5D" w14:textId="77777777" w:rsidR="00CB3986" w:rsidRPr="008E21F4" w:rsidRDefault="00CB3986" w:rsidP="00D04D5F">
            <w:pPr>
              <w:jc w:val="center"/>
              <w:rPr>
                <w:rFonts w:ascii="Arial" w:hAnsi="Arial" w:cs="Arial"/>
                <w:b/>
                <w:bCs/>
                <w:sz w:val="16"/>
                <w:szCs w:val="16"/>
              </w:rPr>
              <w:pPrChange w:id="7091"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092" w:author="Delta" w:date="2021-07-23T11:12:00Z">
              <w:tcPr>
                <w:tcW w:w="1010" w:type="dxa"/>
                <w:tcBorders>
                  <w:top w:val="single" w:sz="6" w:space="0" w:color="auto"/>
                  <w:left w:val="nil"/>
                  <w:bottom w:val="single" w:sz="6" w:space="0" w:color="auto"/>
                  <w:right w:val="nil"/>
                </w:tcBorders>
              </w:tcPr>
            </w:tcPrChange>
          </w:tcPr>
          <w:p w14:paraId="050D3AF3" w14:textId="77777777" w:rsidR="00CB3986" w:rsidRPr="008E21F4" w:rsidRDefault="00CB3986" w:rsidP="00D04D5F">
            <w:pPr>
              <w:jc w:val="center"/>
              <w:rPr>
                <w:rFonts w:ascii="Arial" w:hAnsi="Arial" w:cs="Arial"/>
                <w:b/>
                <w:bCs/>
                <w:sz w:val="16"/>
                <w:szCs w:val="16"/>
              </w:rPr>
              <w:pPrChange w:id="7093"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7094" w:author="Delta" w:date="2021-07-23T11:12:00Z">
              <w:tcPr>
                <w:tcW w:w="1056" w:type="dxa"/>
                <w:tcBorders>
                  <w:top w:val="single" w:sz="6" w:space="0" w:color="auto"/>
                  <w:left w:val="nil"/>
                  <w:bottom w:val="single" w:sz="6" w:space="0" w:color="auto"/>
                  <w:right w:val="nil"/>
                </w:tcBorders>
              </w:tcPr>
            </w:tcPrChange>
          </w:tcPr>
          <w:p w14:paraId="679B3EA9" w14:textId="77777777" w:rsidR="00CB3986" w:rsidRPr="008E21F4" w:rsidRDefault="00CB3986" w:rsidP="00D04D5F">
            <w:pPr>
              <w:jc w:val="center"/>
              <w:rPr>
                <w:rFonts w:ascii="Arial" w:hAnsi="Arial" w:cs="Arial"/>
                <w:b/>
                <w:bCs/>
                <w:sz w:val="16"/>
                <w:szCs w:val="16"/>
              </w:rPr>
              <w:pPrChange w:id="7095"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7096" w:author="Delta" w:date="2021-07-23T11:12:00Z">
              <w:tcPr>
                <w:tcW w:w="1011" w:type="dxa"/>
                <w:tcBorders>
                  <w:top w:val="single" w:sz="6" w:space="0" w:color="auto"/>
                  <w:left w:val="nil"/>
                  <w:bottom w:val="single" w:sz="6" w:space="0" w:color="auto"/>
                  <w:right w:val="nil"/>
                </w:tcBorders>
              </w:tcPr>
            </w:tcPrChange>
          </w:tcPr>
          <w:p w14:paraId="49BFD70D" w14:textId="77777777" w:rsidR="00CB3986" w:rsidRPr="008E21F4" w:rsidRDefault="00CB3986" w:rsidP="00D04D5F">
            <w:pPr>
              <w:jc w:val="center"/>
              <w:rPr>
                <w:rFonts w:ascii="Arial" w:hAnsi="Arial" w:cs="Arial"/>
                <w:b/>
                <w:bCs/>
                <w:sz w:val="16"/>
                <w:szCs w:val="16"/>
              </w:rPr>
              <w:pPrChange w:id="7097"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098" w:author="Delta" w:date="2021-07-23T11:12:00Z">
              <w:tcPr>
                <w:tcW w:w="1010" w:type="dxa"/>
                <w:tcBorders>
                  <w:top w:val="single" w:sz="6" w:space="0" w:color="auto"/>
                  <w:left w:val="nil"/>
                  <w:bottom w:val="single" w:sz="6" w:space="0" w:color="auto"/>
                  <w:right w:val="nil"/>
                </w:tcBorders>
              </w:tcPr>
            </w:tcPrChange>
          </w:tcPr>
          <w:p w14:paraId="5FA9D8A6" w14:textId="77777777" w:rsidR="00CB3986" w:rsidRPr="008E21F4" w:rsidRDefault="00CB3986" w:rsidP="00D04D5F">
            <w:pPr>
              <w:jc w:val="center"/>
              <w:rPr>
                <w:rFonts w:ascii="Arial" w:hAnsi="Arial" w:cs="Arial"/>
                <w:b/>
                <w:bCs/>
                <w:sz w:val="16"/>
                <w:szCs w:val="16"/>
              </w:rPr>
              <w:pPrChange w:id="7099" w:author="Delta" w:date="2021-07-23T11:12:00Z">
                <w:pPr>
                  <w:spacing w:after="0"/>
                  <w:jc w:val="center"/>
                </w:pPr>
              </w:pPrChange>
            </w:pPr>
          </w:p>
        </w:tc>
        <w:tc>
          <w:tcPr>
            <w:tcW w:w="1010" w:type="dxa"/>
            <w:tcBorders>
              <w:top w:val="single" w:sz="6" w:space="0" w:color="auto"/>
              <w:left w:val="nil"/>
              <w:bottom w:val="single" w:sz="6" w:space="0" w:color="auto"/>
              <w:right w:val="single" w:sz="6" w:space="0" w:color="auto"/>
            </w:tcBorders>
            <w:tcPrChange w:id="7100" w:author="Delta" w:date="2021-07-23T11:12:00Z">
              <w:tcPr>
                <w:tcW w:w="1010" w:type="dxa"/>
                <w:tcBorders>
                  <w:top w:val="single" w:sz="6" w:space="0" w:color="auto"/>
                  <w:left w:val="nil"/>
                  <w:bottom w:val="single" w:sz="6" w:space="0" w:color="auto"/>
                  <w:right w:val="single" w:sz="6" w:space="0" w:color="auto"/>
                </w:tcBorders>
              </w:tcPr>
            </w:tcPrChange>
          </w:tcPr>
          <w:p w14:paraId="11E94AB9" w14:textId="77777777" w:rsidR="00CB3986" w:rsidRPr="008E21F4" w:rsidRDefault="00CB3986" w:rsidP="00D04D5F">
            <w:pPr>
              <w:jc w:val="center"/>
              <w:rPr>
                <w:rFonts w:ascii="Arial" w:hAnsi="Arial" w:cs="Arial"/>
                <w:b/>
                <w:bCs/>
                <w:sz w:val="16"/>
                <w:szCs w:val="16"/>
              </w:rPr>
              <w:pPrChange w:id="7101" w:author="Delta" w:date="2021-07-23T11:12:00Z">
                <w:pPr>
                  <w:spacing w:after="0"/>
                  <w:jc w:val="center"/>
                </w:pPr>
              </w:pPrChange>
            </w:pPr>
          </w:p>
        </w:tc>
      </w:tr>
      <w:tr w:rsidR="00CB3986" w:rsidRPr="008E21F4" w14:paraId="42FD2E91" w14:textId="77777777" w:rsidTr="00D04D5F">
        <w:trPr>
          <w:trHeight w:val="247"/>
          <w:trPrChange w:id="7102"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103"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7CC4E90F" w14:textId="77777777" w:rsidR="00CB3986" w:rsidRPr="008E21F4" w:rsidRDefault="00CB3986" w:rsidP="00D04D5F">
            <w:pPr>
              <w:rPr>
                <w:rFonts w:ascii="Arial" w:hAnsi="Arial" w:cs="Arial"/>
                <w:sz w:val="16"/>
                <w:szCs w:val="16"/>
              </w:rPr>
              <w:pPrChange w:id="7104" w:author="Delta" w:date="2021-07-23T11:12:00Z">
                <w:pPr>
                  <w:spacing w:after="0"/>
                </w:pPr>
              </w:pPrChange>
            </w:pPr>
            <w:r w:rsidRPr="008E21F4">
              <w:rPr>
                <w:rFonts w:ascii="Arial" w:hAnsi="Arial" w:cs="Arial"/>
                <w:sz w:val="16"/>
                <w:szCs w:val="16"/>
              </w:rPr>
              <w:t># of PHICH groups</w:t>
            </w:r>
          </w:p>
        </w:tc>
        <w:tc>
          <w:tcPr>
            <w:tcW w:w="1135" w:type="dxa"/>
            <w:tcBorders>
              <w:top w:val="single" w:sz="6" w:space="0" w:color="auto"/>
              <w:left w:val="single" w:sz="6" w:space="0" w:color="auto"/>
              <w:bottom w:val="single" w:sz="6" w:space="0" w:color="auto"/>
              <w:right w:val="single" w:sz="6" w:space="0" w:color="auto"/>
            </w:tcBorders>
            <w:tcPrChange w:id="710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92DE0D5" w14:textId="77777777" w:rsidR="00CB3986" w:rsidRPr="008E21F4" w:rsidRDefault="00CB3986" w:rsidP="00D04D5F">
            <w:pPr>
              <w:jc w:val="center"/>
              <w:rPr>
                <w:rFonts w:ascii="Arial" w:hAnsi="Arial" w:cs="Arial"/>
                <w:sz w:val="16"/>
                <w:szCs w:val="16"/>
              </w:rPr>
              <w:pPrChange w:id="7106"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710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01712EF" w14:textId="77777777" w:rsidR="00CB3986" w:rsidRPr="008E21F4" w:rsidRDefault="00CB3986" w:rsidP="00D04D5F">
            <w:pPr>
              <w:jc w:val="center"/>
              <w:rPr>
                <w:rFonts w:ascii="Arial" w:hAnsi="Arial" w:cs="Arial"/>
                <w:sz w:val="16"/>
                <w:szCs w:val="16"/>
              </w:rPr>
              <w:pPrChange w:id="7108"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710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703E4692" w14:textId="77777777" w:rsidR="00CB3986" w:rsidRPr="008E21F4" w:rsidRDefault="00CB3986" w:rsidP="00D04D5F">
            <w:pPr>
              <w:jc w:val="center"/>
              <w:rPr>
                <w:rFonts w:ascii="Arial" w:hAnsi="Arial" w:cs="Arial"/>
                <w:sz w:val="16"/>
                <w:szCs w:val="16"/>
              </w:rPr>
              <w:pPrChange w:id="7110"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711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0263086" w14:textId="77777777" w:rsidR="00CB3986" w:rsidRPr="008E21F4" w:rsidRDefault="00CB3986" w:rsidP="00D04D5F">
            <w:pPr>
              <w:jc w:val="center"/>
              <w:rPr>
                <w:rFonts w:ascii="Arial" w:hAnsi="Arial" w:cs="Arial"/>
                <w:sz w:val="16"/>
                <w:szCs w:val="16"/>
              </w:rPr>
              <w:pPrChange w:id="7112"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11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420444A" w14:textId="77777777" w:rsidR="00CB3986" w:rsidRPr="008E21F4" w:rsidRDefault="00CB3986" w:rsidP="00D04D5F">
            <w:pPr>
              <w:jc w:val="center"/>
              <w:rPr>
                <w:rFonts w:ascii="Arial" w:hAnsi="Arial" w:cs="Arial"/>
                <w:sz w:val="16"/>
                <w:szCs w:val="16"/>
              </w:rPr>
              <w:pPrChange w:id="7114"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11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4E8D341" w14:textId="77777777" w:rsidR="00CB3986" w:rsidRPr="008E21F4" w:rsidRDefault="00CB3986" w:rsidP="00D04D5F">
            <w:pPr>
              <w:jc w:val="center"/>
              <w:rPr>
                <w:rFonts w:ascii="Arial" w:hAnsi="Arial" w:cs="Arial"/>
                <w:sz w:val="16"/>
                <w:szCs w:val="16"/>
              </w:rPr>
              <w:pPrChange w:id="7116" w:author="Delta" w:date="2021-07-23T11:12:00Z">
                <w:pPr>
                  <w:spacing w:after="0"/>
                  <w:jc w:val="center"/>
                </w:pPr>
              </w:pPrChange>
            </w:pPr>
            <w:r w:rsidRPr="008E21F4">
              <w:rPr>
                <w:rFonts w:ascii="Arial" w:hAnsi="Arial" w:cs="Arial"/>
                <w:sz w:val="16"/>
                <w:szCs w:val="16"/>
              </w:rPr>
              <w:t>3</w:t>
            </w:r>
          </w:p>
        </w:tc>
      </w:tr>
      <w:tr w:rsidR="00CB3986" w:rsidRPr="008E21F4" w14:paraId="51669E3D" w14:textId="77777777" w:rsidTr="00D04D5F">
        <w:trPr>
          <w:trHeight w:val="247"/>
          <w:trPrChange w:id="7117"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118"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05F0553C" w14:textId="77777777" w:rsidR="00CB3986" w:rsidRPr="008E21F4" w:rsidRDefault="00CB3986" w:rsidP="00D04D5F">
            <w:pPr>
              <w:rPr>
                <w:rFonts w:ascii="Arial" w:hAnsi="Arial" w:cs="Arial"/>
                <w:sz w:val="16"/>
                <w:szCs w:val="16"/>
              </w:rPr>
              <w:pPrChange w:id="7119" w:author="Delta" w:date="2021-07-23T11:12:00Z">
                <w:pPr>
                  <w:spacing w:after="0"/>
                </w:pPr>
              </w:pPrChange>
            </w:pPr>
            <w:r w:rsidRPr="008E21F4">
              <w:rPr>
                <w:rFonts w:ascii="Arial" w:hAnsi="Arial" w:cs="Arial"/>
                <w:sz w:val="16"/>
                <w:szCs w:val="16"/>
              </w:rPr>
              <w:t># of PHICH per group</w:t>
            </w:r>
          </w:p>
        </w:tc>
        <w:tc>
          <w:tcPr>
            <w:tcW w:w="1135" w:type="dxa"/>
            <w:tcBorders>
              <w:top w:val="single" w:sz="6" w:space="0" w:color="auto"/>
              <w:left w:val="single" w:sz="6" w:space="0" w:color="auto"/>
              <w:bottom w:val="single" w:sz="6" w:space="0" w:color="auto"/>
              <w:right w:val="single" w:sz="6" w:space="0" w:color="auto"/>
            </w:tcBorders>
            <w:tcPrChange w:id="712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0028921" w14:textId="77777777" w:rsidR="00CB3986" w:rsidRPr="008E21F4" w:rsidRDefault="00CB3986" w:rsidP="00D04D5F">
            <w:pPr>
              <w:jc w:val="center"/>
              <w:rPr>
                <w:rFonts w:ascii="Arial" w:hAnsi="Arial" w:cs="Arial"/>
                <w:sz w:val="16"/>
                <w:szCs w:val="16"/>
              </w:rPr>
              <w:pPrChange w:id="7121"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12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C53A8E1" w14:textId="77777777" w:rsidR="00CB3986" w:rsidRPr="008E21F4" w:rsidRDefault="00CB3986" w:rsidP="00D04D5F">
            <w:pPr>
              <w:jc w:val="center"/>
              <w:rPr>
                <w:rFonts w:ascii="Arial" w:hAnsi="Arial" w:cs="Arial"/>
                <w:sz w:val="16"/>
                <w:szCs w:val="16"/>
              </w:rPr>
              <w:pPrChange w:id="7123" w:author="Delta" w:date="2021-07-23T11:12:00Z">
                <w:pPr>
                  <w:spacing w:after="0"/>
                  <w:jc w:val="center"/>
                </w:pPr>
              </w:pPrChange>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Change w:id="712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0829D2D" w14:textId="77777777" w:rsidR="00CB3986" w:rsidRPr="008E21F4" w:rsidRDefault="00CB3986" w:rsidP="00D04D5F">
            <w:pPr>
              <w:jc w:val="center"/>
              <w:rPr>
                <w:rFonts w:ascii="Arial" w:hAnsi="Arial" w:cs="Arial"/>
                <w:sz w:val="16"/>
                <w:szCs w:val="16"/>
              </w:rPr>
              <w:pPrChange w:id="7125"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712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DD48E3B" w14:textId="77777777" w:rsidR="00CB3986" w:rsidRPr="008E21F4" w:rsidRDefault="00CB3986" w:rsidP="00D04D5F">
            <w:pPr>
              <w:jc w:val="center"/>
              <w:rPr>
                <w:rFonts w:ascii="Arial" w:hAnsi="Arial" w:cs="Arial"/>
                <w:sz w:val="16"/>
                <w:szCs w:val="16"/>
              </w:rPr>
              <w:pPrChange w:id="7127"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12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E6140D4" w14:textId="77777777" w:rsidR="00CB3986" w:rsidRPr="008E21F4" w:rsidRDefault="00CB3986" w:rsidP="00D04D5F">
            <w:pPr>
              <w:jc w:val="center"/>
              <w:rPr>
                <w:rFonts w:ascii="Arial" w:hAnsi="Arial" w:cs="Arial"/>
                <w:sz w:val="16"/>
                <w:szCs w:val="16"/>
              </w:rPr>
              <w:pPrChange w:id="7129"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13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400E53A" w14:textId="77777777" w:rsidR="00CB3986" w:rsidRPr="008E21F4" w:rsidRDefault="00CB3986" w:rsidP="00D04D5F">
            <w:pPr>
              <w:jc w:val="center"/>
              <w:rPr>
                <w:rFonts w:ascii="Arial" w:hAnsi="Arial" w:cs="Arial"/>
                <w:sz w:val="16"/>
                <w:szCs w:val="16"/>
              </w:rPr>
              <w:pPrChange w:id="7131" w:author="Delta" w:date="2021-07-23T11:12:00Z">
                <w:pPr>
                  <w:spacing w:after="0"/>
                  <w:jc w:val="center"/>
                </w:pPr>
              </w:pPrChange>
            </w:pPr>
            <w:r w:rsidRPr="008E21F4">
              <w:rPr>
                <w:rFonts w:ascii="Arial" w:hAnsi="Arial" w:cs="Arial"/>
                <w:sz w:val="16"/>
                <w:szCs w:val="16"/>
              </w:rPr>
              <w:t>2</w:t>
            </w:r>
          </w:p>
        </w:tc>
      </w:tr>
      <w:tr w:rsidR="00CB3986" w:rsidRPr="008E21F4" w14:paraId="060DE5F4" w14:textId="77777777" w:rsidTr="00D04D5F">
        <w:trPr>
          <w:trHeight w:val="247"/>
          <w:trPrChange w:id="7132"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133"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68D15E87" w14:textId="77777777" w:rsidR="00CB3986" w:rsidRPr="008E21F4" w:rsidRDefault="00CB3986" w:rsidP="00D04D5F">
            <w:pPr>
              <w:rPr>
                <w:rFonts w:ascii="Arial" w:hAnsi="Arial" w:cs="Arial"/>
                <w:sz w:val="16"/>
                <w:szCs w:val="16"/>
              </w:rPr>
              <w:pPrChange w:id="7134" w:author="Delta" w:date="2021-07-23T11:12:00Z">
                <w:pPr>
                  <w:spacing w:after="0"/>
                </w:pPr>
              </w:pPrChange>
            </w:pPr>
            <w:r w:rsidRPr="008E21F4">
              <w:rPr>
                <w:rFonts w:ascii="Arial" w:hAnsi="Arial" w:cs="Arial"/>
                <w:sz w:val="16"/>
                <w:szCs w:val="16"/>
              </w:rPr>
              <w:t>PHICH BPSK symbol power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713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3244F1D" w14:textId="77777777" w:rsidR="00CB3986" w:rsidRPr="008E21F4" w:rsidRDefault="00CB3986" w:rsidP="00D04D5F">
            <w:pPr>
              <w:jc w:val="center"/>
              <w:rPr>
                <w:rFonts w:ascii="Arial" w:hAnsi="Arial" w:cs="Arial"/>
                <w:sz w:val="16"/>
                <w:szCs w:val="16"/>
              </w:rPr>
              <w:pPrChange w:id="7136" w:author="Delta" w:date="2021-07-23T11:12:00Z">
                <w:pPr>
                  <w:spacing w:after="0"/>
                  <w:jc w:val="center"/>
                </w:pPr>
              </w:pPrChange>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Change w:id="713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2FBDEDB" w14:textId="77777777" w:rsidR="00CB3986" w:rsidRPr="008E21F4" w:rsidRDefault="00CB3986" w:rsidP="00D04D5F">
            <w:pPr>
              <w:jc w:val="center"/>
              <w:rPr>
                <w:rFonts w:ascii="Arial" w:hAnsi="Arial" w:cs="Arial"/>
                <w:sz w:val="16"/>
                <w:szCs w:val="16"/>
              </w:rPr>
              <w:pPrChange w:id="7138" w:author="Delta" w:date="2021-07-23T11:12:00Z">
                <w:pPr>
                  <w:spacing w:after="0"/>
                  <w:jc w:val="center"/>
                </w:pPr>
              </w:pPrChange>
            </w:pPr>
            <w:r w:rsidRPr="008E21F4">
              <w:rPr>
                <w:rFonts w:ascii="Arial" w:hAnsi="Arial" w:cs="Arial"/>
                <w:sz w:val="16"/>
                <w:szCs w:val="16"/>
              </w:rPr>
              <w:t>-3.010</w:t>
            </w:r>
          </w:p>
        </w:tc>
        <w:tc>
          <w:tcPr>
            <w:tcW w:w="1056" w:type="dxa"/>
            <w:tcBorders>
              <w:top w:val="single" w:sz="6" w:space="0" w:color="auto"/>
              <w:left w:val="single" w:sz="6" w:space="0" w:color="auto"/>
              <w:bottom w:val="single" w:sz="6" w:space="0" w:color="auto"/>
              <w:right w:val="single" w:sz="6" w:space="0" w:color="auto"/>
            </w:tcBorders>
            <w:tcPrChange w:id="713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73A150CC" w14:textId="77777777" w:rsidR="00CB3986" w:rsidRPr="008E21F4" w:rsidRDefault="00CB3986" w:rsidP="00D04D5F">
            <w:pPr>
              <w:jc w:val="center"/>
              <w:rPr>
                <w:rFonts w:ascii="Arial" w:hAnsi="Arial" w:cs="Arial"/>
                <w:sz w:val="16"/>
                <w:szCs w:val="16"/>
              </w:rPr>
              <w:pPrChange w:id="7140" w:author="Delta" w:date="2021-07-23T11:12:00Z">
                <w:pPr>
                  <w:spacing w:after="0"/>
                  <w:jc w:val="center"/>
                </w:pPr>
              </w:pPrChange>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Change w:id="714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EA588C4" w14:textId="77777777" w:rsidR="00CB3986" w:rsidRPr="008E21F4" w:rsidRDefault="00CB3986" w:rsidP="00D04D5F">
            <w:pPr>
              <w:jc w:val="center"/>
              <w:rPr>
                <w:rFonts w:ascii="Arial" w:hAnsi="Arial" w:cs="Arial"/>
                <w:sz w:val="16"/>
                <w:szCs w:val="16"/>
              </w:rPr>
              <w:pPrChange w:id="7142" w:author="Delta" w:date="2021-07-23T11:12:00Z">
                <w:pPr>
                  <w:spacing w:after="0"/>
                  <w:jc w:val="center"/>
                </w:pPr>
              </w:pPrChange>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Change w:id="714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F7C74FB" w14:textId="77777777" w:rsidR="00CB3986" w:rsidRPr="008E21F4" w:rsidRDefault="00CB3986" w:rsidP="00D04D5F">
            <w:pPr>
              <w:jc w:val="center"/>
              <w:rPr>
                <w:rFonts w:ascii="Arial" w:hAnsi="Arial" w:cs="Arial"/>
                <w:sz w:val="16"/>
                <w:szCs w:val="16"/>
              </w:rPr>
              <w:pPrChange w:id="7144" w:author="Delta" w:date="2021-07-23T11:12:00Z">
                <w:pPr>
                  <w:spacing w:after="0"/>
                  <w:jc w:val="center"/>
                </w:pPr>
              </w:pPrChange>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Change w:id="714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4A0C0B6" w14:textId="77777777" w:rsidR="00CB3986" w:rsidRPr="008E21F4" w:rsidRDefault="00CB3986" w:rsidP="00D04D5F">
            <w:pPr>
              <w:jc w:val="center"/>
              <w:rPr>
                <w:rFonts w:ascii="Arial" w:hAnsi="Arial" w:cs="Arial"/>
                <w:sz w:val="16"/>
                <w:szCs w:val="16"/>
              </w:rPr>
              <w:pPrChange w:id="7146" w:author="Delta" w:date="2021-07-23T11:12:00Z">
                <w:pPr>
                  <w:spacing w:after="0"/>
                  <w:jc w:val="center"/>
                </w:pPr>
              </w:pPrChange>
            </w:pPr>
            <w:r w:rsidRPr="008E21F4">
              <w:rPr>
                <w:rFonts w:ascii="Arial" w:hAnsi="Arial" w:cs="Arial"/>
                <w:sz w:val="16"/>
                <w:szCs w:val="16"/>
              </w:rPr>
              <w:t>-3.010</w:t>
            </w:r>
          </w:p>
        </w:tc>
      </w:tr>
      <w:tr w:rsidR="00CB3986" w:rsidRPr="008E21F4" w14:paraId="15F02556" w14:textId="77777777" w:rsidTr="00D04D5F">
        <w:trPr>
          <w:trHeight w:val="247"/>
          <w:trPrChange w:id="7147"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148"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5E3B8154" w14:textId="77777777" w:rsidR="00CB3986" w:rsidRPr="008E21F4" w:rsidRDefault="00CB3986" w:rsidP="00D04D5F">
            <w:pPr>
              <w:rPr>
                <w:rFonts w:ascii="Arial" w:hAnsi="Arial" w:cs="Arial"/>
                <w:sz w:val="16"/>
                <w:szCs w:val="16"/>
              </w:rPr>
              <w:pPrChange w:id="7149" w:author="Delta" w:date="2021-07-23T11:12:00Z">
                <w:pPr>
                  <w:spacing w:after="0"/>
                </w:pPr>
              </w:pPrChange>
            </w:pPr>
            <w:r w:rsidRPr="008E21F4">
              <w:rPr>
                <w:rFonts w:ascii="Arial" w:hAnsi="Arial" w:cs="Arial"/>
                <w:sz w:val="16"/>
                <w:szCs w:val="16"/>
              </w:rPr>
              <w:t>PHICH group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715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BDD5C7E" w14:textId="77777777" w:rsidR="00CB3986" w:rsidRPr="008E21F4" w:rsidRDefault="00CB3986" w:rsidP="00D04D5F">
            <w:pPr>
              <w:jc w:val="center"/>
              <w:rPr>
                <w:rFonts w:ascii="Arial" w:hAnsi="Arial" w:cs="Arial"/>
                <w:sz w:val="16"/>
                <w:szCs w:val="16"/>
              </w:rPr>
              <w:pPrChange w:id="7151"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15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632139B" w14:textId="77777777" w:rsidR="00CB3986" w:rsidRPr="008E21F4" w:rsidRDefault="00CB3986" w:rsidP="00D04D5F">
            <w:pPr>
              <w:jc w:val="center"/>
              <w:rPr>
                <w:rFonts w:ascii="Arial" w:hAnsi="Arial" w:cs="Arial"/>
                <w:sz w:val="16"/>
                <w:szCs w:val="16"/>
              </w:rPr>
              <w:pPrChange w:id="7153" w:author="Delta" w:date="2021-07-23T11:12:00Z">
                <w:pPr>
                  <w:spacing w:after="0"/>
                  <w:jc w:val="center"/>
                </w:pPr>
              </w:pPrChange>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Change w:id="715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A27063D" w14:textId="77777777" w:rsidR="00CB3986" w:rsidRPr="008E21F4" w:rsidRDefault="00CB3986" w:rsidP="00D04D5F">
            <w:pPr>
              <w:jc w:val="center"/>
              <w:rPr>
                <w:rFonts w:ascii="Arial" w:hAnsi="Arial" w:cs="Arial"/>
                <w:sz w:val="16"/>
                <w:szCs w:val="16"/>
              </w:rPr>
              <w:pPrChange w:id="7155"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715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6271F56" w14:textId="77777777" w:rsidR="00CB3986" w:rsidRPr="008E21F4" w:rsidRDefault="00CB3986" w:rsidP="00D04D5F">
            <w:pPr>
              <w:jc w:val="center"/>
              <w:rPr>
                <w:rFonts w:ascii="Arial" w:hAnsi="Arial" w:cs="Arial"/>
                <w:sz w:val="16"/>
                <w:szCs w:val="16"/>
              </w:rPr>
              <w:pPrChange w:id="7157"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15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5EA0388" w14:textId="77777777" w:rsidR="00CB3986" w:rsidRPr="008E21F4" w:rsidRDefault="00CB3986" w:rsidP="00D04D5F">
            <w:pPr>
              <w:jc w:val="center"/>
              <w:rPr>
                <w:rFonts w:ascii="Arial" w:hAnsi="Arial" w:cs="Arial"/>
                <w:sz w:val="16"/>
                <w:szCs w:val="16"/>
              </w:rPr>
              <w:pPrChange w:id="7159"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16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D96315A" w14:textId="77777777" w:rsidR="00CB3986" w:rsidRPr="008E21F4" w:rsidRDefault="00CB3986" w:rsidP="00D04D5F">
            <w:pPr>
              <w:jc w:val="center"/>
              <w:rPr>
                <w:rFonts w:ascii="Arial" w:hAnsi="Arial" w:cs="Arial"/>
                <w:sz w:val="16"/>
                <w:szCs w:val="16"/>
              </w:rPr>
              <w:pPrChange w:id="7161" w:author="Delta" w:date="2021-07-23T11:12:00Z">
                <w:pPr>
                  <w:spacing w:after="0"/>
                  <w:jc w:val="center"/>
                </w:pPr>
              </w:pPrChange>
            </w:pPr>
            <w:r w:rsidRPr="008E21F4">
              <w:rPr>
                <w:rFonts w:ascii="Arial" w:hAnsi="Arial" w:cs="Arial"/>
                <w:sz w:val="16"/>
                <w:szCs w:val="16"/>
              </w:rPr>
              <w:t>0</w:t>
            </w:r>
          </w:p>
        </w:tc>
      </w:tr>
      <w:tr w:rsidR="00CB3986" w:rsidRPr="008E21F4" w14:paraId="126340BC" w14:textId="77777777" w:rsidTr="00D04D5F">
        <w:trPr>
          <w:trHeight w:val="247"/>
          <w:trPrChange w:id="7162" w:author="Delta" w:date="2021-07-23T11:12:00Z">
            <w:trPr>
              <w:trHeight w:val="247"/>
            </w:trPr>
          </w:trPrChange>
        </w:trPr>
        <w:tc>
          <w:tcPr>
            <w:tcW w:w="3754" w:type="dxa"/>
            <w:tcBorders>
              <w:top w:val="single" w:sz="6" w:space="0" w:color="auto"/>
              <w:left w:val="single" w:sz="6" w:space="0" w:color="auto"/>
              <w:bottom w:val="single" w:sz="6" w:space="0" w:color="auto"/>
              <w:right w:val="nil"/>
            </w:tcBorders>
            <w:tcPrChange w:id="7163" w:author="Delta" w:date="2021-07-23T11:12:00Z">
              <w:tcPr>
                <w:tcW w:w="3754" w:type="dxa"/>
                <w:tcBorders>
                  <w:top w:val="single" w:sz="6" w:space="0" w:color="auto"/>
                  <w:left w:val="single" w:sz="6" w:space="0" w:color="auto"/>
                  <w:bottom w:val="single" w:sz="6" w:space="0" w:color="auto"/>
                  <w:right w:val="nil"/>
                </w:tcBorders>
              </w:tcPr>
            </w:tcPrChange>
          </w:tcPr>
          <w:p w14:paraId="38D50D57" w14:textId="77777777" w:rsidR="00CB3986" w:rsidRPr="008E21F4" w:rsidRDefault="00CB3986" w:rsidP="00D04D5F">
            <w:pPr>
              <w:jc w:val="center"/>
              <w:rPr>
                <w:rFonts w:ascii="Arial" w:hAnsi="Arial" w:cs="Arial"/>
                <w:b/>
                <w:bCs/>
                <w:sz w:val="16"/>
                <w:szCs w:val="16"/>
              </w:rPr>
              <w:pPrChange w:id="7164" w:author="Delta" w:date="2021-07-23T11:12:00Z">
                <w:pPr>
                  <w:spacing w:after="0"/>
                  <w:jc w:val="center"/>
                </w:pPr>
              </w:pPrChange>
            </w:pPr>
            <w:r w:rsidRPr="008E21F4">
              <w:rPr>
                <w:rFonts w:ascii="Arial" w:hAnsi="Arial" w:cs="Arial"/>
                <w:b/>
                <w:bCs/>
                <w:sz w:val="16"/>
                <w:szCs w:val="16"/>
              </w:rPr>
              <w:t>PDCCH</w:t>
            </w:r>
          </w:p>
        </w:tc>
        <w:tc>
          <w:tcPr>
            <w:tcW w:w="1135" w:type="dxa"/>
            <w:tcBorders>
              <w:top w:val="single" w:sz="6" w:space="0" w:color="auto"/>
              <w:left w:val="nil"/>
              <w:bottom w:val="single" w:sz="6" w:space="0" w:color="auto"/>
              <w:right w:val="nil"/>
            </w:tcBorders>
            <w:tcPrChange w:id="7165" w:author="Delta" w:date="2021-07-23T11:12:00Z">
              <w:tcPr>
                <w:tcW w:w="1135" w:type="dxa"/>
                <w:tcBorders>
                  <w:top w:val="single" w:sz="6" w:space="0" w:color="auto"/>
                  <w:left w:val="nil"/>
                  <w:bottom w:val="single" w:sz="6" w:space="0" w:color="auto"/>
                  <w:right w:val="nil"/>
                </w:tcBorders>
              </w:tcPr>
            </w:tcPrChange>
          </w:tcPr>
          <w:p w14:paraId="606D85D1" w14:textId="77777777" w:rsidR="00CB3986" w:rsidRPr="008E21F4" w:rsidRDefault="00CB3986" w:rsidP="00D04D5F">
            <w:pPr>
              <w:jc w:val="center"/>
              <w:rPr>
                <w:rFonts w:ascii="Arial" w:hAnsi="Arial" w:cs="Arial"/>
                <w:b/>
                <w:bCs/>
                <w:sz w:val="16"/>
                <w:szCs w:val="16"/>
              </w:rPr>
              <w:pPrChange w:id="7166"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167" w:author="Delta" w:date="2021-07-23T11:12:00Z">
              <w:tcPr>
                <w:tcW w:w="1010" w:type="dxa"/>
                <w:tcBorders>
                  <w:top w:val="single" w:sz="6" w:space="0" w:color="auto"/>
                  <w:left w:val="nil"/>
                  <w:bottom w:val="single" w:sz="6" w:space="0" w:color="auto"/>
                  <w:right w:val="nil"/>
                </w:tcBorders>
              </w:tcPr>
            </w:tcPrChange>
          </w:tcPr>
          <w:p w14:paraId="64B37A24" w14:textId="77777777" w:rsidR="00CB3986" w:rsidRPr="008E21F4" w:rsidRDefault="00CB3986" w:rsidP="00D04D5F">
            <w:pPr>
              <w:jc w:val="center"/>
              <w:rPr>
                <w:rFonts w:ascii="Arial" w:hAnsi="Arial" w:cs="Arial"/>
                <w:b/>
                <w:bCs/>
                <w:sz w:val="16"/>
                <w:szCs w:val="16"/>
              </w:rPr>
              <w:pPrChange w:id="7168"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7169" w:author="Delta" w:date="2021-07-23T11:12:00Z">
              <w:tcPr>
                <w:tcW w:w="1056" w:type="dxa"/>
                <w:tcBorders>
                  <w:top w:val="single" w:sz="6" w:space="0" w:color="auto"/>
                  <w:left w:val="nil"/>
                  <w:bottom w:val="single" w:sz="6" w:space="0" w:color="auto"/>
                  <w:right w:val="nil"/>
                </w:tcBorders>
              </w:tcPr>
            </w:tcPrChange>
          </w:tcPr>
          <w:p w14:paraId="5461A167" w14:textId="77777777" w:rsidR="00CB3986" w:rsidRPr="008E21F4" w:rsidRDefault="00CB3986" w:rsidP="00D04D5F">
            <w:pPr>
              <w:jc w:val="center"/>
              <w:rPr>
                <w:rFonts w:ascii="Arial" w:hAnsi="Arial" w:cs="Arial"/>
                <w:b/>
                <w:bCs/>
                <w:sz w:val="16"/>
                <w:szCs w:val="16"/>
              </w:rPr>
              <w:pPrChange w:id="7170"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7171" w:author="Delta" w:date="2021-07-23T11:12:00Z">
              <w:tcPr>
                <w:tcW w:w="1011" w:type="dxa"/>
                <w:tcBorders>
                  <w:top w:val="single" w:sz="6" w:space="0" w:color="auto"/>
                  <w:left w:val="nil"/>
                  <w:bottom w:val="single" w:sz="6" w:space="0" w:color="auto"/>
                  <w:right w:val="nil"/>
                </w:tcBorders>
              </w:tcPr>
            </w:tcPrChange>
          </w:tcPr>
          <w:p w14:paraId="4079BC97" w14:textId="77777777" w:rsidR="00CB3986" w:rsidRPr="008E21F4" w:rsidRDefault="00CB3986" w:rsidP="00D04D5F">
            <w:pPr>
              <w:jc w:val="center"/>
              <w:rPr>
                <w:rFonts w:ascii="Arial" w:hAnsi="Arial" w:cs="Arial"/>
                <w:b/>
                <w:bCs/>
                <w:sz w:val="16"/>
                <w:szCs w:val="16"/>
              </w:rPr>
              <w:pPrChange w:id="7172"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173" w:author="Delta" w:date="2021-07-23T11:12:00Z">
              <w:tcPr>
                <w:tcW w:w="1010" w:type="dxa"/>
                <w:tcBorders>
                  <w:top w:val="single" w:sz="6" w:space="0" w:color="auto"/>
                  <w:left w:val="nil"/>
                  <w:bottom w:val="single" w:sz="6" w:space="0" w:color="auto"/>
                  <w:right w:val="nil"/>
                </w:tcBorders>
              </w:tcPr>
            </w:tcPrChange>
          </w:tcPr>
          <w:p w14:paraId="1944D456" w14:textId="77777777" w:rsidR="00CB3986" w:rsidRPr="008E21F4" w:rsidRDefault="00CB3986" w:rsidP="00D04D5F">
            <w:pPr>
              <w:jc w:val="center"/>
              <w:rPr>
                <w:rFonts w:ascii="Arial" w:hAnsi="Arial" w:cs="Arial"/>
                <w:b/>
                <w:bCs/>
                <w:sz w:val="16"/>
                <w:szCs w:val="16"/>
              </w:rPr>
              <w:pPrChange w:id="7174" w:author="Delta" w:date="2021-07-23T11:12:00Z">
                <w:pPr>
                  <w:spacing w:after="0"/>
                  <w:jc w:val="center"/>
                </w:pPr>
              </w:pPrChange>
            </w:pPr>
          </w:p>
        </w:tc>
        <w:tc>
          <w:tcPr>
            <w:tcW w:w="1010" w:type="dxa"/>
            <w:tcBorders>
              <w:top w:val="single" w:sz="6" w:space="0" w:color="auto"/>
              <w:left w:val="nil"/>
              <w:bottom w:val="single" w:sz="6" w:space="0" w:color="auto"/>
              <w:right w:val="single" w:sz="6" w:space="0" w:color="auto"/>
            </w:tcBorders>
            <w:tcPrChange w:id="7175" w:author="Delta" w:date="2021-07-23T11:12:00Z">
              <w:tcPr>
                <w:tcW w:w="1010" w:type="dxa"/>
                <w:tcBorders>
                  <w:top w:val="single" w:sz="6" w:space="0" w:color="auto"/>
                  <w:left w:val="nil"/>
                  <w:bottom w:val="single" w:sz="6" w:space="0" w:color="auto"/>
                  <w:right w:val="single" w:sz="6" w:space="0" w:color="auto"/>
                </w:tcBorders>
              </w:tcPr>
            </w:tcPrChange>
          </w:tcPr>
          <w:p w14:paraId="009294CE" w14:textId="77777777" w:rsidR="00CB3986" w:rsidRPr="008E21F4" w:rsidRDefault="00CB3986" w:rsidP="00D04D5F">
            <w:pPr>
              <w:jc w:val="center"/>
              <w:rPr>
                <w:rFonts w:ascii="Arial" w:hAnsi="Arial" w:cs="Arial"/>
                <w:b/>
                <w:bCs/>
                <w:sz w:val="16"/>
                <w:szCs w:val="16"/>
              </w:rPr>
              <w:pPrChange w:id="7176" w:author="Delta" w:date="2021-07-23T11:12:00Z">
                <w:pPr>
                  <w:spacing w:after="0"/>
                  <w:jc w:val="center"/>
                </w:pPr>
              </w:pPrChange>
            </w:pPr>
          </w:p>
        </w:tc>
      </w:tr>
      <w:tr w:rsidR="00CB3986" w:rsidRPr="008E21F4" w14:paraId="1BC09506" w14:textId="77777777" w:rsidTr="00D04D5F">
        <w:trPr>
          <w:trHeight w:val="247"/>
          <w:trPrChange w:id="7177"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178"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04B731FC" w14:textId="77777777" w:rsidR="00CB3986" w:rsidRPr="008E21F4" w:rsidRDefault="00CB3986" w:rsidP="00D04D5F">
            <w:pPr>
              <w:rPr>
                <w:rFonts w:ascii="Arial" w:hAnsi="Arial" w:cs="Arial"/>
                <w:sz w:val="16"/>
                <w:szCs w:val="16"/>
              </w:rPr>
              <w:pPrChange w:id="7179" w:author="Delta" w:date="2021-07-23T11:12:00Z">
                <w:pPr>
                  <w:spacing w:after="0"/>
                </w:pPr>
              </w:pPrChange>
            </w:pPr>
            <w:r w:rsidRPr="008E21F4">
              <w:rPr>
                <w:rFonts w:ascii="Arial" w:hAnsi="Arial" w:cs="Arial"/>
                <w:sz w:val="16"/>
                <w:szCs w:val="16"/>
              </w:rPr>
              <w:t># of available REGs</w:t>
            </w:r>
          </w:p>
        </w:tc>
        <w:tc>
          <w:tcPr>
            <w:tcW w:w="1135" w:type="dxa"/>
            <w:tcBorders>
              <w:top w:val="single" w:sz="6" w:space="0" w:color="auto"/>
              <w:left w:val="single" w:sz="6" w:space="0" w:color="auto"/>
              <w:bottom w:val="single" w:sz="6" w:space="0" w:color="auto"/>
              <w:right w:val="single" w:sz="6" w:space="0" w:color="auto"/>
            </w:tcBorders>
            <w:tcPrChange w:id="718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3054CAE" w14:textId="77777777" w:rsidR="00CB3986" w:rsidRPr="008E21F4" w:rsidRDefault="00CB3986" w:rsidP="00D04D5F">
            <w:pPr>
              <w:jc w:val="center"/>
              <w:rPr>
                <w:rFonts w:ascii="Arial" w:hAnsi="Arial" w:cs="Arial"/>
                <w:sz w:val="16"/>
                <w:szCs w:val="16"/>
              </w:rPr>
              <w:pPrChange w:id="7181" w:author="Delta" w:date="2021-07-23T11:12:00Z">
                <w:pPr>
                  <w:spacing w:after="0"/>
                  <w:jc w:val="center"/>
                </w:pPr>
              </w:pPrChange>
            </w:pPr>
            <w:r w:rsidRPr="008E21F4">
              <w:rPr>
                <w:rFonts w:ascii="Arial" w:hAnsi="Arial" w:cs="Arial"/>
                <w:sz w:val="16"/>
                <w:szCs w:val="16"/>
              </w:rPr>
              <w:t>23</w:t>
            </w:r>
          </w:p>
        </w:tc>
        <w:tc>
          <w:tcPr>
            <w:tcW w:w="1010" w:type="dxa"/>
            <w:tcBorders>
              <w:top w:val="single" w:sz="6" w:space="0" w:color="auto"/>
              <w:left w:val="single" w:sz="6" w:space="0" w:color="auto"/>
              <w:bottom w:val="single" w:sz="6" w:space="0" w:color="auto"/>
              <w:right w:val="single" w:sz="6" w:space="0" w:color="auto"/>
            </w:tcBorders>
            <w:tcPrChange w:id="718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D5B6CE9" w14:textId="77777777" w:rsidR="00CB3986" w:rsidRPr="008E21F4" w:rsidRDefault="00CB3986" w:rsidP="00D04D5F">
            <w:pPr>
              <w:jc w:val="center"/>
              <w:rPr>
                <w:rFonts w:ascii="Arial" w:hAnsi="Arial" w:cs="Arial"/>
                <w:sz w:val="16"/>
                <w:szCs w:val="16"/>
              </w:rPr>
              <w:pPrChange w:id="7183" w:author="Delta" w:date="2021-07-23T11:12:00Z">
                <w:pPr>
                  <w:spacing w:after="0"/>
                  <w:jc w:val="center"/>
                </w:pPr>
              </w:pPrChange>
            </w:pPr>
            <w:r w:rsidRPr="008E21F4">
              <w:rPr>
                <w:rFonts w:ascii="Arial" w:hAnsi="Arial" w:cs="Arial"/>
                <w:sz w:val="16"/>
                <w:szCs w:val="16"/>
              </w:rPr>
              <w:t>23</w:t>
            </w:r>
          </w:p>
        </w:tc>
        <w:tc>
          <w:tcPr>
            <w:tcW w:w="1056" w:type="dxa"/>
            <w:tcBorders>
              <w:top w:val="single" w:sz="6" w:space="0" w:color="auto"/>
              <w:left w:val="single" w:sz="6" w:space="0" w:color="auto"/>
              <w:bottom w:val="single" w:sz="6" w:space="0" w:color="auto"/>
              <w:right w:val="single" w:sz="6" w:space="0" w:color="auto"/>
            </w:tcBorders>
            <w:tcPrChange w:id="718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76E29F6" w14:textId="77777777" w:rsidR="00CB3986" w:rsidRPr="008E21F4" w:rsidRDefault="00CB3986" w:rsidP="00D04D5F">
            <w:pPr>
              <w:jc w:val="center"/>
              <w:rPr>
                <w:rFonts w:ascii="Arial" w:hAnsi="Arial" w:cs="Arial"/>
                <w:sz w:val="16"/>
                <w:szCs w:val="16"/>
              </w:rPr>
              <w:pPrChange w:id="7185" w:author="Delta" w:date="2021-07-23T11:12:00Z">
                <w:pPr>
                  <w:spacing w:after="0"/>
                  <w:jc w:val="center"/>
                </w:pPr>
              </w:pPrChange>
            </w:pPr>
            <w:r w:rsidRPr="008E21F4">
              <w:rPr>
                <w:rFonts w:ascii="Arial" w:hAnsi="Arial" w:cs="Arial"/>
                <w:sz w:val="16"/>
                <w:szCs w:val="16"/>
              </w:rPr>
              <w:t>43</w:t>
            </w:r>
          </w:p>
        </w:tc>
        <w:tc>
          <w:tcPr>
            <w:tcW w:w="1011" w:type="dxa"/>
            <w:tcBorders>
              <w:top w:val="single" w:sz="6" w:space="0" w:color="auto"/>
              <w:left w:val="single" w:sz="6" w:space="0" w:color="auto"/>
              <w:bottom w:val="single" w:sz="6" w:space="0" w:color="auto"/>
              <w:right w:val="single" w:sz="6" w:space="0" w:color="auto"/>
            </w:tcBorders>
            <w:tcPrChange w:id="718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84C862E" w14:textId="77777777" w:rsidR="00CB3986" w:rsidRPr="008E21F4" w:rsidRDefault="00CB3986" w:rsidP="00D04D5F">
            <w:pPr>
              <w:jc w:val="center"/>
              <w:rPr>
                <w:rFonts w:ascii="Arial" w:hAnsi="Arial" w:cs="Arial"/>
                <w:sz w:val="16"/>
                <w:szCs w:val="16"/>
              </w:rPr>
              <w:pPrChange w:id="7187" w:author="Delta" w:date="2021-07-23T11:12:00Z">
                <w:pPr>
                  <w:spacing w:after="0"/>
                  <w:jc w:val="center"/>
                </w:pPr>
              </w:pPrChange>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Change w:id="718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AC454F2" w14:textId="77777777" w:rsidR="00CB3986" w:rsidRPr="008E21F4" w:rsidRDefault="00CB3986" w:rsidP="00D04D5F">
            <w:pPr>
              <w:jc w:val="center"/>
              <w:rPr>
                <w:rFonts w:ascii="Arial" w:hAnsi="Arial" w:cs="Arial"/>
                <w:sz w:val="16"/>
                <w:szCs w:val="16"/>
              </w:rPr>
              <w:pPrChange w:id="7189" w:author="Delta" w:date="2021-07-23T11:12:00Z">
                <w:pPr>
                  <w:spacing w:after="0"/>
                  <w:jc w:val="center"/>
                </w:pPr>
              </w:pPrChange>
            </w:pPr>
            <w:r w:rsidRPr="008E21F4">
              <w:rPr>
                <w:rFonts w:ascii="Arial" w:hAnsi="Arial" w:cs="Arial"/>
                <w:sz w:val="16"/>
                <w:szCs w:val="16"/>
              </w:rPr>
              <w:t>140</w:t>
            </w:r>
          </w:p>
        </w:tc>
        <w:tc>
          <w:tcPr>
            <w:tcW w:w="1010" w:type="dxa"/>
            <w:tcBorders>
              <w:top w:val="single" w:sz="6" w:space="0" w:color="auto"/>
              <w:left w:val="single" w:sz="6" w:space="0" w:color="auto"/>
              <w:bottom w:val="single" w:sz="6" w:space="0" w:color="auto"/>
              <w:right w:val="single" w:sz="6" w:space="0" w:color="auto"/>
            </w:tcBorders>
            <w:tcPrChange w:id="719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8FBB7A1" w14:textId="77777777" w:rsidR="00CB3986" w:rsidRPr="008E21F4" w:rsidRDefault="00CB3986" w:rsidP="00D04D5F">
            <w:pPr>
              <w:jc w:val="center"/>
              <w:rPr>
                <w:rFonts w:ascii="Arial" w:hAnsi="Arial" w:cs="Arial"/>
                <w:sz w:val="16"/>
                <w:szCs w:val="16"/>
              </w:rPr>
              <w:pPrChange w:id="7191" w:author="Delta" w:date="2021-07-23T11:12:00Z">
                <w:pPr>
                  <w:spacing w:after="0"/>
                  <w:jc w:val="center"/>
                </w:pPr>
              </w:pPrChange>
            </w:pPr>
            <w:r w:rsidRPr="008E21F4">
              <w:rPr>
                <w:rFonts w:ascii="Arial" w:hAnsi="Arial" w:cs="Arial"/>
                <w:sz w:val="16"/>
                <w:szCs w:val="16"/>
              </w:rPr>
              <w:t>187</w:t>
            </w:r>
          </w:p>
        </w:tc>
      </w:tr>
      <w:tr w:rsidR="00CB3986" w:rsidRPr="008E21F4" w14:paraId="7CC722BB" w14:textId="77777777" w:rsidTr="00D04D5F">
        <w:trPr>
          <w:trHeight w:val="247"/>
          <w:trPrChange w:id="7192"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193"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4621D27C" w14:textId="77777777" w:rsidR="00CB3986" w:rsidRPr="008E21F4" w:rsidRDefault="00CB3986" w:rsidP="00D04D5F">
            <w:pPr>
              <w:rPr>
                <w:rFonts w:ascii="Arial" w:hAnsi="Arial" w:cs="Arial"/>
                <w:sz w:val="16"/>
                <w:szCs w:val="16"/>
              </w:rPr>
              <w:pPrChange w:id="7194" w:author="Delta" w:date="2021-07-23T11:12:00Z">
                <w:pPr>
                  <w:spacing w:after="0"/>
                </w:pPr>
              </w:pPrChange>
            </w:pPr>
            <w:r w:rsidRPr="008E21F4">
              <w:rPr>
                <w:rFonts w:ascii="Arial" w:hAnsi="Arial" w:cs="Arial"/>
                <w:sz w:val="16"/>
                <w:szCs w:val="16"/>
              </w:rPr>
              <w:t># of PDCCH</w:t>
            </w:r>
          </w:p>
        </w:tc>
        <w:tc>
          <w:tcPr>
            <w:tcW w:w="1135" w:type="dxa"/>
            <w:tcBorders>
              <w:top w:val="single" w:sz="6" w:space="0" w:color="auto"/>
              <w:left w:val="single" w:sz="6" w:space="0" w:color="auto"/>
              <w:bottom w:val="single" w:sz="6" w:space="0" w:color="auto"/>
              <w:right w:val="single" w:sz="6" w:space="0" w:color="auto"/>
            </w:tcBorders>
            <w:tcPrChange w:id="719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A94A794" w14:textId="77777777" w:rsidR="00CB3986" w:rsidRPr="008E21F4" w:rsidRDefault="00CB3986" w:rsidP="00D04D5F">
            <w:pPr>
              <w:jc w:val="center"/>
              <w:rPr>
                <w:rFonts w:ascii="Arial" w:hAnsi="Arial" w:cs="Arial"/>
                <w:sz w:val="16"/>
                <w:szCs w:val="16"/>
              </w:rPr>
              <w:pPrChange w:id="7196"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19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3EDAC03" w14:textId="77777777" w:rsidR="00CB3986" w:rsidRPr="008E21F4" w:rsidRDefault="00CB3986" w:rsidP="00D04D5F">
            <w:pPr>
              <w:jc w:val="center"/>
              <w:rPr>
                <w:rFonts w:ascii="Arial" w:hAnsi="Arial" w:cs="Arial"/>
                <w:sz w:val="16"/>
                <w:szCs w:val="16"/>
              </w:rPr>
              <w:pPrChange w:id="7198" w:author="Delta" w:date="2021-07-23T11:12:00Z">
                <w:pPr>
                  <w:spacing w:after="0"/>
                  <w:jc w:val="center"/>
                </w:pPr>
              </w:pPrChange>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Change w:id="719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FECC15C" w14:textId="77777777" w:rsidR="00CB3986" w:rsidRPr="008E21F4" w:rsidRDefault="00CB3986" w:rsidP="00D04D5F">
            <w:pPr>
              <w:jc w:val="center"/>
              <w:rPr>
                <w:rFonts w:ascii="Arial" w:hAnsi="Arial" w:cs="Arial"/>
                <w:sz w:val="16"/>
                <w:szCs w:val="16"/>
              </w:rPr>
              <w:pPrChange w:id="7200"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720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8C2D133" w14:textId="77777777" w:rsidR="00CB3986" w:rsidRPr="008E21F4" w:rsidRDefault="00CB3986" w:rsidP="00D04D5F">
            <w:pPr>
              <w:jc w:val="center"/>
              <w:rPr>
                <w:rFonts w:ascii="Arial" w:hAnsi="Arial" w:cs="Arial"/>
                <w:sz w:val="16"/>
                <w:szCs w:val="16"/>
              </w:rPr>
              <w:pPrChange w:id="7202" w:author="Delta" w:date="2021-07-23T11:12:00Z">
                <w:pPr>
                  <w:spacing w:after="0"/>
                  <w:jc w:val="center"/>
                </w:pPr>
              </w:pPrChange>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Change w:id="720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4E03ECA" w14:textId="77777777" w:rsidR="00CB3986" w:rsidRPr="008E21F4" w:rsidRDefault="00CB3986" w:rsidP="00D04D5F">
            <w:pPr>
              <w:jc w:val="center"/>
              <w:rPr>
                <w:rFonts w:ascii="Arial" w:hAnsi="Arial" w:cs="Arial"/>
                <w:sz w:val="16"/>
                <w:szCs w:val="16"/>
              </w:rPr>
              <w:pPrChange w:id="7204" w:author="Delta" w:date="2021-07-23T11:12:00Z">
                <w:pPr>
                  <w:spacing w:after="0"/>
                  <w:jc w:val="center"/>
                </w:pPr>
              </w:pPrChange>
            </w:pPr>
            <w:r w:rsidRPr="008E21F4">
              <w:rPr>
                <w:rFonts w:ascii="Arial" w:hAnsi="Arial" w:cs="Arial"/>
                <w:sz w:val="16"/>
                <w:szCs w:val="16"/>
              </w:rPr>
              <w:t>7</w:t>
            </w:r>
          </w:p>
        </w:tc>
        <w:tc>
          <w:tcPr>
            <w:tcW w:w="1010" w:type="dxa"/>
            <w:tcBorders>
              <w:top w:val="single" w:sz="6" w:space="0" w:color="auto"/>
              <w:left w:val="single" w:sz="6" w:space="0" w:color="auto"/>
              <w:bottom w:val="single" w:sz="6" w:space="0" w:color="auto"/>
              <w:right w:val="single" w:sz="6" w:space="0" w:color="auto"/>
            </w:tcBorders>
            <w:tcPrChange w:id="720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9D573C5" w14:textId="77777777" w:rsidR="00CB3986" w:rsidRPr="008E21F4" w:rsidRDefault="00CB3986" w:rsidP="00D04D5F">
            <w:pPr>
              <w:jc w:val="center"/>
              <w:rPr>
                <w:rFonts w:ascii="Arial" w:hAnsi="Arial" w:cs="Arial"/>
                <w:sz w:val="16"/>
                <w:szCs w:val="16"/>
              </w:rPr>
              <w:pPrChange w:id="7206" w:author="Delta" w:date="2021-07-23T11:12:00Z">
                <w:pPr>
                  <w:spacing w:after="0"/>
                  <w:jc w:val="center"/>
                </w:pPr>
              </w:pPrChange>
            </w:pPr>
            <w:r w:rsidRPr="008E21F4">
              <w:rPr>
                <w:rFonts w:ascii="Arial" w:hAnsi="Arial" w:cs="Arial"/>
                <w:sz w:val="16"/>
                <w:szCs w:val="16"/>
              </w:rPr>
              <w:t>10</w:t>
            </w:r>
          </w:p>
        </w:tc>
      </w:tr>
      <w:tr w:rsidR="00CB3986" w:rsidRPr="008E21F4" w14:paraId="7B8CB2DF" w14:textId="77777777" w:rsidTr="00D04D5F">
        <w:trPr>
          <w:trHeight w:val="247"/>
          <w:trPrChange w:id="7207"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208"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7E8C5BC9" w14:textId="77777777" w:rsidR="00CB3986" w:rsidRPr="008E21F4" w:rsidRDefault="00CB3986" w:rsidP="00D04D5F">
            <w:pPr>
              <w:rPr>
                <w:rFonts w:ascii="Arial" w:hAnsi="Arial" w:cs="Arial"/>
                <w:sz w:val="16"/>
                <w:szCs w:val="16"/>
              </w:rPr>
              <w:pPrChange w:id="7209" w:author="Delta" w:date="2021-07-23T11:12:00Z">
                <w:pPr>
                  <w:spacing w:after="0"/>
                </w:pPr>
              </w:pPrChange>
            </w:pPr>
            <w:r w:rsidRPr="008E21F4">
              <w:rPr>
                <w:rFonts w:ascii="Arial" w:hAnsi="Arial" w:cs="Arial"/>
                <w:sz w:val="16"/>
                <w:szCs w:val="16"/>
              </w:rPr>
              <w:t># of CCEs per PDCCH</w:t>
            </w:r>
          </w:p>
        </w:tc>
        <w:tc>
          <w:tcPr>
            <w:tcW w:w="1135" w:type="dxa"/>
            <w:tcBorders>
              <w:top w:val="single" w:sz="6" w:space="0" w:color="auto"/>
              <w:left w:val="single" w:sz="6" w:space="0" w:color="auto"/>
              <w:bottom w:val="single" w:sz="6" w:space="0" w:color="auto"/>
              <w:right w:val="single" w:sz="6" w:space="0" w:color="auto"/>
            </w:tcBorders>
            <w:tcPrChange w:id="721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9AA37F6" w14:textId="77777777" w:rsidR="00CB3986" w:rsidRPr="008E21F4" w:rsidRDefault="00CB3986" w:rsidP="00D04D5F">
            <w:pPr>
              <w:jc w:val="center"/>
              <w:rPr>
                <w:rFonts w:ascii="Arial" w:hAnsi="Arial" w:cs="Arial"/>
                <w:sz w:val="16"/>
                <w:szCs w:val="16"/>
              </w:rPr>
              <w:pPrChange w:id="7211"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721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231C1A4" w14:textId="77777777" w:rsidR="00CB3986" w:rsidRPr="008E21F4" w:rsidRDefault="00CB3986" w:rsidP="00D04D5F">
            <w:pPr>
              <w:jc w:val="center"/>
              <w:rPr>
                <w:rFonts w:ascii="Arial" w:hAnsi="Arial" w:cs="Arial"/>
                <w:sz w:val="16"/>
                <w:szCs w:val="16"/>
              </w:rPr>
              <w:pPrChange w:id="7213"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721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9DE924A" w14:textId="77777777" w:rsidR="00CB3986" w:rsidRPr="008E21F4" w:rsidRDefault="00CB3986" w:rsidP="00D04D5F">
            <w:pPr>
              <w:jc w:val="center"/>
              <w:rPr>
                <w:rFonts w:ascii="Arial" w:hAnsi="Arial" w:cs="Arial"/>
                <w:sz w:val="16"/>
                <w:szCs w:val="16"/>
              </w:rPr>
              <w:pPrChange w:id="7215"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721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A9ECEF7" w14:textId="77777777" w:rsidR="00CB3986" w:rsidRPr="008E21F4" w:rsidRDefault="00CB3986" w:rsidP="00D04D5F">
            <w:pPr>
              <w:jc w:val="center"/>
              <w:rPr>
                <w:rFonts w:ascii="Arial" w:hAnsi="Arial" w:cs="Arial"/>
                <w:sz w:val="16"/>
                <w:szCs w:val="16"/>
              </w:rPr>
              <w:pPrChange w:id="7217"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21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976A867" w14:textId="77777777" w:rsidR="00CB3986" w:rsidRPr="008E21F4" w:rsidRDefault="00CB3986" w:rsidP="00D04D5F">
            <w:pPr>
              <w:jc w:val="center"/>
              <w:rPr>
                <w:rFonts w:ascii="Arial" w:hAnsi="Arial" w:cs="Arial"/>
                <w:sz w:val="16"/>
                <w:szCs w:val="16"/>
              </w:rPr>
              <w:pPrChange w:id="7219"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22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8276CFB" w14:textId="77777777" w:rsidR="00CB3986" w:rsidRPr="008E21F4" w:rsidRDefault="00CB3986" w:rsidP="00D04D5F">
            <w:pPr>
              <w:jc w:val="center"/>
              <w:rPr>
                <w:rFonts w:ascii="Arial" w:hAnsi="Arial" w:cs="Arial"/>
                <w:sz w:val="16"/>
                <w:szCs w:val="16"/>
              </w:rPr>
              <w:pPrChange w:id="7221" w:author="Delta" w:date="2021-07-23T11:12:00Z">
                <w:pPr>
                  <w:spacing w:after="0"/>
                  <w:jc w:val="center"/>
                </w:pPr>
              </w:pPrChange>
            </w:pPr>
            <w:r w:rsidRPr="008E21F4">
              <w:rPr>
                <w:rFonts w:ascii="Arial" w:hAnsi="Arial" w:cs="Arial"/>
                <w:sz w:val="16"/>
                <w:szCs w:val="16"/>
              </w:rPr>
              <w:t>2</w:t>
            </w:r>
          </w:p>
        </w:tc>
      </w:tr>
      <w:tr w:rsidR="00CB3986" w:rsidRPr="008E21F4" w14:paraId="23F62BFE" w14:textId="77777777" w:rsidTr="00D04D5F">
        <w:trPr>
          <w:trHeight w:val="247"/>
          <w:trPrChange w:id="7222"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223"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5FB6FF1C" w14:textId="77777777" w:rsidR="00CB3986" w:rsidRPr="008E21F4" w:rsidRDefault="00CB3986" w:rsidP="00D04D5F">
            <w:pPr>
              <w:rPr>
                <w:rFonts w:ascii="Arial" w:hAnsi="Arial" w:cs="Arial"/>
                <w:sz w:val="16"/>
                <w:szCs w:val="16"/>
              </w:rPr>
              <w:pPrChange w:id="7224" w:author="Delta" w:date="2021-07-23T11:12:00Z">
                <w:pPr>
                  <w:spacing w:after="0"/>
                </w:pPr>
              </w:pPrChange>
            </w:pPr>
            <w:r w:rsidRPr="008E21F4">
              <w:rPr>
                <w:rFonts w:ascii="Arial" w:hAnsi="Arial" w:cs="Arial"/>
                <w:sz w:val="16"/>
                <w:szCs w:val="16"/>
              </w:rPr>
              <w:t># of REGs per CCE</w:t>
            </w:r>
          </w:p>
        </w:tc>
        <w:tc>
          <w:tcPr>
            <w:tcW w:w="1135" w:type="dxa"/>
            <w:tcBorders>
              <w:top w:val="single" w:sz="6" w:space="0" w:color="auto"/>
              <w:left w:val="single" w:sz="6" w:space="0" w:color="auto"/>
              <w:bottom w:val="single" w:sz="6" w:space="0" w:color="auto"/>
              <w:right w:val="single" w:sz="6" w:space="0" w:color="auto"/>
            </w:tcBorders>
            <w:tcPrChange w:id="722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A65B6CF" w14:textId="77777777" w:rsidR="00CB3986" w:rsidRPr="008E21F4" w:rsidRDefault="00CB3986" w:rsidP="00D04D5F">
            <w:pPr>
              <w:jc w:val="center"/>
              <w:rPr>
                <w:rFonts w:ascii="Arial" w:hAnsi="Arial" w:cs="Arial"/>
                <w:sz w:val="16"/>
                <w:szCs w:val="16"/>
              </w:rPr>
              <w:pPrChange w:id="7226" w:author="Delta" w:date="2021-07-23T11:12:00Z">
                <w:pPr>
                  <w:spacing w:after="0"/>
                  <w:jc w:val="center"/>
                </w:pPr>
              </w:pPrChange>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Change w:id="722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B22CA4F" w14:textId="77777777" w:rsidR="00CB3986" w:rsidRPr="008E21F4" w:rsidRDefault="00CB3986" w:rsidP="00D04D5F">
            <w:pPr>
              <w:jc w:val="center"/>
              <w:rPr>
                <w:rFonts w:ascii="Arial" w:hAnsi="Arial" w:cs="Arial"/>
                <w:sz w:val="16"/>
                <w:szCs w:val="16"/>
              </w:rPr>
              <w:pPrChange w:id="7228" w:author="Delta" w:date="2021-07-23T11:12:00Z">
                <w:pPr>
                  <w:spacing w:after="0"/>
                  <w:jc w:val="center"/>
                </w:pPr>
              </w:pPrChange>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Change w:id="722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0B831DD" w14:textId="77777777" w:rsidR="00CB3986" w:rsidRPr="008E21F4" w:rsidRDefault="00CB3986" w:rsidP="00D04D5F">
            <w:pPr>
              <w:jc w:val="center"/>
              <w:rPr>
                <w:rFonts w:ascii="Arial" w:hAnsi="Arial" w:cs="Arial"/>
                <w:sz w:val="16"/>
                <w:szCs w:val="16"/>
              </w:rPr>
              <w:pPrChange w:id="7230" w:author="Delta" w:date="2021-07-23T11:12:00Z">
                <w:pPr>
                  <w:spacing w:after="0"/>
                  <w:jc w:val="center"/>
                </w:pPr>
              </w:pPrChange>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Change w:id="723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55D93D3" w14:textId="77777777" w:rsidR="00CB3986" w:rsidRPr="008E21F4" w:rsidRDefault="00CB3986" w:rsidP="00D04D5F">
            <w:pPr>
              <w:jc w:val="center"/>
              <w:rPr>
                <w:rFonts w:ascii="Arial" w:hAnsi="Arial" w:cs="Arial"/>
                <w:sz w:val="16"/>
                <w:szCs w:val="16"/>
              </w:rPr>
              <w:pPrChange w:id="7232" w:author="Delta" w:date="2021-07-23T11:12:00Z">
                <w:pPr>
                  <w:spacing w:after="0"/>
                  <w:jc w:val="center"/>
                </w:pPr>
              </w:pPrChange>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Change w:id="723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1FCC365" w14:textId="77777777" w:rsidR="00CB3986" w:rsidRPr="008E21F4" w:rsidRDefault="00CB3986" w:rsidP="00D04D5F">
            <w:pPr>
              <w:jc w:val="center"/>
              <w:rPr>
                <w:rFonts w:ascii="Arial" w:hAnsi="Arial" w:cs="Arial"/>
                <w:sz w:val="16"/>
                <w:szCs w:val="16"/>
              </w:rPr>
              <w:pPrChange w:id="7234" w:author="Delta" w:date="2021-07-23T11:12:00Z">
                <w:pPr>
                  <w:spacing w:after="0"/>
                  <w:jc w:val="center"/>
                </w:pPr>
              </w:pPrChange>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Change w:id="723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8E0D272" w14:textId="77777777" w:rsidR="00CB3986" w:rsidRPr="008E21F4" w:rsidRDefault="00CB3986" w:rsidP="00D04D5F">
            <w:pPr>
              <w:jc w:val="center"/>
              <w:rPr>
                <w:rFonts w:ascii="Arial" w:hAnsi="Arial" w:cs="Arial"/>
                <w:sz w:val="16"/>
                <w:szCs w:val="16"/>
              </w:rPr>
              <w:pPrChange w:id="7236" w:author="Delta" w:date="2021-07-23T11:12:00Z">
                <w:pPr>
                  <w:spacing w:after="0"/>
                  <w:jc w:val="center"/>
                </w:pPr>
              </w:pPrChange>
            </w:pPr>
            <w:r w:rsidRPr="008E21F4">
              <w:rPr>
                <w:rFonts w:ascii="Arial" w:hAnsi="Arial" w:cs="Arial"/>
                <w:sz w:val="16"/>
                <w:szCs w:val="16"/>
              </w:rPr>
              <w:t>9</w:t>
            </w:r>
          </w:p>
        </w:tc>
      </w:tr>
      <w:tr w:rsidR="00CB3986" w:rsidRPr="008E21F4" w14:paraId="3A91BC17" w14:textId="77777777" w:rsidTr="00D04D5F">
        <w:trPr>
          <w:trHeight w:val="247"/>
          <w:trPrChange w:id="7237"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238"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36027B2D" w14:textId="77777777" w:rsidR="00CB3986" w:rsidRPr="008E21F4" w:rsidRDefault="00CB3986" w:rsidP="00D04D5F">
            <w:pPr>
              <w:rPr>
                <w:rFonts w:ascii="Arial" w:hAnsi="Arial" w:cs="Arial"/>
                <w:sz w:val="16"/>
                <w:szCs w:val="16"/>
              </w:rPr>
              <w:pPrChange w:id="7239" w:author="Delta" w:date="2021-07-23T11:12:00Z">
                <w:pPr>
                  <w:spacing w:after="0"/>
                </w:pPr>
              </w:pPrChange>
            </w:pPr>
            <w:r w:rsidRPr="008E21F4">
              <w:rPr>
                <w:rFonts w:ascii="Arial" w:hAnsi="Arial" w:cs="Arial"/>
                <w:sz w:val="16"/>
                <w:szCs w:val="16"/>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Change w:id="724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83C4744" w14:textId="77777777" w:rsidR="00CB3986" w:rsidRPr="008E21F4" w:rsidRDefault="00CB3986" w:rsidP="00D04D5F">
            <w:pPr>
              <w:jc w:val="center"/>
              <w:rPr>
                <w:rFonts w:ascii="Arial" w:hAnsi="Arial" w:cs="Arial"/>
                <w:sz w:val="16"/>
                <w:szCs w:val="16"/>
              </w:rPr>
              <w:pPrChange w:id="7241" w:author="Delta" w:date="2021-07-23T11:12:00Z">
                <w:pPr>
                  <w:spacing w:after="0"/>
                  <w:jc w:val="center"/>
                </w:pPr>
              </w:pPrChange>
            </w:pPr>
            <w:r w:rsidRPr="008E21F4">
              <w:rPr>
                <w:rFonts w:ascii="Arial" w:hAnsi="Arial" w:cs="Arial"/>
                <w:sz w:val="16"/>
                <w:szCs w:val="16"/>
              </w:rPr>
              <w:t>18</w:t>
            </w:r>
          </w:p>
        </w:tc>
        <w:tc>
          <w:tcPr>
            <w:tcW w:w="1010" w:type="dxa"/>
            <w:tcBorders>
              <w:top w:val="single" w:sz="6" w:space="0" w:color="auto"/>
              <w:left w:val="single" w:sz="6" w:space="0" w:color="auto"/>
              <w:bottom w:val="single" w:sz="6" w:space="0" w:color="auto"/>
              <w:right w:val="single" w:sz="6" w:space="0" w:color="auto"/>
            </w:tcBorders>
            <w:tcPrChange w:id="724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B86ADFB" w14:textId="77777777" w:rsidR="00CB3986" w:rsidRPr="008E21F4" w:rsidRDefault="00CB3986" w:rsidP="00D04D5F">
            <w:pPr>
              <w:jc w:val="center"/>
              <w:rPr>
                <w:rFonts w:ascii="Arial" w:hAnsi="Arial" w:cs="Arial"/>
                <w:sz w:val="16"/>
                <w:szCs w:val="16"/>
              </w:rPr>
              <w:pPrChange w:id="7243" w:author="Delta" w:date="2021-07-23T11:12:00Z">
                <w:pPr>
                  <w:spacing w:after="0"/>
                  <w:jc w:val="center"/>
                </w:pPr>
              </w:pPrChange>
            </w:pPr>
            <w:r w:rsidRPr="008E21F4">
              <w:rPr>
                <w:rFonts w:ascii="Arial" w:hAnsi="Arial" w:cs="Arial"/>
                <w:sz w:val="16"/>
                <w:szCs w:val="16"/>
              </w:rPr>
              <w:t>18</w:t>
            </w:r>
          </w:p>
        </w:tc>
        <w:tc>
          <w:tcPr>
            <w:tcW w:w="1056" w:type="dxa"/>
            <w:tcBorders>
              <w:top w:val="single" w:sz="6" w:space="0" w:color="auto"/>
              <w:left w:val="single" w:sz="6" w:space="0" w:color="auto"/>
              <w:bottom w:val="single" w:sz="6" w:space="0" w:color="auto"/>
              <w:right w:val="single" w:sz="6" w:space="0" w:color="auto"/>
            </w:tcBorders>
            <w:tcPrChange w:id="724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8CD4B73" w14:textId="77777777" w:rsidR="00CB3986" w:rsidRPr="008E21F4" w:rsidRDefault="00CB3986" w:rsidP="00D04D5F">
            <w:pPr>
              <w:jc w:val="center"/>
              <w:rPr>
                <w:rFonts w:ascii="Arial" w:hAnsi="Arial" w:cs="Arial"/>
                <w:sz w:val="16"/>
                <w:szCs w:val="16"/>
              </w:rPr>
              <w:pPrChange w:id="7245" w:author="Delta" w:date="2021-07-23T11:12:00Z">
                <w:pPr>
                  <w:spacing w:after="0"/>
                  <w:jc w:val="center"/>
                </w:pPr>
              </w:pPrChange>
            </w:pPr>
            <w:r w:rsidRPr="008E21F4">
              <w:rPr>
                <w:rFonts w:ascii="Arial" w:hAnsi="Arial" w:cs="Arial"/>
                <w:sz w:val="16"/>
                <w:szCs w:val="16"/>
              </w:rPr>
              <w:t>36</w:t>
            </w:r>
          </w:p>
        </w:tc>
        <w:tc>
          <w:tcPr>
            <w:tcW w:w="1011" w:type="dxa"/>
            <w:tcBorders>
              <w:top w:val="single" w:sz="6" w:space="0" w:color="auto"/>
              <w:left w:val="single" w:sz="6" w:space="0" w:color="auto"/>
              <w:bottom w:val="single" w:sz="6" w:space="0" w:color="auto"/>
              <w:right w:val="single" w:sz="6" w:space="0" w:color="auto"/>
            </w:tcBorders>
            <w:tcPrChange w:id="724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6D46FBD" w14:textId="77777777" w:rsidR="00CB3986" w:rsidRPr="008E21F4" w:rsidRDefault="00CB3986" w:rsidP="00D04D5F">
            <w:pPr>
              <w:jc w:val="center"/>
              <w:rPr>
                <w:rFonts w:ascii="Arial" w:hAnsi="Arial" w:cs="Arial"/>
                <w:sz w:val="16"/>
                <w:szCs w:val="16"/>
              </w:rPr>
              <w:pPrChange w:id="7247" w:author="Delta" w:date="2021-07-23T11:12:00Z">
                <w:pPr>
                  <w:spacing w:after="0"/>
                  <w:jc w:val="center"/>
                </w:pPr>
              </w:pPrChange>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Change w:id="724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ECF9441" w14:textId="77777777" w:rsidR="00CB3986" w:rsidRPr="008E21F4" w:rsidRDefault="00CB3986" w:rsidP="00D04D5F">
            <w:pPr>
              <w:jc w:val="center"/>
              <w:rPr>
                <w:rFonts w:ascii="Arial" w:hAnsi="Arial" w:cs="Arial"/>
                <w:sz w:val="16"/>
                <w:szCs w:val="16"/>
              </w:rPr>
              <w:pPrChange w:id="7249" w:author="Delta" w:date="2021-07-23T11:12:00Z">
                <w:pPr>
                  <w:spacing w:after="0"/>
                  <w:jc w:val="center"/>
                </w:pPr>
              </w:pPrChange>
            </w:pPr>
            <w:r w:rsidRPr="008E21F4">
              <w:rPr>
                <w:rFonts w:ascii="Arial" w:hAnsi="Arial" w:cs="Arial"/>
                <w:sz w:val="16"/>
                <w:szCs w:val="16"/>
              </w:rPr>
              <w:t>126</w:t>
            </w:r>
          </w:p>
        </w:tc>
        <w:tc>
          <w:tcPr>
            <w:tcW w:w="1010" w:type="dxa"/>
            <w:tcBorders>
              <w:top w:val="single" w:sz="6" w:space="0" w:color="auto"/>
              <w:left w:val="single" w:sz="6" w:space="0" w:color="auto"/>
              <w:bottom w:val="single" w:sz="6" w:space="0" w:color="auto"/>
              <w:right w:val="single" w:sz="6" w:space="0" w:color="auto"/>
            </w:tcBorders>
            <w:tcPrChange w:id="725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C775F59" w14:textId="77777777" w:rsidR="00CB3986" w:rsidRPr="008E21F4" w:rsidRDefault="00CB3986" w:rsidP="00D04D5F">
            <w:pPr>
              <w:jc w:val="center"/>
              <w:rPr>
                <w:rFonts w:ascii="Arial" w:hAnsi="Arial" w:cs="Arial"/>
                <w:sz w:val="16"/>
                <w:szCs w:val="16"/>
              </w:rPr>
              <w:pPrChange w:id="7251" w:author="Delta" w:date="2021-07-23T11:12:00Z">
                <w:pPr>
                  <w:spacing w:after="0"/>
                  <w:jc w:val="center"/>
                </w:pPr>
              </w:pPrChange>
            </w:pPr>
            <w:r w:rsidRPr="008E21F4">
              <w:rPr>
                <w:rFonts w:ascii="Arial" w:hAnsi="Arial" w:cs="Arial"/>
                <w:sz w:val="16"/>
                <w:szCs w:val="16"/>
              </w:rPr>
              <w:t>180</w:t>
            </w:r>
          </w:p>
        </w:tc>
      </w:tr>
      <w:tr w:rsidR="00CB3986" w:rsidRPr="008E21F4" w14:paraId="3A73BEE2" w14:textId="77777777" w:rsidTr="00D04D5F">
        <w:trPr>
          <w:trHeight w:val="247"/>
          <w:trPrChange w:id="7252"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253"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03E9816C" w14:textId="77777777" w:rsidR="00CB3986" w:rsidRPr="008E21F4" w:rsidRDefault="00CB3986" w:rsidP="00D04D5F">
            <w:pPr>
              <w:rPr>
                <w:rFonts w:ascii="Arial" w:hAnsi="Arial" w:cs="Arial"/>
                <w:sz w:val="16"/>
                <w:szCs w:val="16"/>
              </w:rPr>
              <w:pPrChange w:id="7254" w:author="Delta" w:date="2021-07-23T11:12:00Z">
                <w:pPr>
                  <w:spacing w:after="0"/>
                </w:pPr>
              </w:pPrChange>
            </w:pPr>
            <w:r w:rsidRPr="008E21F4">
              <w:rPr>
                <w:rFonts w:ascii="Arial" w:hAnsi="Arial" w:cs="Arial"/>
                <w:sz w:val="16"/>
                <w:szCs w:val="16"/>
              </w:rPr>
              <w:t># of &lt;NIL&gt; REGs added for padding</w:t>
            </w:r>
          </w:p>
        </w:tc>
        <w:tc>
          <w:tcPr>
            <w:tcW w:w="1135" w:type="dxa"/>
            <w:tcBorders>
              <w:top w:val="single" w:sz="6" w:space="0" w:color="auto"/>
              <w:left w:val="single" w:sz="6" w:space="0" w:color="auto"/>
              <w:bottom w:val="single" w:sz="6" w:space="0" w:color="auto"/>
              <w:right w:val="single" w:sz="6" w:space="0" w:color="auto"/>
            </w:tcBorders>
            <w:tcPrChange w:id="725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016AF27" w14:textId="77777777" w:rsidR="00CB3986" w:rsidRPr="008E21F4" w:rsidRDefault="00CB3986" w:rsidP="00D04D5F">
            <w:pPr>
              <w:jc w:val="center"/>
              <w:rPr>
                <w:rFonts w:ascii="Arial" w:hAnsi="Arial" w:cs="Arial"/>
                <w:sz w:val="16"/>
                <w:szCs w:val="16"/>
              </w:rPr>
              <w:pPrChange w:id="7256" w:author="Delta" w:date="2021-07-23T11:12:00Z">
                <w:pPr>
                  <w:spacing w:after="0"/>
                  <w:jc w:val="center"/>
                </w:pPr>
              </w:pPrChange>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Change w:id="725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14A375E" w14:textId="77777777" w:rsidR="00CB3986" w:rsidRPr="008E21F4" w:rsidRDefault="00CB3986" w:rsidP="00D04D5F">
            <w:pPr>
              <w:jc w:val="center"/>
              <w:rPr>
                <w:rFonts w:ascii="Arial" w:hAnsi="Arial" w:cs="Arial"/>
                <w:sz w:val="16"/>
                <w:szCs w:val="16"/>
              </w:rPr>
              <w:pPrChange w:id="7258" w:author="Delta" w:date="2021-07-23T11:12:00Z">
                <w:pPr>
                  <w:spacing w:after="0"/>
                  <w:jc w:val="center"/>
                </w:pPr>
              </w:pPrChange>
            </w:pPr>
            <w:r w:rsidRPr="008E21F4">
              <w:rPr>
                <w:rFonts w:ascii="Arial" w:hAnsi="Arial" w:cs="Arial"/>
                <w:sz w:val="16"/>
                <w:szCs w:val="16"/>
              </w:rPr>
              <w:t>5</w:t>
            </w:r>
          </w:p>
        </w:tc>
        <w:tc>
          <w:tcPr>
            <w:tcW w:w="1056" w:type="dxa"/>
            <w:tcBorders>
              <w:top w:val="single" w:sz="6" w:space="0" w:color="auto"/>
              <w:left w:val="single" w:sz="6" w:space="0" w:color="auto"/>
              <w:bottom w:val="single" w:sz="6" w:space="0" w:color="auto"/>
              <w:right w:val="single" w:sz="6" w:space="0" w:color="auto"/>
            </w:tcBorders>
            <w:tcPrChange w:id="725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73B06F0" w14:textId="77777777" w:rsidR="00CB3986" w:rsidRPr="008E21F4" w:rsidRDefault="00CB3986" w:rsidP="00D04D5F">
            <w:pPr>
              <w:jc w:val="center"/>
              <w:rPr>
                <w:rFonts w:ascii="Arial" w:hAnsi="Arial" w:cs="Arial"/>
                <w:sz w:val="16"/>
                <w:szCs w:val="16"/>
              </w:rPr>
              <w:pPrChange w:id="7260" w:author="Delta" w:date="2021-07-23T11:12:00Z">
                <w:pPr>
                  <w:spacing w:after="0"/>
                  <w:jc w:val="center"/>
                </w:pPr>
              </w:pPrChange>
            </w:pPr>
            <w:r w:rsidRPr="008E21F4">
              <w:rPr>
                <w:rFonts w:ascii="Arial" w:hAnsi="Arial" w:cs="Arial"/>
                <w:sz w:val="16"/>
                <w:szCs w:val="16"/>
              </w:rPr>
              <w:t>7</w:t>
            </w:r>
          </w:p>
        </w:tc>
        <w:tc>
          <w:tcPr>
            <w:tcW w:w="1011" w:type="dxa"/>
            <w:tcBorders>
              <w:top w:val="single" w:sz="6" w:space="0" w:color="auto"/>
              <w:left w:val="single" w:sz="6" w:space="0" w:color="auto"/>
              <w:bottom w:val="single" w:sz="6" w:space="0" w:color="auto"/>
              <w:right w:val="single" w:sz="6" w:space="0" w:color="auto"/>
            </w:tcBorders>
            <w:tcPrChange w:id="726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E85ED58" w14:textId="77777777" w:rsidR="00CB3986" w:rsidRPr="008E21F4" w:rsidRDefault="00CB3986" w:rsidP="00D04D5F">
            <w:pPr>
              <w:jc w:val="center"/>
              <w:rPr>
                <w:rFonts w:ascii="Arial" w:hAnsi="Arial" w:cs="Arial"/>
                <w:sz w:val="16"/>
                <w:szCs w:val="16"/>
              </w:rPr>
              <w:pPrChange w:id="7262"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26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2EF1FBD" w14:textId="77777777" w:rsidR="00CB3986" w:rsidRPr="008E21F4" w:rsidRDefault="00CB3986" w:rsidP="00D04D5F">
            <w:pPr>
              <w:jc w:val="center"/>
              <w:rPr>
                <w:rFonts w:ascii="Arial" w:hAnsi="Arial" w:cs="Arial"/>
                <w:sz w:val="16"/>
                <w:szCs w:val="16"/>
              </w:rPr>
              <w:pPrChange w:id="7264" w:author="Delta" w:date="2021-07-23T11:12:00Z">
                <w:pPr>
                  <w:spacing w:after="0"/>
                  <w:jc w:val="center"/>
                </w:pPr>
              </w:pPrChange>
            </w:pPr>
            <w:r w:rsidRPr="008E21F4">
              <w:rPr>
                <w:rFonts w:ascii="Arial" w:hAnsi="Arial" w:cs="Arial"/>
                <w:sz w:val="16"/>
                <w:szCs w:val="16"/>
              </w:rPr>
              <w:t>14</w:t>
            </w:r>
          </w:p>
        </w:tc>
        <w:tc>
          <w:tcPr>
            <w:tcW w:w="1010" w:type="dxa"/>
            <w:tcBorders>
              <w:top w:val="single" w:sz="6" w:space="0" w:color="auto"/>
              <w:left w:val="single" w:sz="6" w:space="0" w:color="auto"/>
              <w:bottom w:val="single" w:sz="6" w:space="0" w:color="auto"/>
              <w:right w:val="single" w:sz="6" w:space="0" w:color="auto"/>
            </w:tcBorders>
            <w:tcPrChange w:id="726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AA1562D" w14:textId="77777777" w:rsidR="00CB3986" w:rsidRPr="008E21F4" w:rsidRDefault="00CB3986" w:rsidP="00D04D5F">
            <w:pPr>
              <w:jc w:val="center"/>
              <w:rPr>
                <w:rFonts w:ascii="Arial" w:hAnsi="Arial" w:cs="Arial"/>
                <w:sz w:val="16"/>
                <w:szCs w:val="16"/>
              </w:rPr>
              <w:pPrChange w:id="7266" w:author="Delta" w:date="2021-07-23T11:12:00Z">
                <w:pPr>
                  <w:spacing w:after="0"/>
                  <w:jc w:val="center"/>
                </w:pPr>
              </w:pPrChange>
            </w:pPr>
            <w:r w:rsidRPr="008E21F4">
              <w:rPr>
                <w:rFonts w:ascii="Arial" w:hAnsi="Arial" w:cs="Arial"/>
                <w:sz w:val="16"/>
                <w:szCs w:val="16"/>
              </w:rPr>
              <w:t>7</w:t>
            </w:r>
          </w:p>
        </w:tc>
      </w:tr>
      <w:tr w:rsidR="00CB3986" w:rsidRPr="008E21F4" w14:paraId="1B71CD91" w14:textId="77777777" w:rsidTr="00D04D5F">
        <w:trPr>
          <w:trHeight w:val="247"/>
          <w:trPrChange w:id="7267"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268"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056EC955" w14:textId="77777777" w:rsidR="00CB3986" w:rsidRPr="00D56583" w:rsidRDefault="00CB3986" w:rsidP="00D04D5F">
            <w:pPr>
              <w:rPr>
                <w:rFonts w:ascii="Arial" w:hAnsi="Arial"/>
                <w:sz w:val="16"/>
                <w:lang w:val="sv-FI"/>
                <w:rPrChange w:id="7269" w:author="Delta" w:date="2021-07-23T11:12:00Z">
                  <w:rPr>
                    <w:rFonts w:ascii="Arial" w:hAnsi="Arial"/>
                    <w:sz w:val="16"/>
                    <w:lang w:val="sv-SE"/>
                  </w:rPr>
                </w:rPrChange>
              </w:rPr>
              <w:pPrChange w:id="7270" w:author="Delta" w:date="2021-07-23T11:12:00Z">
                <w:pPr>
                  <w:spacing w:after="0"/>
                </w:pPr>
              </w:pPrChange>
            </w:pPr>
            <w:r w:rsidRPr="00D56583">
              <w:rPr>
                <w:rFonts w:ascii="Arial" w:hAnsi="Arial"/>
                <w:sz w:val="16"/>
                <w:lang w:val="sv-FI"/>
                <w:rPrChange w:id="7271" w:author="Delta" w:date="2021-07-23T11:12:00Z">
                  <w:rPr>
                    <w:rFonts w:ascii="Arial" w:hAnsi="Arial"/>
                    <w:sz w:val="16"/>
                    <w:lang w:val="sv-SE"/>
                  </w:rPr>
                </w:rPrChange>
              </w:rPr>
              <w:t>PDCCH REG EPRE / E</w:t>
            </w:r>
            <w:r w:rsidRPr="00D56583">
              <w:rPr>
                <w:rFonts w:ascii="Arial" w:hAnsi="Arial"/>
                <w:sz w:val="16"/>
                <w:vertAlign w:val="subscript"/>
                <w:lang w:val="sv-FI"/>
                <w:rPrChange w:id="7272" w:author="Delta" w:date="2021-07-23T11:12:00Z">
                  <w:rPr>
                    <w:rFonts w:ascii="Arial" w:hAnsi="Arial"/>
                    <w:sz w:val="16"/>
                    <w:vertAlign w:val="subscript"/>
                    <w:lang w:val="sv-SE"/>
                  </w:rPr>
                </w:rPrChange>
              </w:rPr>
              <w:t xml:space="preserve">RS </w:t>
            </w:r>
            <w:r w:rsidRPr="00D56583">
              <w:rPr>
                <w:rFonts w:ascii="Arial" w:hAnsi="Arial"/>
                <w:sz w:val="16"/>
                <w:lang w:val="sv-FI"/>
                <w:rPrChange w:id="7273" w:author="Delta" w:date="2021-07-23T11:12:00Z">
                  <w:rPr>
                    <w:rFonts w:ascii="Arial" w:hAnsi="Arial"/>
                    <w:sz w:val="16"/>
                    <w:lang w:val="sv-SE"/>
                  </w:rPr>
                </w:rPrChange>
              </w:rPr>
              <w:t>[dB]</w:t>
            </w:r>
          </w:p>
        </w:tc>
        <w:tc>
          <w:tcPr>
            <w:tcW w:w="1135" w:type="dxa"/>
            <w:tcBorders>
              <w:top w:val="single" w:sz="6" w:space="0" w:color="auto"/>
              <w:left w:val="single" w:sz="6" w:space="0" w:color="auto"/>
              <w:bottom w:val="single" w:sz="6" w:space="0" w:color="auto"/>
              <w:right w:val="single" w:sz="6" w:space="0" w:color="auto"/>
            </w:tcBorders>
            <w:tcPrChange w:id="727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62E8492" w14:textId="77777777" w:rsidR="00CB3986" w:rsidRPr="008E21F4" w:rsidRDefault="00CB3986" w:rsidP="00D04D5F">
            <w:pPr>
              <w:jc w:val="center"/>
              <w:rPr>
                <w:rFonts w:ascii="Arial" w:hAnsi="Arial" w:cs="Arial"/>
                <w:sz w:val="16"/>
                <w:szCs w:val="16"/>
              </w:rPr>
              <w:pPrChange w:id="7275" w:author="Delta" w:date="2021-07-23T11:12:00Z">
                <w:pPr>
                  <w:spacing w:after="0"/>
                  <w:jc w:val="center"/>
                </w:pPr>
              </w:pPrChange>
            </w:pPr>
            <w:r w:rsidRPr="008E21F4">
              <w:rPr>
                <w:rFonts w:ascii="Arial" w:hAnsi="Arial" w:cs="Arial"/>
                <w:sz w:val="16"/>
                <w:szCs w:val="16"/>
              </w:rPr>
              <w:t>0.792</w:t>
            </w:r>
          </w:p>
        </w:tc>
        <w:tc>
          <w:tcPr>
            <w:tcW w:w="1010" w:type="dxa"/>
            <w:tcBorders>
              <w:top w:val="single" w:sz="6" w:space="0" w:color="auto"/>
              <w:left w:val="single" w:sz="6" w:space="0" w:color="auto"/>
              <w:bottom w:val="single" w:sz="6" w:space="0" w:color="auto"/>
              <w:right w:val="single" w:sz="6" w:space="0" w:color="auto"/>
            </w:tcBorders>
            <w:tcPrChange w:id="727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1A07B7A" w14:textId="77777777" w:rsidR="00CB3986" w:rsidRPr="008E21F4" w:rsidRDefault="00CB3986" w:rsidP="00D04D5F">
            <w:pPr>
              <w:jc w:val="center"/>
              <w:rPr>
                <w:rFonts w:ascii="Arial" w:hAnsi="Arial" w:cs="Arial"/>
                <w:sz w:val="16"/>
                <w:szCs w:val="16"/>
              </w:rPr>
              <w:pPrChange w:id="7277" w:author="Delta" w:date="2021-07-23T11:12:00Z">
                <w:pPr>
                  <w:spacing w:after="0"/>
                  <w:jc w:val="center"/>
                </w:pPr>
              </w:pPrChange>
            </w:pPr>
            <w:r w:rsidRPr="008E21F4">
              <w:rPr>
                <w:rFonts w:ascii="Arial" w:hAnsi="Arial" w:cs="Arial"/>
                <w:sz w:val="16"/>
                <w:szCs w:val="16"/>
              </w:rPr>
              <w:t>2.290</w:t>
            </w:r>
          </w:p>
        </w:tc>
        <w:tc>
          <w:tcPr>
            <w:tcW w:w="1056" w:type="dxa"/>
            <w:tcBorders>
              <w:top w:val="single" w:sz="6" w:space="0" w:color="auto"/>
              <w:left w:val="single" w:sz="6" w:space="0" w:color="auto"/>
              <w:bottom w:val="single" w:sz="6" w:space="0" w:color="auto"/>
              <w:right w:val="single" w:sz="6" w:space="0" w:color="auto"/>
            </w:tcBorders>
            <w:tcPrChange w:id="727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4ADD821" w14:textId="77777777" w:rsidR="00CB3986" w:rsidRPr="008E21F4" w:rsidRDefault="00CB3986" w:rsidP="00D04D5F">
            <w:pPr>
              <w:jc w:val="center"/>
              <w:rPr>
                <w:rFonts w:ascii="Arial" w:hAnsi="Arial" w:cs="Arial"/>
                <w:sz w:val="16"/>
                <w:szCs w:val="16"/>
              </w:rPr>
              <w:pPrChange w:id="7279" w:author="Delta" w:date="2021-07-23T11:12:00Z">
                <w:pPr>
                  <w:spacing w:after="0"/>
                  <w:jc w:val="center"/>
                </w:pPr>
              </w:pPrChange>
            </w:pPr>
            <w:r w:rsidRPr="008E21F4">
              <w:rPr>
                <w:rFonts w:ascii="Arial" w:hAnsi="Arial" w:cs="Arial"/>
                <w:sz w:val="16"/>
                <w:szCs w:val="16"/>
              </w:rPr>
              <w:t>1.880</w:t>
            </w:r>
          </w:p>
        </w:tc>
        <w:tc>
          <w:tcPr>
            <w:tcW w:w="1011" w:type="dxa"/>
            <w:tcBorders>
              <w:top w:val="single" w:sz="6" w:space="0" w:color="auto"/>
              <w:left w:val="single" w:sz="6" w:space="0" w:color="auto"/>
              <w:bottom w:val="single" w:sz="6" w:space="0" w:color="auto"/>
              <w:right w:val="single" w:sz="6" w:space="0" w:color="auto"/>
            </w:tcBorders>
            <w:tcPrChange w:id="728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C49378A" w14:textId="77777777" w:rsidR="00CB3986" w:rsidRPr="008E21F4" w:rsidRDefault="00CB3986" w:rsidP="00D04D5F">
            <w:pPr>
              <w:jc w:val="center"/>
              <w:rPr>
                <w:rFonts w:ascii="Arial" w:hAnsi="Arial" w:cs="Arial"/>
                <w:sz w:val="16"/>
                <w:szCs w:val="16"/>
              </w:rPr>
              <w:pPrChange w:id="7281" w:author="Delta" w:date="2021-07-23T11:12:00Z">
                <w:pPr>
                  <w:spacing w:after="0"/>
                  <w:jc w:val="center"/>
                </w:pPr>
              </w:pPrChange>
            </w:pPr>
            <w:r w:rsidRPr="008E21F4">
              <w:rPr>
                <w:rFonts w:ascii="Arial" w:hAnsi="Arial" w:cs="Arial"/>
                <w:sz w:val="16"/>
                <w:szCs w:val="16"/>
              </w:rPr>
              <w:t>1.065</w:t>
            </w:r>
          </w:p>
        </w:tc>
        <w:tc>
          <w:tcPr>
            <w:tcW w:w="1010" w:type="dxa"/>
            <w:tcBorders>
              <w:top w:val="single" w:sz="6" w:space="0" w:color="auto"/>
              <w:left w:val="single" w:sz="6" w:space="0" w:color="auto"/>
              <w:bottom w:val="single" w:sz="6" w:space="0" w:color="auto"/>
              <w:right w:val="single" w:sz="6" w:space="0" w:color="auto"/>
            </w:tcBorders>
            <w:tcPrChange w:id="728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FE482E5" w14:textId="77777777" w:rsidR="00CB3986" w:rsidRPr="008E21F4" w:rsidRDefault="00CB3986" w:rsidP="00D04D5F">
            <w:pPr>
              <w:jc w:val="center"/>
              <w:rPr>
                <w:rFonts w:ascii="Arial" w:hAnsi="Arial" w:cs="Arial"/>
                <w:sz w:val="16"/>
                <w:szCs w:val="16"/>
              </w:rPr>
              <w:pPrChange w:id="7283" w:author="Delta" w:date="2021-07-23T11:12:00Z">
                <w:pPr>
                  <w:spacing w:after="0"/>
                  <w:jc w:val="center"/>
                </w:pPr>
              </w:pPrChange>
            </w:pPr>
            <w:r w:rsidRPr="008E21F4">
              <w:rPr>
                <w:rFonts w:ascii="Arial" w:hAnsi="Arial" w:cs="Arial"/>
                <w:sz w:val="16"/>
                <w:szCs w:val="16"/>
              </w:rPr>
              <w:t>1.488</w:t>
            </w:r>
          </w:p>
        </w:tc>
        <w:tc>
          <w:tcPr>
            <w:tcW w:w="1010" w:type="dxa"/>
            <w:tcBorders>
              <w:top w:val="single" w:sz="6" w:space="0" w:color="auto"/>
              <w:left w:val="single" w:sz="6" w:space="0" w:color="auto"/>
              <w:bottom w:val="single" w:sz="6" w:space="0" w:color="auto"/>
              <w:right w:val="single" w:sz="6" w:space="0" w:color="auto"/>
            </w:tcBorders>
            <w:tcPrChange w:id="728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C7E7C41" w14:textId="77777777" w:rsidR="00CB3986" w:rsidRPr="008E21F4" w:rsidRDefault="00CB3986" w:rsidP="00D04D5F">
            <w:pPr>
              <w:jc w:val="center"/>
              <w:rPr>
                <w:rFonts w:ascii="Arial" w:hAnsi="Arial" w:cs="Arial"/>
                <w:sz w:val="16"/>
                <w:szCs w:val="16"/>
              </w:rPr>
              <w:pPrChange w:id="7285" w:author="Delta" w:date="2021-07-23T11:12:00Z">
                <w:pPr>
                  <w:spacing w:after="0"/>
                  <w:jc w:val="center"/>
                </w:pPr>
              </w:pPrChange>
            </w:pPr>
            <w:r w:rsidRPr="008E21F4">
              <w:rPr>
                <w:rFonts w:ascii="Arial" w:hAnsi="Arial" w:cs="Arial"/>
                <w:sz w:val="16"/>
                <w:szCs w:val="16"/>
              </w:rPr>
              <w:t>1.195</w:t>
            </w:r>
          </w:p>
        </w:tc>
      </w:tr>
      <w:tr w:rsidR="00CB3986" w:rsidRPr="008E21F4" w14:paraId="3F593816" w14:textId="77777777" w:rsidTr="00D04D5F">
        <w:trPr>
          <w:trHeight w:val="247"/>
          <w:trPrChange w:id="7286"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287"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77E7E234" w14:textId="77777777" w:rsidR="00CB3986" w:rsidRPr="008E21F4" w:rsidRDefault="00CB3986" w:rsidP="00D04D5F">
            <w:pPr>
              <w:rPr>
                <w:rFonts w:ascii="Arial" w:hAnsi="Arial" w:cs="Arial"/>
                <w:sz w:val="16"/>
                <w:szCs w:val="16"/>
              </w:rPr>
              <w:pPrChange w:id="7288" w:author="Delta" w:date="2021-07-23T11:12:00Z">
                <w:pPr>
                  <w:spacing w:after="0"/>
                </w:pPr>
              </w:pPrChange>
            </w:pPr>
            <w:r w:rsidRPr="008E21F4">
              <w:rPr>
                <w:rFonts w:ascii="Arial" w:hAnsi="Arial" w:cs="Arial"/>
                <w:sz w:val="16"/>
                <w:szCs w:val="16"/>
              </w:rPr>
              <w:t>&lt;NIL&gt; REG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728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5DDDD61" w14:textId="77777777" w:rsidR="00CB3986" w:rsidRPr="008E21F4" w:rsidRDefault="00CB3986" w:rsidP="00D04D5F">
            <w:pPr>
              <w:jc w:val="center"/>
              <w:rPr>
                <w:rFonts w:ascii="Arial" w:hAnsi="Arial" w:cs="Arial"/>
                <w:sz w:val="16"/>
                <w:szCs w:val="16"/>
              </w:rPr>
              <w:pPrChange w:id="7290"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729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B8288B5" w14:textId="77777777" w:rsidR="00CB3986" w:rsidRPr="008E21F4" w:rsidRDefault="00CB3986" w:rsidP="00D04D5F">
            <w:pPr>
              <w:jc w:val="center"/>
              <w:rPr>
                <w:rFonts w:ascii="Arial" w:hAnsi="Arial" w:cs="Arial"/>
                <w:sz w:val="16"/>
                <w:szCs w:val="16"/>
              </w:rPr>
              <w:pPrChange w:id="7292" w:author="Delta" w:date="2021-07-23T11:12:00Z">
                <w:pPr>
                  <w:spacing w:after="0"/>
                  <w:jc w:val="center"/>
                </w:pPr>
              </w:pPrChange>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Change w:id="729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9C389FA" w14:textId="77777777" w:rsidR="00CB3986" w:rsidRPr="008E21F4" w:rsidRDefault="00CB3986" w:rsidP="00D04D5F">
            <w:pPr>
              <w:jc w:val="center"/>
              <w:rPr>
                <w:rFonts w:ascii="Arial" w:hAnsi="Arial" w:cs="Arial"/>
                <w:sz w:val="16"/>
                <w:szCs w:val="16"/>
              </w:rPr>
              <w:pPrChange w:id="7294"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729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D913056" w14:textId="77777777" w:rsidR="00CB3986" w:rsidRPr="008E21F4" w:rsidRDefault="00CB3986" w:rsidP="00D04D5F">
            <w:pPr>
              <w:jc w:val="center"/>
              <w:rPr>
                <w:rFonts w:ascii="Arial" w:hAnsi="Arial" w:cs="Arial"/>
                <w:sz w:val="16"/>
                <w:szCs w:val="16"/>
              </w:rPr>
              <w:pPrChange w:id="7296"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729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5F81808" w14:textId="77777777" w:rsidR="00CB3986" w:rsidRPr="008E21F4" w:rsidRDefault="00CB3986" w:rsidP="00D04D5F">
            <w:pPr>
              <w:jc w:val="center"/>
              <w:rPr>
                <w:rFonts w:ascii="Arial" w:hAnsi="Arial" w:cs="Arial"/>
                <w:sz w:val="16"/>
                <w:szCs w:val="16"/>
              </w:rPr>
              <w:pPrChange w:id="7298"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729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9BE94A5" w14:textId="77777777" w:rsidR="00CB3986" w:rsidRPr="008E21F4" w:rsidRDefault="00CB3986" w:rsidP="00D04D5F">
            <w:pPr>
              <w:jc w:val="center"/>
              <w:rPr>
                <w:rFonts w:ascii="Arial" w:hAnsi="Arial" w:cs="Arial"/>
                <w:sz w:val="16"/>
                <w:szCs w:val="16"/>
              </w:rPr>
              <w:pPrChange w:id="7300" w:author="Delta" w:date="2021-07-23T11:12:00Z">
                <w:pPr>
                  <w:spacing w:after="0"/>
                  <w:jc w:val="center"/>
                </w:pPr>
              </w:pPrChange>
            </w:pPr>
            <w:r w:rsidRPr="008E21F4">
              <w:rPr>
                <w:rFonts w:ascii="Arial" w:hAnsi="Arial" w:cs="Arial"/>
                <w:sz w:val="16"/>
                <w:szCs w:val="16"/>
              </w:rPr>
              <w:t>-inf</w:t>
            </w:r>
          </w:p>
        </w:tc>
      </w:tr>
      <w:tr w:rsidR="00CB3986" w:rsidRPr="008E21F4" w14:paraId="109D4E7D" w14:textId="77777777" w:rsidTr="00D04D5F">
        <w:trPr>
          <w:trHeight w:val="247"/>
          <w:trPrChange w:id="7301" w:author="Delta" w:date="2021-07-23T11:12:00Z">
            <w:trPr>
              <w:trHeight w:val="247"/>
            </w:trPr>
          </w:trPrChange>
        </w:trPr>
        <w:tc>
          <w:tcPr>
            <w:tcW w:w="3754" w:type="dxa"/>
            <w:tcBorders>
              <w:top w:val="single" w:sz="6" w:space="0" w:color="auto"/>
              <w:left w:val="single" w:sz="6" w:space="0" w:color="auto"/>
              <w:bottom w:val="single" w:sz="6" w:space="0" w:color="auto"/>
              <w:right w:val="nil"/>
            </w:tcBorders>
            <w:tcPrChange w:id="7302" w:author="Delta" w:date="2021-07-23T11:12:00Z">
              <w:tcPr>
                <w:tcW w:w="3754" w:type="dxa"/>
                <w:tcBorders>
                  <w:top w:val="single" w:sz="6" w:space="0" w:color="auto"/>
                  <w:left w:val="single" w:sz="6" w:space="0" w:color="auto"/>
                  <w:bottom w:val="single" w:sz="6" w:space="0" w:color="auto"/>
                  <w:right w:val="nil"/>
                </w:tcBorders>
              </w:tcPr>
            </w:tcPrChange>
          </w:tcPr>
          <w:p w14:paraId="5CC97C08" w14:textId="77777777" w:rsidR="00CB3986" w:rsidRPr="008E21F4" w:rsidRDefault="00CB3986" w:rsidP="00D04D5F">
            <w:pPr>
              <w:jc w:val="center"/>
              <w:rPr>
                <w:rFonts w:ascii="Arial" w:hAnsi="Arial" w:cs="Arial"/>
                <w:b/>
                <w:bCs/>
                <w:sz w:val="16"/>
                <w:szCs w:val="16"/>
              </w:rPr>
              <w:pPrChange w:id="7303" w:author="Delta" w:date="2021-07-23T11:12:00Z">
                <w:pPr>
                  <w:spacing w:after="0"/>
                  <w:jc w:val="center"/>
                </w:pPr>
              </w:pPrChange>
            </w:pPr>
            <w:r w:rsidRPr="008E21F4">
              <w:rPr>
                <w:rFonts w:ascii="Arial" w:hAnsi="Arial" w:cs="Arial"/>
                <w:b/>
                <w:bCs/>
                <w:sz w:val="16"/>
                <w:szCs w:val="16"/>
              </w:rPr>
              <w:t>PDSCH</w:t>
            </w:r>
          </w:p>
        </w:tc>
        <w:tc>
          <w:tcPr>
            <w:tcW w:w="1135" w:type="dxa"/>
            <w:tcBorders>
              <w:top w:val="single" w:sz="6" w:space="0" w:color="auto"/>
              <w:left w:val="nil"/>
              <w:bottom w:val="single" w:sz="6" w:space="0" w:color="auto"/>
              <w:right w:val="nil"/>
            </w:tcBorders>
            <w:tcPrChange w:id="7304" w:author="Delta" w:date="2021-07-23T11:12:00Z">
              <w:tcPr>
                <w:tcW w:w="1135" w:type="dxa"/>
                <w:tcBorders>
                  <w:top w:val="single" w:sz="6" w:space="0" w:color="auto"/>
                  <w:left w:val="nil"/>
                  <w:bottom w:val="single" w:sz="6" w:space="0" w:color="auto"/>
                  <w:right w:val="nil"/>
                </w:tcBorders>
              </w:tcPr>
            </w:tcPrChange>
          </w:tcPr>
          <w:p w14:paraId="38A82928" w14:textId="77777777" w:rsidR="00CB3986" w:rsidRPr="008E21F4" w:rsidRDefault="00CB3986" w:rsidP="00D04D5F">
            <w:pPr>
              <w:jc w:val="center"/>
              <w:rPr>
                <w:rFonts w:ascii="Arial" w:hAnsi="Arial" w:cs="Arial"/>
                <w:b/>
                <w:bCs/>
                <w:sz w:val="16"/>
                <w:szCs w:val="16"/>
              </w:rPr>
              <w:pPrChange w:id="7305"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306" w:author="Delta" w:date="2021-07-23T11:12:00Z">
              <w:tcPr>
                <w:tcW w:w="1010" w:type="dxa"/>
                <w:tcBorders>
                  <w:top w:val="single" w:sz="6" w:space="0" w:color="auto"/>
                  <w:left w:val="nil"/>
                  <w:bottom w:val="single" w:sz="6" w:space="0" w:color="auto"/>
                  <w:right w:val="nil"/>
                </w:tcBorders>
              </w:tcPr>
            </w:tcPrChange>
          </w:tcPr>
          <w:p w14:paraId="263FACBD" w14:textId="77777777" w:rsidR="00CB3986" w:rsidRPr="008E21F4" w:rsidRDefault="00CB3986" w:rsidP="00D04D5F">
            <w:pPr>
              <w:jc w:val="center"/>
              <w:rPr>
                <w:rFonts w:ascii="Arial" w:hAnsi="Arial" w:cs="Arial"/>
                <w:b/>
                <w:bCs/>
                <w:sz w:val="16"/>
                <w:szCs w:val="16"/>
              </w:rPr>
              <w:pPrChange w:id="7307"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7308" w:author="Delta" w:date="2021-07-23T11:12:00Z">
              <w:tcPr>
                <w:tcW w:w="1056" w:type="dxa"/>
                <w:tcBorders>
                  <w:top w:val="single" w:sz="6" w:space="0" w:color="auto"/>
                  <w:left w:val="nil"/>
                  <w:bottom w:val="single" w:sz="6" w:space="0" w:color="auto"/>
                  <w:right w:val="nil"/>
                </w:tcBorders>
              </w:tcPr>
            </w:tcPrChange>
          </w:tcPr>
          <w:p w14:paraId="73D293E4" w14:textId="77777777" w:rsidR="00CB3986" w:rsidRPr="008E21F4" w:rsidRDefault="00CB3986" w:rsidP="00D04D5F">
            <w:pPr>
              <w:jc w:val="center"/>
              <w:rPr>
                <w:rFonts w:ascii="Arial" w:hAnsi="Arial" w:cs="Arial"/>
                <w:b/>
                <w:bCs/>
                <w:sz w:val="16"/>
                <w:szCs w:val="16"/>
              </w:rPr>
              <w:pPrChange w:id="7309"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7310" w:author="Delta" w:date="2021-07-23T11:12:00Z">
              <w:tcPr>
                <w:tcW w:w="1011" w:type="dxa"/>
                <w:tcBorders>
                  <w:top w:val="single" w:sz="6" w:space="0" w:color="auto"/>
                  <w:left w:val="nil"/>
                  <w:bottom w:val="single" w:sz="6" w:space="0" w:color="auto"/>
                  <w:right w:val="nil"/>
                </w:tcBorders>
              </w:tcPr>
            </w:tcPrChange>
          </w:tcPr>
          <w:p w14:paraId="70808BBC" w14:textId="77777777" w:rsidR="00CB3986" w:rsidRPr="008E21F4" w:rsidRDefault="00CB3986" w:rsidP="00D04D5F">
            <w:pPr>
              <w:jc w:val="center"/>
              <w:rPr>
                <w:rFonts w:ascii="Arial" w:hAnsi="Arial" w:cs="Arial"/>
                <w:b/>
                <w:bCs/>
                <w:sz w:val="16"/>
                <w:szCs w:val="16"/>
              </w:rPr>
              <w:pPrChange w:id="7311"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312" w:author="Delta" w:date="2021-07-23T11:12:00Z">
              <w:tcPr>
                <w:tcW w:w="1010" w:type="dxa"/>
                <w:tcBorders>
                  <w:top w:val="single" w:sz="6" w:space="0" w:color="auto"/>
                  <w:left w:val="nil"/>
                  <w:bottom w:val="single" w:sz="6" w:space="0" w:color="auto"/>
                  <w:right w:val="nil"/>
                </w:tcBorders>
              </w:tcPr>
            </w:tcPrChange>
          </w:tcPr>
          <w:p w14:paraId="0E7D9985" w14:textId="77777777" w:rsidR="00CB3986" w:rsidRPr="008E21F4" w:rsidRDefault="00CB3986" w:rsidP="00D04D5F">
            <w:pPr>
              <w:jc w:val="center"/>
              <w:rPr>
                <w:rFonts w:ascii="Arial" w:hAnsi="Arial" w:cs="Arial"/>
                <w:b/>
                <w:bCs/>
                <w:sz w:val="16"/>
                <w:szCs w:val="16"/>
              </w:rPr>
              <w:pPrChange w:id="7313" w:author="Delta" w:date="2021-07-23T11:12:00Z">
                <w:pPr>
                  <w:spacing w:after="0"/>
                  <w:jc w:val="center"/>
                </w:pPr>
              </w:pPrChange>
            </w:pPr>
          </w:p>
        </w:tc>
        <w:tc>
          <w:tcPr>
            <w:tcW w:w="1010" w:type="dxa"/>
            <w:tcBorders>
              <w:top w:val="single" w:sz="6" w:space="0" w:color="auto"/>
              <w:left w:val="nil"/>
              <w:bottom w:val="single" w:sz="6" w:space="0" w:color="auto"/>
              <w:right w:val="single" w:sz="6" w:space="0" w:color="auto"/>
            </w:tcBorders>
            <w:tcPrChange w:id="7314" w:author="Delta" w:date="2021-07-23T11:12:00Z">
              <w:tcPr>
                <w:tcW w:w="1010" w:type="dxa"/>
                <w:tcBorders>
                  <w:top w:val="single" w:sz="6" w:space="0" w:color="auto"/>
                  <w:left w:val="nil"/>
                  <w:bottom w:val="single" w:sz="6" w:space="0" w:color="auto"/>
                  <w:right w:val="single" w:sz="6" w:space="0" w:color="auto"/>
                </w:tcBorders>
              </w:tcPr>
            </w:tcPrChange>
          </w:tcPr>
          <w:p w14:paraId="03773E4A" w14:textId="77777777" w:rsidR="00CB3986" w:rsidRPr="008E21F4" w:rsidRDefault="00CB3986" w:rsidP="00D04D5F">
            <w:pPr>
              <w:jc w:val="center"/>
              <w:rPr>
                <w:rFonts w:ascii="Arial" w:hAnsi="Arial" w:cs="Arial"/>
                <w:b/>
                <w:bCs/>
                <w:sz w:val="16"/>
                <w:szCs w:val="16"/>
              </w:rPr>
              <w:pPrChange w:id="7315" w:author="Delta" w:date="2021-07-23T11:12:00Z">
                <w:pPr>
                  <w:spacing w:after="0"/>
                  <w:jc w:val="center"/>
                </w:pPr>
              </w:pPrChange>
            </w:pPr>
          </w:p>
        </w:tc>
      </w:tr>
      <w:tr w:rsidR="00CB3986" w:rsidRPr="008E21F4" w14:paraId="484D6C5C" w14:textId="77777777" w:rsidTr="00D04D5F">
        <w:trPr>
          <w:trHeight w:val="247"/>
          <w:trPrChange w:id="7316"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317"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7DD8CE53" w14:textId="77777777" w:rsidR="00CB3986" w:rsidRPr="008E21F4" w:rsidRDefault="00CB3986" w:rsidP="00D04D5F">
            <w:pPr>
              <w:rPr>
                <w:rFonts w:ascii="Arial" w:hAnsi="Arial" w:cs="Arial"/>
                <w:sz w:val="16"/>
                <w:szCs w:val="16"/>
              </w:rPr>
              <w:pPrChange w:id="7318" w:author="Delta" w:date="2021-07-23T11:12:00Z">
                <w:pPr>
                  <w:spacing w:after="0"/>
                </w:pPr>
              </w:pPrChange>
            </w:pPr>
            <w:r w:rsidRPr="008E21F4">
              <w:rPr>
                <w:rFonts w:ascii="Arial" w:hAnsi="Arial" w:cs="Arial"/>
                <w:sz w:val="16"/>
                <w:szCs w:val="16"/>
              </w:rPr>
              <w:t># of QPSK PDSCH PRBs which are boosted</w:t>
            </w:r>
          </w:p>
        </w:tc>
        <w:tc>
          <w:tcPr>
            <w:tcW w:w="1135" w:type="dxa"/>
            <w:tcBorders>
              <w:top w:val="single" w:sz="6" w:space="0" w:color="auto"/>
              <w:left w:val="single" w:sz="6" w:space="0" w:color="auto"/>
              <w:bottom w:val="single" w:sz="6" w:space="0" w:color="auto"/>
              <w:right w:val="single" w:sz="6" w:space="0" w:color="auto"/>
            </w:tcBorders>
            <w:tcPrChange w:id="731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17039D9" w14:textId="77777777" w:rsidR="00CB3986" w:rsidRPr="008E21F4" w:rsidRDefault="00CB3986" w:rsidP="00D04D5F">
            <w:pPr>
              <w:jc w:val="center"/>
              <w:rPr>
                <w:rFonts w:ascii="Arial" w:hAnsi="Arial" w:cs="Arial"/>
                <w:sz w:val="16"/>
                <w:szCs w:val="16"/>
              </w:rPr>
              <w:pPrChange w:id="7320" w:author="Delta" w:date="2021-07-23T11:12:00Z">
                <w:pPr>
                  <w:spacing w:after="0"/>
                  <w:jc w:val="center"/>
                </w:pPr>
              </w:pPrChange>
            </w:pPr>
            <w:r w:rsidRPr="008E21F4">
              <w:rPr>
                <w:rFonts w:ascii="Arial" w:hAnsi="Arial" w:cs="Arial"/>
                <w:sz w:val="16"/>
                <w:szCs w:val="16"/>
              </w:rPr>
              <w:t>6</w:t>
            </w:r>
          </w:p>
        </w:tc>
        <w:tc>
          <w:tcPr>
            <w:tcW w:w="1010" w:type="dxa"/>
            <w:tcBorders>
              <w:top w:val="single" w:sz="6" w:space="0" w:color="auto"/>
              <w:left w:val="single" w:sz="6" w:space="0" w:color="auto"/>
              <w:bottom w:val="single" w:sz="6" w:space="0" w:color="auto"/>
              <w:right w:val="single" w:sz="6" w:space="0" w:color="auto"/>
            </w:tcBorders>
            <w:tcPrChange w:id="732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967D854" w14:textId="77777777" w:rsidR="00CB3986" w:rsidRPr="008E21F4" w:rsidRDefault="00CB3986" w:rsidP="00D04D5F">
            <w:pPr>
              <w:jc w:val="center"/>
              <w:rPr>
                <w:rFonts w:ascii="Arial" w:hAnsi="Arial" w:cs="Arial"/>
                <w:sz w:val="16"/>
                <w:szCs w:val="16"/>
              </w:rPr>
              <w:pPrChange w:id="7322" w:author="Delta" w:date="2021-07-23T11:12:00Z">
                <w:pPr>
                  <w:spacing w:after="0"/>
                  <w:jc w:val="center"/>
                </w:pPr>
              </w:pPrChange>
            </w:pPr>
            <w:r w:rsidRPr="008E21F4">
              <w:rPr>
                <w:rFonts w:ascii="Arial" w:hAnsi="Arial" w:cs="Arial"/>
                <w:sz w:val="16"/>
                <w:szCs w:val="16"/>
              </w:rPr>
              <w:t>15</w:t>
            </w:r>
          </w:p>
        </w:tc>
        <w:tc>
          <w:tcPr>
            <w:tcW w:w="1056" w:type="dxa"/>
            <w:tcBorders>
              <w:top w:val="single" w:sz="6" w:space="0" w:color="auto"/>
              <w:left w:val="single" w:sz="6" w:space="0" w:color="auto"/>
              <w:bottom w:val="single" w:sz="6" w:space="0" w:color="auto"/>
              <w:right w:val="single" w:sz="6" w:space="0" w:color="auto"/>
            </w:tcBorders>
            <w:tcPrChange w:id="732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FE2E596" w14:textId="77777777" w:rsidR="00CB3986" w:rsidRPr="008E21F4" w:rsidRDefault="00CB3986" w:rsidP="00D04D5F">
            <w:pPr>
              <w:jc w:val="center"/>
              <w:rPr>
                <w:rFonts w:ascii="Arial" w:hAnsi="Arial" w:cs="Arial"/>
                <w:sz w:val="16"/>
                <w:szCs w:val="16"/>
              </w:rPr>
              <w:pPrChange w:id="7324" w:author="Delta" w:date="2021-07-23T11:12:00Z">
                <w:pPr>
                  <w:spacing w:after="0"/>
                  <w:jc w:val="center"/>
                </w:pPr>
              </w:pPrChange>
            </w:pPr>
            <w:r w:rsidRPr="008E21F4">
              <w:rPr>
                <w:rFonts w:ascii="Arial" w:hAnsi="Arial" w:cs="Arial"/>
                <w:sz w:val="16"/>
                <w:szCs w:val="16"/>
              </w:rPr>
              <w:t>25</w:t>
            </w:r>
          </w:p>
        </w:tc>
        <w:tc>
          <w:tcPr>
            <w:tcW w:w="1011" w:type="dxa"/>
            <w:tcBorders>
              <w:top w:val="single" w:sz="6" w:space="0" w:color="auto"/>
              <w:left w:val="single" w:sz="6" w:space="0" w:color="auto"/>
              <w:bottom w:val="single" w:sz="6" w:space="0" w:color="auto"/>
              <w:right w:val="single" w:sz="6" w:space="0" w:color="auto"/>
            </w:tcBorders>
            <w:tcPrChange w:id="732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E8E6CFB" w14:textId="77777777" w:rsidR="00CB3986" w:rsidRPr="008E21F4" w:rsidRDefault="00CB3986" w:rsidP="00D04D5F">
            <w:pPr>
              <w:jc w:val="center"/>
              <w:rPr>
                <w:rFonts w:ascii="Arial" w:hAnsi="Arial" w:cs="Arial"/>
                <w:sz w:val="16"/>
                <w:szCs w:val="16"/>
              </w:rPr>
              <w:pPrChange w:id="7326" w:author="Delta" w:date="2021-07-23T11:12:00Z">
                <w:pPr>
                  <w:spacing w:after="0"/>
                  <w:jc w:val="center"/>
                </w:pPr>
              </w:pPrChange>
            </w:pPr>
            <w:r w:rsidRPr="008E21F4">
              <w:rPr>
                <w:rFonts w:ascii="Arial" w:hAnsi="Arial" w:cs="Arial"/>
                <w:sz w:val="16"/>
                <w:szCs w:val="16"/>
              </w:rPr>
              <w:t>50</w:t>
            </w:r>
          </w:p>
        </w:tc>
        <w:tc>
          <w:tcPr>
            <w:tcW w:w="1010" w:type="dxa"/>
            <w:tcBorders>
              <w:top w:val="single" w:sz="6" w:space="0" w:color="auto"/>
              <w:left w:val="single" w:sz="6" w:space="0" w:color="auto"/>
              <w:bottom w:val="single" w:sz="6" w:space="0" w:color="auto"/>
              <w:right w:val="single" w:sz="6" w:space="0" w:color="auto"/>
            </w:tcBorders>
            <w:tcPrChange w:id="732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8F7A995" w14:textId="77777777" w:rsidR="00CB3986" w:rsidRPr="008E21F4" w:rsidRDefault="00CB3986" w:rsidP="00D04D5F">
            <w:pPr>
              <w:jc w:val="center"/>
              <w:rPr>
                <w:rFonts w:ascii="Arial" w:hAnsi="Arial" w:cs="Arial"/>
                <w:sz w:val="16"/>
                <w:szCs w:val="16"/>
              </w:rPr>
              <w:pPrChange w:id="7328" w:author="Delta" w:date="2021-07-23T11:12:00Z">
                <w:pPr>
                  <w:spacing w:after="0"/>
                  <w:jc w:val="center"/>
                </w:pPr>
              </w:pPrChange>
            </w:pPr>
            <w:r w:rsidRPr="008E21F4">
              <w:rPr>
                <w:rFonts w:ascii="Arial" w:hAnsi="Arial" w:cs="Arial"/>
                <w:sz w:val="16"/>
                <w:szCs w:val="16"/>
              </w:rPr>
              <w:t>75</w:t>
            </w:r>
          </w:p>
        </w:tc>
        <w:tc>
          <w:tcPr>
            <w:tcW w:w="1010" w:type="dxa"/>
            <w:tcBorders>
              <w:top w:val="single" w:sz="6" w:space="0" w:color="auto"/>
              <w:left w:val="single" w:sz="6" w:space="0" w:color="auto"/>
              <w:bottom w:val="single" w:sz="6" w:space="0" w:color="auto"/>
              <w:right w:val="single" w:sz="6" w:space="0" w:color="auto"/>
            </w:tcBorders>
            <w:tcPrChange w:id="732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0318F26" w14:textId="77777777" w:rsidR="00CB3986" w:rsidRPr="008E21F4" w:rsidRDefault="00CB3986" w:rsidP="00D04D5F">
            <w:pPr>
              <w:jc w:val="center"/>
              <w:rPr>
                <w:rFonts w:ascii="Arial" w:hAnsi="Arial" w:cs="Arial"/>
                <w:sz w:val="16"/>
                <w:szCs w:val="16"/>
              </w:rPr>
              <w:pPrChange w:id="7330" w:author="Delta" w:date="2021-07-23T11:12:00Z">
                <w:pPr>
                  <w:spacing w:after="0"/>
                  <w:jc w:val="center"/>
                </w:pPr>
              </w:pPrChange>
            </w:pPr>
            <w:r w:rsidRPr="008E21F4">
              <w:rPr>
                <w:rFonts w:ascii="Arial" w:hAnsi="Arial" w:cs="Arial"/>
                <w:sz w:val="16"/>
                <w:szCs w:val="16"/>
              </w:rPr>
              <w:t>100</w:t>
            </w:r>
          </w:p>
        </w:tc>
      </w:tr>
      <w:tr w:rsidR="00CB3986" w:rsidRPr="008E21F4" w14:paraId="13749B87" w14:textId="77777777" w:rsidTr="00D04D5F">
        <w:trPr>
          <w:trHeight w:val="247"/>
          <w:trPrChange w:id="7331"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332"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5D42F12B" w14:textId="77777777" w:rsidR="00CB3986" w:rsidRPr="00D56583" w:rsidRDefault="00CB3986" w:rsidP="00D04D5F">
            <w:pPr>
              <w:rPr>
                <w:rFonts w:ascii="Arial" w:hAnsi="Arial"/>
                <w:sz w:val="16"/>
                <w:lang w:val="sv-FI"/>
                <w:rPrChange w:id="7333" w:author="Delta" w:date="2021-07-23T11:12:00Z">
                  <w:rPr>
                    <w:rFonts w:ascii="Arial" w:hAnsi="Arial"/>
                    <w:sz w:val="16"/>
                    <w:lang w:val="de-DE"/>
                  </w:rPr>
                </w:rPrChange>
              </w:rPr>
              <w:pPrChange w:id="7334" w:author="Delta" w:date="2021-07-23T11:12:00Z">
                <w:pPr>
                  <w:spacing w:after="0"/>
                </w:pPr>
              </w:pPrChange>
            </w:pPr>
            <w:r w:rsidRPr="00D56583">
              <w:rPr>
                <w:rFonts w:ascii="Arial" w:hAnsi="Arial"/>
                <w:sz w:val="16"/>
                <w:lang w:val="sv-FI"/>
                <w:rPrChange w:id="7335" w:author="Delta" w:date="2021-07-23T11:12:00Z">
                  <w:rPr>
                    <w:rFonts w:ascii="Arial" w:hAnsi="Arial"/>
                    <w:sz w:val="16"/>
                    <w:lang w:val="de-DE"/>
                  </w:rPr>
                </w:rPrChange>
              </w:rPr>
              <w:t>PRB P</w:t>
            </w:r>
            <w:r w:rsidRPr="00D56583">
              <w:rPr>
                <w:rFonts w:ascii="Arial" w:hAnsi="Arial"/>
                <w:sz w:val="16"/>
                <w:vertAlign w:val="subscript"/>
                <w:lang w:val="sv-FI"/>
                <w:rPrChange w:id="7336" w:author="Delta" w:date="2021-07-23T11:12:00Z">
                  <w:rPr>
                    <w:rFonts w:ascii="Arial" w:hAnsi="Arial"/>
                    <w:sz w:val="16"/>
                    <w:vertAlign w:val="subscript"/>
                    <w:lang w:val="de-DE"/>
                  </w:rPr>
                </w:rPrChange>
              </w:rPr>
              <w:t>A</w:t>
            </w:r>
            <w:r w:rsidRPr="00D56583">
              <w:rPr>
                <w:rFonts w:ascii="Arial" w:hAnsi="Arial"/>
                <w:sz w:val="16"/>
                <w:lang w:val="sv-FI"/>
                <w:rPrChange w:id="7337" w:author="Delta" w:date="2021-07-23T11:12:00Z">
                  <w:rPr>
                    <w:rFonts w:ascii="Arial" w:hAnsi="Arial"/>
                    <w:sz w:val="16"/>
                    <w:lang w:val="de-DE"/>
                  </w:rPr>
                </w:rPrChange>
              </w:rPr>
              <w:t xml:space="preserve"> = E</w:t>
            </w:r>
            <w:r w:rsidRPr="00D56583">
              <w:rPr>
                <w:rFonts w:ascii="Arial" w:hAnsi="Arial"/>
                <w:sz w:val="16"/>
                <w:vertAlign w:val="subscript"/>
                <w:lang w:val="sv-FI"/>
                <w:rPrChange w:id="7338" w:author="Delta" w:date="2021-07-23T11:12:00Z">
                  <w:rPr>
                    <w:rFonts w:ascii="Arial" w:hAnsi="Arial"/>
                    <w:sz w:val="16"/>
                    <w:vertAlign w:val="subscript"/>
                    <w:lang w:val="de-DE"/>
                  </w:rPr>
                </w:rPrChange>
              </w:rPr>
              <w:t>A</w:t>
            </w:r>
            <w:r w:rsidRPr="00D56583">
              <w:rPr>
                <w:rFonts w:ascii="Arial" w:hAnsi="Arial"/>
                <w:sz w:val="16"/>
                <w:lang w:val="sv-FI"/>
                <w:rPrChange w:id="7339" w:author="Delta" w:date="2021-07-23T11:12:00Z">
                  <w:rPr>
                    <w:rFonts w:ascii="Arial" w:hAnsi="Arial"/>
                    <w:sz w:val="16"/>
                    <w:lang w:val="de-DE"/>
                  </w:rPr>
                </w:rPrChange>
              </w:rPr>
              <w:t>/E</w:t>
            </w:r>
            <w:r w:rsidRPr="00D56583">
              <w:rPr>
                <w:rFonts w:ascii="Arial" w:hAnsi="Arial"/>
                <w:sz w:val="16"/>
                <w:vertAlign w:val="subscript"/>
                <w:lang w:val="sv-FI"/>
                <w:rPrChange w:id="7340" w:author="Delta" w:date="2021-07-23T11:12:00Z">
                  <w:rPr>
                    <w:rFonts w:ascii="Arial" w:hAnsi="Arial"/>
                    <w:sz w:val="16"/>
                    <w:vertAlign w:val="subscript"/>
                    <w:lang w:val="de-DE"/>
                  </w:rPr>
                </w:rPrChange>
              </w:rPr>
              <w:t xml:space="preserve">RS </w:t>
            </w:r>
            <w:r w:rsidRPr="00D56583">
              <w:rPr>
                <w:rFonts w:ascii="Arial" w:hAnsi="Arial"/>
                <w:sz w:val="16"/>
                <w:lang w:val="sv-FI"/>
                <w:rPrChange w:id="7341" w:author="Delta" w:date="2021-07-23T11:12:00Z">
                  <w:rPr>
                    <w:rFonts w:ascii="Arial" w:hAnsi="Arial"/>
                    <w:sz w:val="16"/>
                    <w:lang w:val="de-DE"/>
                  </w:rPr>
                </w:rPrChange>
              </w:rPr>
              <w:t>[dB]</w:t>
            </w:r>
          </w:p>
        </w:tc>
        <w:tc>
          <w:tcPr>
            <w:tcW w:w="1135" w:type="dxa"/>
            <w:tcBorders>
              <w:top w:val="single" w:sz="6" w:space="0" w:color="auto"/>
              <w:left w:val="single" w:sz="6" w:space="0" w:color="auto"/>
              <w:bottom w:val="single" w:sz="6" w:space="0" w:color="auto"/>
              <w:right w:val="single" w:sz="6" w:space="0" w:color="auto"/>
            </w:tcBorders>
            <w:tcPrChange w:id="734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C2AE01A" w14:textId="77777777" w:rsidR="00CB3986" w:rsidRPr="008E21F4" w:rsidRDefault="00CB3986" w:rsidP="00D04D5F">
            <w:pPr>
              <w:jc w:val="center"/>
              <w:rPr>
                <w:rFonts w:ascii="Arial" w:hAnsi="Arial" w:cs="Arial"/>
                <w:sz w:val="16"/>
                <w:szCs w:val="16"/>
              </w:rPr>
              <w:pPrChange w:id="7343"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34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3E42B59" w14:textId="77777777" w:rsidR="00CB3986" w:rsidRPr="008E21F4" w:rsidRDefault="00CB3986" w:rsidP="00D04D5F">
            <w:pPr>
              <w:jc w:val="center"/>
              <w:rPr>
                <w:rFonts w:ascii="Arial" w:hAnsi="Arial" w:cs="Arial"/>
                <w:sz w:val="16"/>
                <w:szCs w:val="16"/>
              </w:rPr>
              <w:pPrChange w:id="7345" w:author="Delta" w:date="2021-07-23T11:12:00Z">
                <w:pPr>
                  <w:spacing w:after="0"/>
                  <w:jc w:val="center"/>
                </w:pPr>
              </w:pPrChange>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Change w:id="734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35FD05F" w14:textId="77777777" w:rsidR="00CB3986" w:rsidRPr="008E21F4" w:rsidRDefault="00CB3986" w:rsidP="00D04D5F">
            <w:pPr>
              <w:jc w:val="center"/>
              <w:rPr>
                <w:rFonts w:ascii="Arial" w:hAnsi="Arial" w:cs="Arial"/>
                <w:sz w:val="16"/>
                <w:szCs w:val="16"/>
              </w:rPr>
              <w:pPrChange w:id="7347"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734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DC99A97" w14:textId="77777777" w:rsidR="00CB3986" w:rsidRPr="008E21F4" w:rsidRDefault="00CB3986" w:rsidP="00D04D5F">
            <w:pPr>
              <w:jc w:val="center"/>
              <w:rPr>
                <w:rFonts w:ascii="Arial" w:hAnsi="Arial" w:cs="Arial"/>
                <w:sz w:val="16"/>
                <w:szCs w:val="16"/>
              </w:rPr>
              <w:pPrChange w:id="7349"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35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A3C50AC" w14:textId="77777777" w:rsidR="00CB3986" w:rsidRPr="008E21F4" w:rsidRDefault="00CB3986" w:rsidP="00D04D5F">
            <w:pPr>
              <w:jc w:val="center"/>
              <w:rPr>
                <w:rFonts w:ascii="Arial" w:hAnsi="Arial" w:cs="Arial"/>
                <w:sz w:val="16"/>
                <w:szCs w:val="16"/>
              </w:rPr>
              <w:pPrChange w:id="7351"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35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6EFAAB4" w14:textId="77777777" w:rsidR="00CB3986" w:rsidRPr="008E21F4" w:rsidRDefault="00CB3986" w:rsidP="00D04D5F">
            <w:pPr>
              <w:jc w:val="center"/>
              <w:rPr>
                <w:rFonts w:ascii="Arial" w:hAnsi="Arial" w:cs="Arial"/>
                <w:sz w:val="16"/>
                <w:szCs w:val="16"/>
              </w:rPr>
              <w:pPrChange w:id="7353" w:author="Delta" w:date="2021-07-23T11:12:00Z">
                <w:pPr>
                  <w:spacing w:after="0"/>
                  <w:jc w:val="center"/>
                </w:pPr>
              </w:pPrChange>
            </w:pPr>
            <w:r w:rsidRPr="008E21F4">
              <w:rPr>
                <w:rFonts w:ascii="Arial" w:hAnsi="Arial" w:cs="Arial"/>
                <w:sz w:val="16"/>
                <w:szCs w:val="16"/>
              </w:rPr>
              <w:t>0</w:t>
            </w:r>
          </w:p>
        </w:tc>
      </w:tr>
      <w:tr w:rsidR="00CB3986" w:rsidRPr="008E21F4" w14:paraId="55AB1074" w14:textId="77777777" w:rsidTr="00D04D5F">
        <w:trPr>
          <w:trHeight w:val="434"/>
          <w:trPrChange w:id="7354" w:author="Delta" w:date="2021-07-23T11:12:00Z">
            <w:trPr>
              <w:trHeight w:val="434"/>
            </w:trPr>
          </w:trPrChange>
        </w:trPr>
        <w:tc>
          <w:tcPr>
            <w:tcW w:w="3754" w:type="dxa"/>
            <w:tcBorders>
              <w:top w:val="single" w:sz="6" w:space="0" w:color="auto"/>
              <w:left w:val="single" w:sz="6" w:space="0" w:color="auto"/>
              <w:bottom w:val="single" w:sz="6" w:space="0" w:color="auto"/>
              <w:right w:val="single" w:sz="6" w:space="0" w:color="auto"/>
            </w:tcBorders>
            <w:tcPrChange w:id="7355"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7B7F3F3D" w14:textId="77777777" w:rsidR="00CB3986" w:rsidRPr="008E21F4" w:rsidRDefault="00CB3986" w:rsidP="00D04D5F">
            <w:pPr>
              <w:rPr>
                <w:rFonts w:ascii="Arial" w:hAnsi="Arial" w:cs="Arial"/>
                <w:sz w:val="16"/>
                <w:szCs w:val="16"/>
              </w:rPr>
              <w:pPrChange w:id="7356" w:author="Delta" w:date="2021-07-23T11:12:00Z">
                <w:pPr>
                  <w:spacing w:after="0"/>
                </w:pPr>
              </w:pPrChange>
            </w:pPr>
            <w:r w:rsidRPr="008E21F4">
              <w:rPr>
                <w:rFonts w:ascii="Arial" w:hAnsi="Arial" w:cs="Arial"/>
                <w:sz w:val="16"/>
                <w:szCs w:val="16"/>
              </w:rPr>
              <w:t># of QPSK PDSCH PRBs which are de-boosted</w:t>
            </w:r>
          </w:p>
        </w:tc>
        <w:tc>
          <w:tcPr>
            <w:tcW w:w="1135" w:type="dxa"/>
            <w:tcBorders>
              <w:top w:val="single" w:sz="6" w:space="0" w:color="auto"/>
              <w:left w:val="single" w:sz="6" w:space="0" w:color="auto"/>
              <w:bottom w:val="single" w:sz="6" w:space="0" w:color="auto"/>
              <w:right w:val="single" w:sz="6" w:space="0" w:color="auto"/>
            </w:tcBorders>
            <w:tcPrChange w:id="735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BAA0603" w14:textId="77777777" w:rsidR="00CB3986" w:rsidRPr="008E21F4" w:rsidRDefault="00CB3986" w:rsidP="00D04D5F">
            <w:pPr>
              <w:jc w:val="center"/>
              <w:rPr>
                <w:rFonts w:ascii="Arial" w:hAnsi="Arial" w:cs="Arial"/>
                <w:sz w:val="16"/>
                <w:szCs w:val="16"/>
              </w:rPr>
              <w:pPrChange w:id="7358"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35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4B58EDD" w14:textId="77777777" w:rsidR="00CB3986" w:rsidRPr="008E21F4" w:rsidRDefault="00CB3986" w:rsidP="00D04D5F">
            <w:pPr>
              <w:jc w:val="center"/>
              <w:rPr>
                <w:rFonts w:ascii="Arial" w:hAnsi="Arial" w:cs="Arial"/>
                <w:sz w:val="16"/>
                <w:szCs w:val="16"/>
              </w:rPr>
              <w:pPrChange w:id="7360" w:author="Delta" w:date="2021-07-23T11:12:00Z">
                <w:pPr>
                  <w:spacing w:after="0"/>
                  <w:jc w:val="center"/>
                </w:pPr>
              </w:pPrChange>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Change w:id="7361"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64366BBB" w14:textId="77777777" w:rsidR="00CB3986" w:rsidRPr="008E21F4" w:rsidRDefault="00CB3986" w:rsidP="00D04D5F">
            <w:pPr>
              <w:jc w:val="center"/>
              <w:rPr>
                <w:rFonts w:ascii="Arial" w:hAnsi="Arial" w:cs="Arial"/>
                <w:sz w:val="16"/>
                <w:szCs w:val="16"/>
              </w:rPr>
              <w:pPrChange w:id="7362"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736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6CFCEA9" w14:textId="77777777" w:rsidR="00CB3986" w:rsidRPr="008E21F4" w:rsidRDefault="00CB3986" w:rsidP="00D04D5F">
            <w:pPr>
              <w:jc w:val="center"/>
              <w:rPr>
                <w:rFonts w:ascii="Arial" w:hAnsi="Arial" w:cs="Arial"/>
                <w:sz w:val="16"/>
                <w:szCs w:val="16"/>
              </w:rPr>
              <w:pPrChange w:id="7364"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36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D37E82F" w14:textId="77777777" w:rsidR="00CB3986" w:rsidRPr="008E21F4" w:rsidRDefault="00CB3986" w:rsidP="00D04D5F">
            <w:pPr>
              <w:jc w:val="center"/>
              <w:rPr>
                <w:rFonts w:ascii="Arial" w:hAnsi="Arial" w:cs="Arial"/>
                <w:sz w:val="16"/>
                <w:szCs w:val="16"/>
              </w:rPr>
              <w:pPrChange w:id="7366"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36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4D33528" w14:textId="77777777" w:rsidR="00CB3986" w:rsidRPr="008E21F4" w:rsidRDefault="00CB3986" w:rsidP="00D04D5F">
            <w:pPr>
              <w:jc w:val="center"/>
              <w:rPr>
                <w:rFonts w:ascii="Arial" w:hAnsi="Arial" w:cs="Arial"/>
                <w:sz w:val="16"/>
                <w:szCs w:val="16"/>
              </w:rPr>
              <w:pPrChange w:id="7368" w:author="Delta" w:date="2021-07-23T11:12:00Z">
                <w:pPr>
                  <w:spacing w:after="0"/>
                  <w:jc w:val="center"/>
                </w:pPr>
              </w:pPrChange>
            </w:pPr>
            <w:r w:rsidRPr="008E21F4">
              <w:rPr>
                <w:rFonts w:ascii="Arial" w:hAnsi="Arial" w:cs="Arial"/>
                <w:sz w:val="16"/>
                <w:szCs w:val="16"/>
              </w:rPr>
              <w:t>0</w:t>
            </w:r>
          </w:p>
        </w:tc>
      </w:tr>
      <w:tr w:rsidR="00CB3986" w:rsidRPr="008E21F4" w14:paraId="70F7E307" w14:textId="77777777" w:rsidTr="00D04D5F">
        <w:trPr>
          <w:trHeight w:val="247"/>
          <w:trPrChange w:id="7369" w:author="Delta" w:date="2021-07-23T11:12:00Z">
            <w:trPr>
              <w:trHeight w:val="247"/>
            </w:trPr>
          </w:trPrChange>
        </w:trPr>
        <w:tc>
          <w:tcPr>
            <w:tcW w:w="3754" w:type="dxa"/>
            <w:tcBorders>
              <w:top w:val="single" w:sz="6" w:space="0" w:color="auto"/>
              <w:left w:val="single" w:sz="6" w:space="0" w:color="auto"/>
              <w:bottom w:val="single" w:sz="6" w:space="0" w:color="auto"/>
              <w:right w:val="single" w:sz="6" w:space="0" w:color="auto"/>
            </w:tcBorders>
            <w:tcPrChange w:id="7370" w:author="Delta" w:date="2021-07-23T11:12:00Z">
              <w:tcPr>
                <w:tcW w:w="3754" w:type="dxa"/>
                <w:tcBorders>
                  <w:top w:val="single" w:sz="6" w:space="0" w:color="auto"/>
                  <w:left w:val="single" w:sz="6" w:space="0" w:color="auto"/>
                  <w:bottom w:val="single" w:sz="6" w:space="0" w:color="auto"/>
                  <w:right w:val="single" w:sz="6" w:space="0" w:color="auto"/>
                </w:tcBorders>
              </w:tcPr>
            </w:tcPrChange>
          </w:tcPr>
          <w:p w14:paraId="1EA31293" w14:textId="77777777" w:rsidR="00CB3986" w:rsidRPr="00D56583" w:rsidRDefault="00CB3986" w:rsidP="00D04D5F">
            <w:pPr>
              <w:rPr>
                <w:rFonts w:ascii="Arial" w:hAnsi="Arial"/>
                <w:sz w:val="16"/>
                <w:lang w:val="sv-FI"/>
                <w:rPrChange w:id="7371" w:author="Delta" w:date="2021-07-23T11:12:00Z">
                  <w:rPr>
                    <w:rFonts w:ascii="Arial" w:hAnsi="Arial"/>
                    <w:sz w:val="16"/>
                    <w:lang w:val="de-DE"/>
                  </w:rPr>
                </w:rPrChange>
              </w:rPr>
              <w:pPrChange w:id="7372" w:author="Delta" w:date="2021-07-23T11:12:00Z">
                <w:pPr>
                  <w:spacing w:after="0"/>
                </w:pPr>
              </w:pPrChange>
            </w:pPr>
            <w:r w:rsidRPr="00D56583">
              <w:rPr>
                <w:rFonts w:ascii="Arial" w:hAnsi="Arial"/>
                <w:sz w:val="16"/>
                <w:lang w:val="sv-FI"/>
                <w:rPrChange w:id="7373" w:author="Delta" w:date="2021-07-23T11:12:00Z">
                  <w:rPr>
                    <w:rFonts w:ascii="Arial" w:hAnsi="Arial"/>
                    <w:sz w:val="16"/>
                    <w:lang w:val="de-DE"/>
                  </w:rPr>
                </w:rPrChange>
              </w:rPr>
              <w:t>PRB P</w:t>
            </w:r>
            <w:r w:rsidRPr="00D56583">
              <w:rPr>
                <w:rFonts w:ascii="Arial" w:hAnsi="Arial"/>
                <w:sz w:val="16"/>
                <w:vertAlign w:val="subscript"/>
                <w:lang w:val="sv-FI"/>
                <w:rPrChange w:id="7374" w:author="Delta" w:date="2021-07-23T11:12:00Z">
                  <w:rPr>
                    <w:rFonts w:ascii="Arial" w:hAnsi="Arial"/>
                    <w:sz w:val="16"/>
                    <w:vertAlign w:val="subscript"/>
                    <w:lang w:val="de-DE"/>
                  </w:rPr>
                </w:rPrChange>
              </w:rPr>
              <w:t>A</w:t>
            </w:r>
            <w:r w:rsidRPr="00D56583">
              <w:rPr>
                <w:rFonts w:ascii="Arial" w:hAnsi="Arial"/>
                <w:sz w:val="16"/>
                <w:lang w:val="sv-FI"/>
                <w:rPrChange w:id="7375" w:author="Delta" w:date="2021-07-23T11:12:00Z">
                  <w:rPr>
                    <w:rFonts w:ascii="Arial" w:hAnsi="Arial"/>
                    <w:sz w:val="16"/>
                    <w:lang w:val="de-DE"/>
                  </w:rPr>
                </w:rPrChange>
              </w:rPr>
              <w:t xml:space="preserve"> = E</w:t>
            </w:r>
            <w:r w:rsidRPr="00D56583">
              <w:rPr>
                <w:rFonts w:ascii="Arial" w:hAnsi="Arial"/>
                <w:sz w:val="16"/>
                <w:vertAlign w:val="subscript"/>
                <w:lang w:val="sv-FI"/>
                <w:rPrChange w:id="7376" w:author="Delta" w:date="2021-07-23T11:12:00Z">
                  <w:rPr>
                    <w:rFonts w:ascii="Arial" w:hAnsi="Arial"/>
                    <w:sz w:val="16"/>
                    <w:vertAlign w:val="subscript"/>
                    <w:lang w:val="de-DE"/>
                  </w:rPr>
                </w:rPrChange>
              </w:rPr>
              <w:t>A</w:t>
            </w:r>
            <w:r w:rsidRPr="00D56583">
              <w:rPr>
                <w:rFonts w:ascii="Arial" w:hAnsi="Arial"/>
                <w:sz w:val="16"/>
                <w:lang w:val="sv-FI"/>
                <w:rPrChange w:id="7377" w:author="Delta" w:date="2021-07-23T11:12:00Z">
                  <w:rPr>
                    <w:rFonts w:ascii="Arial" w:hAnsi="Arial"/>
                    <w:sz w:val="16"/>
                    <w:lang w:val="de-DE"/>
                  </w:rPr>
                </w:rPrChange>
              </w:rPr>
              <w:t>/E</w:t>
            </w:r>
            <w:r w:rsidRPr="00D56583">
              <w:rPr>
                <w:rFonts w:ascii="Arial" w:hAnsi="Arial"/>
                <w:sz w:val="16"/>
                <w:vertAlign w:val="subscript"/>
                <w:lang w:val="sv-FI"/>
                <w:rPrChange w:id="7378" w:author="Delta" w:date="2021-07-23T11:12:00Z">
                  <w:rPr>
                    <w:rFonts w:ascii="Arial" w:hAnsi="Arial"/>
                    <w:sz w:val="16"/>
                    <w:vertAlign w:val="subscript"/>
                    <w:lang w:val="de-DE"/>
                  </w:rPr>
                </w:rPrChange>
              </w:rPr>
              <w:t xml:space="preserve">RS </w:t>
            </w:r>
            <w:r w:rsidRPr="00D56583">
              <w:rPr>
                <w:rFonts w:ascii="Arial" w:hAnsi="Arial"/>
                <w:sz w:val="16"/>
                <w:lang w:val="sv-FI"/>
                <w:rPrChange w:id="7379" w:author="Delta" w:date="2021-07-23T11:12:00Z">
                  <w:rPr>
                    <w:rFonts w:ascii="Arial" w:hAnsi="Arial"/>
                    <w:sz w:val="16"/>
                    <w:lang w:val="de-DE"/>
                  </w:rPr>
                </w:rPrChange>
              </w:rPr>
              <w:t>[dB]</w:t>
            </w:r>
          </w:p>
        </w:tc>
        <w:tc>
          <w:tcPr>
            <w:tcW w:w="1135" w:type="dxa"/>
            <w:tcBorders>
              <w:top w:val="single" w:sz="6" w:space="0" w:color="auto"/>
              <w:left w:val="single" w:sz="6" w:space="0" w:color="auto"/>
              <w:bottom w:val="single" w:sz="6" w:space="0" w:color="auto"/>
              <w:right w:val="single" w:sz="6" w:space="0" w:color="auto"/>
            </w:tcBorders>
            <w:tcPrChange w:id="738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10C6279" w14:textId="77777777" w:rsidR="00CB3986" w:rsidRPr="008E21F4" w:rsidRDefault="00CB3986" w:rsidP="00D04D5F">
            <w:pPr>
              <w:jc w:val="center"/>
              <w:rPr>
                <w:rFonts w:ascii="Arial" w:hAnsi="Arial" w:cs="Arial"/>
                <w:sz w:val="16"/>
                <w:szCs w:val="16"/>
              </w:rPr>
              <w:pPrChange w:id="7381" w:author="Delta" w:date="2021-07-23T11:12:00Z">
                <w:pPr>
                  <w:spacing w:after="0"/>
                  <w:jc w:val="center"/>
                </w:pPr>
              </w:pPrChange>
            </w:pPr>
            <w:r w:rsidRPr="008E21F4">
              <w:rPr>
                <w:rFonts w:ascii="Arial" w:hAnsi="Arial" w:cs="Arial"/>
                <w:sz w:val="16"/>
                <w:szCs w:val="16"/>
              </w:rPr>
              <w:t>n.a.</w:t>
            </w:r>
          </w:p>
        </w:tc>
        <w:tc>
          <w:tcPr>
            <w:tcW w:w="1010" w:type="dxa"/>
            <w:tcBorders>
              <w:top w:val="single" w:sz="6" w:space="0" w:color="auto"/>
              <w:left w:val="single" w:sz="6" w:space="0" w:color="auto"/>
              <w:bottom w:val="single" w:sz="6" w:space="0" w:color="auto"/>
              <w:right w:val="single" w:sz="6" w:space="0" w:color="auto"/>
            </w:tcBorders>
            <w:tcPrChange w:id="738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32AAA55" w14:textId="77777777" w:rsidR="00CB3986" w:rsidRPr="008E21F4" w:rsidRDefault="00CB3986" w:rsidP="00D04D5F">
            <w:pPr>
              <w:jc w:val="center"/>
              <w:rPr>
                <w:rFonts w:ascii="Arial" w:hAnsi="Arial" w:cs="Arial"/>
                <w:sz w:val="16"/>
                <w:szCs w:val="16"/>
              </w:rPr>
              <w:pPrChange w:id="7383" w:author="Delta" w:date="2021-07-23T11:12:00Z">
                <w:pPr>
                  <w:spacing w:after="0"/>
                  <w:jc w:val="center"/>
                </w:pPr>
              </w:pPrChange>
            </w:pPr>
            <w:r w:rsidRPr="008E21F4">
              <w:rPr>
                <w:rFonts w:ascii="Arial" w:hAnsi="Arial" w:cs="Arial"/>
                <w:sz w:val="16"/>
                <w:szCs w:val="16"/>
              </w:rPr>
              <w:t>n.a.</w:t>
            </w:r>
          </w:p>
        </w:tc>
        <w:tc>
          <w:tcPr>
            <w:tcW w:w="1056" w:type="dxa"/>
            <w:tcBorders>
              <w:top w:val="single" w:sz="6" w:space="0" w:color="auto"/>
              <w:left w:val="single" w:sz="6" w:space="0" w:color="auto"/>
              <w:bottom w:val="single" w:sz="6" w:space="0" w:color="auto"/>
              <w:right w:val="single" w:sz="6" w:space="0" w:color="auto"/>
            </w:tcBorders>
            <w:tcPrChange w:id="738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6D5216C" w14:textId="77777777" w:rsidR="00CB3986" w:rsidRPr="008E21F4" w:rsidRDefault="00CB3986" w:rsidP="00D04D5F">
            <w:pPr>
              <w:jc w:val="center"/>
              <w:rPr>
                <w:rFonts w:ascii="Arial" w:hAnsi="Arial" w:cs="Arial"/>
                <w:sz w:val="16"/>
                <w:szCs w:val="16"/>
              </w:rPr>
              <w:pPrChange w:id="7385" w:author="Delta" w:date="2021-07-23T11:12:00Z">
                <w:pPr>
                  <w:spacing w:after="0"/>
                  <w:jc w:val="center"/>
                </w:pPr>
              </w:pPrChange>
            </w:pPr>
            <w:r w:rsidRPr="008E21F4">
              <w:rPr>
                <w:rFonts w:ascii="Arial" w:hAnsi="Arial" w:cs="Arial"/>
                <w:sz w:val="16"/>
                <w:szCs w:val="16"/>
              </w:rPr>
              <w:t>n.a.</w:t>
            </w:r>
          </w:p>
        </w:tc>
        <w:tc>
          <w:tcPr>
            <w:tcW w:w="1011" w:type="dxa"/>
            <w:tcBorders>
              <w:top w:val="single" w:sz="6" w:space="0" w:color="auto"/>
              <w:left w:val="single" w:sz="6" w:space="0" w:color="auto"/>
              <w:bottom w:val="single" w:sz="6" w:space="0" w:color="auto"/>
              <w:right w:val="single" w:sz="6" w:space="0" w:color="auto"/>
            </w:tcBorders>
            <w:tcPrChange w:id="738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96FFBF7" w14:textId="77777777" w:rsidR="00CB3986" w:rsidRPr="008E21F4" w:rsidRDefault="00CB3986" w:rsidP="00D04D5F">
            <w:pPr>
              <w:jc w:val="center"/>
              <w:rPr>
                <w:rFonts w:ascii="Arial" w:hAnsi="Arial" w:cs="Arial"/>
                <w:sz w:val="16"/>
                <w:szCs w:val="16"/>
              </w:rPr>
              <w:pPrChange w:id="7387" w:author="Delta" w:date="2021-07-23T11:12:00Z">
                <w:pPr>
                  <w:spacing w:after="0"/>
                  <w:jc w:val="center"/>
                </w:pPr>
              </w:pPrChange>
            </w:pPr>
            <w:r w:rsidRPr="008E21F4">
              <w:rPr>
                <w:rFonts w:ascii="Arial" w:hAnsi="Arial" w:cs="Arial"/>
                <w:sz w:val="16"/>
                <w:szCs w:val="16"/>
              </w:rPr>
              <w:t>n.a.</w:t>
            </w:r>
          </w:p>
        </w:tc>
        <w:tc>
          <w:tcPr>
            <w:tcW w:w="1010" w:type="dxa"/>
            <w:tcBorders>
              <w:top w:val="single" w:sz="6" w:space="0" w:color="auto"/>
              <w:left w:val="single" w:sz="6" w:space="0" w:color="auto"/>
              <w:bottom w:val="single" w:sz="6" w:space="0" w:color="auto"/>
              <w:right w:val="single" w:sz="6" w:space="0" w:color="auto"/>
            </w:tcBorders>
            <w:tcPrChange w:id="738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821E10A" w14:textId="77777777" w:rsidR="00CB3986" w:rsidRPr="008E21F4" w:rsidRDefault="00CB3986" w:rsidP="00D04D5F">
            <w:pPr>
              <w:jc w:val="center"/>
              <w:rPr>
                <w:rFonts w:ascii="Arial" w:hAnsi="Arial" w:cs="Arial"/>
                <w:sz w:val="16"/>
                <w:szCs w:val="16"/>
              </w:rPr>
              <w:pPrChange w:id="7389" w:author="Delta" w:date="2021-07-23T11:12:00Z">
                <w:pPr>
                  <w:spacing w:after="0"/>
                  <w:jc w:val="center"/>
                </w:pPr>
              </w:pPrChange>
            </w:pPr>
            <w:r w:rsidRPr="008E21F4">
              <w:rPr>
                <w:rFonts w:ascii="Arial" w:hAnsi="Arial" w:cs="Arial"/>
                <w:sz w:val="16"/>
                <w:szCs w:val="16"/>
              </w:rPr>
              <w:t>n.a.</w:t>
            </w:r>
          </w:p>
        </w:tc>
        <w:tc>
          <w:tcPr>
            <w:tcW w:w="1010" w:type="dxa"/>
            <w:tcBorders>
              <w:top w:val="single" w:sz="6" w:space="0" w:color="auto"/>
              <w:left w:val="single" w:sz="6" w:space="0" w:color="auto"/>
              <w:bottom w:val="single" w:sz="6" w:space="0" w:color="auto"/>
              <w:right w:val="single" w:sz="6" w:space="0" w:color="auto"/>
            </w:tcBorders>
            <w:tcPrChange w:id="739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6C2F9DA" w14:textId="77777777" w:rsidR="00CB3986" w:rsidRPr="008E21F4" w:rsidRDefault="00CB3986" w:rsidP="00D04D5F">
            <w:pPr>
              <w:jc w:val="center"/>
              <w:rPr>
                <w:rFonts w:ascii="Arial" w:hAnsi="Arial" w:cs="Arial"/>
                <w:sz w:val="16"/>
                <w:szCs w:val="16"/>
              </w:rPr>
              <w:pPrChange w:id="7391" w:author="Delta" w:date="2021-07-23T11:12:00Z">
                <w:pPr>
                  <w:spacing w:after="0"/>
                  <w:jc w:val="center"/>
                </w:pPr>
              </w:pPrChange>
            </w:pPr>
            <w:r w:rsidRPr="008E21F4">
              <w:rPr>
                <w:rFonts w:ascii="Arial" w:hAnsi="Arial" w:cs="Arial"/>
                <w:sz w:val="16"/>
                <w:szCs w:val="16"/>
              </w:rPr>
              <w:t>n.a.</w:t>
            </w:r>
          </w:p>
        </w:tc>
      </w:tr>
    </w:tbl>
    <w:p w14:paraId="70CD84A4" w14:textId="77777777" w:rsidR="00CB3986" w:rsidRPr="008E21F4" w:rsidRDefault="00CB3986" w:rsidP="00CB3986"/>
    <w:p w14:paraId="17668696" w14:textId="77777777" w:rsidR="00CB3986" w:rsidRPr="00D56583" w:rsidRDefault="00CB3986" w:rsidP="00CB3986">
      <w:pPr>
        <w:pStyle w:val="Heading4"/>
        <w:rPr>
          <w:lang w:val="sv-FI"/>
          <w:rPrChange w:id="7392" w:author="Delta" w:date="2021-07-23T11:12:00Z">
            <w:rPr>
              <w:lang w:val="sv-SE"/>
            </w:rPr>
          </w:rPrChange>
        </w:rPr>
        <w:pPrChange w:id="7393" w:author="Delta" w:date="2021-07-23T11:12:00Z">
          <w:pPr>
            <w:pStyle w:val="Heading4"/>
            <w:ind w:left="0" w:firstLine="0"/>
          </w:pPr>
        </w:pPrChange>
      </w:pPr>
      <w:bookmarkStart w:id="7394" w:name="_Toc21017682"/>
      <w:bookmarkStart w:id="7395" w:name="_Toc29486145"/>
      <w:bookmarkStart w:id="7396" w:name="_Toc29756835"/>
      <w:bookmarkStart w:id="7397" w:name="_Toc29757948"/>
      <w:bookmarkStart w:id="7398" w:name="_Toc35952513"/>
      <w:bookmarkStart w:id="7399" w:name="_Toc37174513"/>
      <w:bookmarkStart w:id="7400" w:name="_Toc37176394"/>
      <w:bookmarkStart w:id="7401" w:name="_Toc45831469"/>
      <w:bookmarkStart w:id="7402" w:name="_Toc45832194"/>
      <w:bookmarkStart w:id="7403" w:name="_Toc52547122"/>
      <w:bookmarkStart w:id="7404" w:name="_Toc61110269"/>
      <w:bookmarkStart w:id="7405" w:name="_Toc67910551"/>
      <w:bookmarkStart w:id="7406" w:name="_Toc75187475"/>
      <w:bookmarkStart w:id="7407" w:name="_Toc76501230"/>
      <w:bookmarkStart w:id="7408" w:name="_Toc408331117"/>
      <w:r w:rsidRPr="00D56583">
        <w:rPr>
          <w:lang w:val="sv-FI"/>
          <w:rPrChange w:id="7409" w:author="Delta" w:date="2021-07-23T11:12:00Z">
            <w:rPr>
              <w:lang w:val="sv-SE"/>
            </w:rPr>
          </w:rPrChange>
        </w:rPr>
        <w:t>6.1.1.2</w:t>
      </w:r>
      <w:r w:rsidRPr="00D56583">
        <w:rPr>
          <w:lang w:val="sv-FI"/>
          <w:rPrChange w:id="7410" w:author="Delta" w:date="2021-07-23T11:12:00Z">
            <w:rPr>
              <w:lang w:val="sv-SE"/>
            </w:rPr>
          </w:rPrChange>
        </w:rPr>
        <w:tab/>
        <w:t>E-UTRA Test Model 1.2 (E-TM1.2)</w:t>
      </w:r>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p>
    <w:p w14:paraId="5345D779" w14:textId="77777777" w:rsidR="00CB3986" w:rsidRPr="008E21F4" w:rsidRDefault="00CB3986" w:rsidP="00CB3986">
      <w:pPr>
        <w:rPr>
          <w:rFonts w:cs="v4.2.0"/>
        </w:rPr>
      </w:pPr>
      <w:r w:rsidRPr="008E21F4">
        <w:rPr>
          <w:rFonts w:cs="v4.2.0"/>
        </w:rPr>
        <w:t>This model shall be used for tests on:</w:t>
      </w:r>
    </w:p>
    <w:p w14:paraId="39681287" w14:textId="77777777" w:rsidR="00CB3986" w:rsidRPr="008E21F4" w:rsidRDefault="00CB3986" w:rsidP="00CB3986">
      <w:pPr>
        <w:pStyle w:val="B1"/>
        <w:pPrChange w:id="7411" w:author="Delta" w:date="2021-07-23T11:12:00Z">
          <w:pPr>
            <w:numPr>
              <w:numId w:val="12"/>
            </w:numPr>
            <w:tabs>
              <w:tab w:val="num" w:pos="644"/>
            </w:tabs>
            <w:ind w:left="644" w:hanging="360"/>
            <w:jc w:val="both"/>
          </w:pPr>
        </w:pPrChange>
      </w:pPr>
      <w:ins w:id="7412" w:author="Delta" w:date="2021-07-23T11:12:00Z">
        <w:r w:rsidRPr="008E21F4">
          <w:t>-</w:t>
        </w:r>
        <w:r w:rsidRPr="008E21F4">
          <w:tab/>
        </w:r>
      </w:ins>
      <w:r w:rsidRPr="008E21F4">
        <w:t>Unwanted emissions</w:t>
      </w:r>
    </w:p>
    <w:p w14:paraId="689B8927" w14:textId="77777777" w:rsidR="00CB3986" w:rsidRPr="008E21F4" w:rsidRDefault="00CB3986" w:rsidP="00CB3986">
      <w:pPr>
        <w:pStyle w:val="B2"/>
        <w:pPrChange w:id="7413" w:author="Delta" w:date="2021-07-23T11:12:00Z">
          <w:pPr>
            <w:numPr>
              <w:ilvl w:val="1"/>
              <w:numId w:val="12"/>
            </w:numPr>
            <w:tabs>
              <w:tab w:val="num" w:pos="1364"/>
            </w:tabs>
            <w:ind w:left="1364" w:hanging="360"/>
            <w:jc w:val="both"/>
          </w:pPr>
        </w:pPrChange>
      </w:pPr>
      <w:ins w:id="7414" w:author="Delta" w:date="2021-07-23T11:12:00Z">
        <w:r w:rsidRPr="008E21F4">
          <w:t>-</w:t>
        </w:r>
        <w:r w:rsidRPr="008E21F4">
          <w:tab/>
        </w:r>
      </w:ins>
      <w:r w:rsidRPr="008E21F4">
        <w:t>ACLR</w:t>
      </w:r>
    </w:p>
    <w:p w14:paraId="31E97B47" w14:textId="77777777" w:rsidR="00CB3986" w:rsidRPr="008E21F4" w:rsidRDefault="00CB3986" w:rsidP="00CB3986">
      <w:pPr>
        <w:pStyle w:val="B2"/>
        <w:pPrChange w:id="7415" w:author="Delta" w:date="2021-07-23T11:12:00Z">
          <w:pPr>
            <w:numPr>
              <w:ilvl w:val="1"/>
              <w:numId w:val="12"/>
            </w:numPr>
            <w:tabs>
              <w:tab w:val="num" w:pos="1364"/>
            </w:tabs>
            <w:ind w:left="1364" w:hanging="360"/>
            <w:jc w:val="both"/>
          </w:pPr>
        </w:pPrChange>
      </w:pPr>
      <w:ins w:id="7416" w:author="Delta" w:date="2021-07-23T11:12:00Z">
        <w:r w:rsidRPr="008E21F4">
          <w:t>-</w:t>
        </w:r>
        <w:r w:rsidRPr="008E21F4">
          <w:tab/>
        </w:r>
      </w:ins>
      <w:r w:rsidRPr="008E21F4">
        <w:t>Operating band unwanted emissions</w:t>
      </w:r>
    </w:p>
    <w:p w14:paraId="652B3206" w14:textId="77777777" w:rsidR="00CB3986" w:rsidRPr="008E21F4" w:rsidRDefault="00CB3986" w:rsidP="00CB3986">
      <w:pPr>
        <w:pStyle w:val="TH"/>
      </w:pPr>
      <w:r w:rsidRPr="008E21F4">
        <w:t>Table 6.1.1.2-1: Physical channel parameters of E-TM1.2</w:t>
      </w:r>
    </w:p>
    <w:tbl>
      <w:tblPr>
        <w:tblW w:w="10066" w:type="dxa"/>
        <w:tblInd w:w="78" w:type="dxa"/>
        <w:tblLayout w:type="fixed"/>
        <w:tblLook w:val="0000" w:firstRow="0" w:lastRow="0" w:firstColumn="0" w:lastColumn="0" w:noHBand="0" w:noVBand="0"/>
        <w:tblPrChange w:id="7417" w:author="Delta" w:date="2021-07-23T11:12:00Z">
          <w:tblPr>
            <w:tblW w:w="10066" w:type="dxa"/>
            <w:tblInd w:w="78" w:type="dxa"/>
            <w:tblLayout w:type="fixed"/>
            <w:tblLook w:val="0000" w:firstRow="0" w:lastRow="0" w:firstColumn="0" w:lastColumn="0" w:noHBand="0" w:noVBand="0"/>
          </w:tblPr>
        </w:tblPrChange>
      </w:tblPr>
      <w:tblGrid>
        <w:gridCol w:w="3833"/>
        <w:gridCol w:w="1135"/>
        <w:gridCol w:w="1010"/>
        <w:gridCol w:w="1056"/>
        <w:gridCol w:w="1011"/>
        <w:gridCol w:w="1010"/>
        <w:gridCol w:w="1011"/>
        <w:tblGridChange w:id="7418">
          <w:tblGrid>
            <w:gridCol w:w="116"/>
            <w:gridCol w:w="3717"/>
            <w:gridCol w:w="1135"/>
            <w:gridCol w:w="1010"/>
            <w:gridCol w:w="1056"/>
            <w:gridCol w:w="1011"/>
            <w:gridCol w:w="1010"/>
            <w:gridCol w:w="1011"/>
            <w:gridCol w:w="116"/>
          </w:tblGrid>
        </w:tblGridChange>
      </w:tblGrid>
      <w:tr w:rsidR="00CB3986" w:rsidRPr="008E21F4" w14:paraId="784D27BF" w14:textId="77777777" w:rsidTr="00D04D5F">
        <w:trPr>
          <w:trHeight w:val="247"/>
          <w:trPrChange w:id="7419"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420"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452B0B36" w14:textId="77777777" w:rsidR="00CB3986" w:rsidRPr="008E21F4" w:rsidRDefault="00CB3986" w:rsidP="00D04D5F">
            <w:pPr>
              <w:jc w:val="center"/>
              <w:rPr>
                <w:rFonts w:ascii="Arial" w:hAnsi="Arial" w:cs="Arial"/>
                <w:b/>
                <w:bCs/>
              </w:rPr>
              <w:pPrChange w:id="7421" w:author="Delta" w:date="2021-07-23T11:12:00Z">
                <w:pPr>
                  <w:spacing w:after="0"/>
                  <w:jc w:val="center"/>
                </w:pPr>
              </w:pPrChange>
            </w:pPr>
            <w:r w:rsidRPr="008E21F4">
              <w:rPr>
                <w:rFonts w:ascii="Arial" w:hAnsi="Arial" w:cs="Arial"/>
                <w:b/>
                <w:bCs/>
              </w:rPr>
              <w:t>Parameter</w:t>
            </w:r>
          </w:p>
        </w:tc>
        <w:tc>
          <w:tcPr>
            <w:tcW w:w="1135" w:type="dxa"/>
            <w:tcBorders>
              <w:top w:val="single" w:sz="6" w:space="0" w:color="auto"/>
              <w:left w:val="single" w:sz="6" w:space="0" w:color="auto"/>
              <w:bottom w:val="single" w:sz="6" w:space="0" w:color="auto"/>
              <w:right w:val="single" w:sz="6" w:space="0" w:color="auto"/>
            </w:tcBorders>
            <w:tcPrChange w:id="742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F59FA33" w14:textId="77777777" w:rsidR="00CB3986" w:rsidRPr="008E21F4" w:rsidRDefault="00CB3986" w:rsidP="00D04D5F">
            <w:pPr>
              <w:jc w:val="center"/>
              <w:rPr>
                <w:rFonts w:ascii="Arial" w:hAnsi="Arial" w:cs="Arial"/>
                <w:b/>
                <w:bCs/>
              </w:rPr>
              <w:pPrChange w:id="7423" w:author="Delta" w:date="2021-07-23T11:12:00Z">
                <w:pPr>
                  <w:spacing w:after="0"/>
                  <w:jc w:val="center"/>
                </w:pPr>
              </w:pPrChange>
            </w:pPr>
            <w:r w:rsidRPr="008E21F4">
              <w:rPr>
                <w:rFonts w:ascii="Arial" w:hAnsi="Arial" w:cs="Arial"/>
                <w:b/>
                <w:bCs/>
              </w:rPr>
              <w:t>1.4 MHz</w:t>
            </w:r>
          </w:p>
        </w:tc>
        <w:tc>
          <w:tcPr>
            <w:tcW w:w="1010" w:type="dxa"/>
            <w:tcBorders>
              <w:top w:val="single" w:sz="6" w:space="0" w:color="auto"/>
              <w:left w:val="single" w:sz="6" w:space="0" w:color="auto"/>
              <w:bottom w:val="single" w:sz="6" w:space="0" w:color="auto"/>
              <w:right w:val="single" w:sz="6" w:space="0" w:color="auto"/>
            </w:tcBorders>
            <w:tcPrChange w:id="742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9E0395D" w14:textId="77777777" w:rsidR="00CB3986" w:rsidRPr="008E21F4" w:rsidRDefault="00CB3986" w:rsidP="00D04D5F">
            <w:pPr>
              <w:jc w:val="center"/>
              <w:rPr>
                <w:rFonts w:ascii="Arial" w:hAnsi="Arial" w:cs="Arial"/>
                <w:b/>
                <w:bCs/>
              </w:rPr>
              <w:pPrChange w:id="7425" w:author="Delta" w:date="2021-07-23T11:12:00Z">
                <w:pPr>
                  <w:spacing w:after="0"/>
                  <w:jc w:val="center"/>
                </w:pPr>
              </w:pPrChange>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Change w:id="742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A057F87" w14:textId="77777777" w:rsidR="00CB3986" w:rsidRPr="008E21F4" w:rsidRDefault="00CB3986" w:rsidP="00D04D5F">
            <w:pPr>
              <w:jc w:val="center"/>
              <w:rPr>
                <w:rFonts w:ascii="Arial" w:hAnsi="Arial" w:cs="Arial"/>
                <w:b/>
                <w:bCs/>
              </w:rPr>
              <w:pPrChange w:id="7427" w:author="Delta" w:date="2021-07-23T11:12:00Z">
                <w:pPr>
                  <w:spacing w:after="0"/>
                  <w:jc w:val="center"/>
                </w:pPr>
              </w:pPrChange>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Change w:id="742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FFA1040" w14:textId="77777777" w:rsidR="00CB3986" w:rsidRPr="008E21F4" w:rsidRDefault="00CB3986" w:rsidP="00D04D5F">
            <w:pPr>
              <w:jc w:val="center"/>
              <w:rPr>
                <w:rFonts w:ascii="Arial" w:hAnsi="Arial" w:cs="Arial"/>
                <w:b/>
                <w:bCs/>
              </w:rPr>
              <w:pPrChange w:id="7429" w:author="Delta" w:date="2021-07-23T11:12:00Z">
                <w:pPr>
                  <w:spacing w:after="0"/>
                  <w:jc w:val="center"/>
                </w:pPr>
              </w:pPrChange>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Change w:id="743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74E0F31" w14:textId="77777777" w:rsidR="00CB3986" w:rsidRPr="008E21F4" w:rsidRDefault="00CB3986" w:rsidP="00D04D5F">
            <w:pPr>
              <w:jc w:val="center"/>
              <w:rPr>
                <w:rFonts w:ascii="Arial" w:hAnsi="Arial" w:cs="Arial"/>
                <w:b/>
                <w:bCs/>
              </w:rPr>
              <w:pPrChange w:id="7431" w:author="Delta" w:date="2021-07-23T11:12:00Z">
                <w:pPr>
                  <w:spacing w:after="0"/>
                  <w:jc w:val="center"/>
                </w:pPr>
              </w:pPrChange>
            </w:pPr>
            <w:r w:rsidRPr="008E21F4">
              <w:rPr>
                <w:rFonts w:ascii="Arial" w:hAnsi="Arial" w:cs="Arial"/>
                <w:b/>
                <w:bCs/>
              </w:rPr>
              <w:t>15 MHz</w:t>
            </w:r>
          </w:p>
        </w:tc>
        <w:tc>
          <w:tcPr>
            <w:tcW w:w="1011" w:type="dxa"/>
            <w:tcBorders>
              <w:top w:val="single" w:sz="6" w:space="0" w:color="auto"/>
              <w:left w:val="single" w:sz="6" w:space="0" w:color="auto"/>
              <w:bottom w:val="single" w:sz="6" w:space="0" w:color="auto"/>
              <w:right w:val="single" w:sz="6" w:space="0" w:color="auto"/>
            </w:tcBorders>
            <w:tcPrChange w:id="743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8A97728" w14:textId="77777777" w:rsidR="00CB3986" w:rsidRPr="008E21F4" w:rsidRDefault="00CB3986" w:rsidP="00D04D5F">
            <w:pPr>
              <w:jc w:val="center"/>
              <w:rPr>
                <w:rFonts w:ascii="Arial" w:hAnsi="Arial" w:cs="Arial"/>
                <w:b/>
                <w:bCs/>
              </w:rPr>
              <w:pPrChange w:id="7433" w:author="Delta" w:date="2021-07-23T11:12:00Z">
                <w:pPr>
                  <w:spacing w:after="0"/>
                  <w:jc w:val="center"/>
                </w:pPr>
              </w:pPrChange>
            </w:pPr>
            <w:r w:rsidRPr="008E21F4">
              <w:rPr>
                <w:rFonts w:ascii="Arial" w:hAnsi="Arial" w:cs="Arial"/>
                <w:b/>
                <w:bCs/>
              </w:rPr>
              <w:t>20 MHz</w:t>
            </w:r>
          </w:p>
        </w:tc>
      </w:tr>
      <w:tr w:rsidR="00CB3986" w:rsidRPr="008E21F4" w14:paraId="34C0C47D" w14:textId="77777777" w:rsidTr="00D04D5F">
        <w:trPr>
          <w:trHeight w:val="276"/>
          <w:trPrChange w:id="7434" w:author="Delta" w:date="2021-07-23T11:12:00Z">
            <w:trPr>
              <w:gridAfter w:val="0"/>
              <w:trHeight w:val="276"/>
            </w:trPr>
          </w:trPrChange>
        </w:trPr>
        <w:tc>
          <w:tcPr>
            <w:tcW w:w="3833" w:type="dxa"/>
            <w:tcBorders>
              <w:top w:val="single" w:sz="6" w:space="0" w:color="auto"/>
              <w:left w:val="single" w:sz="6" w:space="0" w:color="auto"/>
              <w:bottom w:val="single" w:sz="6" w:space="0" w:color="auto"/>
              <w:right w:val="nil"/>
            </w:tcBorders>
            <w:tcPrChange w:id="7435" w:author="Delta" w:date="2021-07-23T11:12:00Z">
              <w:tcPr>
                <w:tcW w:w="3833" w:type="dxa"/>
                <w:gridSpan w:val="2"/>
                <w:tcBorders>
                  <w:top w:val="single" w:sz="6" w:space="0" w:color="auto"/>
                  <w:left w:val="single" w:sz="6" w:space="0" w:color="auto"/>
                  <w:bottom w:val="single" w:sz="6" w:space="0" w:color="auto"/>
                  <w:right w:val="nil"/>
                </w:tcBorders>
              </w:tcPr>
            </w:tcPrChange>
          </w:tcPr>
          <w:p w14:paraId="42FAD202" w14:textId="77777777" w:rsidR="00CB3986" w:rsidRPr="008E21F4" w:rsidRDefault="00CB3986" w:rsidP="00D04D5F">
            <w:pPr>
              <w:jc w:val="center"/>
              <w:rPr>
                <w:rFonts w:ascii="Arial" w:hAnsi="Arial" w:cs="Arial"/>
                <w:b/>
                <w:bCs/>
                <w:sz w:val="16"/>
                <w:szCs w:val="16"/>
              </w:rPr>
              <w:pPrChange w:id="7436" w:author="Delta" w:date="2021-07-23T11:12:00Z">
                <w:pPr>
                  <w:spacing w:after="0"/>
                  <w:jc w:val="center"/>
                </w:pPr>
              </w:pPrChange>
            </w:pPr>
            <w:r w:rsidRPr="008E21F4">
              <w:rPr>
                <w:rFonts w:ascii="Arial" w:hAnsi="Arial" w:cs="Arial"/>
                <w:b/>
                <w:bCs/>
                <w:sz w:val="16"/>
                <w:szCs w:val="16"/>
              </w:rPr>
              <w:t>Reference, Synchronisation Signals</w:t>
            </w:r>
          </w:p>
        </w:tc>
        <w:tc>
          <w:tcPr>
            <w:tcW w:w="1135" w:type="dxa"/>
            <w:tcBorders>
              <w:top w:val="single" w:sz="6" w:space="0" w:color="auto"/>
              <w:left w:val="nil"/>
              <w:bottom w:val="single" w:sz="6" w:space="0" w:color="auto"/>
              <w:right w:val="nil"/>
            </w:tcBorders>
            <w:tcPrChange w:id="7437" w:author="Delta" w:date="2021-07-23T11:12:00Z">
              <w:tcPr>
                <w:tcW w:w="1135" w:type="dxa"/>
                <w:tcBorders>
                  <w:top w:val="single" w:sz="6" w:space="0" w:color="auto"/>
                  <w:left w:val="nil"/>
                  <w:bottom w:val="single" w:sz="6" w:space="0" w:color="auto"/>
                  <w:right w:val="nil"/>
                </w:tcBorders>
              </w:tcPr>
            </w:tcPrChange>
          </w:tcPr>
          <w:p w14:paraId="2B5767E0" w14:textId="77777777" w:rsidR="00CB3986" w:rsidRPr="008E21F4" w:rsidRDefault="00CB3986" w:rsidP="00D04D5F">
            <w:pPr>
              <w:jc w:val="center"/>
              <w:rPr>
                <w:rFonts w:ascii="Arial" w:hAnsi="Arial" w:cs="Arial"/>
                <w:b/>
                <w:bCs/>
                <w:sz w:val="16"/>
                <w:szCs w:val="16"/>
              </w:rPr>
              <w:pPrChange w:id="7438"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439" w:author="Delta" w:date="2021-07-23T11:12:00Z">
              <w:tcPr>
                <w:tcW w:w="1010" w:type="dxa"/>
                <w:tcBorders>
                  <w:top w:val="single" w:sz="6" w:space="0" w:color="auto"/>
                  <w:left w:val="nil"/>
                  <w:bottom w:val="single" w:sz="6" w:space="0" w:color="auto"/>
                  <w:right w:val="nil"/>
                </w:tcBorders>
              </w:tcPr>
            </w:tcPrChange>
          </w:tcPr>
          <w:p w14:paraId="5338CB59" w14:textId="77777777" w:rsidR="00CB3986" w:rsidRPr="008E21F4" w:rsidRDefault="00CB3986" w:rsidP="00D04D5F">
            <w:pPr>
              <w:jc w:val="center"/>
              <w:rPr>
                <w:rFonts w:ascii="Arial" w:hAnsi="Arial" w:cs="Arial"/>
                <w:b/>
                <w:bCs/>
                <w:sz w:val="16"/>
                <w:szCs w:val="16"/>
              </w:rPr>
              <w:pPrChange w:id="7440"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7441" w:author="Delta" w:date="2021-07-23T11:12:00Z">
              <w:tcPr>
                <w:tcW w:w="1056" w:type="dxa"/>
                <w:tcBorders>
                  <w:top w:val="single" w:sz="6" w:space="0" w:color="auto"/>
                  <w:left w:val="nil"/>
                  <w:bottom w:val="single" w:sz="6" w:space="0" w:color="auto"/>
                  <w:right w:val="nil"/>
                </w:tcBorders>
              </w:tcPr>
            </w:tcPrChange>
          </w:tcPr>
          <w:p w14:paraId="44DE0068" w14:textId="77777777" w:rsidR="00CB3986" w:rsidRPr="008E21F4" w:rsidRDefault="00CB3986" w:rsidP="00D04D5F">
            <w:pPr>
              <w:jc w:val="center"/>
              <w:rPr>
                <w:rFonts w:ascii="Arial" w:hAnsi="Arial" w:cs="Arial"/>
                <w:b/>
                <w:bCs/>
                <w:sz w:val="16"/>
                <w:szCs w:val="16"/>
              </w:rPr>
              <w:pPrChange w:id="7442"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7443" w:author="Delta" w:date="2021-07-23T11:12:00Z">
              <w:tcPr>
                <w:tcW w:w="1011" w:type="dxa"/>
                <w:tcBorders>
                  <w:top w:val="single" w:sz="6" w:space="0" w:color="auto"/>
                  <w:left w:val="nil"/>
                  <w:bottom w:val="single" w:sz="6" w:space="0" w:color="auto"/>
                  <w:right w:val="nil"/>
                </w:tcBorders>
              </w:tcPr>
            </w:tcPrChange>
          </w:tcPr>
          <w:p w14:paraId="13C25EEA" w14:textId="77777777" w:rsidR="00CB3986" w:rsidRPr="008E21F4" w:rsidRDefault="00CB3986" w:rsidP="00D04D5F">
            <w:pPr>
              <w:jc w:val="center"/>
              <w:rPr>
                <w:rFonts w:ascii="Arial" w:hAnsi="Arial" w:cs="Arial"/>
                <w:b/>
                <w:bCs/>
                <w:sz w:val="16"/>
                <w:szCs w:val="16"/>
              </w:rPr>
              <w:pPrChange w:id="7444"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445" w:author="Delta" w:date="2021-07-23T11:12:00Z">
              <w:tcPr>
                <w:tcW w:w="1010" w:type="dxa"/>
                <w:tcBorders>
                  <w:top w:val="single" w:sz="6" w:space="0" w:color="auto"/>
                  <w:left w:val="nil"/>
                  <w:bottom w:val="single" w:sz="6" w:space="0" w:color="auto"/>
                  <w:right w:val="nil"/>
                </w:tcBorders>
              </w:tcPr>
            </w:tcPrChange>
          </w:tcPr>
          <w:p w14:paraId="22BFF546" w14:textId="77777777" w:rsidR="00CB3986" w:rsidRPr="008E21F4" w:rsidRDefault="00CB3986" w:rsidP="00D04D5F">
            <w:pPr>
              <w:jc w:val="center"/>
              <w:rPr>
                <w:rFonts w:ascii="Arial" w:hAnsi="Arial" w:cs="Arial"/>
                <w:b/>
                <w:bCs/>
                <w:sz w:val="16"/>
                <w:szCs w:val="16"/>
              </w:rPr>
              <w:pPrChange w:id="7446"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7447" w:author="Delta" w:date="2021-07-23T11:12:00Z">
              <w:tcPr>
                <w:tcW w:w="1011" w:type="dxa"/>
                <w:tcBorders>
                  <w:top w:val="single" w:sz="6" w:space="0" w:color="auto"/>
                  <w:left w:val="nil"/>
                  <w:bottom w:val="single" w:sz="6" w:space="0" w:color="auto"/>
                  <w:right w:val="single" w:sz="6" w:space="0" w:color="auto"/>
                </w:tcBorders>
              </w:tcPr>
            </w:tcPrChange>
          </w:tcPr>
          <w:p w14:paraId="39315619" w14:textId="77777777" w:rsidR="00CB3986" w:rsidRPr="008E21F4" w:rsidRDefault="00CB3986" w:rsidP="00D04D5F">
            <w:pPr>
              <w:jc w:val="center"/>
              <w:rPr>
                <w:rFonts w:ascii="Arial" w:hAnsi="Arial" w:cs="Arial"/>
                <w:b/>
                <w:bCs/>
                <w:sz w:val="16"/>
                <w:szCs w:val="16"/>
              </w:rPr>
              <w:pPrChange w:id="7448" w:author="Delta" w:date="2021-07-23T11:12:00Z">
                <w:pPr>
                  <w:spacing w:after="0"/>
                  <w:jc w:val="center"/>
                </w:pPr>
              </w:pPrChange>
            </w:pPr>
          </w:p>
        </w:tc>
      </w:tr>
      <w:tr w:rsidR="00CB3986" w:rsidRPr="008E21F4" w14:paraId="33703CBB" w14:textId="77777777" w:rsidTr="00D04D5F">
        <w:trPr>
          <w:trHeight w:val="247"/>
          <w:trPrChange w:id="7449"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450"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623ECD38" w14:textId="77777777" w:rsidR="00CB3986" w:rsidRPr="008E21F4" w:rsidRDefault="00CB3986" w:rsidP="00D04D5F">
            <w:pPr>
              <w:rPr>
                <w:rFonts w:ascii="Arial" w:hAnsi="Arial" w:cs="Arial"/>
                <w:sz w:val="16"/>
                <w:szCs w:val="16"/>
                <w:vertAlign w:val="subscript"/>
              </w:rPr>
              <w:pPrChange w:id="7451" w:author="Delta" w:date="2021-07-23T11:12:00Z">
                <w:pPr>
                  <w:spacing w:after="0"/>
                </w:pPr>
              </w:pPrChange>
            </w:pPr>
            <w:r w:rsidRPr="008E21F4">
              <w:rPr>
                <w:rFonts w:ascii="Arial" w:hAnsi="Arial" w:cs="Arial"/>
                <w:sz w:val="16"/>
                <w:szCs w:val="16"/>
              </w:rPr>
              <w:t>RS boosting, P</w:t>
            </w:r>
            <w:r w:rsidRPr="008E21F4">
              <w:rPr>
                <w:rFonts w:ascii="Arial" w:hAnsi="Arial" w:cs="Arial"/>
                <w:sz w:val="16"/>
                <w:szCs w:val="16"/>
                <w:vertAlign w:val="subscript"/>
              </w:rPr>
              <w:t>B</w:t>
            </w:r>
            <w:r w:rsidRPr="008E21F4">
              <w:rPr>
                <w:rFonts w:ascii="Arial" w:hAnsi="Arial" w:cs="Arial"/>
                <w:sz w:val="16"/>
                <w:szCs w:val="16"/>
              </w:rPr>
              <w:t xml:space="preserve"> = E</w:t>
            </w:r>
            <w:r w:rsidRPr="008E21F4">
              <w:rPr>
                <w:rFonts w:ascii="Arial" w:hAnsi="Arial" w:cs="Arial"/>
                <w:sz w:val="16"/>
                <w:szCs w:val="16"/>
                <w:vertAlign w:val="subscript"/>
              </w:rPr>
              <w:t>B</w:t>
            </w:r>
            <w:r w:rsidRPr="008E21F4">
              <w:rPr>
                <w:rFonts w:ascii="Arial" w:hAnsi="Arial" w:cs="Arial"/>
                <w:sz w:val="16"/>
                <w:szCs w:val="16"/>
              </w:rPr>
              <w:t>/E</w:t>
            </w:r>
            <w:r w:rsidRPr="008E21F4">
              <w:rPr>
                <w:rFonts w:ascii="Arial" w:hAnsi="Arial" w:cs="Arial"/>
                <w:sz w:val="16"/>
                <w:szCs w:val="16"/>
                <w:vertAlign w:val="subscript"/>
              </w:rPr>
              <w:t>A</w:t>
            </w:r>
          </w:p>
        </w:tc>
        <w:tc>
          <w:tcPr>
            <w:tcW w:w="1135" w:type="dxa"/>
            <w:tcBorders>
              <w:top w:val="single" w:sz="6" w:space="0" w:color="auto"/>
              <w:left w:val="single" w:sz="6" w:space="0" w:color="auto"/>
              <w:bottom w:val="single" w:sz="6" w:space="0" w:color="auto"/>
              <w:right w:val="single" w:sz="6" w:space="0" w:color="auto"/>
            </w:tcBorders>
            <w:tcPrChange w:id="745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E53C712" w14:textId="77777777" w:rsidR="00CB3986" w:rsidRPr="008E21F4" w:rsidRDefault="00CB3986" w:rsidP="00D04D5F">
            <w:pPr>
              <w:jc w:val="center"/>
              <w:rPr>
                <w:rFonts w:ascii="Arial" w:hAnsi="Arial" w:cs="Arial"/>
                <w:sz w:val="16"/>
                <w:szCs w:val="16"/>
              </w:rPr>
              <w:pPrChange w:id="7453"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745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F08BC55" w14:textId="77777777" w:rsidR="00CB3986" w:rsidRPr="008E21F4" w:rsidRDefault="00CB3986" w:rsidP="00D04D5F">
            <w:pPr>
              <w:jc w:val="center"/>
              <w:rPr>
                <w:rFonts w:ascii="Arial" w:hAnsi="Arial" w:cs="Arial"/>
                <w:sz w:val="16"/>
                <w:szCs w:val="16"/>
              </w:rPr>
              <w:pPrChange w:id="7455"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745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D2DC498" w14:textId="77777777" w:rsidR="00CB3986" w:rsidRPr="008E21F4" w:rsidRDefault="00CB3986" w:rsidP="00D04D5F">
            <w:pPr>
              <w:jc w:val="center"/>
              <w:rPr>
                <w:rFonts w:ascii="Arial" w:hAnsi="Arial" w:cs="Arial"/>
                <w:sz w:val="16"/>
                <w:szCs w:val="16"/>
              </w:rPr>
              <w:pPrChange w:id="7457"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745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FDBF281" w14:textId="77777777" w:rsidR="00CB3986" w:rsidRPr="008E21F4" w:rsidRDefault="00CB3986" w:rsidP="00D04D5F">
            <w:pPr>
              <w:jc w:val="center"/>
              <w:rPr>
                <w:rFonts w:ascii="Arial" w:hAnsi="Arial" w:cs="Arial"/>
                <w:sz w:val="16"/>
                <w:szCs w:val="16"/>
              </w:rPr>
              <w:pPrChange w:id="7459"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746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3F31F4B" w14:textId="77777777" w:rsidR="00CB3986" w:rsidRPr="008E21F4" w:rsidRDefault="00CB3986" w:rsidP="00D04D5F">
            <w:pPr>
              <w:jc w:val="center"/>
              <w:rPr>
                <w:rFonts w:ascii="Arial" w:hAnsi="Arial" w:cs="Arial"/>
                <w:sz w:val="16"/>
                <w:szCs w:val="16"/>
              </w:rPr>
              <w:pPrChange w:id="7461"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746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10477AE" w14:textId="77777777" w:rsidR="00CB3986" w:rsidRPr="008E21F4" w:rsidRDefault="00CB3986" w:rsidP="00D04D5F">
            <w:pPr>
              <w:jc w:val="center"/>
              <w:rPr>
                <w:rFonts w:ascii="Arial" w:hAnsi="Arial" w:cs="Arial"/>
                <w:sz w:val="16"/>
                <w:szCs w:val="16"/>
              </w:rPr>
              <w:pPrChange w:id="7463" w:author="Delta" w:date="2021-07-23T11:12:00Z">
                <w:pPr>
                  <w:spacing w:after="0"/>
                  <w:jc w:val="center"/>
                </w:pPr>
              </w:pPrChange>
            </w:pPr>
            <w:r w:rsidRPr="008E21F4">
              <w:rPr>
                <w:rFonts w:ascii="Arial" w:hAnsi="Arial" w:cs="Arial"/>
                <w:sz w:val="16"/>
                <w:szCs w:val="16"/>
              </w:rPr>
              <w:t>1</w:t>
            </w:r>
          </w:p>
        </w:tc>
      </w:tr>
      <w:tr w:rsidR="00CB3986" w:rsidRPr="008E21F4" w14:paraId="7571EFB4" w14:textId="77777777" w:rsidTr="00D04D5F">
        <w:trPr>
          <w:trHeight w:val="247"/>
          <w:trPrChange w:id="7464"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465"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73D6A8B3" w14:textId="77777777" w:rsidR="00CB3986" w:rsidRPr="008E0712" w:rsidRDefault="00CB3986" w:rsidP="00D04D5F">
            <w:pPr>
              <w:rPr>
                <w:rFonts w:ascii="Arial" w:hAnsi="Arial" w:cs="Arial"/>
                <w:sz w:val="16"/>
                <w:szCs w:val="16"/>
                <w:lang w:val="fr-FR"/>
              </w:rPr>
              <w:pPrChange w:id="7466" w:author="Delta" w:date="2021-07-23T11:12:00Z">
                <w:pPr>
                  <w:spacing w:after="0"/>
                </w:pPr>
              </w:pPrChange>
            </w:pPr>
            <w:r w:rsidRPr="008E0712">
              <w:rPr>
                <w:rFonts w:ascii="Arial" w:hAnsi="Arial" w:cs="Arial"/>
                <w:sz w:val="16"/>
                <w:szCs w:val="16"/>
                <w:lang w:val="fr-FR"/>
              </w:rPr>
              <w:t>Synchronisation signal EPRE / E</w:t>
            </w:r>
            <w:r w:rsidRPr="008E0712">
              <w:rPr>
                <w:rFonts w:ascii="Arial" w:hAnsi="Arial" w:cs="Arial"/>
                <w:sz w:val="16"/>
                <w:szCs w:val="16"/>
                <w:vertAlign w:val="subscript"/>
                <w:lang w:val="fr-FR"/>
              </w:rPr>
              <w:t xml:space="preserve">RS </w:t>
            </w:r>
            <w:r w:rsidRPr="008E0712">
              <w:rPr>
                <w:rFonts w:ascii="Arial" w:hAnsi="Arial" w:cs="Arial"/>
                <w:sz w:val="16"/>
                <w:szCs w:val="16"/>
                <w:lang w:val="fr-FR"/>
              </w:rPr>
              <w:t>[dB]</w:t>
            </w:r>
          </w:p>
        </w:tc>
        <w:tc>
          <w:tcPr>
            <w:tcW w:w="1135" w:type="dxa"/>
            <w:tcBorders>
              <w:top w:val="single" w:sz="6" w:space="0" w:color="auto"/>
              <w:left w:val="single" w:sz="6" w:space="0" w:color="auto"/>
              <w:bottom w:val="single" w:sz="6" w:space="0" w:color="auto"/>
              <w:right w:val="single" w:sz="6" w:space="0" w:color="auto"/>
            </w:tcBorders>
            <w:tcPrChange w:id="746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D12C1E8" w14:textId="77777777" w:rsidR="00CB3986" w:rsidRPr="008E21F4" w:rsidRDefault="00CB3986" w:rsidP="00D04D5F">
            <w:pPr>
              <w:jc w:val="center"/>
              <w:rPr>
                <w:rFonts w:ascii="Arial" w:hAnsi="Arial" w:cs="Arial"/>
                <w:sz w:val="16"/>
                <w:szCs w:val="16"/>
              </w:rPr>
              <w:pPrChange w:id="7468" w:author="Delta" w:date="2021-07-23T11:12:00Z">
                <w:pPr>
                  <w:spacing w:after="0"/>
                  <w:jc w:val="center"/>
                </w:pPr>
              </w:pPrChange>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Change w:id="746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3A5A3E5" w14:textId="77777777" w:rsidR="00CB3986" w:rsidRPr="008E21F4" w:rsidRDefault="00CB3986" w:rsidP="00D04D5F">
            <w:pPr>
              <w:jc w:val="center"/>
              <w:rPr>
                <w:rFonts w:ascii="Arial" w:hAnsi="Arial" w:cs="Arial"/>
                <w:sz w:val="16"/>
                <w:szCs w:val="16"/>
              </w:rPr>
              <w:pPrChange w:id="7470" w:author="Delta" w:date="2021-07-23T11:12:00Z">
                <w:pPr>
                  <w:spacing w:after="0"/>
                  <w:jc w:val="center"/>
                </w:pPr>
              </w:pPrChange>
            </w:pPr>
            <w:r w:rsidRPr="008E21F4">
              <w:rPr>
                <w:rFonts w:ascii="Arial" w:hAnsi="Arial" w:cs="Arial"/>
                <w:sz w:val="16"/>
                <w:szCs w:val="16"/>
              </w:rPr>
              <w:t>-4.730</w:t>
            </w:r>
          </w:p>
        </w:tc>
        <w:tc>
          <w:tcPr>
            <w:tcW w:w="1056" w:type="dxa"/>
            <w:tcBorders>
              <w:top w:val="single" w:sz="6" w:space="0" w:color="auto"/>
              <w:left w:val="single" w:sz="6" w:space="0" w:color="auto"/>
              <w:bottom w:val="single" w:sz="6" w:space="0" w:color="auto"/>
              <w:right w:val="single" w:sz="6" w:space="0" w:color="auto"/>
            </w:tcBorders>
            <w:tcPrChange w:id="7471"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48D4E07" w14:textId="77777777" w:rsidR="00CB3986" w:rsidRPr="008E21F4" w:rsidRDefault="00CB3986" w:rsidP="00D04D5F">
            <w:pPr>
              <w:jc w:val="center"/>
              <w:rPr>
                <w:rFonts w:ascii="Arial" w:hAnsi="Arial" w:cs="Arial"/>
                <w:sz w:val="16"/>
                <w:szCs w:val="16"/>
              </w:rPr>
              <w:pPrChange w:id="7472" w:author="Delta" w:date="2021-07-23T11:12:00Z">
                <w:pPr>
                  <w:spacing w:after="0"/>
                  <w:jc w:val="center"/>
                </w:pPr>
              </w:pPrChange>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Change w:id="747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BF7211B" w14:textId="77777777" w:rsidR="00CB3986" w:rsidRPr="008E21F4" w:rsidRDefault="00CB3986" w:rsidP="00D04D5F">
            <w:pPr>
              <w:jc w:val="center"/>
              <w:rPr>
                <w:rFonts w:ascii="Arial" w:hAnsi="Arial" w:cs="Arial"/>
                <w:sz w:val="16"/>
                <w:szCs w:val="16"/>
              </w:rPr>
              <w:pPrChange w:id="7474" w:author="Delta" w:date="2021-07-23T11:12:00Z">
                <w:pPr>
                  <w:spacing w:after="0"/>
                  <w:jc w:val="center"/>
                </w:pPr>
              </w:pPrChange>
            </w:pPr>
            <w:r w:rsidRPr="008E21F4">
              <w:rPr>
                <w:rFonts w:ascii="Arial" w:hAnsi="Arial" w:cs="Arial"/>
                <w:sz w:val="16"/>
                <w:szCs w:val="16"/>
              </w:rPr>
              <w:t>-4.730</w:t>
            </w:r>
          </w:p>
        </w:tc>
        <w:tc>
          <w:tcPr>
            <w:tcW w:w="1010" w:type="dxa"/>
            <w:tcBorders>
              <w:top w:val="single" w:sz="6" w:space="0" w:color="auto"/>
              <w:left w:val="single" w:sz="6" w:space="0" w:color="auto"/>
              <w:bottom w:val="single" w:sz="6" w:space="0" w:color="auto"/>
              <w:right w:val="single" w:sz="6" w:space="0" w:color="auto"/>
            </w:tcBorders>
            <w:tcPrChange w:id="747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2BDFC59" w14:textId="77777777" w:rsidR="00CB3986" w:rsidRPr="008E21F4" w:rsidRDefault="00CB3986" w:rsidP="00D04D5F">
            <w:pPr>
              <w:jc w:val="center"/>
              <w:rPr>
                <w:rFonts w:ascii="Arial" w:hAnsi="Arial" w:cs="Arial"/>
                <w:sz w:val="16"/>
                <w:szCs w:val="16"/>
              </w:rPr>
              <w:pPrChange w:id="7476" w:author="Delta" w:date="2021-07-23T11:12:00Z">
                <w:pPr>
                  <w:spacing w:after="0"/>
                  <w:jc w:val="center"/>
                </w:pPr>
              </w:pPrChange>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Change w:id="747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D86BF9E" w14:textId="77777777" w:rsidR="00CB3986" w:rsidRPr="008E21F4" w:rsidRDefault="00CB3986" w:rsidP="00D04D5F">
            <w:pPr>
              <w:jc w:val="center"/>
              <w:rPr>
                <w:rFonts w:ascii="Arial" w:hAnsi="Arial" w:cs="Arial"/>
                <w:sz w:val="16"/>
                <w:szCs w:val="16"/>
              </w:rPr>
              <w:pPrChange w:id="7478" w:author="Delta" w:date="2021-07-23T11:12:00Z">
                <w:pPr>
                  <w:spacing w:after="0"/>
                  <w:jc w:val="center"/>
                </w:pPr>
              </w:pPrChange>
            </w:pPr>
            <w:r w:rsidRPr="008E21F4">
              <w:rPr>
                <w:rFonts w:ascii="Arial" w:hAnsi="Arial" w:cs="Arial"/>
                <w:sz w:val="16"/>
                <w:szCs w:val="16"/>
              </w:rPr>
              <w:t>-4.730</w:t>
            </w:r>
          </w:p>
        </w:tc>
      </w:tr>
      <w:tr w:rsidR="00CB3986" w:rsidRPr="008E21F4" w14:paraId="2B662463" w14:textId="77777777" w:rsidTr="00D04D5F">
        <w:trPr>
          <w:trHeight w:val="247"/>
          <w:trPrChange w:id="7479"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480"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2F05CE64" w14:textId="77777777" w:rsidR="00CB3986" w:rsidRPr="008E21F4" w:rsidRDefault="00CB3986" w:rsidP="00D04D5F">
            <w:pPr>
              <w:rPr>
                <w:rFonts w:ascii="Arial" w:hAnsi="Arial" w:cs="Arial"/>
                <w:sz w:val="16"/>
                <w:szCs w:val="16"/>
              </w:rPr>
              <w:pPrChange w:id="7481" w:author="Delta" w:date="2021-07-23T11:12:00Z">
                <w:pPr>
                  <w:spacing w:after="0"/>
                </w:pPr>
              </w:pPrChange>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748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CCBB1DD" w14:textId="77777777" w:rsidR="00CB3986" w:rsidRPr="008E21F4" w:rsidRDefault="00CB3986" w:rsidP="00D04D5F">
            <w:pPr>
              <w:jc w:val="center"/>
              <w:rPr>
                <w:rFonts w:ascii="Arial" w:hAnsi="Arial" w:cs="Arial"/>
                <w:sz w:val="16"/>
                <w:szCs w:val="16"/>
              </w:rPr>
              <w:pPrChange w:id="7483"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748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D733576" w14:textId="77777777" w:rsidR="00CB3986" w:rsidRPr="008E21F4" w:rsidRDefault="00CB3986" w:rsidP="00D04D5F">
            <w:pPr>
              <w:jc w:val="center"/>
              <w:rPr>
                <w:rFonts w:ascii="Arial" w:hAnsi="Arial" w:cs="Arial"/>
                <w:sz w:val="16"/>
                <w:szCs w:val="16"/>
              </w:rPr>
              <w:pPrChange w:id="7485" w:author="Delta" w:date="2021-07-23T11:12:00Z">
                <w:pPr>
                  <w:spacing w:after="0"/>
                  <w:jc w:val="center"/>
                </w:pPr>
              </w:pPrChange>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Change w:id="748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7D6E953" w14:textId="77777777" w:rsidR="00CB3986" w:rsidRPr="008E21F4" w:rsidRDefault="00CB3986" w:rsidP="00D04D5F">
            <w:pPr>
              <w:jc w:val="center"/>
              <w:rPr>
                <w:rFonts w:ascii="Arial" w:hAnsi="Arial" w:cs="Arial"/>
                <w:sz w:val="16"/>
                <w:szCs w:val="16"/>
              </w:rPr>
              <w:pPrChange w:id="7487"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748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AC1FFEE" w14:textId="77777777" w:rsidR="00CB3986" w:rsidRPr="008E21F4" w:rsidRDefault="00CB3986" w:rsidP="00D04D5F">
            <w:pPr>
              <w:jc w:val="center"/>
              <w:rPr>
                <w:rFonts w:ascii="Arial" w:hAnsi="Arial" w:cs="Arial"/>
                <w:sz w:val="16"/>
                <w:szCs w:val="16"/>
              </w:rPr>
              <w:pPrChange w:id="7489"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749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F83FAB8" w14:textId="77777777" w:rsidR="00CB3986" w:rsidRPr="008E21F4" w:rsidRDefault="00CB3986" w:rsidP="00D04D5F">
            <w:pPr>
              <w:jc w:val="center"/>
              <w:rPr>
                <w:rFonts w:ascii="Arial" w:hAnsi="Arial" w:cs="Arial"/>
                <w:sz w:val="16"/>
                <w:szCs w:val="16"/>
              </w:rPr>
              <w:pPrChange w:id="7491"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749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5363398" w14:textId="77777777" w:rsidR="00CB3986" w:rsidRPr="008E21F4" w:rsidRDefault="00CB3986" w:rsidP="00D04D5F">
            <w:pPr>
              <w:jc w:val="center"/>
              <w:rPr>
                <w:rFonts w:ascii="Arial" w:hAnsi="Arial" w:cs="Arial"/>
                <w:sz w:val="16"/>
                <w:szCs w:val="16"/>
              </w:rPr>
              <w:pPrChange w:id="7493" w:author="Delta" w:date="2021-07-23T11:12:00Z">
                <w:pPr>
                  <w:spacing w:after="0"/>
                  <w:jc w:val="center"/>
                </w:pPr>
              </w:pPrChange>
            </w:pPr>
            <w:r w:rsidRPr="008E21F4">
              <w:rPr>
                <w:rFonts w:ascii="Arial" w:hAnsi="Arial" w:cs="Arial"/>
                <w:sz w:val="16"/>
                <w:szCs w:val="16"/>
              </w:rPr>
              <w:t>-inf</w:t>
            </w:r>
          </w:p>
        </w:tc>
      </w:tr>
      <w:tr w:rsidR="00CB3986" w:rsidRPr="008E21F4" w14:paraId="7F85A1C3" w14:textId="77777777" w:rsidTr="00D04D5F">
        <w:trPr>
          <w:trHeight w:val="247"/>
          <w:trPrChange w:id="7494" w:author="Delta" w:date="2021-07-23T11:12:00Z">
            <w:trPr>
              <w:gridAfter w:val="0"/>
              <w:trHeight w:val="247"/>
            </w:trPr>
          </w:trPrChange>
        </w:trPr>
        <w:tc>
          <w:tcPr>
            <w:tcW w:w="3833" w:type="dxa"/>
            <w:tcBorders>
              <w:top w:val="single" w:sz="6" w:space="0" w:color="auto"/>
              <w:left w:val="single" w:sz="6" w:space="0" w:color="auto"/>
              <w:bottom w:val="single" w:sz="6" w:space="0" w:color="auto"/>
              <w:right w:val="nil"/>
            </w:tcBorders>
            <w:tcPrChange w:id="7495" w:author="Delta" w:date="2021-07-23T11:12:00Z">
              <w:tcPr>
                <w:tcW w:w="3833" w:type="dxa"/>
                <w:gridSpan w:val="2"/>
                <w:tcBorders>
                  <w:top w:val="single" w:sz="6" w:space="0" w:color="auto"/>
                  <w:left w:val="single" w:sz="6" w:space="0" w:color="auto"/>
                  <w:bottom w:val="single" w:sz="6" w:space="0" w:color="auto"/>
                  <w:right w:val="nil"/>
                </w:tcBorders>
              </w:tcPr>
            </w:tcPrChange>
          </w:tcPr>
          <w:p w14:paraId="088EBF76" w14:textId="77777777" w:rsidR="00CB3986" w:rsidRPr="008E21F4" w:rsidRDefault="00CB3986" w:rsidP="00D04D5F">
            <w:pPr>
              <w:jc w:val="center"/>
              <w:rPr>
                <w:rFonts w:ascii="Arial" w:hAnsi="Arial" w:cs="Arial"/>
                <w:b/>
                <w:bCs/>
                <w:sz w:val="16"/>
                <w:szCs w:val="16"/>
              </w:rPr>
              <w:pPrChange w:id="7496" w:author="Delta" w:date="2021-07-23T11:12:00Z">
                <w:pPr>
                  <w:spacing w:after="0"/>
                  <w:jc w:val="center"/>
                </w:pPr>
              </w:pPrChange>
            </w:pPr>
            <w:r w:rsidRPr="008E21F4">
              <w:rPr>
                <w:rFonts w:ascii="Arial" w:hAnsi="Arial" w:cs="Arial"/>
                <w:b/>
                <w:bCs/>
                <w:sz w:val="16"/>
                <w:szCs w:val="16"/>
              </w:rPr>
              <w:t>PBCH</w:t>
            </w:r>
          </w:p>
        </w:tc>
        <w:tc>
          <w:tcPr>
            <w:tcW w:w="1135" w:type="dxa"/>
            <w:tcBorders>
              <w:top w:val="single" w:sz="6" w:space="0" w:color="auto"/>
              <w:left w:val="nil"/>
              <w:bottom w:val="single" w:sz="6" w:space="0" w:color="auto"/>
              <w:right w:val="nil"/>
            </w:tcBorders>
            <w:tcPrChange w:id="7497" w:author="Delta" w:date="2021-07-23T11:12:00Z">
              <w:tcPr>
                <w:tcW w:w="1135" w:type="dxa"/>
                <w:tcBorders>
                  <w:top w:val="single" w:sz="6" w:space="0" w:color="auto"/>
                  <w:left w:val="nil"/>
                  <w:bottom w:val="single" w:sz="6" w:space="0" w:color="auto"/>
                  <w:right w:val="nil"/>
                </w:tcBorders>
              </w:tcPr>
            </w:tcPrChange>
          </w:tcPr>
          <w:p w14:paraId="6753CF02" w14:textId="77777777" w:rsidR="00CB3986" w:rsidRPr="008E21F4" w:rsidRDefault="00CB3986" w:rsidP="00D04D5F">
            <w:pPr>
              <w:jc w:val="center"/>
              <w:rPr>
                <w:rFonts w:ascii="Arial" w:hAnsi="Arial" w:cs="Arial"/>
                <w:b/>
                <w:bCs/>
                <w:sz w:val="16"/>
                <w:szCs w:val="16"/>
              </w:rPr>
              <w:pPrChange w:id="7498"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499" w:author="Delta" w:date="2021-07-23T11:12:00Z">
              <w:tcPr>
                <w:tcW w:w="1010" w:type="dxa"/>
                <w:tcBorders>
                  <w:top w:val="single" w:sz="6" w:space="0" w:color="auto"/>
                  <w:left w:val="nil"/>
                  <w:bottom w:val="single" w:sz="6" w:space="0" w:color="auto"/>
                  <w:right w:val="nil"/>
                </w:tcBorders>
              </w:tcPr>
            </w:tcPrChange>
          </w:tcPr>
          <w:p w14:paraId="153961F6" w14:textId="77777777" w:rsidR="00CB3986" w:rsidRPr="008E21F4" w:rsidRDefault="00CB3986" w:rsidP="00D04D5F">
            <w:pPr>
              <w:jc w:val="center"/>
              <w:rPr>
                <w:rFonts w:ascii="Arial" w:hAnsi="Arial" w:cs="Arial"/>
                <w:b/>
                <w:bCs/>
                <w:sz w:val="16"/>
                <w:szCs w:val="16"/>
              </w:rPr>
              <w:pPrChange w:id="7500"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7501" w:author="Delta" w:date="2021-07-23T11:12:00Z">
              <w:tcPr>
                <w:tcW w:w="1056" w:type="dxa"/>
                <w:tcBorders>
                  <w:top w:val="single" w:sz="6" w:space="0" w:color="auto"/>
                  <w:left w:val="nil"/>
                  <w:bottom w:val="single" w:sz="6" w:space="0" w:color="auto"/>
                  <w:right w:val="nil"/>
                </w:tcBorders>
              </w:tcPr>
            </w:tcPrChange>
          </w:tcPr>
          <w:p w14:paraId="556FD2DD" w14:textId="77777777" w:rsidR="00CB3986" w:rsidRPr="008E21F4" w:rsidRDefault="00CB3986" w:rsidP="00D04D5F">
            <w:pPr>
              <w:jc w:val="center"/>
              <w:rPr>
                <w:rFonts w:ascii="Arial" w:hAnsi="Arial" w:cs="Arial"/>
                <w:b/>
                <w:bCs/>
                <w:sz w:val="16"/>
                <w:szCs w:val="16"/>
              </w:rPr>
              <w:pPrChange w:id="7502"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7503" w:author="Delta" w:date="2021-07-23T11:12:00Z">
              <w:tcPr>
                <w:tcW w:w="1011" w:type="dxa"/>
                <w:tcBorders>
                  <w:top w:val="single" w:sz="6" w:space="0" w:color="auto"/>
                  <w:left w:val="nil"/>
                  <w:bottom w:val="single" w:sz="6" w:space="0" w:color="auto"/>
                  <w:right w:val="nil"/>
                </w:tcBorders>
              </w:tcPr>
            </w:tcPrChange>
          </w:tcPr>
          <w:p w14:paraId="3DF9407A" w14:textId="77777777" w:rsidR="00CB3986" w:rsidRPr="008E21F4" w:rsidRDefault="00CB3986" w:rsidP="00D04D5F">
            <w:pPr>
              <w:jc w:val="center"/>
              <w:rPr>
                <w:rFonts w:ascii="Arial" w:hAnsi="Arial" w:cs="Arial"/>
                <w:b/>
                <w:bCs/>
                <w:sz w:val="16"/>
                <w:szCs w:val="16"/>
              </w:rPr>
              <w:pPrChange w:id="7504"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505" w:author="Delta" w:date="2021-07-23T11:12:00Z">
              <w:tcPr>
                <w:tcW w:w="1010" w:type="dxa"/>
                <w:tcBorders>
                  <w:top w:val="single" w:sz="6" w:space="0" w:color="auto"/>
                  <w:left w:val="nil"/>
                  <w:bottom w:val="single" w:sz="6" w:space="0" w:color="auto"/>
                  <w:right w:val="nil"/>
                </w:tcBorders>
              </w:tcPr>
            </w:tcPrChange>
          </w:tcPr>
          <w:p w14:paraId="1E2B5A25" w14:textId="77777777" w:rsidR="00CB3986" w:rsidRPr="008E21F4" w:rsidRDefault="00CB3986" w:rsidP="00D04D5F">
            <w:pPr>
              <w:jc w:val="center"/>
              <w:rPr>
                <w:rFonts w:ascii="Arial" w:hAnsi="Arial" w:cs="Arial"/>
                <w:b/>
                <w:bCs/>
                <w:sz w:val="16"/>
                <w:szCs w:val="16"/>
              </w:rPr>
              <w:pPrChange w:id="7506"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7507" w:author="Delta" w:date="2021-07-23T11:12:00Z">
              <w:tcPr>
                <w:tcW w:w="1011" w:type="dxa"/>
                <w:tcBorders>
                  <w:top w:val="single" w:sz="6" w:space="0" w:color="auto"/>
                  <w:left w:val="nil"/>
                  <w:bottom w:val="single" w:sz="6" w:space="0" w:color="auto"/>
                  <w:right w:val="single" w:sz="6" w:space="0" w:color="auto"/>
                </w:tcBorders>
              </w:tcPr>
            </w:tcPrChange>
          </w:tcPr>
          <w:p w14:paraId="002DFE69" w14:textId="77777777" w:rsidR="00CB3986" w:rsidRPr="008E21F4" w:rsidRDefault="00CB3986" w:rsidP="00D04D5F">
            <w:pPr>
              <w:jc w:val="center"/>
              <w:rPr>
                <w:rFonts w:ascii="Arial" w:hAnsi="Arial" w:cs="Arial"/>
                <w:b/>
                <w:bCs/>
                <w:sz w:val="16"/>
                <w:szCs w:val="16"/>
              </w:rPr>
              <w:pPrChange w:id="7508" w:author="Delta" w:date="2021-07-23T11:12:00Z">
                <w:pPr>
                  <w:spacing w:after="0"/>
                  <w:jc w:val="center"/>
                </w:pPr>
              </w:pPrChange>
            </w:pPr>
          </w:p>
        </w:tc>
      </w:tr>
      <w:tr w:rsidR="00CB3986" w:rsidRPr="008E21F4" w14:paraId="6A2502AD" w14:textId="77777777" w:rsidTr="00D04D5F">
        <w:trPr>
          <w:trHeight w:val="247"/>
          <w:trPrChange w:id="7509"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510"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449BA8B5" w14:textId="77777777" w:rsidR="00CB3986" w:rsidRPr="008E21F4" w:rsidRDefault="00CB3986" w:rsidP="00D04D5F">
            <w:pPr>
              <w:rPr>
                <w:rFonts w:ascii="Arial" w:hAnsi="Arial" w:cs="Arial"/>
                <w:sz w:val="16"/>
                <w:szCs w:val="16"/>
              </w:rPr>
              <w:pPrChange w:id="7511" w:author="Delta" w:date="2021-07-23T11:12:00Z">
                <w:pPr>
                  <w:spacing w:after="0"/>
                </w:pPr>
              </w:pPrChange>
            </w:pPr>
            <w:r w:rsidRPr="008E21F4">
              <w:rPr>
                <w:rFonts w:ascii="Arial" w:hAnsi="Arial" w:cs="Arial"/>
                <w:sz w:val="16"/>
                <w:szCs w:val="16"/>
              </w:rPr>
              <w:t>PB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751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2A3FB27" w14:textId="77777777" w:rsidR="00CB3986" w:rsidRPr="008E21F4" w:rsidRDefault="00CB3986" w:rsidP="00D04D5F">
            <w:pPr>
              <w:jc w:val="center"/>
              <w:rPr>
                <w:rFonts w:ascii="Arial" w:hAnsi="Arial" w:cs="Arial"/>
                <w:sz w:val="16"/>
                <w:szCs w:val="16"/>
              </w:rPr>
              <w:pPrChange w:id="7513" w:author="Delta" w:date="2021-07-23T11:12:00Z">
                <w:pPr>
                  <w:spacing w:after="0"/>
                  <w:jc w:val="center"/>
                </w:pPr>
              </w:pPrChange>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Change w:id="751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7E6C104" w14:textId="77777777" w:rsidR="00CB3986" w:rsidRPr="008E21F4" w:rsidRDefault="00CB3986" w:rsidP="00D04D5F">
            <w:pPr>
              <w:jc w:val="center"/>
              <w:rPr>
                <w:rFonts w:ascii="Arial" w:hAnsi="Arial" w:cs="Arial"/>
                <w:sz w:val="16"/>
                <w:szCs w:val="16"/>
              </w:rPr>
              <w:pPrChange w:id="7515" w:author="Delta" w:date="2021-07-23T11:12:00Z">
                <w:pPr>
                  <w:spacing w:after="0"/>
                  <w:jc w:val="center"/>
                </w:pPr>
              </w:pPrChange>
            </w:pPr>
            <w:r w:rsidRPr="008E21F4">
              <w:rPr>
                <w:rFonts w:ascii="Arial" w:hAnsi="Arial" w:cs="Arial"/>
                <w:sz w:val="16"/>
                <w:szCs w:val="16"/>
              </w:rPr>
              <w:t>-4.730</w:t>
            </w:r>
          </w:p>
        </w:tc>
        <w:tc>
          <w:tcPr>
            <w:tcW w:w="1056" w:type="dxa"/>
            <w:tcBorders>
              <w:top w:val="single" w:sz="6" w:space="0" w:color="auto"/>
              <w:left w:val="single" w:sz="6" w:space="0" w:color="auto"/>
              <w:bottom w:val="single" w:sz="6" w:space="0" w:color="auto"/>
              <w:right w:val="single" w:sz="6" w:space="0" w:color="auto"/>
            </w:tcBorders>
            <w:tcPrChange w:id="751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A87729F" w14:textId="77777777" w:rsidR="00CB3986" w:rsidRPr="008E21F4" w:rsidRDefault="00CB3986" w:rsidP="00D04D5F">
            <w:pPr>
              <w:jc w:val="center"/>
              <w:rPr>
                <w:rFonts w:ascii="Arial" w:hAnsi="Arial" w:cs="Arial"/>
                <w:sz w:val="16"/>
                <w:szCs w:val="16"/>
              </w:rPr>
              <w:pPrChange w:id="7517" w:author="Delta" w:date="2021-07-23T11:12:00Z">
                <w:pPr>
                  <w:spacing w:after="0"/>
                  <w:jc w:val="center"/>
                </w:pPr>
              </w:pPrChange>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Change w:id="751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9451221" w14:textId="77777777" w:rsidR="00CB3986" w:rsidRPr="008E21F4" w:rsidRDefault="00CB3986" w:rsidP="00D04D5F">
            <w:pPr>
              <w:jc w:val="center"/>
              <w:rPr>
                <w:rFonts w:ascii="Arial" w:hAnsi="Arial" w:cs="Arial"/>
                <w:sz w:val="16"/>
                <w:szCs w:val="16"/>
              </w:rPr>
              <w:pPrChange w:id="7519" w:author="Delta" w:date="2021-07-23T11:12:00Z">
                <w:pPr>
                  <w:spacing w:after="0"/>
                  <w:jc w:val="center"/>
                </w:pPr>
              </w:pPrChange>
            </w:pPr>
            <w:r w:rsidRPr="008E21F4">
              <w:rPr>
                <w:rFonts w:ascii="Arial" w:hAnsi="Arial" w:cs="Arial"/>
                <w:sz w:val="16"/>
                <w:szCs w:val="16"/>
              </w:rPr>
              <w:t>-4.730</w:t>
            </w:r>
          </w:p>
        </w:tc>
        <w:tc>
          <w:tcPr>
            <w:tcW w:w="1010" w:type="dxa"/>
            <w:tcBorders>
              <w:top w:val="single" w:sz="6" w:space="0" w:color="auto"/>
              <w:left w:val="single" w:sz="6" w:space="0" w:color="auto"/>
              <w:bottom w:val="single" w:sz="6" w:space="0" w:color="auto"/>
              <w:right w:val="single" w:sz="6" w:space="0" w:color="auto"/>
            </w:tcBorders>
            <w:tcPrChange w:id="752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9D56A0E" w14:textId="77777777" w:rsidR="00CB3986" w:rsidRPr="008E21F4" w:rsidRDefault="00CB3986" w:rsidP="00D04D5F">
            <w:pPr>
              <w:jc w:val="center"/>
              <w:rPr>
                <w:rFonts w:ascii="Arial" w:hAnsi="Arial" w:cs="Arial"/>
                <w:sz w:val="16"/>
                <w:szCs w:val="16"/>
              </w:rPr>
              <w:pPrChange w:id="7521" w:author="Delta" w:date="2021-07-23T11:12:00Z">
                <w:pPr>
                  <w:spacing w:after="0"/>
                  <w:jc w:val="center"/>
                </w:pPr>
              </w:pPrChange>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Change w:id="752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B5294D8" w14:textId="77777777" w:rsidR="00CB3986" w:rsidRPr="008E21F4" w:rsidRDefault="00CB3986" w:rsidP="00D04D5F">
            <w:pPr>
              <w:jc w:val="center"/>
              <w:rPr>
                <w:rFonts w:ascii="Arial" w:hAnsi="Arial" w:cs="Arial"/>
                <w:sz w:val="16"/>
                <w:szCs w:val="16"/>
              </w:rPr>
              <w:pPrChange w:id="7523" w:author="Delta" w:date="2021-07-23T11:12:00Z">
                <w:pPr>
                  <w:spacing w:after="0"/>
                  <w:jc w:val="center"/>
                </w:pPr>
              </w:pPrChange>
            </w:pPr>
            <w:r w:rsidRPr="008E21F4">
              <w:rPr>
                <w:rFonts w:ascii="Arial" w:hAnsi="Arial" w:cs="Arial"/>
                <w:sz w:val="16"/>
                <w:szCs w:val="16"/>
              </w:rPr>
              <w:t>-4.730</w:t>
            </w:r>
          </w:p>
        </w:tc>
      </w:tr>
      <w:tr w:rsidR="00CB3986" w:rsidRPr="008E21F4" w14:paraId="31C5D0F7" w14:textId="77777777" w:rsidTr="00D04D5F">
        <w:trPr>
          <w:trHeight w:val="247"/>
          <w:trPrChange w:id="7524"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525"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28E48961" w14:textId="77777777" w:rsidR="00CB3986" w:rsidRPr="008E21F4" w:rsidRDefault="00CB3986" w:rsidP="00D04D5F">
            <w:pPr>
              <w:rPr>
                <w:rFonts w:ascii="Arial" w:hAnsi="Arial" w:cs="Arial"/>
                <w:sz w:val="16"/>
                <w:szCs w:val="16"/>
              </w:rPr>
              <w:pPrChange w:id="7526" w:author="Delta" w:date="2021-07-23T11:12:00Z">
                <w:pPr>
                  <w:spacing w:after="0"/>
                </w:pPr>
              </w:pPrChange>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752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277229B" w14:textId="77777777" w:rsidR="00CB3986" w:rsidRPr="008E21F4" w:rsidRDefault="00CB3986" w:rsidP="00D04D5F">
            <w:pPr>
              <w:jc w:val="center"/>
              <w:rPr>
                <w:rFonts w:ascii="Arial" w:hAnsi="Arial" w:cs="Arial"/>
                <w:sz w:val="16"/>
                <w:szCs w:val="16"/>
              </w:rPr>
              <w:pPrChange w:id="7528"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752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F778262" w14:textId="77777777" w:rsidR="00CB3986" w:rsidRPr="008E21F4" w:rsidRDefault="00CB3986" w:rsidP="00D04D5F">
            <w:pPr>
              <w:jc w:val="center"/>
              <w:rPr>
                <w:rFonts w:ascii="Arial" w:hAnsi="Arial" w:cs="Arial"/>
                <w:sz w:val="16"/>
                <w:szCs w:val="16"/>
              </w:rPr>
              <w:pPrChange w:id="7530" w:author="Delta" w:date="2021-07-23T11:12:00Z">
                <w:pPr>
                  <w:spacing w:after="0"/>
                  <w:jc w:val="center"/>
                </w:pPr>
              </w:pPrChange>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Change w:id="7531"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76D1968E" w14:textId="77777777" w:rsidR="00CB3986" w:rsidRPr="008E21F4" w:rsidRDefault="00CB3986" w:rsidP="00D04D5F">
            <w:pPr>
              <w:jc w:val="center"/>
              <w:rPr>
                <w:rFonts w:ascii="Arial" w:hAnsi="Arial" w:cs="Arial"/>
                <w:sz w:val="16"/>
                <w:szCs w:val="16"/>
              </w:rPr>
              <w:pPrChange w:id="7532"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753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189C530" w14:textId="77777777" w:rsidR="00CB3986" w:rsidRPr="008E21F4" w:rsidRDefault="00CB3986" w:rsidP="00D04D5F">
            <w:pPr>
              <w:jc w:val="center"/>
              <w:rPr>
                <w:rFonts w:ascii="Arial" w:hAnsi="Arial" w:cs="Arial"/>
                <w:sz w:val="16"/>
                <w:szCs w:val="16"/>
              </w:rPr>
              <w:pPrChange w:id="7534"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753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D5EA929" w14:textId="77777777" w:rsidR="00CB3986" w:rsidRPr="008E21F4" w:rsidRDefault="00CB3986" w:rsidP="00D04D5F">
            <w:pPr>
              <w:jc w:val="center"/>
              <w:rPr>
                <w:rFonts w:ascii="Arial" w:hAnsi="Arial" w:cs="Arial"/>
                <w:sz w:val="16"/>
                <w:szCs w:val="16"/>
              </w:rPr>
              <w:pPrChange w:id="7536"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753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38C8B39" w14:textId="77777777" w:rsidR="00CB3986" w:rsidRPr="008E21F4" w:rsidRDefault="00CB3986" w:rsidP="00D04D5F">
            <w:pPr>
              <w:jc w:val="center"/>
              <w:rPr>
                <w:rFonts w:ascii="Arial" w:hAnsi="Arial" w:cs="Arial"/>
                <w:sz w:val="16"/>
                <w:szCs w:val="16"/>
              </w:rPr>
              <w:pPrChange w:id="7538" w:author="Delta" w:date="2021-07-23T11:12:00Z">
                <w:pPr>
                  <w:spacing w:after="0"/>
                  <w:jc w:val="center"/>
                </w:pPr>
              </w:pPrChange>
            </w:pPr>
            <w:r w:rsidRPr="008E21F4">
              <w:rPr>
                <w:rFonts w:ascii="Arial" w:hAnsi="Arial" w:cs="Arial"/>
                <w:sz w:val="16"/>
                <w:szCs w:val="16"/>
              </w:rPr>
              <w:t>-inf</w:t>
            </w:r>
          </w:p>
        </w:tc>
      </w:tr>
      <w:tr w:rsidR="00CB3986" w:rsidRPr="008E21F4" w14:paraId="292A619D" w14:textId="77777777" w:rsidTr="00D04D5F">
        <w:trPr>
          <w:trHeight w:val="247"/>
          <w:trPrChange w:id="7539" w:author="Delta" w:date="2021-07-23T11:12:00Z">
            <w:trPr>
              <w:gridAfter w:val="0"/>
              <w:trHeight w:val="247"/>
            </w:trPr>
          </w:trPrChange>
        </w:trPr>
        <w:tc>
          <w:tcPr>
            <w:tcW w:w="3833" w:type="dxa"/>
            <w:tcBorders>
              <w:top w:val="single" w:sz="6" w:space="0" w:color="auto"/>
              <w:left w:val="single" w:sz="6" w:space="0" w:color="auto"/>
              <w:bottom w:val="single" w:sz="6" w:space="0" w:color="auto"/>
              <w:right w:val="nil"/>
            </w:tcBorders>
            <w:tcPrChange w:id="7540" w:author="Delta" w:date="2021-07-23T11:12:00Z">
              <w:tcPr>
                <w:tcW w:w="3833" w:type="dxa"/>
                <w:gridSpan w:val="2"/>
                <w:tcBorders>
                  <w:top w:val="single" w:sz="6" w:space="0" w:color="auto"/>
                  <w:left w:val="single" w:sz="6" w:space="0" w:color="auto"/>
                  <w:bottom w:val="single" w:sz="6" w:space="0" w:color="auto"/>
                  <w:right w:val="nil"/>
                </w:tcBorders>
              </w:tcPr>
            </w:tcPrChange>
          </w:tcPr>
          <w:p w14:paraId="0CEE639C" w14:textId="77777777" w:rsidR="00CB3986" w:rsidRPr="008E21F4" w:rsidRDefault="00CB3986" w:rsidP="00D04D5F">
            <w:pPr>
              <w:jc w:val="center"/>
              <w:rPr>
                <w:rFonts w:ascii="Arial" w:hAnsi="Arial" w:cs="Arial"/>
                <w:b/>
                <w:bCs/>
                <w:sz w:val="16"/>
                <w:szCs w:val="16"/>
              </w:rPr>
              <w:pPrChange w:id="7541" w:author="Delta" w:date="2021-07-23T11:12:00Z">
                <w:pPr>
                  <w:spacing w:after="0"/>
                  <w:jc w:val="center"/>
                </w:pPr>
              </w:pPrChange>
            </w:pPr>
            <w:r w:rsidRPr="008E21F4">
              <w:rPr>
                <w:rFonts w:ascii="Arial" w:hAnsi="Arial" w:cs="Arial"/>
                <w:b/>
                <w:bCs/>
                <w:sz w:val="16"/>
                <w:szCs w:val="16"/>
              </w:rPr>
              <w:t>PCFICH</w:t>
            </w:r>
          </w:p>
        </w:tc>
        <w:tc>
          <w:tcPr>
            <w:tcW w:w="1135" w:type="dxa"/>
            <w:tcBorders>
              <w:top w:val="single" w:sz="6" w:space="0" w:color="auto"/>
              <w:left w:val="nil"/>
              <w:bottom w:val="single" w:sz="6" w:space="0" w:color="auto"/>
              <w:right w:val="nil"/>
            </w:tcBorders>
            <w:tcPrChange w:id="7542" w:author="Delta" w:date="2021-07-23T11:12:00Z">
              <w:tcPr>
                <w:tcW w:w="1135" w:type="dxa"/>
                <w:tcBorders>
                  <w:top w:val="single" w:sz="6" w:space="0" w:color="auto"/>
                  <w:left w:val="nil"/>
                  <w:bottom w:val="single" w:sz="6" w:space="0" w:color="auto"/>
                  <w:right w:val="nil"/>
                </w:tcBorders>
              </w:tcPr>
            </w:tcPrChange>
          </w:tcPr>
          <w:p w14:paraId="306FFCEA" w14:textId="77777777" w:rsidR="00CB3986" w:rsidRPr="008E21F4" w:rsidRDefault="00CB3986" w:rsidP="00D04D5F">
            <w:pPr>
              <w:jc w:val="center"/>
              <w:rPr>
                <w:rFonts w:ascii="Arial" w:hAnsi="Arial" w:cs="Arial"/>
                <w:b/>
                <w:bCs/>
                <w:sz w:val="16"/>
                <w:szCs w:val="16"/>
              </w:rPr>
              <w:pPrChange w:id="7543"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544" w:author="Delta" w:date="2021-07-23T11:12:00Z">
              <w:tcPr>
                <w:tcW w:w="1010" w:type="dxa"/>
                <w:tcBorders>
                  <w:top w:val="single" w:sz="6" w:space="0" w:color="auto"/>
                  <w:left w:val="nil"/>
                  <w:bottom w:val="single" w:sz="6" w:space="0" w:color="auto"/>
                  <w:right w:val="nil"/>
                </w:tcBorders>
              </w:tcPr>
            </w:tcPrChange>
          </w:tcPr>
          <w:p w14:paraId="53465B0C" w14:textId="77777777" w:rsidR="00CB3986" w:rsidRPr="008E21F4" w:rsidRDefault="00CB3986" w:rsidP="00D04D5F">
            <w:pPr>
              <w:jc w:val="center"/>
              <w:rPr>
                <w:rFonts w:ascii="Arial" w:hAnsi="Arial" w:cs="Arial"/>
                <w:b/>
                <w:bCs/>
                <w:sz w:val="16"/>
                <w:szCs w:val="16"/>
              </w:rPr>
              <w:pPrChange w:id="7545"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7546" w:author="Delta" w:date="2021-07-23T11:12:00Z">
              <w:tcPr>
                <w:tcW w:w="1056" w:type="dxa"/>
                <w:tcBorders>
                  <w:top w:val="single" w:sz="6" w:space="0" w:color="auto"/>
                  <w:left w:val="nil"/>
                  <w:bottom w:val="single" w:sz="6" w:space="0" w:color="auto"/>
                  <w:right w:val="nil"/>
                </w:tcBorders>
              </w:tcPr>
            </w:tcPrChange>
          </w:tcPr>
          <w:p w14:paraId="4D1FC47C" w14:textId="77777777" w:rsidR="00CB3986" w:rsidRPr="008E21F4" w:rsidRDefault="00CB3986" w:rsidP="00D04D5F">
            <w:pPr>
              <w:jc w:val="center"/>
              <w:rPr>
                <w:rFonts w:ascii="Arial" w:hAnsi="Arial" w:cs="Arial"/>
                <w:b/>
                <w:bCs/>
                <w:sz w:val="16"/>
                <w:szCs w:val="16"/>
              </w:rPr>
              <w:pPrChange w:id="7547"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7548" w:author="Delta" w:date="2021-07-23T11:12:00Z">
              <w:tcPr>
                <w:tcW w:w="1011" w:type="dxa"/>
                <w:tcBorders>
                  <w:top w:val="single" w:sz="6" w:space="0" w:color="auto"/>
                  <w:left w:val="nil"/>
                  <w:bottom w:val="single" w:sz="6" w:space="0" w:color="auto"/>
                  <w:right w:val="nil"/>
                </w:tcBorders>
              </w:tcPr>
            </w:tcPrChange>
          </w:tcPr>
          <w:p w14:paraId="56C19CD1" w14:textId="77777777" w:rsidR="00CB3986" w:rsidRPr="008E21F4" w:rsidRDefault="00CB3986" w:rsidP="00D04D5F">
            <w:pPr>
              <w:jc w:val="center"/>
              <w:rPr>
                <w:rFonts w:ascii="Arial" w:hAnsi="Arial" w:cs="Arial"/>
                <w:b/>
                <w:bCs/>
                <w:sz w:val="16"/>
                <w:szCs w:val="16"/>
              </w:rPr>
              <w:pPrChange w:id="7549"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550" w:author="Delta" w:date="2021-07-23T11:12:00Z">
              <w:tcPr>
                <w:tcW w:w="1010" w:type="dxa"/>
                <w:tcBorders>
                  <w:top w:val="single" w:sz="6" w:space="0" w:color="auto"/>
                  <w:left w:val="nil"/>
                  <w:bottom w:val="single" w:sz="6" w:space="0" w:color="auto"/>
                  <w:right w:val="nil"/>
                </w:tcBorders>
              </w:tcPr>
            </w:tcPrChange>
          </w:tcPr>
          <w:p w14:paraId="5CA9DA9C" w14:textId="77777777" w:rsidR="00CB3986" w:rsidRPr="008E21F4" w:rsidRDefault="00CB3986" w:rsidP="00D04D5F">
            <w:pPr>
              <w:jc w:val="center"/>
              <w:rPr>
                <w:rFonts w:ascii="Arial" w:hAnsi="Arial" w:cs="Arial"/>
                <w:b/>
                <w:bCs/>
                <w:sz w:val="16"/>
                <w:szCs w:val="16"/>
              </w:rPr>
              <w:pPrChange w:id="7551"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7552" w:author="Delta" w:date="2021-07-23T11:12:00Z">
              <w:tcPr>
                <w:tcW w:w="1011" w:type="dxa"/>
                <w:tcBorders>
                  <w:top w:val="single" w:sz="6" w:space="0" w:color="auto"/>
                  <w:left w:val="nil"/>
                  <w:bottom w:val="single" w:sz="6" w:space="0" w:color="auto"/>
                  <w:right w:val="single" w:sz="6" w:space="0" w:color="auto"/>
                </w:tcBorders>
              </w:tcPr>
            </w:tcPrChange>
          </w:tcPr>
          <w:p w14:paraId="7B3486F5" w14:textId="77777777" w:rsidR="00CB3986" w:rsidRPr="008E21F4" w:rsidRDefault="00CB3986" w:rsidP="00D04D5F">
            <w:pPr>
              <w:jc w:val="center"/>
              <w:rPr>
                <w:rFonts w:ascii="Arial" w:hAnsi="Arial" w:cs="Arial"/>
                <w:b/>
                <w:bCs/>
                <w:sz w:val="16"/>
                <w:szCs w:val="16"/>
              </w:rPr>
              <w:pPrChange w:id="7553" w:author="Delta" w:date="2021-07-23T11:12:00Z">
                <w:pPr>
                  <w:spacing w:after="0"/>
                  <w:jc w:val="center"/>
                </w:pPr>
              </w:pPrChange>
            </w:pPr>
          </w:p>
        </w:tc>
      </w:tr>
      <w:tr w:rsidR="00CB3986" w:rsidRPr="008E21F4" w14:paraId="6B2AB962" w14:textId="77777777" w:rsidTr="00D04D5F">
        <w:trPr>
          <w:trHeight w:val="247"/>
          <w:trPrChange w:id="7554"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555"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59EF7A35" w14:textId="77777777" w:rsidR="00CB3986" w:rsidRPr="008E21F4" w:rsidRDefault="00CB3986" w:rsidP="00D04D5F">
            <w:pPr>
              <w:rPr>
                <w:rFonts w:ascii="Arial" w:hAnsi="Arial" w:cs="Arial"/>
                <w:sz w:val="16"/>
                <w:szCs w:val="16"/>
              </w:rPr>
              <w:pPrChange w:id="7556" w:author="Delta" w:date="2021-07-23T11:12:00Z">
                <w:pPr>
                  <w:spacing w:after="0"/>
                </w:pPr>
              </w:pPrChange>
            </w:pPr>
            <w:r w:rsidRPr="008E21F4">
              <w:rPr>
                <w:rFonts w:ascii="Arial" w:hAnsi="Arial" w:cs="Arial"/>
                <w:sz w:val="16"/>
                <w:szCs w:val="16"/>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Change w:id="755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330299B" w14:textId="77777777" w:rsidR="00CB3986" w:rsidRPr="008E21F4" w:rsidRDefault="00CB3986" w:rsidP="00D04D5F">
            <w:pPr>
              <w:jc w:val="center"/>
              <w:rPr>
                <w:rFonts w:ascii="Arial" w:hAnsi="Arial" w:cs="Arial"/>
                <w:sz w:val="16"/>
                <w:szCs w:val="16"/>
              </w:rPr>
              <w:pPrChange w:id="7558"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55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9B8FDCA" w14:textId="77777777" w:rsidR="00CB3986" w:rsidRPr="008E21F4" w:rsidRDefault="00CB3986" w:rsidP="00D04D5F">
            <w:pPr>
              <w:jc w:val="center"/>
              <w:rPr>
                <w:rFonts w:ascii="Arial" w:hAnsi="Arial" w:cs="Arial"/>
                <w:sz w:val="16"/>
                <w:szCs w:val="16"/>
              </w:rPr>
              <w:pPrChange w:id="7560"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7561"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8ED3075" w14:textId="77777777" w:rsidR="00CB3986" w:rsidRPr="008E21F4" w:rsidRDefault="00CB3986" w:rsidP="00D04D5F">
            <w:pPr>
              <w:jc w:val="center"/>
              <w:rPr>
                <w:rFonts w:ascii="Arial" w:hAnsi="Arial" w:cs="Arial"/>
                <w:sz w:val="16"/>
                <w:szCs w:val="16"/>
              </w:rPr>
              <w:pPrChange w:id="7562"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756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E68DEEE" w14:textId="77777777" w:rsidR="00CB3986" w:rsidRPr="008E21F4" w:rsidRDefault="00CB3986" w:rsidP="00D04D5F">
            <w:pPr>
              <w:jc w:val="center"/>
              <w:rPr>
                <w:rFonts w:ascii="Arial" w:hAnsi="Arial" w:cs="Arial"/>
                <w:sz w:val="16"/>
                <w:szCs w:val="16"/>
              </w:rPr>
              <w:pPrChange w:id="7564"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756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83D35EA" w14:textId="77777777" w:rsidR="00CB3986" w:rsidRPr="008E21F4" w:rsidRDefault="00CB3986" w:rsidP="00D04D5F">
            <w:pPr>
              <w:jc w:val="center"/>
              <w:rPr>
                <w:rFonts w:ascii="Arial" w:hAnsi="Arial" w:cs="Arial"/>
                <w:sz w:val="16"/>
                <w:szCs w:val="16"/>
              </w:rPr>
              <w:pPrChange w:id="7566"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756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F4A2999" w14:textId="77777777" w:rsidR="00CB3986" w:rsidRPr="008E21F4" w:rsidRDefault="00CB3986" w:rsidP="00D04D5F">
            <w:pPr>
              <w:jc w:val="center"/>
              <w:rPr>
                <w:rFonts w:ascii="Arial" w:hAnsi="Arial" w:cs="Arial"/>
                <w:sz w:val="16"/>
                <w:szCs w:val="16"/>
              </w:rPr>
              <w:pPrChange w:id="7568" w:author="Delta" w:date="2021-07-23T11:12:00Z">
                <w:pPr>
                  <w:spacing w:after="0"/>
                  <w:jc w:val="center"/>
                </w:pPr>
              </w:pPrChange>
            </w:pPr>
            <w:r w:rsidRPr="008E21F4">
              <w:rPr>
                <w:rFonts w:ascii="Arial" w:hAnsi="Arial" w:cs="Arial"/>
                <w:sz w:val="16"/>
                <w:szCs w:val="16"/>
              </w:rPr>
              <w:t>1</w:t>
            </w:r>
          </w:p>
        </w:tc>
      </w:tr>
      <w:tr w:rsidR="00CB3986" w:rsidRPr="008E21F4" w14:paraId="4CC73F65" w14:textId="77777777" w:rsidTr="00D04D5F">
        <w:trPr>
          <w:trHeight w:val="247"/>
          <w:trPrChange w:id="7569"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570"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6116C688" w14:textId="77777777" w:rsidR="00CB3986" w:rsidRPr="008E21F4" w:rsidRDefault="00CB3986" w:rsidP="00D04D5F">
            <w:pPr>
              <w:rPr>
                <w:rFonts w:ascii="Arial" w:hAnsi="Arial" w:cs="Arial"/>
                <w:sz w:val="16"/>
                <w:szCs w:val="16"/>
              </w:rPr>
              <w:pPrChange w:id="7571" w:author="Delta" w:date="2021-07-23T11:12:00Z">
                <w:pPr>
                  <w:spacing w:after="0"/>
                </w:pPr>
              </w:pPrChange>
            </w:pPr>
            <w:r w:rsidRPr="008E21F4">
              <w:rPr>
                <w:rFonts w:ascii="Arial" w:hAnsi="Arial" w:cs="Arial"/>
                <w:sz w:val="16"/>
                <w:szCs w:val="16"/>
              </w:rPr>
              <w:t>PCFI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757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1CB38D5" w14:textId="77777777" w:rsidR="00CB3986" w:rsidRPr="008E21F4" w:rsidRDefault="00CB3986" w:rsidP="00D04D5F">
            <w:pPr>
              <w:jc w:val="center"/>
              <w:rPr>
                <w:rFonts w:ascii="Arial" w:hAnsi="Arial" w:cs="Arial"/>
                <w:sz w:val="16"/>
                <w:szCs w:val="16"/>
              </w:rPr>
              <w:pPrChange w:id="7573" w:author="Delta" w:date="2021-07-23T11:12:00Z">
                <w:pPr>
                  <w:spacing w:after="0"/>
                  <w:jc w:val="center"/>
                </w:pPr>
              </w:pPrChange>
            </w:pPr>
            <w:r w:rsidRPr="008E21F4">
              <w:rPr>
                <w:rFonts w:ascii="Arial" w:hAnsi="Arial" w:cs="Arial"/>
                <w:sz w:val="16"/>
                <w:szCs w:val="16"/>
              </w:rPr>
              <w:t>3.222</w:t>
            </w:r>
          </w:p>
        </w:tc>
        <w:tc>
          <w:tcPr>
            <w:tcW w:w="1010" w:type="dxa"/>
            <w:tcBorders>
              <w:top w:val="single" w:sz="6" w:space="0" w:color="auto"/>
              <w:left w:val="single" w:sz="6" w:space="0" w:color="auto"/>
              <w:bottom w:val="single" w:sz="6" w:space="0" w:color="auto"/>
              <w:right w:val="single" w:sz="6" w:space="0" w:color="auto"/>
            </w:tcBorders>
            <w:tcPrChange w:id="757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C500CA9" w14:textId="77777777" w:rsidR="00CB3986" w:rsidRPr="008E21F4" w:rsidRDefault="00CB3986" w:rsidP="00D04D5F">
            <w:pPr>
              <w:jc w:val="center"/>
              <w:rPr>
                <w:rFonts w:ascii="Arial" w:hAnsi="Arial" w:cs="Arial"/>
                <w:sz w:val="16"/>
                <w:szCs w:val="16"/>
              </w:rPr>
              <w:pPrChange w:id="7575" w:author="Delta" w:date="2021-07-23T11:12:00Z">
                <w:pPr>
                  <w:spacing w:after="0"/>
                  <w:jc w:val="center"/>
                </w:pPr>
              </w:pPrChange>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Change w:id="757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6027B99" w14:textId="77777777" w:rsidR="00CB3986" w:rsidRPr="008E21F4" w:rsidRDefault="00CB3986" w:rsidP="00D04D5F">
            <w:pPr>
              <w:jc w:val="center"/>
              <w:rPr>
                <w:rFonts w:ascii="Arial" w:hAnsi="Arial" w:cs="Arial"/>
                <w:sz w:val="16"/>
                <w:szCs w:val="16"/>
              </w:rPr>
              <w:pPrChange w:id="7577"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757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84C6C01" w14:textId="77777777" w:rsidR="00CB3986" w:rsidRPr="008E21F4" w:rsidRDefault="00CB3986" w:rsidP="00D04D5F">
            <w:pPr>
              <w:jc w:val="center"/>
              <w:rPr>
                <w:rFonts w:ascii="Arial" w:hAnsi="Arial" w:cs="Arial"/>
                <w:sz w:val="16"/>
                <w:szCs w:val="16"/>
              </w:rPr>
              <w:pPrChange w:id="7579"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58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6D850E2" w14:textId="77777777" w:rsidR="00CB3986" w:rsidRPr="008E21F4" w:rsidRDefault="00CB3986" w:rsidP="00D04D5F">
            <w:pPr>
              <w:jc w:val="center"/>
              <w:rPr>
                <w:rFonts w:ascii="Arial" w:hAnsi="Arial" w:cs="Arial"/>
                <w:sz w:val="16"/>
                <w:szCs w:val="16"/>
              </w:rPr>
              <w:pPrChange w:id="7581"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758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3A3C4F1" w14:textId="77777777" w:rsidR="00CB3986" w:rsidRPr="008E21F4" w:rsidRDefault="00CB3986" w:rsidP="00D04D5F">
            <w:pPr>
              <w:jc w:val="center"/>
              <w:rPr>
                <w:rFonts w:ascii="Arial" w:hAnsi="Arial" w:cs="Arial"/>
                <w:sz w:val="16"/>
                <w:szCs w:val="16"/>
              </w:rPr>
              <w:pPrChange w:id="7583" w:author="Delta" w:date="2021-07-23T11:12:00Z">
                <w:pPr>
                  <w:spacing w:after="0"/>
                  <w:jc w:val="center"/>
                </w:pPr>
              </w:pPrChange>
            </w:pPr>
            <w:r w:rsidRPr="008E21F4">
              <w:rPr>
                <w:rFonts w:ascii="Arial" w:hAnsi="Arial" w:cs="Arial"/>
                <w:sz w:val="16"/>
                <w:szCs w:val="16"/>
              </w:rPr>
              <w:t>0</w:t>
            </w:r>
          </w:p>
        </w:tc>
      </w:tr>
      <w:tr w:rsidR="00CB3986" w:rsidRPr="008E21F4" w14:paraId="57CD4144" w14:textId="77777777" w:rsidTr="00D04D5F">
        <w:trPr>
          <w:trHeight w:val="247"/>
          <w:trPrChange w:id="7584" w:author="Delta" w:date="2021-07-23T11:12:00Z">
            <w:trPr>
              <w:gridAfter w:val="0"/>
              <w:trHeight w:val="247"/>
            </w:trPr>
          </w:trPrChange>
        </w:trPr>
        <w:tc>
          <w:tcPr>
            <w:tcW w:w="3833" w:type="dxa"/>
            <w:tcBorders>
              <w:top w:val="single" w:sz="6" w:space="0" w:color="auto"/>
              <w:left w:val="single" w:sz="6" w:space="0" w:color="auto"/>
              <w:bottom w:val="single" w:sz="6" w:space="0" w:color="auto"/>
              <w:right w:val="nil"/>
            </w:tcBorders>
            <w:tcPrChange w:id="7585" w:author="Delta" w:date="2021-07-23T11:12:00Z">
              <w:tcPr>
                <w:tcW w:w="3833" w:type="dxa"/>
                <w:gridSpan w:val="2"/>
                <w:tcBorders>
                  <w:top w:val="single" w:sz="6" w:space="0" w:color="auto"/>
                  <w:left w:val="single" w:sz="6" w:space="0" w:color="auto"/>
                  <w:bottom w:val="single" w:sz="6" w:space="0" w:color="auto"/>
                  <w:right w:val="nil"/>
                </w:tcBorders>
              </w:tcPr>
            </w:tcPrChange>
          </w:tcPr>
          <w:p w14:paraId="12D7EA79" w14:textId="77777777" w:rsidR="00CB3986" w:rsidRPr="008E21F4" w:rsidRDefault="00CB3986" w:rsidP="00D04D5F">
            <w:pPr>
              <w:jc w:val="center"/>
              <w:rPr>
                <w:rFonts w:ascii="Arial" w:hAnsi="Arial" w:cs="Arial"/>
                <w:b/>
                <w:bCs/>
                <w:sz w:val="16"/>
                <w:szCs w:val="16"/>
              </w:rPr>
              <w:pPrChange w:id="7586" w:author="Delta" w:date="2021-07-23T11:12:00Z">
                <w:pPr>
                  <w:spacing w:after="0"/>
                  <w:jc w:val="center"/>
                </w:pPr>
              </w:pPrChange>
            </w:pPr>
            <w:r w:rsidRPr="008E21F4">
              <w:rPr>
                <w:rFonts w:ascii="Arial" w:hAnsi="Arial" w:cs="Arial"/>
                <w:b/>
                <w:bCs/>
                <w:sz w:val="16"/>
                <w:szCs w:val="16"/>
              </w:rPr>
              <w:t>PHICH</w:t>
            </w:r>
          </w:p>
        </w:tc>
        <w:tc>
          <w:tcPr>
            <w:tcW w:w="1135" w:type="dxa"/>
            <w:tcBorders>
              <w:top w:val="single" w:sz="6" w:space="0" w:color="auto"/>
              <w:left w:val="nil"/>
              <w:bottom w:val="single" w:sz="6" w:space="0" w:color="auto"/>
              <w:right w:val="nil"/>
            </w:tcBorders>
            <w:tcPrChange w:id="7587" w:author="Delta" w:date="2021-07-23T11:12:00Z">
              <w:tcPr>
                <w:tcW w:w="1135" w:type="dxa"/>
                <w:tcBorders>
                  <w:top w:val="single" w:sz="6" w:space="0" w:color="auto"/>
                  <w:left w:val="nil"/>
                  <w:bottom w:val="single" w:sz="6" w:space="0" w:color="auto"/>
                  <w:right w:val="nil"/>
                </w:tcBorders>
              </w:tcPr>
            </w:tcPrChange>
          </w:tcPr>
          <w:p w14:paraId="004AE333" w14:textId="77777777" w:rsidR="00CB3986" w:rsidRPr="008E21F4" w:rsidRDefault="00CB3986" w:rsidP="00D04D5F">
            <w:pPr>
              <w:jc w:val="center"/>
              <w:rPr>
                <w:rFonts w:ascii="Arial" w:hAnsi="Arial" w:cs="Arial"/>
                <w:b/>
                <w:bCs/>
                <w:sz w:val="16"/>
                <w:szCs w:val="16"/>
              </w:rPr>
              <w:pPrChange w:id="7588"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589" w:author="Delta" w:date="2021-07-23T11:12:00Z">
              <w:tcPr>
                <w:tcW w:w="1010" w:type="dxa"/>
                <w:tcBorders>
                  <w:top w:val="single" w:sz="6" w:space="0" w:color="auto"/>
                  <w:left w:val="nil"/>
                  <w:bottom w:val="single" w:sz="6" w:space="0" w:color="auto"/>
                  <w:right w:val="nil"/>
                </w:tcBorders>
              </w:tcPr>
            </w:tcPrChange>
          </w:tcPr>
          <w:p w14:paraId="53FADAB1" w14:textId="77777777" w:rsidR="00CB3986" w:rsidRPr="008E21F4" w:rsidRDefault="00CB3986" w:rsidP="00D04D5F">
            <w:pPr>
              <w:jc w:val="center"/>
              <w:rPr>
                <w:rFonts w:ascii="Arial" w:hAnsi="Arial" w:cs="Arial"/>
                <w:b/>
                <w:bCs/>
                <w:sz w:val="16"/>
                <w:szCs w:val="16"/>
              </w:rPr>
              <w:pPrChange w:id="7590"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7591" w:author="Delta" w:date="2021-07-23T11:12:00Z">
              <w:tcPr>
                <w:tcW w:w="1056" w:type="dxa"/>
                <w:tcBorders>
                  <w:top w:val="single" w:sz="6" w:space="0" w:color="auto"/>
                  <w:left w:val="nil"/>
                  <w:bottom w:val="single" w:sz="6" w:space="0" w:color="auto"/>
                  <w:right w:val="nil"/>
                </w:tcBorders>
              </w:tcPr>
            </w:tcPrChange>
          </w:tcPr>
          <w:p w14:paraId="59A496DC" w14:textId="77777777" w:rsidR="00CB3986" w:rsidRPr="008E21F4" w:rsidRDefault="00CB3986" w:rsidP="00D04D5F">
            <w:pPr>
              <w:jc w:val="center"/>
              <w:rPr>
                <w:rFonts w:ascii="Arial" w:hAnsi="Arial" w:cs="Arial"/>
                <w:b/>
                <w:bCs/>
                <w:sz w:val="16"/>
                <w:szCs w:val="16"/>
              </w:rPr>
              <w:pPrChange w:id="7592"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7593" w:author="Delta" w:date="2021-07-23T11:12:00Z">
              <w:tcPr>
                <w:tcW w:w="1011" w:type="dxa"/>
                <w:tcBorders>
                  <w:top w:val="single" w:sz="6" w:space="0" w:color="auto"/>
                  <w:left w:val="nil"/>
                  <w:bottom w:val="single" w:sz="6" w:space="0" w:color="auto"/>
                  <w:right w:val="nil"/>
                </w:tcBorders>
              </w:tcPr>
            </w:tcPrChange>
          </w:tcPr>
          <w:p w14:paraId="1A3C66FE" w14:textId="77777777" w:rsidR="00CB3986" w:rsidRPr="008E21F4" w:rsidRDefault="00CB3986" w:rsidP="00D04D5F">
            <w:pPr>
              <w:jc w:val="center"/>
              <w:rPr>
                <w:rFonts w:ascii="Arial" w:hAnsi="Arial" w:cs="Arial"/>
                <w:b/>
                <w:bCs/>
                <w:sz w:val="16"/>
                <w:szCs w:val="16"/>
              </w:rPr>
              <w:pPrChange w:id="7594"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595" w:author="Delta" w:date="2021-07-23T11:12:00Z">
              <w:tcPr>
                <w:tcW w:w="1010" w:type="dxa"/>
                <w:tcBorders>
                  <w:top w:val="single" w:sz="6" w:space="0" w:color="auto"/>
                  <w:left w:val="nil"/>
                  <w:bottom w:val="single" w:sz="6" w:space="0" w:color="auto"/>
                  <w:right w:val="nil"/>
                </w:tcBorders>
              </w:tcPr>
            </w:tcPrChange>
          </w:tcPr>
          <w:p w14:paraId="1A47D56C" w14:textId="77777777" w:rsidR="00CB3986" w:rsidRPr="008E21F4" w:rsidRDefault="00CB3986" w:rsidP="00D04D5F">
            <w:pPr>
              <w:jc w:val="center"/>
              <w:rPr>
                <w:rFonts w:ascii="Arial" w:hAnsi="Arial" w:cs="Arial"/>
                <w:b/>
                <w:bCs/>
                <w:sz w:val="16"/>
                <w:szCs w:val="16"/>
              </w:rPr>
              <w:pPrChange w:id="7596"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7597" w:author="Delta" w:date="2021-07-23T11:12:00Z">
              <w:tcPr>
                <w:tcW w:w="1011" w:type="dxa"/>
                <w:tcBorders>
                  <w:top w:val="single" w:sz="6" w:space="0" w:color="auto"/>
                  <w:left w:val="nil"/>
                  <w:bottom w:val="single" w:sz="6" w:space="0" w:color="auto"/>
                  <w:right w:val="single" w:sz="6" w:space="0" w:color="auto"/>
                </w:tcBorders>
              </w:tcPr>
            </w:tcPrChange>
          </w:tcPr>
          <w:p w14:paraId="50D35E16" w14:textId="77777777" w:rsidR="00CB3986" w:rsidRPr="008E21F4" w:rsidRDefault="00CB3986" w:rsidP="00D04D5F">
            <w:pPr>
              <w:jc w:val="center"/>
              <w:rPr>
                <w:rFonts w:ascii="Arial" w:hAnsi="Arial" w:cs="Arial"/>
                <w:b/>
                <w:bCs/>
                <w:sz w:val="16"/>
                <w:szCs w:val="16"/>
              </w:rPr>
              <w:pPrChange w:id="7598" w:author="Delta" w:date="2021-07-23T11:12:00Z">
                <w:pPr>
                  <w:spacing w:after="0"/>
                  <w:jc w:val="center"/>
                </w:pPr>
              </w:pPrChange>
            </w:pPr>
          </w:p>
        </w:tc>
      </w:tr>
      <w:tr w:rsidR="00CB3986" w:rsidRPr="008E21F4" w14:paraId="1B059BE4" w14:textId="77777777" w:rsidTr="00D04D5F">
        <w:trPr>
          <w:trHeight w:val="247"/>
          <w:trPrChange w:id="7599"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600"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784DAE48" w14:textId="77777777" w:rsidR="00CB3986" w:rsidRPr="008E21F4" w:rsidRDefault="00CB3986" w:rsidP="00D04D5F">
            <w:pPr>
              <w:rPr>
                <w:rFonts w:ascii="Arial" w:hAnsi="Arial" w:cs="Arial"/>
                <w:sz w:val="16"/>
                <w:szCs w:val="16"/>
              </w:rPr>
              <w:pPrChange w:id="7601" w:author="Delta" w:date="2021-07-23T11:12:00Z">
                <w:pPr>
                  <w:spacing w:after="0"/>
                </w:pPr>
              </w:pPrChange>
            </w:pPr>
            <w:r w:rsidRPr="008E21F4">
              <w:rPr>
                <w:rFonts w:ascii="Arial" w:hAnsi="Arial" w:cs="Arial"/>
                <w:sz w:val="16"/>
                <w:szCs w:val="16"/>
              </w:rPr>
              <w:t># of PHICH groups</w:t>
            </w:r>
          </w:p>
        </w:tc>
        <w:tc>
          <w:tcPr>
            <w:tcW w:w="1135" w:type="dxa"/>
            <w:tcBorders>
              <w:top w:val="single" w:sz="6" w:space="0" w:color="auto"/>
              <w:left w:val="single" w:sz="6" w:space="0" w:color="auto"/>
              <w:bottom w:val="single" w:sz="6" w:space="0" w:color="auto"/>
              <w:right w:val="single" w:sz="6" w:space="0" w:color="auto"/>
            </w:tcBorders>
            <w:tcPrChange w:id="760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7240587" w14:textId="77777777" w:rsidR="00CB3986" w:rsidRPr="008E21F4" w:rsidRDefault="00CB3986" w:rsidP="00D04D5F">
            <w:pPr>
              <w:jc w:val="center"/>
              <w:rPr>
                <w:rFonts w:ascii="Arial" w:hAnsi="Arial" w:cs="Arial"/>
                <w:sz w:val="16"/>
                <w:szCs w:val="16"/>
              </w:rPr>
              <w:pPrChange w:id="7603"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760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BF4F22C" w14:textId="77777777" w:rsidR="00CB3986" w:rsidRPr="008E21F4" w:rsidRDefault="00CB3986" w:rsidP="00D04D5F">
            <w:pPr>
              <w:jc w:val="center"/>
              <w:rPr>
                <w:rFonts w:ascii="Arial" w:hAnsi="Arial" w:cs="Arial"/>
                <w:sz w:val="16"/>
                <w:szCs w:val="16"/>
              </w:rPr>
              <w:pPrChange w:id="7605"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760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EFB4B91" w14:textId="77777777" w:rsidR="00CB3986" w:rsidRPr="008E21F4" w:rsidRDefault="00CB3986" w:rsidP="00D04D5F">
            <w:pPr>
              <w:jc w:val="center"/>
              <w:rPr>
                <w:rFonts w:ascii="Arial" w:hAnsi="Arial" w:cs="Arial"/>
                <w:sz w:val="16"/>
                <w:szCs w:val="16"/>
              </w:rPr>
              <w:pPrChange w:id="7607"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760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98EBB64" w14:textId="77777777" w:rsidR="00CB3986" w:rsidRPr="008E21F4" w:rsidRDefault="00CB3986" w:rsidP="00D04D5F">
            <w:pPr>
              <w:jc w:val="center"/>
              <w:rPr>
                <w:rFonts w:ascii="Arial" w:hAnsi="Arial" w:cs="Arial"/>
                <w:sz w:val="16"/>
                <w:szCs w:val="16"/>
              </w:rPr>
              <w:pPrChange w:id="7609"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61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3B7AA44" w14:textId="77777777" w:rsidR="00CB3986" w:rsidRPr="008E21F4" w:rsidRDefault="00CB3986" w:rsidP="00D04D5F">
            <w:pPr>
              <w:jc w:val="center"/>
              <w:rPr>
                <w:rFonts w:ascii="Arial" w:hAnsi="Arial" w:cs="Arial"/>
                <w:sz w:val="16"/>
                <w:szCs w:val="16"/>
              </w:rPr>
              <w:pPrChange w:id="7611"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761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80BE2B9" w14:textId="77777777" w:rsidR="00CB3986" w:rsidRPr="008E21F4" w:rsidRDefault="00CB3986" w:rsidP="00D04D5F">
            <w:pPr>
              <w:jc w:val="center"/>
              <w:rPr>
                <w:rFonts w:ascii="Arial" w:hAnsi="Arial" w:cs="Arial"/>
                <w:sz w:val="16"/>
                <w:szCs w:val="16"/>
              </w:rPr>
              <w:pPrChange w:id="7613" w:author="Delta" w:date="2021-07-23T11:12:00Z">
                <w:pPr>
                  <w:spacing w:after="0"/>
                  <w:jc w:val="center"/>
                </w:pPr>
              </w:pPrChange>
            </w:pPr>
            <w:r w:rsidRPr="008E21F4">
              <w:rPr>
                <w:rFonts w:ascii="Arial" w:hAnsi="Arial" w:cs="Arial"/>
                <w:sz w:val="16"/>
                <w:szCs w:val="16"/>
              </w:rPr>
              <w:t>3</w:t>
            </w:r>
          </w:p>
        </w:tc>
      </w:tr>
      <w:tr w:rsidR="00CB3986" w:rsidRPr="008E21F4" w14:paraId="0F54E083" w14:textId="77777777" w:rsidTr="00D04D5F">
        <w:trPr>
          <w:trHeight w:val="247"/>
          <w:trPrChange w:id="7614"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615"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413A34A6" w14:textId="77777777" w:rsidR="00CB3986" w:rsidRPr="008E21F4" w:rsidRDefault="00CB3986" w:rsidP="00D04D5F">
            <w:pPr>
              <w:rPr>
                <w:rFonts w:ascii="Arial" w:hAnsi="Arial" w:cs="Arial"/>
                <w:sz w:val="16"/>
                <w:szCs w:val="16"/>
              </w:rPr>
              <w:pPrChange w:id="7616" w:author="Delta" w:date="2021-07-23T11:12:00Z">
                <w:pPr>
                  <w:spacing w:after="0"/>
                </w:pPr>
              </w:pPrChange>
            </w:pPr>
            <w:r w:rsidRPr="008E21F4">
              <w:rPr>
                <w:rFonts w:ascii="Arial" w:hAnsi="Arial" w:cs="Arial"/>
                <w:sz w:val="16"/>
                <w:szCs w:val="16"/>
              </w:rPr>
              <w:t># of PHICH per group</w:t>
            </w:r>
          </w:p>
        </w:tc>
        <w:tc>
          <w:tcPr>
            <w:tcW w:w="1135" w:type="dxa"/>
            <w:tcBorders>
              <w:top w:val="single" w:sz="6" w:space="0" w:color="auto"/>
              <w:left w:val="single" w:sz="6" w:space="0" w:color="auto"/>
              <w:bottom w:val="single" w:sz="6" w:space="0" w:color="auto"/>
              <w:right w:val="single" w:sz="6" w:space="0" w:color="auto"/>
            </w:tcBorders>
            <w:tcPrChange w:id="761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1028E55" w14:textId="77777777" w:rsidR="00CB3986" w:rsidRPr="008E21F4" w:rsidRDefault="00CB3986" w:rsidP="00D04D5F">
            <w:pPr>
              <w:jc w:val="center"/>
              <w:rPr>
                <w:rFonts w:ascii="Arial" w:hAnsi="Arial" w:cs="Arial"/>
                <w:sz w:val="16"/>
                <w:szCs w:val="16"/>
              </w:rPr>
              <w:pPrChange w:id="7618"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61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A1B3E68" w14:textId="77777777" w:rsidR="00CB3986" w:rsidRPr="008E21F4" w:rsidRDefault="00CB3986" w:rsidP="00D04D5F">
            <w:pPr>
              <w:jc w:val="center"/>
              <w:rPr>
                <w:rFonts w:ascii="Arial" w:hAnsi="Arial" w:cs="Arial"/>
                <w:sz w:val="16"/>
                <w:szCs w:val="16"/>
              </w:rPr>
              <w:pPrChange w:id="7620" w:author="Delta" w:date="2021-07-23T11:12:00Z">
                <w:pPr>
                  <w:spacing w:after="0"/>
                  <w:jc w:val="center"/>
                </w:pPr>
              </w:pPrChange>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Change w:id="7621"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235C212" w14:textId="77777777" w:rsidR="00CB3986" w:rsidRPr="008E21F4" w:rsidRDefault="00CB3986" w:rsidP="00D04D5F">
            <w:pPr>
              <w:jc w:val="center"/>
              <w:rPr>
                <w:rFonts w:ascii="Arial" w:hAnsi="Arial" w:cs="Arial"/>
                <w:sz w:val="16"/>
                <w:szCs w:val="16"/>
              </w:rPr>
              <w:pPrChange w:id="7622"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762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362FF68" w14:textId="77777777" w:rsidR="00CB3986" w:rsidRPr="008E21F4" w:rsidRDefault="00CB3986" w:rsidP="00D04D5F">
            <w:pPr>
              <w:jc w:val="center"/>
              <w:rPr>
                <w:rFonts w:ascii="Arial" w:hAnsi="Arial" w:cs="Arial"/>
                <w:sz w:val="16"/>
                <w:szCs w:val="16"/>
              </w:rPr>
              <w:pPrChange w:id="7624"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62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7ED34F0" w14:textId="77777777" w:rsidR="00CB3986" w:rsidRPr="008E21F4" w:rsidRDefault="00CB3986" w:rsidP="00D04D5F">
            <w:pPr>
              <w:jc w:val="center"/>
              <w:rPr>
                <w:rFonts w:ascii="Arial" w:hAnsi="Arial" w:cs="Arial"/>
                <w:sz w:val="16"/>
                <w:szCs w:val="16"/>
              </w:rPr>
              <w:pPrChange w:id="7626"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762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214B448" w14:textId="77777777" w:rsidR="00CB3986" w:rsidRPr="008E21F4" w:rsidRDefault="00CB3986" w:rsidP="00D04D5F">
            <w:pPr>
              <w:jc w:val="center"/>
              <w:rPr>
                <w:rFonts w:ascii="Arial" w:hAnsi="Arial" w:cs="Arial"/>
                <w:sz w:val="16"/>
                <w:szCs w:val="16"/>
              </w:rPr>
              <w:pPrChange w:id="7628" w:author="Delta" w:date="2021-07-23T11:12:00Z">
                <w:pPr>
                  <w:spacing w:after="0"/>
                  <w:jc w:val="center"/>
                </w:pPr>
              </w:pPrChange>
            </w:pPr>
            <w:r w:rsidRPr="008E21F4">
              <w:rPr>
                <w:rFonts w:ascii="Arial" w:hAnsi="Arial" w:cs="Arial"/>
                <w:sz w:val="16"/>
                <w:szCs w:val="16"/>
              </w:rPr>
              <w:t>2</w:t>
            </w:r>
          </w:p>
        </w:tc>
      </w:tr>
      <w:tr w:rsidR="00CB3986" w:rsidRPr="008E21F4" w14:paraId="52ADE457" w14:textId="77777777" w:rsidTr="00D04D5F">
        <w:trPr>
          <w:trHeight w:val="247"/>
          <w:trPrChange w:id="7629"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630"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4635B777" w14:textId="77777777" w:rsidR="00CB3986" w:rsidRPr="008E21F4" w:rsidRDefault="00CB3986" w:rsidP="00D04D5F">
            <w:pPr>
              <w:rPr>
                <w:rFonts w:ascii="Arial" w:hAnsi="Arial" w:cs="Arial"/>
                <w:sz w:val="16"/>
                <w:szCs w:val="16"/>
              </w:rPr>
              <w:pPrChange w:id="7631" w:author="Delta" w:date="2021-07-23T11:12:00Z">
                <w:pPr>
                  <w:spacing w:after="0"/>
                </w:pPr>
              </w:pPrChange>
            </w:pPr>
            <w:r w:rsidRPr="008E21F4">
              <w:rPr>
                <w:rFonts w:ascii="Arial" w:hAnsi="Arial" w:cs="Arial"/>
                <w:sz w:val="16"/>
                <w:szCs w:val="16"/>
              </w:rPr>
              <w:t>PHICH BPSK symbol power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763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5CC1AB6" w14:textId="77777777" w:rsidR="00CB3986" w:rsidRPr="008E21F4" w:rsidRDefault="00CB3986" w:rsidP="00D04D5F">
            <w:pPr>
              <w:jc w:val="center"/>
              <w:rPr>
                <w:rFonts w:ascii="Arial" w:hAnsi="Arial" w:cs="Arial"/>
                <w:sz w:val="16"/>
                <w:szCs w:val="16"/>
              </w:rPr>
              <w:pPrChange w:id="7633" w:author="Delta" w:date="2021-07-23T11:12:00Z">
                <w:pPr>
                  <w:spacing w:after="0"/>
                  <w:jc w:val="center"/>
                </w:pPr>
              </w:pPrChange>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Change w:id="763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22980B9" w14:textId="77777777" w:rsidR="00CB3986" w:rsidRPr="008E21F4" w:rsidRDefault="00CB3986" w:rsidP="00D04D5F">
            <w:pPr>
              <w:jc w:val="center"/>
              <w:rPr>
                <w:rFonts w:ascii="Arial" w:hAnsi="Arial" w:cs="Arial"/>
                <w:sz w:val="16"/>
                <w:szCs w:val="16"/>
              </w:rPr>
              <w:pPrChange w:id="7635" w:author="Delta" w:date="2021-07-23T11:12:00Z">
                <w:pPr>
                  <w:spacing w:after="0"/>
                  <w:jc w:val="center"/>
                </w:pPr>
              </w:pPrChange>
            </w:pPr>
            <w:r w:rsidRPr="008E21F4">
              <w:rPr>
                <w:rFonts w:ascii="Arial" w:hAnsi="Arial" w:cs="Arial"/>
                <w:sz w:val="16"/>
                <w:szCs w:val="16"/>
              </w:rPr>
              <w:t>-3.010</w:t>
            </w:r>
          </w:p>
        </w:tc>
        <w:tc>
          <w:tcPr>
            <w:tcW w:w="1056" w:type="dxa"/>
            <w:tcBorders>
              <w:top w:val="single" w:sz="6" w:space="0" w:color="auto"/>
              <w:left w:val="single" w:sz="6" w:space="0" w:color="auto"/>
              <w:bottom w:val="single" w:sz="6" w:space="0" w:color="auto"/>
              <w:right w:val="single" w:sz="6" w:space="0" w:color="auto"/>
            </w:tcBorders>
            <w:tcPrChange w:id="763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D3C136C" w14:textId="77777777" w:rsidR="00CB3986" w:rsidRPr="008E21F4" w:rsidRDefault="00CB3986" w:rsidP="00D04D5F">
            <w:pPr>
              <w:jc w:val="center"/>
              <w:rPr>
                <w:rFonts w:ascii="Arial" w:hAnsi="Arial" w:cs="Arial"/>
                <w:sz w:val="16"/>
                <w:szCs w:val="16"/>
              </w:rPr>
              <w:pPrChange w:id="7637" w:author="Delta" w:date="2021-07-23T11:12:00Z">
                <w:pPr>
                  <w:spacing w:after="0"/>
                  <w:jc w:val="center"/>
                </w:pPr>
              </w:pPrChange>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Change w:id="763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4C1E463" w14:textId="77777777" w:rsidR="00CB3986" w:rsidRPr="008E21F4" w:rsidRDefault="00CB3986" w:rsidP="00D04D5F">
            <w:pPr>
              <w:jc w:val="center"/>
              <w:rPr>
                <w:rFonts w:ascii="Arial" w:hAnsi="Arial" w:cs="Arial"/>
                <w:sz w:val="16"/>
                <w:szCs w:val="16"/>
              </w:rPr>
              <w:pPrChange w:id="7639" w:author="Delta" w:date="2021-07-23T11:12:00Z">
                <w:pPr>
                  <w:spacing w:after="0"/>
                  <w:jc w:val="center"/>
                </w:pPr>
              </w:pPrChange>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Change w:id="764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D636EC0" w14:textId="77777777" w:rsidR="00CB3986" w:rsidRPr="008E21F4" w:rsidRDefault="00CB3986" w:rsidP="00D04D5F">
            <w:pPr>
              <w:jc w:val="center"/>
              <w:rPr>
                <w:rFonts w:ascii="Arial" w:hAnsi="Arial" w:cs="Arial"/>
                <w:sz w:val="16"/>
                <w:szCs w:val="16"/>
              </w:rPr>
              <w:pPrChange w:id="7641" w:author="Delta" w:date="2021-07-23T11:12:00Z">
                <w:pPr>
                  <w:spacing w:after="0"/>
                  <w:jc w:val="center"/>
                </w:pPr>
              </w:pPrChange>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Change w:id="764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A9C8BDA" w14:textId="77777777" w:rsidR="00CB3986" w:rsidRPr="008E21F4" w:rsidRDefault="00CB3986" w:rsidP="00D04D5F">
            <w:pPr>
              <w:jc w:val="center"/>
              <w:rPr>
                <w:rFonts w:ascii="Arial" w:hAnsi="Arial" w:cs="Arial"/>
                <w:sz w:val="16"/>
                <w:szCs w:val="16"/>
              </w:rPr>
              <w:pPrChange w:id="7643" w:author="Delta" w:date="2021-07-23T11:12:00Z">
                <w:pPr>
                  <w:spacing w:after="0"/>
                  <w:jc w:val="center"/>
                </w:pPr>
              </w:pPrChange>
            </w:pPr>
            <w:r w:rsidRPr="008E21F4">
              <w:rPr>
                <w:rFonts w:ascii="Arial" w:hAnsi="Arial" w:cs="Arial"/>
                <w:sz w:val="16"/>
                <w:szCs w:val="16"/>
              </w:rPr>
              <w:t>-3.010</w:t>
            </w:r>
          </w:p>
        </w:tc>
      </w:tr>
      <w:tr w:rsidR="00CB3986" w:rsidRPr="008E21F4" w14:paraId="0E50B76B" w14:textId="77777777" w:rsidTr="00D04D5F">
        <w:trPr>
          <w:trHeight w:val="247"/>
          <w:trPrChange w:id="7644"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645"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741DB5A5" w14:textId="77777777" w:rsidR="00CB3986" w:rsidRPr="008E21F4" w:rsidRDefault="00CB3986" w:rsidP="00D04D5F">
            <w:pPr>
              <w:rPr>
                <w:rFonts w:ascii="Arial" w:hAnsi="Arial" w:cs="Arial"/>
                <w:sz w:val="16"/>
                <w:szCs w:val="16"/>
              </w:rPr>
              <w:pPrChange w:id="7646" w:author="Delta" w:date="2021-07-23T11:12:00Z">
                <w:pPr>
                  <w:spacing w:after="0"/>
                </w:pPr>
              </w:pPrChange>
            </w:pPr>
            <w:r w:rsidRPr="008E21F4">
              <w:rPr>
                <w:rFonts w:ascii="Arial" w:hAnsi="Arial" w:cs="Arial"/>
                <w:sz w:val="16"/>
                <w:szCs w:val="16"/>
              </w:rPr>
              <w:t>PHICH group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764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2CE6531" w14:textId="77777777" w:rsidR="00CB3986" w:rsidRPr="008E21F4" w:rsidRDefault="00CB3986" w:rsidP="00D04D5F">
            <w:pPr>
              <w:jc w:val="center"/>
              <w:rPr>
                <w:rFonts w:ascii="Arial" w:hAnsi="Arial" w:cs="Arial"/>
                <w:sz w:val="16"/>
                <w:szCs w:val="16"/>
              </w:rPr>
              <w:pPrChange w:id="7648"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64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30CD228" w14:textId="77777777" w:rsidR="00CB3986" w:rsidRPr="008E21F4" w:rsidRDefault="00CB3986" w:rsidP="00D04D5F">
            <w:pPr>
              <w:jc w:val="center"/>
              <w:rPr>
                <w:rFonts w:ascii="Arial" w:hAnsi="Arial" w:cs="Arial"/>
                <w:sz w:val="16"/>
                <w:szCs w:val="16"/>
              </w:rPr>
              <w:pPrChange w:id="7650" w:author="Delta" w:date="2021-07-23T11:12:00Z">
                <w:pPr>
                  <w:spacing w:after="0"/>
                  <w:jc w:val="center"/>
                </w:pPr>
              </w:pPrChange>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Change w:id="7651"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DE71BB4" w14:textId="77777777" w:rsidR="00CB3986" w:rsidRPr="008E21F4" w:rsidRDefault="00CB3986" w:rsidP="00D04D5F">
            <w:pPr>
              <w:jc w:val="center"/>
              <w:rPr>
                <w:rFonts w:ascii="Arial" w:hAnsi="Arial" w:cs="Arial"/>
                <w:sz w:val="16"/>
                <w:szCs w:val="16"/>
              </w:rPr>
              <w:pPrChange w:id="7652"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765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61E93B1" w14:textId="77777777" w:rsidR="00CB3986" w:rsidRPr="008E21F4" w:rsidRDefault="00CB3986" w:rsidP="00D04D5F">
            <w:pPr>
              <w:jc w:val="center"/>
              <w:rPr>
                <w:rFonts w:ascii="Arial" w:hAnsi="Arial" w:cs="Arial"/>
                <w:sz w:val="16"/>
                <w:szCs w:val="16"/>
              </w:rPr>
              <w:pPrChange w:id="7654"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65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E14DC33" w14:textId="77777777" w:rsidR="00CB3986" w:rsidRPr="008E21F4" w:rsidRDefault="00CB3986" w:rsidP="00D04D5F">
            <w:pPr>
              <w:jc w:val="center"/>
              <w:rPr>
                <w:rFonts w:ascii="Arial" w:hAnsi="Arial" w:cs="Arial"/>
                <w:sz w:val="16"/>
                <w:szCs w:val="16"/>
              </w:rPr>
              <w:pPrChange w:id="7656"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765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1503D69" w14:textId="77777777" w:rsidR="00CB3986" w:rsidRPr="008E21F4" w:rsidRDefault="00CB3986" w:rsidP="00D04D5F">
            <w:pPr>
              <w:jc w:val="center"/>
              <w:rPr>
                <w:rFonts w:ascii="Arial" w:hAnsi="Arial" w:cs="Arial"/>
                <w:sz w:val="16"/>
                <w:szCs w:val="16"/>
              </w:rPr>
              <w:pPrChange w:id="7658" w:author="Delta" w:date="2021-07-23T11:12:00Z">
                <w:pPr>
                  <w:spacing w:after="0"/>
                  <w:jc w:val="center"/>
                </w:pPr>
              </w:pPrChange>
            </w:pPr>
            <w:r w:rsidRPr="008E21F4">
              <w:rPr>
                <w:rFonts w:ascii="Arial" w:hAnsi="Arial" w:cs="Arial"/>
                <w:sz w:val="16"/>
                <w:szCs w:val="16"/>
              </w:rPr>
              <w:t>0</w:t>
            </w:r>
          </w:p>
        </w:tc>
      </w:tr>
      <w:tr w:rsidR="00CB3986" w:rsidRPr="008E21F4" w14:paraId="5CECD754" w14:textId="77777777" w:rsidTr="00D04D5F">
        <w:trPr>
          <w:trHeight w:val="247"/>
          <w:trPrChange w:id="7659" w:author="Delta" w:date="2021-07-23T11:12:00Z">
            <w:trPr>
              <w:gridAfter w:val="0"/>
              <w:trHeight w:val="247"/>
            </w:trPr>
          </w:trPrChange>
        </w:trPr>
        <w:tc>
          <w:tcPr>
            <w:tcW w:w="3833" w:type="dxa"/>
            <w:tcBorders>
              <w:top w:val="single" w:sz="6" w:space="0" w:color="auto"/>
              <w:left w:val="single" w:sz="6" w:space="0" w:color="auto"/>
              <w:bottom w:val="single" w:sz="6" w:space="0" w:color="auto"/>
              <w:right w:val="nil"/>
            </w:tcBorders>
            <w:tcPrChange w:id="7660" w:author="Delta" w:date="2021-07-23T11:12:00Z">
              <w:tcPr>
                <w:tcW w:w="3833" w:type="dxa"/>
                <w:gridSpan w:val="2"/>
                <w:tcBorders>
                  <w:top w:val="single" w:sz="6" w:space="0" w:color="auto"/>
                  <w:left w:val="single" w:sz="6" w:space="0" w:color="auto"/>
                  <w:bottom w:val="single" w:sz="6" w:space="0" w:color="auto"/>
                  <w:right w:val="nil"/>
                </w:tcBorders>
              </w:tcPr>
            </w:tcPrChange>
          </w:tcPr>
          <w:p w14:paraId="49994848" w14:textId="77777777" w:rsidR="00CB3986" w:rsidRPr="008E21F4" w:rsidRDefault="00CB3986" w:rsidP="00D04D5F">
            <w:pPr>
              <w:jc w:val="center"/>
              <w:rPr>
                <w:rFonts w:ascii="Arial" w:hAnsi="Arial" w:cs="Arial"/>
                <w:b/>
                <w:bCs/>
                <w:sz w:val="16"/>
                <w:szCs w:val="16"/>
              </w:rPr>
              <w:pPrChange w:id="7661" w:author="Delta" w:date="2021-07-23T11:12:00Z">
                <w:pPr>
                  <w:spacing w:after="0"/>
                  <w:jc w:val="center"/>
                </w:pPr>
              </w:pPrChange>
            </w:pPr>
            <w:r w:rsidRPr="008E21F4">
              <w:rPr>
                <w:rFonts w:ascii="Arial" w:hAnsi="Arial" w:cs="Arial"/>
                <w:b/>
                <w:bCs/>
                <w:sz w:val="16"/>
                <w:szCs w:val="16"/>
              </w:rPr>
              <w:t>PDCCH</w:t>
            </w:r>
          </w:p>
        </w:tc>
        <w:tc>
          <w:tcPr>
            <w:tcW w:w="1135" w:type="dxa"/>
            <w:tcBorders>
              <w:top w:val="single" w:sz="6" w:space="0" w:color="auto"/>
              <w:left w:val="nil"/>
              <w:bottom w:val="single" w:sz="6" w:space="0" w:color="auto"/>
              <w:right w:val="nil"/>
            </w:tcBorders>
            <w:tcPrChange w:id="7662" w:author="Delta" w:date="2021-07-23T11:12:00Z">
              <w:tcPr>
                <w:tcW w:w="1135" w:type="dxa"/>
                <w:tcBorders>
                  <w:top w:val="single" w:sz="6" w:space="0" w:color="auto"/>
                  <w:left w:val="nil"/>
                  <w:bottom w:val="single" w:sz="6" w:space="0" w:color="auto"/>
                  <w:right w:val="nil"/>
                </w:tcBorders>
              </w:tcPr>
            </w:tcPrChange>
          </w:tcPr>
          <w:p w14:paraId="1876C5C7" w14:textId="77777777" w:rsidR="00CB3986" w:rsidRPr="008E21F4" w:rsidRDefault="00CB3986" w:rsidP="00D04D5F">
            <w:pPr>
              <w:jc w:val="center"/>
              <w:rPr>
                <w:rFonts w:ascii="Arial" w:hAnsi="Arial" w:cs="Arial"/>
                <w:b/>
                <w:bCs/>
                <w:sz w:val="16"/>
                <w:szCs w:val="16"/>
              </w:rPr>
              <w:pPrChange w:id="7663"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664" w:author="Delta" w:date="2021-07-23T11:12:00Z">
              <w:tcPr>
                <w:tcW w:w="1010" w:type="dxa"/>
                <w:tcBorders>
                  <w:top w:val="single" w:sz="6" w:space="0" w:color="auto"/>
                  <w:left w:val="nil"/>
                  <w:bottom w:val="single" w:sz="6" w:space="0" w:color="auto"/>
                  <w:right w:val="nil"/>
                </w:tcBorders>
              </w:tcPr>
            </w:tcPrChange>
          </w:tcPr>
          <w:p w14:paraId="1F8E320B" w14:textId="77777777" w:rsidR="00CB3986" w:rsidRPr="008E21F4" w:rsidRDefault="00CB3986" w:rsidP="00D04D5F">
            <w:pPr>
              <w:jc w:val="center"/>
              <w:rPr>
                <w:rFonts w:ascii="Arial" w:hAnsi="Arial" w:cs="Arial"/>
                <w:b/>
                <w:bCs/>
                <w:sz w:val="16"/>
                <w:szCs w:val="16"/>
              </w:rPr>
              <w:pPrChange w:id="7665"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7666" w:author="Delta" w:date="2021-07-23T11:12:00Z">
              <w:tcPr>
                <w:tcW w:w="1056" w:type="dxa"/>
                <w:tcBorders>
                  <w:top w:val="single" w:sz="6" w:space="0" w:color="auto"/>
                  <w:left w:val="nil"/>
                  <w:bottom w:val="single" w:sz="6" w:space="0" w:color="auto"/>
                  <w:right w:val="nil"/>
                </w:tcBorders>
              </w:tcPr>
            </w:tcPrChange>
          </w:tcPr>
          <w:p w14:paraId="2D22A62A" w14:textId="77777777" w:rsidR="00CB3986" w:rsidRPr="008E21F4" w:rsidRDefault="00CB3986" w:rsidP="00D04D5F">
            <w:pPr>
              <w:jc w:val="center"/>
              <w:rPr>
                <w:rFonts w:ascii="Arial" w:hAnsi="Arial" w:cs="Arial"/>
                <w:b/>
                <w:bCs/>
                <w:sz w:val="16"/>
                <w:szCs w:val="16"/>
              </w:rPr>
              <w:pPrChange w:id="7667"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7668" w:author="Delta" w:date="2021-07-23T11:12:00Z">
              <w:tcPr>
                <w:tcW w:w="1011" w:type="dxa"/>
                <w:tcBorders>
                  <w:top w:val="single" w:sz="6" w:space="0" w:color="auto"/>
                  <w:left w:val="nil"/>
                  <w:bottom w:val="single" w:sz="6" w:space="0" w:color="auto"/>
                  <w:right w:val="nil"/>
                </w:tcBorders>
              </w:tcPr>
            </w:tcPrChange>
          </w:tcPr>
          <w:p w14:paraId="254D6EC1" w14:textId="77777777" w:rsidR="00CB3986" w:rsidRPr="008E21F4" w:rsidRDefault="00CB3986" w:rsidP="00D04D5F">
            <w:pPr>
              <w:jc w:val="center"/>
              <w:rPr>
                <w:rFonts w:ascii="Arial" w:hAnsi="Arial" w:cs="Arial"/>
                <w:b/>
                <w:bCs/>
                <w:sz w:val="16"/>
                <w:szCs w:val="16"/>
              </w:rPr>
              <w:pPrChange w:id="7669"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670" w:author="Delta" w:date="2021-07-23T11:12:00Z">
              <w:tcPr>
                <w:tcW w:w="1010" w:type="dxa"/>
                <w:tcBorders>
                  <w:top w:val="single" w:sz="6" w:space="0" w:color="auto"/>
                  <w:left w:val="nil"/>
                  <w:bottom w:val="single" w:sz="6" w:space="0" w:color="auto"/>
                  <w:right w:val="nil"/>
                </w:tcBorders>
              </w:tcPr>
            </w:tcPrChange>
          </w:tcPr>
          <w:p w14:paraId="269E9F42" w14:textId="77777777" w:rsidR="00CB3986" w:rsidRPr="008E21F4" w:rsidRDefault="00CB3986" w:rsidP="00D04D5F">
            <w:pPr>
              <w:jc w:val="center"/>
              <w:rPr>
                <w:rFonts w:ascii="Arial" w:hAnsi="Arial" w:cs="Arial"/>
                <w:b/>
                <w:bCs/>
                <w:sz w:val="16"/>
                <w:szCs w:val="16"/>
              </w:rPr>
              <w:pPrChange w:id="7671"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7672" w:author="Delta" w:date="2021-07-23T11:12:00Z">
              <w:tcPr>
                <w:tcW w:w="1011" w:type="dxa"/>
                <w:tcBorders>
                  <w:top w:val="single" w:sz="6" w:space="0" w:color="auto"/>
                  <w:left w:val="nil"/>
                  <w:bottom w:val="single" w:sz="6" w:space="0" w:color="auto"/>
                  <w:right w:val="single" w:sz="6" w:space="0" w:color="auto"/>
                </w:tcBorders>
              </w:tcPr>
            </w:tcPrChange>
          </w:tcPr>
          <w:p w14:paraId="2E5062D8" w14:textId="77777777" w:rsidR="00CB3986" w:rsidRPr="008E21F4" w:rsidRDefault="00CB3986" w:rsidP="00D04D5F">
            <w:pPr>
              <w:jc w:val="center"/>
              <w:rPr>
                <w:rFonts w:ascii="Arial" w:hAnsi="Arial" w:cs="Arial"/>
                <w:b/>
                <w:bCs/>
                <w:sz w:val="16"/>
                <w:szCs w:val="16"/>
              </w:rPr>
              <w:pPrChange w:id="7673" w:author="Delta" w:date="2021-07-23T11:12:00Z">
                <w:pPr>
                  <w:spacing w:after="0"/>
                  <w:jc w:val="center"/>
                </w:pPr>
              </w:pPrChange>
            </w:pPr>
          </w:p>
        </w:tc>
      </w:tr>
      <w:tr w:rsidR="00CB3986" w:rsidRPr="008E21F4" w14:paraId="45D5ABEE" w14:textId="77777777" w:rsidTr="00D04D5F">
        <w:trPr>
          <w:trHeight w:val="247"/>
          <w:trPrChange w:id="7674"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675"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050D89B6" w14:textId="77777777" w:rsidR="00CB3986" w:rsidRPr="008E21F4" w:rsidRDefault="00CB3986" w:rsidP="00D04D5F">
            <w:pPr>
              <w:rPr>
                <w:rFonts w:ascii="Arial" w:hAnsi="Arial" w:cs="Arial"/>
                <w:sz w:val="16"/>
                <w:szCs w:val="16"/>
              </w:rPr>
              <w:pPrChange w:id="7676" w:author="Delta" w:date="2021-07-23T11:12:00Z">
                <w:pPr>
                  <w:spacing w:after="0"/>
                </w:pPr>
              </w:pPrChange>
            </w:pPr>
            <w:r w:rsidRPr="008E21F4">
              <w:rPr>
                <w:rFonts w:ascii="Arial" w:hAnsi="Arial" w:cs="Arial"/>
                <w:sz w:val="16"/>
                <w:szCs w:val="16"/>
              </w:rPr>
              <w:t># of available REGs</w:t>
            </w:r>
          </w:p>
        </w:tc>
        <w:tc>
          <w:tcPr>
            <w:tcW w:w="1135" w:type="dxa"/>
            <w:tcBorders>
              <w:top w:val="single" w:sz="6" w:space="0" w:color="auto"/>
              <w:left w:val="single" w:sz="6" w:space="0" w:color="auto"/>
              <w:bottom w:val="single" w:sz="6" w:space="0" w:color="auto"/>
              <w:right w:val="single" w:sz="6" w:space="0" w:color="auto"/>
            </w:tcBorders>
            <w:tcPrChange w:id="767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368B693" w14:textId="77777777" w:rsidR="00CB3986" w:rsidRPr="008E21F4" w:rsidRDefault="00CB3986" w:rsidP="00D04D5F">
            <w:pPr>
              <w:jc w:val="center"/>
              <w:rPr>
                <w:rFonts w:ascii="Arial" w:hAnsi="Arial" w:cs="Arial"/>
                <w:sz w:val="16"/>
                <w:szCs w:val="16"/>
              </w:rPr>
              <w:pPrChange w:id="7678" w:author="Delta" w:date="2021-07-23T11:12:00Z">
                <w:pPr>
                  <w:spacing w:after="0"/>
                  <w:jc w:val="center"/>
                </w:pPr>
              </w:pPrChange>
            </w:pPr>
            <w:r w:rsidRPr="008E21F4">
              <w:rPr>
                <w:rFonts w:ascii="Arial" w:hAnsi="Arial" w:cs="Arial"/>
                <w:sz w:val="16"/>
                <w:szCs w:val="16"/>
              </w:rPr>
              <w:t>23</w:t>
            </w:r>
          </w:p>
        </w:tc>
        <w:tc>
          <w:tcPr>
            <w:tcW w:w="1010" w:type="dxa"/>
            <w:tcBorders>
              <w:top w:val="single" w:sz="6" w:space="0" w:color="auto"/>
              <w:left w:val="single" w:sz="6" w:space="0" w:color="auto"/>
              <w:bottom w:val="single" w:sz="6" w:space="0" w:color="auto"/>
              <w:right w:val="single" w:sz="6" w:space="0" w:color="auto"/>
            </w:tcBorders>
            <w:tcPrChange w:id="767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3310CBB" w14:textId="77777777" w:rsidR="00CB3986" w:rsidRPr="008E21F4" w:rsidRDefault="00CB3986" w:rsidP="00D04D5F">
            <w:pPr>
              <w:jc w:val="center"/>
              <w:rPr>
                <w:rFonts w:ascii="Arial" w:hAnsi="Arial" w:cs="Arial"/>
                <w:sz w:val="16"/>
                <w:szCs w:val="16"/>
              </w:rPr>
              <w:pPrChange w:id="7680" w:author="Delta" w:date="2021-07-23T11:12:00Z">
                <w:pPr>
                  <w:spacing w:after="0"/>
                  <w:jc w:val="center"/>
                </w:pPr>
              </w:pPrChange>
            </w:pPr>
            <w:r w:rsidRPr="008E21F4">
              <w:rPr>
                <w:rFonts w:ascii="Arial" w:hAnsi="Arial" w:cs="Arial"/>
                <w:sz w:val="16"/>
                <w:szCs w:val="16"/>
              </w:rPr>
              <w:t>23</w:t>
            </w:r>
          </w:p>
        </w:tc>
        <w:tc>
          <w:tcPr>
            <w:tcW w:w="1056" w:type="dxa"/>
            <w:tcBorders>
              <w:top w:val="single" w:sz="6" w:space="0" w:color="auto"/>
              <w:left w:val="single" w:sz="6" w:space="0" w:color="auto"/>
              <w:bottom w:val="single" w:sz="6" w:space="0" w:color="auto"/>
              <w:right w:val="single" w:sz="6" w:space="0" w:color="auto"/>
            </w:tcBorders>
            <w:tcPrChange w:id="7681"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BC227FD" w14:textId="77777777" w:rsidR="00CB3986" w:rsidRPr="008E21F4" w:rsidRDefault="00CB3986" w:rsidP="00D04D5F">
            <w:pPr>
              <w:jc w:val="center"/>
              <w:rPr>
                <w:rFonts w:ascii="Arial" w:hAnsi="Arial" w:cs="Arial"/>
                <w:sz w:val="16"/>
                <w:szCs w:val="16"/>
              </w:rPr>
              <w:pPrChange w:id="7682" w:author="Delta" w:date="2021-07-23T11:12:00Z">
                <w:pPr>
                  <w:spacing w:after="0"/>
                  <w:jc w:val="center"/>
                </w:pPr>
              </w:pPrChange>
            </w:pPr>
            <w:r w:rsidRPr="008E21F4">
              <w:rPr>
                <w:rFonts w:ascii="Arial" w:hAnsi="Arial" w:cs="Arial"/>
                <w:sz w:val="16"/>
                <w:szCs w:val="16"/>
              </w:rPr>
              <w:t>43</w:t>
            </w:r>
          </w:p>
        </w:tc>
        <w:tc>
          <w:tcPr>
            <w:tcW w:w="1011" w:type="dxa"/>
            <w:tcBorders>
              <w:top w:val="single" w:sz="6" w:space="0" w:color="auto"/>
              <w:left w:val="single" w:sz="6" w:space="0" w:color="auto"/>
              <w:bottom w:val="single" w:sz="6" w:space="0" w:color="auto"/>
              <w:right w:val="single" w:sz="6" w:space="0" w:color="auto"/>
            </w:tcBorders>
            <w:tcPrChange w:id="768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2850EBE" w14:textId="77777777" w:rsidR="00CB3986" w:rsidRPr="008E21F4" w:rsidRDefault="00CB3986" w:rsidP="00D04D5F">
            <w:pPr>
              <w:jc w:val="center"/>
              <w:rPr>
                <w:rFonts w:ascii="Arial" w:hAnsi="Arial" w:cs="Arial"/>
                <w:sz w:val="16"/>
                <w:szCs w:val="16"/>
              </w:rPr>
              <w:pPrChange w:id="7684" w:author="Delta" w:date="2021-07-23T11:12:00Z">
                <w:pPr>
                  <w:spacing w:after="0"/>
                  <w:jc w:val="center"/>
                </w:pPr>
              </w:pPrChange>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Change w:id="768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5937634" w14:textId="77777777" w:rsidR="00CB3986" w:rsidRPr="008E21F4" w:rsidRDefault="00CB3986" w:rsidP="00D04D5F">
            <w:pPr>
              <w:jc w:val="center"/>
              <w:rPr>
                <w:rFonts w:ascii="Arial" w:hAnsi="Arial" w:cs="Arial"/>
                <w:sz w:val="16"/>
                <w:szCs w:val="16"/>
              </w:rPr>
              <w:pPrChange w:id="7686" w:author="Delta" w:date="2021-07-23T11:12:00Z">
                <w:pPr>
                  <w:spacing w:after="0"/>
                  <w:jc w:val="center"/>
                </w:pPr>
              </w:pPrChange>
            </w:pPr>
            <w:r w:rsidRPr="008E21F4">
              <w:rPr>
                <w:rFonts w:ascii="Arial" w:hAnsi="Arial" w:cs="Arial"/>
                <w:sz w:val="16"/>
                <w:szCs w:val="16"/>
              </w:rPr>
              <w:t>140</w:t>
            </w:r>
          </w:p>
        </w:tc>
        <w:tc>
          <w:tcPr>
            <w:tcW w:w="1011" w:type="dxa"/>
            <w:tcBorders>
              <w:top w:val="single" w:sz="6" w:space="0" w:color="auto"/>
              <w:left w:val="single" w:sz="6" w:space="0" w:color="auto"/>
              <w:bottom w:val="single" w:sz="6" w:space="0" w:color="auto"/>
              <w:right w:val="single" w:sz="6" w:space="0" w:color="auto"/>
            </w:tcBorders>
            <w:tcPrChange w:id="768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52A60F1" w14:textId="77777777" w:rsidR="00CB3986" w:rsidRPr="008E21F4" w:rsidRDefault="00CB3986" w:rsidP="00D04D5F">
            <w:pPr>
              <w:jc w:val="center"/>
              <w:rPr>
                <w:rFonts w:ascii="Arial" w:hAnsi="Arial" w:cs="Arial"/>
                <w:sz w:val="16"/>
                <w:szCs w:val="16"/>
              </w:rPr>
              <w:pPrChange w:id="7688" w:author="Delta" w:date="2021-07-23T11:12:00Z">
                <w:pPr>
                  <w:spacing w:after="0"/>
                  <w:jc w:val="center"/>
                </w:pPr>
              </w:pPrChange>
            </w:pPr>
            <w:r w:rsidRPr="008E21F4">
              <w:rPr>
                <w:rFonts w:ascii="Arial" w:hAnsi="Arial" w:cs="Arial"/>
                <w:sz w:val="16"/>
                <w:szCs w:val="16"/>
              </w:rPr>
              <w:t>187</w:t>
            </w:r>
          </w:p>
        </w:tc>
      </w:tr>
      <w:tr w:rsidR="00CB3986" w:rsidRPr="008E21F4" w14:paraId="50FFF415" w14:textId="77777777" w:rsidTr="00D04D5F">
        <w:trPr>
          <w:trHeight w:val="247"/>
          <w:trPrChange w:id="7689"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690"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3131B403" w14:textId="77777777" w:rsidR="00CB3986" w:rsidRPr="008E21F4" w:rsidRDefault="00CB3986" w:rsidP="00D04D5F">
            <w:pPr>
              <w:rPr>
                <w:rFonts w:ascii="Arial" w:hAnsi="Arial" w:cs="Arial"/>
                <w:sz w:val="16"/>
                <w:szCs w:val="16"/>
              </w:rPr>
              <w:pPrChange w:id="7691" w:author="Delta" w:date="2021-07-23T11:12:00Z">
                <w:pPr>
                  <w:spacing w:after="0"/>
                </w:pPr>
              </w:pPrChange>
            </w:pPr>
            <w:r w:rsidRPr="008E21F4">
              <w:rPr>
                <w:rFonts w:ascii="Arial" w:hAnsi="Arial" w:cs="Arial"/>
                <w:sz w:val="16"/>
                <w:szCs w:val="16"/>
              </w:rPr>
              <w:t># of PDCCH</w:t>
            </w:r>
          </w:p>
        </w:tc>
        <w:tc>
          <w:tcPr>
            <w:tcW w:w="1135" w:type="dxa"/>
            <w:tcBorders>
              <w:top w:val="single" w:sz="6" w:space="0" w:color="auto"/>
              <w:left w:val="single" w:sz="6" w:space="0" w:color="auto"/>
              <w:bottom w:val="single" w:sz="6" w:space="0" w:color="auto"/>
              <w:right w:val="single" w:sz="6" w:space="0" w:color="auto"/>
            </w:tcBorders>
            <w:tcPrChange w:id="769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AD395CE" w14:textId="77777777" w:rsidR="00CB3986" w:rsidRPr="008E21F4" w:rsidRDefault="00CB3986" w:rsidP="00D04D5F">
            <w:pPr>
              <w:jc w:val="center"/>
              <w:rPr>
                <w:rFonts w:ascii="Arial" w:hAnsi="Arial" w:cs="Arial"/>
                <w:sz w:val="16"/>
                <w:szCs w:val="16"/>
              </w:rPr>
              <w:pPrChange w:id="7693"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69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226DAF4" w14:textId="77777777" w:rsidR="00CB3986" w:rsidRPr="008E21F4" w:rsidRDefault="00CB3986" w:rsidP="00D04D5F">
            <w:pPr>
              <w:jc w:val="center"/>
              <w:rPr>
                <w:rFonts w:ascii="Arial" w:hAnsi="Arial" w:cs="Arial"/>
                <w:sz w:val="16"/>
                <w:szCs w:val="16"/>
              </w:rPr>
              <w:pPrChange w:id="7695" w:author="Delta" w:date="2021-07-23T11:12:00Z">
                <w:pPr>
                  <w:spacing w:after="0"/>
                  <w:jc w:val="center"/>
                </w:pPr>
              </w:pPrChange>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Change w:id="769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7AA7153" w14:textId="77777777" w:rsidR="00CB3986" w:rsidRPr="008E21F4" w:rsidRDefault="00CB3986" w:rsidP="00D04D5F">
            <w:pPr>
              <w:jc w:val="center"/>
              <w:rPr>
                <w:rFonts w:ascii="Arial" w:hAnsi="Arial" w:cs="Arial"/>
                <w:sz w:val="16"/>
                <w:szCs w:val="16"/>
              </w:rPr>
              <w:pPrChange w:id="7697"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769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0CA36D9" w14:textId="77777777" w:rsidR="00CB3986" w:rsidRPr="008E21F4" w:rsidRDefault="00CB3986" w:rsidP="00D04D5F">
            <w:pPr>
              <w:jc w:val="center"/>
              <w:rPr>
                <w:rFonts w:ascii="Arial" w:hAnsi="Arial" w:cs="Arial"/>
                <w:sz w:val="16"/>
                <w:szCs w:val="16"/>
              </w:rPr>
              <w:pPrChange w:id="7699" w:author="Delta" w:date="2021-07-23T11:12:00Z">
                <w:pPr>
                  <w:spacing w:after="0"/>
                  <w:jc w:val="center"/>
                </w:pPr>
              </w:pPrChange>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Change w:id="770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8A70E6D" w14:textId="77777777" w:rsidR="00CB3986" w:rsidRPr="008E21F4" w:rsidRDefault="00CB3986" w:rsidP="00D04D5F">
            <w:pPr>
              <w:jc w:val="center"/>
              <w:rPr>
                <w:rFonts w:ascii="Arial" w:hAnsi="Arial" w:cs="Arial"/>
                <w:sz w:val="16"/>
                <w:szCs w:val="16"/>
              </w:rPr>
              <w:pPrChange w:id="7701" w:author="Delta" w:date="2021-07-23T11:12:00Z">
                <w:pPr>
                  <w:spacing w:after="0"/>
                  <w:jc w:val="center"/>
                </w:pPr>
              </w:pPrChange>
            </w:pPr>
            <w:r w:rsidRPr="008E21F4">
              <w:rPr>
                <w:rFonts w:ascii="Arial" w:hAnsi="Arial" w:cs="Arial"/>
                <w:sz w:val="16"/>
                <w:szCs w:val="16"/>
              </w:rPr>
              <w:t>7</w:t>
            </w:r>
          </w:p>
        </w:tc>
        <w:tc>
          <w:tcPr>
            <w:tcW w:w="1011" w:type="dxa"/>
            <w:tcBorders>
              <w:top w:val="single" w:sz="6" w:space="0" w:color="auto"/>
              <w:left w:val="single" w:sz="6" w:space="0" w:color="auto"/>
              <w:bottom w:val="single" w:sz="6" w:space="0" w:color="auto"/>
              <w:right w:val="single" w:sz="6" w:space="0" w:color="auto"/>
            </w:tcBorders>
            <w:tcPrChange w:id="770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BE16582" w14:textId="77777777" w:rsidR="00CB3986" w:rsidRPr="008E21F4" w:rsidRDefault="00CB3986" w:rsidP="00D04D5F">
            <w:pPr>
              <w:jc w:val="center"/>
              <w:rPr>
                <w:rFonts w:ascii="Arial" w:hAnsi="Arial" w:cs="Arial"/>
                <w:sz w:val="16"/>
                <w:szCs w:val="16"/>
              </w:rPr>
              <w:pPrChange w:id="7703" w:author="Delta" w:date="2021-07-23T11:12:00Z">
                <w:pPr>
                  <w:spacing w:after="0"/>
                  <w:jc w:val="center"/>
                </w:pPr>
              </w:pPrChange>
            </w:pPr>
            <w:r w:rsidRPr="008E21F4">
              <w:rPr>
                <w:rFonts w:ascii="Arial" w:hAnsi="Arial" w:cs="Arial"/>
                <w:sz w:val="16"/>
                <w:szCs w:val="16"/>
              </w:rPr>
              <w:t>10</w:t>
            </w:r>
          </w:p>
        </w:tc>
      </w:tr>
      <w:tr w:rsidR="00CB3986" w:rsidRPr="008E21F4" w14:paraId="148E314B" w14:textId="77777777" w:rsidTr="00D04D5F">
        <w:trPr>
          <w:trHeight w:val="247"/>
          <w:trPrChange w:id="7704"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705"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0643AAE4" w14:textId="77777777" w:rsidR="00CB3986" w:rsidRPr="008E21F4" w:rsidRDefault="00CB3986" w:rsidP="00D04D5F">
            <w:pPr>
              <w:rPr>
                <w:rFonts w:ascii="Arial" w:hAnsi="Arial" w:cs="Arial"/>
                <w:sz w:val="16"/>
                <w:szCs w:val="16"/>
              </w:rPr>
              <w:pPrChange w:id="7706" w:author="Delta" w:date="2021-07-23T11:12:00Z">
                <w:pPr>
                  <w:spacing w:after="0"/>
                </w:pPr>
              </w:pPrChange>
            </w:pPr>
            <w:r w:rsidRPr="008E21F4">
              <w:rPr>
                <w:rFonts w:ascii="Arial" w:hAnsi="Arial" w:cs="Arial"/>
                <w:sz w:val="16"/>
                <w:szCs w:val="16"/>
              </w:rPr>
              <w:t># of CCEs per PDCCH</w:t>
            </w:r>
          </w:p>
        </w:tc>
        <w:tc>
          <w:tcPr>
            <w:tcW w:w="1135" w:type="dxa"/>
            <w:tcBorders>
              <w:top w:val="single" w:sz="6" w:space="0" w:color="auto"/>
              <w:left w:val="single" w:sz="6" w:space="0" w:color="auto"/>
              <w:bottom w:val="single" w:sz="6" w:space="0" w:color="auto"/>
              <w:right w:val="single" w:sz="6" w:space="0" w:color="auto"/>
            </w:tcBorders>
            <w:tcPrChange w:id="770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CFF9776" w14:textId="77777777" w:rsidR="00CB3986" w:rsidRPr="008E21F4" w:rsidRDefault="00CB3986" w:rsidP="00D04D5F">
            <w:pPr>
              <w:jc w:val="center"/>
              <w:rPr>
                <w:rFonts w:ascii="Arial" w:hAnsi="Arial" w:cs="Arial"/>
                <w:sz w:val="16"/>
                <w:szCs w:val="16"/>
              </w:rPr>
              <w:pPrChange w:id="7708"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770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4627145" w14:textId="77777777" w:rsidR="00CB3986" w:rsidRPr="008E21F4" w:rsidRDefault="00CB3986" w:rsidP="00D04D5F">
            <w:pPr>
              <w:jc w:val="center"/>
              <w:rPr>
                <w:rFonts w:ascii="Arial" w:hAnsi="Arial" w:cs="Arial"/>
                <w:sz w:val="16"/>
                <w:szCs w:val="16"/>
              </w:rPr>
              <w:pPrChange w:id="7710"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7711"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6FA03104" w14:textId="77777777" w:rsidR="00CB3986" w:rsidRPr="008E21F4" w:rsidRDefault="00CB3986" w:rsidP="00D04D5F">
            <w:pPr>
              <w:jc w:val="center"/>
              <w:rPr>
                <w:rFonts w:ascii="Arial" w:hAnsi="Arial" w:cs="Arial"/>
                <w:sz w:val="16"/>
                <w:szCs w:val="16"/>
              </w:rPr>
              <w:pPrChange w:id="7712"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771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F855532" w14:textId="77777777" w:rsidR="00CB3986" w:rsidRPr="008E21F4" w:rsidRDefault="00CB3986" w:rsidP="00D04D5F">
            <w:pPr>
              <w:jc w:val="center"/>
              <w:rPr>
                <w:rFonts w:ascii="Arial" w:hAnsi="Arial" w:cs="Arial"/>
                <w:sz w:val="16"/>
                <w:szCs w:val="16"/>
              </w:rPr>
              <w:pPrChange w:id="7714"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71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9224AFC" w14:textId="77777777" w:rsidR="00CB3986" w:rsidRPr="008E21F4" w:rsidRDefault="00CB3986" w:rsidP="00D04D5F">
            <w:pPr>
              <w:jc w:val="center"/>
              <w:rPr>
                <w:rFonts w:ascii="Arial" w:hAnsi="Arial" w:cs="Arial"/>
                <w:sz w:val="16"/>
                <w:szCs w:val="16"/>
              </w:rPr>
              <w:pPrChange w:id="7716"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771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3A38E12" w14:textId="77777777" w:rsidR="00CB3986" w:rsidRPr="008E21F4" w:rsidRDefault="00CB3986" w:rsidP="00D04D5F">
            <w:pPr>
              <w:jc w:val="center"/>
              <w:rPr>
                <w:rFonts w:ascii="Arial" w:hAnsi="Arial" w:cs="Arial"/>
                <w:sz w:val="16"/>
                <w:szCs w:val="16"/>
              </w:rPr>
              <w:pPrChange w:id="7718" w:author="Delta" w:date="2021-07-23T11:12:00Z">
                <w:pPr>
                  <w:spacing w:after="0"/>
                  <w:jc w:val="center"/>
                </w:pPr>
              </w:pPrChange>
            </w:pPr>
            <w:r w:rsidRPr="008E21F4">
              <w:rPr>
                <w:rFonts w:ascii="Arial" w:hAnsi="Arial" w:cs="Arial"/>
                <w:sz w:val="16"/>
                <w:szCs w:val="16"/>
              </w:rPr>
              <w:t>2</w:t>
            </w:r>
          </w:p>
        </w:tc>
      </w:tr>
      <w:tr w:rsidR="00CB3986" w:rsidRPr="008E21F4" w14:paraId="6B5FDD45" w14:textId="77777777" w:rsidTr="00D04D5F">
        <w:trPr>
          <w:trHeight w:val="247"/>
          <w:trPrChange w:id="7719"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720"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2E05BB2D" w14:textId="77777777" w:rsidR="00CB3986" w:rsidRPr="008E21F4" w:rsidRDefault="00CB3986" w:rsidP="00D04D5F">
            <w:pPr>
              <w:rPr>
                <w:rFonts w:ascii="Arial" w:hAnsi="Arial" w:cs="Arial"/>
                <w:sz w:val="16"/>
                <w:szCs w:val="16"/>
              </w:rPr>
              <w:pPrChange w:id="7721" w:author="Delta" w:date="2021-07-23T11:12:00Z">
                <w:pPr>
                  <w:spacing w:after="0"/>
                </w:pPr>
              </w:pPrChange>
            </w:pPr>
            <w:r w:rsidRPr="008E21F4">
              <w:rPr>
                <w:rFonts w:ascii="Arial" w:hAnsi="Arial" w:cs="Arial"/>
                <w:sz w:val="16"/>
                <w:szCs w:val="16"/>
              </w:rPr>
              <w:t># of REGs per CCE</w:t>
            </w:r>
          </w:p>
        </w:tc>
        <w:tc>
          <w:tcPr>
            <w:tcW w:w="1135" w:type="dxa"/>
            <w:tcBorders>
              <w:top w:val="single" w:sz="6" w:space="0" w:color="auto"/>
              <w:left w:val="single" w:sz="6" w:space="0" w:color="auto"/>
              <w:bottom w:val="single" w:sz="6" w:space="0" w:color="auto"/>
              <w:right w:val="single" w:sz="6" w:space="0" w:color="auto"/>
            </w:tcBorders>
            <w:tcPrChange w:id="772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CEA7847" w14:textId="77777777" w:rsidR="00CB3986" w:rsidRPr="008E21F4" w:rsidRDefault="00CB3986" w:rsidP="00D04D5F">
            <w:pPr>
              <w:jc w:val="center"/>
              <w:rPr>
                <w:rFonts w:ascii="Arial" w:hAnsi="Arial" w:cs="Arial"/>
                <w:sz w:val="16"/>
                <w:szCs w:val="16"/>
              </w:rPr>
              <w:pPrChange w:id="7723" w:author="Delta" w:date="2021-07-23T11:12:00Z">
                <w:pPr>
                  <w:spacing w:after="0"/>
                  <w:jc w:val="center"/>
                </w:pPr>
              </w:pPrChange>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Change w:id="772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A1507D9" w14:textId="77777777" w:rsidR="00CB3986" w:rsidRPr="008E21F4" w:rsidRDefault="00CB3986" w:rsidP="00D04D5F">
            <w:pPr>
              <w:jc w:val="center"/>
              <w:rPr>
                <w:rFonts w:ascii="Arial" w:hAnsi="Arial" w:cs="Arial"/>
                <w:sz w:val="16"/>
                <w:szCs w:val="16"/>
              </w:rPr>
              <w:pPrChange w:id="7725" w:author="Delta" w:date="2021-07-23T11:12:00Z">
                <w:pPr>
                  <w:spacing w:after="0"/>
                  <w:jc w:val="center"/>
                </w:pPr>
              </w:pPrChange>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Change w:id="772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3DAD152" w14:textId="77777777" w:rsidR="00CB3986" w:rsidRPr="008E21F4" w:rsidRDefault="00CB3986" w:rsidP="00D04D5F">
            <w:pPr>
              <w:jc w:val="center"/>
              <w:rPr>
                <w:rFonts w:ascii="Arial" w:hAnsi="Arial" w:cs="Arial"/>
                <w:sz w:val="16"/>
                <w:szCs w:val="16"/>
              </w:rPr>
              <w:pPrChange w:id="7727" w:author="Delta" w:date="2021-07-23T11:12:00Z">
                <w:pPr>
                  <w:spacing w:after="0"/>
                  <w:jc w:val="center"/>
                </w:pPr>
              </w:pPrChange>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Change w:id="772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C9D0731" w14:textId="77777777" w:rsidR="00CB3986" w:rsidRPr="008E21F4" w:rsidRDefault="00CB3986" w:rsidP="00D04D5F">
            <w:pPr>
              <w:jc w:val="center"/>
              <w:rPr>
                <w:rFonts w:ascii="Arial" w:hAnsi="Arial" w:cs="Arial"/>
                <w:sz w:val="16"/>
                <w:szCs w:val="16"/>
              </w:rPr>
              <w:pPrChange w:id="7729" w:author="Delta" w:date="2021-07-23T11:12:00Z">
                <w:pPr>
                  <w:spacing w:after="0"/>
                  <w:jc w:val="center"/>
                </w:pPr>
              </w:pPrChange>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Change w:id="773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F299274" w14:textId="77777777" w:rsidR="00CB3986" w:rsidRPr="008E21F4" w:rsidRDefault="00CB3986" w:rsidP="00D04D5F">
            <w:pPr>
              <w:jc w:val="center"/>
              <w:rPr>
                <w:rFonts w:ascii="Arial" w:hAnsi="Arial" w:cs="Arial"/>
                <w:sz w:val="16"/>
                <w:szCs w:val="16"/>
              </w:rPr>
              <w:pPrChange w:id="7731" w:author="Delta" w:date="2021-07-23T11:12:00Z">
                <w:pPr>
                  <w:spacing w:after="0"/>
                  <w:jc w:val="center"/>
                </w:pPr>
              </w:pPrChange>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Change w:id="773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8E45A0F" w14:textId="77777777" w:rsidR="00CB3986" w:rsidRPr="008E21F4" w:rsidRDefault="00CB3986" w:rsidP="00D04D5F">
            <w:pPr>
              <w:jc w:val="center"/>
              <w:rPr>
                <w:rFonts w:ascii="Arial" w:hAnsi="Arial" w:cs="Arial"/>
                <w:sz w:val="16"/>
                <w:szCs w:val="16"/>
              </w:rPr>
              <w:pPrChange w:id="7733" w:author="Delta" w:date="2021-07-23T11:12:00Z">
                <w:pPr>
                  <w:spacing w:after="0"/>
                  <w:jc w:val="center"/>
                </w:pPr>
              </w:pPrChange>
            </w:pPr>
            <w:r w:rsidRPr="008E21F4">
              <w:rPr>
                <w:rFonts w:ascii="Arial" w:hAnsi="Arial" w:cs="Arial"/>
                <w:sz w:val="16"/>
                <w:szCs w:val="16"/>
              </w:rPr>
              <w:t>9</w:t>
            </w:r>
          </w:p>
        </w:tc>
      </w:tr>
      <w:tr w:rsidR="00CB3986" w:rsidRPr="008E21F4" w14:paraId="08C8CA65" w14:textId="77777777" w:rsidTr="00D04D5F">
        <w:trPr>
          <w:trHeight w:val="247"/>
          <w:trPrChange w:id="7734"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735"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57B88897" w14:textId="77777777" w:rsidR="00CB3986" w:rsidRPr="008E21F4" w:rsidRDefault="00CB3986" w:rsidP="00D04D5F">
            <w:pPr>
              <w:rPr>
                <w:rFonts w:ascii="Arial" w:hAnsi="Arial" w:cs="Arial"/>
                <w:sz w:val="16"/>
                <w:szCs w:val="16"/>
              </w:rPr>
              <w:pPrChange w:id="7736" w:author="Delta" w:date="2021-07-23T11:12:00Z">
                <w:pPr>
                  <w:spacing w:after="0"/>
                </w:pPr>
              </w:pPrChange>
            </w:pPr>
            <w:r w:rsidRPr="008E21F4">
              <w:rPr>
                <w:rFonts w:ascii="Arial" w:hAnsi="Arial" w:cs="Arial"/>
                <w:sz w:val="16"/>
                <w:szCs w:val="16"/>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Change w:id="773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D5CF1AE" w14:textId="77777777" w:rsidR="00CB3986" w:rsidRPr="008E21F4" w:rsidRDefault="00CB3986" w:rsidP="00D04D5F">
            <w:pPr>
              <w:jc w:val="center"/>
              <w:rPr>
                <w:rFonts w:ascii="Arial" w:hAnsi="Arial" w:cs="Arial"/>
                <w:sz w:val="16"/>
                <w:szCs w:val="16"/>
              </w:rPr>
              <w:pPrChange w:id="7738" w:author="Delta" w:date="2021-07-23T11:12:00Z">
                <w:pPr>
                  <w:spacing w:after="0"/>
                  <w:jc w:val="center"/>
                </w:pPr>
              </w:pPrChange>
            </w:pPr>
            <w:r w:rsidRPr="008E21F4">
              <w:rPr>
                <w:rFonts w:ascii="Arial" w:hAnsi="Arial" w:cs="Arial"/>
                <w:sz w:val="16"/>
                <w:szCs w:val="16"/>
              </w:rPr>
              <w:t>18</w:t>
            </w:r>
          </w:p>
        </w:tc>
        <w:tc>
          <w:tcPr>
            <w:tcW w:w="1010" w:type="dxa"/>
            <w:tcBorders>
              <w:top w:val="single" w:sz="6" w:space="0" w:color="auto"/>
              <w:left w:val="single" w:sz="6" w:space="0" w:color="auto"/>
              <w:bottom w:val="single" w:sz="6" w:space="0" w:color="auto"/>
              <w:right w:val="single" w:sz="6" w:space="0" w:color="auto"/>
            </w:tcBorders>
            <w:tcPrChange w:id="773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1B07E78" w14:textId="77777777" w:rsidR="00CB3986" w:rsidRPr="008E21F4" w:rsidRDefault="00CB3986" w:rsidP="00D04D5F">
            <w:pPr>
              <w:jc w:val="center"/>
              <w:rPr>
                <w:rFonts w:ascii="Arial" w:hAnsi="Arial" w:cs="Arial"/>
                <w:sz w:val="16"/>
                <w:szCs w:val="16"/>
              </w:rPr>
              <w:pPrChange w:id="7740" w:author="Delta" w:date="2021-07-23T11:12:00Z">
                <w:pPr>
                  <w:spacing w:after="0"/>
                  <w:jc w:val="center"/>
                </w:pPr>
              </w:pPrChange>
            </w:pPr>
            <w:r w:rsidRPr="008E21F4">
              <w:rPr>
                <w:rFonts w:ascii="Arial" w:hAnsi="Arial" w:cs="Arial"/>
                <w:sz w:val="16"/>
                <w:szCs w:val="16"/>
              </w:rPr>
              <w:t>18</w:t>
            </w:r>
          </w:p>
        </w:tc>
        <w:tc>
          <w:tcPr>
            <w:tcW w:w="1056" w:type="dxa"/>
            <w:tcBorders>
              <w:top w:val="single" w:sz="6" w:space="0" w:color="auto"/>
              <w:left w:val="single" w:sz="6" w:space="0" w:color="auto"/>
              <w:bottom w:val="single" w:sz="6" w:space="0" w:color="auto"/>
              <w:right w:val="single" w:sz="6" w:space="0" w:color="auto"/>
            </w:tcBorders>
            <w:tcPrChange w:id="7741"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7AF0AEC3" w14:textId="77777777" w:rsidR="00CB3986" w:rsidRPr="008E21F4" w:rsidRDefault="00CB3986" w:rsidP="00D04D5F">
            <w:pPr>
              <w:jc w:val="center"/>
              <w:rPr>
                <w:rFonts w:ascii="Arial" w:hAnsi="Arial" w:cs="Arial"/>
                <w:sz w:val="16"/>
                <w:szCs w:val="16"/>
              </w:rPr>
              <w:pPrChange w:id="7742" w:author="Delta" w:date="2021-07-23T11:12:00Z">
                <w:pPr>
                  <w:spacing w:after="0"/>
                  <w:jc w:val="center"/>
                </w:pPr>
              </w:pPrChange>
            </w:pPr>
            <w:r w:rsidRPr="008E21F4">
              <w:rPr>
                <w:rFonts w:ascii="Arial" w:hAnsi="Arial" w:cs="Arial"/>
                <w:sz w:val="16"/>
                <w:szCs w:val="16"/>
              </w:rPr>
              <w:t>36</w:t>
            </w:r>
          </w:p>
        </w:tc>
        <w:tc>
          <w:tcPr>
            <w:tcW w:w="1011" w:type="dxa"/>
            <w:tcBorders>
              <w:top w:val="single" w:sz="6" w:space="0" w:color="auto"/>
              <w:left w:val="single" w:sz="6" w:space="0" w:color="auto"/>
              <w:bottom w:val="single" w:sz="6" w:space="0" w:color="auto"/>
              <w:right w:val="single" w:sz="6" w:space="0" w:color="auto"/>
            </w:tcBorders>
            <w:tcPrChange w:id="774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E6D61A0" w14:textId="77777777" w:rsidR="00CB3986" w:rsidRPr="008E21F4" w:rsidRDefault="00CB3986" w:rsidP="00D04D5F">
            <w:pPr>
              <w:jc w:val="center"/>
              <w:rPr>
                <w:rFonts w:ascii="Arial" w:hAnsi="Arial" w:cs="Arial"/>
                <w:sz w:val="16"/>
                <w:szCs w:val="16"/>
              </w:rPr>
              <w:pPrChange w:id="7744" w:author="Delta" w:date="2021-07-23T11:12:00Z">
                <w:pPr>
                  <w:spacing w:after="0"/>
                  <w:jc w:val="center"/>
                </w:pPr>
              </w:pPrChange>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Change w:id="774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54741D1" w14:textId="77777777" w:rsidR="00CB3986" w:rsidRPr="008E21F4" w:rsidRDefault="00CB3986" w:rsidP="00D04D5F">
            <w:pPr>
              <w:jc w:val="center"/>
              <w:rPr>
                <w:rFonts w:ascii="Arial" w:hAnsi="Arial" w:cs="Arial"/>
                <w:sz w:val="16"/>
                <w:szCs w:val="16"/>
              </w:rPr>
              <w:pPrChange w:id="7746" w:author="Delta" w:date="2021-07-23T11:12:00Z">
                <w:pPr>
                  <w:spacing w:after="0"/>
                  <w:jc w:val="center"/>
                </w:pPr>
              </w:pPrChange>
            </w:pPr>
            <w:r w:rsidRPr="008E21F4">
              <w:rPr>
                <w:rFonts w:ascii="Arial" w:hAnsi="Arial" w:cs="Arial"/>
                <w:sz w:val="16"/>
                <w:szCs w:val="16"/>
              </w:rPr>
              <w:t>126</w:t>
            </w:r>
          </w:p>
        </w:tc>
        <w:tc>
          <w:tcPr>
            <w:tcW w:w="1011" w:type="dxa"/>
            <w:tcBorders>
              <w:top w:val="single" w:sz="6" w:space="0" w:color="auto"/>
              <w:left w:val="single" w:sz="6" w:space="0" w:color="auto"/>
              <w:bottom w:val="single" w:sz="6" w:space="0" w:color="auto"/>
              <w:right w:val="single" w:sz="6" w:space="0" w:color="auto"/>
            </w:tcBorders>
            <w:tcPrChange w:id="774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9B4D128" w14:textId="77777777" w:rsidR="00CB3986" w:rsidRPr="008E21F4" w:rsidRDefault="00CB3986" w:rsidP="00D04D5F">
            <w:pPr>
              <w:jc w:val="center"/>
              <w:rPr>
                <w:rFonts w:ascii="Arial" w:hAnsi="Arial" w:cs="Arial"/>
                <w:sz w:val="16"/>
                <w:szCs w:val="16"/>
              </w:rPr>
              <w:pPrChange w:id="7748" w:author="Delta" w:date="2021-07-23T11:12:00Z">
                <w:pPr>
                  <w:spacing w:after="0"/>
                  <w:jc w:val="center"/>
                </w:pPr>
              </w:pPrChange>
            </w:pPr>
            <w:r w:rsidRPr="008E21F4">
              <w:rPr>
                <w:rFonts w:ascii="Arial" w:hAnsi="Arial" w:cs="Arial"/>
                <w:sz w:val="16"/>
                <w:szCs w:val="16"/>
              </w:rPr>
              <w:t>180</w:t>
            </w:r>
          </w:p>
        </w:tc>
      </w:tr>
      <w:tr w:rsidR="00CB3986" w:rsidRPr="008E21F4" w14:paraId="60CF08FE" w14:textId="77777777" w:rsidTr="00D04D5F">
        <w:trPr>
          <w:trHeight w:val="247"/>
          <w:trPrChange w:id="7749"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750"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1A093685" w14:textId="77777777" w:rsidR="00CB3986" w:rsidRPr="008E21F4" w:rsidRDefault="00CB3986" w:rsidP="00D04D5F">
            <w:pPr>
              <w:rPr>
                <w:rFonts w:ascii="Arial" w:hAnsi="Arial" w:cs="Arial"/>
                <w:sz w:val="16"/>
                <w:szCs w:val="16"/>
              </w:rPr>
              <w:pPrChange w:id="7751" w:author="Delta" w:date="2021-07-23T11:12:00Z">
                <w:pPr>
                  <w:spacing w:after="0"/>
                </w:pPr>
              </w:pPrChange>
            </w:pPr>
            <w:r w:rsidRPr="008E21F4">
              <w:rPr>
                <w:rFonts w:ascii="Arial" w:hAnsi="Arial" w:cs="Arial"/>
                <w:sz w:val="16"/>
                <w:szCs w:val="16"/>
              </w:rPr>
              <w:t># of dummy REGs added for padding</w:t>
            </w:r>
          </w:p>
        </w:tc>
        <w:tc>
          <w:tcPr>
            <w:tcW w:w="1135" w:type="dxa"/>
            <w:tcBorders>
              <w:top w:val="single" w:sz="6" w:space="0" w:color="auto"/>
              <w:left w:val="single" w:sz="6" w:space="0" w:color="auto"/>
              <w:bottom w:val="single" w:sz="6" w:space="0" w:color="auto"/>
              <w:right w:val="single" w:sz="6" w:space="0" w:color="auto"/>
            </w:tcBorders>
            <w:tcPrChange w:id="775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E7D5E23" w14:textId="77777777" w:rsidR="00CB3986" w:rsidRPr="008E21F4" w:rsidRDefault="00CB3986" w:rsidP="00D04D5F">
            <w:pPr>
              <w:jc w:val="center"/>
              <w:rPr>
                <w:rFonts w:ascii="Arial" w:hAnsi="Arial" w:cs="Arial"/>
                <w:sz w:val="16"/>
                <w:szCs w:val="16"/>
              </w:rPr>
              <w:pPrChange w:id="7753" w:author="Delta" w:date="2021-07-23T11:12:00Z">
                <w:pPr>
                  <w:spacing w:after="0"/>
                  <w:jc w:val="center"/>
                </w:pPr>
              </w:pPrChange>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Change w:id="775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A914C0A" w14:textId="77777777" w:rsidR="00CB3986" w:rsidRPr="008E21F4" w:rsidRDefault="00CB3986" w:rsidP="00D04D5F">
            <w:pPr>
              <w:jc w:val="center"/>
              <w:rPr>
                <w:rFonts w:ascii="Arial" w:hAnsi="Arial" w:cs="Arial"/>
                <w:sz w:val="16"/>
                <w:szCs w:val="16"/>
              </w:rPr>
              <w:pPrChange w:id="7755" w:author="Delta" w:date="2021-07-23T11:12:00Z">
                <w:pPr>
                  <w:spacing w:after="0"/>
                  <w:jc w:val="center"/>
                </w:pPr>
              </w:pPrChange>
            </w:pPr>
            <w:r w:rsidRPr="008E21F4">
              <w:rPr>
                <w:rFonts w:ascii="Arial" w:hAnsi="Arial" w:cs="Arial"/>
                <w:sz w:val="16"/>
                <w:szCs w:val="16"/>
              </w:rPr>
              <w:t>5</w:t>
            </w:r>
          </w:p>
        </w:tc>
        <w:tc>
          <w:tcPr>
            <w:tcW w:w="1056" w:type="dxa"/>
            <w:tcBorders>
              <w:top w:val="single" w:sz="6" w:space="0" w:color="auto"/>
              <w:left w:val="single" w:sz="6" w:space="0" w:color="auto"/>
              <w:bottom w:val="single" w:sz="6" w:space="0" w:color="auto"/>
              <w:right w:val="single" w:sz="6" w:space="0" w:color="auto"/>
            </w:tcBorders>
            <w:tcPrChange w:id="775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31F080F" w14:textId="77777777" w:rsidR="00CB3986" w:rsidRPr="008E21F4" w:rsidRDefault="00CB3986" w:rsidP="00D04D5F">
            <w:pPr>
              <w:jc w:val="center"/>
              <w:rPr>
                <w:rFonts w:ascii="Arial" w:hAnsi="Arial" w:cs="Arial"/>
                <w:sz w:val="16"/>
                <w:szCs w:val="16"/>
              </w:rPr>
              <w:pPrChange w:id="7757" w:author="Delta" w:date="2021-07-23T11:12:00Z">
                <w:pPr>
                  <w:spacing w:after="0"/>
                  <w:jc w:val="center"/>
                </w:pPr>
              </w:pPrChange>
            </w:pPr>
            <w:r w:rsidRPr="008E21F4">
              <w:rPr>
                <w:rFonts w:ascii="Arial" w:hAnsi="Arial" w:cs="Arial"/>
                <w:sz w:val="16"/>
                <w:szCs w:val="16"/>
              </w:rPr>
              <w:t>7</w:t>
            </w:r>
          </w:p>
        </w:tc>
        <w:tc>
          <w:tcPr>
            <w:tcW w:w="1011" w:type="dxa"/>
            <w:tcBorders>
              <w:top w:val="single" w:sz="6" w:space="0" w:color="auto"/>
              <w:left w:val="single" w:sz="6" w:space="0" w:color="auto"/>
              <w:bottom w:val="single" w:sz="6" w:space="0" w:color="auto"/>
              <w:right w:val="single" w:sz="6" w:space="0" w:color="auto"/>
            </w:tcBorders>
            <w:tcPrChange w:id="775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884D48F" w14:textId="77777777" w:rsidR="00CB3986" w:rsidRPr="008E21F4" w:rsidRDefault="00CB3986" w:rsidP="00D04D5F">
            <w:pPr>
              <w:jc w:val="center"/>
              <w:rPr>
                <w:rFonts w:ascii="Arial" w:hAnsi="Arial" w:cs="Arial"/>
                <w:sz w:val="16"/>
                <w:szCs w:val="16"/>
              </w:rPr>
              <w:pPrChange w:id="7759"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776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ADB32C4" w14:textId="77777777" w:rsidR="00CB3986" w:rsidRPr="008E21F4" w:rsidRDefault="00CB3986" w:rsidP="00D04D5F">
            <w:pPr>
              <w:jc w:val="center"/>
              <w:rPr>
                <w:rFonts w:ascii="Arial" w:hAnsi="Arial" w:cs="Arial"/>
                <w:sz w:val="16"/>
                <w:szCs w:val="16"/>
              </w:rPr>
              <w:pPrChange w:id="7761" w:author="Delta" w:date="2021-07-23T11:12:00Z">
                <w:pPr>
                  <w:spacing w:after="0"/>
                  <w:jc w:val="center"/>
                </w:pPr>
              </w:pPrChange>
            </w:pPr>
            <w:r w:rsidRPr="008E21F4">
              <w:rPr>
                <w:rFonts w:ascii="Arial" w:hAnsi="Arial" w:cs="Arial"/>
                <w:sz w:val="16"/>
                <w:szCs w:val="16"/>
              </w:rPr>
              <w:t>14</w:t>
            </w:r>
          </w:p>
        </w:tc>
        <w:tc>
          <w:tcPr>
            <w:tcW w:w="1011" w:type="dxa"/>
            <w:tcBorders>
              <w:top w:val="single" w:sz="6" w:space="0" w:color="auto"/>
              <w:left w:val="single" w:sz="6" w:space="0" w:color="auto"/>
              <w:bottom w:val="single" w:sz="6" w:space="0" w:color="auto"/>
              <w:right w:val="single" w:sz="6" w:space="0" w:color="auto"/>
            </w:tcBorders>
            <w:tcPrChange w:id="776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6374141" w14:textId="77777777" w:rsidR="00CB3986" w:rsidRPr="008E21F4" w:rsidRDefault="00CB3986" w:rsidP="00D04D5F">
            <w:pPr>
              <w:jc w:val="center"/>
              <w:rPr>
                <w:rFonts w:ascii="Arial" w:hAnsi="Arial" w:cs="Arial"/>
                <w:sz w:val="16"/>
                <w:szCs w:val="16"/>
              </w:rPr>
              <w:pPrChange w:id="7763" w:author="Delta" w:date="2021-07-23T11:12:00Z">
                <w:pPr>
                  <w:spacing w:after="0"/>
                  <w:jc w:val="center"/>
                </w:pPr>
              </w:pPrChange>
            </w:pPr>
            <w:r w:rsidRPr="008E21F4">
              <w:rPr>
                <w:rFonts w:ascii="Arial" w:hAnsi="Arial" w:cs="Arial"/>
                <w:sz w:val="16"/>
                <w:szCs w:val="16"/>
              </w:rPr>
              <w:t>7</w:t>
            </w:r>
          </w:p>
        </w:tc>
      </w:tr>
      <w:tr w:rsidR="00CB3986" w:rsidRPr="008E21F4" w14:paraId="3098B618" w14:textId="77777777" w:rsidTr="00D04D5F">
        <w:trPr>
          <w:trHeight w:val="247"/>
          <w:trPrChange w:id="7764"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765"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0198E2D3" w14:textId="77777777" w:rsidR="00CB3986" w:rsidRPr="00D56583" w:rsidRDefault="00CB3986" w:rsidP="00D04D5F">
            <w:pPr>
              <w:rPr>
                <w:rFonts w:ascii="Arial" w:hAnsi="Arial"/>
                <w:sz w:val="16"/>
                <w:lang w:val="sv-FI"/>
                <w:rPrChange w:id="7766" w:author="Delta" w:date="2021-07-23T11:12:00Z">
                  <w:rPr>
                    <w:rFonts w:ascii="Arial" w:hAnsi="Arial"/>
                    <w:sz w:val="16"/>
                    <w:lang w:val="sv-SE"/>
                  </w:rPr>
                </w:rPrChange>
              </w:rPr>
              <w:pPrChange w:id="7767" w:author="Delta" w:date="2021-07-23T11:12:00Z">
                <w:pPr>
                  <w:spacing w:after="0"/>
                </w:pPr>
              </w:pPrChange>
            </w:pPr>
            <w:r w:rsidRPr="00D56583">
              <w:rPr>
                <w:rFonts w:ascii="Arial" w:hAnsi="Arial"/>
                <w:sz w:val="16"/>
                <w:lang w:val="sv-FI"/>
                <w:rPrChange w:id="7768" w:author="Delta" w:date="2021-07-23T11:12:00Z">
                  <w:rPr>
                    <w:rFonts w:ascii="Arial" w:hAnsi="Arial"/>
                    <w:sz w:val="16"/>
                    <w:lang w:val="sv-SE"/>
                  </w:rPr>
                </w:rPrChange>
              </w:rPr>
              <w:t>PDCCH REG EPRE / E</w:t>
            </w:r>
            <w:r w:rsidRPr="00D56583">
              <w:rPr>
                <w:rFonts w:ascii="Arial" w:hAnsi="Arial"/>
                <w:sz w:val="16"/>
                <w:vertAlign w:val="subscript"/>
                <w:lang w:val="sv-FI"/>
                <w:rPrChange w:id="7769" w:author="Delta" w:date="2021-07-23T11:12:00Z">
                  <w:rPr>
                    <w:rFonts w:ascii="Arial" w:hAnsi="Arial"/>
                    <w:sz w:val="16"/>
                    <w:vertAlign w:val="subscript"/>
                    <w:lang w:val="sv-SE"/>
                  </w:rPr>
                </w:rPrChange>
              </w:rPr>
              <w:t xml:space="preserve">RS </w:t>
            </w:r>
            <w:r w:rsidRPr="00D56583">
              <w:rPr>
                <w:rFonts w:ascii="Arial" w:hAnsi="Arial"/>
                <w:sz w:val="16"/>
                <w:lang w:val="sv-FI"/>
                <w:rPrChange w:id="7770" w:author="Delta" w:date="2021-07-23T11:12:00Z">
                  <w:rPr>
                    <w:rFonts w:ascii="Arial" w:hAnsi="Arial"/>
                    <w:sz w:val="16"/>
                    <w:lang w:val="sv-SE"/>
                  </w:rPr>
                </w:rPrChange>
              </w:rPr>
              <w:t>[dB]</w:t>
            </w:r>
          </w:p>
        </w:tc>
        <w:tc>
          <w:tcPr>
            <w:tcW w:w="1135" w:type="dxa"/>
            <w:tcBorders>
              <w:top w:val="single" w:sz="6" w:space="0" w:color="auto"/>
              <w:left w:val="single" w:sz="6" w:space="0" w:color="auto"/>
              <w:bottom w:val="single" w:sz="6" w:space="0" w:color="auto"/>
              <w:right w:val="single" w:sz="6" w:space="0" w:color="auto"/>
            </w:tcBorders>
            <w:tcPrChange w:id="7771"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142775E" w14:textId="77777777" w:rsidR="00CB3986" w:rsidRPr="008E21F4" w:rsidRDefault="00CB3986" w:rsidP="00D04D5F">
            <w:pPr>
              <w:jc w:val="center"/>
              <w:rPr>
                <w:rFonts w:ascii="Arial" w:hAnsi="Arial" w:cs="Arial"/>
                <w:sz w:val="16"/>
                <w:szCs w:val="16"/>
              </w:rPr>
              <w:pPrChange w:id="7772" w:author="Delta" w:date="2021-07-23T11:12:00Z">
                <w:pPr>
                  <w:spacing w:after="0"/>
                  <w:jc w:val="center"/>
                </w:pPr>
              </w:pPrChange>
            </w:pPr>
            <w:r w:rsidRPr="008E21F4">
              <w:rPr>
                <w:rFonts w:ascii="Arial" w:hAnsi="Arial" w:cs="Arial"/>
                <w:sz w:val="16"/>
                <w:szCs w:val="16"/>
              </w:rPr>
              <w:t>0.792</w:t>
            </w:r>
          </w:p>
        </w:tc>
        <w:tc>
          <w:tcPr>
            <w:tcW w:w="1010" w:type="dxa"/>
            <w:tcBorders>
              <w:top w:val="single" w:sz="6" w:space="0" w:color="auto"/>
              <w:left w:val="single" w:sz="6" w:space="0" w:color="auto"/>
              <w:bottom w:val="single" w:sz="6" w:space="0" w:color="auto"/>
              <w:right w:val="single" w:sz="6" w:space="0" w:color="auto"/>
            </w:tcBorders>
            <w:tcPrChange w:id="777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DEA2C43" w14:textId="77777777" w:rsidR="00CB3986" w:rsidRPr="008E21F4" w:rsidRDefault="00CB3986" w:rsidP="00D04D5F">
            <w:pPr>
              <w:jc w:val="center"/>
              <w:rPr>
                <w:rFonts w:ascii="Arial" w:hAnsi="Arial" w:cs="Arial"/>
                <w:sz w:val="16"/>
                <w:szCs w:val="16"/>
              </w:rPr>
              <w:pPrChange w:id="7774" w:author="Delta" w:date="2021-07-23T11:12:00Z">
                <w:pPr>
                  <w:spacing w:after="0"/>
                  <w:jc w:val="center"/>
                </w:pPr>
              </w:pPrChange>
            </w:pPr>
            <w:r w:rsidRPr="008E21F4">
              <w:rPr>
                <w:rFonts w:ascii="Arial" w:hAnsi="Arial" w:cs="Arial"/>
                <w:sz w:val="16"/>
                <w:szCs w:val="16"/>
              </w:rPr>
              <w:t>2.290</w:t>
            </w:r>
          </w:p>
        </w:tc>
        <w:tc>
          <w:tcPr>
            <w:tcW w:w="1056" w:type="dxa"/>
            <w:tcBorders>
              <w:top w:val="single" w:sz="6" w:space="0" w:color="auto"/>
              <w:left w:val="single" w:sz="6" w:space="0" w:color="auto"/>
              <w:bottom w:val="single" w:sz="6" w:space="0" w:color="auto"/>
              <w:right w:val="single" w:sz="6" w:space="0" w:color="auto"/>
            </w:tcBorders>
            <w:tcPrChange w:id="7775"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BB0E6D9" w14:textId="77777777" w:rsidR="00CB3986" w:rsidRPr="008E21F4" w:rsidRDefault="00CB3986" w:rsidP="00D04D5F">
            <w:pPr>
              <w:jc w:val="center"/>
              <w:rPr>
                <w:rFonts w:ascii="Arial" w:hAnsi="Arial" w:cs="Arial"/>
                <w:sz w:val="16"/>
                <w:szCs w:val="16"/>
              </w:rPr>
              <w:pPrChange w:id="7776" w:author="Delta" w:date="2021-07-23T11:12:00Z">
                <w:pPr>
                  <w:spacing w:after="0"/>
                  <w:jc w:val="center"/>
                </w:pPr>
              </w:pPrChange>
            </w:pPr>
            <w:r w:rsidRPr="008E21F4">
              <w:rPr>
                <w:rFonts w:ascii="Arial" w:hAnsi="Arial" w:cs="Arial"/>
                <w:sz w:val="16"/>
                <w:szCs w:val="16"/>
              </w:rPr>
              <w:t>1.880</w:t>
            </w:r>
          </w:p>
        </w:tc>
        <w:tc>
          <w:tcPr>
            <w:tcW w:w="1011" w:type="dxa"/>
            <w:tcBorders>
              <w:top w:val="single" w:sz="6" w:space="0" w:color="auto"/>
              <w:left w:val="single" w:sz="6" w:space="0" w:color="auto"/>
              <w:bottom w:val="single" w:sz="6" w:space="0" w:color="auto"/>
              <w:right w:val="single" w:sz="6" w:space="0" w:color="auto"/>
            </w:tcBorders>
            <w:tcPrChange w:id="777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C94EAE0" w14:textId="77777777" w:rsidR="00CB3986" w:rsidRPr="008E21F4" w:rsidRDefault="00CB3986" w:rsidP="00D04D5F">
            <w:pPr>
              <w:jc w:val="center"/>
              <w:rPr>
                <w:rFonts w:ascii="Arial" w:hAnsi="Arial" w:cs="Arial"/>
                <w:sz w:val="16"/>
                <w:szCs w:val="16"/>
              </w:rPr>
              <w:pPrChange w:id="7778" w:author="Delta" w:date="2021-07-23T11:12:00Z">
                <w:pPr>
                  <w:spacing w:after="0"/>
                  <w:jc w:val="center"/>
                </w:pPr>
              </w:pPrChange>
            </w:pPr>
            <w:r w:rsidRPr="008E21F4">
              <w:rPr>
                <w:rFonts w:ascii="Arial" w:hAnsi="Arial" w:cs="Arial"/>
                <w:sz w:val="16"/>
                <w:szCs w:val="16"/>
              </w:rPr>
              <w:t>1.065</w:t>
            </w:r>
          </w:p>
        </w:tc>
        <w:tc>
          <w:tcPr>
            <w:tcW w:w="1010" w:type="dxa"/>
            <w:tcBorders>
              <w:top w:val="single" w:sz="6" w:space="0" w:color="auto"/>
              <w:left w:val="single" w:sz="6" w:space="0" w:color="auto"/>
              <w:bottom w:val="single" w:sz="6" w:space="0" w:color="auto"/>
              <w:right w:val="single" w:sz="6" w:space="0" w:color="auto"/>
            </w:tcBorders>
            <w:tcPrChange w:id="777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8035743" w14:textId="77777777" w:rsidR="00CB3986" w:rsidRPr="008E21F4" w:rsidRDefault="00CB3986" w:rsidP="00D04D5F">
            <w:pPr>
              <w:jc w:val="center"/>
              <w:rPr>
                <w:rFonts w:ascii="Arial" w:hAnsi="Arial" w:cs="Arial"/>
                <w:sz w:val="16"/>
                <w:szCs w:val="16"/>
              </w:rPr>
              <w:pPrChange w:id="7780" w:author="Delta" w:date="2021-07-23T11:12:00Z">
                <w:pPr>
                  <w:spacing w:after="0"/>
                  <w:jc w:val="center"/>
                </w:pPr>
              </w:pPrChange>
            </w:pPr>
            <w:r w:rsidRPr="008E21F4">
              <w:rPr>
                <w:rFonts w:ascii="Arial" w:hAnsi="Arial" w:cs="Arial"/>
                <w:sz w:val="16"/>
                <w:szCs w:val="16"/>
              </w:rPr>
              <w:t>1.488</w:t>
            </w:r>
          </w:p>
        </w:tc>
        <w:tc>
          <w:tcPr>
            <w:tcW w:w="1011" w:type="dxa"/>
            <w:tcBorders>
              <w:top w:val="single" w:sz="6" w:space="0" w:color="auto"/>
              <w:left w:val="single" w:sz="6" w:space="0" w:color="auto"/>
              <w:bottom w:val="single" w:sz="6" w:space="0" w:color="auto"/>
              <w:right w:val="single" w:sz="6" w:space="0" w:color="auto"/>
            </w:tcBorders>
            <w:tcPrChange w:id="778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3376E8B" w14:textId="77777777" w:rsidR="00CB3986" w:rsidRPr="008E21F4" w:rsidRDefault="00CB3986" w:rsidP="00D04D5F">
            <w:pPr>
              <w:jc w:val="center"/>
              <w:rPr>
                <w:rFonts w:ascii="Arial" w:hAnsi="Arial" w:cs="Arial"/>
                <w:sz w:val="16"/>
                <w:szCs w:val="16"/>
              </w:rPr>
              <w:pPrChange w:id="7782" w:author="Delta" w:date="2021-07-23T11:12:00Z">
                <w:pPr>
                  <w:spacing w:after="0"/>
                  <w:jc w:val="center"/>
                </w:pPr>
              </w:pPrChange>
            </w:pPr>
            <w:r w:rsidRPr="008E21F4">
              <w:rPr>
                <w:rFonts w:ascii="Arial" w:hAnsi="Arial" w:cs="Arial"/>
                <w:sz w:val="16"/>
                <w:szCs w:val="16"/>
              </w:rPr>
              <w:t>1.195</w:t>
            </w:r>
          </w:p>
        </w:tc>
      </w:tr>
      <w:tr w:rsidR="00CB3986" w:rsidRPr="008E21F4" w14:paraId="7365F268" w14:textId="77777777" w:rsidTr="00D04D5F">
        <w:trPr>
          <w:trHeight w:val="247"/>
          <w:trPrChange w:id="7783"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784"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6D8E8A43" w14:textId="77777777" w:rsidR="00CB3986" w:rsidRPr="008E21F4" w:rsidRDefault="00CB3986" w:rsidP="00D04D5F">
            <w:pPr>
              <w:rPr>
                <w:rFonts w:ascii="Arial" w:hAnsi="Arial" w:cs="Arial"/>
                <w:sz w:val="16"/>
                <w:szCs w:val="16"/>
              </w:rPr>
              <w:pPrChange w:id="7785" w:author="Delta" w:date="2021-07-23T11:12:00Z">
                <w:pPr>
                  <w:spacing w:after="0"/>
                </w:pPr>
              </w:pPrChange>
            </w:pPr>
            <w:r w:rsidRPr="008E21F4">
              <w:rPr>
                <w:rFonts w:ascii="Arial" w:hAnsi="Arial" w:cs="Arial"/>
                <w:sz w:val="16"/>
                <w:szCs w:val="16"/>
              </w:rPr>
              <w:t>&lt;NIL&gt; REG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7786"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05B1A7D" w14:textId="77777777" w:rsidR="00CB3986" w:rsidRPr="008E21F4" w:rsidRDefault="00CB3986" w:rsidP="00D04D5F">
            <w:pPr>
              <w:jc w:val="center"/>
              <w:rPr>
                <w:rFonts w:ascii="Arial" w:hAnsi="Arial" w:cs="Arial"/>
                <w:sz w:val="16"/>
                <w:szCs w:val="16"/>
              </w:rPr>
              <w:pPrChange w:id="7787"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778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213E17D" w14:textId="77777777" w:rsidR="00CB3986" w:rsidRPr="008E21F4" w:rsidRDefault="00CB3986" w:rsidP="00D04D5F">
            <w:pPr>
              <w:jc w:val="center"/>
              <w:rPr>
                <w:rFonts w:ascii="Arial" w:hAnsi="Arial" w:cs="Arial"/>
                <w:sz w:val="16"/>
                <w:szCs w:val="16"/>
              </w:rPr>
              <w:pPrChange w:id="7789" w:author="Delta" w:date="2021-07-23T11:12:00Z">
                <w:pPr>
                  <w:spacing w:after="0"/>
                  <w:jc w:val="center"/>
                </w:pPr>
              </w:pPrChange>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Change w:id="7790"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FBE351B" w14:textId="77777777" w:rsidR="00CB3986" w:rsidRPr="008E21F4" w:rsidRDefault="00CB3986" w:rsidP="00D04D5F">
            <w:pPr>
              <w:jc w:val="center"/>
              <w:rPr>
                <w:rFonts w:ascii="Arial" w:hAnsi="Arial" w:cs="Arial"/>
                <w:sz w:val="16"/>
                <w:szCs w:val="16"/>
              </w:rPr>
              <w:pPrChange w:id="7791"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779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F08053A" w14:textId="77777777" w:rsidR="00CB3986" w:rsidRPr="008E21F4" w:rsidRDefault="00CB3986" w:rsidP="00D04D5F">
            <w:pPr>
              <w:jc w:val="center"/>
              <w:rPr>
                <w:rFonts w:ascii="Arial" w:hAnsi="Arial" w:cs="Arial"/>
                <w:sz w:val="16"/>
                <w:szCs w:val="16"/>
              </w:rPr>
              <w:pPrChange w:id="7793"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779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1BD79A8" w14:textId="77777777" w:rsidR="00CB3986" w:rsidRPr="008E21F4" w:rsidRDefault="00CB3986" w:rsidP="00D04D5F">
            <w:pPr>
              <w:jc w:val="center"/>
              <w:rPr>
                <w:rFonts w:ascii="Arial" w:hAnsi="Arial" w:cs="Arial"/>
                <w:sz w:val="16"/>
                <w:szCs w:val="16"/>
              </w:rPr>
              <w:pPrChange w:id="7795"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779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CF0F7F9" w14:textId="77777777" w:rsidR="00CB3986" w:rsidRPr="008E21F4" w:rsidRDefault="00CB3986" w:rsidP="00D04D5F">
            <w:pPr>
              <w:jc w:val="center"/>
              <w:rPr>
                <w:rFonts w:ascii="Arial" w:hAnsi="Arial" w:cs="Arial"/>
                <w:sz w:val="16"/>
                <w:szCs w:val="16"/>
              </w:rPr>
              <w:pPrChange w:id="7797" w:author="Delta" w:date="2021-07-23T11:12:00Z">
                <w:pPr>
                  <w:spacing w:after="0"/>
                  <w:jc w:val="center"/>
                </w:pPr>
              </w:pPrChange>
            </w:pPr>
            <w:r w:rsidRPr="008E21F4">
              <w:rPr>
                <w:rFonts w:ascii="Arial" w:hAnsi="Arial" w:cs="Arial"/>
                <w:sz w:val="16"/>
                <w:szCs w:val="16"/>
              </w:rPr>
              <w:t>-inf</w:t>
            </w:r>
          </w:p>
        </w:tc>
      </w:tr>
      <w:tr w:rsidR="00CB3986" w:rsidRPr="008E21F4" w14:paraId="1EB949D8" w14:textId="77777777" w:rsidTr="00D04D5F">
        <w:trPr>
          <w:trHeight w:val="247"/>
          <w:trPrChange w:id="7798" w:author="Delta" w:date="2021-07-23T11:12:00Z">
            <w:trPr>
              <w:gridAfter w:val="0"/>
              <w:trHeight w:val="247"/>
            </w:trPr>
          </w:trPrChange>
        </w:trPr>
        <w:tc>
          <w:tcPr>
            <w:tcW w:w="3833" w:type="dxa"/>
            <w:tcBorders>
              <w:top w:val="single" w:sz="6" w:space="0" w:color="auto"/>
              <w:left w:val="single" w:sz="6" w:space="0" w:color="auto"/>
              <w:bottom w:val="single" w:sz="6" w:space="0" w:color="auto"/>
              <w:right w:val="nil"/>
            </w:tcBorders>
            <w:tcPrChange w:id="7799" w:author="Delta" w:date="2021-07-23T11:12:00Z">
              <w:tcPr>
                <w:tcW w:w="3833" w:type="dxa"/>
                <w:gridSpan w:val="2"/>
                <w:tcBorders>
                  <w:top w:val="single" w:sz="6" w:space="0" w:color="auto"/>
                  <w:left w:val="single" w:sz="6" w:space="0" w:color="auto"/>
                  <w:bottom w:val="single" w:sz="6" w:space="0" w:color="auto"/>
                  <w:right w:val="nil"/>
                </w:tcBorders>
              </w:tcPr>
            </w:tcPrChange>
          </w:tcPr>
          <w:p w14:paraId="29116FCD" w14:textId="77777777" w:rsidR="00CB3986" w:rsidRPr="008E21F4" w:rsidRDefault="00CB3986" w:rsidP="00D04D5F">
            <w:pPr>
              <w:jc w:val="center"/>
              <w:rPr>
                <w:rFonts w:ascii="Arial" w:hAnsi="Arial" w:cs="Arial"/>
                <w:b/>
                <w:bCs/>
                <w:sz w:val="16"/>
                <w:szCs w:val="16"/>
              </w:rPr>
              <w:pPrChange w:id="7800" w:author="Delta" w:date="2021-07-23T11:12:00Z">
                <w:pPr>
                  <w:spacing w:after="0"/>
                  <w:jc w:val="center"/>
                </w:pPr>
              </w:pPrChange>
            </w:pPr>
            <w:r w:rsidRPr="008E21F4">
              <w:rPr>
                <w:rFonts w:ascii="Arial" w:hAnsi="Arial" w:cs="Arial"/>
                <w:b/>
                <w:bCs/>
                <w:sz w:val="16"/>
                <w:szCs w:val="16"/>
              </w:rPr>
              <w:t>PDSCH</w:t>
            </w:r>
          </w:p>
        </w:tc>
        <w:tc>
          <w:tcPr>
            <w:tcW w:w="1135" w:type="dxa"/>
            <w:tcBorders>
              <w:top w:val="single" w:sz="6" w:space="0" w:color="auto"/>
              <w:left w:val="nil"/>
              <w:bottom w:val="single" w:sz="6" w:space="0" w:color="auto"/>
              <w:right w:val="nil"/>
            </w:tcBorders>
            <w:tcPrChange w:id="7801" w:author="Delta" w:date="2021-07-23T11:12:00Z">
              <w:tcPr>
                <w:tcW w:w="1135" w:type="dxa"/>
                <w:tcBorders>
                  <w:top w:val="single" w:sz="6" w:space="0" w:color="auto"/>
                  <w:left w:val="nil"/>
                  <w:bottom w:val="single" w:sz="6" w:space="0" w:color="auto"/>
                  <w:right w:val="nil"/>
                </w:tcBorders>
              </w:tcPr>
            </w:tcPrChange>
          </w:tcPr>
          <w:p w14:paraId="1CFAD43B" w14:textId="77777777" w:rsidR="00CB3986" w:rsidRPr="008E21F4" w:rsidRDefault="00CB3986" w:rsidP="00D04D5F">
            <w:pPr>
              <w:jc w:val="center"/>
              <w:rPr>
                <w:rFonts w:ascii="Arial" w:hAnsi="Arial" w:cs="Arial"/>
                <w:b/>
                <w:bCs/>
                <w:sz w:val="16"/>
                <w:szCs w:val="16"/>
              </w:rPr>
              <w:pPrChange w:id="7802"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803" w:author="Delta" w:date="2021-07-23T11:12:00Z">
              <w:tcPr>
                <w:tcW w:w="1010" w:type="dxa"/>
                <w:tcBorders>
                  <w:top w:val="single" w:sz="6" w:space="0" w:color="auto"/>
                  <w:left w:val="nil"/>
                  <w:bottom w:val="single" w:sz="6" w:space="0" w:color="auto"/>
                  <w:right w:val="nil"/>
                </w:tcBorders>
              </w:tcPr>
            </w:tcPrChange>
          </w:tcPr>
          <w:p w14:paraId="5DAC9D38" w14:textId="77777777" w:rsidR="00CB3986" w:rsidRPr="008E21F4" w:rsidRDefault="00CB3986" w:rsidP="00D04D5F">
            <w:pPr>
              <w:jc w:val="center"/>
              <w:rPr>
                <w:rFonts w:ascii="Arial" w:hAnsi="Arial" w:cs="Arial"/>
                <w:b/>
                <w:bCs/>
                <w:sz w:val="16"/>
                <w:szCs w:val="16"/>
              </w:rPr>
              <w:pPrChange w:id="7804"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7805" w:author="Delta" w:date="2021-07-23T11:12:00Z">
              <w:tcPr>
                <w:tcW w:w="1056" w:type="dxa"/>
                <w:tcBorders>
                  <w:top w:val="single" w:sz="6" w:space="0" w:color="auto"/>
                  <w:left w:val="nil"/>
                  <w:bottom w:val="single" w:sz="6" w:space="0" w:color="auto"/>
                  <w:right w:val="nil"/>
                </w:tcBorders>
              </w:tcPr>
            </w:tcPrChange>
          </w:tcPr>
          <w:p w14:paraId="4218599E" w14:textId="77777777" w:rsidR="00CB3986" w:rsidRPr="008E21F4" w:rsidRDefault="00CB3986" w:rsidP="00D04D5F">
            <w:pPr>
              <w:jc w:val="center"/>
              <w:rPr>
                <w:rFonts w:ascii="Arial" w:hAnsi="Arial" w:cs="Arial"/>
                <w:b/>
                <w:bCs/>
                <w:sz w:val="16"/>
                <w:szCs w:val="16"/>
              </w:rPr>
              <w:pPrChange w:id="7806"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7807" w:author="Delta" w:date="2021-07-23T11:12:00Z">
              <w:tcPr>
                <w:tcW w:w="1011" w:type="dxa"/>
                <w:tcBorders>
                  <w:top w:val="single" w:sz="6" w:space="0" w:color="auto"/>
                  <w:left w:val="nil"/>
                  <w:bottom w:val="single" w:sz="6" w:space="0" w:color="auto"/>
                  <w:right w:val="nil"/>
                </w:tcBorders>
              </w:tcPr>
            </w:tcPrChange>
          </w:tcPr>
          <w:p w14:paraId="3B32C7EF" w14:textId="77777777" w:rsidR="00CB3986" w:rsidRPr="008E21F4" w:rsidRDefault="00CB3986" w:rsidP="00D04D5F">
            <w:pPr>
              <w:jc w:val="center"/>
              <w:rPr>
                <w:rFonts w:ascii="Arial" w:hAnsi="Arial" w:cs="Arial"/>
                <w:b/>
                <w:bCs/>
                <w:sz w:val="16"/>
                <w:szCs w:val="16"/>
              </w:rPr>
              <w:pPrChange w:id="7808"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7809" w:author="Delta" w:date="2021-07-23T11:12:00Z">
              <w:tcPr>
                <w:tcW w:w="1010" w:type="dxa"/>
                <w:tcBorders>
                  <w:top w:val="single" w:sz="6" w:space="0" w:color="auto"/>
                  <w:left w:val="nil"/>
                  <w:bottom w:val="single" w:sz="6" w:space="0" w:color="auto"/>
                  <w:right w:val="nil"/>
                </w:tcBorders>
              </w:tcPr>
            </w:tcPrChange>
          </w:tcPr>
          <w:p w14:paraId="262CE4E2" w14:textId="77777777" w:rsidR="00CB3986" w:rsidRPr="008E21F4" w:rsidRDefault="00CB3986" w:rsidP="00D04D5F">
            <w:pPr>
              <w:jc w:val="center"/>
              <w:rPr>
                <w:rFonts w:ascii="Arial" w:hAnsi="Arial" w:cs="Arial"/>
                <w:b/>
                <w:bCs/>
                <w:sz w:val="16"/>
                <w:szCs w:val="16"/>
              </w:rPr>
              <w:pPrChange w:id="7810"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7811" w:author="Delta" w:date="2021-07-23T11:12:00Z">
              <w:tcPr>
                <w:tcW w:w="1011" w:type="dxa"/>
                <w:tcBorders>
                  <w:top w:val="single" w:sz="6" w:space="0" w:color="auto"/>
                  <w:left w:val="nil"/>
                  <w:bottom w:val="single" w:sz="6" w:space="0" w:color="auto"/>
                  <w:right w:val="single" w:sz="6" w:space="0" w:color="auto"/>
                </w:tcBorders>
              </w:tcPr>
            </w:tcPrChange>
          </w:tcPr>
          <w:p w14:paraId="23556967" w14:textId="77777777" w:rsidR="00CB3986" w:rsidRPr="008E21F4" w:rsidRDefault="00CB3986" w:rsidP="00D04D5F">
            <w:pPr>
              <w:jc w:val="center"/>
              <w:rPr>
                <w:rFonts w:ascii="Arial" w:hAnsi="Arial" w:cs="Arial"/>
                <w:b/>
                <w:bCs/>
                <w:sz w:val="16"/>
                <w:szCs w:val="16"/>
              </w:rPr>
              <w:pPrChange w:id="7812" w:author="Delta" w:date="2021-07-23T11:12:00Z">
                <w:pPr>
                  <w:spacing w:after="0"/>
                  <w:jc w:val="center"/>
                </w:pPr>
              </w:pPrChange>
            </w:pPr>
          </w:p>
        </w:tc>
      </w:tr>
      <w:tr w:rsidR="00CB3986" w:rsidRPr="008E21F4" w14:paraId="48468A30" w14:textId="77777777" w:rsidTr="00D04D5F">
        <w:trPr>
          <w:trHeight w:val="247"/>
          <w:trPrChange w:id="7813"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814"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4552AA80" w14:textId="77777777" w:rsidR="00CB3986" w:rsidRPr="008E21F4" w:rsidRDefault="00CB3986" w:rsidP="00D04D5F">
            <w:pPr>
              <w:rPr>
                <w:rFonts w:ascii="Arial" w:hAnsi="Arial" w:cs="Arial"/>
                <w:sz w:val="16"/>
                <w:szCs w:val="16"/>
              </w:rPr>
              <w:pPrChange w:id="7815" w:author="Delta" w:date="2021-07-23T11:12:00Z">
                <w:pPr>
                  <w:spacing w:after="0"/>
                </w:pPr>
              </w:pPrChange>
            </w:pPr>
            <w:r w:rsidRPr="008E21F4">
              <w:rPr>
                <w:rFonts w:ascii="Arial" w:hAnsi="Arial" w:cs="Arial"/>
                <w:sz w:val="16"/>
                <w:szCs w:val="16"/>
              </w:rPr>
              <w:t># of QPSK PDSCH PRBs which are boosted</w:t>
            </w:r>
          </w:p>
        </w:tc>
        <w:tc>
          <w:tcPr>
            <w:tcW w:w="1135" w:type="dxa"/>
            <w:tcBorders>
              <w:top w:val="single" w:sz="6" w:space="0" w:color="auto"/>
              <w:left w:val="single" w:sz="6" w:space="0" w:color="auto"/>
              <w:bottom w:val="single" w:sz="6" w:space="0" w:color="auto"/>
              <w:right w:val="single" w:sz="6" w:space="0" w:color="auto"/>
            </w:tcBorders>
            <w:tcPrChange w:id="7816"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F63D1D6" w14:textId="77777777" w:rsidR="00CB3986" w:rsidRPr="008E21F4" w:rsidRDefault="00CB3986" w:rsidP="00D04D5F">
            <w:pPr>
              <w:jc w:val="center"/>
              <w:rPr>
                <w:rFonts w:ascii="Arial" w:hAnsi="Arial" w:cs="Arial"/>
                <w:sz w:val="16"/>
                <w:szCs w:val="16"/>
              </w:rPr>
              <w:pPrChange w:id="7817"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781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375B059" w14:textId="77777777" w:rsidR="00CB3986" w:rsidRPr="008E21F4" w:rsidRDefault="00CB3986" w:rsidP="00D04D5F">
            <w:pPr>
              <w:jc w:val="center"/>
              <w:rPr>
                <w:rFonts w:ascii="Arial" w:hAnsi="Arial" w:cs="Arial"/>
                <w:sz w:val="16"/>
                <w:szCs w:val="16"/>
              </w:rPr>
              <w:pPrChange w:id="7819" w:author="Delta" w:date="2021-07-23T11:12:00Z">
                <w:pPr>
                  <w:spacing w:after="0"/>
                  <w:jc w:val="center"/>
                </w:pPr>
              </w:pPrChange>
            </w:pPr>
            <w:r w:rsidRPr="008E21F4">
              <w:rPr>
                <w:rFonts w:ascii="Arial" w:hAnsi="Arial" w:cs="Arial"/>
                <w:sz w:val="16"/>
                <w:szCs w:val="16"/>
              </w:rPr>
              <w:t>6</w:t>
            </w:r>
          </w:p>
        </w:tc>
        <w:tc>
          <w:tcPr>
            <w:tcW w:w="1056" w:type="dxa"/>
            <w:tcBorders>
              <w:top w:val="single" w:sz="6" w:space="0" w:color="auto"/>
              <w:left w:val="single" w:sz="6" w:space="0" w:color="auto"/>
              <w:bottom w:val="single" w:sz="6" w:space="0" w:color="auto"/>
              <w:right w:val="single" w:sz="6" w:space="0" w:color="auto"/>
            </w:tcBorders>
            <w:tcPrChange w:id="7820"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4FB033F" w14:textId="77777777" w:rsidR="00CB3986" w:rsidRPr="008E21F4" w:rsidRDefault="00CB3986" w:rsidP="00D04D5F">
            <w:pPr>
              <w:jc w:val="center"/>
              <w:rPr>
                <w:rFonts w:ascii="Arial" w:hAnsi="Arial" w:cs="Arial"/>
                <w:sz w:val="16"/>
                <w:szCs w:val="16"/>
              </w:rPr>
              <w:pPrChange w:id="7821" w:author="Delta" w:date="2021-07-23T11:12:00Z">
                <w:pPr>
                  <w:spacing w:after="0"/>
                  <w:jc w:val="center"/>
                </w:pPr>
              </w:pPrChange>
            </w:pPr>
            <w:r w:rsidRPr="008E21F4">
              <w:rPr>
                <w:rFonts w:ascii="Arial" w:hAnsi="Arial" w:cs="Arial"/>
                <w:sz w:val="16"/>
                <w:szCs w:val="16"/>
              </w:rPr>
              <w:t>10</w:t>
            </w:r>
          </w:p>
        </w:tc>
        <w:tc>
          <w:tcPr>
            <w:tcW w:w="1011" w:type="dxa"/>
            <w:tcBorders>
              <w:top w:val="single" w:sz="6" w:space="0" w:color="auto"/>
              <w:left w:val="single" w:sz="6" w:space="0" w:color="auto"/>
              <w:bottom w:val="single" w:sz="6" w:space="0" w:color="auto"/>
              <w:right w:val="single" w:sz="6" w:space="0" w:color="auto"/>
            </w:tcBorders>
            <w:tcPrChange w:id="782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CB87B94" w14:textId="77777777" w:rsidR="00CB3986" w:rsidRPr="008E21F4" w:rsidRDefault="00CB3986" w:rsidP="00D04D5F">
            <w:pPr>
              <w:jc w:val="center"/>
              <w:rPr>
                <w:rFonts w:ascii="Arial" w:hAnsi="Arial" w:cs="Arial"/>
                <w:sz w:val="16"/>
                <w:szCs w:val="16"/>
              </w:rPr>
              <w:pPrChange w:id="7823" w:author="Delta" w:date="2021-07-23T11:12:00Z">
                <w:pPr>
                  <w:spacing w:after="0"/>
                  <w:jc w:val="center"/>
                </w:pPr>
              </w:pPrChange>
            </w:pPr>
            <w:r w:rsidRPr="008E21F4">
              <w:rPr>
                <w:rFonts w:ascii="Arial" w:hAnsi="Arial" w:cs="Arial"/>
                <w:sz w:val="16"/>
                <w:szCs w:val="16"/>
              </w:rPr>
              <w:t>20</w:t>
            </w:r>
          </w:p>
        </w:tc>
        <w:tc>
          <w:tcPr>
            <w:tcW w:w="1010" w:type="dxa"/>
            <w:tcBorders>
              <w:top w:val="single" w:sz="6" w:space="0" w:color="auto"/>
              <w:left w:val="single" w:sz="6" w:space="0" w:color="auto"/>
              <w:bottom w:val="single" w:sz="6" w:space="0" w:color="auto"/>
              <w:right w:val="single" w:sz="6" w:space="0" w:color="auto"/>
            </w:tcBorders>
            <w:tcPrChange w:id="782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C69A1A1" w14:textId="77777777" w:rsidR="00CB3986" w:rsidRPr="008E21F4" w:rsidRDefault="00CB3986" w:rsidP="00D04D5F">
            <w:pPr>
              <w:jc w:val="center"/>
              <w:rPr>
                <w:rFonts w:ascii="Arial" w:hAnsi="Arial" w:cs="Arial"/>
                <w:sz w:val="16"/>
                <w:szCs w:val="16"/>
              </w:rPr>
              <w:pPrChange w:id="7825" w:author="Delta" w:date="2021-07-23T11:12:00Z">
                <w:pPr>
                  <w:spacing w:after="0"/>
                  <w:jc w:val="center"/>
                </w:pPr>
              </w:pPrChange>
            </w:pPr>
            <w:r w:rsidRPr="008E21F4">
              <w:rPr>
                <w:rFonts w:ascii="Arial" w:hAnsi="Arial" w:cs="Arial"/>
                <w:sz w:val="16"/>
                <w:szCs w:val="16"/>
              </w:rPr>
              <w:t>30</w:t>
            </w:r>
          </w:p>
        </w:tc>
        <w:tc>
          <w:tcPr>
            <w:tcW w:w="1011" w:type="dxa"/>
            <w:tcBorders>
              <w:top w:val="single" w:sz="6" w:space="0" w:color="auto"/>
              <w:left w:val="single" w:sz="6" w:space="0" w:color="auto"/>
              <w:bottom w:val="single" w:sz="6" w:space="0" w:color="auto"/>
              <w:right w:val="single" w:sz="6" w:space="0" w:color="auto"/>
            </w:tcBorders>
            <w:tcPrChange w:id="782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B6A4E31" w14:textId="77777777" w:rsidR="00CB3986" w:rsidRPr="008E21F4" w:rsidRDefault="00CB3986" w:rsidP="00D04D5F">
            <w:pPr>
              <w:jc w:val="center"/>
              <w:rPr>
                <w:rFonts w:ascii="Arial" w:hAnsi="Arial" w:cs="Arial"/>
                <w:sz w:val="16"/>
                <w:szCs w:val="16"/>
              </w:rPr>
              <w:pPrChange w:id="7827" w:author="Delta" w:date="2021-07-23T11:12:00Z">
                <w:pPr>
                  <w:spacing w:after="0"/>
                  <w:jc w:val="center"/>
                </w:pPr>
              </w:pPrChange>
            </w:pPr>
            <w:r w:rsidRPr="008E21F4">
              <w:rPr>
                <w:rFonts w:ascii="Arial" w:hAnsi="Arial" w:cs="Arial"/>
                <w:sz w:val="16"/>
                <w:szCs w:val="16"/>
              </w:rPr>
              <w:t>40</w:t>
            </w:r>
          </w:p>
        </w:tc>
      </w:tr>
      <w:tr w:rsidR="00697BD8" w:rsidRPr="008E21F4" w14:paraId="2532F7B1" w14:textId="77777777" w:rsidTr="00D04D5F">
        <w:trPr>
          <w:trHeight w:val="247"/>
          <w:trPrChange w:id="7828"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829"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55302BDA" w14:textId="77777777" w:rsidR="00697BD8" w:rsidRPr="00D56583" w:rsidRDefault="00697BD8" w:rsidP="00697BD8">
            <w:pPr>
              <w:rPr>
                <w:rFonts w:ascii="Arial" w:hAnsi="Arial"/>
                <w:sz w:val="16"/>
                <w:lang w:val="sv-FI"/>
                <w:rPrChange w:id="7830" w:author="Delta" w:date="2021-07-23T11:12:00Z">
                  <w:rPr>
                    <w:rFonts w:ascii="Arial" w:hAnsi="Arial"/>
                    <w:sz w:val="16"/>
                    <w:lang w:val="de-DE"/>
                  </w:rPr>
                </w:rPrChange>
              </w:rPr>
              <w:pPrChange w:id="7831" w:author="Delta" w:date="2021-07-23T11:12:00Z">
                <w:pPr>
                  <w:spacing w:after="0"/>
                </w:pPr>
              </w:pPrChange>
            </w:pPr>
            <w:r w:rsidRPr="00D56583">
              <w:rPr>
                <w:rFonts w:ascii="Arial" w:hAnsi="Arial"/>
                <w:sz w:val="16"/>
                <w:lang w:val="sv-FI"/>
                <w:rPrChange w:id="7832" w:author="Delta" w:date="2021-07-23T11:12:00Z">
                  <w:rPr>
                    <w:rFonts w:ascii="Arial" w:hAnsi="Arial"/>
                    <w:sz w:val="16"/>
                    <w:lang w:val="de-DE"/>
                  </w:rPr>
                </w:rPrChange>
              </w:rPr>
              <w:t>PRB P</w:t>
            </w:r>
            <w:r w:rsidRPr="00D56583">
              <w:rPr>
                <w:rFonts w:ascii="Arial" w:hAnsi="Arial"/>
                <w:sz w:val="16"/>
                <w:vertAlign w:val="subscript"/>
                <w:lang w:val="sv-FI"/>
                <w:rPrChange w:id="7833" w:author="Delta" w:date="2021-07-23T11:12:00Z">
                  <w:rPr>
                    <w:rFonts w:ascii="Arial" w:hAnsi="Arial"/>
                    <w:sz w:val="16"/>
                    <w:vertAlign w:val="subscript"/>
                    <w:lang w:val="de-DE"/>
                  </w:rPr>
                </w:rPrChange>
              </w:rPr>
              <w:t>A</w:t>
            </w:r>
            <w:r w:rsidRPr="00D56583">
              <w:rPr>
                <w:rFonts w:ascii="Arial" w:hAnsi="Arial"/>
                <w:sz w:val="16"/>
                <w:lang w:val="sv-FI"/>
                <w:rPrChange w:id="7834" w:author="Delta" w:date="2021-07-23T11:12:00Z">
                  <w:rPr>
                    <w:rFonts w:ascii="Arial" w:hAnsi="Arial"/>
                    <w:sz w:val="16"/>
                    <w:lang w:val="de-DE"/>
                  </w:rPr>
                </w:rPrChange>
              </w:rPr>
              <w:t xml:space="preserve"> = E</w:t>
            </w:r>
            <w:r w:rsidRPr="00D56583">
              <w:rPr>
                <w:rFonts w:ascii="Arial" w:hAnsi="Arial"/>
                <w:sz w:val="16"/>
                <w:vertAlign w:val="subscript"/>
                <w:lang w:val="sv-FI"/>
                <w:rPrChange w:id="7835" w:author="Delta" w:date="2021-07-23T11:12:00Z">
                  <w:rPr>
                    <w:rFonts w:ascii="Arial" w:hAnsi="Arial"/>
                    <w:sz w:val="16"/>
                    <w:vertAlign w:val="subscript"/>
                    <w:lang w:val="de-DE"/>
                  </w:rPr>
                </w:rPrChange>
              </w:rPr>
              <w:t>A</w:t>
            </w:r>
            <w:r w:rsidRPr="00D56583">
              <w:rPr>
                <w:rFonts w:ascii="Arial" w:hAnsi="Arial"/>
                <w:sz w:val="16"/>
                <w:lang w:val="sv-FI"/>
                <w:rPrChange w:id="7836" w:author="Delta" w:date="2021-07-23T11:12:00Z">
                  <w:rPr>
                    <w:rFonts w:ascii="Arial" w:hAnsi="Arial"/>
                    <w:sz w:val="16"/>
                    <w:lang w:val="de-DE"/>
                  </w:rPr>
                </w:rPrChange>
              </w:rPr>
              <w:t>/E</w:t>
            </w:r>
            <w:r w:rsidRPr="00D56583">
              <w:rPr>
                <w:rFonts w:ascii="Arial" w:hAnsi="Arial"/>
                <w:sz w:val="16"/>
                <w:vertAlign w:val="subscript"/>
                <w:lang w:val="sv-FI"/>
                <w:rPrChange w:id="7837" w:author="Delta" w:date="2021-07-23T11:12:00Z">
                  <w:rPr>
                    <w:rFonts w:ascii="Arial" w:hAnsi="Arial"/>
                    <w:sz w:val="16"/>
                    <w:vertAlign w:val="subscript"/>
                    <w:lang w:val="de-DE"/>
                  </w:rPr>
                </w:rPrChange>
              </w:rPr>
              <w:t xml:space="preserve">RS </w:t>
            </w:r>
            <w:r w:rsidRPr="00D56583">
              <w:rPr>
                <w:rFonts w:ascii="Arial" w:hAnsi="Arial"/>
                <w:sz w:val="16"/>
                <w:lang w:val="sv-FI"/>
                <w:rPrChange w:id="7838" w:author="Delta" w:date="2021-07-23T11:12:00Z">
                  <w:rPr>
                    <w:rFonts w:ascii="Arial" w:hAnsi="Arial"/>
                    <w:sz w:val="16"/>
                    <w:lang w:val="de-DE"/>
                  </w:rPr>
                </w:rPrChange>
              </w:rPr>
              <w:t>[dB]</w:t>
            </w:r>
          </w:p>
        </w:tc>
        <w:tc>
          <w:tcPr>
            <w:tcW w:w="1135" w:type="dxa"/>
            <w:tcBorders>
              <w:top w:val="single" w:sz="6" w:space="0" w:color="auto"/>
              <w:left w:val="single" w:sz="6" w:space="0" w:color="auto"/>
              <w:bottom w:val="single" w:sz="6" w:space="0" w:color="auto"/>
              <w:right w:val="single" w:sz="6" w:space="0" w:color="auto"/>
            </w:tcBorders>
            <w:tcPrChange w:id="783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40F30EC" w14:textId="6EE7B280" w:rsidR="00697BD8" w:rsidRPr="008E21F4" w:rsidRDefault="00697BD8" w:rsidP="00697BD8">
            <w:pPr>
              <w:jc w:val="center"/>
              <w:rPr>
                <w:rFonts w:ascii="Arial" w:hAnsi="Arial" w:cs="Arial"/>
                <w:sz w:val="16"/>
                <w:szCs w:val="16"/>
              </w:rPr>
              <w:pPrChange w:id="7840" w:author="Delta" w:date="2021-07-23T11:12:00Z">
                <w:pPr>
                  <w:spacing w:after="0"/>
                  <w:jc w:val="center"/>
                </w:pPr>
              </w:pPrChange>
            </w:pPr>
            <w:r w:rsidRPr="008E21F4">
              <w:rPr>
                <w:rFonts w:ascii="Arial" w:hAnsi="Arial" w:cs="Arial"/>
                <w:sz w:val="16"/>
                <w:szCs w:val="16"/>
              </w:rPr>
              <w:t xml:space="preserve">3 </w:t>
            </w:r>
            <w:del w:id="7841" w:author="Delta" w:date="2021-07-23T11:12:00Z">
              <w:r w:rsidR="008C753A" w:rsidRPr="008735C4">
                <w:rPr>
                  <w:rFonts w:ascii="Arial" w:hAnsi="Arial" w:cs="Arial"/>
                  <w:sz w:val="16"/>
                  <w:szCs w:val="16"/>
                </w:rPr>
                <w:delText>(*)</w:delText>
              </w:r>
            </w:del>
            <w:ins w:id="7842" w:author="Delta" w:date="2021-07-23T11:12:00Z">
              <w:r w:rsidRPr="008E21F4">
                <w:rPr>
                  <w:rFonts w:ascii="Arial" w:hAnsi="Arial" w:cs="Arial"/>
                  <w:sz w:val="16"/>
                  <w:szCs w:val="16"/>
                </w:rPr>
                <w:t>(</w:t>
              </w:r>
              <w:r w:rsidRPr="00F90D33">
                <w:rPr>
                  <w:rFonts w:ascii="Arial" w:hAnsi="Arial" w:cs="Arial"/>
                  <w:sz w:val="16"/>
                  <w:szCs w:val="16"/>
                </w:rPr>
                <w:t>Note 1</w:t>
              </w:r>
              <w:r w:rsidRPr="008E21F4">
                <w:rPr>
                  <w:rFonts w:ascii="Arial" w:hAnsi="Arial" w:cs="Arial"/>
                  <w:sz w:val="16"/>
                  <w:szCs w:val="16"/>
                </w:rPr>
                <w:t>)</w:t>
              </w:r>
            </w:ins>
          </w:p>
        </w:tc>
        <w:tc>
          <w:tcPr>
            <w:tcW w:w="1010" w:type="dxa"/>
            <w:tcBorders>
              <w:top w:val="single" w:sz="6" w:space="0" w:color="auto"/>
              <w:left w:val="single" w:sz="6" w:space="0" w:color="auto"/>
              <w:bottom w:val="single" w:sz="6" w:space="0" w:color="auto"/>
              <w:right w:val="single" w:sz="6" w:space="0" w:color="auto"/>
            </w:tcBorders>
            <w:tcPrChange w:id="784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5D4A8B3" w14:textId="77777777" w:rsidR="00697BD8" w:rsidRPr="008E21F4" w:rsidRDefault="00697BD8" w:rsidP="00697BD8">
            <w:pPr>
              <w:jc w:val="center"/>
              <w:rPr>
                <w:rFonts w:ascii="Arial" w:hAnsi="Arial" w:cs="Arial"/>
                <w:sz w:val="16"/>
                <w:szCs w:val="16"/>
              </w:rPr>
              <w:pPrChange w:id="7844" w:author="Delta" w:date="2021-07-23T11:12:00Z">
                <w:pPr>
                  <w:spacing w:after="0"/>
                  <w:jc w:val="center"/>
                </w:pPr>
              </w:pPrChange>
            </w:pPr>
            <w:r w:rsidRPr="008E21F4">
              <w:rPr>
                <w:rFonts w:ascii="Arial" w:hAnsi="Arial" w:cs="Arial"/>
                <w:sz w:val="16"/>
                <w:szCs w:val="16"/>
              </w:rPr>
              <w:t>3</w:t>
            </w:r>
          </w:p>
        </w:tc>
        <w:tc>
          <w:tcPr>
            <w:tcW w:w="1056" w:type="dxa"/>
            <w:tcBorders>
              <w:top w:val="single" w:sz="6" w:space="0" w:color="auto"/>
              <w:left w:val="single" w:sz="6" w:space="0" w:color="auto"/>
              <w:bottom w:val="single" w:sz="6" w:space="0" w:color="auto"/>
              <w:right w:val="single" w:sz="6" w:space="0" w:color="auto"/>
            </w:tcBorders>
            <w:tcPrChange w:id="7845"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A58A223" w14:textId="77777777" w:rsidR="00697BD8" w:rsidRPr="008E21F4" w:rsidRDefault="00697BD8" w:rsidP="00697BD8">
            <w:pPr>
              <w:jc w:val="center"/>
              <w:rPr>
                <w:rFonts w:ascii="Arial" w:hAnsi="Arial" w:cs="Arial"/>
                <w:sz w:val="16"/>
                <w:szCs w:val="16"/>
              </w:rPr>
              <w:pPrChange w:id="7846" w:author="Delta" w:date="2021-07-23T11:12:00Z">
                <w:pPr>
                  <w:spacing w:after="0"/>
                  <w:jc w:val="center"/>
                </w:pPr>
              </w:pPrChange>
            </w:pPr>
            <w:r w:rsidRPr="008E21F4">
              <w:rPr>
                <w:rFonts w:ascii="Arial" w:hAnsi="Arial" w:cs="Arial"/>
                <w:sz w:val="16"/>
                <w:szCs w:val="16"/>
              </w:rPr>
              <w:t>3</w:t>
            </w:r>
          </w:p>
        </w:tc>
        <w:tc>
          <w:tcPr>
            <w:tcW w:w="1011" w:type="dxa"/>
            <w:tcBorders>
              <w:top w:val="single" w:sz="6" w:space="0" w:color="auto"/>
              <w:left w:val="single" w:sz="6" w:space="0" w:color="auto"/>
              <w:bottom w:val="single" w:sz="6" w:space="0" w:color="auto"/>
              <w:right w:val="single" w:sz="6" w:space="0" w:color="auto"/>
            </w:tcBorders>
            <w:tcPrChange w:id="784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550DAA8" w14:textId="77777777" w:rsidR="00697BD8" w:rsidRPr="008E21F4" w:rsidRDefault="00697BD8" w:rsidP="00697BD8">
            <w:pPr>
              <w:jc w:val="center"/>
              <w:rPr>
                <w:rFonts w:ascii="Arial" w:hAnsi="Arial" w:cs="Arial"/>
                <w:sz w:val="16"/>
                <w:szCs w:val="16"/>
              </w:rPr>
              <w:pPrChange w:id="7848" w:author="Delta" w:date="2021-07-23T11:12:00Z">
                <w:pPr>
                  <w:spacing w:after="0"/>
                  <w:jc w:val="center"/>
                </w:pPr>
              </w:pPrChange>
            </w:pPr>
            <w:r w:rsidRPr="008E21F4">
              <w:rPr>
                <w:rFonts w:ascii="Arial" w:hAnsi="Arial" w:cs="Arial"/>
                <w:sz w:val="16"/>
                <w:szCs w:val="16"/>
              </w:rPr>
              <w:t>3</w:t>
            </w:r>
          </w:p>
        </w:tc>
        <w:tc>
          <w:tcPr>
            <w:tcW w:w="1010" w:type="dxa"/>
            <w:tcBorders>
              <w:top w:val="single" w:sz="6" w:space="0" w:color="auto"/>
              <w:left w:val="single" w:sz="6" w:space="0" w:color="auto"/>
              <w:bottom w:val="single" w:sz="6" w:space="0" w:color="auto"/>
              <w:right w:val="single" w:sz="6" w:space="0" w:color="auto"/>
            </w:tcBorders>
            <w:tcPrChange w:id="784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9E10C84" w14:textId="77777777" w:rsidR="00697BD8" w:rsidRPr="008E21F4" w:rsidRDefault="00697BD8" w:rsidP="00697BD8">
            <w:pPr>
              <w:jc w:val="center"/>
              <w:rPr>
                <w:rFonts w:ascii="Arial" w:hAnsi="Arial" w:cs="Arial"/>
                <w:sz w:val="16"/>
                <w:szCs w:val="16"/>
              </w:rPr>
              <w:pPrChange w:id="7850" w:author="Delta" w:date="2021-07-23T11:12:00Z">
                <w:pPr>
                  <w:spacing w:after="0"/>
                  <w:jc w:val="center"/>
                </w:pPr>
              </w:pPrChange>
            </w:pPr>
            <w:r w:rsidRPr="008E21F4">
              <w:rPr>
                <w:rFonts w:ascii="Arial" w:hAnsi="Arial" w:cs="Arial"/>
                <w:sz w:val="16"/>
                <w:szCs w:val="16"/>
              </w:rPr>
              <w:t>3</w:t>
            </w:r>
          </w:p>
        </w:tc>
        <w:tc>
          <w:tcPr>
            <w:tcW w:w="1011" w:type="dxa"/>
            <w:tcBorders>
              <w:top w:val="single" w:sz="6" w:space="0" w:color="auto"/>
              <w:left w:val="single" w:sz="6" w:space="0" w:color="auto"/>
              <w:bottom w:val="single" w:sz="6" w:space="0" w:color="auto"/>
              <w:right w:val="single" w:sz="6" w:space="0" w:color="auto"/>
            </w:tcBorders>
            <w:tcPrChange w:id="785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9A9E13F" w14:textId="77777777" w:rsidR="00697BD8" w:rsidRPr="008E21F4" w:rsidRDefault="00697BD8" w:rsidP="00697BD8">
            <w:pPr>
              <w:jc w:val="center"/>
              <w:rPr>
                <w:rFonts w:ascii="Arial" w:hAnsi="Arial" w:cs="Arial"/>
                <w:sz w:val="16"/>
                <w:szCs w:val="16"/>
              </w:rPr>
              <w:pPrChange w:id="7852" w:author="Delta" w:date="2021-07-23T11:12:00Z">
                <w:pPr>
                  <w:spacing w:after="0"/>
                  <w:jc w:val="center"/>
                </w:pPr>
              </w:pPrChange>
            </w:pPr>
            <w:r w:rsidRPr="008E21F4">
              <w:rPr>
                <w:rFonts w:ascii="Arial" w:hAnsi="Arial" w:cs="Arial"/>
                <w:sz w:val="16"/>
                <w:szCs w:val="16"/>
              </w:rPr>
              <w:t>3</w:t>
            </w:r>
          </w:p>
        </w:tc>
      </w:tr>
      <w:tr w:rsidR="00CB3986" w:rsidRPr="008E21F4" w14:paraId="46EB2667" w14:textId="77777777" w:rsidTr="00D04D5F">
        <w:trPr>
          <w:trHeight w:val="247"/>
          <w:trPrChange w:id="7853"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854"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2F5517EB" w14:textId="77777777" w:rsidR="00CB3986" w:rsidRPr="008E21F4" w:rsidRDefault="00CB3986" w:rsidP="00D04D5F">
            <w:pPr>
              <w:rPr>
                <w:rFonts w:ascii="Arial" w:hAnsi="Arial" w:cs="Arial"/>
                <w:sz w:val="16"/>
                <w:szCs w:val="16"/>
              </w:rPr>
              <w:pPrChange w:id="7855" w:author="Delta" w:date="2021-07-23T11:12:00Z">
                <w:pPr>
                  <w:spacing w:after="0"/>
                </w:pPr>
              </w:pPrChange>
            </w:pPr>
            <w:r w:rsidRPr="008E21F4">
              <w:rPr>
                <w:rFonts w:ascii="Arial" w:hAnsi="Arial" w:cs="Arial"/>
                <w:sz w:val="16"/>
                <w:szCs w:val="16"/>
              </w:rPr>
              <w:t># of QPSK PDSCH PRBs which are de-boosted</w:t>
            </w:r>
          </w:p>
        </w:tc>
        <w:tc>
          <w:tcPr>
            <w:tcW w:w="1135" w:type="dxa"/>
            <w:tcBorders>
              <w:top w:val="single" w:sz="6" w:space="0" w:color="auto"/>
              <w:left w:val="single" w:sz="6" w:space="0" w:color="auto"/>
              <w:bottom w:val="single" w:sz="6" w:space="0" w:color="auto"/>
              <w:right w:val="single" w:sz="6" w:space="0" w:color="auto"/>
            </w:tcBorders>
            <w:tcPrChange w:id="7856"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E836B4F" w14:textId="77777777" w:rsidR="00CB3986" w:rsidRPr="008E21F4" w:rsidRDefault="00CB3986" w:rsidP="00D04D5F">
            <w:pPr>
              <w:jc w:val="center"/>
              <w:rPr>
                <w:rFonts w:ascii="Arial" w:hAnsi="Arial" w:cs="Arial"/>
                <w:sz w:val="16"/>
                <w:szCs w:val="16"/>
              </w:rPr>
              <w:pPrChange w:id="7857" w:author="Delta" w:date="2021-07-23T11:12:00Z">
                <w:pPr>
                  <w:spacing w:after="0"/>
                  <w:jc w:val="center"/>
                </w:pPr>
              </w:pPrChange>
            </w:pPr>
            <w:r w:rsidRPr="008E21F4">
              <w:rPr>
                <w:rFonts w:ascii="Arial" w:hAnsi="Arial" w:cs="Arial"/>
                <w:sz w:val="16"/>
                <w:szCs w:val="16"/>
              </w:rPr>
              <w:t>4</w:t>
            </w:r>
          </w:p>
        </w:tc>
        <w:tc>
          <w:tcPr>
            <w:tcW w:w="1010" w:type="dxa"/>
            <w:tcBorders>
              <w:top w:val="single" w:sz="6" w:space="0" w:color="auto"/>
              <w:left w:val="single" w:sz="6" w:space="0" w:color="auto"/>
              <w:bottom w:val="single" w:sz="6" w:space="0" w:color="auto"/>
              <w:right w:val="single" w:sz="6" w:space="0" w:color="auto"/>
            </w:tcBorders>
            <w:tcPrChange w:id="785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2B8A6D7" w14:textId="77777777" w:rsidR="00CB3986" w:rsidRPr="008E21F4" w:rsidRDefault="00CB3986" w:rsidP="00D04D5F">
            <w:pPr>
              <w:jc w:val="center"/>
              <w:rPr>
                <w:rFonts w:ascii="Arial" w:hAnsi="Arial" w:cs="Arial"/>
                <w:sz w:val="16"/>
                <w:szCs w:val="16"/>
              </w:rPr>
              <w:pPrChange w:id="7859" w:author="Delta" w:date="2021-07-23T11:12:00Z">
                <w:pPr>
                  <w:spacing w:after="0"/>
                  <w:jc w:val="center"/>
                </w:pPr>
              </w:pPrChange>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Change w:id="7860"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0E56ABC" w14:textId="77777777" w:rsidR="00CB3986" w:rsidRPr="008E21F4" w:rsidRDefault="00CB3986" w:rsidP="00D04D5F">
            <w:pPr>
              <w:jc w:val="center"/>
              <w:rPr>
                <w:rFonts w:ascii="Arial" w:hAnsi="Arial" w:cs="Arial"/>
                <w:sz w:val="16"/>
                <w:szCs w:val="16"/>
              </w:rPr>
              <w:pPrChange w:id="7861" w:author="Delta" w:date="2021-07-23T11:12:00Z">
                <w:pPr>
                  <w:spacing w:after="0"/>
                  <w:jc w:val="center"/>
                </w:pPr>
              </w:pPrChange>
            </w:pPr>
            <w:r w:rsidRPr="008E21F4">
              <w:rPr>
                <w:rFonts w:ascii="Arial" w:hAnsi="Arial" w:cs="Arial"/>
                <w:sz w:val="16"/>
                <w:szCs w:val="16"/>
              </w:rPr>
              <w:t>15</w:t>
            </w:r>
          </w:p>
        </w:tc>
        <w:tc>
          <w:tcPr>
            <w:tcW w:w="1011" w:type="dxa"/>
            <w:tcBorders>
              <w:top w:val="single" w:sz="6" w:space="0" w:color="auto"/>
              <w:left w:val="single" w:sz="6" w:space="0" w:color="auto"/>
              <w:bottom w:val="single" w:sz="6" w:space="0" w:color="auto"/>
              <w:right w:val="single" w:sz="6" w:space="0" w:color="auto"/>
            </w:tcBorders>
            <w:tcPrChange w:id="786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C3C85F7" w14:textId="77777777" w:rsidR="00CB3986" w:rsidRPr="008E21F4" w:rsidRDefault="00CB3986" w:rsidP="00D04D5F">
            <w:pPr>
              <w:jc w:val="center"/>
              <w:rPr>
                <w:rFonts w:ascii="Arial" w:hAnsi="Arial" w:cs="Arial"/>
                <w:sz w:val="16"/>
                <w:szCs w:val="16"/>
              </w:rPr>
              <w:pPrChange w:id="7863" w:author="Delta" w:date="2021-07-23T11:12:00Z">
                <w:pPr>
                  <w:spacing w:after="0"/>
                  <w:jc w:val="center"/>
                </w:pPr>
              </w:pPrChange>
            </w:pPr>
            <w:r w:rsidRPr="008E21F4">
              <w:rPr>
                <w:rFonts w:ascii="Arial" w:hAnsi="Arial" w:cs="Arial"/>
                <w:sz w:val="16"/>
                <w:szCs w:val="16"/>
              </w:rPr>
              <w:t>30</w:t>
            </w:r>
          </w:p>
        </w:tc>
        <w:tc>
          <w:tcPr>
            <w:tcW w:w="1010" w:type="dxa"/>
            <w:tcBorders>
              <w:top w:val="single" w:sz="6" w:space="0" w:color="auto"/>
              <w:left w:val="single" w:sz="6" w:space="0" w:color="auto"/>
              <w:bottom w:val="single" w:sz="6" w:space="0" w:color="auto"/>
              <w:right w:val="single" w:sz="6" w:space="0" w:color="auto"/>
            </w:tcBorders>
            <w:tcPrChange w:id="786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8EC1C22" w14:textId="77777777" w:rsidR="00CB3986" w:rsidRPr="008E21F4" w:rsidRDefault="00CB3986" w:rsidP="00D04D5F">
            <w:pPr>
              <w:jc w:val="center"/>
              <w:rPr>
                <w:rFonts w:ascii="Arial" w:hAnsi="Arial" w:cs="Arial"/>
                <w:sz w:val="16"/>
                <w:szCs w:val="16"/>
              </w:rPr>
              <w:pPrChange w:id="7865" w:author="Delta" w:date="2021-07-23T11:12:00Z">
                <w:pPr>
                  <w:spacing w:after="0"/>
                  <w:jc w:val="center"/>
                </w:pPr>
              </w:pPrChange>
            </w:pPr>
            <w:r w:rsidRPr="008E21F4">
              <w:rPr>
                <w:rFonts w:ascii="Arial" w:hAnsi="Arial" w:cs="Arial"/>
                <w:sz w:val="16"/>
                <w:szCs w:val="16"/>
              </w:rPr>
              <w:t>45</w:t>
            </w:r>
          </w:p>
        </w:tc>
        <w:tc>
          <w:tcPr>
            <w:tcW w:w="1011" w:type="dxa"/>
            <w:tcBorders>
              <w:top w:val="single" w:sz="6" w:space="0" w:color="auto"/>
              <w:left w:val="single" w:sz="6" w:space="0" w:color="auto"/>
              <w:bottom w:val="single" w:sz="6" w:space="0" w:color="auto"/>
              <w:right w:val="single" w:sz="6" w:space="0" w:color="auto"/>
            </w:tcBorders>
            <w:tcPrChange w:id="786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5004887" w14:textId="77777777" w:rsidR="00CB3986" w:rsidRPr="008E21F4" w:rsidRDefault="00CB3986" w:rsidP="00D04D5F">
            <w:pPr>
              <w:jc w:val="center"/>
              <w:rPr>
                <w:rFonts w:ascii="Arial" w:hAnsi="Arial" w:cs="Arial"/>
                <w:sz w:val="16"/>
                <w:szCs w:val="16"/>
              </w:rPr>
              <w:pPrChange w:id="7867" w:author="Delta" w:date="2021-07-23T11:12:00Z">
                <w:pPr>
                  <w:spacing w:after="0"/>
                  <w:jc w:val="center"/>
                </w:pPr>
              </w:pPrChange>
            </w:pPr>
            <w:r w:rsidRPr="008E21F4">
              <w:rPr>
                <w:rFonts w:ascii="Arial" w:hAnsi="Arial" w:cs="Arial"/>
                <w:sz w:val="16"/>
                <w:szCs w:val="16"/>
              </w:rPr>
              <w:t>60</w:t>
            </w:r>
          </w:p>
        </w:tc>
      </w:tr>
      <w:tr w:rsidR="00170CB2" w:rsidRPr="008E21F4" w14:paraId="7F0F7334" w14:textId="77777777" w:rsidTr="00D04D5F">
        <w:trPr>
          <w:trHeight w:val="247"/>
          <w:trPrChange w:id="7868" w:author="Delta" w:date="2021-07-23T11:12:00Z">
            <w:trPr>
              <w:gridAfter w:val="0"/>
              <w:trHeight w:val="247"/>
            </w:trPr>
          </w:trPrChange>
        </w:trPr>
        <w:tc>
          <w:tcPr>
            <w:tcW w:w="3833" w:type="dxa"/>
            <w:tcBorders>
              <w:top w:val="single" w:sz="6" w:space="0" w:color="auto"/>
              <w:left w:val="single" w:sz="6" w:space="0" w:color="auto"/>
              <w:bottom w:val="single" w:sz="6" w:space="0" w:color="auto"/>
              <w:right w:val="single" w:sz="6" w:space="0" w:color="auto"/>
            </w:tcBorders>
            <w:tcPrChange w:id="7869" w:author="Delta" w:date="2021-07-23T11:12:00Z">
              <w:tcPr>
                <w:tcW w:w="3833" w:type="dxa"/>
                <w:gridSpan w:val="2"/>
                <w:tcBorders>
                  <w:top w:val="single" w:sz="6" w:space="0" w:color="auto"/>
                  <w:left w:val="single" w:sz="6" w:space="0" w:color="auto"/>
                  <w:bottom w:val="single" w:sz="6" w:space="0" w:color="auto"/>
                  <w:right w:val="single" w:sz="6" w:space="0" w:color="auto"/>
                </w:tcBorders>
              </w:tcPr>
            </w:tcPrChange>
          </w:tcPr>
          <w:p w14:paraId="462D2292" w14:textId="77777777" w:rsidR="00170CB2" w:rsidRPr="00D56583" w:rsidRDefault="00170CB2" w:rsidP="00170CB2">
            <w:pPr>
              <w:rPr>
                <w:rFonts w:ascii="Arial" w:hAnsi="Arial"/>
                <w:sz w:val="16"/>
                <w:lang w:val="sv-FI"/>
                <w:rPrChange w:id="7870" w:author="Delta" w:date="2021-07-23T11:12:00Z">
                  <w:rPr>
                    <w:rFonts w:ascii="Arial" w:hAnsi="Arial"/>
                    <w:sz w:val="16"/>
                    <w:lang w:val="de-DE"/>
                  </w:rPr>
                </w:rPrChange>
              </w:rPr>
              <w:pPrChange w:id="7871" w:author="Delta" w:date="2021-07-23T11:12:00Z">
                <w:pPr>
                  <w:spacing w:after="0"/>
                </w:pPr>
              </w:pPrChange>
            </w:pPr>
            <w:r w:rsidRPr="00D56583">
              <w:rPr>
                <w:rFonts w:ascii="Arial" w:hAnsi="Arial"/>
                <w:sz w:val="16"/>
                <w:lang w:val="sv-FI"/>
                <w:rPrChange w:id="7872" w:author="Delta" w:date="2021-07-23T11:12:00Z">
                  <w:rPr>
                    <w:rFonts w:ascii="Arial" w:hAnsi="Arial"/>
                    <w:sz w:val="16"/>
                    <w:lang w:val="de-DE"/>
                  </w:rPr>
                </w:rPrChange>
              </w:rPr>
              <w:t>PRB P</w:t>
            </w:r>
            <w:r w:rsidRPr="00D56583">
              <w:rPr>
                <w:rFonts w:ascii="Arial" w:hAnsi="Arial"/>
                <w:sz w:val="16"/>
                <w:vertAlign w:val="subscript"/>
                <w:lang w:val="sv-FI"/>
                <w:rPrChange w:id="7873" w:author="Delta" w:date="2021-07-23T11:12:00Z">
                  <w:rPr>
                    <w:rFonts w:ascii="Arial" w:hAnsi="Arial"/>
                    <w:sz w:val="16"/>
                    <w:vertAlign w:val="subscript"/>
                    <w:lang w:val="de-DE"/>
                  </w:rPr>
                </w:rPrChange>
              </w:rPr>
              <w:t>A</w:t>
            </w:r>
            <w:r w:rsidRPr="00D56583">
              <w:rPr>
                <w:rFonts w:ascii="Arial" w:hAnsi="Arial"/>
                <w:sz w:val="16"/>
                <w:lang w:val="sv-FI"/>
                <w:rPrChange w:id="7874" w:author="Delta" w:date="2021-07-23T11:12:00Z">
                  <w:rPr>
                    <w:rFonts w:ascii="Arial" w:hAnsi="Arial"/>
                    <w:sz w:val="16"/>
                    <w:lang w:val="de-DE"/>
                  </w:rPr>
                </w:rPrChange>
              </w:rPr>
              <w:t xml:space="preserve"> = E</w:t>
            </w:r>
            <w:r w:rsidRPr="00D56583">
              <w:rPr>
                <w:rFonts w:ascii="Arial" w:hAnsi="Arial"/>
                <w:sz w:val="16"/>
                <w:vertAlign w:val="subscript"/>
                <w:lang w:val="sv-FI"/>
                <w:rPrChange w:id="7875" w:author="Delta" w:date="2021-07-23T11:12:00Z">
                  <w:rPr>
                    <w:rFonts w:ascii="Arial" w:hAnsi="Arial"/>
                    <w:sz w:val="16"/>
                    <w:vertAlign w:val="subscript"/>
                    <w:lang w:val="de-DE"/>
                  </w:rPr>
                </w:rPrChange>
              </w:rPr>
              <w:t>A</w:t>
            </w:r>
            <w:r w:rsidRPr="00D56583">
              <w:rPr>
                <w:rFonts w:ascii="Arial" w:hAnsi="Arial"/>
                <w:sz w:val="16"/>
                <w:lang w:val="sv-FI"/>
                <w:rPrChange w:id="7876" w:author="Delta" w:date="2021-07-23T11:12:00Z">
                  <w:rPr>
                    <w:rFonts w:ascii="Arial" w:hAnsi="Arial"/>
                    <w:sz w:val="16"/>
                    <w:lang w:val="de-DE"/>
                  </w:rPr>
                </w:rPrChange>
              </w:rPr>
              <w:t>/E</w:t>
            </w:r>
            <w:r w:rsidRPr="00D56583">
              <w:rPr>
                <w:rFonts w:ascii="Arial" w:hAnsi="Arial"/>
                <w:sz w:val="16"/>
                <w:vertAlign w:val="subscript"/>
                <w:lang w:val="sv-FI"/>
                <w:rPrChange w:id="7877" w:author="Delta" w:date="2021-07-23T11:12:00Z">
                  <w:rPr>
                    <w:rFonts w:ascii="Arial" w:hAnsi="Arial"/>
                    <w:sz w:val="16"/>
                    <w:vertAlign w:val="subscript"/>
                    <w:lang w:val="de-DE"/>
                  </w:rPr>
                </w:rPrChange>
              </w:rPr>
              <w:t xml:space="preserve">RS </w:t>
            </w:r>
            <w:r w:rsidRPr="00D56583">
              <w:rPr>
                <w:rFonts w:ascii="Arial" w:hAnsi="Arial"/>
                <w:sz w:val="16"/>
                <w:lang w:val="sv-FI"/>
                <w:rPrChange w:id="7878" w:author="Delta" w:date="2021-07-23T11:12:00Z">
                  <w:rPr>
                    <w:rFonts w:ascii="Arial" w:hAnsi="Arial"/>
                    <w:sz w:val="16"/>
                    <w:lang w:val="de-DE"/>
                  </w:rPr>
                </w:rPrChange>
              </w:rPr>
              <w:t>[dB]</w:t>
            </w:r>
          </w:p>
        </w:tc>
        <w:tc>
          <w:tcPr>
            <w:tcW w:w="1135" w:type="dxa"/>
            <w:tcBorders>
              <w:top w:val="single" w:sz="6" w:space="0" w:color="auto"/>
              <w:left w:val="single" w:sz="6" w:space="0" w:color="auto"/>
              <w:bottom w:val="single" w:sz="6" w:space="0" w:color="auto"/>
              <w:right w:val="single" w:sz="6" w:space="0" w:color="auto"/>
            </w:tcBorders>
            <w:tcPrChange w:id="787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C941D1F" w14:textId="49B7BB8E" w:rsidR="00170CB2" w:rsidRPr="008E21F4" w:rsidRDefault="00170CB2" w:rsidP="00170CB2">
            <w:pPr>
              <w:jc w:val="center"/>
              <w:rPr>
                <w:rFonts w:ascii="Arial" w:hAnsi="Arial" w:cs="Arial"/>
                <w:sz w:val="16"/>
                <w:szCs w:val="16"/>
              </w:rPr>
              <w:pPrChange w:id="7880" w:author="Delta" w:date="2021-07-23T11:12:00Z">
                <w:pPr>
                  <w:spacing w:after="0"/>
                  <w:jc w:val="center"/>
                </w:pPr>
              </w:pPrChange>
            </w:pPr>
            <w:r w:rsidRPr="008E21F4">
              <w:rPr>
                <w:rFonts w:ascii="Arial" w:hAnsi="Arial" w:cs="Arial"/>
                <w:sz w:val="16"/>
                <w:szCs w:val="16"/>
              </w:rPr>
              <w:t xml:space="preserve">-2.990 </w:t>
            </w:r>
            <w:del w:id="7881" w:author="Delta" w:date="2021-07-23T11:12:00Z">
              <w:r w:rsidR="008C753A" w:rsidRPr="008735C4">
                <w:rPr>
                  <w:rFonts w:ascii="Arial" w:hAnsi="Arial" w:cs="Arial"/>
                  <w:sz w:val="16"/>
                  <w:szCs w:val="16"/>
                </w:rPr>
                <w:delText>(*)</w:delText>
              </w:r>
            </w:del>
            <w:ins w:id="7882" w:author="Delta" w:date="2021-07-23T11:12:00Z">
              <w:r w:rsidRPr="008E21F4">
                <w:rPr>
                  <w:rFonts w:ascii="Arial" w:hAnsi="Arial" w:cs="Arial"/>
                  <w:sz w:val="16"/>
                  <w:szCs w:val="16"/>
                </w:rPr>
                <w:t>(</w:t>
              </w:r>
              <w:r w:rsidRPr="00F90D33">
                <w:rPr>
                  <w:rFonts w:ascii="Arial" w:hAnsi="Arial" w:cs="Arial"/>
                  <w:sz w:val="16"/>
                  <w:szCs w:val="16"/>
                </w:rPr>
                <w:t>Note 1</w:t>
              </w:r>
              <w:r w:rsidRPr="008E21F4">
                <w:rPr>
                  <w:rFonts w:ascii="Arial" w:hAnsi="Arial" w:cs="Arial"/>
                  <w:sz w:val="16"/>
                  <w:szCs w:val="16"/>
                </w:rPr>
                <w:t>)</w:t>
              </w:r>
            </w:ins>
          </w:p>
        </w:tc>
        <w:tc>
          <w:tcPr>
            <w:tcW w:w="1010" w:type="dxa"/>
            <w:tcBorders>
              <w:top w:val="single" w:sz="6" w:space="0" w:color="auto"/>
              <w:left w:val="single" w:sz="6" w:space="0" w:color="auto"/>
              <w:bottom w:val="single" w:sz="6" w:space="0" w:color="auto"/>
              <w:right w:val="single" w:sz="6" w:space="0" w:color="auto"/>
            </w:tcBorders>
            <w:tcPrChange w:id="788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92DFF2F" w14:textId="77777777" w:rsidR="00170CB2" w:rsidRPr="008E21F4" w:rsidRDefault="00170CB2" w:rsidP="00170CB2">
            <w:pPr>
              <w:jc w:val="center"/>
              <w:rPr>
                <w:rFonts w:ascii="Arial" w:hAnsi="Arial" w:cs="Arial"/>
                <w:sz w:val="16"/>
                <w:szCs w:val="16"/>
              </w:rPr>
              <w:pPrChange w:id="7884" w:author="Delta" w:date="2021-07-23T11:12:00Z">
                <w:pPr>
                  <w:spacing w:after="0"/>
                  <w:jc w:val="center"/>
                </w:pPr>
              </w:pPrChange>
            </w:pPr>
            <w:r w:rsidRPr="008E21F4">
              <w:rPr>
                <w:rFonts w:ascii="Arial" w:hAnsi="Arial" w:cs="Arial"/>
                <w:sz w:val="16"/>
                <w:szCs w:val="16"/>
              </w:rPr>
              <w:t>-4.730</w:t>
            </w:r>
          </w:p>
        </w:tc>
        <w:tc>
          <w:tcPr>
            <w:tcW w:w="1056" w:type="dxa"/>
            <w:tcBorders>
              <w:top w:val="single" w:sz="6" w:space="0" w:color="auto"/>
              <w:left w:val="single" w:sz="6" w:space="0" w:color="auto"/>
              <w:bottom w:val="single" w:sz="6" w:space="0" w:color="auto"/>
              <w:right w:val="single" w:sz="6" w:space="0" w:color="auto"/>
            </w:tcBorders>
            <w:tcPrChange w:id="7885"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4A38E82" w14:textId="77777777" w:rsidR="00170CB2" w:rsidRPr="008E21F4" w:rsidRDefault="00170CB2" w:rsidP="00170CB2">
            <w:pPr>
              <w:jc w:val="center"/>
              <w:rPr>
                <w:rFonts w:ascii="Arial" w:hAnsi="Arial" w:cs="Arial"/>
                <w:sz w:val="16"/>
                <w:szCs w:val="16"/>
              </w:rPr>
              <w:pPrChange w:id="7886" w:author="Delta" w:date="2021-07-23T11:12:00Z">
                <w:pPr>
                  <w:spacing w:after="0"/>
                  <w:jc w:val="center"/>
                </w:pPr>
              </w:pPrChange>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Change w:id="788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19EE24D" w14:textId="77777777" w:rsidR="00170CB2" w:rsidRPr="008E21F4" w:rsidRDefault="00170CB2" w:rsidP="00170CB2">
            <w:pPr>
              <w:jc w:val="center"/>
              <w:rPr>
                <w:rFonts w:ascii="Arial" w:hAnsi="Arial" w:cs="Arial"/>
                <w:sz w:val="16"/>
                <w:szCs w:val="16"/>
              </w:rPr>
              <w:pPrChange w:id="7888" w:author="Delta" w:date="2021-07-23T11:12:00Z">
                <w:pPr>
                  <w:spacing w:after="0"/>
                  <w:jc w:val="center"/>
                </w:pPr>
              </w:pPrChange>
            </w:pPr>
            <w:r w:rsidRPr="008E21F4">
              <w:rPr>
                <w:rFonts w:ascii="Arial" w:hAnsi="Arial" w:cs="Arial"/>
                <w:sz w:val="16"/>
                <w:szCs w:val="16"/>
              </w:rPr>
              <w:t>-4.730</w:t>
            </w:r>
          </w:p>
        </w:tc>
        <w:tc>
          <w:tcPr>
            <w:tcW w:w="1010" w:type="dxa"/>
            <w:tcBorders>
              <w:top w:val="single" w:sz="6" w:space="0" w:color="auto"/>
              <w:left w:val="single" w:sz="6" w:space="0" w:color="auto"/>
              <w:bottom w:val="single" w:sz="6" w:space="0" w:color="auto"/>
              <w:right w:val="single" w:sz="6" w:space="0" w:color="auto"/>
            </w:tcBorders>
            <w:tcPrChange w:id="788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75C6BFB" w14:textId="77777777" w:rsidR="00170CB2" w:rsidRPr="008E21F4" w:rsidRDefault="00170CB2" w:rsidP="00170CB2">
            <w:pPr>
              <w:jc w:val="center"/>
              <w:rPr>
                <w:rFonts w:ascii="Arial" w:hAnsi="Arial" w:cs="Arial"/>
                <w:sz w:val="16"/>
                <w:szCs w:val="16"/>
              </w:rPr>
              <w:pPrChange w:id="7890" w:author="Delta" w:date="2021-07-23T11:12:00Z">
                <w:pPr>
                  <w:spacing w:after="0"/>
                  <w:jc w:val="center"/>
                </w:pPr>
              </w:pPrChange>
            </w:pPr>
            <w:r w:rsidRPr="008E21F4">
              <w:rPr>
                <w:rFonts w:ascii="Arial" w:hAnsi="Arial" w:cs="Arial"/>
                <w:sz w:val="16"/>
                <w:szCs w:val="16"/>
              </w:rPr>
              <w:t>-4.730</w:t>
            </w:r>
          </w:p>
        </w:tc>
        <w:tc>
          <w:tcPr>
            <w:tcW w:w="1011" w:type="dxa"/>
            <w:tcBorders>
              <w:top w:val="single" w:sz="6" w:space="0" w:color="auto"/>
              <w:left w:val="single" w:sz="6" w:space="0" w:color="auto"/>
              <w:bottom w:val="single" w:sz="6" w:space="0" w:color="auto"/>
              <w:right w:val="single" w:sz="6" w:space="0" w:color="auto"/>
            </w:tcBorders>
            <w:tcPrChange w:id="789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FA74503" w14:textId="77777777" w:rsidR="00170CB2" w:rsidRPr="008E21F4" w:rsidRDefault="00170CB2" w:rsidP="00170CB2">
            <w:pPr>
              <w:jc w:val="center"/>
              <w:rPr>
                <w:rFonts w:ascii="Arial" w:hAnsi="Arial" w:cs="Arial"/>
                <w:sz w:val="16"/>
                <w:szCs w:val="16"/>
              </w:rPr>
              <w:pPrChange w:id="7892" w:author="Delta" w:date="2021-07-23T11:12:00Z">
                <w:pPr>
                  <w:spacing w:after="0"/>
                  <w:jc w:val="center"/>
                </w:pPr>
              </w:pPrChange>
            </w:pPr>
            <w:r w:rsidRPr="008E21F4">
              <w:rPr>
                <w:rFonts w:ascii="Arial" w:hAnsi="Arial" w:cs="Arial"/>
                <w:sz w:val="16"/>
                <w:szCs w:val="16"/>
              </w:rPr>
              <w:t>-4.730</w:t>
            </w:r>
          </w:p>
        </w:tc>
      </w:tr>
      <w:tr w:rsidR="005E583D" w:rsidRPr="008E21F4" w14:paraId="01F05BA4" w14:textId="77777777" w:rsidTr="00D04D5F">
        <w:trPr>
          <w:trHeight w:val="247"/>
          <w:ins w:id="7893" w:author="Delta" w:date="2021-07-23T11:12:00Z"/>
        </w:trPr>
        <w:tc>
          <w:tcPr>
            <w:tcW w:w="10066" w:type="dxa"/>
            <w:gridSpan w:val="7"/>
            <w:tcBorders>
              <w:top w:val="single" w:sz="6" w:space="0" w:color="auto"/>
              <w:left w:val="single" w:sz="6" w:space="0" w:color="auto"/>
              <w:bottom w:val="single" w:sz="6" w:space="0" w:color="auto"/>
              <w:right w:val="single" w:sz="6" w:space="0" w:color="auto"/>
            </w:tcBorders>
          </w:tcPr>
          <w:p w14:paraId="0EC3A07C" w14:textId="120A6B58" w:rsidR="005E583D" w:rsidRPr="008E21F4" w:rsidRDefault="005E583D" w:rsidP="005E583D">
            <w:pPr>
              <w:pStyle w:val="TAN"/>
              <w:rPr>
                <w:ins w:id="7894" w:author="Delta" w:date="2021-07-23T11:12:00Z"/>
                <w:lang w:eastAsia="ja-JP"/>
              </w:rPr>
            </w:pPr>
            <w:ins w:id="7895" w:author="Delta" w:date="2021-07-23T11:12:00Z">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ins>
          </w:p>
        </w:tc>
      </w:tr>
    </w:tbl>
    <w:p w14:paraId="28A31586" w14:textId="77777777" w:rsidR="00137FE8" w:rsidRPr="008735C4" w:rsidRDefault="00137FE8" w:rsidP="00137FE8">
      <w:pPr>
        <w:rPr>
          <w:del w:id="7896" w:author="Delta" w:date="2021-07-23T11:12:00Z"/>
          <w:rFonts w:ascii="Arial" w:hAnsi="Arial" w:cs="Arial"/>
          <w:sz w:val="16"/>
          <w:szCs w:val="16"/>
        </w:rPr>
      </w:pPr>
    </w:p>
    <w:p w14:paraId="137D6E7A" w14:textId="77777777" w:rsidR="00137FE8" w:rsidRPr="008735C4" w:rsidRDefault="00137FE8" w:rsidP="00137FE8">
      <w:pPr>
        <w:rPr>
          <w:del w:id="7897" w:author="Delta" w:date="2021-07-23T11:12:00Z"/>
        </w:rPr>
      </w:pPr>
      <w:del w:id="7898" w:author="Delta" w:date="2021-07-23T11:12:00Z">
        <w:r w:rsidRPr="008735C4">
          <w:rPr>
            <w:rFonts w:ascii="Arial" w:hAnsi="Arial" w:cs="Arial"/>
            <w:sz w:val="16"/>
            <w:szCs w:val="16"/>
          </w:rPr>
          <w:delText>Note (*): in subframes containing PBCH or synchronisation signal REs, no PRB boosting/deboosting shall be applied, i.e.</w:delText>
        </w:r>
        <w:r w:rsidRPr="008735C4">
          <w:delText xml:space="preserve"> </w:delText>
        </w:r>
        <w:r w:rsidRPr="008735C4">
          <w:rPr>
            <w:rFonts w:ascii="Arial" w:hAnsi="Arial" w:cs="Arial"/>
            <w:sz w:val="16"/>
            <w:szCs w:val="16"/>
          </w:rPr>
          <w:delText>PRB P</w:delText>
        </w:r>
        <w:r w:rsidRPr="008735C4">
          <w:rPr>
            <w:rFonts w:ascii="Arial" w:hAnsi="Arial" w:cs="Arial"/>
            <w:sz w:val="16"/>
            <w:szCs w:val="16"/>
            <w:vertAlign w:val="subscript"/>
          </w:rPr>
          <w:delText>A</w:delText>
        </w:r>
        <w:r w:rsidRPr="008735C4">
          <w:rPr>
            <w:rFonts w:ascii="Arial" w:hAnsi="Arial" w:cs="Arial"/>
            <w:sz w:val="16"/>
            <w:szCs w:val="16"/>
          </w:rPr>
          <w:delText xml:space="preserve"> = E</w:delText>
        </w:r>
        <w:r w:rsidRPr="008735C4">
          <w:rPr>
            <w:rFonts w:ascii="Arial" w:hAnsi="Arial" w:cs="Arial"/>
            <w:sz w:val="16"/>
            <w:szCs w:val="16"/>
            <w:vertAlign w:val="subscript"/>
          </w:rPr>
          <w:delText>A</w:delText>
        </w:r>
        <w:r w:rsidRPr="008735C4">
          <w:rPr>
            <w:rFonts w:ascii="Arial" w:hAnsi="Arial" w:cs="Arial"/>
            <w:sz w:val="16"/>
            <w:szCs w:val="16"/>
          </w:rPr>
          <w:delText>/E</w:delText>
        </w:r>
        <w:r w:rsidRPr="008735C4">
          <w:rPr>
            <w:rFonts w:ascii="Arial" w:hAnsi="Arial" w:cs="Arial"/>
            <w:sz w:val="16"/>
            <w:szCs w:val="16"/>
            <w:vertAlign w:val="subscript"/>
          </w:rPr>
          <w:delText xml:space="preserve">RS  </w:delText>
        </w:r>
        <w:r w:rsidRPr="008735C4">
          <w:delText xml:space="preserve">= 0 </w:delText>
        </w:r>
        <w:r w:rsidRPr="008735C4">
          <w:rPr>
            <w:rFonts w:ascii="Arial" w:hAnsi="Arial" w:cs="Arial"/>
            <w:sz w:val="16"/>
            <w:szCs w:val="16"/>
          </w:rPr>
          <w:delText>[dB]</w:delText>
        </w:r>
      </w:del>
    </w:p>
    <w:p w14:paraId="7CF84498" w14:textId="77777777" w:rsidR="00CB3986" w:rsidRPr="008E21F4" w:rsidRDefault="00CB3986" w:rsidP="00CB3986">
      <w:pPr>
        <w:pPrChange w:id="7899" w:author="Delta" w:date="2021-07-23T11:12:00Z">
          <w:pPr>
            <w:pStyle w:val="TH"/>
          </w:pPr>
        </w:pPrChange>
      </w:pPr>
    </w:p>
    <w:p w14:paraId="5B6C66E4" w14:textId="77777777" w:rsidR="00CB3986" w:rsidRPr="008E21F4" w:rsidRDefault="00CB3986" w:rsidP="00CB3986">
      <w:pPr>
        <w:pStyle w:val="TH"/>
      </w:pPr>
      <w:r w:rsidRPr="008E21F4">
        <w:t>Table 6.1.1.2-2: Numbers (</w:t>
      </w:r>
      <w:r w:rsidRPr="008E21F4">
        <w:rPr>
          <w:position w:val="-10"/>
        </w:rPr>
        <w:object w:dxaOrig="440" w:dyaOrig="300" w14:anchorId="704431E7">
          <v:shape id="_x0000_i1050" type="#_x0000_t75" style="width:21.9pt;height:15.65pt" o:ole="">
            <v:imagedata r:id="rId17" o:title=""/>
          </v:shape>
          <o:OLEObject Type="Embed" ProgID="Equation.3" ShapeID="_x0000_i1050" DrawAspect="Content" ObjectID="_1688546188" r:id="rId59"/>
        </w:object>
      </w:r>
      <w:r w:rsidRPr="008E21F4">
        <w:t>) of the boosted PRBs (FDD)</w:t>
      </w:r>
    </w:p>
    <w:tbl>
      <w:tblPr>
        <w:tblW w:w="10224" w:type="dxa"/>
        <w:tblInd w:w="-176" w:type="dxa"/>
        <w:tblLayout w:type="fixed"/>
        <w:tblLook w:val="0000" w:firstRow="0" w:lastRow="0" w:firstColumn="0" w:lastColumn="0" w:noHBand="0" w:noVBand="0"/>
        <w:tblPrChange w:id="7900" w:author="Delta" w:date="2021-07-23T11:12:00Z">
          <w:tblPr>
            <w:tblW w:w="10224" w:type="dxa"/>
            <w:tblInd w:w="-176" w:type="dxa"/>
            <w:tblLayout w:type="fixed"/>
            <w:tblLook w:val="0000" w:firstRow="0" w:lastRow="0" w:firstColumn="0" w:lastColumn="0" w:noHBand="0" w:noVBand="0"/>
          </w:tblPr>
        </w:tblPrChange>
      </w:tblPr>
      <w:tblGrid>
        <w:gridCol w:w="600"/>
        <w:gridCol w:w="962"/>
        <w:gridCol w:w="962"/>
        <w:gridCol w:w="963"/>
        <w:gridCol w:w="962"/>
        <w:gridCol w:w="963"/>
        <w:gridCol w:w="962"/>
        <w:gridCol w:w="962"/>
        <w:gridCol w:w="963"/>
        <w:gridCol w:w="962"/>
        <w:gridCol w:w="963"/>
        <w:tblGridChange w:id="7901">
          <w:tblGrid>
            <w:gridCol w:w="600"/>
            <w:gridCol w:w="962"/>
            <w:gridCol w:w="962"/>
            <w:gridCol w:w="963"/>
            <w:gridCol w:w="962"/>
            <w:gridCol w:w="963"/>
            <w:gridCol w:w="962"/>
            <w:gridCol w:w="962"/>
            <w:gridCol w:w="963"/>
            <w:gridCol w:w="962"/>
            <w:gridCol w:w="963"/>
          </w:tblGrid>
        </w:tblGridChange>
      </w:tblGrid>
      <w:tr w:rsidR="00CB3986" w:rsidRPr="008E21F4" w14:paraId="26D3F61F" w14:textId="77777777" w:rsidTr="00D04D5F">
        <w:trPr>
          <w:trHeight w:val="434"/>
          <w:trPrChange w:id="7902"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7903"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1907FBE8" w14:textId="77777777" w:rsidR="00CB3986" w:rsidRPr="008E21F4" w:rsidRDefault="00CB3986" w:rsidP="00D04D5F">
            <w:pPr>
              <w:pStyle w:val="TAH"/>
              <w:rPr>
                <w:rPrChange w:id="7904" w:author="Delta" w:date="2021-07-23T11:12:00Z">
                  <w:rPr>
                    <w:rFonts w:ascii="Arial" w:hAnsi="Arial"/>
                    <w:b/>
                    <w:sz w:val="16"/>
                  </w:rPr>
                </w:rPrChange>
              </w:rPr>
              <w:pPrChange w:id="7905" w:author="Delta" w:date="2021-07-23T11:12:00Z">
                <w:pPr>
                  <w:spacing w:after="0"/>
                  <w:jc w:val="center"/>
                </w:pPr>
              </w:pPrChange>
            </w:pPr>
          </w:p>
        </w:tc>
        <w:tc>
          <w:tcPr>
            <w:tcW w:w="962" w:type="dxa"/>
            <w:tcBorders>
              <w:top w:val="single" w:sz="6" w:space="0" w:color="auto"/>
              <w:left w:val="single" w:sz="6" w:space="0" w:color="auto"/>
              <w:bottom w:val="single" w:sz="6" w:space="0" w:color="auto"/>
              <w:right w:val="single" w:sz="6" w:space="0" w:color="auto"/>
            </w:tcBorders>
            <w:tcPrChange w:id="790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257ADE0" w14:textId="77777777" w:rsidR="00CB3986" w:rsidRPr="008E21F4" w:rsidRDefault="00CB3986" w:rsidP="00D04D5F">
            <w:pPr>
              <w:pStyle w:val="TAH"/>
              <w:rPr>
                <w:rPrChange w:id="7907" w:author="Delta" w:date="2021-07-23T11:12:00Z">
                  <w:rPr>
                    <w:rFonts w:ascii="Arial" w:hAnsi="Arial"/>
                    <w:b/>
                    <w:sz w:val="16"/>
                  </w:rPr>
                </w:rPrChange>
              </w:rPr>
              <w:pPrChange w:id="7908" w:author="Delta" w:date="2021-07-23T11:12:00Z">
                <w:pPr>
                  <w:spacing w:after="0"/>
                  <w:jc w:val="center"/>
                </w:pPr>
              </w:pPrChange>
            </w:pPr>
            <w:r w:rsidRPr="008E21F4">
              <w:rPr>
                <w:rPrChange w:id="7909" w:author="Delta" w:date="2021-07-23T11:12:00Z">
                  <w:rPr>
                    <w:rFonts w:ascii="Arial" w:hAnsi="Arial"/>
                    <w:b/>
                    <w:sz w:val="16"/>
                  </w:rPr>
                </w:rPrChange>
              </w:rPr>
              <w:t>Subframe 0</w:t>
            </w:r>
          </w:p>
        </w:tc>
        <w:tc>
          <w:tcPr>
            <w:tcW w:w="962" w:type="dxa"/>
            <w:tcBorders>
              <w:top w:val="single" w:sz="6" w:space="0" w:color="auto"/>
              <w:left w:val="single" w:sz="6" w:space="0" w:color="auto"/>
              <w:bottom w:val="single" w:sz="6" w:space="0" w:color="auto"/>
              <w:right w:val="single" w:sz="6" w:space="0" w:color="auto"/>
            </w:tcBorders>
            <w:tcPrChange w:id="791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8B65CDD" w14:textId="77777777" w:rsidR="00CB3986" w:rsidRPr="008E21F4" w:rsidRDefault="00CB3986" w:rsidP="00D04D5F">
            <w:pPr>
              <w:pStyle w:val="TAH"/>
              <w:rPr>
                <w:rPrChange w:id="7911" w:author="Delta" w:date="2021-07-23T11:12:00Z">
                  <w:rPr>
                    <w:rFonts w:ascii="Arial" w:hAnsi="Arial"/>
                    <w:b/>
                    <w:sz w:val="16"/>
                  </w:rPr>
                </w:rPrChange>
              </w:rPr>
              <w:pPrChange w:id="7912" w:author="Delta" w:date="2021-07-23T11:12:00Z">
                <w:pPr>
                  <w:spacing w:after="0"/>
                  <w:jc w:val="center"/>
                </w:pPr>
              </w:pPrChange>
            </w:pPr>
            <w:r w:rsidRPr="008E21F4">
              <w:rPr>
                <w:rPrChange w:id="7913" w:author="Delta" w:date="2021-07-23T11:12:00Z">
                  <w:rPr>
                    <w:rFonts w:ascii="Arial" w:hAnsi="Arial"/>
                    <w:b/>
                    <w:sz w:val="16"/>
                  </w:rPr>
                </w:rPrChange>
              </w:rPr>
              <w:t>Subframe 1</w:t>
            </w:r>
          </w:p>
        </w:tc>
        <w:tc>
          <w:tcPr>
            <w:tcW w:w="963" w:type="dxa"/>
            <w:tcBorders>
              <w:top w:val="single" w:sz="6" w:space="0" w:color="auto"/>
              <w:left w:val="single" w:sz="6" w:space="0" w:color="auto"/>
              <w:bottom w:val="single" w:sz="6" w:space="0" w:color="auto"/>
              <w:right w:val="single" w:sz="6" w:space="0" w:color="auto"/>
            </w:tcBorders>
            <w:tcPrChange w:id="791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6715791A" w14:textId="77777777" w:rsidR="00CB3986" w:rsidRPr="008E21F4" w:rsidRDefault="00CB3986" w:rsidP="00D04D5F">
            <w:pPr>
              <w:pStyle w:val="TAH"/>
              <w:rPr>
                <w:rPrChange w:id="7915" w:author="Delta" w:date="2021-07-23T11:12:00Z">
                  <w:rPr>
                    <w:rFonts w:ascii="Arial" w:hAnsi="Arial"/>
                    <w:b/>
                    <w:sz w:val="16"/>
                  </w:rPr>
                </w:rPrChange>
              </w:rPr>
              <w:pPrChange w:id="7916" w:author="Delta" w:date="2021-07-23T11:12:00Z">
                <w:pPr>
                  <w:spacing w:after="0"/>
                  <w:jc w:val="center"/>
                </w:pPr>
              </w:pPrChange>
            </w:pPr>
            <w:r w:rsidRPr="008E21F4">
              <w:rPr>
                <w:rPrChange w:id="7917" w:author="Delta" w:date="2021-07-23T11:12:00Z">
                  <w:rPr>
                    <w:rFonts w:ascii="Arial" w:hAnsi="Arial"/>
                    <w:b/>
                    <w:sz w:val="16"/>
                  </w:rPr>
                </w:rPrChange>
              </w:rPr>
              <w:t>Subframe 2</w:t>
            </w:r>
          </w:p>
        </w:tc>
        <w:tc>
          <w:tcPr>
            <w:tcW w:w="962" w:type="dxa"/>
            <w:tcBorders>
              <w:top w:val="single" w:sz="6" w:space="0" w:color="auto"/>
              <w:left w:val="single" w:sz="6" w:space="0" w:color="auto"/>
              <w:bottom w:val="single" w:sz="6" w:space="0" w:color="auto"/>
              <w:right w:val="single" w:sz="6" w:space="0" w:color="auto"/>
            </w:tcBorders>
            <w:tcPrChange w:id="791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DD3CD16" w14:textId="77777777" w:rsidR="00CB3986" w:rsidRPr="008E21F4" w:rsidRDefault="00CB3986" w:rsidP="00D04D5F">
            <w:pPr>
              <w:pStyle w:val="TAH"/>
              <w:rPr>
                <w:rPrChange w:id="7919" w:author="Delta" w:date="2021-07-23T11:12:00Z">
                  <w:rPr>
                    <w:rFonts w:ascii="Arial" w:hAnsi="Arial"/>
                    <w:b/>
                    <w:sz w:val="16"/>
                  </w:rPr>
                </w:rPrChange>
              </w:rPr>
              <w:pPrChange w:id="7920" w:author="Delta" w:date="2021-07-23T11:12:00Z">
                <w:pPr>
                  <w:spacing w:after="0"/>
                  <w:jc w:val="center"/>
                </w:pPr>
              </w:pPrChange>
            </w:pPr>
            <w:r w:rsidRPr="008E21F4">
              <w:rPr>
                <w:rPrChange w:id="7921" w:author="Delta" w:date="2021-07-23T11:12:00Z">
                  <w:rPr>
                    <w:rFonts w:ascii="Arial" w:hAnsi="Arial"/>
                    <w:b/>
                    <w:sz w:val="16"/>
                  </w:rPr>
                </w:rPrChange>
              </w:rPr>
              <w:t>Subframe 3</w:t>
            </w:r>
          </w:p>
        </w:tc>
        <w:tc>
          <w:tcPr>
            <w:tcW w:w="963" w:type="dxa"/>
            <w:tcBorders>
              <w:top w:val="single" w:sz="6" w:space="0" w:color="auto"/>
              <w:left w:val="single" w:sz="6" w:space="0" w:color="auto"/>
              <w:bottom w:val="single" w:sz="6" w:space="0" w:color="auto"/>
              <w:right w:val="single" w:sz="6" w:space="0" w:color="auto"/>
            </w:tcBorders>
            <w:tcPrChange w:id="792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16F9B63" w14:textId="77777777" w:rsidR="00CB3986" w:rsidRPr="008E21F4" w:rsidRDefault="00CB3986" w:rsidP="00D04D5F">
            <w:pPr>
              <w:pStyle w:val="TAH"/>
              <w:rPr>
                <w:rPrChange w:id="7923" w:author="Delta" w:date="2021-07-23T11:12:00Z">
                  <w:rPr>
                    <w:rFonts w:ascii="Arial" w:hAnsi="Arial"/>
                    <w:b/>
                    <w:sz w:val="16"/>
                  </w:rPr>
                </w:rPrChange>
              </w:rPr>
              <w:pPrChange w:id="7924" w:author="Delta" w:date="2021-07-23T11:12:00Z">
                <w:pPr>
                  <w:spacing w:after="0"/>
                  <w:jc w:val="center"/>
                </w:pPr>
              </w:pPrChange>
            </w:pPr>
            <w:r w:rsidRPr="008E21F4">
              <w:rPr>
                <w:rPrChange w:id="7925" w:author="Delta" w:date="2021-07-23T11:12:00Z">
                  <w:rPr>
                    <w:rFonts w:ascii="Arial" w:hAnsi="Arial"/>
                    <w:b/>
                    <w:sz w:val="16"/>
                  </w:rPr>
                </w:rPrChange>
              </w:rPr>
              <w:t>Subframe 4</w:t>
            </w:r>
          </w:p>
        </w:tc>
        <w:tc>
          <w:tcPr>
            <w:tcW w:w="962" w:type="dxa"/>
            <w:tcBorders>
              <w:top w:val="single" w:sz="6" w:space="0" w:color="auto"/>
              <w:left w:val="single" w:sz="6" w:space="0" w:color="auto"/>
              <w:bottom w:val="single" w:sz="6" w:space="0" w:color="auto"/>
              <w:right w:val="single" w:sz="6" w:space="0" w:color="auto"/>
            </w:tcBorders>
            <w:tcPrChange w:id="792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1A8E900" w14:textId="77777777" w:rsidR="00CB3986" w:rsidRPr="008E21F4" w:rsidRDefault="00CB3986" w:rsidP="00D04D5F">
            <w:pPr>
              <w:pStyle w:val="TAH"/>
              <w:rPr>
                <w:rPrChange w:id="7927" w:author="Delta" w:date="2021-07-23T11:12:00Z">
                  <w:rPr>
                    <w:rFonts w:ascii="Arial" w:hAnsi="Arial"/>
                    <w:b/>
                    <w:sz w:val="16"/>
                  </w:rPr>
                </w:rPrChange>
              </w:rPr>
              <w:pPrChange w:id="7928" w:author="Delta" w:date="2021-07-23T11:12:00Z">
                <w:pPr>
                  <w:spacing w:after="0"/>
                  <w:jc w:val="center"/>
                </w:pPr>
              </w:pPrChange>
            </w:pPr>
            <w:r w:rsidRPr="008E21F4">
              <w:rPr>
                <w:rPrChange w:id="7929" w:author="Delta" w:date="2021-07-23T11:12:00Z">
                  <w:rPr>
                    <w:rFonts w:ascii="Arial" w:hAnsi="Arial"/>
                    <w:b/>
                    <w:sz w:val="16"/>
                  </w:rPr>
                </w:rPrChange>
              </w:rPr>
              <w:t>Subframe 5</w:t>
            </w:r>
          </w:p>
        </w:tc>
        <w:tc>
          <w:tcPr>
            <w:tcW w:w="962" w:type="dxa"/>
            <w:tcBorders>
              <w:top w:val="single" w:sz="6" w:space="0" w:color="auto"/>
              <w:left w:val="single" w:sz="6" w:space="0" w:color="auto"/>
              <w:bottom w:val="single" w:sz="6" w:space="0" w:color="auto"/>
              <w:right w:val="single" w:sz="6" w:space="0" w:color="auto"/>
            </w:tcBorders>
            <w:tcPrChange w:id="793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7FF7C25" w14:textId="77777777" w:rsidR="00CB3986" w:rsidRPr="008E21F4" w:rsidRDefault="00CB3986" w:rsidP="00D04D5F">
            <w:pPr>
              <w:pStyle w:val="TAH"/>
              <w:rPr>
                <w:rPrChange w:id="7931" w:author="Delta" w:date="2021-07-23T11:12:00Z">
                  <w:rPr>
                    <w:rFonts w:ascii="Arial" w:hAnsi="Arial"/>
                    <w:b/>
                    <w:sz w:val="16"/>
                  </w:rPr>
                </w:rPrChange>
              </w:rPr>
              <w:pPrChange w:id="7932" w:author="Delta" w:date="2021-07-23T11:12:00Z">
                <w:pPr>
                  <w:spacing w:after="0"/>
                  <w:jc w:val="center"/>
                </w:pPr>
              </w:pPrChange>
            </w:pPr>
            <w:r w:rsidRPr="008E21F4">
              <w:rPr>
                <w:rPrChange w:id="7933" w:author="Delta" w:date="2021-07-23T11:12:00Z">
                  <w:rPr>
                    <w:rFonts w:ascii="Arial" w:hAnsi="Arial"/>
                    <w:b/>
                    <w:sz w:val="16"/>
                  </w:rPr>
                </w:rPrChange>
              </w:rPr>
              <w:t>Subframe 6</w:t>
            </w:r>
          </w:p>
        </w:tc>
        <w:tc>
          <w:tcPr>
            <w:tcW w:w="963" w:type="dxa"/>
            <w:tcBorders>
              <w:top w:val="single" w:sz="6" w:space="0" w:color="auto"/>
              <w:left w:val="single" w:sz="6" w:space="0" w:color="auto"/>
              <w:bottom w:val="single" w:sz="6" w:space="0" w:color="auto"/>
              <w:right w:val="single" w:sz="6" w:space="0" w:color="auto"/>
            </w:tcBorders>
            <w:tcPrChange w:id="793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F4A5FEF" w14:textId="77777777" w:rsidR="00CB3986" w:rsidRPr="008E21F4" w:rsidRDefault="00CB3986" w:rsidP="00D04D5F">
            <w:pPr>
              <w:pStyle w:val="TAH"/>
              <w:rPr>
                <w:rPrChange w:id="7935" w:author="Delta" w:date="2021-07-23T11:12:00Z">
                  <w:rPr>
                    <w:rFonts w:ascii="Arial" w:hAnsi="Arial"/>
                    <w:b/>
                    <w:sz w:val="16"/>
                  </w:rPr>
                </w:rPrChange>
              </w:rPr>
              <w:pPrChange w:id="7936" w:author="Delta" w:date="2021-07-23T11:12:00Z">
                <w:pPr>
                  <w:spacing w:after="0"/>
                  <w:jc w:val="center"/>
                </w:pPr>
              </w:pPrChange>
            </w:pPr>
            <w:r w:rsidRPr="008E21F4">
              <w:rPr>
                <w:rPrChange w:id="7937" w:author="Delta" w:date="2021-07-23T11:12:00Z">
                  <w:rPr>
                    <w:rFonts w:ascii="Arial" w:hAnsi="Arial"/>
                    <w:b/>
                    <w:sz w:val="16"/>
                  </w:rPr>
                </w:rPrChange>
              </w:rPr>
              <w:t>Subframe 7</w:t>
            </w:r>
          </w:p>
        </w:tc>
        <w:tc>
          <w:tcPr>
            <w:tcW w:w="962" w:type="dxa"/>
            <w:tcBorders>
              <w:top w:val="single" w:sz="6" w:space="0" w:color="auto"/>
              <w:left w:val="single" w:sz="6" w:space="0" w:color="auto"/>
              <w:bottom w:val="single" w:sz="6" w:space="0" w:color="auto"/>
              <w:right w:val="single" w:sz="6" w:space="0" w:color="auto"/>
            </w:tcBorders>
            <w:tcPrChange w:id="793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34F36BB" w14:textId="77777777" w:rsidR="00CB3986" w:rsidRPr="008E21F4" w:rsidRDefault="00CB3986" w:rsidP="00D04D5F">
            <w:pPr>
              <w:pStyle w:val="TAH"/>
              <w:rPr>
                <w:rPrChange w:id="7939" w:author="Delta" w:date="2021-07-23T11:12:00Z">
                  <w:rPr>
                    <w:rFonts w:ascii="Arial" w:hAnsi="Arial"/>
                    <w:b/>
                    <w:sz w:val="16"/>
                  </w:rPr>
                </w:rPrChange>
              </w:rPr>
              <w:pPrChange w:id="7940" w:author="Delta" w:date="2021-07-23T11:12:00Z">
                <w:pPr>
                  <w:spacing w:after="0"/>
                  <w:jc w:val="center"/>
                </w:pPr>
              </w:pPrChange>
            </w:pPr>
            <w:r w:rsidRPr="008E21F4">
              <w:rPr>
                <w:rPrChange w:id="7941" w:author="Delta" w:date="2021-07-23T11:12:00Z">
                  <w:rPr>
                    <w:rFonts w:ascii="Arial" w:hAnsi="Arial"/>
                    <w:b/>
                    <w:sz w:val="16"/>
                  </w:rPr>
                </w:rPrChange>
              </w:rPr>
              <w:t>Subframe 8</w:t>
            </w:r>
          </w:p>
        </w:tc>
        <w:tc>
          <w:tcPr>
            <w:tcW w:w="963" w:type="dxa"/>
            <w:tcBorders>
              <w:top w:val="single" w:sz="6" w:space="0" w:color="auto"/>
              <w:left w:val="single" w:sz="6" w:space="0" w:color="auto"/>
              <w:bottom w:val="single" w:sz="6" w:space="0" w:color="auto"/>
              <w:right w:val="single" w:sz="6" w:space="0" w:color="auto"/>
            </w:tcBorders>
            <w:tcPrChange w:id="794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0F374C8" w14:textId="77777777" w:rsidR="00CB3986" w:rsidRPr="008E21F4" w:rsidRDefault="00CB3986" w:rsidP="00D04D5F">
            <w:pPr>
              <w:pStyle w:val="TAH"/>
              <w:rPr>
                <w:rPrChange w:id="7943" w:author="Delta" w:date="2021-07-23T11:12:00Z">
                  <w:rPr>
                    <w:rFonts w:ascii="Arial" w:hAnsi="Arial"/>
                    <w:b/>
                    <w:sz w:val="16"/>
                  </w:rPr>
                </w:rPrChange>
              </w:rPr>
              <w:pPrChange w:id="7944" w:author="Delta" w:date="2021-07-23T11:12:00Z">
                <w:pPr>
                  <w:spacing w:after="0"/>
                  <w:jc w:val="center"/>
                </w:pPr>
              </w:pPrChange>
            </w:pPr>
            <w:r w:rsidRPr="008E21F4">
              <w:rPr>
                <w:rPrChange w:id="7945" w:author="Delta" w:date="2021-07-23T11:12:00Z">
                  <w:rPr>
                    <w:rFonts w:ascii="Arial" w:hAnsi="Arial"/>
                    <w:b/>
                    <w:sz w:val="16"/>
                  </w:rPr>
                </w:rPrChange>
              </w:rPr>
              <w:t>Subframe 9</w:t>
            </w:r>
          </w:p>
        </w:tc>
      </w:tr>
      <w:tr w:rsidR="00CB3986" w:rsidRPr="008E21F4" w14:paraId="483AA498" w14:textId="77777777" w:rsidTr="00D04D5F">
        <w:trPr>
          <w:trHeight w:val="434"/>
          <w:trPrChange w:id="7946"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7947"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2C95D875" w14:textId="77777777" w:rsidR="00CB3986" w:rsidRPr="008E21F4" w:rsidRDefault="00CB3986" w:rsidP="00D04D5F">
            <w:pPr>
              <w:pStyle w:val="TAL"/>
              <w:rPr>
                <w:b/>
                <w:sz w:val="16"/>
                <w:rPrChange w:id="7948" w:author="Delta" w:date="2021-07-23T11:12:00Z">
                  <w:rPr>
                    <w:rFonts w:ascii="Arial" w:hAnsi="Arial"/>
                    <w:b/>
                    <w:sz w:val="16"/>
                  </w:rPr>
                </w:rPrChange>
              </w:rPr>
              <w:pPrChange w:id="7949" w:author="Delta" w:date="2021-07-23T11:12:00Z">
                <w:pPr>
                  <w:spacing w:after="0"/>
                </w:pPr>
              </w:pPrChange>
            </w:pPr>
            <w:r w:rsidRPr="008E21F4">
              <w:rPr>
                <w:b/>
                <w:sz w:val="16"/>
                <w:rPrChange w:id="7950" w:author="Delta" w:date="2021-07-23T11:12:00Z">
                  <w:rPr>
                    <w:rFonts w:ascii="Arial" w:hAnsi="Arial"/>
                    <w:b/>
                    <w:sz w:val="16"/>
                  </w:rPr>
                </w:rPrChange>
              </w:rPr>
              <w:t>1.4 MHz</w:t>
            </w:r>
          </w:p>
        </w:tc>
        <w:tc>
          <w:tcPr>
            <w:tcW w:w="962" w:type="dxa"/>
            <w:tcBorders>
              <w:top w:val="single" w:sz="6" w:space="0" w:color="auto"/>
              <w:left w:val="single" w:sz="6" w:space="0" w:color="auto"/>
              <w:bottom w:val="single" w:sz="6" w:space="0" w:color="auto"/>
              <w:right w:val="single" w:sz="6" w:space="0" w:color="auto"/>
            </w:tcBorders>
            <w:tcPrChange w:id="795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B9DC824" w14:textId="77777777" w:rsidR="00CB3986" w:rsidRPr="008E21F4" w:rsidRDefault="00CB3986" w:rsidP="00D04D5F">
            <w:pPr>
              <w:pStyle w:val="TAL"/>
              <w:rPr>
                <w:sz w:val="16"/>
                <w:rPrChange w:id="7952" w:author="Delta" w:date="2021-07-23T11:12:00Z">
                  <w:rPr>
                    <w:rFonts w:ascii="Arial" w:hAnsi="Arial"/>
                    <w:sz w:val="16"/>
                  </w:rPr>
                </w:rPrChange>
              </w:rPr>
              <w:pPrChange w:id="7953" w:author="Delta" w:date="2021-07-23T11:12:00Z">
                <w:pPr>
                  <w:spacing w:after="0"/>
                </w:pPr>
              </w:pPrChange>
            </w:pPr>
            <w:r w:rsidRPr="008E21F4">
              <w:rPr>
                <w:sz w:val="16"/>
                <w:rPrChange w:id="7954" w:author="Delta" w:date="2021-07-23T11:12:00Z">
                  <w:rPr>
                    <w:rFonts w:ascii="Arial" w:hAnsi="Arial"/>
                    <w:sz w:val="16"/>
                  </w:rPr>
                </w:rPrChange>
              </w:rPr>
              <w:t xml:space="preserve">N.A. </w:t>
            </w:r>
          </w:p>
        </w:tc>
        <w:tc>
          <w:tcPr>
            <w:tcW w:w="962" w:type="dxa"/>
            <w:tcBorders>
              <w:top w:val="single" w:sz="6" w:space="0" w:color="auto"/>
              <w:left w:val="single" w:sz="6" w:space="0" w:color="auto"/>
              <w:bottom w:val="single" w:sz="6" w:space="0" w:color="auto"/>
              <w:right w:val="single" w:sz="6" w:space="0" w:color="auto"/>
            </w:tcBorders>
            <w:tcPrChange w:id="795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F13B311" w14:textId="77777777" w:rsidR="00CB3986" w:rsidRPr="008E21F4" w:rsidRDefault="00CB3986" w:rsidP="00D04D5F">
            <w:pPr>
              <w:pStyle w:val="TAL"/>
              <w:rPr>
                <w:sz w:val="16"/>
                <w:rPrChange w:id="7956" w:author="Delta" w:date="2021-07-23T11:12:00Z">
                  <w:rPr>
                    <w:rFonts w:ascii="Arial" w:hAnsi="Arial"/>
                    <w:sz w:val="16"/>
                  </w:rPr>
                </w:rPrChange>
              </w:rPr>
              <w:pPrChange w:id="7957" w:author="Delta" w:date="2021-07-23T11:12:00Z">
                <w:pPr>
                  <w:spacing w:after="0"/>
                </w:pPr>
              </w:pPrChange>
            </w:pPr>
            <w:r w:rsidRPr="008E21F4">
              <w:rPr>
                <w:sz w:val="16"/>
                <w:rPrChange w:id="7958" w:author="Delta" w:date="2021-07-23T11:12:00Z">
                  <w:rPr>
                    <w:rFonts w:ascii="Arial" w:hAnsi="Arial"/>
                    <w:sz w:val="16"/>
                  </w:rPr>
                </w:rPrChange>
              </w:rPr>
              <w:t xml:space="preserve"> 1 3</w:t>
            </w:r>
          </w:p>
        </w:tc>
        <w:tc>
          <w:tcPr>
            <w:tcW w:w="963" w:type="dxa"/>
            <w:tcBorders>
              <w:top w:val="single" w:sz="6" w:space="0" w:color="auto"/>
              <w:left w:val="single" w:sz="6" w:space="0" w:color="auto"/>
              <w:bottom w:val="single" w:sz="6" w:space="0" w:color="auto"/>
              <w:right w:val="single" w:sz="6" w:space="0" w:color="auto"/>
            </w:tcBorders>
            <w:tcPrChange w:id="795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1C97089" w14:textId="77777777" w:rsidR="00CB3986" w:rsidRPr="008E21F4" w:rsidRDefault="00CB3986" w:rsidP="00D04D5F">
            <w:pPr>
              <w:pStyle w:val="TAL"/>
              <w:rPr>
                <w:sz w:val="16"/>
                <w:rPrChange w:id="7960" w:author="Delta" w:date="2021-07-23T11:12:00Z">
                  <w:rPr>
                    <w:rFonts w:ascii="Arial" w:hAnsi="Arial"/>
                    <w:sz w:val="16"/>
                  </w:rPr>
                </w:rPrChange>
              </w:rPr>
              <w:pPrChange w:id="7961" w:author="Delta" w:date="2021-07-23T11:12:00Z">
                <w:pPr>
                  <w:spacing w:after="0"/>
                </w:pPr>
              </w:pPrChange>
            </w:pPr>
            <w:r w:rsidRPr="008E21F4">
              <w:rPr>
                <w:sz w:val="16"/>
                <w:rPrChange w:id="7962" w:author="Delta" w:date="2021-07-23T11:12:00Z">
                  <w:rPr>
                    <w:rFonts w:ascii="Arial" w:hAnsi="Arial"/>
                    <w:sz w:val="16"/>
                  </w:rPr>
                </w:rPrChange>
              </w:rPr>
              <w:t xml:space="preserve"> 1 3</w:t>
            </w:r>
          </w:p>
        </w:tc>
        <w:tc>
          <w:tcPr>
            <w:tcW w:w="962" w:type="dxa"/>
            <w:tcBorders>
              <w:top w:val="single" w:sz="6" w:space="0" w:color="auto"/>
              <w:left w:val="single" w:sz="6" w:space="0" w:color="auto"/>
              <w:bottom w:val="single" w:sz="6" w:space="0" w:color="auto"/>
              <w:right w:val="single" w:sz="6" w:space="0" w:color="auto"/>
            </w:tcBorders>
            <w:tcPrChange w:id="796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7EF1E0C" w14:textId="77777777" w:rsidR="00CB3986" w:rsidRPr="008E21F4" w:rsidRDefault="00CB3986" w:rsidP="00D04D5F">
            <w:pPr>
              <w:pStyle w:val="TAL"/>
              <w:rPr>
                <w:sz w:val="16"/>
                <w:rPrChange w:id="7964" w:author="Delta" w:date="2021-07-23T11:12:00Z">
                  <w:rPr>
                    <w:rFonts w:ascii="Arial" w:hAnsi="Arial"/>
                    <w:sz w:val="16"/>
                  </w:rPr>
                </w:rPrChange>
              </w:rPr>
              <w:pPrChange w:id="7965" w:author="Delta" w:date="2021-07-23T11:12:00Z">
                <w:pPr>
                  <w:spacing w:after="0"/>
                </w:pPr>
              </w:pPrChange>
            </w:pPr>
            <w:r w:rsidRPr="008E21F4">
              <w:rPr>
                <w:sz w:val="16"/>
                <w:rPrChange w:id="7966" w:author="Delta" w:date="2021-07-23T11:12:00Z">
                  <w:rPr>
                    <w:rFonts w:ascii="Arial" w:hAnsi="Arial"/>
                    <w:sz w:val="16"/>
                  </w:rPr>
                </w:rPrChange>
              </w:rPr>
              <w:t xml:space="preserve"> 2 3</w:t>
            </w:r>
          </w:p>
        </w:tc>
        <w:tc>
          <w:tcPr>
            <w:tcW w:w="963" w:type="dxa"/>
            <w:tcBorders>
              <w:top w:val="single" w:sz="6" w:space="0" w:color="auto"/>
              <w:left w:val="single" w:sz="6" w:space="0" w:color="auto"/>
              <w:bottom w:val="single" w:sz="6" w:space="0" w:color="auto"/>
              <w:right w:val="single" w:sz="6" w:space="0" w:color="auto"/>
            </w:tcBorders>
            <w:tcPrChange w:id="796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B6089F4" w14:textId="77777777" w:rsidR="00CB3986" w:rsidRPr="008E21F4" w:rsidRDefault="00CB3986" w:rsidP="00D04D5F">
            <w:pPr>
              <w:pStyle w:val="TAL"/>
              <w:rPr>
                <w:sz w:val="16"/>
                <w:rPrChange w:id="7968" w:author="Delta" w:date="2021-07-23T11:12:00Z">
                  <w:rPr>
                    <w:rFonts w:ascii="Arial" w:hAnsi="Arial"/>
                    <w:sz w:val="16"/>
                  </w:rPr>
                </w:rPrChange>
              </w:rPr>
              <w:pPrChange w:id="7969" w:author="Delta" w:date="2021-07-23T11:12:00Z">
                <w:pPr>
                  <w:spacing w:after="0"/>
                </w:pPr>
              </w:pPrChange>
            </w:pPr>
            <w:r w:rsidRPr="008E21F4">
              <w:rPr>
                <w:sz w:val="16"/>
                <w:rPrChange w:id="7970" w:author="Delta" w:date="2021-07-23T11:12:00Z">
                  <w:rPr>
                    <w:rFonts w:ascii="Arial" w:hAnsi="Arial"/>
                    <w:sz w:val="16"/>
                  </w:rPr>
                </w:rPrChange>
              </w:rPr>
              <w:t xml:space="preserve"> 2 5</w:t>
            </w:r>
          </w:p>
        </w:tc>
        <w:tc>
          <w:tcPr>
            <w:tcW w:w="962" w:type="dxa"/>
            <w:tcBorders>
              <w:top w:val="single" w:sz="6" w:space="0" w:color="auto"/>
              <w:left w:val="single" w:sz="6" w:space="0" w:color="auto"/>
              <w:bottom w:val="single" w:sz="6" w:space="0" w:color="auto"/>
              <w:right w:val="single" w:sz="6" w:space="0" w:color="auto"/>
            </w:tcBorders>
            <w:tcPrChange w:id="797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1991615" w14:textId="77777777" w:rsidR="00CB3986" w:rsidRPr="008E21F4" w:rsidRDefault="00CB3986" w:rsidP="00D04D5F">
            <w:pPr>
              <w:pStyle w:val="TAL"/>
              <w:rPr>
                <w:sz w:val="16"/>
                <w:rPrChange w:id="7972" w:author="Delta" w:date="2021-07-23T11:12:00Z">
                  <w:rPr>
                    <w:rFonts w:ascii="Arial" w:hAnsi="Arial"/>
                    <w:sz w:val="16"/>
                  </w:rPr>
                </w:rPrChange>
              </w:rPr>
              <w:pPrChange w:id="7973" w:author="Delta" w:date="2021-07-23T11:12:00Z">
                <w:pPr>
                  <w:spacing w:after="0"/>
                </w:pPr>
              </w:pPrChange>
            </w:pPr>
            <w:r w:rsidRPr="008E21F4">
              <w:rPr>
                <w:sz w:val="16"/>
                <w:rPrChange w:id="7974" w:author="Delta" w:date="2021-07-23T11:12:00Z">
                  <w:rPr>
                    <w:rFonts w:ascii="Arial" w:hAnsi="Arial"/>
                    <w:sz w:val="16"/>
                  </w:rPr>
                </w:rPrChange>
              </w:rPr>
              <w:t xml:space="preserve">N.A. </w:t>
            </w:r>
          </w:p>
        </w:tc>
        <w:tc>
          <w:tcPr>
            <w:tcW w:w="962" w:type="dxa"/>
            <w:tcBorders>
              <w:top w:val="single" w:sz="6" w:space="0" w:color="auto"/>
              <w:left w:val="single" w:sz="6" w:space="0" w:color="auto"/>
              <w:bottom w:val="single" w:sz="6" w:space="0" w:color="auto"/>
              <w:right w:val="single" w:sz="6" w:space="0" w:color="auto"/>
            </w:tcBorders>
            <w:tcPrChange w:id="797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8F0DF33" w14:textId="77777777" w:rsidR="00CB3986" w:rsidRPr="008E21F4" w:rsidRDefault="00CB3986" w:rsidP="00D04D5F">
            <w:pPr>
              <w:pStyle w:val="TAL"/>
              <w:rPr>
                <w:sz w:val="16"/>
                <w:rPrChange w:id="7976" w:author="Delta" w:date="2021-07-23T11:12:00Z">
                  <w:rPr>
                    <w:rFonts w:ascii="Arial" w:hAnsi="Arial"/>
                    <w:sz w:val="16"/>
                  </w:rPr>
                </w:rPrChange>
              </w:rPr>
              <w:pPrChange w:id="7977" w:author="Delta" w:date="2021-07-23T11:12:00Z">
                <w:pPr>
                  <w:spacing w:after="0"/>
                </w:pPr>
              </w:pPrChange>
            </w:pPr>
            <w:r w:rsidRPr="008E21F4">
              <w:rPr>
                <w:sz w:val="16"/>
                <w:rPrChange w:id="7978" w:author="Delta" w:date="2021-07-23T11:12:00Z">
                  <w:rPr>
                    <w:rFonts w:ascii="Arial" w:hAnsi="Arial"/>
                    <w:sz w:val="16"/>
                  </w:rPr>
                </w:rPrChange>
              </w:rPr>
              <w:t xml:space="preserve"> 0 2</w:t>
            </w:r>
          </w:p>
        </w:tc>
        <w:tc>
          <w:tcPr>
            <w:tcW w:w="963" w:type="dxa"/>
            <w:tcBorders>
              <w:top w:val="single" w:sz="6" w:space="0" w:color="auto"/>
              <w:left w:val="single" w:sz="6" w:space="0" w:color="auto"/>
              <w:bottom w:val="single" w:sz="6" w:space="0" w:color="auto"/>
              <w:right w:val="single" w:sz="6" w:space="0" w:color="auto"/>
            </w:tcBorders>
            <w:tcPrChange w:id="797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BAF6A84" w14:textId="77777777" w:rsidR="00CB3986" w:rsidRPr="008E21F4" w:rsidRDefault="00CB3986" w:rsidP="00D04D5F">
            <w:pPr>
              <w:pStyle w:val="TAL"/>
              <w:rPr>
                <w:sz w:val="16"/>
                <w:rPrChange w:id="7980" w:author="Delta" w:date="2021-07-23T11:12:00Z">
                  <w:rPr>
                    <w:rFonts w:ascii="Arial" w:hAnsi="Arial"/>
                    <w:sz w:val="16"/>
                  </w:rPr>
                </w:rPrChange>
              </w:rPr>
              <w:pPrChange w:id="7981" w:author="Delta" w:date="2021-07-23T11:12:00Z">
                <w:pPr>
                  <w:spacing w:after="0"/>
                </w:pPr>
              </w:pPrChange>
            </w:pPr>
            <w:r w:rsidRPr="008E21F4">
              <w:rPr>
                <w:sz w:val="16"/>
                <w:rPrChange w:id="7982" w:author="Delta" w:date="2021-07-23T11:12:00Z">
                  <w:rPr>
                    <w:rFonts w:ascii="Arial" w:hAnsi="Arial"/>
                    <w:sz w:val="16"/>
                  </w:rPr>
                </w:rPrChange>
              </w:rPr>
              <w:t xml:space="preserve"> 0 5</w:t>
            </w:r>
          </w:p>
        </w:tc>
        <w:tc>
          <w:tcPr>
            <w:tcW w:w="962" w:type="dxa"/>
            <w:tcBorders>
              <w:top w:val="single" w:sz="6" w:space="0" w:color="auto"/>
              <w:left w:val="single" w:sz="6" w:space="0" w:color="auto"/>
              <w:bottom w:val="single" w:sz="6" w:space="0" w:color="auto"/>
              <w:right w:val="single" w:sz="6" w:space="0" w:color="auto"/>
            </w:tcBorders>
            <w:tcPrChange w:id="798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3960C43" w14:textId="77777777" w:rsidR="00CB3986" w:rsidRPr="008E21F4" w:rsidRDefault="00CB3986" w:rsidP="00D04D5F">
            <w:pPr>
              <w:pStyle w:val="TAL"/>
              <w:rPr>
                <w:sz w:val="16"/>
                <w:rPrChange w:id="7984" w:author="Delta" w:date="2021-07-23T11:12:00Z">
                  <w:rPr>
                    <w:rFonts w:ascii="Arial" w:hAnsi="Arial"/>
                    <w:sz w:val="16"/>
                  </w:rPr>
                </w:rPrChange>
              </w:rPr>
              <w:pPrChange w:id="7985" w:author="Delta" w:date="2021-07-23T11:12:00Z">
                <w:pPr>
                  <w:spacing w:after="0"/>
                </w:pPr>
              </w:pPrChange>
            </w:pPr>
            <w:r w:rsidRPr="008E21F4">
              <w:rPr>
                <w:sz w:val="16"/>
                <w:rPrChange w:id="7986" w:author="Delta" w:date="2021-07-23T11:12:00Z">
                  <w:rPr>
                    <w:rFonts w:ascii="Arial" w:hAnsi="Arial"/>
                    <w:sz w:val="16"/>
                  </w:rPr>
                </w:rPrChange>
              </w:rPr>
              <w:t xml:space="preserve"> 2 5</w:t>
            </w:r>
          </w:p>
        </w:tc>
        <w:tc>
          <w:tcPr>
            <w:tcW w:w="963" w:type="dxa"/>
            <w:tcBorders>
              <w:top w:val="single" w:sz="6" w:space="0" w:color="auto"/>
              <w:left w:val="single" w:sz="6" w:space="0" w:color="auto"/>
              <w:bottom w:val="single" w:sz="6" w:space="0" w:color="auto"/>
              <w:right w:val="single" w:sz="6" w:space="0" w:color="auto"/>
            </w:tcBorders>
            <w:tcPrChange w:id="798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E615D08" w14:textId="77777777" w:rsidR="00CB3986" w:rsidRPr="008E21F4" w:rsidRDefault="00CB3986" w:rsidP="00D04D5F">
            <w:pPr>
              <w:pStyle w:val="TAL"/>
              <w:rPr>
                <w:sz w:val="16"/>
                <w:rPrChange w:id="7988" w:author="Delta" w:date="2021-07-23T11:12:00Z">
                  <w:rPr>
                    <w:rFonts w:ascii="Arial" w:hAnsi="Arial"/>
                    <w:sz w:val="16"/>
                  </w:rPr>
                </w:rPrChange>
              </w:rPr>
              <w:pPrChange w:id="7989" w:author="Delta" w:date="2021-07-23T11:12:00Z">
                <w:pPr>
                  <w:spacing w:after="0"/>
                </w:pPr>
              </w:pPrChange>
            </w:pPr>
            <w:r w:rsidRPr="008E21F4">
              <w:rPr>
                <w:sz w:val="16"/>
                <w:rPrChange w:id="7990" w:author="Delta" w:date="2021-07-23T11:12:00Z">
                  <w:rPr>
                    <w:rFonts w:ascii="Arial" w:hAnsi="Arial"/>
                    <w:sz w:val="16"/>
                  </w:rPr>
                </w:rPrChange>
              </w:rPr>
              <w:t xml:space="preserve"> 1 5</w:t>
            </w:r>
          </w:p>
        </w:tc>
      </w:tr>
      <w:tr w:rsidR="00CB3986" w:rsidRPr="008E21F4" w14:paraId="067A7ED8" w14:textId="77777777" w:rsidTr="00D04D5F">
        <w:trPr>
          <w:trHeight w:val="434"/>
          <w:trPrChange w:id="7991"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7992"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0CC926E6" w14:textId="77777777" w:rsidR="00CB3986" w:rsidRPr="008E21F4" w:rsidRDefault="00CB3986" w:rsidP="00D04D5F">
            <w:pPr>
              <w:pStyle w:val="TAL"/>
              <w:rPr>
                <w:b/>
                <w:sz w:val="16"/>
                <w:rPrChange w:id="7993" w:author="Delta" w:date="2021-07-23T11:12:00Z">
                  <w:rPr>
                    <w:rFonts w:ascii="Arial" w:hAnsi="Arial"/>
                    <w:b/>
                    <w:sz w:val="16"/>
                  </w:rPr>
                </w:rPrChange>
              </w:rPr>
              <w:pPrChange w:id="7994" w:author="Delta" w:date="2021-07-23T11:12:00Z">
                <w:pPr>
                  <w:spacing w:after="0"/>
                </w:pPr>
              </w:pPrChange>
            </w:pPr>
            <w:r w:rsidRPr="008E21F4">
              <w:rPr>
                <w:b/>
                <w:sz w:val="16"/>
                <w:rPrChange w:id="7995" w:author="Delta" w:date="2021-07-23T11:12:00Z">
                  <w:rPr>
                    <w:rFonts w:ascii="Arial" w:hAnsi="Arial"/>
                    <w:b/>
                    <w:sz w:val="16"/>
                  </w:rPr>
                </w:rPrChange>
              </w:rPr>
              <w:t>3 MHz</w:t>
            </w:r>
          </w:p>
        </w:tc>
        <w:tc>
          <w:tcPr>
            <w:tcW w:w="962" w:type="dxa"/>
            <w:tcBorders>
              <w:top w:val="single" w:sz="6" w:space="0" w:color="auto"/>
              <w:left w:val="single" w:sz="6" w:space="0" w:color="auto"/>
              <w:bottom w:val="single" w:sz="6" w:space="0" w:color="auto"/>
              <w:right w:val="single" w:sz="6" w:space="0" w:color="auto"/>
            </w:tcBorders>
            <w:tcPrChange w:id="799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BE60A91" w14:textId="77777777" w:rsidR="00CB3986" w:rsidRPr="008E21F4" w:rsidRDefault="00CB3986" w:rsidP="00D04D5F">
            <w:pPr>
              <w:pStyle w:val="TAL"/>
              <w:rPr>
                <w:sz w:val="16"/>
                <w:rPrChange w:id="7997" w:author="Delta" w:date="2021-07-23T11:12:00Z">
                  <w:rPr>
                    <w:rFonts w:ascii="Arial" w:hAnsi="Arial"/>
                    <w:sz w:val="16"/>
                  </w:rPr>
                </w:rPrChange>
              </w:rPr>
              <w:pPrChange w:id="7998" w:author="Delta" w:date="2021-07-23T11:12:00Z">
                <w:pPr>
                  <w:spacing w:after="0"/>
                </w:pPr>
              </w:pPrChange>
            </w:pPr>
            <w:r w:rsidRPr="008E21F4">
              <w:rPr>
                <w:sz w:val="16"/>
                <w:rPrChange w:id="7999" w:author="Delta" w:date="2021-07-23T11:12:00Z">
                  <w:rPr>
                    <w:rFonts w:ascii="Arial" w:hAnsi="Arial"/>
                    <w:sz w:val="16"/>
                  </w:rPr>
                </w:rPrChange>
              </w:rPr>
              <w:t xml:space="preserve"> 0 1 2 11 12 13</w:t>
            </w:r>
          </w:p>
        </w:tc>
        <w:tc>
          <w:tcPr>
            <w:tcW w:w="962" w:type="dxa"/>
            <w:tcBorders>
              <w:top w:val="single" w:sz="6" w:space="0" w:color="auto"/>
              <w:left w:val="single" w:sz="6" w:space="0" w:color="auto"/>
              <w:bottom w:val="single" w:sz="6" w:space="0" w:color="auto"/>
              <w:right w:val="single" w:sz="6" w:space="0" w:color="auto"/>
            </w:tcBorders>
            <w:tcPrChange w:id="800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3301B50" w14:textId="77777777" w:rsidR="00CB3986" w:rsidRPr="008E21F4" w:rsidRDefault="00CB3986" w:rsidP="00D04D5F">
            <w:pPr>
              <w:pStyle w:val="TAL"/>
              <w:rPr>
                <w:sz w:val="16"/>
                <w:rPrChange w:id="8001" w:author="Delta" w:date="2021-07-23T11:12:00Z">
                  <w:rPr>
                    <w:rFonts w:ascii="Arial" w:hAnsi="Arial"/>
                    <w:sz w:val="16"/>
                  </w:rPr>
                </w:rPrChange>
              </w:rPr>
              <w:pPrChange w:id="8002" w:author="Delta" w:date="2021-07-23T11:12:00Z">
                <w:pPr>
                  <w:spacing w:after="0"/>
                </w:pPr>
              </w:pPrChange>
            </w:pPr>
            <w:r w:rsidRPr="008E21F4">
              <w:rPr>
                <w:sz w:val="16"/>
                <w:rPrChange w:id="8003" w:author="Delta" w:date="2021-07-23T11:12:00Z">
                  <w:rPr>
                    <w:rFonts w:ascii="Arial" w:hAnsi="Arial"/>
                    <w:sz w:val="16"/>
                  </w:rPr>
                </w:rPrChange>
              </w:rPr>
              <w:t xml:space="preserve"> 0 4 10 11 12 13</w:t>
            </w:r>
          </w:p>
        </w:tc>
        <w:tc>
          <w:tcPr>
            <w:tcW w:w="963" w:type="dxa"/>
            <w:tcBorders>
              <w:top w:val="single" w:sz="6" w:space="0" w:color="auto"/>
              <w:left w:val="single" w:sz="6" w:space="0" w:color="auto"/>
              <w:bottom w:val="single" w:sz="6" w:space="0" w:color="auto"/>
              <w:right w:val="single" w:sz="6" w:space="0" w:color="auto"/>
            </w:tcBorders>
            <w:tcPrChange w:id="800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794C692" w14:textId="77777777" w:rsidR="00CB3986" w:rsidRPr="008E21F4" w:rsidRDefault="00CB3986" w:rsidP="00D04D5F">
            <w:pPr>
              <w:pStyle w:val="TAL"/>
              <w:rPr>
                <w:sz w:val="16"/>
                <w:rPrChange w:id="8005" w:author="Delta" w:date="2021-07-23T11:12:00Z">
                  <w:rPr>
                    <w:rFonts w:ascii="Arial" w:hAnsi="Arial"/>
                    <w:sz w:val="16"/>
                  </w:rPr>
                </w:rPrChange>
              </w:rPr>
              <w:pPrChange w:id="8006" w:author="Delta" w:date="2021-07-23T11:12:00Z">
                <w:pPr>
                  <w:spacing w:after="0"/>
                </w:pPr>
              </w:pPrChange>
            </w:pPr>
            <w:r w:rsidRPr="008E21F4">
              <w:rPr>
                <w:sz w:val="16"/>
                <w:rPrChange w:id="8007" w:author="Delta" w:date="2021-07-23T11:12:00Z">
                  <w:rPr>
                    <w:rFonts w:ascii="Arial" w:hAnsi="Arial"/>
                    <w:sz w:val="16"/>
                  </w:rPr>
                </w:rPrChange>
              </w:rPr>
              <w:t xml:space="preserve"> 0 3 5 6 11 13</w:t>
            </w:r>
          </w:p>
        </w:tc>
        <w:tc>
          <w:tcPr>
            <w:tcW w:w="962" w:type="dxa"/>
            <w:tcBorders>
              <w:top w:val="single" w:sz="6" w:space="0" w:color="auto"/>
              <w:left w:val="single" w:sz="6" w:space="0" w:color="auto"/>
              <w:bottom w:val="single" w:sz="6" w:space="0" w:color="auto"/>
              <w:right w:val="single" w:sz="6" w:space="0" w:color="auto"/>
            </w:tcBorders>
            <w:tcPrChange w:id="800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192A834" w14:textId="77777777" w:rsidR="00CB3986" w:rsidRPr="008E21F4" w:rsidRDefault="00CB3986" w:rsidP="00D04D5F">
            <w:pPr>
              <w:pStyle w:val="TAL"/>
              <w:rPr>
                <w:sz w:val="16"/>
                <w:rPrChange w:id="8009" w:author="Delta" w:date="2021-07-23T11:12:00Z">
                  <w:rPr>
                    <w:rFonts w:ascii="Arial" w:hAnsi="Arial"/>
                    <w:sz w:val="16"/>
                  </w:rPr>
                </w:rPrChange>
              </w:rPr>
              <w:pPrChange w:id="8010" w:author="Delta" w:date="2021-07-23T11:12:00Z">
                <w:pPr>
                  <w:spacing w:after="0"/>
                </w:pPr>
              </w:pPrChange>
            </w:pPr>
            <w:r w:rsidRPr="008E21F4">
              <w:rPr>
                <w:sz w:val="16"/>
                <w:rPrChange w:id="8011" w:author="Delta" w:date="2021-07-23T11:12:00Z">
                  <w:rPr>
                    <w:rFonts w:ascii="Arial" w:hAnsi="Arial"/>
                    <w:sz w:val="16"/>
                  </w:rPr>
                </w:rPrChange>
              </w:rPr>
              <w:t xml:space="preserve"> 0 1 4 5 7 12</w:t>
            </w:r>
          </w:p>
        </w:tc>
        <w:tc>
          <w:tcPr>
            <w:tcW w:w="963" w:type="dxa"/>
            <w:tcBorders>
              <w:top w:val="single" w:sz="6" w:space="0" w:color="auto"/>
              <w:left w:val="single" w:sz="6" w:space="0" w:color="auto"/>
              <w:bottom w:val="single" w:sz="6" w:space="0" w:color="auto"/>
              <w:right w:val="single" w:sz="6" w:space="0" w:color="auto"/>
            </w:tcBorders>
            <w:tcPrChange w:id="801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624BB293" w14:textId="77777777" w:rsidR="00CB3986" w:rsidRPr="008E21F4" w:rsidRDefault="00CB3986" w:rsidP="00D04D5F">
            <w:pPr>
              <w:pStyle w:val="TAL"/>
              <w:rPr>
                <w:sz w:val="16"/>
                <w:rPrChange w:id="8013" w:author="Delta" w:date="2021-07-23T11:12:00Z">
                  <w:rPr>
                    <w:rFonts w:ascii="Arial" w:hAnsi="Arial"/>
                    <w:sz w:val="16"/>
                  </w:rPr>
                </w:rPrChange>
              </w:rPr>
              <w:pPrChange w:id="8014" w:author="Delta" w:date="2021-07-23T11:12:00Z">
                <w:pPr>
                  <w:spacing w:after="0"/>
                </w:pPr>
              </w:pPrChange>
            </w:pPr>
            <w:r w:rsidRPr="008E21F4">
              <w:rPr>
                <w:sz w:val="16"/>
                <w:rPrChange w:id="8015" w:author="Delta" w:date="2021-07-23T11:12:00Z">
                  <w:rPr>
                    <w:rFonts w:ascii="Arial" w:hAnsi="Arial"/>
                    <w:sz w:val="16"/>
                  </w:rPr>
                </w:rPrChange>
              </w:rPr>
              <w:t xml:space="preserve"> 0 2 3 4 9 10</w:t>
            </w:r>
          </w:p>
        </w:tc>
        <w:tc>
          <w:tcPr>
            <w:tcW w:w="962" w:type="dxa"/>
            <w:tcBorders>
              <w:top w:val="single" w:sz="6" w:space="0" w:color="auto"/>
              <w:left w:val="single" w:sz="6" w:space="0" w:color="auto"/>
              <w:bottom w:val="single" w:sz="6" w:space="0" w:color="auto"/>
              <w:right w:val="single" w:sz="6" w:space="0" w:color="auto"/>
            </w:tcBorders>
            <w:tcPrChange w:id="801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D0E8985" w14:textId="77777777" w:rsidR="00CB3986" w:rsidRPr="008E21F4" w:rsidRDefault="00CB3986" w:rsidP="00D04D5F">
            <w:pPr>
              <w:pStyle w:val="TAL"/>
              <w:rPr>
                <w:sz w:val="16"/>
                <w:rPrChange w:id="8017" w:author="Delta" w:date="2021-07-23T11:12:00Z">
                  <w:rPr>
                    <w:rFonts w:ascii="Arial" w:hAnsi="Arial"/>
                    <w:sz w:val="16"/>
                  </w:rPr>
                </w:rPrChange>
              </w:rPr>
              <w:pPrChange w:id="8018" w:author="Delta" w:date="2021-07-23T11:12:00Z">
                <w:pPr>
                  <w:spacing w:after="0"/>
                </w:pPr>
              </w:pPrChange>
            </w:pPr>
            <w:r w:rsidRPr="008E21F4">
              <w:rPr>
                <w:sz w:val="16"/>
                <w:rPrChange w:id="8019" w:author="Delta" w:date="2021-07-23T11:12:00Z">
                  <w:rPr>
                    <w:rFonts w:ascii="Arial" w:hAnsi="Arial"/>
                    <w:sz w:val="16"/>
                  </w:rPr>
                </w:rPrChange>
              </w:rPr>
              <w:t xml:space="preserve"> 1 2 3 11 12 14</w:t>
            </w:r>
          </w:p>
        </w:tc>
        <w:tc>
          <w:tcPr>
            <w:tcW w:w="962" w:type="dxa"/>
            <w:tcBorders>
              <w:top w:val="single" w:sz="6" w:space="0" w:color="auto"/>
              <w:left w:val="single" w:sz="6" w:space="0" w:color="auto"/>
              <w:bottom w:val="single" w:sz="6" w:space="0" w:color="auto"/>
              <w:right w:val="single" w:sz="6" w:space="0" w:color="auto"/>
            </w:tcBorders>
            <w:tcPrChange w:id="802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1BE7E2D" w14:textId="77777777" w:rsidR="00CB3986" w:rsidRPr="008E21F4" w:rsidRDefault="00CB3986" w:rsidP="00D04D5F">
            <w:pPr>
              <w:pStyle w:val="TAL"/>
              <w:rPr>
                <w:sz w:val="16"/>
                <w:rPrChange w:id="8021" w:author="Delta" w:date="2021-07-23T11:12:00Z">
                  <w:rPr>
                    <w:rFonts w:ascii="Arial" w:hAnsi="Arial"/>
                    <w:sz w:val="16"/>
                  </w:rPr>
                </w:rPrChange>
              </w:rPr>
              <w:pPrChange w:id="8022" w:author="Delta" w:date="2021-07-23T11:12:00Z">
                <w:pPr>
                  <w:spacing w:after="0"/>
                </w:pPr>
              </w:pPrChange>
            </w:pPr>
            <w:r w:rsidRPr="008E21F4">
              <w:rPr>
                <w:sz w:val="16"/>
                <w:rPrChange w:id="8023" w:author="Delta" w:date="2021-07-23T11:12:00Z">
                  <w:rPr>
                    <w:rFonts w:ascii="Arial" w:hAnsi="Arial"/>
                    <w:sz w:val="16"/>
                  </w:rPr>
                </w:rPrChange>
              </w:rPr>
              <w:t xml:space="preserve"> 4 6 8 11 13 14</w:t>
            </w:r>
          </w:p>
        </w:tc>
        <w:tc>
          <w:tcPr>
            <w:tcW w:w="963" w:type="dxa"/>
            <w:tcBorders>
              <w:top w:val="single" w:sz="6" w:space="0" w:color="auto"/>
              <w:left w:val="single" w:sz="6" w:space="0" w:color="auto"/>
              <w:bottom w:val="single" w:sz="6" w:space="0" w:color="auto"/>
              <w:right w:val="single" w:sz="6" w:space="0" w:color="auto"/>
            </w:tcBorders>
            <w:tcPrChange w:id="802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3FB2312" w14:textId="77777777" w:rsidR="00CB3986" w:rsidRPr="008E21F4" w:rsidRDefault="00CB3986" w:rsidP="00D04D5F">
            <w:pPr>
              <w:pStyle w:val="TAL"/>
              <w:rPr>
                <w:sz w:val="16"/>
                <w:rPrChange w:id="8025" w:author="Delta" w:date="2021-07-23T11:12:00Z">
                  <w:rPr>
                    <w:rFonts w:ascii="Arial" w:hAnsi="Arial"/>
                    <w:sz w:val="16"/>
                  </w:rPr>
                </w:rPrChange>
              </w:rPr>
              <w:pPrChange w:id="8026" w:author="Delta" w:date="2021-07-23T11:12:00Z">
                <w:pPr>
                  <w:spacing w:after="0"/>
                </w:pPr>
              </w:pPrChange>
            </w:pPr>
            <w:r w:rsidRPr="008E21F4">
              <w:rPr>
                <w:sz w:val="16"/>
                <w:rPrChange w:id="8027" w:author="Delta" w:date="2021-07-23T11:12:00Z">
                  <w:rPr>
                    <w:rFonts w:ascii="Arial" w:hAnsi="Arial"/>
                    <w:sz w:val="16"/>
                  </w:rPr>
                </w:rPrChange>
              </w:rPr>
              <w:t xml:space="preserve"> 2 5 6 12 13 14</w:t>
            </w:r>
          </w:p>
        </w:tc>
        <w:tc>
          <w:tcPr>
            <w:tcW w:w="962" w:type="dxa"/>
            <w:tcBorders>
              <w:top w:val="single" w:sz="6" w:space="0" w:color="auto"/>
              <w:left w:val="single" w:sz="6" w:space="0" w:color="auto"/>
              <w:bottom w:val="single" w:sz="6" w:space="0" w:color="auto"/>
              <w:right w:val="single" w:sz="6" w:space="0" w:color="auto"/>
            </w:tcBorders>
            <w:tcPrChange w:id="802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47D2F26" w14:textId="77777777" w:rsidR="00CB3986" w:rsidRPr="008E21F4" w:rsidRDefault="00CB3986" w:rsidP="00D04D5F">
            <w:pPr>
              <w:pStyle w:val="TAL"/>
              <w:rPr>
                <w:sz w:val="16"/>
                <w:rPrChange w:id="8029" w:author="Delta" w:date="2021-07-23T11:12:00Z">
                  <w:rPr>
                    <w:rFonts w:ascii="Arial" w:hAnsi="Arial"/>
                    <w:sz w:val="16"/>
                  </w:rPr>
                </w:rPrChange>
              </w:rPr>
              <w:pPrChange w:id="8030" w:author="Delta" w:date="2021-07-23T11:12:00Z">
                <w:pPr>
                  <w:spacing w:after="0"/>
                </w:pPr>
              </w:pPrChange>
            </w:pPr>
            <w:r w:rsidRPr="008E21F4">
              <w:rPr>
                <w:sz w:val="16"/>
                <w:rPrChange w:id="8031" w:author="Delta" w:date="2021-07-23T11:12:00Z">
                  <w:rPr>
                    <w:rFonts w:ascii="Arial" w:hAnsi="Arial"/>
                    <w:sz w:val="16"/>
                  </w:rPr>
                </w:rPrChange>
              </w:rPr>
              <w:t xml:space="preserve"> 0 3 4 7 8 11</w:t>
            </w:r>
          </w:p>
        </w:tc>
        <w:tc>
          <w:tcPr>
            <w:tcW w:w="963" w:type="dxa"/>
            <w:tcBorders>
              <w:top w:val="single" w:sz="6" w:space="0" w:color="auto"/>
              <w:left w:val="single" w:sz="6" w:space="0" w:color="auto"/>
              <w:bottom w:val="single" w:sz="6" w:space="0" w:color="auto"/>
              <w:right w:val="single" w:sz="6" w:space="0" w:color="auto"/>
            </w:tcBorders>
            <w:tcPrChange w:id="803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6186ABD2" w14:textId="77777777" w:rsidR="00CB3986" w:rsidRPr="008E21F4" w:rsidRDefault="00CB3986" w:rsidP="00D04D5F">
            <w:pPr>
              <w:pStyle w:val="TAL"/>
              <w:rPr>
                <w:sz w:val="16"/>
                <w:rPrChange w:id="8033" w:author="Delta" w:date="2021-07-23T11:12:00Z">
                  <w:rPr>
                    <w:rFonts w:ascii="Arial" w:hAnsi="Arial"/>
                    <w:sz w:val="16"/>
                  </w:rPr>
                </w:rPrChange>
              </w:rPr>
              <w:pPrChange w:id="8034" w:author="Delta" w:date="2021-07-23T11:12:00Z">
                <w:pPr>
                  <w:spacing w:after="0"/>
                </w:pPr>
              </w:pPrChange>
            </w:pPr>
            <w:r w:rsidRPr="008E21F4">
              <w:rPr>
                <w:sz w:val="16"/>
                <w:rPrChange w:id="8035" w:author="Delta" w:date="2021-07-23T11:12:00Z">
                  <w:rPr>
                    <w:rFonts w:ascii="Arial" w:hAnsi="Arial"/>
                    <w:sz w:val="16"/>
                  </w:rPr>
                </w:rPrChange>
              </w:rPr>
              <w:t xml:space="preserve"> 1 3 4 5 11 12</w:t>
            </w:r>
          </w:p>
        </w:tc>
      </w:tr>
      <w:tr w:rsidR="00CB3986" w:rsidRPr="008E21F4" w14:paraId="0A63D1C6" w14:textId="77777777" w:rsidTr="00D04D5F">
        <w:trPr>
          <w:trHeight w:val="434"/>
          <w:trPrChange w:id="8036"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8037"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2460D8FF" w14:textId="77777777" w:rsidR="00CB3986" w:rsidRPr="008E21F4" w:rsidRDefault="00CB3986" w:rsidP="00D04D5F">
            <w:pPr>
              <w:pStyle w:val="TAL"/>
              <w:rPr>
                <w:b/>
                <w:sz w:val="16"/>
                <w:rPrChange w:id="8038" w:author="Delta" w:date="2021-07-23T11:12:00Z">
                  <w:rPr>
                    <w:rFonts w:ascii="Arial" w:hAnsi="Arial"/>
                    <w:b/>
                    <w:sz w:val="16"/>
                  </w:rPr>
                </w:rPrChange>
              </w:rPr>
              <w:pPrChange w:id="8039" w:author="Delta" w:date="2021-07-23T11:12:00Z">
                <w:pPr>
                  <w:spacing w:after="0"/>
                </w:pPr>
              </w:pPrChange>
            </w:pPr>
            <w:r w:rsidRPr="008E21F4">
              <w:rPr>
                <w:b/>
                <w:sz w:val="16"/>
                <w:rPrChange w:id="8040" w:author="Delta" w:date="2021-07-23T11:12:00Z">
                  <w:rPr>
                    <w:rFonts w:ascii="Arial" w:hAnsi="Arial"/>
                    <w:b/>
                    <w:sz w:val="16"/>
                  </w:rPr>
                </w:rPrChange>
              </w:rPr>
              <w:t>5 MHz</w:t>
            </w:r>
          </w:p>
        </w:tc>
        <w:tc>
          <w:tcPr>
            <w:tcW w:w="962" w:type="dxa"/>
            <w:tcBorders>
              <w:top w:val="single" w:sz="6" w:space="0" w:color="auto"/>
              <w:left w:val="single" w:sz="6" w:space="0" w:color="auto"/>
              <w:bottom w:val="single" w:sz="6" w:space="0" w:color="auto"/>
              <w:right w:val="single" w:sz="6" w:space="0" w:color="auto"/>
            </w:tcBorders>
            <w:tcPrChange w:id="804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2716EC7" w14:textId="77777777" w:rsidR="00CB3986" w:rsidRPr="008E21F4" w:rsidRDefault="00CB3986" w:rsidP="00D04D5F">
            <w:pPr>
              <w:pStyle w:val="TAL"/>
              <w:rPr>
                <w:sz w:val="16"/>
                <w:rPrChange w:id="8042" w:author="Delta" w:date="2021-07-23T11:12:00Z">
                  <w:rPr>
                    <w:rFonts w:ascii="Arial" w:hAnsi="Arial"/>
                    <w:sz w:val="16"/>
                  </w:rPr>
                </w:rPrChange>
              </w:rPr>
              <w:pPrChange w:id="8043" w:author="Delta" w:date="2021-07-23T11:12:00Z">
                <w:pPr>
                  <w:spacing w:after="0"/>
                </w:pPr>
              </w:pPrChange>
            </w:pPr>
            <w:r w:rsidRPr="008E21F4">
              <w:rPr>
                <w:sz w:val="16"/>
                <w:rPrChange w:id="8044" w:author="Delta" w:date="2021-07-23T11:12:00Z">
                  <w:rPr>
                    <w:rFonts w:ascii="Arial" w:hAnsi="Arial"/>
                    <w:sz w:val="16"/>
                  </w:rPr>
                </w:rPrChange>
              </w:rPr>
              <w:t xml:space="preserve"> 0 1 3 6 7 8 16 18 20 21</w:t>
            </w:r>
          </w:p>
        </w:tc>
        <w:tc>
          <w:tcPr>
            <w:tcW w:w="962" w:type="dxa"/>
            <w:tcBorders>
              <w:top w:val="single" w:sz="6" w:space="0" w:color="auto"/>
              <w:left w:val="single" w:sz="6" w:space="0" w:color="auto"/>
              <w:bottom w:val="single" w:sz="6" w:space="0" w:color="auto"/>
              <w:right w:val="single" w:sz="6" w:space="0" w:color="auto"/>
            </w:tcBorders>
            <w:tcPrChange w:id="804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4B38E5A" w14:textId="77777777" w:rsidR="00CB3986" w:rsidRPr="008E21F4" w:rsidRDefault="00CB3986" w:rsidP="00D04D5F">
            <w:pPr>
              <w:pStyle w:val="TAL"/>
              <w:rPr>
                <w:sz w:val="16"/>
                <w:rPrChange w:id="8046" w:author="Delta" w:date="2021-07-23T11:12:00Z">
                  <w:rPr>
                    <w:rFonts w:ascii="Arial" w:hAnsi="Arial"/>
                    <w:sz w:val="16"/>
                  </w:rPr>
                </w:rPrChange>
              </w:rPr>
              <w:pPrChange w:id="8047" w:author="Delta" w:date="2021-07-23T11:12:00Z">
                <w:pPr>
                  <w:spacing w:after="0"/>
                </w:pPr>
              </w:pPrChange>
            </w:pPr>
            <w:r w:rsidRPr="008E21F4">
              <w:rPr>
                <w:sz w:val="16"/>
                <w:rPrChange w:id="8048" w:author="Delta" w:date="2021-07-23T11:12:00Z">
                  <w:rPr>
                    <w:rFonts w:ascii="Arial" w:hAnsi="Arial"/>
                    <w:sz w:val="16"/>
                  </w:rPr>
                </w:rPrChange>
              </w:rPr>
              <w:t xml:space="preserve"> 0 1 4 5 9 10 12 17 18 24</w:t>
            </w:r>
          </w:p>
        </w:tc>
        <w:tc>
          <w:tcPr>
            <w:tcW w:w="963" w:type="dxa"/>
            <w:tcBorders>
              <w:top w:val="single" w:sz="6" w:space="0" w:color="auto"/>
              <w:left w:val="single" w:sz="6" w:space="0" w:color="auto"/>
              <w:bottom w:val="single" w:sz="6" w:space="0" w:color="auto"/>
              <w:right w:val="single" w:sz="6" w:space="0" w:color="auto"/>
            </w:tcBorders>
            <w:tcPrChange w:id="804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768E62B" w14:textId="77777777" w:rsidR="00CB3986" w:rsidRPr="008E21F4" w:rsidRDefault="00CB3986" w:rsidP="00D04D5F">
            <w:pPr>
              <w:pStyle w:val="TAL"/>
              <w:rPr>
                <w:sz w:val="16"/>
                <w:rPrChange w:id="8050" w:author="Delta" w:date="2021-07-23T11:12:00Z">
                  <w:rPr>
                    <w:rFonts w:ascii="Arial" w:hAnsi="Arial"/>
                    <w:sz w:val="16"/>
                  </w:rPr>
                </w:rPrChange>
              </w:rPr>
              <w:pPrChange w:id="8051" w:author="Delta" w:date="2021-07-23T11:12:00Z">
                <w:pPr>
                  <w:spacing w:after="0"/>
                </w:pPr>
              </w:pPrChange>
            </w:pPr>
            <w:r w:rsidRPr="008E21F4">
              <w:rPr>
                <w:sz w:val="16"/>
                <w:rPrChange w:id="8052" w:author="Delta" w:date="2021-07-23T11:12:00Z">
                  <w:rPr>
                    <w:rFonts w:ascii="Arial" w:hAnsi="Arial"/>
                    <w:sz w:val="16"/>
                  </w:rPr>
                </w:rPrChange>
              </w:rPr>
              <w:t xml:space="preserve"> 0 1 2 12 13 14 19 20 23 24</w:t>
            </w:r>
          </w:p>
        </w:tc>
        <w:tc>
          <w:tcPr>
            <w:tcW w:w="962" w:type="dxa"/>
            <w:tcBorders>
              <w:top w:val="single" w:sz="6" w:space="0" w:color="auto"/>
              <w:left w:val="single" w:sz="6" w:space="0" w:color="auto"/>
              <w:bottom w:val="single" w:sz="6" w:space="0" w:color="auto"/>
              <w:right w:val="single" w:sz="6" w:space="0" w:color="auto"/>
            </w:tcBorders>
            <w:tcPrChange w:id="805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E52C06F" w14:textId="77777777" w:rsidR="00CB3986" w:rsidRPr="008E21F4" w:rsidRDefault="00CB3986" w:rsidP="00D04D5F">
            <w:pPr>
              <w:pStyle w:val="TAL"/>
              <w:rPr>
                <w:sz w:val="16"/>
                <w:rPrChange w:id="8054" w:author="Delta" w:date="2021-07-23T11:12:00Z">
                  <w:rPr>
                    <w:rFonts w:ascii="Arial" w:hAnsi="Arial"/>
                    <w:sz w:val="16"/>
                  </w:rPr>
                </w:rPrChange>
              </w:rPr>
              <w:pPrChange w:id="8055" w:author="Delta" w:date="2021-07-23T11:12:00Z">
                <w:pPr>
                  <w:spacing w:after="0"/>
                </w:pPr>
              </w:pPrChange>
            </w:pPr>
            <w:r w:rsidRPr="008E21F4">
              <w:rPr>
                <w:sz w:val="16"/>
                <w:rPrChange w:id="8056" w:author="Delta" w:date="2021-07-23T11:12:00Z">
                  <w:rPr>
                    <w:rFonts w:ascii="Arial" w:hAnsi="Arial"/>
                    <w:sz w:val="16"/>
                  </w:rPr>
                </w:rPrChange>
              </w:rPr>
              <w:t xml:space="preserve"> 0 5 8 12 13 15 17 20 21 24</w:t>
            </w:r>
          </w:p>
        </w:tc>
        <w:tc>
          <w:tcPr>
            <w:tcW w:w="963" w:type="dxa"/>
            <w:tcBorders>
              <w:top w:val="single" w:sz="6" w:space="0" w:color="auto"/>
              <w:left w:val="single" w:sz="6" w:space="0" w:color="auto"/>
              <w:bottom w:val="single" w:sz="6" w:space="0" w:color="auto"/>
              <w:right w:val="single" w:sz="6" w:space="0" w:color="auto"/>
            </w:tcBorders>
            <w:tcPrChange w:id="805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7AD40BC" w14:textId="77777777" w:rsidR="00CB3986" w:rsidRPr="008E21F4" w:rsidRDefault="00CB3986" w:rsidP="00D04D5F">
            <w:pPr>
              <w:pStyle w:val="TAL"/>
              <w:rPr>
                <w:sz w:val="16"/>
                <w:rPrChange w:id="8058" w:author="Delta" w:date="2021-07-23T11:12:00Z">
                  <w:rPr>
                    <w:rFonts w:ascii="Arial" w:hAnsi="Arial"/>
                    <w:sz w:val="16"/>
                  </w:rPr>
                </w:rPrChange>
              </w:rPr>
              <w:pPrChange w:id="8059" w:author="Delta" w:date="2021-07-23T11:12:00Z">
                <w:pPr>
                  <w:spacing w:after="0"/>
                </w:pPr>
              </w:pPrChange>
            </w:pPr>
            <w:r w:rsidRPr="008E21F4">
              <w:rPr>
                <w:sz w:val="16"/>
                <w:rPrChange w:id="8060" w:author="Delta" w:date="2021-07-23T11:12:00Z">
                  <w:rPr>
                    <w:rFonts w:ascii="Arial" w:hAnsi="Arial"/>
                    <w:sz w:val="16"/>
                  </w:rPr>
                </w:rPrChange>
              </w:rPr>
              <w:t xml:space="preserve"> 0 4 6 7 12 13 15 16 22 23</w:t>
            </w:r>
          </w:p>
        </w:tc>
        <w:tc>
          <w:tcPr>
            <w:tcW w:w="962" w:type="dxa"/>
            <w:tcBorders>
              <w:top w:val="single" w:sz="6" w:space="0" w:color="auto"/>
              <w:left w:val="single" w:sz="6" w:space="0" w:color="auto"/>
              <w:bottom w:val="single" w:sz="6" w:space="0" w:color="auto"/>
              <w:right w:val="single" w:sz="6" w:space="0" w:color="auto"/>
            </w:tcBorders>
            <w:tcPrChange w:id="806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C99410B" w14:textId="77777777" w:rsidR="00CB3986" w:rsidRPr="008E21F4" w:rsidRDefault="00CB3986" w:rsidP="00D04D5F">
            <w:pPr>
              <w:pStyle w:val="TAL"/>
              <w:rPr>
                <w:sz w:val="16"/>
                <w:rPrChange w:id="8062" w:author="Delta" w:date="2021-07-23T11:12:00Z">
                  <w:rPr>
                    <w:rFonts w:ascii="Arial" w:hAnsi="Arial"/>
                    <w:sz w:val="16"/>
                  </w:rPr>
                </w:rPrChange>
              </w:rPr>
              <w:pPrChange w:id="8063" w:author="Delta" w:date="2021-07-23T11:12:00Z">
                <w:pPr>
                  <w:spacing w:after="0"/>
                </w:pPr>
              </w:pPrChange>
            </w:pPr>
            <w:r w:rsidRPr="008E21F4">
              <w:rPr>
                <w:sz w:val="16"/>
                <w:rPrChange w:id="8064" w:author="Delta" w:date="2021-07-23T11:12:00Z">
                  <w:rPr>
                    <w:rFonts w:ascii="Arial" w:hAnsi="Arial"/>
                    <w:sz w:val="16"/>
                  </w:rPr>
                </w:rPrChange>
              </w:rPr>
              <w:t xml:space="preserve"> 0 1 2 3 8 16 18 21 22 24</w:t>
            </w:r>
          </w:p>
        </w:tc>
        <w:tc>
          <w:tcPr>
            <w:tcW w:w="962" w:type="dxa"/>
            <w:tcBorders>
              <w:top w:val="single" w:sz="6" w:space="0" w:color="auto"/>
              <w:left w:val="single" w:sz="6" w:space="0" w:color="auto"/>
              <w:bottom w:val="single" w:sz="6" w:space="0" w:color="auto"/>
              <w:right w:val="single" w:sz="6" w:space="0" w:color="auto"/>
            </w:tcBorders>
            <w:tcPrChange w:id="806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E61072F" w14:textId="77777777" w:rsidR="00CB3986" w:rsidRPr="008E21F4" w:rsidRDefault="00CB3986" w:rsidP="00D04D5F">
            <w:pPr>
              <w:pStyle w:val="TAL"/>
              <w:rPr>
                <w:sz w:val="16"/>
                <w:rPrChange w:id="8066" w:author="Delta" w:date="2021-07-23T11:12:00Z">
                  <w:rPr>
                    <w:rFonts w:ascii="Arial" w:hAnsi="Arial"/>
                    <w:sz w:val="16"/>
                  </w:rPr>
                </w:rPrChange>
              </w:rPr>
              <w:pPrChange w:id="8067" w:author="Delta" w:date="2021-07-23T11:12:00Z">
                <w:pPr>
                  <w:spacing w:after="0"/>
                </w:pPr>
              </w:pPrChange>
            </w:pPr>
            <w:r w:rsidRPr="008E21F4">
              <w:rPr>
                <w:sz w:val="16"/>
                <w:rPrChange w:id="8068" w:author="Delta" w:date="2021-07-23T11:12:00Z">
                  <w:rPr>
                    <w:rFonts w:ascii="Arial" w:hAnsi="Arial"/>
                    <w:sz w:val="16"/>
                  </w:rPr>
                </w:rPrChange>
              </w:rPr>
              <w:t xml:space="preserve"> 1 3 5 7 9 10 12 15 21 22</w:t>
            </w:r>
          </w:p>
        </w:tc>
        <w:tc>
          <w:tcPr>
            <w:tcW w:w="963" w:type="dxa"/>
            <w:tcBorders>
              <w:top w:val="single" w:sz="6" w:space="0" w:color="auto"/>
              <w:left w:val="single" w:sz="6" w:space="0" w:color="auto"/>
              <w:bottom w:val="single" w:sz="6" w:space="0" w:color="auto"/>
              <w:right w:val="single" w:sz="6" w:space="0" w:color="auto"/>
            </w:tcBorders>
            <w:tcPrChange w:id="806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B5D54CA" w14:textId="77777777" w:rsidR="00CB3986" w:rsidRPr="008E21F4" w:rsidRDefault="00CB3986" w:rsidP="00D04D5F">
            <w:pPr>
              <w:pStyle w:val="TAL"/>
              <w:rPr>
                <w:sz w:val="16"/>
                <w:rPrChange w:id="8070" w:author="Delta" w:date="2021-07-23T11:12:00Z">
                  <w:rPr>
                    <w:rFonts w:ascii="Arial" w:hAnsi="Arial"/>
                    <w:sz w:val="16"/>
                  </w:rPr>
                </w:rPrChange>
              </w:rPr>
              <w:pPrChange w:id="8071" w:author="Delta" w:date="2021-07-23T11:12:00Z">
                <w:pPr>
                  <w:spacing w:after="0"/>
                </w:pPr>
              </w:pPrChange>
            </w:pPr>
            <w:r w:rsidRPr="008E21F4">
              <w:rPr>
                <w:sz w:val="16"/>
                <w:rPrChange w:id="8072" w:author="Delta" w:date="2021-07-23T11:12:00Z">
                  <w:rPr>
                    <w:rFonts w:ascii="Arial" w:hAnsi="Arial"/>
                    <w:sz w:val="16"/>
                  </w:rPr>
                </w:rPrChange>
              </w:rPr>
              <w:t xml:space="preserve"> 0 1 2 3 7 10 14 18 20 21</w:t>
            </w:r>
          </w:p>
        </w:tc>
        <w:tc>
          <w:tcPr>
            <w:tcW w:w="962" w:type="dxa"/>
            <w:tcBorders>
              <w:top w:val="single" w:sz="6" w:space="0" w:color="auto"/>
              <w:left w:val="single" w:sz="6" w:space="0" w:color="auto"/>
              <w:bottom w:val="single" w:sz="6" w:space="0" w:color="auto"/>
              <w:right w:val="single" w:sz="6" w:space="0" w:color="auto"/>
            </w:tcBorders>
            <w:tcPrChange w:id="807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68AA480" w14:textId="77777777" w:rsidR="00CB3986" w:rsidRPr="008E21F4" w:rsidRDefault="00CB3986" w:rsidP="00D04D5F">
            <w:pPr>
              <w:pStyle w:val="TAL"/>
              <w:rPr>
                <w:sz w:val="16"/>
                <w:rPrChange w:id="8074" w:author="Delta" w:date="2021-07-23T11:12:00Z">
                  <w:rPr>
                    <w:rFonts w:ascii="Arial" w:hAnsi="Arial"/>
                    <w:sz w:val="16"/>
                  </w:rPr>
                </w:rPrChange>
              </w:rPr>
              <w:pPrChange w:id="8075" w:author="Delta" w:date="2021-07-23T11:12:00Z">
                <w:pPr>
                  <w:spacing w:after="0"/>
                </w:pPr>
              </w:pPrChange>
            </w:pPr>
            <w:r w:rsidRPr="008E21F4">
              <w:rPr>
                <w:sz w:val="16"/>
                <w:rPrChange w:id="8076" w:author="Delta" w:date="2021-07-23T11:12:00Z">
                  <w:rPr>
                    <w:rFonts w:ascii="Arial" w:hAnsi="Arial"/>
                    <w:sz w:val="16"/>
                  </w:rPr>
                </w:rPrChange>
              </w:rPr>
              <w:t xml:space="preserve"> 1 4 8 9 10 12 15 16 18 20</w:t>
            </w:r>
          </w:p>
        </w:tc>
        <w:tc>
          <w:tcPr>
            <w:tcW w:w="963" w:type="dxa"/>
            <w:tcBorders>
              <w:top w:val="single" w:sz="6" w:space="0" w:color="auto"/>
              <w:left w:val="single" w:sz="6" w:space="0" w:color="auto"/>
              <w:bottom w:val="single" w:sz="6" w:space="0" w:color="auto"/>
              <w:right w:val="single" w:sz="6" w:space="0" w:color="auto"/>
            </w:tcBorders>
            <w:tcPrChange w:id="807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FD5712F" w14:textId="77777777" w:rsidR="00CB3986" w:rsidRPr="008E21F4" w:rsidRDefault="00CB3986" w:rsidP="00D04D5F">
            <w:pPr>
              <w:pStyle w:val="TAL"/>
              <w:rPr>
                <w:sz w:val="16"/>
                <w:rPrChange w:id="8078" w:author="Delta" w:date="2021-07-23T11:12:00Z">
                  <w:rPr>
                    <w:rFonts w:ascii="Arial" w:hAnsi="Arial"/>
                    <w:sz w:val="16"/>
                  </w:rPr>
                </w:rPrChange>
              </w:rPr>
              <w:pPrChange w:id="8079" w:author="Delta" w:date="2021-07-23T11:12:00Z">
                <w:pPr>
                  <w:spacing w:after="0"/>
                </w:pPr>
              </w:pPrChange>
            </w:pPr>
            <w:r w:rsidRPr="008E21F4">
              <w:rPr>
                <w:sz w:val="16"/>
                <w:rPrChange w:id="8080" w:author="Delta" w:date="2021-07-23T11:12:00Z">
                  <w:rPr>
                    <w:rFonts w:ascii="Arial" w:hAnsi="Arial"/>
                    <w:sz w:val="16"/>
                  </w:rPr>
                </w:rPrChange>
              </w:rPr>
              <w:t xml:space="preserve"> 1 2 3 5 6 9 10 13 16 17</w:t>
            </w:r>
          </w:p>
        </w:tc>
      </w:tr>
      <w:tr w:rsidR="00CB3986" w:rsidRPr="008E21F4" w14:paraId="542CFDC8" w14:textId="77777777" w:rsidTr="00D04D5F">
        <w:trPr>
          <w:trHeight w:val="434"/>
          <w:trPrChange w:id="8081"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8082"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32734729" w14:textId="77777777" w:rsidR="00CB3986" w:rsidRPr="008E21F4" w:rsidRDefault="00CB3986" w:rsidP="00D04D5F">
            <w:pPr>
              <w:pStyle w:val="TAL"/>
              <w:rPr>
                <w:b/>
                <w:sz w:val="16"/>
                <w:rPrChange w:id="8083" w:author="Delta" w:date="2021-07-23T11:12:00Z">
                  <w:rPr>
                    <w:rFonts w:ascii="Arial" w:hAnsi="Arial"/>
                    <w:b/>
                    <w:sz w:val="16"/>
                  </w:rPr>
                </w:rPrChange>
              </w:rPr>
              <w:pPrChange w:id="8084" w:author="Delta" w:date="2021-07-23T11:12:00Z">
                <w:pPr>
                  <w:spacing w:after="0"/>
                </w:pPr>
              </w:pPrChange>
            </w:pPr>
            <w:r w:rsidRPr="008E21F4">
              <w:rPr>
                <w:b/>
                <w:sz w:val="16"/>
                <w:rPrChange w:id="8085" w:author="Delta" w:date="2021-07-23T11:12:00Z">
                  <w:rPr>
                    <w:rFonts w:ascii="Arial" w:hAnsi="Arial"/>
                    <w:b/>
                    <w:sz w:val="16"/>
                  </w:rPr>
                </w:rPrChange>
              </w:rPr>
              <w:t>10 MHz</w:t>
            </w:r>
          </w:p>
        </w:tc>
        <w:tc>
          <w:tcPr>
            <w:tcW w:w="962" w:type="dxa"/>
            <w:tcBorders>
              <w:top w:val="single" w:sz="6" w:space="0" w:color="auto"/>
              <w:left w:val="single" w:sz="6" w:space="0" w:color="auto"/>
              <w:bottom w:val="single" w:sz="6" w:space="0" w:color="auto"/>
              <w:right w:val="single" w:sz="6" w:space="0" w:color="auto"/>
            </w:tcBorders>
            <w:tcPrChange w:id="808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B7DCC82" w14:textId="77777777" w:rsidR="00CB3986" w:rsidRPr="008E21F4" w:rsidRDefault="00CB3986" w:rsidP="00D04D5F">
            <w:pPr>
              <w:pStyle w:val="TAL"/>
              <w:rPr>
                <w:sz w:val="16"/>
                <w:rPrChange w:id="8087" w:author="Delta" w:date="2021-07-23T11:12:00Z">
                  <w:rPr>
                    <w:rFonts w:ascii="Arial" w:hAnsi="Arial"/>
                    <w:sz w:val="16"/>
                  </w:rPr>
                </w:rPrChange>
              </w:rPr>
              <w:pPrChange w:id="8088" w:author="Delta" w:date="2021-07-23T11:12:00Z">
                <w:pPr>
                  <w:spacing w:after="0"/>
                </w:pPr>
              </w:pPrChange>
            </w:pPr>
            <w:r w:rsidRPr="008E21F4">
              <w:rPr>
                <w:sz w:val="16"/>
                <w:rPrChange w:id="8089" w:author="Delta" w:date="2021-07-23T11:12:00Z">
                  <w:rPr>
                    <w:rFonts w:ascii="Arial" w:hAnsi="Arial"/>
                    <w:sz w:val="16"/>
                  </w:rPr>
                </w:rPrChange>
              </w:rPr>
              <w:t xml:space="preserve"> 1 2 7 8 9 10 11 16 20 31 32 33 35 36 39 40 42 46 47 48</w:t>
            </w:r>
          </w:p>
        </w:tc>
        <w:tc>
          <w:tcPr>
            <w:tcW w:w="962" w:type="dxa"/>
            <w:tcBorders>
              <w:top w:val="single" w:sz="6" w:space="0" w:color="auto"/>
              <w:left w:val="single" w:sz="6" w:space="0" w:color="auto"/>
              <w:bottom w:val="single" w:sz="6" w:space="0" w:color="auto"/>
              <w:right w:val="single" w:sz="6" w:space="0" w:color="auto"/>
            </w:tcBorders>
            <w:tcPrChange w:id="809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41B5E2E" w14:textId="77777777" w:rsidR="00CB3986" w:rsidRPr="008E21F4" w:rsidRDefault="00CB3986" w:rsidP="00D04D5F">
            <w:pPr>
              <w:pStyle w:val="TAL"/>
              <w:rPr>
                <w:sz w:val="16"/>
                <w:rPrChange w:id="8091" w:author="Delta" w:date="2021-07-23T11:12:00Z">
                  <w:rPr>
                    <w:rFonts w:ascii="Arial" w:hAnsi="Arial"/>
                    <w:sz w:val="16"/>
                  </w:rPr>
                </w:rPrChange>
              </w:rPr>
              <w:pPrChange w:id="8092" w:author="Delta" w:date="2021-07-23T11:12:00Z">
                <w:pPr>
                  <w:spacing w:after="0"/>
                </w:pPr>
              </w:pPrChange>
            </w:pPr>
            <w:r w:rsidRPr="008E21F4">
              <w:rPr>
                <w:sz w:val="16"/>
                <w:rPrChange w:id="8093" w:author="Delta" w:date="2021-07-23T11:12:00Z">
                  <w:rPr>
                    <w:rFonts w:ascii="Arial" w:hAnsi="Arial"/>
                    <w:sz w:val="16"/>
                  </w:rPr>
                </w:rPrChange>
              </w:rPr>
              <w:t xml:space="preserve"> 5 6 7 9 11 15 20 21 22 24 25 27 34 35 36 37 40 44 46 49</w:t>
            </w:r>
          </w:p>
        </w:tc>
        <w:tc>
          <w:tcPr>
            <w:tcW w:w="963" w:type="dxa"/>
            <w:tcBorders>
              <w:top w:val="single" w:sz="6" w:space="0" w:color="auto"/>
              <w:left w:val="single" w:sz="6" w:space="0" w:color="auto"/>
              <w:bottom w:val="single" w:sz="6" w:space="0" w:color="auto"/>
              <w:right w:val="single" w:sz="6" w:space="0" w:color="auto"/>
            </w:tcBorders>
            <w:tcPrChange w:id="809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8F90B70" w14:textId="77777777" w:rsidR="00CB3986" w:rsidRPr="008E21F4" w:rsidRDefault="00CB3986" w:rsidP="00D04D5F">
            <w:pPr>
              <w:pStyle w:val="TAL"/>
              <w:rPr>
                <w:sz w:val="16"/>
                <w:rPrChange w:id="8095" w:author="Delta" w:date="2021-07-23T11:12:00Z">
                  <w:rPr>
                    <w:rFonts w:ascii="Arial" w:hAnsi="Arial"/>
                    <w:sz w:val="16"/>
                  </w:rPr>
                </w:rPrChange>
              </w:rPr>
              <w:pPrChange w:id="8096" w:author="Delta" w:date="2021-07-23T11:12:00Z">
                <w:pPr>
                  <w:spacing w:after="0"/>
                </w:pPr>
              </w:pPrChange>
            </w:pPr>
            <w:r w:rsidRPr="008E21F4">
              <w:rPr>
                <w:sz w:val="16"/>
                <w:rPrChange w:id="8097" w:author="Delta" w:date="2021-07-23T11:12:00Z">
                  <w:rPr>
                    <w:rFonts w:ascii="Arial" w:hAnsi="Arial"/>
                    <w:sz w:val="16"/>
                  </w:rPr>
                </w:rPrChange>
              </w:rPr>
              <w:t xml:space="preserve"> 3 5 11 12 14 17 18 19 20 22 26 27 28 29 31 34 38 41 42 49</w:t>
            </w:r>
          </w:p>
        </w:tc>
        <w:tc>
          <w:tcPr>
            <w:tcW w:w="962" w:type="dxa"/>
            <w:tcBorders>
              <w:top w:val="single" w:sz="6" w:space="0" w:color="auto"/>
              <w:left w:val="single" w:sz="6" w:space="0" w:color="auto"/>
              <w:bottom w:val="single" w:sz="6" w:space="0" w:color="auto"/>
              <w:right w:val="single" w:sz="6" w:space="0" w:color="auto"/>
            </w:tcBorders>
            <w:tcPrChange w:id="809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538A3EC" w14:textId="77777777" w:rsidR="00CB3986" w:rsidRPr="008E21F4" w:rsidRDefault="00CB3986" w:rsidP="00D04D5F">
            <w:pPr>
              <w:pStyle w:val="TAL"/>
              <w:rPr>
                <w:sz w:val="16"/>
                <w:rPrChange w:id="8099" w:author="Delta" w:date="2021-07-23T11:12:00Z">
                  <w:rPr>
                    <w:rFonts w:ascii="Arial" w:hAnsi="Arial"/>
                    <w:sz w:val="16"/>
                  </w:rPr>
                </w:rPrChange>
              </w:rPr>
              <w:pPrChange w:id="8100" w:author="Delta" w:date="2021-07-23T11:12:00Z">
                <w:pPr>
                  <w:spacing w:after="0"/>
                </w:pPr>
              </w:pPrChange>
            </w:pPr>
            <w:r w:rsidRPr="008E21F4">
              <w:rPr>
                <w:sz w:val="16"/>
                <w:rPrChange w:id="8101" w:author="Delta" w:date="2021-07-23T11:12:00Z">
                  <w:rPr>
                    <w:rFonts w:ascii="Arial" w:hAnsi="Arial"/>
                    <w:sz w:val="16"/>
                  </w:rPr>
                </w:rPrChange>
              </w:rPr>
              <w:t xml:space="preserve"> 1 2 3 5 8 14 16 22 23 26 28 30 32 34 38 41 42 45 46 47</w:t>
            </w:r>
          </w:p>
        </w:tc>
        <w:tc>
          <w:tcPr>
            <w:tcW w:w="963" w:type="dxa"/>
            <w:tcBorders>
              <w:top w:val="single" w:sz="6" w:space="0" w:color="auto"/>
              <w:left w:val="single" w:sz="6" w:space="0" w:color="auto"/>
              <w:bottom w:val="single" w:sz="6" w:space="0" w:color="auto"/>
              <w:right w:val="single" w:sz="6" w:space="0" w:color="auto"/>
            </w:tcBorders>
            <w:tcPrChange w:id="810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8F58593" w14:textId="77777777" w:rsidR="00CB3986" w:rsidRPr="008E21F4" w:rsidRDefault="00CB3986" w:rsidP="00D04D5F">
            <w:pPr>
              <w:pStyle w:val="TAL"/>
              <w:rPr>
                <w:sz w:val="16"/>
                <w:rPrChange w:id="8103" w:author="Delta" w:date="2021-07-23T11:12:00Z">
                  <w:rPr>
                    <w:rFonts w:ascii="Arial" w:hAnsi="Arial"/>
                    <w:sz w:val="16"/>
                  </w:rPr>
                </w:rPrChange>
              </w:rPr>
              <w:pPrChange w:id="8104" w:author="Delta" w:date="2021-07-23T11:12:00Z">
                <w:pPr>
                  <w:spacing w:after="0"/>
                </w:pPr>
              </w:pPrChange>
            </w:pPr>
            <w:r w:rsidRPr="008E21F4">
              <w:rPr>
                <w:sz w:val="16"/>
                <w:rPrChange w:id="8105" w:author="Delta" w:date="2021-07-23T11:12:00Z">
                  <w:rPr>
                    <w:rFonts w:ascii="Arial" w:hAnsi="Arial"/>
                    <w:sz w:val="16"/>
                  </w:rPr>
                </w:rPrChange>
              </w:rPr>
              <w:t xml:space="preserve"> 0 3 6 7 8 9 10 12 13 16 18 21 23 31 33 41 42 45 46 47</w:t>
            </w:r>
          </w:p>
        </w:tc>
        <w:tc>
          <w:tcPr>
            <w:tcW w:w="962" w:type="dxa"/>
            <w:tcBorders>
              <w:top w:val="single" w:sz="6" w:space="0" w:color="auto"/>
              <w:left w:val="single" w:sz="6" w:space="0" w:color="auto"/>
              <w:bottom w:val="single" w:sz="6" w:space="0" w:color="auto"/>
              <w:right w:val="single" w:sz="6" w:space="0" w:color="auto"/>
            </w:tcBorders>
            <w:tcPrChange w:id="810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E124760" w14:textId="77777777" w:rsidR="00CB3986" w:rsidRPr="008E21F4" w:rsidRDefault="00CB3986" w:rsidP="00D04D5F">
            <w:pPr>
              <w:pStyle w:val="TAL"/>
              <w:rPr>
                <w:sz w:val="16"/>
                <w:rPrChange w:id="8107" w:author="Delta" w:date="2021-07-23T11:12:00Z">
                  <w:rPr>
                    <w:rFonts w:ascii="Arial" w:hAnsi="Arial"/>
                    <w:sz w:val="16"/>
                  </w:rPr>
                </w:rPrChange>
              </w:rPr>
              <w:pPrChange w:id="8108" w:author="Delta" w:date="2021-07-23T11:12:00Z">
                <w:pPr>
                  <w:spacing w:after="0"/>
                </w:pPr>
              </w:pPrChange>
            </w:pPr>
            <w:r w:rsidRPr="008E21F4">
              <w:rPr>
                <w:sz w:val="16"/>
                <w:rPrChange w:id="8109" w:author="Delta" w:date="2021-07-23T11:12:00Z">
                  <w:rPr>
                    <w:rFonts w:ascii="Arial" w:hAnsi="Arial"/>
                    <w:sz w:val="16"/>
                  </w:rPr>
                </w:rPrChange>
              </w:rPr>
              <w:t xml:space="preserve"> 0 2 3 4 5 7 9 10 11 12 15 19 20 28 29 30 31 34 36 48</w:t>
            </w:r>
          </w:p>
        </w:tc>
        <w:tc>
          <w:tcPr>
            <w:tcW w:w="962" w:type="dxa"/>
            <w:tcBorders>
              <w:top w:val="single" w:sz="6" w:space="0" w:color="auto"/>
              <w:left w:val="single" w:sz="6" w:space="0" w:color="auto"/>
              <w:bottom w:val="single" w:sz="6" w:space="0" w:color="auto"/>
              <w:right w:val="single" w:sz="6" w:space="0" w:color="auto"/>
            </w:tcBorders>
            <w:tcPrChange w:id="811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E48E1B9" w14:textId="77777777" w:rsidR="00CB3986" w:rsidRPr="008E21F4" w:rsidRDefault="00CB3986" w:rsidP="00D04D5F">
            <w:pPr>
              <w:pStyle w:val="TAL"/>
              <w:rPr>
                <w:sz w:val="16"/>
                <w:rPrChange w:id="8111" w:author="Delta" w:date="2021-07-23T11:12:00Z">
                  <w:rPr>
                    <w:rFonts w:ascii="Arial" w:hAnsi="Arial"/>
                    <w:sz w:val="16"/>
                  </w:rPr>
                </w:rPrChange>
              </w:rPr>
              <w:pPrChange w:id="8112" w:author="Delta" w:date="2021-07-23T11:12:00Z">
                <w:pPr>
                  <w:spacing w:after="0"/>
                </w:pPr>
              </w:pPrChange>
            </w:pPr>
            <w:r w:rsidRPr="008E21F4">
              <w:rPr>
                <w:sz w:val="16"/>
                <w:rPrChange w:id="8113" w:author="Delta" w:date="2021-07-23T11:12:00Z">
                  <w:rPr>
                    <w:rFonts w:ascii="Arial" w:hAnsi="Arial"/>
                    <w:sz w:val="16"/>
                  </w:rPr>
                </w:rPrChange>
              </w:rPr>
              <w:t xml:space="preserve"> 0 1 4 6 8 9 10 16 17 19 20 21 24 29 30 31 35 37 38 47</w:t>
            </w:r>
          </w:p>
        </w:tc>
        <w:tc>
          <w:tcPr>
            <w:tcW w:w="963" w:type="dxa"/>
            <w:tcBorders>
              <w:top w:val="single" w:sz="6" w:space="0" w:color="auto"/>
              <w:left w:val="single" w:sz="6" w:space="0" w:color="auto"/>
              <w:bottom w:val="single" w:sz="6" w:space="0" w:color="auto"/>
              <w:right w:val="single" w:sz="6" w:space="0" w:color="auto"/>
            </w:tcBorders>
            <w:tcPrChange w:id="811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D086AB8" w14:textId="77777777" w:rsidR="00CB3986" w:rsidRPr="008E21F4" w:rsidRDefault="00CB3986" w:rsidP="00D04D5F">
            <w:pPr>
              <w:pStyle w:val="TAL"/>
              <w:rPr>
                <w:sz w:val="16"/>
                <w:rPrChange w:id="8115" w:author="Delta" w:date="2021-07-23T11:12:00Z">
                  <w:rPr>
                    <w:rFonts w:ascii="Arial" w:hAnsi="Arial"/>
                    <w:sz w:val="16"/>
                  </w:rPr>
                </w:rPrChange>
              </w:rPr>
              <w:pPrChange w:id="8116" w:author="Delta" w:date="2021-07-23T11:12:00Z">
                <w:pPr>
                  <w:spacing w:after="0"/>
                </w:pPr>
              </w:pPrChange>
            </w:pPr>
            <w:r w:rsidRPr="008E21F4">
              <w:rPr>
                <w:sz w:val="16"/>
                <w:rPrChange w:id="8117" w:author="Delta" w:date="2021-07-23T11:12:00Z">
                  <w:rPr>
                    <w:rFonts w:ascii="Arial" w:hAnsi="Arial"/>
                    <w:sz w:val="16"/>
                  </w:rPr>
                </w:rPrChange>
              </w:rPr>
              <w:t xml:space="preserve"> 2 3 4 5 6 9 10 12 16 17 19 22 24 25 26 30 34 37 42 48</w:t>
            </w:r>
          </w:p>
        </w:tc>
        <w:tc>
          <w:tcPr>
            <w:tcW w:w="962" w:type="dxa"/>
            <w:tcBorders>
              <w:top w:val="single" w:sz="6" w:space="0" w:color="auto"/>
              <w:left w:val="single" w:sz="6" w:space="0" w:color="auto"/>
              <w:bottom w:val="single" w:sz="6" w:space="0" w:color="auto"/>
              <w:right w:val="single" w:sz="6" w:space="0" w:color="auto"/>
            </w:tcBorders>
            <w:tcPrChange w:id="811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6F30011" w14:textId="77777777" w:rsidR="00CB3986" w:rsidRPr="008E21F4" w:rsidRDefault="00CB3986" w:rsidP="00D04D5F">
            <w:pPr>
              <w:pStyle w:val="TAL"/>
              <w:rPr>
                <w:sz w:val="16"/>
                <w:rPrChange w:id="8119" w:author="Delta" w:date="2021-07-23T11:12:00Z">
                  <w:rPr>
                    <w:rFonts w:ascii="Arial" w:hAnsi="Arial"/>
                    <w:sz w:val="16"/>
                  </w:rPr>
                </w:rPrChange>
              </w:rPr>
              <w:pPrChange w:id="8120" w:author="Delta" w:date="2021-07-23T11:12:00Z">
                <w:pPr>
                  <w:spacing w:after="0"/>
                </w:pPr>
              </w:pPrChange>
            </w:pPr>
            <w:r w:rsidRPr="008E21F4">
              <w:rPr>
                <w:sz w:val="16"/>
                <w:rPrChange w:id="8121" w:author="Delta" w:date="2021-07-23T11:12:00Z">
                  <w:rPr>
                    <w:rFonts w:ascii="Arial" w:hAnsi="Arial"/>
                    <w:sz w:val="16"/>
                  </w:rPr>
                </w:rPrChange>
              </w:rPr>
              <w:t xml:space="preserve"> 7 9 14 15 16 21 22 28 30 31 32 34 35 41 42 43 44 46 48 49</w:t>
            </w:r>
          </w:p>
        </w:tc>
        <w:tc>
          <w:tcPr>
            <w:tcW w:w="963" w:type="dxa"/>
            <w:tcBorders>
              <w:top w:val="single" w:sz="6" w:space="0" w:color="auto"/>
              <w:left w:val="single" w:sz="6" w:space="0" w:color="auto"/>
              <w:bottom w:val="single" w:sz="6" w:space="0" w:color="auto"/>
              <w:right w:val="single" w:sz="6" w:space="0" w:color="auto"/>
            </w:tcBorders>
            <w:tcPrChange w:id="812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3566351" w14:textId="77777777" w:rsidR="00CB3986" w:rsidRPr="008E21F4" w:rsidRDefault="00CB3986" w:rsidP="00D04D5F">
            <w:pPr>
              <w:pStyle w:val="TAL"/>
              <w:rPr>
                <w:sz w:val="16"/>
                <w:rPrChange w:id="8123" w:author="Delta" w:date="2021-07-23T11:12:00Z">
                  <w:rPr>
                    <w:rFonts w:ascii="Arial" w:hAnsi="Arial"/>
                    <w:sz w:val="16"/>
                  </w:rPr>
                </w:rPrChange>
              </w:rPr>
              <w:pPrChange w:id="8124" w:author="Delta" w:date="2021-07-23T11:12:00Z">
                <w:pPr>
                  <w:spacing w:after="0"/>
                </w:pPr>
              </w:pPrChange>
            </w:pPr>
            <w:r w:rsidRPr="008E21F4">
              <w:rPr>
                <w:sz w:val="16"/>
                <w:rPrChange w:id="8125" w:author="Delta" w:date="2021-07-23T11:12:00Z">
                  <w:rPr>
                    <w:rFonts w:ascii="Arial" w:hAnsi="Arial"/>
                    <w:sz w:val="16"/>
                  </w:rPr>
                </w:rPrChange>
              </w:rPr>
              <w:t xml:space="preserve"> 11 13 16 17 18 21 24 27 28 29 30 32 37 38 40 42 45 47 48 49</w:t>
            </w:r>
          </w:p>
        </w:tc>
      </w:tr>
      <w:tr w:rsidR="00CB3986" w:rsidRPr="008E21F4" w14:paraId="7F158AEF" w14:textId="77777777" w:rsidTr="00D04D5F">
        <w:trPr>
          <w:trHeight w:val="434"/>
          <w:trPrChange w:id="8126"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8127"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5D10B619" w14:textId="77777777" w:rsidR="00CB3986" w:rsidRPr="008E21F4" w:rsidRDefault="00CB3986" w:rsidP="00D04D5F">
            <w:pPr>
              <w:pStyle w:val="TAL"/>
              <w:rPr>
                <w:b/>
                <w:sz w:val="16"/>
                <w:rPrChange w:id="8128" w:author="Delta" w:date="2021-07-23T11:12:00Z">
                  <w:rPr>
                    <w:rFonts w:ascii="Arial" w:hAnsi="Arial"/>
                    <w:b/>
                    <w:sz w:val="16"/>
                  </w:rPr>
                </w:rPrChange>
              </w:rPr>
              <w:pPrChange w:id="8129" w:author="Delta" w:date="2021-07-23T11:12:00Z">
                <w:pPr>
                  <w:spacing w:after="0"/>
                </w:pPr>
              </w:pPrChange>
            </w:pPr>
            <w:r w:rsidRPr="008E21F4">
              <w:rPr>
                <w:b/>
                <w:sz w:val="16"/>
                <w:rPrChange w:id="8130" w:author="Delta" w:date="2021-07-23T11:12:00Z">
                  <w:rPr>
                    <w:rFonts w:ascii="Arial" w:hAnsi="Arial"/>
                    <w:b/>
                    <w:sz w:val="16"/>
                  </w:rPr>
                </w:rPrChange>
              </w:rPr>
              <w:t>15 MHz</w:t>
            </w:r>
          </w:p>
        </w:tc>
        <w:tc>
          <w:tcPr>
            <w:tcW w:w="962" w:type="dxa"/>
            <w:tcBorders>
              <w:top w:val="single" w:sz="6" w:space="0" w:color="auto"/>
              <w:left w:val="single" w:sz="6" w:space="0" w:color="auto"/>
              <w:bottom w:val="single" w:sz="6" w:space="0" w:color="auto"/>
              <w:right w:val="single" w:sz="6" w:space="0" w:color="auto"/>
            </w:tcBorders>
            <w:tcPrChange w:id="813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526D21E" w14:textId="77777777" w:rsidR="00CB3986" w:rsidRPr="008E21F4" w:rsidRDefault="00CB3986" w:rsidP="00D04D5F">
            <w:pPr>
              <w:pStyle w:val="TAL"/>
              <w:rPr>
                <w:sz w:val="16"/>
                <w:rPrChange w:id="8132" w:author="Delta" w:date="2021-07-23T11:12:00Z">
                  <w:rPr>
                    <w:rFonts w:ascii="Arial" w:hAnsi="Arial"/>
                    <w:sz w:val="16"/>
                  </w:rPr>
                </w:rPrChange>
              </w:rPr>
              <w:pPrChange w:id="8133" w:author="Delta" w:date="2021-07-23T11:12:00Z">
                <w:pPr>
                  <w:spacing w:after="0"/>
                </w:pPr>
              </w:pPrChange>
            </w:pPr>
            <w:r w:rsidRPr="008E21F4">
              <w:rPr>
                <w:sz w:val="16"/>
                <w:rPrChange w:id="8134" w:author="Delta" w:date="2021-07-23T11:12:00Z">
                  <w:rPr>
                    <w:rFonts w:ascii="Arial" w:hAnsi="Arial"/>
                    <w:sz w:val="16"/>
                  </w:rPr>
                </w:rPrChange>
              </w:rPr>
              <w:t xml:space="preserve"> 0 1 2 3 5 7 8 9 12 18 19 20 21 23 24 25 29 30 31 32 33 42 47 48 49 63 65 68 71 73</w:t>
            </w:r>
          </w:p>
        </w:tc>
        <w:tc>
          <w:tcPr>
            <w:tcW w:w="962" w:type="dxa"/>
            <w:tcBorders>
              <w:top w:val="single" w:sz="6" w:space="0" w:color="auto"/>
              <w:left w:val="single" w:sz="6" w:space="0" w:color="auto"/>
              <w:bottom w:val="single" w:sz="6" w:space="0" w:color="auto"/>
              <w:right w:val="single" w:sz="6" w:space="0" w:color="auto"/>
            </w:tcBorders>
            <w:tcPrChange w:id="813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D57BE77" w14:textId="77777777" w:rsidR="00CB3986" w:rsidRPr="008E21F4" w:rsidRDefault="00CB3986" w:rsidP="00D04D5F">
            <w:pPr>
              <w:pStyle w:val="TAL"/>
              <w:rPr>
                <w:sz w:val="16"/>
                <w:rPrChange w:id="8136" w:author="Delta" w:date="2021-07-23T11:12:00Z">
                  <w:rPr>
                    <w:rFonts w:ascii="Arial" w:hAnsi="Arial"/>
                    <w:sz w:val="16"/>
                  </w:rPr>
                </w:rPrChange>
              </w:rPr>
              <w:pPrChange w:id="8137" w:author="Delta" w:date="2021-07-23T11:12:00Z">
                <w:pPr>
                  <w:spacing w:after="0"/>
                </w:pPr>
              </w:pPrChange>
            </w:pPr>
            <w:r w:rsidRPr="008E21F4">
              <w:rPr>
                <w:sz w:val="16"/>
                <w:rPrChange w:id="8138" w:author="Delta" w:date="2021-07-23T11:12:00Z">
                  <w:rPr>
                    <w:rFonts w:ascii="Arial" w:hAnsi="Arial"/>
                    <w:sz w:val="16"/>
                  </w:rPr>
                </w:rPrChange>
              </w:rPr>
              <w:t xml:space="preserve"> 0 1 3 4 5 6 7 11 18 20 21 24 26 30 31 38 46 47 49 50 51 53 54 57 60 67 68 70 73 74</w:t>
            </w:r>
          </w:p>
        </w:tc>
        <w:tc>
          <w:tcPr>
            <w:tcW w:w="963" w:type="dxa"/>
            <w:tcBorders>
              <w:top w:val="single" w:sz="6" w:space="0" w:color="auto"/>
              <w:left w:val="single" w:sz="6" w:space="0" w:color="auto"/>
              <w:bottom w:val="single" w:sz="6" w:space="0" w:color="auto"/>
              <w:right w:val="single" w:sz="6" w:space="0" w:color="auto"/>
            </w:tcBorders>
            <w:tcPrChange w:id="813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A328E7B" w14:textId="77777777" w:rsidR="00CB3986" w:rsidRPr="008E21F4" w:rsidRDefault="00CB3986" w:rsidP="00D04D5F">
            <w:pPr>
              <w:pStyle w:val="TAL"/>
              <w:rPr>
                <w:sz w:val="16"/>
                <w:rPrChange w:id="8140" w:author="Delta" w:date="2021-07-23T11:12:00Z">
                  <w:rPr>
                    <w:rFonts w:ascii="Arial" w:hAnsi="Arial"/>
                    <w:sz w:val="16"/>
                  </w:rPr>
                </w:rPrChange>
              </w:rPr>
              <w:pPrChange w:id="8141" w:author="Delta" w:date="2021-07-23T11:12:00Z">
                <w:pPr>
                  <w:spacing w:after="0"/>
                </w:pPr>
              </w:pPrChange>
            </w:pPr>
            <w:r w:rsidRPr="008E21F4">
              <w:rPr>
                <w:sz w:val="16"/>
                <w:rPrChange w:id="8142" w:author="Delta" w:date="2021-07-23T11:12:00Z">
                  <w:rPr>
                    <w:rFonts w:ascii="Arial" w:hAnsi="Arial"/>
                    <w:sz w:val="16"/>
                  </w:rPr>
                </w:rPrChange>
              </w:rPr>
              <w:t xml:space="preserve"> 2 11 12 15 18 21 22 24 25 26 29 32 33 34 42 45 46 47 50 51 52 54 58 59 60 64 68 70 72 74</w:t>
            </w:r>
          </w:p>
        </w:tc>
        <w:tc>
          <w:tcPr>
            <w:tcW w:w="962" w:type="dxa"/>
            <w:tcBorders>
              <w:top w:val="single" w:sz="6" w:space="0" w:color="auto"/>
              <w:left w:val="single" w:sz="6" w:space="0" w:color="auto"/>
              <w:bottom w:val="single" w:sz="6" w:space="0" w:color="auto"/>
              <w:right w:val="single" w:sz="6" w:space="0" w:color="auto"/>
            </w:tcBorders>
            <w:tcPrChange w:id="814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090E7D1" w14:textId="77777777" w:rsidR="00CB3986" w:rsidRPr="008E21F4" w:rsidRDefault="00CB3986" w:rsidP="00D04D5F">
            <w:pPr>
              <w:pStyle w:val="TAL"/>
              <w:rPr>
                <w:sz w:val="16"/>
                <w:rPrChange w:id="8144" w:author="Delta" w:date="2021-07-23T11:12:00Z">
                  <w:rPr>
                    <w:rFonts w:ascii="Arial" w:hAnsi="Arial"/>
                    <w:sz w:val="16"/>
                  </w:rPr>
                </w:rPrChange>
              </w:rPr>
              <w:pPrChange w:id="8145" w:author="Delta" w:date="2021-07-23T11:12:00Z">
                <w:pPr>
                  <w:spacing w:after="0"/>
                </w:pPr>
              </w:pPrChange>
            </w:pPr>
            <w:r w:rsidRPr="008E21F4">
              <w:rPr>
                <w:sz w:val="16"/>
                <w:rPrChange w:id="8146" w:author="Delta" w:date="2021-07-23T11:12:00Z">
                  <w:rPr>
                    <w:rFonts w:ascii="Arial" w:hAnsi="Arial"/>
                    <w:sz w:val="16"/>
                  </w:rPr>
                </w:rPrChange>
              </w:rPr>
              <w:t xml:space="preserve"> 2 3 4 7 9 11 12 15 17 20 24 27 33 34 35 39 42 43 45 46 48 56 59 60 62 67 70 71 73 74</w:t>
            </w:r>
          </w:p>
        </w:tc>
        <w:tc>
          <w:tcPr>
            <w:tcW w:w="963" w:type="dxa"/>
            <w:tcBorders>
              <w:top w:val="single" w:sz="6" w:space="0" w:color="auto"/>
              <w:left w:val="single" w:sz="6" w:space="0" w:color="auto"/>
              <w:bottom w:val="single" w:sz="6" w:space="0" w:color="auto"/>
              <w:right w:val="single" w:sz="6" w:space="0" w:color="auto"/>
            </w:tcBorders>
            <w:tcPrChange w:id="814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2219FC51" w14:textId="77777777" w:rsidR="00CB3986" w:rsidRPr="008E21F4" w:rsidRDefault="00CB3986" w:rsidP="00D04D5F">
            <w:pPr>
              <w:pStyle w:val="TAL"/>
              <w:rPr>
                <w:sz w:val="16"/>
                <w:rPrChange w:id="8148" w:author="Delta" w:date="2021-07-23T11:12:00Z">
                  <w:rPr>
                    <w:rFonts w:ascii="Arial" w:hAnsi="Arial"/>
                    <w:sz w:val="16"/>
                  </w:rPr>
                </w:rPrChange>
              </w:rPr>
              <w:pPrChange w:id="8149" w:author="Delta" w:date="2021-07-23T11:12:00Z">
                <w:pPr>
                  <w:spacing w:after="0"/>
                </w:pPr>
              </w:pPrChange>
            </w:pPr>
            <w:r w:rsidRPr="008E21F4">
              <w:rPr>
                <w:sz w:val="16"/>
                <w:rPrChange w:id="8150" w:author="Delta" w:date="2021-07-23T11:12:00Z">
                  <w:rPr>
                    <w:rFonts w:ascii="Arial" w:hAnsi="Arial"/>
                    <w:sz w:val="16"/>
                  </w:rPr>
                </w:rPrChange>
              </w:rPr>
              <w:t xml:space="preserve"> 4 5 6 8 13 17 22 25 27 29 31 32 33 34 35 41 44 46 48 50 52 56 59 60 64 67 69 70 71 74</w:t>
            </w:r>
          </w:p>
        </w:tc>
        <w:tc>
          <w:tcPr>
            <w:tcW w:w="962" w:type="dxa"/>
            <w:tcBorders>
              <w:top w:val="single" w:sz="6" w:space="0" w:color="auto"/>
              <w:left w:val="single" w:sz="6" w:space="0" w:color="auto"/>
              <w:bottom w:val="single" w:sz="6" w:space="0" w:color="auto"/>
              <w:right w:val="single" w:sz="6" w:space="0" w:color="auto"/>
            </w:tcBorders>
            <w:tcPrChange w:id="815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9F17C87" w14:textId="77777777" w:rsidR="00CB3986" w:rsidRPr="008E21F4" w:rsidRDefault="00CB3986" w:rsidP="00D04D5F">
            <w:pPr>
              <w:pStyle w:val="TAL"/>
              <w:rPr>
                <w:sz w:val="16"/>
                <w:rPrChange w:id="8152" w:author="Delta" w:date="2021-07-23T11:12:00Z">
                  <w:rPr>
                    <w:rFonts w:ascii="Arial" w:hAnsi="Arial"/>
                    <w:sz w:val="16"/>
                  </w:rPr>
                </w:rPrChange>
              </w:rPr>
              <w:pPrChange w:id="8153" w:author="Delta" w:date="2021-07-23T11:12:00Z">
                <w:pPr>
                  <w:spacing w:after="0"/>
                </w:pPr>
              </w:pPrChange>
            </w:pPr>
            <w:r w:rsidRPr="008E21F4">
              <w:rPr>
                <w:sz w:val="16"/>
                <w:rPrChange w:id="8154" w:author="Delta" w:date="2021-07-23T11:12:00Z">
                  <w:rPr>
                    <w:rFonts w:ascii="Arial" w:hAnsi="Arial"/>
                    <w:sz w:val="16"/>
                  </w:rPr>
                </w:rPrChange>
              </w:rPr>
              <w:t xml:space="preserve"> 0 2 3 4 7 8 18 20 23 24 25 27 29 42 43 45 47 49 50 54 56 60 62 65 66 67 70 71 72 73</w:t>
            </w:r>
          </w:p>
        </w:tc>
        <w:tc>
          <w:tcPr>
            <w:tcW w:w="962" w:type="dxa"/>
            <w:tcBorders>
              <w:top w:val="single" w:sz="6" w:space="0" w:color="auto"/>
              <w:left w:val="single" w:sz="6" w:space="0" w:color="auto"/>
              <w:bottom w:val="single" w:sz="6" w:space="0" w:color="auto"/>
              <w:right w:val="single" w:sz="6" w:space="0" w:color="auto"/>
            </w:tcBorders>
            <w:tcPrChange w:id="815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0431D5D" w14:textId="77777777" w:rsidR="00CB3986" w:rsidRPr="008E21F4" w:rsidRDefault="00CB3986" w:rsidP="00D04D5F">
            <w:pPr>
              <w:pStyle w:val="TAL"/>
              <w:rPr>
                <w:sz w:val="16"/>
                <w:rPrChange w:id="8156" w:author="Delta" w:date="2021-07-23T11:12:00Z">
                  <w:rPr>
                    <w:rFonts w:ascii="Arial" w:hAnsi="Arial"/>
                    <w:sz w:val="16"/>
                  </w:rPr>
                </w:rPrChange>
              </w:rPr>
              <w:pPrChange w:id="8157" w:author="Delta" w:date="2021-07-23T11:12:00Z">
                <w:pPr>
                  <w:spacing w:after="0"/>
                </w:pPr>
              </w:pPrChange>
            </w:pPr>
            <w:r w:rsidRPr="008E21F4">
              <w:rPr>
                <w:sz w:val="16"/>
                <w:rPrChange w:id="8158" w:author="Delta" w:date="2021-07-23T11:12:00Z">
                  <w:rPr>
                    <w:rFonts w:ascii="Arial" w:hAnsi="Arial"/>
                    <w:sz w:val="16"/>
                  </w:rPr>
                </w:rPrChange>
              </w:rPr>
              <w:t xml:space="preserve"> 2 11 14 15 18 25 26 28 30 31 32 33 36 37 38 39 41 43 45 50 53 54 58 59 62 65 67 68 70 71</w:t>
            </w:r>
          </w:p>
        </w:tc>
        <w:tc>
          <w:tcPr>
            <w:tcW w:w="963" w:type="dxa"/>
            <w:tcBorders>
              <w:top w:val="single" w:sz="6" w:space="0" w:color="auto"/>
              <w:left w:val="single" w:sz="6" w:space="0" w:color="auto"/>
              <w:bottom w:val="single" w:sz="6" w:space="0" w:color="auto"/>
              <w:right w:val="single" w:sz="6" w:space="0" w:color="auto"/>
            </w:tcBorders>
            <w:tcPrChange w:id="815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9CA35DA" w14:textId="77777777" w:rsidR="00CB3986" w:rsidRPr="008E21F4" w:rsidRDefault="00CB3986" w:rsidP="00D04D5F">
            <w:pPr>
              <w:pStyle w:val="TAL"/>
              <w:rPr>
                <w:sz w:val="16"/>
                <w:rPrChange w:id="8160" w:author="Delta" w:date="2021-07-23T11:12:00Z">
                  <w:rPr>
                    <w:rFonts w:ascii="Arial" w:hAnsi="Arial"/>
                    <w:sz w:val="16"/>
                  </w:rPr>
                </w:rPrChange>
              </w:rPr>
              <w:pPrChange w:id="8161" w:author="Delta" w:date="2021-07-23T11:12:00Z">
                <w:pPr>
                  <w:spacing w:after="0"/>
                </w:pPr>
              </w:pPrChange>
            </w:pPr>
            <w:r w:rsidRPr="008E21F4">
              <w:rPr>
                <w:sz w:val="16"/>
                <w:rPrChange w:id="8162" w:author="Delta" w:date="2021-07-23T11:12:00Z">
                  <w:rPr>
                    <w:rFonts w:ascii="Arial" w:hAnsi="Arial"/>
                    <w:sz w:val="16"/>
                  </w:rPr>
                </w:rPrChange>
              </w:rPr>
              <w:t xml:space="preserve"> 3 4 7 12 19 23 24 26 27 28 30 33 34 35 41 42 49 53 54 58 59 60 61 62 65 67 69 70 71 73</w:t>
            </w:r>
          </w:p>
        </w:tc>
        <w:tc>
          <w:tcPr>
            <w:tcW w:w="962" w:type="dxa"/>
            <w:tcBorders>
              <w:top w:val="single" w:sz="6" w:space="0" w:color="auto"/>
              <w:left w:val="single" w:sz="6" w:space="0" w:color="auto"/>
              <w:bottom w:val="single" w:sz="6" w:space="0" w:color="auto"/>
              <w:right w:val="single" w:sz="6" w:space="0" w:color="auto"/>
            </w:tcBorders>
            <w:tcPrChange w:id="816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D80C775" w14:textId="77777777" w:rsidR="00CB3986" w:rsidRPr="008E21F4" w:rsidRDefault="00CB3986" w:rsidP="00D04D5F">
            <w:pPr>
              <w:pStyle w:val="TAL"/>
              <w:rPr>
                <w:sz w:val="16"/>
                <w:rPrChange w:id="8164" w:author="Delta" w:date="2021-07-23T11:12:00Z">
                  <w:rPr>
                    <w:rFonts w:ascii="Arial" w:hAnsi="Arial"/>
                    <w:sz w:val="16"/>
                  </w:rPr>
                </w:rPrChange>
              </w:rPr>
              <w:pPrChange w:id="8165" w:author="Delta" w:date="2021-07-23T11:12:00Z">
                <w:pPr>
                  <w:spacing w:after="0"/>
                </w:pPr>
              </w:pPrChange>
            </w:pPr>
            <w:r w:rsidRPr="008E21F4">
              <w:rPr>
                <w:sz w:val="16"/>
                <w:rPrChange w:id="8166" w:author="Delta" w:date="2021-07-23T11:12:00Z">
                  <w:rPr>
                    <w:rFonts w:ascii="Arial" w:hAnsi="Arial"/>
                    <w:sz w:val="16"/>
                  </w:rPr>
                </w:rPrChange>
              </w:rPr>
              <w:t xml:space="preserve"> 0 3 8 9 10 13 14 15 17 18 19 22 23 24 25 26 27 32 37 39 47 50 53 56 61 63 69 71 73 74</w:t>
            </w:r>
          </w:p>
        </w:tc>
        <w:tc>
          <w:tcPr>
            <w:tcW w:w="963" w:type="dxa"/>
            <w:tcBorders>
              <w:top w:val="single" w:sz="6" w:space="0" w:color="auto"/>
              <w:left w:val="single" w:sz="6" w:space="0" w:color="auto"/>
              <w:bottom w:val="single" w:sz="6" w:space="0" w:color="auto"/>
              <w:right w:val="single" w:sz="6" w:space="0" w:color="auto"/>
            </w:tcBorders>
            <w:tcPrChange w:id="816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070B67D" w14:textId="77777777" w:rsidR="00CB3986" w:rsidRPr="008E21F4" w:rsidRDefault="00CB3986" w:rsidP="00D04D5F">
            <w:pPr>
              <w:pStyle w:val="TAL"/>
              <w:rPr>
                <w:sz w:val="16"/>
                <w:rPrChange w:id="8168" w:author="Delta" w:date="2021-07-23T11:12:00Z">
                  <w:rPr>
                    <w:rFonts w:ascii="Arial" w:hAnsi="Arial"/>
                    <w:sz w:val="16"/>
                  </w:rPr>
                </w:rPrChange>
              </w:rPr>
              <w:pPrChange w:id="8169" w:author="Delta" w:date="2021-07-23T11:12:00Z">
                <w:pPr>
                  <w:spacing w:after="0"/>
                </w:pPr>
              </w:pPrChange>
            </w:pPr>
            <w:r w:rsidRPr="008E21F4">
              <w:rPr>
                <w:sz w:val="16"/>
                <w:rPrChange w:id="8170" w:author="Delta" w:date="2021-07-23T11:12:00Z">
                  <w:rPr>
                    <w:rFonts w:ascii="Arial" w:hAnsi="Arial"/>
                    <w:sz w:val="16"/>
                  </w:rPr>
                </w:rPrChange>
              </w:rPr>
              <w:t xml:space="preserve"> 0 3 7 8 11 13 14 16 18 23 25 30 32 35 44 46 47 48 53 55 57 59 61 62 64 67 68 69 70 71</w:t>
            </w:r>
          </w:p>
        </w:tc>
      </w:tr>
      <w:tr w:rsidR="00CB3986" w:rsidRPr="008E21F4" w14:paraId="5FFF1B40" w14:textId="77777777" w:rsidTr="00D04D5F">
        <w:trPr>
          <w:trHeight w:val="434"/>
          <w:trPrChange w:id="8171"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8172"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787FF57F" w14:textId="77777777" w:rsidR="00CB3986" w:rsidRPr="008E21F4" w:rsidRDefault="00CB3986" w:rsidP="00D04D5F">
            <w:pPr>
              <w:pStyle w:val="TAL"/>
              <w:rPr>
                <w:b/>
                <w:sz w:val="16"/>
                <w:rPrChange w:id="8173" w:author="Delta" w:date="2021-07-23T11:12:00Z">
                  <w:rPr>
                    <w:rFonts w:ascii="Arial" w:hAnsi="Arial"/>
                    <w:b/>
                    <w:sz w:val="16"/>
                  </w:rPr>
                </w:rPrChange>
              </w:rPr>
              <w:pPrChange w:id="8174" w:author="Delta" w:date="2021-07-23T11:12:00Z">
                <w:pPr>
                  <w:spacing w:after="0"/>
                </w:pPr>
              </w:pPrChange>
            </w:pPr>
            <w:r w:rsidRPr="008E21F4">
              <w:rPr>
                <w:b/>
                <w:sz w:val="16"/>
                <w:rPrChange w:id="8175" w:author="Delta" w:date="2021-07-23T11:12:00Z">
                  <w:rPr>
                    <w:rFonts w:ascii="Arial" w:hAnsi="Arial"/>
                    <w:b/>
                    <w:sz w:val="16"/>
                  </w:rPr>
                </w:rPrChange>
              </w:rPr>
              <w:t>20 MHz</w:t>
            </w:r>
          </w:p>
        </w:tc>
        <w:tc>
          <w:tcPr>
            <w:tcW w:w="962" w:type="dxa"/>
            <w:tcBorders>
              <w:top w:val="single" w:sz="6" w:space="0" w:color="auto"/>
              <w:left w:val="single" w:sz="6" w:space="0" w:color="auto"/>
              <w:bottom w:val="single" w:sz="6" w:space="0" w:color="auto"/>
              <w:right w:val="single" w:sz="6" w:space="0" w:color="auto"/>
            </w:tcBorders>
            <w:tcPrChange w:id="817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FFA0C7C" w14:textId="77777777" w:rsidR="00CB3986" w:rsidRPr="008E21F4" w:rsidRDefault="00CB3986" w:rsidP="00D04D5F">
            <w:pPr>
              <w:pStyle w:val="TAL"/>
              <w:rPr>
                <w:sz w:val="16"/>
                <w:rPrChange w:id="8177" w:author="Delta" w:date="2021-07-23T11:12:00Z">
                  <w:rPr>
                    <w:rFonts w:ascii="Arial" w:hAnsi="Arial"/>
                    <w:sz w:val="16"/>
                  </w:rPr>
                </w:rPrChange>
              </w:rPr>
              <w:pPrChange w:id="8178" w:author="Delta" w:date="2021-07-23T11:12:00Z">
                <w:pPr>
                  <w:spacing w:after="0"/>
                </w:pPr>
              </w:pPrChange>
            </w:pPr>
            <w:r w:rsidRPr="008E21F4">
              <w:rPr>
                <w:sz w:val="16"/>
                <w:rPrChange w:id="8179" w:author="Delta" w:date="2021-07-23T11:12:00Z">
                  <w:rPr>
                    <w:rFonts w:ascii="Arial" w:hAnsi="Arial"/>
                    <w:sz w:val="16"/>
                  </w:rPr>
                </w:rPrChange>
              </w:rPr>
              <w:t xml:space="preserve"> 0 6 10 13 15 16 20 23 25 28 29 30 31 32 33 39 41 42 44 45 54 56 57 63 66 67 68 76 77 79 82 84 85 88 92 94 95 97 98 99</w:t>
            </w:r>
          </w:p>
        </w:tc>
        <w:tc>
          <w:tcPr>
            <w:tcW w:w="962" w:type="dxa"/>
            <w:tcBorders>
              <w:top w:val="single" w:sz="6" w:space="0" w:color="auto"/>
              <w:left w:val="single" w:sz="6" w:space="0" w:color="auto"/>
              <w:bottom w:val="single" w:sz="6" w:space="0" w:color="auto"/>
              <w:right w:val="single" w:sz="6" w:space="0" w:color="auto"/>
            </w:tcBorders>
            <w:tcPrChange w:id="818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6BDDAEC" w14:textId="77777777" w:rsidR="00CB3986" w:rsidRPr="008E21F4" w:rsidRDefault="00CB3986" w:rsidP="00D04D5F">
            <w:pPr>
              <w:pStyle w:val="TAL"/>
              <w:rPr>
                <w:sz w:val="16"/>
                <w:rPrChange w:id="8181" w:author="Delta" w:date="2021-07-23T11:12:00Z">
                  <w:rPr>
                    <w:rFonts w:ascii="Arial" w:hAnsi="Arial"/>
                    <w:sz w:val="16"/>
                  </w:rPr>
                </w:rPrChange>
              </w:rPr>
              <w:pPrChange w:id="8182" w:author="Delta" w:date="2021-07-23T11:12:00Z">
                <w:pPr>
                  <w:spacing w:after="0"/>
                </w:pPr>
              </w:pPrChange>
            </w:pPr>
            <w:r w:rsidRPr="008E21F4">
              <w:rPr>
                <w:sz w:val="16"/>
                <w:rPrChange w:id="8183" w:author="Delta" w:date="2021-07-23T11:12:00Z">
                  <w:rPr>
                    <w:rFonts w:ascii="Arial" w:hAnsi="Arial"/>
                    <w:sz w:val="16"/>
                  </w:rPr>
                </w:rPrChange>
              </w:rPr>
              <w:t xml:space="preserve"> 1 3 7 9 10 13 19 20 21 22 23 25 26 27 30 33 34 35 36 47 49 50 51 53 55 57 60 61 64 68 76 77 80 83 84 86 87 89 95 99</w:t>
            </w:r>
          </w:p>
        </w:tc>
        <w:tc>
          <w:tcPr>
            <w:tcW w:w="963" w:type="dxa"/>
            <w:tcBorders>
              <w:top w:val="single" w:sz="6" w:space="0" w:color="auto"/>
              <w:left w:val="single" w:sz="6" w:space="0" w:color="auto"/>
              <w:bottom w:val="single" w:sz="6" w:space="0" w:color="auto"/>
              <w:right w:val="single" w:sz="6" w:space="0" w:color="auto"/>
            </w:tcBorders>
            <w:tcPrChange w:id="818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C845C77" w14:textId="77777777" w:rsidR="00CB3986" w:rsidRPr="008E21F4" w:rsidRDefault="00CB3986" w:rsidP="00D04D5F">
            <w:pPr>
              <w:pStyle w:val="TAL"/>
              <w:rPr>
                <w:sz w:val="16"/>
                <w:rPrChange w:id="8185" w:author="Delta" w:date="2021-07-23T11:12:00Z">
                  <w:rPr>
                    <w:rFonts w:ascii="Arial" w:hAnsi="Arial"/>
                    <w:sz w:val="16"/>
                  </w:rPr>
                </w:rPrChange>
              </w:rPr>
              <w:pPrChange w:id="8186" w:author="Delta" w:date="2021-07-23T11:12:00Z">
                <w:pPr>
                  <w:spacing w:after="0"/>
                </w:pPr>
              </w:pPrChange>
            </w:pPr>
            <w:r w:rsidRPr="008E21F4">
              <w:rPr>
                <w:sz w:val="16"/>
                <w:rPrChange w:id="8187" w:author="Delta" w:date="2021-07-23T11:12:00Z">
                  <w:rPr>
                    <w:rFonts w:ascii="Arial" w:hAnsi="Arial"/>
                    <w:sz w:val="16"/>
                  </w:rPr>
                </w:rPrChange>
              </w:rPr>
              <w:t xml:space="preserve"> 1 2 3 6 8 10 11 15 16 17 19 21 25 26 28 29 32 35 39 41 42 43 44 51 52 54 60 64 69 76 79 81 84 86 88 89 90 93 94 99</w:t>
            </w:r>
          </w:p>
        </w:tc>
        <w:tc>
          <w:tcPr>
            <w:tcW w:w="962" w:type="dxa"/>
            <w:tcBorders>
              <w:top w:val="single" w:sz="6" w:space="0" w:color="auto"/>
              <w:left w:val="single" w:sz="6" w:space="0" w:color="auto"/>
              <w:bottom w:val="single" w:sz="6" w:space="0" w:color="auto"/>
              <w:right w:val="single" w:sz="6" w:space="0" w:color="auto"/>
            </w:tcBorders>
            <w:tcPrChange w:id="818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CDBF4B5" w14:textId="77777777" w:rsidR="00CB3986" w:rsidRPr="008E21F4" w:rsidRDefault="00CB3986" w:rsidP="00D04D5F">
            <w:pPr>
              <w:pStyle w:val="TAL"/>
              <w:rPr>
                <w:sz w:val="16"/>
                <w:rPrChange w:id="8189" w:author="Delta" w:date="2021-07-23T11:12:00Z">
                  <w:rPr>
                    <w:rFonts w:ascii="Arial" w:hAnsi="Arial"/>
                    <w:sz w:val="16"/>
                  </w:rPr>
                </w:rPrChange>
              </w:rPr>
              <w:pPrChange w:id="8190" w:author="Delta" w:date="2021-07-23T11:12:00Z">
                <w:pPr>
                  <w:spacing w:after="0"/>
                </w:pPr>
              </w:pPrChange>
            </w:pPr>
            <w:r w:rsidRPr="008E21F4">
              <w:rPr>
                <w:sz w:val="16"/>
                <w:rPrChange w:id="8191" w:author="Delta" w:date="2021-07-23T11:12:00Z">
                  <w:rPr>
                    <w:rFonts w:ascii="Arial" w:hAnsi="Arial"/>
                    <w:sz w:val="16"/>
                  </w:rPr>
                </w:rPrChange>
              </w:rPr>
              <w:t xml:space="preserve"> 5 7 9 10 12 15 16 21 23 24 27 28 29 30 33 34 35 36 39 47 49 54 55 56 57 64 66 70 72 76 77 80 81 86 87 90 91 92 98 99</w:t>
            </w:r>
          </w:p>
        </w:tc>
        <w:tc>
          <w:tcPr>
            <w:tcW w:w="963" w:type="dxa"/>
            <w:tcBorders>
              <w:top w:val="single" w:sz="6" w:space="0" w:color="auto"/>
              <w:left w:val="single" w:sz="6" w:space="0" w:color="auto"/>
              <w:bottom w:val="single" w:sz="6" w:space="0" w:color="auto"/>
              <w:right w:val="single" w:sz="6" w:space="0" w:color="auto"/>
            </w:tcBorders>
            <w:tcPrChange w:id="819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2D47956D" w14:textId="77777777" w:rsidR="00CB3986" w:rsidRPr="008E21F4" w:rsidRDefault="00CB3986" w:rsidP="00D04D5F">
            <w:pPr>
              <w:pStyle w:val="TAL"/>
              <w:rPr>
                <w:sz w:val="16"/>
                <w:rPrChange w:id="8193" w:author="Delta" w:date="2021-07-23T11:12:00Z">
                  <w:rPr>
                    <w:rFonts w:ascii="Arial" w:hAnsi="Arial"/>
                    <w:sz w:val="16"/>
                  </w:rPr>
                </w:rPrChange>
              </w:rPr>
              <w:pPrChange w:id="8194" w:author="Delta" w:date="2021-07-23T11:12:00Z">
                <w:pPr>
                  <w:spacing w:after="0"/>
                </w:pPr>
              </w:pPrChange>
            </w:pPr>
            <w:r w:rsidRPr="008E21F4">
              <w:rPr>
                <w:sz w:val="16"/>
                <w:rPrChange w:id="8195" w:author="Delta" w:date="2021-07-23T11:12:00Z">
                  <w:rPr>
                    <w:rFonts w:ascii="Arial" w:hAnsi="Arial"/>
                    <w:sz w:val="16"/>
                  </w:rPr>
                </w:rPrChange>
              </w:rPr>
              <w:t xml:space="preserve"> 2 3 4 5 6 7 14 17 19 21 22 24 26 37 42 44 47 49 51 56 57 62 63 65 67 70 71 73 76 77 81 83 85 86 87 89 94 95 97 99</w:t>
            </w:r>
          </w:p>
        </w:tc>
        <w:tc>
          <w:tcPr>
            <w:tcW w:w="962" w:type="dxa"/>
            <w:tcBorders>
              <w:top w:val="single" w:sz="6" w:space="0" w:color="auto"/>
              <w:left w:val="single" w:sz="6" w:space="0" w:color="auto"/>
              <w:bottom w:val="single" w:sz="6" w:space="0" w:color="auto"/>
              <w:right w:val="single" w:sz="6" w:space="0" w:color="auto"/>
            </w:tcBorders>
            <w:tcPrChange w:id="819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E3C4FFD" w14:textId="77777777" w:rsidR="00CB3986" w:rsidRPr="008E21F4" w:rsidRDefault="00CB3986" w:rsidP="00D04D5F">
            <w:pPr>
              <w:pStyle w:val="TAL"/>
              <w:rPr>
                <w:sz w:val="16"/>
                <w:rPrChange w:id="8197" w:author="Delta" w:date="2021-07-23T11:12:00Z">
                  <w:rPr>
                    <w:rFonts w:ascii="Arial" w:hAnsi="Arial"/>
                    <w:sz w:val="16"/>
                  </w:rPr>
                </w:rPrChange>
              </w:rPr>
              <w:pPrChange w:id="8198" w:author="Delta" w:date="2021-07-23T11:12:00Z">
                <w:pPr>
                  <w:spacing w:after="0"/>
                </w:pPr>
              </w:pPrChange>
            </w:pPr>
            <w:r w:rsidRPr="008E21F4">
              <w:rPr>
                <w:sz w:val="16"/>
                <w:rPrChange w:id="8199" w:author="Delta" w:date="2021-07-23T11:12:00Z">
                  <w:rPr>
                    <w:rFonts w:ascii="Arial" w:hAnsi="Arial"/>
                    <w:sz w:val="16"/>
                  </w:rPr>
                </w:rPrChange>
              </w:rPr>
              <w:t xml:space="preserve"> 1 2 5 6 8 9 12 13 21 22 25 26 28 32 35 39 40 43 45 46 57 59 61 62 64 66 68 71 73 77 78 84 85 86 93 94 95 96 97 99</w:t>
            </w:r>
          </w:p>
        </w:tc>
        <w:tc>
          <w:tcPr>
            <w:tcW w:w="962" w:type="dxa"/>
            <w:tcBorders>
              <w:top w:val="single" w:sz="6" w:space="0" w:color="auto"/>
              <w:left w:val="single" w:sz="6" w:space="0" w:color="auto"/>
              <w:bottom w:val="single" w:sz="6" w:space="0" w:color="auto"/>
              <w:right w:val="single" w:sz="6" w:space="0" w:color="auto"/>
            </w:tcBorders>
            <w:tcPrChange w:id="820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AD56B22" w14:textId="77777777" w:rsidR="00CB3986" w:rsidRPr="008E21F4" w:rsidRDefault="00CB3986" w:rsidP="00D04D5F">
            <w:pPr>
              <w:pStyle w:val="TAL"/>
              <w:rPr>
                <w:sz w:val="16"/>
                <w:rPrChange w:id="8201" w:author="Delta" w:date="2021-07-23T11:12:00Z">
                  <w:rPr>
                    <w:rFonts w:ascii="Arial" w:hAnsi="Arial"/>
                    <w:sz w:val="16"/>
                  </w:rPr>
                </w:rPrChange>
              </w:rPr>
              <w:pPrChange w:id="8202" w:author="Delta" w:date="2021-07-23T11:12:00Z">
                <w:pPr>
                  <w:spacing w:after="0"/>
                </w:pPr>
              </w:pPrChange>
            </w:pPr>
            <w:r w:rsidRPr="008E21F4">
              <w:rPr>
                <w:sz w:val="16"/>
                <w:rPrChange w:id="8203" w:author="Delta" w:date="2021-07-23T11:12:00Z">
                  <w:rPr>
                    <w:rFonts w:ascii="Arial" w:hAnsi="Arial"/>
                    <w:sz w:val="16"/>
                  </w:rPr>
                </w:rPrChange>
              </w:rPr>
              <w:t xml:space="preserve"> 0 1 2 3 5 8 9 10 12 22 25 26 27 29 31 32 33 36 38 39 43 45 49 53 55 59 62 63 64 71 72 73 75 77 78 81 84 89 97 98</w:t>
            </w:r>
          </w:p>
        </w:tc>
        <w:tc>
          <w:tcPr>
            <w:tcW w:w="963" w:type="dxa"/>
            <w:tcBorders>
              <w:top w:val="single" w:sz="6" w:space="0" w:color="auto"/>
              <w:left w:val="single" w:sz="6" w:space="0" w:color="auto"/>
              <w:bottom w:val="single" w:sz="6" w:space="0" w:color="auto"/>
              <w:right w:val="single" w:sz="6" w:space="0" w:color="auto"/>
            </w:tcBorders>
            <w:tcPrChange w:id="820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87BE978" w14:textId="77777777" w:rsidR="00CB3986" w:rsidRPr="008E21F4" w:rsidRDefault="00CB3986" w:rsidP="00D04D5F">
            <w:pPr>
              <w:pStyle w:val="TAL"/>
              <w:rPr>
                <w:sz w:val="16"/>
                <w:rPrChange w:id="8205" w:author="Delta" w:date="2021-07-23T11:12:00Z">
                  <w:rPr>
                    <w:rFonts w:ascii="Arial" w:hAnsi="Arial"/>
                    <w:sz w:val="16"/>
                  </w:rPr>
                </w:rPrChange>
              </w:rPr>
              <w:pPrChange w:id="8206" w:author="Delta" w:date="2021-07-23T11:12:00Z">
                <w:pPr>
                  <w:spacing w:after="0"/>
                </w:pPr>
              </w:pPrChange>
            </w:pPr>
            <w:r w:rsidRPr="008E21F4">
              <w:rPr>
                <w:sz w:val="16"/>
                <w:rPrChange w:id="8207" w:author="Delta" w:date="2021-07-23T11:12:00Z">
                  <w:rPr>
                    <w:rFonts w:ascii="Arial" w:hAnsi="Arial"/>
                    <w:sz w:val="16"/>
                  </w:rPr>
                </w:rPrChange>
              </w:rPr>
              <w:t xml:space="preserve"> 0 1 3 4 5 7 11 18 19 20 21 26 27 29 30 31 33 35 39 40 41 43 44 46 47 50 53 55 56 62 64 66 67 69 70 72 74 92 93 98</w:t>
            </w:r>
          </w:p>
        </w:tc>
        <w:tc>
          <w:tcPr>
            <w:tcW w:w="962" w:type="dxa"/>
            <w:tcBorders>
              <w:top w:val="single" w:sz="6" w:space="0" w:color="auto"/>
              <w:left w:val="single" w:sz="6" w:space="0" w:color="auto"/>
              <w:bottom w:val="single" w:sz="6" w:space="0" w:color="auto"/>
              <w:right w:val="single" w:sz="6" w:space="0" w:color="auto"/>
            </w:tcBorders>
            <w:tcPrChange w:id="820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4B86C92" w14:textId="77777777" w:rsidR="00CB3986" w:rsidRPr="008E21F4" w:rsidRDefault="00CB3986" w:rsidP="00D04D5F">
            <w:pPr>
              <w:pStyle w:val="TAL"/>
              <w:rPr>
                <w:sz w:val="16"/>
                <w:rPrChange w:id="8209" w:author="Delta" w:date="2021-07-23T11:12:00Z">
                  <w:rPr>
                    <w:rFonts w:ascii="Arial" w:hAnsi="Arial"/>
                    <w:sz w:val="16"/>
                  </w:rPr>
                </w:rPrChange>
              </w:rPr>
              <w:pPrChange w:id="8210" w:author="Delta" w:date="2021-07-23T11:12:00Z">
                <w:pPr>
                  <w:spacing w:after="0"/>
                </w:pPr>
              </w:pPrChange>
            </w:pPr>
            <w:r w:rsidRPr="008E21F4">
              <w:rPr>
                <w:sz w:val="16"/>
                <w:rPrChange w:id="8211" w:author="Delta" w:date="2021-07-23T11:12:00Z">
                  <w:rPr>
                    <w:rFonts w:ascii="Arial" w:hAnsi="Arial"/>
                    <w:sz w:val="16"/>
                  </w:rPr>
                </w:rPrChange>
              </w:rPr>
              <w:t xml:space="preserve"> 2 3 4 7 11 13 15 16 24 25 27 29 35 36 40 43 44 45 46 51 52 55 56 57 63 64 65 68 71 77 78 81 82 83 84 85 86 90 94 98</w:t>
            </w:r>
          </w:p>
        </w:tc>
        <w:tc>
          <w:tcPr>
            <w:tcW w:w="963" w:type="dxa"/>
            <w:tcBorders>
              <w:top w:val="single" w:sz="6" w:space="0" w:color="auto"/>
              <w:left w:val="single" w:sz="6" w:space="0" w:color="auto"/>
              <w:bottom w:val="single" w:sz="6" w:space="0" w:color="auto"/>
              <w:right w:val="single" w:sz="6" w:space="0" w:color="auto"/>
            </w:tcBorders>
            <w:tcPrChange w:id="821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229FDEC" w14:textId="77777777" w:rsidR="00CB3986" w:rsidRPr="008E21F4" w:rsidRDefault="00CB3986" w:rsidP="00D04D5F">
            <w:pPr>
              <w:pStyle w:val="TAL"/>
              <w:rPr>
                <w:sz w:val="16"/>
                <w:rPrChange w:id="8213" w:author="Delta" w:date="2021-07-23T11:12:00Z">
                  <w:rPr>
                    <w:rFonts w:ascii="Arial" w:hAnsi="Arial"/>
                    <w:sz w:val="16"/>
                  </w:rPr>
                </w:rPrChange>
              </w:rPr>
              <w:pPrChange w:id="8214" w:author="Delta" w:date="2021-07-23T11:12:00Z">
                <w:pPr>
                  <w:spacing w:after="0"/>
                </w:pPr>
              </w:pPrChange>
            </w:pPr>
            <w:r w:rsidRPr="008E21F4">
              <w:rPr>
                <w:sz w:val="16"/>
                <w:rPrChange w:id="8215" w:author="Delta" w:date="2021-07-23T11:12:00Z">
                  <w:rPr>
                    <w:rFonts w:ascii="Arial" w:hAnsi="Arial"/>
                    <w:sz w:val="16"/>
                  </w:rPr>
                </w:rPrChange>
              </w:rPr>
              <w:t xml:space="preserve"> 0 4 7 8 10 11 16 18 22 26 29 32 35 37 43 44 46 47 48 49 53 54 57 59 60 61 64 66 67 69 70 76 78 81 84 87 89 91 95 96</w:t>
            </w:r>
          </w:p>
        </w:tc>
      </w:tr>
    </w:tbl>
    <w:p w14:paraId="58C56241" w14:textId="77777777" w:rsidR="00CB3986" w:rsidRPr="008E21F4" w:rsidRDefault="00CB3986" w:rsidP="00CB3986">
      <w:pPr>
        <w:pPrChange w:id="8216" w:author="Delta" w:date="2021-07-23T11:12:00Z">
          <w:pPr>
            <w:pStyle w:val="TH"/>
            <w:jc w:val="left"/>
          </w:pPr>
        </w:pPrChange>
      </w:pPr>
    </w:p>
    <w:p w14:paraId="2757490E" w14:textId="77777777" w:rsidR="00CB3986" w:rsidRPr="008E21F4" w:rsidRDefault="00CB3986" w:rsidP="00CB3986">
      <w:pPr>
        <w:pStyle w:val="TH"/>
        <w:rPr>
          <w:lang w:eastAsia="zh-CN"/>
        </w:rPr>
      </w:pPr>
      <w:r w:rsidRPr="008E21F4">
        <w:t>Table 6.1.1.2-</w:t>
      </w:r>
      <w:r w:rsidRPr="008E21F4">
        <w:rPr>
          <w:lang w:eastAsia="zh-CN"/>
        </w:rPr>
        <w:t>3</w:t>
      </w:r>
      <w:r w:rsidRPr="008E21F4">
        <w:t>: Numbers (</w:t>
      </w:r>
      <w:r w:rsidRPr="008E21F4">
        <w:rPr>
          <w:position w:val="-10"/>
        </w:rPr>
        <w:object w:dxaOrig="440" w:dyaOrig="300" w14:anchorId="781520DE">
          <v:shape id="_x0000_i1051" type="#_x0000_t75" style="width:21.9pt;height:15.65pt" o:ole="">
            <v:imagedata r:id="rId17" o:title=""/>
          </v:shape>
          <o:OLEObject Type="Embed" ProgID="Equation.3" ShapeID="_x0000_i1051" DrawAspect="Content" ObjectID="_1688546189" r:id="rId60"/>
        </w:object>
      </w:r>
      <w:r w:rsidRPr="008E21F4">
        <w:t>) of the boosted PRBs</w:t>
      </w:r>
      <w:r w:rsidRPr="008E21F4">
        <w:rPr>
          <w:lang w:eastAsia="zh-CN"/>
        </w:rPr>
        <w:t xml:space="preserve"> (TDD)</w:t>
      </w:r>
    </w:p>
    <w:tbl>
      <w:tblPr>
        <w:tblW w:w="9636" w:type="dxa"/>
        <w:jc w:val="center"/>
        <w:tblLayout w:type="fixed"/>
        <w:tblLook w:val="0000" w:firstRow="0" w:lastRow="0" w:firstColumn="0" w:lastColumn="0" w:noHBand="0" w:noVBand="0"/>
        <w:tblPrChange w:id="8217" w:author="Delta" w:date="2021-07-23T11:12:00Z">
          <w:tblPr>
            <w:tblW w:w="0" w:type="auto"/>
            <w:jc w:val="center"/>
            <w:tblLayout w:type="fixed"/>
            <w:tblLook w:val="0000" w:firstRow="0" w:lastRow="0" w:firstColumn="0" w:lastColumn="0" w:noHBand="0" w:noVBand="0"/>
          </w:tblPr>
        </w:tblPrChange>
      </w:tblPr>
      <w:tblGrid>
        <w:gridCol w:w="907"/>
        <w:gridCol w:w="1247"/>
        <w:gridCol w:w="1247"/>
        <w:gridCol w:w="1247"/>
        <w:gridCol w:w="1247"/>
        <w:gridCol w:w="1247"/>
        <w:gridCol w:w="1247"/>
        <w:gridCol w:w="1247"/>
        <w:tblGridChange w:id="8218">
          <w:tblGrid>
            <w:gridCol w:w="907"/>
            <w:gridCol w:w="1247"/>
            <w:gridCol w:w="1247"/>
            <w:gridCol w:w="1247"/>
            <w:gridCol w:w="1247"/>
            <w:gridCol w:w="1247"/>
            <w:gridCol w:w="1247"/>
            <w:gridCol w:w="1247"/>
          </w:tblGrid>
        </w:tblGridChange>
      </w:tblGrid>
      <w:tr w:rsidR="00CB3986" w:rsidRPr="008E21F4" w14:paraId="7369A50A" w14:textId="77777777" w:rsidTr="00831BC1">
        <w:trPr>
          <w:jc w:val="center"/>
          <w:trPrChange w:id="8219"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220"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183688F2" w14:textId="77777777" w:rsidR="00CB3986" w:rsidRPr="008E21F4" w:rsidRDefault="00CB3986" w:rsidP="00D04D5F">
            <w:pPr>
              <w:pStyle w:val="TAH"/>
              <w:rPr>
                <w:rPrChange w:id="8221" w:author="Delta" w:date="2021-07-23T11:12:00Z">
                  <w:rPr>
                    <w:rFonts w:ascii="Arial" w:hAnsi="Arial"/>
                    <w:b/>
                    <w:sz w:val="16"/>
                  </w:rPr>
                </w:rPrChange>
              </w:rPr>
              <w:pPrChange w:id="8222" w:author="Delta" w:date="2021-07-23T11:12:00Z">
                <w:pPr>
                  <w:spacing w:after="0"/>
                  <w:jc w:val="center"/>
                </w:pPr>
              </w:pPrChange>
            </w:pPr>
            <w:r w:rsidRPr="008E21F4">
              <w:rPr>
                <w:rPrChange w:id="8223" w:author="Delta" w:date="2021-07-23T11:12:00Z">
                  <w:rPr>
                    <w:rFonts w:ascii="Arial" w:hAnsi="Arial"/>
                    <w:b/>
                    <w:sz w:val="16"/>
                  </w:rPr>
                </w:rPrChange>
              </w:rPr>
              <w:t>Frame1</w:t>
            </w:r>
          </w:p>
        </w:tc>
        <w:tc>
          <w:tcPr>
            <w:tcW w:w="1247" w:type="dxa"/>
            <w:tcBorders>
              <w:top w:val="single" w:sz="6" w:space="0" w:color="auto"/>
              <w:left w:val="single" w:sz="6" w:space="0" w:color="auto"/>
              <w:bottom w:val="single" w:sz="6" w:space="0" w:color="auto"/>
              <w:right w:val="single" w:sz="6" w:space="0" w:color="auto"/>
            </w:tcBorders>
            <w:tcPrChange w:id="822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F306801" w14:textId="77777777" w:rsidR="00CB3986" w:rsidRPr="008E21F4" w:rsidRDefault="00CB3986" w:rsidP="00D04D5F">
            <w:pPr>
              <w:pStyle w:val="TAH"/>
              <w:rPr>
                <w:rPrChange w:id="8225" w:author="Delta" w:date="2021-07-23T11:12:00Z">
                  <w:rPr>
                    <w:rFonts w:ascii="Arial" w:hAnsi="Arial"/>
                    <w:b/>
                    <w:sz w:val="16"/>
                  </w:rPr>
                </w:rPrChange>
              </w:rPr>
              <w:pPrChange w:id="8226" w:author="Delta" w:date="2021-07-23T11:12:00Z">
                <w:pPr>
                  <w:spacing w:after="0"/>
                  <w:ind w:leftChars="-50" w:left="-100" w:rightChars="-50" w:right="-100"/>
                  <w:jc w:val="center"/>
                </w:pPr>
              </w:pPrChange>
            </w:pPr>
            <w:r w:rsidRPr="008E21F4">
              <w:rPr>
                <w:rPrChange w:id="8227" w:author="Delta" w:date="2021-07-23T11:12:00Z">
                  <w:rPr>
                    <w:rFonts w:ascii="Arial" w:hAnsi="Arial"/>
                    <w:b/>
                    <w:sz w:val="16"/>
                  </w:rPr>
                </w:rPrChange>
              </w:rPr>
              <w:t>Subframe 0</w:t>
            </w:r>
          </w:p>
        </w:tc>
        <w:tc>
          <w:tcPr>
            <w:tcW w:w="1247" w:type="dxa"/>
            <w:tcBorders>
              <w:top w:val="single" w:sz="6" w:space="0" w:color="auto"/>
              <w:left w:val="single" w:sz="6" w:space="0" w:color="auto"/>
              <w:bottom w:val="single" w:sz="6" w:space="0" w:color="auto"/>
              <w:right w:val="single" w:sz="6" w:space="0" w:color="auto"/>
            </w:tcBorders>
            <w:tcPrChange w:id="822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F12E220" w14:textId="77777777" w:rsidR="00CB3986" w:rsidRPr="008E21F4" w:rsidRDefault="00CB3986" w:rsidP="00D04D5F">
            <w:pPr>
              <w:pStyle w:val="TAH"/>
              <w:rPr>
                <w:rPrChange w:id="8229" w:author="Delta" w:date="2021-07-23T11:12:00Z">
                  <w:rPr>
                    <w:rFonts w:ascii="Arial" w:hAnsi="Arial"/>
                    <w:b/>
                    <w:sz w:val="16"/>
                  </w:rPr>
                </w:rPrChange>
              </w:rPr>
              <w:pPrChange w:id="8230" w:author="Delta" w:date="2021-07-23T11:12:00Z">
                <w:pPr>
                  <w:spacing w:after="0"/>
                  <w:ind w:leftChars="-50" w:left="-100" w:rightChars="-50" w:right="-100"/>
                  <w:jc w:val="center"/>
                </w:pPr>
              </w:pPrChange>
            </w:pPr>
            <w:r w:rsidRPr="008E21F4">
              <w:rPr>
                <w:rPrChange w:id="8231" w:author="Delta" w:date="2021-07-23T11:12:00Z">
                  <w:rPr>
                    <w:rFonts w:ascii="Arial" w:hAnsi="Arial"/>
                    <w:b/>
                    <w:sz w:val="16"/>
                  </w:rPr>
                </w:rPrChange>
              </w:rPr>
              <w:t>Subframe 1</w:t>
            </w:r>
          </w:p>
        </w:tc>
        <w:tc>
          <w:tcPr>
            <w:tcW w:w="1247" w:type="dxa"/>
            <w:tcBorders>
              <w:top w:val="single" w:sz="6" w:space="0" w:color="auto"/>
              <w:left w:val="single" w:sz="6" w:space="0" w:color="auto"/>
              <w:bottom w:val="single" w:sz="6" w:space="0" w:color="auto"/>
              <w:right w:val="single" w:sz="6" w:space="0" w:color="auto"/>
            </w:tcBorders>
            <w:tcPrChange w:id="823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279D7E5" w14:textId="77777777" w:rsidR="00CB3986" w:rsidRPr="008E21F4" w:rsidRDefault="00CB3986" w:rsidP="00D04D5F">
            <w:pPr>
              <w:pStyle w:val="TAH"/>
              <w:rPr>
                <w:rPrChange w:id="8233" w:author="Delta" w:date="2021-07-23T11:12:00Z">
                  <w:rPr>
                    <w:rFonts w:ascii="Arial" w:hAnsi="Arial"/>
                    <w:b/>
                    <w:sz w:val="16"/>
                  </w:rPr>
                </w:rPrChange>
              </w:rPr>
              <w:pPrChange w:id="8234" w:author="Delta" w:date="2021-07-23T11:12:00Z">
                <w:pPr>
                  <w:spacing w:after="0"/>
                  <w:ind w:leftChars="-50" w:left="-100" w:rightChars="-50" w:right="-100"/>
                  <w:jc w:val="center"/>
                </w:pPr>
              </w:pPrChange>
            </w:pPr>
            <w:r w:rsidRPr="008E21F4">
              <w:rPr>
                <w:rPrChange w:id="8235" w:author="Delta" w:date="2021-07-23T11:12:00Z">
                  <w:rPr>
                    <w:rFonts w:ascii="Arial" w:hAnsi="Arial"/>
                    <w:b/>
                    <w:sz w:val="16"/>
                  </w:rPr>
                </w:rPrChange>
              </w:rPr>
              <w:t>Subframe 5</w:t>
            </w:r>
          </w:p>
        </w:tc>
        <w:tc>
          <w:tcPr>
            <w:tcW w:w="1247" w:type="dxa"/>
            <w:tcBorders>
              <w:top w:val="single" w:sz="6" w:space="0" w:color="auto"/>
              <w:left w:val="single" w:sz="6" w:space="0" w:color="auto"/>
              <w:bottom w:val="single" w:sz="6" w:space="0" w:color="auto"/>
              <w:right w:val="single" w:sz="6" w:space="0" w:color="auto"/>
            </w:tcBorders>
            <w:tcPrChange w:id="823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75C1FD1" w14:textId="77777777" w:rsidR="00CB3986" w:rsidRPr="008E21F4" w:rsidRDefault="00CB3986" w:rsidP="00D04D5F">
            <w:pPr>
              <w:pStyle w:val="TAH"/>
              <w:rPr>
                <w:rPrChange w:id="8237" w:author="Delta" w:date="2021-07-23T11:12:00Z">
                  <w:rPr>
                    <w:rFonts w:ascii="Arial" w:hAnsi="Arial"/>
                    <w:b/>
                    <w:sz w:val="16"/>
                  </w:rPr>
                </w:rPrChange>
              </w:rPr>
              <w:pPrChange w:id="8238" w:author="Delta" w:date="2021-07-23T11:12:00Z">
                <w:pPr>
                  <w:spacing w:after="0"/>
                  <w:ind w:leftChars="-50" w:left="-100" w:rightChars="-50" w:right="-100"/>
                  <w:jc w:val="center"/>
                </w:pPr>
              </w:pPrChange>
            </w:pPr>
            <w:r w:rsidRPr="008E21F4">
              <w:rPr>
                <w:rPrChange w:id="8239" w:author="Delta" w:date="2021-07-23T11:12:00Z">
                  <w:rPr>
                    <w:rFonts w:ascii="Arial" w:hAnsi="Arial"/>
                    <w:b/>
                    <w:sz w:val="16"/>
                  </w:rPr>
                </w:rPrChange>
              </w:rPr>
              <w:t>Subframe 6</w:t>
            </w:r>
          </w:p>
        </w:tc>
        <w:tc>
          <w:tcPr>
            <w:tcW w:w="1247" w:type="dxa"/>
            <w:tcBorders>
              <w:top w:val="single" w:sz="6" w:space="0" w:color="auto"/>
              <w:left w:val="single" w:sz="6" w:space="0" w:color="auto"/>
              <w:bottom w:val="single" w:sz="6" w:space="0" w:color="auto"/>
              <w:right w:val="single" w:sz="6" w:space="0" w:color="auto"/>
            </w:tcBorders>
            <w:tcPrChange w:id="824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43D7489" w14:textId="77777777" w:rsidR="00CB3986" w:rsidRPr="008E21F4" w:rsidRDefault="00CB3986" w:rsidP="00D04D5F">
            <w:pPr>
              <w:pStyle w:val="TAH"/>
              <w:rPr>
                <w:rPrChange w:id="8241" w:author="Delta" w:date="2021-07-23T11:12:00Z">
                  <w:rPr>
                    <w:rFonts w:ascii="Arial" w:hAnsi="Arial"/>
                    <w:b/>
                    <w:sz w:val="16"/>
                  </w:rPr>
                </w:rPrChange>
              </w:rPr>
              <w:pPrChange w:id="8242" w:author="Delta" w:date="2021-07-23T11:12:00Z">
                <w:pPr>
                  <w:spacing w:after="0"/>
                  <w:ind w:leftChars="-50" w:left="-100" w:rightChars="-50" w:right="-100"/>
                  <w:jc w:val="center"/>
                </w:pPr>
              </w:pPrChange>
            </w:pPr>
            <w:r w:rsidRPr="008E21F4">
              <w:rPr>
                <w:rPrChange w:id="8243" w:author="Delta" w:date="2021-07-23T11:12:00Z">
                  <w:rPr>
                    <w:rFonts w:ascii="Arial" w:hAnsi="Arial"/>
                    <w:b/>
                    <w:sz w:val="16"/>
                  </w:rPr>
                </w:rPrChange>
              </w:rPr>
              <w:t>Subframe 7</w:t>
            </w:r>
          </w:p>
        </w:tc>
        <w:tc>
          <w:tcPr>
            <w:tcW w:w="1247" w:type="dxa"/>
            <w:tcBorders>
              <w:top w:val="single" w:sz="6" w:space="0" w:color="auto"/>
              <w:left w:val="single" w:sz="6" w:space="0" w:color="auto"/>
              <w:bottom w:val="single" w:sz="6" w:space="0" w:color="auto"/>
              <w:right w:val="single" w:sz="6" w:space="0" w:color="auto"/>
            </w:tcBorders>
            <w:tcPrChange w:id="824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4AC7CEA" w14:textId="77777777" w:rsidR="00CB3986" w:rsidRPr="008E21F4" w:rsidRDefault="00CB3986" w:rsidP="00D04D5F">
            <w:pPr>
              <w:pStyle w:val="TAH"/>
              <w:rPr>
                <w:rPrChange w:id="8245" w:author="Delta" w:date="2021-07-23T11:12:00Z">
                  <w:rPr>
                    <w:rFonts w:ascii="Arial" w:hAnsi="Arial"/>
                    <w:b/>
                    <w:sz w:val="16"/>
                  </w:rPr>
                </w:rPrChange>
              </w:rPr>
              <w:pPrChange w:id="8246" w:author="Delta" w:date="2021-07-23T11:12:00Z">
                <w:pPr>
                  <w:spacing w:after="0"/>
                  <w:ind w:leftChars="-50" w:left="-100" w:rightChars="-50" w:right="-100"/>
                  <w:jc w:val="center"/>
                </w:pPr>
              </w:pPrChange>
            </w:pPr>
            <w:r w:rsidRPr="008E21F4">
              <w:rPr>
                <w:rPrChange w:id="8247" w:author="Delta" w:date="2021-07-23T11:12:00Z">
                  <w:rPr>
                    <w:rFonts w:ascii="Arial" w:hAnsi="Arial"/>
                    <w:b/>
                    <w:sz w:val="16"/>
                  </w:rPr>
                </w:rPrChange>
              </w:rPr>
              <w:t>Subframe 8</w:t>
            </w:r>
          </w:p>
        </w:tc>
        <w:tc>
          <w:tcPr>
            <w:tcW w:w="1247" w:type="dxa"/>
            <w:tcBorders>
              <w:top w:val="single" w:sz="6" w:space="0" w:color="auto"/>
              <w:left w:val="single" w:sz="6" w:space="0" w:color="auto"/>
              <w:bottom w:val="single" w:sz="6" w:space="0" w:color="auto"/>
              <w:right w:val="single" w:sz="6" w:space="0" w:color="auto"/>
            </w:tcBorders>
            <w:tcPrChange w:id="824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8411258" w14:textId="77777777" w:rsidR="00CB3986" w:rsidRPr="008E21F4" w:rsidRDefault="00CB3986" w:rsidP="00D04D5F">
            <w:pPr>
              <w:pStyle w:val="TAH"/>
              <w:rPr>
                <w:rPrChange w:id="8249" w:author="Delta" w:date="2021-07-23T11:12:00Z">
                  <w:rPr>
                    <w:rFonts w:ascii="Arial" w:hAnsi="Arial"/>
                    <w:b/>
                    <w:sz w:val="16"/>
                  </w:rPr>
                </w:rPrChange>
              </w:rPr>
              <w:pPrChange w:id="8250" w:author="Delta" w:date="2021-07-23T11:12:00Z">
                <w:pPr>
                  <w:spacing w:after="0"/>
                  <w:ind w:leftChars="-50" w:left="-100" w:rightChars="-50" w:right="-100"/>
                  <w:jc w:val="center"/>
                </w:pPr>
              </w:pPrChange>
            </w:pPr>
            <w:r w:rsidRPr="008E21F4">
              <w:rPr>
                <w:rPrChange w:id="8251" w:author="Delta" w:date="2021-07-23T11:12:00Z">
                  <w:rPr>
                    <w:rFonts w:ascii="Arial" w:hAnsi="Arial"/>
                    <w:b/>
                    <w:sz w:val="16"/>
                  </w:rPr>
                </w:rPrChange>
              </w:rPr>
              <w:t>Subframe 9</w:t>
            </w:r>
          </w:p>
        </w:tc>
      </w:tr>
      <w:tr w:rsidR="00831BC1" w:rsidRPr="008E21F4" w14:paraId="261A8830" w14:textId="77777777" w:rsidTr="00831BC1">
        <w:trPr>
          <w:jc w:val="center"/>
          <w:trPrChange w:id="8252"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253"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36ED6034" w14:textId="77777777" w:rsidR="00831BC1" w:rsidRPr="008E21F4" w:rsidRDefault="00831BC1" w:rsidP="00831BC1">
            <w:pPr>
              <w:pStyle w:val="TAL"/>
              <w:rPr>
                <w:b/>
                <w:sz w:val="16"/>
                <w:rPrChange w:id="8254" w:author="Delta" w:date="2021-07-23T11:12:00Z">
                  <w:rPr>
                    <w:rFonts w:ascii="Arial" w:hAnsi="Arial"/>
                    <w:b/>
                    <w:sz w:val="16"/>
                  </w:rPr>
                </w:rPrChange>
              </w:rPr>
              <w:pPrChange w:id="8255" w:author="Delta" w:date="2021-07-23T11:12:00Z">
                <w:pPr>
                  <w:snapToGrid w:val="0"/>
                  <w:spacing w:beforeLines="5" w:before="12" w:afterLines="5" w:after="12"/>
                </w:pPr>
              </w:pPrChange>
            </w:pPr>
            <w:r w:rsidRPr="008E21F4">
              <w:rPr>
                <w:b/>
                <w:sz w:val="16"/>
                <w:rPrChange w:id="8256" w:author="Delta" w:date="2021-07-23T11:12:00Z">
                  <w:rPr>
                    <w:rFonts w:ascii="Arial" w:hAnsi="Arial"/>
                    <w:b/>
                    <w:sz w:val="16"/>
                  </w:rPr>
                </w:rPrChange>
              </w:rPr>
              <w:t>1.4 MHz</w:t>
            </w:r>
          </w:p>
        </w:tc>
        <w:tc>
          <w:tcPr>
            <w:tcW w:w="1247" w:type="dxa"/>
            <w:tcBorders>
              <w:top w:val="single" w:sz="6" w:space="0" w:color="auto"/>
              <w:left w:val="single" w:sz="6" w:space="0" w:color="auto"/>
              <w:bottom w:val="single" w:sz="6" w:space="0" w:color="auto"/>
              <w:right w:val="single" w:sz="6" w:space="0" w:color="auto"/>
            </w:tcBorders>
            <w:tcPrChange w:id="825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B907033" w14:textId="77777777" w:rsidR="00831BC1" w:rsidRPr="008E21F4" w:rsidRDefault="00831BC1" w:rsidP="00831BC1">
            <w:pPr>
              <w:pStyle w:val="TAL"/>
              <w:rPr>
                <w:sz w:val="16"/>
                <w:rPrChange w:id="8258" w:author="Delta" w:date="2021-07-23T11:12:00Z">
                  <w:rPr>
                    <w:rFonts w:ascii="Arial" w:hAnsi="Arial"/>
                    <w:sz w:val="16"/>
                  </w:rPr>
                </w:rPrChange>
              </w:rPr>
              <w:pPrChange w:id="8259" w:author="Delta" w:date="2021-07-23T11:12:00Z">
                <w:pPr>
                  <w:spacing w:after="0"/>
                </w:pPr>
              </w:pPrChange>
            </w:pPr>
            <w:r w:rsidRPr="008E21F4">
              <w:rPr>
                <w:sz w:val="16"/>
                <w:rPrChange w:id="8260" w:author="Delta" w:date="2021-07-23T11:12:00Z">
                  <w:rPr>
                    <w:rFonts w:ascii="Arial" w:hAnsi="Arial"/>
                    <w:sz w:val="16"/>
                  </w:rPr>
                </w:rPrChange>
              </w:rPr>
              <w:t xml:space="preserve">N.A. </w:t>
            </w:r>
          </w:p>
        </w:tc>
        <w:tc>
          <w:tcPr>
            <w:tcW w:w="1247" w:type="dxa"/>
            <w:tcBorders>
              <w:top w:val="single" w:sz="6" w:space="0" w:color="auto"/>
              <w:left w:val="single" w:sz="6" w:space="0" w:color="auto"/>
              <w:bottom w:val="single" w:sz="6" w:space="0" w:color="auto"/>
              <w:right w:val="single" w:sz="6" w:space="0" w:color="auto"/>
            </w:tcBorders>
            <w:tcPrChange w:id="826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F2D2F0A" w14:textId="77777777" w:rsidR="00831BC1" w:rsidRPr="008E21F4" w:rsidRDefault="00831BC1" w:rsidP="00831BC1">
            <w:pPr>
              <w:pStyle w:val="TAL"/>
              <w:rPr>
                <w:sz w:val="16"/>
                <w:rPrChange w:id="8262" w:author="Delta" w:date="2021-07-23T11:12:00Z">
                  <w:rPr>
                    <w:rFonts w:ascii="Arial" w:hAnsi="Arial"/>
                    <w:sz w:val="16"/>
                  </w:rPr>
                </w:rPrChange>
              </w:rPr>
              <w:pPrChange w:id="8263" w:author="Delta" w:date="2021-07-23T11:12:00Z">
                <w:pPr>
                  <w:spacing w:after="0"/>
                </w:pPr>
              </w:pPrChange>
            </w:pPr>
            <w:r w:rsidRPr="008E21F4">
              <w:rPr>
                <w:sz w:val="16"/>
                <w:rPrChange w:id="8264" w:author="Delta" w:date="2021-07-23T11:12:00Z">
                  <w:rPr>
                    <w:rFonts w:ascii="Arial" w:hAnsi="Arial"/>
                    <w:sz w:val="16"/>
                  </w:rPr>
                </w:rPrChange>
              </w:rPr>
              <w:t xml:space="preserve"> N.A.</w:t>
            </w:r>
          </w:p>
        </w:tc>
        <w:tc>
          <w:tcPr>
            <w:tcW w:w="1247" w:type="dxa"/>
            <w:tcBorders>
              <w:top w:val="single" w:sz="6" w:space="0" w:color="auto"/>
              <w:left w:val="single" w:sz="6" w:space="0" w:color="auto"/>
              <w:bottom w:val="single" w:sz="6" w:space="0" w:color="auto"/>
              <w:right w:val="single" w:sz="6" w:space="0" w:color="auto"/>
            </w:tcBorders>
            <w:tcPrChange w:id="826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3727CA9" w14:textId="77777777" w:rsidR="00831BC1" w:rsidRPr="008E21F4" w:rsidRDefault="00831BC1" w:rsidP="00831BC1">
            <w:pPr>
              <w:pStyle w:val="TAL"/>
              <w:rPr>
                <w:sz w:val="16"/>
                <w:rPrChange w:id="8266" w:author="Delta" w:date="2021-07-23T11:12:00Z">
                  <w:rPr>
                    <w:rFonts w:ascii="Arial" w:hAnsi="Arial"/>
                    <w:sz w:val="16"/>
                  </w:rPr>
                </w:rPrChange>
              </w:rPr>
              <w:pPrChange w:id="8267" w:author="Delta" w:date="2021-07-23T11:12:00Z">
                <w:pPr>
                  <w:spacing w:after="0"/>
                </w:pPr>
              </w:pPrChange>
            </w:pPr>
            <w:r w:rsidRPr="008E21F4">
              <w:rPr>
                <w:sz w:val="16"/>
                <w:rPrChange w:id="8268" w:author="Delta" w:date="2021-07-23T11:12:00Z">
                  <w:rPr>
                    <w:rFonts w:ascii="Arial" w:hAnsi="Arial"/>
                    <w:sz w:val="16"/>
                  </w:rPr>
                </w:rPrChange>
              </w:rPr>
              <w:t>N.A.</w:t>
            </w:r>
          </w:p>
        </w:tc>
        <w:tc>
          <w:tcPr>
            <w:tcW w:w="1247" w:type="dxa"/>
            <w:tcBorders>
              <w:top w:val="single" w:sz="6" w:space="0" w:color="auto"/>
              <w:left w:val="single" w:sz="6" w:space="0" w:color="auto"/>
              <w:bottom w:val="single" w:sz="6" w:space="0" w:color="auto"/>
              <w:right w:val="single" w:sz="6" w:space="0" w:color="auto"/>
            </w:tcBorders>
            <w:tcPrChange w:id="826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A2513C5" w14:textId="2A752273" w:rsidR="00831BC1" w:rsidRPr="008E21F4" w:rsidRDefault="00831BC1" w:rsidP="00831BC1">
            <w:pPr>
              <w:pStyle w:val="TAL"/>
              <w:rPr>
                <w:sz w:val="16"/>
                <w:rPrChange w:id="8270" w:author="Delta" w:date="2021-07-23T11:12:00Z">
                  <w:rPr>
                    <w:rFonts w:ascii="Arial" w:hAnsi="Arial"/>
                    <w:sz w:val="16"/>
                  </w:rPr>
                </w:rPrChange>
              </w:rPr>
              <w:pPrChange w:id="8271" w:author="Delta" w:date="2021-07-23T11:12:00Z">
                <w:pPr>
                  <w:spacing w:after="0"/>
                </w:pPr>
              </w:pPrChange>
            </w:pPr>
            <w:r w:rsidRPr="008E21F4">
              <w:rPr>
                <w:sz w:val="16"/>
                <w:rPrChange w:id="8272" w:author="Delta" w:date="2021-07-23T11:12:00Z">
                  <w:rPr>
                    <w:rFonts w:ascii="Arial" w:hAnsi="Arial"/>
                    <w:sz w:val="16"/>
                  </w:rPr>
                </w:rPrChange>
              </w:rPr>
              <w:t>N.A</w:t>
            </w:r>
            <w:ins w:id="8273" w:author="Delta" w:date="2021-07-23T11:12:00Z">
              <w:r>
                <w:rPr>
                  <w:sz w:val="16"/>
                  <w:szCs w:val="16"/>
                  <w:lang w:eastAsia="ja-JP"/>
                </w:rPr>
                <w:t>.</w:t>
              </w:r>
            </w:ins>
          </w:p>
        </w:tc>
        <w:tc>
          <w:tcPr>
            <w:tcW w:w="1247" w:type="dxa"/>
            <w:tcBorders>
              <w:top w:val="single" w:sz="6" w:space="0" w:color="auto"/>
              <w:left w:val="single" w:sz="6" w:space="0" w:color="auto"/>
              <w:bottom w:val="single" w:sz="6" w:space="0" w:color="auto"/>
              <w:right w:val="single" w:sz="6" w:space="0" w:color="auto"/>
            </w:tcBorders>
            <w:tcPrChange w:id="827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B744521" w14:textId="77777777" w:rsidR="00831BC1" w:rsidRPr="008E21F4" w:rsidRDefault="00831BC1" w:rsidP="00831BC1">
            <w:pPr>
              <w:pStyle w:val="TAL"/>
              <w:rPr>
                <w:sz w:val="16"/>
                <w:rPrChange w:id="8275" w:author="Delta" w:date="2021-07-23T11:12:00Z">
                  <w:rPr>
                    <w:rFonts w:ascii="Arial" w:hAnsi="Arial"/>
                    <w:sz w:val="16"/>
                  </w:rPr>
                </w:rPrChange>
              </w:rPr>
              <w:pPrChange w:id="8276" w:author="Delta" w:date="2021-07-23T11:12:00Z">
                <w:pPr>
                  <w:spacing w:after="0"/>
                </w:pPr>
              </w:pPrChange>
            </w:pPr>
            <w:r w:rsidRPr="008E21F4">
              <w:rPr>
                <w:sz w:val="16"/>
                <w:rPrChange w:id="8277" w:author="Delta" w:date="2021-07-23T11:12:00Z">
                  <w:rPr>
                    <w:rFonts w:ascii="Arial" w:hAnsi="Arial"/>
                    <w:sz w:val="16"/>
                  </w:rPr>
                </w:rPrChange>
              </w:rPr>
              <w:t xml:space="preserve"> 4 5</w:t>
            </w:r>
          </w:p>
        </w:tc>
        <w:tc>
          <w:tcPr>
            <w:tcW w:w="1247" w:type="dxa"/>
            <w:tcBorders>
              <w:top w:val="single" w:sz="6" w:space="0" w:color="auto"/>
              <w:left w:val="single" w:sz="6" w:space="0" w:color="auto"/>
              <w:bottom w:val="single" w:sz="6" w:space="0" w:color="auto"/>
              <w:right w:val="single" w:sz="6" w:space="0" w:color="auto"/>
            </w:tcBorders>
            <w:tcPrChange w:id="827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68CF7A8" w14:textId="77777777" w:rsidR="00831BC1" w:rsidRPr="008E21F4" w:rsidRDefault="00831BC1" w:rsidP="00831BC1">
            <w:pPr>
              <w:pStyle w:val="TAL"/>
              <w:rPr>
                <w:sz w:val="16"/>
                <w:rPrChange w:id="8279" w:author="Delta" w:date="2021-07-23T11:12:00Z">
                  <w:rPr>
                    <w:rFonts w:ascii="Arial" w:hAnsi="Arial"/>
                    <w:sz w:val="16"/>
                  </w:rPr>
                </w:rPrChange>
              </w:rPr>
              <w:pPrChange w:id="8280" w:author="Delta" w:date="2021-07-23T11:12:00Z">
                <w:pPr>
                  <w:spacing w:after="0"/>
                </w:pPr>
              </w:pPrChange>
            </w:pPr>
            <w:r w:rsidRPr="008E21F4">
              <w:rPr>
                <w:sz w:val="16"/>
                <w:rPrChange w:id="8281" w:author="Delta" w:date="2021-07-23T11:12:00Z">
                  <w:rPr>
                    <w:rFonts w:ascii="Arial" w:hAnsi="Arial"/>
                    <w:sz w:val="16"/>
                  </w:rPr>
                </w:rPrChange>
              </w:rPr>
              <w:t>2 5</w:t>
            </w:r>
          </w:p>
        </w:tc>
        <w:tc>
          <w:tcPr>
            <w:tcW w:w="1247" w:type="dxa"/>
            <w:tcBorders>
              <w:top w:val="single" w:sz="6" w:space="0" w:color="auto"/>
              <w:left w:val="single" w:sz="6" w:space="0" w:color="auto"/>
              <w:bottom w:val="single" w:sz="6" w:space="0" w:color="auto"/>
              <w:right w:val="single" w:sz="6" w:space="0" w:color="auto"/>
            </w:tcBorders>
            <w:tcPrChange w:id="828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9059464" w14:textId="77777777" w:rsidR="00831BC1" w:rsidRPr="008E21F4" w:rsidRDefault="00831BC1" w:rsidP="00831BC1">
            <w:pPr>
              <w:pStyle w:val="TAL"/>
              <w:rPr>
                <w:sz w:val="16"/>
                <w:rPrChange w:id="8283" w:author="Delta" w:date="2021-07-23T11:12:00Z">
                  <w:rPr>
                    <w:rFonts w:ascii="Arial" w:hAnsi="Arial"/>
                    <w:sz w:val="16"/>
                  </w:rPr>
                </w:rPrChange>
              </w:rPr>
              <w:pPrChange w:id="8284" w:author="Delta" w:date="2021-07-23T11:12:00Z">
                <w:pPr>
                  <w:spacing w:after="0"/>
                </w:pPr>
              </w:pPrChange>
            </w:pPr>
            <w:r w:rsidRPr="008E21F4">
              <w:rPr>
                <w:sz w:val="16"/>
                <w:rPrChange w:id="8285" w:author="Delta" w:date="2021-07-23T11:12:00Z">
                  <w:rPr>
                    <w:rFonts w:ascii="Arial" w:hAnsi="Arial"/>
                    <w:sz w:val="16"/>
                  </w:rPr>
                </w:rPrChange>
              </w:rPr>
              <w:t>0 3</w:t>
            </w:r>
          </w:p>
        </w:tc>
      </w:tr>
      <w:tr w:rsidR="00CB3986" w:rsidRPr="008E21F4" w14:paraId="4B691DA8" w14:textId="77777777" w:rsidTr="00831BC1">
        <w:trPr>
          <w:jc w:val="center"/>
          <w:trPrChange w:id="8286"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287"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62E75454" w14:textId="77777777" w:rsidR="00CB3986" w:rsidRPr="008E21F4" w:rsidRDefault="00CB3986" w:rsidP="00D04D5F">
            <w:pPr>
              <w:pStyle w:val="TAL"/>
              <w:rPr>
                <w:b/>
                <w:sz w:val="16"/>
                <w:rPrChange w:id="8288" w:author="Delta" w:date="2021-07-23T11:12:00Z">
                  <w:rPr>
                    <w:rFonts w:ascii="Arial" w:hAnsi="Arial"/>
                    <w:b/>
                    <w:sz w:val="16"/>
                  </w:rPr>
                </w:rPrChange>
              </w:rPr>
              <w:pPrChange w:id="8289" w:author="Delta" w:date="2021-07-23T11:12:00Z">
                <w:pPr>
                  <w:snapToGrid w:val="0"/>
                  <w:spacing w:beforeLines="5" w:before="12" w:afterLines="5" w:after="12"/>
                </w:pPr>
              </w:pPrChange>
            </w:pPr>
            <w:r w:rsidRPr="008E21F4">
              <w:rPr>
                <w:b/>
                <w:sz w:val="16"/>
                <w:rPrChange w:id="8290" w:author="Delta" w:date="2021-07-23T11:12:00Z">
                  <w:rPr>
                    <w:rFonts w:ascii="Arial" w:hAnsi="Arial"/>
                    <w:b/>
                    <w:sz w:val="16"/>
                  </w:rPr>
                </w:rPrChange>
              </w:rPr>
              <w:t>3 MHz</w:t>
            </w:r>
          </w:p>
        </w:tc>
        <w:tc>
          <w:tcPr>
            <w:tcW w:w="1247" w:type="dxa"/>
            <w:tcBorders>
              <w:top w:val="single" w:sz="6" w:space="0" w:color="auto"/>
              <w:left w:val="single" w:sz="6" w:space="0" w:color="auto"/>
              <w:bottom w:val="single" w:sz="6" w:space="0" w:color="auto"/>
              <w:right w:val="single" w:sz="6" w:space="0" w:color="auto"/>
            </w:tcBorders>
            <w:tcPrChange w:id="829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F9B11E0" w14:textId="77777777" w:rsidR="00CB3986" w:rsidRPr="008E21F4" w:rsidRDefault="00CB3986" w:rsidP="00D04D5F">
            <w:pPr>
              <w:pStyle w:val="TAL"/>
              <w:rPr>
                <w:sz w:val="16"/>
                <w:rPrChange w:id="8292" w:author="Delta" w:date="2021-07-23T11:12:00Z">
                  <w:rPr>
                    <w:rFonts w:ascii="Arial" w:hAnsi="Arial"/>
                    <w:sz w:val="16"/>
                  </w:rPr>
                </w:rPrChange>
              </w:rPr>
              <w:pPrChange w:id="8293" w:author="Delta" w:date="2021-07-23T11:12:00Z">
                <w:pPr>
                  <w:spacing w:after="0"/>
                </w:pPr>
              </w:pPrChange>
            </w:pPr>
            <w:r w:rsidRPr="008E21F4">
              <w:rPr>
                <w:sz w:val="16"/>
                <w:rPrChange w:id="8294" w:author="Delta" w:date="2021-07-23T11:12:00Z">
                  <w:rPr>
                    <w:rFonts w:ascii="Arial" w:hAnsi="Arial"/>
                    <w:sz w:val="16"/>
                  </w:rPr>
                </w:rPrChange>
              </w:rPr>
              <w:t>0 1 3 11 12 14</w:t>
            </w:r>
          </w:p>
        </w:tc>
        <w:tc>
          <w:tcPr>
            <w:tcW w:w="1247" w:type="dxa"/>
            <w:tcBorders>
              <w:top w:val="single" w:sz="6" w:space="0" w:color="auto"/>
              <w:left w:val="single" w:sz="6" w:space="0" w:color="auto"/>
              <w:bottom w:val="single" w:sz="6" w:space="0" w:color="auto"/>
              <w:right w:val="single" w:sz="6" w:space="0" w:color="auto"/>
            </w:tcBorders>
            <w:tcPrChange w:id="829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B09A5C6" w14:textId="77777777" w:rsidR="00CB3986" w:rsidRPr="008E21F4" w:rsidRDefault="00CB3986" w:rsidP="00D04D5F">
            <w:pPr>
              <w:pStyle w:val="TAL"/>
              <w:rPr>
                <w:sz w:val="16"/>
                <w:rPrChange w:id="8296" w:author="Delta" w:date="2021-07-23T11:12:00Z">
                  <w:rPr>
                    <w:rFonts w:ascii="Arial" w:hAnsi="Arial"/>
                    <w:sz w:val="16"/>
                  </w:rPr>
                </w:rPrChange>
              </w:rPr>
              <w:pPrChange w:id="8297" w:author="Delta" w:date="2021-07-23T11:12:00Z">
                <w:pPr>
                  <w:spacing w:after="0"/>
                </w:pPr>
              </w:pPrChange>
            </w:pPr>
            <w:r w:rsidRPr="008E21F4">
              <w:rPr>
                <w:sz w:val="16"/>
                <w:rPrChange w:id="8298" w:author="Delta" w:date="2021-07-23T11:12:00Z">
                  <w:rPr>
                    <w:rFonts w:ascii="Arial" w:hAnsi="Arial"/>
                    <w:sz w:val="16"/>
                  </w:rPr>
                </w:rPrChange>
              </w:rPr>
              <w:t>1 2 3 11 12 14</w:t>
            </w:r>
          </w:p>
        </w:tc>
        <w:tc>
          <w:tcPr>
            <w:tcW w:w="1247" w:type="dxa"/>
            <w:tcBorders>
              <w:top w:val="single" w:sz="6" w:space="0" w:color="auto"/>
              <w:left w:val="single" w:sz="6" w:space="0" w:color="auto"/>
              <w:bottom w:val="single" w:sz="6" w:space="0" w:color="auto"/>
              <w:right w:val="single" w:sz="6" w:space="0" w:color="auto"/>
            </w:tcBorders>
            <w:tcPrChange w:id="829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C29903F" w14:textId="77777777" w:rsidR="00CB3986" w:rsidRPr="008E21F4" w:rsidRDefault="00CB3986" w:rsidP="00D04D5F">
            <w:pPr>
              <w:pStyle w:val="TAL"/>
              <w:rPr>
                <w:sz w:val="16"/>
                <w:rPrChange w:id="8300" w:author="Delta" w:date="2021-07-23T11:12:00Z">
                  <w:rPr>
                    <w:rFonts w:ascii="Arial" w:hAnsi="Arial"/>
                    <w:sz w:val="16"/>
                  </w:rPr>
                </w:rPrChange>
              </w:rPr>
              <w:pPrChange w:id="8301" w:author="Delta" w:date="2021-07-23T11:12:00Z">
                <w:pPr>
                  <w:spacing w:after="0"/>
                </w:pPr>
              </w:pPrChange>
            </w:pPr>
            <w:r w:rsidRPr="008E21F4">
              <w:rPr>
                <w:sz w:val="16"/>
                <w:rPrChange w:id="8302" w:author="Delta" w:date="2021-07-23T11:12:00Z">
                  <w:rPr>
                    <w:rFonts w:ascii="Arial" w:hAnsi="Arial"/>
                    <w:sz w:val="16"/>
                  </w:rPr>
                </w:rPrChange>
              </w:rPr>
              <w:t>0 1 2 3 1113</w:t>
            </w:r>
          </w:p>
        </w:tc>
        <w:tc>
          <w:tcPr>
            <w:tcW w:w="1247" w:type="dxa"/>
            <w:tcBorders>
              <w:top w:val="single" w:sz="6" w:space="0" w:color="auto"/>
              <w:left w:val="single" w:sz="6" w:space="0" w:color="auto"/>
              <w:bottom w:val="single" w:sz="6" w:space="0" w:color="auto"/>
              <w:right w:val="single" w:sz="6" w:space="0" w:color="auto"/>
            </w:tcBorders>
            <w:tcPrChange w:id="830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18F8946" w14:textId="77777777" w:rsidR="00CB3986" w:rsidRPr="008E21F4" w:rsidRDefault="00CB3986" w:rsidP="00D04D5F">
            <w:pPr>
              <w:pStyle w:val="TAL"/>
              <w:rPr>
                <w:sz w:val="16"/>
                <w:rPrChange w:id="8304" w:author="Delta" w:date="2021-07-23T11:12:00Z">
                  <w:rPr>
                    <w:rFonts w:ascii="Arial" w:hAnsi="Arial"/>
                    <w:sz w:val="16"/>
                  </w:rPr>
                </w:rPrChange>
              </w:rPr>
              <w:pPrChange w:id="8305" w:author="Delta" w:date="2021-07-23T11:12:00Z">
                <w:pPr>
                  <w:spacing w:after="0"/>
                </w:pPr>
              </w:pPrChange>
            </w:pPr>
            <w:r w:rsidRPr="008E21F4">
              <w:rPr>
                <w:sz w:val="16"/>
                <w:rPrChange w:id="8306" w:author="Delta" w:date="2021-07-23T11:12:00Z">
                  <w:rPr>
                    <w:rFonts w:ascii="Arial" w:hAnsi="Arial"/>
                    <w:sz w:val="16"/>
                  </w:rPr>
                </w:rPrChange>
              </w:rPr>
              <w:t>1 3 11 12 13 14</w:t>
            </w:r>
          </w:p>
        </w:tc>
        <w:tc>
          <w:tcPr>
            <w:tcW w:w="1247" w:type="dxa"/>
            <w:tcBorders>
              <w:top w:val="single" w:sz="6" w:space="0" w:color="auto"/>
              <w:left w:val="single" w:sz="6" w:space="0" w:color="auto"/>
              <w:bottom w:val="single" w:sz="6" w:space="0" w:color="auto"/>
              <w:right w:val="single" w:sz="6" w:space="0" w:color="auto"/>
            </w:tcBorders>
            <w:tcPrChange w:id="830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A91E15F" w14:textId="77777777" w:rsidR="00CB3986" w:rsidRPr="008E21F4" w:rsidRDefault="00CB3986" w:rsidP="00D04D5F">
            <w:pPr>
              <w:pStyle w:val="TAL"/>
              <w:rPr>
                <w:sz w:val="16"/>
                <w:rPrChange w:id="8308" w:author="Delta" w:date="2021-07-23T11:12:00Z">
                  <w:rPr>
                    <w:rFonts w:ascii="Arial" w:hAnsi="Arial"/>
                    <w:sz w:val="16"/>
                  </w:rPr>
                </w:rPrChange>
              </w:rPr>
              <w:pPrChange w:id="8309" w:author="Delta" w:date="2021-07-23T11:12:00Z">
                <w:pPr>
                  <w:spacing w:after="0"/>
                </w:pPr>
              </w:pPrChange>
            </w:pPr>
            <w:r w:rsidRPr="008E21F4">
              <w:rPr>
                <w:sz w:val="16"/>
                <w:rPrChange w:id="8310" w:author="Delta" w:date="2021-07-23T11:12:00Z">
                  <w:rPr>
                    <w:rFonts w:ascii="Arial" w:hAnsi="Arial"/>
                    <w:sz w:val="16"/>
                  </w:rPr>
                </w:rPrChange>
              </w:rPr>
              <w:t>1 4 8 10 11 12</w:t>
            </w:r>
          </w:p>
        </w:tc>
        <w:tc>
          <w:tcPr>
            <w:tcW w:w="1247" w:type="dxa"/>
            <w:tcBorders>
              <w:top w:val="single" w:sz="6" w:space="0" w:color="auto"/>
              <w:left w:val="single" w:sz="6" w:space="0" w:color="auto"/>
              <w:bottom w:val="single" w:sz="6" w:space="0" w:color="auto"/>
              <w:right w:val="single" w:sz="6" w:space="0" w:color="auto"/>
            </w:tcBorders>
            <w:tcPrChange w:id="831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97FFA64" w14:textId="77777777" w:rsidR="00CB3986" w:rsidRPr="008E21F4" w:rsidRDefault="00CB3986" w:rsidP="00D04D5F">
            <w:pPr>
              <w:pStyle w:val="TAL"/>
              <w:rPr>
                <w:sz w:val="16"/>
                <w:rPrChange w:id="8312" w:author="Delta" w:date="2021-07-23T11:12:00Z">
                  <w:rPr>
                    <w:rFonts w:ascii="Arial" w:hAnsi="Arial"/>
                    <w:sz w:val="16"/>
                  </w:rPr>
                </w:rPrChange>
              </w:rPr>
              <w:pPrChange w:id="8313" w:author="Delta" w:date="2021-07-23T11:12:00Z">
                <w:pPr>
                  <w:spacing w:after="0"/>
                </w:pPr>
              </w:pPrChange>
            </w:pPr>
            <w:r w:rsidRPr="008E21F4">
              <w:rPr>
                <w:sz w:val="16"/>
                <w:rPrChange w:id="8314" w:author="Delta" w:date="2021-07-23T11:12:00Z">
                  <w:rPr>
                    <w:rFonts w:ascii="Arial" w:hAnsi="Arial"/>
                    <w:sz w:val="16"/>
                  </w:rPr>
                </w:rPrChange>
              </w:rPr>
              <w:t>1 6 8 9 1112</w:t>
            </w:r>
          </w:p>
        </w:tc>
        <w:tc>
          <w:tcPr>
            <w:tcW w:w="1247" w:type="dxa"/>
            <w:tcBorders>
              <w:top w:val="single" w:sz="6" w:space="0" w:color="auto"/>
              <w:left w:val="single" w:sz="6" w:space="0" w:color="auto"/>
              <w:bottom w:val="single" w:sz="6" w:space="0" w:color="auto"/>
              <w:right w:val="single" w:sz="6" w:space="0" w:color="auto"/>
            </w:tcBorders>
            <w:tcPrChange w:id="831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DB59D87" w14:textId="77777777" w:rsidR="00CB3986" w:rsidRPr="008E21F4" w:rsidRDefault="00CB3986" w:rsidP="00D04D5F">
            <w:pPr>
              <w:pStyle w:val="TAL"/>
              <w:rPr>
                <w:sz w:val="16"/>
                <w:rPrChange w:id="8316" w:author="Delta" w:date="2021-07-23T11:12:00Z">
                  <w:rPr>
                    <w:rFonts w:ascii="Arial" w:hAnsi="Arial"/>
                    <w:sz w:val="16"/>
                  </w:rPr>
                </w:rPrChange>
              </w:rPr>
              <w:pPrChange w:id="8317" w:author="Delta" w:date="2021-07-23T11:12:00Z">
                <w:pPr>
                  <w:spacing w:after="0"/>
                </w:pPr>
              </w:pPrChange>
            </w:pPr>
            <w:r w:rsidRPr="008E21F4">
              <w:rPr>
                <w:sz w:val="16"/>
                <w:rPrChange w:id="8318" w:author="Delta" w:date="2021-07-23T11:12:00Z">
                  <w:rPr>
                    <w:rFonts w:ascii="Arial" w:hAnsi="Arial"/>
                    <w:sz w:val="16"/>
                  </w:rPr>
                </w:rPrChange>
              </w:rPr>
              <w:t>0 2 3 4 5 6</w:t>
            </w:r>
          </w:p>
        </w:tc>
      </w:tr>
      <w:tr w:rsidR="00CB3986" w:rsidRPr="008E21F4" w14:paraId="02D2B69B" w14:textId="77777777" w:rsidTr="00831BC1">
        <w:trPr>
          <w:jc w:val="center"/>
          <w:trPrChange w:id="8319"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320"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1AA3992A" w14:textId="77777777" w:rsidR="00CB3986" w:rsidRPr="008E21F4" w:rsidRDefault="00CB3986" w:rsidP="00D04D5F">
            <w:pPr>
              <w:pStyle w:val="TAL"/>
              <w:rPr>
                <w:b/>
                <w:sz w:val="16"/>
                <w:rPrChange w:id="8321" w:author="Delta" w:date="2021-07-23T11:12:00Z">
                  <w:rPr>
                    <w:rFonts w:ascii="Arial" w:hAnsi="Arial"/>
                    <w:b/>
                    <w:sz w:val="16"/>
                  </w:rPr>
                </w:rPrChange>
              </w:rPr>
              <w:pPrChange w:id="8322" w:author="Delta" w:date="2021-07-23T11:12:00Z">
                <w:pPr>
                  <w:snapToGrid w:val="0"/>
                  <w:spacing w:beforeLines="5" w:before="12" w:afterLines="5" w:after="12"/>
                </w:pPr>
              </w:pPrChange>
            </w:pPr>
            <w:r w:rsidRPr="008E21F4">
              <w:rPr>
                <w:b/>
                <w:sz w:val="16"/>
                <w:rPrChange w:id="8323" w:author="Delta" w:date="2021-07-23T11:12:00Z">
                  <w:rPr>
                    <w:rFonts w:ascii="Arial" w:hAnsi="Arial"/>
                    <w:b/>
                    <w:sz w:val="16"/>
                  </w:rPr>
                </w:rPrChange>
              </w:rPr>
              <w:t>5 MHz</w:t>
            </w:r>
          </w:p>
        </w:tc>
        <w:tc>
          <w:tcPr>
            <w:tcW w:w="1247" w:type="dxa"/>
            <w:tcBorders>
              <w:top w:val="single" w:sz="6" w:space="0" w:color="auto"/>
              <w:left w:val="single" w:sz="6" w:space="0" w:color="auto"/>
              <w:bottom w:val="single" w:sz="6" w:space="0" w:color="auto"/>
              <w:right w:val="single" w:sz="6" w:space="0" w:color="auto"/>
            </w:tcBorders>
            <w:tcPrChange w:id="832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1379FA6" w14:textId="77777777" w:rsidR="00CB3986" w:rsidRPr="008E21F4" w:rsidRDefault="00CB3986" w:rsidP="00D04D5F">
            <w:pPr>
              <w:pStyle w:val="TAL"/>
              <w:rPr>
                <w:sz w:val="16"/>
                <w:rPrChange w:id="8325" w:author="Delta" w:date="2021-07-23T11:12:00Z">
                  <w:rPr>
                    <w:rFonts w:ascii="Arial" w:hAnsi="Arial"/>
                    <w:sz w:val="16"/>
                  </w:rPr>
                </w:rPrChange>
              </w:rPr>
              <w:pPrChange w:id="8326" w:author="Delta" w:date="2021-07-23T11:12:00Z">
                <w:pPr>
                  <w:spacing w:after="0"/>
                </w:pPr>
              </w:pPrChange>
            </w:pPr>
            <w:r w:rsidRPr="008E21F4">
              <w:rPr>
                <w:sz w:val="16"/>
                <w:rPrChange w:id="8327" w:author="Delta" w:date="2021-07-23T11:12:00Z">
                  <w:rPr>
                    <w:rFonts w:ascii="Arial" w:hAnsi="Arial"/>
                    <w:sz w:val="16"/>
                  </w:rPr>
                </w:rPrChange>
              </w:rPr>
              <w:t>1 2 5 8 17 18 19 21 23 24</w:t>
            </w:r>
          </w:p>
        </w:tc>
        <w:tc>
          <w:tcPr>
            <w:tcW w:w="1247" w:type="dxa"/>
            <w:tcBorders>
              <w:top w:val="single" w:sz="6" w:space="0" w:color="auto"/>
              <w:left w:val="single" w:sz="6" w:space="0" w:color="auto"/>
              <w:bottom w:val="single" w:sz="6" w:space="0" w:color="auto"/>
              <w:right w:val="single" w:sz="6" w:space="0" w:color="auto"/>
            </w:tcBorders>
            <w:tcPrChange w:id="832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DF47069" w14:textId="77777777" w:rsidR="00CB3986" w:rsidRPr="008E21F4" w:rsidRDefault="00CB3986" w:rsidP="00D04D5F">
            <w:pPr>
              <w:pStyle w:val="TAL"/>
              <w:rPr>
                <w:sz w:val="16"/>
                <w:rPrChange w:id="8329" w:author="Delta" w:date="2021-07-23T11:12:00Z">
                  <w:rPr>
                    <w:rFonts w:ascii="Arial" w:hAnsi="Arial"/>
                    <w:sz w:val="16"/>
                  </w:rPr>
                </w:rPrChange>
              </w:rPr>
              <w:pPrChange w:id="8330" w:author="Delta" w:date="2021-07-23T11:12:00Z">
                <w:pPr>
                  <w:spacing w:after="0"/>
                </w:pPr>
              </w:pPrChange>
            </w:pPr>
            <w:r w:rsidRPr="008E21F4">
              <w:rPr>
                <w:sz w:val="16"/>
                <w:rPrChange w:id="8331" w:author="Delta" w:date="2021-07-23T11:12:00Z">
                  <w:rPr>
                    <w:rFonts w:ascii="Arial" w:hAnsi="Arial"/>
                    <w:sz w:val="16"/>
                  </w:rPr>
                </w:rPrChange>
              </w:rPr>
              <w:t>1 3 5 6 7 17 19 20 23 24</w:t>
            </w:r>
          </w:p>
        </w:tc>
        <w:tc>
          <w:tcPr>
            <w:tcW w:w="1247" w:type="dxa"/>
            <w:tcBorders>
              <w:top w:val="single" w:sz="6" w:space="0" w:color="auto"/>
              <w:left w:val="single" w:sz="6" w:space="0" w:color="auto"/>
              <w:bottom w:val="single" w:sz="6" w:space="0" w:color="auto"/>
              <w:right w:val="single" w:sz="6" w:space="0" w:color="auto"/>
            </w:tcBorders>
            <w:tcPrChange w:id="833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5891C19" w14:textId="77777777" w:rsidR="00CB3986" w:rsidRPr="008E21F4" w:rsidRDefault="00CB3986" w:rsidP="00D04D5F">
            <w:pPr>
              <w:pStyle w:val="TAL"/>
              <w:rPr>
                <w:sz w:val="16"/>
                <w:rPrChange w:id="8333" w:author="Delta" w:date="2021-07-23T11:12:00Z">
                  <w:rPr>
                    <w:rFonts w:ascii="Arial" w:hAnsi="Arial"/>
                    <w:sz w:val="16"/>
                  </w:rPr>
                </w:rPrChange>
              </w:rPr>
              <w:pPrChange w:id="8334" w:author="Delta" w:date="2021-07-23T11:12:00Z">
                <w:pPr>
                  <w:spacing w:after="0"/>
                </w:pPr>
              </w:pPrChange>
            </w:pPr>
            <w:r w:rsidRPr="008E21F4">
              <w:rPr>
                <w:sz w:val="16"/>
                <w:rPrChange w:id="8335" w:author="Delta" w:date="2021-07-23T11:12:00Z">
                  <w:rPr>
                    <w:rFonts w:ascii="Arial" w:hAnsi="Arial"/>
                    <w:sz w:val="16"/>
                  </w:rPr>
                </w:rPrChange>
              </w:rPr>
              <w:t>0 3 4 5 8 17 18 19 21 22</w:t>
            </w:r>
          </w:p>
        </w:tc>
        <w:tc>
          <w:tcPr>
            <w:tcW w:w="1247" w:type="dxa"/>
            <w:tcBorders>
              <w:top w:val="single" w:sz="6" w:space="0" w:color="auto"/>
              <w:left w:val="single" w:sz="6" w:space="0" w:color="auto"/>
              <w:bottom w:val="single" w:sz="6" w:space="0" w:color="auto"/>
              <w:right w:val="single" w:sz="6" w:space="0" w:color="auto"/>
            </w:tcBorders>
            <w:tcPrChange w:id="833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807CE83" w14:textId="77777777" w:rsidR="00CB3986" w:rsidRPr="008E21F4" w:rsidRDefault="00CB3986" w:rsidP="00D04D5F">
            <w:pPr>
              <w:pStyle w:val="TAL"/>
              <w:rPr>
                <w:sz w:val="16"/>
                <w:rPrChange w:id="8337" w:author="Delta" w:date="2021-07-23T11:12:00Z">
                  <w:rPr>
                    <w:rFonts w:ascii="Arial" w:hAnsi="Arial"/>
                    <w:sz w:val="16"/>
                  </w:rPr>
                </w:rPrChange>
              </w:rPr>
              <w:pPrChange w:id="8338" w:author="Delta" w:date="2021-07-23T11:12:00Z">
                <w:pPr>
                  <w:spacing w:after="0"/>
                </w:pPr>
              </w:pPrChange>
            </w:pPr>
            <w:r w:rsidRPr="008E21F4">
              <w:rPr>
                <w:sz w:val="16"/>
                <w:rPrChange w:id="8339" w:author="Delta" w:date="2021-07-23T11:12:00Z">
                  <w:rPr>
                    <w:rFonts w:ascii="Arial" w:hAnsi="Arial"/>
                    <w:sz w:val="16"/>
                  </w:rPr>
                </w:rPrChange>
              </w:rPr>
              <w:t>2 3 6 7 8 17 18 19 20 24</w:t>
            </w:r>
          </w:p>
        </w:tc>
        <w:tc>
          <w:tcPr>
            <w:tcW w:w="1247" w:type="dxa"/>
            <w:tcBorders>
              <w:top w:val="single" w:sz="6" w:space="0" w:color="auto"/>
              <w:left w:val="single" w:sz="6" w:space="0" w:color="auto"/>
              <w:bottom w:val="single" w:sz="6" w:space="0" w:color="auto"/>
              <w:right w:val="single" w:sz="6" w:space="0" w:color="auto"/>
            </w:tcBorders>
            <w:tcPrChange w:id="834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E8A52DB" w14:textId="77777777" w:rsidR="00CB3986" w:rsidRPr="008E21F4" w:rsidRDefault="00CB3986" w:rsidP="00D04D5F">
            <w:pPr>
              <w:pStyle w:val="TAL"/>
              <w:rPr>
                <w:sz w:val="16"/>
                <w:rPrChange w:id="8341" w:author="Delta" w:date="2021-07-23T11:12:00Z">
                  <w:rPr>
                    <w:rFonts w:ascii="Arial" w:hAnsi="Arial"/>
                    <w:sz w:val="16"/>
                  </w:rPr>
                </w:rPrChange>
              </w:rPr>
              <w:pPrChange w:id="8342" w:author="Delta" w:date="2021-07-23T11:12:00Z">
                <w:pPr>
                  <w:spacing w:after="0"/>
                </w:pPr>
              </w:pPrChange>
            </w:pPr>
            <w:r w:rsidRPr="008E21F4">
              <w:rPr>
                <w:sz w:val="16"/>
                <w:rPrChange w:id="8343" w:author="Delta" w:date="2021-07-23T11:12:00Z">
                  <w:rPr>
                    <w:rFonts w:ascii="Arial" w:hAnsi="Arial"/>
                    <w:sz w:val="16"/>
                  </w:rPr>
                </w:rPrChange>
              </w:rPr>
              <w:t>1 2 11 13 15 17 18 19 20 21</w:t>
            </w:r>
          </w:p>
        </w:tc>
        <w:tc>
          <w:tcPr>
            <w:tcW w:w="1247" w:type="dxa"/>
            <w:tcBorders>
              <w:top w:val="single" w:sz="6" w:space="0" w:color="auto"/>
              <w:left w:val="single" w:sz="6" w:space="0" w:color="auto"/>
              <w:bottom w:val="single" w:sz="6" w:space="0" w:color="auto"/>
              <w:right w:val="single" w:sz="6" w:space="0" w:color="auto"/>
            </w:tcBorders>
            <w:tcPrChange w:id="834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B99582D" w14:textId="77777777" w:rsidR="00CB3986" w:rsidRPr="008E21F4" w:rsidRDefault="00CB3986" w:rsidP="00D04D5F">
            <w:pPr>
              <w:pStyle w:val="TAL"/>
              <w:rPr>
                <w:sz w:val="16"/>
                <w:rPrChange w:id="8345" w:author="Delta" w:date="2021-07-23T11:12:00Z">
                  <w:rPr>
                    <w:rFonts w:ascii="Arial" w:hAnsi="Arial"/>
                    <w:sz w:val="16"/>
                  </w:rPr>
                </w:rPrChange>
              </w:rPr>
              <w:pPrChange w:id="8346" w:author="Delta" w:date="2021-07-23T11:12:00Z">
                <w:pPr>
                  <w:spacing w:after="0"/>
                </w:pPr>
              </w:pPrChange>
            </w:pPr>
            <w:r w:rsidRPr="008E21F4">
              <w:rPr>
                <w:sz w:val="16"/>
                <w:rPrChange w:id="8347" w:author="Delta" w:date="2021-07-23T11:12:00Z">
                  <w:rPr>
                    <w:rFonts w:ascii="Arial" w:hAnsi="Arial"/>
                    <w:sz w:val="16"/>
                  </w:rPr>
                </w:rPrChange>
              </w:rPr>
              <w:t>1 2 4 5 6 7 8 9 10 12</w:t>
            </w:r>
          </w:p>
        </w:tc>
        <w:tc>
          <w:tcPr>
            <w:tcW w:w="1247" w:type="dxa"/>
            <w:tcBorders>
              <w:top w:val="single" w:sz="6" w:space="0" w:color="auto"/>
              <w:left w:val="single" w:sz="6" w:space="0" w:color="auto"/>
              <w:bottom w:val="single" w:sz="6" w:space="0" w:color="auto"/>
              <w:right w:val="single" w:sz="6" w:space="0" w:color="auto"/>
            </w:tcBorders>
            <w:tcPrChange w:id="834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4D88E2B" w14:textId="77777777" w:rsidR="00CB3986" w:rsidRPr="008E21F4" w:rsidRDefault="00CB3986" w:rsidP="00D04D5F">
            <w:pPr>
              <w:pStyle w:val="TAL"/>
              <w:rPr>
                <w:sz w:val="16"/>
                <w:rPrChange w:id="8349" w:author="Delta" w:date="2021-07-23T11:12:00Z">
                  <w:rPr>
                    <w:rFonts w:ascii="Arial" w:hAnsi="Arial"/>
                    <w:sz w:val="16"/>
                  </w:rPr>
                </w:rPrChange>
              </w:rPr>
              <w:pPrChange w:id="8350" w:author="Delta" w:date="2021-07-23T11:12:00Z">
                <w:pPr>
                  <w:spacing w:after="0"/>
                </w:pPr>
              </w:pPrChange>
            </w:pPr>
            <w:r w:rsidRPr="008E21F4">
              <w:rPr>
                <w:sz w:val="16"/>
                <w:rPrChange w:id="8351" w:author="Delta" w:date="2021-07-23T11:12:00Z">
                  <w:rPr>
                    <w:rFonts w:ascii="Arial" w:hAnsi="Arial"/>
                    <w:sz w:val="16"/>
                  </w:rPr>
                </w:rPrChange>
              </w:rPr>
              <w:t>1 3 4 8 10 12 16 19 20 22</w:t>
            </w:r>
          </w:p>
        </w:tc>
      </w:tr>
      <w:tr w:rsidR="00CB3986" w:rsidRPr="008E21F4" w14:paraId="51985AFB" w14:textId="77777777" w:rsidTr="00831BC1">
        <w:trPr>
          <w:jc w:val="center"/>
          <w:trPrChange w:id="8352"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353"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68B40783" w14:textId="77777777" w:rsidR="00CB3986" w:rsidRPr="008E21F4" w:rsidRDefault="00CB3986" w:rsidP="00D04D5F">
            <w:pPr>
              <w:pStyle w:val="TAL"/>
              <w:rPr>
                <w:b/>
                <w:sz w:val="16"/>
                <w:rPrChange w:id="8354" w:author="Delta" w:date="2021-07-23T11:12:00Z">
                  <w:rPr>
                    <w:rFonts w:ascii="Arial" w:hAnsi="Arial"/>
                    <w:b/>
                    <w:sz w:val="16"/>
                  </w:rPr>
                </w:rPrChange>
              </w:rPr>
              <w:pPrChange w:id="8355" w:author="Delta" w:date="2021-07-23T11:12:00Z">
                <w:pPr>
                  <w:snapToGrid w:val="0"/>
                  <w:spacing w:beforeLines="5" w:before="12" w:afterLines="5" w:after="12"/>
                </w:pPr>
              </w:pPrChange>
            </w:pPr>
            <w:r w:rsidRPr="008E21F4">
              <w:rPr>
                <w:b/>
                <w:sz w:val="16"/>
                <w:rPrChange w:id="8356" w:author="Delta" w:date="2021-07-23T11:12:00Z">
                  <w:rPr>
                    <w:rFonts w:ascii="Arial" w:hAnsi="Arial"/>
                    <w:b/>
                    <w:sz w:val="16"/>
                  </w:rPr>
                </w:rPrChange>
              </w:rPr>
              <w:t>10 MHz</w:t>
            </w:r>
          </w:p>
        </w:tc>
        <w:tc>
          <w:tcPr>
            <w:tcW w:w="1247" w:type="dxa"/>
            <w:tcBorders>
              <w:top w:val="single" w:sz="6" w:space="0" w:color="auto"/>
              <w:left w:val="single" w:sz="6" w:space="0" w:color="auto"/>
              <w:bottom w:val="single" w:sz="6" w:space="0" w:color="auto"/>
              <w:right w:val="single" w:sz="6" w:space="0" w:color="auto"/>
            </w:tcBorders>
            <w:tcPrChange w:id="835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D911710" w14:textId="77777777" w:rsidR="00CB3986" w:rsidRPr="008E21F4" w:rsidRDefault="00CB3986" w:rsidP="00D04D5F">
            <w:pPr>
              <w:pStyle w:val="TAL"/>
              <w:rPr>
                <w:sz w:val="16"/>
                <w:rPrChange w:id="8358" w:author="Delta" w:date="2021-07-23T11:12:00Z">
                  <w:rPr>
                    <w:rFonts w:ascii="Arial" w:hAnsi="Arial"/>
                    <w:sz w:val="16"/>
                  </w:rPr>
                </w:rPrChange>
              </w:rPr>
              <w:pPrChange w:id="8359" w:author="Delta" w:date="2021-07-23T11:12:00Z">
                <w:pPr>
                  <w:spacing w:after="0"/>
                </w:pPr>
              </w:pPrChange>
            </w:pPr>
            <w:r w:rsidRPr="008E21F4">
              <w:rPr>
                <w:sz w:val="16"/>
                <w:rPrChange w:id="8360" w:author="Delta" w:date="2021-07-23T11:12:00Z">
                  <w:rPr>
                    <w:rFonts w:ascii="Arial" w:hAnsi="Arial"/>
                    <w:sz w:val="16"/>
                  </w:rPr>
                </w:rPrChange>
              </w:rPr>
              <w:t>2 4 6 7 10 11 13 17 18 19 34 35 37 38 41 42 46 47 48 49</w:t>
            </w:r>
          </w:p>
        </w:tc>
        <w:tc>
          <w:tcPr>
            <w:tcW w:w="1247" w:type="dxa"/>
            <w:tcBorders>
              <w:top w:val="single" w:sz="6" w:space="0" w:color="auto"/>
              <w:left w:val="single" w:sz="6" w:space="0" w:color="auto"/>
              <w:bottom w:val="single" w:sz="6" w:space="0" w:color="auto"/>
              <w:right w:val="single" w:sz="6" w:space="0" w:color="auto"/>
            </w:tcBorders>
            <w:tcPrChange w:id="836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22EB5ED" w14:textId="77777777" w:rsidR="00CB3986" w:rsidRPr="008E21F4" w:rsidRDefault="00CB3986" w:rsidP="00D04D5F">
            <w:pPr>
              <w:pStyle w:val="TAL"/>
              <w:rPr>
                <w:sz w:val="16"/>
                <w:rPrChange w:id="8362" w:author="Delta" w:date="2021-07-23T11:12:00Z">
                  <w:rPr>
                    <w:rFonts w:ascii="Arial" w:hAnsi="Arial"/>
                    <w:sz w:val="16"/>
                  </w:rPr>
                </w:rPrChange>
              </w:rPr>
              <w:pPrChange w:id="8363" w:author="Delta" w:date="2021-07-23T11:12:00Z">
                <w:pPr>
                  <w:spacing w:after="0"/>
                </w:pPr>
              </w:pPrChange>
            </w:pPr>
            <w:r w:rsidRPr="008E21F4">
              <w:rPr>
                <w:sz w:val="16"/>
                <w:rPrChange w:id="8364" w:author="Delta" w:date="2021-07-23T11:12:00Z">
                  <w:rPr>
                    <w:rFonts w:ascii="Arial" w:hAnsi="Arial"/>
                    <w:sz w:val="16"/>
                  </w:rPr>
                </w:rPrChange>
              </w:rPr>
              <w:t>1 3 6 7 9 11 14 15 17 18 19 28 29 30 35 37 38 39 43 44</w:t>
            </w:r>
          </w:p>
        </w:tc>
        <w:tc>
          <w:tcPr>
            <w:tcW w:w="1247" w:type="dxa"/>
            <w:tcBorders>
              <w:top w:val="single" w:sz="6" w:space="0" w:color="auto"/>
              <w:left w:val="single" w:sz="6" w:space="0" w:color="auto"/>
              <w:bottom w:val="single" w:sz="6" w:space="0" w:color="auto"/>
              <w:right w:val="single" w:sz="6" w:space="0" w:color="auto"/>
            </w:tcBorders>
            <w:tcPrChange w:id="836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5061B43" w14:textId="77777777" w:rsidR="00CB3986" w:rsidRPr="008E21F4" w:rsidRDefault="00CB3986" w:rsidP="00D04D5F">
            <w:pPr>
              <w:pStyle w:val="TAL"/>
              <w:rPr>
                <w:sz w:val="16"/>
                <w:rPrChange w:id="8366" w:author="Delta" w:date="2021-07-23T11:12:00Z">
                  <w:rPr>
                    <w:rFonts w:ascii="Arial" w:hAnsi="Arial"/>
                    <w:sz w:val="16"/>
                  </w:rPr>
                </w:rPrChange>
              </w:rPr>
              <w:pPrChange w:id="8367" w:author="Delta" w:date="2021-07-23T11:12:00Z">
                <w:pPr>
                  <w:spacing w:after="0"/>
                </w:pPr>
              </w:pPrChange>
            </w:pPr>
            <w:r w:rsidRPr="008E21F4">
              <w:rPr>
                <w:sz w:val="16"/>
                <w:rPrChange w:id="8368" w:author="Delta" w:date="2021-07-23T11:12:00Z">
                  <w:rPr>
                    <w:rFonts w:ascii="Arial" w:hAnsi="Arial"/>
                    <w:sz w:val="16"/>
                  </w:rPr>
                </w:rPrChange>
              </w:rPr>
              <w:t>3 4 5 6 10 11 12 14 16 18 30 34 35 36 37 39 40 41 43 48</w:t>
            </w:r>
          </w:p>
        </w:tc>
        <w:tc>
          <w:tcPr>
            <w:tcW w:w="1247" w:type="dxa"/>
            <w:tcBorders>
              <w:top w:val="single" w:sz="6" w:space="0" w:color="auto"/>
              <w:left w:val="single" w:sz="6" w:space="0" w:color="auto"/>
              <w:bottom w:val="single" w:sz="6" w:space="0" w:color="auto"/>
              <w:right w:val="single" w:sz="6" w:space="0" w:color="auto"/>
            </w:tcBorders>
            <w:tcPrChange w:id="836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650D533" w14:textId="77777777" w:rsidR="00CB3986" w:rsidRPr="008E21F4" w:rsidRDefault="00CB3986" w:rsidP="00D04D5F">
            <w:pPr>
              <w:pStyle w:val="TAL"/>
              <w:rPr>
                <w:sz w:val="16"/>
                <w:rPrChange w:id="8370" w:author="Delta" w:date="2021-07-23T11:12:00Z">
                  <w:rPr>
                    <w:rFonts w:ascii="Arial" w:hAnsi="Arial"/>
                    <w:sz w:val="16"/>
                  </w:rPr>
                </w:rPrChange>
              </w:rPr>
              <w:pPrChange w:id="8371" w:author="Delta" w:date="2021-07-23T11:12:00Z">
                <w:pPr>
                  <w:spacing w:after="0"/>
                </w:pPr>
              </w:pPrChange>
            </w:pPr>
            <w:r w:rsidRPr="008E21F4">
              <w:rPr>
                <w:sz w:val="16"/>
                <w:rPrChange w:id="8372" w:author="Delta" w:date="2021-07-23T11:12:00Z">
                  <w:rPr>
                    <w:rFonts w:ascii="Arial" w:hAnsi="Arial"/>
                    <w:sz w:val="16"/>
                  </w:rPr>
                </w:rPrChange>
              </w:rPr>
              <w:t>2 4 6 7 8 9 10 13 14 16 19 20 21 29 32 34 39 41 44 45</w:t>
            </w:r>
          </w:p>
        </w:tc>
        <w:tc>
          <w:tcPr>
            <w:tcW w:w="1247" w:type="dxa"/>
            <w:tcBorders>
              <w:top w:val="single" w:sz="6" w:space="0" w:color="auto"/>
              <w:left w:val="single" w:sz="6" w:space="0" w:color="auto"/>
              <w:bottom w:val="single" w:sz="6" w:space="0" w:color="auto"/>
              <w:right w:val="single" w:sz="6" w:space="0" w:color="auto"/>
            </w:tcBorders>
            <w:tcPrChange w:id="837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60FC2BE" w14:textId="77777777" w:rsidR="00CB3986" w:rsidRPr="008E21F4" w:rsidRDefault="00CB3986" w:rsidP="00D04D5F">
            <w:pPr>
              <w:pStyle w:val="TAL"/>
              <w:rPr>
                <w:sz w:val="16"/>
                <w:rPrChange w:id="8374" w:author="Delta" w:date="2021-07-23T11:12:00Z">
                  <w:rPr>
                    <w:rFonts w:ascii="Arial" w:hAnsi="Arial"/>
                    <w:sz w:val="16"/>
                  </w:rPr>
                </w:rPrChange>
              </w:rPr>
              <w:pPrChange w:id="8375" w:author="Delta" w:date="2021-07-23T11:12:00Z">
                <w:pPr>
                  <w:spacing w:after="0"/>
                </w:pPr>
              </w:pPrChange>
            </w:pPr>
            <w:r w:rsidRPr="008E21F4">
              <w:rPr>
                <w:sz w:val="16"/>
                <w:rPrChange w:id="8376" w:author="Delta" w:date="2021-07-23T11:12:00Z">
                  <w:rPr>
                    <w:rFonts w:ascii="Arial" w:hAnsi="Arial"/>
                    <w:sz w:val="16"/>
                  </w:rPr>
                </w:rPrChange>
              </w:rPr>
              <w:t>2 4 7 12 14 16 20 21 24 26 28 29 34 41 43 44 45 46 47 48</w:t>
            </w:r>
          </w:p>
        </w:tc>
        <w:tc>
          <w:tcPr>
            <w:tcW w:w="1247" w:type="dxa"/>
            <w:tcBorders>
              <w:top w:val="single" w:sz="6" w:space="0" w:color="auto"/>
              <w:left w:val="single" w:sz="6" w:space="0" w:color="auto"/>
              <w:bottom w:val="single" w:sz="6" w:space="0" w:color="auto"/>
              <w:right w:val="single" w:sz="6" w:space="0" w:color="auto"/>
            </w:tcBorders>
            <w:tcPrChange w:id="837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5AEDC3A" w14:textId="77777777" w:rsidR="00CB3986" w:rsidRPr="008E21F4" w:rsidRDefault="00CB3986" w:rsidP="00D04D5F">
            <w:pPr>
              <w:pStyle w:val="TAL"/>
              <w:rPr>
                <w:sz w:val="16"/>
                <w:rPrChange w:id="8378" w:author="Delta" w:date="2021-07-23T11:12:00Z">
                  <w:rPr>
                    <w:rFonts w:ascii="Arial" w:hAnsi="Arial"/>
                    <w:sz w:val="16"/>
                  </w:rPr>
                </w:rPrChange>
              </w:rPr>
              <w:pPrChange w:id="8379" w:author="Delta" w:date="2021-07-23T11:12:00Z">
                <w:pPr>
                  <w:spacing w:after="0"/>
                </w:pPr>
              </w:pPrChange>
            </w:pPr>
            <w:r w:rsidRPr="008E21F4">
              <w:rPr>
                <w:sz w:val="16"/>
                <w:rPrChange w:id="8380" w:author="Delta" w:date="2021-07-23T11:12:00Z">
                  <w:rPr>
                    <w:rFonts w:ascii="Arial" w:hAnsi="Arial"/>
                    <w:sz w:val="16"/>
                  </w:rPr>
                </w:rPrChange>
              </w:rPr>
              <w:t>2 5 8 9 11 12 13 16 18 21 22 23 27 29 30 31 32 33 46 47</w:t>
            </w:r>
          </w:p>
        </w:tc>
        <w:tc>
          <w:tcPr>
            <w:tcW w:w="1247" w:type="dxa"/>
            <w:tcBorders>
              <w:top w:val="single" w:sz="6" w:space="0" w:color="auto"/>
              <w:left w:val="single" w:sz="6" w:space="0" w:color="auto"/>
              <w:bottom w:val="single" w:sz="6" w:space="0" w:color="auto"/>
              <w:right w:val="single" w:sz="6" w:space="0" w:color="auto"/>
            </w:tcBorders>
            <w:tcPrChange w:id="838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0435173" w14:textId="77777777" w:rsidR="00CB3986" w:rsidRPr="008E21F4" w:rsidRDefault="00CB3986" w:rsidP="00D04D5F">
            <w:pPr>
              <w:pStyle w:val="TAL"/>
              <w:rPr>
                <w:sz w:val="16"/>
                <w:rPrChange w:id="8382" w:author="Delta" w:date="2021-07-23T11:12:00Z">
                  <w:rPr>
                    <w:rFonts w:ascii="Arial" w:hAnsi="Arial"/>
                    <w:sz w:val="16"/>
                  </w:rPr>
                </w:rPrChange>
              </w:rPr>
              <w:pPrChange w:id="8383" w:author="Delta" w:date="2021-07-23T11:12:00Z">
                <w:pPr>
                  <w:spacing w:after="0"/>
                </w:pPr>
              </w:pPrChange>
            </w:pPr>
            <w:r w:rsidRPr="008E21F4">
              <w:rPr>
                <w:sz w:val="16"/>
                <w:rPrChange w:id="8384" w:author="Delta" w:date="2021-07-23T11:12:00Z">
                  <w:rPr>
                    <w:rFonts w:ascii="Arial" w:hAnsi="Arial"/>
                    <w:sz w:val="16"/>
                  </w:rPr>
                </w:rPrChange>
              </w:rPr>
              <w:t>1 4 7 11 12 13 14 15 20 21 27 31 34 37 38 41 42 46 48 49</w:t>
            </w:r>
          </w:p>
        </w:tc>
      </w:tr>
      <w:tr w:rsidR="00CB3986" w:rsidRPr="008E21F4" w14:paraId="3B3F4434" w14:textId="77777777" w:rsidTr="00831BC1">
        <w:trPr>
          <w:jc w:val="center"/>
          <w:trPrChange w:id="8385"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386"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5CE71D7B" w14:textId="77777777" w:rsidR="00CB3986" w:rsidRPr="008E21F4" w:rsidRDefault="00CB3986" w:rsidP="00D04D5F">
            <w:pPr>
              <w:pStyle w:val="TAL"/>
              <w:rPr>
                <w:b/>
                <w:sz w:val="16"/>
                <w:rPrChange w:id="8387" w:author="Delta" w:date="2021-07-23T11:12:00Z">
                  <w:rPr>
                    <w:rFonts w:ascii="Arial" w:hAnsi="Arial"/>
                    <w:b/>
                    <w:sz w:val="16"/>
                  </w:rPr>
                </w:rPrChange>
              </w:rPr>
              <w:pPrChange w:id="8388" w:author="Delta" w:date="2021-07-23T11:12:00Z">
                <w:pPr>
                  <w:snapToGrid w:val="0"/>
                  <w:spacing w:beforeLines="5" w:before="12" w:afterLines="5" w:after="12"/>
                </w:pPr>
              </w:pPrChange>
            </w:pPr>
            <w:r w:rsidRPr="008E21F4">
              <w:rPr>
                <w:b/>
                <w:sz w:val="16"/>
                <w:rPrChange w:id="8389" w:author="Delta" w:date="2021-07-23T11:12:00Z">
                  <w:rPr>
                    <w:rFonts w:ascii="Arial" w:hAnsi="Arial"/>
                    <w:b/>
                    <w:sz w:val="16"/>
                  </w:rPr>
                </w:rPrChange>
              </w:rPr>
              <w:t>15 MHz</w:t>
            </w:r>
          </w:p>
        </w:tc>
        <w:tc>
          <w:tcPr>
            <w:tcW w:w="1247" w:type="dxa"/>
            <w:tcBorders>
              <w:top w:val="single" w:sz="6" w:space="0" w:color="auto"/>
              <w:left w:val="single" w:sz="6" w:space="0" w:color="auto"/>
              <w:bottom w:val="single" w:sz="6" w:space="0" w:color="auto"/>
              <w:right w:val="single" w:sz="6" w:space="0" w:color="auto"/>
            </w:tcBorders>
            <w:tcPrChange w:id="839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962F0C5" w14:textId="77777777" w:rsidR="00CB3986" w:rsidRPr="008E21F4" w:rsidRDefault="00CB3986" w:rsidP="00D04D5F">
            <w:pPr>
              <w:pStyle w:val="TAL"/>
              <w:rPr>
                <w:sz w:val="16"/>
                <w:rPrChange w:id="8391" w:author="Delta" w:date="2021-07-23T11:12:00Z">
                  <w:rPr>
                    <w:rFonts w:ascii="Arial" w:hAnsi="Arial"/>
                    <w:sz w:val="16"/>
                  </w:rPr>
                </w:rPrChange>
              </w:rPr>
              <w:pPrChange w:id="8392" w:author="Delta" w:date="2021-07-23T11:12:00Z">
                <w:pPr>
                  <w:spacing w:after="0"/>
                </w:pPr>
              </w:pPrChange>
            </w:pPr>
            <w:r w:rsidRPr="008E21F4">
              <w:rPr>
                <w:sz w:val="16"/>
                <w:rPrChange w:id="8393" w:author="Delta" w:date="2021-07-23T11:12:00Z">
                  <w:rPr>
                    <w:rFonts w:ascii="Arial" w:hAnsi="Arial"/>
                    <w:sz w:val="16"/>
                  </w:rPr>
                </w:rPrChange>
              </w:rPr>
              <w:t>3 5 6 9 10 13 15 17 20 23 25 26 27 28 29 33 44 45 51 53 56 57 58 61 63 66 70 71 73 74</w:t>
            </w:r>
          </w:p>
        </w:tc>
        <w:tc>
          <w:tcPr>
            <w:tcW w:w="1247" w:type="dxa"/>
            <w:tcBorders>
              <w:top w:val="single" w:sz="6" w:space="0" w:color="auto"/>
              <w:left w:val="single" w:sz="6" w:space="0" w:color="auto"/>
              <w:bottom w:val="single" w:sz="6" w:space="0" w:color="auto"/>
              <w:right w:val="single" w:sz="6" w:space="0" w:color="auto"/>
            </w:tcBorders>
            <w:tcPrChange w:id="839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3BB7D6C" w14:textId="77777777" w:rsidR="00CB3986" w:rsidRPr="008E21F4" w:rsidRDefault="00CB3986" w:rsidP="00D04D5F">
            <w:pPr>
              <w:pStyle w:val="TAL"/>
              <w:rPr>
                <w:sz w:val="16"/>
                <w:rPrChange w:id="8395" w:author="Delta" w:date="2021-07-23T11:12:00Z">
                  <w:rPr>
                    <w:rFonts w:ascii="Arial" w:hAnsi="Arial"/>
                    <w:sz w:val="16"/>
                  </w:rPr>
                </w:rPrChange>
              </w:rPr>
              <w:pPrChange w:id="8396" w:author="Delta" w:date="2021-07-23T11:12:00Z">
                <w:pPr>
                  <w:spacing w:after="0"/>
                </w:pPr>
              </w:pPrChange>
            </w:pPr>
            <w:r w:rsidRPr="008E21F4">
              <w:rPr>
                <w:sz w:val="16"/>
                <w:rPrChange w:id="8397" w:author="Delta" w:date="2021-07-23T11:12:00Z">
                  <w:rPr>
                    <w:rFonts w:ascii="Arial" w:hAnsi="Arial"/>
                    <w:sz w:val="16"/>
                  </w:rPr>
                </w:rPrChange>
              </w:rPr>
              <w:t>1 5 7 8 9 10 11 13 15 19 21 24 26 42 45 46 51 52 53 55 56 57 58 59 60 61 62 64 65 72</w:t>
            </w:r>
          </w:p>
        </w:tc>
        <w:tc>
          <w:tcPr>
            <w:tcW w:w="1247" w:type="dxa"/>
            <w:tcBorders>
              <w:top w:val="single" w:sz="6" w:space="0" w:color="auto"/>
              <w:left w:val="single" w:sz="6" w:space="0" w:color="auto"/>
              <w:bottom w:val="single" w:sz="6" w:space="0" w:color="auto"/>
              <w:right w:val="single" w:sz="6" w:space="0" w:color="auto"/>
            </w:tcBorders>
            <w:tcPrChange w:id="839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AC7797D" w14:textId="77777777" w:rsidR="00CB3986" w:rsidRPr="008E21F4" w:rsidRDefault="00CB3986" w:rsidP="00D04D5F">
            <w:pPr>
              <w:pStyle w:val="TAL"/>
              <w:rPr>
                <w:sz w:val="16"/>
                <w:rPrChange w:id="8399" w:author="Delta" w:date="2021-07-23T11:12:00Z">
                  <w:rPr>
                    <w:rFonts w:ascii="Arial" w:hAnsi="Arial"/>
                    <w:sz w:val="16"/>
                  </w:rPr>
                </w:rPrChange>
              </w:rPr>
              <w:pPrChange w:id="8400" w:author="Delta" w:date="2021-07-23T11:12:00Z">
                <w:pPr>
                  <w:spacing w:after="0"/>
                </w:pPr>
              </w:pPrChange>
            </w:pPr>
            <w:r w:rsidRPr="008E21F4">
              <w:rPr>
                <w:sz w:val="16"/>
                <w:rPrChange w:id="8401" w:author="Delta" w:date="2021-07-23T11:12:00Z">
                  <w:rPr>
                    <w:rFonts w:ascii="Arial" w:hAnsi="Arial"/>
                    <w:sz w:val="16"/>
                  </w:rPr>
                </w:rPrChange>
              </w:rPr>
              <w:t>3 4 6 7 9 10 11 13 14 15 16 20 22 24 25 28 31 32 33 43 49 52 55 58 61 62 66 67 70 73</w:t>
            </w:r>
          </w:p>
        </w:tc>
        <w:tc>
          <w:tcPr>
            <w:tcW w:w="1247" w:type="dxa"/>
            <w:tcBorders>
              <w:top w:val="single" w:sz="6" w:space="0" w:color="auto"/>
              <w:left w:val="single" w:sz="6" w:space="0" w:color="auto"/>
              <w:bottom w:val="single" w:sz="6" w:space="0" w:color="auto"/>
              <w:right w:val="single" w:sz="6" w:space="0" w:color="auto"/>
            </w:tcBorders>
            <w:tcPrChange w:id="840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18CA7C6" w14:textId="77777777" w:rsidR="00CB3986" w:rsidRPr="008E21F4" w:rsidRDefault="00CB3986" w:rsidP="00D04D5F">
            <w:pPr>
              <w:pStyle w:val="TAL"/>
              <w:rPr>
                <w:sz w:val="16"/>
                <w:rPrChange w:id="8403" w:author="Delta" w:date="2021-07-23T11:12:00Z">
                  <w:rPr>
                    <w:rFonts w:ascii="Arial" w:hAnsi="Arial"/>
                    <w:sz w:val="16"/>
                  </w:rPr>
                </w:rPrChange>
              </w:rPr>
              <w:pPrChange w:id="8404" w:author="Delta" w:date="2021-07-23T11:12:00Z">
                <w:pPr>
                  <w:spacing w:after="0"/>
                </w:pPr>
              </w:pPrChange>
            </w:pPr>
            <w:r w:rsidRPr="008E21F4">
              <w:rPr>
                <w:sz w:val="16"/>
                <w:rPrChange w:id="8405" w:author="Delta" w:date="2021-07-23T11:12:00Z">
                  <w:rPr>
                    <w:rFonts w:ascii="Arial" w:hAnsi="Arial"/>
                    <w:sz w:val="16"/>
                  </w:rPr>
                </w:rPrChange>
              </w:rPr>
              <w:t>3 4 7 8 12 13 14 16 18 19 20 22 24 27 28 30 32 41 42 43 44 46 49 50 51 65 67 68 69 71</w:t>
            </w:r>
          </w:p>
        </w:tc>
        <w:tc>
          <w:tcPr>
            <w:tcW w:w="1247" w:type="dxa"/>
            <w:tcBorders>
              <w:top w:val="single" w:sz="6" w:space="0" w:color="auto"/>
              <w:left w:val="single" w:sz="6" w:space="0" w:color="auto"/>
              <w:bottom w:val="single" w:sz="6" w:space="0" w:color="auto"/>
              <w:right w:val="single" w:sz="6" w:space="0" w:color="auto"/>
            </w:tcBorders>
            <w:tcPrChange w:id="840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C0D17F7" w14:textId="77777777" w:rsidR="00CB3986" w:rsidRPr="008E21F4" w:rsidRDefault="00CB3986" w:rsidP="00D04D5F">
            <w:pPr>
              <w:pStyle w:val="TAL"/>
              <w:rPr>
                <w:sz w:val="16"/>
                <w:rPrChange w:id="8407" w:author="Delta" w:date="2021-07-23T11:12:00Z">
                  <w:rPr>
                    <w:rFonts w:ascii="Arial" w:hAnsi="Arial"/>
                    <w:sz w:val="16"/>
                  </w:rPr>
                </w:rPrChange>
              </w:rPr>
              <w:pPrChange w:id="8408" w:author="Delta" w:date="2021-07-23T11:12:00Z">
                <w:pPr>
                  <w:spacing w:after="0"/>
                </w:pPr>
              </w:pPrChange>
            </w:pPr>
            <w:r w:rsidRPr="008E21F4">
              <w:rPr>
                <w:sz w:val="16"/>
                <w:rPrChange w:id="8409" w:author="Delta" w:date="2021-07-23T11:12:00Z">
                  <w:rPr>
                    <w:rFonts w:ascii="Arial" w:hAnsi="Arial"/>
                    <w:sz w:val="16"/>
                  </w:rPr>
                </w:rPrChange>
              </w:rPr>
              <w:t>2 6 8 9 10 11 13 16 18 19 21 22 26 30 31 41 45 46 47 48 51 55 57 58 62 63 64 69 73 74</w:t>
            </w:r>
          </w:p>
        </w:tc>
        <w:tc>
          <w:tcPr>
            <w:tcW w:w="1247" w:type="dxa"/>
            <w:tcBorders>
              <w:top w:val="single" w:sz="6" w:space="0" w:color="auto"/>
              <w:left w:val="single" w:sz="6" w:space="0" w:color="auto"/>
              <w:bottom w:val="single" w:sz="6" w:space="0" w:color="auto"/>
              <w:right w:val="single" w:sz="6" w:space="0" w:color="auto"/>
            </w:tcBorders>
            <w:tcPrChange w:id="841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D5D520C" w14:textId="77777777" w:rsidR="00CB3986" w:rsidRPr="008E21F4" w:rsidRDefault="00CB3986" w:rsidP="00D04D5F">
            <w:pPr>
              <w:pStyle w:val="TAL"/>
              <w:rPr>
                <w:sz w:val="16"/>
                <w:rPrChange w:id="8411" w:author="Delta" w:date="2021-07-23T11:12:00Z">
                  <w:rPr>
                    <w:rFonts w:ascii="Arial" w:hAnsi="Arial"/>
                    <w:sz w:val="16"/>
                  </w:rPr>
                </w:rPrChange>
              </w:rPr>
              <w:pPrChange w:id="8412" w:author="Delta" w:date="2021-07-23T11:12:00Z">
                <w:pPr>
                  <w:spacing w:after="0"/>
                </w:pPr>
              </w:pPrChange>
            </w:pPr>
            <w:r w:rsidRPr="008E21F4">
              <w:rPr>
                <w:sz w:val="16"/>
                <w:rPrChange w:id="8413" w:author="Delta" w:date="2021-07-23T11:12:00Z">
                  <w:rPr>
                    <w:rFonts w:ascii="Arial" w:hAnsi="Arial"/>
                    <w:sz w:val="16"/>
                  </w:rPr>
                </w:rPrChange>
              </w:rPr>
              <w:t>0 2 7 11 13 17 19 20 23 27 28 31 39 40 41 43 45 46 47 48 51 55 57 58 63 65 66 70 71 73</w:t>
            </w:r>
          </w:p>
        </w:tc>
        <w:tc>
          <w:tcPr>
            <w:tcW w:w="1247" w:type="dxa"/>
            <w:tcBorders>
              <w:top w:val="single" w:sz="6" w:space="0" w:color="auto"/>
              <w:left w:val="single" w:sz="6" w:space="0" w:color="auto"/>
              <w:bottom w:val="single" w:sz="6" w:space="0" w:color="auto"/>
              <w:right w:val="single" w:sz="6" w:space="0" w:color="auto"/>
            </w:tcBorders>
            <w:tcPrChange w:id="841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0215ED1" w14:textId="77777777" w:rsidR="00CB3986" w:rsidRPr="008E21F4" w:rsidRDefault="00CB3986" w:rsidP="00D04D5F">
            <w:pPr>
              <w:pStyle w:val="TAL"/>
              <w:rPr>
                <w:sz w:val="16"/>
                <w:rPrChange w:id="8415" w:author="Delta" w:date="2021-07-23T11:12:00Z">
                  <w:rPr>
                    <w:rFonts w:ascii="Arial" w:hAnsi="Arial"/>
                    <w:sz w:val="16"/>
                  </w:rPr>
                </w:rPrChange>
              </w:rPr>
              <w:pPrChange w:id="8416" w:author="Delta" w:date="2021-07-23T11:12:00Z">
                <w:pPr>
                  <w:spacing w:after="0"/>
                </w:pPr>
              </w:pPrChange>
            </w:pPr>
            <w:r w:rsidRPr="008E21F4">
              <w:rPr>
                <w:sz w:val="16"/>
                <w:rPrChange w:id="8417" w:author="Delta" w:date="2021-07-23T11:12:00Z">
                  <w:rPr>
                    <w:rFonts w:ascii="Arial" w:hAnsi="Arial"/>
                    <w:sz w:val="16"/>
                  </w:rPr>
                </w:rPrChange>
              </w:rPr>
              <w:t>1 2 3 7 8 9 10 12 13 17 19 21 22 23 24 28 30 32 37 40 41 46 48 53 56 58 61 65 69 73</w:t>
            </w:r>
          </w:p>
        </w:tc>
      </w:tr>
      <w:tr w:rsidR="00CB3986" w:rsidRPr="008E21F4" w14:paraId="1D005250" w14:textId="77777777" w:rsidTr="00831BC1">
        <w:trPr>
          <w:jc w:val="center"/>
          <w:trPrChange w:id="8418"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419"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05285549" w14:textId="77777777" w:rsidR="00CB3986" w:rsidRPr="008E21F4" w:rsidRDefault="00CB3986" w:rsidP="00D04D5F">
            <w:pPr>
              <w:pStyle w:val="TAL"/>
              <w:rPr>
                <w:b/>
                <w:sz w:val="16"/>
                <w:rPrChange w:id="8420" w:author="Delta" w:date="2021-07-23T11:12:00Z">
                  <w:rPr>
                    <w:rFonts w:ascii="Arial" w:hAnsi="Arial"/>
                    <w:b/>
                    <w:sz w:val="16"/>
                  </w:rPr>
                </w:rPrChange>
              </w:rPr>
              <w:pPrChange w:id="8421" w:author="Delta" w:date="2021-07-23T11:12:00Z">
                <w:pPr>
                  <w:snapToGrid w:val="0"/>
                  <w:spacing w:beforeLines="5" w:before="12" w:afterLines="5" w:after="12"/>
                </w:pPr>
              </w:pPrChange>
            </w:pPr>
            <w:r w:rsidRPr="008E21F4">
              <w:rPr>
                <w:b/>
                <w:sz w:val="16"/>
                <w:rPrChange w:id="8422" w:author="Delta" w:date="2021-07-23T11:12:00Z">
                  <w:rPr>
                    <w:rFonts w:ascii="Arial" w:hAnsi="Arial"/>
                    <w:b/>
                    <w:sz w:val="16"/>
                  </w:rPr>
                </w:rPrChange>
              </w:rPr>
              <w:t>20 MHz</w:t>
            </w:r>
          </w:p>
        </w:tc>
        <w:tc>
          <w:tcPr>
            <w:tcW w:w="1247" w:type="dxa"/>
            <w:tcBorders>
              <w:top w:val="single" w:sz="6" w:space="0" w:color="auto"/>
              <w:left w:val="single" w:sz="6" w:space="0" w:color="auto"/>
              <w:bottom w:val="single" w:sz="6" w:space="0" w:color="auto"/>
              <w:right w:val="single" w:sz="6" w:space="0" w:color="auto"/>
            </w:tcBorders>
            <w:tcPrChange w:id="842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75C958D" w14:textId="77777777" w:rsidR="00CB3986" w:rsidRPr="008E21F4" w:rsidRDefault="00CB3986" w:rsidP="00D04D5F">
            <w:pPr>
              <w:pStyle w:val="TAL"/>
              <w:rPr>
                <w:sz w:val="16"/>
                <w:rPrChange w:id="8424" w:author="Delta" w:date="2021-07-23T11:12:00Z">
                  <w:rPr>
                    <w:rFonts w:ascii="Arial" w:hAnsi="Arial"/>
                    <w:sz w:val="16"/>
                  </w:rPr>
                </w:rPrChange>
              </w:rPr>
              <w:pPrChange w:id="8425" w:author="Delta" w:date="2021-07-23T11:12:00Z">
                <w:pPr>
                  <w:spacing w:after="0"/>
                </w:pPr>
              </w:pPrChange>
            </w:pPr>
            <w:r w:rsidRPr="008E21F4">
              <w:rPr>
                <w:sz w:val="16"/>
                <w:rPrChange w:id="8426" w:author="Delta" w:date="2021-07-23T11:12:00Z">
                  <w:rPr>
                    <w:rFonts w:ascii="Arial" w:hAnsi="Arial"/>
                    <w:sz w:val="16"/>
                  </w:rPr>
                </w:rPrChange>
              </w:rPr>
              <w:t>2 4 7 8 12 13 14 18 20 21 23 27 28 31 34 35 37 38 39 44 46 53 56 58 60 68 70 71 74 75 76 78 82 85 87 88 93 95 97 99</w:t>
            </w:r>
          </w:p>
        </w:tc>
        <w:tc>
          <w:tcPr>
            <w:tcW w:w="1247" w:type="dxa"/>
            <w:tcBorders>
              <w:top w:val="single" w:sz="6" w:space="0" w:color="auto"/>
              <w:left w:val="single" w:sz="6" w:space="0" w:color="auto"/>
              <w:bottom w:val="single" w:sz="6" w:space="0" w:color="auto"/>
              <w:right w:val="single" w:sz="6" w:space="0" w:color="auto"/>
            </w:tcBorders>
            <w:tcPrChange w:id="842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5E23FBA" w14:textId="77777777" w:rsidR="00CB3986" w:rsidRPr="008E21F4" w:rsidRDefault="00CB3986" w:rsidP="00D04D5F">
            <w:pPr>
              <w:pStyle w:val="TAL"/>
              <w:rPr>
                <w:sz w:val="16"/>
                <w:rPrChange w:id="8428" w:author="Delta" w:date="2021-07-23T11:12:00Z">
                  <w:rPr>
                    <w:rFonts w:ascii="Arial" w:hAnsi="Arial"/>
                    <w:sz w:val="16"/>
                  </w:rPr>
                </w:rPrChange>
              </w:rPr>
              <w:pPrChange w:id="8429" w:author="Delta" w:date="2021-07-23T11:12:00Z">
                <w:pPr>
                  <w:spacing w:after="0"/>
                </w:pPr>
              </w:pPrChange>
            </w:pPr>
            <w:r w:rsidRPr="008E21F4">
              <w:rPr>
                <w:sz w:val="16"/>
                <w:rPrChange w:id="8430" w:author="Delta" w:date="2021-07-23T11:12:00Z">
                  <w:rPr>
                    <w:rFonts w:ascii="Arial" w:hAnsi="Arial"/>
                    <w:sz w:val="16"/>
                  </w:rPr>
                </w:rPrChange>
              </w:rPr>
              <w:t>4 5 6 7 8 9 10 11 12 14 17 19 20 22 25 27 28 29 32 33 37 38 41 43 53 58 61 65 69 70 73 74 78 79 80 82 83 86 90 97</w:t>
            </w:r>
          </w:p>
        </w:tc>
        <w:tc>
          <w:tcPr>
            <w:tcW w:w="1247" w:type="dxa"/>
            <w:tcBorders>
              <w:top w:val="single" w:sz="6" w:space="0" w:color="auto"/>
              <w:left w:val="single" w:sz="6" w:space="0" w:color="auto"/>
              <w:bottom w:val="single" w:sz="6" w:space="0" w:color="auto"/>
              <w:right w:val="single" w:sz="6" w:space="0" w:color="auto"/>
            </w:tcBorders>
            <w:tcPrChange w:id="843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3B3A600" w14:textId="77777777" w:rsidR="00CB3986" w:rsidRPr="008E21F4" w:rsidRDefault="00CB3986" w:rsidP="00D04D5F">
            <w:pPr>
              <w:pStyle w:val="TAL"/>
              <w:rPr>
                <w:sz w:val="16"/>
                <w:rPrChange w:id="8432" w:author="Delta" w:date="2021-07-23T11:12:00Z">
                  <w:rPr>
                    <w:rFonts w:ascii="Arial" w:hAnsi="Arial"/>
                    <w:sz w:val="16"/>
                  </w:rPr>
                </w:rPrChange>
              </w:rPr>
              <w:pPrChange w:id="8433" w:author="Delta" w:date="2021-07-23T11:12:00Z">
                <w:pPr>
                  <w:spacing w:after="0"/>
                </w:pPr>
              </w:pPrChange>
            </w:pPr>
            <w:r w:rsidRPr="008E21F4">
              <w:rPr>
                <w:sz w:val="16"/>
                <w:rPrChange w:id="8434" w:author="Delta" w:date="2021-07-23T11:12:00Z">
                  <w:rPr>
                    <w:rFonts w:ascii="Arial" w:hAnsi="Arial"/>
                    <w:sz w:val="16"/>
                  </w:rPr>
                </w:rPrChange>
              </w:rPr>
              <w:t>4 5 9 11 13 14 16 19 22 24 25 27 29 32 33 37 40 42 43 45 46 53 54 57 58 62 66 67 68 69 83 86 88 89 90 91 92 93 95 97</w:t>
            </w:r>
          </w:p>
        </w:tc>
        <w:tc>
          <w:tcPr>
            <w:tcW w:w="1247" w:type="dxa"/>
            <w:tcBorders>
              <w:top w:val="single" w:sz="6" w:space="0" w:color="auto"/>
              <w:left w:val="single" w:sz="6" w:space="0" w:color="auto"/>
              <w:bottom w:val="single" w:sz="6" w:space="0" w:color="auto"/>
              <w:right w:val="single" w:sz="6" w:space="0" w:color="auto"/>
            </w:tcBorders>
            <w:tcPrChange w:id="843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DF42943" w14:textId="77777777" w:rsidR="00CB3986" w:rsidRPr="008E21F4" w:rsidRDefault="00CB3986" w:rsidP="00D04D5F">
            <w:pPr>
              <w:pStyle w:val="TAL"/>
              <w:rPr>
                <w:sz w:val="16"/>
                <w:rPrChange w:id="8436" w:author="Delta" w:date="2021-07-23T11:12:00Z">
                  <w:rPr>
                    <w:rFonts w:ascii="Arial" w:hAnsi="Arial"/>
                    <w:sz w:val="16"/>
                  </w:rPr>
                </w:rPrChange>
              </w:rPr>
              <w:pPrChange w:id="8437" w:author="Delta" w:date="2021-07-23T11:12:00Z">
                <w:pPr>
                  <w:spacing w:after="0"/>
                </w:pPr>
              </w:pPrChange>
            </w:pPr>
            <w:r w:rsidRPr="008E21F4">
              <w:rPr>
                <w:sz w:val="16"/>
                <w:rPrChange w:id="8438" w:author="Delta" w:date="2021-07-23T11:12:00Z">
                  <w:rPr>
                    <w:rFonts w:ascii="Arial" w:hAnsi="Arial"/>
                    <w:sz w:val="16"/>
                  </w:rPr>
                </w:rPrChange>
              </w:rPr>
              <w:t>2 3 8 9 10 11 12 14 15 17 18 22 24 26 28 30 35 36 40 41 42 53 55 60 61 62 63 64 65 68 74 77 82 84 85 87 93 97 98 99</w:t>
            </w:r>
          </w:p>
        </w:tc>
        <w:tc>
          <w:tcPr>
            <w:tcW w:w="1247" w:type="dxa"/>
            <w:tcBorders>
              <w:top w:val="single" w:sz="6" w:space="0" w:color="auto"/>
              <w:left w:val="single" w:sz="6" w:space="0" w:color="auto"/>
              <w:bottom w:val="single" w:sz="6" w:space="0" w:color="auto"/>
              <w:right w:val="single" w:sz="6" w:space="0" w:color="auto"/>
            </w:tcBorders>
            <w:tcPrChange w:id="843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ADFD251" w14:textId="77777777" w:rsidR="00CB3986" w:rsidRPr="008E21F4" w:rsidRDefault="00CB3986" w:rsidP="00D04D5F">
            <w:pPr>
              <w:pStyle w:val="TAL"/>
              <w:rPr>
                <w:sz w:val="16"/>
                <w:rPrChange w:id="8440" w:author="Delta" w:date="2021-07-23T11:12:00Z">
                  <w:rPr>
                    <w:rFonts w:ascii="Arial" w:hAnsi="Arial"/>
                    <w:sz w:val="16"/>
                  </w:rPr>
                </w:rPrChange>
              </w:rPr>
              <w:pPrChange w:id="8441" w:author="Delta" w:date="2021-07-23T11:12:00Z">
                <w:pPr>
                  <w:spacing w:after="0"/>
                </w:pPr>
              </w:pPrChange>
            </w:pPr>
            <w:r w:rsidRPr="008E21F4">
              <w:rPr>
                <w:sz w:val="16"/>
                <w:rPrChange w:id="8442" w:author="Delta" w:date="2021-07-23T11:12:00Z">
                  <w:rPr>
                    <w:rFonts w:ascii="Arial" w:hAnsi="Arial"/>
                    <w:sz w:val="16"/>
                  </w:rPr>
                </w:rPrChange>
              </w:rPr>
              <w:t>0 3 10 13 14 17 23 25 27 28 30 31 36 37 38 40 41 43 49 50 54 55 57 58 60 61 63 64 70 74 76 77 81 84 85 87 88 94 95 98</w:t>
            </w:r>
          </w:p>
        </w:tc>
        <w:tc>
          <w:tcPr>
            <w:tcW w:w="1247" w:type="dxa"/>
            <w:tcBorders>
              <w:top w:val="single" w:sz="6" w:space="0" w:color="auto"/>
              <w:left w:val="single" w:sz="6" w:space="0" w:color="auto"/>
              <w:bottom w:val="single" w:sz="6" w:space="0" w:color="auto"/>
              <w:right w:val="single" w:sz="6" w:space="0" w:color="auto"/>
            </w:tcBorders>
            <w:tcPrChange w:id="844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7946B9A" w14:textId="77777777" w:rsidR="00CB3986" w:rsidRPr="008E21F4" w:rsidRDefault="00CB3986" w:rsidP="00D04D5F">
            <w:pPr>
              <w:pStyle w:val="TAL"/>
              <w:rPr>
                <w:sz w:val="16"/>
                <w:rPrChange w:id="8444" w:author="Delta" w:date="2021-07-23T11:12:00Z">
                  <w:rPr>
                    <w:rFonts w:ascii="Arial" w:hAnsi="Arial"/>
                    <w:sz w:val="16"/>
                  </w:rPr>
                </w:rPrChange>
              </w:rPr>
              <w:pPrChange w:id="8445" w:author="Delta" w:date="2021-07-23T11:12:00Z">
                <w:pPr>
                  <w:spacing w:after="0"/>
                </w:pPr>
              </w:pPrChange>
            </w:pPr>
            <w:r w:rsidRPr="008E21F4">
              <w:rPr>
                <w:sz w:val="16"/>
                <w:rPrChange w:id="8446" w:author="Delta" w:date="2021-07-23T11:12:00Z">
                  <w:rPr>
                    <w:rFonts w:ascii="Arial" w:hAnsi="Arial"/>
                    <w:sz w:val="16"/>
                  </w:rPr>
                </w:rPrChange>
              </w:rPr>
              <w:t>2 3 4 10 11 12 15 18 21 22 23 26 30 31 32 36 37 39 40 41 42 43 48 50 53 54 56 58 61 64 66 71 72 77 81 82 89 92 98 99</w:t>
            </w:r>
          </w:p>
        </w:tc>
        <w:tc>
          <w:tcPr>
            <w:tcW w:w="1247" w:type="dxa"/>
            <w:tcBorders>
              <w:top w:val="single" w:sz="6" w:space="0" w:color="auto"/>
              <w:left w:val="single" w:sz="6" w:space="0" w:color="auto"/>
              <w:bottom w:val="single" w:sz="6" w:space="0" w:color="auto"/>
              <w:right w:val="single" w:sz="6" w:space="0" w:color="auto"/>
            </w:tcBorders>
            <w:tcPrChange w:id="844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3F0EEA8" w14:textId="77777777" w:rsidR="00CB3986" w:rsidRPr="008E21F4" w:rsidRDefault="00CB3986" w:rsidP="00D04D5F">
            <w:pPr>
              <w:pStyle w:val="TAL"/>
              <w:rPr>
                <w:sz w:val="16"/>
                <w:rPrChange w:id="8448" w:author="Delta" w:date="2021-07-23T11:12:00Z">
                  <w:rPr>
                    <w:rFonts w:ascii="Arial" w:hAnsi="Arial"/>
                    <w:sz w:val="16"/>
                  </w:rPr>
                </w:rPrChange>
              </w:rPr>
              <w:pPrChange w:id="8449" w:author="Delta" w:date="2021-07-23T11:12:00Z">
                <w:pPr>
                  <w:spacing w:after="0"/>
                </w:pPr>
              </w:pPrChange>
            </w:pPr>
            <w:r w:rsidRPr="008E21F4">
              <w:rPr>
                <w:sz w:val="16"/>
                <w:rPrChange w:id="8450" w:author="Delta" w:date="2021-07-23T11:12:00Z">
                  <w:rPr>
                    <w:rFonts w:ascii="Arial" w:hAnsi="Arial"/>
                    <w:sz w:val="16"/>
                  </w:rPr>
                </w:rPrChange>
              </w:rPr>
              <w:t>4 9 12 13 17 19 20 21 22 29 31 36 37 39 40 41 42 46 48 49 54 56 57 60 64 66 73 74 75 80 83 86 87 89 90 92 94 96 98 99</w:t>
            </w:r>
          </w:p>
        </w:tc>
      </w:tr>
    </w:tbl>
    <w:p w14:paraId="30629224" w14:textId="77777777" w:rsidR="00CB3986" w:rsidRPr="008E21F4" w:rsidRDefault="00CB3986" w:rsidP="00CB3986">
      <w:pPr>
        <w:pStyle w:val="TH"/>
        <w:rPr>
          <w:lang w:eastAsia="zh-CN"/>
        </w:rPr>
      </w:pPr>
    </w:p>
    <w:p w14:paraId="4E040C05" w14:textId="77777777" w:rsidR="007F7236" w:rsidRPr="008735C4" w:rsidRDefault="007F7236" w:rsidP="00DD565E">
      <w:pPr>
        <w:pStyle w:val="TH"/>
        <w:rPr>
          <w:del w:id="8451" w:author="Delta" w:date="2021-07-23T11:12:00Z"/>
          <w:lang w:eastAsia="zh-CN"/>
        </w:rPr>
      </w:pPr>
    </w:p>
    <w:tbl>
      <w:tblPr>
        <w:tblW w:w="9636" w:type="dxa"/>
        <w:jc w:val="center"/>
        <w:tblLayout w:type="fixed"/>
        <w:tblLook w:val="0000" w:firstRow="0" w:lastRow="0" w:firstColumn="0" w:lastColumn="0" w:noHBand="0" w:noVBand="0"/>
        <w:tblPrChange w:id="8452" w:author="Delta" w:date="2021-07-23T11:12:00Z">
          <w:tblPr>
            <w:tblW w:w="0" w:type="auto"/>
            <w:jc w:val="center"/>
            <w:tblLayout w:type="fixed"/>
            <w:tblLook w:val="0000" w:firstRow="0" w:lastRow="0" w:firstColumn="0" w:lastColumn="0" w:noHBand="0" w:noVBand="0"/>
          </w:tblPr>
        </w:tblPrChange>
      </w:tblPr>
      <w:tblGrid>
        <w:gridCol w:w="907"/>
        <w:gridCol w:w="1247"/>
        <w:gridCol w:w="1247"/>
        <w:gridCol w:w="1247"/>
        <w:gridCol w:w="1247"/>
        <w:gridCol w:w="1247"/>
        <w:gridCol w:w="1247"/>
        <w:gridCol w:w="1247"/>
        <w:tblGridChange w:id="8453">
          <w:tblGrid>
            <w:gridCol w:w="907"/>
            <w:gridCol w:w="1247"/>
            <w:gridCol w:w="1247"/>
            <w:gridCol w:w="1247"/>
            <w:gridCol w:w="1247"/>
            <w:gridCol w:w="1247"/>
            <w:gridCol w:w="1247"/>
            <w:gridCol w:w="1247"/>
          </w:tblGrid>
        </w:tblGridChange>
      </w:tblGrid>
      <w:tr w:rsidR="00CB3986" w:rsidRPr="008E21F4" w14:paraId="4F250417" w14:textId="77777777" w:rsidTr="007C45E3">
        <w:trPr>
          <w:jc w:val="center"/>
          <w:trPrChange w:id="8454"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455"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508D4911" w14:textId="77777777" w:rsidR="00CB3986" w:rsidRPr="008E21F4" w:rsidRDefault="00CB3986" w:rsidP="00D04D5F">
            <w:pPr>
              <w:pStyle w:val="TAH"/>
              <w:rPr>
                <w:rPrChange w:id="8456" w:author="Delta" w:date="2021-07-23T11:12:00Z">
                  <w:rPr>
                    <w:rFonts w:ascii="Arial" w:hAnsi="Arial"/>
                    <w:b/>
                    <w:sz w:val="16"/>
                  </w:rPr>
                </w:rPrChange>
              </w:rPr>
              <w:pPrChange w:id="8457" w:author="Delta" w:date="2021-07-23T11:12:00Z">
                <w:pPr>
                  <w:spacing w:after="0"/>
                  <w:jc w:val="center"/>
                </w:pPr>
              </w:pPrChange>
            </w:pPr>
            <w:r w:rsidRPr="008E21F4">
              <w:rPr>
                <w:rPrChange w:id="8458" w:author="Delta" w:date="2021-07-23T11:12:00Z">
                  <w:rPr>
                    <w:rFonts w:ascii="Arial" w:hAnsi="Arial"/>
                    <w:b/>
                    <w:sz w:val="16"/>
                  </w:rPr>
                </w:rPrChange>
              </w:rPr>
              <w:t>Frame2</w:t>
            </w:r>
          </w:p>
        </w:tc>
        <w:tc>
          <w:tcPr>
            <w:tcW w:w="1247" w:type="dxa"/>
            <w:tcBorders>
              <w:top w:val="single" w:sz="6" w:space="0" w:color="auto"/>
              <w:left w:val="single" w:sz="6" w:space="0" w:color="auto"/>
              <w:bottom w:val="single" w:sz="6" w:space="0" w:color="auto"/>
              <w:right w:val="single" w:sz="6" w:space="0" w:color="auto"/>
            </w:tcBorders>
            <w:tcPrChange w:id="845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738F0C8" w14:textId="77777777" w:rsidR="00CB3986" w:rsidRPr="008E21F4" w:rsidRDefault="00CB3986" w:rsidP="00D04D5F">
            <w:pPr>
              <w:pStyle w:val="TAH"/>
              <w:rPr>
                <w:rPrChange w:id="8460" w:author="Delta" w:date="2021-07-23T11:12:00Z">
                  <w:rPr>
                    <w:rFonts w:ascii="Arial" w:hAnsi="Arial"/>
                    <w:b/>
                    <w:sz w:val="16"/>
                  </w:rPr>
                </w:rPrChange>
              </w:rPr>
              <w:pPrChange w:id="8461" w:author="Delta" w:date="2021-07-23T11:12:00Z">
                <w:pPr>
                  <w:spacing w:after="0"/>
                  <w:ind w:leftChars="-50" w:left="-100" w:rightChars="-50" w:right="-100"/>
                  <w:jc w:val="center"/>
                </w:pPr>
              </w:pPrChange>
            </w:pPr>
            <w:r w:rsidRPr="008E21F4">
              <w:rPr>
                <w:rPrChange w:id="8462" w:author="Delta" w:date="2021-07-23T11:12:00Z">
                  <w:rPr>
                    <w:rFonts w:ascii="Arial" w:hAnsi="Arial"/>
                    <w:b/>
                    <w:sz w:val="16"/>
                  </w:rPr>
                </w:rPrChange>
              </w:rPr>
              <w:t>Subframe 0</w:t>
            </w:r>
          </w:p>
        </w:tc>
        <w:tc>
          <w:tcPr>
            <w:tcW w:w="1247" w:type="dxa"/>
            <w:tcBorders>
              <w:top w:val="single" w:sz="6" w:space="0" w:color="auto"/>
              <w:left w:val="single" w:sz="6" w:space="0" w:color="auto"/>
              <w:bottom w:val="single" w:sz="6" w:space="0" w:color="auto"/>
              <w:right w:val="single" w:sz="6" w:space="0" w:color="auto"/>
            </w:tcBorders>
            <w:tcPrChange w:id="846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E7A202B" w14:textId="77777777" w:rsidR="00CB3986" w:rsidRPr="008E21F4" w:rsidRDefault="00CB3986" w:rsidP="00D04D5F">
            <w:pPr>
              <w:pStyle w:val="TAH"/>
              <w:rPr>
                <w:rPrChange w:id="8464" w:author="Delta" w:date="2021-07-23T11:12:00Z">
                  <w:rPr>
                    <w:rFonts w:ascii="Arial" w:hAnsi="Arial"/>
                    <w:b/>
                    <w:sz w:val="16"/>
                  </w:rPr>
                </w:rPrChange>
              </w:rPr>
              <w:pPrChange w:id="8465" w:author="Delta" w:date="2021-07-23T11:12:00Z">
                <w:pPr>
                  <w:spacing w:after="0"/>
                  <w:ind w:leftChars="-50" w:left="-100" w:rightChars="-50" w:right="-100"/>
                  <w:jc w:val="center"/>
                </w:pPr>
              </w:pPrChange>
            </w:pPr>
            <w:r w:rsidRPr="008E21F4">
              <w:rPr>
                <w:rPrChange w:id="8466" w:author="Delta" w:date="2021-07-23T11:12:00Z">
                  <w:rPr>
                    <w:rFonts w:ascii="Arial" w:hAnsi="Arial"/>
                    <w:b/>
                    <w:sz w:val="16"/>
                  </w:rPr>
                </w:rPrChange>
              </w:rPr>
              <w:t>Subframe 1</w:t>
            </w:r>
          </w:p>
        </w:tc>
        <w:tc>
          <w:tcPr>
            <w:tcW w:w="1247" w:type="dxa"/>
            <w:tcBorders>
              <w:top w:val="single" w:sz="6" w:space="0" w:color="auto"/>
              <w:left w:val="single" w:sz="6" w:space="0" w:color="auto"/>
              <w:bottom w:val="single" w:sz="6" w:space="0" w:color="auto"/>
              <w:right w:val="single" w:sz="6" w:space="0" w:color="auto"/>
            </w:tcBorders>
            <w:tcPrChange w:id="846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E30E098" w14:textId="77777777" w:rsidR="00CB3986" w:rsidRPr="008E21F4" w:rsidRDefault="00CB3986" w:rsidP="00D04D5F">
            <w:pPr>
              <w:pStyle w:val="TAH"/>
              <w:rPr>
                <w:rPrChange w:id="8468" w:author="Delta" w:date="2021-07-23T11:12:00Z">
                  <w:rPr>
                    <w:rFonts w:ascii="Arial" w:hAnsi="Arial"/>
                    <w:b/>
                    <w:sz w:val="16"/>
                  </w:rPr>
                </w:rPrChange>
              </w:rPr>
              <w:pPrChange w:id="8469" w:author="Delta" w:date="2021-07-23T11:12:00Z">
                <w:pPr>
                  <w:spacing w:after="0"/>
                  <w:ind w:leftChars="-50" w:left="-100" w:rightChars="-50" w:right="-100"/>
                  <w:jc w:val="center"/>
                </w:pPr>
              </w:pPrChange>
            </w:pPr>
            <w:r w:rsidRPr="008E21F4">
              <w:rPr>
                <w:rPrChange w:id="8470" w:author="Delta" w:date="2021-07-23T11:12:00Z">
                  <w:rPr>
                    <w:rFonts w:ascii="Arial" w:hAnsi="Arial"/>
                    <w:b/>
                    <w:sz w:val="16"/>
                  </w:rPr>
                </w:rPrChange>
              </w:rPr>
              <w:t>Subframe 5</w:t>
            </w:r>
          </w:p>
        </w:tc>
        <w:tc>
          <w:tcPr>
            <w:tcW w:w="1247" w:type="dxa"/>
            <w:tcBorders>
              <w:top w:val="single" w:sz="6" w:space="0" w:color="auto"/>
              <w:left w:val="single" w:sz="6" w:space="0" w:color="auto"/>
              <w:bottom w:val="single" w:sz="6" w:space="0" w:color="auto"/>
              <w:right w:val="single" w:sz="6" w:space="0" w:color="auto"/>
            </w:tcBorders>
            <w:tcPrChange w:id="847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425124A" w14:textId="77777777" w:rsidR="00CB3986" w:rsidRPr="008E21F4" w:rsidRDefault="00CB3986" w:rsidP="00D04D5F">
            <w:pPr>
              <w:pStyle w:val="TAH"/>
              <w:rPr>
                <w:rPrChange w:id="8472" w:author="Delta" w:date="2021-07-23T11:12:00Z">
                  <w:rPr>
                    <w:rFonts w:ascii="Arial" w:hAnsi="Arial"/>
                    <w:b/>
                    <w:sz w:val="16"/>
                  </w:rPr>
                </w:rPrChange>
              </w:rPr>
              <w:pPrChange w:id="8473" w:author="Delta" w:date="2021-07-23T11:12:00Z">
                <w:pPr>
                  <w:spacing w:after="0"/>
                  <w:ind w:leftChars="-50" w:left="-100" w:rightChars="-50" w:right="-100"/>
                  <w:jc w:val="center"/>
                </w:pPr>
              </w:pPrChange>
            </w:pPr>
            <w:r w:rsidRPr="008E21F4">
              <w:rPr>
                <w:rPrChange w:id="8474" w:author="Delta" w:date="2021-07-23T11:12:00Z">
                  <w:rPr>
                    <w:rFonts w:ascii="Arial" w:hAnsi="Arial"/>
                    <w:b/>
                    <w:sz w:val="16"/>
                  </w:rPr>
                </w:rPrChange>
              </w:rPr>
              <w:t>Subframe 6</w:t>
            </w:r>
          </w:p>
        </w:tc>
        <w:tc>
          <w:tcPr>
            <w:tcW w:w="1247" w:type="dxa"/>
            <w:tcBorders>
              <w:top w:val="single" w:sz="6" w:space="0" w:color="auto"/>
              <w:left w:val="single" w:sz="6" w:space="0" w:color="auto"/>
              <w:bottom w:val="single" w:sz="6" w:space="0" w:color="auto"/>
              <w:right w:val="single" w:sz="6" w:space="0" w:color="auto"/>
            </w:tcBorders>
            <w:tcPrChange w:id="847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D3B9073" w14:textId="77777777" w:rsidR="00CB3986" w:rsidRPr="008E21F4" w:rsidRDefault="00CB3986" w:rsidP="00D04D5F">
            <w:pPr>
              <w:pStyle w:val="TAH"/>
              <w:rPr>
                <w:rPrChange w:id="8476" w:author="Delta" w:date="2021-07-23T11:12:00Z">
                  <w:rPr>
                    <w:rFonts w:ascii="Arial" w:hAnsi="Arial"/>
                    <w:b/>
                    <w:sz w:val="16"/>
                  </w:rPr>
                </w:rPrChange>
              </w:rPr>
              <w:pPrChange w:id="8477" w:author="Delta" w:date="2021-07-23T11:12:00Z">
                <w:pPr>
                  <w:spacing w:after="0"/>
                  <w:ind w:leftChars="-50" w:left="-100" w:rightChars="-50" w:right="-100"/>
                  <w:jc w:val="center"/>
                </w:pPr>
              </w:pPrChange>
            </w:pPr>
            <w:r w:rsidRPr="008E21F4">
              <w:rPr>
                <w:rPrChange w:id="8478" w:author="Delta" w:date="2021-07-23T11:12:00Z">
                  <w:rPr>
                    <w:rFonts w:ascii="Arial" w:hAnsi="Arial"/>
                    <w:b/>
                    <w:sz w:val="16"/>
                  </w:rPr>
                </w:rPrChange>
              </w:rPr>
              <w:t>Subframe 7</w:t>
            </w:r>
          </w:p>
        </w:tc>
        <w:tc>
          <w:tcPr>
            <w:tcW w:w="1247" w:type="dxa"/>
            <w:tcBorders>
              <w:top w:val="single" w:sz="6" w:space="0" w:color="auto"/>
              <w:left w:val="single" w:sz="6" w:space="0" w:color="auto"/>
              <w:bottom w:val="single" w:sz="6" w:space="0" w:color="auto"/>
              <w:right w:val="single" w:sz="6" w:space="0" w:color="auto"/>
            </w:tcBorders>
            <w:tcPrChange w:id="847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121775F" w14:textId="77777777" w:rsidR="00CB3986" w:rsidRPr="008E21F4" w:rsidRDefault="00CB3986" w:rsidP="00D04D5F">
            <w:pPr>
              <w:pStyle w:val="TAH"/>
              <w:rPr>
                <w:rPrChange w:id="8480" w:author="Delta" w:date="2021-07-23T11:12:00Z">
                  <w:rPr>
                    <w:rFonts w:ascii="Arial" w:hAnsi="Arial"/>
                    <w:b/>
                    <w:sz w:val="16"/>
                  </w:rPr>
                </w:rPrChange>
              </w:rPr>
              <w:pPrChange w:id="8481" w:author="Delta" w:date="2021-07-23T11:12:00Z">
                <w:pPr>
                  <w:spacing w:after="0"/>
                  <w:ind w:leftChars="-50" w:left="-100" w:rightChars="-50" w:right="-100"/>
                  <w:jc w:val="center"/>
                </w:pPr>
              </w:pPrChange>
            </w:pPr>
            <w:r w:rsidRPr="008E21F4">
              <w:rPr>
                <w:rPrChange w:id="8482" w:author="Delta" w:date="2021-07-23T11:12:00Z">
                  <w:rPr>
                    <w:rFonts w:ascii="Arial" w:hAnsi="Arial"/>
                    <w:b/>
                    <w:sz w:val="16"/>
                  </w:rPr>
                </w:rPrChange>
              </w:rPr>
              <w:t>Subframe 8</w:t>
            </w:r>
          </w:p>
        </w:tc>
        <w:tc>
          <w:tcPr>
            <w:tcW w:w="1247" w:type="dxa"/>
            <w:tcBorders>
              <w:top w:val="single" w:sz="6" w:space="0" w:color="auto"/>
              <w:left w:val="single" w:sz="6" w:space="0" w:color="auto"/>
              <w:bottom w:val="single" w:sz="6" w:space="0" w:color="auto"/>
              <w:right w:val="single" w:sz="6" w:space="0" w:color="auto"/>
            </w:tcBorders>
            <w:tcPrChange w:id="848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BED716C" w14:textId="77777777" w:rsidR="00CB3986" w:rsidRPr="008E21F4" w:rsidRDefault="00CB3986" w:rsidP="00D04D5F">
            <w:pPr>
              <w:pStyle w:val="TAH"/>
              <w:rPr>
                <w:rPrChange w:id="8484" w:author="Delta" w:date="2021-07-23T11:12:00Z">
                  <w:rPr>
                    <w:rFonts w:ascii="Arial" w:hAnsi="Arial"/>
                    <w:b/>
                    <w:sz w:val="16"/>
                  </w:rPr>
                </w:rPrChange>
              </w:rPr>
              <w:pPrChange w:id="8485" w:author="Delta" w:date="2021-07-23T11:12:00Z">
                <w:pPr>
                  <w:spacing w:after="0"/>
                  <w:ind w:leftChars="-50" w:left="-100" w:rightChars="-50" w:right="-100"/>
                  <w:jc w:val="center"/>
                </w:pPr>
              </w:pPrChange>
            </w:pPr>
            <w:r w:rsidRPr="008E21F4">
              <w:rPr>
                <w:rPrChange w:id="8486" w:author="Delta" w:date="2021-07-23T11:12:00Z">
                  <w:rPr>
                    <w:rFonts w:ascii="Arial" w:hAnsi="Arial"/>
                    <w:b/>
                    <w:sz w:val="16"/>
                  </w:rPr>
                </w:rPrChange>
              </w:rPr>
              <w:t>Subframe 9</w:t>
            </w:r>
          </w:p>
        </w:tc>
      </w:tr>
      <w:tr w:rsidR="007C45E3" w:rsidRPr="008E21F4" w14:paraId="7656B1ED" w14:textId="77777777" w:rsidTr="007C45E3">
        <w:trPr>
          <w:jc w:val="center"/>
          <w:trPrChange w:id="8487"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488"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5A1AC79C" w14:textId="77777777" w:rsidR="007C45E3" w:rsidRPr="008E21F4" w:rsidRDefault="007C45E3" w:rsidP="007C45E3">
            <w:pPr>
              <w:pStyle w:val="TAL"/>
              <w:rPr>
                <w:b/>
                <w:sz w:val="16"/>
                <w:rPrChange w:id="8489" w:author="Delta" w:date="2021-07-23T11:12:00Z">
                  <w:rPr>
                    <w:rFonts w:ascii="Arial" w:hAnsi="Arial"/>
                    <w:b/>
                    <w:sz w:val="16"/>
                  </w:rPr>
                </w:rPrChange>
              </w:rPr>
              <w:pPrChange w:id="8490" w:author="Delta" w:date="2021-07-23T11:12:00Z">
                <w:pPr>
                  <w:snapToGrid w:val="0"/>
                  <w:spacing w:beforeLines="5" w:before="12" w:afterLines="5" w:after="12"/>
                </w:pPr>
              </w:pPrChange>
            </w:pPr>
            <w:r w:rsidRPr="008E21F4">
              <w:rPr>
                <w:b/>
                <w:sz w:val="16"/>
                <w:rPrChange w:id="8491" w:author="Delta" w:date="2021-07-23T11:12:00Z">
                  <w:rPr>
                    <w:rFonts w:ascii="Arial" w:hAnsi="Arial"/>
                    <w:b/>
                    <w:sz w:val="16"/>
                  </w:rPr>
                </w:rPrChange>
              </w:rPr>
              <w:t>1.4 MHz</w:t>
            </w:r>
          </w:p>
        </w:tc>
        <w:tc>
          <w:tcPr>
            <w:tcW w:w="1247" w:type="dxa"/>
            <w:tcBorders>
              <w:top w:val="single" w:sz="6" w:space="0" w:color="auto"/>
              <w:left w:val="single" w:sz="6" w:space="0" w:color="auto"/>
              <w:bottom w:val="single" w:sz="6" w:space="0" w:color="auto"/>
              <w:right w:val="single" w:sz="6" w:space="0" w:color="auto"/>
            </w:tcBorders>
            <w:tcPrChange w:id="849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068A308" w14:textId="77777777" w:rsidR="007C45E3" w:rsidRPr="008E21F4" w:rsidRDefault="007C45E3" w:rsidP="007C45E3">
            <w:pPr>
              <w:pStyle w:val="TAL"/>
              <w:rPr>
                <w:sz w:val="16"/>
                <w:rPrChange w:id="8493" w:author="Delta" w:date="2021-07-23T11:12:00Z">
                  <w:rPr>
                    <w:rFonts w:ascii="Arial" w:hAnsi="Arial"/>
                    <w:sz w:val="16"/>
                  </w:rPr>
                </w:rPrChange>
              </w:rPr>
              <w:pPrChange w:id="8494" w:author="Delta" w:date="2021-07-23T11:12:00Z">
                <w:pPr>
                  <w:spacing w:after="0"/>
                </w:pPr>
              </w:pPrChange>
            </w:pPr>
            <w:r w:rsidRPr="008E21F4">
              <w:rPr>
                <w:sz w:val="16"/>
                <w:rPrChange w:id="8495" w:author="Delta" w:date="2021-07-23T11:12:00Z">
                  <w:rPr>
                    <w:rFonts w:ascii="Arial" w:hAnsi="Arial"/>
                    <w:sz w:val="16"/>
                  </w:rPr>
                </w:rPrChange>
              </w:rPr>
              <w:t xml:space="preserve">N.A. </w:t>
            </w:r>
          </w:p>
        </w:tc>
        <w:tc>
          <w:tcPr>
            <w:tcW w:w="1247" w:type="dxa"/>
            <w:tcBorders>
              <w:top w:val="single" w:sz="6" w:space="0" w:color="auto"/>
              <w:left w:val="single" w:sz="6" w:space="0" w:color="auto"/>
              <w:bottom w:val="single" w:sz="6" w:space="0" w:color="auto"/>
              <w:right w:val="single" w:sz="6" w:space="0" w:color="auto"/>
            </w:tcBorders>
            <w:tcPrChange w:id="849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943514E" w14:textId="77777777" w:rsidR="007C45E3" w:rsidRPr="008E21F4" w:rsidRDefault="007C45E3" w:rsidP="007C45E3">
            <w:pPr>
              <w:pStyle w:val="TAL"/>
              <w:rPr>
                <w:sz w:val="16"/>
                <w:rPrChange w:id="8497" w:author="Delta" w:date="2021-07-23T11:12:00Z">
                  <w:rPr>
                    <w:rFonts w:ascii="Arial" w:hAnsi="Arial"/>
                    <w:sz w:val="16"/>
                  </w:rPr>
                </w:rPrChange>
              </w:rPr>
              <w:pPrChange w:id="8498" w:author="Delta" w:date="2021-07-23T11:12:00Z">
                <w:pPr>
                  <w:spacing w:after="0"/>
                </w:pPr>
              </w:pPrChange>
            </w:pPr>
            <w:r w:rsidRPr="008E21F4">
              <w:rPr>
                <w:sz w:val="16"/>
                <w:rPrChange w:id="8499" w:author="Delta" w:date="2021-07-23T11:12:00Z">
                  <w:rPr>
                    <w:rFonts w:ascii="Arial" w:hAnsi="Arial"/>
                    <w:sz w:val="16"/>
                  </w:rPr>
                </w:rPrChange>
              </w:rPr>
              <w:t xml:space="preserve"> N.A.</w:t>
            </w:r>
          </w:p>
        </w:tc>
        <w:tc>
          <w:tcPr>
            <w:tcW w:w="1247" w:type="dxa"/>
            <w:tcBorders>
              <w:top w:val="single" w:sz="6" w:space="0" w:color="auto"/>
              <w:left w:val="single" w:sz="6" w:space="0" w:color="auto"/>
              <w:bottom w:val="single" w:sz="6" w:space="0" w:color="auto"/>
              <w:right w:val="single" w:sz="6" w:space="0" w:color="auto"/>
            </w:tcBorders>
            <w:tcPrChange w:id="850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69310A8" w14:textId="77777777" w:rsidR="007C45E3" w:rsidRPr="008E21F4" w:rsidRDefault="007C45E3" w:rsidP="007C45E3">
            <w:pPr>
              <w:pStyle w:val="TAL"/>
              <w:rPr>
                <w:sz w:val="16"/>
                <w:rPrChange w:id="8501" w:author="Delta" w:date="2021-07-23T11:12:00Z">
                  <w:rPr>
                    <w:rFonts w:ascii="Arial" w:hAnsi="Arial"/>
                    <w:sz w:val="16"/>
                  </w:rPr>
                </w:rPrChange>
              </w:rPr>
              <w:pPrChange w:id="8502" w:author="Delta" w:date="2021-07-23T11:12:00Z">
                <w:pPr>
                  <w:spacing w:after="0"/>
                </w:pPr>
              </w:pPrChange>
            </w:pPr>
            <w:r w:rsidRPr="008E21F4">
              <w:rPr>
                <w:sz w:val="16"/>
                <w:rPrChange w:id="8503" w:author="Delta" w:date="2021-07-23T11:12:00Z">
                  <w:rPr>
                    <w:rFonts w:ascii="Arial" w:hAnsi="Arial"/>
                    <w:sz w:val="16"/>
                  </w:rPr>
                </w:rPrChange>
              </w:rPr>
              <w:t>N.A.</w:t>
            </w:r>
          </w:p>
        </w:tc>
        <w:tc>
          <w:tcPr>
            <w:tcW w:w="1247" w:type="dxa"/>
            <w:tcBorders>
              <w:top w:val="single" w:sz="6" w:space="0" w:color="auto"/>
              <w:left w:val="single" w:sz="6" w:space="0" w:color="auto"/>
              <w:bottom w:val="single" w:sz="6" w:space="0" w:color="auto"/>
              <w:right w:val="single" w:sz="6" w:space="0" w:color="auto"/>
            </w:tcBorders>
            <w:tcPrChange w:id="850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2F29F0C" w14:textId="1A41B41E" w:rsidR="007C45E3" w:rsidRPr="008E21F4" w:rsidRDefault="007C45E3" w:rsidP="007C45E3">
            <w:pPr>
              <w:pStyle w:val="TAL"/>
              <w:rPr>
                <w:sz w:val="16"/>
                <w:rPrChange w:id="8505" w:author="Delta" w:date="2021-07-23T11:12:00Z">
                  <w:rPr>
                    <w:rFonts w:ascii="Arial" w:hAnsi="Arial"/>
                    <w:sz w:val="16"/>
                  </w:rPr>
                </w:rPrChange>
              </w:rPr>
              <w:pPrChange w:id="8506" w:author="Delta" w:date="2021-07-23T11:12:00Z">
                <w:pPr>
                  <w:spacing w:after="0"/>
                </w:pPr>
              </w:pPrChange>
            </w:pPr>
            <w:r w:rsidRPr="008E21F4">
              <w:rPr>
                <w:sz w:val="16"/>
                <w:rPrChange w:id="8507" w:author="Delta" w:date="2021-07-23T11:12:00Z">
                  <w:rPr>
                    <w:rFonts w:ascii="Arial" w:hAnsi="Arial"/>
                    <w:sz w:val="16"/>
                  </w:rPr>
                </w:rPrChange>
              </w:rPr>
              <w:t>N.A</w:t>
            </w:r>
            <w:ins w:id="8508" w:author="Delta" w:date="2021-07-23T11:12:00Z">
              <w:r>
                <w:rPr>
                  <w:sz w:val="16"/>
                  <w:szCs w:val="16"/>
                  <w:lang w:eastAsia="ja-JP"/>
                </w:rPr>
                <w:t>.</w:t>
              </w:r>
            </w:ins>
          </w:p>
        </w:tc>
        <w:tc>
          <w:tcPr>
            <w:tcW w:w="1247" w:type="dxa"/>
            <w:tcBorders>
              <w:top w:val="single" w:sz="6" w:space="0" w:color="auto"/>
              <w:left w:val="single" w:sz="6" w:space="0" w:color="auto"/>
              <w:bottom w:val="single" w:sz="6" w:space="0" w:color="auto"/>
              <w:right w:val="single" w:sz="6" w:space="0" w:color="auto"/>
            </w:tcBorders>
            <w:tcPrChange w:id="850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0CC7B08" w14:textId="77777777" w:rsidR="007C45E3" w:rsidRPr="008E21F4" w:rsidRDefault="007C45E3" w:rsidP="007C45E3">
            <w:pPr>
              <w:pStyle w:val="TAL"/>
              <w:rPr>
                <w:sz w:val="16"/>
                <w:rPrChange w:id="8510" w:author="Delta" w:date="2021-07-23T11:12:00Z">
                  <w:rPr>
                    <w:rFonts w:ascii="Arial" w:hAnsi="Arial"/>
                    <w:sz w:val="16"/>
                  </w:rPr>
                </w:rPrChange>
              </w:rPr>
              <w:pPrChange w:id="8511" w:author="Delta" w:date="2021-07-23T11:12:00Z">
                <w:pPr>
                  <w:spacing w:after="0"/>
                </w:pPr>
              </w:pPrChange>
            </w:pPr>
            <w:r w:rsidRPr="008E21F4">
              <w:rPr>
                <w:sz w:val="16"/>
                <w:rPrChange w:id="8512" w:author="Delta" w:date="2021-07-23T11:12:00Z">
                  <w:rPr>
                    <w:rFonts w:ascii="Arial" w:hAnsi="Arial"/>
                    <w:sz w:val="16"/>
                  </w:rPr>
                </w:rPrChange>
              </w:rPr>
              <w:t>4 5</w:t>
            </w:r>
          </w:p>
        </w:tc>
        <w:tc>
          <w:tcPr>
            <w:tcW w:w="1247" w:type="dxa"/>
            <w:tcBorders>
              <w:top w:val="single" w:sz="6" w:space="0" w:color="auto"/>
              <w:left w:val="single" w:sz="6" w:space="0" w:color="auto"/>
              <w:bottom w:val="single" w:sz="6" w:space="0" w:color="auto"/>
              <w:right w:val="single" w:sz="6" w:space="0" w:color="auto"/>
            </w:tcBorders>
            <w:tcPrChange w:id="851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F98BC6B" w14:textId="77777777" w:rsidR="007C45E3" w:rsidRPr="008E21F4" w:rsidRDefault="007C45E3" w:rsidP="007C45E3">
            <w:pPr>
              <w:pStyle w:val="TAL"/>
              <w:rPr>
                <w:sz w:val="16"/>
                <w:rPrChange w:id="8514" w:author="Delta" w:date="2021-07-23T11:12:00Z">
                  <w:rPr>
                    <w:rFonts w:ascii="Arial" w:hAnsi="Arial"/>
                    <w:sz w:val="16"/>
                  </w:rPr>
                </w:rPrChange>
              </w:rPr>
              <w:pPrChange w:id="8515" w:author="Delta" w:date="2021-07-23T11:12:00Z">
                <w:pPr>
                  <w:spacing w:after="0"/>
                </w:pPr>
              </w:pPrChange>
            </w:pPr>
            <w:r w:rsidRPr="008E21F4">
              <w:rPr>
                <w:sz w:val="16"/>
                <w:rPrChange w:id="8516" w:author="Delta" w:date="2021-07-23T11:12:00Z">
                  <w:rPr>
                    <w:rFonts w:ascii="Arial" w:hAnsi="Arial"/>
                    <w:sz w:val="16"/>
                  </w:rPr>
                </w:rPrChange>
              </w:rPr>
              <w:t>1 2</w:t>
            </w:r>
          </w:p>
        </w:tc>
        <w:tc>
          <w:tcPr>
            <w:tcW w:w="1247" w:type="dxa"/>
            <w:tcBorders>
              <w:top w:val="single" w:sz="6" w:space="0" w:color="auto"/>
              <w:left w:val="single" w:sz="6" w:space="0" w:color="auto"/>
              <w:bottom w:val="single" w:sz="6" w:space="0" w:color="auto"/>
              <w:right w:val="single" w:sz="6" w:space="0" w:color="auto"/>
            </w:tcBorders>
            <w:tcPrChange w:id="851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1813EE6" w14:textId="77777777" w:rsidR="007C45E3" w:rsidRPr="008E21F4" w:rsidRDefault="007C45E3" w:rsidP="007C45E3">
            <w:pPr>
              <w:pStyle w:val="TAL"/>
              <w:rPr>
                <w:sz w:val="16"/>
                <w:rPrChange w:id="8518" w:author="Delta" w:date="2021-07-23T11:12:00Z">
                  <w:rPr>
                    <w:rFonts w:ascii="Arial" w:hAnsi="Arial"/>
                    <w:sz w:val="16"/>
                  </w:rPr>
                </w:rPrChange>
              </w:rPr>
              <w:pPrChange w:id="8519" w:author="Delta" w:date="2021-07-23T11:12:00Z">
                <w:pPr>
                  <w:spacing w:after="0"/>
                </w:pPr>
              </w:pPrChange>
            </w:pPr>
            <w:r w:rsidRPr="008E21F4">
              <w:rPr>
                <w:sz w:val="16"/>
                <w:rPrChange w:id="8520" w:author="Delta" w:date="2021-07-23T11:12:00Z">
                  <w:rPr>
                    <w:rFonts w:ascii="Arial" w:hAnsi="Arial"/>
                    <w:sz w:val="16"/>
                  </w:rPr>
                </w:rPrChange>
              </w:rPr>
              <w:t>1 3</w:t>
            </w:r>
          </w:p>
        </w:tc>
      </w:tr>
      <w:tr w:rsidR="00CB3986" w:rsidRPr="008E21F4" w14:paraId="58693549" w14:textId="77777777" w:rsidTr="007C45E3">
        <w:trPr>
          <w:jc w:val="center"/>
          <w:trPrChange w:id="8521"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522"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76F4D006" w14:textId="77777777" w:rsidR="00CB3986" w:rsidRPr="008E21F4" w:rsidRDefault="00CB3986" w:rsidP="00D04D5F">
            <w:pPr>
              <w:pStyle w:val="TAL"/>
              <w:rPr>
                <w:b/>
                <w:sz w:val="16"/>
                <w:rPrChange w:id="8523" w:author="Delta" w:date="2021-07-23T11:12:00Z">
                  <w:rPr>
                    <w:rFonts w:ascii="Arial" w:hAnsi="Arial"/>
                    <w:b/>
                    <w:sz w:val="16"/>
                  </w:rPr>
                </w:rPrChange>
              </w:rPr>
              <w:pPrChange w:id="8524" w:author="Delta" w:date="2021-07-23T11:12:00Z">
                <w:pPr>
                  <w:snapToGrid w:val="0"/>
                  <w:spacing w:beforeLines="5" w:before="12" w:afterLines="5" w:after="12"/>
                </w:pPr>
              </w:pPrChange>
            </w:pPr>
            <w:r w:rsidRPr="008E21F4">
              <w:rPr>
                <w:b/>
                <w:sz w:val="16"/>
                <w:rPrChange w:id="8525" w:author="Delta" w:date="2021-07-23T11:12:00Z">
                  <w:rPr>
                    <w:rFonts w:ascii="Arial" w:hAnsi="Arial"/>
                    <w:b/>
                    <w:sz w:val="16"/>
                  </w:rPr>
                </w:rPrChange>
              </w:rPr>
              <w:t>3 MHz</w:t>
            </w:r>
          </w:p>
        </w:tc>
        <w:tc>
          <w:tcPr>
            <w:tcW w:w="1247" w:type="dxa"/>
            <w:tcBorders>
              <w:top w:val="single" w:sz="6" w:space="0" w:color="auto"/>
              <w:left w:val="single" w:sz="6" w:space="0" w:color="auto"/>
              <w:bottom w:val="single" w:sz="6" w:space="0" w:color="auto"/>
              <w:right w:val="single" w:sz="6" w:space="0" w:color="auto"/>
            </w:tcBorders>
            <w:tcPrChange w:id="852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8DD6AFF" w14:textId="77777777" w:rsidR="00CB3986" w:rsidRPr="008E21F4" w:rsidRDefault="00CB3986" w:rsidP="00D04D5F">
            <w:pPr>
              <w:pStyle w:val="TAL"/>
              <w:rPr>
                <w:sz w:val="16"/>
                <w:rPrChange w:id="8527" w:author="Delta" w:date="2021-07-23T11:12:00Z">
                  <w:rPr>
                    <w:rFonts w:ascii="Arial" w:hAnsi="Arial"/>
                    <w:sz w:val="16"/>
                  </w:rPr>
                </w:rPrChange>
              </w:rPr>
              <w:pPrChange w:id="8528" w:author="Delta" w:date="2021-07-23T11:12:00Z">
                <w:pPr>
                  <w:spacing w:after="0"/>
                </w:pPr>
              </w:pPrChange>
            </w:pPr>
            <w:r w:rsidRPr="008E21F4">
              <w:rPr>
                <w:sz w:val="16"/>
                <w:rPrChange w:id="8529" w:author="Delta" w:date="2021-07-23T11:12:00Z">
                  <w:rPr>
                    <w:rFonts w:ascii="Arial" w:hAnsi="Arial"/>
                    <w:sz w:val="16"/>
                  </w:rPr>
                </w:rPrChange>
              </w:rPr>
              <w:t>0 1 2 11 12 13</w:t>
            </w:r>
          </w:p>
        </w:tc>
        <w:tc>
          <w:tcPr>
            <w:tcW w:w="1247" w:type="dxa"/>
            <w:tcBorders>
              <w:top w:val="single" w:sz="6" w:space="0" w:color="auto"/>
              <w:left w:val="single" w:sz="6" w:space="0" w:color="auto"/>
              <w:bottom w:val="single" w:sz="6" w:space="0" w:color="auto"/>
              <w:right w:val="single" w:sz="6" w:space="0" w:color="auto"/>
            </w:tcBorders>
            <w:tcPrChange w:id="853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15E7301" w14:textId="77777777" w:rsidR="00CB3986" w:rsidRPr="008E21F4" w:rsidRDefault="00CB3986" w:rsidP="00D04D5F">
            <w:pPr>
              <w:pStyle w:val="TAL"/>
              <w:rPr>
                <w:sz w:val="16"/>
                <w:rPrChange w:id="8531" w:author="Delta" w:date="2021-07-23T11:12:00Z">
                  <w:rPr>
                    <w:rFonts w:ascii="Arial" w:hAnsi="Arial"/>
                    <w:sz w:val="16"/>
                  </w:rPr>
                </w:rPrChange>
              </w:rPr>
              <w:pPrChange w:id="8532" w:author="Delta" w:date="2021-07-23T11:12:00Z">
                <w:pPr>
                  <w:spacing w:after="0"/>
                </w:pPr>
              </w:pPrChange>
            </w:pPr>
            <w:r w:rsidRPr="008E21F4">
              <w:rPr>
                <w:sz w:val="16"/>
                <w:rPrChange w:id="8533" w:author="Delta" w:date="2021-07-23T11:12:00Z">
                  <w:rPr>
                    <w:rFonts w:ascii="Arial" w:hAnsi="Arial"/>
                    <w:sz w:val="16"/>
                  </w:rPr>
                </w:rPrChange>
              </w:rPr>
              <w:t>0 1 2 3 13 14</w:t>
            </w:r>
          </w:p>
        </w:tc>
        <w:tc>
          <w:tcPr>
            <w:tcW w:w="1247" w:type="dxa"/>
            <w:tcBorders>
              <w:top w:val="single" w:sz="6" w:space="0" w:color="auto"/>
              <w:left w:val="single" w:sz="6" w:space="0" w:color="auto"/>
              <w:bottom w:val="single" w:sz="6" w:space="0" w:color="auto"/>
              <w:right w:val="single" w:sz="6" w:space="0" w:color="auto"/>
            </w:tcBorders>
            <w:tcPrChange w:id="853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F6EDA4F" w14:textId="77777777" w:rsidR="00CB3986" w:rsidRPr="008E21F4" w:rsidRDefault="00CB3986" w:rsidP="00D04D5F">
            <w:pPr>
              <w:pStyle w:val="TAL"/>
              <w:rPr>
                <w:sz w:val="16"/>
                <w:rPrChange w:id="8535" w:author="Delta" w:date="2021-07-23T11:12:00Z">
                  <w:rPr>
                    <w:rFonts w:ascii="Arial" w:hAnsi="Arial"/>
                    <w:sz w:val="16"/>
                  </w:rPr>
                </w:rPrChange>
              </w:rPr>
              <w:pPrChange w:id="8536" w:author="Delta" w:date="2021-07-23T11:12:00Z">
                <w:pPr>
                  <w:spacing w:after="0"/>
                </w:pPr>
              </w:pPrChange>
            </w:pPr>
            <w:r w:rsidRPr="008E21F4">
              <w:rPr>
                <w:sz w:val="16"/>
                <w:rPrChange w:id="8537" w:author="Delta" w:date="2021-07-23T11:12:00Z">
                  <w:rPr>
                    <w:rFonts w:ascii="Arial" w:hAnsi="Arial"/>
                    <w:sz w:val="16"/>
                  </w:rPr>
                </w:rPrChange>
              </w:rPr>
              <w:t>0 1 2 3 12 14</w:t>
            </w:r>
          </w:p>
        </w:tc>
        <w:tc>
          <w:tcPr>
            <w:tcW w:w="1247" w:type="dxa"/>
            <w:tcBorders>
              <w:top w:val="single" w:sz="6" w:space="0" w:color="auto"/>
              <w:left w:val="single" w:sz="6" w:space="0" w:color="auto"/>
              <w:bottom w:val="single" w:sz="6" w:space="0" w:color="auto"/>
              <w:right w:val="single" w:sz="6" w:space="0" w:color="auto"/>
            </w:tcBorders>
            <w:tcPrChange w:id="853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AB9E696" w14:textId="77777777" w:rsidR="00CB3986" w:rsidRPr="008E21F4" w:rsidRDefault="00CB3986" w:rsidP="00D04D5F">
            <w:pPr>
              <w:pStyle w:val="TAL"/>
              <w:rPr>
                <w:sz w:val="16"/>
                <w:rPrChange w:id="8539" w:author="Delta" w:date="2021-07-23T11:12:00Z">
                  <w:rPr>
                    <w:rFonts w:ascii="Arial" w:hAnsi="Arial"/>
                    <w:sz w:val="16"/>
                  </w:rPr>
                </w:rPrChange>
              </w:rPr>
              <w:pPrChange w:id="8540" w:author="Delta" w:date="2021-07-23T11:12:00Z">
                <w:pPr>
                  <w:spacing w:after="0"/>
                </w:pPr>
              </w:pPrChange>
            </w:pPr>
            <w:r w:rsidRPr="008E21F4">
              <w:rPr>
                <w:sz w:val="16"/>
                <w:rPrChange w:id="8541" w:author="Delta" w:date="2021-07-23T11:12:00Z">
                  <w:rPr>
                    <w:rFonts w:ascii="Arial" w:hAnsi="Arial"/>
                    <w:sz w:val="16"/>
                  </w:rPr>
                </w:rPrChange>
              </w:rPr>
              <w:t>0 1 2 3 11 13</w:t>
            </w:r>
          </w:p>
        </w:tc>
        <w:tc>
          <w:tcPr>
            <w:tcW w:w="1247" w:type="dxa"/>
            <w:tcBorders>
              <w:top w:val="single" w:sz="6" w:space="0" w:color="auto"/>
              <w:left w:val="single" w:sz="6" w:space="0" w:color="auto"/>
              <w:bottom w:val="single" w:sz="6" w:space="0" w:color="auto"/>
              <w:right w:val="single" w:sz="6" w:space="0" w:color="auto"/>
            </w:tcBorders>
            <w:tcPrChange w:id="854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8CFD2D2" w14:textId="77777777" w:rsidR="00CB3986" w:rsidRPr="008E21F4" w:rsidRDefault="00CB3986" w:rsidP="00D04D5F">
            <w:pPr>
              <w:pStyle w:val="TAL"/>
              <w:rPr>
                <w:sz w:val="16"/>
                <w:rPrChange w:id="8543" w:author="Delta" w:date="2021-07-23T11:12:00Z">
                  <w:rPr>
                    <w:rFonts w:ascii="Arial" w:hAnsi="Arial"/>
                    <w:sz w:val="16"/>
                  </w:rPr>
                </w:rPrChange>
              </w:rPr>
              <w:pPrChange w:id="8544" w:author="Delta" w:date="2021-07-23T11:12:00Z">
                <w:pPr>
                  <w:spacing w:after="0"/>
                </w:pPr>
              </w:pPrChange>
            </w:pPr>
            <w:r w:rsidRPr="008E21F4">
              <w:rPr>
                <w:sz w:val="16"/>
                <w:rPrChange w:id="8545" w:author="Delta" w:date="2021-07-23T11:12:00Z">
                  <w:rPr>
                    <w:rFonts w:ascii="Arial" w:hAnsi="Arial"/>
                    <w:sz w:val="16"/>
                  </w:rPr>
                </w:rPrChange>
              </w:rPr>
              <w:t>0 3 4 6 10 12</w:t>
            </w:r>
          </w:p>
        </w:tc>
        <w:tc>
          <w:tcPr>
            <w:tcW w:w="1247" w:type="dxa"/>
            <w:tcBorders>
              <w:top w:val="single" w:sz="6" w:space="0" w:color="auto"/>
              <w:left w:val="single" w:sz="6" w:space="0" w:color="auto"/>
              <w:bottom w:val="single" w:sz="6" w:space="0" w:color="auto"/>
              <w:right w:val="single" w:sz="6" w:space="0" w:color="auto"/>
            </w:tcBorders>
            <w:tcPrChange w:id="854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7D7A352" w14:textId="77777777" w:rsidR="00CB3986" w:rsidRPr="008E21F4" w:rsidRDefault="00CB3986" w:rsidP="00D04D5F">
            <w:pPr>
              <w:pStyle w:val="TAL"/>
              <w:rPr>
                <w:sz w:val="16"/>
                <w:rPrChange w:id="8547" w:author="Delta" w:date="2021-07-23T11:12:00Z">
                  <w:rPr>
                    <w:rFonts w:ascii="Arial" w:hAnsi="Arial"/>
                    <w:sz w:val="16"/>
                  </w:rPr>
                </w:rPrChange>
              </w:rPr>
              <w:pPrChange w:id="8548" w:author="Delta" w:date="2021-07-23T11:12:00Z">
                <w:pPr>
                  <w:spacing w:after="0"/>
                </w:pPr>
              </w:pPrChange>
            </w:pPr>
            <w:r w:rsidRPr="008E21F4">
              <w:rPr>
                <w:sz w:val="16"/>
                <w:rPrChange w:id="8549" w:author="Delta" w:date="2021-07-23T11:12:00Z">
                  <w:rPr>
                    <w:rFonts w:ascii="Arial" w:hAnsi="Arial"/>
                    <w:sz w:val="16"/>
                  </w:rPr>
                </w:rPrChange>
              </w:rPr>
              <w:t>2 6 9 11 13 14</w:t>
            </w:r>
          </w:p>
        </w:tc>
        <w:tc>
          <w:tcPr>
            <w:tcW w:w="1247" w:type="dxa"/>
            <w:tcBorders>
              <w:top w:val="single" w:sz="6" w:space="0" w:color="auto"/>
              <w:left w:val="single" w:sz="6" w:space="0" w:color="auto"/>
              <w:bottom w:val="single" w:sz="6" w:space="0" w:color="auto"/>
              <w:right w:val="single" w:sz="6" w:space="0" w:color="auto"/>
            </w:tcBorders>
            <w:tcPrChange w:id="855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6A1633E" w14:textId="77777777" w:rsidR="00CB3986" w:rsidRPr="008E21F4" w:rsidRDefault="00CB3986" w:rsidP="00D04D5F">
            <w:pPr>
              <w:pStyle w:val="TAL"/>
              <w:rPr>
                <w:sz w:val="16"/>
                <w:rPrChange w:id="8551" w:author="Delta" w:date="2021-07-23T11:12:00Z">
                  <w:rPr>
                    <w:rFonts w:ascii="Arial" w:hAnsi="Arial"/>
                    <w:sz w:val="16"/>
                  </w:rPr>
                </w:rPrChange>
              </w:rPr>
              <w:pPrChange w:id="8552" w:author="Delta" w:date="2021-07-23T11:12:00Z">
                <w:pPr>
                  <w:spacing w:after="0"/>
                </w:pPr>
              </w:pPrChange>
            </w:pPr>
            <w:r w:rsidRPr="008E21F4">
              <w:rPr>
                <w:sz w:val="16"/>
                <w:rPrChange w:id="8553" w:author="Delta" w:date="2021-07-23T11:12:00Z">
                  <w:rPr>
                    <w:rFonts w:ascii="Arial" w:hAnsi="Arial"/>
                    <w:sz w:val="16"/>
                  </w:rPr>
                </w:rPrChange>
              </w:rPr>
              <w:t>1 5 7 9 13 14</w:t>
            </w:r>
          </w:p>
        </w:tc>
      </w:tr>
      <w:tr w:rsidR="00CB3986" w:rsidRPr="008E21F4" w14:paraId="0EC7AF79" w14:textId="77777777" w:rsidTr="007C45E3">
        <w:trPr>
          <w:jc w:val="center"/>
          <w:trPrChange w:id="8554"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555"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572E23B6" w14:textId="77777777" w:rsidR="00CB3986" w:rsidRPr="008E21F4" w:rsidRDefault="00CB3986" w:rsidP="00D04D5F">
            <w:pPr>
              <w:pStyle w:val="TAL"/>
              <w:rPr>
                <w:b/>
                <w:sz w:val="16"/>
                <w:rPrChange w:id="8556" w:author="Delta" w:date="2021-07-23T11:12:00Z">
                  <w:rPr>
                    <w:rFonts w:ascii="Arial" w:hAnsi="Arial"/>
                    <w:b/>
                    <w:sz w:val="16"/>
                  </w:rPr>
                </w:rPrChange>
              </w:rPr>
              <w:pPrChange w:id="8557" w:author="Delta" w:date="2021-07-23T11:12:00Z">
                <w:pPr>
                  <w:snapToGrid w:val="0"/>
                  <w:spacing w:beforeLines="5" w:before="12" w:afterLines="5" w:after="12"/>
                </w:pPr>
              </w:pPrChange>
            </w:pPr>
            <w:r w:rsidRPr="008E21F4">
              <w:rPr>
                <w:b/>
                <w:sz w:val="16"/>
                <w:rPrChange w:id="8558" w:author="Delta" w:date="2021-07-23T11:12:00Z">
                  <w:rPr>
                    <w:rFonts w:ascii="Arial" w:hAnsi="Arial"/>
                    <w:b/>
                    <w:sz w:val="16"/>
                  </w:rPr>
                </w:rPrChange>
              </w:rPr>
              <w:t>5 MHz</w:t>
            </w:r>
          </w:p>
        </w:tc>
        <w:tc>
          <w:tcPr>
            <w:tcW w:w="1247" w:type="dxa"/>
            <w:tcBorders>
              <w:top w:val="single" w:sz="6" w:space="0" w:color="auto"/>
              <w:left w:val="single" w:sz="6" w:space="0" w:color="auto"/>
              <w:bottom w:val="single" w:sz="6" w:space="0" w:color="auto"/>
              <w:right w:val="single" w:sz="6" w:space="0" w:color="auto"/>
            </w:tcBorders>
            <w:tcPrChange w:id="855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01CD011" w14:textId="77777777" w:rsidR="00CB3986" w:rsidRPr="008E21F4" w:rsidRDefault="00CB3986" w:rsidP="00D04D5F">
            <w:pPr>
              <w:pStyle w:val="TAL"/>
              <w:rPr>
                <w:sz w:val="16"/>
                <w:rPrChange w:id="8560" w:author="Delta" w:date="2021-07-23T11:12:00Z">
                  <w:rPr>
                    <w:rFonts w:ascii="Arial" w:hAnsi="Arial"/>
                    <w:sz w:val="16"/>
                  </w:rPr>
                </w:rPrChange>
              </w:rPr>
              <w:pPrChange w:id="8561" w:author="Delta" w:date="2021-07-23T11:12:00Z">
                <w:pPr>
                  <w:spacing w:after="0"/>
                </w:pPr>
              </w:pPrChange>
            </w:pPr>
            <w:r w:rsidRPr="008E21F4">
              <w:rPr>
                <w:sz w:val="16"/>
                <w:rPrChange w:id="8562" w:author="Delta" w:date="2021-07-23T11:12:00Z">
                  <w:rPr>
                    <w:rFonts w:ascii="Arial" w:hAnsi="Arial"/>
                    <w:sz w:val="16"/>
                  </w:rPr>
                </w:rPrChange>
              </w:rPr>
              <w:t>1 2 3 8 17 20 21 22 23 24</w:t>
            </w:r>
          </w:p>
        </w:tc>
        <w:tc>
          <w:tcPr>
            <w:tcW w:w="1247" w:type="dxa"/>
            <w:tcBorders>
              <w:top w:val="single" w:sz="6" w:space="0" w:color="auto"/>
              <w:left w:val="single" w:sz="6" w:space="0" w:color="auto"/>
              <w:bottom w:val="single" w:sz="6" w:space="0" w:color="auto"/>
              <w:right w:val="single" w:sz="6" w:space="0" w:color="auto"/>
            </w:tcBorders>
            <w:tcPrChange w:id="856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C66D294" w14:textId="77777777" w:rsidR="00CB3986" w:rsidRPr="008E21F4" w:rsidRDefault="00CB3986" w:rsidP="00D04D5F">
            <w:pPr>
              <w:pStyle w:val="TAL"/>
              <w:rPr>
                <w:sz w:val="16"/>
                <w:rPrChange w:id="8564" w:author="Delta" w:date="2021-07-23T11:12:00Z">
                  <w:rPr>
                    <w:rFonts w:ascii="Arial" w:hAnsi="Arial"/>
                    <w:sz w:val="16"/>
                  </w:rPr>
                </w:rPrChange>
              </w:rPr>
              <w:pPrChange w:id="8565" w:author="Delta" w:date="2021-07-23T11:12:00Z">
                <w:pPr>
                  <w:spacing w:after="0"/>
                </w:pPr>
              </w:pPrChange>
            </w:pPr>
            <w:r w:rsidRPr="008E21F4">
              <w:rPr>
                <w:sz w:val="16"/>
                <w:rPrChange w:id="8566" w:author="Delta" w:date="2021-07-23T11:12:00Z">
                  <w:rPr>
                    <w:rFonts w:ascii="Arial" w:hAnsi="Arial"/>
                    <w:sz w:val="16"/>
                  </w:rPr>
                </w:rPrChange>
              </w:rPr>
              <w:t>1 2 4 5 6 7 16 17 22 23</w:t>
            </w:r>
          </w:p>
        </w:tc>
        <w:tc>
          <w:tcPr>
            <w:tcW w:w="1247" w:type="dxa"/>
            <w:tcBorders>
              <w:top w:val="single" w:sz="6" w:space="0" w:color="auto"/>
              <w:left w:val="single" w:sz="6" w:space="0" w:color="auto"/>
              <w:bottom w:val="single" w:sz="6" w:space="0" w:color="auto"/>
              <w:right w:val="single" w:sz="6" w:space="0" w:color="auto"/>
            </w:tcBorders>
            <w:tcPrChange w:id="856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FA9264B" w14:textId="77777777" w:rsidR="00CB3986" w:rsidRPr="008E21F4" w:rsidRDefault="00CB3986" w:rsidP="00D04D5F">
            <w:pPr>
              <w:pStyle w:val="TAL"/>
              <w:rPr>
                <w:sz w:val="16"/>
                <w:rPrChange w:id="8568" w:author="Delta" w:date="2021-07-23T11:12:00Z">
                  <w:rPr>
                    <w:rFonts w:ascii="Arial" w:hAnsi="Arial"/>
                    <w:sz w:val="16"/>
                  </w:rPr>
                </w:rPrChange>
              </w:rPr>
              <w:pPrChange w:id="8569" w:author="Delta" w:date="2021-07-23T11:12:00Z">
                <w:pPr>
                  <w:spacing w:after="0"/>
                </w:pPr>
              </w:pPrChange>
            </w:pPr>
            <w:r w:rsidRPr="008E21F4">
              <w:rPr>
                <w:sz w:val="16"/>
                <w:rPrChange w:id="8570" w:author="Delta" w:date="2021-07-23T11:12:00Z">
                  <w:rPr>
                    <w:rFonts w:ascii="Arial" w:hAnsi="Arial"/>
                    <w:sz w:val="16"/>
                  </w:rPr>
                </w:rPrChange>
              </w:rPr>
              <w:t>1 2 4 6 8 16 18 21 23 24</w:t>
            </w:r>
          </w:p>
        </w:tc>
        <w:tc>
          <w:tcPr>
            <w:tcW w:w="1247" w:type="dxa"/>
            <w:tcBorders>
              <w:top w:val="single" w:sz="6" w:space="0" w:color="auto"/>
              <w:left w:val="single" w:sz="6" w:space="0" w:color="auto"/>
              <w:bottom w:val="single" w:sz="6" w:space="0" w:color="auto"/>
              <w:right w:val="single" w:sz="6" w:space="0" w:color="auto"/>
            </w:tcBorders>
            <w:tcPrChange w:id="857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72F03BA" w14:textId="77777777" w:rsidR="00CB3986" w:rsidRPr="008E21F4" w:rsidRDefault="00CB3986" w:rsidP="00D04D5F">
            <w:pPr>
              <w:pStyle w:val="TAL"/>
              <w:rPr>
                <w:sz w:val="16"/>
                <w:rPrChange w:id="8572" w:author="Delta" w:date="2021-07-23T11:12:00Z">
                  <w:rPr>
                    <w:rFonts w:ascii="Arial" w:hAnsi="Arial"/>
                    <w:sz w:val="16"/>
                  </w:rPr>
                </w:rPrChange>
              </w:rPr>
              <w:pPrChange w:id="8573" w:author="Delta" w:date="2021-07-23T11:12:00Z">
                <w:pPr>
                  <w:spacing w:after="0"/>
                </w:pPr>
              </w:pPrChange>
            </w:pPr>
            <w:r w:rsidRPr="008E21F4">
              <w:rPr>
                <w:sz w:val="16"/>
                <w:rPrChange w:id="8574" w:author="Delta" w:date="2021-07-23T11:12:00Z">
                  <w:rPr>
                    <w:rFonts w:ascii="Arial" w:hAnsi="Arial"/>
                    <w:sz w:val="16"/>
                  </w:rPr>
                </w:rPrChange>
              </w:rPr>
              <w:t>0 3 5 6 7 17 19 20 21 24</w:t>
            </w:r>
          </w:p>
        </w:tc>
        <w:tc>
          <w:tcPr>
            <w:tcW w:w="1247" w:type="dxa"/>
            <w:tcBorders>
              <w:top w:val="single" w:sz="6" w:space="0" w:color="auto"/>
              <w:left w:val="single" w:sz="6" w:space="0" w:color="auto"/>
              <w:bottom w:val="single" w:sz="6" w:space="0" w:color="auto"/>
              <w:right w:val="single" w:sz="6" w:space="0" w:color="auto"/>
            </w:tcBorders>
            <w:tcPrChange w:id="857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1AEF9C5" w14:textId="77777777" w:rsidR="00CB3986" w:rsidRPr="008E21F4" w:rsidRDefault="00CB3986" w:rsidP="00D04D5F">
            <w:pPr>
              <w:pStyle w:val="TAL"/>
              <w:rPr>
                <w:sz w:val="16"/>
                <w:rPrChange w:id="8576" w:author="Delta" w:date="2021-07-23T11:12:00Z">
                  <w:rPr>
                    <w:rFonts w:ascii="Arial" w:hAnsi="Arial"/>
                    <w:sz w:val="16"/>
                  </w:rPr>
                </w:rPrChange>
              </w:rPr>
              <w:pPrChange w:id="8577" w:author="Delta" w:date="2021-07-23T11:12:00Z">
                <w:pPr>
                  <w:spacing w:after="0"/>
                </w:pPr>
              </w:pPrChange>
            </w:pPr>
            <w:r w:rsidRPr="008E21F4">
              <w:rPr>
                <w:sz w:val="16"/>
                <w:rPrChange w:id="8578" w:author="Delta" w:date="2021-07-23T11:12:00Z">
                  <w:rPr>
                    <w:rFonts w:ascii="Arial" w:hAnsi="Arial"/>
                    <w:sz w:val="16"/>
                  </w:rPr>
                </w:rPrChange>
              </w:rPr>
              <w:t>2 3 8 10 13 15 16 21 23 24</w:t>
            </w:r>
          </w:p>
        </w:tc>
        <w:tc>
          <w:tcPr>
            <w:tcW w:w="1247" w:type="dxa"/>
            <w:tcBorders>
              <w:top w:val="single" w:sz="6" w:space="0" w:color="auto"/>
              <w:left w:val="single" w:sz="6" w:space="0" w:color="auto"/>
              <w:bottom w:val="single" w:sz="6" w:space="0" w:color="auto"/>
              <w:right w:val="single" w:sz="6" w:space="0" w:color="auto"/>
            </w:tcBorders>
            <w:tcPrChange w:id="857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0B0D682" w14:textId="77777777" w:rsidR="00CB3986" w:rsidRPr="008E21F4" w:rsidRDefault="00CB3986" w:rsidP="00D04D5F">
            <w:pPr>
              <w:pStyle w:val="TAL"/>
              <w:rPr>
                <w:sz w:val="16"/>
                <w:rPrChange w:id="8580" w:author="Delta" w:date="2021-07-23T11:12:00Z">
                  <w:rPr>
                    <w:rFonts w:ascii="Arial" w:hAnsi="Arial"/>
                    <w:sz w:val="16"/>
                  </w:rPr>
                </w:rPrChange>
              </w:rPr>
              <w:pPrChange w:id="8581" w:author="Delta" w:date="2021-07-23T11:12:00Z">
                <w:pPr>
                  <w:spacing w:after="0"/>
                </w:pPr>
              </w:pPrChange>
            </w:pPr>
            <w:r w:rsidRPr="008E21F4">
              <w:rPr>
                <w:sz w:val="16"/>
                <w:rPrChange w:id="8582" w:author="Delta" w:date="2021-07-23T11:12:00Z">
                  <w:rPr>
                    <w:rFonts w:ascii="Arial" w:hAnsi="Arial"/>
                    <w:sz w:val="16"/>
                  </w:rPr>
                </w:rPrChange>
              </w:rPr>
              <w:t>0 4 6 7 13 14 15 16 19 24</w:t>
            </w:r>
          </w:p>
        </w:tc>
        <w:tc>
          <w:tcPr>
            <w:tcW w:w="1247" w:type="dxa"/>
            <w:tcBorders>
              <w:top w:val="single" w:sz="6" w:space="0" w:color="auto"/>
              <w:left w:val="single" w:sz="6" w:space="0" w:color="auto"/>
              <w:bottom w:val="single" w:sz="6" w:space="0" w:color="auto"/>
              <w:right w:val="single" w:sz="6" w:space="0" w:color="auto"/>
            </w:tcBorders>
            <w:tcPrChange w:id="858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B21E7D4" w14:textId="77777777" w:rsidR="00CB3986" w:rsidRPr="008E21F4" w:rsidRDefault="00CB3986" w:rsidP="00D04D5F">
            <w:pPr>
              <w:pStyle w:val="TAL"/>
              <w:rPr>
                <w:sz w:val="16"/>
                <w:rPrChange w:id="8584" w:author="Delta" w:date="2021-07-23T11:12:00Z">
                  <w:rPr>
                    <w:rFonts w:ascii="Arial" w:hAnsi="Arial"/>
                    <w:sz w:val="16"/>
                  </w:rPr>
                </w:rPrChange>
              </w:rPr>
              <w:pPrChange w:id="8585" w:author="Delta" w:date="2021-07-23T11:12:00Z">
                <w:pPr>
                  <w:spacing w:after="0"/>
                </w:pPr>
              </w:pPrChange>
            </w:pPr>
            <w:r w:rsidRPr="008E21F4">
              <w:rPr>
                <w:sz w:val="16"/>
                <w:rPrChange w:id="8586" w:author="Delta" w:date="2021-07-23T11:12:00Z">
                  <w:rPr>
                    <w:rFonts w:ascii="Arial" w:hAnsi="Arial"/>
                    <w:sz w:val="16"/>
                  </w:rPr>
                </w:rPrChange>
              </w:rPr>
              <w:t>0 2 5 9 14 18 19 21 22 23</w:t>
            </w:r>
          </w:p>
        </w:tc>
      </w:tr>
      <w:tr w:rsidR="00CB3986" w:rsidRPr="008E21F4" w14:paraId="5C6FA011" w14:textId="77777777" w:rsidTr="007C45E3">
        <w:trPr>
          <w:jc w:val="center"/>
          <w:trPrChange w:id="8587"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588"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1DA36763" w14:textId="77777777" w:rsidR="00CB3986" w:rsidRPr="008E21F4" w:rsidRDefault="00CB3986" w:rsidP="00D04D5F">
            <w:pPr>
              <w:pStyle w:val="TAL"/>
              <w:rPr>
                <w:b/>
                <w:sz w:val="16"/>
                <w:rPrChange w:id="8589" w:author="Delta" w:date="2021-07-23T11:12:00Z">
                  <w:rPr>
                    <w:rFonts w:ascii="Arial" w:hAnsi="Arial"/>
                    <w:b/>
                    <w:sz w:val="16"/>
                  </w:rPr>
                </w:rPrChange>
              </w:rPr>
              <w:pPrChange w:id="8590" w:author="Delta" w:date="2021-07-23T11:12:00Z">
                <w:pPr>
                  <w:snapToGrid w:val="0"/>
                  <w:spacing w:beforeLines="5" w:before="12" w:afterLines="5" w:after="12"/>
                </w:pPr>
              </w:pPrChange>
            </w:pPr>
            <w:r w:rsidRPr="008E21F4">
              <w:rPr>
                <w:b/>
                <w:sz w:val="16"/>
                <w:rPrChange w:id="8591" w:author="Delta" w:date="2021-07-23T11:12:00Z">
                  <w:rPr>
                    <w:rFonts w:ascii="Arial" w:hAnsi="Arial"/>
                    <w:b/>
                    <w:sz w:val="16"/>
                  </w:rPr>
                </w:rPrChange>
              </w:rPr>
              <w:t>10 MHz</w:t>
            </w:r>
          </w:p>
        </w:tc>
        <w:tc>
          <w:tcPr>
            <w:tcW w:w="1247" w:type="dxa"/>
            <w:tcBorders>
              <w:top w:val="single" w:sz="6" w:space="0" w:color="auto"/>
              <w:left w:val="single" w:sz="6" w:space="0" w:color="auto"/>
              <w:bottom w:val="single" w:sz="6" w:space="0" w:color="auto"/>
              <w:right w:val="single" w:sz="6" w:space="0" w:color="auto"/>
            </w:tcBorders>
            <w:tcPrChange w:id="859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0C1FDCF" w14:textId="77777777" w:rsidR="00CB3986" w:rsidRPr="008E21F4" w:rsidRDefault="00CB3986" w:rsidP="00D04D5F">
            <w:pPr>
              <w:pStyle w:val="TAL"/>
              <w:rPr>
                <w:sz w:val="16"/>
                <w:rPrChange w:id="8593" w:author="Delta" w:date="2021-07-23T11:12:00Z">
                  <w:rPr>
                    <w:rFonts w:ascii="Arial" w:hAnsi="Arial"/>
                    <w:sz w:val="16"/>
                  </w:rPr>
                </w:rPrChange>
              </w:rPr>
              <w:pPrChange w:id="8594" w:author="Delta" w:date="2021-07-23T11:12:00Z">
                <w:pPr>
                  <w:spacing w:after="0"/>
                </w:pPr>
              </w:pPrChange>
            </w:pPr>
            <w:r w:rsidRPr="008E21F4">
              <w:rPr>
                <w:sz w:val="16"/>
                <w:rPrChange w:id="8595" w:author="Delta" w:date="2021-07-23T11:12:00Z">
                  <w:rPr>
                    <w:rFonts w:ascii="Arial" w:hAnsi="Arial"/>
                    <w:sz w:val="16"/>
                  </w:rPr>
                </w:rPrChange>
              </w:rPr>
              <w:t>1 4 5 6 8 11 12 13 15 17 20 28 30 31 32 42 43 46 48 49</w:t>
            </w:r>
          </w:p>
        </w:tc>
        <w:tc>
          <w:tcPr>
            <w:tcW w:w="1247" w:type="dxa"/>
            <w:tcBorders>
              <w:top w:val="single" w:sz="6" w:space="0" w:color="auto"/>
              <w:left w:val="single" w:sz="6" w:space="0" w:color="auto"/>
              <w:bottom w:val="single" w:sz="6" w:space="0" w:color="auto"/>
              <w:right w:val="single" w:sz="6" w:space="0" w:color="auto"/>
            </w:tcBorders>
            <w:tcPrChange w:id="859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D32B48E" w14:textId="77777777" w:rsidR="00CB3986" w:rsidRPr="008E21F4" w:rsidRDefault="00CB3986" w:rsidP="00D04D5F">
            <w:pPr>
              <w:pStyle w:val="TAL"/>
              <w:rPr>
                <w:sz w:val="16"/>
                <w:rPrChange w:id="8597" w:author="Delta" w:date="2021-07-23T11:12:00Z">
                  <w:rPr>
                    <w:rFonts w:ascii="Arial" w:hAnsi="Arial"/>
                    <w:sz w:val="16"/>
                  </w:rPr>
                </w:rPrChange>
              </w:rPr>
              <w:pPrChange w:id="8598" w:author="Delta" w:date="2021-07-23T11:12:00Z">
                <w:pPr>
                  <w:spacing w:after="0"/>
                </w:pPr>
              </w:pPrChange>
            </w:pPr>
            <w:r w:rsidRPr="008E21F4">
              <w:rPr>
                <w:sz w:val="16"/>
                <w:rPrChange w:id="8599" w:author="Delta" w:date="2021-07-23T11:12:00Z">
                  <w:rPr>
                    <w:rFonts w:ascii="Arial" w:hAnsi="Arial"/>
                    <w:sz w:val="16"/>
                  </w:rPr>
                </w:rPrChange>
              </w:rPr>
              <w:t>0 1 7 15 18 19 20 21 29 30 32 34 35 37 38 40 42 43 44 47</w:t>
            </w:r>
          </w:p>
        </w:tc>
        <w:tc>
          <w:tcPr>
            <w:tcW w:w="1247" w:type="dxa"/>
            <w:tcBorders>
              <w:top w:val="single" w:sz="6" w:space="0" w:color="auto"/>
              <w:left w:val="single" w:sz="6" w:space="0" w:color="auto"/>
              <w:bottom w:val="single" w:sz="6" w:space="0" w:color="auto"/>
              <w:right w:val="single" w:sz="6" w:space="0" w:color="auto"/>
            </w:tcBorders>
            <w:tcPrChange w:id="860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D459AEE" w14:textId="77777777" w:rsidR="00CB3986" w:rsidRPr="008E21F4" w:rsidRDefault="00CB3986" w:rsidP="00D04D5F">
            <w:pPr>
              <w:pStyle w:val="TAL"/>
              <w:rPr>
                <w:sz w:val="16"/>
                <w:rPrChange w:id="8601" w:author="Delta" w:date="2021-07-23T11:12:00Z">
                  <w:rPr>
                    <w:rFonts w:ascii="Arial" w:hAnsi="Arial"/>
                    <w:sz w:val="16"/>
                  </w:rPr>
                </w:rPrChange>
              </w:rPr>
              <w:pPrChange w:id="8602" w:author="Delta" w:date="2021-07-23T11:12:00Z">
                <w:pPr>
                  <w:spacing w:after="0"/>
                </w:pPr>
              </w:pPrChange>
            </w:pPr>
            <w:r w:rsidRPr="008E21F4">
              <w:rPr>
                <w:sz w:val="16"/>
                <w:rPrChange w:id="8603" w:author="Delta" w:date="2021-07-23T11:12:00Z">
                  <w:rPr>
                    <w:rFonts w:ascii="Arial" w:hAnsi="Arial"/>
                    <w:sz w:val="16"/>
                  </w:rPr>
                </w:rPrChange>
              </w:rPr>
              <w:t>1 2 5 6 8 9 11 13 14 15 16 18 20 30 32 33 40 41 46 49</w:t>
            </w:r>
          </w:p>
        </w:tc>
        <w:tc>
          <w:tcPr>
            <w:tcW w:w="1247" w:type="dxa"/>
            <w:tcBorders>
              <w:top w:val="single" w:sz="6" w:space="0" w:color="auto"/>
              <w:left w:val="single" w:sz="6" w:space="0" w:color="auto"/>
              <w:bottom w:val="single" w:sz="6" w:space="0" w:color="auto"/>
              <w:right w:val="single" w:sz="6" w:space="0" w:color="auto"/>
            </w:tcBorders>
            <w:tcPrChange w:id="860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2557327" w14:textId="77777777" w:rsidR="00CB3986" w:rsidRPr="008E21F4" w:rsidRDefault="00CB3986" w:rsidP="00D04D5F">
            <w:pPr>
              <w:pStyle w:val="TAL"/>
              <w:rPr>
                <w:sz w:val="16"/>
                <w:rPrChange w:id="8605" w:author="Delta" w:date="2021-07-23T11:12:00Z">
                  <w:rPr>
                    <w:rFonts w:ascii="Arial" w:hAnsi="Arial"/>
                    <w:sz w:val="16"/>
                  </w:rPr>
                </w:rPrChange>
              </w:rPr>
              <w:pPrChange w:id="8606" w:author="Delta" w:date="2021-07-23T11:12:00Z">
                <w:pPr>
                  <w:spacing w:after="0"/>
                </w:pPr>
              </w:pPrChange>
            </w:pPr>
            <w:r w:rsidRPr="008E21F4">
              <w:rPr>
                <w:sz w:val="16"/>
                <w:rPrChange w:id="8607" w:author="Delta" w:date="2021-07-23T11:12:00Z">
                  <w:rPr>
                    <w:rFonts w:ascii="Arial" w:hAnsi="Arial"/>
                    <w:sz w:val="16"/>
                  </w:rPr>
                </w:rPrChange>
              </w:rPr>
              <w:t>6 7 10 11 15 18 19 20 21 28 29 33 35 36 38 40 41 43 44 49</w:t>
            </w:r>
          </w:p>
        </w:tc>
        <w:tc>
          <w:tcPr>
            <w:tcW w:w="1247" w:type="dxa"/>
            <w:tcBorders>
              <w:top w:val="single" w:sz="6" w:space="0" w:color="auto"/>
              <w:left w:val="single" w:sz="6" w:space="0" w:color="auto"/>
              <w:bottom w:val="single" w:sz="6" w:space="0" w:color="auto"/>
              <w:right w:val="single" w:sz="6" w:space="0" w:color="auto"/>
            </w:tcBorders>
            <w:tcPrChange w:id="860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32F7F15" w14:textId="77777777" w:rsidR="00CB3986" w:rsidRPr="008E21F4" w:rsidRDefault="00CB3986" w:rsidP="00D04D5F">
            <w:pPr>
              <w:pStyle w:val="TAL"/>
              <w:rPr>
                <w:sz w:val="16"/>
                <w:rPrChange w:id="8609" w:author="Delta" w:date="2021-07-23T11:12:00Z">
                  <w:rPr>
                    <w:rFonts w:ascii="Arial" w:hAnsi="Arial"/>
                    <w:sz w:val="16"/>
                  </w:rPr>
                </w:rPrChange>
              </w:rPr>
              <w:pPrChange w:id="8610" w:author="Delta" w:date="2021-07-23T11:12:00Z">
                <w:pPr>
                  <w:spacing w:after="0"/>
                </w:pPr>
              </w:pPrChange>
            </w:pPr>
            <w:r w:rsidRPr="008E21F4">
              <w:rPr>
                <w:sz w:val="16"/>
                <w:rPrChange w:id="8611" w:author="Delta" w:date="2021-07-23T11:12:00Z">
                  <w:rPr>
                    <w:rFonts w:ascii="Arial" w:hAnsi="Arial"/>
                    <w:sz w:val="16"/>
                  </w:rPr>
                </w:rPrChange>
              </w:rPr>
              <w:t>2 4 10 11 18 20 23 24 28 30 32 37 40 41 43 44 45 46 47 48</w:t>
            </w:r>
          </w:p>
        </w:tc>
        <w:tc>
          <w:tcPr>
            <w:tcW w:w="1247" w:type="dxa"/>
            <w:tcBorders>
              <w:top w:val="single" w:sz="6" w:space="0" w:color="auto"/>
              <w:left w:val="single" w:sz="6" w:space="0" w:color="auto"/>
              <w:bottom w:val="single" w:sz="6" w:space="0" w:color="auto"/>
              <w:right w:val="single" w:sz="6" w:space="0" w:color="auto"/>
            </w:tcBorders>
            <w:tcPrChange w:id="861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02AE8EC" w14:textId="77777777" w:rsidR="00CB3986" w:rsidRPr="008E21F4" w:rsidRDefault="00CB3986" w:rsidP="00D04D5F">
            <w:pPr>
              <w:pStyle w:val="TAL"/>
              <w:rPr>
                <w:sz w:val="16"/>
                <w:rPrChange w:id="8613" w:author="Delta" w:date="2021-07-23T11:12:00Z">
                  <w:rPr>
                    <w:rFonts w:ascii="Arial" w:hAnsi="Arial"/>
                    <w:sz w:val="16"/>
                  </w:rPr>
                </w:rPrChange>
              </w:rPr>
              <w:pPrChange w:id="8614" w:author="Delta" w:date="2021-07-23T11:12:00Z">
                <w:pPr>
                  <w:spacing w:after="0"/>
                </w:pPr>
              </w:pPrChange>
            </w:pPr>
            <w:r w:rsidRPr="008E21F4">
              <w:rPr>
                <w:sz w:val="16"/>
                <w:rPrChange w:id="8615" w:author="Delta" w:date="2021-07-23T11:12:00Z">
                  <w:rPr>
                    <w:rFonts w:ascii="Arial" w:hAnsi="Arial"/>
                    <w:sz w:val="16"/>
                  </w:rPr>
                </w:rPrChange>
              </w:rPr>
              <w:t>6 8 9 10 11 14 15 16 18 19 20 21 23 24 27 28 36 37 47 49</w:t>
            </w:r>
          </w:p>
        </w:tc>
        <w:tc>
          <w:tcPr>
            <w:tcW w:w="1247" w:type="dxa"/>
            <w:tcBorders>
              <w:top w:val="single" w:sz="6" w:space="0" w:color="auto"/>
              <w:left w:val="single" w:sz="6" w:space="0" w:color="auto"/>
              <w:bottom w:val="single" w:sz="6" w:space="0" w:color="auto"/>
              <w:right w:val="single" w:sz="6" w:space="0" w:color="auto"/>
            </w:tcBorders>
            <w:tcPrChange w:id="861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9368A98" w14:textId="77777777" w:rsidR="00CB3986" w:rsidRPr="008E21F4" w:rsidRDefault="00CB3986" w:rsidP="00D04D5F">
            <w:pPr>
              <w:pStyle w:val="TAL"/>
              <w:rPr>
                <w:sz w:val="16"/>
                <w:rPrChange w:id="8617" w:author="Delta" w:date="2021-07-23T11:12:00Z">
                  <w:rPr>
                    <w:rFonts w:ascii="Arial" w:hAnsi="Arial"/>
                    <w:sz w:val="16"/>
                  </w:rPr>
                </w:rPrChange>
              </w:rPr>
              <w:pPrChange w:id="8618" w:author="Delta" w:date="2021-07-23T11:12:00Z">
                <w:pPr>
                  <w:spacing w:after="0"/>
                </w:pPr>
              </w:pPrChange>
            </w:pPr>
            <w:r w:rsidRPr="008E21F4">
              <w:rPr>
                <w:sz w:val="16"/>
                <w:rPrChange w:id="8619" w:author="Delta" w:date="2021-07-23T11:12:00Z">
                  <w:rPr>
                    <w:rFonts w:ascii="Arial" w:hAnsi="Arial"/>
                    <w:sz w:val="16"/>
                  </w:rPr>
                </w:rPrChange>
              </w:rPr>
              <w:t>2 5 7 8 9 14 16 18 23 30 32 33 34 37 41 42 44 45 46 49</w:t>
            </w:r>
          </w:p>
        </w:tc>
      </w:tr>
      <w:tr w:rsidR="00CB3986" w:rsidRPr="008E21F4" w14:paraId="467078FC" w14:textId="77777777" w:rsidTr="007C45E3">
        <w:trPr>
          <w:jc w:val="center"/>
          <w:trPrChange w:id="8620"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621"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415C8484" w14:textId="77777777" w:rsidR="00CB3986" w:rsidRPr="008E21F4" w:rsidRDefault="00CB3986" w:rsidP="00D04D5F">
            <w:pPr>
              <w:pStyle w:val="TAL"/>
              <w:rPr>
                <w:b/>
                <w:sz w:val="16"/>
                <w:rPrChange w:id="8622" w:author="Delta" w:date="2021-07-23T11:12:00Z">
                  <w:rPr>
                    <w:rFonts w:ascii="Arial" w:hAnsi="Arial"/>
                    <w:b/>
                    <w:sz w:val="16"/>
                  </w:rPr>
                </w:rPrChange>
              </w:rPr>
              <w:pPrChange w:id="8623" w:author="Delta" w:date="2021-07-23T11:12:00Z">
                <w:pPr>
                  <w:snapToGrid w:val="0"/>
                  <w:spacing w:beforeLines="5" w:before="12" w:afterLines="5" w:after="12"/>
                </w:pPr>
              </w:pPrChange>
            </w:pPr>
            <w:r w:rsidRPr="008E21F4">
              <w:rPr>
                <w:b/>
                <w:sz w:val="16"/>
                <w:rPrChange w:id="8624" w:author="Delta" w:date="2021-07-23T11:12:00Z">
                  <w:rPr>
                    <w:rFonts w:ascii="Arial" w:hAnsi="Arial"/>
                    <w:b/>
                    <w:sz w:val="16"/>
                  </w:rPr>
                </w:rPrChange>
              </w:rPr>
              <w:t>15 MHz</w:t>
            </w:r>
          </w:p>
        </w:tc>
        <w:tc>
          <w:tcPr>
            <w:tcW w:w="1247" w:type="dxa"/>
            <w:tcBorders>
              <w:top w:val="single" w:sz="6" w:space="0" w:color="auto"/>
              <w:left w:val="single" w:sz="6" w:space="0" w:color="auto"/>
              <w:bottom w:val="single" w:sz="6" w:space="0" w:color="auto"/>
              <w:right w:val="single" w:sz="6" w:space="0" w:color="auto"/>
            </w:tcBorders>
            <w:tcPrChange w:id="862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5549BB7" w14:textId="77777777" w:rsidR="00CB3986" w:rsidRPr="008E21F4" w:rsidRDefault="00CB3986" w:rsidP="00D04D5F">
            <w:pPr>
              <w:pStyle w:val="TAL"/>
              <w:rPr>
                <w:sz w:val="16"/>
                <w:rPrChange w:id="8626" w:author="Delta" w:date="2021-07-23T11:12:00Z">
                  <w:rPr>
                    <w:rFonts w:ascii="Arial" w:hAnsi="Arial"/>
                    <w:sz w:val="16"/>
                  </w:rPr>
                </w:rPrChange>
              </w:rPr>
              <w:pPrChange w:id="8627" w:author="Delta" w:date="2021-07-23T11:12:00Z">
                <w:pPr>
                  <w:spacing w:after="0"/>
                </w:pPr>
              </w:pPrChange>
            </w:pPr>
            <w:r w:rsidRPr="008E21F4">
              <w:rPr>
                <w:sz w:val="16"/>
                <w:rPrChange w:id="8628" w:author="Delta" w:date="2021-07-23T11:12:00Z">
                  <w:rPr>
                    <w:rFonts w:ascii="Arial" w:hAnsi="Arial"/>
                    <w:sz w:val="16"/>
                  </w:rPr>
                </w:rPrChange>
              </w:rPr>
              <w:t>3 7 10 11 15 16 17 23 27 29 30 31 32 42 43 48 49 50 53 54 57 60 62 64 65 66 67 69 72 74</w:t>
            </w:r>
          </w:p>
        </w:tc>
        <w:tc>
          <w:tcPr>
            <w:tcW w:w="1247" w:type="dxa"/>
            <w:tcBorders>
              <w:top w:val="single" w:sz="6" w:space="0" w:color="auto"/>
              <w:left w:val="single" w:sz="6" w:space="0" w:color="auto"/>
              <w:bottom w:val="single" w:sz="6" w:space="0" w:color="auto"/>
              <w:right w:val="single" w:sz="6" w:space="0" w:color="auto"/>
            </w:tcBorders>
            <w:tcPrChange w:id="862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9E67433" w14:textId="77777777" w:rsidR="00CB3986" w:rsidRPr="008E21F4" w:rsidRDefault="00CB3986" w:rsidP="00D04D5F">
            <w:pPr>
              <w:pStyle w:val="TAL"/>
              <w:rPr>
                <w:sz w:val="16"/>
                <w:rPrChange w:id="8630" w:author="Delta" w:date="2021-07-23T11:12:00Z">
                  <w:rPr>
                    <w:rFonts w:ascii="Arial" w:hAnsi="Arial"/>
                    <w:sz w:val="16"/>
                  </w:rPr>
                </w:rPrChange>
              </w:rPr>
              <w:pPrChange w:id="8631" w:author="Delta" w:date="2021-07-23T11:12:00Z">
                <w:pPr>
                  <w:spacing w:after="0"/>
                </w:pPr>
              </w:pPrChange>
            </w:pPr>
            <w:r w:rsidRPr="008E21F4">
              <w:rPr>
                <w:sz w:val="16"/>
                <w:rPrChange w:id="8632" w:author="Delta" w:date="2021-07-23T11:12:00Z">
                  <w:rPr>
                    <w:rFonts w:ascii="Arial" w:hAnsi="Arial"/>
                    <w:sz w:val="16"/>
                  </w:rPr>
                </w:rPrChange>
              </w:rPr>
              <w:t>8 9 11 12 14 15 17 22 23 24 27 28 29 31 41 42 45 48 51 54 55 56 62 63 67 68 70 71 73 74</w:t>
            </w:r>
          </w:p>
        </w:tc>
        <w:tc>
          <w:tcPr>
            <w:tcW w:w="1247" w:type="dxa"/>
            <w:tcBorders>
              <w:top w:val="single" w:sz="6" w:space="0" w:color="auto"/>
              <w:left w:val="single" w:sz="6" w:space="0" w:color="auto"/>
              <w:bottom w:val="single" w:sz="6" w:space="0" w:color="auto"/>
              <w:right w:val="single" w:sz="6" w:space="0" w:color="auto"/>
            </w:tcBorders>
            <w:tcPrChange w:id="863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904B59F" w14:textId="77777777" w:rsidR="00CB3986" w:rsidRPr="008E21F4" w:rsidRDefault="00CB3986" w:rsidP="00D04D5F">
            <w:pPr>
              <w:pStyle w:val="TAL"/>
              <w:rPr>
                <w:sz w:val="16"/>
                <w:rPrChange w:id="8634" w:author="Delta" w:date="2021-07-23T11:12:00Z">
                  <w:rPr>
                    <w:rFonts w:ascii="Arial" w:hAnsi="Arial"/>
                    <w:sz w:val="16"/>
                  </w:rPr>
                </w:rPrChange>
              </w:rPr>
              <w:pPrChange w:id="8635" w:author="Delta" w:date="2021-07-23T11:12:00Z">
                <w:pPr>
                  <w:spacing w:after="0"/>
                </w:pPr>
              </w:pPrChange>
            </w:pPr>
            <w:r w:rsidRPr="008E21F4">
              <w:rPr>
                <w:sz w:val="16"/>
                <w:rPrChange w:id="8636" w:author="Delta" w:date="2021-07-23T11:12:00Z">
                  <w:rPr>
                    <w:rFonts w:ascii="Arial" w:hAnsi="Arial"/>
                    <w:sz w:val="16"/>
                  </w:rPr>
                </w:rPrChange>
              </w:rPr>
              <w:t>1 3 9 11 13 17 21 22 23 24 25 28 29 46 48 49 51 52 53 54 55 57 61 64 65 67 68 72 73 74</w:t>
            </w:r>
          </w:p>
        </w:tc>
        <w:tc>
          <w:tcPr>
            <w:tcW w:w="1247" w:type="dxa"/>
            <w:tcBorders>
              <w:top w:val="single" w:sz="6" w:space="0" w:color="auto"/>
              <w:left w:val="single" w:sz="6" w:space="0" w:color="auto"/>
              <w:bottom w:val="single" w:sz="6" w:space="0" w:color="auto"/>
              <w:right w:val="single" w:sz="6" w:space="0" w:color="auto"/>
            </w:tcBorders>
            <w:tcPrChange w:id="863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4B88095" w14:textId="77777777" w:rsidR="00CB3986" w:rsidRPr="008E21F4" w:rsidRDefault="00CB3986" w:rsidP="00D04D5F">
            <w:pPr>
              <w:pStyle w:val="TAL"/>
              <w:rPr>
                <w:sz w:val="16"/>
                <w:rPrChange w:id="8638" w:author="Delta" w:date="2021-07-23T11:12:00Z">
                  <w:rPr>
                    <w:rFonts w:ascii="Arial" w:hAnsi="Arial"/>
                    <w:sz w:val="16"/>
                  </w:rPr>
                </w:rPrChange>
              </w:rPr>
              <w:pPrChange w:id="8639" w:author="Delta" w:date="2021-07-23T11:12:00Z">
                <w:pPr>
                  <w:spacing w:after="0"/>
                </w:pPr>
              </w:pPrChange>
            </w:pPr>
            <w:r w:rsidRPr="008E21F4">
              <w:rPr>
                <w:sz w:val="16"/>
                <w:rPrChange w:id="8640" w:author="Delta" w:date="2021-07-23T11:12:00Z">
                  <w:rPr>
                    <w:rFonts w:ascii="Arial" w:hAnsi="Arial"/>
                    <w:sz w:val="16"/>
                  </w:rPr>
                </w:rPrChange>
              </w:rPr>
              <w:t>0 2 4 6 10 11 13 14 15 16 17 20 22 23 28 29 43 44 46 47 51 53 54 56 59 61 63 69 71 72</w:t>
            </w:r>
          </w:p>
        </w:tc>
        <w:tc>
          <w:tcPr>
            <w:tcW w:w="1247" w:type="dxa"/>
            <w:tcBorders>
              <w:top w:val="single" w:sz="6" w:space="0" w:color="auto"/>
              <w:left w:val="single" w:sz="6" w:space="0" w:color="auto"/>
              <w:bottom w:val="single" w:sz="6" w:space="0" w:color="auto"/>
              <w:right w:val="single" w:sz="6" w:space="0" w:color="auto"/>
            </w:tcBorders>
            <w:tcPrChange w:id="864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529BC94" w14:textId="77777777" w:rsidR="00CB3986" w:rsidRPr="008E21F4" w:rsidRDefault="00CB3986" w:rsidP="00D04D5F">
            <w:pPr>
              <w:pStyle w:val="TAL"/>
              <w:rPr>
                <w:sz w:val="16"/>
                <w:rPrChange w:id="8642" w:author="Delta" w:date="2021-07-23T11:12:00Z">
                  <w:rPr>
                    <w:rFonts w:ascii="Arial" w:hAnsi="Arial"/>
                    <w:sz w:val="16"/>
                  </w:rPr>
                </w:rPrChange>
              </w:rPr>
              <w:pPrChange w:id="8643" w:author="Delta" w:date="2021-07-23T11:12:00Z">
                <w:pPr>
                  <w:spacing w:after="0"/>
                </w:pPr>
              </w:pPrChange>
            </w:pPr>
            <w:r w:rsidRPr="008E21F4">
              <w:rPr>
                <w:sz w:val="16"/>
                <w:rPrChange w:id="8644" w:author="Delta" w:date="2021-07-23T11:12:00Z">
                  <w:rPr>
                    <w:rFonts w:ascii="Arial" w:hAnsi="Arial"/>
                    <w:sz w:val="16"/>
                  </w:rPr>
                </w:rPrChange>
              </w:rPr>
              <w:t>0 1 3 5 9 11 14 15 16 19 24 25 26 27 28 31 33 34 38 40 42 43 46 48 50 52 59 61 67 74</w:t>
            </w:r>
          </w:p>
        </w:tc>
        <w:tc>
          <w:tcPr>
            <w:tcW w:w="1247" w:type="dxa"/>
            <w:tcBorders>
              <w:top w:val="single" w:sz="6" w:space="0" w:color="auto"/>
              <w:left w:val="single" w:sz="6" w:space="0" w:color="auto"/>
              <w:bottom w:val="single" w:sz="6" w:space="0" w:color="auto"/>
              <w:right w:val="single" w:sz="6" w:space="0" w:color="auto"/>
            </w:tcBorders>
            <w:tcPrChange w:id="864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D345B8B" w14:textId="77777777" w:rsidR="00CB3986" w:rsidRPr="008E21F4" w:rsidRDefault="00CB3986" w:rsidP="00D04D5F">
            <w:pPr>
              <w:pStyle w:val="TAL"/>
              <w:rPr>
                <w:sz w:val="16"/>
                <w:rPrChange w:id="8646" w:author="Delta" w:date="2021-07-23T11:12:00Z">
                  <w:rPr>
                    <w:rFonts w:ascii="Arial" w:hAnsi="Arial"/>
                    <w:sz w:val="16"/>
                  </w:rPr>
                </w:rPrChange>
              </w:rPr>
              <w:pPrChange w:id="8647" w:author="Delta" w:date="2021-07-23T11:12:00Z">
                <w:pPr>
                  <w:spacing w:after="0"/>
                </w:pPr>
              </w:pPrChange>
            </w:pPr>
            <w:r w:rsidRPr="008E21F4">
              <w:rPr>
                <w:sz w:val="16"/>
                <w:rPrChange w:id="8648" w:author="Delta" w:date="2021-07-23T11:12:00Z">
                  <w:rPr>
                    <w:rFonts w:ascii="Arial" w:hAnsi="Arial"/>
                    <w:sz w:val="16"/>
                  </w:rPr>
                </w:rPrChange>
              </w:rPr>
              <w:t>0 4 5 8 9 10 12 13 15 20 22 30 32 33 35 37 38 42 44 45 46 47 48 51 52 55 59 60 66 69</w:t>
            </w:r>
          </w:p>
        </w:tc>
        <w:tc>
          <w:tcPr>
            <w:tcW w:w="1247" w:type="dxa"/>
            <w:tcBorders>
              <w:top w:val="single" w:sz="6" w:space="0" w:color="auto"/>
              <w:left w:val="single" w:sz="6" w:space="0" w:color="auto"/>
              <w:bottom w:val="single" w:sz="6" w:space="0" w:color="auto"/>
              <w:right w:val="single" w:sz="6" w:space="0" w:color="auto"/>
            </w:tcBorders>
            <w:tcPrChange w:id="864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CA8E546" w14:textId="77777777" w:rsidR="00CB3986" w:rsidRPr="008E21F4" w:rsidRDefault="00CB3986" w:rsidP="00D04D5F">
            <w:pPr>
              <w:pStyle w:val="TAL"/>
              <w:rPr>
                <w:sz w:val="16"/>
                <w:rPrChange w:id="8650" w:author="Delta" w:date="2021-07-23T11:12:00Z">
                  <w:rPr>
                    <w:rFonts w:ascii="Arial" w:hAnsi="Arial"/>
                    <w:sz w:val="16"/>
                  </w:rPr>
                </w:rPrChange>
              </w:rPr>
              <w:pPrChange w:id="8651" w:author="Delta" w:date="2021-07-23T11:12:00Z">
                <w:pPr>
                  <w:spacing w:after="0"/>
                </w:pPr>
              </w:pPrChange>
            </w:pPr>
            <w:r w:rsidRPr="008E21F4">
              <w:rPr>
                <w:sz w:val="16"/>
                <w:rPrChange w:id="8652" w:author="Delta" w:date="2021-07-23T11:12:00Z">
                  <w:rPr>
                    <w:rFonts w:ascii="Arial" w:hAnsi="Arial"/>
                    <w:sz w:val="16"/>
                  </w:rPr>
                </w:rPrChange>
              </w:rPr>
              <w:t>1 5 8 9 10 13 14 15 20 21 23 26 27 28 29 32 33 34 39 43 44 57 60 62 64 65 69 71 72 73</w:t>
            </w:r>
          </w:p>
        </w:tc>
      </w:tr>
      <w:tr w:rsidR="00CB3986" w:rsidRPr="008E21F4" w14:paraId="3C89E562" w14:textId="77777777" w:rsidTr="007C45E3">
        <w:trPr>
          <w:jc w:val="center"/>
          <w:trPrChange w:id="8653"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8654"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63DE2B1E" w14:textId="77777777" w:rsidR="00CB3986" w:rsidRPr="008E21F4" w:rsidRDefault="00CB3986" w:rsidP="00D04D5F">
            <w:pPr>
              <w:pStyle w:val="TAL"/>
              <w:rPr>
                <w:b/>
                <w:sz w:val="16"/>
                <w:rPrChange w:id="8655" w:author="Delta" w:date="2021-07-23T11:12:00Z">
                  <w:rPr>
                    <w:rFonts w:ascii="Arial" w:hAnsi="Arial"/>
                    <w:b/>
                    <w:sz w:val="16"/>
                  </w:rPr>
                </w:rPrChange>
              </w:rPr>
              <w:pPrChange w:id="8656" w:author="Delta" w:date="2021-07-23T11:12:00Z">
                <w:pPr>
                  <w:snapToGrid w:val="0"/>
                  <w:spacing w:beforeLines="5" w:before="12" w:afterLines="5" w:after="12"/>
                </w:pPr>
              </w:pPrChange>
            </w:pPr>
            <w:r w:rsidRPr="008E21F4">
              <w:rPr>
                <w:b/>
                <w:sz w:val="16"/>
                <w:rPrChange w:id="8657" w:author="Delta" w:date="2021-07-23T11:12:00Z">
                  <w:rPr>
                    <w:rFonts w:ascii="Arial" w:hAnsi="Arial"/>
                    <w:b/>
                    <w:sz w:val="16"/>
                  </w:rPr>
                </w:rPrChange>
              </w:rPr>
              <w:t>20 MHz</w:t>
            </w:r>
          </w:p>
        </w:tc>
        <w:tc>
          <w:tcPr>
            <w:tcW w:w="1247" w:type="dxa"/>
            <w:tcBorders>
              <w:top w:val="single" w:sz="6" w:space="0" w:color="auto"/>
              <w:left w:val="single" w:sz="6" w:space="0" w:color="auto"/>
              <w:bottom w:val="single" w:sz="6" w:space="0" w:color="auto"/>
              <w:right w:val="single" w:sz="6" w:space="0" w:color="auto"/>
            </w:tcBorders>
            <w:tcPrChange w:id="865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D291A5A" w14:textId="77777777" w:rsidR="00CB3986" w:rsidRPr="008E21F4" w:rsidRDefault="00CB3986" w:rsidP="00D04D5F">
            <w:pPr>
              <w:pStyle w:val="TAL"/>
              <w:rPr>
                <w:sz w:val="16"/>
                <w:rPrChange w:id="8659" w:author="Delta" w:date="2021-07-23T11:12:00Z">
                  <w:rPr>
                    <w:rFonts w:ascii="Arial" w:hAnsi="Arial"/>
                    <w:sz w:val="16"/>
                  </w:rPr>
                </w:rPrChange>
              </w:rPr>
              <w:pPrChange w:id="8660" w:author="Delta" w:date="2021-07-23T11:12:00Z">
                <w:pPr>
                  <w:spacing w:after="0"/>
                </w:pPr>
              </w:pPrChange>
            </w:pPr>
            <w:r w:rsidRPr="008E21F4">
              <w:rPr>
                <w:sz w:val="16"/>
                <w:rPrChange w:id="8661" w:author="Delta" w:date="2021-07-23T11:12:00Z">
                  <w:rPr>
                    <w:rFonts w:ascii="Arial" w:hAnsi="Arial"/>
                    <w:sz w:val="16"/>
                  </w:rPr>
                </w:rPrChange>
              </w:rPr>
              <w:t>1 4 10 14 15 17 18 19 23 29 30 31 32 33 37 38 39 42 46 55 61 64 65 66 68 69 70 72 73 76 82 83 84 86 89 90 93 95 97 99</w:t>
            </w:r>
          </w:p>
        </w:tc>
        <w:tc>
          <w:tcPr>
            <w:tcW w:w="1247" w:type="dxa"/>
            <w:tcBorders>
              <w:top w:val="single" w:sz="6" w:space="0" w:color="auto"/>
              <w:left w:val="single" w:sz="6" w:space="0" w:color="auto"/>
              <w:bottom w:val="single" w:sz="6" w:space="0" w:color="auto"/>
              <w:right w:val="single" w:sz="6" w:space="0" w:color="auto"/>
            </w:tcBorders>
            <w:tcPrChange w:id="866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CE4E396" w14:textId="77777777" w:rsidR="00CB3986" w:rsidRPr="008E21F4" w:rsidRDefault="00CB3986" w:rsidP="00D04D5F">
            <w:pPr>
              <w:pStyle w:val="TAL"/>
              <w:rPr>
                <w:sz w:val="16"/>
                <w:rPrChange w:id="8663" w:author="Delta" w:date="2021-07-23T11:12:00Z">
                  <w:rPr>
                    <w:rFonts w:ascii="Arial" w:hAnsi="Arial"/>
                    <w:sz w:val="16"/>
                  </w:rPr>
                </w:rPrChange>
              </w:rPr>
              <w:pPrChange w:id="8664" w:author="Delta" w:date="2021-07-23T11:12:00Z">
                <w:pPr>
                  <w:spacing w:after="0"/>
                </w:pPr>
              </w:pPrChange>
            </w:pPr>
            <w:r w:rsidRPr="008E21F4">
              <w:rPr>
                <w:sz w:val="16"/>
                <w:rPrChange w:id="8665" w:author="Delta" w:date="2021-07-23T11:12:00Z">
                  <w:rPr>
                    <w:rFonts w:ascii="Arial" w:hAnsi="Arial"/>
                    <w:sz w:val="16"/>
                  </w:rPr>
                </w:rPrChange>
              </w:rPr>
              <w:t>0 1 3 5 8 12 14 15 17 19 20 22 23 25 26 28 29 30 37 38 39 45 58 59 62 63 68 71 72 75 78 82 84 85 91 92 93 94 96 98</w:t>
            </w:r>
          </w:p>
        </w:tc>
        <w:tc>
          <w:tcPr>
            <w:tcW w:w="1247" w:type="dxa"/>
            <w:tcBorders>
              <w:top w:val="single" w:sz="6" w:space="0" w:color="auto"/>
              <w:left w:val="single" w:sz="6" w:space="0" w:color="auto"/>
              <w:bottom w:val="single" w:sz="6" w:space="0" w:color="auto"/>
              <w:right w:val="single" w:sz="6" w:space="0" w:color="auto"/>
            </w:tcBorders>
            <w:tcPrChange w:id="866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3FBB2C1" w14:textId="77777777" w:rsidR="00CB3986" w:rsidRPr="008E21F4" w:rsidRDefault="00CB3986" w:rsidP="00D04D5F">
            <w:pPr>
              <w:pStyle w:val="TAL"/>
              <w:rPr>
                <w:sz w:val="16"/>
                <w:rPrChange w:id="8667" w:author="Delta" w:date="2021-07-23T11:12:00Z">
                  <w:rPr>
                    <w:rFonts w:ascii="Arial" w:hAnsi="Arial"/>
                    <w:sz w:val="16"/>
                  </w:rPr>
                </w:rPrChange>
              </w:rPr>
              <w:pPrChange w:id="8668" w:author="Delta" w:date="2021-07-23T11:12:00Z">
                <w:pPr>
                  <w:spacing w:after="0"/>
                </w:pPr>
              </w:pPrChange>
            </w:pPr>
            <w:r w:rsidRPr="008E21F4">
              <w:rPr>
                <w:sz w:val="16"/>
                <w:rPrChange w:id="8669" w:author="Delta" w:date="2021-07-23T11:12:00Z">
                  <w:rPr>
                    <w:rFonts w:ascii="Arial" w:hAnsi="Arial"/>
                    <w:sz w:val="16"/>
                  </w:rPr>
                </w:rPrChange>
              </w:rPr>
              <w:t>0 2 4 5 6 7 11 12 13 14 16 19 20 21 27 30 32 33 35 37 41 44 46 53 56 58 60 61 62 64 65 67 68 70 73 79 82 90 92 98</w:t>
            </w:r>
          </w:p>
        </w:tc>
        <w:tc>
          <w:tcPr>
            <w:tcW w:w="1247" w:type="dxa"/>
            <w:tcBorders>
              <w:top w:val="single" w:sz="6" w:space="0" w:color="auto"/>
              <w:left w:val="single" w:sz="6" w:space="0" w:color="auto"/>
              <w:bottom w:val="single" w:sz="6" w:space="0" w:color="auto"/>
              <w:right w:val="single" w:sz="6" w:space="0" w:color="auto"/>
            </w:tcBorders>
            <w:tcPrChange w:id="867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A0577F9" w14:textId="77777777" w:rsidR="00CB3986" w:rsidRPr="008E21F4" w:rsidRDefault="00CB3986" w:rsidP="00D04D5F">
            <w:pPr>
              <w:pStyle w:val="TAL"/>
              <w:rPr>
                <w:sz w:val="16"/>
                <w:rPrChange w:id="8671" w:author="Delta" w:date="2021-07-23T11:12:00Z">
                  <w:rPr>
                    <w:rFonts w:ascii="Arial" w:hAnsi="Arial"/>
                    <w:sz w:val="16"/>
                  </w:rPr>
                </w:rPrChange>
              </w:rPr>
              <w:pPrChange w:id="8672" w:author="Delta" w:date="2021-07-23T11:12:00Z">
                <w:pPr>
                  <w:spacing w:after="0"/>
                </w:pPr>
              </w:pPrChange>
            </w:pPr>
            <w:r w:rsidRPr="008E21F4">
              <w:rPr>
                <w:sz w:val="16"/>
                <w:rPrChange w:id="8673" w:author="Delta" w:date="2021-07-23T11:12:00Z">
                  <w:rPr>
                    <w:rFonts w:ascii="Arial" w:hAnsi="Arial"/>
                    <w:sz w:val="16"/>
                  </w:rPr>
                </w:rPrChange>
              </w:rPr>
              <w:t>0 2 4 6 7 11 12 13 17 18 19 20 27 28 31 35 37 38 40 43 45 56 57 59 63 68 70 71 77 79 80 82 85 87 89 92 95 96 97 98</w:t>
            </w:r>
          </w:p>
        </w:tc>
        <w:tc>
          <w:tcPr>
            <w:tcW w:w="1247" w:type="dxa"/>
            <w:tcBorders>
              <w:top w:val="single" w:sz="6" w:space="0" w:color="auto"/>
              <w:left w:val="single" w:sz="6" w:space="0" w:color="auto"/>
              <w:bottom w:val="single" w:sz="6" w:space="0" w:color="auto"/>
              <w:right w:val="single" w:sz="6" w:space="0" w:color="auto"/>
            </w:tcBorders>
            <w:tcPrChange w:id="867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ED8477A" w14:textId="77777777" w:rsidR="00CB3986" w:rsidRPr="008E21F4" w:rsidRDefault="00CB3986" w:rsidP="00D04D5F">
            <w:pPr>
              <w:pStyle w:val="TAL"/>
              <w:rPr>
                <w:sz w:val="16"/>
                <w:rPrChange w:id="8675" w:author="Delta" w:date="2021-07-23T11:12:00Z">
                  <w:rPr>
                    <w:rFonts w:ascii="Arial" w:hAnsi="Arial"/>
                    <w:sz w:val="16"/>
                  </w:rPr>
                </w:rPrChange>
              </w:rPr>
              <w:pPrChange w:id="8676" w:author="Delta" w:date="2021-07-23T11:12:00Z">
                <w:pPr>
                  <w:spacing w:after="0"/>
                </w:pPr>
              </w:pPrChange>
            </w:pPr>
            <w:r w:rsidRPr="008E21F4">
              <w:rPr>
                <w:sz w:val="16"/>
                <w:rPrChange w:id="8677" w:author="Delta" w:date="2021-07-23T11:12:00Z">
                  <w:rPr>
                    <w:rFonts w:ascii="Arial" w:hAnsi="Arial"/>
                    <w:sz w:val="16"/>
                  </w:rPr>
                </w:rPrChange>
              </w:rPr>
              <w:t>3 5 6 7 9 16 20 21 23 24 25 26 31 32 35 37 41 42 43 44 46 48 51 54 59 60 61 62 64 67 76 77 78 79 82 84 86 87 88 95</w:t>
            </w:r>
          </w:p>
        </w:tc>
        <w:tc>
          <w:tcPr>
            <w:tcW w:w="1247" w:type="dxa"/>
            <w:tcBorders>
              <w:top w:val="single" w:sz="6" w:space="0" w:color="auto"/>
              <w:left w:val="single" w:sz="6" w:space="0" w:color="auto"/>
              <w:bottom w:val="single" w:sz="6" w:space="0" w:color="auto"/>
              <w:right w:val="single" w:sz="6" w:space="0" w:color="auto"/>
            </w:tcBorders>
            <w:tcPrChange w:id="867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A3AD9C1" w14:textId="77777777" w:rsidR="00CB3986" w:rsidRPr="008E21F4" w:rsidRDefault="00CB3986" w:rsidP="00D04D5F">
            <w:pPr>
              <w:pStyle w:val="TAL"/>
              <w:rPr>
                <w:sz w:val="16"/>
                <w:rPrChange w:id="8679" w:author="Delta" w:date="2021-07-23T11:12:00Z">
                  <w:rPr>
                    <w:rFonts w:ascii="Arial" w:hAnsi="Arial"/>
                    <w:sz w:val="16"/>
                  </w:rPr>
                </w:rPrChange>
              </w:rPr>
              <w:pPrChange w:id="8680" w:author="Delta" w:date="2021-07-23T11:12:00Z">
                <w:pPr>
                  <w:spacing w:after="0"/>
                </w:pPr>
              </w:pPrChange>
            </w:pPr>
            <w:r w:rsidRPr="008E21F4">
              <w:rPr>
                <w:sz w:val="16"/>
                <w:rPrChange w:id="8681" w:author="Delta" w:date="2021-07-23T11:12:00Z">
                  <w:rPr>
                    <w:rFonts w:ascii="Arial" w:hAnsi="Arial"/>
                    <w:sz w:val="16"/>
                  </w:rPr>
                </w:rPrChange>
              </w:rPr>
              <w:t>1 4 7 10 13 18 19 25 26 27 28 30 32 35 37 38 41 46 47 50 51 52 53 54 57 60 62 70 71 73 78 79 81 83 84 87 91 95 98 99</w:t>
            </w:r>
          </w:p>
        </w:tc>
        <w:tc>
          <w:tcPr>
            <w:tcW w:w="1247" w:type="dxa"/>
            <w:tcBorders>
              <w:top w:val="single" w:sz="6" w:space="0" w:color="auto"/>
              <w:left w:val="single" w:sz="6" w:space="0" w:color="auto"/>
              <w:bottom w:val="single" w:sz="6" w:space="0" w:color="auto"/>
              <w:right w:val="single" w:sz="6" w:space="0" w:color="auto"/>
            </w:tcBorders>
            <w:tcPrChange w:id="868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EC0910F" w14:textId="77777777" w:rsidR="00CB3986" w:rsidRPr="008E21F4" w:rsidRDefault="00CB3986" w:rsidP="00D04D5F">
            <w:pPr>
              <w:pStyle w:val="TAL"/>
              <w:rPr>
                <w:sz w:val="16"/>
                <w:rPrChange w:id="8683" w:author="Delta" w:date="2021-07-23T11:12:00Z">
                  <w:rPr>
                    <w:rFonts w:ascii="Arial" w:hAnsi="Arial"/>
                    <w:sz w:val="16"/>
                  </w:rPr>
                </w:rPrChange>
              </w:rPr>
              <w:pPrChange w:id="8684" w:author="Delta" w:date="2021-07-23T11:12:00Z">
                <w:pPr>
                  <w:spacing w:after="0"/>
                </w:pPr>
              </w:pPrChange>
            </w:pPr>
            <w:r w:rsidRPr="008E21F4">
              <w:rPr>
                <w:sz w:val="16"/>
                <w:rPrChange w:id="8685" w:author="Delta" w:date="2021-07-23T11:12:00Z">
                  <w:rPr>
                    <w:rFonts w:ascii="Arial" w:hAnsi="Arial"/>
                    <w:sz w:val="16"/>
                  </w:rPr>
                </w:rPrChange>
              </w:rPr>
              <w:t>0 1 2 3 5 7 8 10 11 15 19 20 21 24 26 28 31 32 33 34 44 45 54 58 59 61 63 65 67 69 70 77 85 88 89 90 92 94 98 99</w:t>
            </w:r>
          </w:p>
        </w:tc>
      </w:tr>
    </w:tbl>
    <w:p w14:paraId="1131C10A" w14:textId="77777777" w:rsidR="00CB3986" w:rsidRPr="008E21F4" w:rsidRDefault="00CB3986" w:rsidP="00CB3986">
      <w:pPr>
        <w:pPrChange w:id="8686" w:author="Delta" w:date="2021-07-23T11:12:00Z">
          <w:pPr>
            <w:pStyle w:val="TH"/>
            <w:jc w:val="left"/>
          </w:pPr>
        </w:pPrChange>
      </w:pPr>
    </w:p>
    <w:p w14:paraId="0C4E0385" w14:textId="77777777" w:rsidR="00DD565E" w:rsidRPr="008735C4" w:rsidRDefault="00DD565E" w:rsidP="00137FE8">
      <w:pPr>
        <w:pStyle w:val="TH"/>
        <w:jc w:val="left"/>
        <w:rPr>
          <w:del w:id="8687" w:author="Delta" w:date="2021-07-23T11:12:00Z"/>
          <w:rFonts w:cs="v4.2.0"/>
        </w:rPr>
      </w:pPr>
    </w:p>
    <w:p w14:paraId="3CC74758" w14:textId="77777777" w:rsidR="00CB3986" w:rsidRPr="00D56583" w:rsidRDefault="00CB3986" w:rsidP="00CB3986">
      <w:pPr>
        <w:pStyle w:val="Heading4"/>
        <w:ind w:left="0" w:firstLine="0"/>
        <w:rPr>
          <w:lang w:val="sv-FI"/>
          <w:rPrChange w:id="8688" w:author="Delta" w:date="2021-07-23T11:12:00Z">
            <w:rPr>
              <w:lang w:val="sv-SE"/>
            </w:rPr>
          </w:rPrChange>
        </w:rPr>
      </w:pPr>
      <w:bookmarkStart w:id="8689" w:name="_Toc21017683"/>
      <w:bookmarkStart w:id="8690" w:name="_Toc29486146"/>
      <w:bookmarkStart w:id="8691" w:name="_Toc29756836"/>
      <w:bookmarkStart w:id="8692" w:name="_Toc29757949"/>
      <w:bookmarkStart w:id="8693" w:name="_Toc35952514"/>
      <w:bookmarkStart w:id="8694" w:name="_Toc37174514"/>
      <w:bookmarkStart w:id="8695" w:name="_Toc37176395"/>
      <w:bookmarkStart w:id="8696" w:name="_Toc45831470"/>
      <w:bookmarkStart w:id="8697" w:name="_Toc45832195"/>
      <w:bookmarkStart w:id="8698" w:name="_Toc52547123"/>
      <w:bookmarkStart w:id="8699" w:name="_Toc61110270"/>
      <w:bookmarkStart w:id="8700" w:name="_Toc67910552"/>
      <w:bookmarkStart w:id="8701" w:name="_Toc75187476"/>
      <w:bookmarkStart w:id="8702" w:name="_Toc76501231"/>
      <w:bookmarkStart w:id="8703" w:name="_Toc408331118"/>
      <w:r w:rsidRPr="00D56583">
        <w:rPr>
          <w:lang w:val="sv-FI"/>
          <w:rPrChange w:id="8704" w:author="Delta" w:date="2021-07-23T11:12:00Z">
            <w:rPr>
              <w:lang w:val="sv-SE"/>
            </w:rPr>
          </w:rPrChange>
        </w:rPr>
        <w:t>6.1.1.3</w:t>
      </w:r>
      <w:r w:rsidRPr="00D56583">
        <w:rPr>
          <w:lang w:val="sv-FI"/>
          <w:rPrChange w:id="8705" w:author="Delta" w:date="2021-07-23T11:12:00Z">
            <w:rPr>
              <w:lang w:val="sv-SE"/>
            </w:rPr>
          </w:rPrChange>
        </w:rPr>
        <w:tab/>
        <w:t>E-UTRA Test Model 2 (E-TM2)</w:t>
      </w:r>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p>
    <w:p w14:paraId="4408C2FA" w14:textId="77777777" w:rsidR="00CB3986" w:rsidRPr="008E21F4" w:rsidRDefault="00CB3986" w:rsidP="00CB3986">
      <w:pPr>
        <w:rPr>
          <w:rFonts w:cs="v4.2.0"/>
        </w:rPr>
      </w:pPr>
      <w:r w:rsidRPr="008E21F4">
        <w:rPr>
          <w:rFonts w:cs="v4.2.0"/>
        </w:rPr>
        <w:t>This model shall be used for tests on:</w:t>
      </w:r>
    </w:p>
    <w:p w14:paraId="1F2CB9A7" w14:textId="27E9C7C8" w:rsidR="00CB3986" w:rsidRPr="008E21F4" w:rsidRDefault="00CB3986" w:rsidP="00CB3986">
      <w:pPr>
        <w:pStyle w:val="B1"/>
        <w:pPrChange w:id="8706" w:author="Delta" w:date="2021-07-23T11:12:00Z">
          <w:pPr>
            <w:numPr>
              <w:numId w:val="12"/>
            </w:numPr>
            <w:tabs>
              <w:tab w:val="num" w:pos="644"/>
            </w:tabs>
            <w:ind w:left="644" w:hanging="360"/>
            <w:jc w:val="both"/>
          </w:pPr>
        </w:pPrChange>
      </w:pPr>
      <w:ins w:id="8707" w:author="Delta" w:date="2021-07-23T11:12:00Z">
        <w:r w:rsidRPr="008E21F4">
          <w:t>-</w:t>
        </w:r>
        <w:r w:rsidRPr="008E21F4">
          <w:tab/>
        </w:r>
      </w:ins>
      <w:r w:rsidRPr="008E21F4">
        <w:t>Total power dynamic range (lower OFDM symbol power limit at min power),</w:t>
      </w:r>
      <w:del w:id="8708" w:author="Delta" w:date="2021-07-23T11:12:00Z">
        <w:r w:rsidR="00137FE8" w:rsidRPr="008735C4">
          <w:delText xml:space="preserve"> </w:delText>
        </w:r>
      </w:del>
    </w:p>
    <w:p w14:paraId="11DB046D" w14:textId="77777777" w:rsidR="00CB3986" w:rsidRPr="008E21F4" w:rsidRDefault="00CB3986" w:rsidP="00CB3986">
      <w:pPr>
        <w:pStyle w:val="B2"/>
        <w:pPrChange w:id="8709" w:author="Delta" w:date="2021-07-23T11:12:00Z">
          <w:pPr>
            <w:numPr>
              <w:ilvl w:val="1"/>
              <w:numId w:val="12"/>
            </w:numPr>
            <w:tabs>
              <w:tab w:val="num" w:pos="1364"/>
            </w:tabs>
            <w:ind w:left="1364" w:hanging="360"/>
            <w:jc w:val="both"/>
          </w:pPr>
        </w:pPrChange>
      </w:pPr>
      <w:ins w:id="8710" w:author="Delta" w:date="2021-07-23T11:12:00Z">
        <w:r w:rsidRPr="008E21F4">
          <w:t>-</w:t>
        </w:r>
        <w:r w:rsidRPr="008E21F4">
          <w:tab/>
        </w:r>
      </w:ins>
      <w:r w:rsidRPr="008E21F4">
        <w:t>EVM of single 64QAM PRB allocation (at min power)</w:t>
      </w:r>
    </w:p>
    <w:p w14:paraId="1A458B63" w14:textId="4EA1FB8D" w:rsidR="00CB3986" w:rsidRPr="008E21F4" w:rsidRDefault="00CB3986" w:rsidP="00CB3986">
      <w:pPr>
        <w:pStyle w:val="B2"/>
        <w:pPrChange w:id="8711" w:author="Delta" w:date="2021-07-23T11:12:00Z">
          <w:pPr>
            <w:numPr>
              <w:ilvl w:val="1"/>
              <w:numId w:val="12"/>
            </w:numPr>
            <w:tabs>
              <w:tab w:val="num" w:pos="1364"/>
            </w:tabs>
            <w:ind w:left="1364" w:hanging="360"/>
            <w:jc w:val="both"/>
          </w:pPr>
        </w:pPrChange>
      </w:pPr>
      <w:ins w:id="8712" w:author="Delta" w:date="2021-07-23T11:12:00Z">
        <w:r w:rsidRPr="008E21F4">
          <w:t>-</w:t>
        </w:r>
        <w:r w:rsidRPr="008E21F4">
          <w:tab/>
        </w:r>
      </w:ins>
      <w:r w:rsidRPr="008E21F4">
        <w:t>Frequency error (at min power)</w:t>
      </w:r>
      <w:del w:id="8713" w:author="Delta" w:date="2021-07-23T11:12:00Z">
        <w:r w:rsidR="00137FE8" w:rsidRPr="008735C4">
          <w:delText xml:space="preserve"> </w:delText>
        </w:r>
      </w:del>
    </w:p>
    <w:p w14:paraId="79011ADF" w14:textId="77777777" w:rsidR="00CB3986" w:rsidRPr="008E21F4" w:rsidRDefault="00CB3986" w:rsidP="00CB3986">
      <w:pPr>
        <w:pStyle w:val="TH"/>
      </w:pPr>
      <w:r w:rsidRPr="008E21F4">
        <w:t>Table 6.1.1.3-1: Physical channel parameters of E-TM2</w:t>
      </w:r>
    </w:p>
    <w:tbl>
      <w:tblPr>
        <w:tblW w:w="10018" w:type="dxa"/>
        <w:tblInd w:w="78" w:type="dxa"/>
        <w:tblLayout w:type="fixed"/>
        <w:tblLook w:val="0000" w:firstRow="0" w:lastRow="0" w:firstColumn="0" w:lastColumn="0" w:noHBand="0" w:noVBand="0"/>
        <w:tblPrChange w:id="8714" w:author="Delta" w:date="2021-07-23T11:12:00Z">
          <w:tblPr>
            <w:tblW w:w="10018" w:type="dxa"/>
            <w:tblInd w:w="78" w:type="dxa"/>
            <w:tblLayout w:type="fixed"/>
            <w:tblLook w:val="0000" w:firstRow="0" w:lastRow="0" w:firstColumn="0" w:lastColumn="0" w:noHBand="0" w:noVBand="0"/>
          </w:tblPr>
        </w:tblPrChange>
      </w:tblPr>
      <w:tblGrid>
        <w:gridCol w:w="3785"/>
        <w:gridCol w:w="1135"/>
        <w:gridCol w:w="1010"/>
        <w:gridCol w:w="1056"/>
        <w:gridCol w:w="1011"/>
        <w:gridCol w:w="1010"/>
        <w:gridCol w:w="1011"/>
        <w:tblGridChange w:id="8715">
          <w:tblGrid>
            <w:gridCol w:w="3785"/>
            <w:gridCol w:w="1135"/>
            <w:gridCol w:w="1010"/>
            <w:gridCol w:w="1056"/>
            <w:gridCol w:w="1011"/>
            <w:gridCol w:w="1010"/>
            <w:gridCol w:w="1011"/>
          </w:tblGrid>
        </w:tblGridChange>
      </w:tblGrid>
      <w:tr w:rsidR="00CB3986" w:rsidRPr="008E21F4" w14:paraId="71AA8DF5" w14:textId="77777777" w:rsidTr="00D04D5F">
        <w:trPr>
          <w:trHeight w:val="247"/>
          <w:trPrChange w:id="8716"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717"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3A70C8E9" w14:textId="77777777" w:rsidR="00CB3986" w:rsidRPr="008E21F4" w:rsidRDefault="00CB3986" w:rsidP="00D04D5F">
            <w:pPr>
              <w:jc w:val="center"/>
              <w:rPr>
                <w:rFonts w:ascii="Arial" w:hAnsi="Arial" w:cs="Arial"/>
                <w:b/>
                <w:bCs/>
              </w:rPr>
              <w:pPrChange w:id="8718" w:author="Delta" w:date="2021-07-23T11:12:00Z">
                <w:pPr>
                  <w:spacing w:after="0"/>
                  <w:jc w:val="center"/>
                </w:pPr>
              </w:pPrChange>
            </w:pPr>
            <w:r w:rsidRPr="008E21F4">
              <w:rPr>
                <w:rFonts w:ascii="Arial" w:hAnsi="Arial" w:cs="Arial"/>
                <w:b/>
                <w:bCs/>
              </w:rPr>
              <w:t>Parameter</w:t>
            </w:r>
          </w:p>
        </w:tc>
        <w:tc>
          <w:tcPr>
            <w:tcW w:w="1135" w:type="dxa"/>
            <w:tcBorders>
              <w:top w:val="single" w:sz="6" w:space="0" w:color="auto"/>
              <w:left w:val="single" w:sz="6" w:space="0" w:color="auto"/>
              <w:bottom w:val="single" w:sz="6" w:space="0" w:color="auto"/>
              <w:right w:val="single" w:sz="6" w:space="0" w:color="auto"/>
            </w:tcBorders>
            <w:tcPrChange w:id="871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3D85BB4" w14:textId="77777777" w:rsidR="00CB3986" w:rsidRPr="008E21F4" w:rsidRDefault="00CB3986" w:rsidP="00D04D5F">
            <w:pPr>
              <w:jc w:val="center"/>
              <w:rPr>
                <w:rFonts w:ascii="Arial" w:hAnsi="Arial" w:cs="Arial"/>
                <w:b/>
                <w:bCs/>
              </w:rPr>
              <w:pPrChange w:id="8720" w:author="Delta" w:date="2021-07-23T11:12:00Z">
                <w:pPr>
                  <w:spacing w:after="0"/>
                  <w:jc w:val="center"/>
                </w:pPr>
              </w:pPrChange>
            </w:pPr>
            <w:r w:rsidRPr="008E21F4">
              <w:rPr>
                <w:rFonts w:ascii="Arial" w:hAnsi="Arial" w:cs="Arial"/>
                <w:b/>
                <w:bCs/>
              </w:rPr>
              <w:t>1.4 MHz</w:t>
            </w:r>
          </w:p>
        </w:tc>
        <w:tc>
          <w:tcPr>
            <w:tcW w:w="1010" w:type="dxa"/>
            <w:tcBorders>
              <w:top w:val="single" w:sz="6" w:space="0" w:color="auto"/>
              <w:left w:val="single" w:sz="6" w:space="0" w:color="auto"/>
              <w:bottom w:val="single" w:sz="6" w:space="0" w:color="auto"/>
              <w:right w:val="single" w:sz="6" w:space="0" w:color="auto"/>
            </w:tcBorders>
            <w:tcPrChange w:id="872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E42BFAF" w14:textId="77777777" w:rsidR="00CB3986" w:rsidRPr="008E21F4" w:rsidRDefault="00CB3986" w:rsidP="00D04D5F">
            <w:pPr>
              <w:jc w:val="center"/>
              <w:rPr>
                <w:rFonts w:ascii="Arial" w:hAnsi="Arial" w:cs="Arial"/>
                <w:b/>
                <w:bCs/>
              </w:rPr>
              <w:pPrChange w:id="8722" w:author="Delta" w:date="2021-07-23T11:12:00Z">
                <w:pPr>
                  <w:spacing w:after="0"/>
                  <w:jc w:val="center"/>
                </w:pPr>
              </w:pPrChange>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Change w:id="872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1C09EBA" w14:textId="77777777" w:rsidR="00CB3986" w:rsidRPr="008E21F4" w:rsidRDefault="00CB3986" w:rsidP="00D04D5F">
            <w:pPr>
              <w:jc w:val="center"/>
              <w:rPr>
                <w:rFonts w:ascii="Arial" w:hAnsi="Arial" w:cs="Arial"/>
                <w:b/>
                <w:bCs/>
              </w:rPr>
              <w:pPrChange w:id="8724" w:author="Delta" w:date="2021-07-23T11:12:00Z">
                <w:pPr>
                  <w:spacing w:after="0"/>
                  <w:jc w:val="center"/>
                </w:pPr>
              </w:pPrChange>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Change w:id="872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5960CAE" w14:textId="77777777" w:rsidR="00CB3986" w:rsidRPr="008E21F4" w:rsidRDefault="00CB3986" w:rsidP="00D04D5F">
            <w:pPr>
              <w:jc w:val="center"/>
              <w:rPr>
                <w:rFonts w:ascii="Arial" w:hAnsi="Arial" w:cs="Arial"/>
                <w:b/>
                <w:bCs/>
              </w:rPr>
              <w:pPrChange w:id="8726" w:author="Delta" w:date="2021-07-23T11:12:00Z">
                <w:pPr>
                  <w:spacing w:after="0"/>
                  <w:jc w:val="center"/>
                </w:pPr>
              </w:pPrChange>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Change w:id="872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8713127" w14:textId="77777777" w:rsidR="00CB3986" w:rsidRPr="008E21F4" w:rsidRDefault="00CB3986" w:rsidP="00D04D5F">
            <w:pPr>
              <w:jc w:val="center"/>
              <w:rPr>
                <w:rFonts w:ascii="Arial" w:hAnsi="Arial" w:cs="Arial"/>
                <w:b/>
                <w:bCs/>
              </w:rPr>
              <w:pPrChange w:id="8728" w:author="Delta" w:date="2021-07-23T11:12:00Z">
                <w:pPr>
                  <w:spacing w:after="0"/>
                  <w:jc w:val="center"/>
                </w:pPr>
              </w:pPrChange>
            </w:pPr>
            <w:r w:rsidRPr="008E21F4">
              <w:rPr>
                <w:rFonts w:ascii="Arial" w:hAnsi="Arial" w:cs="Arial"/>
                <w:b/>
                <w:bCs/>
              </w:rPr>
              <w:t>15 MHz</w:t>
            </w:r>
          </w:p>
        </w:tc>
        <w:tc>
          <w:tcPr>
            <w:tcW w:w="1011" w:type="dxa"/>
            <w:tcBorders>
              <w:top w:val="single" w:sz="6" w:space="0" w:color="auto"/>
              <w:left w:val="single" w:sz="6" w:space="0" w:color="auto"/>
              <w:bottom w:val="single" w:sz="6" w:space="0" w:color="auto"/>
              <w:right w:val="single" w:sz="6" w:space="0" w:color="auto"/>
            </w:tcBorders>
            <w:tcPrChange w:id="872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97752A5" w14:textId="77777777" w:rsidR="00CB3986" w:rsidRPr="008E21F4" w:rsidRDefault="00CB3986" w:rsidP="00D04D5F">
            <w:pPr>
              <w:jc w:val="center"/>
              <w:rPr>
                <w:rFonts w:ascii="Arial" w:hAnsi="Arial" w:cs="Arial"/>
                <w:b/>
                <w:bCs/>
              </w:rPr>
              <w:pPrChange w:id="8730" w:author="Delta" w:date="2021-07-23T11:12:00Z">
                <w:pPr>
                  <w:spacing w:after="0"/>
                  <w:jc w:val="center"/>
                </w:pPr>
              </w:pPrChange>
            </w:pPr>
            <w:r w:rsidRPr="008E21F4">
              <w:rPr>
                <w:rFonts w:ascii="Arial" w:hAnsi="Arial" w:cs="Arial"/>
                <w:b/>
                <w:bCs/>
              </w:rPr>
              <w:t>20 MHz</w:t>
            </w:r>
          </w:p>
        </w:tc>
      </w:tr>
      <w:tr w:rsidR="00CB3986" w:rsidRPr="008E21F4" w14:paraId="2FF4834E" w14:textId="77777777" w:rsidTr="00D04D5F">
        <w:trPr>
          <w:trHeight w:val="276"/>
          <w:trPrChange w:id="8731" w:author="Delta" w:date="2021-07-23T11:12:00Z">
            <w:trPr>
              <w:trHeight w:val="276"/>
            </w:trPr>
          </w:trPrChange>
        </w:trPr>
        <w:tc>
          <w:tcPr>
            <w:tcW w:w="3785" w:type="dxa"/>
            <w:tcBorders>
              <w:top w:val="single" w:sz="6" w:space="0" w:color="auto"/>
              <w:left w:val="single" w:sz="6" w:space="0" w:color="auto"/>
              <w:bottom w:val="single" w:sz="6" w:space="0" w:color="auto"/>
              <w:right w:val="nil"/>
            </w:tcBorders>
            <w:tcPrChange w:id="8732" w:author="Delta" w:date="2021-07-23T11:12:00Z">
              <w:tcPr>
                <w:tcW w:w="3785" w:type="dxa"/>
                <w:tcBorders>
                  <w:top w:val="single" w:sz="6" w:space="0" w:color="auto"/>
                  <w:left w:val="single" w:sz="6" w:space="0" w:color="auto"/>
                  <w:bottom w:val="single" w:sz="6" w:space="0" w:color="auto"/>
                  <w:right w:val="nil"/>
                </w:tcBorders>
              </w:tcPr>
            </w:tcPrChange>
          </w:tcPr>
          <w:p w14:paraId="3714E053" w14:textId="77777777" w:rsidR="00CB3986" w:rsidRPr="008E21F4" w:rsidRDefault="00CB3986" w:rsidP="00D04D5F">
            <w:pPr>
              <w:jc w:val="center"/>
              <w:rPr>
                <w:rFonts w:ascii="Arial" w:hAnsi="Arial" w:cs="Arial"/>
                <w:b/>
                <w:bCs/>
                <w:sz w:val="16"/>
                <w:szCs w:val="16"/>
              </w:rPr>
              <w:pPrChange w:id="8733" w:author="Delta" w:date="2021-07-23T11:12:00Z">
                <w:pPr>
                  <w:spacing w:after="0"/>
                  <w:jc w:val="center"/>
                </w:pPr>
              </w:pPrChange>
            </w:pPr>
            <w:r w:rsidRPr="008E21F4">
              <w:rPr>
                <w:rFonts w:ascii="Arial" w:hAnsi="Arial" w:cs="Arial"/>
                <w:b/>
                <w:bCs/>
                <w:sz w:val="16"/>
                <w:szCs w:val="16"/>
              </w:rPr>
              <w:t>Reference, Synchronisation Signals</w:t>
            </w:r>
          </w:p>
        </w:tc>
        <w:tc>
          <w:tcPr>
            <w:tcW w:w="1135" w:type="dxa"/>
            <w:tcBorders>
              <w:top w:val="single" w:sz="6" w:space="0" w:color="auto"/>
              <w:left w:val="nil"/>
              <w:bottom w:val="single" w:sz="6" w:space="0" w:color="auto"/>
              <w:right w:val="nil"/>
            </w:tcBorders>
            <w:tcPrChange w:id="8734" w:author="Delta" w:date="2021-07-23T11:12:00Z">
              <w:tcPr>
                <w:tcW w:w="1135" w:type="dxa"/>
                <w:tcBorders>
                  <w:top w:val="single" w:sz="6" w:space="0" w:color="auto"/>
                  <w:left w:val="nil"/>
                  <w:bottom w:val="single" w:sz="6" w:space="0" w:color="auto"/>
                  <w:right w:val="nil"/>
                </w:tcBorders>
              </w:tcPr>
            </w:tcPrChange>
          </w:tcPr>
          <w:p w14:paraId="36EE8E6B" w14:textId="77777777" w:rsidR="00CB3986" w:rsidRPr="008E21F4" w:rsidRDefault="00CB3986" w:rsidP="00D04D5F">
            <w:pPr>
              <w:jc w:val="center"/>
              <w:rPr>
                <w:rFonts w:ascii="Arial" w:hAnsi="Arial" w:cs="Arial"/>
                <w:b/>
                <w:bCs/>
                <w:sz w:val="16"/>
                <w:szCs w:val="16"/>
              </w:rPr>
              <w:pPrChange w:id="8735"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8736" w:author="Delta" w:date="2021-07-23T11:12:00Z">
              <w:tcPr>
                <w:tcW w:w="1010" w:type="dxa"/>
                <w:tcBorders>
                  <w:top w:val="single" w:sz="6" w:space="0" w:color="auto"/>
                  <w:left w:val="nil"/>
                  <w:bottom w:val="single" w:sz="6" w:space="0" w:color="auto"/>
                  <w:right w:val="nil"/>
                </w:tcBorders>
              </w:tcPr>
            </w:tcPrChange>
          </w:tcPr>
          <w:p w14:paraId="78DA7689" w14:textId="77777777" w:rsidR="00CB3986" w:rsidRPr="008E21F4" w:rsidRDefault="00CB3986" w:rsidP="00D04D5F">
            <w:pPr>
              <w:jc w:val="center"/>
              <w:rPr>
                <w:rFonts w:ascii="Arial" w:hAnsi="Arial" w:cs="Arial"/>
                <w:b/>
                <w:bCs/>
                <w:sz w:val="16"/>
                <w:szCs w:val="16"/>
              </w:rPr>
              <w:pPrChange w:id="8737"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8738" w:author="Delta" w:date="2021-07-23T11:12:00Z">
              <w:tcPr>
                <w:tcW w:w="1056" w:type="dxa"/>
                <w:tcBorders>
                  <w:top w:val="single" w:sz="6" w:space="0" w:color="auto"/>
                  <w:left w:val="nil"/>
                  <w:bottom w:val="single" w:sz="6" w:space="0" w:color="auto"/>
                  <w:right w:val="nil"/>
                </w:tcBorders>
              </w:tcPr>
            </w:tcPrChange>
          </w:tcPr>
          <w:p w14:paraId="70025389" w14:textId="77777777" w:rsidR="00CB3986" w:rsidRPr="008E21F4" w:rsidRDefault="00CB3986" w:rsidP="00D04D5F">
            <w:pPr>
              <w:jc w:val="center"/>
              <w:rPr>
                <w:rFonts w:ascii="Arial" w:hAnsi="Arial" w:cs="Arial"/>
                <w:b/>
                <w:bCs/>
                <w:sz w:val="16"/>
                <w:szCs w:val="16"/>
              </w:rPr>
              <w:pPrChange w:id="8739"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8740" w:author="Delta" w:date="2021-07-23T11:12:00Z">
              <w:tcPr>
                <w:tcW w:w="1011" w:type="dxa"/>
                <w:tcBorders>
                  <w:top w:val="single" w:sz="6" w:space="0" w:color="auto"/>
                  <w:left w:val="nil"/>
                  <w:bottom w:val="single" w:sz="6" w:space="0" w:color="auto"/>
                  <w:right w:val="nil"/>
                </w:tcBorders>
              </w:tcPr>
            </w:tcPrChange>
          </w:tcPr>
          <w:p w14:paraId="244BB305" w14:textId="77777777" w:rsidR="00CB3986" w:rsidRPr="008E21F4" w:rsidRDefault="00CB3986" w:rsidP="00D04D5F">
            <w:pPr>
              <w:jc w:val="center"/>
              <w:rPr>
                <w:rFonts w:ascii="Arial" w:hAnsi="Arial" w:cs="Arial"/>
                <w:b/>
                <w:bCs/>
                <w:sz w:val="16"/>
                <w:szCs w:val="16"/>
              </w:rPr>
              <w:pPrChange w:id="8741"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8742" w:author="Delta" w:date="2021-07-23T11:12:00Z">
              <w:tcPr>
                <w:tcW w:w="1010" w:type="dxa"/>
                <w:tcBorders>
                  <w:top w:val="single" w:sz="6" w:space="0" w:color="auto"/>
                  <w:left w:val="nil"/>
                  <w:bottom w:val="single" w:sz="6" w:space="0" w:color="auto"/>
                  <w:right w:val="nil"/>
                </w:tcBorders>
              </w:tcPr>
            </w:tcPrChange>
          </w:tcPr>
          <w:p w14:paraId="071F9139" w14:textId="77777777" w:rsidR="00CB3986" w:rsidRPr="008E21F4" w:rsidRDefault="00CB3986" w:rsidP="00D04D5F">
            <w:pPr>
              <w:jc w:val="center"/>
              <w:rPr>
                <w:rFonts w:ascii="Arial" w:hAnsi="Arial" w:cs="Arial"/>
                <w:b/>
                <w:bCs/>
                <w:sz w:val="16"/>
                <w:szCs w:val="16"/>
              </w:rPr>
              <w:pPrChange w:id="8743"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8744" w:author="Delta" w:date="2021-07-23T11:12:00Z">
              <w:tcPr>
                <w:tcW w:w="1011" w:type="dxa"/>
                <w:tcBorders>
                  <w:top w:val="single" w:sz="6" w:space="0" w:color="auto"/>
                  <w:left w:val="nil"/>
                  <w:bottom w:val="single" w:sz="6" w:space="0" w:color="auto"/>
                  <w:right w:val="single" w:sz="6" w:space="0" w:color="auto"/>
                </w:tcBorders>
              </w:tcPr>
            </w:tcPrChange>
          </w:tcPr>
          <w:p w14:paraId="6112F958" w14:textId="77777777" w:rsidR="00CB3986" w:rsidRPr="008E21F4" w:rsidRDefault="00CB3986" w:rsidP="00D04D5F">
            <w:pPr>
              <w:jc w:val="center"/>
              <w:rPr>
                <w:rFonts w:ascii="Arial" w:hAnsi="Arial" w:cs="Arial"/>
                <w:b/>
                <w:bCs/>
                <w:sz w:val="16"/>
                <w:szCs w:val="16"/>
              </w:rPr>
              <w:pPrChange w:id="8745" w:author="Delta" w:date="2021-07-23T11:12:00Z">
                <w:pPr>
                  <w:spacing w:after="0"/>
                  <w:jc w:val="center"/>
                </w:pPr>
              </w:pPrChange>
            </w:pPr>
          </w:p>
        </w:tc>
      </w:tr>
      <w:tr w:rsidR="00CB3986" w:rsidRPr="008E21F4" w14:paraId="3E8A087A" w14:textId="77777777" w:rsidTr="00D04D5F">
        <w:trPr>
          <w:trHeight w:val="247"/>
          <w:trPrChange w:id="8746"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747"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525E151C" w14:textId="77777777" w:rsidR="00CB3986" w:rsidRPr="008E21F4" w:rsidRDefault="00CB3986" w:rsidP="00D04D5F">
            <w:pPr>
              <w:rPr>
                <w:rFonts w:ascii="Arial" w:hAnsi="Arial" w:cs="Arial"/>
                <w:sz w:val="16"/>
                <w:szCs w:val="16"/>
                <w:vertAlign w:val="subscript"/>
              </w:rPr>
              <w:pPrChange w:id="8748" w:author="Delta" w:date="2021-07-23T11:12:00Z">
                <w:pPr>
                  <w:spacing w:after="0"/>
                </w:pPr>
              </w:pPrChange>
            </w:pPr>
            <w:r w:rsidRPr="008E21F4">
              <w:rPr>
                <w:rFonts w:ascii="Arial" w:hAnsi="Arial" w:cs="Arial"/>
                <w:sz w:val="16"/>
                <w:szCs w:val="16"/>
              </w:rPr>
              <w:t>RS boosting, P</w:t>
            </w:r>
            <w:r w:rsidRPr="008E21F4">
              <w:rPr>
                <w:rFonts w:ascii="Arial" w:hAnsi="Arial" w:cs="Arial"/>
                <w:sz w:val="16"/>
                <w:szCs w:val="16"/>
                <w:vertAlign w:val="subscript"/>
              </w:rPr>
              <w:t>B</w:t>
            </w:r>
            <w:r w:rsidRPr="008E21F4">
              <w:rPr>
                <w:rFonts w:ascii="Arial" w:hAnsi="Arial" w:cs="Arial"/>
                <w:sz w:val="16"/>
                <w:szCs w:val="16"/>
              </w:rPr>
              <w:t xml:space="preserve"> = E</w:t>
            </w:r>
            <w:r w:rsidRPr="008E21F4">
              <w:rPr>
                <w:rFonts w:ascii="Arial" w:hAnsi="Arial" w:cs="Arial"/>
                <w:sz w:val="16"/>
                <w:szCs w:val="16"/>
                <w:vertAlign w:val="subscript"/>
              </w:rPr>
              <w:t>B</w:t>
            </w:r>
            <w:r w:rsidRPr="008E21F4">
              <w:rPr>
                <w:rFonts w:ascii="Arial" w:hAnsi="Arial" w:cs="Arial"/>
                <w:sz w:val="16"/>
                <w:szCs w:val="16"/>
              </w:rPr>
              <w:t>/E</w:t>
            </w:r>
            <w:r w:rsidRPr="008E21F4">
              <w:rPr>
                <w:rFonts w:ascii="Arial" w:hAnsi="Arial" w:cs="Arial"/>
                <w:sz w:val="16"/>
                <w:szCs w:val="16"/>
                <w:vertAlign w:val="subscript"/>
              </w:rPr>
              <w:t>A</w:t>
            </w:r>
          </w:p>
        </w:tc>
        <w:tc>
          <w:tcPr>
            <w:tcW w:w="1135" w:type="dxa"/>
            <w:tcBorders>
              <w:top w:val="single" w:sz="6" w:space="0" w:color="auto"/>
              <w:left w:val="single" w:sz="6" w:space="0" w:color="auto"/>
              <w:bottom w:val="single" w:sz="6" w:space="0" w:color="auto"/>
              <w:right w:val="single" w:sz="6" w:space="0" w:color="auto"/>
            </w:tcBorders>
            <w:tcPrChange w:id="874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E5CC1D6" w14:textId="77777777" w:rsidR="00CB3986" w:rsidRPr="008E21F4" w:rsidRDefault="00CB3986" w:rsidP="00D04D5F">
            <w:pPr>
              <w:jc w:val="center"/>
              <w:rPr>
                <w:rFonts w:ascii="Arial" w:hAnsi="Arial" w:cs="Arial"/>
                <w:sz w:val="16"/>
                <w:szCs w:val="16"/>
              </w:rPr>
              <w:pPrChange w:id="8750"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875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78539CF" w14:textId="77777777" w:rsidR="00CB3986" w:rsidRPr="008E21F4" w:rsidRDefault="00CB3986" w:rsidP="00D04D5F">
            <w:pPr>
              <w:jc w:val="center"/>
              <w:rPr>
                <w:rFonts w:ascii="Arial" w:hAnsi="Arial" w:cs="Arial"/>
                <w:sz w:val="16"/>
                <w:szCs w:val="16"/>
              </w:rPr>
              <w:pPrChange w:id="8752"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875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D0798D5" w14:textId="77777777" w:rsidR="00CB3986" w:rsidRPr="008E21F4" w:rsidRDefault="00CB3986" w:rsidP="00D04D5F">
            <w:pPr>
              <w:jc w:val="center"/>
              <w:rPr>
                <w:rFonts w:ascii="Arial" w:hAnsi="Arial" w:cs="Arial"/>
                <w:sz w:val="16"/>
                <w:szCs w:val="16"/>
              </w:rPr>
              <w:pPrChange w:id="8754"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875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77F0D08" w14:textId="77777777" w:rsidR="00CB3986" w:rsidRPr="008E21F4" w:rsidRDefault="00CB3986" w:rsidP="00D04D5F">
            <w:pPr>
              <w:jc w:val="center"/>
              <w:rPr>
                <w:rFonts w:ascii="Arial" w:hAnsi="Arial" w:cs="Arial"/>
                <w:sz w:val="16"/>
                <w:szCs w:val="16"/>
              </w:rPr>
              <w:pPrChange w:id="8756"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875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023A3BB" w14:textId="77777777" w:rsidR="00CB3986" w:rsidRPr="008E21F4" w:rsidRDefault="00CB3986" w:rsidP="00D04D5F">
            <w:pPr>
              <w:jc w:val="center"/>
              <w:rPr>
                <w:rFonts w:ascii="Arial" w:hAnsi="Arial" w:cs="Arial"/>
                <w:sz w:val="16"/>
                <w:szCs w:val="16"/>
              </w:rPr>
              <w:pPrChange w:id="8758"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875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24CFCC5" w14:textId="77777777" w:rsidR="00CB3986" w:rsidRPr="008E21F4" w:rsidRDefault="00CB3986" w:rsidP="00D04D5F">
            <w:pPr>
              <w:jc w:val="center"/>
              <w:rPr>
                <w:rFonts w:ascii="Arial" w:hAnsi="Arial" w:cs="Arial"/>
                <w:sz w:val="16"/>
                <w:szCs w:val="16"/>
              </w:rPr>
              <w:pPrChange w:id="8760" w:author="Delta" w:date="2021-07-23T11:12:00Z">
                <w:pPr>
                  <w:spacing w:after="0"/>
                  <w:jc w:val="center"/>
                </w:pPr>
              </w:pPrChange>
            </w:pPr>
            <w:r w:rsidRPr="008E21F4">
              <w:rPr>
                <w:rFonts w:ascii="Arial" w:hAnsi="Arial" w:cs="Arial"/>
                <w:sz w:val="16"/>
                <w:szCs w:val="16"/>
              </w:rPr>
              <w:t>1</w:t>
            </w:r>
          </w:p>
        </w:tc>
      </w:tr>
      <w:tr w:rsidR="00CB3986" w:rsidRPr="008E21F4" w14:paraId="7D5BDA62" w14:textId="77777777" w:rsidTr="00D04D5F">
        <w:trPr>
          <w:trHeight w:val="247"/>
          <w:trPrChange w:id="8761"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762"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50741446" w14:textId="77777777" w:rsidR="00CB3986" w:rsidRPr="008E0712" w:rsidRDefault="00CB3986" w:rsidP="00D04D5F">
            <w:pPr>
              <w:rPr>
                <w:rFonts w:ascii="Arial" w:hAnsi="Arial" w:cs="Arial"/>
                <w:sz w:val="16"/>
                <w:szCs w:val="16"/>
                <w:lang w:val="fr-FR"/>
              </w:rPr>
              <w:pPrChange w:id="8763" w:author="Delta" w:date="2021-07-23T11:12:00Z">
                <w:pPr>
                  <w:spacing w:after="0"/>
                </w:pPr>
              </w:pPrChange>
            </w:pPr>
            <w:r w:rsidRPr="008E0712">
              <w:rPr>
                <w:rFonts w:ascii="Arial" w:hAnsi="Arial" w:cs="Arial"/>
                <w:sz w:val="16"/>
                <w:szCs w:val="16"/>
                <w:lang w:val="fr-FR"/>
              </w:rPr>
              <w:t>Synchronisation signal EPRE / E</w:t>
            </w:r>
            <w:r w:rsidRPr="008E0712">
              <w:rPr>
                <w:rFonts w:ascii="Arial" w:hAnsi="Arial" w:cs="Arial"/>
                <w:sz w:val="16"/>
                <w:szCs w:val="16"/>
                <w:vertAlign w:val="subscript"/>
                <w:lang w:val="fr-FR"/>
              </w:rPr>
              <w:t xml:space="preserve">RS </w:t>
            </w:r>
            <w:r w:rsidRPr="008E0712">
              <w:rPr>
                <w:rFonts w:ascii="Arial" w:hAnsi="Arial" w:cs="Arial"/>
                <w:sz w:val="16"/>
                <w:szCs w:val="16"/>
                <w:lang w:val="fr-FR"/>
              </w:rPr>
              <w:t>[dB]</w:t>
            </w:r>
          </w:p>
        </w:tc>
        <w:tc>
          <w:tcPr>
            <w:tcW w:w="1135" w:type="dxa"/>
            <w:tcBorders>
              <w:top w:val="single" w:sz="6" w:space="0" w:color="auto"/>
              <w:left w:val="single" w:sz="6" w:space="0" w:color="auto"/>
              <w:bottom w:val="single" w:sz="6" w:space="0" w:color="auto"/>
              <w:right w:val="single" w:sz="6" w:space="0" w:color="auto"/>
            </w:tcBorders>
            <w:tcPrChange w:id="876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03AA71C" w14:textId="77777777" w:rsidR="00CB3986" w:rsidRPr="008E21F4" w:rsidRDefault="00CB3986" w:rsidP="00D04D5F">
            <w:pPr>
              <w:jc w:val="center"/>
              <w:rPr>
                <w:rFonts w:ascii="Arial" w:hAnsi="Arial" w:cs="Arial"/>
                <w:sz w:val="16"/>
                <w:szCs w:val="16"/>
              </w:rPr>
              <w:pPrChange w:id="8765" w:author="Delta" w:date="2021-07-23T11:12:00Z">
                <w:pPr>
                  <w:spacing w:after="0"/>
                  <w:jc w:val="center"/>
                </w:pPr>
              </w:pPrChange>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Change w:id="876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529A34E" w14:textId="77777777" w:rsidR="00CB3986" w:rsidRPr="008E21F4" w:rsidRDefault="00CB3986" w:rsidP="00D04D5F">
            <w:pPr>
              <w:jc w:val="center"/>
              <w:rPr>
                <w:rFonts w:ascii="Arial" w:hAnsi="Arial" w:cs="Arial"/>
                <w:sz w:val="16"/>
                <w:szCs w:val="16"/>
              </w:rPr>
              <w:pPrChange w:id="8767" w:author="Delta" w:date="2021-07-23T11:12:00Z">
                <w:pPr>
                  <w:spacing w:after="0"/>
                  <w:jc w:val="center"/>
                </w:pPr>
              </w:pPrChange>
            </w:pPr>
            <w:r w:rsidRPr="008E21F4">
              <w:rPr>
                <w:rFonts w:ascii="Arial" w:hAnsi="Arial" w:cs="Arial"/>
                <w:sz w:val="16"/>
                <w:szCs w:val="16"/>
              </w:rPr>
              <w:t>0.000</w:t>
            </w:r>
          </w:p>
        </w:tc>
        <w:tc>
          <w:tcPr>
            <w:tcW w:w="1056" w:type="dxa"/>
            <w:tcBorders>
              <w:top w:val="single" w:sz="6" w:space="0" w:color="auto"/>
              <w:left w:val="single" w:sz="6" w:space="0" w:color="auto"/>
              <w:bottom w:val="single" w:sz="6" w:space="0" w:color="auto"/>
              <w:right w:val="single" w:sz="6" w:space="0" w:color="auto"/>
            </w:tcBorders>
            <w:tcPrChange w:id="876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96AC1C7" w14:textId="77777777" w:rsidR="00CB3986" w:rsidRPr="008E21F4" w:rsidRDefault="00CB3986" w:rsidP="00D04D5F">
            <w:pPr>
              <w:jc w:val="center"/>
              <w:rPr>
                <w:rFonts w:ascii="Arial" w:hAnsi="Arial" w:cs="Arial"/>
                <w:sz w:val="16"/>
                <w:szCs w:val="16"/>
              </w:rPr>
              <w:pPrChange w:id="8769" w:author="Delta" w:date="2021-07-23T11:12:00Z">
                <w:pPr>
                  <w:spacing w:after="0"/>
                  <w:jc w:val="center"/>
                </w:pPr>
              </w:pPrChange>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Change w:id="877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F98ABFC" w14:textId="77777777" w:rsidR="00CB3986" w:rsidRPr="008E21F4" w:rsidRDefault="00CB3986" w:rsidP="00D04D5F">
            <w:pPr>
              <w:jc w:val="center"/>
              <w:rPr>
                <w:rFonts w:ascii="Arial" w:hAnsi="Arial" w:cs="Arial"/>
                <w:sz w:val="16"/>
                <w:szCs w:val="16"/>
              </w:rPr>
              <w:pPrChange w:id="8771" w:author="Delta" w:date="2021-07-23T11:12:00Z">
                <w:pPr>
                  <w:spacing w:after="0"/>
                  <w:jc w:val="center"/>
                </w:pPr>
              </w:pPrChange>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Change w:id="877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F0AC156" w14:textId="77777777" w:rsidR="00CB3986" w:rsidRPr="008E21F4" w:rsidRDefault="00CB3986" w:rsidP="00D04D5F">
            <w:pPr>
              <w:jc w:val="center"/>
              <w:rPr>
                <w:rFonts w:ascii="Arial" w:hAnsi="Arial" w:cs="Arial"/>
                <w:sz w:val="16"/>
                <w:szCs w:val="16"/>
              </w:rPr>
              <w:pPrChange w:id="8773" w:author="Delta" w:date="2021-07-23T11:12:00Z">
                <w:pPr>
                  <w:spacing w:after="0"/>
                  <w:jc w:val="center"/>
                </w:pPr>
              </w:pPrChange>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Change w:id="877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AA7AB1A" w14:textId="77777777" w:rsidR="00CB3986" w:rsidRPr="008E21F4" w:rsidRDefault="00CB3986" w:rsidP="00D04D5F">
            <w:pPr>
              <w:jc w:val="center"/>
              <w:rPr>
                <w:rFonts w:ascii="Arial" w:hAnsi="Arial" w:cs="Arial"/>
                <w:sz w:val="16"/>
                <w:szCs w:val="16"/>
              </w:rPr>
              <w:pPrChange w:id="8775" w:author="Delta" w:date="2021-07-23T11:12:00Z">
                <w:pPr>
                  <w:spacing w:after="0"/>
                  <w:jc w:val="center"/>
                </w:pPr>
              </w:pPrChange>
            </w:pPr>
            <w:r w:rsidRPr="008E21F4">
              <w:rPr>
                <w:rFonts w:ascii="Arial" w:hAnsi="Arial" w:cs="Arial"/>
                <w:sz w:val="16"/>
                <w:szCs w:val="16"/>
              </w:rPr>
              <w:t>0.000</w:t>
            </w:r>
          </w:p>
        </w:tc>
      </w:tr>
      <w:tr w:rsidR="00CB3986" w:rsidRPr="008E21F4" w14:paraId="774CA9E4" w14:textId="77777777" w:rsidTr="00D04D5F">
        <w:trPr>
          <w:trHeight w:val="247"/>
          <w:trPrChange w:id="8776"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777"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47D5EEEB" w14:textId="77777777" w:rsidR="00CB3986" w:rsidRPr="008E21F4" w:rsidRDefault="00CB3986" w:rsidP="00D04D5F">
            <w:pPr>
              <w:rPr>
                <w:rFonts w:ascii="Arial" w:hAnsi="Arial" w:cs="Arial"/>
                <w:sz w:val="16"/>
                <w:szCs w:val="16"/>
              </w:rPr>
              <w:pPrChange w:id="8778" w:author="Delta" w:date="2021-07-23T11:12:00Z">
                <w:pPr>
                  <w:spacing w:after="0"/>
                </w:pPr>
              </w:pPrChange>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877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53B7706" w14:textId="77777777" w:rsidR="00CB3986" w:rsidRPr="008E21F4" w:rsidRDefault="00CB3986" w:rsidP="00D04D5F">
            <w:pPr>
              <w:jc w:val="center"/>
              <w:rPr>
                <w:rFonts w:ascii="Arial" w:hAnsi="Arial" w:cs="Arial"/>
                <w:sz w:val="16"/>
                <w:szCs w:val="16"/>
              </w:rPr>
              <w:pPrChange w:id="8780"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878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552103A" w14:textId="77777777" w:rsidR="00CB3986" w:rsidRPr="008E21F4" w:rsidRDefault="00CB3986" w:rsidP="00D04D5F">
            <w:pPr>
              <w:jc w:val="center"/>
              <w:rPr>
                <w:rFonts w:ascii="Arial" w:hAnsi="Arial" w:cs="Arial"/>
                <w:sz w:val="16"/>
                <w:szCs w:val="16"/>
              </w:rPr>
              <w:pPrChange w:id="8782" w:author="Delta" w:date="2021-07-23T11:12:00Z">
                <w:pPr>
                  <w:spacing w:after="0"/>
                  <w:jc w:val="center"/>
                </w:pPr>
              </w:pPrChange>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Change w:id="878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8453C0A" w14:textId="77777777" w:rsidR="00CB3986" w:rsidRPr="008E21F4" w:rsidRDefault="00CB3986" w:rsidP="00D04D5F">
            <w:pPr>
              <w:jc w:val="center"/>
              <w:rPr>
                <w:rFonts w:ascii="Arial" w:hAnsi="Arial" w:cs="Arial"/>
                <w:sz w:val="16"/>
                <w:szCs w:val="16"/>
              </w:rPr>
              <w:pPrChange w:id="8784"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878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31D2399" w14:textId="77777777" w:rsidR="00CB3986" w:rsidRPr="008E21F4" w:rsidRDefault="00CB3986" w:rsidP="00D04D5F">
            <w:pPr>
              <w:jc w:val="center"/>
              <w:rPr>
                <w:rFonts w:ascii="Arial" w:hAnsi="Arial" w:cs="Arial"/>
                <w:sz w:val="16"/>
                <w:szCs w:val="16"/>
              </w:rPr>
              <w:pPrChange w:id="8786"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878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FEB87DD" w14:textId="77777777" w:rsidR="00CB3986" w:rsidRPr="008E21F4" w:rsidRDefault="00CB3986" w:rsidP="00D04D5F">
            <w:pPr>
              <w:jc w:val="center"/>
              <w:rPr>
                <w:rFonts w:ascii="Arial" w:hAnsi="Arial" w:cs="Arial"/>
                <w:sz w:val="16"/>
                <w:szCs w:val="16"/>
              </w:rPr>
              <w:pPrChange w:id="8788"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878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9C7F69D" w14:textId="77777777" w:rsidR="00CB3986" w:rsidRPr="008E21F4" w:rsidRDefault="00CB3986" w:rsidP="00D04D5F">
            <w:pPr>
              <w:jc w:val="center"/>
              <w:rPr>
                <w:rFonts w:ascii="Arial" w:hAnsi="Arial" w:cs="Arial"/>
                <w:sz w:val="16"/>
                <w:szCs w:val="16"/>
              </w:rPr>
              <w:pPrChange w:id="8790" w:author="Delta" w:date="2021-07-23T11:12:00Z">
                <w:pPr>
                  <w:spacing w:after="0"/>
                  <w:jc w:val="center"/>
                </w:pPr>
              </w:pPrChange>
            </w:pPr>
            <w:r w:rsidRPr="008E21F4">
              <w:rPr>
                <w:rFonts w:ascii="Arial" w:hAnsi="Arial" w:cs="Arial"/>
                <w:sz w:val="16"/>
                <w:szCs w:val="16"/>
              </w:rPr>
              <w:t>-inf</w:t>
            </w:r>
          </w:p>
        </w:tc>
      </w:tr>
      <w:tr w:rsidR="00CB3986" w:rsidRPr="008E21F4" w14:paraId="02C9F838" w14:textId="77777777" w:rsidTr="00D04D5F">
        <w:trPr>
          <w:trHeight w:val="247"/>
          <w:trPrChange w:id="8791" w:author="Delta" w:date="2021-07-23T11:12:00Z">
            <w:trPr>
              <w:trHeight w:val="247"/>
            </w:trPr>
          </w:trPrChange>
        </w:trPr>
        <w:tc>
          <w:tcPr>
            <w:tcW w:w="3785" w:type="dxa"/>
            <w:tcBorders>
              <w:top w:val="single" w:sz="6" w:space="0" w:color="auto"/>
              <w:left w:val="single" w:sz="6" w:space="0" w:color="auto"/>
              <w:bottom w:val="single" w:sz="6" w:space="0" w:color="auto"/>
              <w:right w:val="nil"/>
            </w:tcBorders>
            <w:tcPrChange w:id="8792" w:author="Delta" w:date="2021-07-23T11:12:00Z">
              <w:tcPr>
                <w:tcW w:w="3785" w:type="dxa"/>
                <w:tcBorders>
                  <w:top w:val="single" w:sz="6" w:space="0" w:color="auto"/>
                  <w:left w:val="single" w:sz="6" w:space="0" w:color="auto"/>
                  <w:bottom w:val="single" w:sz="6" w:space="0" w:color="auto"/>
                  <w:right w:val="nil"/>
                </w:tcBorders>
              </w:tcPr>
            </w:tcPrChange>
          </w:tcPr>
          <w:p w14:paraId="531E8D42" w14:textId="77777777" w:rsidR="00CB3986" w:rsidRPr="008E21F4" w:rsidRDefault="00CB3986" w:rsidP="00D04D5F">
            <w:pPr>
              <w:jc w:val="center"/>
              <w:rPr>
                <w:rFonts w:ascii="Arial" w:hAnsi="Arial" w:cs="Arial"/>
                <w:b/>
                <w:bCs/>
                <w:sz w:val="16"/>
                <w:szCs w:val="16"/>
              </w:rPr>
              <w:pPrChange w:id="8793" w:author="Delta" w:date="2021-07-23T11:12:00Z">
                <w:pPr>
                  <w:spacing w:after="0"/>
                  <w:jc w:val="center"/>
                </w:pPr>
              </w:pPrChange>
            </w:pPr>
            <w:r w:rsidRPr="008E21F4">
              <w:rPr>
                <w:rFonts w:ascii="Arial" w:hAnsi="Arial" w:cs="Arial"/>
                <w:b/>
                <w:bCs/>
                <w:sz w:val="16"/>
                <w:szCs w:val="16"/>
              </w:rPr>
              <w:t>PBCH</w:t>
            </w:r>
          </w:p>
        </w:tc>
        <w:tc>
          <w:tcPr>
            <w:tcW w:w="1135" w:type="dxa"/>
            <w:tcBorders>
              <w:top w:val="single" w:sz="6" w:space="0" w:color="auto"/>
              <w:left w:val="nil"/>
              <w:bottom w:val="single" w:sz="6" w:space="0" w:color="auto"/>
              <w:right w:val="nil"/>
            </w:tcBorders>
            <w:tcPrChange w:id="8794" w:author="Delta" w:date="2021-07-23T11:12:00Z">
              <w:tcPr>
                <w:tcW w:w="1135" w:type="dxa"/>
                <w:tcBorders>
                  <w:top w:val="single" w:sz="6" w:space="0" w:color="auto"/>
                  <w:left w:val="nil"/>
                  <w:bottom w:val="single" w:sz="6" w:space="0" w:color="auto"/>
                  <w:right w:val="nil"/>
                </w:tcBorders>
              </w:tcPr>
            </w:tcPrChange>
          </w:tcPr>
          <w:p w14:paraId="561DF983" w14:textId="77777777" w:rsidR="00CB3986" w:rsidRPr="008E21F4" w:rsidRDefault="00CB3986" w:rsidP="00D04D5F">
            <w:pPr>
              <w:jc w:val="center"/>
              <w:rPr>
                <w:rFonts w:ascii="Arial" w:hAnsi="Arial" w:cs="Arial"/>
                <w:b/>
                <w:bCs/>
                <w:sz w:val="16"/>
                <w:szCs w:val="16"/>
              </w:rPr>
              <w:pPrChange w:id="8795"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8796" w:author="Delta" w:date="2021-07-23T11:12:00Z">
              <w:tcPr>
                <w:tcW w:w="1010" w:type="dxa"/>
                <w:tcBorders>
                  <w:top w:val="single" w:sz="6" w:space="0" w:color="auto"/>
                  <w:left w:val="nil"/>
                  <w:bottom w:val="single" w:sz="6" w:space="0" w:color="auto"/>
                  <w:right w:val="nil"/>
                </w:tcBorders>
              </w:tcPr>
            </w:tcPrChange>
          </w:tcPr>
          <w:p w14:paraId="56F9FCF1" w14:textId="77777777" w:rsidR="00CB3986" w:rsidRPr="008E21F4" w:rsidRDefault="00CB3986" w:rsidP="00D04D5F">
            <w:pPr>
              <w:jc w:val="center"/>
              <w:rPr>
                <w:rFonts w:ascii="Arial" w:hAnsi="Arial" w:cs="Arial"/>
                <w:b/>
                <w:bCs/>
                <w:sz w:val="16"/>
                <w:szCs w:val="16"/>
              </w:rPr>
              <w:pPrChange w:id="8797"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8798" w:author="Delta" w:date="2021-07-23T11:12:00Z">
              <w:tcPr>
                <w:tcW w:w="1056" w:type="dxa"/>
                <w:tcBorders>
                  <w:top w:val="single" w:sz="6" w:space="0" w:color="auto"/>
                  <w:left w:val="nil"/>
                  <w:bottom w:val="single" w:sz="6" w:space="0" w:color="auto"/>
                  <w:right w:val="nil"/>
                </w:tcBorders>
              </w:tcPr>
            </w:tcPrChange>
          </w:tcPr>
          <w:p w14:paraId="4F698809" w14:textId="77777777" w:rsidR="00CB3986" w:rsidRPr="008E21F4" w:rsidRDefault="00CB3986" w:rsidP="00D04D5F">
            <w:pPr>
              <w:jc w:val="center"/>
              <w:rPr>
                <w:rFonts w:ascii="Arial" w:hAnsi="Arial" w:cs="Arial"/>
                <w:b/>
                <w:bCs/>
                <w:sz w:val="16"/>
                <w:szCs w:val="16"/>
              </w:rPr>
              <w:pPrChange w:id="8799"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8800" w:author="Delta" w:date="2021-07-23T11:12:00Z">
              <w:tcPr>
                <w:tcW w:w="1011" w:type="dxa"/>
                <w:tcBorders>
                  <w:top w:val="single" w:sz="6" w:space="0" w:color="auto"/>
                  <w:left w:val="nil"/>
                  <w:bottom w:val="single" w:sz="6" w:space="0" w:color="auto"/>
                  <w:right w:val="nil"/>
                </w:tcBorders>
              </w:tcPr>
            </w:tcPrChange>
          </w:tcPr>
          <w:p w14:paraId="1E949CFC" w14:textId="77777777" w:rsidR="00CB3986" w:rsidRPr="008E21F4" w:rsidRDefault="00CB3986" w:rsidP="00D04D5F">
            <w:pPr>
              <w:jc w:val="center"/>
              <w:rPr>
                <w:rFonts w:ascii="Arial" w:hAnsi="Arial" w:cs="Arial"/>
                <w:b/>
                <w:bCs/>
                <w:sz w:val="16"/>
                <w:szCs w:val="16"/>
              </w:rPr>
              <w:pPrChange w:id="8801"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8802" w:author="Delta" w:date="2021-07-23T11:12:00Z">
              <w:tcPr>
                <w:tcW w:w="1010" w:type="dxa"/>
                <w:tcBorders>
                  <w:top w:val="single" w:sz="6" w:space="0" w:color="auto"/>
                  <w:left w:val="nil"/>
                  <w:bottom w:val="single" w:sz="6" w:space="0" w:color="auto"/>
                  <w:right w:val="nil"/>
                </w:tcBorders>
              </w:tcPr>
            </w:tcPrChange>
          </w:tcPr>
          <w:p w14:paraId="46572F9C" w14:textId="77777777" w:rsidR="00CB3986" w:rsidRPr="008E21F4" w:rsidRDefault="00CB3986" w:rsidP="00D04D5F">
            <w:pPr>
              <w:jc w:val="center"/>
              <w:rPr>
                <w:rFonts w:ascii="Arial" w:hAnsi="Arial" w:cs="Arial"/>
                <w:b/>
                <w:bCs/>
                <w:sz w:val="16"/>
                <w:szCs w:val="16"/>
              </w:rPr>
              <w:pPrChange w:id="8803"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8804" w:author="Delta" w:date="2021-07-23T11:12:00Z">
              <w:tcPr>
                <w:tcW w:w="1011" w:type="dxa"/>
                <w:tcBorders>
                  <w:top w:val="single" w:sz="6" w:space="0" w:color="auto"/>
                  <w:left w:val="nil"/>
                  <w:bottom w:val="single" w:sz="6" w:space="0" w:color="auto"/>
                  <w:right w:val="single" w:sz="6" w:space="0" w:color="auto"/>
                </w:tcBorders>
              </w:tcPr>
            </w:tcPrChange>
          </w:tcPr>
          <w:p w14:paraId="19CA5921" w14:textId="77777777" w:rsidR="00CB3986" w:rsidRPr="008E21F4" w:rsidRDefault="00CB3986" w:rsidP="00D04D5F">
            <w:pPr>
              <w:jc w:val="center"/>
              <w:rPr>
                <w:rFonts w:ascii="Arial" w:hAnsi="Arial" w:cs="Arial"/>
                <w:b/>
                <w:bCs/>
                <w:sz w:val="16"/>
                <w:szCs w:val="16"/>
              </w:rPr>
              <w:pPrChange w:id="8805" w:author="Delta" w:date="2021-07-23T11:12:00Z">
                <w:pPr>
                  <w:spacing w:after="0"/>
                  <w:jc w:val="center"/>
                </w:pPr>
              </w:pPrChange>
            </w:pPr>
          </w:p>
        </w:tc>
      </w:tr>
      <w:tr w:rsidR="00CB3986" w:rsidRPr="008E21F4" w14:paraId="0E89BF5A" w14:textId="77777777" w:rsidTr="00D04D5F">
        <w:trPr>
          <w:trHeight w:val="247"/>
          <w:trPrChange w:id="8806"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807"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19443CC9" w14:textId="77777777" w:rsidR="00CB3986" w:rsidRPr="008E21F4" w:rsidRDefault="00CB3986" w:rsidP="00D04D5F">
            <w:pPr>
              <w:rPr>
                <w:rFonts w:ascii="Arial" w:hAnsi="Arial" w:cs="Arial"/>
                <w:sz w:val="16"/>
                <w:szCs w:val="16"/>
              </w:rPr>
              <w:pPrChange w:id="8808" w:author="Delta" w:date="2021-07-23T11:12:00Z">
                <w:pPr>
                  <w:spacing w:after="0"/>
                </w:pPr>
              </w:pPrChange>
            </w:pPr>
            <w:r w:rsidRPr="008E21F4">
              <w:rPr>
                <w:rFonts w:ascii="Arial" w:hAnsi="Arial" w:cs="Arial"/>
                <w:sz w:val="16"/>
                <w:szCs w:val="16"/>
              </w:rPr>
              <w:t>PB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880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9DCA696" w14:textId="77777777" w:rsidR="00CB3986" w:rsidRPr="008E21F4" w:rsidRDefault="00CB3986" w:rsidP="00D04D5F">
            <w:pPr>
              <w:jc w:val="center"/>
              <w:rPr>
                <w:rFonts w:ascii="Arial" w:hAnsi="Arial" w:cs="Arial"/>
                <w:sz w:val="16"/>
                <w:szCs w:val="16"/>
              </w:rPr>
              <w:pPrChange w:id="8810" w:author="Delta" w:date="2021-07-23T11:12:00Z">
                <w:pPr>
                  <w:spacing w:after="0"/>
                  <w:jc w:val="center"/>
                </w:pPr>
              </w:pPrChange>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Change w:id="881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0EFC8D8" w14:textId="77777777" w:rsidR="00CB3986" w:rsidRPr="008E21F4" w:rsidRDefault="00CB3986" w:rsidP="00D04D5F">
            <w:pPr>
              <w:jc w:val="center"/>
              <w:rPr>
                <w:rFonts w:ascii="Arial" w:hAnsi="Arial" w:cs="Arial"/>
                <w:sz w:val="16"/>
                <w:szCs w:val="16"/>
              </w:rPr>
              <w:pPrChange w:id="8812" w:author="Delta" w:date="2021-07-23T11:12:00Z">
                <w:pPr>
                  <w:spacing w:after="0"/>
                  <w:jc w:val="center"/>
                </w:pPr>
              </w:pPrChange>
            </w:pPr>
            <w:r w:rsidRPr="008E21F4">
              <w:rPr>
                <w:rFonts w:ascii="Arial" w:hAnsi="Arial" w:cs="Arial"/>
                <w:sz w:val="16"/>
                <w:szCs w:val="16"/>
              </w:rPr>
              <w:t>0.000</w:t>
            </w:r>
          </w:p>
        </w:tc>
        <w:tc>
          <w:tcPr>
            <w:tcW w:w="1056" w:type="dxa"/>
            <w:tcBorders>
              <w:top w:val="single" w:sz="6" w:space="0" w:color="auto"/>
              <w:left w:val="single" w:sz="6" w:space="0" w:color="auto"/>
              <w:bottom w:val="single" w:sz="6" w:space="0" w:color="auto"/>
              <w:right w:val="single" w:sz="6" w:space="0" w:color="auto"/>
            </w:tcBorders>
            <w:tcPrChange w:id="881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9F8E614" w14:textId="77777777" w:rsidR="00CB3986" w:rsidRPr="008E21F4" w:rsidRDefault="00CB3986" w:rsidP="00D04D5F">
            <w:pPr>
              <w:jc w:val="center"/>
              <w:rPr>
                <w:rFonts w:ascii="Arial" w:hAnsi="Arial" w:cs="Arial"/>
                <w:sz w:val="16"/>
                <w:szCs w:val="16"/>
              </w:rPr>
              <w:pPrChange w:id="8814" w:author="Delta" w:date="2021-07-23T11:12:00Z">
                <w:pPr>
                  <w:spacing w:after="0"/>
                  <w:jc w:val="center"/>
                </w:pPr>
              </w:pPrChange>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Change w:id="881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C9F5E69" w14:textId="77777777" w:rsidR="00CB3986" w:rsidRPr="008E21F4" w:rsidRDefault="00CB3986" w:rsidP="00D04D5F">
            <w:pPr>
              <w:jc w:val="center"/>
              <w:rPr>
                <w:rFonts w:ascii="Arial" w:hAnsi="Arial" w:cs="Arial"/>
                <w:sz w:val="16"/>
                <w:szCs w:val="16"/>
              </w:rPr>
              <w:pPrChange w:id="8816" w:author="Delta" w:date="2021-07-23T11:12:00Z">
                <w:pPr>
                  <w:spacing w:after="0"/>
                  <w:jc w:val="center"/>
                </w:pPr>
              </w:pPrChange>
            </w:pPr>
            <w:r w:rsidRPr="008E21F4">
              <w:rPr>
                <w:rFonts w:ascii="Arial" w:hAnsi="Arial" w:cs="Arial"/>
                <w:sz w:val="16"/>
                <w:szCs w:val="16"/>
              </w:rPr>
              <w:t>0.000</w:t>
            </w:r>
          </w:p>
        </w:tc>
        <w:tc>
          <w:tcPr>
            <w:tcW w:w="1010" w:type="dxa"/>
            <w:tcBorders>
              <w:top w:val="single" w:sz="6" w:space="0" w:color="auto"/>
              <w:left w:val="single" w:sz="6" w:space="0" w:color="auto"/>
              <w:bottom w:val="single" w:sz="6" w:space="0" w:color="auto"/>
              <w:right w:val="single" w:sz="6" w:space="0" w:color="auto"/>
            </w:tcBorders>
            <w:tcPrChange w:id="881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8F5D77C" w14:textId="77777777" w:rsidR="00CB3986" w:rsidRPr="008E21F4" w:rsidRDefault="00CB3986" w:rsidP="00D04D5F">
            <w:pPr>
              <w:jc w:val="center"/>
              <w:rPr>
                <w:rFonts w:ascii="Arial" w:hAnsi="Arial" w:cs="Arial"/>
                <w:sz w:val="16"/>
                <w:szCs w:val="16"/>
              </w:rPr>
              <w:pPrChange w:id="8818" w:author="Delta" w:date="2021-07-23T11:12:00Z">
                <w:pPr>
                  <w:spacing w:after="0"/>
                  <w:jc w:val="center"/>
                </w:pPr>
              </w:pPrChange>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Change w:id="881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A5874E8" w14:textId="77777777" w:rsidR="00CB3986" w:rsidRPr="008E21F4" w:rsidRDefault="00CB3986" w:rsidP="00D04D5F">
            <w:pPr>
              <w:jc w:val="center"/>
              <w:rPr>
                <w:rFonts w:ascii="Arial" w:hAnsi="Arial" w:cs="Arial"/>
                <w:sz w:val="16"/>
                <w:szCs w:val="16"/>
              </w:rPr>
              <w:pPrChange w:id="8820" w:author="Delta" w:date="2021-07-23T11:12:00Z">
                <w:pPr>
                  <w:spacing w:after="0"/>
                  <w:jc w:val="center"/>
                </w:pPr>
              </w:pPrChange>
            </w:pPr>
            <w:r w:rsidRPr="008E21F4">
              <w:rPr>
                <w:rFonts w:ascii="Arial" w:hAnsi="Arial" w:cs="Arial"/>
                <w:sz w:val="16"/>
                <w:szCs w:val="16"/>
              </w:rPr>
              <w:t>0.000</w:t>
            </w:r>
          </w:p>
        </w:tc>
      </w:tr>
      <w:tr w:rsidR="00CB3986" w:rsidRPr="008E21F4" w14:paraId="0D72A2C6" w14:textId="77777777" w:rsidTr="00D04D5F">
        <w:trPr>
          <w:trHeight w:val="247"/>
          <w:trPrChange w:id="8821"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822"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557E95B8" w14:textId="77777777" w:rsidR="00CB3986" w:rsidRPr="008E21F4" w:rsidRDefault="00CB3986" w:rsidP="00D04D5F">
            <w:pPr>
              <w:rPr>
                <w:rFonts w:ascii="Arial" w:hAnsi="Arial" w:cs="Arial"/>
                <w:sz w:val="16"/>
                <w:szCs w:val="16"/>
              </w:rPr>
              <w:pPrChange w:id="8823" w:author="Delta" w:date="2021-07-23T11:12:00Z">
                <w:pPr>
                  <w:spacing w:after="0"/>
                </w:pPr>
              </w:pPrChange>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882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4428C42" w14:textId="77777777" w:rsidR="00CB3986" w:rsidRPr="008E21F4" w:rsidRDefault="00CB3986" w:rsidP="00D04D5F">
            <w:pPr>
              <w:jc w:val="center"/>
              <w:rPr>
                <w:rFonts w:ascii="Arial" w:hAnsi="Arial" w:cs="Arial"/>
                <w:sz w:val="16"/>
                <w:szCs w:val="16"/>
              </w:rPr>
              <w:pPrChange w:id="8825"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882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80BA6B4" w14:textId="77777777" w:rsidR="00CB3986" w:rsidRPr="008E21F4" w:rsidRDefault="00CB3986" w:rsidP="00D04D5F">
            <w:pPr>
              <w:jc w:val="center"/>
              <w:rPr>
                <w:rFonts w:ascii="Arial" w:hAnsi="Arial" w:cs="Arial"/>
                <w:sz w:val="16"/>
                <w:szCs w:val="16"/>
              </w:rPr>
              <w:pPrChange w:id="8827" w:author="Delta" w:date="2021-07-23T11:12:00Z">
                <w:pPr>
                  <w:spacing w:after="0"/>
                  <w:jc w:val="center"/>
                </w:pPr>
              </w:pPrChange>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Change w:id="882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207226E" w14:textId="77777777" w:rsidR="00CB3986" w:rsidRPr="008E21F4" w:rsidRDefault="00CB3986" w:rsidP="00D04D5F">
            <w:pPr>
              <w:jc w:val="center"/>
              <w:rPr>
                <w:rFonts w:ascii="Arial" w:hAnsi="Arial" w:cs="Arial"/>
                <w:sz w:val="16"/>
                <w:szCs w:val="16"/>
              </w:rPr>
              <w:pPrChange w:id="8829"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883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6C0A409" w14:textId="77777777" w:rsidR="00CB3986" w:rsidRPr="008E21F4" w:rsidRDefault="00CB3986" w:rsidP="00D04D5F">
            <w:pPr>
              <w:jc w:val="center"/>
              <w:rPr>
                <w:rFonts w:ascii="Arial" w:hAnsi="Arial" w:cs="Arial"/>
                <w:sz w:val="16"/>
                <w:szCs w:val="16"/>
              </w:rPr>
              <w:pPrChange w:id="8831"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883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761D173" w14:textId="77777777" w:rsidR="00CB3986" w:rsidRPr="008E21F4" w:rsidRDefault="00CB3986" w:rsidP="00D04D5F">
            <w:pPr>
              <w:jc w:val="center"/>
              <w:rPr>
                <w:rFonts w:ascii="Arial" w:hAnsi="Arial" w:cs="Arial"/>
                <w:sz w:val="16"/>
                <w:szCs w:val="16"/>
              </w:rPr>
              <w:pPrChange w:id="8833"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883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EACFCFF" w14:textId="77777777" w:rsidR="00CB3986" w:rsidRPr="008E21F4" w:rsidRDefault="00CB3986" w:rsidP="00D04D5F">
            <w:pPr>
              <w:jc w:val="center"/>
              <w:rPr>
                <w:rFonts w:ascii="Arial" w:hAnsi="Arial" w:cs="Arial"/>
                <w:sz w:val="16"/>
                <w:szCs w:val="16"/>
              </w:rPr>
              <w:pPrChange w:id="8835" w:author="Delta" w:date="2021-07-23T11:12:00Z">
                <w:pPr>
                  <w:spacing w:after="0"/>
                  <w:jc w:val="center"/>
                </w:pPr>
              </w:pPrChange>
            </w:pPr>
            <w:r w:rsidRPr="008E21F4">
              <w:rPr>
                <w:rFonts w:ascii="Arial" w:hAnsi="Arial" w:cs="Arial"/>
                <w:sz w:val="16"/>
                <w:szCs w:val="16"/>
              </w:rPr>
              <w:t>-inf</w:t>
            </w:r>
          </w:p>
        </w:tc>
      </w:tr>
      <w:tr w:rsidR="00CB3986" w:rsidRPr="008E21F4" w14:paraId="34EDCA73" w14:textId="77777777" w:rsidTr="00D04D5F">
        <w:trPr>
          <w:trHeight w:val="247"/>
          <w:trPrChange w:id="8836" w:author="Delta" w:date="2021-07-23T11:12:00Z">
            <w:trPr>
              <w:trHeight w:val="247"/>
            </w:trPr>
          </w:trPrChange>
        </w:trPr>
        <w:tc>
          <w:tcPr>
            <w:tcW w:w="3785" w:type="dxa"/>
            <w:tcBorders>
              <w:top w:val="single" w:sz="6" w:space="0" w:color="auto"/>
              <w:left w:val="single" w:sz="6" w:space="0" w:color="auto"/>
              <w:bottom w:val="single" w:sz="6" w:space="0" w:color="auto"/>
              <w:right w:val="nil"/>
            </w:tcBorders>
            <w:tcPrChange w:id="8837" w:author="Delta" w:date="2021-07-23T11:12:00Z">
              <w:tcPr>
                <w:tcW w:w="3785" w:type="dxa"/>
                <w:tcBorders>
                  <w:top w:val="single" w:sz="6" w:space="0" w:color="auto"/>
                  <w:left w:val="single" w:sz="6" w:space="0" w:color="auto"/>
                  <w:bottom w:val="single" w:sz="6" w:space="0" w:color="auto"/>
                  <w:right w:val="nil"/>
                </w:tcBorders>
              </w:tcPr>
            </w:tcPrChange>
          </w:tcPr>
          <w:p w14:paraId="01DB3B22" w14:textId="77777777" w:rsidR="00CB3986" w:rsidRPr="008E21F4" w:rsidRDefault="00CB3986" w:rsidP="00D04D5F">
            <w:pPr>
              <w:jc w:val="center"/>
              <w:rPr>
                <w:rFonts w:ascii="Arial" w:hAnsi="Arial" w:cs="Arial"/>
                <w:b/>
                <w:bCs/>
                <w:sz w:val="16"/>
                <w:szCs w:val="16"/>
              </w:rPr>
              <w:pPrChange w:id="8838" w:author="Delta" w:date="2021-07-23T11:12:00Z">
                <w:pPr>
                  <w:spacing w:after="0"/>
                  <w:jc w:val="center"/>
                </w:pPr>
              </w:pPrChange>
            </w:pPr>
            <w:r w:rsidRPr="008E21F4">
              <w:rPr>
                <w:rFonts w:ascii="Arial" w:hAnsi="Arial" w:cs="Arial"/>
                <w:b/>
                <w:bCs/>
                <w:sz w:val="16"/>
                <w:szCs w:val="16"/>
              </w:rPr>
              <w:t>PCFICH</w:t>
            </w:r>
          </w:p>
        </w:tc>
        <w:tc>
          <w:tcPr>
            <w:tcW w:w="1135" w:type="dxa"/>
            <w:tcBorders>
              <w:top w:val="single" w:sz="6" w:space="0" w:color="auto"/>
              <w:left w:val="nil"/>
              <w:bottom w:val="single" w:sz="6" w:space="0" w:color="auto"/>
              <w:right w:val="nil"/>
            </w:tcBorders>
            <w:tcPrChange w:id="8839" w:author="Delta" w:date="2021-07-23T11:12:00Z">
              <w:tcPr>
                <w:tcW w:w="1135" w:type="dxa"/>
                <w:tcBorders>
                  <w:top w:val="single" w:sz="6" w:space="0" w:color="auto"/>
                  <w:left w:val="nil"/>
                  <w:bottom w:val="single" w:sz="6" w:space="0" w:color="auto"/>
                  <w:right w:val="nil"/>
                </w:tcBorders>
              </w:tcPr>
            </w:tcPrChange>
          </w:tcPr>
          <w:p w14:paraId="5278397A" w14:textId="77777777" w:rsidR="00CB3986" w:rsidRPr="008E21F4" w:rsidRDefault="00CB3986" w:rsidP="00D04D5F">
            <w:pPr>
              <w:jc w:val="center"/>
              <w:rPr>
                <w:rFonts w:ascii="Arial" w:hAnsi="Arial" w:cs="Arial"/>
                <w:b/>
                <w:bCs/>
                <w:sz w:val="16"/>
                <w:szCs w:val="16"/>
              </w:rPr>
              <w:pPrChange w:id="8840"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8841" w:author="Delta" w:date="2021-07-23T11:12:00Z">
              <w:tcPr>
                <w:tcW w:w="1010" w:type="dxa"/>
                <w:tcBorders>
                  <w:top w:val="single" w:sz="6" w:space="0" w:color="auto"/>
                  <w:left w:val="nil"/>
                  <w:bottom w:val="single" w:sz="6" w:space="0" w:color="auto"/>
                  <w:right w:val="nil"/>
                </w:tcBorders>
              </w:tcPr>
            </w:tcPrChange>
          </w:tcPr>
          <w:p w14:paraId="6941EB04" w14:textId="77777777" w:rsidR="00CB3986" w:rsidRPr="008E21F4" w:rsidRDefault="00CB3986" w:rsidP="00D04D5F">
            <w:pPr>
              <w:jc w:val="center"/>
              <w:rPr>
                <w:rFonts w:ascii="Arial" w:hAnsi="Arial" w:cs="Arial"/>
                <w:b/>
                <w:bCs/>
                <w:sz w:val="16"/>
                <w:szCs w:val="16"/>
              </w:rPr>
              <w:pPrChange w:id="8842"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8843" w:author="Delta" w:date="2021-07-23T11:12:00Z">
              <w:tcPr>
                <w:tcW w:w="1056" w:type="dxa"/>
                <w:tcBorders>
                  <w:top w:val="single" w:sz="6" w:space="0" w:color="auto"/>
                  <w:left w:val="nil"/>
                  <w:bottom w:val="single" w:sz="6" w:space="0" w:color="auto"/>
                  <w:right w:val="nil"/>
                </w:tcBorders>
              </w:tcPr>
            </w:tcPrChange>
          </w:tcPr>
          <w:p w14:paraId="20E1E64D" w14:textId="77777777" w:rsidR="00CB3986" w:rsidRPr="008E21F4" w:rsidRDefault="00CB3986" w:rsidP="00D04D5F">
            <w:pPr>
              <w:jc w:val="center"/>
              <w:rPr>
                <w:rFonts w:ascii="Arial" w:hAnsi="Arial" w:cs="Arial"/>
                <w:b/>
                <w:bCs/>
                <w:sz w:val="16"/>
                <w:szCs w:val="16"/>
              </w:rPr>
              <w:pPrChange w:id="8844"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8845" w:author="Delta" w:date="2021-07-23T11:12:00Z">
              <w:tcPr>
                <w:tcW w:w="1011" w:type="dxa"/>
                <w:tcBorders>
                  <w:top w:val="single" w:sz="6" w:space="0" w:color="auto"/>
                  <w:left w:val="nil"/>
                  <w:bottom w:val="single" w:sz="6" w:space="0" w:color="auto"/>
                  <w:right w:val="nil"/>
                </w:tcBorders>
              </w:tcPr>
            </w:tcPrChange>
          </w:tcPr>
          <w:p w14:paraId="154CD664" w14:textId="77777777" w:rsidR="00CB3986" w:rsidRPr="008E21F4" w:rsidRDefault="00CB3986" w:rsidP="00D04D5F">
            <w:pPr>
              <w:jc w:val="center"/>
              <w:rPr>
                <w:rFonts w:ascii="Arial" w:hAnsi="Arial" w:cs="Arial"/>
                <w:b/>
                <w:bCs/>
                <w:sz w:val="16"/>
                <w:szCs w:val="16"/>
              </w:rPr>
              <w:pPrChange w:id="8846"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8847" w:author="Delta" w:date="2021-07-23T11:12:00Z">
              <w:tcPr>
                <w:tcW w:w="1010" w:type="dxa"/>
                <w:tcBorders>
                  <w:top w:val="single" w:sz="6" w:space="0" w:color="auto"/>
                  <w:left w:val="nil"/>
                  <w:bottom w:val="single" w:sz="6" w:space="0" w:color="auto"/>
                  <w:right w:val="nil"/>
                </w:tcBorders>
              </w:tcPr>
            </w:tcPrChange>
          </w:tcPr>
          <w:p w14:paraId="3FC97991" w14:textId="77777777" w:rsidR="00CB3986" w:rsidRPr="008E21F4" w:rsidRDefault="00CB3986" w:rsidP="00D04D5F">
            <w:pPr>
              <w:jc w:val="center"/>
              <w:rPr>
                <w:rFonts w:ascii="Arial" w:hAnsi="Arial" w:cs="Arial"/>
                <w:b/>
                <w:bCs/>
                <w:sz w:val="16"/>
                <w:szCs w:val="16"/>
              </w:rPr>
              <w:pPrChange w:id="8848"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8849" w:author="Delta" w:date="2021-07-23T11:12:00Z">
              <w:tcPr>
                <w:tcW w:w="1011" w:type="dxa"/>
                <w:tcBorders>
                  <w:top w:val="single" w:sz="6" w:space="0" w:color="auto"/>
                  <w:left w:val="nil"/>
                  <w:bottom w:val="single" w:sz="6" w:space="0" w:color="auto"/>
                  <w:right w:val="single" w:sz="6" w:space="0" w:color="auto"/>
                </w:tcBorders>
              </w:tcPr>
            </w:tcPrChange>
          </w:tcPr>
          <w:p w14:paraId="2F499534" w14:textId="77777777" w:rsidR="00CB3986" w:rsidRPr="008E21F4" w:rsidRDefault="00CB3986" w:rsidP="00D04D5F">
            <w:pPr>
              <w:jc w:val="center"/>
              <w:rPr>
                <w:rFonts w:ascii="Arial" w:hAnsi="Arial" w:cs="Arial"/>
                <w:b/>
                <w:bCs/>
                <w:sz w:val="16"/>
                <w:szCs w:val="16"/>
              </w:rPr>
              <w:pPrChange w:id="8850" w:author="Delta" w:date="2021-07-23T11:12:00Z">
                <w:pPr>
                  <w:spacing w:after="0"/>
                  <w:jc w:val="center"/>
                </w:pPr>
              </w:pPrChange>
            </w:pPr>
          </w:p>
        </w:tc>
      </w:tr>
      <w:tr w:rsidR="00CB3986" w:rsidRPr="008E21F4" w14:paraId="3849744B" w14:textId="77777777" w:rsidTr="00D04D5F">
        <w:trPr>
          <w:trHeight w:val="247"/>
          <w:trPrChange w:id="8851"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852"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217C8076" w14:textId="77777777" w:rsidR="00CB3986" w:rsidRPr="008E21F4" w:rsidRDefault="00CB3986" w:rsidP="00D04D5F">
            <w:pPr>
              <w:rPr>
                <w:rFonts w:ascii="Arial" w:hAnsi="Arial" w:cs="Arial"/>
                <w:sz w:val="16"/>
                <w:szCs w:val="16"/>
              </w:rPr>
              <w:pPrChange w:id="8853" w:author="Delta" w:date="2021-07-23T11:12:00Z">
                <w:pPr>
                  <w:spacing w:after="0"/>
                </w:pPr>
              </w:pPrChange>
            </w:pPr>
            <w:r w:rsidRPr="008E21F4">
              <w:rPr>
                <w:rFonts w:ascii="Arial" w:hAnsi="Arial" w:cs="Arial"/>
                <w:sz w:val="16"/>
                <w:szCs w:val="16"/>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Change w:id="885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058EACF" w14:textId="77777777" w:rsidR="00CB3986" w:rsidRPr="008E21F4" w:rsidRDefault="00CB3986" w:rsidP="00D04D5F">
            <w:pPr>
              <w:jc w:val="center"/>
              <w:rPr>
                <w:rFonts w:ascii="Arial" w:hAnsi="Arial" w:cs="Arial"/>
                <w:sz w:val="16"/>
                <w:szCs w:val="16"/>
              </w:rPr>
              <w:pPrChange w:id="8855"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885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E34ED07" w14:textId="77777777" w:rsidR="00CB3986" w:rsidRPr="008E21F4" w:rsidRDefault="00CB3986" w:rsidP="00D04D5F">
            <w:pPr>
              <w:jc w:val="center"/>
              <w:rPr>
                <w:rFonts w:ascii="Arial" w:hAnsi="Arial" w:cs="Arial"/>
                <w:sz w:val="16"/>
                <w:szCs w:val="16"/>
              </w:rPr>
              <w:pPrChange w:id="8857"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885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F75F99D" w14:textId="77777777" w:rsidR="00CB3986" w:rsidRPr="008E21F4" w:rsidRDefault="00CB3986" w:rsidP="00D04D5F">
            <w:pPr>
              <w:jc w:val="center"/>
              <w:rPr>
                <w:rFonts w:ascii="Arial" w:hAnsi="Arial" w:cs="Arial"/>
                <w:sz w:val="16"/>
                <w:szCs w:val="16"/>
              </w:rPr>
              <w:pPrChange w:id="8859"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886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BF5CE3C" w14:textId="77777777" w:rsidR="00CB3986" w:rsidRPr="008E21F4" w:rsidRDefault="00CB3986" w:rsidP="00D04D5F">
            <w:pPr>
              <w:jc w:val="center"/>
              <w:rPr>
                <w:rFonts w:ascii="Arial" w:hAnsi="Arial" w:cs="Arial"/>
                <w:sz w:val="16"/>
                <w:szCs w:val="16"/>
              </w:rPr>
              <w:pPrChange w:id="8861"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886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FF5913E" w14:textId="77777777" w:rsidR="00CB3986" w:rsidRPr="008E21F4" w:rsidRDefault="00CB3986" w:rsidP="00D04D5F">
            <w:pPr>
              <w:jc w:val="center"/>
              <w:rPr>
                <w:rFonts w:ascii="Arial" w:hAnsi="Arial" w:cs="Arial"/>
                <w:sz w:val="16"/>
                <w:szCs w:val="16"/>
              </w:rPr>
              <w:pPrChange w:id="8863"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886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AD1A8E6" w14:textId="77777777" w:rsidR="00CB3986" w:rsidRPr="008E21F4" w:rsidRDefault="00CB3986" w:rsidP="00D04D5F">
            <w:pPr>
              <w:jc w:val="center"/>
              <w:rPr>
                <w:rFonts w:ascii="Arial" w:hAnsi="Arial" w:cs="Arial"/>
                <w:sz w:val="16"/>
                <w:szCs w:val="16"/>
              </w:rPr>
              <w:pPrChange w:id="8865" w:author="Delta" w:date="2021-07-23T11:12:00Z">
                <w:pPr>
                  <w:spacing w:after="0"/>
                  <w:jc w:val="center"/>
                </w:pPr>
              </w:pPrChange>
            </w:pPr>
            <w:r w:rsidRPr="008E21F4">
              <w:rPr>
                <w:rFonts w:ascii="Arial" w:hAnsi="Arial" w:cs="Arial"/>
                <w:sz w:val="16"/>
                <w:szCs w:val="16"/>
              </w:rPr>
              <w:t>1</w:t>
            </w:r>
          </w:p>
        </w:tc>
      </w:tr>
      <w:tr w:rsidR="00CB3986" w:rsidRPr="008E21F4" w14:paraId="379D4DBC" w14:textId="77777777" w:rsidTr="00D04D5F">
        <w:trPr>
          <w:trHeight w:val="247"/>
          <w:trPrChange w:id="8866"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867"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74FF3AEF" w14:textId="77777777" w:rsidR="00CB3986" w:rsidRPr="008E21F4" w:rsidRDefault="00CB3986" w:rsidP="00D04D5F">
            <w:pPr>
              <w:rPr>
                <w:rFonts w:ascii="Arial" w:hAnsi="Arial" w:cs="Arial"/>
                <w:sz w:val="16"/>
                <w:szCs w:val="16"/>
              </w:rPr>
              <w:pPrChange w:id="8868" w:author="Delta" w:date="2021-07-23T11:12:00Z">
                <w:pPr>
                  <w:spacing w:after="0"/>
                </w:pPr>
              </w:pPrChange>
            </w:pPr>
            <w:r w:rsidRPr="008E21F4">
              <w:rPr>
                <w:rFonts w:ascii="Arial" w:hAnsi="Arial" w:cs="Arial"/>
                <w:sz w:val="16"/>
                <w:szCs w:val="16"/>
              </w:rPr>
              <w:t>PCFI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886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E84CCEB" w14:textId="77777777" w:rsidR="00CB3986" w:rsidRPr="008E21F4" w:rsidRDefault="00CB3986" w:rsidP="00D04D5F">
            <w:pPr>
              <w:jc w:val="center"/>
              <w:rPr>
                <w:rFonts w:ascii="Arial" w:hAnsi="Arial" w:cs="Arial"/>
                <w:sz w:val="16"/>
                <w:szCs w:val="16"/>
              </w:rPr>
              <w:pPrChange w:id="8870"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887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7B65B5E" w14:textId="77777777" w:rsidR="00CB3986" w:rsidRPr="008E21F4" w:rsidRDefault="00CB3986" w:rsidP="00D04D5F">
            <w:pPr>
              <w:jc w:val="center"/>
              <w:rPr>
                <w:rFonts w:ascii="Arial" w:hAnsi="Arial" w:cs="Arial"/>
                <w:sz w:val="16"/>
                <w:szCs w:val="16"/>
              </w:rPr>
              <w:pPrChange w:id="8872" w:author="Delta" w:date="2021-07-23T11:12:00Z">
                <w:pPr>
                  <w:spacing w:after="0"/>
                  <w:jc w:val="center"/>
                </w:pPr>
              </w:pPrChange>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Change w:id="887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9DBF2B3" w14:textId="77777777" w:rsidR="00CB3986" w:rsidRPr="008E21F4" w:rsidRDefault="00CB3986" w:rsidP="00D04D5F">
            <w:pPr>
              <w:jc w:val="center"/>
              <w:rPr>
                <w:rFonts w:ascii="Arial" w:hAnsi="Arial" w:cs="Arial"/>
                <w:sz w:val="16"/>
                <w:szCs w:val="16"/>
              </w:rPr>
              <w:pPrChange w:id="8874"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887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5FA96CB" w14:textId="77777777" w:rsidR="00CB3986" w:rsidRPr="008E21F4" w:rsidRDefault="00CB3986" w:rsidP="00D04D5F">
            <w:pPr>
              <w:jc w:val="center"/>
              <w:rPr>
                <w:rFonts w:ascii="Arial" w:hAnsi="Arial" w:cs="Arial"/>
                <w:sz w:val="16"/>
                <w:szCs w:val="16"/>
              </w:rPr>
              <w:pPrChange w:id="8876"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887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977B473" w14:textId="77777777" w:rsidR="00CB3986" w:rsidRPr="008E21F4" w:rsidRDefault="00CB3986" w:rsidP="00D04D5F">
            <w:pPr>
              <w:jc w:val="center"/>
              <w:rPr>
                <w:rFonts w:ascii="Arial" w:hAnsi="Arial" w:cs="Arial"/>
                <w:sz w:val="16"/>
                <w:szCs w:val="16"/>
              </w:rPr>
              <w:pPrChange w:id="8878"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887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0527D4A" w14:textId="77777777" w:rsidR="00CB3986" w:rsidRPr="008E21F4" w:rsidRDefault="00CB3986" w:rsidP="00D04D5F">
            <w:pPr>
              <w:jc w:val="center"/>
              <w:rPr>
                <w:rFonts w:ascii="Arial" w:hAnsi="Arial" w:cs="Arial"/>
                <w:sz w:val="16"/>
                <w:szCs w:val="16"/>
              </w:rPr>
              <w:pPrChange w:id="8880" w:author="Delta" w:date="2021-07-23T11:12:00Z">
                <w:pPr>
                  <w:spacing w:after="0"/>
                  <w:jc w:val="center"/>
                </w:pPr>
              </w:pPrChange>
            </w:pPr>
            <w:r w:rsidRPr="008E21F4">
              <w:rPr>
                <w:rFonts w:ascii="Arial" w:hAnsi="Arial" w:cs="Arial"/>
                <w:sz w:val="16"/>
                <w:szCs w:val="16"/>
              </w:rPr>
              <w:t>0</w:t>
            </w:r>
          </w:p>
        </w:tc>
      </w:tr>
      <w:tr w:rsidR="00CB3986" w:rsidRPr="008E21F4" w14:paraId="09F5AA1F" w14:textId="77777777" w:rsidTr="00D04D5F">
        <w:trPr>
          <w:trHeight w:val="247"/>
          <w:trPrChange w:id="8881" w:author="Delta" w:date="2021-07-23T11:12:00Z">
            <w:trPr>
              <w:trHeight w:val="247"/>
            </w:trPr>
          </w:trPrChange>
        </w:trPr>
        <w:tc>
          <w:tcPr>
            <w:tcW w:w="3785" w:type="dxa"/>
            <w:tcBorders>
              <w:top w:val="single" w:sz="6" w:space="0" w:color="auto"/>
              <w:left w:val="single" w:sz="6" w:space="0" w:color="auto"/>
              <w:bottom w:val="single" w:sz="6" w:space="0" w:color="auto"/>
              <w:right w:val="nil"/>
            </w:tcBorders>
            <w:tcPrChange w:id="8882" w:author="Delta" w:date="2021-07-23T11:12:00Z">
              <w:tcPr>
                <w:tcW w:w="3785" w:type="dxa"/>
                <w:tcBorders>
                  <w:top w:val="single" w:sz="6" w:space="0" w:color="auto"/>
                  <w:left w:val="single" w:sz="6" w:space="0" w:color="auto"/>
                  <w:bottom w:val="single" w:sz="6" w:space="0" w:color="auto"/>
                  <w:right w:val="nil"/>
                </w:tcBorders>
              </w:tcPr>
            </w:tcPrChange>
          </w:tcPr>
          <w:p w14:paraId="28BBF493" w14:textId="77777777" w:rsidR="00CB3986" w:rsidRPr="008E21F4" w:rsidRDefault="00CB3986" w:rsidP="00D04D5F">
            <w:pPr>
              <w:jc w:val="center"/>
              <w:rPr>
                <w:rFonts w:ascii="Arial" w:hAnsi="Arial" w:cs="Arial"/>
                <w:b/>
                <w:bCs/>
                <w:sz w:val="16"/>
                <w:szCs w:val="16"/>
              </w:rPr>
              <w:pPrChange w:id="8883" w:author="Delta" w:date="2021-07-23T11:12:00Z">
                <w:pPr>
                  <w:spacing w:after="0"/>
                  <w:jc w:val="center"/>
                </w:pPr>
              </w:pPrChange>
            </w:pPr>
            <w:r w:rsidRPr="008E21F4">
              <w:rPr>
                <w:rFonts w:ascii="Arial" w:hAnsi="Arial" w:cs="Arial"/>
                <w:b/>
                <w:bCs/>
                <w:sz w:val="16"/>
                <w:szCs w:val="16"/>
              </w:rPr>
              <w:t>PHICH</w:t>
            </w:r>
          </w:p>
        </w:tc>
        <w:tc>
          <w:tcPr>
            <w:tcW w:w="1135" w:type="dxa"/>
            <w:tcBorders>
              <w:top w:val="single" w:sz="6" w:space="0" w:color="auto"/>
              <w:left w:val="nil"/>
              <w:bottom w:val="single" w:sz="6" w:space="0" w:color="auto"/>
              <w:right w:val="nil"/>
            </w:tcBorders>
            <w:tcPrChange w:id="8884" w:author="Delta" w:date="2021-07-23T11:12:00Z">
              <w:tcPr>
                <w:tcW w:w="1135" w:type="dxa"/>
                <w:tcBorders>
                  <w:top w:val="single" w:sz="6" w:space="0" w:color="auto"/>
                  <w:left w:val="nil"/>
                  <w:bottom w:val="single" w:sz="6" w:space="0" w:color="auto"/>
                  <w:right w:val="nil"/>
                </w:tcBorders>
              </w:tcPr>
            </w:tcPrChange>
          </w:tcPr>
          <w:p w14:paraId="4DA2659F" w14:textId="77777777" w:rsidR="00CB3986" w:rsidRPr="008E21F4" w:rsidRDefault="00CB3986" w:rsidP="00D04D5F">
            <w:pPr>
              <w:jc w:val="center"/>
              <w:rPr>
                <w:rFonts w:ascii="Arial" w:hAnsi="Arial" w:cs="Arial"/>
                <w:b/>
                <w:bCs/>
                <w:sz w:val="16"/>
                <w:szCs w:val="16"/>
              </w:rPr>
              <w:pPrChange w:id="8885"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8886" w:author="Delta" w:date="2021-07-23T11:12:00Z">
              <w:tcPr>
                <w:tcW w:w="1010" w:type="dxa"/>
                <w:tcBorders>
                  <w:top w:val="single" w:sz="6" w:space="0" w:color="auto"/>
                  <w:left w:val="nil"/>
                  <w:bottom w:val="single" w:sz="6" w:space="0" w:color="auto"/>
                  <w:right w:val="nil"/>
                </w:tcBorders>
              </w:tcPr>
            </w:tcPrChange>
          </w:tcPr>
          <w:p w14:paraId="6A2163C5" w14:textId="77777777" w:rsidR="00CB3986" w:rsidRPr="008E21F4" w:rsidRDefault="00CB3986" w:rsidP="00D04D5F">
            <w:pPr>
              <w:jc w:val="center"/>
              <w:rPr>
                <w:rFonts w:ascii="Arial" w:hAnsi="Arial" w:cs="Arial"/>
                <w:b/>
                <w:bCs/>
                <w:sz w:val="16"/>
                <w:szCs w:val="16"/>
              </w:rPr>
              <w:pPrChange w:id="8887"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8888" w:author="Delta" w:date="2021-07-23T11:12:00Z">
              <w:tcPr>
                <w:tcW w:w="1056" w:type="dxa"/>
                <w:tcBorders>
                  <w:top w:val="single" w:sz="6" w:space="0" w:color="auto"/>
                  <w:left w:val="nil"/>
                  <w:bottom w:val="single" w:sz="6" w:space="0" w:color="auto"/>
                  <w:right w:val="nil"/>
                </w:tcBorders>
              </w:tcPr>
            </w:tcPrChange>
          </w:tcPr>
          <w:p w14:paraId="1DFD62B2" w14:textId="77777777" w:rsidR="00CB3986" w:rsidRPr="008E21F4" w:rsidRDefault="00CB3986" w:rsidP="00D04D5F">
            <w:pPr>
              <w:jc w:val="center"/>
              <w:rPr>
                <w:rFonts w:ascii="Arial" w:hAnsi="Arial" w:cs="Arial"/>
                <w:b/>
                <w:bCs/>
                <w:sz w:val="16"/>
                <w:szCs w:val="16"/>
              </w:rPr>
              <w:pPrChange w:id="8889"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8890" w:author="Delta" w:date="2021-07-23T11:12:00Z">
              <w:tcPr>
                <w:tcW w:w="1011" w:type="dxa"/>
                <w:tcBorders>
                  <w:top w:val="single" w:sz="6" w:space="0" w:color="auto"/>
                  <w:left w:val="nil"/>
                  <w:bottom w:val="single" w:sz="6" w:space="0" w:color="auto"/>
                  <w:right w:val="nil"/>
                </w:tcBorders>
              </w:tcPr>
            </w:tcPrChange>
          </w:tcPr>
          <w:p w14:paraId="1CC0103F" w14:textId="77777777" w:rsidR="00CB3986" w:rsidRPr="008E21F4" w:rsidRDefault="00CB3986" w:rsidP="00D04D5F">
            <w:pPr>
              <w:jc w:val="center"/>
              <w:rPr>
                <w:rFonts w:ascii="Arial" w:hAnsi="Arial" w:cs="Arial"/>
                <w:b/>
                <w:bCs/>
                <w:sz w:val="16"/>
                <w:szCs w:val="16"/>
              </w:rPr>
              <w:pPrChange w:id="8891"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8892" w:author="Delta" w:date="2021-07-23T11:12:00Z">
              <w:tcPr>
                <w:tcW w:w="1010" w:type="dxa"/>
                <w:tcBorders>
                  <w:top w:val="single" w:sz="6" w:space="0" w:color="auto"/>
                  <w:left w:val="nil"/>
                  <w:bottom w:val="single" w:sz="6" w:space="0" w:color="auto"/>
                  <w:right w:val="nil"/>
                </w:tcBorders>
              </w:tcPr>
            </w:tcPrChange>
          </w:tcPr>
          <w:p w14:paraId="0F3C029A" w14:textId="77777777" w:rsidR="00CB3986" w:rsidRPr="008E21F4" w:rsidRDefault="00CB3986" w:rsidP="00D04D5F">
            <w:pPr>
              <w:jc w:val="center"/>
              <w:rPr>
                <w:rFonts w:ascii="Arial" w:hAnsi="Arial" w:cs="Arial"/>
                <w:b/>
                <w:bCs/>
                <w:sz w:val="16"/>
                <w:szCs w:val="16"/>
              </w:rPr>
              <w:pPrChange w:id="8893"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8894" w:author="Delta" w:date="2021-07-23T11:12:00Z">
              <w:tcPr>
                <w:tcW w:w="1011" w:type="dxa"/>
                <w:tcBorders>
                  <w:top w:val="single" w:sz="6" w:space="0" w:color="auto"/>
                  <w:left w:val="nil"/>
                  <w:bottom w:val="single" w:sz="6" w:space="0" w:color="auto"/>
                  <w:right w:val="single" w:sz="6" w:space="0" w:color="auto"/>
                </w:tcBorders>
              </w:tcPr>
            </w:tcPrChange>
          </w:tcPr>
          <w:p w14:paraId="0C3C8CE3" w14:textId="77777777" w:rsidR="00CB3986" w:rsidRPr="008E21F4" w:rsidRDefault="00CB3986" w:rsidP="00D04D5F">
            <w:pPr>
              <w:jc w:val="center"/>
              <w:rPr>
                <w:rFonts w:ascii="Arial" w:hAnsi="Arial" w:cs="Arial"/>
                <w:b/>
                <w:bCs/>
                <w:sz w:val="16"/>
                <w:szCs w:val="16"/>
              </w:rPr>
              <w:pPrChange w:id="8895" w:author="Delta" w:date="2021-07-23T11:12:00Z">
                <w:pPr>
                  <w:spacing w:after="0"/>
                  <w:jc w:val="center"/>
                </w:pPr>
              </w:pPrChange>
            </w:pPr>
          </w:p>
        </w:tc>
      </w:tr>
      <w:tr w:rsidR="00CB3986" w:rsidRPr="008E21F4" w14:paraId="32CF2B5A" w14:textId="77777777" w:rsidTr="00D04D5F">
        <w:trPr>
          <w:trHeight w:val="247"/>
          <w:trPrChange w:id="8896"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897"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308C2FF2" w14:textId="77777777" w:rsidR="00CB3986" w:rsidRPr="008E21F4" w:rsidRDefault="00CB3986" w:rsidP="00D04D5F">
            <w:pPr>
              <w:rPr>
                <w:rFonts w:ascii="Arial" w:hAnsi="Arial" w:cs="Arial"/>
                <w:sz w:val="16"/>
                <w:szCs w:val="16"/>
              </w:rPr>
              <w:pPrChange w:id="8898" w:author="Delta" w:date="2021-07-23T11:12:00Z">
                <w:pPr>
                  <w:spacing w:after="0"/>
                </w:pPr>
              </w:pPrChange>
            </w:pPr>
            <w:r w:rsidRPr="008E21F4">
              <w:rPr>
                <w:rFonts w:ascii="Arial" w:hAnsi="Arial" w:cs="Arial"/>
                <w:sz w:val="16"/>
                <w:szCs w:val="16"/>
              </w:rPr>
              <w:t># of PHICH groups</w:t>
            </w:r>
          </w:p>
        </w:tc>
        <w:tc>
          <w:tcPr>
            <w:tcW w:w="1135" w:type="dxa"/>
            <w:tcBorders>
              <w:top w:val="single" w:sz="6" w:space="0" w:color="auto"/>
              <w:left w:val="single" w:sz="6" w:space="0" w:color="auto"/>
              <w:bottom w:val="single" w:sz="6" w:space="0" w:color="auto"/>
              <w:right w:val="single" w:sz="6" w:space="0" w:color="auto"/>
            </w:tcBorders>
            <w:tcPrChange w:id="889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D1811BC" w14:textId="77777777" w:rsidR="00CB3986" w:rsidRPr="008E21F4" w:rsidRDefault="00CB3986" w:rsidP="00D04D5F">
            <w:pPr>
              <w:jc w:val="center"/>
              <w:rPr>
                <w:rFonts w:ascii="Arial" w:hAnsi="Arial" w:cs="Arial"/>
                <w:sz w:val="16"/>
                <w:szCs w:val="16"/>
              </w:rPr>
              <w:pPrChange w:id="8900"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890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F6D2353" w14:textId="77777777" w:rsidR="00CB3986" w:rsidRPr="008E21F4" w:rsidRDefault="00CB3986" w:rsidP="00D04D5F">
            <w:pPr>
              <w:jc w:val="center"/>
              <w:rPr>
                <w:rFonts w:ascii="Arial" w:hAnsi="Arial" w:cs="Arial"/>
                <w:sz w:val="16"/>
                <w:szCs w:val="16"/>
              </w:rPr>
              <w:pPrChange w:id="8902"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890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8F112AD" w14:textId="77777777" w:rsidR="00CB3986" w:rsidRPr="008E21F4" w:rsidRDefault="00CB3986" w:rsidP="00D04D5F">
            <w:pPr>
              <w:jc w:val="center"/>
              <w:rPr>
                <w:rFonts w:ascii="Arial" w:hAnsi="Arial" w:cs="Arial"/>
                <w:sz w:val="16"/>
                <w:szCs w:val="16"/>
              </w:rPr>
              <w:pPrChange w:id="8904"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890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366437F" w14:textId="77777777" w:rsidR="00CB3986" w:rsidRPr="008E21F4" w:rsidRDefault="00CB3986" w:rsidP="00D04D5F">
            <w:pPr>
              <w:jc w:val="center"/>
              <w:rPr>
                <w:rFonts w:ascii="Arial" w:hAnsi="Arial" w:cs="Arial"/>
                <w:sz w:val="16"/>
                <w:szCs w:val="16"/>
              </w:rPr>
              <w:pPrChange w:id="8906"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890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538585E" w14:textId="77777777" w:rsidR="00CB3986" w:rsidRPr="008E21F4" w:rsidRDefault="00CB3986" w:rsidP="00D04D5F">
            <w:pPr>
              <w:jc w:val="center"/>
              <w:rPr>
                <w:rFonts w:ascii="Arial" w:hAnsi="Arial" w:cs="Arial"/>
                <w:sz w:val="16"/>
                <w:szCs w:val="16"/>
              </w:rPr>
              <w:pPrChange w:id="8908"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890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DA30A4E" w14:textId="77777777" w:rsidR="00CB3986" w:rsidRPr="008E21F4" w:rsidRDefault="00CB3986" w:rsidP="00D04D5F">
            <w:pPr>
              <w:jc w:val="center"/>
              <w:rPr>
                <w:rFonts w:ascii="Arial" w:hAnsi="Arial" w:cs="Arial"/>
                <w:sz w:val="16"/>
                <w:szCs w:val="16"/>
              </w:rPr>
              <w:pPrChange w:id="8910" w:author="Delta" w:date="2021-07-23T11:12:00Z">
                <w:pPr>
                  <w:spacing w:after="0"/>
                  <w:jc w:val="center"/>
                </w:pPr>
              </w:pPrChange>
            </w:pPr>
            <w:r w:rsidRPr="008E21F4">
              <w:rPr>
                <w:rFonts w:ascii="Arial" w:hAnsi="Arial" w:cs="Arial"/>
                <w:sz w:val="16"/>
                <w:szCs w:val="16"/>
              </w:rPr>
              <w:t>3</w:t>
            </w:r>
          </w:p>
        </w:tc>
      </w:tr>
      <w:tr w:rsidR="00CB3986" w:rsidRPr="008E21F4" w14:paraId="73FA714F" w14:textId="77777777" w:rsidTr="00D04D5F">
        <w:trPr>
          <w:trHeight w:val="247"/>
          <w:trPrChange w:id="8911"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912"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50BEED71" w14:textId="77777777" w:rsidR="00CB3986" w:rsidRPr="008E21F4" w:rsidRDefault="00CB3986" w:rsidP="00D04D5F">
            <w:pPr>
              <w:rPr>
                <w:rFonts w:ascii="Arial" w:hAnsi="Arial" w:cs="Arial"/>
                <w:sz w:val="16"/>
                <w:szCs w:val="16"/>
              </w:rPr>
              <w:pPrChange w:id="8913" w:author="Delta" w:date="2021-07-23T11:12:00Z">
                <w:pPr>
                  <w:spacing w:after="0"/>
                </w:pPr>
              </w:pPrChange>
            </w:pPr>
            <w:r w:rsidRPr="008E21F4">
              <w:rPr>
                <w:rFonts w:ascii="Arial" w:hAnsi="Arial" w:cs="Arial"/>
                <w:sz w:val="16"/>
                <w:szCs w:val="16"/>
              </w:rPr>
              <w:t># of PHICH per group</w:t>
            </w:r>
          </w:p>
        </w:tc>
        <w:tc>
          <w:tcPr>
            <w:tcW w:w="1135" w:type="dxa"/>
            <w:tcBorders>
              <w:top w:val="single" w:sz="6" w:space="0" w:color="auto"/>
              <w:left w:val="single" w:sz="6" w:space="0" w:color="auto"/>
              <w:bottom w:val="single" w:sz="6" w:space="0" w:color="auto"/>
              <w:right w:val="single" w:sz="6" w:space="0" w:color="auto"/>
            </w:tcBorders>
            <w:tcPrChange w:id="891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7A7E869" w14:textId="77777777" w:rsidR="00CB3986" w:rsidRPr="008E21F4" w:rsidRDefault="00CB3986" w:rsidP="00D04D5F">
            <w:pPr>
              <w:jc w:val="center"/>
              <w:rPr>
                <w:rFonts w:ascii="Arial" w:hAnsi="Arial" w:cs="Arial"/>
                <w:sz w:val="16"/>
                <w:szCs w:val="16"/>
              </w:rPr>
              <w:pPrChange w:id="8915"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891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F8BCE40" w14:textId="77777777" w:rsidR="00CB3986" w:rsidRPr="008E21F4" w:rsidRDefault="00CB3986" w:rsidP="00D04D5F">
            <w:pPr>
              <w:jc w:val="center"/>
              <w:rPr>
                <w:rFonts w:ascii="Arial" w:hAnsi="Arial" w:cs="Arial"/>
                <w:sz w:val="16"/>
                <w:szCs w:val="16"/>
              </w:rPr>
              <w:pPrChange w:id="8917" w:author="Delta" w:date="2021-07-23T11:12:00Z">
                <w:pPr>
                  <w:spacing w:after="0"/>
                  <w:jc w:val="center"/>
                </w:pPr>
              </w:pPrChange>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Change w:id="891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1743962" w14:textId="77777777" w:rsidR="00CB3986" w:rsidRPr="008E21F4" w:rsidRDefault="00CB3986" w:rsidP="00D04D5F">
            <w:pPr>
              <w:jc w:val="center"/>
              <w:rPr>
                <w:rFonts w:ascii="Arial" w:hAnsi="Arial" w:cs="Arial"/>
                <w:sz w:val="16"/>
                <w:szCs w:val="16"/>
              </w:rPr>
              <w:pPrChange w:id="8919"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892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2CA06B1" w14:textId="77777777" w:rsidR="00CB3986" w:rsidRPr="008E21F4" w:rsidRDefault="00CB3986" w:rsidP="00D04D5F">
            <w:pPr>
              <w:jc w:val="center"/>
              <w:rPr>
                <w:rFonts w:ascii="Arial" w:hAnsi="Arial" w:cs="Arial"/>
                <w:sz w:val="16"/>
                <w:szCs w:val="16"/>
              </w:rPr>
              <w:pPrChange w:id="8921"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892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B6FA6F0" w14:textId="77777777" w:rsidR="00CB3986" w:rsidRPr="008E21F4" w:rsidRDefault="00CB3986" w:rsidP="00D04D5F">
            <w:pPr>
              <w:jc w:val="center"/>
              <w:rPr>
                <w:rFonts w:ascii="Arial" w:hAnsi="Arial" w:cs="Arial"/>
                <w:sz w:val="16"/>
                <w:szCs w:val="16"/>
              </w:rPr>
              <w:pPrChange w:id="8923"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892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5644D69" w14:textId="77777777" w:rsidR="00CB3986" w:rsidRPr="008E21F4" w:rsidRDefault="00CB3986" w:rsidP="00D04D5F">
            <w:pPr>
              <w:jc w:val="center"/>
              <w:rPr>
                <w:rFonts w:ascii="Arial" w:hAnsi="Arial" w:cs="Arial"/>
                <w:sz w:val="16"/>
                <w:szCs w:val="16"/>
              </w:rPr>
              <w:pPrChange w:id="8925" w:author="Delta" w:date="2021-07-23T11:12:00Z">
                <w:pPr>
                  <w:spacing w:after="0"/>
                  <w:jc w:val="center"/>
                </w:pPr>
              </w:pPrChange>
            </w:pPr>
            <w:r w:rsidRPr="008E21F4">
              <w:rPr>
                <w:rFonts w:ascii="Arial" w:hAnsi="Arial" w:cs="Arial"/>
                <w:sz w:val="16"/>
                <w:szCs w:val="16"/>
              </w:rPr>
              <w:t>2</w:t>
            </w:r>
          </w:p>
        </w:tc>
      </w:tr>
      <w:tr w:rsidR="00CB3986" w:rsidRPr="008E21F4" w14:paraId="47583926" w14:textId="77777777" w:rsidTr="00D04D5F">
        <w:trPr>
          <w:trHeight w:val="247"/>
          <w:trPrChange w:id="8926"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927"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69D9DE6E" w14:textId="77777777" w:rsidR="00CB3986" w:rsidRPr="008E21F4" w:rsidRDefault="00CB3986" w:rsidP="00D04D5F">
            <w:pPr>
              <w:rPr>
                <w:rFonts w:ascii="Arial" w:hAnsi="Arial" w:cs="Arial"/>
                <w:sz w:val="16"/>
                <w:szCs w:val="16"/>
              </w:rPr>
              <w:pPrChange w:id="8928" w:author="Delta" w:date="2021-07-23T11:12:00Z">
                <w:pPr>
                  <w:spacing w:after="0"/>
                </w:pPr>
              </w:pPrChange>
            </w:pPr>
            <w:r w:rsidRPr="008E21F4">
              <w:rPr>
                <w:rFonts w:ascii="Arial" w:hAnsi="Arial" w:cs="Arial"/>
                <w:sz w:val="16"/>
                <w:szCs w:val="16"/>
              </w:rPr>
              <w:t>PHICH BPSK symbol power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892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637102E" w14:textId="77777777" w:rsidR="00CB3986" w:rsidRPr="008E21F4" w:rsidRDefault="00CB3986" w:rsidP="00D04D5F">
            <w:pPr>
              <w:jc w:val="center"/>
              <w:rPr>
                <w:rFonts w:ascii="Arial" w:hAnsi="Arial" w:cs="Arial"/>
                <w:sz w:val="16"/>
                <w:szCs w:val="16"/>
              </w:rPr>
              <w:pPrChange w:id="8930" w:author="Delta" w:date="2021-07-23T11:12:00Z">
                <w:pPr>
                  <w:spacing w:after="0"/>
                  <w:jc w:val="center"/>
                </w:pPr>
              </w:pPrChange>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Change w:id="893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97495F7" w14:textId="77777777" w:rsidR="00CB3986" w:rsidRPr="008E21F4" w:rsidRDefault="00CB3986" w:rsidP="00D04D5F">
            <w:pPr>
              <w:jc w:val="center"/>
              <w:rPr>
                <w:rFonts w:ascii="Arial" w:hAnsi="Arial" w:cs="Arial"/>
                <w:sz w:val="16"/>
                <w:szCs w:val="16"/>
              </w:rPr>
              <w:pPrChange w:id="8932" w:author="Delta" w:date="2021-07-23T11:12:00Z">
                <w:pPr>
                  <w:spacing w:after="0"/>
                  <w:jc w:val="center"/>
                </w:pPr>
              </w:pPrChange>
            </w:pPr>
            <w:r w:rsidRPr="008E21F4">
              <w:rPr>
                <w:rFonts w:ascii="Arial" w:hAnsi="Arial" w:cs="Arial"/>
                <w:sz w:val="16"/>
                <w:szCs w:val="16"/>
              </w:rPr>
              <w:t>-3.010</w:t>
            </w:r>
          </w:p>
        </w:tc>
        <w:tc>
          <w:tcPr>
            <w:tcW w:w="1056" w:type="dxa"/>
            <w:tcBorders>
              <w:top w:val="single" w:sz="6" w:space="0" w:color="auto"/>
              <w:left w:val="single" w:sz="6" w:space="0" w:color="auto"/>
              <w:bottom w:val="single" w:sz="6" w:space="0" w:color="auto"/>
              <w:right w:val="single" w:sz="6" w:space="0" w:color="auto"/>
            </w:tcBorders>
            <w:tcPrChange w:id="893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8AA1C18" w14:textId="77777777" w:rsidR="00CB3986" w:rsidRPr="008E21F4" w:rsidRDefault="00CB3986" w:rsidP="00D04D5F">
            <w:pPr>
              <w:jc w:val="center"/>
              <w:rPr>
                <w:rFonts w:ascii="Arial" w:hAnsi="Arial" w:cs="Arial"/>
                <w:sz w:val="16"/>
                <w:szCs w:val="16"/>
              </w:rPr>
              <w:pPrChange w:id="8934" w:author="Delta" w:date="2021-07-23T11:12:00Z">
                <w:pPr>
                  <w:spacing w:after="0"/>
                  <w:jc w:val="center"/>
                </w:pPr>
              </w:pPrChange>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Change w:id="893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10485C1" w14:textId="77777777" w:rsidR="00CB3986" w:rsidRPr="008E21F4" w:rsidRDefault="00CB3986" w:rsidP="00D04D5F">
            <w:pPr>
              <w:jc w:val="center"/>
              <w:rPr>
                <w:rFonts w:ascii="Arial" w:hAnsi="Arial" w:cs="Arial"/>
                <w:sz w:val="16"/>
                <w:szCs w:val="16"/>
              </w:rPr>
              <w:pPrChange w:id="8936" w:author="Delta" w:date="2021-07-23T11:12:00Z">
                <w:pPr>
                  <w:spacing w:after="0"/>
                  <w:jc w:val="center"/>
                </w:pPr>
              </w:pPrChange>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Change w:id="893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58C306D" w14:textId="77777777" w:rsidR="00CB3986" w:rsidRPr="008E21F4" w:rsidRDefault="00CB3986" w:rsidP="00D04D5F">
            <w:pPr>
              <w:jc w:val="center"/>
              <w:rPr>
                <w:rFonts w:ascii="Arial" w:hAnsi="Arial" w:cs="Arial"/>
                <w:sz w:val="16"/>
                <w:szCs w:val="16"/>
              </w:rPr>
              <w:pPrChange w:id="8938" w:author="Delta" w:date="2021-07-23T11:12:00Z">
                <w:pPr>
                  <w:spacing w:after="0"/>
                  <w:jc w:val="center"/>
                </w:pPr>
              </w:pPrChange>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Change w:id="893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E2AB46A" w14:textId="77777777" w:rsidR="00CB3986" w:rsidRPr="008E21F4" w:rsidRDefault="00CB3986" w:rsidP="00D04D5F">
            <w:pPr>
              <w:jc w:val="center"/>
              <w:rPr>
                <w:rFonts w:ascii="Arial" w:hAnsi="Arial" w:cs="Arial"/>
                <w:sz w:val="16"/>
                <w:szCs w:val="16"/>
              </w:rPr>
              <w:pPrChange w:id="8940" w:author="Delta" w:date="2021-07-23T11:12:00Z">
                <w:pPr>
                  <w:spacing w:after="0"/>
                  <w:jc w:val="center"/>
                </w:pPr>
              </w:pPrChange>
            </w:pPr>
            <w:r w:rsidRPr="008E21F4">
              <w:rPr>
                <w:rFonts w:ascii="Arial" w:hAnsi="Arial" w:cs="Arial"/>
                <w:sz w:val="16"/>
                <w:szCs w:val="16"/>
              </w:rPr>
              <w:t>-3.010</w:t>
            </w:r>
          </w:p>
        </w:tc>
      </w:tr>
      <w:tr w:rsidR="00CB3986" w:rsidRPr="008E21F4" w14:paraId="32361737" w14:textId="77777777" w:rsidTr="00D04D5F">
        <w:trPr>
          <w:trHeight w:val="247"/>
          <w:trPrChange w:id="8941"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942"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1E953D59" w14:textId="77777777" w:rsidR="00CB3986" w:rsidRPr="008E21F4" w:rsidRDefault="00CB3986" w:rsidP="00D04D5F">
            <w:pPr>
              <w:rPr>
                <w:rFonts w:ascii="Arial" w:hAnsi="Arial" w:cs="Arial"/>
                <w:sz w:val="16"/>
                <w:szCs w:val="16"/>
              </w:rPr>
              <w:pPrChange w:id="8943" w:author="Delta" w:date="2021-07-23T11:12:00Z">
                <w:pPr>
                  <w:spacing w:after="0"/>
                </w:pPr>
              </w:pPrChange>
            </w:pPr>
            <w:r w:rsidRPr="008E21F4">
              <w:rPr>
                <w:rFonts w:ascii="Arial" w:hAnsi="Arial" w:cs="Arial"/>
                <w:sz w:val="16"/>
                <w:szCs w:val="16"/>
              </w:rPr>
              <w:t>PHICH group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894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E5F514D" w14:textId="77777777" w:rsidR="00CB3986" w:rsidRPr="008E21F4" w:rsidRDefault="00CB3986" w:rsidP="00D04D5F">
            <w:pPr>
              <w:jc w:val="center"/>
              <w:rPr>
                <w:rFonts w:ascii="Arial" w:hAnsi="Arial" w:cs="Arial"/>
                <w:sz w:val="16"/>
                <w:szCs w:val="16"/>
              </w:rPr>
              <w:pPrChange w:id="8945"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894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9BEEC3D" w14:textId="77777777" w:rsidR="00CB3986" w:rsidRPr="008E21F4" w:rsidRDefault="00CB3986" w:rsidP="00D04D5F">
            <w:pPr>
              <w:jc w:val="center"/>
              <w:rPr>
                <w:rFonts w:ascii="Arial" w:hAnsi="Arial" w:cs="Arial"/>
                <w:sz w:val="16"/>
                <w:szCs w:val="16"/>
              </w:rPr>
              <w:pPrChange w:id="8947" w:author="Delta" w:date="2021-07-23T11:12:00Z">
                <w:pPr>
                  <w:spacing w:after="0"/>
                  <w:jc w:val="center"/>
                </w:pPr>
              </w:pPrChange>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Change w:id="894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7C799DE6" w14:textId="77777777" w:rsidR="00CB3986" w:rsidRPr="008E21F4" w:rsidRDefault="00CB3986" w:rsidP="00D04D5F">
            <w:pPr>
              <w:jc w:val="center"/>
              <w:rPr>
                <w:rFonts w:ascii="Arial" w:hAnsi="Arial" w:cs="Arial"/>
                <w:sz w:val="16"/>
                <w:szCs w:val="16"/>
              </w:rPr>
              <w:pPrChange w:id="8949"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895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0AB742B" w14:textId="77777777" w:rsidR="00CB3986" w:rsidRPr="008E21F4" w:rsidRDefault="00CB3986" w:rsidP="00D04D5F">
            <w:pPr>
              <w:jc w:val="center"/>
              <w:rPr>
                <w:rFonts w:ascii="Arial" w:hAnsi="Arial" w:cs="Arial"/>
                <w:sz w:val="16"/>
                <w:szCs w:val="16"/>
              </w:rPr>
              <w:pPrChange w:id="8951"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895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C9479F4" w14:textId="77777777" w:rsidR="00CB3986" w:rsidRPr="008E21F4" w:rsidRDefault="00CB3986" w:rsidP="00D04D5F">
            <w:pPr>
              <w:jc w:val="center"/>
              <w:rPr>
                <w:rFonts w:ascii="Arial" w:hAnsi="Arial" w:cs="Arial"/>
                <w:sz w:val="16"/>
                <w:szCs w:val="16"/>
              </w:rPr>
              <w:pPrChange w:id="8953"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895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717416F" w14:textId="77777777" w:rsidR="00CB3986" w:rsidRPr="008E21F4" w:rsidRDefault="00CB3986" w:rsidP="00D04D5F">
            <w:pPr>
              <w:jc w:val="center"/>
              <w:rPr>
                <w:rFonts w:ascii="Arial" w:hAnsi="Arial" w:cs="Arial"/>
                <w:sz w:val="16"/>
                <w:szCs w:val="16"/>
              </w:rPr>
              <w:pPrChange w:id="8955" w:author="Delta" w:date="2021-07-23T11:12:00Z">
                <w:pPr>
                  <w:spacing w:after="0"/>
                  <w:jc w:val="center"/>
                </w:pPr>
              </w:pPrChange>
            </w:pPr>
            <w:r w:rsidRPr="008E21F4">
              <w:rPr>
                <w:rFonts w:ascii="Arial" w:hAnsi="Arial" w:cs="Arial"/>
                <w:sz w:val="16"/>
                <w:szCs w:val="16"/>
              </w:rPr>
              <w:t>0</w:t>
            </w:r>
          </w:p>
        </w:tc>
      </w:tr>
      <w:tr w:rsidR="00CB3986" w:rsidRPr="008E21F4" w14:paraId="06C3014D" w14:textId="77777777" w:rsidTr="00D04D5F">
        <w:trPr>
          <w:trHeight w:val="247"/>
          <w:trPrChange w:id="8956" w:author="Delta" w:date="2021-07-23T11:12:00Z">
            <w:trPr>
              <w:trHeight w:val="247"/>
            </w:trPr>
          </w:trPrChange>
        </w:trPr>
        <w:tc>
          <w:tcPr>
            <w:tcW w:w="3785" w:type="dxa"/>
            <w:tcBorders>
              <w:top w:val="single" w:sz="6" w:space="0" w:color="auto"/>
              <w:left w:val="single" w:sz="6" w:space="0" w:color="auto"/>
              <w:bottom w:val="single" w:sz="6" w:space="0" w:color="auto"/>
              <w:right w:val="nil"/>
            </w:tcBorders>
            <w:tcPrChange w:id="8957" w:author="Delta" w:date="2021-07-23T11:12:00Z">
              <w:tcPr>
                <w:tcW w:w="3785" w:type="dxa"/>
                <w:tcBorders>
                  <w:top w:val="single" w:sz="6" w:space="0" w:color="auto"/>
                  <w:left w:val="single" w:sz="6" w:space="0" w:color="auto"/>
                  <w:bottom w:val="single" w:sz="6" w:space="0" w:color="auto"/>
                  <w:right w:val="nil"/>
                </w:tcBorders>
              </w:tcPr>
            </w:tcPrChange>
          </w:tcPr>
          <w:p w14:paraId="6025754A" w14:textId="77777777" w:rsidR="00CB3986" w:rsidRPr="008E21F4" w:rsidRDefault="00CB3986" w:rsidP="00D04D5F">
            <w:pPr>
              <w:jc w:val="center"/>
              <w:rPr>
                <w:rFonts w:ascii="Arial" w:hAnsi="Arial" w:cs="Arial"/>
                <w:b/>
                <w:bCs/>
                <w:sz w:val="16"/>
                <w:szCs w:val="16"/>
              </w:rPr>
              <w:pPrChange w:id="8958" w:author="Delta" w:date="2021-07-23T11:12:00Z">
                <w:pPr>
                  <w:spacing w:after="0"/>
                  <w:jc w:val="center"/>
                </w:pPr>
              </w:pPrChange>
            </w:pPr>
            <w:r w:rsidRPr="008E21F4">
              <w:rPr>
                <w:rFonts w:ascii="Arial" w:hAnsi="Arial" w:cs="Arial"/>
                <w:b/>
                <w:bCs/>
                <w:sz w:val="16"/>
                <w:szCs w:val="16"/>
              </w:rPr>
              <w:t>PDCCH</w:t>
            </w:r>
          </w:p>
        </w:tc>
        <w:tc>
          <w:tcPr>
            <w:tcW w:w="1135" w:type="dxa"/>
            <w:tcBorders>
              <w:top w:val="single" w:sz="6" w:space="0" w:color="auto"/>
              <w:left w:val="nil"/>
              <w:bottom w:val="single" w:sz="6" w:space="0" w:color="auto"/>
              <w:right w:val="nil"/>
            </w:tcBorders>
            <w:tcPrChange w:id="8959" w:author="Delta" w:date="2021-07-23T11:12:00Z">
              <w:tcPr>
                <w:tcW w:w="1135" w:type="dxa"/>
                <w:tcBorders>
                  <w:top w:val="single" w:sz="6" w:space="0" w:color="auto"/>
                  <w:left w:val="nil"/>
                  <w:bottom w:val="single" w:sz="6" w:space="0" w:color="auto"/>
                  <w:right w:val="nil"/>
                </w:tcBorders>
              </w:tcPr>
            </w:tcPrChange>
          </w:tcPr>
          <w:p w14:paraId="18118FB2" w14:textId="77777777" w:rsidR="00CB3986" w:rsidRPr="008E21F4" w:rsidRDefault="00CB3986" w:rsidP="00D04D5F">
            <w:pPr>
              <w:jc w:val="center"/>
              <w:rPr>
                <w:rFonts w:ascii="Arial" w:hAnsi="Arial" w:cs="Arial"/>
                <w:b/>
                <w:bCs/>
                <w:sz w:val="16"/>
                <w:szCs w:val="16"/>
              </w:rPr>
              <w:pPrChange w:id="8960"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8961" w:author="Delta" w:date="2021-07-23T11:12:00Z">
              <w:tcPr>
                <w:tcW w:w="1010" w:type="dxa"/>
                <w:tcBorders>
                  <w:top w:val="single" w:sz="6" w:space="0" w:color="auto"/>
                  <w:left w:val="nil"/>
                  <w:bottom w:val="single" w:sz="6" w:space="0" w:color="auto"/>
                  <w:right w:val="nil"/>
                </w:tcBorders>
              </w:tcPr>
            </w:tcPrChange>
          </w:tcPr>
          <w:p w14:paraId="74C26425" w14:textId="77777777" w:rsidR="00CB3986" w:rsidRPr="008E21F4" w:rsidRDefault="00CB3986" w:rsidP="00D04D5F">
            <w:pPr>
              <w:jc w:val="center"/>
              <w:rPr>
                <w:rFonts w:ascii="Arial" w:hAnsi="Arial" w:cs="Arial"/>
                <w:b/>
                <w:bCs/>
                <w:sz w:val="16"/>
                <w:szCs w:val="16"/>
              </w:rPr>
              <w:pPrChange w:id="8962"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8963" w:author="Delta" w:date="2021-07-23T11:12:00Z">
              <w:tcPr>
                <w:tcW w:w="1056" w:type="dxa"/>
                <w:tcBorders>
                  <w:top w:val="single" w:sz="6" w:space="0" w:color="auto"/>
                  <w:left w:val="nil"/>
                  <w:bottom w:val="single" w:sz="6" w:space="0" w:color="auto"/>
                  <w:right w:val="nil"/>
                </w:tcBorders>
              </w:tcPr>
            </w:tcPrChange>
          </w:tcPr>
          <w:p w14:paraId="6088E064" w14:textId="77777777" w:rsidR="00CB3986" w:rsidRPr="008E21F4" w:rsidRDefault="00CB3986" w:rsidP="00D04D5F">
            <w:pPr>
              <w:jc w:val="center"/>
              <w:rPr>
                <w:rFonts w:ascii="Arial" w:hAnsi="Arial" w:cs="Arial"/>
                <w:b/>
                <w:bCs/>
                <w:sz w:val="16"/>
                <w:szCs w:val="16"/>
              </w:rPr>
              <w:pPrChange w:id="8964"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8965" w:author="Delta" w:date="2021-07-23T11:12:00Z">
              <w:tcPr>
                <w:tcW w:w="1011" w:type="dxa"/>
                <w:tcBorders>
                  <w:top w:val="single" w:sz="6" w:space="0" w:color="auto"/>
                  <w:left w:val="nil"/>
                  <w:bottom w:val="single" w:sz="6" w:space="0" w:color="auto"/>
                  <w:right w:val="nil"/>
                </w:tcBorders>
              </w:tcPr>
            </w:tcPrChange>
          </w:tcPr>
          <w:p w14:paraId="7E154D64" w14:textId="77777777" w:rsidR="00CB3986" w:rsidRPr="008E21F4" w:rsidRDefault="00CB3986" w:rsidP="00D04D5F">
            <w:pPr>
              <w:jc w:val="center"/>
              <w:rPr>
                <w:rFonts w:ascii="Arial" w:hAnsi="Arial" w:cs="Arial"/>
                <w:b/>
                <w:bCs/>
                <w:sz w:val="16"/>
                <w:szCs w:val="16"/>
              </w:rPr>
              <w:pPrChange w:id="8966"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8967" w:author="Delta" w:date="2021-07-23T11:12:00Z">
              <w:tcPr>
                <w:tcW w:w="1010" w:type="dxa"/>
                <w:tcBorders>
                  <w:top w:val="single" w:sz="6" w:space="0" w:color="auto"/>
                  <w:left w:val="nil"/>
                  <w:bottom w:val="single" w:sz="6" w:space="0" w:color="auto"/>
                  <w:right w:val="nil"/>
                </w:tcBorders>
              </w:tcPr>
            </w:tcPrChange>
          </w:tcPr>
          <w:p w14:paraId="1246F934" w14:textId="77777777" w:rsidR="00CB3986" w:rsidRPr="008E21F4" w:rsidRDefault="00CB3986" w:rsidP="00D04D5F">
            <w:pPr>
              <w:jc w:val="center"/>
              <w:rPr>
                <w:rFonts w:ascii="Arial" w:hAnsi="Arial" w:cs="Arial"/>
                <w:b/>
                <w:bCs/>
                <w:sz w:val="16"/>
                <w:szCs w:val="16"/>
              </w:rPr>
              <w:pPrChange w:id="8968"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8969" w:author="Delta" w:date="2021-07-23T11:12:00Z">
              <w:tcPr>
                <w:tcW w:w="1011" w:type="dxa"/>
                <w:tcBorders>
                  <w:top w:val="single" w:sz="6" w:space="0" w:color="auto"/>
                  <w:left w:val="nil"/>
                  <w:bottom w:val="single" w:sz="6" w:space="0" w:color="auto"/>
                  <w:right w:val="single" w:sz="6" w:space="0" w:color="auto"/>
                </w:tcBorders>
              </w:tcPr>
            </w:tcPrChange>
          </w:tcPr>
          <w:p w14:paraId="47D30DBE" w14:textId="77777777" w:rsidR="00CB3986" w:rsidRPr="008E21F4" w:rsidRDefault="00CB3986" w:rsidP="00D04D5F">
            <w:pPr>
              <w:jc w:val="center"/>
              <w:rPr>
                <w:rFonts w:ascii="Arial" w:hAnsi="Arial" w:cs="Arial"/>
                <w:b/>
                <w:bCs/>
                <w:sz w:val="16"/>
                <w:szCs w:val="16"/>
              </w:rPr>
              <w:pPrChange w:id="8970" w:author="Delta" w:date="2021-07-23T11:12:00Z">
                <w:pPr>
                  <w:spacing w:after="0"/>
                  <w:jc w:val="center"/>
                </w:pPr>
              </w:pPrChange>
            </w:pPr>
          </w:p>
        </w:tc>
      </w:tr>
      <w:tr w:rsidR="00CB3986" w:rsidRPr="008E21F4" w14:paraId="2B446734" w14:textId="77777777" w:rsidTr="00D04D5F">
        <w:trPr>
          <w:trHeight w:val="247"/>
          <w:trPrChange w:id="8971"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972"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0215A132" w14:textId="77777777" w:rsidR="00CB3986" w:rsidRPr="008E21F4" w:rsidRDefault="00CB3986" w:rsidP="00D04D5F">
            <w:pPr>
              <w:rPr>
                <w:rFonts w:ascii="Arial" w:hAnsi="Arial" w:cs="Arial"/>
                <w:sz w:val="16"/>
                <w:szCs w:val="16"/>
              </w:rPr>
              <w:pPrChange w:id="8973" w:author="Delta" w:date="2021-07-23T11:12:00Z">
                <w:pPr>
                  <w:spacing w:after="0"/>
                </w:pPr>
              </w:pPrChange>
            </w:pPr>
            <w:r w:rsidRPr="008E21F4">
              <w:rPr>
                <w:rFonts w:ascii="Arial" w:hAnsi="Arial" w:cs="Arial"/>
                <w:sz w:val="16"/>
                <w:szCs w:val="16"/>
              </w:rPr>
              <w:t># of available REGs</w:t>
            </w:r>
          </w:p>
        </w:tc>
        <w:tc>
          <w:tcPr>
            <w:tcW w:w="1135" w:type="dxa"/>
            <w:tcBorders>
              <w:top w:val="single" w:sz="6" w:space="0" w:color="auto"/>
              <w:left w:val="single" w:sz="6" w:space="0" w:color="auto"/>
              <w:bottom w:val="single" w:sz="6" w:space="0" w:color="auto"/>
              <w:right w:val="single" w:sz="6" w:space="0" w:color="auto"/>
            </w:tcBorders>
            <w:tcPrChange w:id="897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2D5B3D0" w14:textId="77777777" w:rsidR="00CB3986" w:rsidRPr="008E21F4" w:rsidRDefault="00CB3986" w:rsidP="00D04D5F">
            <w:pPr>
              <w:jc w:val="center"/>
              <w:rPr>
                <w:rFonts w:ascii="Arial" w:hAnsi="Arial" w:cs="Arial"/>
                <w:sz w:val="16"/>
                <w:szCs w:val="16"/>
              </w:rPr>
              <w:pPrChange w:id="8975" w:author="Delta" w:date="2021-07-23T11:12:00Z">
                <w:pPr>
                  <w:spacing w:after="0"/>
                  <w:jc w:val="center"/>
                </w:pPr>
              </w:pPrChange>
            </w:pPr>
            <w:r w:rsidRPr="008E21F4">
              <w:rPr>
                <w:rFonts w:ascii="Arial" w:hAnsi="Arial" w:cs="Arial"/>
                <w:sz w:val="16"/>
                <w:szCs w:val="16"/>
              </w:rPr>
              <w:t>23</w:t>
            </w:r>
          </w:p>
        </w:tc>
        <w:tc>
          <w:tcPr>
            <w:tcW w:w="1010" w:type="dxa"/>
            <w:tcBorders>
              <w:top w:val="single" w:sz="6" w:space="0" w:color="auto"/>
              <w:left w:val="single" w:sz="6" w:space="0" w:color="auto"/>
              <w:bottom w:val="single" w:sz="6" w:space="0" w:color="auto"/>
              <w:right w:val="single" w:sz="6" w:space="0" w:color="auto"/>
            </w:tcBorders>
            <w:tcPrChange w:id="897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B5FF255" w14:textId="77777777" w:rsidR="00CB3986" w:rsidRPr="008E21F4" w:rsidRDefault="00CB3986" w:rsidP="00D04D5F">
            <w:pPr>
              <w:jc w:val="center"/>
              <w:rPr>
                <w:rFonts w:ascii="Arial" w:hAnsi="Arial" w:cs="Arial"/>
                <w:sz w:val="16"/>
                <w:szCs w:val="16"/>
              </w:rPr>
              <w:pPrChange w:id="8977" w:author="Delta" w:date="2021-07-23T11:12:00Z">
                <w:pPr>
                  <w:spacing w:after="0"/>
                  <w:jc w:val="center"/>
                </w:pPr>
              </w:pPrChange>
            </w:pPr>
            <w:r w:rsidRPr="008E21F4">
              <w:rPr>
                <w:rFonts w:ascii="Arial" w:hAnsi="Arial" w:cs="Arial"/>
                <w:sz w:val="16"/>
                <w:szCs w:val="16"/>
              </w:rPr>
              <w:t>23</w:t>
            </w:r>
          </w:p>
        </w:tc>
        <w:tc>
          <w:tcPr>
            <w:tcW w:w="1056" w:type="dxa"/>
            <w:tcBorders>
              <w:top w:val="single" w:sz="6" w:space="0" w:color="auto"/>
              <w:left w:val="single" w:sz="6" w:space="0" w:color="auto"/>
              <w:bottom w:val="single" w:sz="6" w:space="0" w:color="auto"/>
              <w:right w:val="single" w:sz="6" w:space="0" w:color="auto"/>
            </w:tcBorders>
            <w:tcPrChange w:id="897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AE0611A" w14:textId="77777777" w:rsidR="00CB3986" w:rsidRPr="008E21F4" w:rsidRDefault="00CB3986" w:rsidP="00D04D5F">
            <w:pPr>
              <w:jc w:val="center"/>
              <w:rPr>
                <w:rFonts w:ascii="Arial" w:hAnsi="Arial" w:cs="Arial"/>
                <w:sz w:val="16"/>
                <w:szCs w:val="16"/>
              </w:rPr>
              <w:pPrChange w:id="8979" w:author="Delta" w:date="2021-07-23T11:12:00Z">
                <w:pPr>
                  <w:spacing w:after="0"/>
                  <w:jc w:val="center"/>
                </w:pPr>
              </w:pPrChange>
            </w:pPr>
            <w:r w:rsidRPr="008E21F4">
              <w:rPr>
                <w:rFonts w:ascii="Arial" w:hAnsi="Arial" w:cs="Arial"/>
                <w:sz w:val="16"/>
                <w:szCs w:val="16"/>
              </w:rPr>
              <w:t>43</w:t>
            </w:r>
          </w:p>
        </w:tc>
        <w:tc>
          <w:tcPr>
            <w:tcW w:w="1011" w:type="dxa"/>
            <w:tcBorders>
              <w:top w:val="single" w:sz="6" w:space="0" w:color="auto"/>
              <w:left w:val="single" w:sz="6" w:space="0" w:color="auto"/>
              <w:bottom w:val="single" w:sz="6" w:space="0" w:color="auto"/>
              <w:right w:val="single" w:sz="6" w:space="0" w:color="auto"/>
            </w:tcBorders>
            <w:tcPrChange w:id="898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CF9DB18" w14:textId="77777777" w:rsidR="00CB3986" w:rsidRPr="008E21F4" w:rsidRDefault="00CB3986" w:rsidP="00D04D5F">
            <w:pPr>
              <w:jc w:val="center"/>
              <w:rPr>
                <w:rFonts w:ascii="Arial" w:hAnsi="Arial" w:cs="Arial"/>
                <w:sz w:val="16"/>
                <w:szCs w:val="16"/>
              </w:rPr>
              <w:pPrChange w:id="8981" w:author="Delta" w:date="2021-07-23T11:12:00Z">
                <w:pPr>
                  <w:spacing w:after="0"/>
                  <w:jc w:val="center"/>
                </w:pPr>
              </w:pPrChange>
            </w:pPr>
            <w:r w:rsidRPr="008E21F4">
              <w:rPr>
                <w:rFonts w:ascii="Arial" w:hAnsi="Arial" w:cs="Arial"/>
                <w:sz w:val="16"/>
                <w:szCs w:val="16"/>
              </w:rPr>
              <w:t>90</w:t>
            </w:r>
          </w:p>
        </w:tc>
        <w:tc>
          <w:tcPr>
            <w:tcW w:w="1010" w:type="dxa"/>
            <w:tcBorders>
              <w:top w:val="single" w:sz="6" w:space="0" w:color="auto"/>
              <w:left w:val="single" w:sz="6" w:space="0" w:color="auto"/>
              <w:bottom w:val="single" w:sz="6" w:space="0" w:color="auto"/>
              <w:right w:val="single" w:sz="6" w:space="0" w:color="auto"/>
            </w:tcBorders>
            <w:tcPrChange w:id="898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856E77D" w14:textId="77777777" w:rsidR="00CB3986" w:rsidRPr="008E21F4" w:rsidRDefault="00CB3986" w:rsidP="00D04D5F">
            <w:pPr>
              <w:jc w:val="center"/>
              <w:rPr>
                <w:rFonts w:ascii="Arial" w:hAnsi="Arial" w:cs="Arial"/>
                <w:sz w:val="16"/>
                <w:szCs w:val="16"/>
              </w:rPr>
              <w:pPrChange w:id="8983" w:author="Delta" w:date="2021-07-23T11:12:00Z">
                <w:pPr>
                  <w:spacing w:after="0"/>
                  <w:jc w:val="center"/>
                </w:pPr>
              </w:pPrChange>
            </w:pPr>
            <w:r w:rsidRPr="008E21F4">
              <w:rPr>
                <w:rFonts w:ascii="Arial" w:hAnsi="Arial" w:cs="Arial"/>
                <w:sz w:val="16"/>
                <w:szCs w:val="16"/>
              </w:rPr>
              <w:t>140</w:t>
            </w:r>
          </w:p>
        </w:tc>
        <w:tc>
          <w:tcPr>
            <w:tcW w:w="1011" w:type="dxa"/>
            <w:tcBorders>
              <w:top w:val="single" w:sz="6" w:space="0" w:color="auto"/>
              <w:left w:val="single" w:sz="6" w:space="0" w:color="auto"/>
              <w:bottom w:val="single" w:sz="6" w:space="0" w:color="auto"/>
              <w:right w:val="single" w:sz="6" w:space="0" w:color="auto"/>
            </w:tcBorders>
            <w:tcPrChange w:id="898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8FB49A1" w14:textId="77777777" w:rsidR="00CB3986" w:rsidRPr="008E21F4" w:rsidRDefault="00CB3986" w:rsidP="00D04D5F">
            <w:pPr>
              <w:jc w:val="center"/>
              <w:rPr>
                <w:rFonts w:ascii="Arial" w:hAnsi="Arial" w:cs="Arial"/>
                <w:sz w:val="16"/>
                <w:szCs w:val="16"/>
              </w:rPr>
              <w:pPrChange w:id="8985" w:author="Delta" w:date="2021-07-23T11:12:00Z">
                <w:pPr>
                  <w:spacing w:after="0"/>
                  <w:jc w:val="center"/>
                </w:pPr>
              </w:pPrChange>
            </w:pPr>
            <w:r w:rsidRPr="008E21F4">
              <w:rPr>
                <w:rFonts w:ascii="Arial" w:hAnsi="Arial" w:cs="Arial"/>
                <w:sz w:val="16"/>
                <w:szCs w:val="16"/>
              </w:rPr>
              <w:t>187</w:t>
            </w:r>
          </w:p>
        </w:tc>
      </w:tr>
      <w:tr w:rsidR="00CB3986" w:rsidRPr="008E21F4" w14:paraId="09ED5069" w14:textId="77777777" w:rsidTr="00D04D5F">
        <w:trPr>
          <w:trHeight w:val="247"/>
          <w:trPrChange w:id="8986"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8987"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7A37F4D4" w14:textId="77777777" w:rsidR="00CB3986" w:rsidRPr="008E21F4" w:rsidRDefault="00CB3986" w:rsidP="00D04D5F">
            <w:pPr>
              <w:rPr>
                <w:rFonts w:ascii="Arial" w:hAnsi="Arial" w:cs="Arial"/>
                <w:sz w:val="16"/>
                <w:szCs w:val="16"/>
              </w:rPr>
              <w:pPrChange w:id="8988" w:author="Delta" w:date="2021-07-23T11:12:00Z">
                <w:pPr>
                  <w:spacing w:after="0"/>
                </w:pPr>
              </w:pPrChange>
            </w:pPr>
            <w:r w:rsidRPr="008E21F4">
              <w:rPr>
                <w:rFonts w:ascii="Arial" w:hAnsi="Arial" w:cs="Arial"/>
                <w:sz w:val="16"/>
                <w:szCs w:val="16"/>
              </w:rPr>
              <w:t># of PDCCH</w:t>
            </w:r>
          </w:p>
        </w:tc>
        <w:tc>
          <w:tcPr>
            <w:tcW w:w="1135" w:type="dxa"/>
            <w:tcBorders>
              <w:top w:val="single" w:sz="6" w:space="0" w:color="auto"/>
              <w:left w:val="single" w:sz="6" w:space="0" w:color="auto"/>
              <w:bottom w:val="single" w:sz="6" w:space="0" w:color="auto"/>
              <w:right w:val="single" w:sz="6" w:space="0" w:color="auto"/>
            </w:tcBorders>
            <w:tcPrChange w:id="898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FB85908" w14:textId="77777777" w:rsidR="00CB3986" w:rsidRPr="008E21F4" w:rsidRDefault="00CB3986" w:rsidP="00D04D5F">
            <w:pPr>
              <w:jc w:val="center"/>
              <w:rPr>
                <w:rFonts w:ascii="Arial" w:hAnsi="Arial" w:cs="Arial"/>
                <w:sz w:val="16"/>
                <w:szCs w:val="16"/>
              </w:rPr>
              <w:pPrChange w:id="8990"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899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E3C7706" w14:textId="77777777" w:rsidR="00CB3986" w:rsidRPr="008E21F4" w:rsidRDefault="00CB3986" w:rsidP="00D04D5F">
            <w:pPr>
              <w:jc w:val="center"/>
              <w:rPr>
                <w:rFonts w:ascii="Arial" w:hAnsi="Arial" w:cs="Arial"/>
                <w:sz w:val="16"/>
                <w:szCs w:val="16"/>
              </w:rPr>
              <w:pPrChange w:id="8992"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899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0AF0955" w14:textId="77777777" w:rsidR="00CB3986" w:rsidRPr="008E21F4" w:rsidRDefault="00CB3986" w:rsidP="00D04D5F">
            <w:pPr>
              <w:jc w:val="center"/>
              <w:rPr>
                <w:rFonts w:ascii="Arial" w:hAnsi="Arial" w:cs="Arial"/>
                <w:sz w:val="16"/>
                <w:szCs w:val="16"/>
              </w:rPr>
              <w:pPrChange w:id="8994"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899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605C7EF" w14:textId="77777777" w:rsidR="00CB3986" w:rsidRPr="008E21F4" w:rsidRDefault="00CB3986" w:rsidP="00D04D5F">
            <w:pPr>
              <w:jc w:val="center"/>
              <w:rPr>
                <w:rFonts w:ascii="Arial" w:hAnsi="Arial" w:cs="Arial"/>
                <w:sz w:val="16"/>
                <w:szCs w:val="16"/>
              </w:rPr>
              <w:pPrChange w:id="8996"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899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6D415A8" w14:textId="77777777" w:rsidR="00CB3986" w:rsidRPr="008E21F4" w:rsidRDefault="00CB3986" w:rsidP="00D04D5F">
            <w:pPr>
              <w:jc w:val="center"/>
              <w:rPr>
                <w:rFonts w:ascii="Arial" w:hAnsi="Arial" w:cs="Arial"/>
                <w:sz w:val="16"/>
                <w:szCs w:val="16"/>
              </w:rPr>
              <w:pPrChange w:id="8998"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899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14FB55C" w14:textId="77777777" w:rsidR="00CB3986" w:rsidRPr="008E21F4" w:rsidRDefault="00CB3986" w:rsidP="00D04D5F">
            <w:pPr>
              <w:jc w:val="center"/>
              <w:rPr>
                <w:rFonts w:ascii="Arial" w:hAnsi="Arial" w:cs="Arial"/>
                <w:sz w:val="16"/>
                <w:szCs w:val="16"/>
              </w:rPr>
              <w:pPrChange w:id="9000" w:author="Delta" w:date="2021-07-23T11:12:00Z">
                <w:pPr>
                  <w:spacing w:after="0"/>
                  <w:jc w:val="center"/>
                </w:pPr>
              </w:pPrChange>
            </w:pPr>
            <w:r w:rsidRPr="008E21F4">
              <w:rPr>
                <w:rFonts w:ascii="Arial" w:hAnsi="Arial" w:cs="Arial"/>
                <w:sz w:val="16"/>
                <w:szCs w:val="16"/>
              </w:rPr>
              <w:t>1</w:t>
            </w:r>
          </w:p>
        </w:tc>
      </w:tr>
      <w:tr w:rsidR="00CB3986" w:rsidRPr="008E21F4" w14:paraId="39107A23" w14:textId="77777777" w:rsidTr="00D04D5F">
        <w:trPr>
          <w:trHeight w:val="247"/>
          <w:trPrChange w:id="9001"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9002"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70327248" w14:textId="77777777" w:rsidR="00CB3986" w:rsidRPr="008E21F4" w:rsidRDefault="00CB3986" w:rsidP="00D04D5F">
            <w:pPr>
              <w:rPr>
                <w:rFonts w:ascii="Arial" w:hAnsi="Arial" w:cs="Arial"/>
                <w:sz w:val="16"/>
                <w:szCs w:val="16"/>
              </w:rPr>
              <w:pPrChange w:id="9003" w:author="Delta" w:date="2021-07-23T11:12:00Z">
                <w:pPr>
                  <w:spacing w:after="0"/>
                </w:pPr>
              </w:pPrChange>
            </w:pPr>
            <w:r w:rsidRPr="008E21F4">
              <w:rPr>
                <w:rFonts w:ascii="Arial" w:hAnsi="Arial" w:cs="Arial"/>
                <w:sz w:val="16"/>
                <w:szCs w:val="16"/>
              </w:rPr>
              <w:t># of CCEs per PDCCH</w:t>
            </w:r>
          </w:p>
        </w:tc>
        <w:tc>
          <w:tcPr>
            <w:tcW w:w="1135" w:type="dxa"/>
            <w:tcBorders>
              <w:top w:val="single" w:sz="6" w:space="0" w:color="auto"/>
              <w:left w:val="single" w:sz="6" w:space="0" w:color="auto"/>
              <w:bottom w:val="single" w:sz="6" w:space="0" w:color="auto"/>
              <w:right w:val="single" w:sz="6" w:space="0" w:color="auto"/>
            </w:tcBorders>
            <w:tcPrChange w:id="900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A571F74" w14:textId="77777777" w:rsidR="00CB3986" w:rsidRPr="008E21F4" w:rsidRDefault="00CB3986" w:rsidP="00D04D5F">
            <w:pPr>
              <w:jc w:val="center"/>
              <w:rPr>
                <w:rFonts w:ascii="Arial" w:hAnsi="Arial" w:cs="Arial"/>
                <w:sz w:val="16"/>
                <w:szCs w:val="16"/>
              </w:rPr>
              <w:pPrChange w:id="9005"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900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B5E832D" w14:textId="77777777" w:rsidR="00CB3986" w:rsidRPr="008E21F4" w:rsidRDefault="00CB3986" w:rsidP="00D04D5F">
            <w:pPr>
              <w:jc w:val="center"/>
              <w:rPr>
                <w:rFonts w:ascii="Arial" w:hAnsi="Arial" w:cs="Arial"/>
                <w:sz w:val="16"/>
                <w:szCs w:val="16"/>
              </w:rPr>
              <w:pPrChange w:id="9007"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900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3DB2D9D" w14:textId="77777777" w:rsidR="00CB3986" w:rsidRPr="008E21F4" w:rsidRDefault="00CB3986" w:rsidP="00D04D5F">
            <w:pPr>
              <w:jc w:val="center"/>
              <w:rPr>
                <w:rFonts w:ascii="Arial" w:hAnsi="Arial" w:cs="Arial"/>
                <w:sz w:val="16"/>
                <w:szCs w:val="16"/>
              </w:rPr>
              <w:pPrChange w:id="9009"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901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A71B8D4" w14:textId="77777777" w:rsidR="00CB3986" w:rsidRPr="008E21F4" w:rsidRDefault="00CB3986" w:rsidP="00D04D5F">
            <w:pPr>
              <w:jc w:val="center"/>
              <w:rPr>
                <w:rFonts w:ascii="Arial" w:hAnsi="Arial" w:cs="Arial"/>
                <w:sz w:val="16"/>
                <w:szCs w:val="16"/>
              </w:rPr>
              <w:pPrChange w:id="9011"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901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7CC59DC" w14:textId="77777777" w:rsidR="00CB3986" w:rsidRPr="008E21F4" w:rsidRDefault="00CB3986" w:rsidP="00D04D5F">
            <w:pPr>
              <w:jc w:val="center"/>
              <w:rPr>
                <w:rFonts w:ascii="Arial" w:hAnsi="Arial" w:cs="Arial"/>
                <w:sz w:val="16"/>
                <w:szCs w:val="16"/>
              </w:rPr>
              <w:pPrChange w:id="9013"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901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5A01348" w14:textId="77777777" w:rsidR="00CB3986" w:rsidRPr="008E21F4" w:rsidRDefault="00CB3986" w:rsidP="00D04D5F">
            <w:pPr>
              <w:jc w:val="center"/>
              <w:rPr>
                <w:rFonts w:ascii="Arial" w:hAnsi="Arial" w:cs="Arial"/>
                <w:sz w:val="16"/>
                <w:szCs w:val="16"/>
              </w:rPr>
              <w:pPrChange w:id="9015" w:author="Delta" w:date="2021-07-23T11:12:00Z">
                <w:pPr>
                  <w:spacing w:after="0"/>
                  <w:jc w:val="center"/>
                </w:pPr>
              </w:pPrChange>
            </w:pPr>
            <w:r w:rsidRPr="008E21F4">
              <w:rPr>
                <w:rFonts w:ascii="Arial" w:hAnsi="Arial" w:cs="Arial"/>
                <w:sz w:val="16"/>
                <w:szCs w:val="16"/>
              </w:rPr>
              <w:t>2</w:t>
            </w:r>
          </w:p>
        </w:tc>
      </w:tr>
      <w:tr w:rsidR="00CB3986" w:rsidRPr="008E21F4" w14:paraId="1758BE82" w14:textId="77777777" w:rsidTr="00D04D5F">
        <w:trPr>
          <w:trHeight w:val="247"/>
          <w:trPrChange w:id="9016"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9017"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482A6768" w14:textId="77777777" w:rsidR="00CB3986" w:rsidRPr="008E21F4" w:rsidRDefault="00CB3986" w:rsidP="00D04D5F">
            <w:pPr>
              <w:rPr>
                <w:rFonts w:ascii="Arial" w:hAnsi="Arial" w:cs="Arial"/>
                <w:sz w:val="16"/>
                <w:szCs w:val="16"/>
              </w:rPr>
              <w:pPrChange w:id="9018" w:author="Delta" w:date="2021-07-23T11:12:00Z">
                <w:pPr>
                  <w:spacing w:after="0"/>
                </w:pPr>
              </w:pPrChange>
            </w:pPr>
            <w:r w:rsidRPr="008E21F4">
              <w:rPr>
                <w:rFonts w:ascii="Arial" w:hAnsi="Arial" w:cs="Arial"/>
                <w:sz w:val="16"/>
                <w:szCs w:val="16"/>
              </w:rPr>
              <w:t># of REGs per CCE</w:t>
            </w:r>
          </w:p>
        </w:tc>
        <w:tc>
          <w:tcPr>
            <w:tcW w:w="1135" w:type="dxa"/>
            <w:tcBorders>
              <w:top w:val="single" w:sz="6" w:space="0" w:color="auto"/>
              <w:left w:val="single" w:sz="6" w:space="0" w:color="auto"/>
              <w:bottom w:val="single" w:sz="6" w:space="0" w:color="auto"/>
              <w:right w:val="single" w:sz="6" w:space="0" w:color="auto"/>
            </w:tcBorders>
            <w:tcPrChange w:id="901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DCDE0B1" w14:textId="77777777" w:rsidR="00CB3986" w:rsidRPr="008E21F4" w:rsidRDefault="00CB3986" w:rsidP="00D04D5F">
            <w:pPr>
              <w:jc w:val="center"/>
              <w:rPr>
                <w:rFonts w:ascii="Arial" w:hAnsi="Arial" w:cs="Arial"/>
                <w:sz w:val="16"/>
                <w:szCs w:val="16"/>
              </w:rPr>
              <w:pPrChange w:id="9020" w:author="Delta" w:date="2021-07-23T11:12:00Z">
                <w:pPr>
                  <w:spacing w:after="0"/>
                  <w:jc w:val="center"/>
                </w:pPr>
              </w:pPrChange>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Change w:id="902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E31ACF4" w14:textId="77777777" w:rsidR="00CB3986" w:rsidRPr="008E21F4" w:rsidRDefault="00CB3986" w:rsidP="00D04D5F">
            <w:pPr>
              <w:jc w:val="center"/>
              <w:rPr>
                <w:rFonts w:ascii="Arial" w:hAnsi="Arial" w:cs="Arial"/>
                <w:sz w:val="16"/>
                <w:szCs w:val="16"/>
              </w:rPr>
              <w:pPrChange w:id="9022" w:author="Delta" w:date="2021-07-23T11:12:00Z">
                <w:pPr>
                  <w:spacing w:after="0"/>
                  <w:jc w:val="center"/>
                </w:pPr>
              </w:pPrChange>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Change w:id="902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2C517DB" w14:textId="77777777" w:rsidR="00CB3986" w:rsidRPr="008E21F4" w:rsidRDefault="00CB3986" w:rsidP="00D04D5F">
            <w:pPr>
              <w:jc w:val="center"/>
              <w:rPr>
                <w:rFonts w:ascii="Arial" w:hAnsi="Arial" w:cs="Arial"/>
                <w:sz w:val="16"/>
                <w:szCs w:val="16"/>
              </w:rPr>
              <w:pPrChange w:id="9024" w:author="Delta" w:date="2021-07-23T11:12:00Z">
                <w:pPr>
                  <w:spacing w:after="0"/>
                  <w:jc w:val="center"/>
                </w:pPr>
              </w:pPrChange>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Change w:id="902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E311947" w14:textId="77777777" w:rsidR="00CB3986" w:rsidRPr="008E21F4" w:rsidRDefault="00CB3986" w:rsidP="00D04D5F">
            <w:pPr>
              <w:jc w:val="center"/>
              <w:rPr>
                <w:rFonts w:ascii="Arial" w:hAnsi="Arial" w:cs="Arial"/>
                <w:sz w:val="16"/>
                <w:szCs w:val="16"/>
              </w:rPr>
              <w:pPrChange w:id="9026" w:author="Delta" w:date="2021-07-23T11:12:00Z">
                <w:pPr>
                  <w:spacing w:after="0"/>
                  <w:jc w:val="center"/>
                </w:pPr>
              </w:pPrChange>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Change w:id="902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CA3A822" w14:textId="77777777" w:rsidR="00CB3986" w:rsidRPr="008E21F4" w:rsidRDefault="00CB3986" w:rsidP="00D04D5F">
            <w:pPr>
              <w:jc w:val="center"/>
              <w:rPr>
                <w:rFonts w:ascii="Arial" w:hAnsi="Arial" w:cs="Arial"/>
                <w:sz w:val="16"/>
                <w:szCs w:val="16"/>
              </w:rPr>
              <w:pPrChange w:id="9028" w:author="Delta" w:date="2021-07-23T11:12:00Z">
                <w:pPr>
                  <w:spacing w:after="0"/>
                  <w:jc w:val="center"/>
                </w:pPr>
              </w:pPrChange>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Change w:id="902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D761D8E" w14:textId="77777777" w:rsidR="00CB3986" w:rsidRPr="008E21F4" w:rsidRDefault="00CB3986" w:rsidP="00D04D5F">
            <w:pPr>
              <w:jc w:val="center"/>
              <w:rPr>
                <w:rFonts w:ascii="Arial" w:hAnsi="Arial" w:cs="Arial"/>
                <w:sz w:val="16"/>
                <w:szCs w:val="16"/>
              </w:rPr>
              <w:pPrChange w:id="9030" w:author="Delta" w:date="2021-07-23T11:12:00Z">
                <w:pPr>
                  <w:spacing w:after="0"/>
                  <w:jc w:val="center"/>
                </w:pPr>
              </w:pPrChange>
            </w:pPr>
            <w:r w:rsidRPr="008E21F4">
              <w:rPr>
                <w:rFonts w:ascii="Arial" w:hAnsi="Arial" w:cs="Arial"/>
                <w:sz w:val="16"/>
                <w:szCs w:val="16"/>
              </w:rPr>
              <w:t>9</w:t>
            </w:r>
          </w:p>
        </w:tc>
      </w:tr>
      <w:tr w:rsidR="00CB3986" w:rsidRPr="008E21F4" w14:paraId="60BF7CCB" w14:textId="77777777" w:rsidTr="00D04D5F">
        <w:trPr>
          <w:trHeight w:val="247"/>
          <w:trPrChange w:id="9031"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9032"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4291469C" w14:textId="77777777" w:rsidR="00CB3986" w:rsidRPr="008E21F4" w:rsidRDefault="00CB3986" w:rsidP="00D04D5F">
            <w:pPr>
              <w:rPr>
                <w:rFonts w:ascii="Arial" w:hAnsi="Arial" w:cs="Arial"/>
                <w:sz w:val="16"/>
                <w:szCs w:val="16"/>
              </w:rPr>
              <w:pPrChange w:id="9033" w:author="Delta" w:date="2021-07-23T11:12:00Z">
                <w:pPr>
                  <w:spacing w:after="0"/>
                </w:pPr>
              </w:pPrChange>
            </w:pPr>
            <w:r w:rsidRPr="008E21F4">
              <w:rPr>
                <w:rFonts w:ascii="Arial" w:hAnsi="Arial" w:cs="Arial"/>
                <w:sz w:val="16"/>
                <w:szCs w:val="16"/>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Change w:id="903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A4EB027" w14:textId="77777777" w:rsidR="00CB3986" w:rsidRPr="008E21F4" w:rsidRDefault="00CB3986" w:rsidP="00D04D5F">
            <w:pPr>
              <w:jc w:val="center"/>
              <w:rPr>
                <w:rFonts w:ascii="Arial" w:hAnsi="Arial" w:cs="Arial"/>
                <w:sz w:val="16"/>
                <w:szCs w:val="16"/>
              </w:rPr>
              <w:pPrChange w:id="9035" w:author="Delta" w:date="2021-07-23T11:12:00Z">
                <w:pPr>
                  <w:spacing w:after="0"/>
                  <w:jc w:val="center"/>
                </w:pPr>
              </w:pPrChange>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Change w:id="903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7C8AE13" w14:textId="77777777" w:rsidR="00CB3986" w:rsidRPr="008E21F4" w:rsidRDefault="00CB3986" w:rsidP="00D04D5F">
            <w:pPr>
              <w:jc w:val="center"/>
              <w:rPr>
                <w:rFonts w:ascii="Arial" w:hAnsi="Arial" w:cs="Arial"/>
                <w:sz w:val="16"/>
                <w:szCs w:val="16"/>
              </w:rPr>
              <w:pPrChange w:id="9037" w:author="Delta" w:date="2021-07-23T11:12:00Z">
                <w:pPr>
                  <w:spacing w:after="0"/>
                  <w:jc w:val="center"/>
                </w:pPr>
              </w:pPrChange>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Change w:id="903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8CAC395" w14:textId="77777777" w:rsidR="00CB3986" w:rsidRPr="008E21F4" w:rsidRDefault="00CB3986" w:rsidP="00D04D5F">
            <w:pPr>
              <w:jc w:val="center"/>
              <w:rPr>
                <w:rFonts w:ascii="Arial" w:hAnsi="Arial" w:cs="Arial"/>
                <w:sz w:val="16"/>
                <w:szCs w:val="16"/>
              </w:rPr>
              <w:pPrChange w:id="9039" w:author="Delta" w:date="2021-07-23T11:12:00Z">
                <w:pPr>
                  <w:spacing w:after="0"/>
                  <w:jc w:val="center"/>
                </w:pPr>
              </w:pPrChange>
            </w:pPr>
            <w:r w:rsidRPr="008E21F4">
              <w:rPr>
                <w:rFonts w:ascii="Arial" w:hAnsi="Arial" w:cs="Arial"/>
                <w:sz w:val="16"/>
                <w:szCs w:val="16"/>
              </w:rPr>
              <w:t>18</w:t>
            </w:r>
          </w:p>
        </w:tc>
        <w:tc>
          <w:tcPr>
            <w:tcW w:w="1011" w:type="dxa"/>
            <w:tcBorders>
              <w:top w:val="single" w:sz="6" w:space="0" w:color="auto"/>
              <w:left w:val="single" w:sz="6" w:space="0" w:color="auto"/>
              <w:bottom w:val="single" w:sz="6" w:space="0" w:color="auto"/>
              <w:right w:val="single" w:sz="6" w:space="0" w:color="auto"/>
            </w:tcBorders>
            <w:tcPrChange w:id="904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5BDD2D7" w14:textId="77777777" w:rsidR="00CB3986" w:rsidRPr="008E21F4" w:rsidRDefault="00CB3986" w:rsidP="00D04D5F">
            <w:pPr>
              <w:jc w:val="center"/>
              <w:rPr>
                <w:rFonts w:ascii="Arial" w:hAnsi="Arial" w:cs="Arial"/>
                <w:sz w:val="16"/>
                <w:szCs w:val="16"/>
              </w:rPr>
              <w:pPrChange w:id="9041" w:author="Delta" w:date="2021-07-23T11:12:00Z">
                <w:pPr>
                  <w:spacing w:after="0"/>
                  <w:jc w:val="center"/>
                </w:pPr>
              </w:pPrChange>
            </w:pPr>
            <w:r w:rsidRPr="008E21F4">
              <w:rPr>
                <w:rFonts w:ascii="Arial" w:hAnsi="Arial" w:cs="Arial"/>
                <w:sz w:val="16"/>
                <w:szCs w:val="16"/>
              </w:rPr>
              <w:t>18</w:t>
            </w:r>
          </w:p>
        </w:tc>
        <w:tc>
          <w:tcPr>
            <w:tcW w:w="1010" w:type="dxa"/>
            <w:tcBorders>
              <w:top w:val="single" w:sz="6" w:space="0" w:color="auto"/>
              <w:left w:val="single" w:sz="6" w:space="0" w:color="auto"/>
              <w:bottom w:val="single" w:sz="6" w:space="0" w:color="auto"/>
              <w:right w:val="single" w:sz="6" w:space="0" w:color="auto"/>
            </w:tcBorders>
            <w:tcPrChange w:id="904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E4E6649" w14:textId="77777777" w:rsidR="00CB3986" w:rsidRPr="008E21F4" w:rsidRDefault="00CB3986" w:rsidP="00D04D5F">
            <w:pPr>
              <w:jc w:val="center"/>
              <w:rPr>
                <w:rFonts w:ascii="Arial" w:hAnsi="Arial" w:cs="Arial"/>
                <w:sz w:val="16"/>
                <w:szCs w:val="16"/>
              </w:rPr>
              <w:pPrChange w:id="9043" w:author="Delta" w:date="2021-07-23T11:12:00Z">
                <w:pPr>
                  <w:spacing w:after="0"/>
                  <w:jc w:val="center"/>
                </w:pPr>
              </w:pPrChange>
            </w:pPr>
            <w:r w:rsidRPr="008E21F4">
              <w:rPr>
                <w:rFonts w:ascii="Arial" w:hAnsi="Arial" w:cs="Arial"/>
                <w:sz w:val="16"/>
                <w:szCs w:val="16"/>
              </w:rPr>
              <w:t>18</w:t>
            </w:r>
          </w:p>
        </w:tc>
        <w:tc>
          <w:tcPr>
            <w:tcW w:w="1011" w:type="dxa"/>
            <w:tcBorders>
              <w:top w:val="single" w:sz="6" w:space="0" w:color="auto"/>
              <w:left w:val="single" w:sz="6" w:space="0" w:color="auto"/>
              <w:bottom w:val="single" w:sz="6" w:space="0" w:color="auto"/>
              <w:right w:val="single" w:sz="6" w:space="0" w:color="auto"/>
            </w:tcBorders>
            <w:tcPrChange w:id="904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0B6D2BD" w14:textId="77777777" w:rsidR="00CB3986" w:rsidRPr="008E21F4" w:rsidRDefault="00CB3986" w:rsidP="00D04D5F">
            <w:pPr>
              <w:jc w:val="center"/>
              <w:rPr>
                <w:rFonts w:ascii="Arial" w:hAnsi="Arial" w:cs="Arial"/>
                <w:sz w:val="16"/>
                <w:szCs w:val="16"/>
              </w:rPr>
              <w:pPrChange w:id="9045" w:author="Delta" w:date="2021-07-23T11:12:00Z">
                <w:pPr>
                  <w:spacing w:after="0"/>
                  <w:jc w:val="center"/>
                </w:pPr>
              </w:pPrChange>
            </w:pPr>
            <w:r w:rsidRPr="008E21F4">
              <w:rPr>
                <w:rFonts w:ascii="Arial" w:hAnsi="Arial" w:cs="Arial"/>
                <w:sz w:val="16"/>
                <w:szCs w:val="16"/>
              </w:rPr>
              <w:t>18</w:t>
            </w:r>
          </w:p>
        </w:tc>
      </w:tr>
      <w:tr w:rsidR="00CB3986" w:rsidRPr="008E21F4" w14:paraId="036BB1F2" w14:textId="77777777" w:rsidTr="00D04D5F">
        <w:trPr>
          <w:trHeight w:val="247"/>
          <w:trPrChange w:id="9046"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9047"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2D23534F" w14:textId="77777777" w:rsidR="00CB3986" w:rsidRPr="008E21F4" w:rsidRDefault="00CB3986" w:rsidP="00D04D5F">
            <w:pPr>
              <w:rPr>
                <w:rFonts w:ascii="Arial" w:hAnsi="Arial" w:cs="Arial"/>
                <w:sz w:val="16"/>
                <w:szCs w:val="16"/>
              </w:rPr>
              <w:pPrChange w:id="9048" w:author="Delta" w:date="2021-07-23T11:12:00Z">
                <w:pPr>
                  <w:spacing w:after="0"/>
                </w:pPr>
              </w:pPrChange>
            </w:pPr>
            <w:r w:rsidRPr="008E21F4">
              <w:rPr>
                <w:rFonts w:ascii="Arial" w:hAnsi="Arial" w:cs="Arial"/>
                <w:sz w:val="16"/>
                <w:szCs w:val="16"/>
              </w:rPr>
              <w:t># of &lt;NIL&gt; REGs added for padding</w:t>
            </w:r>
          </w:p>
        </w:tc>
        <w:tc>
          <w:tcPr>
            <w:tcW w:w="1135" w:type="dxa"/>
            <w:tcBorders>
              <w:top w:val="single" w:sz="6" w:space="0" w:color="auto"/>
              <w:left w:val="single" w:sz="6" w:space="0" w:color="auto"/>
              <w:bottom w:val="single" w:sz="6" w:space="0" w:color="auto"/>
              <w:right w:val="single" w:sz="6" w:space="0" w:color="auto"/>
            </w:tcBorders>
            <w:tcPrChange w:id="904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F3FD631" w14:textId="77777777" w:rsidR="00CB3986" w:rsidRPr="008E21F4" w:rsidRDefault="00CB3986" w:rsidP="00D04D5F">
            <w:pPr>
              <w:jc w:val="center"/>
              <w:rPr>
                <w:rFonts w:ascii="Arial" w:hAnsi="Arial" w:cs="Arial"/>
                <w:sz w:val="16"/>
                <w:szCs w:val="16"/>
              </w:rPr>
              <w:pPrChange w:id="9050" w:author="Delta" w:date="2021-07-23T11:12:00Z">
                <w:pPr>
                  <w:spacing w:after="0"/>
                  <w:jc w:val="center"/>
                </w:pPr>
              </w:pPrChange>
            </w:pPr>
            <w:r w:rsidRPr="008E21F4">
              <w:rPr>
                <w:rFonts w:ascii="Arial" w:hAnsi="Arial" w:cs="Arial"/>
                <w:sz w:val="16"/>
                <w:szCs w:val="16"/>
              </w:rPr>
              <w:t>14</w:t>
            </w:r>
          </w:p>
        </w:tc>
        <w:tc>
          <w:tcPr>
            <w:tcW w:w="1010" w:type="dxa"/>
            <w:tcBorders>
              <w:top w:val="single" w:sz="6" w:space="0" w:color="auto"/>
              <w:left w:val="single" w:sz="6" w:space="0" w:color="auto"/>
              <w:bottom w:val="single" w:sz="6" w:space="0" w:color="auto"/>
              <w:right w:val="single" w:sz="6" w:space="0" w:color="auto"/>
            </w:tcBorders>
            <w:tcPrChange w:id="905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F08DD23" w14:textId="77777777" w:rsidR="00CB3986" w:rsidRPr="008E21F4" w:rsidRDefault="00CB3986" w:rsidP="00D04D5F">
            <w:pPr>
              <w:jc w:val="center"/>
              <w:rPr>
                <w:rFonts w:ascii="Arial" w:hAnsi="Arial" w:cs="Arial"/>
                <w:sz w:val="16"/>
                <w:szCs w:val="16"/>
              </w:rPr>
              <w:pPrChange w:id="9052" w:author="Delta" w:date="2021-07-23T11:12:00Z">
                <w:pPr>
                  <w:spacing w:after="0"/>
                  <w:jc w:val="center"/>
                </w:pPr>
              </w:pPrChange>
            </w:pPr>
            <w:r w:rsidRPr="008E21F4">
              <w:rPr>
                <w:rFonts w:ascii="Arial" w:hAnsi="Arial" w:cs="Arial"/>
                <w:sz w:val="16"/>
                <w:szCs w:val="16"/>
              </w:rPr>
              <w:t>14</w:t>
            </w:r>
          </w:p>
        </w:tc>
        <w:tc>
          <w:tcPr>
            <w:tcW w:w="1056" w:type="dxa"/>
            <w:tcBorders>
              <w:top w:val="single" w:sz="6" w:space="0" w:color="auto"/>
              <w:left w:val="single" w:sz="6" w:space="0" w:color="auto"/>
              <w:bottom w:val="single" w:sz="6" w:space="0" w:color="auto"/>
              <w:right w:val="single" w:sz="6" w:space="0" w:color="auto"/>
            </w:tcBorders>
            <w:tcPrChange w:id="905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62183831" w14:textId="77777777" w:rsidR="00CB3986" w:rsidRPr="008E21F4" w:rsidRDefault="00CB3986" w:rsidP="00D04D5F">
            <w:pPr>
              <w:jc w:val="center"/>
              <w:rPr>
                <w:rFonts w:ascii="Arial" w:hAnsi="Arial" w:cs="Arial"/>
                <w:sz w:val="16"/>
                <w:szCs w:val="16"/>
              </w:rPr>
              <w:pPrChange w:id="9054" w:author="Delta" w:date="2021-07-23T11:12:00Z">
                <w:pPr>
                  <w:spacing w:after="0"/>
                  <w:jc w:val="center"/>
                </w:pPr>
              </w:pPrChange>
            </w:pPr>
            <w:r w:rsidRPr="008E21F4">
              <w:rPr>
                <w:rFonts w:ascii="Arial" w:hAnsi="Arial" w:cs="Arial"/>
                <w:sz w:val="16"/>
                <w:szCs w:val="16"/>
              </w:rPr>
              <w:t>25</w:t>
            </w:r>
          </w:p>
        </w:tc>
        <w:tc>
          <w:tcPr>
            <w:tcW w:w="1011" w:type="dxa"/>
            <w:tcBorders>
              <w:top w:val="single" w:sz="6" w:space="0" w:color="auto"/>
              <w:left w:val="single" w:sz="6" w:space="0" w:color="auto"/>
              <w:bottom w:val="single" w:sz="6" w:space="0" w:color="auto"/>
              <w:right w:val="single" w:sz="6" w:space="0" w:color="auto"/>
            </w:tcBorders>
            <w:tcPrChange w:id="905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6309DA5" w14:textId="77777777" w:rsidR="00CB3986" w:rsidRPr="008E21F4" w:rsidRDefault="00CB3986" w:rsidP="00D04D5F">
            <w:pPr>
              <w:jc w:val="center"/>
              <w:rPr>
                <w:rFonts w:ascii="Arial" w:hAnsi="Arial" w:cs="Arial"/>
                <w:sz w:val="16"/>
                <w:szCs w:val="16"/>
              </w:rPr>
              <w:pPrChange w:id="9056" w:author="Delta" w:date="2021-07-23T11:12:00Z">
                <w:pPr>
                  <w:spacing w:after="0"/>
                  <w:jc w:val="center"/>
                </w:pPr>
              </w:pPrChange>
            </w:pPr>
            <w:r w:rsidRPr="008E21F4">
              <w:rPr>
                <w:rFonts w:ascii="Arial" w:hAnsi="Arial" w:cs="Arial"/>
                <w:sz w:val="16"/>
                <w:szCs w:val="16"/>
              </w:rPr>
              <w:t>72</w:t>
            </w:r>
          </w:p>
        </w:tc>
        <w:tc>
          <w:tcPr>
            <w:tcW w:w="1010" w:type="dxa"/>
            <w:tcBorders>
              <w:top w:val="single" w:sz="6" w:space="0" w:color="auto"/>
              <w:left w:val="single" w:sz="6" w:space="0" w:color="auto"/>
              <w:bottom w:val="single" w:sz="6" w:space="0" w:color="auto"/>
              <w:right w:val="single" w:sz="6" w:space="0" w:color="auto"/>
            </w:tcBorders>
            <w:tcPrChange w:id="905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21CA7B9" w14:textId="77777777" w:rsidR="00CB3986" w:rsidRPr="008E21F4" w:rsidRDefault="00CB3986" w:rsidP="00D04D5F">
            <w:pPr>
              <w:jc w:val="center"/>
              <w:rPr>
                <w:rFonts w:ascii="Arial" w:hAnsi="Arial" w:cs="Arial"/>
                <w:sz w:val="16"/>
                <w:szCs w:val="16"/>
              </w:rPr>
              <w:pPrChange w:id="9058" w:author="Delta" w:date="2021-07-23T11:12:00Z">
                <w:pPr>
                  <w:spacing w:after="0"/>
                  <w:jc w:val="center"/>
                </w:pPr>
              </w:pPrChange>
            </w:pPr>
            <w:r w:rsidRPr="008E21F4">
              <w:rPr>
                <w:rFonts w:ascii="Arial" w:hAnsi="Arial" w:cs="Arial"/>
                <w:sz w:val="16"/>
                <w:szCs w:val="16"/>
              </w:rPr>
              <w:t>122</w:t>
            </w:r>
          </w:p>
        </w:tc>
        <w:tc>
          <w:tcPr>
            <w:tcW w:w="1011" w:type="dxa"/>
            <w:tcBorders>
              <w:top w:val="single" w:sz="6" w:space="0" w:color="auto"/>
              <w:left w:val="single" w:sz="6" w:space="0" w:color="auto"/>
              <w:bottom w:val="single" w:sz="6" w:space="0" w:color="auto"/>
              <w:right w:val="single" w:sz="6" w:space="0" w:color="auto"/>
            </w:tcBorders>
            <w:tcPrChange w:id="905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05B2372" w14:textId="77777777" w:rsidR="00CB3986" w:rsidRPr="008E21F4" w:rsidRDefault="00CB3986" w:rsidP="00D04D5F">
            <w:pPr>
              <w:jc w:val="center"/>
              <w:rPr>
                <w:rFonts w:ascii="Arial" w:hAnsi="Arial" w:cs="Arial"/>
                <w:sz w:val="16"/>
                <w:szCs w:val="16"/>
              </w:rPr>
              <w:pPrChange w:id="9060" w:author="Delta" w:date="2021-07-23T11:12:00Z">
                <w:pPr>
                  <w:spacing w:after="0"/>
                  <w:jc w:val="center"/>
                </w:pPr>
              </w:pPrChange>
            </w:pPr>
            <w:r w:rsidRPr="008E21F4">
              <w:rPr>
                <w:rFonts w:ascii="Arial" w:hAnsi="Arial" w:cs="Arial"/>
                <w:sz w:val="16"/>
                <w:szCs w:val="16"/>
              </w:rPr>
              <w:t>169</w:t>
            </w:r>
          </w:p>
        </w:tc>
      </w:tr>
      <w:tr w:rsidR="00CB3986" w:rsidRPr="008E21F4" w14:paraId="705915F1" w14:textId="77777777" w:rsidTr="00D04D5F">
        <w:trPr>
          <w:trHeight w:val="247"/>
          <w:trPrChange w:id="9061"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9062"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5596491C" w14:textId="77777777" w:rsidR="00CB3986" w:rsidRPr="00D56583" w:rsidRDefault="00CB3986" w:rsidP="00D04D5F">
            <w:pPr>
              <w:rPr>
                <w:rFonts w:ascii="Arial" w:hAnsi="Arial"/>
                <w:sz w:val="16"/>
                <w:lang w:val="sv-FI"/>
                <w:rPrChange w:id="9063" w:author="Delta" w:date="2021-07-23T11:12:00Z">
                  <w:rPr>
                    <w:rFonts w:ascii="Arial" w:hAnsi="Arial"/>
                    <w:sz w:val="16"/>
                    <w:lang w:val="sv-SE"/>
                  </w:rPr>
                </w:rPrChange>
              </w:rPr>
              <w:pPrChange w:id="9064" w:author="Delta" w:date="2021-07-23T11:12:00Z">
                <w:pPr>
                  <w:spacing w:after="0"/>
                </w:pPr>
              </w:pPrChange>
            </w:pPr>
            <w:r w:rsidRPr="00D56583">
              <w:rPr>
                <w:rFonts w:ascii="Arial" w:hAnsi="Arial"/>
                <w:sz w:val="16"/>
                <w:lang w:val="sv-FI"/>
                <w:rPrChange w:id="9065" w:author="Delta" w:date="2021-07-23T11:12:00Z">
                  <w:rPr>
                    <w:rFonts w:ascii="Arial" w:hAnsi="Arial"/>
                    <w:sz w:val="16"/>
                    <w:lang w:val="sv-SE"/>
                  </w:rPr>
                </w:rPrChange>
              </w:rPr>
              <w:t>PDCCH REG EPRE / E</w:t>
            </w:r>
            <w:r w:rsidRPr="00D56583">
              <w:rPr>
                <w:rFonts w:ascii="Arial" w:hAnsi="Arial"/>
                <w:sz w:val="16"/>
                <w:vertAlign w:val="subscript"/>
                <w:lang w:val="sv-FI"/>
                <w:rPrChange w:id="9066" w:author="Delta" w:date="2021-07-23T11:12:00Z">
                  <w:rPr>
                    <w:rFonts w:ascii="Arial" w:hAnsi="Arial"/>
                    <w:sz w:val="16"/>
                    <w:vertAlign w:val="subscript"/>
                    <w:lang w:val="sv-SE"/>
                  </w:rPr>
                </w:rPrChange>
              </w:rPr>
              <w:t xml:space="preserve">RS </w:t>
            </w:r>
            <w:r w:rsidRPr="00D56583">
              <w:rPr>
                <w:rFonts w:ascii="Arial" w:hAnsi="Arial"/>
                <w:sz w:val="16"/>
                <w:lang w:val="sv-FI"/>
                <w:rPrChange w:id="9067" w:author="Delta" w:date="2021-07-23T11:12:00Z">
                  <w:rPr>
                    <w:rFonts w:ascii="Arial" w:hAnsi="Arial"/>
                    <w:sz w:val="16"/>
                    <w:lang w:val="sv-SE"/>
                  </w:rPr>
                </w:rPrChange>
              </w:rPr>
              <w:t>[dB]</w:t>
            </w:r>
          </w:p>
        </w:tc>
        <w:tc>
          <w:tcPr>
            <w:tcW w:w="1135" w:type="dxa"/>
            <w:tcBorders>
              <w:top w:val="single" w:sz="6" w:space="0" w:color="auto"/>
              <w:left w:val="single" w:sz="6" w:space="0" w:color="auto"/>
              <w:bottom w:val="single" w:sz="6" w:space="0" w:color="auto"/>
              <w:right w:val="single" w:sz="6" w:space="0" w:color="auto"/>
            </w:tcBorders>
            <w:tcPrChange w:id="9068"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17F99DB" w14:textId="77777777" w:rsidR="00CB3986" w:rsidRPr="008E21F4" w:rsidRDefault="00CB3986" w:rsidP="00D04D5F">
            <w:pPr>
              <w:jc w:val="center"/>
              <w:rPr>
                <w:rFonts w:ascii="Arial" w:hAnsi="Arial" w:cs="Arial"/>
                <w:sz w:val="16"/>
                <w:szCs w:val="16"/>
              </w:rPr>
              <w:pPrChange w:id="9069"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907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73E2281" w14:textId="77777777" w:rsidR="00CB3986" w:rsidRPr="008E21F4" w:rsidRDefault="00CB3986" w:rsidP="00D04D5F">
            <w:pPr>
              <w:jc w:val="center"/>
              <w:rPr>
                <w:rFonts w:ascii="Arial" w:hAnsi="Arial" w:cs="Arial"/>
                <w:sz w:val="16"/>
                <w:szCs w:val="16"/>
              </w:rPr>
              <w:pPrChange w:id="9071" w:author="Delta" w:date="2021-07-23T11:12:00Z">
                <w:pPr>
                  <w:spacing w:after="0"/>
                  <w:jc w:val="center"/>
                </w:pPr>
              </w:pPrChange>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Change w:id="9072"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5BE6E54" w14:textId="77777777" w:rsidR="00CB3986" w:rsidRPr="008E21F4" w:rsidRDefault="00CB3986" w:rsidP="00D04D5F">
            <w:pPr>
              <w:jc w:val="center"/>
              <w:rPr>
                <w:rFonts w:ascii="Arial" w:hAnsi="Arial" w:cs="Arial"/>
                <w:sz w:val="16"/>
                <w:szCs w:val="16"/>
              </w:rPr>
              <w:pPrChange w:id="9073"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907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59B6C16" w14:textId="77777777" w:rsidR="00CB3986" w:rsidRPr="008E21F4" w:rsidRDefault="00CB3986" w:rsidP="00D04D5F">
            <w:pPr>
              <w:jc w:val="center"/>
              <w:rPr>
                <w:rFonts w:ascii="Arial" w:hAnsi="Arial" w:cs="Arial"/>
                <w:sz w:val="16"/>
                <w:szCs w:val="16"/>
              </w:rPr>
              <w:pPrChange w:id="9075"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907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68E68CD" w14:textId="77777777" w:rsidR="00CB3986" w:rsidRPr="008E21F4" w:rsidRDefault="00CB3986" w:rsidP="00D04D5F">
            <w:pPr>
              <w:jc w:val="center"/>
              <w:rPr>
                <w:rFonts w:ascii="Arial" w:hAnsi="Arial" w:cs="Arial"/>
                <w:sz w:val="16"/>
                <w:szCs w:val="16"/>
              </w:rPr>
              <w:pPrChange w:id="9077"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907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0574E06" w14:textId="77777777" w:rsidR="00CB3986" w:rsidRPr="008E21F4" w:rsidRDefault="00CB3986" w:rsidP="00D04D5F">
            <w:pPr>
              <w:jc w:val="center"/>
              <w:rPr>
                <w:rFonts w:ascii="Arial" w:hAnsi="Arial" w:cs="Arial"/>
                <w:sz w:val="16"/>
                <w:szCs w:val="16"/>
              </w:rPr>
              <w:pPrChange w:id="9079" w:author="Delta" w:date="2021-07-23T11:12:00Z">
                <w:pPr>
                  <w:spacing w:after="0"/>
                  <w:jc w:val="center"/>
                </w:pPr>
              </w:pPrChange>
            </w:pPr>
            <w:r w:rsidRPr="008E21F4">
              <w:rPr>
                <w:rFonts w:ascii="Arial" w:hAnsi="Arial" w:cs="Arial"/>
                <w:sz w:val="16"/>
                <w:szCs w:val="16"/>
              </w:rPr>
              <w:t>0</w:t>
            </w:r>
          </w:p>
        </w:tc>
      </w:tr>
      <w:tr w:rsidR="00CB3986" w:rsidRPr="008E21F4" w14:paraId="69670033" w14:textId="77777777" w:rsidTr="00D04D5F">
        <w:trPr>
          <w:trHeight w:val="247"/>
          <w:trPrChange w:id="9080"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9081"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24ABAF9F" w14:textId="77777777" w:rsidR="00CB3986" w:rsidRPr="008E21F4" w:rsidRDefault="00CB3986" w:rsidP="00D04D5F">
            <w:pPr>
              <w:rPr>
                <w:rFonts w:ascii="Arial" w:hAnsi="Arial" w:cs="Arial"/>
                <w:sz w:val="16"/>
                <w:szCs w:val="16"/>
              </w:rPr>
              <w:pPrChange w:id="9082" w:author="Delta" w:date="2021-07-23T11:12:00Z">
                <w:pPr>
                  <w:spacing w:after="0"/>
                </w:pPr>
              </w:pPrChange>
            </w:pPr>
            <w:r w:rsidRPr="008E21F4">
              <w:rPr>
                <w:rFonts w:ascii="Arial" w:hAnsi="Arial" w:cs="Arial"/>
                <w:sz w:val="16"/>
                <w:szCs w:val="16"/>
              </w:rPr>
              <w:t>&lt;NIL&gt; REG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9083"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97D1DFB" w14:textId="77777777" w:rsidR="00CB3986" w:rsidRPr="008E21F4" w:rsidRDefault="00CB3986" w:rsidP="00D04D5F">
            <w:pPr>
              <w:jc w:val="center"/>
              <w:rPr>
                <w:rFonts w:ascii="Arial" w:hAnsi="Arial" w:cs="Arial"/>
                <w:sz w:val="16"/>
                <w:szCs w:val="16"/>
              </w:rPr>
              <w:pPrChange w:id="9084"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908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FF4215D" w14:textId="77777777" w:rsidR="00CB3986" w:rsidRPr="008E21F4" w:rsidRDefault="00CB3986" w:rsidP="00D04D5F">
            <w:pPr>
              <w:jc w:val="center"/>
              <w:rPr>
                <w:rFonts w:ascii="Arial" w:hAnsi="Arial" w:cs="Arial"/>
                <w:sz w:val="16"/>
                <w:szCs w:val="16"/>
              </w:rPr>
              <w:pPrChange w:id="9086" w:author="Delta" w:date="2021-07-23T11:12:00Z">
                <w:pPr>
                  <w:spacing w:after="0"/>
                  <w:jc w:val="center"/>
                </w:pPr>
              </w:pPrChange>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Change w:id="9087"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3B0DE4D" w14:textId="77777777" w:rsidR="00CB3986" w:rsidRPr="008E21F4" w:rsidRDefault="00CB3986" w:rsidP="00D04D5F">
            <w:pPr>
              <w:jc w:val="center"/>
              <w:rPr>
                <w:rFonts w:ascii="Arial" w:hAnsi="Arial" w:cs="Arial"/>
                <w:sz w:val="16"/>
                <w:szCs w:val="16"/>
              </w:rPr>
              <w:pPrChange w:id="9088"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908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34D1101" w14:textId="77777777" w:rsidR="00CB3986" w:rsidRPr="008E21F4" w:rsidRDefault="00CB3986" w:rsidP="00D04D5F">
            <w:pPr>
              <w:jc w:val="center"/>
              <w:rPr>
                <w:rFonts w:ascii="Arial" w:hAnsi="Arial" w:cs="Arial"/>
                <w:sz w:val="16"/>
                <w:szCs w:val="16"/>
              </w:rPr>
              <w:pPrChange w:id="9090"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909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E9235D1" w14:textId="77777777" w:rsidR="00CB3986" w:rsidRPr="008E21F4" w:rsidRDefault="00CB3986" w:rsidP="00D04D5F">
            <w:pPr>
              <w:jc w:val="center"/>
              <w:rPr>
                <w:rFonts w:ascii="Arial" w:hAnsi="Arial" w:cs="Arial"/>
                <w:sz w:val="16"/>
                <w:szCs w:val="16"/>
              </w:rPr>
              <w:pPrChange w:id="9092"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909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A2786B1" w14:textId="77777777" w:rsidR="00CB3986" w:rsidRPr="008E21F4" w:rsidRDefault="00CB3986" w:rsidP="00D04D5F">
            <w:pPr>
              <w:jc w:val="center"/>
              <w:rPr>
                <w:rFonts w:ascii="Arial" w:hAnsi="Arial" w:cs="Arial"/>
                <w:sz w:val="16"/>
                <w:szCs w:val="16"/>
              </w:rPr>
              <w:pPrChange w:id="9094" w:author="Delta" w:date="2021-07-23T11:12:00Z">
                <w:pPr>
                  <w:spacing w:after="0"/>
                  <w:jc w:val="center"/>
                </w:pPr>
              </w:pPrChange>
            </w:pPr>
            <w:r w:rsidRPr="008E21F4">
              <w:rPr>
                <w:rFonts w:ascii="Arial" w:hAnsi="Arial" w:cs="Arial"/>
                <w:sz w:val="16"/>
                <w:szCs w:val="16"/>
              </w:rPr>
              <w:t>-inf</w:t>
            </w:r>
          </w:p>
        </w:tc>
      </w:tr>
      <w:tr w:rsidR="00CB3986" w:rsidRPr="008E21F4" w14:paraId="3ECE12AB" w14:textId="77777777" w:rsidTr="00D04D5F">
        <w:trPr>
          <w:trHeight w:val="247"/>
          <w:trPrChange w:id="9095" w:author="Delta" w:date="2021-07-23T11:12:00Z">
            <w:trPr>
              <w:trHeight w:val="247"/>
            </w:trPr>
          </w:trPrChange>
        </w:trPr>
        <w:tc>
          <w:tcPr>
            <w:tcW w:w="3785" w:type="dxa"/>
            <w:tcBorders>
              <w:top w:val="single" w:sz="6" w:space="0" w:color="auto"/>
              <w:left w:val="single" w:sz="6" w:space="0" w:color="auto"/>
              <w:bottom w:val="single" w:sz="6" w:space="0" w:color="auto"/>
              <w:right w:val="nil"/>
            </w:tcBorders>
            <w:tcPrChange w:id="9096" w:author="Delta" w:date="2021-07-23T11:12:00Z">
              <w:tcPr>
                <w:tcW w:w="3785" w:type="dxa"/>
                <w:tcBorders>
                  <w:top w:val="single" w:sz="6" w:space="0" w:color="auto"/>
                  <w:left w:val="single" w:sz="6" w:space="0" w:color="auto"/>
                  <w:bottom w:val="single" w:sz="6" w:space="0" w:color="auto"/>
                  <w:right w:val="nil"/>
                </w:tcBorders>
              </w:tcPr>
            </w:tcPrChange>
          </w:tcPr>
          <w:p w14:paraId="2F7FA4CE" w14:textId="77777777" w:rsidR="00CB3986" w:rsidRPr="008E21F4" w:rsidRDefault="00CB3986" w:rsidP="00D04D5F">
            <w:pPr>
              <w:jc w:val="center"/>
              <w:rPr>
                <w:rFonts w:ascii="Arial" w:hAnsi="Arial" w:cs="Arial"/>
                <w:b/>
                <w:bCs/>
                <w:sz w:val="16"/>
                <w:szCs w:val="16"/>
              </w:rPr>
              <w:pPrChange w:id="9097" w:author="Delta" w:date="2021-07-23T11:12:00Z">
                <w:pPr>
                  <w:spacing w:after="0"/>
                  <w:jc w:val="center"/>
                </w:pPr>
              </w:pPrChange>
            </w:pPr>
            <w:r w:rsidRPr="008E21F4">
              <w:rPr>
                <w:rFonts w:ascii="Arial" w:hAnsi="Arial" w:cs="Arial"/>
                <w:b/>
                <w:bCs/>
                <w:sz w:val="16"/>
                <w:szCs w:val="16"/>
              </w:rPr>
              <w:t>PDSCH</w:t>
            </w:r>
          </w:p>
        </w:tc>
        <w:tc>
          <w:tcPr>
            <w:tcW w:w="1135" w:type="dxa"/>
            <w:tcBorders>
              <w:top w:val="single" w:sz="6" w:space="0" w:color="auto"/>
              <w:left w:val="nil"/>
              <w:bottom w:val="single" w:sz="6" w:space="0" w:color="auto"/>
              <w:right w:val="nil"/>
            </w:tcBorders>
            <w:tcPrChange w:id="9098" w:author="Delta" w:date="2021-07-23T11:12:00Z">
              <w:tcPr>
                <w:tcW w:w="1135" w:type="dxa"/>
                <w:tcBorders>
                  <w:top w:val="single" w:sz="6" w:space="0" w:color="auto"/>
                  <w:left w:val="nil"/>
                  <w:bottom w:val="single" w:sz="6" w:space="0" w:color="auto"/>
                  <w:right w:val="nil"/>
                </w:tcBorders>
              </w:tcPr>
            </w:tcPrChange>
          </w:tcPr>
          <w:p w14:paraId="4EE24B7A" w14:textId="77777777" w:rsidR="00CB3986" w:rsidRPr="008E21F4" w:rsidRDefault="00CB3986" w:rsidP="00D04D5F">
            <w:pPr>
              <w:jc w:val="center"/>
              <w:rPr>
                <w:rFonts w:ascii="Arial" w:hAnsi="Arial" w:cs="Arial"/>
                <w:b/>
                <w:bCs/>
                <w:sz w:val="16"/>
                <w:szCs w:val="16"/>
              </w:rPr>
              <w:pPrChange w:id="9099"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9100" w:author="Delta" w:date="2021-07-23T11:12:00Z">
              <w:tcPr>
                <w:tcW w:w="1010" w:type="dxa"/>
                <w:tcBorders>
                  <w:top w:val="single" w:sz="6" w:space="0" w:color="auto"/>
                  <w:left w:val="nil"/>
                  <w:bottom w:val="single" w:sz="6" w:space="0" w:color="auto"/>
                  <w:right w:val="nil"/>
                </w:tcBorders>
              </w:tcPr>
            </w:tcPrChange>
          </w:tcPr>
          <w:p w14:paraId="5A765C96" w14:textId="77777777" w:rsidR="00CB3986" w:rsidRPr="008E21F4" w:rsidRDefault="00CB3986" w:rsidP="00D04D5F">
            <w:pPr>
              <w:jc w:val="center"/>
              <w:rPr>
                <w:rFonts w:ascii="Arial" w:hAnsi="Arial" w:cs="Arial"/>
                <w:b/>
                <w:bCs/>
                <w:sz w:val="16"/>
                <w:szCs w:val="16"/>
              </w:rPr>
              <w:pPrChange w:id="9101"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9102" w:author="Delta" w:date="2021-07-23T11:12:00Z">
              <w:tcPr>
                <w:tcW w:w="1056" w:type="dxa"/>
                <w:tcBorders>
                  <w:top w:val="single" w:sz="6" w:space="0" w:color="auto"/>
                  <w:left w:val="nil"/>
                  <w:bottom w:val="single" w:sz="6" w:space="0" w:color="auto"/>
                  <w:right w:val="nil"/>
                </w:tcBorders>
              </w:tcPr>
            </w:tcPrChange>
          </w:tcPr>
          <w:p w14:paraId="09CADB75" w14:textId="77777777" w:rsidR="00CB3986" w:rsidRPr="008E21F4" w:rsidRDefault="00CB3986" w:rsidP="00D04D5F">
            <w:pPr>
              <w:jc w:val="center"/>
              <w:rPr>
                <w:rFonts w:ascii="Arial" w:hAnsi="Arial" w:cs="Arial"/>
                <w:b/>
                <w:bCs/>
                <w:sz w:val="16"/>
                <w:szCs w:val="16"/>
              </w:rPr>
              <w:pPrChange w:id="9103"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9104" w:author="Delta" w:date="2021-07-23T11:12:00Z">
              <w:tcPr>
                <w:tcW w:w="1011" w:type="dxa"/>
                <w:tcBorders>
                  <w:top w:val="single" w:sz="6" w:space="0" w:color="auto"/>
                  <w:left w:val="nil"/>
                  <w:bottom w:val="single" w:sz="6" w:space="0" w:color="auto"/>
                  <w:right w:val="nil"/>
                </w:tcBorders>
              </w:tcPr>
            </w:tcPrChange>
          </w:tcPr>
          <w:p w14:paraId="4651DFBC" w14:textId="77777777" w:rsidR="00CB3986" w:rsidRPr="008E21F4" w:rsidRDefault="00CB3986" w:rsidP="00D04D5F">
            <w:pPr>
              <w:jc w:val="center"/>
              <w:rPr>
                <w:rFonts w:ascii="Arial" w:hAnsi="Arial" w:cs="Arial"/>
                <w:b/>
                <w:bCs/>
                <w:sz w:val="16"/>
                <w:szCs w:val="16"/>
              </w:rPr>
              <w:pPrChange w:id="9105"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9106" w:author="Delta" w:date="2021-07-23T11:12:00Z">
              <w:tcPr>
                <w:tcW w:w="1010" w:type="dxa"/>
                <w:tcBorders>
                  <w:top w:val="single" w:sz="6" w:space="0" w:color="auto"/>
                  <w:left w:val="nil"/>
                  <w:bottom w:val="single" w:sz="6" w:space="0" w:color="auto"/>
                  <w:right w:val="nil"/>
                </w:tcBorders>
              </w:tcPr>
            </w:tcPrChange>
          </w:tcPr>
          <w:p w14:paraId="4E010D08" w14:textId="77777777" w:rsidR="00CB3986" w:rsidRPr="008E21F4" w:rsidRDefault="00CB3986" w:rsidP="00D04D5F">
            <w:pPr>
              <w:jc w:val="center"/>
              <w:rPr>
                <w:rFonts w:ascii="Arial" w:hAnsi="Arial" w:cs="Arial"/>
                <w:b/>
                <w:bCs/>
                <w:sz w:val="16"/>
                <w:szCs w:val="16"/>
              </w:rPr>
              <w:pPrChange w:id="9107"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9108" w:author="Delta" w:date="2021-07-23T11:12:00Z">
              <w:tcPr>
                <w:tcW w:w="1011" w:type="dxa"/>
                <w:tcBorders>
                  <w:top w:val="single" w:sz="6" w:space="0" w:color="auto"/>
                  <w:left w:val="nil"/>
                  <w:bottom w:val="single" w:sz="6" w:space="0" w:color="auto"/>
                  <w:right w:val="single" w:sz="6" w:space="0" w:color="auto"/>
                </w:tcBorders>
              </w:tcPr>
            </w:tcPrChange>
          </w:tcPr>
          <w:p w14:paraId="195DCEAA" w14:textId="77777777" w:rsidR="00CB3986" w:rsidRPr="008E21F4" w:rsidRDefault="00CB3986" w:rsidP="00D04D5F">
            <w:pPr>
              <w:jc w:val="center"/>
              <w:rPr>
                <w:rFonts w:ascii="Arial" w:hAnsi="Arial" w:cs="Arial"/>
                <w:b/>
                <w:bCs/>
                <w:sz w:val="16"/>
                <w:szCs w:val="16"/>
              </w:rPr>
              <w:pPrChange w:id="9109" w:author="Delta" w:date="2021-07-23T11:12:00Z">
                <w:pPr>
                  <w:spacing w:after="0"/>
                  <w:jc w:val="center"/>
                </w:pPr>
              </w:pPrChange>
            </w:pPr>
          </w:p>
        </w:tc>
      </w:tr>
      <w:tr w:rsidR="00CB3986" w:rsidRPr="008E21F4" w14:paraId="31D4A968" w14:textId="77777777" w:rsidTr="00D04D5F">
        <w:trPr>
          <w:trHeight w:val="434"/>
          <w:trPrChange w:id="9110" w:author="Delta" w:date="2021-07-23T11:12:00Z">
            <w:trPr>
              <w:trHeight w:val="434"/>
            </w:trPr>
          </w:trPrChange>
        </w:trPr>
        <w:tc>
          <w:tcPr>
            <w:tcW w:w="3785" w:type="dxa"/>
            <w:tcBorders>
              <w:top w:val="single" w:sz="6" w:space="0" w:color="auto"/>
              <w:left w:val="single" w:sz="6" w:space="0" w:color="auto"/>
              <w:bottom w:val="single" w:sz="6" w:space="0" w:color="auto"/>
              <w:right w:val="single" w:sz="6" w:space="0" w:color="auto"/>
            </w:tcBorders>
            <w:tcPrChange w:id="9111"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02AF0BD5" w14:textId="77777777" w:rsidR="00CB3986" w:rsidRPr="008E21F4" w:rsidRDefault="00CB3986" w:rsidP="00D04D5F">
            <w:pPr>
              <w:rPr>
                <w:rFonts w:ascii="Arial" w:hAnsi="Arial" w:cs="Arial"/>
                <w:sz w:val="16"/>
                <w:szCs w:val="16"/>
              </w:rPr>
              <w:pPrChange w:id="9112" w:author="Delta" w:date="2021-07-23T11:12:00Z">
                <w:pPr>
                  <w:spacing w:after="0"/>
                </w:pPr>
              </w:pPrChange>
            </w:pPr>
            <w:r w:rsidRPr="008E21F4">
              <w:rPr>
                <w:rFonts w:ascii="Arial" w:hAnsi="Arial" w:cs="Arial"/>
                <w:sz w:val="16"/>
                <w:szCs w:val="16"/>
              </w:rPr>
              <w:t># of 64QAM PDSCH PRBs within a slot for which EVM is measured</w:t>
            </w:r>
          </w:p>
        </w:tc>
        <w:tc>
          <w:tcPr>
            <w:tcW w:w="1135" w:type="dxa"/>
            <w:tcBorders>
              <w:top w:val="single" w:sz="6" w:space="0" w:color="auto"/>
              <w:left w:val="single" w:sz="6" w:space="0" w:color="auto"/>
              <w:bottom w:val="single" w:sz="6" w:space="0" w:color="auto"/>
              <w:right w:val="single" w:sz="6" w:space="0" w:color="auto"/>
            </w:tcBorders>
            <w:tcPrChange w:id="9113"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0659877" w14:textId="77777777" w:rsidR="00CB3986" w:rsidRPr="008E21F4" w:rsidRDefault="00CB3986" w:rsidP="00D04D5F">
            <w:pPr>
              <w:jc w:val="center"/>
              <w:rPr>
                <w:rFonts w:ascii="Arial" w:hAnsi="Arial" w:cs="Arial"/>
                <w:sz w:val="16"/>
                <w:szCs w:val="16"/>
              </w:rPr>
              <w:pPrChange w:id="9114"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911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496B58C" w14:textId="77777777" w:rsidR="00CB3986" w:rsidRPr="008E21F4" w:rsidRDefault="00CB3986" w:rsidP="00D04D5F">
            <w:pPr>
              <w:jc w:val="center"/>
              <w:rPr>
                <w:rFonts w:ascii="Arial" w:hAnsi="Arial" w:cs="Arial"/>
                <w:sz w:val="16"/>
                <w:szCs w:val="16"/>
              </w:rPr>
              <w:pPrChange w:id="9116"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9117"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4BF7BB3" w14:textId="77777777" w:rsidR="00CB3986" w:rsidRPr="008E21F4" w:rsidRDefault="00CB3986" w:rsidP="00D04D5F">
            <w:pPr>
              <w:jc w:val="center"/>
              <w:rPr>
                <w:rFonts w:ascii="Arial" w:hAnsi="Arial" w:cs="Arial"/>
                <w:sz w:val="16"/>
                <w:szCs w:val="16"/>
              </w:rPr>
              <w:pPrChange w:id="9118"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911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0F95294" w14:textId="77777777" w:rsidR="00CB3986" w:rsidRPr="008E21F4" w:rsidRDefault="00CB3986" w:rsidP="00D04D5F">
            <w:pPr>
              <w:jc w:val="center"/>
              <w:rPr>
                <w:rFonts w:ascii="Arial" w:hAnsi="Arial" w:cs="Arial"/>
                <w:sz w:val="16"/>
                <w:szCs w:val="16"/>
              </w:rPr>
              <w:pPrChange w:id="9120"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912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7E1B55B" w14:textId="77777777" w:rsidR="00CB3986" w:rsidRPr="008E21F4" w:rsidRDefault="00CB3986" w:rsidP="00D04D5F">
            <w:pPr>
              <w:jc w:val="center"/>
              <w:rPr>
                <w:rFonts w:ascii="Arial" w:hAnsi="Arial" w:cs="Arial"/>
                <w:sz w:val="16"/>
                <w:szCs w:val="16"/>
              </w:rPr>
              <w:pPrChange w:id="9122"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912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8F749BD" w14:textId="77777777" w:rsidR="00CB3986" w:rsidRPr="008E21F4" w:rsidRDefault="00CB3986" w:rsidP="00D04D5F">
            <w:pPr>
              <w:jc w:val="center"/>
              <w:rPr>
                <w:rFonts w:ascii="Arial" w:hAnsi="Arial" w:cs="Arial"/>
                <w:sz w:val="16"/>
                <w:szCs w:val="16"/>
              </w:rPr>
              <w:pPrChange w:id="9124" w:author="Delta" w:date="2021-07-23T11:12:00Z">
                <w:pPr>
                  <w:spacing w:after="0"/>
                  <w:jc w:val="center"/>
                </w:pPr>
              </w:pPrChange>
            </w:pPr>
            <w:r w:rsidRPr="008E21F4">
              <w:rPr>
                <w:rFonts w:ascii="Arial" w:hAnsi="Arial" w:cs="Arial"/>
                <w:sz w:val="16"/>
                <w:szCs w:val="16"/>
              </w:rPr>
              <w:t>1</w:t>
            </w:r>
          </w:p>
        </w:tc>
      </w:tr>
      <w:tr w:rsidR="00CB3986" w:rsidRPr="008E21F4" w14:paraId="28E173C3" w14:textId="77777777" w:rsidTr="00D04D5F">
        <w:trPr>
          <w:trHeight w:val="247"/>
          <w:trPrChange w:id="9125"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9126"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4673DB24" w14:textId="77777777" w:rsidR="00CB3986" w:rsidRPr="00D56583" w:rsidRDefault="00CB3986" w:rsidP="00D04D5F">
            <w:pPr>
              <w:rPr>
                <w:rFonts w:ascii="Arial" w:hAnsi="Arial"/>
                <w:sz w:val="16"/>
                <w:lang w:val="sv-FI"/>
                <w:rPrChange w:id="9127" w:author="Delta" w:date="2021-07-23T11:12:00Z">
                  <w:rPr>
                    <w:rFonts w:ascii="Arial" w:hAnsi="Arial"/>
                    <w:sz w:val="16"/>
                    <w:lang w:val="de-DE"/>
                  </w:rPr>
                </w:rPrChange>
              </w:rPr>
              <w:pPrChange w:id="9128" w:author="Delta" w:date="2021-07-23T11:12:00Z">
                <w:pPr>
                  <w:spacing w:after="0"/>
                </w:pPr>
              </w:pPrChange>
            </w:pPr>
            <w:r w:rsidRPr="00D56583">
              <w:rPr>
                <w:rFonts w:ascii="Arial" w:hAnsi="Arial"/>
                <w:sz w:val="16"/>
                <w:lang w:val="sv-FI"/>
                <w:rPrChange w:id="9129" w:author="Delta" w:date="2021-07-23T11:12:00Z">
                  <w:rPr>
                    <w:rFonts w:ascii="Arial" w:hAnsi="Arial"/>
                    <w:sz w:val="16"/>
                    <w:lang w:val="de-DE"/>
                  </w:rPr>
                </w:rPrChange>
              </w:rPr>
              <w:t>PRB P</w:t>
            </w:r>
            <w:r w:rsidRPr="00D56583">
              <w:rPr>
                <w:rFonts w:ascii="Arial" w:hAnsi="Arial"/>
                <w:sz w:val="16"/>
                <w:vertAlign w:val="subscript"/>
                <w:lang w:val="sv-FI"/>
                <w:rPrChange w:id="9130" w:author="Delta" w:date="2021-07-23T11:12:00Z">
                  <w:rPr>
                    <w:rFonts w:ascii="Arial" w:hAnsi="Arial"/>
                    <w:sz w:val="16"/>
                    <w:vertAlign w:val="subscript"/>
                    <w:lang w:val="de-DE"/>
                  </w:rPr>
                </w:rPrChange>
              </w:rPr>
              <w:t>A</w:t>
            </w:r>
            <w:r w:rsidRPr="00D56583">
              <w:rPr>
                <w:rFonts w:ascii="Arial" w:hAnsi="Arial"/>
                <w:sz w:val="16"/>
                <w:lang w:val="sv-FI"/>
                <w:rPrChange w:id="9131" w:author="Delta" w:date="2021-07-23T11:12:00Z">
                  <w:rPr>
                    <w:rFonts w:ascii="Arial" w:hAnsi="Arial"/>
                    <w:sz w:val="16"/>
                    <w:lang w:val="de-DE"/>
                  </w:rPr>
                </w:rPrChange>
              </w:rPr>
              <w:t xml:space="preserve"> = E</w:t>
            </w:r>
            <w:r w:rsidRPr="00D56583">
              <w:rPr>
                <w:rFonts w:ascii="Arial" w:hAnsi="Arial"/>
                <w:sz w:val="16"/>
                <w:vertAlign w:val="subscript"/>
                <w:lang w:val="sv-FI"/>
                <w:rPrChange w:id="9132" w:author="Delta" w:date="2021-07-23T11:12:00Z">
                  <w:rPr>
                    <w:rFonts w:ascii="Arial" w:hAnsi="Arial"/>
                    <w:sz w:val="16"/>
                    <w:vertAlign w:val="subscript"/>
                    <w:lang w:val="de-DE"/>
                  </w:rPr>
                </w:rPrChange>
              </w:rPr>
              <w:t>A</w:t>
            </w:r>
            <w:r w:rsidRPr="00D56583">
              <w:rPr>
                <w:rFonts w:ascii="Arial" w:hAnsi="Arial"/>
                <w:sz w:val="16"/>
                <w:lang w:val="sv-FI"/>
                <w:rPrChange w:id="9133" w:author="Delta" w:date="2021-07-23T11:12:00Z">
                  <w:rPr>
                    <w:rFonts w:ascii="Arial" w:hAnsi="Arial"/>
                    <w:sz w:val="16"/>
                    <w:lang w:val="de-DE"/>
                  </w:rPr>
                </w:rPrChange>
              </w:rPr>
              <w:t>/E</w:t>
            </w:r>
            <w:r w:rsidRPr="00D56583">
              <w:rPr>
                <w:rFonts w:ascii="Arial" w:hAnsi="Arial"/>
                <w:sz w:val="16"/>
                <w:vertAlign w:val="subscript"/>
                <w:lang w:val="sv-FI"/>
                <w:rPrChange w:id="9134" w:author="Delta" w:date="2021-07-23T11:12:00Z">
                  <w:rPr>
                    <w:rFonts w:ascii="Arial" w:hAnsi="Arial"/>
                    <w:sz w:val="16"/>
                    <w:vertAlign w:val="subscript"/>
                    <w:lang w:val="de-DE"/>
                  </w:rPr>
                </w:rPrChange>
              </w:rPr>
              <w:t xml:space="preserve">RS </w:t>
            </w:r>
            <w:r w:rsidRPr="00D56583">
              <w:rPr>
                <w:rFonts w:ascii="Arial" w:hAnsi="Arial"/>
                <w:sz w:val="16"/>
                <w:lang w:val="sv-FI"/>
                <w:rPrChange w:id="9135" w:author="Delta" w:date="2021-07-23T11:12:00Z">
                  <w:rPr>
                    <w:rFonts w:ascii="Arial" w:hAnsi="Arial"/>
                    <w:sz w:val="16"/>
                    <w:lang w:val="de-DE"/>
                  </w:rPr>
                </w:rPrChange>
              </w:rPr>
              <w:t>[dB]</w:t>
            </w:r>
          </w:p>
        </w:tc>
        <w:tc>
          <w:tcPr>
            <w:tcW w:w="1135" w:type="dxa"/>
            <w:tcBorders>
              <w:top w:val="single" w:sz="6" w:space="0" w:color="auto"/>
              <w:left w:val="single" w:sz="6" w:space="0" w:color="auto"/>
              <w:bottom w:val="single" w:sz="6" w:space="0" w:color="auto"/>
              <w:right w:val="single" w:sz="6" w:space="0" w:color="auto"/>
            </w:tcBorders>
            <w:tcPrChange w:id="9136"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5AABE2E" w14:textId="77777777" w:rsidR="00CB3986" w:rsidRPr="008E21F4" w:rsidRDefault="00CB3986" w:rsidP="00D04D5F">
            <w:pPr>
              <w:jc w:val="center"/>
              <w:rPr>
                <w:rFonts w:ascii="Arial" w:hAnsi="Arial" w:cs="Arial"/>
                <w:sz w:val="16"/>
                <w:szCs w:val="16"/>
              </w:rPr>
              <w:pPrChange w:id="9137"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913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24EDD33" w14:textId="77777777" w:rsidR="00CB3986" w:rsidRPr="008E21F4" w:rsidRDefault="00CB3986" w:rsidP="00D04D5F">
            <w:pPr>
              <w:jc w:val="center"/>
              <w:rPr>
                <w:rFonts w:ascii="Arial" w:hAnsi="Arial" w:cs="Arial"/>
                <w:sz w:val="16"/>
                <w:szCs w:val="16"/>
              </w:rPr>
              <w:pPrChange w:id="9139" w:author="Delta" w:date="2021-07-23T11:12:00Z">
                <w:pPr>
                  <w:spacing w:after="0"/>
                  <w:jc w:val="center"/>
                </w:pPr>
              </w:pPrChange>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Change w:id="9140"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688DC5A" w14:textId="77777777" w:rsidR="00CB3986" w:rsidRPr="008E21F4" w:rsidRDefault="00CB3986" w:rsidP="00D04D5F">
            <w:pPr>
              <w:jc w:val="center"/>
              <w:rPr>
                <w:rFonts w:ascii="Arial" w:hAnsi="Arial" w:cs="Arial"/>
                <w:sz w:val="16"/>
                <w:szCs w:val="16"/>
              </w:rPr>
              <w:pPrChange w:id="9141"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914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B7A0E9C" w14:textId="77777777" w:rsidR="00CB3986" w:rsidRPr="008E21F4" w:rsidRDefault="00CB3986" w:rsidP="00D04D5F">
            <w:pPr>
              <w:jc w:val="center"/>
              <w:rPr>
                <w:rFonts w:ascii="Arial" w:hAnsi="Arial" w:cs="Arial"/>
                <w:sz w:val="16"/>
                <w:szCs w:val="16"/>
              </w:rPr>
              <w:pPrChange w:id="9143"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914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48F4D11" w14:textId="77777777" w:rsidR="00CB3986" w:rsidRPr="008E21F4" w:rsidRDefault="00CB3986" w:rsidP="00D04D5F">
            <w:pPr>
              <w:jc w:val="center"/>
              <w:rPr>
                <w:rFonts w:ascii="Arial" w:hAnsi="Arial" w:cs="Arial"/>
                <w:sz w:val="16"/>
                <w:szCs w:val="16"/>
              </w:rPr>
              <w:pPrChange w:id="9145"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914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88C4936" w14:textId="77777777" w:rsidR="00CB3986" w:rsidRPr="008E21F4" w:rsidRDefault="00CB3986" w:rsidP="00D04D5F">
            <w:pPr>
              <w:jc w:val="center"/>
              <w:rPr>
                <w:rFonts w:ascii="Arial" w:hAnsi="Arial" w:cs="Arial"/>
                <w:sz w:val="16"/>
                <w:szCs w:val="16"/>
              </w:rPr>
              <w:pPrChange w:id="9147" w:author="Delta" w:date="2021-07-23T11:12:00Z">
                <w:pPr>
                  <w:spacing w:after="0"/>
                  <w:jc w:val="center"/>
                </w:pPr>
              </w:pPrChange>
            </w:pPr>
            <w:r w:rsidRPr="008E21F4">
              <w:rPr>
                <w:rFonts w:ascii="Arial" w:hAnsi="Arial" w:cs="Arial"/>
                <w:sz w:val="16"/>
                <w:szCs w:val="16"/>
              </w:rPr>
              <w:t>0</w:t>
            </w:r>
          </w:p>
        </w:tc>
      </w:tr>
      <w:tr w:rsidR="00CB3986" w:rsidRPr="008E21F4" w14:paraId="14CBEE32" w14:textId="77777777" w:rsidTr="00D04D5F">
        <w:trPr>
          <w:trHeight w:val="247"/>
          <w:trPrChange w:id="9148"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9149"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6C22BCD4" w14:textId="77777777" w:rsidR="00CB3986" w:rsidRPr="008E21F4" w:rsidRDefault="00CB3986" w:rsidP="00D04D5F">
            <w:pPr>
              <w:rPr>
                <w:rFonts w:ascii="Arial" w:hAnsi="Arial" w:cs="Arial"/>
                <w:sz w:val="16"/>
                <w:szCs w:val="16"/>
              </w:rPr>
              <w:pPrChange w:id="9150" w:author="Delta" w:date="2021-07-23T11:12:00Z">
                <w:pPr>
                  <w:spacing w:after="0"/>
                </w:pPr>
              </w:pPrChange>
            </w:pPr>
            <w:r w:rsidRPr="008E21F4">
              <w:rPr>
                <w:rFonts w:ascii="Arial" w:hAnsi="Arial" w:cs="Arial"/>
                <w:sz w:val="16"/>
                <w:szCs w:val="16"/>
              </w:rPr>
              <w:t># of PDSCH PRBs which are not allocated</w:t>
            </w:r>
          </w:p>
        </w:tc>
        <w:tc>
          <w:tcPr>
            <w:tcW w:w="1135" w:type="dxa"/>
            <w:tcBorders>
              <w:top w:val="single" w:sz="6" w:space="0" w:color="auto"/>
              <w:left w:val="single" w:sz="6" w:space="0" w:color="auto"/>
              <w:bottom w:val="single" w:sz="6" w:space="0" w:color="auto"/>
              <w:right w:val="single" w:sz="6" w:space="0" w:color="auto"/>
            </w:tcBorders>
            <w:tcPrChange w:id="9151"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BB30BAD" w14:textId="77777777" w:rsidR="00CB3986" w:rsidRPr="008E21F4" w:rsidRDefault="00CB3986" w:rsidP="00D04D5F">
            <w:pPr>
              <w:jc w:val="center"/>
              <w:rPr>
                <w:rFonts w:ascii="Arial" w:hAnsi="Arial" w:cs="Arial"/>
                <w:sz w:val="16"/>
                <w:szCs w:val="16"/>
              </w:rPr>
              <w:pPrChange w:id="9152" w:author="Delta" w:date="2021-07-23T11:12:00Z">
                <w:pPr>
                  <w:spacing w:after="0"/>
                  <w:jc w:val="center"/>
                </w:pPr>
              </w:pPrChange>
            </w:pPr>
            <w:r w:rsidRPr="008E21F4">
              <w:rPr>
                <w:rFonts w:ascii="Arial" w:hAnsi="Arial" w:cs="Arial"/>
                <w:sz w:val="16"/>
                <w:szCs w:val="16"/>
              </w:rPr>
              <w:t>5</w:t>
            </w:r>
          </w:p>
        </w:tc>
        <w:tc>
          <w:tcPr>
            <w:tcW w:w="1010" w:type="dxa"/>
            <w:tcBorders>
              <w:top w:val="single" w:sz="6" w:space="0" w:color="auto"/>
              <w:left w:val="single" w:sz="6" w:space="0" w:color="auto"/>
              <w:bottom w:val="single" w:sz="6" w:space="0" w:color="auto"/>
              <w:right w:val="single" w:sz="6" w:space="0" w:color="auto"/>
            </w:tcBorders>
            <w:tcPrChange w:id="915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ED3ACA8" w14:textId="77777777" w:rsidR="00CB3986" w:rsidRPr="008E21F4" w:rsidRDefault="00CB3986" w:rsidP="00D04D5F">
            <w:pPr>
              <w:jc w:val="center"/>
              <w:rPr>
                <w:rFonts w:ascii="Arial" w:hAnsi="Arial" w:cs="Arial"/>
                <w:sz w:val="16"/>
                <w:szCs w:val="16"/>
              </w:rPr>
              <w:pPrChange w:id="9154" w:author="Delta" w:date="2021-07-23T11:12:00Z">
                <w:pPr>
                  <w:spacing w:after="0"/>
                  <w:jc w:val="center"/>
                </w:pPr>
              </w:pPrChange>
            </w:pPr>
            <w:r w:rsidRPr="008E21F4">
              <w:rPr>
                <w:rFonts w:ascii="Arial" w:hAnsi="Arial" w:cs="Arial"/>
                <w:sz w:val="16"/>
                <w:szCs w:val="16"/>
              </w:rPr>
              <w:t>14</w:t>
            </w:r>
          </w:p>
        </w:tc>
        <w:tc>
          <w:tcPr>
            <w:tcW w:w="1056" w:type="dxa"/>
            <w:tcBorders>
              <w:top w:val="single" w:sz="6" w:space="0" w:color="auto"/>
              <w:left w:val="single" w:sz="6" w:space="0" w:color="auto"/>
              <w:bottom w:val="single" w:sz="6" w:space="0" w:color="auto"/>
              <w:right w:val="single" w:sz="6" w:space="0" w:color="auto"/>
            </w:tcBorders>
            <w:tcPrChange w:id="9155"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993ADCE" w14:textId="77777777" w:rsidR="00CB3986" w:rsidRPr="008E21F4" w:rsidRDefault="00CB3986" w:rsidP="00D04D5F">
            <w:pPr>
              <w:jc w:val="center"/>
              <w:rPr>
                <w:rFonts w:ascii="Arial" w:hAnsi="Arial" w:cs="Arial"/>
                <w:sz w:val="16"/>
                <w:szCs w:val="16"/>
              </w:rPr>
              <w:pPrChange w:id="9156" w:author="Delta" w:date="2021-07-23T11:12:00Z">
                <w:pPr>
                  <w:spacing w:after="0"/>
                  <w:jc w:val="center"/>
                </w:pPr>
              </w:pPrChange>
            </w:pPr>
            <w:r w:rsidRPr="008E21F4">
              <w:rPr>
                <w:rFonts w:ascii="Arial" w:hAnsi="Arial" w:cs="Arial"/>
                <w:sz w:val="16"/>
                <w:szCs w:val="16"/>
              </w:rPr>
              <w:t>24</w:t>
            </w:r>
          </w:p>
        </w:tc>
        <w:tc>
          <w:tcPr>
            <w:tcW w:w="1011" w:type="dxa"/>
            <w:tcBorders>
              <w:top w:val="single" w:sz="6" w:space="0" w:color="auto"/>
              <w:left w:val="single" w:sz="6" w:space="0" w:color="auto"/>
              <w:bottom w:val="single" w:sz="6" w:space="0" w:color="auto"/>
              <w:right w:val="single" w:sz="6" w:space="0" w:color="auto"/>
            </w:tcBorders>
            <w:tcPrChange w:id="915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17F8C94" w14:textId="77777777" w:rsidR="00CB3986" w:rsidRPr="008E21F4" w:rsidRDefault="00CB3986" w:rsidP="00D04D5F">
            <w:pPr>
              <w:jc w:val="center"/>
              <w:rPr>
                <w:rFonts w:ascii="Arial" w:hAnsi="Arial" w:cs="Arial"/>
                <w:sz w:val="16"/>
                <w:szCs w:val="16"/>
              </w:rPr>
              <w:pPrChange w:id="9158" w:author="Delta" w:date="2021-07-23T11:12:00Z">
                <w:pPr>
                  <w:spacing w:after="0"/>
                  <w:jc w:val="center"/>
                </w:pPr>
              </w:pPrChange>
            </w:pPr>
            <w:r w:rsidRPr="008E21F4">
              <w:rPr>
                <w:rFonts w:ascii="Arial" w:hAnsi="Arial" w:cs="Arial"/>
                <w:sz w:val="16"/>
                <w:szCs w:val="16"/>
              </w:rPr>
              <w:t>49</w:t>
            </w:r>
          </w:p>
        </w:tc>
        <w:tc>
          <w:tcPr>
            <w:tcW w:w="1010" w:type="dxa"/>
            <w:tcBorders>
              <w:top w:val="single" w:sz="6" w:space="0" w:color="auto"/>
              <w:left w:val="single" w:sz="6" w:space="0" w:color="auto"/>
              <w:bottom w:val="single" w:sz="6" w:space="0" w:color="auto"/>
              <w:right w:val="single" w:sz="6" w:space="0" w:color="auto"/>
            </w:tcBorders>
            <w:tcPrChange w:id="915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540F450" w14:textId="77777777" w:rsidR="00CB3986" w:rsidRPr="008E21F4" w:rsidRDefault="00CB3986" w:rsidP="00D04D5F">
            <w:pPr>
              <w:jc w:val="center"/>
              <w:rPr>
                <w:rFonts w:ascii="Arial" w:hAnsi="Arial" w:cs="Arial"/>
                <w:sz w:val="16"/>
                <w:szCs w:val="16"/>
              </w:rPr>
              <w:pPrChange w:id="9160" w:author="Delta" w:date="2021-07-23T11:12:00Z">
                <w:pPr>
                  <w:spacing w:after="0"/>
                  <w:jc w:val="center"/>
                </w:pPr>
              </w:pPrChange>
            </w:pPr>
            <w:r w:rsidRPr="008E21F4">
              <w:rPr>
                <w:rFonts w:ascii="Arial" w:hAnsi="Arial" w:cs="Arial"/>
                <w:sz w:val="16"/>
                <w:szCs w:val="16"/>
              </w:rPr>
              <w:t>74</w:t>
            </w:r>
          </w:p>
        </w:tc>
        <w:tc>
          <w:tcPr>
            <w:tcW w:w="1011" w:type="dxa"/>
            <w:tcBorders>
              <w:top w:val="single" w:sz="6" w:space="0" w:color="auto"/>
              <w:left w:val="single" w:sz="6" w:space="0" w:color="auto"/>
              <w:bottom w:val="single" w:sz="6" w:space="0" w:color="auto"/>
              <w:right w:val="single" w:sz="6" w:space="0" w:color="auto"/>
            </w:tcBorders>
            <w:tcPrChange w:id="916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7E98624" w14:textId="77777777" w:rsidR="00CB3986" w:rsidRPr="008E21F4" w:rsidRDefault="00CB3986" w:rsidP="00D04D5F">
            <w:pPr>
              <w:jc w:val="center"/>
              <w:rPr>
                <w:rFonts w:ascii="Arial" w:hAnsi="Arial" w:cs="Arial"/>
                <w:sz w:val="16"/>
                <w:szCs w:val="16"/>
              </w:rPr>
              <w:pPrChange w:id="9162" w:author="Delta" w:date="2021-07-23T11:12:00Z">
                <w:pPr>
                  <w:spacing w:after="0"/>
                  <w:jc w:val="center"/>
                </w:pPr>
              </w:pPrChange>
            </w:pPr>
            <w:r w:rsidRPr="008E21F4">
              <w:rPr>
                <w:rFonts w:ascii="Arial" w:hAnsi="Arial" w:cs="Arial"/>
                <w:sz w:val="16"/>
                <w:szCs w:val="16"/>
              </w:rPr>
              <w:t>99</w:t>
            </w:r>
          </w:p>
        </w:tc>
      </w:tr>
      <w:tr w:rsidR="00CB3986" w:rsidRPr="008E21F4" w14:paraId="13DBD4AC" w14:textId="77777777" w:rsidTr="00D04D5F">
        <w:trPr>
          <w:trHeight w:val="247"/>
          <w:trPrChange w:id="9163" w:author="Delta" w:date="2021-07-23T11:12:00Z">
            <w:trPr>
              <w:trHeight w:val="247"/>
            </w:trPr>
          </w:trPrChange>
        </w:trPr>
        <w:tc>
          <w:tcPr>
            <w:tcW w:w="3785" w:type="dxa"/>
            <w:tcBorders>
              <w:top w:val="single" w:sz="6" w:space="0" w:color="auto"/>
              <w:left w:val="single" w:sz="6" w:space="0" w:color="auto"/>
              <w:bottom w:val="single" w:sz="6" w:space="0" w:color="auto"/>
              <w:right w:val="single" w:sz="6" w:space="0" w:color="auto"/>
            </w:tcBorders>
            <w:tcPrChange w:id="9164" w:author="Delta" w:date="2021-07-23T11:12:00Z">
              <w:tcPr>
                <w:tcW w:w="3785" w:type="dxa"/>
                <w:tcBorders>
                  <w:top w:val="single" w:sz="6" w:space="0" w:color="auto"/>
                  <w:left w:val="single" w:sz="6" w:space="0" w:color="auto"/>
                  <w:bottom w:val="single" w:sz="6" w:space="0" w:color="auto"/>
                  <w:right w:val="single" w:sz="6" w:space="0" w:color="auto"/>
                </w:tcBorders>
              </w:tcPr>
            </w:tcPrChange>
          </w:tcPr>
          <w:p w14:paraId="6E7DA2D8" w14:textId="77777777" w:rsidR="00CB3986" w:rsidRPr="00D56583" w:rsidRDefault="00CB3986" w:rsidP="00D04D5F">
            <w:pPr>
              <w:rPr>
                <w:rFonts w:ascii="Arial" w:hAnsi="Arial"/>
                <w:sz w:val="16"/>
                <w:lang w:val="sv-FI"/>
                <w:rPrChange w:id="9165" w:author="Delta" w:date="2021-07-23T11:12:00Z">
                  <w:rPr>
                    <w:rFonts w:ascii="Arial" w:hAnsi="Arial"/>
                    <w:sz w:val="16"/>
                    <w:lang w:val="de-DE"/>
                  </w:rPr>
                </w:rPrChange>
              </w:rPr>
              <w:pPrChange w:id="9166" w:author="Delta" w:date="2021-07-23T11:12:00Z">
                <w:pPr>
                  <w:spacing w:after="0"/>
                </w:pPr>
              </w:pPrChange>
            </w:pPr>
            <w:r w:rsidRPr="00D56583">
              <w:rPr>
                <w:rFonts w:ascii="Arial" w:hAnsi="Arial"/>
                <w:sz w:val="16"/>
                <w:lang w:val="sv-FI"/>
                <w:rPrChange w:id="9167" w:author="Delta" w:date="2021-07-23T11:12:00Z">
                  <w:rPr>
                    <w:rFonts w:ascii="Arial" w:hAnsi="Arial"/>
                    <w:sz w:val="16"/>
                    <w:lang w:val="de-DE"/>
                  </w:rPr>
                </w:rPrChange>
              </w:rPr>
              <w:t>PRB P</w:t>
            </w:r>
            <w:r w:rsidRPr="00D56583">
              <w:rPr>
                <w:rFonts w:ascii="Arial" w:hAnsi="Arial"/>
                <w:sz w:val="16"/>
                <w:vertAlign w:val="subscript"/>
                <w:lang w:val="sv-FI"/>
                <w:rPrChange w:id="9168" w:author="Delta" w:date="2021-07-23T11:12:00Z">
                  <w:rPr>
                    <w:rFonts w:ascii="Arial" w:hAnsi="Arial"/>
                    <w:sz w:val="16"/>
                    <w:vertAlign w:val="subscript"/>
                    <w:lang w:val="de-DE"/>
                  </w:rPr>
                </w:rPrChange>
              </w:rPr>
              <w:t>A</w:t>
            </w:r>
            <w:r w:rsidRPr="00D56583">
              <w:rPr>
                <w:rFonts w:ascii="Arial" w:hAnsi="Arial"/>
                <w:sz w:val="16"/>
                <w:lang w:val="sv-FI"/>
                <w:rPrChange w:id="9169" w:author="Delta" w:date="2021-07-23T11:12:00Z">
                  <w:rPr>
                    <w:rFonts w:ascii="Arial" w:hAnsi="Arial"/>
                    <w:sz w:val="16"/>
                    <w:lang w:val="de-DE"/>
                  </w:rPr>
                </w:rPrChange>
              </w:rPr>
              <w:t xml:space="preserve"> = E</w:t>
            </w:r>
            <w:r w:rsidRPr="00D56583">
              <w:rPr>
                <w:rFonts w:ascii="Arial" w:hAnsi="Arial"/>
                <w:sz w:val="16"/>
                <w:vertAlign w:val="subscript"/>
                <w:lang w:val="sv-FI"/>
                <w:rPrChange w:id="9170" w:author="Delta" w:date="2021-07-23T11:12:00Z">
                  <w:rPr>
                    <w:rFonts w:ascii="Arial" w:hAnsi="Arial"/>
                    <w:sz w:val="16"/>
                    <w:vertAlign w:val="subscript"/>
                    <w:lang w:val="de-DE"/>
                  </w:rPr>
                </w:rPrChange>
              </w:rPr>
              <w:t>A</w:t>
            </w:r>
            <w:r w:rsidRPr="00D56583">
              <w:rPr>
                <w:rFonts w:ascii="Arial" w:hAnsi="Arial"/>
                <w:sz w:val="16"/>
                <w:lang w:val="sv-FI"/>
                <w:rPrChange w:id="9171" w:author="Delta" w:date="2021-07-23T11:12:00Z">
                  <w:rPr>
                    <w:rFonts w:ascii="Arial" w:hAnsi="Arial"/>
                    <w:sz w:val="16"/>
                    <w:lang w:val="de-DE"/>
                  </w:rPr>
                </w:rPrChange>
              </w:rPr>
              <w:t>/E</w:t>
            </w:r>
            <w:r w:rsidRPr="00D56583">
              <w:rPr>
                <w:rFonts w:ascii="Arial" w:hAnsi="Arial"/>
                <w:sz w:val="16"/>
                <w:vertAlign w:val="subscript"/>
                <w:lang w:val="sv-FI"/>
                <w:rPrChange w:id="9172" w:author="Delta" w:date="2021-07-23T11:12:00Z">
                  <w:rPr>
                    <w:rFonts w:ascii="Arial" w:hAnsi="Arial"/>
                    <w:sz w:val="16"/>
                    <w:vertAlign w:val="subscript"/>
                    <w:lang w:val="de-DE"/>
                  </w:rPr>
                </w:rPrChange>
              </w:rPr>
              <w:t xml:space="preserve">RS </w:t>
            </w:r>
            <w:r w:rsidRPr="00D56583">
              <w:rPr>
                <w:rFonts w:ascii="Arial" w:hAnsi="Arial"/>
                <w:sz w:val="16"/>
                <w:lang w:val="sv-FI"/>
                <w:rPrChange w:id="9173" w:author="Delta" w:date="2021-07-23T11:12:00Z">
                  <w:rPr>
                    <w:rFonts w:ascii="Arial" w:hAnsi="Arial"/>
                    <w:sz w:val="16"/>
                    <w:lang w:val="de-DE"/>
                  </w:rPr>
                </w:rPrChange>
              </w:rPr>
              <w:t>[dB]</w:t>
            </w:r>
          </w:p>
        </w:tc>
        <w:tc>
          <w:tcPr>
            <w:tcW w:w="1135" w:type="dxa"/>
            <w:tcBorders>
              <w:top w:val="single" w:sz="6" w:space="0" w:color="auto"/>
              <w:left w:val="single" w:sz="6" w:space="0" w:color="auto"/>
              <w:bottom w:val="single" w:sz="6" w:space="0" w:color="auto"/>
              <w:right w:val="single" w:sz="6" w:space="0" w:color="auto"/>
            </w:tcBorders>
            <w:tcPrChange w:id="917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4DD1886" w14:textId="77777777" w:rsidR="00CB3986" w:rsidRPr="008E21F4" w:rsidRDefault="00CB3986" w:rsidP="00D04D5F">
            <w:pPr>
              <w:jc w:val="center"/>
              <w:rPr>
                <w:rFonts w:ascii="Arial" w:hAnsi="Arial" w:cs="Arial"/>
                <w:sz w:val="16"/>
                <w:szCs w:val="16"/>
              </w:rPr>
              <w:pPrChange w:id="9175"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917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102C7CA" w14:textId="77777777" w:rsidR="00CB3986" w:rsidRPr="008E21F4" w:rsidRDefault="00CB3986" w:rsidP="00D04D5F">
            <w:pPr>
              <w:jc w:val="center"/>
              <w:rPr>
                <w:rFonts w:ascii="Arial" w:hAnsi="Arial" w:cs="Arial"/>
                <w:sz w:val="16"/>
                <w:szCs w:val="16"/>
              </w:rPr>
              <w:pPrChange w:id="9177" w:author="Delta" w:date="2021-07-23T11:12:00Z">
                <w:pPr>
                  <w:spacing w:after="0"/>
                  <w:jc w:val="center"/>
                </w:pPr>
              </w:pPrChange>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Change w:id="917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2B75492" w14:textId="77777777" w:rsidR="00CB3986" w:rsidRPr="008E21F4" w:rsidRDefault="00CB3986" w:rsidP="00D04D5F">
            <w:pPr>
              <w:jc w:val="center"/>
              <w:rPr>
                <w:rFonts w:ascii="Arial" w:hAnsi="Arial" w:cs="Arial"/>
                <w:sz w:val="16"/>
                <w:szCs w:val="16"/>
              </w:rPr>
              <w:pPrChange w:id="9179"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918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E3423C1" w14:textId="77777777" w:rsidR="00CB3986" w:rsidRPr="008E21F4" w:rsidRDefault="00CB3986" w:rsidP="00D04D5F">
            <w:pPr>
              <w:jc w:val="center"/>
              <w:rPr>
                <w:rFonts w:ascii="Arial" w:hAnsi="Arial" w:cs="Arial"/>
                <w:sz w:val="16"/>
                <w:szCs w:val="16"/>
              </w:rPr>
              <w:pPrChange w:id="9181"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918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14C7E39" w14:textId="77777777" w:rsidR="00CB3986" w:rsidRPr="008E21F4" w:rsidRDefault="00CB3986" w:rsidP="00D04D5F">
            <w:pPr>
              <w:jc w:val="center"/>
              <w:rPr>
                <w:rFonts w:ascii="Arial" w:hAnsi="Arial" w:cs="Arial"/>
                <w:sz w:val="16"/>
                <w:szCs w:val="16"/>
              </w:rPr>
              <w:pPrChange w:id="9183"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918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E934C1E" w14:textId="77777777" w:rsidR="00CB3986" w:rsidRPr="008E21F4" w:rsidRDefault="00CB3986" w:rsidP="00D04D5F">
            <w:pPr>
              <w:jc w:val="center"/>
              <w:rPr>
                <w:rFonts w:ascii="Arial" w:hAnsi="Arial" w:cs="Arial"/>
                <w:sz w:val="16"/>
                <w:szCs w:val="16"/>
              </w:rPr>
              <w:pPrChange w:id="9185" w:author="Delta" w:date="2021-07-23T11:12:00Z">
                <w:pPr>
                  <w:spacing w:after="0"/>
                  <w:jc w:val="center"/>
                </w:pPr>
              </w:pPrChange>
            </w:pPr>
            <w:r w:rsidRPr="008E21F4">
              <w:rPr>
                <w:rFonts w:ascii="Arial" w:hAnsi="Arial" w:cs="Arial"/>
                <w:sz w:val="16"/>
                <w:szCs w:val="16"/>
              </w:rPr>
              <w:t>-inf</w:t>
            </w:r>
          </w:p>
        </w:tc>
      </w:tr>
    </w:tbl>
    <w:p w14:paraId="737A7FAE" w14:textId="77777777" w:rsidR="00CB3986" w:rsidRPr="008E21F4" w:rsidRDefault="00CB3986" w:rsidP="00CB3986">
      <w:pPr>
        <w:pPrChange w:id="9186" w:author="Delta" w:date="2021-07-23T11:12:00Z">
          <w:pPr>
            <w:pStyle w:val="TH"/>
            <w:jc w:val="left"/>
          </w:pPr>
        </w:pPrChange>
      </w:pPr>
    </w:p>
    <w:p w14:paraId="3D813511" w14:textId="77777777" w:rsidR="00CB3986" w:rsidRPr="008E21F4" w:rsidRDefault="00CB3986" w:rsidP="00CB3986">
      <w:pPr>
        <w:pStyle w:val="TH"/>
      </w:pPr>
      <w:r w:rsidRPr="008E21F4">
        <w:t>Table 6.1.1.3-2: Numbers (</w:t>
      </w:r>
      <w:r w:rsidRPr="008E21F4">
        <w:rPr>
          <w:position w:val="-10"/>
        </w:rPr>
        <w:object w:dxaOrig="440" w:dyaOrig="300" w14:anchorId="07703011">
          <v:shape id="_x0000_i1052" type="#_x0000_t75" style="width:21.9pt;height:15.65pt" o:ole="">
            <v:imagedata r:id="rId17" o:title=""/>
          </v:shape>
          <o:OLEObject Type="Embed" ProgID="Equation.3" ShapeID="_x0000_i1052" DrawAspect="Content" ObjectID="_1688546190" r:id="rId61"/>
        </w:object>
      </w:r>
      <w:r w:rsidRPr="008E21F4">
        <w:t>) of the allocated PRB (64QAM) (FDD)</w:t>
      </w:r>
    </w:p>
    <w:tbl>
      <w:tblPr>
        <w:tblW w:w="10240" w:type="dxa"/>
        <w:tblInd w:w="-34" w:type="dxa"/>
        <w:tblLayout w:type="fixed"/>
        <w:tblLook w:val="0000" w:firstRow="0" w:lastRow="0" w:firstColumn="0" w:lastColumn="0" w:noHBand="0" w:noVBand="0"/>
        <w:tblPrChange w:id="9187" w:author="Delta" w:date="2021-07-23T11:12:00Z">
          <w:tblPr>
            <w:tblW w:w="10240" w:type="dxa"/>
            <w:tblInd w:w="-34" w:type="dxa"/>
            <w:tblLayout w:type="fixed"/>
            <w:tblLook w:val="0000" w:firstRow="0" w:lastRow="0" w:firstColumn="0" w:lastColumn="0" w:noHBand="0" w:noVBand="0"/>
          </w:tblPr>
        </w:tblPrChange>
      </w:tblPr>
      <w:tblGrid>
        <w:gridCol w:w="568"/>
        <w:gridCol w:w="962"/>
        <w:gridCol w:w="963"/>
        <w:gridCol w:w="962"/>
        <w:gridCol w:w="963"/>
        <w:gridCol w:w="962"/>
        <w:gridCol w:w="962"/>
        <w:gridCol w:w="963"/>
        <w:gridCol w:w="962"/>
        <w:gridCol w:w="963"/>
        <w:gridCol w:w="1010"/>
        <w:tblGridChange w:id="9188">
          <w:tblGrid>
            <w:gridCol w:w="568"/>
            <w:gridCol w:w="962"/>
            <w:gridCol w:w="963"/>
            <w:gridCol w:w="962"/>
            <w:gridCol w:w="963"/>
            <w:gridCol w:w="962"/>
            <w:gridCol w:w="962"/>
            <w:gridCol w:w="963"/>
            <w:gridCol w:w="962"/>
            <w:gridCol w:w="963"/>
            <w:gridCol w:w="1010"/>
          </w:tblGrid>
        </w:tblGridChange>
      </w:tblGrid>
      <w:tr w:rsidR="00CB3986" w:rsidRPr="008E21F4" w14:paraId="6D0C3E7C" w14:textId="77777777" w:rsidTr="00D04D5F">
        <w:trPr>
          <w:trHeight w:val="434"/>
          <w:trPrChange w:id="9189" w:author="Delta" w:date="2021-07-23T11:12:00Z">
            <w:trPr>
              <w:trHeight w:val="434"/>
            </w:trPr>
          </w:trPrChange>
        </w:trPr>
        <w:tc>
          <w:tcPr>
            <w:tcW w:w="568" w:type="dxa"/>
            <w:tcBorders>
              <w:top w:val="single" w:sz="6" w:space="0" w:color="auto"/>
              <w:left w:val="single" w:sz="6" w:space="0" w:color="auto"/>
              <w:bottom w:val="single" w:sz="6" w:space="0" w:color="auto"/>
              <w:right w:val="single" w:sz="6" w:space="0" w:color="auto"/>
            </w:tcBorders>
            <w:tcPrChange w:id="9190" w:author="Delta" w:date="2021-07-23T11:12:00Z">
              <w:tcPr>
                <w:tcW w:w="568" w:type="dxa"/>
                <w:tcBorders>
                  <w:top w:val="single" w:sz="6" w:space="0" w:color="auto"/>
                  <w:left w:val="single" w:sz="6" w:space="0" w:color="auto"/>
                  <w:bottom w:val="single" w:sz="6" w:space="0" w:color="auto"/>
                  <w:right w:val="single" w:sz="6" w:space="0" w:color="auto"/>
                </w:tcBorders>
              </w:tcPr>
            </w:tcPrChange>
          </w:tcPr>
          <w:p w14:paraId="2D530E0F" w14:textId="77777777" w:rsidR="00CB3986" w:rsidRPr="008E21F4" w:rsidRDefault="00CB3986" w:rsidP="00D04D5F">
            <w:pPr>
              <w:pStyle w:val="TAH"/>
              <w:rPr>
                <w:rPrChange w:id="9191" w:author="Delta" w:date="2021-07-23T11:12:00Z">
                  <w:rPr>
                    <w:rFonts w:ascii="Arial" w:hAnsi="Arial"/>
                    <w:b/>
                    <w:sz w:val="16"/>
                  </w:rPr>
                </w:rPrChange>
              </w:rPr>
              <w:pPrChange w:id="9192" w:author="Delta" w:date="2021-07-23T11:12:00Z">
                <w:pPr>
                  <w:spacing w:after="0"/>
                  <w:jc w:val="right"/>
                </w:pPr>
              </w:pPrChange>
            </w:pPr>
          </w:p>
        </w:tc>
        <w:tc>
          <w:tcPr>
            <w:tcW w:w="962" w:type="dxa"/>
            <w:tcBorders>
              <w:top w:val="single" w:sz="6" w:space="0" w:color="auto"/>
              <w:left w:val="single" w:sz="6" w:space="0" w:color="auto"/>
              <w:bottom w:val="single" w:sz="6" w:space="0" w:color="auto"/>
              <w:right w:val="single" w:sz="6" w:space="0" w:color="auto"/>
            </w:tcBorders>
            <w:tcPrChange w:id="919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64F125D" w14:textId="77777777" w:rsidR="00CB3986" w:rsidRPr="008E21F4" w:rsidRDefault="00CB3986" w:rsidP="00D04D5F">
            <w:pPr>
              <w:pStyle w:val="TAH"/>
              <w:rPr>
                <w:rPrChange w:id="9194" w:author="Delta" w:date="2021-07-23T11:12:00Z">
                  <w:rPr>
                    <w:rFonts w:ascii="Arial" w:hAnsi="Arial"/>
                    <w:b/>
                    <w:sz w:val="16"/>
                  </w:rPr>
                </w:rPrChange>
              </w:rPr>
              <w:pPrChange w:id="9195" w:author="Delta" w:date="2021-07-23T11:12:00Z">
                <w:pPr>
                  <w:spacing w:after="0"/>
                  <w:jc w:val="center"/>
                </w:pPr>
              </w:pPrChange>
            </w:pPr>
            <w:r w:rsidRPr="008E21F4">
              <w:rPr>
                <w:rPrChange w:id="9196" w:author="Delta" w:date="2021-07-23T11:12:00Z">
                  <w:rPr>
                    <w:rFonts w:ascii="Arial" w:hAnsi="Arial"/>
                    <w:b/>
                    <w:sz w:val="16"/>
                  </w:rPr>
                </w:rPrChange>
              </w:rPr>
              <w:t>Subframe 0</w:t>
            </w:r>
          </w:p>
        </w:tc>
        <w:tc>
          <w:tcPr>
            <w:tcW w:w="963" w:type="dxa"/>
            <w:tcBorders>
              <w:top w:val="single" w:sz="6" w:space="0" w:color="auto"/>
              <w:left w:val="single" w:sz="6" w:space="0" w:color="auto"/>
              <w:bottom w:val="single" w:sz="6" w:space="0" w:color="auto"/>
              <w:right w:val="single" w:sz="6" w:space="0" w:color="auto"/>
            </w:tcBorders>
            <w:tcPrChange w:id="919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2806D7A" w14:textId="77777777" w:rsidR="00CB3986" w:rsidRPr="008E21F4" w:rsidRDefault="00CB3986" w:rsidP="00D04D5F">
            <w:pPr>
              <w:pStyle w:val="TAH"/>
              <w:rPr>
                <w:rPrChange w:id="9198" w:author="Delta" w:date="2021-07-23T11:12:00Z">
                  <w:rPr>
                    <w:rFonts w:ascii="Arial" w:hAnsi="Arial"/>
                    <w:b/>
                    <w:sz w:val="16"/>
                  </w:rPr>
                </w:rPrChange>
              </w:rPr>
              <w:pPrChange w:id="9199" w:author="Delta" w:date="2021-07-23T11:12:00Z">
                <w:pPr>
                  <w:spacing w:after="0"/>
                  <w:jc w:val="center"/>
                </w:pPr>
              </w:pPrChange>
            </w:pPr>
            <w:r w:rsidRPr="008E21F4">
              <w:rPr>
                <w:rPrChange w:id="9200" w:author="Delta" w:date="2021-07-23T11:12:00Z">
                  <w:rPr>
                    <w:rFonts w:ascii="Arial" w:hAnsi="Arial"/>
                    <w:b/>
                    <w:sz w:val="16"/>
                  </w:rPr>
                </w:rPrChange>
              </w:rPr>
              <w:t>Subframe 1</w:t>
            </w:r>
          </w:p>
        </w:tc>
        <w:tc>
          <w:tcPr>
            <w:tcW w:w="962" w:type="dxa"/>
            <w:tcBorders>
              <w:top w:val="single" w:sz="6" w:space="0" w:color="auto"/>
              <w:left w:val="single" w:sz="6" w:space="0" w:color="auto"/>
              <w:bottom w:val="single" w:sz="6" w:space="0" w:color="auto"/>
              <w:right w:val="single" w:sz="6" w:space="0" w:color="auto"/>
            </w:tcBorders>
            <w:tcPrChange w:id="920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3F4A62F" w14:textId="77777777" w:rsidR="00CB3986" w:rsidRPr="008E21F4" w:rsidRDefault="00CB3986" w:rsidP="00D04D5F">
            <w:pPr>
              <w:pStyle w:val="TAH"/>
              <w:rPr>
                <w:rPrChange w:id="9202" w:author="Delta" w:date="2021-07-23T11:12:00Z">
                  <w:rPr>
                    <w:rFonts w:ascii="Arial" w:hAnsi="Arial"/>
                    <w:b/>
                    <w:sz w:val="16"/>
                  </w:rPr>
                </w:rPrChange>
              </w:rPr>
              <w:pPrChange w:id="9203" w:author="Delta" w:date="2021-07-23T11:12:00Z">
                <w:pPr>
                  <w:spacing w:after="0"/>
                  <w:jc w:val="center"/>
                </w:pPr>
              </w:pPrChange>
            </w:pPr>
            <w:r w:rsidRPr="008E21F4">
              <w:rPr>
                <w:rPrChange w:id="9204" w:author="Delta" w:date="2021-07-23T11:12:00Z">
                  <w:rPr>
                    <w:rFonts w:ascii="Arial" w:hAnsi="Arial"/>
                    <w:b/>
                    <w:sz w:val="16"/>
                  </w:rPr>
                </w:rPrChange>
              </w:rPr>
              <w:t>Subframe 2</w:t>
            </w:r>
          </w:p>
        </w:tc>
        <w:tc>
          <w:tcPr>
            <w:tcW w:w="963" w:type="dxa"/>
            <w:tcBorders>
              <w:top w:val="single" w:sz="6" w:space="0" w:color="auto"/>
              <w:left w:val="single" w:sz="6" w:space="0" w:color="auto"/>
              <w:bottom w:val="single" w:sz="6" w:space="0" w:color="auto"/>
              <w:right w:val="single" w:sz="6" w:space="0" w:color="auto"/>
            </w:tcBorders>
            <w:tcPrChange w:id="9205"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2B9809C8" w14:textId="77777777" w:rsidR="00CB3986" w:rsidRPr="008E21F4" w:rsidRDefault="00CB3986" w:rsidP="00D04D5F">
            <w:pPr>
              <w:pStyle w:val="TAH"/>
              <w:rPr>
                <w:rPrChange w:id="9206" w:author="Delta" w:date="2021-07-23T11:12:00Z">
                  <w:rPr>
                    <w:rFonts w:ascii="Arial" w:hAnsi="Arial"/>
                    <w:b/>
                    <w:sz w:val="16"/>
                  </w:rPr>
                </w:rPrChange>
              </w:rPr>
              <w:pPrChange w:id="9207" w:author="Delta" w:date="2021-07-23T11:12:00Z">
                <w:pPr>
                  <w:spacing w:after="0"/>
                  <w:jc w:val="center"/>
                </w:pPr>
              </w:pPrChange>
            </w:pPr>
            <w:r w:rsidRPr="008E21F4">
              <w:rPr>
                <w:rPrChange w:id="9208" w:author="Delta" w:date="2021-07-23T11:12:00Z">
                  <w:rPr>
                    <w:rFonts w:ascii="Arial" w:hAnsi="Arial"/>
                    <w:b/>
                    <w:sz w:val="16"/>
                  </w:rPr>
                </w:rPrChange>
              </w:rPr>
              <w:t>Subframe 3</w:t>
            </w:r>
          </w:p>
        </w:tc>
        <w:tc>
          <w:tcPr>
            <w:tcW w:w="962" w:type="dxa"/>
            <w:tcBorders>
              <w:top w:val="single" w:sz="6" w:space="0" w:color="auto"/>
              <w:left w:val="single" w:sz="6" w:space="0" w:color="auto"/>
              <w:bottom w:val="single" w:sz="6" w:space="0" w:color="auto"/>
              <w:right w:val="single" w:sz="6" w:space="0" w:color="auto"/>
            </w:tcBorders>
            <w:tcPrChange w:id="9209"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2BC0AB0" w14:textId="77777777" w:rsidR="00CB3986" w:rsidRPr="008E21F4" w:rsidRDefault="00CB3986" w:rsidP="00D04D5F">
            <w:pPr>
              <w:pStyle w:val="TAH"/>
              <w:rPr>
                <w:rPrChange w:id="9210" w:author="Delta" w:date="2021-07-23T11:12:00Z">
                  <w:rPr>
                    <w:rFonts w:ascii="Arial" w:hAnsi="Arial"/>
                    <w:b/>
                    <w:sz w:val="16"/>
                  </w:rPr>
                </w:rPrChange>
              </w:rPr>
              <w:pPrChange w:id="9211" w:author="Delta" w:date="2021-07-23T11:12:00Z">
                <w:pPr>
                  <w:spacing w:after="0"/>
                  <w:jc w:val="center"/>
                </w:pPr>
              </w:pPrChange>
            </w:pPr>
            <w:r w:rsidRPr="008E21F4">
              <w:rPr>
                <w:rPrChange w:id="9212" w:author="Delta" w:date="2021-07-23T11:12:00Z">
                  <w:rPr>
                    <w:rFonts w:ascii="Arial" w:hAnsi="Arial"/>
                    <w:b/>
                    <w:sz w:val="16"/>
                  </w:rPr>
                </w:rPrChange>
              </w:rPr>
              <w:t>Subframe 4</w:t>
            </w:r>
          </w:p>
        </w:tc>
        <w:tc>
          <w:tcPr>
            <w:tcW w:w="962" w:type="dxa"/>
            <w:tcBorders>
              <w:top w:val="single" w:sz="6" w:space="0" w:color="auto"/>
              <w:left w:val="single" w:sz="6" w:space="0" w:color="auto"/>
              <w:bottom w:val="single" w:sz="6" w:space="0" w:color="auto"/>
              <w:right w:val="single" w:sz="6" w:space="0" w:color="auto"/>
            </w:tcBorders>
            <w:tcPrChange w:id="921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2F2AAED" w14:textId="77777777" w:rsidR="00CB3986" w:rsidRPr="008E21F4" w:rsidRDefault="00CB3986" w:rsidP="00D04D5F">
            <w:pPr>
              <w:pStyle w:val="TAH"/>
              <w:rPr>
                <w:rPrChange w:id="9214" w:author="Delta" w:date="2021-07-23T11:12:00Z">
                  <w:rPr>
                    <w:rFonts w:ascii="Arial" w:hAnsi="Arial"/>
                    <w:b/>
                    <w:sz w:val="16"/>
                  </w:rPr>
                </w:rPrChange>
              </w:rPr>
              <w:pPrChange w:id="9215" w:author="Delta" w:date="2021-07-23T11:12:00Z">
                <w:pPr>
                  <w:spacing w:after="0"/>
                  <w:jc w:val="center"/>
                </w:pPr>
              </w:pPrChange>
            </w:pPr>
            <w:r w:rsidRPr="008E21F4">
              <w:rPr>
                <w:rPrChange w:id="9216" w:author="Delta" w:date="2021-07-23T11:12:00Z">
                  <w:rPr>
                    <w:rFonts w:ascii="Arial" w:hAnsi="Arial"/>
                    <w:b/>
                    <w:sz w:val="16"/>
                  </w:rPr>
                </w:rPrChange>
              </w:rPr>
              <w:t>Subframe 5</w:t>
            </w:r>
          </w:p>
        </w:tc>
        <w:tc>
          <w:tcPr>
            <w:tcW w:w="963" w:type="dxa"/>
            <w:tcBorders>
              <w:top w:val="single" w:sz="6" w:space="0" w:color="auto"/>
              <w:left w:val="single" w:sz="6" w:space="0" w:color="auto"/>
              <w:bottom w:val="single" w:sz="6" w:space="0" w:color="auto"/>
              <w:right w:val="single" w:sz="6" w:space="0" w:color="auto"/>
            </w:tcBorders>
            <w:tcPrChange w:id="921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294074A" w14:textId="77777777" w:rsidR="00CB3986" w:rsidRPr="008E21F4" w:rsidRDefault="00CB3986" w:rsidP="00D04D5F">
            <w:pPr>
              <w:pStyle w:val="TAH"/>
              <w:rPr>
                <w:rPrChange w:id="9218" w:author="Delta" w:date="2021-07-23T11:12:00Z">
                  <w:rPr>
                    <w:rFonts w:ascii="Arial" w:hAnsi="Arial"/>
                    <w:b/>
                    <w:sz w:val="16"/>
                  </w:rPr>
                </w:rPrChange>
              </w:rPr>
              <w:pPrChange w:id="9219" w:author="Delta" w:date="2021-07-23T11:12:00Z">
                <w:pPr>
                  <w:spacing w:after="0"/>
                  <w:jc w:val="center"/>
                </w:pPr>
              </w:pPrChange>
            </w:pPr>
            <w:r w:rsidRPr="008E21F4">
              <w:rPr>
                <w:rPrChange w:id="9220" w:author="Delta" w:date="2021-07-23T11:12:00Z">
                  <w:rPr>
                    <w:rFonts w:ascii="Arial" w:hAnsi="Arial"/>
                    <w:b/>
                    <w:sz w:val="16"/>
                  </w:rPr>
                </w:rPrChange>
              </w:rPr>
              <w:t>Subframe 6</w:t>
            </w:r>
          </w:p>
        </w:tc>
        <w:tc>
          <w:tcPr>
            <w:tcW w:w="962" w:type="dxa"/>
            <w:tcBorders>
              <w:top w:val="single" w:sz="6" w:space="0" w:color="auto"/>
              <w:left w:val="single" w:sz="6" w:space="0" w:color="auto"/>
              <w:bottom w:val="single" w:sz="6" w:space="0" w:color="auto"/>
              <w:right w:val="single" w:sz="6" w:space="0" w:color="auto"/>
            </w:tcBorders>
            <w:tcPrChange w:id="922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3E86D67" w14:textId="77777777" w:rsidR="00CB3986" w:rsidRPr="008E21F4" w:rsidRDefault="00CB3986" w:rsidP="00D04D5F">
            <w:pPr>
              <w:pStyle w:val="TAH"/>
              <w:rPr>
                <w:rPrChange w:id="9222" w:author="Delta" w:date="2021-07-23T11:12:00Z">
                  <w:rPr>
                    <w:rFonts w:ascii="Arial" w:hAnsi="Arial"/>
                    <w:b/>
                    <w:sz w:val="16"/>
                  </w:rPr>
                </w:rPrChange>
              </w:rPr>
              <w:pPrChange w:id="9223" w:author="Delta" w:date="2021-07-23T11:12:00Z">
                <w:pPr>
                  <w:spacing w:after="0"/>
                  <w:jc w:val="center"/>
                </w:pPr>
              </w:pPrChange>
            </w:pPr>
            <w:r w:rsidRPr="008E21F4">
              <w:rPr>
                <w:rPrChange w:id="9224" w:author="Delta" w:date="2021-07-23T11:12:00Z">
                  <w:rPr>
                    <w:rFonts w:ascii="Arial" w:hAnsi="Arial"/>
                    <w:b/>
                    <w:sz w:val="16"/>
                  </w:rPr>
                </w:rPrChange>
              </w:rPr>
              <w:t>Subframe 7</w:t>
            </w:r>
          </w:p>
        </w:tc>
        <w:tc>
          <w:tcPr>
            <w:tcW w:w="963" w:type="dxa"/>
            <w:tcBorders>
              <w:top w:val="single" w:sz="6" w:space="0" w:color="auto"/>
              <w:left w:val="single" w:sz="6" w:space="0" w:color="auto"/>
              <w:bottom w:val="single" w:sz="6" w:space="0" w:color="auto"/>
              <w:right w:val="single" w:sz="6" w:space="0" w:color="auto"/>
            </w:tcBorders>
            <w:tcPrChange w:id="9225"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6BA0493" w14:textId="77777777" w:rsidR="00CB3986" w:rsidRPr="008E21F4" w:rsidRDefault="00CB3986" w:rsidP="00D04D5F">
            <w:pPr>
              <w:pStyle w:val="TAH"/>
              <w:rPr>
                <w:rPrChange w:id="9226" w:author="Delta" w:date="2021-07-23T11:12:00Z">
                  <w:rPr>
                    <w:rFonts w:ascii="Arial" w:hAnsi="Arial"/>
                    <w:b/>
                    <w:sz w:val="16"/>
                  </w:rPr>
                </w:rPrChange>
              </w:rPr>
              <w:pPrChange w:id="9227" w:author="Delta" w:date="2021-07-23T11:12:00Z">
                <w:pPr>
                  <w:spacing w:after="0"/>
                  <w:jc w:val="center"/>
                </w:pPr>
              </w:pPrChange>
            </w:pPr>
            <w:r w:rsidRPr="008E21F4">
              <w:rPr>
                <w:rPrChange w:id="9228" w:author="Delta" w:date="2021-07-23T11:12:00Z">
                  <w:rPr>
                    <w:rFonts w:ascii="Arial" w:hAnsi="Arial"/>
                    <w:b/>
                    <w:sz w:val="16"/>
                  </w:rPr>
                </w:rPrChange>
              </w:rPr>
              <w:t>Subframe 8</w:t>
            </w:r>
          </w:p>
        </w:tc>
        <w:tc>
          <w:tcPr>
            <w:tcW w:w="1010" w:type="dxa"/>
            <w:tcBorders>
              <w:top w:val="single" w:sz="6" w:space="0" w:color="auto"/>
              <w:left w:val="single" w:sz="6" w:space="0" w:color="auto"/>
              <w:bottom w:val="single" w:sz="6" w:space="0" w:color="auto"/>
              <w:right w:val="single" w:sz="6" w:space="0" w:color="auto"/>
            </w:tcBorders>
            <w:tcPrChange w:id="922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94E547F" w14:textId="77777777" w:rsidR="00CB3986" w:rsidRPr="008E21F4" w:rsidRDefault="00CB3986" w:rsidP="00D04D5F">
            <w:pPr>
              <w:pStyle w:val="TAH"/>
              <w:rPr>
                <w:rPrChange w:id="9230" w:author="Delta" w:date="2021-07-23T11:12:00Z">
                  <w:rPr>
                    <w:rFonts w:ascii="Arial" w:hAnsi="Arial"/>
                    <w:b/>
                    <w:sz w:val="16"/>
                  </w:rPr>
                </w:rPrChange>
              </w:rPr>
              <w:pPrChange w:id="9231" w:author="Delta" w:date="2021-07-23T11:12:00Z">
                <w:pPr>
                  <w:spacing w:after="0"/>
                  <w:jc w:val="center"/>
                </w:pPr>
              </w:pPrChange>
            </w:pPr>
            <w:r w:rsidRPr="008E21F4">
              <w:rPr>
                <w:rPrChange w:id="9232" w:author="Delta" w:date="2021-07-23T11:12:00Z">
                  <w:rPr>
                    <w:rFonts w:ascii="Arial" w:hAnsi="Arial"/>
                    <w:b/>
                    <w:sz w:val="16"/>
                  </w:rPr>
                </w:rPrChange>
              </w:rPr>
              <w:t>Subframe 9</w:t>
            </w:r>
          </w:p>
        </w:tc>
      </w:tr>
      <w:tr w:rsidR="00CB3986" w:rsidRPr="008E21F4" w14:paraId="70D406C2" w14:textId="77777777" w:rsidTr="00D04D5F">
        <w:trPr>
          <w:trHeight w:val="434"/>
          <w:trPrChange w:id="9233" w:author="Delta" w:date="2021-07-23T11:12:00Z">
            <w:trPr>
              <w:trHeight w:val="434"/>
            </w:trPr>
          </w:trPrChange>
        </w:trPr>
        <w:tc>
          <w:tcPr>
            <w:tcW w:w="568" w:type="dxa"/>
            <w:tcBorders>
              <w:top w:val="single" w:sz="6" w:space="0" w:color="auto"/>
              <w:left w:val="single" w:sz="6" w:space="0" w:color="auto"/>
              <w:bottom w:val="single" w:sz="6" w:space="0" w:color="auto"/>
              <w:right w:val="single" w:sz="6" w:space="0" w:color="auto"/>
            </w:tcBorders>
            <w:tcPrChange w:id="9234" w:author="Delta" w:date="2021-07-23T11:12:00Z">
              <w:tcPr>
                <w:tcW w:w="568" w:type="dxa"/>
                <w:tcBorders>
                  <w:top w:val="single" w:sz="6" w:space="0" w:color="auto"/>
                  <w:left w:val="single" w:sz="6" w:space="0" w:color="auto"/>
                  <w:bottom w:val="single" w:sz="6" w:space="0" w:color="auto"/>
                  <w:right w:val="single" w:sz="6" w:space="0" w:color="auto"/>
                </w:tcBorders>
              </w:tcPr>
            </w:tcPrChange>
          </w:tcPr>
          <w:p w14:paraId="09C61DA7" w14:textId="77777777" w:rsidR="00CB3986" w:rsidRPr="008E21F4" w:rsidRDefault="00CB3986" w:rsidP="00D04D5F">
            <w:pPr>
              <w:pStyle w:val="TAL"/>
              <w:rPr>
                <w:b/>
                <w:sz w:val="16"/>
                <w:rPrChange w:id="9235" w:author="Delta" w:date="2021-07-23T11:12:00Z">
                  <w:rPr>
                    <w:rFonts w:ascii="Arial" w:hAnsi="Arial"/>
                    <w:b/>
                    <w:sz w:val="16"/>
                  </w:rPr>
                </w:rPrChange>
              </w:rPr>
              <w:pPrChange w:id="9236" w:author="Delta" w:date="2021-07-23T11:12:00Z">
                <w:pPr>
                  <w:spacing w:after="0"/>
                </w:pPr>
              </w:pPrChange>
            </w:pPr>
            <w:r w:rsidRPr="008E21F4">
              <w:rPr>
                <w:b/>
                <w:sz w:val="16"/>
                <w:rPrChange w:id="9237" w:author="Delta" w:date="2021-07-23T11:12:00Z">
                  <w:rPr>
                    <w:rFonts w:ascii="Arial" w:hAnsi="Arial"/>
                    <w:b/>
                    <w:sz w:val="16"/>
                  </w:rPr>
                </w:rPrChange>
              </w:rPr>
              <w:t>1.4 MHz</w:t>
            </w:r>
          </w:p>
        </w:tc>
        <w:tc>
          <w:tcPr>
            <w:tcW w:w="962" w:type="dxa"/>
            <w:tcBorders>
              <w:top w:val="single" w:sz="6" w:space="0" w:color="auto"/>
              <w:left w:val="single" w:sz="6" w:space="0" w:color="auto"/>
              <w:bottom w:val="single" w:sz="6" w:space="0" w:color="auto"/>
              <w:right w:val="single" w:sz="6" w:space="0" w:color="auto"/>
            </w:tcBorders>
            <w:tcPrChange w:id="923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06C33DD" w14:textId="77777777" w:rsidR="00CB3986" w:rsidRPr="008E21F4" w:rsidRDefault="00CB3986" w:rsidP="00D04D5F">
            <w:pPr>
              <w:pStyle w:val="TAL"/>
              <w:rPr>
                <w:sz w:val="16"/>
                <w:rPrChange w:id="9239" w:author="Delta" w:date="2021-07-23T11:12:00Z">
                  <w:rPr>
                    <w:rFonts w:ascii="Arial" w:hAnsi="Arial"/>
                    <w:sz w:val="16"/>
                  </w:rPr>
                </w:rPrChange>
              </w:rPr>
              <w:pPrChange w:id="9240" w:author="Delta" w:date="2021-07-23T11:12:00Z">
                <w:pPr>
                  <w:spacing w:after="0"/>
                  <w:jc w:val="center"/>
                </w:pPr>
              </w:pPrChange>
            </w:pPr>
            <w:r w:rsidRPr="008E21F4">
              <w:rPr>
                <w:sz w:val="16"/>
                <w:rPrChange w:id="9241" w:author="Delta" w:date="2021-07-23T11:12:00Z">
                  <w:rPr>
                    <w:rFonts w:ascii="Arial" w:hAnsi="Arial"/>
                    <w:sz w:val="16"/>
                  </w:rPr>
                </w:rPrChange>
              </w:rPr>
              <w:t>4</w:t>
            </w:r>
          </w:p>
        </w:tc>
        <w:tc>
          <w:tcPr>
            <w:tcW w:w="963" w:type="dxa"/>
            <w:tcBorders>
              <w:top w:val="single" w:sz="6" w:space="0" w:color="auto"/>
              <w:left w:val="single" w:sz="6" w:space="0" w:color="auto"/>
              <w:bottom w:val="single" w:sz="6" w:space="0" w:color="auto"/>
              <w:right w:val="single" w:sz="6" w:space="0" w:color="auto"/>
            </w:tcBorders>
            <w:tcPrChange w:id="924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220E4E7F" w14:textId="77777777" w:rsidR="00CB3986" w:rsidRPr="008E21F4" w:rsidRDefault="00CB3986" w:rsidP="00D04D5F">
            <w:pPr>
              <w:pStyle w:val="TAL"/>
              <w:rPr>
                <w:sz w:val="16"/>
                <w:rPrChange w:id="9243" w:author="Delta" w:date="2021-07-23T11:12:00Z">
                  <w:rPr>
                    <w:rFonts w:ascii="Arial" w:hAnsi="Arial"/>
                    <w:sz w:val="16"/>
                  </w:rPr>
                </w:rPrChange>
              </w:rPr>
              <w:pPrChange w:id="9244" w:author="Delta" w:date="2021-07-23T11:12:00Z">
                <w:pPr>
                  <w:spacing w:after="0"/>
                  <w:jc w:val="center"/>
                </w:pPr>
              </w:pPrChange>
            </w:pPr>
            <w:r w:rsidRPr="008E21F4">
              <w:rPr>
                <w:sz w:val="16"/>
                <w:rPrChange w:id="9245" w:author="Delta" w:date="2021-07-23T11:12:00Z">
                  <w:rPr>
                    <w:rFonts w:ascii="Arial" w:hAnsi="Arial"/>
                    <w:sz w:val="16"/>
                  </w:rPr>
                </w:rPrChange>
              </w:rPr>
              <w:t>1</w:t>
            </w:r>
          </w:p>
        </w:tc>
        <w:tc>
          <w:tcPr>
            <w:tcW w:w="962" w:type="dxa"/>
            <w:tcBorders>
              <w:top w:val="single" w:sz="6" w:space="0" w:color="auto"/>
              <w:left w:val="single" w:sz="6" w:space="0" w:color="auto"/>
              <w:bottom w:val="single" w:sz="6" w:space="0" w:color="auto"/>
              <w:right w:val="single" w:sz="6" w:space="0" w:color="auto"/>
            </w:tcBorders>
            <w:tcPrChange w:id="924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9E6343B" w14:textId="77777777" w:rsidR="00CB3986" w:rsidRPr="008E21F4" w:rsidRDefault="00CB3986" w:rsidP="00D04D5F">
            <w:pPr>
              <w:pStyle w:val="TAL"/>
              <w:rPr>
                <w:sz w:val="16"/>
                <w:rPrChange w:id="9247" w:author="Delta" w:date="2021-07-23T11:12:00Z">
                  <w:rPr>
                    <w:rFonts w:ascii="Arial" w:hAnsi="Arial"/>
                    <w:sz w:val="16"/>
                  </w:rPr>
                </w:rPrChange>
              </w:rPr>
              <w:pPrChange w:id="9248" w:author="Delta" w:date="2021-07-23T11:12:00Z">
                <w:pPr>
                  <w:spacing w:after="0"/>
                  <w:jc w:val="center"/>
                </w:pPr>
              </w:pPrChange>
            </w:pPr>
            <w:r w:rsidRPr="008E21F4">
              <w:rPr>
                <w:sz w:val="16"/>
                <w:rPrChange w:id="9249" w:author="Delta" w:date="2021-07-23T11:12:00Z">
                  <w:rPr>
                    <w:rFonts w:ascii="Arial" w:hAnsi="Arial"/>
                    <w:sz w:val="16"/>
                  </w:rPr>
                </w:rPrChange>
              </w:rPr>
              <w:t>1</w:t>
            </w:r>
          </w:p>
        </w:tc>
        <w:tc>
          <w:tcPr>
            <w:tcW w:w="963" w:type="dxa"/>
            <w:tcBorders>
              <w:top w:val="single" w:sz="6" w:space="0" w:color="auto"/>
              <w:left w:val="single" w:sz="6" w:space="0" w:color="auto"/>
              <w:bottom w:val="single" w:sz="6" w:space="0" w:color="auto"/>
              <w:right w:val="single" w:sz="6" w:space="0" w:color="auto"/>
            </w:tcBorders>
            <w:tcPrChange w:id="9250"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2F6E89F6" w14:textId="77777777" w:rsidR="00CB3986" w:rsidRPr="008E21F4" w:rsidRDefault="00CB3986" w:rsidP="00D04D5F">
            <w:pPr>
              <w:pStyle w:val="TAL"/>
              <w:rPr>
                <w:sz w:val="16"/>
                <w:rPrChange w:id="9251" w:author="Delta" w:date="2021-07-23T11:12:00Z">
                  <w:rPr>
                    <w:rFonts w:ascii="Arial" w:hAnsi="Arial"/>
                    <w:sz w:val="16"/>
                  </w:rPr>
                </w:rPrChange>
              </w:rPr>
              <w:pPrChange w:id="9252" w:author="Delta" w:date="2021-07-23T11:12:00Z">
                <w:pPr>
                  <w:spacing w:after="0"/>
                  <w:jc w:val="center"/>
                </w:pPr>
              </w:pPrChange>
            </w:pPr>
            <w:r w:rsidRPr="008E21F4">
              <w:rPr>
                <w:sz w:val="16"/>
                <w:rPrChange w:id="9253" w:author="Delta" w:date="2021-07-23T11:12:00Z">
                  <w:rPr>
                    <w:rFonts w:ascii="Arial" w:hAnsi="Arial"/>
                    <w:sz w:val="16"/>
                  </w:rPr>
                </w:rPrChange>
              </w:rPr>
              <w:t>2</w:t>
            </w:r>
          </w:p>
        </w:tc>
        <w:tc>
          <w:tcPr>
            <w:tcW w:w="962" w:type="dxa"/>
            <w:tcBorders>
              <w:top w:val="single" w:sz="6" w:space="0" w:color="auto"/>
              <w:left w:val="single" w:sz="6" w:space="0" w:color="auto"/>
              <w:bottom w:val="single" w:sz="6" w:space="0" w:color="auto"/>
              <w:right w:val="single" w:sz="6" w:space="0" w:color="auto"/>
            </w:tcBorders>
            <w:tcPrChange w:id="9254"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EAF63A1" w14:textId="77777777" w:rsidR="00CB3986" w:rsidRPr="008E21F4" w:rsidRDefault="00CB3986" w:rsidP="00D04D5F">
            <w:pPr>
              <w:pStyle w:val="TAL"/>
              <w:rPr>
                <w:sz w:val="16"/>
                <w:rPrChange w:id="9255" w:author="Delta" w:date="2021-07-23T11:12:00Z">
                  <w:rPr>
                    <w:rFonts w:ascii="Arial" w:hAnsi="Arial"/>
                    <w:sz w:val="16"/>
                  </w:rPr>
                </w:rPrChange>
              </w:rPr>
              <w:pPrChange w:id="9256" w:author="Delta" w:date="2021-07-23T11:12:00Z">
                <w:pPr>
                  <w:spacing w:after="0"/>
                  <w:jc w:val="center"/>
                </w:pPr>
              </w:pPrChange>
            </w:pPr>
            <w:r w:rsidRPr="008E21F4">
              <w:rPr>
                <w:sz w:val="16"/>
                <w:rPrChange w:id="9257" w:author="Delta" w:date="2021-07-23T11:12:00Z">
                  <w:rPr>
                    <w:rFonts w:ascii="Arial" w:hAnsi="Arial"/>
                    <w:sz w:val="16"/>
                  </w:rPr>
                </w:rPrChange>
              </w:rPr>
              <w:t>5</w:t>
            </w:r>
          </w:p>
        </w:tc>
        <w:tc>
          <w:tcPr>
            <w:tcW w:w="962" w:type="dxa"/>
            <w:tcBorders>
              <w:top w:val="single" w:sz="6" w:space="0" w:color="auto"/>
              <w:left w:val="single" w:sz="6" w:space="0" w:color="auto"/>
              <w:bottom w:val="single" w:sz="6" w:space="0" w:color="auto"/>
              <w:right w:val="single" w:sz="6" w:space="0" w:color="auto"/>
            </w:tcBorders>
            <w:tcPrChange w:id="925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98DF958" w14:textId="77777777" w:rsidR="00CB3986" w:rsidRPr="008E21F4" w:rsidRDefault="00CB3986" w:rsidP="00D04D5F">
            <w:pPr>
              <w:pStyle w:val="TAL"/>
              <w:rPr>
                <w:sz w:val="16"/>
                <w:rPrChange w:id="9259" w:author="Delta" w:date="2021-07-23T11:12:00Z">
                  <w:rPr>
                    <w:rFonts w:ascii="Arial" w:hAnsi="Arial"/>
                    <w:sz w:val="16"/>
                  </w:rPr>
                </w:rPrChange>
              </w:rPr>
              <w:pPrChange w:id="9260" w:author="Delta" w:date="2021-07-23T11:12:00Z">
                <w:pPr>
                  <w:spacing w:after="0"/>
                  <w:jc w:val="center"/>
                </w:pPr>
              </w:pPrChange>
            </w:pPr>
            <w:r w:rsidRPr="008E21F4">
              <w:rPr>
                <w:sz w:val="16"/>
                <w:rPrChange w:id="9261" w:author="Delta" w:date="2021-07-23T11:12:00Z">
                  <w:rPr>
                    <w:rFonts w:ascii="Arial" w:hAnsi="Arial"/>
                    <w:sz w:val="16"/>
                  </w:rPr>
                </w:rPrChange>
              </w:rPr>
              <w:t>3</w:t>
            </w:r>
          </w:p>
        </w:tc>
        <w:tc>
          <w:tcPr>
            <w:tcW w:w="963" w:type="dxa"/>
            <w:tcBorders>
              <w:top w:val="single" w:sz="6" w:space="0" w:color="auto"/>
              <w:left w:val="single" w:sz="6" w:space="0" w:color="auto"/>
              <w:bottom w:val="single" w:sz="6" w:space="0" w:color="auto"/>
              <w:right w:val="single" w:sz="6" w:space="0" w:color="auto"/>
            </w:tcBorders>
            <w:tcPrChange w:id="926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6A3875A" w14:textId="77777777" w:rsidR="00CB3986" w:rsidRPr="008E21F4" w:rsidRDefault="00CB3986" w:rsidP="00D04D5F">
            <w:pPr>
              <w:pStyle w:val="TAL"/>
              <w:rPr>
                <w:sz w:val="16"/>
                <w:rPrChange w:id="9263" w:author="Delta" w:date="2021-07-23T11:12:00Z">
                  <w:rPr>
                    <w:rFonts w:ascii="Arial" w:hAnsi="Arial"/>
                    <w:sz w:val="16"/>
                  </w:rPr>
                </w:rPrChange>
              </w:rPr>
              <w:pPrChange w:id="9264" w:author="Delta" w:date="2021-07-23T11:12:00Z">
                <w:pPr>
                  <w:spacing w:after="0"/>
                  <w:jc w:val="center"/>
                </w:pPr>
              </w:pPrChange>
            </w:pPr>
            <w:r w:rsidRPr="008E21F4">
              <w:rPr>
                <w:sz w:val="16"/>
                <w:rPrChange w:id="9265" w:author="Delta" w:date="2021-07-23T11:12:00Z">
                  <w:rPr>
                    <w:rFonts w:ascii="Arial" w:hAnsi="Arial"/>
                    <w:sz w:val="16"/>
                  </w:rPr>
                </w:rPrChange>
              </w:rPr>
              <w:t>0</w:t>
            </w:r>
          </w:p>
        </w:tc>
        <w:tc>
          <w:tcPr>
            <w:tcW w:w="962" w:type="dxa"/>
            <w:tcBorders>
              <w:top w:val="single" w:sz="6" w:space="0" w:color="auto"/>
              <w:left w:val="single" w:sz="6" w:space="0" w:color="auto"/>
              <w:bottom w:val="single" w:sz="6" w:space="0" w:color="auto"/>
              <w:right w:val="single" w:sz="6" w:space="0" w:color="auto"/>
            </w:tcBorders>
            <w:tcPrChange w:id="926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A8C4E21" w14:textId="77777777" w:rsidR="00CB3986" w:rsidRPr="008E21F4" w:rsidRDefault="00CB3986" w:rsidP="00D04D5F">
            <w:pPr>
              <w:pStyle w:val="TAL"/>
              <w:rPr>
                <w:sz w:val="16"/>
                <w:rPrChange w:id="9267" w:author="Delta" w:date="2021-07-23T11:12:00Z">
                  <w:rPr>
                    <w:rFonts w:ascii="Arial" w:hAnsi="Arial"/>
                    <w:sz w:val="16"/>
                  </w:rPr>
                </w:rPrChange>
              </w:rPr>
              <w:pPrChange w:id="9268" w:author="Delta" w:date="2021-07-23T11:12:00Z">
                <w:pPr>
                  <w:spacing w:after="0"/>
                  <w:jc w:val="center"/>
                </w:pPr>
              </w:pPrChange>
            </w:pPr>
            <w:r w:rsidRPr="008E21F4">
              <w:rPr>
                <w:sz w:val="16"/>
                <w:rPrChange w:id="9269" w:author="Delta" w:date="2021-07-23T11:12:00Z">
                  <w:rPr>
                    <w:rFonts w:ascii="Arial" w:hAnsi="Arial"/>
                    <w:sz w:val="16"/>
                  </w:rPr>
                </w:rPrChange>
              </w:rPr>
              <w:t>0</w:t>
            </w:r>
          </w:p>
        </w:tc>
        <w:tc>
          <w:tcPr>
            <w:tcW w:w="963" w:type="dxa"/>
            <w:tcBorders>
              <w:top w:val="single" w:sz="6" w:space="0" w:color="auto"/>
              <w:left w:val="single" w:sz="6" w:space="0" w:color="auto"/>
              <w:bottom w:val="single" w:sz="6" w:space="0" w:color="auto"/>
              <w:right w:val="single" w:sz="6" w:space="0" w:color="auto"/>
            </w:tcBorders>
            <w:tcPrChange w:id="9270"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39E17F1" w14:textId="77777777" w:rsidR="00CB3986" w:rsidRPr="008E21F4" w:rsidRDefault="00CB3986" w:rsidP="00D04D5F">
            <w:pPr>
              <w:pStyle w:val="TAL"/>
              <w:rPr>
                <w:sz w:val="16"/>
                <w:rPrChange w:id="9271" w:author="Delta" w:date="2021-07-23T11:12:00Z">
                  <w:rPr>
                    <w:rFonts w:ascii="Arial" w:hAnsi="Arial"/>
                    <w:sz w:val="16"/>
                  </w:rPr>
                </w:rPrChange>
              </w:rPr>
              <w:pPrChange w:id="9272" w:author="Delta" w:date="2021-07-23T11:12:00Z">
                <w:pPr>
                  <w:spacing w:after="0"/>
                  <w:jc w:val="center"/>
                </w:pPr>
              </w:pPrChange>
            </w:pPr>
            <w:r w:rsidRPr="008E21F4">
              <w:rPr>
                <w:sz w:val="16"/>
                <w:rPrChange w:id="9273" w:author="Delta" w:date="2021-07-23T11:12:00Z">
                  <w:rPr>
                    <w:rFonts w:ascii="Arial" w:hAnsi="Arial"/>
                    <w:sz w:val="16"/>
                  </w:rPr>
                </w:rPrChange>
              </w:rPr>
              <w:t>5</w:t>
            </w:r>
          </w:p>
        </w:tc>
        <w:tc>
          <w:tcPr>
            <w:tcW w:w="1010" w:type="dxa"/>
            <w:tcBorders>
              <w:top w:val="single" w:sz="6" w:space="0" w:color="auto"/>
              <w:left w:val="single" w:sz="6" w:space="0" w:color="auto"/>
              <w:bottom w:val="single" w:sz="6" w:space="0" w:color="auto"/>
              <w:right w:val="single" w:sz="6" w:space="0" w:color="auto"/>
            </w:tcBorders>
            <w:tcPrChange w:id="927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30924C2" w14:textId="77777777" w:rsidR="00CB3986" w:rsidRPr="008E21F4" w:rsidRDefault="00CB3986" w:rsidP="00D04D5F">
            <w:pPr>
              <w:pStyle w:val="TAL"/>
              <w:rPr>
                <w:sz w:val="16"/>
                <w:rPrChange w:id="9275" w:author="Delta" w:date="2021-07-23T11:12:00Z">
                  <w:rPr>
                    <w:rFonts w:ascii="Arial" w:hAnsi="Arial"/>
                    <w:sz w:val="16"/>
                  </w:rPr>
                </w:rPrChange>
              </w:rPr>
              <w:pPrChange w:id="9276" w:author="Delta" w:date="2021-07-23T11:12:00Z">
                <w:pPr>
                  <w:spacing w:after="0"/>
                  <w:jc w:val="center"/>
                </w:pPr>
              </w:pPrChange>
            </w:pPr>
            <w:r w:rsidRPr="008E21F4">
              <w:rPr>
                <w:sz w:val="16"/>
                <w:rPrChange w:id="9277" w:author="Delta" w:date="2021-07-23T11:12:00Z">
                  <w:rPr>
                    <w:rFonts w:ascii="Arial" w:hAnsi="Arial"/>
                    <w:sz w:val="16"/>
                  </w:rPr>
                </w:rPrChange>
              </w:rPr>
              <w:t>4</w:t>
            </w:r>
          </w:p>
        </w:tc>
      </w:tr>
      <w:tr w:rsidR="00CB3986" w:rsidRPr="008E21F4" w14:paraId="242BC60D" w14:textId="77777777" w:rsidTr="00D04D5F">
        <w:trPr>
          <w:trHeight w:val="434"/>
          <w:trPrChange w:id="9278" w:author="Delta" w:date="2021-07-23T11:12:00Z">
            <w:trPr>
              <w:trHeight w:val="434"/>
            </w:trPr>
          </w:trPrChange>
        </w:trPr>
        <w:tc>
          <w:tcPr>
            <w:tcW w:w="568" w:type="dxa"/>
            <w:tcBorders>
              <w:top w:val="single" w:sz="6" w:space="0" w:color="auto"/>
              <w:left w:val="single" w:sz="6" w:space="0" w:color="auto"/>
              <w:bottom w:val="single" w:sz="6" w:space="0" w:color="auto"/>
              <w:right w:val="single" w:sz="6" w:space="0" w:color="auto"/>
            </w:tcBorders>
            <w:tcPrChange w:id="9279" w:author="Delta" w:date="2021-07-23T11:12:00Z">
              <w:tcPr>
                <w:tcW w:w="568" w:type="dxa"/>
                <w:tcBorders>
                  <w:top w:val="single" w:sz="6" w:space="0" w:color="auto"/>
                  <w:left w:val="single" w:sz="6" w:space="0" w:color="auto"/>
                  <w:bottom w:val="single" w:sz="6" w:space="0" w:color="auto"/>
                  <w:right w:val="single" w:sz="6" w:space="0" w:color="auto"/>
                </w:tcBorders>
              </w:tcPr>
            </w:tcPrChange>
          </w:tcPr>
          <w:p w14:paraId="111429FB" w14:textId="77777777" w:rsidR="00CB3986" w:rsidRPr="008E21F4" w:rsidRDefault="00CB3986" w:rsidP="00D04D5F">
            <w:pPr>
              <w:pStyle w:val="TAL"/>
              <w:rPr>
                <w:b/>
                <w:sz w:val="16"/>
                <w:rPrChange w:id="9280" w:author="Delta" w:date="2021-07-23T11:12:00Z">
                  <w:rPr>
                    <w:rFonts w:ascii="Arial" w:hAnsi="Arial"/>
                    <w:b/>
                    <w:sz w:val="16"/>
                  </w:rPr>
                </w:rPrChange>
              </w:rPr>
              <w:pPrChange w:id="9281" w:author="Delta" w:date="2021-07-23T11:12:00Z">
                <w:pPr>
                  <w:spacing w:after="0"/>
                </w:pPr>
              </w:pPrChange>
            </w:pPr>
            <w:r w:rsidRPr="008E21F4">
              <w:rPr>
                <w:b/>
                <w:sz w:val="16"/>
                <w:rPrChange w:id="9282" w:author="Delta" w:date="2021-07-23T11:12:00Z">
                  <w:rPr>
                    <w:rFonts w:ascii="Arial" w:hAnsi="Arial"/>
                    <w:b/>
                    <w:sz w:val="16"/>
                  </w:rPr>
                </w:rPrChange>
              </w:rPr>
              <w:t>3 MHz</w:t>
            </w:r>
          </w:p>
        </w:tc>
        <w:tc>
          <w:tcPr>
            <w:tcW w:w="962" w:type="dxa"/>
            <w:tcBorders>
              <w:top w:val="single" w:sz="6" w:space="0" w:color="auto"/>
              <w:left w:val="single" w:sz="6" w:space="0" w:color="auto"/>
              <w:bottom w:val="single" w:sz="6" w:space="0" w:color="auto"/>
              <w:right w:val="single" w:sz="6" w:space="0" w:color="auto"/>
            </w:tcBorders>
            <w:tcPrChange w:id="928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D9B2C11" w14:textId="77777777" w:rsidR="00CB3986" w:rsidRPr="008E21F4" w:rsidRDefault="00CB3986" w:rsidP="00D04D5F">
            <w:pPr>
              <w:pStyle w:val="TAL"/>
              <w:rPr>
                <w:sz w:val="16"/>
                <w:rPrChange w:id="9284" w:author="Delta" w:date="2021-07-23T11:12:00Z">
                  <w:rPr>
                    <w:rFonts w:ascii="Arial" w:hAnsi="Arial"/>
                    <w:sz w:val="16"/>
                  </w:rPr>
                </w:rPrChange>
              </w:rPr>
              <w:pPrChange w:id="9285" w:author="Delta" w:date="2021-07-23T11:12:00Z">
                <w:pPr>
                  <w:spacing w:after="0"/>
                  <w:jc w:val="center"/>
                </w:pPr>
              </w:pPrChange>
            </w:pPr>
            <w:r w:rsidRPr="008E21F4">
              <w:rPr>
                <w:sz w:val="16"/>
                <w:rPrChange w:id="9286" w:author="Delta" w:date="2021-07-23T11:12:00Z">
                  <w:rPr>
                    <w:rFonts w:ascii="Arial" w:hAnsi="Arial"/>
                    <w:sz w:val="16"/>
                  </w:rPr>
                </w:rPrChange>
              </w:rPr>
              <w:t>13</w:t>
            </w:r>
          </w:p>
        </w:tc>
        <w:tc>
          <w:tcPr>
            <w:tcW w:w="963" w:type="dxa"/>
            <w:tcBorders>
              <w:top w:val="single" w:sz="6" w:space="0" w:color="auto"/>
              <w:left w:val="single" w:sz="6" w:space="0" w:color="auto"/>
              <w:bottom w:val="single" w:sz="6" w:space="0" w:color="auto"/>
              <w:right w:val="single" w:sz="6" w:space="0" w:color="auto"/>
            </w:tcBorders>
            <w:tcPrChange w:id="928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4F6769E" w14:textId="77777777" w:rsidR="00CB3986" w:rsidRPr="008E21F4" w:rsidRDefault="00CB3986" w:rsidP="00D04D5F">
            <w:pPr>
              <w:pStyle w:val="TAL"/>
              <w:rPr>
                <w:sz w:val="16"/>
                <w:rPrChange w:id="9288" w:author="Delta" w:date="2021-07-23T11:12:00Z">
                  <w:rPr>
                    <w:rFonts w:ascii="Arial" w:hAnsi="Arial"/>
                    <w:sz w:val="16"/>
                  </w:rPr>
                </w:rPrChange>
              </w:rPr>
              <w:pPrChange w:id="9289" w:author="Delta" w:date="2021-07-23T11:12:00Z">
                <w:pPr>
                  <w:spacing w:after="0"/>
                  <w:jc w:val="center"/>
                </w:pPr>
              </w:pPrChange>
            </w:pPr>
            <w:r w:rsidRPr="008E21F4">
              <w:rPr>
                <w:sz w:val="16"/>
                <w:rPrChange w:id="9290" w:author="Delta" w:date="2021-07-23T11:12:00Z">
                  <w:rPr>
                    <w:rFonts w:ascii="Arial" w:hAnsi="Arial"/>
                    <w:sz w:val="16"/>
                  </w:rPr>
                </w:rPrChange>
              </w:rPr>
              <w:t>11</w:t>
            </w:r>
          </w:p>
        </w:tc>
        <w:tc>
          <w:tcPr>
            <w:tcW w:w="962" w:type="dxa"/>
            <w:tcBorders>
              <w:top w:val="single" w:sz="6" w:space="0" w:color="auto"/>
              <w:left w:val="single" w:sz="6" w:space="0" w:color="auto"/>
              <w:bottom w:val="single" w:sz="6" w:space="0" w:color="auto"/>
              <w:right w:val="single" w:sz="6" w:space="0" w:color="auto"/>
            </w:tcBorders>
            <w:tcPrChange w:id="929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E318190" w14:textId="77777777" w:rsidR="00CB3986" w:rsidRPr="008E21F4" w:rsidRDefault="00CB3986" w:rsidP="00D04D5F">
            <w:pPr>
              <w:pStyle w:val="TAL"/>
              <w:rPr>
                <w:sz w:val="16"/>
                <w:rPrChange w:id="9292" w:author="Delta" w:date="2021-07-23T11:12:00Z">
                  <w:rPr>
                    <w:rFonts w:ascii="Arial" w:hAnsi="Arial"/>
                    <w:sz w:val="16"/>
                  </w:rPr>
                </w:rPrChange>
              </w:rPr>
              <w:pPrChange w:id="9293" w:author="Delta" w:date="2021-07-23T11:12:00Z">
                <w:pPr>
                  <w:spacing w:after="0"/>
                  <w:jc w:val="center"/>
                </w:pPr>
              </w:pPrChange>
            </w:pPr>
            <w:r w:rsidRPr="008E21F4">
              <w:rPr>
                <w:sz w:val="16"/>
                <w:rPrChange w:id="9294" w:author="Delta" w:date="2021-07-23T11:12:00Z">
                  <w:rPr>
                    <w:rFonts w:ascii="Arial" w:hAnsi="Arial"/>
                    <w:sz w:val="16"/>
                  </w:rPr>
                </w:rPrChange>
              </w:rPr>
              <w:t>13</w:t>
            </w:r>
          </w:p>
        </w:tc>
        <w:tc>
          <w:tcPr>
            <w:tcW w:w="963" w:type="dxa"/>
            <w:tcBorders>
              <w:top w:val="single" w:sz="6" w:space="0" w:color="auto"/>
              <w:left w:val="single" w:sz="6" w:space="0" w:color="auto"/>
              <w:bottom w:val="single" w:sz="6" w:space="0" w:color="auto"/>
              <w:right w:val="single" w:sz="6" w:space="0" w:color="auto"/>
            </w:tcBorders>
            <w:tcPrChange w:id="9295"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1C4435F3" w14:textId="77777777" w:rsidR="00CB3986" w:rsidRPr="008E21F4" w:rsidRDefault="00CB3986" w:rsidP="00D04D5F">
            <w:pPr>
              <w:pStyle w:val="TAL"/>
              <w:rPr>
                <w:sz w:val="16"/>
                <w:rPrChange w:id="9296" w:author="Delta" w:date="2021-07-23T11:12:00Z">
                  <w:rPr>
                    <w:rFonts w:ascii="Arial" w:hAnsi="Arial"/>
                    <w:sz w:val="16"/>
                  </w:rPr>
                </w:rPrChange>
              </w:rPr>
              <w:pPrChange w:id="9297" w:author="Delta" w:date="2021-07-23T11:12:00Z">
                <w:pPr>
                  <w:spacing w:after="0"/>
                  <w:jc w:val="center"/>
                </w:pPr>
              </w:pPrChange>
            </w:pPr>
            <w:r w:rsidRPr="008E21F4">
              <w:rPr>
                <w:sz w:val="16"/>
                <w:rPrChange w:id="9298" w:author="Delta" w:date="2021-07-23T11:12:00Z">
                  <w:rPr>
                    <w:rFonts w:ascii="Arial" w:hAnsi="Arial"/>
                    <w:sz w:val="16"/>
                  </w:rPr>
                </w:rPrChange>
              </w:rPr>
              <w:t>5</w:t>
            </w:r>
          </w:p>
        </w:tc>
        <w:tc>
          <w:tcPr>
            <w:tcW w:w="962" w:type="dxa"/>
            <w:tcBorders>
              <w:top w:val="single" w:sz="6" w:space="0" w:color="auto"/>
              <w:left w:val="single" w:sz="6" w:space="0" w:color="auto"/>
              <w:bottom w:val="single" w:sz="6" w:space="0" w:color="auto"/>
              <w:right w:val="single" w:sz="6" w:space="0" w:color="auto"/>
            </w:tcBorders>
            <w:tcPrChange w:id="9299"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FD66D6F" w14:textId="77777777" w:rsidR="00CB3986" w:rsidRPr="008E21F4" w:rsidRDefault="00CB3986" w:rsidP="00D04D5F">
            <w:pPr>
              <w:pStyle w:val="TAL"/>
              <w:rPr>
                <w:sz w:val="16"/>
                <w:rPrChange w:id="9300" w:author="Delta" w:date="2021-07-23T11:12:00Z">
                  <w:rPr>
                    <w:rFonts w:ascii="Arial" w:hAnsi="Arial"/>
                    <w:sz w:val="16"/>
                  </w:rPr>
                </w:rPrChange>
              </w:rPr>
              <w:pPrChange w:id="9301" w:author="Delta" w:date="2021-07-23T11:12:00Z">
                <w:pPr>
                  <w:spacing w:after="0"/>
                  <w:jc w:val="center"/>
                </w:pPr>
              </w:pPrChange>
            </w:pPr>
            <w:r w:rsidRPr="008E21F4">
              <w:rPr>
                <w:sz w:val="16"/>
                <w:rPrChange w:id="9302" w:author="Delta" w:date="2021-07-23T11:12:00Z">
                  <w:rPr>
                    <w:rFonts w:ascii="Arial" w:hAnsi="Arial"/>
                    <w:sz w:val="16"/>
                  </w:rPr>
                </w:rPrChange>
              </w:rPr>
              <w:t>9</w:t>
            </w:r>
          </w:p>
        </w:tc>
        <w:tc>
          <w:tcPr>
            <w:tcW w:w="962" w:type="dxa"/>
            <w:tcBorders>
              <w:top w:val="single" w:sz="6" w:space="0" w:color="auto"/>
              <w:left w:val="single" w:sz="6" w:space="0" w:color="auto"/>
              <w:bottom w:val="single" w:sz="6" w:space="0" w:color="auto"/>
              <w:right w:val="single" w:sz="6" w:space="0" w:color="auto"/>
            </w:tcBorders>
            <w:tcPrChange w:id="930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0314A70" w14:textId="77777777" w:rsidR="00CB3986" w:rsidRPr="008E21F4" w:rsidRDefault="00CB3986" w:rsidP="00D04D5F">
            <w:pPr>
              <w:pStyle w:val="TAL"/>
              <w:rPr>
                <w:sz w:val="16"/>
                <w:rPrChange w:id="9304" w:author="Delta" w:date="2021-07-23T11:12:00Z">
                  <w:rPr>
                    <w:rFonts w:ascii="Arial" w:hAnsi="Arial"/>
                    <w:sz w:val="16"/>
                  </w:rPr>
                </w:rPrChange>
              </w:rPr>
              <w:pPrChange w:id="9305" w:author="Delta" w:date="2021-07-23T11:12:00Z">
                <w:pPr>
                  <w:spacing w:after="0"/>
                  <w:jc w:val="center"/>
                </w:pPr>
              </w:pPrChange>
            </w:pPr>
            <w:r w:rsidRPr="008E21F4">
              <w:rPr>
                <w:sz w:val="16"/>
                <w:rPrChange w:id="9306" w:author="Delta" w:date="2021-07-23T11:12:00Z">
                  <w:rPr>
                    <w:rFonts w:ascii="Arial" w:hAnsi="Arial"/>
                    <w:sz w:val="16"/>
                  </w:rPr>
                </w:rPrChange>
              </w:rPr>
              <w:t>14</w:t>
            </w:r>
          </w:p>
        </w:tc>
        <w:tc>
          <w:tcPr>
            <w:tcW w:w="963" w:type="dxa"/>
            <w:tcBorders>
              <w:top w:val="single" w:sz="6" w:space="0" w:color="auto"/>
              <w:left w:val="single" w:sz="6" w:space="0" w:color="auto"/>
              <w:bottom w:val="single" w:sz="6" w:space="0" w:color="auto"/>
              <w:right w:val="single" w:sz="6" w:space="0" w:color="auto"/>
            </w:tcBorders>
            <w:tcPrChange w:id="930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E018221" w14:textId="77777777" w:rsidR="00CB3986" w:rsidRPr="008E21F4" w:rsidRDefault="00CB3986" w:rsidP="00D04D5F">
            <w:pPr>
              <w:pStyle w:val="TAL"/>
              <w:rPr>
                <w:sz w:val="16"/>
                <w:rPrChange w:id="9308" w:author="Delta" w:date="2021-07-23T11:12:00Z">
                  <w:rPr>
                    <w:rFonts w:ascii="Arial" w:hAnsi="Arial"/>
                    <w:sz w:val="16"/>
                  </w:rPr>
                </w:rPrChange>
              </w:rPr>
              <w:pPrChange w:id="9309" w:author="Delta" w:date="2021-07-23T11:12:00Z">
                <w:pPr>
                  <w:spacing w:after="0"/>
                  <w:jc w:val="center"/>
                </w:pPr>
              </w:pPrChange>
            </w:pPr>
            <w:r w:rsidRPr="008E21F4">
              <w:rPr>
                <w:sz w:val="16"/>
                <w:rPrChange w:id="9310" w:author="Delta" w:date="2021-07-23T11:12:00Z">
                  <w:rPr>
                    <w:rFonts w:ascii="Arial" w:hAnsi="Arial"/>
                    <w:sz w:val="16"/>
                  </w:rPr>
                </w:rPrChange>
              </w:rPr>
              <w:t>6</w:t>
            </w:r>
          </w:p>
        </w:tc>
        <w:tc>
          <w:tcPr>
            <w:tcW w:w="962" w:type="dxa"/>
            <w:tcBorders>
              <w:top w:val="single" w:sz="6" w:space="0" w:color="auto"/>
              <w:left w:val="single" w:sz="6" w:space="0" w:color="auto"/>
              <w:bottom w:val="single" w:sz="6" w:space="0" w:color="auto"/>
              <w:right w:val="single" w:sz="6" w:space="0" w:color="auto"/>
            </w:tcBorders>
            <w:tcPrChange w:id="931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AEA04DA" w14:textId="77777777" w:rsidR="00CB3986" w:rsidRPr="008E21F4" w:rsidRDefault="00CB3986" w:rsidP="00D04D5F">
            <w:pPr>
              <w:pStyle w:val="TAL"/>
              <w:rPr>
                <w:sz w:val="16"/>
                <w:rPrChange w:id="9312" w:author="Delta" w:date="2021-07-23T11:12:00Z">
                  <w:rPr>
                    <w:rFonts w:ascii="Arial" w:hAnsi="Arial"/>
                    <w:sz w:val="16"/>
                  </w:rPr>
                </w:rPrChange>
              </w:rPr>
              <w:pPrChange w:id="9313" w:author="Delta" w:date="2021-07-23T11:12:00Z">
                <w:pPr>
                  <w:spacing w:after="0"/>
                  <w:jc w:val="center"/>
                </w:pPr>
              </w:pPrChange>
            </w:pPr>
            <w:r w:rsidRPr="008E21F4">
              <w:rPr>
                <w:sz w:val="16"/>
                <w:rPrChange w:id="9314" w:author="Delta" w:date="2021-07-23T11:12:00Z">
                  <w:rPr>
                    <w:rFonts w:ascii="Arial" w:hAnsi="Arial"/>
                    <w:sz w:val="16"/>
                  </w:rPr>
                </w:rPrChange>
              </w:rPr>
              <w:t>13</w:t>
            </w:r>
          </w:p>
        </w:tc>
        <w:tc>
          <w:tcPr>
            <w:tcW w:w="963" w:type="dxa"/>
            <w:tcBorders>
              <w:top w:val="single" w:sz="6" w:space="0" w:color="auto"/>
              <w:left w:val="single" w:sz="6" w:space="0" w:color="auto"/>
              <w:bottom w:val="single" w:sz="6" w:space="0" w:color="auto"/>
              <w:right w:val="single" w:sz="6" w:space="0" w:color="auto"/>
            </w:tcBorders>
            <w:tcPrChange w:id="9315"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EC9095D" w14:textId="77777777" w:rsidR="00CB3986" w:rsidRPr="008E21F4" w:rsidRDefault="00CB3986" w:rsidP="00D04D5F">
            <w:pPr>
              <w:pStyle w:val="TAL"/>
              <w:rPr>
                <w:sz w:val="16"/>
                <w:rPrChange w:id="9316" w:author="Delta" w:date="2021-07-23T11:12:00Z">
                  <w:rPr>
                    <w:rFonts w:ascii="Arial" w:hAnsi="Arial"/>
                    <w:sz w:val="16"/>
                  </w:rPr>
                </w:rPrChange>
              </w:rPr>
              <w:pPrChange w:id="9317" w:author="Delta" w:date="2021-07-23T11:12:00Z">
                <w:pPr>
                  <w:spacing w:after="0"/>
                  <w:jc w:val="center"/>
                </w:pPr>
              </w:pPrChange>
            </w:pPr>
            <w:r w:rsidRPr="008E21F4">
              <w:rPr>
                <w:sz w:val="16"/>
                <w:rPrChange w:id="9318"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931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17943D4" w14:textId="77777777" w:rsidR="00CB3986" w:rsidRPr="008E21F4" w:rsidRDefault="00CB3986" w:rsidP="00D04D5F">
            <w:pPr>
              <w:pStyle w:val="TAL"/>
              <w:rPr>
                <w:sz w:val="16"/>
                <w:rPrChange w:id="9320" w:author="Delta" w:date="2021-07-23T11:12:00Z">
                  <w:rPr>
                    <w:rFonts w:ascii="Arial" w:hAnsi="Arial"/>
                    <w:sz w:val="16"/>
                  </w:rPr>
                </w:rPrChange>
              </w:rPr>
              <w:pPrChange w:id="9321" w:author="Delta" w:date="2021-07-23T11:12:00Z">
                <w:pPr>
                  <w:spacing w:after="0"/>
                  <w:jc w:val="center"/>
                </w:pPr>
              </w:pPrChange>
            </w:pPr>
            <w:r w:rsidRPr="008E21F4">
              <w:rPr>
                <w:sz w:val="16"/>
                <w:rPrChange w:id="9322" w:author="Delta" w:date="2021-07-23T11:12:00Z">
                  <w:rPr>
                    <w:rFonts w:ascii="Arial" w:hAnsi="Arial"/>
                    <w:sz w:val="16"/>
                  </w:rPr>
                </w:rPrChange>
              </w:rPr>
              <w:t>1</w:t>
            </w:r>
          </w:p>
        </w:tc>
      </w:tr>
      <w:tr w:rsidR="00CB3986" w:rsidRPr="008E21F4" w14:paraId="7AD64BA9" w14:textId="77777777" w:rsidTr="00D04D5F">
        <w:trPr>
          <w:trHeight w:val="434"/>
          <w:trPrChange w:id="9323" w:author="Delta" w:date="2021-07-23T11:12:00Z">
            <w:trPr>
              <w:trHeight w:val="434"/>
            </w:trPr>
          </w:trPrChange>
        </w:trPr>
        <w:tc>
          <w:tcPr>
            <w:tcW w:w="568" w:type="dxa"/>
            <w:tcBorders>
              <w:top w:val="single" w:sz="6" w:space="0" w:color="auto"/>
              <w:left w:val="single" w:sz="6" w:space="0" w:color="auto"/>
              <w:bottom w:val="single" w:sz="6" w:space="0" w:color="auto"/>
              <w:right w:val="single" w:sz="6" w:space="0" w:color="auto"/>
            </w:tcBorders>
            <w:tcPrChange w:id="9324" w:author="Delta" w:date="2021-07-23T11:12:00Z">
              <w:tcPr>
                <w:tcW w:w="568" w:type="dxa"/>
                <w:tcBorders>
                  <w:top w:val="single" w:sz="6" w:space="0" w:color="auto"/>
                  <w:left w:val="single" w:sz="6" w:space="0" w:color="auto"/>
                  <w:bottom w:val="single" w:sz="6" w:space="0" w:color="auto"/>
                  <w:right w:val="single" w:sz="6" w:space="0" w:color="auto"/>
                </w:tcBorders>
              </w:tcPr>
            </w:tcPrChange>
          </w:tcPr>
          <w:p w14:paraId="3E59B6BE" w14:textId="77777777" w:rsidR="00CB3986" w:rsidRPr="008E21F4" w:rsidRDefault="00CB3986" w:rsidP="00D04D5F">
            <w:pPr>
              <w:pStyle w:val="TAL"/>
              <w:rPr>
                <w:b/>
                <w:sz w:val="16"/>
                <w:rPrChange w:id="9325" w:author="Delta" w:date="2021-07-23T11:12:00Z">
                  <w:rPr>
                    <w:rFonts w:ascii="Arial" w:hAnsi="Arial"/>
                    <w:b/>
                    <w:sz w:val="16"/>
                  </w:rPr>
                </w:rPrChange>
              </w:rPr>
              <w:pPrChange w:id="9326" w:author="Delta" w:date="2021-07-23T11:12:00Z">
                <w:pPr>
                  <w:spacing w:after="0"/>
                </w:pPr>
              </w:pPrChange>
            </w:pPr>
            <w:r w:rsidRPr="008E21F4">
              <w:rPr>
                <w:b/>
                <w:sz w:val="16"/>
                <w:rPrChange w:id="9327" w:author="Delta" w:date="2021-07-23T11:12:00Z">
                  <w:rPr>
                    <w:rFonts w:ascii="Arial" w:hAnsi="Arial"/>
                    <w:b/>
                    <w:sz w:val="16"/>
                  </w:rPr>
                </w:rPrChange>
              </w:rPr>
              <w:t>5 MHz</w:t>
            </w:r>
          </w:p>
        </w:tc>
        <w:tc>
          <w:tcPr>
            <w:tcW w:w="962" w:type="dxa"/>
            <w:tcBorders>
              <w:top w:val="single" w:sz="6" w:space="0" w:color="auto"/>
              <w:left w:val="single" w:sz="6" w:space="0" w:color="auto"/>
              <w:bottom w:val="single" w:sz="6" w:space="0" w:color="auto"/>
              <w:right w:val="single" w:sz="6" w:space="0" w:color="auto"/>
            </w:tcBorders>
            <w:tcPrChange w:id="932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2C46A16" w14:textId="77777777" w:rsidR="00CB3986" w:rsidRPr="008E21F4" w:rsidRDefault="00CB3986" w:rsidP="00D04D5F">
            <w:pPr>
              <w:pStyle w:val="TAL"/>
              <w:rPr>
                <w:sz w:val="16"/>
                <w:rPrChange w:id="9329" w:author="Delta" w:date="2021-07-23T11:12:00Z">
                  <w:rPr>
                    <w:rFonts w:ascii="Arial" w:hAnsi="Arial"/>
                    <w:sz w:val="16"/>
                  </w:rPr>
                </w:rPrChange>
              </w:rPr>
              <w:pPrChange w:id="9330" w:author="Delta" w:date="2021-07-23T11:12:00Z">
                <w:pPr>
                  <w:spacing w:after="0"/>
                  <w:jc w:val="center"/>
                </w:pPr>
              </w:pPrChange>
            </w:pPr>
            <w:r w:rsidRPr="008E21F4">
              <w:rPr>
                <w:sz w:val="16"/>
                <w:rPrChange w:id="9331" w:author="Delta" w:date="2021-07-23T11:12:00Z">
                  <w:rPr>
                    <w:rFonts w:ascii="Arial" w:hAnsi="Arial"/>
                    <w:sz w:val="16"/>
                  </w:rPr>
                </w:rPrChange>
              </w:rPr>
              <w:t>8</w:t>
            </w:r>
          </w:p>
        </w:tc>
        <w:tc>
          <w:tcPr>
            <w:tcW w:w="963" w:type="dxa"/>
            <w:tcBorders>
              <w:top w:val="single" w:sz="6" w:space="0" w:color="auto"/>
              <w:left w:val="single" w:sz="6" w:space="0" w:color="auto"/>
              <w:bottom w:val="single" w:sz="6" w:space="0" w:color="auto"/>
              <w:right w:val="single" w:sz="6" w:space="0" w:color="auto"/>
            </w:tcBorders>
            <w:tcPrChange w:id="933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14267BB4" w14:textId="77777777" w:rsidR="00CB3986" w:rsidRPr="008E21F4" w:rsidRDefault="00CB3986" w:rsidP="00D04D5F">
            <w:pPr>
              <w:pStyle w:val="TAL"/>
              <w:rPr>
                <w:sz w:val="16"/>
                <w:rPrChange w:id="9333" w:author="Delta" w:date="2021-07-23T11:12:00Z">
                  <w:rPr>
                    <w:rFonts w:ascii="Arial" w:hAnsi="Arial"/>
                    <w:sz w:val="16"/>
                  </w:rPr>
                </w:rPrChange>
              </w:rPr>
              <w:pPrChange w:id="9334" w:author="Delta" w:date="2021-07-23T11:12:00Z">
                <w:pPr>
                  <w:spacing w:after="0"/>
                  <w:jc w:val="center"/>
                </w:pPr>
              </w:pPrChange>
            </w:pPr>
            <w:r w:rsidRPr="008E21F4">
              <w:rPr>
                <w:sz w:val="16"/>
                <w:rPrChange w:id="9335" w:author="Delta" w:date="2021-07-23T11:12:00Z">
                  <w:rPr>
                    <w:rFonts w:ascii="Arial" w:hAnsi="Arial"/>
                    <w:sz w:val="16"/>
                  </w:rPr>
                </w:rPrChange>
              </w:rPr>
              <w:t>17</w:t>
            </w:r>
          </w:p>
        </w:tc>
        <w:tc>
          <w:tcPr>
            <w:tcW w:w="962" w:type="dxa"/>
            <w:tcBorders>
              <w:top w:val="single" w:sz="6" w:space="0" w:color="auto"/>
              <w:left w:val="single" w:sz="6" w:space="0" w:color="auto"/>
              <w:bottom w:val="single" w:sz="6" w:space="0" w:color="auto"/>
              <w:right w:val="single" w:sz="6" w:space="0" w:color="auto"/>
            </w:tcBorders>
            <w:tcPrChange w:id="933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364543A" w14:textId="77777777" w:rsidR="00CB3986" w:rsidRPr="008E21F4" w:rsidRDefault="00CB3986" w:rsidP="00D04D5F">
            <w:pPr>
              <w:pStyle w:val="TAL"/>
              <w:rPr>
                <w:sz w:val="16"/>
                <w:rPrChange w:id="9337" w:author="Delta" w:date="2021-07-23T11:12:00Z">
                  <w:rPr>
                    <w:rFonts w:ascii="Arial" w:hAnsi="Arial"/>
                    <w:sz w:val="16"/>
                  </w:rPr>
                </w:rPrChange>
              </w:rPr>
              <w:pPrChange w:id="9338" w:author="Delta" w:date="2021-07-23T11:12:00Z">
                <w:pPr>
                  <w:spacing w:after="0"/>
                  <w:jc w:val="center"/>
                </w:pPr>
              </w:pPrChange>
            </w:pPr>
            <w:r w:rsidRPr="008E21F4">
              <w:rPr>
                <w:sz w:val="16"/>
                <w:rPrChange w:id="9339" w:author="Delta" w:date="2021-07-23T11:12:00Z">
                  <w:rPr>
                    <w:rFonts w:ascii="Arial" w:hAnsi="Arial"/>
                    <w:sz w:val="16"/>
                  </w:rPr>
                </w:rPrChange>
              </w:rPr>
              <w:t>21</w:t>
            </w:r>
          </w:p>
        </w:tc>
        <w:tc>
          <w:tcPr>
            <w:tcW w:w="963" w:type="dxa"/>
            <w:tcBorders>
              <w:top w:val="single" w:sz="6" w:space="0" w:color="auto"/>
              <w:left w:val="single" w:sz="6" w:space="0" w:color="auto"/>
              <w:bottom w:val="single" w:sz="6" w:space="0" w:color="auto"/>
              <w:right w:val="single" w:sz="6" w:space="0" w:color="auto"/>
            </w:tcBorders>
            <w:tcPrChange w:id="9340"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AFFF283" w14:textId="77777777" w:rsidR="00CB3986" w:rsidRPr="008E21F4" w:rsidRDefault="00CB3986" w:rsidP="00D04D5F">
            <w:pPr>
              <w:pStyle w:val="TAL"/>
              <w:rPr>
                <w:sz w:val="16"/>
                <w:rPrChange w:id="9341" w:author="Delta" w:date="2021-07-23T11:12:00Z">
                  <w:rPr>
                    <w:rFonts w:ascii="Arial" w:hAnsi="Arial"/>
                    <w:sz w:val="16"/>
                  </w:rPr>
                </w:rPrChange>
              </w:rPr>
              <w:pPrChange w:id="9342" w:author="Delta" w:date="2021-07-23T11:12:00Z">
                <w:pPr>
                  <w:spacing w:after="0"/>
                  <w:jc w:val="center"/>
                </w:pPr>
              </w:pPrChange>
            </w:pPr>
            <w:r w:rsidRPr="008E21F4">
              <w:rPr>
                <w:sz w:val="16"/>
                <w:rPrChange w:id="9343" w:author="Delta" w:date="2021-07-23T11:12:00Z">
                  <w:rPr>
                    <w:rFonts w:ascii="Arial" w:hAnsi="Arial"/>
                    <w:sz w:val="16"/>
                  </w:rPr>
                </w:rPrChange>
              </w:rPr>
              <w:t>8</w:t>
            </w:r>
          </w:p>
        </w:tc>
        <w:tc>
          <w:tcPr>
            <w:tcW w:w="962" w:type="dxa"/>
            <w:tcBorders>
              <w:top w:val="single" w:sz="6" w:space="0" w:color="auto"/>
              <w:left w:val="single" w:sz="6" w:space="0" w:color="auto"/>
              <w:bottom w:val="single" w:sz="6" w:space="0" w:color="auto"/>
              <w:right w:val="single" w:sz="6" w:space="0" w:color="auto"/>
            </w:tcBorders>
            <w:tcPrChange w:id="9344"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8076355" w14:textId="77777777" w:rsidR="00CB3986" w:rsidRPr="008E21F4" w:rsidRDefault="00CB3986" w:rsidP="00D04D5F">
            <w:pPr>
              <w:pStyle w:val="TAL"/>
              <w:rPr>
                <w:sz w:val="16"/>
                <w:rPrChange w:id="9345" w:author="Delta" w:date="2021-07-23T11:12:00Z">
                  <w:rPr>
                    <w:rFonts w:ascii="Arial" w:hAnsi="Arial"/>
                    <w:sz w:val="16"/>
                  </w:rPr>
                </w:rPrChange>
              </w:rPr>
              <w:pPrChange w:id="9346" w:author="Delta" w:date="2021-07-23T11:12:00Z">
                <w:pPr>
                  <w:spacing w:after="0"/>
                  <w:jc w:val="center"/>
                </w:pPr>
              </w:pPrChange>
            </w:pPr>
            <w:r w:rsidRPr="008E21F4">
              <w:rPr>
                <w:sz w:val="16"/>
                <w:rPrChange w:id="9347" w:author="Delta" w:date="2021-07-23T11:12:00Z">
                  <w:rPr>
                    <w:rFonts w:ascii="Arial" w:hAnsi="Arial"/>
                    <w:sz w:val="16"/>
                  </w:rPr>
                </w:rPrChange>
              </w:rPr>
              <w:t>22</w:t>
            </w:r>
          </w:p>
        </w:tc>
        <w:tc>
          <w:tcPr>
            <w:tcW w:w="962" w:type="dxa"/>
            <w:tcBorders>
              <w:top w:val="single" w:sz="6" w:space="0" w:color="auto"/>
              <w:left w:val="single" w:sz="6" w:space="0" w:color="auto"/>
              <w:bottom w:val="single" w:sz="6" w:space="0" w:color="auto"/>
              <w:right w:val="single" w:sz="6" w:space="0" w:color="auto"/>
            </w:tcBorders>
            <w:tcPrChange w:id="934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E7A8241" w14:textId="77777777" w:rsidR="00CB3986" w:rsidRPr="008E21F4" w:rsidRDefault="00CB3986" w:rsidP="00D04D5F">
            <w:pPr>
              <w:pStyle w:val="TAL"/>
              <w:rPr>
                <w:sz w:val="16"/>
                <w:rPrChange w:id="9349" w:author="Delta" w:date="2021-07-23T11:12:00Z">
                  <w:rPr>
                    <w:rFonts w:ascii="Arial" w:hAnsi="Arial"/>
                    <w:sz w:val="16"/>
                  </w:rPr>
                </w:rPrChange>
              </w:rPr>
              <w:pPrChange w:id="9350" w:author="Delta" w:date="2021-07-23T11:12:00Z">
                <w:pPr>
                  <w:spacing w:after="0"/>
                  <w:jc w:val="center"/>
                </w:pPr>
              </w:pPrChange>
            </w:pPr>
            <w:r w:rsidRPr="008E21F4">
              <w:rPr>
                <w:sz w:val="16"/>
                <w:rPrChange w:id="9351" w:author="Delta" w:date="2021-07-23T11:12:00Z">
                  <w:rPr>
                    <w:rFonts w:ascii="Arial" w:hAnsi="Arial"/>
                    <w:sz w:val="16"/>
                  </w:rPr>
                </w:rPrChange>
              </w:rPr>
              <w:t>2</w:t>
            </w:r>
          </w:p>
        </w:tc>
        <w:tc>
          <w:tcPr>
            <w:tcW w:w="963" w:type="dxa"/>
            <w:tcBorders>
              <w:top w:val="single" w:sz="6" w:space="0" w:color="auto"/>
              <w:left w:val="single" w:sz="6" w:space="0" w:color="auto"/>
              <w:bottom w:val="single" w:sz="6" w:space="0" w:color="auto"/>
              <w:right w:val="single" w:sz="6" w:space="0" w:color="auto"/>
            </w:tcBorders>
            <w:tcPrChange w:id="935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CE3D14D" w14:textId="77777777" w:rsidR="00CB3986" w:rsidRPr="008E21F4" w:rsidRDefault="00CB3986" w:rsidP="00D04D5F">
            <w:pPr>
              <w:pStyle w:val="TAL"/>
              <w:rPr>
                <w:sz w:val="16"/>
                <w:rPrChange w:id="9353" w:author="Delta" w:date="2021-07-23T11:12:00Z">
                  <w:rPr>
                    <w:rFonts w:ascii="Arial" w:hAnsi="Arial"/>
                    <w:sz w:val="16"/>
                  </w:rPr>
                </w:rPrChange>
              </w:rPr>
              <w:pPrChange w:id="9354" w:author="Delta" w:date="2021-07-23T11:12:00Z">
                <w:pPr>
                  <w:spacing w:after="0"/>
                  <w:jc w:val="center"/>
                </w:pPr>
              </w:pPrChange>
            </w:pPr>
            <w:r w:rsidRPr="008E21F4">
              <w:rPr>
                <w:sz w:val="16"/>
                <w:rPrChange w:id="9355" w:author="Delta" w:date="2021-07-23T11:12:00Z">
                  <w:rPr>
                    <w:rFonts w:ascii="Arial" w:hAnsi="Arial"/>
                    <w:sz w:val="16"/>
                  </w:rPr>
                </w:rPrChange>
              </w:rPr>
              <w:t>9</w:t>
            </w:r>
          </w:p>
        </w:tc>
        <w:tc>
          <w:tcPr>
            <w:tcW w:w="962" w:type="dxa"/>
            <w:tcBorders>
              <w:top w:val="single" w:sz="6" w:space="0" w:color="auto"/>
              <w:left w:val="single" w:sz="6" w:space="0" w:color="auto"/>
              <w:bottom w:val="single" w:sz="6" w:space="0" w:color="auto"/>
              <w:right w:val="single" w:sz="6" w:space="0" w:color="auto"/>
            </w:tcBorders>
            <w:tcPrChange w:id="935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AE16112" w14:textId="77777777" w:rsidR="00CB3986" w:rsidRPr="008E21F4" w:rsidRDefault="00CB3986" w:rsidP="00D04D5F">
            <w:pPr>
              <w:pStyle w:val="TAL"/>
              <w:rPr>
                <w:sz w:val="16"/>
                <w:rPrChange w:id="9357" w:author="Delta" w:date="2021-07-23T11:12:00Z">
                  <w:rPr>
                    <w:rFonts w:ascii="Arial" w:hAnsi="Arial"/>
                    <w:sz w:val="16"/>
                  </w:rPr>
                </w:rPrChange>
              </w:rPr>
              <w:pPrChange w:id="9358" w:author="Delta" w:date="2021-07-23T11:12:00Z">
                <w:pPr>
                  <w:spacing w:after="0"/>
                  <w:jc w:val="center"/>
                </w:pPr>
              </w:pPrChange>
            </w:pPr>
            <w:r w:rsidRPr="008E21F4">
              <w:rPr>
                <w:sz w:val="16"/>
                <w:rPrChange w:id="9359" w:author="Delta" w:date="2021-07-23T11:12:00Z">
                  <w:rPr>
                    <w:rFonts w:ascii="Arial" w:hAnsi="Arial"/>
                    <w:sz w:val="16"/>
                  </w:rPr>
                </w:rPrChange>
              </w:rPr>
              <w:t>14</w:t>
            </w:r>
          </w:p>
        </w:tc>
        <w:tc>
          <w:tcPr>
            <w:tcW w:w="963" w:type="dxa"/>
            <w:tcBorders>
              <w:top w:val="single" w:sz="6" w:space="0" w:color="auto"/>
              <w:left w:val="single" w:sz="6" w:space="0" w:color="auto"/>
              <w:bottom w:val="single" w:sz="6" w:space="0" w:color="auto"/>
              <w:right w:val="single" w:sz="6" w:space="0" w:color="auto"/>
            </w:tcBorders>
            <w:tcPrChange w:id="9360"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355D12C" w14:textId="77777777" w:rsidR="00CB3986" w:rsidRPr="008E21F4" w:rsidRDefault="00CB3986" w:rsidP="00D04D5F">
            <w:pPr>
              <w:pStyle w:val="TAL"/>
              <w:rPr>
                <w:sz w:val="16"/>
                <w:rPrChange w:id="9361" w:author="Delta" w:date="2021-07-23T11:12:00Z">
                  <w:rPr>
                    <w:rFonts w:ascii="Arial" w:hAnsi="Arial"/>
                    <w:sz w:val="16"/>
                  </w:rPr>
                </w:rPrChange>
              </w:rPr>
              <w:pPrChange w:id="9362" w:author="Delta" w:date="2021-07-23T11:12:00Z">
                <w:pPr>
                  <w:spacing w:after="0"/>
                  <w:jc w:val="center"/>
                </w:pPr>
              </w:pPrChange>
            </w:pPr>
            <w:r w:rsidRPr="008E21F4">
              <w:rPr>
                <w:sz w:val="16"/>
                <w:rPrChange w:id="9363"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936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E465276" w14:textId="77777777" w:rsidR="00CB3986" w:rsidRPr="008E21F4" w:rsidRDefault="00CB3986" w:rsidP="00D04D5F">
            <w:pPr>
              <w:pStyle w:val="TAL"/>
              <w:rPr>
                <w:sz w:val="16"/>
                <w:rPrChange w:id="9365" w:author="Delta" w:date="2021-07-23T11:12:00Z">
                  <w:rPr>
                    <w:rFonts w:ascii="Arial" w:hAnsi="Arial"/>
                    <w:sz w:val="16"/>
                  </w:rPr>
                </w:rPrChange>
              </w:rPr>
              <w:pPrChange w:id="9366" w:author="Delta" w:date="2021-07-23T11:12:00Z">
                <w:pPr>
                  <w:spacing w:after="0"/>
                  <w:jc w:val="center"/>
                </w:pPr>
              </w:pPrChange>
            </w:pPr>
            <w:r w:rsidRPr="008E21F4">
              <w:rPr>
                <w:sz w:val="16"/>
                <w:rPrChange w:id="9367" w:author="Delta" w:date="2021-07-23T11:12:00Z">
                  <w:rPr>
                    <w:rFonts w:ascii="Arial" w:hAnsi="Arial"/>
                    <w:sz w:val="16"/>
                  </w:rPr>
                </w:rPrChange>
              </w:rPr>
              <w:t>13</w:t>
            </w:r>
          </w:p>
        </w:tc>
      </w:tr>
      <w:tr w:rsidR="00CB3986" w:rsidRPr="008E21F4" w14:paraId="6C345CD3" w14:textId="77777777" w:rsidTr="00D04D5F">
        <w:trPr>
          <w:trHeight w:val="434"/>
          <w:trPrChange w:id="9368" w:author="Delta" w:date="2021-07-23T11:12:00Z">
            <w:trPr>
              <w:trHeight w:val="434"/>
            </w:trPr>
          </w:trPrChange>
        </w:trPr>
        <w:tc>
          <w:tcPr>
            <w:tcW w:w="568" w:type="dxa"/>
            <w:tcBorders>
              <w:top w:val="single" w:sz="6" w:space="0" w:color="auto"/>
              <w:left w:val="single" w:sz="6" w:space="0" w:color="auto"/>
              <w:bottom w:val="single" w:sz="6" w:space="0" w:color="auto"/>
              <w:right w:val="single" w:sz="6" w:space="0" w:color="auto"/>
            </w:tcBorders>
            <w:tcPrChange w:id="9369" w:author="Delta" w:date="2021-07-23T11:12:00Z">
              <w:tcPr>
                <w:tcW w:w="568" w:type="dxa"/>
                <w:tcBorders>
                  <w:top w:val="single" w:sz="6" w:space="0" w:color="auto"/>
                  <w:left w:val="single" w:sz="6" w:space="0" w:color="auto"/>
                  <w:bottom w:val="single" w:sz="6" w:space="0" w:color="auto"/>
                  <w:right w:val="single" w:sz="6" w:space="0" w:color="auto"/>
                </w:tcBorders>
              </w:tcPr>
            </w:tcPrChange>
          </w:tcPr>
          <w:p w14:paraId="0A218796" w14:textId="77777777" w:rsidR="00CB3986" w:rsidRPr="008E21F4" w:rsidRDefault="00CB3986" w:rsidP="00D04D5F">
            <w:pPr>
              <w:pStyle w:val="TAL"/>
              <w:rPr>
                <w:b/>
                <w:sz w:val="16"/>
                <w:rPrChange w:id="9370" w:author="Delta" w:date="2021-07-23T11:12:00Z">
                  <w:rPr>
                    <w:rFonts w:ascii="Arial" w:hAnsi="Arial"/>
                    <w:b/>
                    <w:sz w:val="16"/>
                  </w:rPr>
                </w:rPrChange>
              </w:rPr>
              <w:pPrChange w:id="9371" w:author="Delta" w:date="2021-07-23T11:12:00Z">
                <w:pPr>
                  <w:spacing w:after="0"/>
                </w:pPr>
              </w:pPrChange>
            </w:pPr>
            <w:r w:rsidRPr="008E21F4">
              <w:rPr>
                <w:b/>
                <w:sz w:val="16"/>
                <w:rPrChange w:id="9372" w:author="Delta" w:date="2021-07-23T11:12:00Z">
                  <w:rPr>
                    <w:rFonts w:ascii="Arial" w:hAnsi="Arial"/>
                    <w:b/>
                    <w:sz w:val="16"/>
                  </w:rPr>
                </w:rPrChange>
              </w:rPr>
              <w:t>10 MHz</w:t>
            </w:r>
          </w:p>
        </w:tc>
        <w:tc>
          <w:tcPr>
            <w:tcW w:w="962" w:type="dxa"/>
            <w:tcBorders>
              <w:top w:val="single" w:sz="6" w:space="0" w:color="auto"/>
              <w:left w:val="single" w:sz="6" w:space="0" w:color="auto"/>
              <w:bottom w:val="single" w:sz="6" w:space="0" w:color="auto"/>
              <w:right w:val="single" w:sz="6" w:space="0" w:color="auto"/>
            </w:tcBorders>
            <w:tcPrChange w:id="937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35B3C44" w14:textId="77777777" w:rsidR="00CB3986" w:rsidRPr="008E21F4" w:rsidRDefault="00CB3986" w:rsidP="00D04D5F">
            <w:pPr>
              <w:pStyle w:val="TAL"/>
              <w:rPr>
                <w:sz w:val="16"/>
                <w:rPrChange w:id="9374" w:author="Delta" w:date="2021-07-23T11:12:00Z">
                  <w:rPr>
                    <w:rFonts w:ascii="Arial" w:hAnsi="Arial"/>
                    <w:sz w:val="16"/>
                  </w:rPr>
                </w:rPrChange>
              </w:rPr>
              <w:pPrChange w:id="9375" w:author="Delta" w:date="2021-07-23T11:12:00Z">
                <w:pPr>
                  <w:spacing w:after="0"/>
                  <w:jc w:val="center"/>
                </w:pPr>
              </w:pPrChange>
            </w:pPr>
            <w:r w:rsidRPr="008E21F4">
              <w:rPr>
                <w:sz w:val="16"/>
                <w:rPrChange w:id="9376" w:author="Delta" w:date="2021-07-23T11:12:00Z">
                  <w:rPr>
                    <w:rFonts w:ascii="Arial" w:hAnsi="Arial"/>
                    <w:sz w:val="16"/>
                  </w:rPr>
                </w:rPrChange>
              </w:rPr>
              <w:t>16</w:t>
            </w:r>
          </w:p>
        </w:tc>
        <w:tc>
          <w:tcPr>
            <w:tcW w:w="963" w:type="dxa"/>
            <w:tcBorders>
              <w:top w:val="single" w:sz="6" w:space="0" w:color="auto"/>
              <w:left w:val="single" w:sz="6" w:space="0" w:color="auto"/>
              <w:bottom w:val="single" w:sz="6" w:space="0" w:color="auto"/>
              <w:right w:val="single" w:sz="6" w:space="0" w:color="auto"/>
            </w:tcBorders>
            <w:tcPrChange w:id="937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1E23CE14" w14:textId="77777777" w:rsidR="00CB3986" w:rsidRPr="008E21F4" w:rsidRDefault="00CB3986" w:rsidP="00D04D5F">
            <w:pPr>
              <w:pStyle w:val="TAL"/>
              <w:rPr>
                <w:sz w:val="16"/>
                <w:rPrChange w:id="9378" w:author="Delta" w:date="2021-07-23T11:12:00Z">
                  <w:rPr>
                    <w:rFonts w:ascii="Arial" w:hAnsi="Arial"/>
                    <w:sz w:val="16"/>
                  </w:rPr>
                </w:rPrChange>
              </w:rPr>
              <w:pPrChange w:id="9379" w:author="Delta" w:date="2021-07-23T11:12:00Z">
                <w:pPr>
                  <w:spacing w:after="0"/>
                  <w:jc w:val="center"/>
                </w:pPr>
              </w:pPrChange>
            </w:pPr>
            <w:r w:rsidRPr="008E21F4">
              <w:rPr>
                <w:sz w:val="16"/>
                <w:rPrChange w:id="9380" w:author="Delta" w:date="2021-07-23T11:12:00Z">
                  <w:rPr>
                    <w:rFonts w:ascii="Arial" w:hAnsi="Arial"/>
                    <w:sz w:val="16"/>
                  </w:rPr>
                </w:rPrChange>
              </w:rPr>
              <w:t>36</w:t>
            </w:r>
          </w:p>
        </w:tc>
        <w:tc>
          <w:tcPr>
            <w:tcW w:w="962" w:type="dxa"/>
            <w:tcBorders>
              <w:top w:val="single" w:sz="6" w:space="0" w:color="auto"/>
              <w:left w:val="single" w:sz="6" w:space="0" w:color="auto"/>
              <w:bottom w:val="single" w:sz="6" w:space="0" w:color="auto"/>
              <w:right w:val="single" w:sz="6" w:space="0" w:color="auto"/>
            </w:tcBorders>
            <w:tcPrChange w:id="938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EA592C8" w14:textId="77777777" w:rsidR="00CB3986" w:rsidRPr="008E21F4" w:rsidRDefault="00CB3986" w:rsidP="00D04D5F">
            <w:pPr>
              <w:pStyle w:val="TAL"/>
              <w:rPr>
                <w:sz w:val="16"/>
                <w:rPrChange w:id="9382" w:author="Delta" w:date="2021-07-23T11:12:00Z">
                  <w:rPr>
                    <w:rFonts w:ascii="Arial" w:hAnsi="Arial"/>
                    <w:sz w:val="16"/>
                  </w:rPr>
                </w:rPrChange>
              </w:rPr>
              <w:pPrChange w:id="9383" w:author="Delta" w:date="2021-07-23T11:12:00Z">
                <w:pPr>
                  <w:spacing w:after="0"/>
                  <w:jc w:val="center"/>
                </w:pPr>
              </w:pPrChange>
            </w:pPr>
            <w:r w:rsidRPr="008E21F4">
              <w:rPr>
                <w:sz w:val="16"/>
                <w:rPrChange w:id="9384" w:author="Delta" w:date="2021-07-23T11:12:00Z">
                  <w:rPr>
                    <w:rFonts w:ascii="Arial" w:hAnsi="Arial"/>
                    <w:sz w:val="16"/>
                  </w:rPr>
                </w:rPrChange>
              </w:rPr>
              <w:t>19</w:t>
            </w:r>
          </w:p>
        </w:tc>
        <w:tc>
          <w:tcPr>
            <w:tcW w:w="963" w:type="dxa"/>
            <w:tcBorders>
              <w:top w:val="single" w:sz="6" w:space="0" w:color="auto"/>
              <w:left w:val="single" w:sz="6" w:space="0" w:color="auto"/>
              <w:bottom w:val="single" w:sz="6" w:space="0" w:color="auto"/>
              <w:right w:val="single" w:sz="6" w:space="0" w:color="auto"/>
            </w:tcBorders>
            <w:tcPrChange w:id="9385"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10FCE15E" w14:textId="77777777" w:rsidR="00CB3986" w:rsidRPr="008E21F4" w:rsidRDefault="00CB3986" w:rsidP="00D04D5F">
            <w:pPr>
              <w:pStyle w:val="TAL"/>
              <w:rPr>
                <w:sz w:val="16"/>
                <w:rPrChange w:id="9386" w:author="Delta" w:date="2021-07-23T11:12:00Z">
                  <w:rPr>
                    <w:rFonts w:ascii="Arial" w:hAnsi="Arial"/>
                    <w:sz w:val="16"/>
                  </w:rPr>
                </w:rPrChange>
              </w:rPr>
              <w:pPrChange w:id="9387" w:author="Delta" w:date="2021-07-23T11:12:00Z">
                <w:pPr>
                  <w:spacing w:after="0"/>
                  <w:jc w:val="center"/>
                </w:pPr>
              </w:pPrChange>
            </w:pPr>
            <w:r w:rsidRPr="008E21F4">
              <w:rPr>
                <w:sz w:val="16"/>
                <w:rPrChange w:id="9388" w:author="Delta" w:date="2021-07-23T11:12:00Z">
                  <w:rPr>
                    <w:rFonts w:ascii="Arial" w:hAnsi="Arial"/>
                    <w:sz w:val="16"/>
                  </w:rPr>
                </w:rPrChange>
              </w:rPr>
              <w:t>26</w:t>
            </w:r>
          </w:p>
        </w:tc>
        <w:tc>
          <w:tcPr>
            <w:tcW w:w="962" w:type="dxa"/>
            <w:tcBorders>
              <w:top w:val="single" w:sz="6" w:space="0" w:color="auto"/>
              <w:left w:val="single" w:sz="6" w:space="0" w:color="auto"/>
              <w:bottom w:val="single" w:sz="6" w:space="0" w:color="auto"/>
              <w:right w:val="single" w:sz="6" w:space="0" w:color="auto"/>
            </w:tcBorders>
            <w:tcPrChange w:id="9389"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05E9D67" w14:textId="77777777" w:rsidR="00CB3986" w:rsidRPr="008E21F4" w:rsidRDefault="00CB3986" w:rsidP="00D04D5F">
            <w:pPr>
              <w:pStyle w:val="TAL"/>
              <w:rPr>
                <w:sz w:val="16"/>
                <w:rPrChange w:id="9390" w:author="Delta" w:date="2021-07-23T11:12:00Z">
                  <w:rPr>
                    <w:rFonts w:ascii="Arial" w:hAnsi="Arial"/>
                    <w:sz w:val="16"/>
                  </w:rPr>
                </w:rPrChange>
              </w:rPr>
              <w:pPrChange w:id="9391" w:author="Delta" w:date="2021-07-23T11:12:00Z">
                <w:pPr>
                  <w:spacing w:after="0"/>
                  <w:jc w:val="center"/>
                </w:pPr>
              </w:pPrChange>
            </w:pPr>
            <w:r w:rsidRPr="008E21F4">
              <w:rPr>
                <w:sz w:val="16"/>
                <w:rPrChange w:id="9392" w:author="Delta" w:date="2021-07-23T11:12:00Z">
                  <w:rPr>
                    <w:rFonts w:ascii="Arial" w:hAnsi="Arial"/>
                    <w:sz w:val="16"/>
                  </w:rPr>
                </w:rPrChange>
              </w:rPr>
              <w:t>42</w:t>
            </w:r>
          </w:p>
        </w:tc>
        <w:tc>
          <w:tcPr>
            <w:tcW w:w="962" w:type="dxa"/>
            <w:tcBorders>
              <w:top w:val="single" w:sz="6" w:space="0" w:color="auto"/>
              <w:left w:val="single" w:sz="6" w:space="0" w:color="auto"/>
              <w:bottom w:val="single" w:sz="6" w:space="0" w:color="auto"/>
              <w:right w:val="single" w:sz="6" w:space="0" w:color="auto"/>
            </w:tcBorders>
            <w:tcPrChange w:id="939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8C9527B" w14:textId="77777777" w:rsidR="00CB3986" w:rsidRPr="008E21F4" w:rsidRDefault="00CB3986" w:rsidP="00D04D5F">
            <w:pPr>
              <w:pStyle w:val="TAL"/>
              <w:rPr>
                <w:sz w:val="16"/>
                <w:rPrChange w:id="9394" w:author="Delta" w:date="2021-07-23T11:12:00Z">
                  <w:rPr>
                    <w:rFonts w:ascii="Arial" w:hAnsi="Arial"/>
                    <w:sz w:val="16"/>
                  </w:rPr>
                </w:rPrChange>
              </w:rPr>
              <w:pPrChange w:id="9395" w:author="Delta" w:date="2021-07-23T11:12:00Z">
                <w:pPr>
                  <w:spacing w:after="0"/>
                  <w:jc w:val="center"/>
                </w:pPr>
              </w:pPrChange>
            </w:pPr>
            <w:r w:rsidRPr="008E21F4">
              <w:rPr>
                <w:sz w:val="16"/>
                <w:rPrChange w:id="9396" w:author="Delta" w:date="2021-07-23T11:12:00Z">
                  <w:rPr>
                    <w:rFonts w:ascii="Arial" w:hAnsi="Arial"/>
                    <w:sz w:val="16"/>
                  </w:rPr>
                </w:rPrChange>
              </w:rPr>
              <w:t>30</w:t>
            </w:r>
          </w:p>
        </w:tc>
        <w:tc>
          <w:tcPr>
            <w:tcW w:w="963" w:type="dxa"/>
            <w:tcBorders>
              <w:top w:val="single" w:sz="6" w:space="0" w:color="auto"/>
              <w:left w:val="single" w:sz="6" w:space="0" w:color="auto"/>
              <w:bottom w:val="single" w:sz="6" w:space="0" w:color="auto"/>
              <w:right w:val="single" w:sz="6" w:space="0" w:color="auto"/>
            </w:tcBorders>
            <w:tcPrChange w:id="939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E6E1F43" w14:textId="77777777" w:rsidR="00CB3986" w:rsidRPr="008E21F4" w:rsidRDefault="00CB3986" w:rsidP="00D04D5F">
            <w:pPr>
              <w:pStyle w:val="TAL"/>
              <w:rPr>
                <w:sz w:val="16"/>
                <w:rPrChange w:id="9398" w:author="Delta" w:date="2021-07-23T11:12:00Z">
                  <w:rPr>
                    <w:rFonts w:ascii="Arial" w:hAnsi="Arial"/>
                    <w:sz w:val="16"/>
                  </w:rPr>
                </w:rPrChange>
              </w:rPr>
              <w:pPrChange w:id="9399" w:author="Delta" w:date="2021-07-23T11:12:00Z">
                <w:pPr>
                  <w:spacing w:after="0"/>
                  <w:jc w:val="center"/>
                </w:pPr>
              </w:pPrChange>
            </w:pPr>
            <w:r w:rsidRPr="008E21F4">
              <w:rPr>
                <w:sz w:val="16"/>
                <w:rPrChange w:id="9400" w:author="Delta" w:date="2021-07-23T11:12:00Z">
                  <w:rPr>
                    <w:rFonts w:ascii="Arial" w:hAnsi="Arial"/>
                    <w:sz w:val="16"/>
                  </w:rPr>
                </w:rPrChange>
              </w:rPr>
              <w:t>17</w:t>
            </w:r>
          </w:p>
        </w:tc>
        <w:tc>
          <w:tcPr>
            <w:tcW w:w="962" w:type="dxa"/>
            <w:tcBorders>
              <w:top w:val="single" w:sz="6" w:space="0" w:color="auto"/>
              <w:left w:val="single" w:sz="6" w:space="0" w:color="auto"/>
              <w:bottom w:val="single" w:sz="6" w:space="0" w:color="auto"/>
              <w:right w:val="single" w:sz="6" w:space="0" w:color="auto"/>
            </w:tcBorders>
            <w:tcPrChange w:id="940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1B21A5E" w14:textId="77777777" w:rsidR="00CB3986" w:rsidRPr="008E21F4" w:rsidRDefault="00CB3986" w:rsidP="00D04D5F">
            <w:pPr>
              <w:pStyle w:val="TAL"/>
              <w:rPr>
                <w:sz w:val="16"/>
                <w:rPrChange w:id="9402" w:author="Delta" w:date="2021-07-23T11:12:00Z">
                  <w:rPr>
                    <w:rFonts w:ascii="Arial" w:hAnsi="Arial"/>
                    <w:sz w:val="16"/>
                  </w:rPr>
                </w:rPrChange>
              </w:rPr>
              <w:pPrChange w:id="9403" w:author="Delta" w:date="2021-07-23T11:12:00Z">
                <w:pPr>
                  <w:spacing w:after="0"/>
                  <w:jc w:val="center"/>
                </w:pPr>
              </w:pPrChange>
            </w:pPr>
            <w:r w:rsidRPr="008E21F4">
              <w:rPr>
                <w:sz w:val="16"/>
                <w:rPrChange w:id="9404" w:author="Delta" w:date="2021-07-23T11:12:00Z">
                  <w:rPr>
                    <w:rFonts w:ascii="Arial" w:hAnsi="Arial"/>
                    <w:sz w:val="16"/>
                  </w:rPr>
                </w:rPrChange>
              </w:rPr>
              <w:t>48</w:t>
            </w:r>
          </w:p>
        </w:tc>
        <w:tc>
          <w:tcPr>
            <w:tcW w:w="963" w:type="dxa"/>
            <w:tcBorders>
              <w:top w:val="single" w:sz="6" w:space="0" w:color="auto"/>
              <w:left w:val="single" w:sz="6" w:space="0" w:color="auto"/>
              <w:bottom w:val="single" w:sz="6" w:space="0" w:color="auto"/>
              <w:right w:val="single" w:sz="6" w:space="0" w:color="auto"/>
            </w:tcBorders>
            <w:tcPrChange w:id="9405"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8AA577F" w14:textId="77777777" w:rsidR="00CB3986" w:rsidRPr="008E21F4" w:rsidRDefault="00CB3986" w:rsidP="00D04D5F">
            <w:pPr>
              <w:pStyle w:val="TAL"/>
              <w:rPr>
                <w:sz w:val="16"/>
                <w:rPrChange w:id="9406" w:author="Delta" w:date="2021-07-23T11:12:00Z">
                  <w:rPr>
                    <w:rFonts w:ascii="Arial" w:hAnsi="Arial"/>
                    <w:sz w:val="16"/>
                  </w:rPr>
                </w:rPrChange>
              </w:rPr>
              <w:pPrChange w:id="9407" w:author="Delta" w:date="2021-07-23T11:12:00Z">
                <w:pPr>
                  <w:spacing w:after="0"/>
                  <w:jc w:val="center"/>
                </w:pPr>
              </w:pPrChange>
            </w:pPr>
            <w:r w:rsidRPr="008E21F4">
              <w:rPr>
                <w:sz w:val="16"/>
                <w:rPrChange w:id="9408" w:author="Delta" w:date="2021-07-23T11:12:00Z">
                  <w:rPr>
                    <w:rFonts w:ascii="Arial" w:hAnsi="Arial"/>
                    <w:sz w:val="16"/>
                  </w:rPr>
                </w:rPrChange>
              </w:rPr>
              <w:t>9</w:t>
            </w:r>
          </w:p>
        </w:tc>
        <w:tc>
          <w:tcPr>
            <w:tcW w:w="1010" w:type="dxa"/>
            <w:tcBorders>
              <w:top w:val="single" w:sz="6" w:space="0" w:color="auto"/>
              <w:left w:val="single" w:sz="6" w:space="0" w:color="auto"/>
              <w:bottom w:val="single" w:sz="6" w:space="0" w:color="auto"/>
              <w:right w:val="single" w:sz="6" w:space="0" w:color="auto"/>
            </w:tcBorders>
            <w:tcPrChange w:id="940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9EB8AB0" w14:textId="77777777" w:rsidR="00CB3986" w:rsidRPr="008E21F4" w:rsidRDefault="00CB3986" w:rsidP="00D04D5F">
            <w:pPr>
              <w:pStyle w:val="TAL"/>
              <w:rPr>
                <w:sz w:val="16"/>
                <w:rPrChange w:id="9410" w:author="Delta" w:date="2021-07-23T11:12:00Z">
                  <w:rPr>
                    <w:rFonts w:ascii="Arial" w:hAnsi="Arial"/>
                    <w:sz w:val="16"/>
                  </w:rPr>
                </w:rPrChange>
              </w:rPr>
              <w:pPrChange w:id="9411" w:author="Delta" w:date="2021-07-23T11:12:00Z">
                <w:pPr>
                  <w:spacing w:after="0"/>
                  <w:jc w:val="center"/>
                </w:pPr>
              </w:pPrChange>
            </w:pPr>
            <w:r w:rsidRPr="008E21F4">
              <w:rPr>
                <w:sz w:val="16"/>
                <w:rPrChange w:id="9412" w:author="Delta" w:date="2021-07-23T11:12:00Z">
                  <w:rPr>
                    <w:rFonts w:ascii="Arial" w:hAnsi="Arial"/>
                    <w:sz w:val="16"/>
                  </w:rPr>
                </w:rPrChange>
              </w:rPr>
              <w:t>0</w:t>
            </w:r>
          </w:p>
        </w:tc>
      </w:tr>
      <w:tr w:rsidR="00CB3986" w:rsidRPr="008E21F4" w14:paraId="7369B198" w14:textId="77777777" w:rsidTr="00D04D5F">
        <w:trPr>
          <w:trHeight w:val="434"/>
          <w:trPrChange w:id="9413" w:author="Delta" w:date="2021-07-23T11:12:00Z">
            <w:trPr>
              <w:trHeight w:val="434"/>
            </w:trPr>
          </w:trPrChange>
        </w:trPr>
        <w:tc>
          <w:tcPr>
            <w:tcW w:w="568" w:type="dxa"/>
            <w:tcBorders>
              <w:top w:val="single" w:sz="6" w:space="0" w:color="auto"/>
              <w:left w:val="single" w:sz="6" w:space="0" w:color="auto"/>
              <w:bottom w:val="single" w:sz="6" w:space="0" w:color="auto"/>
              <w:right w:val="single" w:sz="6" w:space="0" w:color="auto"/>
            </w:tcBorders>
            <w:tcPrChange w:id="9414" w:author="Delta" w:date="2021-07-23T11:12:00Z">
              <w:tcPr>
                <w:tcW w:w="568" w:type="dxa"/>
                <w:tcBorders>
                  <w:top w:val="single" w:sz="6" w:space="0" w:color="auto"/>
                  <w:left w:val="single" w:sz="6" w:space="0" w:color="auto"/>
                  <w:bottom w:val="single" w:sz="6" w:space="0" w:color="auto"/>
                  <w:right w:val="single" w:sz="6" w:space="0" w:color="auto"/>
                </w:tcBorders>
              </w:tcPr>
            </w:tcPrChange>
          </w:tcPr>
          <w:p w14:paraId="2FD9F128" w14:textId="77777777" w:rsidR="00CB3986" w:rsidRPr="008E21F4" w:rsidRDefault="00CB3986" w:rsidP="00D04D5F">
            <w:pPr>
              <w:pStyle w:val="TAL"/>
              <w:rPr>
                <w:b/>
                <w:sz w:val="16"/>
                <w:rPrChange w:id="9415" w:author="Delta" w:date="2021-07-23T11:12:00Z">
                  <w:rPr>
                    <w:rFonts w:ascii="Arial" w:hAnsi="Arial"/>
                    <w:b/>
                    <w:sz w:val="16"/>
                  </w:rPr>
                </w:rPrChange>
              </w:rPr>
              <w:pPrChange w:id="9416" w:author="Delta" w:date="2021-07-23T11:12:00Z">
                <w:pPr>
                  <w:spacing w:after="0"/>
                </w:pPr>
              </w:pPrChange>
            </w:pPr>
            <w:r w:rsidRPr="008E21F4">
              <w:rPr>
                <w:b/>
                <w:sz w:val="16"/>
                <w:rPrChange w:id="9417" w:author="Delta" w:date="2021-07-23T11:12:00Z">
                  <w:rPr>
                    <w:rFonts w:ascii="Arial" w:hAnsi="Arial"/>
                    <w:b/>
                    <w:sz w:val="16"/>
                  </w:rPr>
                </w:rPrChange>
              </w:rPr>
              <w:t>15 MHz</w:t>
            </w:r>
          </w:p>
        </w:tc>
        <w:tc>
          <w:tcPr>
            <w:tcW w:w="962" w:type="dxa"/>
            <w:tcBorders>
              <w:top w:val="single" w:sz="6" w:space="0" w:color="auto"/>
              <w:left w:val="single" w:sz="6" w:space="0" w:color="auto"/>
              <w:bottom w:val="single" w:sz="6" w:space="0" w:color="auto"/>
              <w:right w:val="single" w:sz="6" w:space="0" w:color="auto"/>
            </w:tcBorders>
            <w:tcPrChange w:id="941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7055197" w14:textId="77777777" w:rsidR="00CB3986" w:rsidRPr="008E21F4" w:rsidRDefault="00CB3986" w:rsidP="00D04D5F">
            <w:pPr>
              <w:pStyle w:val="TAL"/>
              <w:rPr>
                <w:sz w:val="16"/>
                <w:rPrChange w:id="9419" w:author="Delta" w:date="2021-07-23T11:12:00Z">
                  <w:rPr>
                    <w:rFonts w:ascii="Arial" w:hAnsi="Arial"/>
                    <w:sz w:val="16"/>
                  </w:rPr>
                </w:rPrChange>
              </w:rPr>
              <w:pPrChange w:id="9420" w:author="Delta" w:date="2021-07-23T11:12:00Z">
                <w:pPr>
                  <w:spacing w:after="0"/>
                  <w:jc w:val="center"/>
                </w:pPr>
              </w:pPrChange>
            </w:pPr>
            <w:r w:rsidRPr="008E21F4">
              <w:rPr>
                <w:sz w:val="16"/>
                <w:rPrChange w:id="9421" w:author="Delta" w:date="2021-07-23T11:12:00Z">
                  <w:rPr>
                    <w:rFonts w:ascii="Arial" w:hAnsi="Arial"/>
                    <w:sz w:val="16"/>
                  </w:rPr>
                </w:rPrChange>
              </w:rPr>
              <w:t>32</w:t>
            </w:r>
          </w:p>
        </w:tc>
        <w:tc>
          <w:tcPr>
            <w:tcW w:w="963" w:type="dxa"/>
            <w:tcBorders>
              <w:top w:val="single" w:sz="6" w:space="0" w:color="auto"/>
              <w:left w:val="single" w:sz="6" w:space="0" w:color="auto"/>
              <w:bottom w:val="single" w:sz="6" w:space="0" w:color="auto"/>
              <w:right w:val="single" w:sz="6" w:space="0" w:color="auto"/>
            </w:tcBorders>
            <w:tcPrChange w:id="942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217E154" w14:textId="77777777" w:rsidR="00CB3986" w:rsidRPr="008E21F4" w:rsidRDefault="00CB3986" w:rsidP="00D04D5F">
            <w:pPr>
              <w:pStyle w:val="TAL"/>
              <w:rPr>
                <w:sz w:val="16"/>
                <w:rPrChange w:id="9423" w:author="Delta" w:date="2021-07-23T11:12:00Z">
                  <w:rPr>
                    <w:rFonts w:ascii="Arial" w:hAnsi="Arial"/>
                    <w:sz w:val="16"/>
                  </w:rPr>
                </w:rPrChange>
              </w:rPr>
              <w:pPrChange w:id="9424" w:author="Delta" w:date="2021-07-23T11:12:00Z">
                <w:pPr>
                  <w:spacing w:after="0"/>
                  <w:jc w:val="center"/>
                </w:pPr>
              </w:pPrChange>
            </w:pPr>
            <w:r w:rsidRPr="008E21F4">
              <w:rPr>
                <w:sz w:val="16"/>
                <w:rPrChange w:id="9425" w:author="Delta" w:date="2021-07-23T11:12:00Z">
                  <w:rPr>
                    <w:rFonts w:ascii="Arial" w:hAnsi="Arial"/>
                    <w:sz w:val="16"/>
                  </w:rPr>
                </w:rPrChange>
              </w:rPr>
              <w:t>46</w:t>
            </w:r>
          </w:p>
        </w:tc>
        <w:tc>
          <w:tcPr>
            <w:tcW w:w="962" w:type="dxa"/>
            <w:tcBorders>
              <w:top w:val="single" w:sz="6" w:space="0" w:color="auto"/>
              <w:left w:val="single" w:sz="6" w:space="0" w:color="auto"/>
              <w:bottom w:val="single" w:sz="6" w:space="0" w:color="auto"/>
              <w:right w:val="single" w:sz="6" w:space="0" w:color="auto"/>
            </w:tcBorders>
            <w:tcPrChange w:id="942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92C1454" w14:textId="77777777" w:rsidR="00CB3986" w:rsidRPr="008E21F4" w:rsidRDefault="00CB3986" w:rsidP="00D04D5F">
            <w:pPr>
              <w:pStyle w:val="TAL"/>
              <w:rPr>
                <w:sz w:val="16"/>
                <w:rPrChange w:id="9427" w:author="Delta" w:date="2021-07-23T11:12:00Z">
                  <w:rPr>
                    <w:rFonts w:ascii="Arial" w:hAnsi="Arial"/>
                    <w:sz w:val="16"/>
                  </w:rPr>
                </w:rPrChange>
              </w:rPr>
              <w:pPrChange w:id="9428" w:author="Delta" w:date="2021-07-23T11:12:00Z">
                <w:pPr>
                  <w:spacing w:after="0"/>
                  <w:jc w:val="center"/>
                </w:pPr>
              </w:pPrChange>
            </w:pPr>
            <w:r w:rsidRPr="008E21F4">
              <w:rPr>
                <w:sz w:val="16"/>
                <w:rPrChange w:id="9429" w:author="Delta" w:date="2021-07-23T11:12:00Z">
                  <w:rPr>
                    <w:rFonts w:ascii="Arial" w:hAnsi="Arial"/>
                    <w:sz w:val="16"/>
                  </w:rPr>
                </w:rPrChange>
              </w:rPr>
              <w:t>18</w:t>
            </w:r>
          </w:p>
        </w:tc>
        <w:tc>
          <w:tcPr>
            <w:tcW w:w="963" w:type="dxa"/>
            <w:tcBorders>
              <w:top w:val="single" w:sz="6" w:space="0" w:color="auto"/>
              <w:left w:val="single" w:sz="6" w:space="0" w:color="auto"/>
              <w:bottom w:val="single" w:sz="6" w:space="0" w:color="auto"/>
              <w:right w:val="single" w:sz="6" w:space="0" w:color="auto"/>
            </w:tcBorders>
            <w:tcPrChange w:id="9430"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B14B8ED" w14:textId="77777777" w:rsidR="00CB3986" w:rsidRPr="008E21F4" w:rsidRDefault="00CB3986" w:rsidP="00D04D5F">
            <w:pPr>
              <w:pStyle w:val="TAL"/>
              <w:rPr>
                <w:sz w:val="16"/>
                <w:rPrChange w:id="9431" w:author="Delta" w:date="2021-07-23T11:12:00Z">
                  <w:rPr>
                    <w:rFonts w:ascii="Arial" w:hAnsi="Arial"/>
                    <w:sz w:val="16"/>
                  </w:rPr>
                </w:rPrChange>
              </w:rPr>
              <w:pPrChange w:id="9432" w:author="Delta" w:date="2021-07-23T11:12:00Z">
                <w:pPr>
                  <w:spacing w:after="0"/>
                  <w:jc w:val="center"/>
                </w:pPr>
              </w:pPrChange>
            </w:pPr>
            <w:r w:rsidRPr="008E21F4">
              <w:rPr>
                <w:sz w:val="16"/>
                <w:rPrChange w:id="9433" w:author="Delta" w:date="2021-07-23T11:12:00Z">
                  <w:rPr>
                    <w:rFonts w:ascii="Arial" w:hAnsi="Arial"/>
                    <w:sz w:val="16"/>
                  </w:rPr>
                </w:rPrChange>
              </w:rPr>
              <w:t>72</w:t>
            </w:r>
          </w:p>
        </w:tc>
        <w:tc>
          <w:tcPr>
            <w:tcW w:w="962" w:type="dxa"/>
            <w:tcBorders>
              <w:top w:val="single" w:sz="6" w:space="0" w:color="auto"/>
              <w:left w:val="single" w:sz="6" w:space="0" w:color="auto"/>
              <w:bottom w:val="single" w:sz="6" w:space="0" w:color="auto"/>
              <w:right w:val="single" w:sz="6" w:space="0" w:color="auto"/>
            </w:tcBorders>
            <w:tcPrChange w:id="9434"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50747D8" w14:textId="77777777" w:rsidR="00CB3986" w:rsidRPr="008E21F4" w:rsidRDefault="00CB3986" w:rsidP="00D04D5F">
            <w:pPr>
              <w:pStyle w:val="TAL"/>
              <w:rPr>
                <w:sz w:val="16"/>
                <w:rPrChange w:id="9435" w:author="Delta" w:date="2021-07-23T11:12:00Z">
                  <w:rPr>
                    <w:rFonts w:ascii="Arial" w:hAnsi="Arial"/>
                    <w:sz w:val="16"/>
                  </w:rPr>
                </w:rPrChange>
              </w:rPr>
              <w:pPrChange w:id="9436" w:author="Delta" w:date="2021-07-23T11:12:00Z">
                <w:pPr>
                  <w:spacing w:after="0"/>
                  <w:jc w:val="center"/>
                </w:pPr>
              </w:pPrChange>
            </w:pPr>
            <w:r w:rsidRPr="008E21F4">
              <w:rPr>
                <w:sz w:val="16"/>
                <w:rPrChange w:id="9437" w:author="Delta" w:date="2021-07-23T11:12:00Z">
                  <w:rPr>
                    <w:rFonts w:ascii="Arial" w:hAnsi="Arial"/>
                    <w:sz w:val="16"/>
                  </w:rPr>
                </w:rPrChange>
              </w:rPr>
              <w:t>22</w:t>
            </w:r>
          </w:p>
        </w:tc>
        <w:tc>
          <w:tcPr>
            <w:tcW w:w="962" w:type="dxa"/>
            <w:tcBorders>
              <w:top w:val="single" w:sz="6" w:space="0" w:color="auto"/>
              <w:left w:val="single" w:sz="6" w:space="0" w:color="auto"/>
              <w:bottom w:val="single" w:sz="6" w:space="0" w:color="auto"/>
              <w:right w:val="single" w:sz="6" w:space="0" w:color="auto"/>
            </w:tcBorders>
            <w:tcPrChange w:id="943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35C0AF3" w14:textId="77777777" w:rsidR="00CB3986" w:rsidRPr="008E21F4" w:rsidRDefault="00CB3986" w:rsidP="00D04D5F">
            <w:pPr>
              <w:pStyle w:val="TAL"/>
              <w:rPr>
                <w:sz w:val="16"/>
                <w:rPrChange w:id="9439" w:author="Delta" w:date="2021-07-23T11:12:00Z">
                  <w:rPr>
                    <w:rFonts w:ascii="Arial" w:hAnsi="Arial"/>
                    <w:sz w:val="16"/>
                  </w:rPr>
                </w:rPrChange>
              </w:rPr>
              <w:pPrChange w:id="9440" w:author="Delta" w:date="2021-07-23T11:12:00Z">
                <w:pPr>
                  <w:spacing w:after="0"/>
                  <w:jc w:val="center"/>
                </w:pPr>
              </w:pPrChange>
            </w:pPr>
            <w:r w:rsidRPr="008E21F4">
              <w:rPr>
                <w:sz w:val="16"/>
                <w:rPrChange w:id="9441" w:author="Delta" w:date="2021-07-23T11:12:00Z">
                  <w:rPr>
                    <w:rFonts w:ascii="Arial" w:hAnsi="Arial"/>
                    <w:sz w:val="16"/>
                  </w:rPr>
                </w:rPrChange>
              </w:rPr>
              <w:t>4</w:t>
            </w:r>
          </w:p>
        </w:tc>
        <w:tc>
          <w:tcPr>
            <w:tcW w:w="963" w:type="dxa"/>
            <w:tcBorders>
              <w:top w:val="single" w:sz="6" w:space="0" w:color="auto"/>
              <w:left w:val="single" w:sz="6" w:space="0" w:color="auto"/>
              <w:bottom w:val="single" w:sz="6" w:space="0" w:color="auto"/>
              <w:right w:val="single" w:sz="6" w:space="0" w:color="auto"/>
            </w:tcBorders>
            <w:tcPrChange w:id="9442"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D1CF22E" w14:textId="77777777" w:rsidR="00CB3986" w:rsidRPr="008E21F4" w:rsidRDefault="00CB3986" w:rsidP="00D04D5F">
            <w:pPr>
              <w:pStyle w:val="TAL"/>
              <w:rPr>
                <w:sz w:val="16"/>
                <w:rPrChange w:id="9443" w:author="Delta" w:date="2021-07-23T11:12:00Z">
                  <w:rPr>
                    <w:rFonts w:ascii="Arial" w:hAnsi="Arial"/>
                    <w:sz w:val="16"/>
                  </w:rPr>
                </w:rPrChange>
              </w:rPr>
              <w:pPrChange w:id="9444" w:author="Delta" w:date="2021-07-23T11:12:00Z">
                <w:pPr>
                  <w:spacing w:after="0"/>
                  <w:jc w:val="center"/>
                </w:pPr>
              </w:pPrChange>
            </w:pPr>
            <w:r w:rsidRPr="008E21F4">
              <w:rPr>
                <w:sz w:val="16"/>
                <w:rPrChange w:id="9445" w:author="Delta" w:date="2021-07-23T11:12:00Z">
                  <w:rPr>
                    <w:rFonts w:ascii="Arial" w:hAnsi="Arial"/>
                    <w:sz w:val="16"/>
                  </w:rPr>
                </w:rPrChange>
              </w:rPr>
              <w:t>31</w:t>
            </w:r>
          </w:p>
        </w:tc>
        <w:tc>
          <w:tcPr>
            <w:tcW w:w="962" w:type="dxa"/>
            <w:tcBorders>
              <w:top w:val="single" w:sz="6" w:space="0" w:color="auto"/>
              <w:left w:val="single" w:sz="6" w:space="0" w:color="auto"/>
              <w:bottom w:val="single" w:sz="6" w:space="0" w:color="auto"/>
              <w:right w:val="single" w:sz="6" w:space="0" w:color="auto"/>
            </w:tcBorders>
            <w:tcPrChange w:id="9446"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A83A9C0" w14:textId="77777777" w:rsidR="00CB3986" w:rsidRPr="008E21F4" w:rsidRDefault="00CB3986" w:rsidP="00D04D5F">
            <w:pPr>
              <w:pStyle w:val="TAL"/>
              <w:rPr>
                <w:sz w:val="16"/>
                <w:rPrChange w:id="9447" w:author="Delta" w:date="2021-07-23T11:12:00Z">
                  <w:rPr>
                    <w:rFonts w:ascii="Arial" w:hAnsi="Arial"/>
                    <w:sz w:val="16"/>
                  </w:rPr>
                </w:rPrChange>
              </w:rPr>
              <w:pPrChange w:id="9448" w:author="Delta" w:date="2021-07-23T11:12:00Z">
                <w:pPr>
                  <w:spacing w:after="0"/>
                  <w:jc w:val="center"/>
                </w:pPr>
              </w:pPrChange>
            </w:pPr>
            <w:r w:rsidRPr="008E21F4">
              <w:rPr>
                <w:sz w:val="16"/>
                <w:rPrChange w:id="9449" w:author="Delta" w:date="2021-07-23T11:12:00Z">
                  <w:rPr>
                    <w:rFonts w:ascii="Arial" w:hAnsi="Arial"/>
                    <w:sz w:val="16"/>
                  </w:rPr>
                </w:rPrChange>
              </w:rPr>
              <w:t>58</w:t>
            </w:r>
          </w:p>
        </w:tc>
        <w:tc>
          <w:tcPr>
            <w:tcW w:w="963" w:type="dxa"/>
            <w:tcBorders>
              <w:top w:val="single" w:sz="6" w:space="0" w:color="auto"/>
              <w:left w:val="single" w:sz="6" w:space="0" w:color="auto"/>
              <w:bottom w:val="single" w:sz="6" w:space="0" w:color="auto"/>
              <w:right w:val="single" w:sz="6" w:space="0" w:color="auto"/>
            </w:tcBorders>
            <w:tcPrChange w:id="9450"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813F8D3" w14:textId="77777777" w:rsidR="00CB3986" w:rsidRPr="008E21F4" w:rsidRDefault="00CB3986" w:rsidP="00D04D5F">
            <w:pPr>
              <w:pStyle w:val="TAL"/>
              <w:rPr>
                <w:sz w:val="16"/>
                <w:rPrChange w:id="9451" w:author="Delta" w:date="2021-07-23T11:12:00Z">
                  <w:rPr>
                    <w:rFonts w:ascii="Arial" w:hAnsi="Arial"/>
                    <w:sz w:val="16"/>
                  </w:rPr>
                </w:rPrChange>
              </w:rPr>
              <w:pPrChange w:id="9452" w:author="Delta" w:date="2021-07-23T11:12:00Z">
                <w:pPr>
                  <w:spacing w:after="0"/>
                  <w:jc w:val="center"/>
                </w:pPr>
              </w:pPrChange>
            </w:pPr>
            <w:r w:rsidRPr="008E21F4">
              <w:rPr>
                <w:sz w:val="16"/>
                <w:rPrChange w:id="9453" w:author="Delta" w:date="2021-07-23T11:12:00Z">
                  <w:rPr>
                    <w:rFonts w:ascii="Arial" w:hAnsi="Arial"/>
                    <w:sz w:val="16"/>
                  </w:rPr>
                </w:rPrChange>
              </w:rPr>
              <w:t>27</w:t>
            </w:r>
          </w:p>
        </w:tc>
        <w:tc>
          <w:tcPr>
            <w:tcW w:w="1010" w:type="dxa"/>
            <w:tcBorders>
              <w:top w:val="single" w:sz="6" w:space="0" w:color="auto"/>
              <w:left w:val="single" w:sz="6" w:space="0" w:color="auto"/>
              <w:bottom w:val="single" w:sz="6" w:space="0" w:color="auto"/>
              <w:right w:val="single" w:sz="6" w:space="0" w:color="auto"/>
            </w:tcBorders>
            <w:tcPrChange w:id="945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13D9AD5" w14:textId="77777777" w:rsidR="00CB3986" w:rsidRPr="008E21F4" w:rsidRDefault="00CB3986" w:rsidP="00D04D5F">
            <w:pPr>
              <w:pStyle w:val="TAL"/>
              <w:rPr>
                <w:sz w:val="16"/>
                <w:rPrChange w:id="9455" w:author="Delta" w:date="2021-07-23T11:12:00Z">
                  <w:rPr>
                    <w:rFonts w:ascii="Arial" w:hAnsi="Arial"/>
                    <w:sz w:val="16"/>
                  </w:rPr>
                </w:rPrChange>
              </w:rPr>
              <w:pPrChange w:id="9456" w:author="Delta" w:date="2021-07-23T11:12:00Z">
                <w:pPr>
                  <w:spacing w:after="0"/>
                  <w:jc w:val="center"/>
                </w:pPr>
              </w:pPrChange>
            </w:pPr>
            <w:r w:rsidRPr="008E21F4">
              <w:rPr>
                <w:sz w:val="16"/>
                <w:rPrChange w:id="9457" w:author="Delta" w:date="2021-07-23T11:12:00Z">
                  <w:rPr>
                    <w:rFonts w:ascii="Arial" w:hAnsi="Arial"/>
                    <w:sz w:val="16"/>
                  </w:rPr>
                </w:rPrChange>
              </w:rPr>
              <w:t>3</w:t>
            </w:r>
          </w:p>
        </w:tc>
      </w:tr>
      <w:tr w:rsidR="00CB3986" w:rsidRPr="008E21F4" w14:paraId="2E5EDE37" w14:textId="77777777" w:rsidTr="00D04D5F">
        <w:trPr>
          <w:trHeight w:val="434"/>
          <w:trPrChange w:id="9458" w:author="Delta" w:date="2021-07-23T11:12:00Z">
            <w:trPr>
              <w:trHeight w:val="434"/>
            </w:trPr>
          </w:trPrChange>
        </w:trPr>
        <w:tc>
          <w:tcPr>
            <w:tcW w:w="568" w:type="dxa"/>
            <w:tcBorders>
              <w:top w:val="single" w:sz="6" w:space="0" w:color="auto"/>
              <w:left w:val="single" w:sz="6" w:space="0" w:color="auto"/>
              <w:bottom w:val="single" w:sz="6" w:space="0" w:color="auto"/>
              <w:right w:val="single" w:sz="6" w:space="0" w:color="auto"/>
            </w:tcBorders>
            <w:tcPrChange w:id="9459" w:author="Delta" w:date="2021-07-23T11:12:00Z">
              <w:tcPr>
                <w:tcW w:w="568" w:type="dxa"/>
                <w:tcBorders>
                  <w:top w:val="single" w:sz="6" w:space="0" w:color="auto"/>
                  <w:left w:val="single" w:sz="6" w:space="0" w:color="auto"/>
                  <w:bottom w:val="single" w:sz="6" w:space="0" w:color="auto"/>
                  <w:right w:val="single" w:sz="6" w:space="0" w:color="auto"/>
                </w:tcBorders>
              </w:tcPr>
            </w:tcPrChange>
          </w:tcPr>
          <w:p w14:paraId="38CF1AB7" w14:textId="77777777" w:rsidR="00CB3986" w:rsidRPr="008E21F4" w:rsidRDefault="00CB3986" w:rsidP="00D04D5F">
            <w:pPr>
              <w:pStyle w:val="TAL"/>
              <w:rPr>
                <w:b/>
                <w:sz w:val="16"/>
                <w:rPrChange w:id="9460" w:author="Delta" w:date="2021-07-23T11:12:00Z">
                  <w:rPr>
                    <w:rFonts w:ascii="Arial" w:hAnsi="Arial"/>
                    <w:b/>
                    <w:sz w:val="16"/>
                  </w:rPr>
                </w:rPrChange>
              </w:rPr>
              <w:pPrChange w:id="9461" w:author="Delta" w:date="2021-07-23T11:12:00Z">
                <w:pPr>
                  <w:spacing w:after="0"/>
                </w:pPr>
              </w:pPrChange>
            </w:pPr>
            <w:r w:rsidRPr="008E21F4">
              <w:rPr>
                <w:b/>
                <w:sz w:val="16"/>
                <w:rPrChange w:id="9462" w:author="Delta" w:date="2021-07-23T11:12:00Z">
                  <w:rPr>
                    <w:rFonts w:ascii="Arial" w:hAnsi="Arial"/>
                    <w:b/>
                    <w:sz w:val="16"/>
                  </w:rPr>
                </w:rPrChange>
              </w:rPr>
              <w:t>20 MHz</w:t>
            </w:r>
          </w:p>
        </w:tc>
        <w:tc>
          <w:tcPr>
            <w:tcW w:w="962" w:type="dxa"/>
            <w:tcBorders>
              <w:top w:val="single" w:sz="6" w:space="0" w:color="auto"/>
              <w:left w:val="single" w:sz="6" w:space="0" w:color="auto"/>
              <w:bottom w:val="single" w:sz="6" w:space="0" w:color="auto"/>
              <w:right w:val="single" w:sz="6" w:space="0" w:color="auto"/>
            </w:tcBorders>
            <w:tcPrChange w:id="946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C40BA1D" w14:textId="77777777" w:rsidR="00CB3986" w:rsidRPr="008E21F4" w:rsidRDefault="00CB3986" w:rsidP="00D04D5F">
            <w:pPr>
              <w:pStyle w:val="TAL"/>
              <w:rPr>
                <w:sz w:val="16"/>
                <w:rPrChange w:id="9464" w:author="Delta" w:date="2021-07-23T11:12:00Z">
                  <w:rPr>
                    <w:rFonts w:ascii="Arial" w:hAnsi="Arial"/>
                    <w:sz w:val="16"/>
                  </w:rPr>
                </w:rPrChange>
              </w:rPr>
              <w:pPrChange w:id="9465" w:author="Delta" w:date="2021-07-23T11:12:00Z">
                <w:pPr>
                  <w:spacing w:after="0"/>
                  <w:jc w:val="center"/>
                </w:pPr>
              </w:pPrChange>
            </w:pPr>
            <w:r w:rsidRPr="008E21F4">
              <w:rPr>
                <w:sz w:val="16"/>
                <w:rPrChange w:id="9466" w:author="Delta" w:date="2021-07-23T11:12:00Z">
                  <w:rPr>
                    <w:rFonts w:ascii="Arial" w:hAnsi="Arial"/>
                    <w:sz w:val="16"/>
                  </w:rPr>
                </w:rPrChange>
              </w:rPr>
              <w:t>63</w:t>
            </w:r>
          </w:p>
        </w:tc>
        <w:tc>
          <w:tcPr>
            <w:tcW w:w="963" w:type="dxa"/>
            <w:tcBorders>
              <w:top w:val="single" w:sz="6" w:space="0" w:color="auto"/>
              <w:left w:val="single" w:sz="6" w:space="0" w:color="auto"/>
              <w:bottom w:val="single" w:sz="6" w:space="0" w:color="auto"/>
              <w:right w:val="single" w:sz="6" w:space="0" w:color="auto"/>
            </w:tcBorders>
            <w:tcPrChange w:id="946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A30F05B" w14:textId="77777777" w:rsidR="00CB3986" w:rsidRPr="008E21F4" w:rsidRDefault="00CB3986" w:rsidP="00D04D5F">
            <w:pPr>
              <w:pStyle w:val="TAL"/>
              <w:rPr>
                <w:sz w:val="16"/>
                <w:rPrChange w:id="9468" w:author="Delta" w:date="2021-07-23T11:12:00Z">
                  <w:rPr>
                    <w:rFonts w:ascii="Arial" w:hAnsi="Arial"/>
                    <w:sz w:val="16"/>
                  </w:rPr>
                </w:rPrChange>
              </w:rPr>
              <w:pPrChange w:id="9469" w:author="Delta" w:date="2021-07-23T11:12:00Z">
                <w:pPr>
                  <w:spacing w:after="0"/>
                  <w:jc w:val="center"/>
                </w:pPr>
              </w:pPrChange>
            </w:pPr>
            <w:r w:rsidRPr="008E21F4">
              <w:rPr>
                <w:sz w:val="16"/>
                <w:rPrChange w:id="9470" w:author="Delta" w:date="2021-07-23T11:12:00Z">
                  <w:rPr>
                    <w:rFonts w:ascii="Arial" w:hAnsi="Arial"/>
                    <w:sz w:val="16"/>
                  </w:rPr>
                </w:rPrChange>
              </w:rPr>
              <w:t>34</w:t>
            </w:r>
          </w:p>
        </w:tc>
        <w:tc>
          <w:tcPr>
            <w:tcW w:w="962" w:type="dxa"/>
            <w:tcBorders>
              <w:top w:val="single" w:sz="6" w:space="0" w:color="auto"/>
              <w:left w:val="single" w:sz="6" w:space="0" w:color="auto"/>
              <w:bottom w:val="single" w:sz="6" w:space="0" w:color="auto"/>
              <w:right w:val="single" w:sz="6" w:space="0" w:color="auto"/>
            </w:tcBorders>
            <w:tcPrChange w:id="947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281BCC9" w14:textId="77777777" w:rsidR="00CB3986" w:rsidRPr="008E21F4" w:rsidRDefault="00CB3986" w:rsidP="00D04D5F">
            <w:pPr>
              <w:pStyle w:val="TAL"/>
              <w:rPr>
                <w:sz w:val="16"/>
                <w:rPrChange w:id="9472" w:author="Delta" w:date="2021-07-23T11:12:00Z">
                  <w:rPr>
                    <w:rFonts w:ascii="Arial" w:hAnsi="Arial"/>
                    <w:sz w:val="16"/>
                  </w:rPr>
                </w:rPrChange>
              </w:rPr>
              <w:pPrChange w:id="9473" w:author="Delta" w:date="2021-07-23T11:12:00Z">
                <w:pPr>
                  <w:spacing w:after="0"/>
                  <w:jc w:val="center"/>
                </w:pPr>
              </w:pPrChange>
            </w:pPr>
            <w:r w:rsidRPr="008E21F4">
              <w:rPr>
                <w:sz w:val="16"/>
                <w:rPrChange w:id="9474" w:author="Delta" w:date="2021-07-23T11:12:00Z">
                  <w:rPr>
                    <w:rFonts w:ascii="Arial" w:hAnsi="Arial"/>
                    <w:sz w:val="16"/>
                  </w:rPr>
                </w:rPrChange>
              </w:rPr>
              <w:t>44</w:t>
            </w:r>
          </w:p>
        </w:tc>
        <w:tc>
          <w:tcPr>
            <w:tcW w:w="963" w:type="dxa"/>
            <w:tcBorders>
              <w:top w:val="single" w:sz="6" w:space="0" w:color="auto"/>
              <w:left w:val="single" w:sz="6" w:space="0" w:color="auto"/>
              <w:bottom w:val="single" w:sz="6" w:space="0" w:color="auto"/>
              <w:right w:val="single" w:sz="6" w:space="0" w:color="auto"/>
            </w:tcBorders>
            <w:tcPrChange w:id="9475"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663429CF" w14:textId="77777777" w:rsidR="00CB3986" w:rsidRPr="008E21F4" w:rsidRDefault="00CB3986" w:rsidP="00D04D5F">
            <w:pPr>
              <w:pStyle w:val="TAL"/>
              <w:rPr>
                <w:sz w:val="16"/>
                <w:rPrChange w:id="9476" w:author="Delta" w:date="2021-07-23T11:12:00Z">
                  <w:rPr>
                    <w:rFonts w:ascii="Arial" w:hAnsi="Arial"/>
                    <w:sz w:val="16"/>
                  </w:rPr>
                </w:rPrChange>
              </w:rPr>
              <w:pPrChange w:id="9477" w:author="Delta" w:date="2021-07-23T11:12:00Z">
                <w:pPr>
                  <w:spacing w:after="0"/>
                  <w:jc w:val="center"/>
                </w:pPr>
              </w:pPrChange>
            </w:pPr>
            <w:r w:rsidRPr="008E21F4">
              <w:rPr>
                <w:sz w:val="16"/>
                <w:rPrChange w:id="9478" w:author="Delta" w:date="2021-07-23T11:12:00Z">
                  <w:rPr>
                    <w:rFonts w:ascii="Arial" w:hAnsi="Arial"/>
                    <w:sz w:val="16"/>
                  </w:rPr>
                </w:rPrChange>
              </w:rPr>
              <w:t>7</w:t>
            </w:r>
          </w:p>
        </w:tc>
        <w:tc>
          <w:tcPr>
            <w:tcW w:w="962" w:type="dxa"/>
            <w:tcBorders>
              <w:top w:val="single" w:sz="6" w:space="0" w:color="auto"/>
              <w:left w:val="single" w:sz="6" w:space="0" w:color="auto"/>
              <w:bottom w:val="single" w:sz="6" w:space="0" w:color="auto"/>
              <w:right w:val="single" w:sz="6" w:space="0" w:color="auto"/>
            </w:tcBorders>
            <w:tcPrChange w:id="9479"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A34CC47" w14:textId="77777777" w:rsidR="00CB3986" w:rsidRPr="008E21F4" w:rsidRDefault="00CB3986" w:rsidP="00D04D5F">
            <w:pPr>
              <w:pStyle w:val="TAL"/>
              <w:rPr>
                <w:sz w:val="16"/>
                <w:rPrChange w:id="9480" w:author="Delta" w:date="2021-07-23T11:12:00Z">
                  <w:rPr>
                    <w:rFonts w:ascii="Arial" w:hAnsi="Arial"/>
                    <w:sz w:val="16"/>
                  </w:rPr>
                </w:rPrChange>
              </w:rPr>
              <w:pPrChange w:id="9481" w:author="Delta" w:date="2021-07-23T11:12:00Z">
                <w:pPr>
                  <w:spacing w:after="0"/>
                  <w:jc w:val="center"/>
                </w:pPr>
              </w:pPrChange>
            </w:pPr>
            <w:r w:rsidRPr="008E21F4">
              <w:rPr>
                <w:sz w:val="16"/>
                <w:rPrChange w:id="9482" w:author="Delta" w:date="2021-07-23T11:12:00Z">
                  <w:rPr>
                    <w:rFonts w:ascii="Arial" w:hAnsi="Arial"/>
                    <w:sz w:val="16"/>
                  </w:rPr>
                </w:rPrChange>
              </w:rPr>
              <w:t>94</w:t>
            </w:r>
          </w:p>
        </w:tc>
        <w:tc>
          <w:tcPr>
            <w:tcW w:w="962" w:type="dxa"/>
            <w:tcBorders>
              <w:top w:val="single" w:sz="6" w:space="0" w:color="auto"/>
              <w:left w:val="single" w:sz="6" w:space="0" w:color="auto"/>
              <w:bottom w:val="single" w:sz="6" w:space="0" w:color="auto"/>
              <w:right w:val="single" w:sz="6" w:space="0" w:color="auto"/>
            </w:tcBorders>
            <w:tcPrChange w:id="948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68DB714" w14:textId="77777777" w:rsidR="00CB3986" w:rsidRPr="008E21F4" w:rsidRDefault="00CB3986" w:rsidP="00D04D5F">
            <w:pPr>
              <w:pStyle w:val="TAL"/>
              <w:rPr>
                <w:sz w:val="16"/>
                <w:rPrChange w:id="9484" w:author="Delta" w:date="2021-07-23T11:12:00Z">
                  <w:rPr>
                    <w:rFonts w:ascii="Arial" w:hAnsi="Arial"/>
                    <w:sz w:val="16"/>
                  </w:rPr>
                </w:rPrChange>
              </w:rPr>
              <w:pPrChange w:id="9485" w:author="Delta" w:date="2021-07-23T11:12:00Z">
                <w:pPr>
                  <w:spacing w:after="0"/>
                  <w:jc w:val="center"/>
                </w:pPr>
              </w:pPrChange>
            </w:pPr>
            <w:r w:rsidRPr="008E21F4">
              <w:rPr>
                <w:sz w:val="16"/>
                <w:rPrChange w:id="9486" w:author="Delta" w:date="2021-07-23T11:12:00Z">
                  <w:rPr>
                    <w:rFonts w:ascii="Arial" w:hAnsi="Arial"/>
                    <w:sz w:val="16"/>
                  </w:rPr>
                </w:rPrChange>
              </w:rPr>
              <w:t>2</w:t>
            </w:r>
          </w:p>
        </w:tc>
        <w:tc>
          <w:tcPr>
            <w:tcW w:w="963" w:type="dxa"/>
            <w:tcBorders>
              <w:top w:val="single" w:sz="6" w:space="0" w:color="auto"/>
              <w:left w:val="single" w:sz="6" w:space="0" w:color="auto"/>
              <w:bottom w:val="single" w:sz="6" w:space="0" w:color="auto"/>
              <w:right w:val="single" w:sz="6" w:space="0" w:color="auto"/>
            </w:tcBorders>
            <w:tcPrChange w:id="9487"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15B55AB4" w14:textId="77777777" w:rsidR="00CB3986" w:rsidRPr="008E21F4" w:rsidRDefault="00CB3986" w:rsidP="00D04D5F">
            <w:pPr>
              <w:pStyle w:val="TAL"/>
              <w:rPr>
                <w:sz w:val="16"/>
                <w:rPrChange w:id="9488" w:author="Delta" w:date="2021-07-23T11:12:00Z">
                  <w:rPr>
                    <w:rFonts w:ascii="Arial" w:hAnsi="Arial"/>
                    <w:sz w:val="16"/>
                  </w:rPr>
                </w:rPrChange>
              </w:rPr>
              <w:pPrChange w:id="9489" w:author="Delta" w:date="2021-07-23T11:12:00Z">
                <w:pPr>
                  <w:spacing w:after="0"/>
                  <w:jc w:val="center"/>
                </w:pPr>
              </w:pPrChange>
            </w:pPr>
            <w:r w:rsidRPr="008E21F4">
              <w:rPr>
                <w:sz w:val="16"/>
                <w:rPrChange w:id="9490" w:author="Delta" w:date="2021-07-23T11:12:00Z">
                  <w:rPr>
                    <w:rFonts w:ascii="Arial" w:hAnsi="Arial"/>
                    <w:sz w:val="16"/>
                  </w:rPr>
                </w:rPrChange>
              </w:rPr>
              <w:t>97</w:t>
            </w:r>
          </w:p>
        </w:tc>
        <w:tc>
          <w:tcPr>
            <w:tcW w:w="962" w:type="dxa"/>
            <w:tcBorders>
              <w:top w:val="single" w:sz="6" w:space="0" w:color="auto"/>
              <w:left w:val="single" w:sz="6" w:space="0" w:color="auto"/>
              <w:bottom w:val="single" w:sz="6" w:space="0" w:color="auto"/>
              <w:right w:val="single" w:sz="6" w:space="0" w:color="auto"/>
            </w:tcBorders>
            <w:tcPrChange w:id="9491"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9655619" w14:textId="77777777" w:rsidR="00CB3986" w:rsidRPr="008E21F4" w:rsidRDefault="00CB3986" w:rsidP="00D04D5F">
            <w:pPr>
              <w:pStyle w:val="TAL"/>
              <w:rPr>
                <w:sz w:val="16"/>
                <w:rPrChange w:id="9492" w:author="Delta" w:date="2021-07-23T11:12:00Z">
                  <w:rPr>
                    <w:rFonts w:ascii="Arial" w:hAnsi="Arial"/>
                    <w:sz w:val="16"/>
                  </w:rPr>
                </w:rPrChange>
              </w:rPr>
              <w:pPrChange w:id="9493" w:author="Delta" w:date="2021-07-23T11:12:00Z">
                <w:pPr>
                  <w:spacing w:after="0"/>
                  <w:jc w:val="center"/>
                </w:pPr>
              </w:pPrChange>
            </w:pPr>
            <w:r w:rsidRPr="008E21F4">
              <w:rPr>
                <w:sz w:val="16"/>
                <w:rPrChange w:id="9494" w:author="Delta" w:date="2021-07-23T11:12:00Z">
                  <w:rPr>
                    <w:rFonts w:ascii="Arial" w:hAnsi="Arial"/>
                    <w:sz w:val="16"/>
                  </w:rPr>
                </w:rPrChange>
              </w:rPr>
              <w:t>19</w:t>
            </w:r>
          </w:p>
        </w:tc>
        <w:tc>
          <w:tcPr>
            <w:tcW w:w="963" w:type="dxa"/>
            <w:tcBorders>
              <w:top w:val="single" w:sz="6" w:space="0" w:color="auto"/>
              <w:left w:val="single" w:sz="6" w:space="0" w:color="auto"/>
              <w:bottom w:val="single" w:sz="6" w:space="0" w:color="auto"/>
              <w:right w:val="single" w:sz="6" w:space="0" w:color="auto"/>
            </w:tcBorders>
            <w:tcPrChange w:id="9495"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6FA4EB73" w14:textId="77777777" w:rsidR="00CB3986" w:rsidRPr="008E21F4" w:rsidRDefault="00CB3986" w:rsidP="00D04D5F">
            <w:pPr>
              <w:pStyle w:val="TAL"/>
              <w:rPr>
                <w:sz w:val="16"/>
                <w:rPrChange w:id="9496" w:author="Delta" w:date="2021-07-23T11:12:00Z">
                  <w:rPr>
                    <w:rFonts w:ascii="Arial" w:hAnsi="Arial"/>
                    <w:sz w:val="16"/>
                  </w:rPr>
                </w:rPrChange>
              </w:rPr>
              <w:pPrChange w:id="9497" w:author="Delta" w:date="2021-07-23T11:12:00Z">
                <w:pPr>
                  <w:spacing w:after="0"/>
                  <w:jc w:val="center"/>
                </w:pPr>
              </w:pPrChange>
            </w:pPr>
            <w:r w:rsidRPr="008E21F4">
              <w:rPr>
                <w:sz w:val="16"/>
                <w:rPrChange w:id="9498" w:author="Delta" w:date="2021-07-23T11:12:00Z">
                  <w:rPr>
                    <w:rFonts w:ascii="Arial" w:hAnsi="Arial"/>
                    <w:sz w:val="16"/>
                  </w:rPr>
                </w:rPrChange>
              </w:rPr>
              <w:t>56</w:t>
            </w:r>
          </w:p>
        </w:tc>
        <w:tc>
          <w:tcPr>
            <w:tcW w:w="1010" w:type="dxa"/>
            <w:tcBorders>
              <w:top w:val="single" w:sz="6" w:space="0" w:color="auto"/>
              <w:left w:val="single" w:sz="6" w:space="0" w:color="auto"/>
              <w:bottom w:val="single" w:sz="6" w:space="0" w:color="auto"/>
              <w:right w:val="single" w:sz="6" w:space="0" w:color="auto"/>
            </w:tcBorders>
            <w:tcPrChange w:id="949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4E989F9" w14:textId="77777777" w:rsidR="00CB3986" w:rsidRPr="008E21F4" w:rsidRDefault="00CB3986" w:rsidP="00D04D5F">
            <w:pPr>
              <w:pStyle w:val="TAL"/>
              <w:rPr>
                <w:sz w:val="16"/>
                <w:rPrChange w:id="9500" w:author="Delta" w:date="2021-07-23T11:12:00Z">
                  <w:rPr>
                    <w:rFonts w:ascii="Arial" w:hAnsi="Arial"/>
                    <w:sz w:val="16"/>
                  </w:rPr>
                </w:rPrChange>
              </w:rPr>
              <w:pPrChange w:id="9501" w:author="Delta" w:date="2021-07-23T11:12:00Z">
                <w:pPr>
                  <w:spacing w:after="0"/>
                  <w:jc w:val="center"/>
                </w:pPr>
              </w:pPrChange>
            </w:pPr>
            <w:r w:rsidRPr="008E21F4">
              <w:rPr>
                <w:sz w:val="16"/>
                <w:rPrChange w:id="9502" w:author="Delta" w:date="2021-07-23T11:12:00Z">
                  <w:rPr>
                    <w:rFonts w:ascii="Arial" w:hAnsi="Arial"/>
                    <w:sz w:val="16"/>
                  </w:rPr>
                </w:rPrChange>
              </w:rPr>
              <w:t>32</w:t>
            </w:r>
          </w:p>
        </w:tc>
      </w:tr>
    </w:tbl>
    <w:p w14:paraId="087FA5C5" w14:textId="77777777" w:rsidR="00CB3986" w:rsidRPr="008E21F4" w:rsidRDefault="00CB3986" w:rsidP="00CB3986">
      <w:pPr>
        <w:pPrChange w:id="9503" w:author="Delta" w:date="2021-07-23T11:12:00Z">
          <w:pPr>
            <w:pStyle w:val="TH"/>
          </w:pPr>
        </w:pPrChange>
      </w:pPr>
    </w:p>
    <w:p w14:paraId="24073C7A" w14:textId="77777777" w:rsidR="00CB3986" w:rsidRPr="008E21F4" w:rsidRDefault="00CB3986" w:rsidP="00CB3986">
      <w:pPr>
        <w:pStyle w:val="TH"/>
        <w:rPr>
          <w:rFonts w:cs="v4.2.0"/>
          <w:lang w:eastAsia="zh-CN"/>
        </w:rPr>
      </w:pPr>
      <w:r w:rsidRPr="008E21F4">
        <w:t>Table 6.1.1.3-</w:t>
      </w:r>
      <w:r w:rsidRPr="008E21F4">
        <w:rPr>
          <w:lang w:eastAsia="zh-CN"/>
        </w:rPr>
        <w:t>3</w:t>
      </w:r>
      <w:r w:rsidRPr="008E21F4">
        <w:t>: Numbers (</w:t>
      </w:r>
      <w:r w:rsidRPr="008E21F4">
        <w:rPr>
          <w:position w:val="-10"/>
        </w:rPr>
        <w:object w:dxaOrig="440" w:dyaOrig="300" w14:anchorId="6BA1FFFD">
          <v:shape id="_x0000_i1053" type="#_x0000_t75" style="width:21.9pt;height:15.65pt" o:ole="">
            <v:imagedata r:id="rId17" o:title=""/>
          </v:shape>
          <o:OLEObject Type="Embed" ProgID="Equation.3" ShapeID="_x0000_i1053" DrawAspect="Content" ObjectID="_1688546191" r:id="rId62"/>
        </w:object>
      </w:r>
      <w:r w:rsidRPr="008E21F4">
        <w:t xml:space="preserve">) of the allocated PRB (64QAM) </w:t>
      </w:r>
      <w:r w:rsidRPr="008E21F4">
        <w:rPr>
          <w:lang w:eastAsia="zh-CN"/>
        </w:rPr>
        <w:t>(TDD)</w:t>
      </w:r>
    </w:p>
    <w:tbl>
      <w:tblPr>
        <w:tblW w:w="0" w:type="auto"/>
        <w:jc w:val="center"/>
        <w:tblLayout w:type="fixed"/>
        <w:tblLook w:val="0000" w:firstRow="0" w:lastRow="0" w:firstColumn="0" w:lastColumn="0" w:noHBand="0" w:noVBand="0"/>
        <w:tblPrChange w:id="9504" w:author="Delta" w:date="2021-07-23T11:12:00Z">
          <w:tblPr>
            <w:tblW w:w="0" w:type="auto"/>
            <w:jc w:val="center"/>
            <w:tblLayout w:type="fixed"/>
            <w:tblLook w:val="0000" w:firstRow="0" w:lastRow="0" w:firstColumn="0" w:lastColumn="0" w:noHBand="0" w:noVBand="0"/>
          </w:tblPr>
        </w:tblPrChange>
      </w:tblPr>
      <w:tblGrid>
        <w:gridCol w:w="907"/>
        <w:gridCol w:w="1134"/>
        <w:gridCol w:w="1134"/>
        <w:gridCol w:w="1134"/>
        <w:gridCol w:w="1134"/>
        <w:gridCol w:w="1134"/>
        <w:gridCol w:w="1134"/>
        <w:gridCol w:w="1134"/>
        <w:tblGridChange w:id="9505">
          <w:tblGrid>
            <w:gridCol w:w="907"/>
            <w:gridCol w:w="1134"/>
            <w:gridCol w:w="1134"/>
            <w:gridCol w:w="1134"/>
            <w:gridCol w:w="1134"/>
            <w:gridCol w:w="1134"/>
            <w:gridCol w:w="1134"/>
            <w:gridCol w:w="1134"/>
          </w:tblGrid>
        </w:tblGridChange>
      </w:tblGrid>
      <w:tr w:rsidR="00CB3986" w:rsidRPr="008E21F4" w14:paraId="36DD977B" w14:textId="77777777" w:rsidTr="00D04D5F">
        <w:trPr>
          <w:jc w:val="center"/>
          <w:trPrChange w:id="9506"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507"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62EF3AD6" w14:textId="77777777" w:rsidR="00CB3986" w:rsidRPr="008E21F4" w:rsidRDefault="00CB3986" w:rsidP="00D04D5F">
            <w:pPr>
              <w:pStyle w:val="TAH"/>
              <w:rPr>
                <w:rPrChange w:id="9508" w:author="Delta" w:date="2021-07-23T11:12:00Z">
                  <w:rPr>
                    <w:rFonts w:ascii="Arial" w:hAnsi="Arial"/>
                    <w:b/>
                    <w:sz w:val="16"/>
                  </w:rPr>
                </w:rPrChange>
              </w:rPr>
              <w:pPrChange w:id="9509" w:author="Delta" w:date="2021-07-23T11:12:00Z">
                <w:pPr>
                  <w:spacing w:after="0"/>
                  <w:jc w:val="center"/>
                </w:pPr>
              </w:pPrChange>
            </w:pPr>
            <w:r w:rsidRPr="008E21F4">
              <w:rPr>
                <w:rPrChange w:id="9510" w:author="Delta" w:date="2021-07-23T11:12:00Z">
                  <w:rPr>
                    <w:rFonts w:ascii="Arial" w:hAnsi="Arial"/>
                    <w:b/>
                    <w:sz w:val="16"/>
                  </w:rPr>
                </w:rPrChange>
              </w:rPr>
              <w:t>Frame1</w:t>
            </w:r>
          </w:p>
        </w:tc>
        <w:tc>
          <w:tcPr>
            <w:tcW w:w="1134" w:type="dxa"/>
            <w:tcBorders>
              <w:top w:val="single" w:sz="6" w:space="0" w:color="auto"/>
              <w:left w:val="single" w:sz="6" w:space="0" w:color="auto"/>
              <w:bottom w:val="single" w:sz="6" w:space="0" w:color="auto"/>
              <w:right w:val="single" w:sz="6" w:space="0" w:color="auto"/>
            </w:tcBorders>
            <w:tcPrChange w:id="9511"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EB10E4B" w14:textId="77777777" w:rsidR="00CB3986" w:rsidRPr="008E21F4" w:rsidRDefault="00CB3986" w:rsidP="00D04D5F">
            <w:pPr>
              <w:pStyle w:val="TAH"/>
              <w:rPr>
                <w:rPrChange w:id="9512" w:author="Delta" w:date="2021-07-23T11:12:00Z">
                  <w:rPr>
                    <w:rFonts w:ascii="Arial" w:hAnsi="Arial"/>
                    <w:b/>
                    <w:sz w:val="16"/>
                  </w:rPr>
                </w:rPrChange>
              </w:rPr>
              <w:pPrChange w:id="9513" w:author="Delta" w:date="2021-07-23T11:12:00Z">
                <w:pPr>
                  <w:spacing w:after="0"/>
                  <w:jc w:val="center"/>
                </w:pPr>
              </w:pPrChange>
            </w:pPr>
            <w:r w:rsidRPr="008E21F4">
              <w:rPr>
                <w:rPrChange w:id="9514" w:author="Delta" w:date="2021-07-23T11:12:00Z">
                  <w:rPr>
                    <w:rFonts w:ascii="Arial" w:hAnsi="Arial"/>
                    <w:b/>
                    <w:sz w:val="16"/>
                  </w:rPr>
                </w:rPrChange>
              </w:rPr>
              <w:t>Subframe 0</w:t>
            </w:r>
          </w:p>
        </w:tc>
        <w:tc>
          <w:tcPr>
            <w:tcW w:w="1134" w:type="dxa"/>
            <w:tcBorders>
              <w:top w:val="single" w:sz="6" w:space="0" w:color="auto"/>
              <w:left w:val="single" w:sz="6" w:space="0" w:color="auto"/>
              <w:bottom w:val="single" w:sz="6" w:space="0" w:color="auto"/>
              <w:right w:val="single" w:sz="6" w:space="0" w:color="auto"/>
            </w:tcBorders>
            <w:tcPrChange w:id="9515"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397E11F6" w14:textId="77777777" w:rsidR="00CB3986" w:rsidRPr="008E21F4" w:rsidRDefault="00CB3986" w:rsidP="00D04D5F">
            <w:pPr>
              <w:pStyle w:val="TAH"/>
              <w:rPr>
                <w:rPrChange w:id="9516" w:author="Delta" w:date="2021-07-23T11:12:00Z">
                  <w:rPr>
                    <w:rFonts w:ascii="Arial" w:hAnsi="Arial"/>
                    <w:b/>
                    <w:sz w:val="16"/>
                  </w:rPr>
                </w:rPrChange>
              </w:rPr>
              <w:pPrChange w:id="9517" w:author="Delta" w:date="2021-07-23T11:12:00Z">
                <w:pPr>
                  <w:spacing w:after="0"/>
                  <w:jc w:val="center"/>
                </w:pPr>
              </w:pPrChange>
            </w:pPr>
            <w:r w:rsidRPr="008E21F4">
              <w:rPr>
                <w:rPrChange w:id="9518" w:author="Delta" w:date="2021-07-23T11:12:00Z">
                  <w:rPr>
                    <w:rFonts w:ascii="Arial" w:hAnsi="Arial"/>
                    <w:b/>
                    <w:sz w:val="16"/>
                  </w:rPr>
                </w:rPrChange>
              </w:rPr>
              <w:t>Subframe 1</w:t>
            </w:r>
          </w:p>
        </w:tc>
        <w:tc>
          <w:tcPr>
            <w:tcW w:w="1134" w:type="dxa"/>
            <w:tcBorders>
              <w:top w:val="single" w:sz="6" w:space="0" w:color="auto"/>
              <w:left w:val="single" w:sz="6" w:space="0" w:color="auto"/>
              <w:bottom w:val="single" w:sz="6" w:space="0" w:color="auto"/>
              <w:right w:val="single" w:sz="6" w:space="0" w:color="auto"/>
            </w:tcBorders>
            <w:tcPrChange w:id="9519"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3483E57B" w14:textId="77777777" w:rsidR="00CB3986" w:rsidRPr="008E21F4" w:rsidRDefault="00CB3986" w:rsidP="00D04D5F">
            <w:pPr>
              <w:pStyle w:val="TAH"/>
              <w:rPr>
                <w:rPrChange w:id="9520" w:author="Delta" w:date="2021-07-23T11:12:00Z">
                  <w:rPr>
                    <w:rFonts w:ascii="Arial" w:hAnsi="Arial"/>
                    <w:b/>
                    <w:sz w:val="16"/>
                  </w:rPr>
                </w:rPrChange>
              </w:rPr>
              <w:pPrChange w:id="9521" w:author="Delta" w:date="2021-07-23T11:12:00Z">
                <w:pPr>
                  <w:spacing w:after="0"/>
                  <w:jc w:val="center"/>
                </w:pPr>
              </w:pPrChange>
            </w:pPr>
            <w:r w:rsidRPr="008E21F4">
              <w:rPr>
                <w:rPrChange w:id="9522" w:author="Delta" w:date="2021-07-23T11:12:00Z">
                  <w:rPr>
                    <w:rFonts w:ascii="Arial" w:hAnsi="Arial"/>
                    <w:b/>
                    <w:sz w:val="16"/>
                  </w:rPr>
                </w:rPrChange>
              </w:rPr>
              <w:t>Subframe 5</w:t>
            </w:r>
          </w:p>
        </w:tc>
        <w:tc>
          <w:tcPr>
            <w:tcW w:w="1134" w:type="dxa"/>
            <w:tcBorders>
              <w:top w:val="single" w:sz="6" w:space="0" w:color="auto"/>
              <w:left w:val="single" w:sz="6" w:space="0" w:color="auto"/>
              <w:bottom w:val="single" w:sz="6" w:space="0" w:color="auto"/>
              <w:right w:val="single" w:sz="6" w:space="0" w:color="auto"/>
            </w:tcBorders>
            <w:tcPrChange w:id="9523"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30774BA" w14:textId="77777777" w:rsidR="00CB3986" w:rsidRPr="008E21F4" w:rsidRDefault="00CB3986" w:rsidP="00D04D5F">
            <w:pPr>
              <w:pStyle w:val="TAH"/>
              <w:rPr>
                <w:rPrChange w:id="9524" w:author="Delta" w:date="2021-07-23T11:12:00Z">
                  <w:rPr>
                    <w:rFonts w:ascii="Arial" w:hAnsi="Arial"/>
                    <w:b/>
                    <w:sz w:val="16"/>
                  </w:rPr>
                </w:rPrChange>
              </w:rPr>
              <w:pPrChange w:id="9525" w:author="Delta" w:date="2021-07-23T11:12:00Z">
                <w:pPr>
                  <w:spacing w:after="0"/>
                  <w:jc w:val="center"/>
                </w:pPr>
              </w:pPrChange>
            </w:pPr>
            <w:r w:rsidRPr="008E21F4">
              <w:rPr>
                <w:rPrChange w:id="9526" w:author="Delta" w:date="2021-07-23T11:12:00Z">
                  <w:rPr>
                    <w:rFonts w:ascii="Arial" w:hAnsi="Arial"/>
                    <w:b/>
                    <w:sz w:val="16"/>
                  </w:rPr>
                </w:rPrChange>
              </w:rPr>
              <w:t>Subframe 6</w:t>
            </w:r>
          </w:p>
        </w:tc>
        <w:tc>
          <w:tcPr>
            <w:tcW w:w="1134" w:type="dxa"/>
            <w:tcBorders>
              <w:top w:val="single" w:sz="6" w:space="0" w:color="auto"/>
              <w:left w:val="single" w:sz="6" w:space="0" w:color="auto"/>
              <w:bottom w:val="single" w:sz="6" w:space="0" w:color="auto"/>
              <w:right w:val="single" w:sz="6" w:space="0" w:color="auto"/>
            </w:tcBorders>
            <w:tcPrChange w:id="9527"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1015E3A2" w14:textId="77777777" w:rsidR="00CB3986" w:rsidRPr="008E21F4" w:rsidRDefault="00CB3986" w:rsidP="00D04D5F">
            <w:pPr>
              <w:pStyle w:val="TAH"/>
              <w:rPr>
                <w:rPrChange w:id="9528" w:author="Delta" w:date="2021-07-23T11:12:00Z">
                  <w:rPr>
                    <w:rFonts w:ascii="Arial" w:hAnsi="Arial"/>
                    <w:b/>
                    <w:sz w:val="16"/>
                  </w:rPr>
                </w:rPrChange>
              </w:rPr>
              <w:pPrChange w:id="9529" w:author="Delta" w:date="2021-07-23T11:12:00Z">
                <w:pPr>
                  <w:spacing w:after="0"/>
                  <w:jc w:val="center"/>
                </w:pPr>
              </w:pPrChange>
            </w:pPr>
            <w:r w:rsidRPr="008E21F4">
              <w:rPr>
                <w:rPrChange w:id="9530" w:author="Delta" w:date="2021-07-23T11:12:00Z">
                  <w:rPr>
                    <w:rFonts w:ascii="Arial" w:hAnsi="Arial"/>
                    <w:b/>
                    <w:sz w:val="16"/>
                  </w:rPr>
                </w:rPrChange>
              </w:rPr>
              <w:t>Subframe 7</w:t>
            </w:r>
          </w:p>
        </w:tc>
        <w:tc>
          <w:tcPr>
            <w:tcW w:w="1134" w:type="dxa"/>
            <w:tcBorders>
              <w:top w:val="single" w:sz="6" w:space="0" w:color="auto"/>
              <w:left w:val="single" w:sz="6" w:space="0" w:color="auto"/>
              <w:bottom w:val="single" w:sz="6" w:space="0" w:color="auto"/>
              <w:right w:val="single" w:sz="6" w:space="0" w:color="auto"/>
            </w:tcBorders>
            <w:tcPrChange w:id="9531"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32CA6C15" w14:textId="77777777" w:rsidR="00CB3986" w:rsidRPr="008E21F4" w:rsidRDefault="00CB3986" w:rsidP="00D04D5F">
            <w:pPr>
              <w:pStyle w:val="TAH"/>
              <w:rPr>
                <w:rPrChange w:id="9532" w:author="Delta" w:date="2021-07-23T11:12:00Z">
                  <w:rPr>
                    <w:rFonts w:ascii="Arial" w:hAnsi="Arial"/>
                    <w:b/>
                    <w:sz w:val="16"/>
                  </w:rPr>
                </w:rPrChange>
              </w:rPr>
              <w:pPrChange w:id="9533" w:author="Delta" w:date="2021-07-23T11:12:00Z">
                <w:pPr>
                  <w:spacing w:after="0"/>
                  <w:jc w:val="center"/>
                </w:pPr>
              </w:pPrChange>
            </w:pPr>
            <w:r w:rsidRPr="008E21F4">
              <w:rPr>
                <w:rPrChange w:id="9534" w:author="Delta" w:date="2021-07-23T11:12:00Z">
                  <w:rPr>
                    <w:rFonts w:ascii="Arial" w:hAnsi="Arial"/>
                    <w:b/>
                    <w:sz w:val="16"/>
                  </w:rPr>
                </w:rPrChange>
              </w:rPr>
              <w:t>Subframe 8</w:t>
            </w:r>
          </w:p>
        </w:tc>
        <w:tc>
          <w:tcPr>
            <w:tcW w:w="1134" w:type="dxa"/>
            <w:tcBorders>
              <w:top w:val="single" w:sz="6" w:space="0" w:color="auto"/>
              <w:left w:val="single" w:sz="6" w:space="0" w:color="auto"/>
              <w:bottom w:val="single" w:sz="6" w:space="0" w:color="auto"/>
              <w:right w:val="single" w:sz="6" w:space="0" w:color="auto"/>
            </w:tcBorders>
            <w:tcPrChange w:id="9535"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1AA13E3E" w14:textId="77777777" w:rsidR="00CB3986" w:rsidRPr="008E21F4" w:rsidRDefault="00CB3986" w:rsidP="00D04D5F">
            <w:pPr>
              <w:pStyle w:val="TAH"/>
              <w:rPr>
                <w:rPrChange w:id="9536" w:author="Delta" w:date="2021-07-23T11:12:00Z">
                  <w:rPr>
                    <w:rFonts w:ascii="Arial" w:hAnsi="Arial"/>
                    <w:b/>
                    <w:sz w:val="16"/>
                  </w:rPr>
                </w:rPrChange>
              </w:rPr>
              <w:pPrChange w:id="9537" w:author="Delta" w:date="2021-07-23T11:12:00Z">
                <w:pPr>
                  <w:spacing w:after="0"/>
                  <w:jc w:val="center"/>
                </w:pPr>
              </w:pPrChange>
            </w:pPr>
            <w:r w:rsidRPr="008E21F4">
              <w:rPr>
                <w:rPrChange w:id="9538" w:author="Delta" w:date="2021-07-23T11:12:00Z">
                  <w:rPr>
                    <w:rFonts w:ascii="Arial" w:hAnsi="Arial"/>
                    <w:b/>
                    <w:sz w:val="16"/>
                  </w:rPr>
                </w:rPrChange>
              </w:rPr>
              <w:t>Subframe 9</w:t>
            </w:r>
          </w:p>
        </w:tc>
      </w:tr>
      <w:tr w:rsidR="00CB3986" w:rsidRPr="008E21F4" w14:paraId="595E776B" w14:textId="77777777" w:rsidTr="00D04D5F">
        <w:trPr>
          <w:jc w:val="center"/>
          <w:trPrChange w:id="9539"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540"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6E09240B" w14:textId="77777777" w:rsidR="00CB3986" w:rsidRPr="008E21F4" w:rsidRDefault="00CB3986" w:rsidP="00D04D5F">
            <w:pPr>
              <w:pStyle w:val="TAL"/>
              <w:rPr>
                <w:b/>
                <w:rPrChange w:id="9541" w:author="Delta" w:date="2021-07-23T11:12:00Z">
                  <w:rPr>
                    <w:rFonts w:ascii="Arial" w:hAnsi="Arial"/>
                    <w:b/>
                    <w:sz w:val="16"/>
                  </w:rPr>
                </w:rPrChange>
              </w:rPr>
              <w:pPrChange w:id="9542" w:author="Delta" w:date="2021-07-23T11:12:00Z">
                <w:pPr>
                  <w:snapToGrid w:val="0"/>
                  <w:spacing w:beforeLines="5" w:before="12" w:afterLines="5" w:after="12"/>
                </w:pPr>
              </w:pPrChange>
            </w:pPr>
            <w:r w:rsidRPr="008E21F4">
              <w:rPr>
                <w:b/>
                <w:rPrChange w:id="9543" w:author="Delta" w:date="2021-07-23T11:12:00Z">
                  <w:rPr>
                    <w:rFonts w:ascii="Arial" w:hAnsi="Arial"/>
                    <w:b/>
                    <w:sz w:val="16"/>
                  </w:rPr>
                </w:rPrChange>
              </w:rPr>
              <w:t>1.4 MHz</w:t>
            </w:r>
          </w:p>
        </w:tc>
        <w:tc>
          <w:tcPr>
            <w:tcW w:w="1134" w:type="dxa"/>
            <w:tcBorders>
              <w:top w:val="single" w:sz="6" w:space="0" w:color="auto"/>
              <w:left w:val="single" w:sz="6" w:space="0" w:color="auto"/>
              <w:bottom w:val="single" w:sz="6" w:space="0" w:color="auto"/>
              <w:right w:val="single" w:sz="6" w:space="0" w:color="auto"/>
            </w:tcBorders>
            <w:tcPrChange w:id="9544"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FB8BC72" w14:textId="77777777" w:rsidR="00CB3986" w:rsidRPr="008E21F4" w:rsidRDefault="00CB3986" w:rsidP="00D04D5F">
            <w:pPr>
              <w:pStyle w:val="TAC"/>
              <w:rPr>
                <w:rPrChange w:id="9545" w:author="Delta" w:date="2021-07-23T11:12:00Z">
                  <w:rPr>
                    <w:rFonts w:ascii="Arial" w:hAnsi="Arial"/>
                    <w:sz w:val="16"/>
                  </w:rPr>
                </w:rPrChange>
              </w:rPr>
              <w:pPrChange w:id="9546" w:author="Delta" w:date="2021-07-23T11:12:00Z">
                <w:pPr>
                  <w:snapToGrid w:val="0"/>
                  <w:spacing w:beforeLines="5" w:before="12" w:afterLines="5" w:after="12"/>
                  <w:jc w:val="center"/>
                </w:pPr>
              </w:pPrChange>
            </w:pPr>
            <w:r w:rsidRPr="008E21F4">
              <w:rPr>
                <w:rPrChange w:id="9547" w:author="Delta" w:date="2021-07-23T11:12:00Z">
                  <w:rPr>
                    <w:rFonts w:ascii="Arial" w:hAnsi="Arial"/>
                    <w:sz w:val="16"/>
                  </w:rPr>
                </w:rPrChange>
              </w:rPr>
              <w:t>4</w:t>
            </w:r>
          </w:p>
        </w:tc>
        <w:tc>
          <w:tcPr>
            <w:tcW w:w="1134" w:type="dxa"/>
            <w:tcBorders>
              <w:top w:val="single" w:sz="6" w:space="0" w:color="auto"/>
              <w:left w:val="single" w:sz="6" w:space="0" w:color="auto"/>
              <w:bottom w:val="single" w:sz="6" w:space="0" w:color="auto"/>
              <w:right w:val="single" w:sz="6" w:space="0" w:color="auto"/>
            </w:tcBorders>
            <w:tcPrChange w:id="9548"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1D224466" w14:textId="77777777" w:rsidR="00CB3986" w:rsidRPr="008E21F4" w:rsidRDefault="00CB3986" w:rsidP="00D04D5F">
            <w:pPr>
              <w:pStyle w:val="TAC"/>
              <w:rPr>
                <w:rPrChange w:id="9549" w:author="Delta" w:date="2021-07-23T11:12:00Z">
                  <w:rPr>
                    <w:rFonts w:ascii="Arial" w:hAnsi="Arial"/>
                    <w:sz w:val="16"/>
                  </w:rPr>
                </w:rPrChange>
              </w:rPr>
              <w:pPrChange w:id="9550" w:author="Delta" w:date="2021-07-23T11:12:00Z">
                <w:pPr>
                  <w:snapToGrid w:val="0"/>
                  <w:spacing w:beforeLines="5" w:before="12" w:afterLines="5" w:after="12"/>
                  <w:jc w:val="center"/>
                </w:pPr>
              </w:pPrChange>
            </w:pPr>
            <w:r w:rsidRPr="008E21F4">
              <w:rPr>
                <w:rPrChange w:id="9551" w:author="Delta" w:date="2021-07-23T11:12:00Z">
                  <w:rPr>
                    <w:rFonts w:ascii="Arial" w:hAnsi="Arial"/>
                    <w:sz w:val="16"/>
                  </w:rPr>
                </w:rPrChange>
              </w:rPr>
              <w:t>5</w:t>
            </w:r>
          </w:p>
        </w:tc>
        <w:tc>
          <w:tcPr>
            <w:tcW w:w="1134" w:type="dxa"/>
            <w:tcBorders>
              <w:top w:val="single" w:sz="6" w:space="0" w:color="auto"/>
              <w:left w:val="single" w:sz="6" w:space="0" w:color="auto"/>
              <w:bottom w:val="single" w:sz="6" w:space="0" w:color="auto"/>
              <w:right w:val="single" w:sz="6" w:space="0" w:color="auto"/>
            </w:tcBorders>
            <w:tcPrChange w:id="9552"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6A6AE95" w14:textId="77777777" w:rsidR="00CB3986" w:rsidRPr="008E21F4" w:rsidRDefault="00CB3986" w:rsidP="00D04D5F">
            <w:pPr>
              <w:pStyle w:val="TAC"/>
              <w:rPr>
                <w:rPrChange w:id="9553" w:author="Delta" w:date="2021-07-23T11:12:00Z">
                  <w:rPr>
                    <w:rFonts w:ascii="Arial" w:hAnsi="Arial"/>
                    <w:sz w:val="16"/>
                  </w:rPr>
                </w:rPrChange>
              </w:rPr>
              <w:pPrChange w:id="9554" w:author="Delta" w:date="2021-07-23T11:12:00Z">
                <w:pPr>
                  <w:snapToGrid w:val="0"/>
                  <w:spacing w:beforeLines="5" w:before="12" w:afterLines="5" w:after="12"/>
                  <w:jc w:val="center"/>
                </w:pPr>
              </w:pPrChange>
            </w:pPr>
            <w:r w:rsidRPr="008E21F4">
              <w:rPr>
                <w:rPrChange w:id="9555" w:author="Delta" w:date="2021-07-23T11:12:00Z">
                  <w:rPr>
                    <w:rFonts w:ascii="Arial" w:hAnsi="Arial"/>
                    <w:sz w:val="16"/>
                  </w:rPr>
                </w:rPrChange>
              </w:rPr>
              <w:t>5</w:t>
            </w:r>
          </w:p>
        </w:tc>
        <w:tc>
          <w:tcPr>
            <w:tcW w:w="1134" w:type="dxa"/>
            <w:tcBorders>
              <w:top w:val="single" w:sz="6" w:space="0" w:color="auto"/>
              <w:left w:val="single" w:sz="6" w:space="0" w:color="auto"/>
              <w:bottom w:val="single" w:sz="6" w:space="0" w:color="auto"/>
              <w:right w:val="single" w:sz="6" w:space="0" w:color="auto"/>
            </w:tcBorders>
            <w:tcPrChange w:id="9556"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3846672" w14:textId="77777777" w:rsidR="00CB3986" w:rsidRPr="008E21F4" w:rsidRDefault="00CB3986" w:rsidP="00D04D5F">
            <w:pPr>
              <w:pStyle w:val="TAC"/>
              <w:rPr>
                <w:rPrChange w:id="9557" w:author="Delta" w:date="2021-07-23T11:12:00Z">
                  <w:rPr>
                    <w:rFonts w:ascii="Arial" w:hAnsi="Arial"/>
                    <w:sz w:val="16"/>
                  </w:rPr>
                </w:rPrChange>
              </w:rPr>
              <w:pPrChange w:id="9558" w:author="Delta" w:date="2021-07-23T11:12:00Z">
                <w:pPr>
                  <w:snapToGrid w:val="0"/>
                  <w:spacing w:beforeLines="5" w:before="12" w:afterLines="5" w:after="12"/>
                  <w:jc w:val="center"/>
                </w:pPr>
              </w:pPrChange>
            </w:pPr>
            <w:r w:rsidRPr="008E21F4">
              <w:rPr>
                <w:rPrChange w:id="9559" w:author="Delta" w:date="2021-07-23T11:12:00Z">
                  <w:rPr>
                    <w:rFonts w:ascii="Arial" w:hAnsi="Arial"/>
                    <w:sz w:val="16"/>
                  </w:rPr>
                </w:rPrChange>
              </w:rPr>
              <w:t>2</w:t>
            </w:r>
          </w:p>
        </w:tc>
        <w:tc>
          <w:tcPr>
            <w:tcW w:w="1134" w:type="dxa"/>
            <w:tcBorders>
              <w:top w:val="single" w:sz="6" w:space="0" w:color="auto"/>
              <w:left w:val="single" w:sz="6" w:space="0" w:color="auto"/>
              <w:bottom w:val="single" w:sz="6" w:space="0" w:color="auto"/>
              <w:right w:val="single" w:sz="6" w:space="0" w:color="auto"/>
            </w:tcBorders>
            <w:tcPrChange w:id="9560"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95ACE80" w14:textId="77777777" w:rsidR="00CB3986" w:rsidRPr="008E21F4" w:rsidRDefault="00CB3986" w:rsidP="00D04D5F">
            <w:pPr>
              <w:pStyle w:val="TAC"/>
              <w:rPr>
                <w:rPrChange w:id="9561" w:author="Delta" w:date="2021-07-23T11:12:00Z">
                  <w:rPr>
                    <w:rFonts w:ascii="Arial" w:hAnsi="Arial"/>
                    <w:sz w:val="16"/>
                  </w:rPr>
                </w:rPrChange>
              </w:rPr>
              <w:pPrChange w:id="9562" w:author="Delta" w:date="2021-07-23T11:12:00Z">
                <w:pPr>
                  <w:snapToGrid w:val="0"/>
                  <w:spacing w:beforeLines="5" w:before="12" w:afterLines="5" w:after="12"/>
                  <w:jc w:val="center"/>
                </w:pPr>
              </w:pPrChange>
            </w:pPr>
            <w:r w:rsidRPr="008E21F4">
              <w:rPr>
                <w:rPrChange w:id="9563" w:author="Delta" w:date="2021-07-23T11:12:00Z">
                  <w:rPr>
                    <w:rFonts w:ascii="Arial" w:hAnsi="Arial"/>
                    <w:sz w:val="16"/>
                  </w:rPr>
                </w:rPrChange>
              </w:rPr>
              <w:t>0</w:t>
            </w:r>
          </w:p>
        </w:tc>
        <w:tc>
          <w:tcPr>
            <w:tcW w:w="1134" w:type="dxa"/>
            <w:tcBorders>
              <w:top w:val="single" w:sz="6" w:space="0" w:color="auto"/>
              <w:left w:val="single" w:sz="6" w:space="0" w:color="auto"/>
              <w:bottom w:val="single" w:sz="6" w:space="0" w:color="auto"/>
              <w:right w:val="single" w:sz="6" w:space="0" w:color="auto"/>
            </w:tcBorders>
            <w:tcPrChange w:id="9564"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7BB0C8FB" w14:textId="77777777" w:rsidR="00CB3986" w:rsidRPr="008E21F4" w:rsidRDefault="00CB3986" w:rsidP="00D04D5F">
            <w:pPr>
              <w:pStyle w:val="TAC"/>
              <w:rPr>
                <w:rPrChange w:id="9565" w:author="Delta" w:date="2021-07-23T11:12:00Z">
                  <w:rPr>
                    <w:rFonts w:ascii="Arial" w:hAnsi="Arial"/>
                    <w:sz w:val="16"/>
                  </w:rPr>
                </w:rPrChange>
              </w:rPr>
              <w:pPrChange w:id="9566" w:author="Delta" w:date="2021-07-23T11:12:00Z">
                <w:pPr>
                  <w:snapToGrid w:val="0"/>
                  <w:spacing w:beforeLines="5" w:before="12" w:afterLines="5" w:after="12"/>
                  <w:jc w:val="center"/>
                </w:pPr>
              </w:pPrChange>
            </w:pPr>
            <w:r w:rsidRPr="008E21F4">
              <w:rPr>
                <w:rPrChange w:id="9567" w:author="Delta" w:date="2021-07-23T11:12:00Z">
                  <w:rPr>
                    <w:rFonts w:ascii="Arial" w:hAnsi="Arial"/>
                    <w:sz w:val="16"/>
                  </w:rPr>
                </w:rPrChange>
              </w:rPr>
              <w:t>0</w:t>
            </w:r>
          </w:p>
        </w:tc>
        <w:tc>
          <w:tcPr>
            <w:tcW w:w="1134" w:type="dxa"/>
            <w:tcBorders>
              <w:top w:val="single" w:sz="6" w:space="0" w:color="auto"/>
              <w:left w:val="single" w:sz="6" w:space="0" w:color="auto"/>
              <w:bottom w:val="single" w:sz="6" w:space="0" w:color="auto"/>
              <w:right w:val="single" w:sz="6" w:space="0" w:color="auto"/>
            </w:tcBorders>
            <w:tcPrChange w:id="9568"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81B4623" w14:textId="77777777" w:rsidR="00CB3986" w:rsidRPr="008E21F4" w:rsidRDefault="00CB3986" w:rsidP="00D04D5F">
            <w:pPr>
              <w:pStyle w:val="TAC"/>
              <w:rPr>
                <w:rPrChange w:id="9569" w:author="Delta" w:date="2021-07-23T11:12:00Z">
                  <w:rPr>
                    <w:rFonts w:ascii="Arial" w:hAnsi="Arial"/>
                    <w:sz w:val="16"/>
                  </w:rPr>
                </w:rPrChange>
              </w:rPr>
              <w:pPrChange w:id="9570" w:author="Delta" w:date="2021-07-23T11:12:00Z">
                <w:pPr>
                  <w:snapToGrid w:val="0"/>
                  <w:spacing w:beforeLines="5" w:before="12" w:afterLines="5" w:after="12"/>
                  <w:jc w:val="center"/>
                </w:pPr>
              </w:pPrChange>
            </w:pPr>
            <w:r w:rsidRPr="008E21F4">
              <w:rPr>
                <w:rPrChange w:id="9571" w:author="Delta" w:date="2021-07-23T11:12:00Z">
                  <w:rPr>
                    <w:rFonts w:ascii="Arial" w:hAnsi="Arial"/>
                    <w:sz w:val="16"/>
                  </w:rPr>
                </w:rPrChange>
              </w:rPr>
              <w:t>3</w:t>
            </w:r>
          </w:p>
        </w:tc>
      </w:tr>
      <w:tr w:rsidR="00CB3986" w:rsidRPr="008E21F4" w14:paraId="0721914C" w14:textId="77777777" w:rsidTr="00D04D5F">
        <w:trPr>
          <w:jc w:val="center"/>
          <w:trPrChange w:id="9572"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573"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18182162" w14:textId="77777777" w:rsidR="00CB3986" w:rsidRPr="008E21F4" w:rsidRDefault="00CB3986" w:rsidP="00D04D5F">
            <w:pPr>
              <w:pStyle w:val="TAL"/>
              <w:rPr>
                <w:b/>
                <w:rPrChange w:id="9574" w:author="Delta" w:date="2021-07-23T11:12:00Z">
                  <w:rPr>
                    <w:rFonts w:ascii="Arial" w:hAnsi="Arial"/>
                    <w:b/>
                    <w:sz w:val="16"/>
                  </w:rPr>
                </w:rPrChange>
              </w:rPr>
              <w:pPrChange w:id="9575" w:author="Delta" w:date="2021-07-23T11:12:00Z">
                <w:pPr>
                  <w:snapToGrid w:val="0"/>
                  <w:spacing w:beforeLines="5" w:before="12" w:afterLines="5" w:after="12"/>
                </w:pPr>
              </w:pPrChange>
            </w:pPr>
            <w:r w:rsidRPr="008E21F4">
              <w:rPr>
                <w:b/>
                <w:rPrChange w:id="9576" w:author="Delta" w:date="2021-07-23T11:12:00Z">
                  <w:rPr>
                    <w:rFonts w:ascii="Arial" w:hAnsi="Arial"/>
                    <w:b/>
                    <w:sz w:val="16"/>
                  </w:rPr>
                </w:rPrChange>
              </w:rPr>
              <w:t>3 MHz</w:t>
            </w:r>
          </w:p>
        </w:tc>
        <w:tc>
          <w:tcPr>
            <w:tcW w:w="1134" w:type="dxa"/>
            <w:tcBorders>
              <w:top w:val="single" w:sz="6" w:space="0" w:color="auto"/>
              <w:left w:val="single" w:sz="6" w:space="0" w:color="auto"/>
              <w:bottom w:val="single" w:sz="6" w:space="0" w:color="auto"/>
              <w:right w:val="single" w:sz="6" w:space="0" w:color="auto"/>
            </w:tcBorders>
            <w:tcPrChange w:id="9577"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70C57A73" w14:textId="77777777" w:rsidR="00CB3986" w:rsidRPr="008E21F4" w:rsidRDefault="00CB3986" w:rsidP="00D04D5F">
            <w:pPr>
              <w:pStyle w:val="TAC"/>
              <w:rPr>
                <w:rPrChange w:id="9578" w:author="Delta" w:date="2021-07-23T11:12:00Z">
                  <w:rPr>
                    <w:rFonts w:ascii="Arial" w:hAnsi="Arial"/>
                    <w:sz w:val="16"/>
                  </w:rPr>
                </w:rPrChange>
              </w:rPr>
              <w:pPrChange w:id="9579" w:author="Delta" w:date="2021-07-23T11:12:00Z">
                <w:pPr>
                  <w:snapToGrid w:val="0"/>
                  <w:spacing w:beforeLines="5" w:before="12" w:afterLines="5" w:after="12"/>
                  <w:jc w:val="center"/>
                </w:pPr>
              </w:pPrChange>
            </w:pPr>
            <w:r w:rsidRPr="008E21F4">
              <w:rPr>
                <w:rPrChange w:id="9580" w:author="Delta" w:date="2021-07-23T11:12:00Z">
                  <w:rPr>
                    <w:rFonts w:ascii="Arial" w:hAnsi="Arial"/>
                    <w:sz w:val="16"/>
                  </w:rPr>
                </w:rPrChange>
              </w:rPr>
              <w:t>10</w:t>
            </w:r>
          </w:p>
        </w:tc>
        <w:tc>
          <w:tcPr>
            <w:tcW w:w="1134" w:type="dxa"/>
            <w:tcBorders>
              <w:top w:val="single" w:sz="6" w:space="0" w:color="auto"/>
              <w:left w:val="single" w:sz="6" w:space="0" w:color="auto"/>
              <w:bottom w:val="single" w:sz="6" w:space="0" w:color="auto"/>
              <w:right w:val="single" w:sz="6" w:space="0" w:color="auto"/>
            </w:tcBorders>
            <w:tcPrChange w:id="9581"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2F7836A" w14:textId="77777777" w:rsidR="00CB3986" w:rsidRPr="008E21F4" w:rsidRDefault="00CB3986" w:rsidP="00D04D5F">
            <w:pPr>
              <w:pStyle w:val="TAC"/>
              <w:rPr>
                <w:rPrChange w:id="9582" w:author="Delta" w:date="2021-07-23T11:12:00Z">
                  <w:rPr>
                    <w:rFonts w:ascii="Arial" w:hAnsi="Arial"/>
                    <w:sz w:val="16"/>
                  </w:rPr>
                </w:rPrChange>
              </w:rPr>
              <w:pPrChange w:id="9583" w:author="Delta" w:date="2021-07-23T11:12:00Z">
                <w:pPr>
                  <w:snapToGrid w:val="0"/>
                  <w:spacing w:beforeLines="5" w:before="12" w:afterLines="5" w:after="12"/>
                  <w:jc w:val="center"/>
                </w:pPr>
              </w:pPrChange>
            </w:pPr>
            <w:r w:rsidRPr="008E21F4">
              <w:rPr>
                <w:rPrChange w:id="9584" w:author="Delta" w:date="2021-07-23T11:12:00Z">
                  <w:rPr>
                    <w:rFonts w:ascii="Arial" w:hAnsi="Arial"/>
                    <w:sz w:val="16"/>
                  </w:rPr>
                </w:rPrChange>
              </w:rPr>
              <w:t>14</w:t>
            </w:r>
          </w:p>
        </w:tc>
        <w:tc>
          <w:tcPr>
            <w:tcW w:w="1134" w:type="dxa"/>
            <w:tcBorders>
              <w:top w:val="single" w:sz="6" w:space="0" w:color="auto"/>
              <w:left w:val="single" w:sz="6" w:space="0" w:color="auto"/>
              <w:bottom w:val="single" w:sz="6" w:space="0" w:color="auto"/>
              <w:right w:val="single" w:sz="6" w:space="0" w:color="auto"/>
            </w:tcBorders>
            <w:tcPrChange w:id="9585"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C795A3D" w14:textId="77777777" w:rsidR="00CB3986" w:rsidRPr="008E21F4" w:rsidRDefault="00CB3986" w:rsidP="00D04D5F">
            <w:pPr>
              <w:pStyle w:val="TAC"/>
              <w:rPr>
                <w:rPrChange w:id="9586" w:author="Delta" w:date="2021-07-23T11:12:00Z">
                  <w:rPr>
                    <w:rFonts w:ascii="Arial" w:hAnsi="Arial"/>
                    <w:sz w:val="16"/>
                  </w:rPr>
                </w:rPrChange>
              </w:rPr>
              <w:pPrChange w:id="9587" w:author="Delta" w:date="2021-07-23T11:12:00Z">
                <w:pPr>
                  <w:snapToGrid w:val="0"/>
                  <w:spacing w:beforeLines="5" w:before="12" w:afterLines="5" w:after="12"/>
                  <w:jc w:val="center"/>
                </w:pPr>
              </w:pPrChange>
            </w:pPr>
            <w:r w:rsidRPr="008E21F4">
              <w:rPr>
                <w:rPrChange w:id="9588" w:author="Delta" w:date="2021-07-23T11:12:00Z">
                  <w:rPr>
                    <w:rFonts w:ascii="Arial" w:hAnsi="Arial"/>
                    <w:sz w:val="16"/>
                  </w:rPr>
                </w:rPrChange>
              </w:rPr>
              <w:t>12</w:t>
            </w:r>
          </w:p>
        </w:tc>
        <w:tc>
          <w:tcPr>
            <w:tcW w:w="1134" w:type="dxa"/>
            <w:tcBorders>
              <w:top w:val="single" w:sz="6" w:space="0" w:color="auto"/>
              <w:left w:val="single" w:sz="6" w:space="0" w:color="auto"/>
              <w:bottom w:val="single" w:sz="6" w:space="0" w:color="auto"/>
              <w:right w:val="single" w:sz="6" w:space="0" w:color="auto"/>
            </w:tcBorders>
            <w:tcPrChange w:id="9589"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687C31B" w14:textId="77777777" w:rsidR="00CB3986" w:rsidRPr="008E21F4" w:rsidRDefault="00CB3986" w:rsidP="00D04D5F">
            <w:pPr>
              <w:pStyle w:val="TAC"/>
              <w:rPr>
                <w:rPrChange w:id="9590" w:author="Delta" w:date="2021-07-23T11:12:00Z">
                  <w:rPr>
                    <w:rFonts w:ascii="Arial" w:hAnsi="Arial"/>
                    <w:sz w:val="16"/>
                  </w:rPr>
                </w:rPrChange>
              </w:rPr>
              <w:pPrChange w:id="9591" w:author="Delta" w:date="2021-07-23T11:12:00Z">
                <w:pPr>
                  <w:snapToGrid w:val="0"/>
                  <w:spacing w:beforeLines="5" w:before="12" w:afterLines="5" w:after="12"/>
                  <w:jc w:val="center"/>
                </w:pPr>
              </w:pPrChange>
            </w:pPr>
            <w:r w:rsidRPr="008E21F4">
              <w:rPr>
                <w:rPrChange w:id="9592" w:author="Delta" w:date="2021-07-23T11:12:00Z">
                  <w:rPr>
                    <w:rFonts w:ascii="Arial" w:hAnsi="Arial"/>
                    <w:sz w:val="16"/>
                  </w:rPr>
                </w:rPrChange>
              </w:rPr>
              <w:t>5</w:t>
            </w:r>
          </w:p>
        </w:tc>
        <w:tc>
          <w:tcPr>
            <w:tcW w:w="1134" w:type="dxa"/>
            <w:tcBorders>
              <w:top w:val="single" w:sz="6" w:space="0" w:color="auto"/>
              <w:left w:val="single" w:sz="6" w:space="0" w:color="auto"/>
              <w:bottom w:val="single" w:sz="6" w:space="0" w:color="auto"/>
              <w:right w:val="single" w:sz="6" w:space="0" w:color="auto"/>
            </w:tcBorders>
            <w:tcPrChange w:id="9593"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154C0B3" w14:textId="77777777" w:rsidR="00CB3986" w:rsidRPr="008E21F4" w:rsidRDefault="00CB3986" w:rsidP="00D04D5F">
            <w:pPr>
              <w:pStyle w:val="TAC"/>
              <w:rPr>
                <w:rPrChange w:id="9594" w:author="Delta" w:date="2021-07-23T11:12:00Z">
                  <w:rPr>
                    <w:rFonts w:ascii="Arial" w:hAnsi="Arial"/>
                    <w:sz w:val="16"/>
                  </w:rPr>
                </w:rPrChange>
              </w:rPr>
              <w:pPrChange w:id="9595" w:author="Delta" w:date="2021-07-23T11:12:00Z">
                <w:pPr>
                  <w:snapToGrid w:val="0"/>
                  <w:spacing w:beforeLines="5" w:before="12" w:afterLines="5" w:after="12"/>
                  <w:jc w:val="center"/>
                </w:pPr>
              </w:pPrChange>
            </w:pPr>
            <w:r w:rsidRPr="008E21F4">
              <w:rPr>
                <w:rPrChange w:id="9596" w:author="Delta" w:date="2021-07-23T11:12:00Z">
                  <w:rPr>
                    <w:rFonts w:ascii="Arial" w:hAnsi="Arial"/>
                    <w:sz w:val="16"/>
                  </w:rPr>
                </w:rPrChange>
              </w:rPr>
              <w:t>0</w:t>
            </w:r>
          </w:p>
        </w:tc>
        <w:tc>
          <w:tcPr>
            <w:tcW w:w="1134" w:type="dxa"/>
            <w:tcBorders>
              <w:top w:val="single" w:sz="6" w:space="0" w:color="auto"/>
              <w:left w:val="single" w:sz="6" w:space="0" w:color="auto"/>
              <w:bottom w:val="single" w:sz="6" w:space="0" w:color="auto"/>
              <w:right w:val="single" w:sz="6" w:space="0" w:color="auto"/>
            </w:tcBorders>
            <w:tcPrChange w:id="9597"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2B7136FF" w14:textId="77777777" w:rsidR="00CB3986" w:rsidRPr="008E21F4" w:rsidRDefault="00CB3986" w:rsidP="00D04D5F">
            <w:pPr>
              <w:pStyle w:val="TAC"/>
              <w:rPr>
                <w:rPrChange w:id="9598" w:author="Delta" w:date="2021-07-23T11:12:00Z">
                  <w:rPr>
                    <w:rFonts w:ascii="Arial" w:hAnsi="Arial"/>
                    <w:sz w:val="16"/>
                  </w:rPr>
                </w:rPrChange>
              </w:rPr>
              <w:pPrChange w:id="9599" w:author="Delta" w:date="2021-07-23T11:12:00Z">
                <w:pPr>
                  <w:snapToGrid w:val="0"/>
                  <w:spacing w:beforeLines="5" w:before="12" w:afterLines="5" w:after="12"/>
                  <w:jc w:val="center"/>
                </w:pPr>
              </w:pPrChange>
            </w:pPr>
            <w:r w:rsidRPr="008E21F4">
              <w:rPr>
                <w:rPrChange w:id="9600" w:author="Delta" w:date="2021-07-23T11:12:00Z">
                  <w:rPr>
                    <w:rFonts w:ascii="Arial" w:hAnsi="Arial"/>
                    <w:sz w:val="16"/>
                  </w:rPr>
                </w:rPrChange>
              </w:rPr>
              <w:t>1</w:t>
            </w:r>
          </w:p>
        </w:tc>
        <w:tc>
          <w:tcPr>
            <w:tcW w:w="1134" w:type="dxa"/>
            <w:tcBorders>
              <w:top w:val="single" w:sz="6" w:space="0" w:color="auto"/>
              <w:left w:val="single" w:sz="6" w:space="0" w:color="auto"/>
              <w:bottom w:val="single" w:sz="6" w:space="0" w:color="auto"/>
              <w:right w:val="single" w:sz="6" w:space="0" w:color="auto"/>
            </w:tcBorders>
            <w:tcPrChange w:id="9601"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31578F4F" w14:textId="77777777" w:rsidR="00CB3986" w:rsidRPr="008E21F4" w:rsidRDefault="00CB3986" w:rsidP="00D04D5F">
            <w:pPr>
              <w:pStyle w:val="TAC"/>
              <w:rPr>
                <w:rPrChange w:id="9602" w:author="Delta" w:date="2021-07-23T11:12:00Z">
                  <w:rPr>
                    <w:rFonts w:ascii="Arial" w:hAnsi="Arial"/>
                    <w:sz w:val="16"/>
                  </w:rPr>
                </w:rPrChange>
              </w:rPr>
              <w:pPrChange w:id="9603" w:author="Delta" w:date="2021-07-23T11:12:00Z">
                <w:pPr>
                  <w:snapToGrid w:val="0"/>
                  <w:spacing w:beforeLines="5" w:before="12" w:afterLines="5" w:after="12"/>
                  <w:jc w:val="center"/>
                </w:pPr>
              </w:pPrChange>
            </w:pPr>
            <w:r w:rsidRPr="008E21F4">
              <w:rPr>
                <w:rPrChange w:id="9604" w:author="Delta" w:date="2021-07-23T11:12:00Z">
                  <w:rPr>
                    <w:rFonts w:ascii="Arial" w:hAnsi="Arial"/>
                    <w:sz w:val="16"/>
                  </w:rPr>
                </w:rPrChange>
              </w:rPr>
              <w:t>7</w:t>
            </w:r>
          </w:p>
        </w:tc>
      </w:tr>
      <w:tr w:rsidR="00CB3986" w:rsidRPr="008E21F4" w14:paraId="734F7899" w14:textId="77777777" w:rsidTr="00D04D5F">
        <w:trPr>
          <w:jc w:val="center"/>
          <w:trPrChange w:id="9605"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606"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2DCFC64C" w14:textId="77777777" w:rsidR="00CB3986" w:rsidRPr="008E21F4" w:rsidRDefault="00CB3986" w:rsidP="00D04D5F">
            <w:pPr>
              <w:pStyle w:val="TAL"/>
              <w:rPr>
                <w:b/>
                <w:rPrChange w:id="9607" w:author="Delta" w:date="2021-07-23T11:12:00Z">
                  <w:rPr>
                    <w:rFonts w:ascii="Arial" w:hAnsi="Arial"/>
                    <w:b/>
                    <w:sz w:val="16"/>
                  </w:rPr>
                </w:rPrChange>
              </w:rPr>
              <w:pPrChange w:id="9608" w:author="Delta" w:date="2021-07-23T11:12:00Z">
                <w:pPr>
                  <w:snapToGrid w:val="0"/>
                  <w:spacing w:beforeLines="5" w:before="12" w:afterLines="5" w:after="12"/>
                </w:pPr>
              </w:pPrChange>
            </w:pPr>
            <w:r w:rsidRPr="008E21F4">
              <w:rPr>
                <w:b/>
                <w:rPrChange w:id="9609" w:author="Delta" w:date="2021-07-23T11:12:00Z">
                  <w:rPr>
                    <w:rFonts w:ascii="Arial" w:hAnsi="Arial"/>
                    <w:b/>
                    <w:sz w:val="16"/>
                  </w:rPr>
                </w:rPrChange>
              </w:rPr>
              <w:t>5 MHz</w:t>
            </w:r>
          </w:p>
        </w:tc>
        <w:tc>
          <w:tcPr>
            <w:tcW w:w="1134" w:type="dxa"/>
            <w:tcBorders>
              <w:top w:val="single" w:sz="6" w:space="0" w:color="auto"/>
              <w:left w:val="single" w:sz="6" w:space="0" w:color="auto"/>
              <w:bottom w:val="single" w:sz="6" w:space="0" w:color="auto"/>
              <w:right w:val="single" w:sz="6" w:space="0" w:color="auto"/>
            </w:tcBorders>
            <w:tcPrChange w:id="9610"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16F71DDA" w14:textId="77777777" w:rsidR="00CB3986" w:rsidRPr="008E21F4" w:rsidRDefault="00CB3986" w:rsidP="00D04D5F">
            <w:pPr>
              <w:pStyle w:val="TAC"/>
              <w:rPr>
                <w:rPrChange w:id="9611" w:author="Delta" w:date="2021-07-23T11:12:00Z">
                  <w:rPr>
                    <w:rFonts w:ascii="Arial" w:hAnsi="Arial"/>
                    <w:sz w:val="16"/>
                  </w:rPr>
                </w:rPrChange>
              </w:rPr>
              <w:pPrChange w:id="9612" w:author="Delta" w:date="2021-07-23T11:12:00Z">
                <w:pPr>
                  <w:snapToGrid w:val="0"/>
                  <w:spacing w:beforeLines="5" w:before="12" w:afterLines="5" w:after="12"/>
                  <w:jc w:val="center"/>
                </w:pPr>
              </w:pPrChange>
            </w:pPr>
            <w:r w:rsidRPr="008E21F4">
              <w:rPr>
                <w:rPrChange w:id="9613" w:author="Delta" w:date="2021-07-23T11:12:00Z">
                  <w:rPr>
                    <w:rFonts w:ascii="Arial" w:hAnsi="Arial"/>
                    <w:sz w:val="16"/>
                  </w:rPr>
                </w:rPrChange>
              </w:rPr>
              <w:t>17</w:t>
            </w:r>
          </w:p>
        </w:tc>
        <w:tc>
          <w:tcPr>
            <w:tcW w:w="1134" w:type="dxa"/>
            <w:tcBorders>
              <w:top w:val="single" w:sz="6" w:space="0" w:color="auto"/>
              <w:left w:val="single" w:sz="6" w:space="0" w:color="auto"/>
              <w:bottom w:val="single" w:sz="6" w:space="0" w:color="auto"/>
              <w:right w:val="single" w:sz="6" w:space="0" w:color="auto"/>
            </w:tcBorders>
            <w:tcPrChange w:id="9614"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2140F3ED" w14:textId="77777777" w:rsidR="00CB3986" w:rsidRPr="008E21F4" w:rsidRDefault="00CB3986" w:rsidP="00D04D5F">
            <w:pPr>
              <w:pStyle w:val="TAC"/>
              <w:rPr>
                <w:rPrChange w:id="9615" w:author="Delta" w:date="2021-07-23T11:12:00Z">
                  <w:rPr>
                    <w:rFonts w:ascii="Arial" w:hAnsi="Arial"/>
                    <w:sz w:val="16"/>
                  </w:rPr>
                </w:rPrChange>
              </w:rPr>
              <w:pPrChange w:id="9616" w:author="Delta" w:date="2021-07-23T11:12:00Z">
                <w:pPr>
                  <w:snapToGrid w:val="0"/>
                  <w:spacing w:beforeLines="5" w:before="12" w:afterLines="5" w:after="12"/>
                  <w:jc w:val="center"/>
                </w:pPr>
              </w:pPrChange>
            </w:pPr>
            <w:r w:rsidRPr="008E21F4">
              <w:rPr>
                <w:rPrChange w:id="9617" w:author="Delta" w:date="2021-07-23T11:12:00Z">
                  <w:rPr>
                    <w:rFonts w:ascii="Arial" w:hAnsi="Arial"/>
                    <w:sz w:val="16"/>
                  </w:rPr>
                </w:rPrChange>
              </w:rPr>
              <w:t>24</w:t>
            </w:r>
          </w:p>
        </w:tc>
        <w:tc>
          <w:tcPr>
            <w:tcW w:w="1134" w:type="dxa"/>
            <w:tcBorders>
              <w:top w:val="single" w:sz="6" w:space="0" w:color="auto"/>
              <w:left w:val="single" w:sz="6" w:space="0" w:color="auto"/>
              <w:bottom w:val="single" w:sz="6" w:space="0" w:color="auto"/>
              <w:right w:val="single" w:sz="6" w:space="0" w:color="auto"/>
            </w:tcBorders>
            <w:tcPrChange w:id="9618"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53DA7E03" w14:textId="77777777" w:rsidR="00CB3986" w:rsidRPr="008E21F4" w:rsidRDefault="00CB3986" w:rsidP="00D04D5F">
            <w:pPr>
              <w:pStyle w:val="TAC"/>
              <w:rPr>
                <w:rPrChange w:id="9619" w:author="Delta" w:date="2021-07-23T11:12:00Z">
                  <w:rPr>
                    <w:rFonts w:ascii="Arial" w:hAnsi="Arial"/>
                    <w:sz w:val="16"/>
                  </w:rPr>
                </w:rPrChange>
              </w:rPr>
              <w:pPrChange w:id="9620" w:author="Delta" w:date="2021-07-23T11:12:00Z">
                <w:pPr>
                  <w:snapToGrid w:val="0"/>
                  <w:spacing w:beforeLines="5" w:before="12" w:afterLines="5" w:after="12"/>
                  <w:jc w:val="center"/>
                </w:pPr>
              </w:pPrChange>
            </w:pPr>
            <w:r w:rsidRPr="008E21F4">
              <w:rPr>
                <w:rPrChange w:id="9621" w:author="Delta" w:date="2021-07-23T11:12:00Z">
                  <w:rPr>
                    <w:rFonts w:ascii="Arial" w:hAnsi="Arial"/>
                    <w:sz w:val="16"/>
                  </w:rPr>
                </w:rPrChange>
              </w:rPr>
              <w:t>21</w:t>
            </w:r>
          </w:p>
        </w:tc>
        <w:tc>
          <w:tcPr>
            <w:tcW w:w="1134" w:type="dxa"/>
            <w:tcBorders>
              <w:top w:val="single" w:sz="6" w:space="0" w:color="auto"/>
              <w:left w:val="single" w:sz="6" w:space="0" w:color="auto"/>
              <w:bottom w:val="single" w:sz="6" w:space="0" w:color="auto"/>
              <w:right w:val="single" w:sz="6" w:space="0" w:color="auto"/>
            </w:tcBorders>
            <w:tcPrChange w:id="9622"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021100C" w14:textId="77777777" w:rsidR="00CB3986" w:rsidRPr="008E21F4" w:rsidRDefault="00CB3986" w:rsidP="00D04D5F">
            <w:pPr>
              <w:pStyle w:val="TAC"/>
              <w:rPr>
                <w:rPrChange w:id="9623" w:author="Delta" w:date="2021-07-23T11:12:00Z">
                  <w:rPr>
                    <w:rFonts w:ascii="Arial" w:hAnsi="Arial"/>
                    <w:sz w:val="16"/>
                  </w:rPr>
                </w:rPrChange>
              </w:rPr>
              <w:pPrChange w:id="9624" w:author="Delta" w:date="2021-07-23T11:12:00Z">
                <w:pPr>
                  <w:snapToGrid w:val="0"/>
                  <w:spacing w:beforeLines="5" w:before="12" w:afterLines="5" w:after="12"/>
                  <w:jc w:val="center"/>
                </w:pPr>
              </w:pPrChange>
            </w:pPr>
            <w:r w:rsidRPr="008E21F4">
              <w:rPr>
                <w:rPrChange w:id="9625" w:author="Delta" w:date="2021-07-23T11:12:00Z">
                  <w:rPr>
                    <w:rFonts w:ascii="Arial" w:hAnsi="Arial"/>
                    <w:sz w:val="16"/>
                  </w:rPr>
                </w:rPrChange>
              </w:rPr>
              <w:t>8</w:t>
            </w:r>
          </w:p>
        </w:tc>
        <w:tc>
          <w:tcPr>
            <w:tcW w:w="1134" w:type="dxa"/>
            <w:tcBorders>
              <w:top w:val="single" w:sz="6" w:space="0" w:color="auto"/>
              <w:left w:val="single" w:sz="6" w:space="0" w:color="auto"/>
              <w:bottom w:val="single" w:sz="6" w:space="0" w:color="auto"/>
              <w:right w:val="single" w:sz="6" w:space="0" w:color="auto"/>
            </w:tcBorders>
            <w:tcPrChange w:id="9626"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F715B27" w14:textId="77777777" w:rsidR="00CB3986" w:rsidRPr="008E21F4" w:rsidRDefault="00CB3986" w:rsidP="00D04D5F">
            <w:pPr>
              <w:pStyle w:val="TAC"/>
              <w:rPr>
                <w:rPrChange w:id="9627" w:author="Delta" w:date="2021-07-23T11:12:00Z">
                  <w:rPr>
                    <w:rFonts w:ascii="Arial" w:hAnsi="Arial"/>
                    <w:sz w:val="16"/>
                  </w:rPr>
                </w:rPrChange>
              </w:rPr>
              <w:pPrChange w:id="9628" w:author="Delta" w:date="2021-07-23T11:12:00Z">
                <w:pPr>
                  <w:snapToGrid w:val="0"/>
                  <w:spacing w:beforeLines="5" w:before="12" w:afterLines="5" w:after="12"/>
                  <w:jc w:val="center"/>
                </w:pPr>
              </w:pPrChange>
            </w:pPr>
            <w:r w:rsidRPr="008E21F4">
              <w:rPr>
                <w:rPrChange w:id="9629" w:author="Delta" w:date="2021-07-23T11:12:00Z">
                  <w:rPr>
                    <w:rFonts w:ascii="Arial" w:hAnsi="Arial"/>
                    <w:sz w:val="16"/>
                  </w:rPr>
                </w:rPrChange>
              </w:rPr>
              <w:t>1</w:t>
            </w:r>
          </w:p>
        </w:tc>
        <w:tc>
          <w:tcPr>
            <w:tcW w:w="1134" w:type="dxa"/>
            <w:tcBorders>
              <w:top w:val="single" w:sz="6" w:space="0" w:color="auto"/>
              <w:left w:val="single" w:sz="6" w:space="0" w:color="auto"/>
              <w:bottom w:val="single" w:sz="6" w:space="0" w:color="auto"/>
              <w:right w:val="single" w:sz="6" w:space="0" w:color="auto"/>
            </w:tcBorders>
            <w:tcPrChange w:id="9630"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AC2A2E4" w14:textId="77777777" w:rsidR="00CB3986" w:rsidRPr="008E21F4" w:rsidRDefault="00CB3986" w:rsidP="00D04D5F">
            <w:pPr>
              <w:pStyle w:val="TAC"/>
              <w:rPr>
                <w:rPrChange w:id="9631" w:author="Delta" w:date="2021-07-23T11:12:00Z">
                  <w:rPr>
                    <w:rFonts w:ascii="Arial" w:hAnsi="Arial"/>
                    <w:sz w:val="16"/>
                  </w:rPr>
                </w:rPrChange>
              </w:rPr>
              <w:pPrChange w:id="9632" w:author="Delta" w:date="2021-07-23T11:12:00Z">
                <w:pPr>
                  <w:snapToGrid w:val="0"/>
                  <w:spacing w:beforeLines="5" w:before="12" w:afterLines="5" w:after="12"/>
                  <w:jc w:val="center"/>
                </w:pPr>
              </w:pPrChange>
            </w:pPr>
            <w:r w:rsidRPr="008E21F4">
              <w:rPr>
                <w:rPrChange w:id="9633" w:author="Delta" w:date="2021-07-23T11:12:00Z">
                  <w:rPr>
                    <w:rFonts w:ascii="Arial" w:hAnsi="Arial"/>
                    <w:sz w:val="16"/>
                  </w:rPr>
                </w:rPrChange>
              </w:rPr>
              <w:t>2</w:t>
            </w:r>
          </w:p>
        </w:tc>
        <w:tc>
          <w:tcPr>
            <w:tcW w:w="1134" w:type="dxa"/>
            <w:tcBorders>
              <w:top w:val="single" w:sz="6" w:space="0" w:color="auto"/>
              <w:left w:val="single" w:sz="6" w:space="0" w:color="auto"/>
              <w:bottom w:val="single" w:sz="6" w:space="0" w:color="auto"/>
              <w:right w:val="single" w:sz="6" w:space="0" w:color="auto"/>
            </w:tcBorders>
            <w:tcPrChange w:id="9634"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7EFBDC1" w14:textId="77777777" w:rsidR="00CB3986" w:rsidRPr="008E21F4" w:rsidRDefault="00CB3986" w:rsidP="00D04D5F">
            <w:pPr>
              <w:pStyle w:val="TAC"/>
              <w:rPr>
                <w:rPrChange w:id="9635" w:author="Delta" w:date="2021-07-23T11:12:00Z">
                  <w:rPr>
                    <w:rFonts w:ascii="Arial" w:hAnsi="Arial"/>
                    <w:sz w:val="16"/>
                  </w:rPr>
                </w:rPrChange>
              </w:rPr>
              <w:pPrChange w:id="9636" w:author="Delta" w:date="2021-07-23T11:12:00Z">
                <w:pPr>
                  <w:snapToGrid w:val="0"/>
                  <w:spacing w:beforeLines="5" w:before="12" w:afterLines="5" w:after="12"/>
                  <w:jc w:val="center"/>
                </w:pPr>
              </w:pPrChange>
            </w:pPr>
            <w:r w:rsidRPr="008E21F4">
              <w:rPr>
                <w:rPrChange w:id="9637" w:author="Delta" w:date="2021-07-23T11:12:00Z">
                  <w:rPr>
                    <w:rFonts w:ascii="Arial" w:hAnsi="Arial"/>
                    <w:sz w:val="16"/>
                  </w:rPr>
                </w:rPrChange>
              </w:rPr>
              <w:t>12</w:t>
            </w:r>
          </w:p>
        </w:tc>
      </w:tr>
      <w:tr w:rsidR="00CB3986" w:rsidRPr="008E21F4" w14:paraId="6426B179" w14:textId="77777777" w:rsidTr="00D04D5F">
        <w:trPr>
          <w:jc w:val="center"/>
          <w:trPrChange w:id="9638"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639"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4AD26FAE" w14:textId="77777777" w:rsidR="00CB3986" w:rsidRPr="008E21F4" w:rsidRDefault="00CB3986" w:rsidP="00D04D5F">
            <w:pPr>
              <w:pStyle w:val="TAL"/>
              <w:rPr>
                <w:b/>
                <w:rPrChange w:id="9640" w:author="Delta" w:date="2021-07-23T11:12:00Z">
                  <w:rPr>
                    <w:rFonts w:ascii="Arial" w:hAnsi="Arial"/>
                    <w:b/>
                    <w:sz w:val="16"/>
                  </w:rPr>
                </w:rPrChange>
              </w:rPr>
              <w:pPrChange w:id="9641" w:author="Delta" w:date="2021-07-23T11:12:00Z">
                <w:pPr>
                  <w:snapToGrid w:val="0"/>
                  <w:spacing w:beforeLines="5" w:before="12" w:afterLines="5" w:after="12"/>
                </w:pPr>
              </w:pPrChange>
            </w:pPr>
            <w:r w:rsidRPr="008E21F4">
              <w:rPr>
                <w:b/>
                <w:rPrChange w:id="9642" w:author="Delta" w:date="2021-07-23T11:12:00Z">
                  <w:rPr>
                    <w:rFonts w:ascii="Arial" w:hAnsi="Arial"/>
                    <w:b/>
                    <w:sz w:val="16"/>
                  </w:rPr>
                </w:rPrChange>
              </w:rPr>
              <w:t>10 MHz</w:t>
            </w:r>
          </w:p>
        </w:tc>
        <w:tc>
          <w:tcPr>
            <w:tcW w:w="1134" w:type="dxa"/>
            <w:tcBorders>
              <w:top w:val="single" w:sz="6" w:space="0" w:color="auto"/>
              <w:left w:val="single" w:sz="6" w:space="0" w:color="auto"/>
              <w:bottom w:val="single" w:sz="6" w:space="0" w:color="auto"/>
              <w:right w:val="single" w:sz="6" w:space="0" w:color="auto"/>
            </w:tcBorders>
            <w:tcPrChange w:id="9643"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61347D9" w14:textId="77777777" w:rsidR="00CB3986" w:rsidRPr="008E21F4" w:rsidRDefault="00CB3986" w:rsidP="00D04D5F">
            <w:pPr>
              <w:pStyle w:val="TAC"/>
              <w:rPr>
                <w:rPrChange w:id="9644" w:author="Delta" w:date="2021-07-23T11:12:00Z">
                  <w:rPr>
                    <w:rFonts w:ascii="Arial" w:hAnsi="Arial"/>
                    <w:sz w:val="16"/>
                  </w:rPr>
                </w:rPrChange>
              </w:rPr>
              <w:pPrChange w:id="9645" w:author="Delta" w:date="2021-07-23T11:12:00Z">
                <w:pPr>
                  <w:snapToGrid w:val="0"/>
                  <w:spacing w:beforeLines="5" w:before="12" w:afterLines="5" w:after="12"/>
                  <w:jc w:val="center"/>
                </w:pPr>
              </w:pPrChange>
            </w:pPr>
            <w:r w:rsidRPr="008E21F4">
              <w:rPr>
                <w:rPrChange w:id="9646" w:author="Delta" w:date="2021-07-23T11:12:00Z">
                  <w:rPr>
                    <w:rFonts w:ascii="Arial" w:hAnsi="Arial"/>
                    <w:sz w:val="16"/>
                  </w:rPr>
                </w:rPrChange>
              </w:rPr>
              <w:t>35</w:t>
            </w:r>
          </w:p>
        </w:tc>
        <w:tc>
          <w:tcPr>
            <w:tcW w:w="1134" w:type="dxa"/>
            <w:tcBorders>
              <w:top w:val="single" w:sz="6" w:space="0" w:color="auto"/>
              <w:left w:val="single" w:sz="6" w:space="0" w:color="auto"/>
              <w:bottom w:val="single" w:sz="6" w:space="0" w:color="auto"/>
              <w:right w:val="single" w:sz="6" w:space="0" w:color="auto"/>
            </w:tcBorders>
            <w:tcPrChange w:id="9647"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2CB7F6F2" w14:textId="77777777" w:rsidR="00CB3986" w:rsidRPr="008E21F4" w:rsidRDefault="00CB3986" w:rsidP="00D04D5F">
            <w:pPr>
              <w:pStyle w:val="TAC"/>
              <w:rPr>
                <w:rPrChange w:id="9648" w:author="Delta" w:date="2021-07-23T11:12:00Z">
                  <w:rPr>
                    <w:rFonts w:ascii="Arial" w:hAnsi="Arial"/>
                    <w:sz w:val="16"/>
                  </w:rPr>
                </w:rPrChange>
              </w:rPr>
              <w:pPrChange w:id="9649" w:author="Delta" w:date="2021-07-23T11:12:00Z">
                <w:pPr>
                  <w:snapToGrid w:val="0"/>
                  <w:spacing w:beforeLines="5" w:before="12" w:afterLines="5" w:after="12"/>
                  <w:jc w:val="center"/>
                </w:pPr>
              </w:pPrChange>
            </w:pPr>
            <w:r w:rsidRPr="008E21F4">
              <w:rPr>
                <w:rPrChange w:id="9650" w:author="Delta" w:date="2021-07-23T11:12:00Z">
                  <w:rPr>
                    <w:rFonts w:ascii="Arial" w:hAnsi="Arial"/>
                    <w:sz w:val="16"/>
                  </w:rPr>
                </w:rPrChange>
              </w:rPr>
              <w:t>49</w:t>
            </w:r>
          </w:p>
        </w:tc>
        <w:tc>
          <w:tcPr>
            <w:tcW w:w="1134" w:type="dxa"/>
            <w:tcBorders>
              <w:top w:val="single" w:sz="6" w:space="0" w:color="auto"/>
              <w:left w:val="single" w:sz="6" w:space="0" w:color="auto"/>
              <w:bottom w:val="single" w:sz="6" w:space="0" w:color="auto"/>
              <w:right w:val="single" w:sz="6" w:space="0" w:color="auto"/>
            </w:tcBorders>
            <w:tcPrChange w:id="9651"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288974B6" w14:textId="77777777" w:rsidR="00CB3986" w:rsidRPr="008E21F4" w:rsidRDefault="00CB3986" w:rsidP="00D04D5F">
            <w:pPr>
              <w:pStyle w:val="TAC"/>
              <w:rPr>
                <w:rPrChange w:id="9652" w:author="Delta" w:date="2021-07-23T11:12:00Z">
                  <w:rPr>
                    <w:rFonts w:ascii="Arial" w:hAnsi="Arial"/>
                    <w:sz w:val="16"/>
                  </w:rPr>
                </w:rPrChange>
              </w:rPr>
              <w:pPrChange w:id="9653" w:author="Delta" w:date="2021-07-23T11:12:00Z">
                <w:pPr>
                  <w:snapToGrid w:val="0"/>
                  <w:spacing w:beforeLines="5" w:before="12" w:afterLines="5" w:after="12"/>
                  <w:jc w:val="center"/>
                </w:pPr>
              </w:pPrChange>
            </w:pPr>
            <w:r w:rsidRPr="008E21F4">
              <w:rPr>
                <w:rPrChange w:id="9654" w:author="Delta" w:date="2021-07-23T11:12:00Z">
                  <w:rPr>
                    <w:rFonts w:ascii="Arial" w:hAnsi="Arial"/>
                    <w:sz w:val="16"/>
                  </w:rPr>
                </w:rPrChange>
              </w:rPr>
              <w:t>42</w:t>
            </w:r>
          </w:p>
        </w:tc>
        <w:tc>
          <w:tcPr>
            <w:tcW w:w="1134" w:type="dxa"/>
            <w:tcBorders>
              <w:top w:val="single" w:sz="6" w:space="0" w:color="auto"/>
              <w:left w:val="single" w:sz="6" w:space="0" w:color="auto"/>
              <w:bottom w:val="single" w:sz="6" w:space="0" w:color="auto"/>
              <w:right w:val="single" w:sz="6" w:space="0" w:color="auto"/>
            </w:tcBorders>
            <w:tcPrChange w:id="9655"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3C4F38F1" w14:textId="77777777" w:rsidR="00CB3986" w:rsidRPr="008E21F4" w:rsidRDefault="00CB3986" w:rsidP="00D04D5F">
            <w:pPr>
              <w:pStyle w:val="TAC"/>
              <w:rPr>
                <w:rPrChange w:id="9656" w:author="Delta" w:date="2021-07-23T11:12:00Z">
                  <w:rPr>
                    <w:rFonts w:ascii="Arial" w:hAnsi="Arial"/>
                    <w:sz w:val="16"/>
                  </w:rPr>
                </w:rPrChange>
              </w:rPr>
              <w:pPrChange w:id="9657" w:author="Delta" w:date="2021-07-23T11:12:00Z">
                <w:pPr>
                  <w:snapToGrid w:val="0"/>
                  <w:spacing w:beforeLines="5" w:before="12" w:afterLines="5" w:after="12"/>
                  <w:jc w:val="center"/>
                </w:pPr>
              </w:pPrChange>
            </w:pPr>
            <w:r w:rsidRPr="008E21F4">
              <w:rPr>
                <w:rPrChange w:id="9658" w:author="Delta" w:date="2021-07-23T11:12:00Z">
                  <w:rPr>
                    <w:rFonts w:ascii="Arial" w:hAnsi="Arial"/>
                    <w:sz w:val="16"/>
                  </w:rPr>
                </w:rPrChange>
              </w:rPr>
              <w:t>17</w:t>
            </w:r>
          </w:p>
        </w:tc>
        <w:tc>
          <w:tcPr>
            <w:tcW w:w="1134" w:type="dxa"/>
            <w:tcBorders>
              <w:top w:val="single" w:sz="6" w:space="0" w:color="auto"/>
              <w:left w:val="single" w:sz="6" w:space="0" w:color="auto"/>
              <w:bottom w:val="single" w:sz="6" w:space="0" w:color="auto"/>
              <w:right w:val="single" w:sz="6" w:space="0" w:color="auto"/>
            </w:tcBorders>
            <w:tcPrChange w:id="9659"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64852B0" w14:textId="77777777" w:rsidR="00CB3986" w:rsidRPr="008E21F4" w:rsidRDefault="00CB3986" w:rsidP="00D04D5F">
            <w:pPr>
              <w:pStyle w:val="TAC"/>
              <w:rPr>
                <w:rPrChange w:id="9660" w:author="Delta" w:date="2021-07-23T11:12:00Z">
                  <w:rPr>
                    <w:rFonts w:ascii="Arial" w:hAnsi="Arial"/>
                    <w:sz w:val="16"/>
                  </w:rPr>
                </w:rPrChange>
              </w:rPr>
              <w:pPrChange w:id="9661" w:author="Delta" w:date="2021-07-23T11:12:00Z">
                <w:pPr>
                  <w:snapToGrid w:val="0"/>
                  <w:spacing w:beforeLines="5" w:before="12" w:afterLines="5" w:after="12"/>
                  <w:jc w:val="center"/>
                </w:pPr>
              </w:pPrChange>
            </w:pPr>
            <w:r w:rsidRPr="008E21F4">
              <w:rPr>
                <w:rPrChange w:id="9662" w:author="Delta" w:date="2021-07-23T11:12:00Z">
                  <w:rPr>
                    <w:rFonts w:ascii="Arial" w:hAnsi="Arial"/>
                    <w:sz w:val="16"/>
                  </w:rPr>
                </w:rPrChange>
              </w:rPr>
              <w:t>2</w:t>
            </w:r>
          </w:p>
        </w:tc>
        <w:tc>
          <w:tcPr>
            <w:tcW w:w="1134" w:type="dxa"/>
            <w:tcBorders>
              <w:top w:val="single" w:sz="6" w:space="0" w:color="auto"/>
              <w:left w:val="single" w:sz="6" w:space="0" w:color="auto"/>
              <w:bottom w:val="single" w:sz="6" w:space="0" w:color="auto"/>
              <w:right w:val="single" w:sz="6" w:space="0" w:color="auto"/>
            </w:tcBorders>
            <w:tcPrChange w:id="9663"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5F98FB4F" w14:textId="77777777" w:rsidR="00CB3986" w:rsidRPr="008E21F4" w:rsidRDefault="00CB3986" w:rsidP="00D04D5F">
            <w:pPr>
              <w:pStyle w:val="TAC"/>
              <w:rPr>
                <w:rPrChange w:id="9664" w:author="Delta" w:date="2021-07-23T11:12:00Z">
                  <w:rPr>
                    <w:rFonts w:ascii="Arial" w:hAnsi="Arial"/>
                    <w:sz w:val="16"/>
                  </w:rPr>
                </w:rPrChange>
              </w:rPr>
              <w:pPrChange w:id="9665" w:author="Delta" w:date="2021-07-23T11:12:00Z">
                <w:pPr>
                  <w:snapToGrid w:val="0"/>
                  <w:spacing w:beforeLines="5" w:before="12" w:afterLines="5" w:after="12"/>
                  <w:jc w:val="center"/>
                </w:pPr>
              </w:pPrChange>
            </w:pPr>
            <w:r w:rsidRPr="008E21F4">
              <w:rPr>
                <w:rPrChange w:id="9666" w:author="Delta" w:date="2021-07-23T11:12:00Z">
                  <w:rPr>
                    <w:rFonts w:ascii="Arial" w:hAnsi="Arial"/>
                    <w:sz w:val="16"/>
                  </w:rPr>
                </w:rPrChange>
              </w:rPr>
              <w:t>4</w:t>
            </w:r>
          </w:p>
        </w:tc>
        <w:tc>
          <w:tcPr>
            <w:tcW w:w="1134" w:type="dxa"/>
            <w:tcBorders>
              <w:top w:val="single" w:sz="6" w:space="0" w:color="auto"/>
              <w:left w:val="single" w:sz="6" w:space="0" w:color="auto"/>
              <w:bottom w:val="single" w:sz="6" w:space="0" w:color="auto"/>
              <w:right w:val="single" w:sz="6" w:space="0" w:color="auto"/>
            </w:tcBorders>
            <w:tcPrChange w:id="9667"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AEDE995" w14:textId="77777777" w:rsidR="00CB3986" w:rsidRPr="008E21F4" w:rsidRDefault="00CB3986" w:rsidP="00D04D5F">
            <w:pPr>
              <w:pStyle w:val="TAC"/>
              <w:rPr>
                <w:rPrChange w:id="9668" w:author="Delta" w:date="2021-07-23T11:12:00Z">
                  <w:rPr>
                    <w:rFonts w:ascii="Arial" w:hAnsi="Arial"/>
                    <w:sz w:val="16"/>
                  </w:rPr>
                </w:rPrChange>
              </w:rPr>
              <w:pPrChange w:id="9669" w:author="Delta" w:date="2021-07-23T11:12:00Z">
                <w:pPr>
                  <w:snapToGrid w:val="0"/>
                  <w:spacing w:beforeLines="5" w:before="12" w:afterLines="5" w:after="12"/>
                  <w:jc w:val="center"/>
                </w:pPr>
              </w:pPrChange>
            </w:pPr>
            <w:r w:rsidRPr="008E21F4">
              <w:rPr>
                <w:rPrChange w:id="9670" w:author="Delta" w:date="2021-07-23T11:12:00Z">
                  <w:rPr>
                    <w:rFonts w:ascii="Arial" w:hAnsi="Arial"/>
                    <w:sz w:val="16"/>
                  </w:rPr>
                </w:rPrChange>
              </w:rPr>
              <w:t>25</w:t>
            </w:r>
          </w:p>
        </w:tc>
      </w:tr>
      <w:tr w:rsidR="00CB3986" w:rsidRPr="008E21F4" w14:paraId="08348F44" w14:textId="77777777" w:rsidTr="00D04D5F">
        <w:trPr>
          <w:jc w:val="center"/>
          <w:trPrChange w:id="9671"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672"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3B735F93" w14:textId="77777777" w:rsidR="00CB3986" w:rsidRPr="008E21F4" w:rsidRDefault="00CB3986" w:rsidP="00D04D5F">
            <w:pPr>
              <w:pStyle w:val="TAL"/>
              <w:rPr>
                <w:b/>
                <w:rPrChange w:id="9673" w:author="Delta" w:date="2021-07-23T11:12:00Z">
                  <w:rPr>
                    <w:rFonts w:ascii="Arial" w:hAnsi="Arial"/>
                    <w:b/>
                    <w:sz w:val="16"/>
                  </w:rPr>
                </w:rPrChange>
              </w:rPr>
              <w:pPrChange w:id="9674" w:author="Delta" w:date="2021-07-23T11:12:00Z">
                <w:pPr>
                  <w:snapToGrid w:val="0"/>
                  <w:spacing w:beforeLines="5" w:before="12" w:afterLines="5" w:after="12"/>
                </w:pPr>
              </w:pPrChange>
            </w:pPr>
            <w:r w:rsidRPr="008E21F4">
              <w:rPr>
                <w:b/>
                <w:rPrChange w:id="9675" w:author="Delta" w:date="2021-07-23T11:12:00Z">
                  <w:rPr>
                    <w:rFonts w:ascii="Arial" w:hAnsi="Arial"/>
                    <w:b/>
                    <w:sz w:val="16"/>
                  </w:rPr>
                </w:rPrChange>
              </w:rPr>
              <w:t>15 MHz</w:t>
            </w:r>
          </w:p>
        </w:tc>
        <w:tc>
          <w:tcPr>
            <w:tcW w:w="1134" w:type="dxa"/>
            <w:tcBorders>
              <w:top w:val="single" w:sz="6" w:space="0" w:color="auto"/>
              <w:left w:val="single" w:sz="6" w:space="0" w:color="auto"/>
              <w:bottom w:val="single" w:sz="6" w:space="0" w:color="auto"/>
              <w:right w:val="single" w:sz="6" w:space="0" w:color="auto"/>
            </w:tcBorders>
            <w:tcPrChange w:id="9676"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54266477" w14:textId="77777777" w:rsidR="00CB3986" w:rsidRPr="008E21F4" w:rsidRDefault="00CB3986" w:rsidP="00D04D5F">
            <w:pPr>
              <w:pStyle w:val="TAC"/>
              <w:rPr>
                <w:rPrChange w:id="9677" w:author="Delta" w:date="2021-07-23T11:12:00Z">
                  <w:rPr>
                    <w:rFonts w:ascii="Arial" w:hAnsi="Arial"/>
                    <w:sz w:val="16"/>
                  </w:rPr>
                </w:rPrChange>
              </w:rPr>
              <w:pPrChange w:id="9678" w:author="Delta" w:date="2021-07-23T11:12:00Z">
                <w:pPr>
                  <w:snapToGrid w:val="0"/>
                  <w:spacing w:beforeLines="5" w:before="12" w:afterLines="5" w:after="12"/>
                  <w:jc w:val="center"/>
                </w:pPr>
              </w:pPrChange>
            </w:pPr>
            <w:r w:rsidRPr="008E21F4">
              <w:rPr>
                <w:rPrChange w:id="9679" w:author="Delta" w:date="2021-07-23T11:12:00Z">
                  <w:rPr>
                    <w:rFonts w:ascii="Arial" w:hAnsi="Arial"/>
                    <w:sz w:val="16"/>
                  </w:rPr>
                </w:rPrChange>
              </w:rPr>
              <w:t>53</w:t>
            </w:r>
          </w:p>
        </w:tc>
        <w:tc>
          <w:tcPr>
            <w:tcW w:w="1134" w:type="dxa"/>
            <w:tcBorders>
              <w:top w:val="single" w:sz="6" w:space="0" w:color="auto"/>
              <w:left w:val="single" w:sz="6" w:space="0" w:color="auto"/>
              <w:bottom w:val="single" w:sz="6" w:space="0" w:color="auto"/>
              <w:right w:val="single" w:sz="6" w:space="0" w:color="auto"/>
            </w:tcBorders>
            <w:tcPrChange w:id="9680"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5FE90FCE" w14:textId="77777777" w:rsidR="00CB3986" w:rsidRPr="008E21F4" w:rsidRDefault="00CB3986" w:rsidP="00D04D5F">
            <w:pPr>
              <w:pStyle w:val="TAC"/>
              <w:rPr>
                <w:rPrChange w:id="9681" w:author="Delta" w:date="2021-07-23T11:12:00Z">
                  <w:rPr>
                    <w:rFonts w:ascii="Arial" w:hAnsi="Arial"/>
                    <w:sz w:val="16"/>
                  </w:rPr>
                </w:rPrChange>
              </w:rPr>
              <w:pPrChange w:id="9682" w:author="Delta" w:date="2021-07-23T11:12:00Z">
                <w:pPr>
                  <w:snapToGrid w:val="0"/>
                  <w:spacing w:beforeLines="5" w:before="12" w:afterLines="5" w:after="12"/>
                  <w:jc w:val="center"/>
                </w:pPr>
              </w:pPrChange>
            </w:pPr>
            <w:r w:rsidRPr="008E21F4">
              <w:rPr>
                <w:rPrChange w:id="9683" w:author="Delta" w:date="2021-07-23T11:12:00Z">
                  <w:rPr>
                    <w:rFonts w:ascii="Arial" w:hAnsi="Arial"/>
                    <w:sz w:val="16"/>
                  </w:rPr>
                </w:rPrChange>
              </w:rPr>
              <w:t>74</w:t>
            </w:r>
          </w:p>
        </w:tc>
        <w:tc>
          <w:tcPr>
            <w:tcW w:w="1134" w:type="dxa"/>
            <w:tcBorders>
              <w:top w:val="single" w:sz="6" w:space="0" w:color="auto"/>
              <w:left w:val="single" w:sz="6" w:space="0" w:color="auto"/>
              <w:bottom w:val="single" w:sz="6" w:space="0" w:color="auto"/>
              <w:right w:val="single" w:sz="6" w:space="0" w:color="auto"/>
            </w:tcBorders>
            <w:tcPrChange w:id="9684"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B10453B" w14:textId="77777777" w:rsidR="00CB3986" w:rsidRPr="008E21F4" w:rsidRDefault="00CB3986" w:rsidP="00D04D5F">
            <w:pPr>
              <w:pStyle w:val="TAC"/>
              <w:rPr>
                <w:rPrChange w:id="9685" w:author="Delta" w:date="2021-07-23T11:12:00Z">
                  <w:rPr>
                    <w:rFonts w:ascii="Arial" w:hAnsi="Arial"/>
                    <w:sz w:val="16"/>
                  </w:rPr>
                </w:rPrChange>
              </w:rPr>
              <w:pPrChange w:id="9686" w:author="Delta" w:date="2021-07-23T11:12:00Z">
                <w:pPr>
                  <w:snapToGrid w:val="0"/>
                  <w:spacing w:beforeLines="5" w:before="12" w:afterLines="5" w:after="12"/>
                  <w:jc w:val="center"/>
                </w:pPr>
              </w:pPrChange>
            </w:pPr>
            <w:r w:rsidRPr="008E21F4">
              <w:rPr>
                <w:rPrChange w:id="9687" w:author="Delta" w:date="2021-07-23T11:12:00Z">
                  <w:rPr>
                    <w:rFonts w:ascii="Arial" w:hAnsi="Arial"/>
                    <w:sz w:val="16"/>
                  </w:rPr>
                </w:rPrChange>
              </w:rPr>
              <w:t>63</w:t>
            </w:r>
          </w:p>
        </w:tc>
        <w:tc>
          <w:tcPr>
            <w:tcW w:w="1134" w:type="dxa"/>
            <w:tcBorders>
              <w:top w:val="single" w:sz="6" w:space="0" w:color="auto"/>
              <w:left w:val="single" w:sz="6" w:space="0" w:color="auto"/>
              <w:bottom w:val="single" w:sz="6" w:space="0" w:color="auto"/>
              <w:right w:val="single" w:sz="6" w:space="0" w:color="auto"/>
            </w:tcBorders>
            <w:tcPrChange w:id="9688"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A3C916C" w14:textId="77777777" w:rsidR="00CB3986" w:rsidRPr="008E21F4" w:rsidRDefault="00CB3986" w:rsidP="00D04D5F">
            <w:pPr>
              <w:pStyle w:val="TAC"/>
              <w:rPr>
                <w:rPrChange w:id="9689" w:author="Delta" w:date="2021-07-23T11:12:00Z">
                  <w:rPr>
                    <w:rFonts w:ascii="Arial" w:hAnsi="Arial"/>
                    <w:sz w:val="16"/>
                  </w:rPr>
                </w:rPrChange>
              </w:rPr>
              <w:pPrChange w:id="9690" w:author="Delta" w:date="2021-07-23T11:12:00Z">
                <w:pPr>
                  <w:snapToGrid w:val="0"/>
                  <w:spacing w:beforeLines="5" w:before="12" w:afterLines="5" w:after="12"/>
                  <w:jc w:val="center"/>
                </w:pPr>
              </w:pPrChange>
            </w:pPr>
            <w:r w:rsidRPr="008E21F4">
              <w:rPr>
                <w:rPrChange w:id="9691" w:author="Delta" w:date="2021-07-23T11:12:00Z">
                  <w:rPr>
                    <w:rFonts w:ascii="Arial" w:hAnsi="Arial"/>
                    <w:sz w:val="16"/>
                  </w:rPr>
                </w:rPrChange>
              </w:rPr>
              <w:t>26</w:t>
            </w:r>
          </w:p>
        </w:tc>
        <w:tc>
          <w:tcPr>
            <w:tcW w:w="1134" w:type="dxa"/>
            <w:tcBorders>
              <w:top w:val="single" w:sz="6" w:space="0" w:color="auto"/>
              <w:left w:val="single" w:sz="6" w:space="0" w:color="auto"/>
              <w:bottom w:val="single" w:sz="6" w:space="0" w:color="auto"/>
              <w:right w:val="single" w:sz="6" w:space="0" w:color="auto"/>
            </w:tcBorders>
            <w:tcPrChange w:id="9692"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50A39D6C" w14:textId="77777777" w:rsidR="00CB3986" w:rsidRPr="008E21F4" w:rsidRDefault="00CB3986" w:rsidP="00D04D5F">
            <w:pPr>
              <w:pStyle w:val="TAC"/>
              <w:rPr>
                <w:rPrChange w:id="9693" w:author="Delta" w:date="2021-07-23T11:12:00Z">
                  <w:rPr>
                    <w:rFonts w:ascii="Arial" w:hAnsi="Arial"/>
                    <w:sz w:val="16"/>
                  </w:rPr>
                </w:rPrChange>
              </w:rPr>
              <w:pPrChange w:id="9694" w:author="Delta" w:date="2021-07-23T11:12:00Z">
                <w:pPr>
                  <w:snapToGrid w:val="0"/>
                  <w:spacing w:beforeLines="5" w:before="12" w:afterLines="5" w:after="12"/>
                  <w:jc w:val="center"/>
                </w:pPr>
              </w:pPrChange>
            </w:pPr>
            <w:r w:rsidRPr="008E21F4">
              <w:rPr>
                <w:rPrChange w:id="9695" w:author="Delta" w:date="2021-07-23T11:12:00Z">
                  <w:rPr>
                    <w:rFonts w:ascii="Arial" w:hAnsi="Arial"/>
                    <w:sz w:val="16"/>
                  </w:rPr>
                </w:rPrChange>
              </w:rPr>
              <w:t>3</w:t>
            </w:r>
          </w:p>
        </w:tc>
        <w:tc>
          <w:tcPr>
            <w:tcW w:w="1134" w:type="dxa"/>
            <w:tcBorders>
              <w:top w:val="single" w:sz="6" w:space="0" w:color="auto"/>
              <w:left w:val="single" w:sz="6" w:space="0" w:color="auto"/>
              <w:bottom w:val="single" w:sz="6" w:space="0" w:color="auto"/>
              <w:right w:val="single" w:sz="6" w:space="0" w:color="auto"/>
            </w:tcBorders>
            <w:tcPrChange w:id="9696"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2FDB1320" w14:textId="77777777" w:rsidR="00CB3986" w:rsidRPr="008E21F4" w:rsidRDefault="00CB3986" w:rsidP="00D04D5F">
            <w:pPr>
              <w:pStyle w:val="TAC"/>
              <w:rPr>
                <w:rPrChange w:id="9697" w:author="Delta" w:date="2021-07-23T11:12:00Z">
                  <w:rPr>
                    <w:rFonts w:ascii="Arial" w:hAnsi="Arial"/>
                    <w:sz w:val="16"/>
                  </w:rPr>
                </w:rPrChange>
              </w:rPr>
              <w:pPrChange w:id="9698" w:author="Delta" w:date="2021-07-23T11:12:00Z">
                <w:pPr>
                  <w:snapToGrid w:val="0"/>
                  <w:spacing w:beforeLines="5" w:before="12" w:afterLines="5" w:after="12"/>
                  <w:jc w:val="center"/>
                </w:pPr>
              </w:pPrChange>
            </w:pPr>
            <w:r w:rsidRPr="008E21F4">
              <w:rPr>
                <w:rPrChange w:id="9699" w:author="Delta" w:date="2021-07-23T11:12:00Z">
                  <w:rPr>
                    <w:rFonts w:ascii="Arial" w:hAnsi="Arial"/>
                    <w:sz w:val="16"/>
                  </w:rPr>
                </w:rPrChange>
              </w:rPr>
              <w:t>6</w:t>
            </w:r>
          </w:p>
        </w:tc>
        <w:tc>
          <w:tcPr>
            <w:tcW w:w="1134" w:type="dxa"/>
            <w:tcBorders>
              <w:top w:val="single" w:sz="6" w:space="0" w:color="auto"/>
              <w:left w:val="single" w:sz="6" w:space="0" w:color="auto"/>
              <w:bottom w:val="single" w:sz="6" w:space="0" w:color="auto"/>
              <w:right w:val="single" w:sz="6" w:space="0" w:color="auto"/>
            </w:tcBorders>
            <w:tcPrChange w:id="9700"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27972C5" w14:textId="77777777" w:rsidR="00CB3986" w:rsidRPr="008E21F4" w:rsidRDefault="00CB3986" w:rsidP="00D04D5F">
            <w:pPr>
              <w:pStyle w:val="TAC"/>
              <w:rPr>
                <w:rPrChange w:id="9701" w:author="Delta" w:date="2021-07-23T11:12:00Z">
                  <w:rPr>
                    <w:rFonts w:ascii="Arial" w:hAnsi="Arial"/>
                    <w:sz w:val="16"/>
                  </w:rPr>
                </w:rPrChange>
              </w:rPr>
              <w:pPrChange w:id="9702" w:author="Delta" w:date="2021-07-23T11:12:00Z">
                <w:pPr>
                  <w:snapToGrid w:val="0"/>
                  <w:spacing w:beforeLines="5" w:before="12" w:afterLines="5" w:after="12"/>
                  <w:jc w:val="center"/>
                </w:pPr>
              </w:pPrChange>
            </w:pPr>
            <w:r w:rsidRPr="008E21F4">
              <w:rPr>
                <w:rPrChange w:id="9703" w:author="Delta" w:date="2021-07-23T11:12:00Z">
                  <w:rPr>
                    <w:rFonts w:ascii="Arial" w:hAnsi="Arial"/>
                    <w:sz w:val="16"/>
                  </w:rPr>
                </w:rPrChange>
              </w:rPr>
              <w:t>38</w:t>
            </w:r>
          </w:p>
        </w:tc>
      </w:tr>
      <w:tr w:rsidR="00CB3986" w:rsidRPr="008E21F4" w14:paraId="4EF13D42" w14:textId="77777777" w:rsidTr="00D04D5F">
        <w:trPr>
          <w:jc w:val="center"/>
          <w:trPrChange w:id="9704"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705"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6368D0CF" w14:textId="77777777" w:rsidR="00CB3986" w:rsidRPr="008E21F4" w:rsidRDefault="00CB3986" w:rsidP="00D04D5F">
            <w:pPr>
              <w:pStyle w:val="TAL"/>
              <w:rPr>
                <w:b/>
                <w:rPrChange w:id="9706" w:author="Delta" w:date="2021-07-23T11:12:00Z">
                  <w:rPr>
                    <w:rFonts w:ascii="Arial" w:hAnsi="Arial"/>
                    <w:b/>
                    <w:sz w:val="16"/>
                  </w:rPr>
                </w:rPrChange>
              </w:rPr>
              <w:pPrChange w:id="9707" w:author="Delta" w:date="2021-07-23T11:12:00Z">
                <w:pPr>
                  <w:snapToGrid w:val="0"/>
                  <w:spacing w:beforeLines="5" w:before="12" w:afterLines="5" w:after="12"/>
                </w:pPr>
              </w:pPrChange>
            </w:pPr>
            <w:r w:rsidRPr="008E21F4">
              <w:rPr>
                <w:b/>
                <w:rPrChange w:id="9708" w:author="Delta" w:date="2021-07-23T11:12:00Z">
                  <w:rPr>
                    <w:rFonts w:ascii="Arial" w:hAnsi="Arial"/>
                    <w:b/>
                    <w:sz w:val="16"/>
                  </w:rPr>
                </w:rPrChange>
              </w:rPr>
              <w:t>20 MHz</w:t>
            </w:r>
          </w:p>
        </w:tc>
        <w:tc>
          <w:tcPr>
            <w:tcW w:w="1134" w:type="dxa"/>
            <w:tcBorders>
              <w:top w:val="single" w:sz="6" w:space="0" w:color="auto"/>
              <w:left w:val="single" w:sz="6" w:space="0" w:color="auto"/>
              <w:bottom w:val="single" w:sz="6" w:space="0" w:color="auto"/>
              <w:right w:val="single" w:sz="6" w:space="0" w:color="auto"/>
            </w:tcBorders>
            <w:tcPrChange w:id="9709"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71F935E" w14:textId="77777777" w:rsidR="00CB3986" w:rsidRPr="008E21F4" w:rsidRDefault="00CB3986" w:rsidP="00D04D5F">
            <w:pPr>
              <w:pStyle w:val="TAC"/>
              <w:rPr>
                <w:rPrChange w:id="9710" w:author="Delta" w:date="2021-07-23T11:12:00Z">
                  <w:rPr>
                    <w:rFonts w:ascii="Arial" w:hAnsi="Arial"/>
                    <w:sz w:val="16"/>
                  </w:rPr>
                </w:rPrChange>
              </w:rPr>
              <w:pPrChange w:id="9711" w:author="Delta" w:date="2021-07-23T11:12:00Z">
                <w:pPr>
                  <w:snapToGrid w:val="0"/>
                  <w:spacing w:beforeLines="5" w:before="12" w:afterLines="5" w:after="12"/>
                  <w:jc w:val="center"/>
                </w:pPr>
              </w:pPrChange>
            </w:pPr>
            <w:r w:rsidRPr="008E21F4">
              <w:rPr>
                <w:rPrChange w:id="9712" w:author="Delta" w:date="2021-07-23T11:12:00Z">
                  <w:rPr>
                    <w:rFonts w:ascii="Arial" w:hAnsi="Arial"/>
                    <w:sz w:val="16"/>
                  </w:rPr>
                </w:rPrChange>
              </w:rPr>
              <w:t>71</w:t>
            </w:r>
          </w:p>
        </w:tc>
        <w:tc>
          <w:tcPr>
            <w:tcW w:w="1134" w:type="dxa"/>
            <w:tcBorders>
              <w:top w:val="single" w:sz="6" w:space="0" w:color="auto"/>
              <w:left w:val="single" w:sz="6" w:space="0" w:color="auto"/>
              <w:bottom w:val="single" w:sz="6" w:space="0" w:color="auto"/>
              <w:right w:val="single" w:sz="6" w:space="0" w:color="auto"/>
            </w:tcBorders>
            <w:tcPrChange w:id="9713"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21656992" w14:textId="77777777" w:rsidR="00CB3986" w:rsidRPr="008E21F4" w:rsidRDefault="00CB3986" w:rsidP="00D04D5F">
            <w:pPr>
              <w:pStyle w:val="TAC"/>
              <w:rPr>
                <w:rPrChange w:id="9714" w:author="Delta" w:date="2021-07-23T11:12:00Z">
                  <w:rPr>
                    <w:rFonts w:ascii="Arial" w:hAnsi="Arial"/>
                    <w:sz w:val="16"/>
                  </w:rPr>
                </w:rPrChange>
              </w:rPr>
              <w:pPrChange w:id="9715" w:author="Delta" w:date="2021-07-23T11:12:00Z">
                <w:pPr>
                  <w:snapToGrid w:val="0"/>
                  <w:spacing w:beforeLines="5" w:before="12" w:afterLines="5" w:after="12"/>
                  <w:jc w:val="center"/>
                </w:pPr>
              </w:pPrChange>
            </w:pPr>
            <w:r w:rsidRPr="008E21F4">
              <w:rPr>
                <w:rPrChange w:id="9716" w:author="Delta" w:date="2021-07-23T11:12:00Z">
                  <w:rPr>
                    <w:rFonts w:ascii="Arial" w:hAnsi="Arial"/>
                    <w:sz w:val="16"/>
                  </w:rPr>
                </w:rPrChange>
              </w:rPr>
              <w:t>99</w:t>
            </w:r>
          </w:p>
        </w:tc>
        <w:tc>
          <w:tcPr>
            <w:tcW w:w="1134" w:type="dxa"/>
            <w:tcBorders>
              <w:top w:val="single" w:sz="6" w:space="0" w:color="auto"/>
              <w:left w:val="single" w:sz="6" w:space="0" w:color="auto"/>
              <w:bottom w:val="single" w:sz="6" w:space="0" w:color="auto"/>
              <w:right w:val="single" w:sz="6" w:space="0" w:color="auto"/>
            </w:tcBorders>
            <w:tcPrChange w:id="9717"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A8FD982" w14:textId="77777777" w:rsidR="00CB3986" w:rsidRPr="008E21F4" w:rsidRDefault="00CB3986" w:rsidP="00D04D5F">
            <w:pPr>
              <w:pStyle w:val="TAC"/>
              <w:rPr>
                <w:rPrChange w:id="9718" w:author="Delta" w:date="2021-07-23T11:12:00Z">
                  <w:rPr>
                    <w:rFonts w:ascii="Arial" w:hAnsi="Arial"/>
                    <w:sz w:val="16"/>
                  </w:rPr>
                </w:rPrChange>
              </w:rPr>
              <w:pPrChange w:id="9719" w:author="Delta" w:date="2021-07-23T11:12:00Z">
                <w:pPr>
                  <w:snapToGrid w:val="0"/>
                  <w:spacing w:beforeLines="5" w:before="12" w:afterLines="5" w:after="12"/>
                  <w:jc w:val="center"/>
                </w:pPr>
              </w:pPrChange>
            </w:pPr>
            <w:r w:rsidRPr="008E21F4">
              <w:rPr>
                <w:rPrChange w:id="9720" w:author="Delta" w:date="2021-07-23T11:12:00Z">
                  <w:rPr>
                    <w:rFonts w:ascii="Arial" w:hAnsi="Arial"/>
                    <w:sz w:val="16"/>
                  </w:rPr>
                </w:rPrChange>
              </w:rPr>
              <w:t>85</w:t>
            </w:r>
          </w:p>
        </w:tc>
        <w:tc>
          <w:tcPr>
            <w:tcW w:w="1134" w:type="dxa"/>
            <w:tcBorders>
              <w:top w:val="single" w:sz="6" w:space="0" w:color="auto"/>
              <w:left w:val="single" w:sz="6" w:space="0" w:color="auto"/>
              <w:bottom w:val="single" w:sz="6" w:space="0" w:color="auto"/>
              <w:right w:val="single" w:sz="6" w:space="0" w:color="auto"/>
            </w:tcBorders>
            <w:tcPrChange w:id="9721"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B983768" w14:textId="77777777" w:rsidR="00CB3986" w:rsidRPr="008E21F4" w:rsidRDefault="00CB3986" w:rsidP="00D04D5F">
            <w:pPr>
              <w:pStyle w:val="TAC"/>
              <w:rPr>
                <w:rPrChange w:id="9722" w:author="Delta" w:date="2021-07-23T11:12:00Z">
                  <w:rPr>
                    <w:rFonts w:ascii="Arial" w:hAnsi="Arial"/>
                    <w:sz w:val="16"/>
                  </w:rPr>
                </w:rPrChange>
              </w:rPr>
              <w:pPrChange w:id="9723" w:author="Delta" w:date="2021-07-23T11:12:00Z">
                <w:pPr>
                  <w:snapToGrid w:val="0"/>
                  <w:spacing w:beforeLines="5" w:before="12" w:afterLines="5" w:after="12"/>
                  <w:jc w:val="center"/>
                </w:pPr>
              </w:pPrChange>
            </w:pPr>
            <w:r w:rsidRPr="008E21F4">
              <w:rPr>
                <w:rPrChange w:id="9724" w:author="Delta" w:date="2021-07-23T11:12:00Z">
                  <w:rPr>
                    <w:rFonts w:ascii="Arial" w:hAnsi="Arial"/>
                    <w:sz w:val="16"/>
                  </w:rPr>
                </w:rPrChange>
              </w:rPr>
              <w:t>35</w:t>
            </w:r>
          </w:p>
        </w:tc>
        <w:tc>
          <w:tcPr>
            <w:tcW w:w="1134" w:type="dxa"/>
            <w:tcBorders>
              <w:top w:val="single" w:sz="6" w:space="0" w:color="auto"/>
              <w:left w:val="single" w:sz="6" w:space="0" w:color="auto"/>
              <w:bottom w:val="single" w:sz="6" w:space="0" w:color="auto"/>
              <w:right w:val="single" w:sz="6" w:space="0" w:color="auto"/>
            </w:tcBorders>
            <w:tcPrChange w:id="9725"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99248D3" w14:textId="77777777" w:rsidR="00CB3986" w:rsidRPr="008E21F4" w:rsidRDefault="00CB3986" w:rsidP="00D04D5F">
            <w:pPr>
              <w:pStyle w:val="TAC"/>
              <w:rPr>
                <w:rPrChange w:id="9726" w:author="Delta" w:date="2021-07-23T11:12:00Z">
                  <w:rPr>
                    <w:rFonts w:ascii="Arial" w:hAnsi="Arial"/>
                    <w:sz w:val="16"/>
                  </w:rPr>
                </w:rPrChange>
              </w:rPr>
              <w:pPrChange w:id="9727" w:author="Delta" w:date="2021-07-23T11:12:00Z">
                <w:pPr>
                  <w:snapToGrid w:val="0"/>
                  <w:spacing w:beforeLines="5" w:before="12" w:afterLines="5" w:after="12"/>
                  <w:jc w:val="center"/>
                </w:pPr>
              </w:pPrChange>
            </w:pPr>
            <w:r w:rsidRPr="008E21F4">
              <w:rPr>
                <w:rPrChange w:id="9728" w:author="Delta" w:date="2021-07-23T11:12:00Z">
                  <w:rPr>
                    <w:rFonts w:ascii="Arial" w:hAnsi="Arial"/>
                    <w:sz w:val="16"/>
                  </w:rPr>
                </w:rPrChange>
              </w:rPr>
              <w:t>4</w:t>
            </w:r>
          </w:p>
        </w:tc>
        <w:tc>
          <w:tcPr>
            <w:tcW w:w="1134" w:type="dxa"/>
            <w:tcBorders>
              <w:top w:val="single" w:sz="6" w:space="0" w:color="auto"/>
              <w:left w:val="single" w:sz="6" w:space="0" w:color="auto"/>
              <w:bottom w:val="single" w:sz="6" w:space="0" w:color="auto"/>
              <w:right w:val="single" w:sz="6" w:space="0" w:color="auto"/>
            </w:tcBorders>
            <w:tcPrChange w:id="9729"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2C00C1C3" w14:textId="77777777" w:rsidR="00CB3986" w:rsidRPr="008E21F4" w:rsidRDefault="00CB3986" w:rsidP="00D04D5F">
            <w:pPr>
              <w:pStyle w:val="TAC"/>
              <w:rPr>
                <w:rPrChange w:id="9730" w:author="Delta" w:date="2021-07-23T11:12:00Z">
                  <w:rPr>
                    <w:rFonts w:ascii="Arial" w:hAnsi="Arial"/>
                    <w:sz w:val="16"/>
                  </w:rPr>
                </w:rPrChange>
              </w:rPr>
              <w:pPrChange w:id="9731" w:author="Delta" w:date="2021-07-23T11:12:00Z">
                <w:pPr>
                  <w:snapToGrid w:val="0"/>
                  <w:spacing w:beforeLines="5" w:before="12" w:afterLines="5" w:after="12"/>
                  <w:jc w:val="center"/>
                </w:pPr>
              </w:pPrChange>
            </w:pPr>
            <w:r w:rsidRPr="008E21F4">
              <w:rPr>
                <w:rPrChange w:id="9732" w:author="Delta" w:date="2021-07-23T11:12:00Z">
                  <w:rPr>
                    <w:rFonts w:ascii="Arial" w:hAnsi="Arial"/>
                    <w:sz w:val="16"/>
                  </w:rPr>
                </w:rPrChange>
              </w:rPr>
              <w:t>8</w:t>
            </w:r>
          </w:p>
        </w:tc>
        <w:tc>
          <w:tcPr>
            <w:tcW w:w="1134" w:type="dxa"/>
            <w:tcBorders>
              <w:top w:val="single" w:sz="6" w:space="0" w:color="auto"/>
              <w:left w:val="single" w:sz="6" w:space="0" w:color="auto"/>
              <w:bottom w:val="single" w:sz="6" w:space="0" w:color="auto"/>
              <w:right w:val="single" w:sz="6" w:space="0" w:color="auto"/>
            </w:tcBorders>
            <w:tcPrChange w:id="9733"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34161A07" w14:textId="77777777" w:rsidR="00CB3986" w:rsidRPr="008E21F4" w:rsidRDefault="00CB3986" w:rsidP="00D04D5F">
            <w:pPr>
              <w:pStyle w:val="TAC"/>
              <w:rPr>
                <w:rPrChange w:id="9734" w:author="Delta" w:date="2021-07-23T11:12:00Z">
                  <w:rPr>
                    <w:rFonts w:ascii="Arial" w:hAnsi="Arial"/>
                    <w:sz w:val="16"/>
                  </w:rPr>
                </w:rPrChange>
              </w:rPr>
              <w:pPrChange w:id="9735" w:author="Delta" w:date="2021-07-23T11:12:00Z">
                <w:pPr>
                  <w:snapToGrid w:val="0"/>
                  <w:spacing w:beforeLines="5" w:before="12" w:afterLines="5" w:after="12"/>
                  <w:jc w:val="center"/>
                </w:pPr>
              </w:pPrChange>
            </w:pPr>
            <w:r w:rsidRPr="008E21F4">
              <w:rPr>
                <w:rPrChange w:id="9736" w:author="Delta" w:date="2021-07-23T11:12:00Z">
                  <w:rPr>
                    <w:rFonts w:ascii="Arial" w:hAnsi="Arial"/>
                    <w:sz w:val="16"/>
                  </w:rPr>
                </w:rPrChange>
              </w:rPr>
              <w:t>51</w:t>
            </w:r>
          </w:p>
        </w:tc>
      </w:tr>
    </w:tbl>
    <w:p w14:paraId="17C7E818" w14:textId="77777777" w:rsidR="00CB3986" w:rsidRPr="008E21F4" w:rsidRDefault="00CB3986" w:rsidP="00CB3986">
      <w:pPr>
        <w:pStyle w:val="TH"/>
        <w:pPrChange w:id="9737" w:author="Delta" w:date="2021-07-23T11:12:00Z">
          <w:pPr>
            <w:pStyle w:val="TH"/>
            <w:jc w:val="left"/>
          </w:pPr>
        </w:pPrChange>
      </w:pPr>
    </w:p>
    <w:tbl>
      <w:tblPr>
        <w:tblW w:w="0" w:type="auto"/>
        <w:jc w:val="center"/>
        <w:tblLayout w:type="fixed"/>
        <w:tblLook w:val="0000" w:firstRow="0" w:lastRow="0" w:firstColumn="0" w:lastColumn="0" w:noHBand="0" w:noVBand="0"/>
        <w:tblPrChange w:id="9738" w:author="Delta" w:date="2021-07-23T11:12:00Z">
          <w:tblPr>
            <w:tblW w:w="0" w:type="auto"/>
            <w:jc w:val="center"/>
            <w:tblLayout w:type="fixed"/>
            <w:tblLook w:val="0000" w:firstRow="0" w:lastRow="0" w:firstColumn="0" w:lastColumn="0" w:noHBand="0" w:noVBand="0"/>
          </w:tblPr>
        </w:tblPrChange>
      </w:tblPr>
      <w:tblGrid>
        <w:gridCol w:w="907"/>
        <w:gridCol w:w="1134"/>
        <w:gridCol w:w="1134"/>
        <w:gridCol w:w="1134"/>
        <w:gridCol w:w="1134"/>
        <w:gridCol w:w="1134"/>
        <w:gridCol w:w="1134"/>
        <w:gridCol w:w="1134"/>
        <w:tblGridChange w:id="9739">
          <w:tblGrid>
            <w:gridCol w:w="907"/>
            <w:gridCol w:w="1134"/>
            <w:gridCol w:w="1134"/>
            <w:gridCol w:w="1134"/>
            <w:gridCol w:w="1134"/>
            <w:gridCol w:w="1134"/>
            <w:gridCol w:w="1134"/>
            <w:gridCol w:w="1134"/>
          </w:tblGrid>
        </w:tblGridChange>
      </w:tblGrid>
      <w:tr w:rsidR="00CB3986" w:rsidRPr="008E21F4" w14:paraId="6443351E" w14:textId="77777777" w:rsidTr="00D04D5F">
        <w:trPr>
          <w:jc w:val="center"/>
          <w:trPrChange w:id="9740"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741"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6B1F8F66" w14:textId="77777777" w:rsidR="00CB3986" w:rsidRPr="008E21F4" w:rsidRDefault="00CB3986" w:rsidP="00D04D5F">
            <w:pPr>
              <w:pStyle w:val="TAH"/>
              <w:rPr>
                <w:rPrChange w:id="9742" w:author="Delta" w:date="2021-07-23T11:12:00Z">
                  <w:rPr>
                    <w:rFonts w:ascii="Arial" w:hAnsi="Arial"/>
                    <w:b/>
                    <w:sz w:val="16"/>
                  </w:rPr>
                </w:rPrChange>
              </w:rPr>
              <w:pPrChange w:id="9743" w:author="Delta" w:date="2021-07-23T11:12:00Z">
                <w:pPr>
                  <w:spacing w:after="0"/>
                  <w:jc w:val="center"/>
                </w:pPr>
              </w:pPrChange>
            </w:pPr>
            <w:r w:rsidRPr="008E21F4">
              <w:rPr>
                <w:rPrChange w:id="9744" w:author="Delta" w:date="2021-07-23T11:12:00Z">
                  <w:rPr>
                    <w:rFonts w:ascii="Arial" w:hAnsi="Arial"/>
                    <w:b/>
                    <w:sz w:val="16"/>
                  </w:rPr>
                </w:rPrChange>
              </w:rPr>
              <w:t>Frame2</w:t>
            </w:r>
          </w:p>
        </w:tc>
        <w:tc>
          <w:tcPr>
            <w:tcW w:w="1134" w:type="dxa"/>
            <w:tcBorders>
              <w:top w:val="single" w:sz="6" w:space="0" w:color="auto"/>
              <w:left w:val="single" w:sz="6" w:space="0" w:color="auto"/>
              <w:bottom w:val="single" w:sz="6" w:space="0" w:color="auto"/>
              <w:right w:val="single" w:sz="6" w:space="0" w:color="auto"/>
            </w:tcBorders>
            <w:tcPrChange w:id="9745"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34CD1C1D" w14:textId="77777777" w:rsidR="00CB3986" w:rsidRPr="008E21F4" w:rsidRDefault="00CB3986" w:rsidP="00D04D5F">
            <w:pPr>
              <w:pStyle w:val="TAH"/>
              <w:rPr>
                <w:rPrChange w:id="9746" w:author="Delta" w:date="2021-07-23T11:12:00Z">
                  <w:rPr>
                    <w:rFonts w:ascii="Arial" w:hAnsi="Arial"/>
                    <w:b/>
                    <w:sz w:val="16"/>
                  </w:rPr>
                </w:rPrChange>
              </w:rPr>
              <w:pPrChange w:id="9747" w:author="Delta" w:date="2021-07-23T11:12:00Z">
                <w:pPr>
                  <w:spacing w:after="0"/>
                  <w:jc w:val="center"/>
                </w:pPr>
              </w:pPrChange>
            </w:pPr>
            <w:r w:rsidRPr="008E21F4">
              <w:rPr>
                <w:rPrChange w:id="9748" w:author="Delta" w:date="2021-07-23T11:12:00Z">
                  <w:rPr>
                    <w:rFonts w:ascii="Arial" w:hAnsi="Arial"/>
                    <w:b/>
                    <w:sz w:val="16"/>
                  </w:rPr>
                </w:rPrChange>
              </w:rPr>
              <w:t>Subframe 0</w:t>
            </w:r>
          </w:p>
        </w:tc>
        <w:tc>
          <w:tcPr>
            <w:tcW w:w="1134" w:type="dxa"/>
            <w:tcBorders>
              <w:top w:val="single" w:sz="6" w:space="0" w:color="auto"/>
              <w:left w:val="single" w:sz="6" w:space="0" w:color="auto"/>
              <w:bottom w:val="single" w:sz="6" w:space="0" w:color="auto"/>
              <w:right w:val="single" w:sz="6" w:space="0" w:color="auto"/>
            </w:tcBorders>
            <w:tcPrChange w:id="9749"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3BBC5948" w14:textId="77777777" w:rsidR="00CB3986" w:rsidRPr="008E21F4" w:rsidRDefault="00CB3986" w:rsidP="00D04D5F">
            <w:pPr>
              <w:pStyle w:val="TAH"/>
              <w:rPr>
                <w:rPrChange w:id="9750" w:author="Delta" w:date="2021-07-23T11:12:00Z">
                  <w:rPr>
                    <w:rFonts w:ascii="Arial" w:hAnsi="Arial"/>
                    <w:b/>
                    <w:sz w:val="16"/>
                  </w:rPr>
                </w:rPrChange>
              </w:rPr>
              <w:pPrChange w:id="9751" w:author="Delta" w:date="2021-07-23T11:12:00Z">
                <w:pPr>
                  <w:spacing w:after="0"/>
                  <w:jc w:val="center"/>
                </w:pPr>
              </w:pPrChange>
            </w:pPr>
            <w:r w:rsidRPr="008E21F4">
              <w:rPr>
                <w:rPrChange w:id="9752" w:author="Delta" w:date="2021-07-23T11:12:00Z">
                  <w:rPr>
                    <w:rFonts w:ascii="Arial" w:hAnsi="Arial"/>
                    <w:b/>
                    <w:sz w:val="16"/>
                  </w:rPr>
                </w:rPrChange>
              </w:rPr>
              <w:t>Subframe 1</w:t>
            </w:r>
          </w:p>
        </w:tc>
        <w:tc>
          <w:tcPr>
            <w:tcW w:w="1134" w:type="dxa"/>
            <w:tcBorders>
              <w:top w:val="single" w:sz="6" w:space="0" w:color="auto"/>
              <w:left w:val="single" w:sz="6" w:space="0" w:color="auto"/>
              <w:bottom w:val="single" w:sz="6" w:space="0" w:color="auto"/>
              <w:right w:val="single" w:sz="6" w:space="0" w:color="auto"/>
            </w:tcBorders>
            <w:tcPrChange w:id="9753"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3B9E357" w14:textId="77777777" w:rsidR="00CB3986" w:rsidRPr="008E21F4" w:rsidRDefault="00CB3986" w:rsidP="00D04D5F">
            <w:pPr>
              <w:pStyle w:val="TAH"/>
              <w:rPr>
                <w:rPrChange w:id="9754" w:author="Delta" w:date="2021-07-23T11:12:00Z">
                  <w:rPr>
                    <w:rFonts w:ascii="Arial" w:hAnsi="Arial"/>
                    <w:b/>
                    <w:sz w:val="16"/>
                  </w:rPr>
                </w:rPrChange>
              </w:rPr>
              <w:pPrChange w:id="9755" w:author="Delta" w:date="2021-07-23T11:12:00Z">
                <w:pPr>
                  <w:spacing w:after="0"/>
                  <w:jc w:val="center"/>
                </w:pPr>
              </w:pPrChange>
            </w:pPr>
            <w:r w:rsidRPr="008E21F4">
              <w:rPr>
                <w:rPrChange w:id="9756" w:author="Delta" w:date="2021-07-23T11:12:00Z">
                  <w:rPr>
                    <w:rFonts w:ascii="Arial" w:hAnsi="Arial"/>
                    <w:b/>
                    <w:sz w:val="16"/>
                  </w:rPr>
                </w:rPrChange>
              </w:rPr>
              <w:t>Subframe 5</w:t>
            </w:r>
          </w:p>
        </w:tc>
        <w:tc>
          <w:tcPr>
            <w:tcW w:w="1134" w:type="dxa"/>
            <w:tcBorders>
              <w:top w:val="single" w:sz="6" w:space="0" w:color="auto"/>
              <w:left w:val="single" w:sz="6" w:space="0" w:color="auto"/>
              <w:bottom w:val="single" w:sz="6" w:space="0" w:color="auto"/>
              <w:right w:val="single" w:sz="6" w:space="0" w:color="auto"/>
            </w:tcBorders>
            <w:tcPrChange w:id="9757"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D5365AF" w14:textId="77777777" w:rsidR="00CB3986" w:rsidRPr="008E21F4" w:rsidRDefault="00CB3986" w:rsidP="00D04D5F">
            <w:pPr>
              <w:pStyle w:val="TAH"/>
              <w:rPr>
                <w:rPrChange w:id="9758" w:author="Delta" w:date="2021-07-23T11:12:00Z">
                  <w:rPr>
                    <w:rFonts w:ascii="Arial" w:hAnsi="Arial"/>
                    <w:b/>
                    <w:sz w:val="16"/>
                  </w:rPr>
                </w:rPrChange>
              </w:rPr>
              <w:pPrChange w:id="9759" w:author="Delta" w:date="2021-07-23T11:12:00Z">
                <w:pPr>
                  <w:spacing w:after="0"/>
                  <w:jc w:val="center"/>
                </w:pPr>
              </w:pPrChange>
            </w:pPr>
            <w:r w:rsidRPr="008E21F4">
              <w:rPr>
                <w:rPrChange w:id="9760" w:author="Delta" w:date="2021-07-23T11:12:00Z">
                  <w:rPr>
                    <w:rFonts w:ascii="Arial" w:hAnsi="Arial"/>
                    <w:b/>
                    <w:sz w:val="16"/>
                  </w:rPr>
                </w:rPrChange>
              </w:rPr>
              <w:t>Subframe 6</w:t>
            </w:r>
          </w:p>
        </w:tc>
        <w:tc>
          <w:tcPr>
            <w:tcW w:w="1134" w:type="dxa"/>
            <w:tcBorders>
              <w:top w:val="single" w:sz="6" w:space="0" w:color="auto"/>
              <w:left w:val="single" w:sz="6" w:space="0" w:color="auto"/>
              <w:bottom w:val="single" w:sz="6" w:space="0" w:color="auto"/>
              <w:right w:val="single" w:sz="6" w:space="0" w:color="auto"/>
            </w:tcBorders>
            <w:tcPrChange w:id="9761"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1370C5B1" w14:textId="77777777" w:rsidR="00CB3986" w:rsidRPr="008E21F4" w:rsidRDefault="00CB3986" w:rsidP="00D04D5F">
            <w:pPr>
              <w:pStyle w:val="TAH"/>
              <w:rPr>
                <w:rPrChange w:id="9762" w:author="Delta" w:date="2021-07-23T11:12:00Z">
                  <w:rPr>
                    <w:rFonts w:ascii="Arial" w:hAnsi="Arial"/>
                    <w:b/>
                    <w:sz w:val="16"/>
                  </w:rPr>
                </w:rPrChange>
              </w:rPr>
              <w:pPrChange w:id="9763" w:author="Delta" w:date="2021-07-23T11:12:00Z">
                <w:pPr>
                  <w:spacing w:after="0"/>
                  <w:jc w:val="center"/>
                </w:pPr>
              </w:pPrChange>
            </w:pPr>
            <w:r w:rsidRPr="008E21F4">
              <w:rPr>
                <w:rPrChange w:id="9764" w:author="Delta" w:date="2021-07-23T11:12:00Z">
                  <w:rPr>
                    <w:rFonts w:ascii="Arial" w:hAnsi="Arial"/>
                    <w:b/>
                    <w:sz w:val="16"/>
                  </w:rPr>
                </w:rPrChange>
              </w:rPr>
              <w:t>Subframe 7</w:t>
            </w:r>
          </w:p>
        </w:tc>
        <w:tc>
          <w:tcPr>
            <w:tcW w:w="1134" w:type="dxa"/>
            <w:tcBorders>
              <w:top w:val="single" w:sz="6" w:space="0" w:color="auto"/>
              <w:left w:val="single" w:sz="6" w:space="0" w:color="auto"/>
              <w:bottom w:val="single" w:sz="6" w:space="0" w:color="auto"/>
              <w:right w:val="single" w:sz="6" w:space="0" w:color="auto"/>
            </w:tcBorders>
            <w:tcPrChange w:id="9765"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85CC5FB" w14:textId="77777777" w:rsidR="00CB3986" w:rsidRPr="008E21F4" w:rsidRDefault="00CB3986" w:rsidP="00D04D5F">
            <w:pPr>
              <w:pStyle w:val="TAH"/>
              <w:rPr>
                <w:rPrChange w:id="9766" w:author="Delta" w:date="2021-07-23T11:12:00Z">
                  <w:rPr>
                    <w:rFonts w:ascii="Arial" w:hAnsi="Arial"/>
                    <w:b/>
                    <w:sz w:val="16"/>
                  </w:rPr>
                </w:rPrChange>
              </w:rPr>
              <w:pPrChange w:id="9767" w:author="Delta" w:date="2021-07-23T11:12:00Z">
                <w:pPr>
                  <w:spacing w:after="0"/>
                  <w:jc w:val="center"/>
                </w:pPr>
              </w:pPrChange>
            </w:pPr>
            <w:r w:rsidRPr="008E21F4">
              <w:rPr>
                <w:rPrChange w:id="9768" w:author="Delta" w:date="2021-07-23T11:12:00Z">
                  <w:rPr>
                    <w:rFonts w:ascii="Arial" w:hAnsi="Arial"/>
                    <w:b/>
                    <w:sz w:val="16"/>
                  </w:rPr>
                </w:rPrChange>
              </w:rPr>
              <w:t>Subframe 8</w:t>
            </w:r>
          </w:p>
        </w:tc>
        <w:tc>
          <w:tcPr>
            <w:tcW w:w="1134" w:type="dxa"/>
            <w:tcBorders>
              <w:top w:val="single" w:sz="6" w:space="0" w:color="auto"/>
              <w:left w:val="single" w:sz="6" w:space="0" w:color="auto"/>
              <w:bottom w:val="single" w:sz="6" w:space="0" w:color="auto"/>
              <w:right w:val="single" w:sz="6" w:space="0" w:color="auto"/>
            </w:tcBorders>
            <w:tcPrChange w:id="9769"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A240E3E" w14:textId="77777777" w:rsidR="00CB3986" w:rsidRPr="008E21F4" w:rsidRDefault="00CB3986" w:rsidP="00D04D5F">
            <w:pPr>
              <w:pStyle w:val="TAH"/>
              <w:rPr>
                <w:rPrChange w:id="9770" w:author="Delta" w:date="2021-07-23T11:12:00Z">
                  <w:rPr>
                    <w:rFonts w:ascii="Arial" w:hAnsi="Arial"/>
                    <w:b/>
                    <w:sz w:val="16"/>
                  </w:rPr>
                </w:rPrChange>
              </w:rPr>
              <w:pPrChange w:id="9771" w:author="Delta" w:date="2021-07-23T11:12:00Z">
                <w:pPr>
                  <w:spacing w:after="0"/>
                  <w:jc w:val="center"/>
                </w:pPr>
              </w:pPrChange>
            </w:pPr>
            <w:r w:rsidRPr="008E21F4">
              <w:rPr>
                <w:rPrChange w:id="9772" w:author="Delta" w:date="2021-07-23T11:12:00Z">
                  <w:rPr>
                    <w:rFonts w:ascii="Arial" w:hAnsi="Arial"/>
                    <w:b/>
                    <w:sz w:val="16"/>
                  </w:rPr>
                </w:rPrChange>
              </w:rPr>
              <w:t>Subframe 9</w:t>
            </w:r>
          </w:p>
        </w:tc>
      </w:tr>
      <w:tr w:rsidR="00CB3986" w:rsidRPr="008E21F4" w14:paraId="015C1F7F" w14:textId="77777777" w:rsidTr="00D04D5F">
        <w:trPr>
          <w:jc w:val="center"/>
          <w:trPrChange w:id="9773"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774"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01599C84" w14:textId="77777777" w:rsidR="00CB3986" w:rsidRPr="008E21F4" w:rsidRDefault="00CB3986" w:rsidP="00D04D5F">
            <w:pPr>
              <w:pStyle w:val="TAL"/>
              <w:rPr>
                <w:b/>
                <w:rPrChange w:id="9775" w:author="Delta" w:date="2021-07-23T11:12:00Z">
                  <w:rPr>
                    <w:rFonts w:ascii="Arial" w:hAnsi="Arial"/>
                    <w:b/>
                    <w:sz w:val="16"/>
                  </w:rPr>
                </w:rPrChange>
              </w:rPr>
              <w:pPrChange w:id="9776" w:author="Delta" w:date="2021-07-23T11:12:00Z">
                <w:pPr>
                  <w:snapToGrid w:val="0"/>
                  <w:spacing w:beforeLines="5" w:before="12" w:afterLines="5" w:after="12"/>
                </w:pPr>
              </w:pPrChange>
            </w:pPr>
            <w:r w:rsidRPr="008E21F4">
              <w:rPr>
                <w:b/>
                <w:rPrChange w:id="9777" w:author="Delta" w:date="2021-07-23T11:12:00Z">
                  <w:rPr>
                    <w:rFonts w:ascii="Arial" w:hAnsi="Arial"/>
                    <w:b/>
                    <w:sz w:val="16"/>
                  </w:rPr>
                </w:rPrChange>
              </w:rPr>
              <w:t>1.4 MHz</w:t>
            </w:r>
          </w:p>
        </w:tc>
        <w:tc>
          <w:tcPr>
            <w:tcW w:w="1134" w:type="dxa"/>
            <w:tcBorders>
              <w:top w:val="single" w:sz="6" w:space="0" w:color="auto"/>
              <w:left w:val="single" w:sz="6" w:space="0" w:color="auto"/>
              <w:bottom w:val="single" w:sz="6" w:space="0" w:color="auto"/>
              <w:right w:val="single" w:sz="6" w:space="0" w:color="auto"/>
            </w:tcBorders>
            <w:tcPrChange w:id="9778"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5D6148C" w14:textId="77777777" w:rsidR="00CB3986" w:rsidRPr="008E21F4" w:rsidRDefault="00CB3986" w:rsidP="00D04D5F">
            <w:pPr>
              <w:pStyle w:val="TAC"/>
              <w:rPr>
                <w:rPrChange w:id="9779" w:author="Delta" w:date="2021-07-23T11:12:00Z">
                  <w:rPr>
                    <w:rFonts w:ascii="Arial" w:hAnsi="Arial"/>
                    <w:sz w:val="16"/>
                  </w:rPr>
                </w:rPrChange>
              </w:rPr>
              <w:pPrChange w:id="9780" w:author="Delta" w:date="2021-07-23T11:12:00Z">
                <w:pPr>
                  <w:snapToGrid w:val="0"/>
                  <w:spacing w:beforeLines="5" w:before="12" w:afterLines="5" w:after="12"/>
                  <w:jc w:val="center"/>
                </w:pPr>
              </w:pPrChange>
            </w:pPr>
            <w:r w:rsidRPr="008E21F4">
              <w:rPr>
                <w:rPrChange w:id="9781" w:author="Delta" w:date="2021-07-23T11:12:00Z">
                  <w:rPr>
                    <w:rFonts w:ascii="Arial" w:hAnsi="Arial"/>
                    <w:sz w:val="16"/>
                  </w:rPr>
                </w:rPrChange>
              </w:rPr>
              <w:t>4</w:t>
            </w:r>
          </w:p>
        </w:tc>
        <w:tc>
          <w:tcPr>
            <w:tcW w:w="1134" w:type="dxa"/>
            <w:tcBorders>
              <w:top w:val="single" w:sz="6" w:space="0" w:color="auto"/>
              <w:left w:val="single" w:sz="6" w:space="0" w:color="auto"/>
              <w:bottom w:val="single" w:sz="6" w:space="0" w:color="auto"/>
              <w:right w:val="single" w:sz="6" w:space="0" w:color="auto"/>
            </w:tcBorders>
            <w:tcPrChange w:id="9782"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0DF1939" w14:textId="77777777" w:rsidR="00CB3986" w:rsidRPr="008E21F4" w:rsidRDefault="00CB3986" w:rsidP="00D04D5F">
            <w:pPr>
              <w:pStyle w:val="TAC"/>
              <w:rPr>
                <w:rPrChange w:id="9783" w:author="Delta" w:date="2021-07-23T11:12:00Z">
                  <w:rPr>
                    <w:rFonts w:ascii="Arial" w:hAnsi="Arial"/>
                    <w:sz w:val="16"/>
                  </w:rPr>
                </w:rPrChange>
              </w:rPr>
              <w:pPrChange w:id="9784" w:author="Delta" w:date="2021-07-23T11:12:00Z">
                <w:pPr>
                  <w:snapToGrid w:val="0"/>
                  <w:spacing w:beforeLines="5" w:before="12" w:afterLines="5" w:after="12"/>
                  <w:jc w:val="center"/>
                </w:pPr>
              </w:pPrChange>
            </w:pPr>
            <w:r w:rsidRPr="008E21F4">
              <w:rPr>
                <w:rPrChange w:id="9785" w:author="Delta" w:date="2021-07-23T11:12:00Z">
                  <w:rPr>
                    <w:rFonts w:ascii="Arial" w:hAnsi="Arial"/>
                    <w:sz w:val="16"/>
                  </w:rPr>
                </w:rPrChange>
              </w:rPr>
              <w:t>5</w:t>
            </w:r>
          </w:p>
        </w:tc>
        <w:tc>
          <w:tcPr>
            <w:tcW w:w="1134" w:type="dxa"/>
            <w:tcBorders>
              <w:top w:val="single" w:sz="6" w:space="0" w:color="auto"/>
              <w:left w:val="single" w:sz="6" w:space="0" w:color="auto"/>
              <w:bottom w:val="single" w:sz="6" w:space="0" w:color="auto"/>
              <w:right w:val="single" w:sz="6" w:space="0" w:color="auto"/>
            </w:tcBorders>
            <w:tcPrChange w:id="9786"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9D78741" w14:textId="77777777" w:rsidR="00CB3986" w:rsidRPr="008E21F4" w:rsidRDefault="00CB3986" w:rsidP="00D04D5F">
            <w:pPr>
              <w:pStyle w:val="TAC"/>
              <w:rPr>
                <w:rPrChange w:id="9787" w:author="Delta" w:date="2021-07-23T11:12:00Z">
                  <w:rPr>
                    <w:rFonts w:ascii="Arial" w:hAnsi="Arial"/>
                    <w:sz w:val="16"/>
                  </w:rPr>
                </w:rPrChange>
              </w:rPr>
              <w:pPrChange w:id="9788" w:author="Delta" w:date="2021-07-23T11:12:00Z">
                <w:pPr>
                  <w:snapToGrid w:val="0"/>
                  <w:spacing w:beforeLines="5" w:before="12" w:afterLines="5" w:after="12"/>
                  <w:jc w:val="center"/>
                </w:pPr>
              </w:pPrChange>
            </w:pPr>
            <w:r w:rsidRPr="008E21F4">
              <w:rPr>
                <w:rPrChange w:id="9789" w:author="Delta" w:date="2021-07-23T11:12:00Z">
                  <w:rPr>
                    <w:rFonts w:ascii="Arial" w:hAnsi="Arial"/>
                    <w:sz w:val="16"/>
                  </w:rPr>
                </w:rPrChange>
              </w:rPr>
              <w:t>2</w:t>
            </w:r>
          </w:p>
        </w:tc>
        <w:tc>
          <w:tcPr>
            <w:tcW w:w="1134" w:type="dxa"/>
            <w:tcBorders>
              <w:top w:val="single" w:sz="6" w:space="0" w:color="auto"/>
              <w:left w:val="single" w:sz="6" w:space="0" w:color="auto"/>
              <w:bottom w:val="single" w:sz="6" w:space="0" w:color="auto"/>
              <w:right w:val="single" w:sz="6" w:space="0" w:color="auto"/>
            </w:tcBorders>
            <w:tcPrChange w:id="9790"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C6CC9DE" w14:textId="77777777" w:rsidR="00CB3986" w:rsidRPr="008E21F4" w:rsidRDefault="00CB3986" w:rsidP="00D04D5F">
            <w:pPr>
              <w:pStyle w:val="TAC"/>
              <w:rPr>
                <w:rPrChange w:id="9791" w:author="Delta" w:date="2021-07-23T11:12:00Z">
                  <w:rPr>
                    <w:rFonts w:ascii="Arial" w:hAnsi="Arial"/>
                    <w:sz w:val="16"/>
                  </w:rPr>
                </w:rPrChange>
              </w:rPr>
              <w:pPrChange w:id="9792" w:author="Delta" w:date="2021-07-23T11:12:00Z">
                <w:pPr>
                  <w:snapToGrid w:val="0"/>
                  <w:spacing w:beforeLines="5" w:before="12" w:afterLines="5" w:after="12"/>
                  <w:jc w:val="center"/>
                </w:pPr>
              </w:pPrChange>
            </w:pPr>
            <w:r w:rsidRPr="008E21F4">
              <w:rPr>
                <w:rPrChange w:id="9793" w:author="Delta" w:date="2021-07-23T11:12:00Z">
                  <w:rPr>
                    <w:rFonts w:ascii="Arial" w:hAnsi="Arial"/>
                    <w:sz w:val="16"/>
                  </w:rPr>
                </w:rPrChange>
              </w:rPr>
              <w:t>1</w:t>
            </w:r>
          </w:p>
        </w:tc>
        <w:tc>
          <w:tcPr>
            <w:tcW w:w="1134" w:type="dxa"/>
            <w:tcBorders>
              <w:top w:val="single" w:sz="6" w:space="0" w:color="auto"/>
              <w:left w:val="single" w:sz="6" w:space="0" w:color="auto"/>
              <w:bottom w:val="single" w:sz="6" w:space="0" w:color="auto"/>
              <w:right w:val="single" w:sz="6" w:space="0" w:color="auto"/>
            </w:tcBorders>
            <w:tcPrChange w:id="9794"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48909C9" w14:textId="77777777" w:rsidR="00CB3986" w:rsidRPr="008E21F4" w:rsidRDefault="00CB3986" w:rsidP="00D04D5F">
            <w:pPr>
              <w:pStyle w:val="TAC"/>
              <w:rPr>
                <w:rPrChange w:id="9795" w:author="Delta" w:date="2021-07-23T11:12:00Z">
                  <w:rPr>
                    <w:rFonts w:ascii="Arial" w:hAnsi="Arial"/>
                    <w:sz w:val="16"/>
                  </w:rPr>
                </w:rPrChange>
              </w:rPr>
              <w:pPrChange w:id="9796" w:author="Delta" w:date="2021-07-23T11:12:00Z">
                <w:pPr>
                  <w:snapToGrid w:val="0"/>
                  <w:spacing w:beforeLines="5" w:before="12" w:afterLines="5" w:after="12"/>
                  <w:jc w:val="center"/>
                </w:pPr>
              </w:pPrChange>
            </w:pPr>
            <w:r w:rsidRPr="008E21F4">
              <w:rPr>
                <w:rPrChange w:id="9797" w:author="Delta" w:date="2021-07-23T11:12:00Z">
                  <w:rPr>
                    <w:rFonts w:ascii="Arial" w:hAnsi="Arial"/>
                    <w:sz w:val="16"/>
                  </w:rPr>
                </w:rPrChange>
              </w:rPr>
              <w:t>3</w:t>
            </w:r>
          </w:p>
        </w:tc>
        <w:tc>
          <w:tcPr>
            <w:tcW w:w="1134" w:type="dxa"/>
            <w:tcBorders>
              <w:top w:val="single" w:sz="6" w:space="0" w:color="auto"/>
              <w:left w:val="single" w:sz="6" w:space="0" w:color="auto"/>
              <w:bottom w:val="single" w:sz="6" w:space="0" w:color="auto"/>
              <w:right w:val="single" w:sz="6" w:space="0" w:color="auto"/>
            </w:tcBorders>
            <w:tcPrChange w:id="9798"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58495071" w14:textId="77777777" w:rsidR="00CB3986" w:rsidRPr="008E21F4" w:rsidRDefault="00CB3986" w:rsidP="00D04D5F">
            <w:pPr>
              <w:pStyle w:val="TAC"/>
              <w:rPr>
                <w:rPrChange w:id="9799" w:author="Delta" w:date="2021-07-23T11:12:00Z">
                  <w:rPr>
                    <w:rFonts w:ascii="Arial" w:hAnsi="Arial"/>
                    <w:sz w:val="16"/>
                  </w:rPr>
                </w:rPrChange>
              </w:rPr>
              <w:pPrChange w:id="9800" w:author="Delta" w:date="2021-07-23T11:12:00Z">
                <w:pPr>
                  <w:snapToGrid w:val="0"/>
                  <w:spacing w:beforeLines="5" w:before="12" w:afterLines="5" w:after="12"/>
                  <w:jc w:val="center"/>
                </w:pPr>
              </w:pPrChange>
            </w:pPr>
            <w:r w:rsidRPr="008E21F4">
              <w:rPr>
                <w:rPrChange w:id="9801" w:author="Delta" w:date="2021-07-23T11:12:00Z">
                  <w:rPr>
                    <w:rFonts w:ascii="Arial" w:hAnsi="Arial"/>
                    <w:sz w:val="16"/>
                  </w:rPr>
                </w:rPrChange>
              </w:rPr>
              <w:t>1</w:t>
            </w:r>
          </w:p>
        </w:tc>
        <w:tc>
          <w:tcPr>
            <w:tcW w:w="1134" w:type="dxa"/>
            <w:tcBorders>
              <w:top w:val="single" w:sz="6" w:space="0" w:color="auto"/>
              <w:left w:val="single" w:sz="6" w:space="0" w:color="auto"/>
              <w:bottom w:val="single" w:sz="6" w:space="0" w:color="auto"/>
              <w:right w:val="single" w:sz="6" w:space="0" w:color="auto"/>
            </w:tcBorders>
            <w:tcPrChange w:id="9802"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F9FD286" w14:textId="77777777" w:rsidR="00CB3986" w:rsidRPr="008E21F4" w:rsidRDefault="00CB3986" w:rsidP="00D04D5F">
            <w:pPr>
              <w:pStyle w:val="TAC"/>
              <w:rPr>
                <w:rPrChange w:id="9803" w:author="Delta" w:date="2021-07-23T11:12:00Z">
                  <w:rPr>
                    <w:rFonts w:ascii="Arial" w:hAnsi="Arial"/>
                    <w:sz w:val="16"/>
                  </w:rPr>
                </w:rPrChange>
              </w:rPr>
              <w:pPrChange w:id="9804" w:author="Delta" w:date="2021-07-23T11:12:00Z">
                <w:pPr>
                  <w:snapToGrid w:val="0"/>
                  <w:spacing w:beforeLines="5" w:before="12" w:afterLines="5" w:after="12"/>
                  <w:jc w:val="center"/>
                </w:pPr>
              </w:pPrChange>
            </w:pPr>
            <w:r w:rsidRPr="008E21F4">
              <w:rPr>
                <w:rPrChange w:id="9805" w:author="Delta" w:date="2021-07-23T11:12:00Z">
                  <w:rPr>
                    <w:rFonts w:ascii="Arial" w:hAnsi="Arial"/>
                    <w:sz w:val="16"/>
                  </w:rPr>
                </w:rPrChange>
              </w:rPr>
              <w:t>4</w:t>
            </w:r>
          </w:p>
        </w:tc>
      </w:tr>
      <w:tr w:rsidR="00CB3986" w:rsidRPr="008E21F4" w14:paraId="4DA53F2A" w14:textId="77777777" w:rsidTr="00D04D5F">
        <w:trPr>
          <w:jc w:val="center"/>
          <w:trPrChange w:id="9806"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807"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4631032F" w14:textId="77777777" w:rsidR="00CB3986" w:rsidRPr="008E21F4" w:rsidRDefault="00CB3986" w:rsidP="00D04D5F">
            <w:pPr>
              <w:pStyle w:val="TAL"/>
              <w:rPr>
                <w:b/>
                <w:rPrChange w:id="9808" w:author="Delta" w:date="2021-07-23T11:12:00Z">
                  <w:rPr>
                    <w:rFonts w:ascii="Arial" w:hAnsi="Arial"/>
                    <w:b/>
                    <w:sz w:val="16"/>
                  </w:rPr>
                </w:rPrChange>
              </w:rPr>
              <w:pPrChange w:id="9809" w:author="Delta" w:date="2021-07-23T11:12:00Z">
                <w:pPr>
                  <w:snapToGrid w:val="0"/>
                  <w:spacing w:beforeLines="5" w:before="12" w:afterLines="5" w:after="12"/>
                </w:pPr>
              </w:pPrChange>
            </w:pPr>
            <w:r w:rsidRPr="008E21F4">
              <w:rPr>
                <w:b/>
                <w:rPrChange w:id="9810" w:author="Delta" w:date="2021-07-23T11:12:00Z">
                  <w:rPr>
                    <w:rFonts w:ascii="Arial" w:hAnsi="Arial"/>
                    <w:b/>
                    <w:sz w:val="16"/>
                  </w:rPr>
                </w:rPrChange>
              </w:rPr>
              <w:t>3 MHz</w:t>
            </w:r>
          </w:p>
        </w:tc>
        <w:tc>
          <w:tcPr>
            <w:tcW w:w="1134" w:type="dxa"/>
            <w:tcBorders>
              <w:top w:val="single" w:sz="6" w:space="0" w:color="auto"/>
              <w:left w:val="single" w:sz="6" w:space="0" w:color="auto"/>
              <w:bottom w:val="single" w:sz="6" w:space="0" w:color="auto"/>
              <w:right w:val="single" w:sz="6" w:space="0" w:color="auto"/>
            </w:tcBorders>
            <w:tcPrChange w:id="9811"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153F6D1" w14:textId="77777777" w:rsidR="00CB3986" w:rsidRPr="008E21F4" w:rsidRDefault="00CB3986" w:rsidP="00D04D5F">
            <w:pPr>
              <w:pStyle w:val="TAC"/>
              <w:rPr>
                <w:rPrChange w:id="9812" w:author="Delta" w:date="2021-07-23T11:12:00Z">
                  <w:rPr>
                    <w:rFonts w:ascii="Arial" w:hAnsi="Arial"/>
                    <w:sz w:val="16"/>
                  </w:rPr>
                </w:rPrChange>
              </w:rPr>
              <w:pPrChange w:id="9813" w:author="Delta" w:date="2021-07-23T11:12:00Z">
                <w:pPr>
                  <w:snapToGrid w:val="0"/>
                  <w:spacing w:beforeLines="5" w:before="12" w:afterLines="5" w:after="12"/>
                  <w:jc w:val="center"/>
                </w:pPr>
              </w:pPrChange>
            </w:pPr>
            <w:r w:rsidRPr="008E21F4">
              <w:rPr>
                <w:rPrChange w:id="9814" w:author="Delta" w:date="2021-07-23T11:12:00Z">
                  <w:rPr>
                    <w:rFonts w:ascii="Arial" w:hAnsi="Arial"/>
                    <w:sz w:val="16"/>
                  </w:rPr>
                </w:rPrChange>
              </w:rPr>
              <w:t>11</w:t>
            </w:r>
          </w:p>
        </w:tc>
        <w:tc>
          <w:tcPr>
            <w:tcW w:w="1134" w:type="dxa"/>
            <w:tcBorders>
              <w:top w:val="single" w:sz="6" w:space="0" w:color="auto"/>
              <w:left w:val="single" w:sz="6" w:space="0" w:color="auto"/>
              <w:bottom w:val="single" w:sz="6" w:space="0" w:color="auto"/>
              <w:right w:val="single" w:sz="6" w:space="0" w:color="auto"/>
            </w:tcBorders>
            <w:tcPrChange w:id="9815"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D30A5EF" w14:textId="77777777" w:rsidR="00CB3986" w:rsidRPr="008E21F4" w:rsidRDefault="00CB3986" w:rsidP="00D04D5F">
            <w:pPr>
              <w:pStyle w:val="TAC"/>
              <w:rPr>
                <w:rPrChange w:id="9816" w:author="Delta" w:date="2021-07-23T11:12:00Z">
                  <w:rPr>
                    <w:rFonts w:ascii="Arial" w:hAnsi="Arial"/>
                    <w:sz w:val="16"/>
                  </w:rPr>
                </w:rPrChange>
              </w:rPr>
              <w:pPrChange w:id="9817" w:author="Delta" w:date="2021-07-23T11:12:00Z">
                <w:pPr>
                  <w:snapToGrid w:val="0"/>
                  <w:spacing w:beforeLines="5" w:before="12" w:afterLines="5" w:after="12"/>
                  <w:jc w:val="center"/>
                </w:pPr>
              </w:pPrChange>
            </w:pPr>
            <w:r w:rsidRPr="008E21F4">
              <w:rPr>
                <w:rPrChange w:id="9818" w:author="Delta" w:date="2021-07-23T11:12:00Z">
                  <w:rPr>
                    <w:rFonts w:ascii="Arial" w:hAnsi="Arial"/>
                    <w:sz w:val="16"/>
                  </w:rPr>
                </w:rPrChange>
              </w:rPr>
              <w:t>14</w:t>
            </w:r>
          </w:p>
        </w:tc>
        <w:tc>
          <w:tcPr>
            <w:tcW w:w="1134" w:type="dxa"/>
            <w:tcBorders>
              <w:top w:val="single" w:sz="6" w:space="0" w:color="auto"/>
              <w:left w:val="single" w:sz="6" w:space="0" w:color="auto"/>
              <w:bottom w:val="single" w:sz="6" w:space="0" w:color="auto"/>
              <w:right w:val="single" w:sz="6" w:space="0" w:color="auto"/>
            </w:tcBorders>
            <w:tcPrChange w:id="9819"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7E5AC53F" w14:textId="77777777" w:rsidR="00CB3986" w:rsidRPr="008E21F4" w:rsidRDefault="00CB3986" w:rsidP="00D04D5F">
            <w:pPr>
              <w:pStyle w:val="TAC"/>
              <w:rPr>
                <w:rPrChange w:id="9820" w:author="Delta" w:date="2021-07-23T11:12:00Z">
                  <w:rPr>
                    <w:rFonts w:ascii="Arial" w:hAnsi="Arial"/>
                    <w:sz w:val="16"/>
                  </w:rPr>
                </w:rPrChange>
              </w:rPr>
              <w:pPrChange w:id="9821" w:author="Delta" w:date="2021-07-23T11:12:00Z">
                <w:pPr>
                  <w:snapToGrid w:val="0"/>
                  <w:spacing w:beforeLines="5" w:before="12" w:afterLines="5" w:after="12"/>
                  <w:jc w:val="center"/>
                </w:pPr>
              </w:pPrChange>
            </w:pPr>
            <w:r w:rsidRPr="008E21F4">
              <w:rPr>
                <w:rPrChange w:id="9822" w:author="Delta" w:date="2021-07-23T11:12:00Z">
                  <w:rPr>
                    <w:rFonts w:ascii="Arial" w:hAnsi="Arial"/>
                    <w:sz w:val="16"/>
                  </w:rPr>
                </w:rPrChange>
              </w:rPr>
              <w:t>5</w:t>
            </w:r>
          </w:p>
        </w:tc>
        <w:tc>
          <w:tcPr>
            <w:tcW w:w="1134" w:type="dxa"/>
            <w:tcBorders>
              <w:top w:val="single" w:sz="6" w:space="0" w:color="auto"/>
              <w:left w:val="single" w:sz="6" w:space="0" w:color="auto"/>
              <w:bottom w:val="single" w:sz="6" w:space="0" w:color="auto"/>
              <w:right w:val="single" w:sz="6" w:space="0" w:color="auto"/>
            </w:tcBorders>
            <w:tcPrChange w:id="9823"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7B4DF2CD" w14:textId="77777777" w:rsidR="00CB3986" w:rsidRPr="008E21F4" w:rsidRDefault="00CB3986" w:rsidP="00D04D5F">
            <w:pPr>
              <w:pStyle w:val="TAC"/>
              <w:rPr>
                <w:rPrChange w:id="9824" w:author="Delta" w:date="2021-07-23T11:12:00Z">
                  <w:rPr>
                    <w:rFonts w:ascii="Arial" w:hAnsi="Arial"/>
                    <w:sz w:val="16"/>
                  </w:rPr>
                </w:rPrChange>
              </w:rPr>
              <w:pPrChange w:id="9825" w:author="Delta" w:date="2021-07-23T11:12:00Z">
                <w:pPr>
                  <w:snapToGrid w:val="0"/>
                  <w:spacing w:beforeLines="5" w:before="12" w:afterLines="5" w:after="12"/>
                  <w:jc w:val="center"/>
                </w:pPr>
              </w:pPrChange>
            </w:pPr>
            <w:r w:rsidRPr="008E21F4">
              <w:rPr>
                <w:rPrChange w:id="9826" w:author="Delta" w:date="2021-07-23T11:12:00Z">
                  <w:rPr>
                    <w:rFonts w:ascii="Arial" w:hAnsi="Arial"/>
                    <w:sz w:val="16"/>
                  </w:rPr>
                </w:rPrChange>
              </w:rPr>
              <w:t>3</w:t>
            </w:r>
          </w:p>
        </w:tc>
        <w:tc>
          <w:tcPr>
            <w:tcW w:w="1134" w:type="dxa"/>
            <w:tcBorders>
              <w:top w:val="single" w:sz="6" w:space="0" w:color="auto"/>
              <w:left w:val="single" w:sz="6" w:space="0" w:color="auto"/>
              <w:bottom w:val="single" w:sz="6" w:space="0" w:color="auto"/>
              <w:right w:val="single" w:sz="6" w:space="0" w:color="auto"/>
            </w:tcBorders>
            <w:tcPrChange w:id="9827"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7868987B" w14:textId="77777777" w:rsidR="00CB3986" w:rsidRPr="008E21F4" w:rsidRDefault="00CB3986" w:rsidP="00D04D5F">
            <w:pPr>
              <w:pStyle w:val="TAC"/>
              <w:rPr>
                <w:rPrChange w:id="9828" w:author="Delta" w:date="2021-07-23T11:12:00Z">
                  <w:rPr>
                    <w:rFonts w:ascii="Arial" w:hAnsi="Arial"/>
                    <w:sz w:val="16"/>
                  </w:rPr>
                </w:rPrChange>
              </w:rPr>
              <w:pPrChange w:id="9829" w:author="Delta" w:date="2021-07-23T11:12:00Z">
                <w:pPr>
                  <w:snapToGrid w:val="0"/>
                  <w:spacing w:beforeLines="5" w:before="12" w:afterLines="5" w:after="12"/>
                  <w:jc w:val="center"/>
                </w:pPr>
              </w:pPrChange>
            </w:pPr>
            <w:r w:rsidRPr="008E21F4">
              <w:rPr>
                <w:rPrChange w:id="9830" w:author="Delta" w:date="2021-07-23T11:12:00Z">
                  <w:rPr>
                    <w:rFonts w:ascii="Arial" w:hAnsi="Arial"/>
                    <w:sz w:val="16"/>
                  </w:rPr>
                </w:rPrChange>
              </w:rPr>
              <w:t>8</w:t>
            </w:r>
          </w:p>
        </w:tc>
        <w:tc>
          <w:tcPr>
            <w:tcW w:w="1134" w:type="dxa"/>
            <w:tcBorders>
              <w:top w:val="single" w:sz="6" w:space="0" w:color="auto"/>
              <w:left w:val="single" w:sz="6" w:space="0" w:color="auto"/>
              <w:bottom w:val="single" w:sz="6" w:space="0" w:color="auto"/>
              <w:right w:val="single" w:sz="6" w:space="0" w:color="auto"/>
            </w:tcBorders>
            <w:tcPrChange w:id="9831"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5FAEAA2E" w14:textId="77777777" w:rsidR="00CB3986" w:rsidRPr="008E21F4" w:rsidRDefault="00CB3986" w:rsidP="00D04D5F">
            <w:pPr>
              <w:pStyle w:val="TAC"/>
              <w:rPr>
                <w:rPrChange w:id="9832" w:author="Delta" w:date="2021-07-23T11:12:00Z">
                  <w:rPr>
                    <w:rFonts w:ascii="Arial" w:hAnsi="Arial"/>
                    <w:sz w:val="16"/>
                  </w:rPr>
                </w:rPrChange>
              </w:rPr>
              <w:pPrChange w:id="9833" w:author="Delta" w:date="2021-07-23T11:12:00Z">
                <w:pPr>
                  <w:snapToGrid w:val="0"/>
                  <w:spacing w:beforeLines="5" w:before="12" w:afterLines="5" w:after="12"/>
                  <w:jc w:val="center"/>
                </w:pPr>
              </w:pPrChange>
            </w:pPr>
            <w:r w:rsidRPr="008E21F4">
              <w:rPr>
                <w:rPrChange w:id="9834" w:author="Delta" w:date="2021-07-23T11:12:00Z">
                  <w:rPr>
                    <w:rFonts w:ascii="Arial" w:hAnsi="Arial"/>
                    <w:sz w:val="16"/>
                  </w:rPr>
                </w:rPrChange>
              </w:rPr>
              <w:t>3</w:t>
            </w:r>
          </w:p>
        </w:tc>
        <w:tc>
          <w:tcPr>
            <w:tcW w:w="1134" w:type="dxa"/>
            <w:tcBorders>
              <w:top w:val="single" w:sz="6" w:space="0" w:color="auto"/>
              <w:left w:val="single" w:sz="6" w:space="0" w:color="auto"/>
              <w:bottom w:val="single" w:sz="6" w:space="0" w:color="auto"/>
              <w:right w:val="single" w:sz="6" w:space="0" w:color="auto"/>
            </w:tcBorders>
            <w:tcPrChange w:id="9835"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AC39E85" w14:textId="77777777" w:rsidR="00CB3986" w:rsidRPr="008E21F4" w:rsidRDefault="00CB3986" w:rsidP="00D04D5F">
            <w:pPr>
              <w:pStyle w:val="TAC"/>
              <w:rPr>
                <w:rPrChange w:id="9836" w:author="Delta" w:date="2021-07-23T11:12:00Z">
                  <w:rPr>
                    <w:rFonts w:ascii="Arial" w:hAnsi="Arial"/>
                    <w:sz w:val="16"/>
                  </w:rPr>
                </w:rPrChange>
              </w:rPr>
              <w:pPrChange w:id="9837" w:author="Delta" w:date="2021-07-23T11:12:00Z">
                <w:pPr>
                  <w:snapToGrid w:val="0"/>
                  <w:spacing w:beforeLines="5" w:before="12" w:afterLines="5" w:after="12"/>
                  <w:jc w:val="center"/>
                </w:pPr>
              </w:pPrChange>
            </w:pPr>
            <w:r w:rsidRPr="008E21F4">
              <w:rPr>
                <w:rPrChange w:id="9838" w:author="Delta" w:date="2021-07-23T11:12:00Z">
                  <w:rPr>
                    <w:rFonts w:ascii="Arial" w:hAnsi="Arial"/>
                    <w:sz w:val="16"/>
                  </w:rPr>
                </w:rPrChange>
              </w:rPr>
              <w:t>11</w:t>
            </w:r>
          </w:p>
        </w:tc>
      </w:tr>
      <w:tr w:rsidR="00CB3986" w:rsidRPr="008E21F4" w14:paraId="7C183E53" w14:textId="77777777" w:rsidTr="00D04D5F">
        <w:trPr>
          <w:jc w:val="center"/>
          <w:trPrChange w:id="9839"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840"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577508D8" w14:textId="77777777" w:rsidR="00CB3986" w:rsidRPr="008E21F4" w:rsidRDefault="00CB3986" w:rsidP="00D04D5F">
            <w:pPr>
              <w:pStyle w:val="TAL"/>
              <w:rPr>
                <w:b/>
                <w:rPrChange w:id="9841" w:author="Delta" w:date="2021-07-23T11:12:00Z">
                  <w:rPr>
                    <w:rFonts w:ascii="Arial" w:hAnsi="Arial"/>
                    <w:b/>
                    <w:sz w:val="16"/>
                  </w:rPr>
                </w:rPrChange>
              </w:rPr>
              <w:pPrChange w:id="9842" w:author="Delta" w:date="2021-07-23T11:12:00Z">
                <w:pPr>
                  <w:snapToGrid w:val="0"/>
                  <w:spacing w:beforeLines="5" w:before="12" w:afterLines="5" w:after="12"/>
                </w:pPr>
              </w:pPrChange>
            </w:pPr>
            <w:r w:rsidRPr="008E21F4">
              <w:rPr>
                <w:b/>
                <w:rPrChange w:id="9843" w:author="Delta" w:date="2021-07-23T11:12:00Z">
                  <w:rPr>
                    <w:rFonts w:ascii="Arial" w:hAnsi="Arial"/>
                    <w:b/>
                    <w:sz w:val="16"/>
                  </w:rPr>
                </w:rPrChange>
              </w:rPr>
              <w:t>5 MHz</w:t>
            </w:r>
          </w:p>
        </w:tc>
        <w:tc>
          <w:tcPr>
            <w:tcW w:w="1134" w:type="dxa"/>
            <w:tcBorders>
              <w:top w:val="single" w:sz="6" w:space="0" w:color="auto"/>
              <w:left w:val="single" w:sz="6" w:space="0" w:color="auto"/>
              <w:bottom w:val="single" w:sz="6" w:space="0" w:color="auto"/>
              <w:right w:val="single" w:sz="6" w:space="0" w:color="auto"/>
            </w:tcBorders>
            <w:tcPrChange w:id="9844"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3FE13776" w14:textId="77777777" w:rsidR="00CB3986" w:rsidRPr="008E21F4" w:rsidRDefault="00CB3986" w:rsidP="00D04D5F">
            <w:pPr>
              <w:pStyle w:val="TAC"/>
              <w:rPr>
                <w:rPrChange w:id="9845" w:author="Delta" w:date="2021-07-23T11:12:00Z">
                  <w:rPr>
                    <w:rFonts w:ascii="Arial" w:hAnsi="Arial"/>
                    <w:sz w:val="16"/>
                  </w:rPr>
                </w:rPrChange>
              </w:rPr>
              <w:pPrChange w:id="9846" w:author="Delta" w:date="2021-07-23T11:12:00Z">
                <w:pPr>
                  <w:snapToGrid w:val="0"/>
                  <w:spacing w:beforeLines="5" w:before="12" w:afterLines="5" w:after="12"/>
                  <w:jc w:val="center"/>
                </w:pPr>
              </w:pPrChange>
            </w:pPr>
            <w:r w:rsidRPr="008E21F4">
              <w:rPr>
                <w:rPrChange w:id="9847" w:author="Delta" w:date="2021-07-23T11:12:00Z">
                  <w:rPr>
                    <w:rFonts w:ascii="Arial" w:hAnsi="Arial"/>
                    <w:sz w:val="16"/>
                  </w:rPr>
                </w:rPrChange>
              </w:rPr>
              <w:t>18</w:t>
            </w:r>
          </w:p>
        </w:tc>
        <w:tc>
          <w:tcPr>
            <w:tcW w:w="1134" w:type="dxa"/>
            <w:tcBorders>
              <w:top w:val="single" w:sz="6" w:space="0" w:color="auto"/>
              <w:left w:val="single" w:sz="6" w:space="0" w:color="auto"/>
              <w:bottom w:val="single" w:sz="6" w:space="0" w:color="auto"/>
              <w:right w:val="single" w:sz="6" w:space="0" w:color="auto"/>
            </w:tcBorders>
            <w:tcPrChange w:id="9848"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3E198069" w14:textId="77777777" w:rsidR="00CB3986" w:rsidRPr="008E21F4" w:rsidRDefault="00CB3986" w:rsidP="00D04D5F">
            <w:pPr>
              <w:pStyle w:val="TAC"/>
              <w:rPr>
                <w:rPrChange w:id="9849" w:author="Delta" w:date="2021-07-23T11:12:00Z">
                  <w:rPr>
                    <w:rFonts w:ascii="Arial" w:hAnsi="Arial"/>
                    <w:sz w:val="16"/>
                  </w:rPr>
                </w:rPrChange>
              </w:rPr>
              <w:pPrChange w:id="9850" w:author="Delta" w:date="2021-07-23T11:12:00Z">
                <w:pPr>
                  <w:snapToGrid w:val="0"/>
                  <w:spacing w:beforeLines="5" w:before="12" w:afterLines="5" w:after="12"/>
                  <w:jc w:val="center"/>
                </w:pPr>
              </w:pPrChange>
            </w:pPr>
            <w:r w:rsidRPr="008E21F4">
              <w:rPr>
                <w:rPrChange w:id="9851" w:author="Delta" w:date="2021-07-23T11:12:00Z">
                  <w:rPr>
                    <w:rFonts w:ascii="Arial" w:hAnsi="Arial"/>
                    <w:sz w:val="16"/>
                  </w:rPr>
                </w:rPrChange>
              </w:rPr>
              <w:t>23</w:t>
            </w:r>
          </w:p>
        </w:tc>
        <w:tc>
          <w:tcPr>
            <w:tcW w:w="1134" w:type="dxa"/>
            <w:tcBorders>
              <w:top w:val="single" w:sz="6" w:space="0" w:color="auto"/>
              <w:left w:val="single" w:sz="6" w:space="0" w:color="auto"/>
              <w:bottom w:val="single" w:sz="6" w:space="0" w:color="auto"/>
              <w:right w:val="single" w:sz="6" w:space="0" w:color="auto"/>
            </w:tcBorders>
            <w:tcPrChange w:id="9852"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73600E1D" w14:textId="77777777" w:rsidR="00CB3986" w:rsidRPr="008E21F4" w:rsidRDefault="00CB3986" w:rsidP="00D04D5F">
            <w:pPr>
              <w:pStyle w:val="TAC"/>
              <w:rPr>
                <w:rPrChange w:id="9853" w:author="Delta" w:date="2021-07-23T11:12:00Z">
                  <w:rPr>
                    <w:rFonts w:ascii="Arial" w:hAnsi="Arial"/>
                    <w:sz w:val="16"/>
                  </w:rPr>
                </w:rPrChange>
              </w:rPr>
              <w:pPrChange w:id="9854" w:author="Delta" w:date="2021-07-23T11:12:00Z">
                <w:pPr>
                  <w:snapToGrid w:val="0"/>
                  <w:spacing w:beforeLines="5" w:before="12" w:afterLines="5" w:after="12"/>
                  <w:jc w:val="center"/>
                </w:pPr>
              </w:pPrChange>
            </w:pPr>
            <w:r w:rsidRPr="008E21F4">
              <w:rPr>
                <w:rPrChange w:id="9855" w:author="Delta" w:date="2021-07-23T11:12:00Z">
                  <w:rPr>
                    <w:rFonts w:ascii="Arial" w:hAnsi="Arial"/>
                    <w:sz w:val="16"/>
                  </w:rPr>
                </w:rPrChange>
              </w:rPr>
              <w:t>8</w:t>
            </w:r>
          </w:p>
        </w:tc>
        <w:tc>
          <w:tcPr>
            <w:tcW w:w="1134" w:type="dxa"/>
            <w:tcBorders>
              <w:top w:val="single" w:sz="6" w:space="0" w:color="auto"/>
              <w:left w:val="single" w:sz="6" w:space="0" w:color="auto"/>
              <w:bottom w:val="single" w:sz="6" w:space="0" w:color="auto"/>
              <w:right w:val="single" w:sz="6" w:space="0" w:color="auto"/>
            </w:tcBorders>
            <w:tcPrChange w:id="9856"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70A63CC" w14:textId="77777777" w:rsidR="00CB3986" w:rsidRPr="008E21F4" w:rsidRDefault="00CB3986" w:rsidP="00D04D5F">
            <w:pPr>
              <w:pStyle w:val="TAC"/>
              <w:rPr>
                <w:rPrChange w:id="9857" w:author="Delta" w:date="2021-07-23T11:12:00Z">
                  <w:rPr>
                    <w:rFonts w:ascii="Arial" w:hAnsi="Arial"/>
                    <w:sz w:val="16"/>
                  </w:rPr>
                </w:rPrChange>
              </w:rPr>
              <w:pPrChange w:id="9858" w:author="Delta" w:date="2021-07-23T11:12:00Z">
                <w:pPr>
                  <w:snapToGrid w:val="0"/>
                  <w:spacing w:beforeLines="5" w:before="12" w:afterLines="5" w:after="12"/>
                  <w:jc w:val="center"/>
                </w:pPr>
              </w:pPrChange>
            </w:pPr>
            <w:r w:rsidRPr="008E21F4">
              <w:rPr>
                <w:rPrChange w:id="9859" w:author="Delta" w:date="2021-07-23T11:12:00Z">
                  <w:rPr>
                    <w:rFonts w:ascii="Arial" w:hAnsi="Arial"/>
                    <w:sz w:val="16"/>
                  </w:rPr>
                </w:rPrChange>
              </w:rPr>
              <w:t>5</w:t>
            </w:r>
          </w:p>
        </w:tc>
        <w:tc>
          <w:tcPr>
            <w:tcW w:w="1134" w:type="dxa"/>
            <w:tcBorders>
              <w:top w:val="single" w:sz="6" w:space="0" w:color="auto"/>
              <w:left w:val="single" w:sz="6" w:space="0" w:color="auto"/>
              <w:bottom w:val="single" w:sz="6" w:space="0" w:color="auto"/>
              <w:right w:val="single" w:sz="6" w:space="0" w:color="auto"/>
            </w:tcBorders>
            <w:tcPrChange w:id="9860"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74A36D49" w14:textId="77777777" w:rsidR="00CB3986" w:rsidRPr="008E21F4" w:rsidRDefault="00CB3986" w:rsidP="00D04D5F">
            <w:pPr>
              <w:pStyle w:val="TAC"/>
              <w:rPr>
                <w:rPrChange w:id="9861" w:author="Delta" w:date="2021-07-23T11:12:00Z">
                  <w:rPr>
                    <w:rFonts w:ascii="Arial" w:hAnsi="Arial"/>
                    <w:sz w:val="16"/>
                  </w:rPr>
                </w:rPrChange>
              </w:rPr>
              <w:pPrChange w:id="9862" w:author="Delta" w:date="2021-07-23T11:12:00Z">
                <w:pPr>
                  <w:snapToGrid w:val="0"/>
                  <w:spacing w:beforeLines="5" w:before="12" w:afterLines="5" w:after="12"/>
                  <w:jc w:val="center"/>
                </w:pPr>
              </w:pPrChange>
            </w:pPr>
            <w:r w:rsidRPr="008E21F4">
              <w:rPr>
                <w:rPrChange w:id="9863" w:author="Delta" w:date="2021-07-23T11:12:00Z">
                  <w:rPr>
                    <w:rFonts w:ascii="Arial" w:hAnsi="Arial"/>
                    <w:sz w:val="16"/>
                  </w:rPr>
                </w:rPrChange>
              </w:rPr>
              <w:t>13</w:t>
            </w:r>
          </w:p>
        </w:tc>
        <w:tc>
          <w:tcPr>
            <w:tcW w:w="1134" w:type="dxa"/>
            <w:tcBorders>
              <w:top w:val="single" w:sz="6" w:space="0" w:color="auto"/>
              <w:left w:val="single" w:sz="6" w:space="0" w:color="auto"/>
              <w:bottom w:val="single" w:sz="6" w:space="0" w:color="auto"/>
              <w:right w:val="single" w:sz="6" w:space="0" w:color="auto"/>
            </w:tcBorders>
            <w:tcPrChange w:id="9864"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3CA4841A" w14:textId="77777777" w:rsidR="00CB3986" w:rsidRPr="008E21F4" w:rsidRDefault="00CB3986" w:rsidP="00D04D5F">
            <w:pPr>
              <w:pStyle w:val="TAC"/>
              <w:rPr>
                <w:rPrChange w:id="9865" w:author="Delta" w:date="2021-07-23T11:12:00Z">
                  <w:rPr>
                    <w:rFonts w:ascii="Arial" w:hAnsi="Arial"/>
                    <w:sz w:val="16"/>
                  </w:rPr>
                </w:rPrChange>
              </w:rPr>
              <w:pPrChange w:id="9866" w:author="Delta" w:date="2021-07-23T11:12:00Z">
                <w:pPr>
                  <w:snapToGrid w:val="0"/>
                  <w:spacing w:beforeLines="5" w:before="12" w:afterLines="5" w:after="12"/>
                  <w:jc w:val="center"/>
                </w:pPr>
              </w:pPrChange>
            </w:pPr>
            <w:r w:rsidRPr="008E21F4">
              <w:rPr>
                <w:rPrChange w:id="9867" w:author="Delta" w:date="2021-07-23T11:12:00Z">
                  <w:rPr>
                    <w:rFonts w:ascii="Arial" w:hAnsi="Arial"/>
                    <w:sz w:val="16"/>
                  </w:rPr>
                </w:rPrChange>
              </w:rPr>
              <w:t>5</w:t>
            </w:r>
          </w:p>
        </w:tc>
        <w:tc>
          <w:tcPr>
            <w:tcW w:w="1134" w:type="dxa"/>
            <w:tcBorders>
              <w:top w:val="single" w:sz="6" w:space="0" w:color="auto"/>
              <w:left w:val="single" w:sz="6" w:space="0" w:color="auto"/>
              <w:bottom w:val="single" w:sz="6" w:space="0" w:color="auto"/>
              <w:right w:val="single" w:sz="6" w:space="0" w:color="auto"/>
            </w:tcBorders>
            <w:tcPrChange w:id="9868"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E6CB995" w14:textId="77777777" w:rsidR="00CB3986" w:rsidRPr="008E21F4" w:rsidRDefault="00CB3986" w:rsidP="00D04D5F">
            <w:pPr>
              <w:pStyle w:val="TAC"/>
              <w:rPr>
                <w:rPrChange w:id="9869" w:author="Delta" w:date="2021-07-23T11:12:00Z">
                  <w:rPr>
                    <w:rFonts w:ascii="Arial" w:hAnsi="Arial"/>
                    <w:sz w:val="16"/>
                  </w:rPr>
                </w:rPrChange>
              </w:rPr>
              <w:pPrChange w:id="9870" w:author="Delta" w:date="2021-07-23T11:12:00Z">
                <w:pPr>
                  <w:snapToGrid w:val="0"/>
                  <w:spacing w:beforeLines="5" w:before="12" w:afterLines="5" w:after="12"/>
                  <w:jc w:val="center"/>
                </w:pPr>
              </w:pPrChange>
            </w:pPr>
            <w:r w:rsidRPr="008E21F4">
              <w:rPr>
                <w:rPrChange w:id="9871" w:author="Delta" w:date="2021-07-23T11:12:00Z">
                  <w:rPr>
                    <w:rFonts w:ascii="Arial" w:hAnsi="Arial"/>
                    <w:sz w:val="16"/>
                  </w:rPr>
                </w:rPrChange>
              </w:rPr>
              <w:t>19</w:t>
            </w:r>
          </w:p>
        </w:tc>
      </w:tr>
      <w:tr w:rsidR="00CB3986" w:rsidRPr="008E21F4" w14:paraId="3FA80038" w14:textId="77777777" w:rsidTr="00D04D5F">
        <w:trPr>
          <w:jc w:val="center"/>
          <w:trPrChange w:id="9872"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873"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491BF501" w14:textId="77777777" w:rsidR="00CB3986" w:rsidRPr="008E21F4" w:rsidRDefault="00CB3986" w:rsidP="00D04D5F">
            <w:pPr>
              <w:pStyle w:val="TAL"/>
              <w:rPr>
                <w:b/>
                <w:rPrChange w:id="9874" w:author="Delta" w:date="2021-07-23T11:12:00Z">
                  <w:rPr>
                    <w:rFonts w:ascii="Arial" w:hAnsi="Arial"/>
                    <w:b/>
                    <w:sz w:val="16"/>
                  </w:rPr>
                </w:rPrChange>
              </w:rPr>
              <w:pPrChange w:id="9875" w:author="Delta" w:date="2021-07-23T11:12:00Z">
                <w:pPr>
                  <w:snapToGrid w:val="0"/>
                  <w:spacing w:beforeLines="5" w:before="12" w:afterLines="5" w:after="12"/>
                </w:pPr>
              </w:pPrChange>
            </w:pPr>
            <w:r w:rsidRPr="008E21F4">
              <w:rPr>
                <w:b/>
                <w:rPrChange w:id="9876" w:author="Delta" w:date="2021-07-23T11:12:00Z">
                  <w:rPr>
                    <w:rFonts w:ascii="Arial" w:hAnsi="Arial"/>
                    <w:b/>
                    <w:sz w:val="16"/>
                  </w:rPr>
                </w:rPrChange>
              </w:rPr>
              <w:t>10 MHz</w:t>
            </w:r>
          </w:p>
        </w:tc>
        <w:tc>
          <w:tcPr>
            <w:tcW w:w="1134" w:type="dxa"/>
            <w:tcBorders>
              <w:top w:val="single" w:sz="6" w:space="0" w:color="auto"/>
              <w:left w:val="single" w:sz="6" w:space="0" w:color="auto"/>
              <w:bottom w:val="single" w:sz="6" w:space="0" w:color="auto"/>
              <w:right w:val="single" w:sz="6" w:space="0" w:color="auto"/>
            </w:tcBorders>
            <w:tcPrChange w:id="9877"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50931522" w14:textId="77777777" w:rsidR="00CB3986" w:rsidRPr="008E21F4" w:rsidRDefault="00CB3986" w:rsidP="00D04D5F">
            <w:pPr>
              <w:pStyle w:val="TAC"/>
              <w:rPr>
                <w:rPrChange w:id="9878" w:author="Delta" w:date="2021-07-23T11:12:00Z">
                  <w:rPr>
                    <w:rFonts w:ascii="Arial" w:hAnsi="Arial"/>
                    <w:sz w:val="16"/>
                  </w:rPr>
                </w:rPrChange>
              </w:rPr>
              <w:pPrChange w:id="9879" w:author="Delta" w:date="2021-07-23T11:12:00Z">
                <w:pPr>
                  <w:snapToGrid w:val="0"/>
                  <w:spacing w:beforeLines="5" w:before="12" w:afterLines="5" w:after="12"/>
                  <w:jc w:val="center"/>
                </w:pPr>
              </w:pPrChange>
            </w:pPr>
            <w:r w:rsidRPr="008E21F4">
              <w:rPr>
                <w:rPrChange w:id="9880" w:author="Delta" w:date="2021-07-23T11:12:00Z">
                  <w:rPr>
                    <w:rFonts w:ascii="Arial" w:hAnsi="Arial"/>
                    <w:sz w:val="16"/>
                  </w:rPr>
                </w:rPrChange>
              </w:rPr>
              <w:t>37</w:t>
            </w:r>
          </w:p>
        </w:tc>
        <w:tc>
          <w:tcPr>
            <w:tcW w:w="1134" w:type="dxa"/>
            <w:tcBorders>
              <w:top w:val="single" w:sz="6" w:space="0" w:color="auto"/>
              <w:left w:val="single" w:sz="6" w:space="0" w:color="auto"/>
              <w:bottom w:val="single" w:sz="6" w:space="0" w:color="auto"/>
              <w:right w:val="single" w:sz="6" w:space="0" w:color="auto"/>
            </w:tcBorders>
            <w:tcPrChange w:id="9881"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359E972A" w14:textId="77777777" w:rsidR="00CB3986" w:rsidRPr="008E21F4" w:rsidRDefault="00CB3986" w:rsidP="00D04D5F">
            <w:pPr>
              <w:pStyle w:val="TAC"/>
              <w:rPr>
                <w:rPrChange w:id="9882" w:author="Delta" w:date="2021-07-23T11:12:00Z">
                  <w:rPr>
                    <w:rFonts w:ascii="Arial" w:hAnsi="Arial"/>
                    <w:sz w:val="16"/>
                  </w:rPr>
                </w:rPrChange>
              </w:rPr>
              <w:pPrChange w:id="9883" w:author="Delta" w:date="2021-07-23T11:12:00Z">
                <w:pPr>
                  <w:snapToGrid w:val="0"/>
                  <w:spacing w:beforeLines="5" w:before="12" w:afterLines="5" w:after="12"/>
                  <w:jc w:val="center"/>
                </w:pPr>
              </w:pPrChange>
            </w:pPr>
            <w:r w:rsidRPr="008E21F4">
              <w:rPr>
                <w:rPrChange w:id="9884" w:author="Delta" w:date="2021-07-23T11:12:00Z">
                  <w:rPr>
                    <w:rFonts w:ascii="Arial" w:hAnsi="Arial"/>
                    <w:sz w:val="16"/>
                  </w:rPr>
                </w:rPrChange>
              </w:rPr>
              <w:t>46</w:t>
            </w:r>
          </w:p>
        </w:tc>
        <w:tc>
          <w:tcPr>
            <w:tcW w:w="1134" w:type="dxa"/>
            <w:tcBorders>
              <w:top w:val="single" w:sz="6" w:space="0" w:color="auto"/>
              <w:left w:val="single" w:sz="6" w:space="0" w:color="auto"/>
              <w:bottom w:val="single" w:sz="6" w:space="0" w:color="auto"/>
              <w:right w:val="single" w:sz="6" w:space="0" w:color="auto"/>
            </w:tcBorders>
            <w:tcPrChange w:id="9885"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2019E99F" w14:textId="77777777" w:rsidR="00CB3986" w:rsidRPr="008E21F4" w:rsidRDefault="00CB3986" w:rsidP="00D04D5F">
            <w:pPr>
              <w:pStyle w:val="TAC"/>
              <w:rPr>
                <w:rPrChange w:id="9886" w:author="Delta" w:date="2021-07-23T11:12:00Z">
                  <w:rPr>
                    <w:rFonts w:ascii="Arial" w:hAnsi="Arial"/>
                    <w:sz w:val="16"/>
                  </w:rPr>
                </w:rPrChange>
              </w:rPr>
              <w:pPrChange w:id="9887" w:author="Delta" w:date="2021-07-23T11:12:00Z">
                <w:pPr>
                  <w:snapToGrid w:val="0"/>
                  <w:spacing w:beforeLines="5" w:before="12" w:afterLines="5" w:after="12"/>
                  <w:jc w:val="center"/>
                </w:pPr>
              </w:pPrChange>
            </w:pPr>
            <w:r w:rsidRPr="008E21F4">
              <w:rPr>
                <w:rPrChange w:id="9888" w:author="Delta" w:date="2021-07-23T11:12:00Z">
                  <w:rPr>
                    <w:rFonts w:ascii="Arial" w:hAnsi="Arial"/>
                    <w:sz w:val="16"/>
                  </w:rPr>
                </w:rPrChange>
              </w:rPr>
              <w:t>17</w:t>
            </w:r>
          </w:p>
        </w:tc>
        <w:tc>
          <w:tcPr>
            <w:tcW w:w="1134" w:type="dxa"/>
            <w:tcBorders>
              <w:top w:val="single" w:sz="6" w:space="0" w:color="auto"/>
              <w:left w:val="single" w:sz="6" w:space="0" w:color="auto"/>
              <w:bottom w:val="single" w:sz="6" w:space="0" w:color="auto"/>
              <w:right w:val="single" w:sz="6" w:space="0" w:color="auto"/>
            </w:tcBorders>
            <w:tcPrChange w:id="9889"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1D24378E" w14:textId="77777777" w:rsidR="00CB3986" w:rsidRPr="008E21F4" w:rsidRDefault="00CB3986" w:rsidP="00D04D5F">
            <w:pPr>
              <w:pStyle w:val="TAC"/>
              <w:rPr>
                <w:rPrChange w:id="9890" w:author="Delta" w:date="2021-07-23T11:12:00Z">
                  <w:rPr>
                    <w:rFonts w:ascii="Arial" w:hAnsi="Arial"/>
                    <w:sz w:val="16"/>
                  </w:rPr>
                </w:rPrChange>
              </w:rPr>
              <w:pPrChange w:id="9891" w:author="Delta" w:date="2021-07-23T11:12:00Z">
                <w:pPr>
                  <w:snapToGrid w:val="0"/>
                  <w:spacing w:beforeLines="5" w:before="12" w:afterLines="5" w:after="12"/>
                  <w:jc w:val="center"/>
                </w:pPr>
              </w:pPrChange>
            </w:pPr>
            <w:r w:rsidRPr="008E21F4">
              <w:rPr>
                <w:rPrChange w:id="9892" w:author="Delta" w:date="2021-07-23T11:12:00Z">
                  <w:rPr>
                    <w:rFonts w:ascii="Arial" w:hAnsi="Arial"/>
                    <w:sz w:val="16"/>
                  </w:rPr>
                </w:rPrChange>
              </w:rPr>
              <w:t>10</w:t>
            </w:r>
          </w:p>
        </w:tc>
        <w:tc>
          <w:tcPr>
            <w:tcW w:w="1134" w:type="dxa"/>
            <w:tcBorders>
              <w:top w:val="single" w:sz="6" w:space="0" w:color="auto"/>
              <w:left w:val="single" w:sz="6" w:space="0" w:color="auto"/>
              <w:bottom w:val="single" w:sz="6" w:space="0" w:color="auto"/>
              <w:right w:val="single" w:sz="6" w:space="0" w:color="auto"/>
            </w:tcBorders>
            <w:tcPrChange w:id="9893"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1173FE4F" w14:textId="77777777" w:rsidR="00CB3986" w:rsidRPr="008E21F4" w:rsidRDefault="00CB3986" w:rsidP="00D04D5F">
            <w:pPr>
              <w:pStyle w:val="TAC"/>
              <w:rPr>
                <w:rPrChange w:id="9894" w:author="Delta" w:date="2021-07-23T11:12:00Z">
                  <w:rPr>
                    <w:rFonts w:ascii="Arial" w:hAnsi="Arial"/>
                    <w:sz w:val="16"/>
                  </w:rPr>
                </w:rPrChange>
              </w:rPr>
              <w:pPrChange w:id="9895" w:author="Delta" w:date="2021-07-23T11:12:00Z">
                <w:pPr>
                  <w:snapToGrid w:val="0"/>
                  <w:spacing w:beforeLines="5" w:before="12" w:afterLines="5" w:after="12"/>
                  <w:jc w:val="center"/>
                </w:pPr>
              </w:pPrChange>
            </w:pPr>
            <w:r w:rsidRPr="008E21F4">
              <w:rPr>
                <w:rPrChange w:id="9896" w:author="Delta" w:date="2021-07-23T11:12:00Z">
                  <w:rPr>
                    <w:rFonts w:ascii="Arial" w:hAnsi="Arial"/>
                    <w:sz w:val="16"/>
                  </w:rPr>
                </w:rPrChange>
              </w:rPr>
              <w:t>26</w:t>
            </w:r>
          </w:p>
        </w:tc>
        <w:tc>
          <w:tcPr>
            <w:tcW w:w="1134" w:type="dxa"/>
            <w:tcBorders>
              <w:top w:val="single" w:sz="6" w:space="0" w:color="auto"/>
              <w:left w:val="single" w:sz="6" w:space="0" w:color="auto"/>
              <w:bottom w:val="single" w:sz="6" w:space="0" w:color="auto"/>
              <w:right w:val="single" w:sz="6" w:space="0" w:color="auto"/>
            </w:tcBorders>
            <w:tcPrChange w:id="9897"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29EFC743" w14:textId="77777777" w:rsidR="00CB3986" w:rsidRPr="008E21F4" w:rsidRDefault="00CB3986" w:rsidP="00D04D5F">
            <w:pPr>
              <w:pStyle w:val="TAC"/>
              <w:rPr>
                <w:rPrChange w:id="9898" w:author="Delta" w:date="2021-07-23T11:12:00Z">
                  <w:rPr>
                    <w:rFonts w:ascii="Arial" w:hAnsi="Arial"/>
                    <w:sz w:val="16"/>
                  </w:rPr>
                </w:rPrChange>
              </w:rPr>
              <w:pPrChange w:id="9899" w:author="Delta" w:date="2021-07-23T11:12:00Z">
                <w:pPr>
                  <w:snapToGrid w:val="0"/>
                  <w:spacing w:beforeLines="5" w:before="12" w:afterLines="5" w:after="12"/>
                  <w:jc w:val="center"/>
                </w:pPr>
              </w:pPrChange>
            </w:pPr>
            <w:r w:rsidRPr="008E21F4">
              <w:rPr>
                <w:rPrChange w:id="9900" w:author="Delta" w:date="2021-07-23T11:12:00Z">
                  <w:rPr>
                    <w:rFonts w:ascii="Arial" w:hAnsi="Arial"/>
                    <w:sz w:val="16"/>
                  </w:rPr>
                </w:rPrChange>
              </w:rPr>
              <w:t>11</w:t>
            </w:r>
          </w:p>
        </w:tc>
        <w:tc>
          <w:tcPr>
            <w:tcW w:w="1134" w:type="dxa"/>
            <w:tcBorders>
              <w:top w:val="single" w:sz="6" w:space="0" w:color="auto"/>
              <w:left w:val="single" w:sz="6" w:space="0" w:color="auto"/>
              <w:bottom w:val="single" w:sz="6" w:space="0" w:color="auto"/>
              <w:right w:val="single" w:sz="6" w:space="0" w:color="auto"/>
            </w:tcBorders>
            <w:tcPrChange w:id="9901"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EBC0F68" w14:textId="77777777" w:rsidR="00CB3986" w:rsidRPr="008E21F4" w:rsidRDefault="00CB3986" w:rsidP="00D04D5F">
            <w:pPr>
              <w:pStyle w:val="TAC"/>
              <w:rPr>
                <w:rPrChange w:id="9902" w:author="Delta" w:date="2021-07-23T11:12:00Z">
                  <w:rPr>
                    <w:rFonts w:ascii="Arial" w:hAnsi="Arial"/>
                    <w:sz w:val="16"/>
                  </w:rPr>
                </w:rPrChange>
              </w:rPr>
              <w:pPrChange w:id="9903" w:author="Delta" w:date="2021-07-23T11:12:00Z">
                <w:pPr>
                  <w:snapToGrid w:val="0"/>
                  <w:spacing w:beforeLines="5" w:before="12" w:afterLines="5" w:after="12"/>
                  <w:jc w:val="center"/>
                </w:pPr>
              </w:pPrChange>
            </w:pPr>
            <w:r w:rsidRPr="008E21F4">
              <w:rPr>
                <w:rPrChange w:id="9904" w:author="Delta" w:date="2021-07-23T11:12:00Z">
                  <w:rPr>
                    <w:rFonts w:ascii="Arial" w:hAnsi="Arial"/>
                    <w:sz w:val="16"/>
                  </w:rPr>
                </w:rPrChange>
              </w:rPr>
              <w:t>38</w:t>
            </w:r>
          </w:p>
        </w:tc>
      </w:tr>
      <w:tr w:rsidR="00CB3986" w:rsidRPr="008E21F4" w14:paraId="14E5FFFA" w14:textId="77777777" w:rsidTr="00D04D5F">
        <w:trPr>
          <w:jc w:val="center"/>
          <w:trPrChange w:id="9905"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906"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2B1D2C80" w14:textId="77777777" w:rsidR="00CB3986" w:rsidRPr="008E21F4" w:rsidRDefault="00CB3986" w:rsidP="00D04D5F">
            <w:pPr>
              <w:pStyle w:val="TAL"/>
              <w:rPr>
                <w:b/>
                <w:rPrChange w:id="9907" w:author="Delta" w:date="2021-07-23T11:12:00Z">
                  <w:rPr>
                    <w:rFonts w:ascii="Arial" w:hAnsi="Arial"/>
                    <w:b/>
                    <w:sz w:val="16"/>
                  </w:rPr>
                </w:rPrChange>
              </w:rPr>
              <w:pPrChange w:id="9908" w:author="Delta" w:date="2021-07-23T11:12:00Z">
                <w:pPr>
                  <w:snapToGrid w:val="0"/>
                  <w:spacing w:beforeLines="5" w:before="12" w:afterLines="5" w:after="12"/>
                </w:pPr>
              </w:pPrChange>
            </w:pPr>
            <w:r w:rsidRPr="008E21F4">
              <w:rPr>
                <w:b/>
                <w:rPrChange w:id="9909" w:author="Delta" w:date="2021-07-23T11:12:00Z">
                  <w:rPr>
                    <w:rFonts w:ascii="Arial" w:hAnsi="Arial"/>
                    <w:b/>
                    <w:sz w:val="16"/>
                  </w:rPr>
                </w:rPrChange>
              </w:rPr>
              <w:t>15 MHz</w:t>
            </w:r>
          </w:p>
        </w:tc>
        <w:tc>
          <w:tcPr>
            <w:tcW w:w="1134" w:type="dxa"/>
            <w:tcBorders>
              <w:top w:val="single" w:sz="6" w:space="0" w:color="auto"/>
              <w:left w:val="single" w:sz="6" w:space="0" w:color="auto"/>
              <w:bottom w:val="single" w:sz="6" w:space="0" w:color="auto"/>
              <w:right w:val="single" w:sz="6" w:space="0" w:color="auto"/>
            </w:tcBorders>
            <w:tcPrChange w:id="9910"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19410145" w14:textId="77777777" w:rsidR="00CB3986" w:rsidRPr="008E21F4" w:rsidRDefault="00CB3986" w:rsidP="00D04D5F">
            <w:pPr>
              <w:pStyle w:val="TAC"/>
              <w:rPr>
                <w:rPrChange w:id="9911" w:author="Delta" w:date="2021-07-23T11:12:00Z">
                  <w:rPr>
                    <w:rFonts w:ascii="Arial" w:hAnsi="Arial"/>
                    <w:sz w:val="16"/>
                  </w:rPr>
                </w:rPrChange>
              </w:rPr>
              <w:pPrChange w:id="9912" w:author="Delta" w:date="2021-07-23T11:12:00Z">
                <w:pPr>
                  <w:snapToGrid w:val="0"/>
                  <w:spacing w:beforeLines="5" w:before="12" w:afterLines="5" w:after="12"/>
                  <w:jc w:val="center"/>
                </w:pPr>
              </w:pPrChange>
            </w:pPr>
            <w:r w:rsidRPr="008E21F4">
              <w:rPr>
                <w:rPrChange w:id="9913" w:author="Delta" w:date="2021-07-23T11:12:00Z">
                  <w:rPr>
                    <w:rFonts w:ascii="Arial" w:hAnsi="Arial"/>
                    <w:sz w:val="16"/>
                  </w:rPr>
                </w:rPrChange>
              </w:rPr>
              <w:t>56</w:t>
            </w:r>
          </w:p>
        </w:tc>
        <w:tc>
          <w:tcPr>
            <w:tcW w:w="1134" w:type="dxa"/>
            <w:tcBorders>
              <w:top w:val="single" w:sz="6" w:space="0" w:color="auto"/>
              <w:left w:val="single" w:sz="6" w:space="0" w:color="auto"/>
              <w:bottom w:val="single" w:sz="6" w:space="0" w:color="auto"/>
              <w:right w:val="single" w:sz="6" w:space="0" w:color="auto"/>
            </w:tcBorders>
            <w:tcPrChange w:id="9914"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DDA7494" w14:textId="77777777" w:rsidR="00CB3986" w:rsidRPr="008E21F4" w:rsidRDefault="00CB3986" w:rsidP="00D04D5F">
            <w:pPr>
              <w:pStyle w:val="TAC"/>
              <w:rPr>
                <w:rPrChange w:id="9915" w:author="Delta" w:date="2021-07-23T11:12:00Z">
                  <w:rPr>
                    <w:rFonts w:ascii="Arial" w:hAnsi="Arial"/>
                    <w:sz w:val="16"/>
                  </w:rPr>
                </w:rPrChange>
              </w:rPr>
              <w:pPrChange w:id="9916" w:author="Delta" w:date="2021-07-23T11:12:00Z">
                <w:pPr>
                  <w:snapToGrid w:val="0"/>
                  <w:spacing w:beforeLines="5" w:before="12" w:afterLines="5" w:after="12"/>
                  <w:jc w:val="center"/>
                </w:pPr>
              </w:pPrChange>
            </w:pPr>
            <w:r w:rsidRPr="008E21F4">
              <w:rPr>
                <w:rPrChange w:id="9917" w:author="Delta" w:date="2021-07-23T11:12:00Z">
                  <w:rPr>
                    <w:rFonts w:ascii="Arial" w:hAnsi="Arial"/>
                    <w:sz w:val="16"/>
                  </w:rPr>
                </w:rPrChange>
              </w:rPr>
              <w:t>70</w:t>
            </w:r>
          </w:p>
        </w:tc>
        <w:tc>
          <w:tcPr>
            <w:tcW w:w="1134" w:type="dxa"/>
            <w:tcBorders>
              <w:top w:val="single" w:sz="6" w:space="0" w:color="auto"/>
              <w:left w:val="single" w:sz="6" w:space="0" w:color="auto"/>
              <w:bottom w:val="single" w:sz="6" w:space="0" w:color="auto"/>
              <w:right w:val="single" w:sz="6" w:space="0" w:color="auto"/>
            </w:tcBorders>
            <w:tcPrChange w:id="9918"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70B73AAA" w14:textId="77777777" w:rsidR="00CB3986" w:rsidRPr="008E21F4" w:rsidRDefault="00CB3986" w:rsidP="00D04D5F">
            <w:pPr>
              <w:pStyle w:val="TAC"/>
              <w:rPr>
                <w:rPrChange w:id="9919" w:author="Delta" w:date="2021-07-23T11:12:00Z">
                  <w:rPr>
                    <w:rFonts w:ascii="Arial" w:hAnsi="Arial"/>
                    <w:sz w:val="16"/>
                  </w:rPr>
                </w:rPrChange>
              </w:rPr>
              <w:pPrChange w:id="9920" w:author="Delta" w:date="2021-07-23T11:12:00Z">
                <w:pPr>
                  <w:snapToGrid w:val="0"/>
                  <w:spacing w:beforeLines="5" w:before="12" w:afterLines="5" w:after="12"/>
                  <w:jc w:val="center"/>
                </w:pPr>
              </w:pPrChange>
            </w:pPr>
            <w:r w:rsidRPr="008E21F4">
              <w:rPr>
                <w:rPrChange w:id="9921" w:author="Delta" w:date="2021-07-23T11:12:00Z">
                  <w:rPr>
                    <w:rFonts w:ascii="Arial" w:hAnsi="Arial"/>
                    <w:sz w:val="16"/>
                  </w:rPr>
                </w:rPrChange>
              </w:rPr>
              <w:t>25</w:t>
            </w:r>
          </w:p>
        </w:tc>
        <w:tc>
          <w:tcPr>
            <w:tcW w:w="1134" w:type="dxa"/>
            <w:tcBorders>
              <w:top w:val="single" w:sz="6" w:space="0" w:color="auto"/>
              <w:left w:val="single" w:sz="6" w:space="0" w:color="auto"/>
              <w:bottom w:val="single" w:sz="6" w:space="0" w:color="auto"/>
              <w:right w:val="single" w:sz="6" w:space="0" w:color="auto"/>
            </w:tcBorders>
            <w:tcPrChange w:id="9922"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05270FC" w14:textId="77777777" w:rsidR="00CB3986" w:rsidRPr="008E21F4" w:rsidRDefault="00CB3986" w:rsidP="00D04D5F">
            <w:pPr>
              <w:pStyle w:val="TAC"/>
              <w:rPr>
                <w:rPrChange w:id="9923" w:author="Delta" w:date="2021-07-23T11:12:00Z">
                  <w:rPr>
                    <w:rFonts w:ascii="Arial" w:hAnsi="Arial"/>
                    <w:sz w:val="16"/>
                  </w:rPr>
                </w:rPrChange>
              </w:rPr>
              <w:pPrChange w:id="9924" w:author="Delta" w:date="2021-07-23T11:12:00Z">
                <w:pPr>
                  <w:snapToGrid w:val="0"/>
                  <w:spacing w:beforeLines="5" w:before="12" w:afterLines="5" w:after="12"/>
                  <w:jc w:val="center"/>
                </w:pPr>
              </w:pPrChange>
            </w:pPr>
            <w:r w:rsidRPr="008E21F4">
              <w:rPr>
                <w:rPrChange w:id="9925" w:author="Delta" w:date="2021-07-23T11:12:00Z">
                  <w:rPr>
                    <w:rFonts w:ascii="Arial" w:hAnsi="Arial"/>
                    <w:sz w:val="16"/>
                  </w:rPr>
                </w:rPrChange>
              </w:rPr>
              <w:t>15</w:t>
            </w:r>
          </w:p>
        </w:tc>
        <w:tc>
          <w:tcPr>
            <w:tcW w:w="1134" w:type="dxa"/>
            <w:tcBorders>
              <w:top w:val="single" w:sz="6" w:space="0" w:color="auto"/>
              <w:left w:val="single" w:sz="6" w:space="0" w:color="auto"/>
              <w:bottom w:val="single" w:sz="6" w:space="0" w:color="auto"/>
              <w:right w:val="single" w:sz="6" w:space="0" w:color="auto"/>
            </w:tcBorders>
            <w:tcPrChange w:id="9926"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35C55CAC" w14:textId="77777777" w:rsidR="00CB3986" w:rsidRPr="008E21F4" w:rsidRDefault="00CB3986" w:rsidP="00D04D5F">
            <w:pPr>
              <w:pStyle w:val="TAC"/>
              <w:rPr>
                <w:rPrChange w:id="9927" w:author="Delta" w:date="2021-07-23T11:12:00Z">
                  <w:rPr>
                    <w:rFonts w:ascii="Arial" w:hAnsi="Arial"/>
                    <w:sz w:val="16"/>
                  </w:rPr>
                </w:rPrChange>
              </w:rPr>
              <w:pPrChange w:id="9928" w:author="Delta" w:date="2021-07-23T11:12:00Z">
                <w:pPr>
                  <w:snapToGrid w:val="0"/>
                  <w:spacing w:beforeLines="5" w:before="12" w:afterLines="5" w:after="12"/>
                  <w:jc w:val="center"/>
                </w:pPr>
              </w:pPrChange>
            </w:pPr>
            <w:r w:rsidRPr="008E21F4">
              <w:rPr>
                <w:rPrChange w:id="9929" w:author="Delta" w:date="2021-07-23T11:12:00Z">
                  <w:rPr>
                    <w:rFonts w:ascii="Arial" w:hAnsi="Arial"/>
                    <w:sz w:val="16"/>
                  </w:rPr>
                </w:rPrChange>
              </w:rPr>
              <w:t>40</w:t>
            </w:r>
          </w:p>
        </w:tc>
        <w:tc>
          <w:tcPr>
            <w:tcW w:w="1134" w:type="dxa"/>
            <w:tcBorders>
              <w:top w:val="single" w:sz="6" w:space="0" w:color="auto"/>
              <w:left w:val="single" w:sz="6" w:space="0" w:color="auto"/>
              <w:bottom w:val="single" w:sz="6" w:space="0" w:color="auto"/>
              <w:right w:val="single" w:sz="6" w:space="0" w:color="auto"/>
            </w:tcBorders>
            <w:tcPrChange w:id="9930"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F810640" w14:textId="77777777" w:rsidR="00CB3986" w:rsidRPr="008E21F4" w:rsidRDefault="00CB3986" w:rsidP="00D04D5F">
            <w:pPr>
              <w:pStyle w:val="TAC"/>
              <w:rPr>
                <w:rPrChange w:id="9931" w:author="Delta" w:date="2021-07-23T11:12:00Z">
                  <w:rPr>
                    <w:rFonts w:ascii="Arial" w:hAnsi="Arial"/>
                    <w:sz w:val="16"/>
                  </w:rPr>
                </w:rPrChange>
              </w:rPr>
              <w:pPrChange w:id="9932" w:author="Delta" w:date="2021-07-23T11:12:00Z">
                <w:pPr>
                  <w:snapToGrid w:val="0"/>
                  <w:spacing w:beforeLines="5" w:before="12" w:afterLines="5" w:after="12"/>
                  <w:jc w:val="center"/>
                </w:pPr>
              </w:pPrChange>
            </w:pPr>
            <w:r w:rsidRPr="008E21F4">
              <w:rPr>
                <w:rPrChange w:id="9933" w:author="Delta" w:date="2021-07-23T11:12:00Z">
                  <w:rPr>
                    <w:rFonts w:ascii="Arial" w:hAnsi="Arial"/>
                    <w:sz w:val="16"/>
                  </w:rPr>
                </w:rPrChange>
              </w:rPr>
              <w:t>17</w:t>
            </w:r>
          </w:p>
        </w:tc>
        <w:tc>
          <w:tcPr>
            <w:tcW w:w="1134" w:type="dxa"/>
            <w:tcBorders>
              <w:top w:val="single" w:sz="6" w:space="0" w:color="auto"/>
              <w:left w:val="single" w:sz="6" w:space="0" w:color="auto"/>
              <w:bottom w:val="single" w:sz="6" w:space="0" w:color="auto"/>
              <w:right w:val="single" w:sz="6" w:space="0" w:color="auto"/>
            </w:tcBorders>
            <w:tcPrChange w:id="9934"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3D9C84D" w14:textId="77777777" w:rsidR="00CB3986" w:rsidRPr="008E21F4" w:rsidRDefault="00CB3986" w:rsidP="00D04D5F">
            <w:pPr>
              <w:pStyle w:val="TAC"/>
              <w:rPr>
                <w:rPrChange w:id="9935" w:author="Delta" w:date="2021-07-23T11:12:00Z">
                  <w:rPr>
                    <w:rFonts w:ascii="Arial" w:hAnsi="Arial"/>
                    <w:sz w:val="16"/>
                  </w:rPr>
                </w:rPrChange>
              </w:rPr>
              <w:pPrChange w:id="9936" w:author="Delta" w:date="2021-07-23T11:12:00Z">
                <w:pPr>
                  <w:snapToGrid w:val="0"/>
                  <w:spacing w:beforeLines="5" w:before="12" w:afterLines="5" w:after="12"/>
                  <w:jc w:val="center"/>
                </w:pPr>
              </w:pPrChange>
            </w:pPr>
            <w:r w:rsidRPr="008E21F4">
              <w:rPr>
                <w:rPrChange w:id="9937" w:author="Delta" w:date="2021-07-23T11:12:00Z">
                  <w:rPr>
                    <w:rFonts w:ascii="Arial" w:hAnsi="Arial"/>
                    <w:sz w:val="16"/>
                  </w:rPr>
                </w:rPrChange>
              </w:rPr>
              <w:t>57</w:t>
            </w:r>
          </w:p>
        </w:tc>
      </w:tr>
      <w:tr w:rsidR="00CB3986" w:rsidRPr="008E21F4" w14:paraId="0C5E3D7F" w14:textId="77777777" w:rsidTr="00D04D5F">
        <w:trPr>
          <w:jc w:val="center"/>
          <w:trPrChange w:id="9938"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9939"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5699D0AB" w14:textId="77777777" w:rsidR="00CB3986" w:rsidRPr="008E21F4" w:rsidRDefault="00CB3986" w:rsidP="00D04D5F">
            <w:pPr>
              <w:pStyle w:val="TAL"/>
              <w:rPr>
                <w:b/>
                <w:rPrChange w:id="9940" w:author="Delta" w:date="2021-07-23T11:12:00Z">
                  <w:rPr>
                    <w:rFonts w:ascii="Arial" w:hAnsi="Arial"/>
                    <w:b/>
                    <w:sz w:val="16"/>
                  </w:rPr>
                </w:rPrChange>
              </w:rPr>
              <w:pPrChange w:id="9941" w:author="Delta" w:date="2021-07-23T11:12:00Z">
                <w:pPr>
                  <w:snapToGrid w:val="0"/>
                  <w:spacing w:beforeLines="5" w:before="12" w:afterLines="5" w:after="12"/>
                </w:pPr>
              </w:pPrChange>
            </w:pPr>
            <w:r w:rsidRPr="008E21F4">
              <w:rPr>
                <w:b/>
                <w:rPrChange w:id="9942" w:author="Delta" w:date="2021-07-23T11:12:00Z">
                  <w:rPr>
                    <w:rFonts w:ascii="Arial" w:hAnsi="Arial"/>
                    <w:b/>
                    <w:sz w:val="16"/>
                  </w:rPr>
                </w:rPrChange>
              </w:rPr>
              <w:t>20 MHz</w:t>
            </w:r>
          </w:p>
        </w:tc>
        <w:tc>
          <w:tcPr>
            <w:tcW w:w="1134" w:type="dxa"/>
            <w:tcBorders>
              <w:top w:val="single" w:sz="6" w:space="0" w:color="auto"/>
              <w:left w:val="single" w:sz="6" w:space="0" w:color="auto"/>
              <w:bottom w:val="single" w:sz="6" w:space="0" w:color="auto"/>
              <w:right w:val="single" w:sz="6" w:space="0" w:color="auto"/>
            </w:tcBorders>
            <w:tcPrChange w:id="9943"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5E70876" w14:textId="77777777" w:rsidR="00CB3986" w:rsidRPr="008E21F4" w:rsidRDefault="00CB3986" w:rsidP="00D04D5F">
            <w:pPr>
              <w:pStyle w:val="TAC"/>
              <w:rPr>
                <w:rPrChange w:id="9944" w:author="Delta" w:date="2021-07-23T11:12:00Z">
                  <w:rPr>
                    <w:rFonts w:ascii="Arial" w:hAnsi="Arial"/>
                    <w:sz w:val="16"/>
                  </w:rPr>
                </w:rPrChange>
              </w:rPr>
              <w:pPrChange w:id="9945" w:author="Delta" w:date="2021-07-23T11:12:00Z">
                <w:pPr>
                  <w:snapToGrid w:val="0"/>
                  <w:spacing w:beforeLines="5" w:before="12" w:afterLines="5" w:after="12"/>
                  <w:jc w:val="center"/>
                </w:pPr>
              </w:pPrChange>
            </w:pPr>
            <w:r w:rsidRPr="008E21F4">
              <w:rPr>
                <w:rPrChange w:id="9946" w:author="Delta" w:date="2021-07-23T11:12:00Z">
                  <w:rPr>
                    <w:rFonts w:ascii="Arial" w:hAnsi="Arial"/>
                    <w:sz w:val="16"/>
                  </w:rPr>
                </w:rPrChange>
              </w:rPr>
              <w:t>75</w:t>
            </w:r>
          </w:p>
        </w:tc>
        <w:tc>
          <w:tcPr>
            <w:tcW w:w="1134" w:type="dxa"/>
            <w:tcBorders>
              <w:top w:val="single" w:sz="6" w:space="0" w:color="auto"/>
              <w:left w:val="single" w:sz="6" w:space="0" w:color="auto"/>
              <w:bottom w:val="single" w:sz="6" w:space="0" w:color="auto"/>
              <w:right w:val="single" w:sz="6" w:space="0" w:color="auto"/>
            </w:tcBorders>
            <w:tcPrChange w:id="9947"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B3C76A0" w14:textId="77777777" w:rsidR="00CB3986" w:rsidRPr="008E21F4" w:rsidRDefault="00CB3986" w:rsidP="00D04D5F">
            <w:pPr>
              <w:pStyle w:val="TAC"/>
              <w:rPr>
                <w:rPrChange w:id="9948" w:author="Delta" w:date="2021-07-23T11:12:00Z">
                  <w:rPr>
                    <w:rFonts w:ascii="Arial" w:hAnsi="Arial"/>
                    <w:sz w:val="16"/>
                  </w:rPr>
                </w:rPrChange>
              </w:rPr>
              <w:pPrChange w:id="9949" w:author="Delta" w:date="2021-07-23T11:12:00Z">
                <w:pPr>
                  <w:snapToGrid w:val="0"/>
                  <w:spacing w:beforeLines="5" w:before="12" w:afterLines="5" w:after="12"/>
                  <w:jc w:val="center"/>
                </w:pPr>
              </w:pPrChange>
            </w:pPr>
            <w:r w:rsidRPr="008E21F4">
              <w:rPr>
                <w:rPrChange w:id="9950" w:author="Delta" w:date="2021-07-23T11:12:00Z">
                  <w:rPr>
                    <w:rFonts w:ascii="Arial" w:hAnsi="Arial"/>
                    <w:sz w:val="16"/>
                  </w:rPr>
                </w:rPrChange>
              </w:rPr>
              <w:t>93</w:t>
            </w:r>
          </w:p>
        </w:tc>
        <w:tc>
          <w:tcPr>
            <w:tcW w:w="1134" w:type="dxa"/>
            <w:tcBorders>
              <w:top w:val="single" w:sz="6" w:space="0" w:color="auto"/>
              <w:left w:val="single" w:sz="6" w:space="0" w:color="auto"/>
              <w:bottom w:val="single" w:sz="6" w:space="0" w:color="auto"/>
              <w:right w:val="single" w:sz="6" w:space="0" w:color="auto"/>
            </w:tcBorders>
            <w:tcPrChange w:id="9951"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99FB736" w14:textId="77777777" w:rsidR="00CB3986" w:rsidRPr="008E21F4" w:rsidRDefault="00CB3986" w:rsidP="00D04D5F">
            <w:pPr>
              <w:pStyle w:val="TAC"/>
              <w:rPr>
                <w:rPrChange w:id="9952" w:author="Delta" w:date="2021-07-23T11:12:00Z">
                  <w:rPr>
                    <w:rFonts w:ascii="Arial" w:hAnsi="Arial"/>
                    <w:sz w:val="16"/>
                  </w:rPr>
                </w:rPrChange>
              </w:rPr>
              <w:pPrChange w:id="9953" w:author="Delta" w:date="2021-07-23T11:12:00Z">
                <w:pPr>
                  <w:snapToGrid w:val="0"/>
                  <w:spacing w:beforeLines="5" w:before="12" w:afterLines="5" w:after="12"/>
                  <w:jc w:val="center"/>
                </w:pPr>
              </w:pPrChange>
            </w:pPr>
            <w:r w:rsidRPr="008E21F4">
              <w:rPr>
                <w:rPrChange w:id="9954" w:author="Delta" w:date="2021-07-23T11:12:00Z">
                  <w:rPr>
                    <w:rFonts w:ascii="Arial" w:hAnsi="Arial"/>
                    <w:sz w:val="16"/>
                  </w:rPr>
                </w:rPrChange>
              </w:rPr>
              <w:t>34</w:t>
            </w:r>
          </w:p>
        </w:tc>
        <w:tc>
          <w:tcPr>
            <w:tcW w:w="1134" w:type="dxa"/>
            <w:tcBorders>
              <w:top w:val="single" w:sz="6" w:space="0" w:color="auto"/>
              <w:left w:val="single" w:sz="6" w:space="0" w:color="auto"/>
              <w:bottom w:val="single" w:sz="6" w:space="0" w:color="auto"/>
              <w:right w:val="single" w:sz="6" w:space="0" w:color="auto"/>
            </w:tcBorders>
            <w:tcPrChange w:id="9955"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4F44596C" w14:textId="77777777" w:rsidR="00CB3986" w:rsidRPr="008E21F4" w:rsidRDefault="00CB3986" w:rsidP="00D04D5F">
            <w:pPr>
              <w:pStyle w:val="TAC"/>
              <w:rPr>
                <w:rPrChange w:id="9956" w:author="Delta" w:date="2021-07-23T11:12:00Z">
                  <w:rPr>
                    <w:rFonts w:ascii="Arial" w:hAnsi="Arial"/>
                    <w:sz w:val="16"/>
                  </w:rPr>
                </w:rPrChange>
              </w:rPr>
              <w:pPrChange w:id="9957" w:author="Delta" w:date="2021-07-23T11:12:00Z">
                <w:pPr>
                  <w:snapToGrid w:val="0"/>
                  <w:spacing w:beforeLines="5" w:before="12" w:afterLines="5" w:after="12"/>
                  <w:jc w:val="center"/>
                </w:pPr>
              </w:pPrChange>
            </w:pPr>
            <w:r w:rsidRPr="008E21F4">
              <w:rPr>
                <w:rPrChange w:id="9958" w:author="Delta" w:date="2021-07-23T11:12:00Z">
                  <w:rPr>
                    <w:rFonts w:ascii="Arial" w:hAnsi="Arial"/>
                    <w:sz w:val="16"/>
                  </w:rPr>
                </w:rPrChange>
              </w:rPr>
              <w:t>20</w:t>
            </w:r>
          </w:p>
        </w:tc>
        <w:tc>
          <w:tcPr>
            <w:tcW w:w="1134" w:type="dxa"/>
            <w:tcBorders>
              <w:top w:val="single" w:sz="6" w:space="0" w:color="auto"/>
              <w:left w:val="single" w:sz="6" w:space="0" w:color="auto"/>
              <w:bottom w:val="single" w:sz="6" w:space="0" w:color="auto"/>
              <w:right w:val="single" w:sz="6" w:space="0" w:color="auto"/>
            </w:tcBorders>
            <w:tcPrChange w:id="9959"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0C277707" w14:textId="77777777" w:rsidR="00CB3986" w:rsidRPr="008E21F4" w:rsidRDefault="00CB3986" w:rsidP="00D04D5F">
            <w:pPr>
              <w:pStyle w:val="TAC"/>
              <w:rPr>
                <w:rPrChange w:id="9960" w:author="Delta" w:date="2021-07-23T11:12:00Z">
                  <w:rPr>
                    <w:rFonts w:ascii="Arial" w:hAnsi="Arial"/>
                    <w:sz w:val="16"/>
                  </w:rPr>
                </w:rPrChange>
              </w:rPr>
              <w:pPrChange w:id="9961" w:author="Delta" w:date="2021-07-23T11:12:00Z">
                <w:pPr>
                  <w:snapToGrid w:val="0"/>
                  <w:spacing w:beforeLines="5" w:before="12" w:afterLines="5" w:after="12"/>
                  <w:jc w:val="center"/>
                </w:pPr>
              </w:pPrChange>
            </w:pPr>
            <w:r w:rsidRPr="008E21F4">
              <w:rPr>
                <w:rPrChange w:id="9962" w:author="Delta" w:date="2021-07-23T11:12:00Z">
                  <w:rPr>
                    <w:rFonts w:ascii="Arial" w:hAnsi="Arial"/>
                    <w:sz w:val="16"/>
                  </w:rPr>
                </w:rPrChange>
              </w:rPr>
              <w:t>53</w:t>
            </w:r>
          </w:p>
        </w:tc>
        <w:tc>
          <w:tcPr>
            <w:tcW w:w="1134" w:type="dxa"/>
            <w:tcBorders>
              <w:top w:val="single" w:sz="6" w:space="0" w:color="auto"/>
              <w:left w:val="single" w:sz="6" w:space="0" w:color="auto"/>
              <w:bottom w:val="single" w:sz="6" w:space="0" w:color="auto"/>
              <w:right w:val="single" w:sz="6" w:space="0" w:color="auto"/>
            </w:tcBorders>
            <w:tcPrChange w:id="9963"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610E0582" w14:textId="77777777" w:rsidR="00CB3986" w:rsidRPr="008E21F4" w:rsidRDefault="00CB3986" w:rsidP="00D04D5F">
            <w:pPr>
              <w:pStyle w:val="TAC"/>
              <w:rPr>
                <w:rPrChange w:id="9964" w:author="Delta" w:date="2021-07-23T11:12:00Z">
                  <w:rPr>
                    <w:rFonts w:ascii="Arial" w:hAnsi="Arial"/>
                    <w:sz w:val="16"/>
                  </w:rPr>
                </w:rPrChange>
              </w:rPr>
              <w:pPrChange w:id="9965" w:author="Delta" w:date="2021-07-23T11:12:00Z">
                <w:pPr>
                  <w:snapToGrid w:val="0"/>
                  <w:spacing w:beforeLines="5" w:before="12" w:afterLines="5" w:after="12"/>
                  <w:jc w:val="center"/>
                </w:pPr>
              </w:pPrChange>
            </w:pPr>
            <w:r w:rsidRPr="008E21F4">
              <w:rPr>
                <w:rPrChange w:id="9966" w:author="Delta" w:date="2021-07-23T11:12:00Z">
                  <w:rPr>
                    <w:rFonts w:ascii="Arial" w:hAnsi="Arial"/>
                    <w:sz w:val="16"/>
                  </w:rPr>
                </w:rPrChange>
              </w:rPr>
              <w:t>23</w:t>
            </w:r>
          </w:p>
        </w:tc>
        <w:tc>
          <w:tcPr>
            <w:tcW w:w="1134" w:type="dxa"/>
            <w:tcBorders>
              <w:top w:val="single" w:sz="6" w:space="0" w:color="auto"/>
              <w:left w:val="single" w:sz="6" w:space="0" w:color="auto"/>
              <w:bottom w:val="single" w:sz="6" w:space="0" w:color="auto"/>
              <w:right w:val="single" w:sz="6" w:space="0" w:color="auto"/>
            </w:tcBorders>
            <w:tcPrChange w:id="9967" w:author="Delta" w:date="2021-07-23T11:12:00Z">
              <w:tcPr>
                <w:tcW w:w="1134" w:type="dxa"/>
                <w:tcBorders>
                  <w:top w:val="single" w:sz="6" w:space="0" w:color="auto"/>
                  <w:left w:val="single" w:sz="6" w:space="0" w:color="auto"/>
                  <w:bottom w:val="single" w:sz="6" w:space="0" w:color="auto"/>
                  <w:right w:val="single" w:sz="6" w:space="0" w:color="auto"/>
                </w:tcBorders>
              </w:tcPr>
            </w:tcPrChange>
          </w:tcPr>
          <w:p w14:paraId="71F62E61" w14:textId="77777777" w:rsidR="00CB3986" w:rsidRPr="008E21F4" w:rsidRDefault="00CB3986" w:rsidP="00D04D5F">
            <w:pPr>
              <w:pStyle w:val="TAC"/>
              <w:rPr>
                <w:rPrChange w:id="9968" w:author="Delta" w:date="2021-07-23T11:12:00Z">
                  <w:rPr>
                    <w:rFonts w:ascii="Arial" w:hAnsi="Arial"/>
                    <w:sz w:val="16"/>
                  </w:rPr>
                </w:rPrChange>
              </w:rPr>
              <w:pPrChange w:id="9969" w:author="Delta" w:date="2021-07-23T11:12:00Z">
                <w:pPr>
                  <w:snapToGrid w:val="0"/>
                  <w:spacing w:beforeLines="5" w:before="12" w:afterLines="5" w:after="12"/>
                  <w:jc w:val="center"/>
                </w:pPr>
              </w:pPrChange>
            </w:pPr>
            <w:r w:rsidRPr="008E21F4">
              <w:rPr>
                <w:rPrChange w:id="9970" w:author="Delta" w:date="2021-07-23T11:12:00Z">
                  <w:rPr>
                    <w:rFonts w:ascii="Arial" w:hAnsi="Arial"/>
                    <w:sz w:val="16"/>
                  </w:rPr>
                </w:rPrChange>
              </w:rPr>
              <w:t>76</w:t>
            </w:r>
          </w:p>
        </w:tc>
      </w:tr>
    </w:tbl>
    <w:p w14:paraId="1669E72A" w14:textId="77777777" w:rsidR="00CB3986" w:rsidRPr="008E21F4" w:rsidRDefault="00CB3986" w:rsidP="00CB3986"/>
    <w:p w14:paraId="77D5E84F" w14:textId="77777777" w:rsidR="00CB3986" w:rsidRPr="008E21F4" w:rsidRDefault="00CB3986" w:rsidP="00CB3986">
      <w:pPr>
        <w:pStyle w:val="TH"/>
        <w:rPr>
          <w:ins w:id="9971" w:author="Delta" w:date="2021-07-23T11:12:00Z"/>
          <w:rFonts w:cs="v4.2.0"/>
          <w:lang w:eastAsia="zh-CN"/>
        </w:rPr>
      </w:pPr>
      <w:ins w:id="9972" w:author="Delta" w:date="2021-07-23T11:12:00Z">
        <w:r w:rsidRPr="008E21F4">
          <w:t>Table 6.1.1.3-4: Numbers (</w:t>
        </w:r>
        <w:r w:rsidRPr="008E21F4">
          <w:rPr>
            <w:position w:val="-10"/>
          </w:rPr>
          <w:object w:dxaOrig="440" w:dyaOrig="300" w14:anchorId="2388C109">
            <v:shape id="_x0000_i1054" type="#_x0000_t75" style="width:21.9pt;height:15.65pt" o:ole="">
              <v:imagedata r:id="rId17" o:title=""/>
            </v:shape>
            <o:OLEObject Type="Embed" ProgID="Equation.3" ShapeID="_x0000_i1054" DrawAspect="Content" ObjectID="_1688546192" r:id="rId63"/>
          </w:object>
        </w:r>
        <w:r w:rsidRPr="008E21F4">
          <w:t xml:space="preserve">) of the allocated PRB (64QAM) </w:t>
        </w:r>
        <w:r w:rsidRPr="008E21F4">
          <w:rPr>
            <w:lang w:eastAsia="zh-CN"/>
          </w:rPr>
          <w:t>(TDD with NB-IoT inband/guard band)</w:t>
        </w:r>
      </w:ins>
    </w:p>
    <w:tbl>
      <w:tblPr>
        <w:tblW w:w="0" w:type="auto"/>
        <w:jc w:val="center"/>
        <w:tblLayout w:type="fixed"/>
        <w:tblLook w:val="0000" w:firstRow="0" w:lastRow="0" w:firstColumn="0" w:lastColumn="0" w:noHBand="0" w:noVBand="0"/>
      </w:tblPr>
      <w:tblGrid>
        <w:gridCol w:w="907"/>
        <w:gridCol w:w="1134"/>
        <w:gridCol w:w="1134"/>
        <w:gridCol w:w="1134"/>
        <w:gridCol w:w="1134"/>
        <w:gridCol w:w="1134"/>
        <w:gridCol w:w="1134"/>
      </w:tblGrid>
      <w:tr w:rsidR="00CB3986" w:rsidRPr="008E21F4" w14:paraId="2FE2C8E7" w14:textId="77777777" w:rsidTr="00D04D5F">
        <w:trPr>
          <w:jc w:val="center"/>
          <w:ins w:id="9973" w:author="Delta" w:date="2021-07-23T11:12:00Z"/>
        </w:trPr>
        <w:tc>
          <w:tcPr>
            <w:tcW w:w="907" w:type="dxa"/>
            <w:tcBorders>
              <w:top w:val="single" w:sz="6" w:space="0" w:color="auto"/>
              <w:left w:val="single" w:sz="6" w:space="0" w:color="auto"/>
              <w:bottom w:val="single" w:sz="6" w:space="0" w:color="auto"/>
              <w:right w:val="single" w:sz="6" w:space="0" w:color="auto"/>
            </w:tcBorders>
          </w:tcPr>
          <w:p w14:paraId="654C437D" w14:textId="77777777" w:rsidR="00CB3986" w:rsidRPr="008E21F4" w:rsidRDefault="00CB3986" w:rsidP="00D04D5F">
            <w:pPr>
              <w:pStyle w:val="TAH"/>
              <w:rPr>
                <w:ins w:id="9974" w:author="Delta" w:date="2021-07-23T11:12:00Z"/>
                <w:lang w:eastAsia="ja-JP"/>
              </w:rPr>
            </w:pPr>
            <w:ins w:id="9975" w:author="Delta" w:date="2021-07-23T11:12:00Z">
              <w:r w:rsidRPr="008E21F4">
                <w:rPr>
                  <w:lang w:eastAsia="ja-JP"/>
                </w:rPr>
                <w:t>Frame 1</w:t>
              </w:r>
            </w:ins>
          </w:p>
        </w:tc>
        <w:tc>
          <w:tcPr>
            <w:tcW w:w="1134" w:type="dxa"/>
            <w:tcBorders>
              <w:top w:val="single" w:sz="6" w:space="0" w:color="auto"/>
              <w:left w:val="single" w:sz="6" w:space="0" w:color="auto"/>
              <w:bottom w:val="single" w:sz="6" w:space="0" w:color="auto"/>
              <w:right w:val="single" w:sz="6" w:space="0" w:color="auto"/>
            </w:tcBorders>
          </w:tcPr>
          <w:p w14:paraId="39C61217" w14:textId="77777777" w:rsidR="00CB3986" w:rsidRPr="008E21F4" w:rsidRDefault="00CB3986" w:rsidP="00D04D5F">
            <w:pPr>
              <w:pStyle w:val="TAH"/>
              <w:rPr>
                <w:ins w:id="9976" w:author="Delta" w:date="2021-07-23T11:12:00Z"/>
                <w:lang w:eastAsia="ja-JP"/>
              </w:rPr>
            </w:pPr>
            <w:ins w:id="9977" w:author="Delta" w:date="2021-07-23T11:12:00Z">
              <w:r w:rsidRPr="008E21F4">
                <w:rPr>
                  <w:lang w:eastAsia="ja-JP"/>
                </w:rPr>
                <w:t>Subframe 0</w:t>
              </w:r>
            </w:ins>
          </w:p>
        </w:tc>
        <w:tc>
          <w:tcPr>
            <w:tcW w:w="1134" w:type="dxa"/>
            <w:tcBorders>
              <w:top w:val="single" w:sz="6" w:space="0" w:color="auto"/>
              <w:left w:val="single" w:sz="6" w:space="0" w:color="auto"/>
              <w:bottom w:val="single" w:sz="6" w:space="0" w:color="auto"/>
              <w:right w:val="single" w:sz="6" w:space="0" w:color="auto"/>
            </w:tcBorders>
          </w:tcPr>
          <w:p w14:paraId="7EB0C39C" w14:textId="77777777" w:rsidR="00CB3986" w:rsidRPr="008E21F4" w:rsidRDefault="00CB3986" w:rsidP="00D04D5F">
            <w:pPr>
              <w:pStyle w:val="TAH"/>
              <w:rPr>
                <w:ins w:id="9978" w:author="Delta" w:date="2021-07-23T11:12:00Z"/>
                <w:lang w:eastAsia="ja-JP"/>
              </w:rPr>
            </w:pPr>
            <w:ins w:id="9979" w:author="Delta" w:date="2021-07-23T11:12:00Z">
              <w:r w:rsidRPr="008E21F4">
                <w:rPr>
                  <w:lang w:eastAsia="ja-JP"/>
                </w:rPr>
                <w:t xml:space="preserve">Subframe </w:t>
              </w:r>
              <w:r w:rsidRPr="008E21F4">
                <w:rPr>
                  <w:lang w:eastAsia="zh-CN"/>
                </w:rPr>
                <w:t>1</w:t>
              </w:r>
            </w:ins>
          </w:p>
        </w:tc>
        <w:tc>
          <w:tcPr>
            <w:tcW w:w="1134" w:type="dxa"/>
            <w:tcBorders>
              <w:top w:val="single" w:sz="6" w:space="0" w:color="auto"/>
              <w:left w:val="single" w:sz="6" w:space="0" w:color="auto"/>
              <w:bottom w:val="single" w:sz="6" w:space="0" w:color="auto"/>
              <w:right w:val="single" w:sz="6" w:space="0" w:color="auto"/>
            </w:tcBorders>
          </w:tcPr>
          <w:p w14:paraId="5E4D2DE8" w14:textId="77777777" w:rsidR="00CB3986" w:rsidRPr="008E21F4" w:rsidRDefault="00CB3986" w:rsidP="00D04D5F">
            <w:pPr>
              <w:pStyle w:val="TAH"/>
              <w:rPr>
                <w:ins w:id="9980" w:author="Delta" w:date="2021-07-23T11:12:00Z"/>
                <w:lang w:eastAsia="ja-JP"/>
              </w:rPr>
            </w:pPr>
            <w:ins w:id="9981" w:author="Delta" w:date="2021-07-23T11:12:00Z">
              <w:r w:rsidRPr="008E21F4">
                <w:rPr>
                  <w:lang w:eastAsia="ja-JP"/>
                </w:rPr>
                <w:t>Subframe 4</w:t>
              </w:r>
            </w:ins>
          </w:p>
        </w:tc>
        <w:tc>
          <w:tcPr>
            <w:tcW w:w="1134" w:type="dxa"/>
            <w:tcBorders>
              <w:top w:val="single" w:sz="6" w:space="0" w:color="auto"/>
              <w:left w:val="single" w:sz="6" w:space="0" w:color="auto"/>
              <w:bottom w:val="single" w:sz="6" w:space="0" w:color="auto"/>
              <w:right w:val="single" w:sz="6" w:space="0" w:color="auto"/>
            </w:tcBorders>
          </w:tcPr>
          <w:p w14:paraId="51E70F65" w14:textId="77777777" w:rsidR="00CB3986" w:rsidRPr="008E21F4" w:rsidRDefault="00CB3986" w:rsidP="00D04D5F">
            <w:pPr>
              <w:pStyle w:val="TAH"/>
              <w:rPr>
                <w:ins w:id="9982" w:author="Delta" w:date="2021-07-23T11:12:00Z"/>
                <w:lang w:eastAsia="ja-JP"/>
              </w:rPr>
            </w:pPr>
            <w:ins w:id="9983" w:author="Delta" w:date="2021-07-23T11:12:00Z">
              <w:r w:rsidRPr="008E21F4">
                <w:rPr>
                  <w:lang w:eastAsia="ja-JP"/>
                </w:rPr>
                <w:t>Subframe 5</w:t>
              </w:r>
            </w:ins>
          </w:p>
        </w:tc>
        <w:tc>
          <w:tcPr>
            <w:tcW w:w="1134" w:type="dxa"/>
            <w:tcBorders>
              <w:top w:val="single" w:sz="6" w:space="0" w:color="auto"/>
              <w:left w:val="single" w:sz="6" w:space="0" w:color="auto"/>
              <w:bottom w:val="single" w:sz="6" w:space="0" w:color="auto"/>
              <w:right w:val="single" w:sz="6" w:space="0" w:color="auto"/>
            </w:tcBorders>
          </w:tcPr>
          <w:p w14:paraId="28468809" w14:textId="77777777" w:rsidR="00CB3986" w:rsidRPr="008E21F4" w:rsidRDefault="00CB3986" w:rsidP="00D04D5F">
            <w:pPr>
              <w:pStyle w:val="TAH"/>
              <w:rPr>
                <w:ins w:id="9984" w:author="Delta" w:date="2021-07-23T11:12:00Z"/>
                <w:lang w:eastAsia="ja-JP"/>
              </w:rPr>
            </w:pPr>
            <w:ins w:id="9985" w:author="Delta" w:date="2021-07-23T11:12:00Z">
              <w:r w:rsidRPr="008E21F4">
                <w:rPr>
                  <w:lang w:eastAsia="ja-JP"/>
                </w:rPr>
                <w:t>Subframe 6</w:t>
              </w:r>
            </w:ins>
          </w:p>
        </w:tc>
        <w:tc>
          <w:tcPr>
            <w:tcW w:w="1134" w:type="dxa"/>
            <w:tcBorders>
              <w:top w:val="single" w:sz="6" w:space="0" w:color="auto"/>
              <w:left w:val="single" w:sz="6" w:space="0" w:color="auto"/>
              <w:bottom w:val="single" w:sz="6" w:space="0" w:color="auto"/>
              <w:right w:val="single" w:sz="6" w:space="0" w:color="auto"/>
            </w:tcBorders>
          </w:tcPr>
          <w:p w14:paraId="34DD7BCA" w14:textId="77777777" w:rsidR="00CB3986" w:rsidRPr="008E21F4" w:rsidRDefault="00CB3986" w:rsidP="00D04D5F">
            <w:pPr>
              <w:pStyle w:val="TAH"/>
              <w:rPr>
                <w:ins w:id="9986" w:author="Delta" w:date="2021-07-23T11:12:00Z"/>
                <w:lang w:eastAsia="ja-JP"/>
              </w:rPr>
            </w:pPr>
            <w:ins w:id="9987" w:author="Delta" w:date="2021-07-23T11:12:00Z">
              <w:r w:rsidRPr="008E21F4">
                <w:rPr>
                  <w:lang w:eastAsia="ja-JP"/>
                </w:rPr>
                <w:t>Subframe 9</w:t>
              </w:r>
            </w:ins>
          </w:p>
        </w:tc>
      </w:tr>
      <w:tr w:rsidR="00CB3986" w:rsidRPr="008E21F4" w14:paraId="40BBD2A0" w14:textId="77777777" w:rsidTr="00D04D5F">
        <w:trPr>
          <w:jc w:val="center"/>
          <w:ins w:id="9988" w:author="Delta" w:date="2021-07-23T11:12:00Z"/>
        </w:trPr>
        <w:tc>
          <w:tcPr>
            <w:tcW w:w="907" w:type="dxa"/>
            <w:tcBorders>
              <w:top w:val="single" w:sz="6" w:space="0" w:color="auto"/>
              <w:left w:val="single" w:sz="6" w:space="0" w:color="auto"/>
              <w:bottom w:val="single" w:sz="6" w:space="0" w:color="auto"/>
              <w:right w:val="single" w:sz="6" w:space="0" w:color="auto"/>
            </w:tcBorders>
          </w:tcPr>
          <w:p w14:paraId="2A421B90" w14:textId="77777777" w:rsidR="00CB3986" w:rsidRPr="008E21F4" w:rsidRDefault="00CB3986" w:rsidP="00D04D5F">
            <w:pPr>
              <w:pStyle w:val="TAL"/>
              <w:rPr>
                <w:ins w:id="9989" w:author="Delta" w:date="2021-07-23T11:12:00Z"/>
                <w:b/>
                <w:lang w:eastAsia="ja-JP"/>
              </w:rPr>
            </w:pPr>
            <w:ins w:id="9990" w:author="Delta" w:date="2021-07-23T11:12:00Z">
              <w:r w:rsidRPr="008E21F4">
                <w:rPr>
                  <w:b/>
                  <w:lang w:eastAsia="ja-JP"/>
                </w:rPr>
                <w:t>3 MHz</w:t>
              </w:r>
            </w:ins>
          </w:p>
        </w:tc>
        <w:tc>
          <w:tcPr>
            <w:tcW w:w="1134" w:type="dxa"/>
            <w:tcBorders>
              <w:top w:val="single" w:sz="6" w:space="0" w:color="auto"/>
              <w:left w:val="single" w:sz="6" w:space="0" w:color="auto"/>
              <w:bottom w:val="single" w:sz="6" w:space="0" w:color="auto"/>
              <w:right w:val="single" w:sz="6" w:space="0" w:color="auto"/>
            </w:tcBorders>
          </w:tcPr>
          <w:p w14:paraId="45282E64" w14:textId="77777777" w:rsidR="00CB3986" w:rsidRPr="008E21F4" w:rsidRDefault="00CB3986" w:rsidP="00D04D5F">
            <w:pPr>
              <w:pStyle w:val="TAC"/>
              <w:rPr>
                <w:ins w:id="9991" w:author="Delta" w:date="2021-07-23T11:12:00Z"/>
                <w:lang w:eastAsia="ja-JP"/>
              </w:rPr>
            </w:pPr>
            <w:ins w:id="9992" w:author="Delta" w:date="2021-07-23T11:12:00Z">
              <w:r w:rsidRPr="008E21F4">
                <w:rPr>
                  <w:lang w:eastAsia="ja-JP"/>
                </w:rPr>
                <w:t>1</w:t>
              </w:r>
              <w:r w:rsidRPr="008E21F4">
                <w:rPr>
                  <w:lang w:eastAsia="zh-CN"/>
                </w:rPr>
                <w:t>0</w:t>
              </w:r>
            </w:ins>
          </w:p>
        </w:tc>
        <w:tc>
          <w:tcPr>
            <w:tcW w:w="1134" w:type="dxa"/>
            <w:tcBorders>
              <w:top w:val="single" w:sz="6" w:space="0" w:color="auto"/>
              <w:left w:val="single" w:sz="6" w:space="0" w:color="auto"/>
              <w:bottom w:val="single" w:sz="6" w:space="0" w:color="auto"/>
              <w:right w:val="single" w:sz="6" w:space="0" w:color="auto"/>
            </w:tcBorders>
          </w:tcPr>
          <w:p w14:paraId="31888C51" w14:textId="77777777" w:rsidR="00CB3986" w:rsidRPr="008E21F4" w:rsidRDefault="00CB3986" w:rsidP="00D04D5F">
            <w:pPr>
              <w:pStyle w:val="TAC"/>
              <w:rPr>
                <w:ins w:id="9993" w:author="Delta" w:date="2021-07-23T11:12:00Z"/>
                <w:lang w:eastAsia="ja-JP"/>
              </w:rPr>
            </w:pPr>
            <w:ins w:id="9994" w:author="Delta" w:date="2021-07-23T11:12:00Z">
              <w:r w:rsidRPr="008E21F4">
                <w:rPr>
                  <w:lang w:eastAsia="ja-JP"/>
                </w:rPr>
                <w:t>1</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5E7BDF08" w14:textId="77777777" w:rsidR="00CB3986" w:rsidRPr="008E21F4" w:rsidRDefault="00CB3986" w:rsidP="00D04D5F">
            <w:pPr>
              <w:pStyle w:val="TAC"/>
              <w:rPr>
                <w:ins w:id="9995" w:author="Delta" w:date="2021-07-23T11:12:00Z"/>
                <w:lang w:eastAsia="ja-JP"/>
              </w:rPr>
            </w:pPr>
            <w:ins w:id="9996" w:author="Delta" w:date="2021-07-23T11:12:00Z">
              <w:r w:rsidRPr="008E21F4">
                <w:rPr>
                  <w:lang w:eastAsia="zh-CN"/>
                </w:rPr>
                <w:t>0</w:t>
              </w:r>
            </w:ins>
          </w:p>
        </w:tc>
        <w:tc>
          <w:tcPr>
            <w:tcW w:w="1134" w:type="dxa"/>
            <w:tcBorders>
              <w:top w:val="single" w:sz="6" w:space="0" w:color="auto"/>
              <w:left w:val="single" w:sz="6" w:space="0" w:color="auto"/>
              <w:bottom w:val="single" w:sz="6" w:space="0" w:color="auto"/>
              <w:right w:val="single" w:sz="6" w:space="0" w:color="auto"/>
            </w:tcBorders>
          </w:tcPr>
          <w:p w14:paraId="51282D6B" w14:textId="77777777" w:rsidR="00CB3986" w:rsidRPr="008E21F4" w:rsidRDefault="00CB3986" w:rsidP="00D04D5F">
            <w:pPr>
              <w:pStyle w:val="TAC"/>
              <w:rPr>
                <w:ins w:id="9997" w:author="Delta" w:date="2021-07-23T11:12:00Z"/>
                <w:lang w:eastAsia="ja-JP"/>
              </w:rPr>
            </w:pPr>
            <w:ins w:id="9998" w:author="Delta" w:date="2021-07-23T11:12:00Z">
              <w:r w:rsidRPr="008E21F4">
                <w:rPr>
                  <w:lang w:eastAsia="ja-JP"/>
                </w:rPr>
                <w:t>1</w:t>
              </w:r>
              <w:r w:rsidRPr="008E21F4">
                <w:rPr>
                  <w:lang w:eastAsia="zh-CN"/>
                </w:rPr>
                <w:t>2</w:t>
              </w:r>
            </w:ins>
          </w:p>
        </w:tc>
        <w:tc>
          <w:tcPr>
            <w:tcW w:w="1134" w:type="dxa"/>
            <w:tcBorders>
              <w:top w:val="single" w:sz="6" w:space="0" w:color="auto"/>
              <w:left w:val="single" w:sz="6" w:space="0" w:color="auto"/>
              <w:bottom w:val="single" w:sz="6" w:space="0" w:color="auto"/>
              <w:right w:val="single" w:sz="6" w:space="0" w:color="auto"/>
            </w:tcBorders>
          </w:tcPr>
          <w:p w14:paraId="0D6330D9" w14:textId="77777777" w:rsidR="00CB3986" w:rsidRPr="008E21F4" w:rsidRDefault="00CB3986" w:rsidP="00D04D5F">
            <w:pPr>
              <w:pStyle w:val="TAC"/>
              <w:rPr>
                <w:ins w:id="9999" w:author="Delta" w:date="2021-07-23T11:12:00Z"/>
                <w:lang w:eastAsia="ja-JP"/>
              </w:rPr>
            </w:pPr>
            <w:ins w:id="10000" w:author="Delta" w:date="2021-07-23T11:12:00Z">
              <w:r w:rsidRPr="008E21F4">
                <w:rPr>
                  <w:lang w:eastAsia="ja-JP"/>
                </w:rPr>
                <w:t>1</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3155B98B" w14:textId="77777777" w:rsidR="00CB3986" w:rsidRPr="008E21F4" w:rsidRDefault="00CB3986" w:rsidP="00D04D5F">
            <w:pPr>
              <w:pStyle w:val="TAC"/>
              <w:rPr>
                <w:ins w:id="10001" w:author="Delta" w:date="2021-07-23T11:12:00Z"/>
                <w:lang w:eastAsia="ja-JP"/>
              </w:rPr>
            </w:pPr>
            <w:ins w:id="10002" w:author="Delta" w:date="2021-07-23T11:12:00Z">
              <w:r w:rsidRPr="008E21F4">
                <w:rPr>
                  <w:lang w:eastAsia="zh-CN"/>
                </w:rPr>
                <w:t>7</w:t>
              </w:r>
            </w:ins>
          </w:p>
        </w:tc>
      </w:tr>
      <w:tr w:rsidR="00CB3986" w:rsidRPr="008E21F4" w14:paraId="0F5CD5BB" w14:textId="77777777" w:rsidTr="00D04D5F">
        <w:trPr>
          <w:jc w:val="center"/>
          <w:ins w:id="10003" w:author="Delta" w:date="2021-07-23T11:12:00Z"/>
        </w:trPr>
        <w:tc>
          <w:tcPr>
            <w:tcW w:w="907" w:type="dxa"/>
            <w:tcBorders>
              <w:top w:val="single" w:sz="6" w:space="0" w:color="auto"/>
              <w:left w:val="single" w:sz="6" w:space="0" w:color="auto"/>
              <w:bottom w:val="single" w:sz="6" w:space="0" w:color="auto"/>
              <w:right w:val="single" w:sz="6" w:space="0" w:color="auto"/>
            </w:tcBorders>
          </w:tcPr>
          <w:p w14:paraId="008C28C2" w14:textId="77777777" w:rsidR="00CB3986" w:rsidRPr="008E21F4" w:rsidRDefault="00CB3986" w:rsidP="00D04D5F">
            <w:pPr>
              <w:pStyle w:val="TAL"/>
              <w:rPr>
                <w:ins w:id="10004" w:author="Delta" w:date="2021-07-23T11:12:00Z"/>
                <w:b/>
                <w:lang w:eastAsia="ja-JP"/>
              </w:rPr>
            </w:pPr>
            <w:ins w:id="10005" w:author="Delta" w:date="2021-07-23T11:12:00Z">
              <w:r w:rsidRPr="008E21F4">
                <w:rPr>
                  <w:b/>
                  <w:lang w:eastAsia="ja-JP"/>
                </w:rPr>
                <w:t>5 MHz</w:t>
              </w:r>
            </w:ins>
          </w:p>
        </w:tc>
        <w:tc>
          <w:tcPr>
            <w:tcW w:w="1134" w:type="dxa"/>
            <w:tcBorders>
              <w:top w:val="single" w:sz="6" w:space="0" w:color="auto"/>
              <w:left w:val="single" w:sz="6" w:space="0" w:color="auto"/>
              <w:bottom w:val="single" w:sz="6" w:space="0" w:color="auto"/>
              <w:right w:val="single" w:sz="6" w:space="0" w:color="auto"/>
            </w:tcBorders>
          </w:tcPr>
          <w:p w14:paraId="1C044BC8" w14:textId="77777777" w:rsidR="00CB3986" w:rsidRPr="008E21F4" w:rsidRDefault="00CB3986" w:rsidP="00D04D5F">
            <w:pPr>
              <w:pStyle w:val="TAC"/>
              <w:rPr>
                <w:ins w:id="10006" w:author="Delta" w:date="2021-07-23T11:12:00Z"/>
                <w:lang w:eastAsia="ja-JP"/>
              </w:rPr>
            </w:pPr>
            <w:ins w:id="10007" w:author="Delta" w:date="2021-07-23T11:12:00Z">
              <w:r w:rsidRPr="008E21F4">
                <w:rPr>
                  <w:lang w:eastAsia="ja-JP"/>
                </w:rPr>
                <w:t>1</w:t>
              </w:r>
              <w:r w:rsidRPr="008E21F4">
                <w:rPr>
                  <w:lang w:eastAsia="zh-CN"/>
                </w:rPr>
                <w:t>7</w:t>
              </w:r>
            </w:ins>
          </w:p>
        </w:tc>
        <w:tc>
          <w:tcPr>
            <w:tcW w:w="1134" w:type="dxa"/>
            <w:tcBorders>
              <w:top w:val="single" w:sz="6" w:space="0" w:color="auto"/>
              <w:left w:val="single" w:sz="6" w:space="0" w:color="auto"/>
              <w:bottom w:val="single" w:sz="6" w:space="0" w:color="auto"/>
              <w:right w:val="single" w:sz="6" w:space="0" w:color="auto"/>
            </w:tcBorders>
          </w:tcPr>
          <w:p w14:paraId="6BDBFF10" w14:textId="77777777" w:rsidR="00CB3986" w:rsidRPr="008E21F4" w:rsidRDefault="00CB3986" w:rsidP="00D04D5F">
            <w:pPr>
              <w:pStyle w:val="TAC"/>
              <w:rPr>
                <w:ins w:id="10008" w:author="Delta" w:date="2021-07-23T11:12:00Z"/>
                <w:lang w:eastAsia="ja-JP"/>
              </w:rPr>
            </w:pPr>
            <w:ins w:id="10009" w:author="Delta" w:date="2021-07-23T11:12:00Z">
              <w:r w:rsidRPr="008E21F4">
                <w:rPr>
                  <w:lang w:eastAsia="ja-JP"/>
                </w:rPr>
                <w:t>2</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71D4F21F" w14:textId="77777777" w:rsidR="00CB3986" w:rsidRPr="008E21F4" w:rsidRDefault="00CB3986" w:rsidP="00D04D5F">
            <w:pPr>
              <w:pStyle w:val="TAC"/>
              <w:rPr>
                <w:ins w:id="10010" w:author="Delta" w:date="2021-07-23T11:12:00Z"/>
                <w:lang w:eastAsia="ja-JP"/>
              </w:rPr>
            </w:pPr>
            <w:ins w:id="10011" w:author="Delta" w:date="2021-07-23T11:12:00Z">
              <w:r w:rsidRPr="008E21F4">
                <w:rPr>
                  <w:lang w:eastAsia="zh-CN"/>
                </w:rPr>
                <w:t>1</w:t>
              </w:r>
            </w:ins>
          </w:p>
        </w:tc>
        <w:tc>
          <w:tcPr>
            <w:tcW w:w="1134" w:type="dxa"/>
            <w:tcBorders>
              <w:top w:val="single" w:sz="6" w:space="0" w:color="auto"/>
              <w:left w:val="single" w:sz="6" w:space="0" w:color="auto"/>
              <w:bottom w:val="single" w:sz="6" w:space="0" w:color="auto"/>
              <w:right w:val="single" w:sz="6" w:space="0" w:color="auto"/>
            </w:tcBorders>
          </w:tcPr>
          <w:p w14:paraId="115987AD" w14:textId="77777777" w:rsidR="00CB3986" w:rsidRPr="008E21F4" w:rsidRDefault="00CB3986" w:rsidP="00D04D5F">
            <w:pPr>
              <w:pStyle w:val="TAC"/>
              <w:rPr>
                <w:ins w:id="10012" w:author="Delta" w:date="2021-07-23T11:12:00Z"/>
                <w:lang w:eastAsia="ja-JP"/>
              </w:rPr>
            </w:pPr>
            <w:ins w:id="10013" w:author="Delta" w:date="2021-07-23T11:12:00Z">
              <w:r w:rsidRPr="008E21F4">
                <w:rPr>
                  <w:lang w:eastAsia="ja-JP"/>
                </w:rPr>
                <w:t>2</w:t>
              </w:r>
              <w:r w:rsidRPr="008E21F4">
                <w:rPr>
                  <w:lang w:eastAsia="zh-CN"/>
                </w:rPr>
                <w:t>1</w:t>
              </w:r>
            </w:ins>
          </w:p>
        </w:tc>
        <w:tc>
          <w:tcPr>
            <w:tcW w:w="1134" w:type="dxa"/>
            <w:tcBorders>
              <w:top w:val="single" w:sz="6" w:space="0" w:color="auto"/>
              <w:left w:val="single" w:sz="6" w:space="0" w:color="auto"/>
              <w:bottom w:val="single" w:sz="6" w:space="0" w:color="auto"/>
              <w:right w:val="single" w:sz="6" w:space="0" w:color="auto"/>
            </w:tcBorders>
          </w:tcPr>
          <w:p w14:paraId="32B6A76E" w14:textId="77777777" w:rsidR="00CB3986" w:rsidRPr="008E21F4" w:rsidRDefault="00CB3986" w:rsidP="00D04D5F">
            <w:pPr>
              <w:pStyle w:val="TAC"/>
              <w:rPr>
                <w:ins w:id="10014" w:author="Delta" w:date="2021-07-23T11:12:00Z"/>
                <w:lang w:eastAsia="ja-JP"/>
              </w:rPr>
            </w:pPr>
            <w:ins w:id="10015" w:author="Delta" w:date="2021-07-23T11:12:00Z">
              <w:r w:rsidRPr="008E21F4">
                <w:rPr>
                  <w:lang w:eastAsia="ja-JP"/>
                </w:rPr>
                <w:t>2</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2441E78D" w14:textId="77777777" w:rsidR="00CB3986" w:rsidRPr="008E21F4" w:rsidRDefault="00CB3986" w:rsidP="00D04D5F">
            <w:pPr>
              <w:pStyle w:val="TAC"/>
              <w:rPr>
                <w:ins w:id="10016" w:author="Delta" w:date="2021-07-23T11:12:00Z"/>
                <w:lang w:eastAsia="ja-JP"/>
              </w:rPr>
            </w:pPr>
            <w:ins w:id="10017" w:author="Delta" w:date="2021-07-23T11:12:00Z">
              <w:r w:rsidRPr="008E21F4">
                <w:rPr>
                  <w:lang w:eastAsia="ja-JP"/>
                </w:rPr>
                <w:t>1</w:t>
              </w:r>
              <w:r w:rsidRPr="008E21F4">
                <w:rPr>
                  <w:lang w:eastAsia="zh-CN"/>
                </w:rPr>
                <w:t>2</w:t>
              </w:r>
            </w:ins>
          </w:p>
        </w:tc>
      </w:tr>
      <w:tr w:rsidR="00CB3986" w:rsidRPr="008E21F4" w14:paraId="6E6F8777" w14:textId="77777777" w:rsidTr="00D04D5F">
        <w:trPr>
          <w:jc w:val="center"/>
          <w:ins w:id="10018" w:author="Delta" w:date="2021-07-23T11:12:00Z"/>
        </w:trPr>
        <w:tc>
          <w:tcPr>
            <w:tcW w:w="907" w:type="dxa"/>
            <w:tcBorders>
              <w:top w:val="single" w:sz="6" w:space="0" w:color="auto"/>
              <w:left w:val="single" w:sz="6" w:space="0" w:color="auto"/>
              <w:bottom w:val="single" w:sz="6" w:space="0" w:color="auto"/>
              <w:right w:val="single" w:sz="6" w:space="0" w:color="auto"/>
            </w:tcBorders>
          </w:tcPr>
          <w:p w14:paraId="778021AD" w14:textId="77777777" w:rsidR="00CB3986" w:rsidRPr="008E21F4" w:rsidRDefault="00CB3986" w:rsidP="00D04D5F">
            <w:pPr>
              <w:pStyle w:val="TAL"/>
              <w:rPr>
                <w:ins w:id="10019" w:author="Delta" w:date="2021-07-23T11:12:00Z"/>
                <w:b/>
                <w:lang w:eastAsia="ja-JP"/>
              </w:rPr>
            </w:pPr>
            <w:ins w:id="10020" w:author="Delta" w:date="2021-07-23T11:12:00Z">
              <w:r w:rsidRPr="008E21F4">
                <w:rPr>
                  <w:b/>
                  <w:lang w:eastAsia="ja-JP"/>
                </w:rPr>
                <w:t>10 MHz</w:t>
              </w:r>
            </w:ins>
          </w:p>
        </w:tc>
        <w:tc>
          <w:tcPr>
            <w:tcW w:w="1134" w:type="dxa"/>
            <w:tcBorders>
              <w:top w:val="single" w:sz="6" w:space="0" w:color="auto"/>
              <w:left w:val="single" w:sz="6" w:space="0" w:color="auto"/>
              <w:bottom w:val="single" w:sz="6" w:space="0" w:color="auto"/>
              <w:right w:val="single" w:sz="6" w:space="0" w:color="auto"/>
            </w:tcBorders>
          </w:tcPr>
          <w:p w14:paraId="0998D347" w14:textId="77777777" w:rsidR="00CB3986" w:rsidRPr="008E21F4" w:rsidRDefault="00CB3986" w:rsidP="00D04D5F">
            <w:pPr>
              <w:pStyle w:val="TAC"/>
              <w:rPr>
                <w:ins w:id="10021" w:author="Delta" w:date="2021-07-23T11:12:00Z"/>
                <w:lang w:eastAsia="ja-JP"/>
              </w:rPr>
            </w:pPr>
            <w:ins w:id="10022" w:author="Delta" w:date="2021-07-23T11:12:00Z">
              <w:r w:rsidRPr="008E21F4">
                <w:rPr>
                  <w:lang w:eastAsia="ja-JP"/>
                </w:rPr>
                <w:t>3</w:t>
              </w:r>
              <w:r w:rsidRPr="008E21F4">
                <w:rPr>
                  <w:lang w:eastAsia="zh-CN"/>
                </w:rPr>
                <w:t>5</w:t>
              </w:r>
            </w:ins>
          </w:p>
        </w:tc>
        <w:tc>
          <w:tcPr>
            <w:tcW w:w="1134" w:type="dxa"/>
            <w:tcBorders>
              <w:top w:val="single" w:sz="6" w:space="0" w:color="auto"/>
              <w:left w:val="single" w:sz="6" w:space="0" w:color="auto"/>
              <w:bottom w:val="single" w:sz="6" w:space="0" w:color="auto"/>
              <w:right w:val="single" w:sz="6" w:space="0" w:color="auto"/>
            </w:tcBorders>
          </w:tcPr>
          <w:p w14:paraId="46EDEDC9" w14:textId="77777777" w:rsidR="00CB3986" w:rsidRPr="008E21F4" w:rsidRDefault="00CB3986" w:rsidP="00D04D5F">
            <w:pPr>
              <w:pStyle w:val="TAC"/>
              <w:rPr>
                <w:ins w:id="10023" w:author="Delta" w:date="2021-07-23T11:12:00Z"/>
                <w:lang w:eastAsia="ja-JP"/>
              </w:rPr>
            </w:pPr>
            <w:ins w:id="10024" w:author="Delta" w:date="2021-07-23T11:12:00Z">
              <w:r w:rsidRPr="008E21F4">
                <w:rPr>
                  <w:lang w:eastAsia="zh-CN"/>
                </w:rPr>
                <w:t>49</w:t>
              </w:r>
            </w:ins>
          </w:p>
        </w:tc>
        <w:tc>
          <w:tcPr>
            <w:tcW w:w="1134" w:type="dxa"/>
            <w:tcBorders>
              <w:top w:val="single" w:sz="6" w:space="0" w:color="auto"/>
              <w:left w:val="single" w:sz="6" w:space="0" w:color="auto"/>
              <w:bottom w:val="single" w:sz="6" w:space="0" w:color="auto"/>
              <w:right w:val="single" w:sz="6" w:space="0" w:color="auto"/>
            </w:tcBorders>
          </w:tcPr>
          <w:p w14:paraId="30C80B31" w14:textId="77777777" w:rsidR="00CB3986" w:rsidRPr="008E21F4" w:rsidRDefault="00CB3986" w:rsidP="00D04D5F">
            <w:pPr>
              <w:pStyle w:val="TAC"/>
              <w:rPr>
                <w:ins w:id="10025" w:author="Delta" w:date="2021-07-23T11:12:00Z"/>
                <w:lang w:eastAsia="ja-JP"/>
              </w:rPr>
            </w:pPr>
            <w:ins w:id="10026" w:author="Delta" w:date="2021-07-23T11:12:00Z">
              <w:r w:rsidRPr="008E21F4">
                <w:rPr>
                  <w:lang w:eastAsia="zh-CN"/>
                </w:rPr>
                <w:t>2</w:t>
              </w:r>
            </w:ins>
          </w:p>
        </w:tc>
        <w:tc>
          <w:tcPr>
            <w:tcW w:w="1134" w:type="dxa"/>
            <w:tcBorders>
              <w:top w:val="single" w:sz="6" w:space="0" w:color="auto"/>
              <w:left w:val="single" w:sz="6" w:space="0" w:color="auto"/>
              <w:bottom w:val="single" w:sz="6" w:space="0" w:color="auto"/>
              <w:right w:val="single" w:sz="6" w:space="0" w:color="auto"/>
            </w:tcBorders>
          </w:tcPr>
          <w:p w14:paraId="0562221C" w14:textId="77777777" w:rsidR="00CB3986" w:rsidRPr="008E21F4" w:rsidRDefault="00CB3986" w:rsidP="00D04D5F">
            <w:pPr>
              <w:pStyle w:val="TAC"/>
              <w:rPr>
                <w:ins w:id="10027" w:author="Delta" w:date="2021-07-23T11:12:00Z"/>
                <w:lang w:eastAsia="ja-JP"/>
              </w:rPr>
            </w:pPr>
            <w:ins w:id="10028" w:author="Delta" w:date="2021-07-23T11:12:00Z">
              <w:r w:rsidRPr="008E21F4">
                <w:rPr>
                  <w:lang w:eastAsia="ja-JP"/>
                </w:rPr>
                <w:t>4</w:t>
              </w:r>
              <w:r w:rsidRPr="008E21F4">
                <w:rPr>
                  <w:lang w:eastAsia="zh-CN"/>
                </w:rPr>
                <w:t>2</w:t>
              </w:r>
            </w:ins>
          </w:p>
        </w:tc>
        <w:tc>
          <w:tcPr>
            <w:tcW w:w="1134" w:type="dxa"/>
            <w:tcBorders>
              <w:top w:val="single" w:sz="6" w:space="0" w:color="auto"/>
              <w:left w:val="single" w:sz="6" w:space="0" w:color="auto"/>
              <w:bottom w:val="single" w:sz="6" w:space="0" w:color="auto"/>
              <w:right w:val="single" w:sz="6" w:space="0" w:color="auto"/>
            </w:tcBorders>
          </w:tcPr>
          <w:p w14:paraId="20C32E57" w14:textId="77777777" w:rsidR="00CB3986" w:rsidRPr="008E21F4" w:rsidRDefault="00CB3986" w:rsidP="00D04D5F">
            <w:pPr>
              <w:pStyle w:val="TAC"/>
              <w:rPr>
                <w:ins w:id="10029" w:author="Delta" w:date="2021-07-23T11:12:00Z"/>
                <w:lang w:eastAsia="ja-JP"/>
              </w:rPr>
            </w:pPr>
            <w:ins w:id="10030" w:author="Delta" w:date="2021-07-23T11:12:00Z">
              <w:r w:rsidRPr="008E21F4">
                <w:rPr>
                  <w:lang w:eastAsia="zh-CN"/>
                </w:rPr>
                <w:t>49</w:t>
              </w:r>
            </w:ins>
          </w:p>
        </w:tc>
        <w:tc>
          <w:tcPr>
            <w:tcW w:w="1134" w:type="dxa"/>
            <w:tcBorders>
              <w:top w:val="single" w:sz="6" w:space="0" w:color="auto"/>
              <w:left w:val="single" w:sz="6" w:space="0" w:color="auto"/>
              <w:bottom w:val="single" w:sz="6" w:space="0" w:color="auto"/>
              <w:right w:val="single" w:sz="6" w:space="0" w:color="auto"/>
            </w:tcBorders>
          </w:tcPr>
          <w:p w14:paraId="7AD592D9" w14:textId="77777777" w:rsidR="00CB3986" w:rsidRPr="008E21F4" w:rsidRDefault="00CB3986" w:rsidP="00D04D5F">
            <w:pPr>
              <w:pStyle w:val="TAC"/>
              <w:rPr>
                <w:ins w:id="10031" w:author="Delta" w:date="2021-07-23T11:12:00Z"/>
                <w:lang w:eastAsia="ja-JP"/>
              </w:rPr>
            </w:pPr>
            <w:ins w:id="10032" w:author="Delta" w:date="2021-07-23T11:12:00Z">
              <w:r w:rsidRPr="008E21F4">
                <w:rPr>
                  <w:lang w:eastAsia="ja-JP"/>
                </w:rPr>
                <w:t>2</w:t>
              </w:r>
              <w:r w:rsidRPr="008E21F4">
                <w:rPr>
                  <w:lang w:eastAsia="zh-CN"/>
                </w:rPr>
                <w:t>5</w:t>
              </w:r>
            </w:ins>
          </w:p>
        </w:tc>
      </w:tr>
      <w:tr w:rsidR="00CB3986" w:rsidRPr="008E21F4" w14:paraId="4891C181" w14:textId="77777777" w:rsidTr="00D04D5F">
        <w:trPr>
          <w:jc w:val="center"/>
          <w:ins w:id="10033" w:author="Delta" w:date="2021-07-23T11:12:00Z"/>
        </w:trPr>
        <w:tc>
          <w:tcPr>
            <w:tcW w:w="907" w:type="dxa"/>
            <w:tcBorders>
              <w:top w:val="single" w:sz="6" w:space="0" w:color="auto"/>
              <w:left w:val="single" w:sz="6" w:space="0" w:color="auto"/>
              <w:bottom w:val="single" w:sz="6" w:space="0" w:color="auto"/>
              <w:right w:val="single" w:sz="6" w:space="0" w:color="auto"/>
            </w:tcBorders>
          </w:tcPr>
          <w:p w14:paraId="47ACCB27" w14:textId="77777777" w:rsidR="00CB3986" w:rsidRPr="008E21F4" w:rsidRDefault="00CB3986" w:rsidP="00D04D5F">
            <w:pPr>
              <w:pStyle w:val="TAL"/>
              <w:rPr>
                <w:ins w:id="10034" w:author="Delta" w:date="2021-07-23T11:12:00Z"/>
                <w:b/>
                <w:lang w:eastAsia="ja-JP"/>
              </w:rPr>
            </w:pPr>
            <w:ins w:id="10035" w:author="Delta" w:date="2021-07-23T11:12:00Z">
              <w:r w:rsidRPr="008E21F4">
                <w:rPr>
                  <w:b/>
                  <w:lang w:eastAsia="ja-JP"/>
                </w:rPr>
                <w:t>15 MHz</w:t>
              </w:r>
            </w:ins>
          </w:p>
        </w:tc>
        <w:tc>
          <w:tcPr>
            <w:tcW w:w="1134" w:type="dxa"/>
            <w:tcBorders>
              <w:top w:val="single" w:sz="6" w:space="0" w:color="auto"/>
              <w:left w:val="single" w:sz="6" w:space="0" w:color="auto"/>
              <w:bottom w:val="single" w:sz="6" w:space="0" w:color="auto"/>
              <w:right w:val="single" w:sz="6" w:space="0" w:color="auto"/>
            </w:tcBorders>
          </w:tcPr>
          <w:p w14:paraId="4AFA78CD" w14:textId="77777777" w:rsidR="00CB3986" w:rsidRPr="008E21F4" w:rsidRDefault="00CB3986" w:rsidP="00D04D5F">
            <w:pPr>
              <w:pStyle w:val="TAC"/>
              <w:rPr>
                <w:ins w:id="10036" w:author="Delta" w:date="2021-07-23T11:12:00Z"/>
                <w:lang w:eastAsia="ja-JP"/>
              </w:rPr>
            </w:pPr>
            <w:ins w:id="10037" w:author="Delta" w:date="2021-07-23T11:12:00Z">
              <w:r w:rsidRPr="008E21F4">
                <w:rPr>
                  <w:lang w:eastAsia="ja-JP"/>
                </w:rPr>
                <w:t>5</w:t>
              </w:r>
              <w:r w:rsidRPr="008E21F4">
                <w:rPr>
                  <w:lang w:eastAsia="zh-CN"/>
                </w:rPr>
                <w:t>3</w:t>
              </w:r>
            </w:ins>
          </w:p>
        </w:tc>
        <w:tc>
          <w:tcPr>
            <w:tcW w:w="1134" w:type="dxa"/>
            <w:tcBorders>
              <w:top w:val="single" w:sz="6" w:space="0" w:color="auto"/>
              <w:left w:val="single" w:sz="6" w:space="0" w:color="auto"/>
              <w:bottom w:val="single" w:sz="6" w:space="0" w:color="auto"/>
              <w:right w:val="single" w:sz="6" w:space="0" w:color="auto"/>
            </w:tcBorders>
          </w:tcPr>
          <w:p w14:paraId="05F91DF4" w14:textId="77777777" w:rsidR="00CB3986" w:rsidRPr="008E21F4" w:rsidRDefault="00CB3986" w:rsidP="00D04D5F">
            <w:pPr>
              <w:pStyle w:val="TAC"/>
              <w:rPr>
                <w:ins w:id="10038" w:author="Delta" w:date="2021-07-23T11:12:00Z"/>
                <w:lang w:eastAsia="ja-JP"/>
              </w:rPr>
            </w:pPr>
            <w:ins w:id="10039" w:author="Delta" w:date="2021-07-23T11:12:00Z">
              <w:r w:rsidRPr="008E21F4">
                <w:rPr>
                  <w:lang w:eastAsia="ja-JP"/>
                </w:rPr>
                <w:t>7</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40FEC613" w14:textId="77777777" w:rsidR="00CB3986" w:rsidRPr="008E21F4" w:rsidRDefault="00CB3986" w:rsidP="00D04D5F">
            <w:pPr>
              <w:pStyle w:val="TAC"/>
              <w:rPr>
                <w:ins w:id="10040" w:author="Delta" w:date="2021-07-23T11:12:00Z"/>
                <w:lang w:eastAsia="ja-JP"/>
              </w:rPr>
            </w:pPr>
            <w:ins w:id="10041" w:author="Delta" w:date="2021-07-23T11:12:00Z">
              <w:r w:rsidRPr="008E21F4">
                <w:rPr>
                  <w:lang w:eastAsia="zh-CN"/>
                </w:rPr>
                <w:t>3</w:t>
              </w:r>
            </w:ins>
          </w:p>
        </w:tc>
        <w:tc>
          <w:tcPr>
            <w:tcW w:w="1134" w:type="dxa"/>
            <w:tcBorders>
              <w:top w:val="single" w:sz="6" w:space="0" w:color="auto"/>
              <w:left w:val="single" w:sz="6" w:space="0" w:color="auto"/>
              <w:bottom w:val="single" w:sz="6" w:space="0" w:color="auto"/>
              <w:right w:val="single" w:sz="6" w:space="0" w:color="auto"/>
            </w:tcBorders>
          </w:tcPr>
          <w:p w14:paraId="090195BB" w14:textId="77777777" w:rsidR="00CB3986" w:rsidRPr="008E21F4" w:rsidRDefault="00CB3986" w:rsidP="00D04D5F">
            <w:pPr>
              <w:pStyle w:val="TAC"/>
              <w:rPr>
                <w:ins w:id="10042" w:author="Delta" w:date="2021-07-23T11:12:00Z"/>
                <w:lang w:eastAsia="ja-JP"/>
              </w:rPr>
            </w:pPr>
            <w:ins w:id="10043" w:author="Delta" w:date="2021-07-23T11:12:00Z">
              <w:r w:rsidRPr="008E21F4">
                <w:rPr>
                  <w:lang w:eastAsia="ja-JP"/>
                </w:rPr>
                <w:t>6</w:t>
              </w:r>
              <w:r w:rsidRPr="008E21F4">
                <w:rPr>
                  <w:lang w:eastAsia="zh-CN"/>
                </w:rPr>
                <w:t>3</w:t>
              </w:r>
            </w:ins>
          </w:p>
        </w:tc>
        <w:tc>
          <w:tcPr>
            <w:tcW w:w="1134" w:type="dxa"/>
            <w:tcBorders>
              <w:top w:val="single" w:sz="6" w:space="0" w:color="auto"/>
              <w:left w:val="single" w:sz="6" w:space="0" w:color="auto"/>
              <w:bottom w:val="single" w:sz="6" w:space="0" w:color="auto"/>
              <w:right w:val="single" w:sz="6" w:space="0" w:color="auto"/>
            </w:tcBorders>
          </w:tcPr>
          <w:p w14:paraId="1CD9DDB5" w14:textId="77777777" w:rsidR="00CB3986" w:rsidRPr="008E21F4" w:rsidRDefault="00CB3986" w:rsidP="00D04D5F">
            <w:pPr>
              <w:pStyle w:val="TAC"/>
              <w:rPr>
                <w:ins w:id="10044" w:author="Delta" w:date="2021-07-23T11:12:00Z"/>
                <w:lang w:eastAsia="ja-JP"/>
              </w:rPr>
            </w:pPr>
            <w:ins w:id="10045" w:author="Delta" w:date="2021-07-23T11:12:00Z">
              <w:r w:rsidRPr="008E21F4">
                <w:rPr>
                  <w:lang w:eastAsia="ja-JP"/>
                </w:rPr>
                <w:t>7</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6D1B3A20" w14:textId="77777777" w:rsidR="00CB3986" w:rsidRPr="008E21F4" w:rsidRDefault="00CB3986" w:rsidP="00D04D5F">
            <w:pPr>
              <w:pStyle w:val="TAC"/>
              <w:rPr>
                <w:ins w:id="10046" w:author="Delta" w:date="2021-07-23T11:12:00Z"/>
                <w:lang w:eastAsia="ja-JP"/>
              </w:rPr>
            </w:pPr>
            <w:ins w:id="10047" w:author="Delta" w:date="2021-07-23T11:12:00Z">
              <w:r w:rsidRPr="008E21F4">
                <w:rPr>
                  <w:lang w:eastAsia="ja-JP"/>
                </w:rPr>
                <w:t>3</w:t>
              </w:r>
              <w:r w:rsidRPr="008E21F4">
                <w:rPr>
                  <w:lang w:eastAsia="zh-CN"/>
                </w:rPr>
                <w:t>8</w:t>
              </w:r>
            </w:ins>
          </w:p>
        </w:tc>
      </w:tr>
      <w:tr w:rsidR="00CB3986" w:rsidRPr="008E21F4" w14:paraId="418A8419" w14:textId="77777777" w:rsidTr="00D04D5F">
        <w:trPr>
          <w:jc w:val="center"/>
          <w:ins w:id="10048" w:author="Delta" w:date="2021-07-23T11:12:00Z"/>
        </w:trPr>
        <w:tc>
          <w:tcPr>
            <w:tcW w:w="907" w:type="dxa"/>
            <w:tcBorders>
              <w:top w:val="single" w:sz="6" w:space="0" w:color="auto"/>
              <w:left w:val="single" w:sz="6" w:space="0" w:color="auto"/>
              <w:bottom w:val="single" w:sz="6" w:space="0" w:color="auto"/>
              <w:right w:val="single" w:sz="6" w:space="0" w:color="auto"/>
            </w:tcBorders>
          </w:tcPr>
          <w:p w14:paraId="1AB950A6" w14:textId="77777777" w:rsidR="00CB3986" w:rsidRPr="008E21F4" w:rsidRDefault="00CB3986" w:rsidP="00D04D5F">
            <w:pPr>
              <w:pStyle w:val="TAL"/>
              <w:rPr>
                <w:ins w:id="10049" w:author="Delta" w:date="2021-07-23T11:12:00Z"/>
                <w:b/>
                <w:lang w:eastAsia="ja-JP"/>
              </w:rPr>
            </w:pPr>
            <w:ins w:id="10050" w:author="Delta" w:date="2021-07-23T11:12:00Z">
              <w:r w:rsidRPr="008E21F4">
                <w:rPr>
                  <w:b/>
                  <w:lang w:eastAsia="ja-JP"/>
                </w:rPr>
                <w:t>20 MHz</w:t>
              </w:r>
            </w:ins>
          </w:p>
        </w:tc>
        <w:tc>
          <w:tcPr>
            <w:tcW w:w="1134" w:type="dxa"/>
            <w:tcBorders>
              <w:top w:val="single" w:sz="6" w:space="0" w:color="auto"/>
              <w:left w:val="single" w:sz="6" w:space="0" w:color="auto"/>
              <w:bottom w:val="single" w:sz="6" w:space="0" w:color="auto"/>
              <w:right w:val="single" w:sz="6" w:space="0" w:color="auto"/>
            </w:tcBorders>
          </w:tcPr>
          <w:p w14:paraId="5257C187" w14:textId="77777777" w:rsidR="00CB3986" w:rsidRPr="008E21F4" w:rsidRDefault="00CB3986" w:rsidP="00D04D5F">
            <w:pPr>
              <w:pStyle w:val="TAC"/>
              <w:rPr>
                <w:ins w:id="10051" w:author="Delta" w:date="2021-07-23T11:12:00Z"/>
                <w:lang w:eastAsia="ja-JP"/>
              </w:rPr>
            </w:pPr>
            <w:ins w:id="10052" w:author="Delta" w:date="2021-07-23T11:12:00Z">
              <w:r w:rsidRPr="008E21F4">
                <w:rPr>
                  <w:lang w:eastAsia="ja-JP"/>
                </w:rPr>
                <w:t>7</w:t>
              </w:r>
              <w:r w:rsidRPr="008E21F4">
                <w:rPr>
                  <w:lang w:eastAsia="zh-CN"/>
                </w:rPr>
                <w:t>1</w:t>
              </w:r>
            </w:ins>
          </w:p>
        </w:tc>
        <w:tc>
          <w:tcPr>
            <w:tcW w:w="1134" w:type="dxa"/>
            <w:tcBorders>
              <w:top w:val="single" w:sz="6" w:space="0" w:color="auto"/>
              <w:left w:val="single" w:sz="6" w:space="0" w:color="auto"/>
              <w:bottom w:val="single" w:sz="6" w:space="0" w:color="auto"/>
              <w:right w:val="single" w:sz="6" w:space="0" w:color="auto"/>
            </w:tcBorders>
          </w:tcPr>
          <w:p w14:paraId="0BA82DFD" w14:textId="77777777" w:rsidR="00CB3986" w:rsidRPr="008E21F4" w:rsidRDefault="00CB3986" w:rsidP="00D04D5F">
            <w:pPr>
              <w:pStyle w:val="TAC"/>
              <w:rPr>
                <w:ins w:id="10053" w:author="Delta" w:date="2021-07-23T11:12:00Z"/>
                <w:lang w:eastAsia="ja-JP"/>
              </w:rPr>
            </w:pPr>
            <w:ins w:id="10054" w:author="Delta" w:date="2021-07-23T11:12:00Z">
              <w:r w:rsidRPr="008E21F4">
                <w:rPr>
                  <w:lang w:eastAsia="zh-CN"/>
                </w:rPr>
                <w:t>99</w:t>
              </w:r>
            </w:ins>
          </w:p>
        </w:tc>
        <w:tc>
          <w:tcPr>
            <w:tcW w:w="1134" w:type="dxa"/>
            <w:tcBorders>
              <w:top w:val="single" w:sz="6" w:space="0" w:color="auto"/>
              <w:left w:val="single" w:sz="6" w:space="0" w:color="auto"/>
              <w:bottom w:val="single" w:sz="6" w:space="0" w:color="auto"/>
              <w:right w:val="single" w:sz="6" w:space="0" w:color="auto"/>
            </w:tcBorders>
          </w:tcPr>
          <w:p w14:paraId="4DF9037F" w14:textId="77777777" w:rsidR="00CB3986" w:rsidRPr="008E21F4" w:rsidRDefault="00CB3986" w:rsidP="00D04D5F">
            <w:pPr>
              <w:pStyle w:val="TAC"/>
              <w:rPr>
                <w:ins w:id="10055" w:author="Delta" w:date="2021-07-23T11:12:00Z"/>
                <w:lang w:eastAsia="ja-JP"/>
              </w:rPr>
            </w:pPr>
            <w:ins w:id="10056" w:author="Delta" w:date="2021-07-23T11:12:00Z">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65080F01" w14:textId="77777777" w:rsidR="00CB3986" w:rsidRPr="008E21F4" w:rsidRDefault="00CB3986" w:rsidP="00D04D5F">
            <w:pPr>
              <w:pStyle w:val="TAC"/>
              <w:rPr>
                <w:ins w:id="10057" w:author="Delta" w:date="2021-07-23T11:12:00Z"/>
                <w:lang w:eastAsia="ja-JP"/>
              </w:rPr>
            </w:pPr>
            <w:ins w:id="10058" w:author="Delta" w:date="2021-07-23T11:12:00Z">
              <w:r w:rsidRPr="008E21F4">
                <w:rPr>
                  <w:lang w:eastAsia="ja-JP"/>
                </w:rPr>
                <w:t>8</w:t>
              </w:r>
              <w:r w:rsidRPr="008E21F4">
                <w:rPr>
                  <w:lang w:eastAsia="zh-CN"/>
                </w:rPr>
                <w:t>5</w:t>
              </w:r>
            </w:ins>
          </w:p>
        </w:tc>
        <w:tc>
          <w:tcPr>
            <w:tcW w:w="1134" w:type="dxa"/>
            <w:tcBorders>
              <w:top w:val="single" w:sz="6" w:space="0" w:color="auto"/>
              <w:left w:val="single" w:sz="6" w:space="0" w:color="auto"/>
              <w:bottom w:val="single" w:sz="6" w:space="0" w:color="auto"/>
              <w:right w:val="single" w:sz="6" w:space="0" w:color="auto"/>
            </w:tcBorders>
          </w:tcPr>
          <w:p w14:paraId="01347A79" w14:textId="77777777" w:rsidR="00CB3986" w:rsidRPr="008E21F4" w:rsidRDefault="00CB3986" w:rsidP="00D04D5F">
            <w:pPr>
              <w:pStyle w:val="TAC"/>
              <w:rPr>
                <w:ins w:id="10059" w:author="Delta" w:date="2021-07-23T11:12:00Z"/>
                <w:lang w:eastAsia="ja-JP"/>
              </w:rPr>
            </w:pPr>
            <w:ins w:id="10060" w:author="Delta" w:date="2021-07-23T11:12:00Z">
              <w:r w:rsidRPr="008E21F4">
                <w:rPr>
                  <w:lang w:eastAsia="zh-CN"/>
                </w:rPr>
                <w:t>99</w:t>
              </w:r>
            </w:ins>
          </w:p>
        </w:tc>
        <w:tc>
          <w:tcPr>
            <w:tcW w:w="1134" w:type="dxa"/>
            <w:tcBorders>
              <w:top w:val="single" w:sz="6" w:space="0" w:color="auto"/>
              <w:left w:val="single" w:sz="6" w:space="0" w:color="auto"/>
              <w:bottom w:val="single" w:sz="6" w:space="0" w:color="auto"/>
              <w:right w:val="single" w:sz="6" w:space="0" w:color="auto"/>
            </w:tcBorders>
          </w:tcPr>
          <w:p w14:paraId="554B3704" w14:textId="77777777" w:rsidR="00CB3986" w:rsidRPr="008E21F4" w:rsidRDefault="00CB3986" w:rsidP="00D04D5F">
            <w:pPr>
              <w:pStyle w:val="TAC"/>
              <w:rPr>
                <w:ins w:id="10061" w:author="Delta" w:date="2021-07-23T11:12:00Z"/>
                <w:lang w:eastAsia="ja-JP"/>
              </w:rPr>
            </w:pPr>
            <w:ins w:id="10062" w:author="Delta" w:date="2021-07-23T11:12:00Z">
              <w:r w:rsidRPr="008E21F4">
                <w:rPr>
                  <w:lang w:eastAsia="ja-JP"/>
                </w:rPr>
                <w:t>5</w:t>
              </w:r>
              <w:r w:rsidRPr="008E21F4">
                <w:rPr>
                  <w:lang w:eastAsia="zh-CN"/>
                </w:rPr>
                <w:t>1</w:t>
              </w:r>
            </w:ins>
          </w:p>
        </w:tc>
      </w:tr>
    </w:tbl>
    <w:p w14:paraId="79FA8ABF" w14:textId="77777777" w:rsidR="00CB3986" w:rsidRPr="008E21F4" w:rsidRDefault="00CB3986" w:rsidP="00CB3986">
      <w:pPr>
        <w:pStyle w:val="TH"/>
        <w:rPr>
          <w:ins w:id="10063" w:author="Delta" w:date="2021-07-23T11:12:00Z"/>
        </w:rPr>
      </w:pPr>
    </w:p>
    <w:tbl>
      <w:tblPr>
        <w:tblW w:w="0" w:type="auto"/>
        <w:jc w:val="center"/>
        <w:tblLayout w:type="fixed"/>
        <w:tblLook w:val="0000" w:firstRow="0" w:lastRow="0" w:firstColumn="0" w:lastColumn="0" w:noHBand="0" w:noVBand="0"/>
      </w:tblPr>
      <w:tblGrid>
        <w:gridCol w:w="907"/>
        <w:gridCol w:w="1134"/>
        <w:gridCol w:w="1134"/>
        <w:gridCol w:w="1134"/>
        <w:gridCol w:w="1134"/>
        <w:gridCol w:w="1134"/>
        <w:gridCol w:w="1134"/>
      </w:tblGrid>
      <w:tr w:rsidR="00CB3986" w:rsidRPr="008E21F4" w14:paraId="561F3CDD" w14:textId="77777777" w:rsidTr="00D04D5F">
        <w:trPr>
          <w:jc w:val="center"/>
          <w:ins w:id="10064" w:author="Delta" w:date="2021-07-23T11:12:00Z"/>
        </w:trPr>
        <w:tc>
          <w:tcPr>
            <w:tcW w:w="907" w:type="dxa"/>
            <w:tcBorders>
              <w:top w:val="single" w:sz="6" w:space="0" w:color="auto"/>
              <w:left w:val="single" w:sz="6" w:space="0" w:color="auto"/>
              <w:bottom w:val="single" w:sz="6" w:space="0" w:color="auto"/>
              <w:right w:val="single" w:sz="6" w:space="0" w:color="auto"/>
            </w:tcBorders>
          </w:tcPr>
          <w:p w14:paraId="1BA9AF29" w14:textId="77777777" w:rsidR="00CB3986" w:rsidRPr="008E21F4" w:rsidRDefault="00CB3986" w:rsidP="00D04D5F">
            <w:pPr>
              <w:pStyle w:val="TAH"/>
              <w:rPr>
                <w:ins w:id="10065" w:author="Delta" w:date="2021-07-23T11:12:00Z"/>
                <w:lang w:eastAsia="ja-JP"/>
              </w:rPr>
            </w:pPr>
            <w:ins w:id="10066" w:author="Delta" w:date="2021-07-23T11:12:00Z">
              <w:r w:rsidRPr="008E21F4">
                <w:rPr>
                  <w:lang w:eastAsia="ja-JP"/>
                </w:rPr>
                <w:t>Frame 2</w:t>
              </w:r>
            </w:ins>
          </w:p>
        </w:tc>
        <w:tc>
          <w:tcPr>
            <w:tcW w:w="1134" w:type="dxa"/>
            <w:tcBorders>
              <w:top w:val="single" w:sz="6" w:space="0" w:color="auto"/>
              <w:left w:val="single" w:sz="6" w:space="0" w:color="auto"/>
              <w:bottom w:val="single" w:sz="6" w:space="0" w:color="auto"/>
              <w:right w:val="single" w:sz="6" w:space="0" w:color="auto"/>
            </w:tcBorders>
          </w:tcPr>
          <w:p w14:paraId="57B16F6A" w14:textId="77777777" w:rsidR="00CB3986" w:rsidRPr="008E21F4" w:rsidRDefault="00CB3986" w:rsidP="00D04D5F">
            <w:pPr>
              <w:pStyle w:val="TAH"/>
              <w:rPr>
                <w:ins w:id="10067" w:author="Delta" w:date="2021-07-23T11:12:00Z"/>
                <w:lang w:eastAsia="ja-JP"/>
              </w:rPr>
            </w:pPr>
            <w:ins w:id="10068" w:author="Delta" w:date="2021-07-23T11:12:00Z">
              <w:r w:rsidRPr="008E21F4">
                <w:rPr>
                  <w:lang w:eastAsia="ja-JP"/>
                </w:rPr>
                <w:t>Subframe 0</w:t>
              </w:r>
            </w:ins>
          </w:p>
        </w:tc>
        <w:tc>
          <w:tcPr>
            <w:tcW w:w="1134" w:type="dxa"/>
            <w:tcBorders>
              <w:top w:val="single" w:sz="6" w:space="0" w:color="auto"/>
              <w:left w:val="single" w:sz="6" w:space="0" w:color="auto"/>
              <w:bottom w:val="single" w:sz="6" w:space="0" w:color="auto"/>
              <w:right w:val="single" w:sz="6" w:space="0" w:color="auto"/>
            </w:tcBorders>
          </w:tcPr>
          <w:p w14:paraId="4D0C2633" w14:textId="77777777" w:rsidR="00CB3986" w:rsidRPr="008E21F4" w:rsidRDefault="00CB3986" w:rsidP="00D04D5F">
            <w:pPr>
              <w:pStyle w:val="TAH"/>
              <w:rPr>
                <w:ins w:id="10069" w:author="Delta" w:date="2021-07-23T11:12:00Z"/>
                <w:lang w:eastAsia="ja-JP"/>
              </w:rPr>
            </w:pPr>
            <w:ins w:id="10070" w:author="Delta" w:date="2021-07-23T11:12:00Z">
              <w:r w:rsidRPr="008E21F4">
                <w:rPr>
                  <w:lang w:eastAsia="ja-JP"/>
                </w:rPr>
                <w:t xml:space="preserve">Subframe </w:t>
              </w:r>
              <w:r w:rsidRPr="008E21F4">
                <w:rPr>
                  <w:lang w:eastAsia="zh-CN"/>
                </w:rPr>
                <w:t>1</w:t>
              </w:r>
            </w:ins>
          </w:p>
        </w:tc>
        <w:tc>
          <w:tcPr>
            <w:tcW w:w="1134" w:type="dxa"/>
            <w:tcBorders>
              <w:top w:val="single" w:sz="6" w:space="0" w:color="auto"/>
              <w:left w:val="single" w:sz="6" w:space="0" w:color="auto"/>
              <w:bottom w:val="single" w:sz="6" w:space="0" w:color="auto"/>
              <w:right w:val="single" w:sz="6" w:space="0" w:color="auto"/>
            </w:tcBorders>
          </w:tcPr>
          <w:p w14:paraId="6622538F" w14:textId="77777777" w:rsidR="00CB3986" w:rsidRPr="008E21F4" w:rsidRDefault="00CB3986" w:rsidP="00D04D5F">
            <w:pPr>
              <w:pStyle w:val="TAH"/>
              <w:rPr>
                <w:ins w:id="10071" w:author="Delta" w:date="2021-07-23T11:12:00Z"/>
                <w:lang w:eastAsia="ja-JP"/>
              </w:rPr>
            </w:pPr>
            <w:ins w:id="10072" w:author="Delta" w:date="2021-07-23T11:12:00Z">
              <w:r w:rsidRPr="008E21F4">
                <w:rPr>
                  <w:lang w:eastAsia="ja-JP"/>
                </w:rPr>
                <w:t>Subframe 4</w:t>
              </w:r>
            </w:ins>
          </w:p>
        </w:tc>
        <w:tc>
          <w:tcPr>
            <w:tcW w:w="1134" w:type="dxa"/>
            <w:tcBorders>
              <w:top w:val="single" w:sz="6" w:space="0" w:color="auto"/>
              <w:left w:val="single" w:sz="6" w:space="0" w:color="auto"/>
              <w:bottom w:val="single" w:sz="6" w:space="0" w:color="auto"/>
              <w:right w:val="single" w:sz="6" w:space="0" w:color="auto"/>
            </w:tcBorders>
          </w:tcPr>
          <w:p w14:paraId="4DEC7768" w14:textId="77777777" w:rsidR="00CB3986" w:rsidRPr="008E21F4" w:rsidRDefault="00CB3986" w:rsidP="00D04D5F">
            <w:pPr>
              <w:pStyle w:val="TAH"/>
              <w:rPr>
                <w:ins w:id="10073" w:author="Delta" w:date="2021-07-23T11:12:00Z"/>
                <w:lang w:eastAsia="ja-JP"/>
              </w:rPr>
            </w:pPr>
            <w:ins w:id="10074" w:author="Delta" w:date="2021-07-23T11:12:00Z">
              <w:r w:rsidRPr="008E21F4">
                <w:rPr>
                  <w:lang w:eastAsia="ja-JP"/>
                </w:rPr>
                <w:t>Subframe 5</w:t>
              </w:r>
            </w:ins>
          </w:p>
        </w:tc>
        <w:tc>
          <w:tcPr>
            <w:tcW w:w="1134" w:type="dxa"/>
            <w:tcBorders>
              <w:top w:val="single" w:sz="6" w:space="0" w:color="auto"/>
              <w:left w:val="single" w:sz="6" w:space="0" w:color="auto"/>
              <w:bottom w:val="single" w:sz="6" w:space="0" w:color="auto"/>
              <w:right w:val="single" w:sz="6" w:space="0" w:color="auto"/>
            </w:tcBorders>
          </w:tcPr>
          <w:p w14:paraId="03AD9E30" w14:textId="77777777" w:rsidR="00CB3986" w:rsidRPr="008E21F4" w:rsidRDefault="00CB3986" w:rsidP="00D04D5F">
            <w:pPr>
              <w:pStyle w:val="TAH"/>
              <w:rPr>
                <w:ins w:id="10075" w:author="Delta" w:date="2021-07-23T11:12:00Z"/>
                <w:lang w:eastAsia="ja-JP"/>
              </w:rPr>
            </w:pPr>
            <w:ins w:id="10076" w:author="Delta" w:date="2021-07-23T11:12:00Z">
              <w:r w:rsidRPr="008E21F4">
                <w:rPr>
                  <w:lang w:eastAsia="ja-JP"/>
                </w:rPr>
                <w:t>Subframe 6</w:t>
              </w:r>
            </w:ins>
          </w:p>
        </w:tc>
        <w:tc>
          <w:tcPr>
            <w:tcW w:w="1134" w:type="dxa"/>
            <w:tcBorders>
              <w:top w:val="single" w:sz="6" w:space="0" w:color="auto"/>
              <w:left w:val="single" w:sz="6" w:space="0" w:color="auto"/>
              <w:bottom w:val="single" w:sz="6" w:space="0" w:color="auto"/>
              <w:right w:val="single" w:sz="6" w:space="0" w:color="auto"/>
            </w:tcBorders>
          </w:tcPr>
          <w:p w14:paraId="369A3CE7" w14:textId="77777777" w:rsidR="00CB3986" w:rsidRPr="008E21F4" w:rsidRDefault="00CB3986" w:rsidP="00D04D5F">
            <w:pPr>
              <w:pStyle w:val="TAH"/>
              <w:rPr>
                <w:ins w:id="10077" w:author="Delta" w:date="2021-07-23T11:12:00Z"/>
                <w:lang w:eastAsia="ja-JP"/>
              </w:rPr>
            </w:pPr>
            <w:ins w:id="10078" w:author="Delta" w:date="2021-07-23T11:12:00Z">
              <w:r w:rsidRPr="008E21F4">
                <w:rPr>
                  <w:lang w:eastAsia="ja-JP"/>
                </w:rPr>
                <w:t>Subframe 9</w:t>
              </w:r>
            </w:ins>
          </w:p>
        </w:tc>
      </w:tr>
      <w:tr w:rsidR="00CB3986" w:rsidRPr="008E21F4" w14:paraId="43EF7C08" w14:textId="77777777" w:rsidTr="00D04D5F">
        <w:trPr>
          <w:jc w:val="center"/>
          <w:ins w:id="10079" w:author="Delta" w:date="2021-07-23T11:12:00Z"/>
        </w:trPr>
        <w:tc>
          <w:tcPr>
            <w:tcW w:w="907" w:type="dxa"/>
            <w:tcBorders>
              <w:top w:val="single" w:sz="6" w:space="0" w:color="auto"/>
              <w:left w:val="single" w:sz="6" w:space="0" w:color="auto"/>
              <w:bottom w:val="single" w:sz="6" w:space="0" w:color="auto"/>
              <w:right w:val="single" w:sz="6" w:space="0" w:color="auto"/>
            </w:tcBorders>
          </w:tcPr>
          <w:p w14:paraId="076EC70D" w14:textId="77777777" w:rsidR="00CB3986" w:rsidRPr="008E21F4" w:rsidRDefault="00CB3986" w:rsidP="00D04D5F">
            <w:pPr>
              <w:pStyle w:val="TAL"/>
              <w:rPr>
                <w:ins w:id="10080" w:author="Delta" w:date="2021-07-23T11:12:00Z"/>
                <w:b/>
                <w:lang w:eastAsia="ja-JP"/>
              </w:rPr>
            </w:pPr>
            <w:ins w:id="10081" w:author="Delta" w:date="2021-07-23T11:12:00Z">
              <w:r w:rsidRPr="008E21F4">
                <w:rPr>
                  <w:b/>
                  <w:lang w:eastAsia="ja-JP"/>
                </w:rPr>
                <w:t>3 MHz</w:t>
              </w:r>
            </w:ins>
          </w:p>
        </w:tc>
        <w:tc>
          <w:tcPr>
            <w:tcW w:w="1134" w:type="dxa"/>
            <w:tcBorders>
              <w:top w:val="single" w:sz="6" w:space="0" w:color="auto"/>
              <w:left w:val="single" w:sz="6" w:space="0" w:color="auto"/>
              <w:bottom w:val="single" w:sz="6" w:space="0" w:color="auto"/>
              <w:right w:val="single" w:sz="6" w:space="0" w:color="auto"/>
            </w:tcBorders>
          </w:tcPr>
          <w:p w14:paraId="3FD6EC41" w14:textId="77777777" w:rsidR="00CB3986" w:rsidRPr="008E21F4" w:rsidRDefault="00CB3986" w:rsidP="00D04D5F">
            <w:pPr>
              <w:pStyle w:val="TAC"/>
              <w:rPr>
                <w:ins w:id="10082" w:author="Delta" w:date="2021-07-23T11:12:00Z"/>
                <w:lang w:eastAsia="ja-JP"/>
              </w:rPr>
            </w:pPr>
            <w:ins w:id="10083" w:author="Delta" w:date="2021-07-23T11:12:00Z">
              <w:r w:rsidRPr="008E21F4">
                <w:rPr>
                  <w:lang w:eastAsia="ja-JP"/>
                </w:rPr>
                <w:t>1</w:t>
              </w:r>
              <w:r w:rsidRPr="008E21F4">
                <w:rPr>
                  <w:lang w:eastAsia="zh-CN"/>
                </w:rPr>
                <w:t>1</w:t>
              </w:r>
            </w:ins>
          </w:p>
        </w:tc>
        <w:tc>
          <w:tcPr>
            <w:tcW w:w="1134" w:type="dxa"/>
            <w:tcBorders>
              <w:top w:val="single" w:sz="6" w:space="0" w:color="auto"/>
              <w:left w:val="single" w:sz="6" w:space="0" w:color="auto"/>
              <w:bottom w:val="single" w:sz="6" w:space="0" w:color="auto"/>
              <w:right w:val="single" w:sz="6" w:space="0" w:color="auto"/>
            </w:tcBorders>
          </w:tcPr>
          <w:p w14:paraId="33324BBC" w14:textId="77777777" w:rsidR="00CB3986" w:rsidRPr="008E21F4" w:rsidRDefault="00CB3986" w:rsidP="00D04D5F">
            <w:pPr>
              <w:pStyle w:val="TAC"/>
              <w:rPr>
                <w:ins w:id="10084" w:author="Delta" w:date="2021-07-23T11:12:00Z"/>
                <w:lang w:eastAsia="ja-JP"/>
              </w:rPr>
            </w:pPr>
            <w:ins w:id="10085" w:author="Delta" w:date="2021-07-23T11:12:00Z">
              <w:r w:rsidRPr="008E21F4">
                <w:rPr>
                  <w:lang w:eastAsia="ja-JP"/>
                </w:rPr>
                <w:t>1</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2B904822" w14:textId="77777777" w:rsidR="00CB3986" w:rsidRPr="008E21F4" w:rsidRDefault="00CB3986" w:rsidP="00D04D5F">
            <w:pPr>
              <w:pStyle w:val="TAC"/>
              <w:rPr>
                <w:ins w:id="10086" w:author="Delta" w:date="2021-07-23T11:12:00Z"/>
                <w:lang w:eastAsia="zh-CN"/>
              </w:rPr>
            </w:pPr>
            <w:ins w:id="10087" w:author="Delta" w:date="2021-07-23T11:12:00Z">
              <w:r w:rsidRPr="008E21F4">
                <w:rPr>
                  <w:lang w:eastAsia="zh-CN"/>
                </w:rPr>
                <w:t>1</w:t>
              </w:r>
            </w:ins>
          </w:p>
        </w:tc>
        <w:tc>
          <w:tcPr>
            <w:tcW w:w="1134" w:type="dxa"/>
            <w:tcBorders>
              <w:top w:val="single" w:sz="6" w:space="0" w:color="auto"/>
              <w:left w:val="single" w:sz="6" w:space="0" w:color="auto"/>
              <w:bottom w:val="single" w:sz="6" w:space="0" w:color="auto"/>
              <w:right w:val="single" w:sz="6" w:space="0" w:color="auto"/>
            </w:tcBorders>
          </w:tcPr>
          <w:p w14:paraId="592C1C36" w14:textId="77777777" w:rsidR="00CB3986" w:rsidRPr="008E21F4" w:rsidRDefault="00CB3986" w:rsidP="00D04D5F">
            <w:pPr>
              <w:pStyle w:val="TAC"/>
              <w:rPr>
                <w:ins w:id="10088" w:author="Delta" w:date="2021-07-23T11:12:00Z"/>
                <w:lang w:eastAsia="ja-JP"/>
              </w:rPr>
            </w:pPr>
            <w:ins w:id="10089" w:author="Delta" w:date="2021-07-23T11:12:00Z">
              <w:r w:rsidRPr="008E21F4">
                <w:rPr>
                  <w:lang w:eastAsia="zh-CN"/>
                </w:rPr>
                <w:t>5</w:t>
              </w:r>
            </w:ins>
          </w:p>
        </w:tc>
        <w:tc>
          <w:tcPr>
            <w:tcW w:w="1134" w:type="dxa"/>
            <w:tcBorders>
              <w:top w:val="single" w:sz="6" w:space="0" w:color="auto"/>
              <w:left w:val="single" w:sz="6" w:space="0" w:color="auto"/>
              <w:bottom w:val="single" w:sz="6" w:space="0" w:color="auto"/>
              <w:right w:val="single" w:sz="6" w:space="0" w:color="auto"/>
            </w:tcBorders>
          </w:tcPr>
          <w:p w14:paraId="0C4337FC" w14:textId="77777777" w:rsidR="00CB3986" w:rsidRPr="008E21F4" w:rsidRDefault="00CB3986" w:rsidP="00D04D5F">
            <w:pPr>
              <w:pStyle w:val="TAC"/>
              <w:rPr>
                <w:ins w:id="10090" w:author="Delta" w:date="2021-07-23T11:12:00Z"/>
                <w:lang w:eastAsia="ja-JP"/>
              </w:rPr>
            </w:pPr>
            <w:ins w:id="10091" w:author="Delta" w:date="2021-07-23T11:12:00Z">
              <w:r w:rsidRPr="008E21F4">
                <w:rPr>
                  <w:lang w:eastAsia="ja-JP"/>
                </w:rPr>
                <w:t>1</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09C77566" w14:textId="77777777" w:rsidR="00CB3986" w:rsidRPr="008E21F4" w:rsidRDefault="00CB3986" w:rsidP="00D04D5F">
            <w:pPr>
              <w:pStyle w:val="TAC"/>
              <w:rPr>
                <w:ins w:id="10092" w:author="Delta" w:date="2021-07-23T11:12:00Z"/>
                <w:lang w:eastAsia="ja-JP"/>
              </w:rPr>
            </w:pPr>
            <w:ins w:id="10093" w:author="Delta" w:date="2021-07-23T11:12:00Z">
              <w:r w:rsidRPr="008E21F4">
                <w:rPr>
                  <w:lang w:eastAsia="ja-JP"/>
                </w:rPr>
                <w:t>1</w:t>
              </w:r>
              <w:r w:rsidRPr="008E21F4">
                <w:rPr>
                  <w:lang w:eastAsia="zh-CN"/>
                </w:rPr>
                <w:t>1</w:t>
              </w:r>
            </w:ins>
          </w:p>
        </w:tc>
      </w:tr>
      <w:tr w:rsidR="00CB3986" w:rsidRPr="008E21F4" w14:paraId="6E9982FF" w14:textId="77777777" w:rsidTr="00D04D5F">
        <w:trPr>
          <w:jc w:val="center"/>
          <w:ins w:id="10094" w:author="Delta" w:date="2021-07-23T11:12:00Z"/>
        </w:trPr>
        <w:tc>
          <w:tcPr>
            <w:tcW w:w="907" w:type="dxa"/>
            <w:tcBorders>
              <w:top w:val="single" w:sz="6" w:space="0" w:color="auto"/>
              <w:left w:val="single" w:sz="6" w:space="0" w:color="auto"/>
              <w:bottom w:val="single" w:sz="6" w:space="0" w:color="auto"/>
              <w:right w:val="single" w:sz="6" w:space="0" w:color="auto"/>
            </w:tcBorders>
          </w:tcPr>
          <w:p w14:paraId="55761EAA" w14:textId="77777777" w:rsidR="00CB3986" w:rsidRPr="008E21F4" w:rsidRDefault="00CB3986" w:rsidP="00D04D5F">
            <w:pPr>
              <w:pStyle w:val="TAL"/>
              <w:rPr>
                <w:ins w:id="10095" w:author="Delta" w:date="2021-07-23T11:12:00Z"/>
                <w:b/>
                <w:lang w:eastAsia="ja-JP"/>
              </w:rPr>
            </w:pPr>
            <w:ins w:id="10096" w:author="Delta" w:date="2021-07-23T11:12:00Z">
              <w:r w:rsidRPr="008E21F4">
                <w:rPr>
                  <w:b/>
                  <w:lang w:eastAsia="ja-JP"/>
                </w:rPr>
                <w:t>5 MHz</w:t>
              </w:r>
            </w:ins>
          </w:p>
        </w:tc>
        <w:tc>
          <w:tcPr>
            <w:tcW w:w="1134" w:type="dxa"/>
            <w:tcBorders>
              <w:top w:val="single" w:sz="6" w:space="0" w:color="auto"/>
              <w:left w:val="single" w:sz="6" w:space="0" w:color="auto"/>
              <w:bottom w:val="single" w:sz="6" w:space="0" w:color="auto"/>
              <w:right w:val="single" w:sz="6" w:space="0" w:color="auto"/>
            </w:tcBorders>
          </w:tcPr>
          <w:p w14:paraId="2F833ED8" w14:textId="77777777" w:rsidR="00CB3986" w:rsidRPr="008E21F4" w:rsidRDefault="00CB3986" w:rsidP="00D04D5F">
            <w:pPr>
              <w:pStyle w:val="TAC"/>
              <w:rPr>
                <w:ins w:id="10097" w:author="Delta" w:date="2021-07-23T11:12:00Z"/>
                <w:lang w:eastAsia="ja-JP"/>
              </w:rPr>
            </w:pPr>
            <w:ins w:id="10098" w:author="Delta" w:date="2021-07-23T11:12:00Z">
              <w:r w:rsidRPr="008E21F4">
                <w:rPr>
                  <w:lang w:eastAsia="ja-JP"/>
                </w:rPr>
                <w:t>1</w:t>
              </w:r>
              <w:r w:rsidRPr="008E21F4">
                <w:rPr>
                  <w:lang w:eastAsia="zh-CN"/>
                </w:rPr>
                <w:t>8</w:t>
              </w:r>
            </w:ins>
          </w:p>
        </w:tc>
        <w:tc>
          <w:tcPr>
            <w:tcW w:w="1134" w:type="dxa"/>
            <w:tcBorders>
              <w:top w:val="single" w:sz="6" w:space="0" w:color="auto"/>
              <w:left w:val="single" w:sz="6" w:space="0" w:color="auto"/>
              <w:bottom w:val="single" w:sz="6" w:space="0" w:color="auto"/>
              <w:right w:val="single" w:sz="6" w:space="0" w:color="auto"/>
            </w:tcBorders>
          </w:tcPr>
          <w:p w14:paraId="590EAB33" w14:textId="77777777" w:rsidR="00CB3986" w:rsidRPr="008E21F4" w:rsidRDefault="00CB3986" w:rsidP="00D04D5F">
            <w:pPr>
              <w:pStyle w:val="TAC"/>
              <w:rPr>
                <w:ins w:id="10099" w:author="Delta" w:date="2021-07-23T11:12:00Z"/>
                <w:lang w:eastAsia="ja-JP"/>
              </w:rPr>
            </w:pPr>
            <w:ins w:id="10100" w:author="Delta" w:date="2021-07-23T11:12:00Z">
              <w:r w:rsidRPr="008E21F4">
                <w:rPr>
                  <w:lang w:eastAsia="ja-JP"/>
                </w:rPr>
                <w:t>2</w:t>
              </w:r>
              <w:r w:rsidRPr="008E21F4">
                <w:rPr>
                  <w:lang w:eastAsia="zh-CN"/>
                </w:rPr>
                <w:t>3</w:t>
              </w:r>
            </w:ins>
          </w:p>
        </w:tc>
        <w:tc>
          <w:tcPr>
            <w:tcW w:w="1134" w:type="dxa"/>
            <w:tcBorders>
              <w:top w:val="single" w:sz="6" w:space="0" w:color="auto"/>
              <w:left w:val="single" w:sz="6" w:space="0" w:color="auto"/>
              <w:bottom w:val="single" w:sz="6" w:space="0" w:color="auto"/>
              <w:right w:val="single" w:sz="6" w:space="0" w:color="auto"/>
            </w:tcBorders>
          </w:tcPr>
          <w:p w14:paraId="22CAAF5A" w14:textId="77777777" w:rsidR="00CB3986" w:rsidRPr="008E21F4" w:rsidRDefault="00CB3986" w:rsidP="00D04D5F">
            <w:pPr>
              <w:pStyle w:val="TAC"/>
              <w:rPr>
                <w:ins w:id="10101" w:author="Delta" w:date="2021-07-23T11:12:00Z"/>
                <w:lang w:eastAsia="zh-CN"/>
              </w:rPr>
            </w:pPr>
            <w:ins w:id="10102" w:author="Delta" w:date="2021-07-23T11:12:00Z">
              <w:r w:rsidRPr="008E21F4">
                <w:rPr>
                  <w:lang w:eastAsia="zh-CN"/>
                </w:rPr>
                <w:t>2</w:t>
              </w:r>
            </w:ins>
          </w:p>
        </w:tc>
        <w:tc>
          <w:tcPr>
            <w:tcW w:w="1134" w:type="dxa"/>
            <w:tcBorders>
              <w:top w:val="single" w:sz="6" w:space="0" w:color="auto"/>
              <w:left w:val="single" w:sz="6" w:space="0" w:color="auto"/>
              <w:bottom w:val="single" w:sz="6" w:space="0" w:color="auto"/>
              <w:right w:val="single" w:sz="6" w:space="0" w:color="auto"/>
            </w:tcBorders>
          </w:tcPr>
          <w:p w14:paraId="54B5D1C8" w14:textId="77777777" w:rsidR="00CB3986" w:rsidRPr="008E21F4" w:rsidRDefault="00CB3986" w:rsidP="00D04D5F">
            <w:pPr>
              <w:pStyle w:val="TAC"/>
              <w:rPr>
                <w:ins w:id="10103" w:author="Delta" w:date="2021-07-23T11:12:00Z"/>
                <w:lang w:eastAsia="ja-JP"/>
              </w:rPr>
            </w:pPr>
            <w:ins w:id="10104" w:author="Delta" w:date="2021-07-23T11:12:00Z">
              <w:r w:rsidRPr="008E21F4">
                <w:rPr>
                  <w:lang w:eastAsia="zh-CN"/>
                </w:rPr>
                <w:t>8</w:t>
              </w:r>
            </w:ins>
          </w:p>
        </w:tc>
        <w:tc>
          <w:tcPr>
            <w:tcW w:w="1134" w:type="dxa"/>
            <w:tcBorders>
              <w:top w:val="single" w:sz="6" w:space="0" w:color="auto"/>
              <w:left w:val="single" w:sz="6" w:space="0" w:color="auto"/>
              <w:bottom w:val="single" w:sz="6" w:space="0" w:color="auto"/>
              <w:right w:val="single" w:sz="6" w:space="0" w:color="auto"/>
            </w:tcBorders>
          </w:tcPr>
          <w:p w14:paraId="5E3DC770" w14:textId="77777777" w:rsidR="00CB3986" w:rsidRPr="008E21F4" w:rsidRDefault="00CB3986" w:rsidP="00D04D5F">
            <w:pPr>
              <w:pStyle w:val="TAC"/>
              <w:rPr>
                <w:ins w:id="10105" w:author="Delta" w:date="2021-07-23T11:12:00Z"/>
                <w:lang w:eastAsia="ja-JP"/>
              </w:rPr>
            </w:pPr>
            <w:ins w:id="10106" w:author="Delta" w:date="2021-07-23T11:12:00Z">
              <w:r w:rsidRPr="008E21F4">
                <w:rPr>
                  <w:lang w:eastAsia="ja-JP"/>
                </w:rPr>
                <w:t>2</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0318EF1B" w14:textId="77777777" w:rsidR="00CB3986" w:rsidRPr="008E21F4" w:rsidRDefault="00CB3986" w:rsidP="00D04D5F">
            <w:pPr>
              <w:pStyle w:val="TAC"/>
              <w:rPr>
                <w:ins w:id="10107" w:author="Delta" w:date="2021-07-23T11:12:00Z"/>
                <w:lang w:eastAsia="ja-JP"/>
              </w:rPr>
            </w:pPr>
            <w:ins w:id="10108" w:author="Delta" w:date="2021-07-23T11:12:00Z">
              <w:r w:rsidRPr="008E21F4">
                <w:rPr>
                  <w:lang w:eastAsia="zh-CN"/>
                </w:rPr>
                <w:t>19</w:t>
              </w:r>
            </w:ins>
          </w:p>
        </w:tc>
      </w:tr>
      <w:tr w:rsidR="00CB3986" w:rsidRPr="008E21F4" w14:paraId="6D5E6D26" w14:textId="77777777" w:rsidTr="00D04D5F">
        <w:trPr>
          <w:jc w:val="center"/>
          <w:ins w:id="10109" w:author="Delta" w:date="2021-07-23T11:12:00Z"/>
        </w:trPr>
        <w:tc>
          <w:tcPr>
            <w:tcW w:w="907" w:type="dxa"/>
            <w:tcBorders>
              <w:top w:val="single" w:sz="6" w:space="0" w:color="auto"/>
              <w:left w:val="single" w:sz="6" w:space="0" w:color="auto"/>
              <w:bottom w:val="single" w:sz="6" w:space="0" w:color="auto"/>
              <w:right w:val="single" w:sz="6" w:space="0" w:color="auto"/>
            </w:tcBorders>
          </w:tcPr>
          <w:p w14:paraId="12436694" w14:textId="77777777" w:rsidR="00CB3986" w:rsidRPr="008E21F4" w:rsidRDefault="00CB3986" w:rsidP="00D04D5F">
            <w:pPr>
              <w:pStyle w:val="TAL"/>
              <w:rPr>
                <w:ins w:id="10110" w:author="Delta" w:date="2021-07-23T11:12:00Z"/>
                <w:b/>
                <w:lang w:eastAsia="ja-JP"/>
              </w:rPr>
            </w:pPr>
            <w:ins w:id="10111" w:author="Delta" w:date="2021-07-23T11:12:00Z">
              <w:r w:rsidRPr="008E21F4">
                <w:rPr>
                  <w:b/>
                  <w:lang w:eastAsia="ja-JP"/>
                </w:rPr>
                <w:t>10 MHz</w:t>
              </w:r>
            </w:ins>
          </w:p>
        </w:tc>
        <w:tc>
          <w:tcPr>
            <w:tcW w:w="1134" w:type="dxa"/>
            <w:tcBorders>
              <w:top w:val="single" w:sz="6" w:space="0" w:color="auto"/>
              <w:left w:val="single" w:sz="6" w:space="0" w:color="auto"/>
              <w:bottom w:val="single" w:sz="6" w:space="0" w:color="auto"/>
              <w:right w:val="single" w:sz="6" w:space="0" w:color="auto"/>
            </w:tcBorders>
          </w:tcPr>
          <w:p w14:paraId="3EC30293" w14:textId="77777777" w:rsidR="00CB3986" w:rsidRPr="008E21F4" w:rsidRDefault="00CB3986" w:rsidP="00D04D5F">
            <w:pPr>
              <w:pStyle w:val="TAC"/>
              <w:rPr>
                <w:ins w:id="10112" w:author="Delta" w:date="2021-07-23T11:12:00Z"/>
                <w:lang w:eastAsia="ja-JP"/>
              </w:rPr>
            </w:pPr>
            <w:ins w:id="10113" w:author="Delta" w:date="2021-07-23T11:12:00Z">
              <w:r w:rsidRPr="008E21F4">
                <w:rPr>
                  <w:lang w:eastAsia="ja-JP"/>
                </w:rPr>
                <w:t>3</w:t>
              </w:r>
              <w:r w:rsidRPr="008E21F4">
                <w:rPr>
                  <w:lang w:eastAsia="zh-CN"/>
                </w:rPr>
                <w:t>7</w:t>
              </w:r>
            </w:ins>
          </w:p>
        </w:tc>
        <w:tc>
          <w:tcPr>
            <w:tcW w:w="1134" w:type="dxa"/>
            <w:tcBorders>
              <w:top w:val="single" w:sz="6" w:space="0" w:color="auto"/>
              <w:left w:val="single" w:sz="6" w:space="0" w:color="auto"/>
              <w:bottom w:val="single" w:sz="6" w:space="0" w:color="auto"/>
              <w:right w:val="single" w:sz="6" w:space="0" w:color="auto"/>
            </w:tcBorders>
          </w:tcPr>
          <w:p w14:paraId="5A468DD4" w14:textId="77777777" w:rsidR="00CB3986" w:rsidRPr="008E21F4" w:rsidRDefault="00CB3986" w:rsidP="00D04D5F">
            <w:pPr>
              <w:pStyle w:val="TAC"/>
              <w:rPr>
                <w:ins w:id="10114" w:author="Delta" w:date="2021-07-23T11:12:00Z"/>
                <w:lang w:eastAsia="ja-JP"/>
              </w:rPr>
            </w:pPr>
            <w:ins w:id="10115" w:author="Delta" w:date="2021-07-23T11:12:00Z">
              <w:r w:rsidRPr="008E21F4">
                <w:rPr>
                  <w:lang w:eastAsia="ja-JP"/>
                </w:rPr>
                <w:t>4</w:t>
              </w:r>
              <w:r w:rsidRPr="008E21F4">
                <w:rPr>
                  <w:lang w:eastAsia="zh-CN"/>
                </w:rPr>
                <w:t>6</w:t>
              </w:r>
            </w:ins>
          </w:p>
        </w:tc>
        <w:tc>
          <w:tcPr>
            <w:tcW w:w="1134" w:type="dxa"/>
            <w:tcBorders>
              <w:top w:val="single" w:sz="6" w:space="0" w:color="auto"/>
              <w:left w:val="single" w:sz="6" w:space="0" w:color="auto"/>
              <w:bottom w:val="single" w:sz="6" w:space="0" w:color="auto"/>
              <w:right w:val="single" w:sz="6" w:space="0" w:color="auto"/>
            </w:tcBorders>
          </w:tcPr>
          <w:p w14:paraId="5FBBE258" w14:textId="77777777" w:rsidR="00CB3986" w:rsidRPr="008E21F4" w:rsidRDefault="00CB3986" w:rsidP="00D04D5F">
            <w:pPr>
              <w:pStyle w:val="TAC"/>
              <w:rPr>
                <w:ins w:id="10116" w:author="Delta" w:date="2021-07-23T11:12:00Z"/>
                <w:lang w:eastAsia="ja-JP"/>
              </w:rPr>
            </w:pPr>
            <w:ins w:id="10117" w:author="Delta" w:date="2021-07-23T11:12:00Z">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45E72C20" w14:textId="77777777" w:rsidR="00CB3986" w:rsidRPr="008E21F4" w:rsidRDefault="00CB3986" w:rsidP="00D04D5F">
            <w:pPr>
              <w:pStyle w:val="TAC"/>
              <w:rPr>
                <w:ins w:id="10118" w:author="Delta" w:date="2021-07-23T11:12:00Z"/>
                <w:lang w:eastAsia="ja-JP"/>
              </w:rPr>
            </w:pPr>
            <w:ins w:id="10119" w:author="Delta" w:date="2021-07-23T11:12:00Z">
              <w:r w:rsidRPr="008E21F4">
                <w:rPr>
                  <w:lang w:eastAsia="ja-JP"/>
                </w:rPr>
                <w:t>1</w:t>
              </w:r>
              <w:r w:rsidRPr="008E21F4">
                <w:rPr>
                  <w:lang w:eastAsia="zh-CN"/>
                </w:rPr>
                <w:t>7</w:t>
              </w:r>
            </w:ins>
          </w:p>
        </w:tc>
        <w:tc>
          <w:tcPr>
            <w:tcW w:w="1134" w:type="dxa"/>
            <w:tcBorders>
              <w:top w:val="single" w:sz="6" w:space="0" w:color="auto"/>
              <w:left w:val="single" w:sz="6" w:space="0" w:color="auto"/>
              <w:bottom w:val="single" w:sz="6" w:space="0" w:color="auto"/>
              <w:right w:val="single" w:sz="6" w:space="0" w:color="auto"/>
            </w:tcBorders>
          </w:tcPr>
          <w:p w14:paraId="50949F84" w14:textId="77777777" w:rsidR="00CB3986" w:rsidRPr="008E21F4" w:rsidRDefault="00CB3986" w:rsidP="00D04D5F">
            <w:pPr>
              <w:pStyle w:val="TAC"/>
              <w:rPr>
                <w:ins w:id="10120" w:author="Delta" w:date="2021-07-23T11:12:00Z"/>
                <w:lang w:eastAsia="ja-JP"/>
              </w:rPr>
            </w:pPr>
            <w:ins w:id="10121" w:author="Delta" w:date="2021-07-23T11:12:00Z">
              <w:r w:rsidRPr="008E21F4">
                <w:rPr>
                  <w:lang w:eastAsia="zh-CN"/>
                </w:rPr>
                <w:t>49</w:t>
              </w:r>
            </w:ins>
          </w:p>
        </w:tc>
        <w:tc>
          <w:tcPr>
            <w:tcW w:w="1134" w:type="dxa"/>
            <w:tcBorders>
              <w:top w:val="single" w:sz="6" w:space="0" w:color="auto"/>
              <w:left w:val="single" w:sz="6" w:space="0" w:color="auto"/>
              <w:bottom w:val="single" w:sz="6" w:space="0" w:color="auto"/>
              <w:right w:val="single" w:sz="6" w:space="0" w:color="auto"/>
            </w:tcBorders>
          </w:tcPr>
          <w:p w14:paraId="70B86743" w14:textId="77777777" w:rsidR="00CB3986" w:rsidRPr="008E21F4" w:rsidRDefault="00CB3986" w:rsidP="00D04D5F">
            <w:pPr>
              <w:pStyle w:val="TAC"/>
              <w:rPr>
                <w:ins w:id="10122" w:author="Delta" w:date="2021-07-23T11:12:00Z"/>
                <w:lang w:eastAsia="ja-JP"/>
              </w:rPr>
            </w:pPr>
            <w:ins w:id="10123" w:author="Delta" w:date="2021-07-23T11:12:00Z">
              <w:r w:rsidRPr="008E21F4">
                <w:rPr>
                  <w:lang w:eastAsia="ja-JP"/>
                </w:rPr>
                <w:t>3</w:t>
              </w:r>
              <w:r w:rsidRPr="008E21F4">
                <w:rPr>
                  <w:lang w:eastAsia="zh-CN"/>
                </w:rPr>
                <w:t>8</w:t>
              </w:r>
            </w:ins>
          </w:p>
        </w:tc>
      </w:tr>
      <w:tr w:rsidR="00CB3986" w:rsidRPr="008E21F4" w14:paraId="3972DC90" w14:textId="77777777" w:rsidTr="00D04D5F">
        <w:trPr>
          <w:jc w:val="center"/>
          <w:ins w:id="10124" w:author="Delta" w:date="2021-07-23T11:12:00Z"/>
        </w:trPr>
        <w:tc>
          <w:tcPr>
            <w:tcW w:w="907" w:type="dxa"/>
            <w:tcBorders>
              <w:top w:val="single" w:sz="6" w:space="0" w:color="auto"/>
              <w:left w:val="single" w:sz="6" w:space="0" w:color="auto"/>
              <w:bottom w:val="single" w:sz="6" w:space="0" w:color="auto"/>
              <w:right w:val="single" w:sz="6" w:space="0" w:color="auto"/>
            </w:tcBorders>
          </w:tcPr>
          <w:p w14:paraId="5A8E35BA" w14:textId="77777777" w:rsidR="00CB3986" w:rsidRPr="008E21F4" w:rsidRDefault="00CB3986" w:rsidP="00D04D5F">
            <w:pPr>
              <w:pStyle w:val="TAL"/>
              <w:rPr>
                <w:ins w:id="10125" w:author="Delta" w:date="2021-07-23T11:12:00Z"/>
                <w:b/>
                <w:lang w:eastAsia="ja-JP"/>
              </w:rPr>
            </w:pPr>
            <w:ins w:id="10126" w:author="Delta" w:date="2021-07-23T11:12:00Z">
              <w:r w:rsidRPr="008E21F4">
                <w:rPr>
                  <w:b/>
                  <w:lang w:eastAsia="ja-JP"/>
                </w:rPr>
                <w:t>15 MHz</w:t>
              </w:r>
            </w:ins>
          </w:p>
        </w:tc>
        <w:tc>
          <w:tcPr>
            <w:tcW w:w="1134" w:type="dxa"/>
            <w:tcBorders>
              <w:top w:val="single" w:sz="6" w:space="0" w:color="auto"/>
              <w:left w:val="single" w:sz="6" w:space="0" w:color="auto"/>
              <w:bottom w:val="single" w:sz="6" w:space="0" w:color="auto"/>
              <w:right w:val="single" w:sz="6" w:space="0" w:color="auto"/>
            </w:tcBorders>
          </w:tcPr>
          <w:p w14:paraId="1CB00234" w14:textId="77777777" w:rsidR="00CB3986" w:rsidRPr="008E21F4" w:rsidRDefault="00CB3986" w:rsidP="00D04D5F">
            <w:pPr>
              <w:pStyle w:val="TAC"/>
              <w:rPr>
                <w:ins w:id="10127" w:author="Delta" w:date="2021-07-23T11:12:00Z"/>
                <w:lang w:eastAsia="ja-JP"/>
              </w:rPr>
            </w:pPr>
            <w:ins w:id="10128" w:author="Delta" w:date="2021-07-23T11:12:00Z">
              <w:r w:rsidRPr="008E21F4">
                <w:rPr>
                  <w:lang w:eastAsia="ja-JP"/>
                </w:rPr>
                <w:t>5</w:t>
              </w:r>
              <w:r w:rsidRPr="008E21F4">
                <w:rPr>
                  <w:lang w:eastAsia="zh-CN"/>
                </w:rPr>
                <w:t>6</w:t>
              </w:r>
            </w:ins>
          </w:p>
        </w:tc>
        <w:tc>
          <w:tcPr>
            <w:tcW w:w="1134" w:type="dxa"/>
            <w:tcBorders>
              <w:top w:val="single" w:sz="6" w:space="0" w:color="auto"/>
              <w:left w:val="single" w:sz="6" w:space="0" w:color="auto"/>
              <w:bottom w:val="single" w:sz="6" w:space="0" w:color="auto"/>
              <w:right w:val="single" w:sz="6" w:space="0" w:color="auto"/>
            </w:tcBorders>
          </w:tcPr>
          <w:p w14:paraId="2751525E" w14:textId="77777777" w:rsidR="00CB3986" w:rsidRPr="008E21F4" w:rsidRDefault="00CB3986" w:rsidP="00D04D5F">
            <w:pPr>
              <w:pStyle w:val="TAC"/>
              <w:rPr>
                <w:ins w:id="10129" w:author="Delta" w:date="2021-07-23T11:12:00Z"/>
                <w:lang w:eastAsia="ja-JP"/>
              </w:rPr>
            </w:pPr>
            <w:ins w:id="10130" w:author="Delta" w:date="2021-07-23T11:12:00Z">
              <w:r w:rsidRPr="008E21F4">
                <w:rPr>
                  <w:lang w:eastAsia="ja-JP"/>
                </w:rPr>
                <w:t>7</w:t>
              </w:r>
              <w:r w:rsidRPr="008E21F4">
                <w:rPr>
                  <w:lang w:eastAsia="zh-CN"/>
                </w:rPr>
                <w:t>0</w:t>
              </w:r>
            </w:ins>
          </w:p>
        </w:tc>
        <w:tc>
          <w:tcPr>
            <w:tcW w:w="1134" w:type="dxa"/>
            <w:tcBorders>
              <w:top w:val="single" w:sz="6" w:space="0" w:color="auto"/>
              <w:left w:val="single" w:sz="6" w:space="0" w:color="auto"/>
              <w:bottom w:val="single" w:sz="6" w:space="0" w:color="auto"/>
              <w:right w:val="single" w:sz="6" w:space="0" w:color="auto"/>
            </w:tcBorders>
          </w:tcPr>
          <w:p w14:paraId="75D1B2F1" w14:textId="77777777" w:rsidR="00CB3986" w:rsidRPr="008E21F4" w:rsidRDefault="00CB3986" w:rsidP="00D04D5F">
            <w:pPr>
              <w:pStyle w:val="TAC"/>
              <w:rPr>
                <w:ins w:id="10131" w:author="Delta" w:date="2021-07-23T11:12:00Z"/>
                <w:lang w:eastAsia="ja-JP"/>
              </w:rPr>
            </w:pPr>
            <w:ins w:id="10132" w:author="Delta" w:date="2021-07-23T11:12:00Z">
              <w:r w:rsidRPr="008E21F4">
                <w:rPr>
                  <w:lang w:eastAsia="zh-CN"/>
                </w:rPr>
                <w:t>6</w:t>
              </w:r>
            </w:ins>
          </w:p>
        </w:tc>
        <w:tc>
          <w:tcPr>
            <w:tcW w:w="1134" w:type="dxa"/>
            <w:tcBorders>
              <w:top w:val="single" w:sz="6" w:space="0" w:color="auto"/>
              <w:left w:val="single" w:sz="6" w:space="0" w:color="auto"/>
              <w:bottom w:val="single" w:sz="6" w:space="0" w:color="auto"/>
              <w:right w:val="single" w:sz="6" w:space="0" w:color="auto"/>
            </w:tcBorders>
          </w:tcPr>
          <w:p w14:paraId="08CABCBE" w14:textId="77777777" w:rsidR="00CB3986" w:rsidRPr="008E21F4" w:rsidRDefault="00CB3986" w:rsidP="00D04D5F">
            <w:pPr>
              <w:pStyle w:val="TAC"/>
              <w:rPr>
                <w:ins w:id="10133" w:author="Delta" w:date="2021-07-23T11:12:00Z"/>
                <w:lang w:eastAsia="ja-JP"/>
              </w:rPr>
            </w:pPr>
            <w:ins w:id="10134" w:author="Delta" w:date="2021-07-23T11:12:00Z">
              <w:r w:rsidRPr="008E21F4">
                <w:rPr>
                  <w:lang w:eastAsia="ja-JP"/>
                </w:rPr>
                <w:t>2</w:t>
              </w:r>
              <w:r w:rsidRPr="008E21F4">
                <w:rPr>
                  <w:lang w:eastAsia="zh-CN"/>
                </w:rPr>
                <w:t>5</w:t>
              </w:r>
            </w:ins>
          </w:p>
        </w:tc>
        <w:tc>
          <w:tcPr>
            <w:tcW w:w="1134" w:type="dxa"/>
            <w:tcBorders>
              <w:top w:val="single" w:sz="6" w:space="0" w:color="auto"/>
              <w:left w:val="single" w:sz="6" w:space="0" w:color="auto"/>
              <w:bottom w:val="single" w:sz="6" w:space="0" w:color="auto"/>
              <w:right w:val="single" w:sz="6" w:space="0" w:color="auto"/>
            </w:tcBorders>
          </w:tcPr>
          <w:p w14:paraId="64B77BCB" w14:textId="77777777" w:rsidR="00CB3986" w:rsidRPr="008E21F4" w:rsidRDefault="00CB3986" w:rsidP="00D04D5F">
            <w:pPr>
              <w:pStyle w:val="TAC"/>
              <w:rPr>
                <w:ins w:id="10135" w:author="Delta" w:date="2021-07-23T11:12:00Z"/>
                <w:lang w:eastAsia="ja-JP"/>
              </w:rPr>
            </w:pPr>
            <w:ins w:id="10136" w:author="Delta" w:date="2021-07-23T11:12:00Z">
              <w:r w:rsidRPr="008E21F4">
                <w:rPr>
                  <w:lang w:eastAsia="ja-JP"/>
                </w:rPr>
                <w:t>7</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6E15127B" w14:textId="77777777" w:rsidR="00CB3986" w:rsidRPr="008E21F4" w:rsidRDefault="00CB3986" w:rsidP="00D04D5F">
            <w:pPr>
              <w:pStyle w:val="TAC"/>
              <w:rPr>
                <w:ins w:id="10137" w:author="Delta" w:date="2021-07-23T11:12:00Z"/>
                <w:lang w:eastAsia="ja-JP"/>
              </w:rPr>
            </w:pPr>
            <w:ins w:id="10138" w:author="Delta" w:date="2021-07-23T11:12:00Z">
              <w:r w:rsidRPr="008E21F4">
                <w:rPr>
                  <w:lang w:eastAsia="ja-JP"/>
                </w:rPr>
                <w:t>5</w:t>
              </w:r>
              <w:r w:rsidRPr="008E21F4">
                <w:rPr>
                  <w:lang w:eastAsia="zh-CN"/>
                </w:rPr>
                <w:t>7</w:t>
              </w:r>
            </w:ins>
          </w:p>
        </w:tc>
      </w:tr>
      <w:tr w:rsidR="00CB3986" w:rsidRPr="008E21F4" w14:paraId="6728309A" w14:textId="77777777" w:rsidTr="00D04D5F">
        <w:trPr>
          <w:jc w:val="center"/>
          <w:ins w:id="10139" w:author="Delta" w:date="2021-07-23T11:12:00Z"/>
        </w:trPr>
        <w:tc>
          <w:tcPr>
            <w:tcW w:w="907" w:type="dxa"/>
            <w:tcBorders>
              <w:top w:val="single" w:sz="6" w:space="0" w:color="auto"/>
              <w:left w:val="single" w:sz="6" w:space="0" w:color="auto"/>
              <w:bottom w:val="single" w:sz="6" w:space="0" w:color="auto"/>
              <w:right w:val="single" w:sz="6" w:space="0" w:color="auto"/>
            </w:tcBorders>
          </w:tcPr>
          <w:p w14:paraId="06845F1A" w14:textId="77777777" w:rsidR="00CB3986" w:rsidRPr="008E21F4" w:rsidRDefault="00CB3986" w:rsidP="00D04D5F">
            <w:pPr>
              <w:pStyle w:val="TAL"/>
              <w:rPr>
                <w:ins w:id="10140" w:author="Delta" w:date="2021-07-23T11:12:00Z"/>
                <w:b/>
                <w:lang w:eastAsia="ja-JP"/>
              </w:rPr>
            </w:pPr>
            <w:ins w:id="10141" w:author="Delta" w:date="2021-07-23T11:12:00Z">
              <w:r w:rsidRPr="008E21F4">
                <w:rPr>
                  <w:b/>
                  <w:lang w:eastAsia="ja-JP"/>
                </w:rPr>
                <w:t>20 MHz</w:t>
              </w:r>
            </w:ins>
          </w:p>
        </w:tc>
        <w:tc>
          <w:tcPr>
            <w:tcW w:w="1134" w:type="dxa"/>
            <w:tcBorders>
              <w:top w:val="single" w:sz="6" w:space="0" w:color="auto"/>
              <w:left w:val="single" w:sz="6" w:space="0" w:color="auto"/>
              <w:bottom w:val="single" w:sz="6" w:space="0" w:color="auto"/>
              <w:right w:val="single" w:sz="6" w:space="0" w:color="auto"/>
            </w:tcBorders>
          </w:tcPr>
          <w:p w14:paraId="1F41134E" w14:textId="77777777" w:rsidR="00CB3986" w:rsidRPr="008E21F4" w:rsidRDefault="00CB3986" w:rsidP="00D04D5F">
            <w:pPr>
              <w:pStyle w:val="TAC"/>
              <w:rPr>
                <w:ins w:id="10142" w:author="Delta" w:date="2021-07-23T11:12:00Z"/>
                <w:lang w:eastAsia="ja-JP"/>
              </w:rPr>
            </w:pPr>
            <w:ins w:id="10143" w:author="Delta" w:date="2021-07-23T11:12:00Z">
              <w:r w:rsidRPr="008E21F4">
                <w:rPr>
                  <w:lang w:eastAsia="ja-JP"/>
                </w:rPr>
                <w:t>7</w:t>
              </w:r>
              <w:r w:rsidRPr="008E21F4">
                <w:rPr>
                  <w:lang w:eastAsia="zh-CN"/>
                </w:rPr>
                <w:t>5</w:t>
              </w:r>
            </w:ins>
          </w:p>
        </w:tc>
        <w:tc>
          <w:tcPr>
            <w:tcW w:w="1134" w:type="dxa"/>
            <w:tcBorders>
              <w:top w:val="single" w:sz="6" w:space="0" w:color="auto"/>
              <w:left w:val="single" w:sz="6" w:space="0" w:color="auto"/>
              <w:bottom w:val="single" w:sz="6" w:space="0" w:color="auto"/>
              <w:right w:val="single" w:sz="6" w:space="0" w:color="auto"/>
            </w:tcBorders>
          </w:tcPr>
          <w:p w14:paraId="1E8E6D48" w14:textId="77777777" w:rsidR="00CB3986" w:rsidRPr="008E21F4" w:rsidRDefault="00CB3986" w:rsidP="00D04D5F">
            <w:pPr>
              <w:pStyle w:val="TAC"/>
              <w:rPr>
                <w:ins w:id="10144" w:author="Delta" w:date="2021-07-23T11:12:00Z"/>
                <w:lang w:eastAsia="ja-JP"/>
              </w:rPr>
            </w:pPr>
            <w:ins w:id="10145" w:author="Delta" w:date="2021-07-23T11:12:00Z">
              <w:r w:rsidRPr="008E21F4">
                <w:rPr>
                  <w:lang w:eastAsia="ja-JP"/>
                </w:rPr>
                <w:t>9</w:t>
              </w:r>
              <w:r w:rsidRPr="008E21F4">
                <w:rPr>
                  <w:lang w:eastAsia="zh-CN"/>
                </w:rPr>
                <w:t>3</w:t>
              </w:r>
            </w:ins>
          </w:p>
        </w:tc>
        <w:tc>
          <w:tcPr>
            <w:tcW w:w="1134" w:type="dxa"/>
            <w:tcBorders>
              <w:top w:val="single" w:sz="6" w:space="0" w:color="auto"/>
              <w:left w:val="single" w:sz="6" w:space="0" w:color="auto"/>
              <w:bottom w:val="single" w:sz="6" w:space="0" w:color="auto"/>
              <w:right w:val="single" w:sz="6" w:space="0" w:color="auto"/>
            </w:tcBorders>
          </w:tcPr>
          <w:p w14:paraId="590323BE" w14:textId="77777777" w:rsidR="00CB3986" w:rsidRPr="008E21F4" w:rsidRDefault="00CB3986" w:rsidP="00D04D5F">
            <w:pPr>
              <w:pStyle w:val="TAC"/>
              <w:rPr>
                <w:ins w:id="10146" w:author="Delta" w:date="2021-07-23T11:12:00Z"/>
                <w:lang w:eastAsia="ja-JP"/>
              </w:rPr>
            </w:pPr>
            <w:ins w:id="10147" w:author="Delta" w:date="2021-07-23T11:12:00Z">
              <w:r w:rsidRPr="008E21F4">
                <w:rPr>
                  <w:lang w:eastAsia="zh-CN"/>
                </w:rPr>
                <w:t>8</w:t>
              </w:r>
            </w:ins>
          </w:p>
        </w:tc>
        <w:tc>
          <w:tcPr>
            <w:tcW w:w="1134" w:type="dxa"/>
            <w:tcBorders>
              <w:top w:val="single" w:sz="6" w:space="0" w:color="auto"/>
              <w:left w:val="single" w:sz="6" w:space="0" w:color="auto"/>
              <w:bottom w:val="single" w:sz="6" w:space="0" w:color="auto"/>
              <w:right w:val="single" w:sz="6" w:space="0" w:color="auto"/>
            </w:tcBorders>
          </w:tcPr>
          <w:p w14:paraId="687F1FE4" w14:textId="77777777" w:rsidR="00CB3986" w:rsidRPr="008E21F4" w:rsidRDefault="00CB3986" w:rsidP="00D04D5F">
            <w:pPr>
              <w:pStyle w:val="TAC"/>
              <w:rPr>
                <w:ins w:id="10148" w:author="Delta" w:date="2021-07-23T11:12:00Z"/>
                <w:lang w:eastAsia="ja-JP"/>
              </w:rPr>
            </w:pPr>
            <w:ins w:id="10149" w:author="Delta" w:date="2021-07-23T11:12:00Z">
              <w:r w:rsidRPr="008E21F4">
                <w:rPr>
                  <w:lang w:eastAsia="ja-JP"/>
                </w:rPr>
                <w:t>3</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6FF74EEF" w14:textId="77777777" w:rsidR="00CB3986" w:rsidRPr="008E21F4" w:rsidRDefault="00CB3986" w:rsidP="00D04D5F">
            <w:pPr>
              <w:pStyle w:val="TAC"/>
              <w:rPr>
                <w:ins w:id="10150" w:author="Delta" w:date="2021-07-23T11:12:00Z"/>
                <w:lang w:eastAsia="ja-JP"/>
              </w:rPr>
            </w:pPr>
            <w:ins w:id="10151" w:author="Delta" w:date="2021-07-23T11:12:00Z">
              <w:r w:rsidRPr="008E21F4">
                <w:rPr>
                  <w:lang w:eastAsia="zh-CN"/>
                </w:rPr>
                <w:t>99</w:t>
              </w:r>
            </w:ins>
          </w:p>
        </w:tc>
        <w:tc>
          <w:tcPr>
            <w:tcW w:w="1134" w:type="dxa"/>
            <w:tcBorders>
              <w:top w:val="single" w:sz="6" w:space="0" w:color="auto"/>
              <w:left w:val="single" w:sz="6" w:space="0" w:color="auto"/>
              <w:bottom w:val="single" w:sz="6" w:space="0" w:color="auto"/>
              <w:right w:val="single" w:sz="6" w:space="0" w:color="auto"/>
            </w:tcBorders>
          </w:tcPr>
          <w:p w14:paraId="7D9C103F" w14:textId="77777777" w:rsidR="00CB3986" w:rsidRPr="008E21F4" w:rsidRDefault="00CB3986" w:rsidP="00D04D5F">
            <w:pPr>
              <w:pStyle w:val="TAC"/>
              <w:rPr>
                <w:ins w:id="10152" w:author="Delta" w:date="2021-07-23T11:12:00Z"/>
                <w:lang w:eastAsia="ja-JP"/>
              </w:rPr>
            </w:pPr>
            <w:ins w:id="10153" w:author="Delta" w:date="2021-07-23T11:12:00Z">
              <w:r w:rsidRPr="008E21F4">
                <w:rPr>
                  <w:lang w:eastAsia="ja-JP"/>
                </w:rPr>
                <w:t>7</w:t>
              </w:r>
              <w:r w:rsidRPr="008E21F4">
                <w:rPr>
                  <w:lang w:eastAsia="zh-CN"/>
                </w:rPr>
                <w:t>6</w:t>
              </w:r>
            </w:ins>
          </w:p>
        </w:tc>
      </w:tr>
    </w:tbl>
    <w:p w14:paraId="0BDD7D8F" w14:textId="77777777" w:rsidR="00CB3986" w:rsidRPr="008E21F4" w:rsidRDefault="00CB3986" w:rsidP="00CB3986">
      <w:pPr>
        <w:pStyle w:val="TH"/>
        <w:rPr>
          <w:ins w:id="10154" w:author="Delta" w:date="2021-07-23T11:12:00Z"/>
        </w:rPr>
      </w:pPr>
    </w:p>
    <w:tbl>
      <w:tblPr>
        <w:tblW w:w="0" w:type="auto"/>
        <w:jc w:val="center"/>
        <w:tblLayout w:type="fixed"/>
        <w:tblLook w:val="0000" w:firstRow="0" w:lastRow="0" w:firstColumn="0" w:lastColumn="0" w:noHBand="0" w:noVBand="0"/>
      </w:tblPr>
      <w:tblGrid>
        <w:gridCol w:w="907"/>
        <w:gridCol w:w="1134"/>
        <w:gridCol w:w="1134"/>
        <w:gridCol w:w="1134"/>
        <w:gridCol w:w="1134"/>
        <w:gridCol w:w="1134"/>
        <w:gridCol w:w="1134"/>
      </w:tblGrid>
      <w:tr w:rsidR="00CB3986" w:rsidRPr="008E21F4" w14:paraId="7721F21C" w14:textId="77777777" w:rsidTr="00D04D5F">
        <w:trPr>
          <w:jc w:val="center"/>
          <w:ins w:id="10155" w:author="Delta" w:date="2021-07-23T11:12:00Z"/>
        </w:trPr>
        <w:tc>
          <w:tcPr>
            <w:tcW w:w="907" w:type="dxa"/>
            <w:tcBorders>
              <w:top w:val="single" w:sz="6" w:space="0" w:color="auto"/>
              <w:left w:val="single" w:sz="6" w:space="0" w:color="auto"/>
              <w:bottom w:val="single" w:sz="6" w:space="0" w:color="auto"/>
              <w:right w:val="single" w:sz="6" w:space="0" w:color="auto"/>
            </w:tcBorders>
          </w:tcPr>
          <w:p w14:paraId="4B2682DB" w14:textId="77777777" w:rsidR="00CB3986" w:rsidRPr="008E21F4" w:rsidRDefault="00CB3986" w:rsidP="00D04D5F">
            <w:pPr>
              <w:pStyle w:val="TAH"/>
              <w:rPr>
                <w:ins w:id="10156" w:author="Delta" w:date="2021-07-23T11:12:00Z"/>
                <w:lang w:eastAsia="ja-JP"/>
              </w:rPr>
            </w:pPr>
            <w:ins w:id="10157" w:author="Delta" w:date="2021-07-23T11:12:00Z">
              <w:r w:rsidRPr="008E21F4">
                <w:rPr>
                  <w:lang w:eastAsia="ja-JP"/>
                </w:rPr>
                <w:t>Frame 3</w:t>
              </w:r>
            </w:ins>
          </w:p>
        </w:tc>
        <w:tc>
          <w:tcPr>
            <w:tcW w:w="1134" w:type="dxa"/>
            <w:tcBorders>
              <w:top w:val="single" w:sz="6" w:space="0" w:color="auto"/>
              <w:left w:val="single" w:sz="6" w:space="0" w:color="auto"/>
              <w:bottom w:val="single" w:sz="6" w:space="0" w:color="auto"/>
              <w:right w:val="single" w:sz="6" w:space="0" w:color="auto"/>
            </w:tcBorders>
          </w:tcPr>
          <w:p w14:paraId="1F76F655" w14:textId="77777777" w:rsidR="00CB3986" w:rsidRPr="008E21F4" w:rsidRDefault="00CB3986" w:rsidP="00D04D5F">
            <w:pPr>
              <w:pStyle w:val="TAH"/>
              <w:rPr>
                <w:ins w:id="10158" w:author="Delta" w:date="2021-07-23T11:12:00Z"/>
                <w:lang w:eastAsia="ja-JP"/>
              </w:rPr>
            </w:pPr>
            <w:ins w:id="10159" w:author="Delta" w:date="2021-07-23T11:12:00Z">
              <w:r w:rsidRPr="008E21F4">
                <w:rPr>
                  <w:lang w:eastAsia="ja-JP"/>
                </w:rPr>
                <w:t>Subframe 0</w:t>
              </w:r>
            </w:ins>
          </w:p>
        </w:tc>
        <w:tc>
          <w:tcPr>
            <w:tcW w:w="1134" w:type="dxa"/>
            <w:tcBorders>
              <w:top w:val="single" w:sz="6" w:space="0" w:color="auto"/>
              <w:left w:val="single" w:sz="6" w:space="0" w:color="auto"/>
              <w:bottom w:val="single" w:sz="6" w:space="0" w:color="auto"/>
              <w:right w:val="single" w:sz="6" w:space="0" w:color="auto"/>
            </w:tcBorders>
          </w:tcPr>
          <w:p w14:paraId="31D4EE80" w14:textId="77777777" w:rsidR="00CB3986" w:rsidRPr="008E21F4" w:rsidRDefault="00CB3986" w:rsidP="00D04D5F">
            <w:pPr>
              <w:pStyle w:val="TAH"/>
              <w:rPr>
                <w:ins w:id="10160" w:author="Delta" w:date="2021-07-23T11:12:00Z"/>
                <w:lang w:eastAsia="ja-JP"/>
              </w:rPr>
            </w:pPr>
            <w:ins w:id="10161" w:author="Delta" w:date="2021-07-23T11:12:00Z">
              <w:r w:rsidRPr="008E21F4">
                <w:rPr>
                  <w:lang w:eastAsia="ja-JP"/>
                </w:rPr>
                <w:t xml:space="preserve">Subframe </w:t>
              </w:r>
              <w:r w:rsidRPr="008E21F4">
                <w:rPr>
                  <w:lang w:eastAsia="zh-CN"/>
                </w:rPr>
                <w:t>1</w:t>
              </w:r>
            </w:ins>
          </w:p>
        </w:tc>
        <w:tc>
          <w:tcPr>
            <w:tcW w:w="1134" w:type="dxa"/>
            <w:tcBorders>
              <w:top w:val="single" w:sz="6" w:space="0" w:color="auto"/>
              <w:left w:val="single" w:sz="6" w:space="0" w:color="auto"/>
              <w:bottom w:val="single" w:sz="6" w:space="0" w:color="auto"/>
              <w:right w:val="single" w:sz="6" w:space="0" w:color="auto"/>
            </w:tcBorders>
          </w:tcPr>
          <w:p w14:paraId="50CE7340" w14:textId="77777777" w:rsidR="00CB3986" w:rsidRPr="008E21F4" w:rsidRDefault="00CB3986" w:rsidP="00D04D5F">
            <w:pPr>
              <w:pStyle w:val="TAH"/>
              <w:rPr>
                <w:ins w:id="10162" w:author="Delta" w:date="2021-07-23T11:12:00Z"/>
                <w:lang w:eastAsia="ja-JP"/>
              </w:rPr>
            </w:pPr>
            <w:ins w:id="10163" w:author="Delta" w:date="2021-07-23T11:12:00Z">
              <w:r w:rsidRPr="008E21F4">
                <w:rPr>
                  <w:lang w:eastAsia="ja-JP"/>
                </w:rPr>
                <w:t>Subframe 4</w:t>
              </w:r>
            </w:ins>
          </w:p>
        </w:tc>
        <w:tc>
          <w:tcPr>
            <w:tcW w:w="1134" w:type="dxa"/>
            <w:tcBorders>
              <w:top w:val="single" w:sz="6" w:space="0" w:color="auto"/>
              <w:left w:val="single" w:sz="6" w:space="0" w:color="auto"/>
              <w:bottom w:val="single" w:sz="6" w:space="0" w:color="auto"/>
              <w:right w:val="single" w:sz="6" w:space="0" w:color="auto"/>
            </w:tcBorders>
          </w:tcPr>
          <w:p w14:paraId="1B28346C" w14:textId="77777777" w:rsidR="00CB3986" w:rsidRPr="008E21F4" w:rsidRDefault="00CB3986" w:rsidP="00D04D5F">
            <w:pPr>
              <w:pStyle w:val="TAH"/>
              <w:rPr>
                <w:ins w:id="10164" w:author="Delta" w:date="2021-07-23T11:12:00Z"/>
                <w:lang w:eastAsia="ja-JP"/>
              </w:rPr>
            </w:pPr>
            <w:ins w:id="10165" w:author="Delta" w:date="2021-07-23T11:12:00Z">
              <w:r w:rsidRPr="008E21F4">
                <w:rPr>
                  <w:lang w:eastAsia="ja-JP"/>
                </w:rPr>
                <w:t>Subframe 5</w:t>
              </w:r>
            </w:ins>
          </w:p>
        </w:tc>
        <w:tc>
          <w:tcPr>
            <w:tcW w:w="1134" w:type="dxa"/>
            <w:tcBorders>
              <w:top w:val="single" w:sz="6" w:space="0" w:color="auto"/>
              <w:left w:val="single" w:sz="6" w:space="0" w:color="auto"/>
              <w:bottom w:val="single" w:sz="6" w:space="0" w:color="auto"/>
              <w:right w:val="single" w:sz="6" w:space="0" w:color="auto"/>
            </w:tcBorders>
          </w:tcPr>
          <w:p w14:paraId="706FC25D" w14:textId="77777777" w:rsidR="00CB3986" w:rsidRPr="008E21F4" w:rsidRDefault="00CB3986" w:rsidP="00D04D5F">
            <w:pPr>
              <w:pStyle w:val="TAH"/>
              <w:rPr>
                <w:ins w:id="10166" w:author="Delta" w:date="2021-07-23T11:12:00Z"/>
                <w:lang w:eastAsia="ja-JP"/>
              </w:rPr>
            </w:pPr>
            <w:ins w:id="10167" w:author="Delta" w:date="2021-07-23T11:12:00Z">
              <w:r w:rsidRPr="008E21F4">
                <w:rPr>
                  <w:lang w:eastAsia="ja-JP"/>
                </w:rPr>
                <w:t>Subframe 6</w:t>
              </w:r>
            </w:ins>
          </w:p>
        </w:tc>
        <w:tc>
          <w:tcPr>
            <w:tcW w:w="1134" w:type="dxa"/>
            <w:tcBorders>
              <w:top w:val="single" w:sz="6" w:space="0" w:color="auto"/>
              <w:left w:val="single" w:sz="6" w:space="0" w:color="auto"/>
              <w:bottom w:val="single" w:sz="6" w:space="0" w:color="auto"/>
              <w:right w:val="single" w:sz="6" w:space="0" w:color="auto"/>
            </w:tcBorders>
          </w:tcPr>
          <w:p w14:paraId="0A804D4B" w14:textId="77777777" w:rsidR="00CB3986" w:rsidRPr="008E21F4" w:rsidRDefault="00CB3986" w:rsidP="00D04D5F">
            <w:pPr>
              <w:pStyle w:val="TAH"/>
              <w:rPr>
                <w:ins w:id="10168" w:author="Delta" w:date="2021-07-23T11:12:00Z"/>
                <w:lang w:eastAsia="ja-JP"/>
              </w:rPr>
            </w:pPr>
            <w:ins w:id="10169" w:author="Delta" w:date="2021-07-23T11:12:00Z">
              <w:r w:rsidRPr="008E21F4">
                <w:rPr>
                  <w:lang w:eastAsia="ja-JP"/>
                </w:rPr>
                <w:t>Subframe 9</w:t>
              </w:r>
            </w:ins>
          </w:p>
        </w:tc>
      </w:tr>
      <w:tr w:rsidR="00CB3986" w:rsidRPr="008E21F4" w14:paraId="07182659" w14:textId="77777777" w:rsidTr="00D04D5F">
        <w:trPr>
          <w:jc w:val="center"/>
          <w:ins w:id="10170" w:author="Delta" w:date="2021-07-23T11:12:00Z"/>
        </w:trPr>
        <w:tc>
          <w:tcPr>
            <w:tcW w:w="907" w:type="dxa"/>
            <w:tcBorders>
              <w:top w:val="single" w:sz="6" w:space="0" w:color="auto"/>
              <w:left w:val="single" w:sz="6" w:space="0" w:color="auto"/>
              <w:bottom w:val="single" w:sz="6" w:space="0" w:color="auto"/>
              <w:right w:val="single" w:sz="6" w:space="0" w:color="auto"/>
            </w:tcBorders>
          </w:tcPr>
          <w:p w14:paraId="6C522164" w14:textId="77777777" w:rsidR="00CB3986" w:rsidRPr="008E21F4" w:rsidRDefault="00CB3986" w:rsidP="00D04D5F">
            <w:pPr>
              <w:pStyle w:val="TAL"/>
              <w:rPr>
                <w:ins w:id="10171" w:author="Delta" w:date="2021-07-23T11:12:00Z"/>
                <w:b/>
                <w:lang w:eastAsia="ja-JP"/>
              </w:rPr>
            </w:pPr>
            <w:ins w:id="10172" w:author="Delta" w:date="2021-07-23T11:12:00Z">
              <w:r w:rsidRPr="008E21F4">
                <w:rPr>
                  <w:b/>
                  <w:lang w:eastAsia="ja-JP"/>
                </w:rPr>
                <w:t>3 MHz</w:t>
              </w:r>
            </w:ins>
          </w:p>
        </w:tc>
        <w:tc>
          <w:tcPr>
            <w:tcW w:w="1134" w:type="dxa"/>
            <w:tcBorders>
              <w:top w:val="single" w:sz="6" w:space="0" w:color="auto"/>
              <w:left w:val="single" w:sz="6" w:space="0" w:color="auto"/>
              <w:bottom w:val="single" w:sz="6" w:space="0" w:color="auto"/>
              <w:right w:val="single" w:sz="6" w:space="0" w:color="auto"/>
            </w:tcBorders>
          </w:tcPr>
          <w:p w14:paraId="25D7F809" w14:textId="77777777" w:rsidR="00CB3986" w:rsidRPr="008E21F4" w:rsidRDefault="00CB3986" w:rsidP="00D04D5F">
            <w:pPr>
              <w:pStyle w:val="TAC"/>
              <w:rPr>
                <w:ins w:id="10173" w:author="Delta" w:date="2021-07-23T11:12:00Z"/>
                <w:lang w:eastAsia="ja-JP"/>
              </w:rPr>
            </w:pPr>
            <w:ins w:id="10174" w:author="Delta" w:date="2021-07-23T11:12:00Z">
              <w:r w:rsidRPr="008E21F4">
                <w:rPr>
                  <w:lang w:eastAsia="zh-CN"/>
                </w:rPr>
                <w:t>8</w:t>
              </w:r>
            </w:ins>
          </w:p>
        </w:tc>
        <w:tc>
          <w:tcPr>
            <w:tcW w:w="1134" w:type="dxa"/>
            <w:tcBorders>
              <w:top w:val="single" w:sz="6" w:space="0" w:color="auto"/>
              <w:left w:val="single" w:sz="6" w:space="0" w:color="auto"/>
              <w:bottom w:val="single" w:sz="6" w:space="0" w:color="auto"/>
              <w:right w:val="single" w:sz="6" w:space="0" w:color="auto"/>
            </w:tcBorders>
          </w:tcPr>
          <w:p w14:paraId="69532ABD" w14:textId="77777777" w:rsidR="00CB3986" w:rsidRPr="008E21F4" w:rsidRDefault="00CB3986" w:rsidP="00D04D5F">
            <w:pPr>
              <w:pStyle w:val="TAC"/>
              <w:rPr>
                <w:ins w:id="10175" w:author="Delta" w:date="2021-07-23T11:12:00Z"/>
                <w:lang w:eastAsia="ja-JP"/>
              </w:rPr>
            </w:pPr>
            <w:ins w:id="10176" w:author="Delta" w:date="2021-07-23T11:12:00Z">
              <w:r w:rsidRPr="008E21F4">
                <w:rPr>
                  <w:lang w:eastAsia="ja-JP"/>
                </w:rPr>
                <w:t>1</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369B7AB7" w14:textId="77777777" w:rsidR="00CB3986" w:rsidRPr="008E21F4" w:rsidRDefault="00CB3986" w:rsidP="00D04D5F">
            <w:pPr>
              <w:pStyle w:val="TAC"/>
              <w:rPr>
                <w:ins w:id="10177" w:author="Delta" w:date="2021-07-23T11:12:00Z"/>
                <w:lang w:eastAsia="zh-CN"/>
              </w:rPr>
            </w:pPr>
            <w:ins w:id="10178" w:author="Delta" w:date="2021-07-23T11:12:00Z">
              <w:r w:rsidRPr="008E21F4">
                <w:rPr>
                  <w:lang w:eastAsia="zh-CN"/>
                </w:rPr>
                <w:t>3</w:t>
              </w:r>
            </w:ins>
          </w:p>
        </w:tc>
        <w:tc>
          <w:tcPr>
            <w:tcW w:w="1134" w:type="dxa"/>
            <w:tcBorders>
              <w:top w:val="single" w:sz="6" w:space="0" w:color="auto"/>
              <w:left w:val="single" w:sz="6" w:space="0" w:color="auto"/>
              <w:bottom w:val="single" w:sz="6" w:space="0" w:color="auto"/>
              <w:right w:val="single" w:sz="6" w:space="0" w:color="auto"/>
            </w:tcBorders>
          </w:tcPr>
          <w:p w14:paraId="05BF8118" w14:textId="77777777" w:rsidR="00CB3986" w:rsidRPr="008E21F4" w:rsidRDefault="00CB3986" w:rsidP="00D04D5F">
            <w:pPr>
              <w:pStyle w:val="TAC"/>
              <w:rPr>
                <w:ins w:id="10179" w:author="Delta" w:date="2021-07-23T11:12:00Z"/>
                <w:lang w:eastAsia="ja-JP"/>
              </w:rPr>
            </w:pPr>
            <w:ins w:id="10180" w:author="Delta" w:date="2021-07-23T11:12:00Z">
              <w:r w:rsidRPr="008E21F4">
                <w:rPr>
                  <w:lang w:eastAsia="zh-CN"/>
                </w:rPr>
                <w:t>5</w:t>
              </w:r>
            </w:ins>
          </w:p>
        </w:tc>
        <w:tc>
          <w:tcPr>
            <w:tcW w:w="1134" w:type="dxa"/>
            <w:tcBorders>
              <w:top w:val="single" w:sz="6" w:space="0" w:color="auto"/>
              <w:left w:val="single" w:sz="6" w:space="0" w:color="auto"/>
              <w:bottom w:val="single" w:sz="6" w:space="0" w:color="auto"/>
              <w:right w:val="single" w:sz="6" w:space="0" w:color="auto"/>
            </w:tcBorders>
          </w:tcPr>
          <w:p w14:paraId="1EC83B8E" w14:textId="77777777" w:rsidR="00CB3986" w:rsidRPr="008E21F4" w:rsidRDefault="00CB3986" w:rsidP="00D04D5F">
            <w:pPr>
              <w:pStyle w:val="TAC"/>
              <w:rPr>
                <w:ins w:id="10181" w:author="Delta" w:date="2021-07-23T11:12:00Z"/>
                <w:lang w:eastAsia="ja-JP"/>
              </w:rPr>
            </w:pPr>
            <w:ins w:id="10182" w:author="Delta" w:date="2021-07-23T11:12:00Z">
              <w:r w:rsidRPr="008E21F4">
                <w:rPr>
                  <w:lang w:eastAsia="ja-JP"/>
                </w:rPr>
                <w:t>1</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02A17528" w14:textId="77777777" w:rsidR="00CB3986" w:rsidRPr="008E21F4" w:rsidRDefault="00CB3986" w:rsidP="00D04D5F">
            <w:pPr>
              <w:pStyle w:val="TAC"/>
              <w:rPr>
                <w:ins w:id="10183" w:author="Delta" w:date="2021-07-23T11:12:00Z"/>
                <w:lang w:eastAsia="ja-JP"/>
              </w:rPr>
            </w:pPr>
            <w:ins w:id="10184" w:author="Delta" w:date="2021-07-23T11:12:00Z">
              <w:r w:rsidRPr="008E21F4">
                <w:rPr>
                  <w:lang w:eastAsia="zh-CN"/>
                </w:rPr>
                <w:t>3</w:t>
              </w:r>
            </w:ins>
          </w:p>
        </w:tc>
      </w:tr>
      <w:tr w:rsidR="00CB3986" w:rsidRPr="008E21F4" w14:paraId="03045350" w14:textId="77777777" w:rsidTr="00D04D5F">
        <w:trPr>
          <w:jc w:val="center"/>
          <w:ins w:id="10185" w:author="Delta" w:date="2021-07-23T11:12:00Z"/>
        </w:trPr>
        <w:tc>
          <w:tcPr>
            <w:tcW w:w="907" w:type="dxa"/>
            <w:tcBorders>
              <w:top w:val="single" w:sz="6" w:space="0" w:color="auto"/>
              <w:left w:val="single" w:sz="6" w:space="0" w:color="auto"/>
              <w:bottom w:val="single" w:sz="6" w:space="0" w:color="auto"/>
              <w:right w:val="single" w:sz="6" w:space="0" w:color="auto"/>
            </w:tcBorders>
          </w:tcPr>
          <w:p w14:paraId="4483DB42" w14:textId="77777777" w:rsidR="00CB3986" w:rsidRPr="008E21F4" w:rsidRDefault="00CB3986" w:rsidP="00D04D5F">
            <w:pPr>
              <w:pStyle w:val="TAL"/>
              <w:rPr>
                <w:ins w:id="10186" w:author="Delta" w:date="2021-07-23T11:12:00Z"/>
                <w:b/>
                <w:lang w:eastAsia="ja-JP"/>
              </w:rPr>
            </w:pPr>
            <w:ins w:id="10187" w:author="Delta" w:date="2021-07-23T11:12:00Z">
              <w:r w:rsidRPr="008E21F4">
                <w:rPr>
                  <w:b/>
                  <w:lang w:eastAsia="ja-JP"/>
                </w:rPr>
                <w:t>5 MHz</w:t>
              </w:r>
            </w:ins>
          </w:p>
        </w:tc>
        <w:tc>
          <w:tcPr>
            <w:tcW w:w="1134" w:type="dxa"/>
            <w:tcBorders>
              <w:top w:val="single" w:sz="6" w:space="0" w:color="auto"/>
              <w:left w:val="single" w:sz="6" w:space="0" w:color="auto"/>
              <w:bottom w:val="single" w:sz="6" w:space="0" w:color="auto"/>
              <w:right w:val="single" w:sz="6" w:space="0" w:color="auto"/>
            </w:tcBorders>
          </w:tcPr>
          <w:p w14:paraId="117F42EB" w14:textId="77777777" w:rsidR="00CB3986" w:rsidRPr="008E21F4" w:rsidRDefault="00CB3986" w:rsidP="00D04D5F">
            <w:pPr>
              <w:pStyle w:val="TAC"/>
              <w:rPr>
                <w:ins w:id="10188" w:author="Delta" w:date="2021-07-23T11:12:00Z"/>
                <w:lang w:eastAsia="ja-JP"/>
              </w:rPr>
            </w:pPr>
            <w:ins w:id="10189" w:author="Delta" w:date="2021-07-23T11:12:00Z">
              <w:r w:rsidRPr="008E21F4">
                <w:rPr>
                  <w:lang w:eastAsia="ja-JP"/>
                </w:rPr>
                <w:t>1</w:t>
              </w:r>
              <w:r w:rsidRPr="008E21F4">
                <w:rPr>
                  <w:lang w:eastAsia="zh-CN"/>
                </w:rPr>
                <w:t>3</w:t>
              </w:r>
            </w:ins>
          </w:p>
        </w:tc>
        <w:tc>
          <w:tcPr>
            <w:tcW w:w="1134" w:type="dxa"/>
            <w:tcBorders>
              <w:top w:val="single" w:sz="6" w:space="0" w:color="auto"/>
              <w:left w:val="single" w:sz="6" w:space="0" w:color="auto"/>
              <w:bottom w:val="single" w:sz="6" w:space="0" w:color="auto"/>
              <w:right w:val="single" w:sz="6" w:space="0" w:color="auto"/>
            </w:tcBorders>
          </w:tcPr>
          <w:p w14:paraId="5A36F4A8" w14:textId="77777777" w:rsidR="00CB3986" w:rsidRPr="008E21F4" w:rsidRDefault="00CB3986" w:rsidP="00D04D5F">
            <w:pPr>
              <w:pStyle w:val="TAC"/>
              <w:rPr>
                <w:ins w:id="10190" w:author="Delta" w:date="2021-07-23T11:12:00Z"/>
                <w:lang w:eastAsia="ja-JP"/>
              </w:rPr>
            </w:pPr>
            <w:ins w:id="10191" w:author="Delta" w:date="2021-07-23T11:12:00Z">
              <w:r w:rsidRPr="008E21F4">
                <w:rPr>
                  <w:lang w:eastAsia="ja-JP"/>
                </w:rPr>
                <w:t>2</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0954AF38" w14:textId="77777777" w:rsidR="00CB3986" w:rsidRPr="008E21F4" w:rsidRDefault="00CB3986" w:rsidP="00D04D5F">
            <w:pPr>
              <w:pStyle w:val="TAC"/>
              <w:rPr>
                <w:ins w:id="10192" w:author="Delta" w:date="2021-07-23T11:12:00Z"/>
                <w:lang w:eastAsia="zh-CN"/>
              </w:rPr>
            </w:pPr>
            <w:ins w:id="10193" w:author="Delta" w:date="2021-07-23T11:12:00Z">
              <w:r w:rsidRPr="008E21F4">
                <w:rPr>
                  <w:lang w:eastAsia="zh-CN"/>
                </w:rPr>
                <w:t>5</w:t>
              </w:r>
            </w:ins>
          </w:p>
        </w:tc>
        <w:tc>
          <w:tcPr>
            <w:tcW w:w="1134" w:type="dxa"/>
            <w:tcBorders>
              <w:top w:val="single" w:sz="6" w:space="0" w:color="auto"/>
              <w:left w:val="single" w:sz="6" w:space="0" w:color="auto"/>
              <w:bottom w:val="single" w:sz="6" w:space="0" w:color="auto"/>
              <w:right w:val="single" w:sz="6" w:space="0" w:color="auto"/>
            </w:tcBorders>
          </w:tcPr>
          <w:p w14:paraId="10D2B730" w14:textId="77777777" w:rsidR="00CB3986" w:rsidRPr="008E21F4" w:rsidRDefault="00CB3986" w:rsidP="00D04D5F">
            <w:pPr>
              <w:pStyle w:val="TAC"/>
              <w:rPr>
                <w:ins w:id="10194" w:author="Delta" w:date="2021-07-23T11:12:00Z"/>
                <w:lang w:eastAsia="ja-JP"/>
              </w:rPr>
            </w:pPr>
            <w:ins w:id="10195" w:author="Delta" w:date="2021-07-23T11:12:00Z">
              <w:r w:rsidRPr="008E21F4">
                <w:rPr>
                  <w:lang w:eastAsia="zh-CN"/>
                </w:rPr>
                <w:t>8</w:t>
              </w:r>
            </w:ins>
          </w:p>
        </w:tc>
        <w:tc>
          <w:tcPr>
            <w:tcW w:w="1134" w:type="dxa"/>
            <w:tcBorders>
              <w:top w:val="single" w:sz="6" w:space="0" w:color="auto"/>
              <w:left w:val="single" w:sz="6" w:space="0" w:color="auto"/>
              <w:bottom w:val="single" w:sz="6" w:space="0" w:color="auto"/>
              <w:right w:val="single" w:sz="6" w:space="0" w:color="auto"/>
            </w:tcBorders>
          </w:tcPr>
          <w:p w14:paraId="7ECA569E" w14:textId="77777777" w:rsidR="00CB3986" w:rsidRPr="008E21F4" w:rsidRDefault="00CB3986" w:rsidP="00D04D5F">
            <w:pPr>
              <w:pStyle w:val="TAC"/>
              <w:rPr>
                <w:ins w:id="10196" w:author="Delta" w:date="2021-07-23T11:12:00Z"/>
                <w:lang w:eastAsia="ja-JP"/>
              </w:rPr>
            </w:pPr>
            <w:ins w:id="10197" w:author="Delta" w:date="2021-07-23T11:12:00Z">
              <w:r w:rsidRPr="008E21F4">
                <w:rPr>
                  <w:lang w:eastAsia="ja-JP"/>
                </w:rPr>
                <w:t>2</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3369F5B8" w14:textId="77777777" w:rsidR="00CB3986" w:rsidRPr="008E21F4" w:rsidRDefault="00CB3986" w:rsidP="00D04D5F">
            <w:pPr>
              <w:pStyle w:val="TAC"/>
              <w:rPr>
                <w:ins w:id="10198" w:author="Delta" w:date="2021-07-23T11:12:00Z"/>
                <w:lang w:eastAsia="ja-JP"/>
              </w:rPr>
            </w:pPr>
            <w:ins w:id="10199" w:author="Delta" w:date="2021-07-23T11:12:00Z">
              <w:r w:rsidRPr="008E21F4">
                <w:rPr>
                  <w:lang w:eastAsia="zh-CN"/>
                </w:rPr>
                <w:t>5</w:t>
              </w:r>
            </w:ins>
          </w:p>
        </w:tc>
      </w:tr>
      <w:tr w:rsidR="00CB3986" w:rsidRPr="008E21F4" w14:paraId="3CB54B55" w14:textId="77777777" w:rsidTr="00D04D5F">
        <w:trPr>
          <w:jc w:val="center"/>
          <w:ins w:id="10200" w:author="Delta" w:date="2021-07-23T11:12:00Z"/>
        </w:trPr>
        <w:tc>
          <w:tcPr>
            <w:tcW w:w="907" w:type="dxa"/>
            <w:tcBorders>
              <w:top w:val="single" w:sz="6" w:space="0" w:color="auto"/>
              <w:left w:val="single" w:sz="6" w:space="0" w:color="auto"/>
              <w:bottom w:val="single" w:sz="6" w:space="0" w:color="auto"/>
              <w:right w:val="single" w:sz="6" w:space="0" w:color="auto"/>
            </w:tcBorders>
          </w:tcPr>
          <w:p w14:paraId="57FCD1C5" w14:textId="77777777" w:rsidR="00CB3986" w:rsidRPr="008E21F4" w:rsidRDefault="00CB3986" w:rsidP="00D04D5F">
            <w:pPr>
              <w:pStyle w:val="TAL"/>
              <w:rPr>
                <w:ins w:id="10201" w:author="Delta" w:date="2021-07-23T11:12:00Z"/>
                <w:b/>
                <w:lang w:eastAsia="ja-JP"/>
              </w:rPr>
            </w:pPr>
            <w:ins w:id="10202" w:author="Delta" w:date="2021-07-23T11:12:00Z">
              <w:r w:rsidRPr="008E21F4">
                <w:rPr>
                  <w:b/>
                  <w:lang w:eastAsia="ja-JP"/>
                </w:rPr>
                <w:t>10 MHz</w:t>
              </w:r>
            </w:ins>
          </w:p>
        </w:tc>
        <w:tc>
          <w:tcPr>
            <w:tcW w:w="1134" w:type="dxa"/>
            <w:tcBorders>
              <w:top w:val="single" w:sz="6" w:space="0" w:color="auto"/>
              <w:left w:val="single" w:sz="6" w:space="0" w:color="auto"/>
              <w:bottom w:val="single" w:sz="6" w:space="0" w:color="auto"/>
              <w:right w:val="single" w:sz="6" w:space="0" w:color="auto"/>
            </w:tcBorders>
          </w:tcPr>
          <w:p w14:paraId="190844C5" w14:textId="77777777" w:rsidR="00CB3986" w:rsidRPr="008E21F4" w:rsidRDefault="00CB3986" w:rsidP="00D04D5F">
            <w:pPr>
              <w:pStyle w:val="TAC"/>
              <w:rPr>
                <w:ins w:id="10203" w:author="Delta" w:date="2021-07-23T11:12:00Z"/>
                <w:lang w:eastAsia="ja-JP"/>
              </w:rPr>
            </w:pPr>
            <w:ins w:id="10204" w:author="Delta" w:date="2021-07-23T11:12:00Z">
              <w:r w:rsidRPr="008E21F4">
                <w:rPr>
                  <w:lang w:eastAsia="ja-JP"/>
                </w:rPr>
                <w:t>2</w:t>
              </w:r>
              <w:r w:rsidRPr="008E21F4">
                <w:rPr>
                  <w:lang w:eastAsia="zh-CN"/>
                </w:rPr>
                <w:t>6</w:t>
              </w:r>
            </w:ins>
          </w:p>
        </w:tc>
        <w:tc>
          <w:tcPr>
            <w:tcW w:w="1134" w:type="dxa"/>
            <w:tcBorders>
              <w:top w:val="single" w:sz="6" w:space="0" w:color="auto"/>
              <w:left w:val="single" w:sz="6" w:space="0" w:color="auto"/>
              <w:bottom w:val="single" w:sz="6" w:space="0" w:color="auto"/>
              <w:right w:val="single" w:sz="6" w:space="0" w:color="auto"/>
            </w:tcBorders>
          </w:tcPr>
          <w:p w14:paraId="6D42E7A5" w14:textId="77777777" w:rsidR="00CB3986" w:rsidRPr="008E21F4" w:rsidRDefault="00CB3986" w:rsidP="00D04D5F">
            <w:pPr>
              <w:pStyle w:val="TAC"/>
              <w:rPr>
                <w:ins w:id="10205" w:author="Delta" w:date="2021-07-23T11:12:00Z"/>
                <w:lang w:eastAsia="ja-JP"/>
              </w:rPr>
            </w:pPr>
            <w:ins w:id="10206" w:author="Delta" w:date="2021-07-23T11:12:00Z">
              <w:r w:rsidRPr="008E21F4">
                <w:rPr>
                  <w:lang w:eastAsia="zh-CN"/>
                </w:rPr>
                <w:t>49</w:t>
              </w:r>
            </w:ins>
          </w:p>
        </w:tc>
        <w:tc>
          <w:tcPr>
            <w:tcW w:w="1134" w:type="dxa"/>
            <w:tcBorders>
              <w:top w:val="single" w:sz="6" w:space="0" w:color="auto"/>
              <w:left w:val="single" w:sz="6" w:space="0" w:color="auto"/>
              <w:bottom w:val="single" w:sz="6" w:space="0" w:color="auto"/>
              <w:right w:val="single" w:sz="6" w:space="0" w:color="auto"/>
            </w:tcBorders>
          </w:tcPr>
          <w:p w14:paraId="3ABD99FB" w14:textId="77777777" w:rsidR="00CB3986" w:rsidRPr="008E21F4" w:rsidRDefault="00CB3986" w:rsidP="00D04D5F">
            <w:pPr>
              <w:pStyle w:val="TAC"/>
              <w:rPr>
                <w:ins w:id="10207" w:author="Delta" w:date="2021-07-23T11:12:00Z"/>
                <w:lang w:eastAsia="ja-JP"/>
              </w:rPr>
            </w:pPr>
            <w:ins w:id="10208" w:author="Delta" w:date="2021-07-23T11:12:00Z">
              <w:r w:rsidRPr="008E21F4">
                <w:rPr>
                  <w:lang w:eastAsia="ja-JP"/>
                </w:rPr>
                <w:t>1</w:t>
              </w:r>
              <w:r w:rsidRPr="008E21F4">
                <w:rPr>
                  <w:lang w:eastAsia="zh-CN"/>
                </w:rPr>
                <w:t>1</w:t>
              </w:r>
            </w:ins>
          </w:p>
        </w:tc>
        <w:tc>
          <w:tcPr>
            <w:tcW w:w="1134" w:type="dxa"/>
            <w:tcBorders>
              <w:top w:val="single" w:sz="6" w:space="0" w:color="auto"/>
              <w:left w:val="single" w:sz="6" w:space="0" w:color="auto"/>
              <w:bottom w:val="single" w:sz="6" w:space="0" w:color="auto"/>
              <w:right w:val="single" w:sz="6" w:space="0" w:color="auto"/>
            </w:tcBorders>
          </w:tcPr>
          <w:p w14:paraId="16C90189" w14:textId="77777777" w:rsidR="00CB3986" w:rsidRPr="008E21F4" w:rsidRDefault="00CB3986" w:rsidP="00D04D5F">
            <w:pPr>
              <w:pStyle w:val="TAC"/>
              <w:rPr>
                <w:ins w:id="10209" w:author="Delta" w:date="2021-07-23T11:12:00Z"/>
                <w:lang w:eastAsia="ja-JP"/>
              </w:rPr>
            </w:pPr>
            <w:ins w:id="10210" w:author="Delta" w:date="2021-07-23T11:12:00Z">
              <w:r w:rsidRPr="008E21F4">
                <w:rPr>
                  <w:lang w:eastAsia="ja-JP"/>
                </w:rPr>
                <w:t>1</w:t>
              </w:r>
              <w:r w:rsidRPr="008E21F4">
                <w:rPr>
                  <w:lang w:eastAsia="zh-CN"/>
                </w:rPr>
                <w:t>7</w:t>
              </w:r>
            </w:ins>
          </w:p>
        </w:tc>
        <w:tc>
          <w:tcPr>
            <w:tcW w:w="1134" w:type="dxa"/>
            <w:tcBorders>
              <w:top w:val="single" w:sz="6" w:space="0" w:color="auto"/>
              <w:left w:val="single" w:sz="6" w:space="0" w:color="auto"/>
              <w:bottom w:val="single" w:sz="6" w:space="0" w:color="auto"/>
              <w:right w:val="single" w:sz="6" w:space="0" w:color="auto"/>
            </w:tcBorders>
          </w:tcPr>
          <w:p w14:paraId="384CA5F5" w14:textId="77777777" w:rsidR="00CB3986" w:rsidRPr="008E21F4" w:rsidRDefault="00CB3986" w:rsidP="00D04D5F">
            <w:pPr>
              <w:pStyle w:val="TAC"/>
              <w:rPr>
                <w:ins w:id="10211" w:author="Delta" w:date="2021-07-23T11:12:00Z"/>
                <w:lang w:eastAsia="ja-JP"/>
              </w:rPr>
            </w:pPr>
            <w:ins w:id="10212" w:author="Delta" w:date="2021-07-23T11:12:00Z">
              <w:r w:rsidRPr="008E21F4">
                <w:rPr>
                  <w:lang w:eastAsia="zh-CN"/>
                </w:rPr>
                <w:t>49</w:t>
              </w:r>
            </w:ins>
          </w:p>
        </w:tc>
        <w:tc>
          <w:tcPr>
            <w:tcW w:w="1134" w:type="dxa"/>
            <w:tcBorders>
              <w:top w:val="single" w:sz="6" w:space="0" w:color="auto"/>
              <w:left w:val="single" w:sz="6" w:space="0" w:color="auto"/>
              <w:bottom w:val="single" w:sz="6" w:space="0" w:color="auto"/>
              <w:right w:val="single" w:sz="6" w:space="0" w:color="auto"/>
            </w:tcBorders>
          </w:tcPr>
          <w:p w14:paraId="6F8782E4" w14:textId="77777777" w:rsidR="00CB3986" w:rsidRPr="008E21F4" w:rsidRDefault="00CB3986" w:rsidP="00D04D5F">
            <w:pPr>
              <w:pStyle w:val="TAC"/>
              <w:rPr>
                <w:ins w:id="10213" w:author="Delta" w:date="2021-07-23T11:12:00Z"/>
                <w:lang w:eastAsia="ja-JP"/>
              </w:rPr>
            </w:pPr>
            <w:ins w:id="10214" w:author="Delta" w:date="2021-07-23T11:12:00Z">
              <w:r w:rsidRPr="008E21F4">
                <w:rPr>
                  <w:lang w:eastAsia="ja-JP"/>
                </w:rPr>
                <w:t>1</w:t>
              </w:r>
              <w:r w:rsidRPr="008E21F4">
                <w:rPr>
                  <w:lang w:eastAsia="zh-CN"/>
                </w:rPr>
                <w:t>0</w:t>
              </w:r>
            </w:ins>
          </w:p>
        </w:tc>
      </w:tr>
      <w:tr w:rsidR="00CB3986" w:rsidRPr="008E21F4" w14:paraId="1CB3E99E" w14:textId="77777777" w:rsidTr="00D04D5F">
        <w:trPr>
          <w:jc w:val="center"/>
          <w:ins w:id="10215" w:author="Delta" w:date="2021-07-23T11:12:00Z"/>
        </w:trPr>
        <w:tc>
          <w:tcPr>
            <w:tcW w:w="907" w:type="dxa"/>
            <w:tcBorders>
              <w:top w:val="single" w:sz="6" w:space="0" w:color="auto"/>
              <w:left w:val="single" w:sz="6" w:space="0" w:color="auto"/>
              <w:bottom w:val="single" w:sz="6" w:space="0" w:color="auto"/>
              <w:right w:val="single" w:sz="6" w:space="0" w:color="auto"/>
            </w:tcBorders>
          </w:tcPr>
          <w:p w14:paraId="1217C1F1" w14:textId="77777777" w:rsidR="00CB3986" w:rsidRPr="008E21F4" w:rsidRDefault="00CB3986" w:rsidP="00D04D5F">
            <w:pPr>
              <w:pStyle w:val="TAL"/>
              <w:rPr>
                <w:ins w:id="10216" w:author="Delta" w:date="2021-07-23T11:12:00Z"/>
                <w:b/>
                <w:lang w:eastAsia="ja-JP"/>
              </w:rPr>
            </w:pPr>
            <w:ins w:id="10217" w:author="Delta" w:date="2021-07-23T11:12:00Z">
              <w:r w:rsidRPr="008E21F4">
                <w:rPr>
                  <w:b/>
                  <w:lang w:eastAsia="ja-JP"/>
                </w:rPr>
                <w:t>15 MHz</w:t>
              </w:r>
            </w:ins>
          </w:p>
        </w:tc>
        <w:tc>
          <w:tcPr>
            <w:tcW w:w="1134" w:type="dxa"/>
            <w:tcBorders>
              <w:top w:val="single" w:sz="6" w:space="0" w:color="auto"/>
              <w:left w:val="single" w:sz="6" w:space="0" w:color="auto"/>
              <w:bottom w:val="single" w:sz="6" w:space="0" w:color="auto"/>
              <w:right w:val="single" w:sz="6" w:space="0" w:color="auto"/>
            </w:tcBorders>
          </w:tcPr>
          <w:p w14:paraId="3477E7A9" w14:textId="77777777" w:rsidR="00CB3986" w:rsidRPr="008E21F4" w:rsidRDefault="00CB3986" w:rsidP="00D04D5F">
            <w:pPr>
              <w:pStyle w:val="TAC"/>
              <w:rPr>
                <w:ins w:id="10218" w:author="Delta" w:date="2021-07-23T11:12:00Z"/>
                <w:lang w:eastAsia="ja-JP"/>
              </w:rPr>
            </w:pPr>
            <w:ins w:id="10219" w:author="Delta" w:date="2021-07-23T11:12:00Z">
              <w:r w:rsidRPr="008E21F4">
                <w:rPr>
                  <w:lang w:eastAsia="ja-JP"/>
                </w:rPr>
                <w:t>4</w:t>
              </w:r>
              <w:r w:rsidRPr="008E21F4">
                <w:rPr>
                  <w:lang w:eastAsia="zh-CN"/>
                </w:rPr>
                <w:t>0</w:t>
              </w:r>
            </w:ins>
          </w:p>
        </w:tc>
        <w:tc>
          <w:tcPr>
            <w:tcW w:w="1134" w:type="dxa"/>
            <w:tcBorders>
              <w:top w:val="single" w:sz="6" w:space="0" w:color="auto"/>
              <w:left w:val="single" w:sz="6" w:space="0" w:color="auto"/>
              <w:bottom w:val="single" w:sz="6" w:space="0" w:color="auto"/>
              <w:right w:val="single" w:sz="6" w:space="0" w:color="auto"/>
            </w:tcBorders>
          </w:tcPr>
          <w:p w14:paraId="76FEFF34" w14:textId="77777777" w:rsidR="00CB3986" w:rsidRPr="008E21F4" w:rsidRDefault="00CB3986" w:rsidP="00D04D5F">
            <w:pPr>
              <w:pStyle w:val="TAC"/>
              <w:rPr>
                <w:ins w:id="10220" w:author="Delta" w:date="2021-07-23T11:12:00Z"/>
                <w:lang w:eastAsia="ja-JP"/>
              </w:rPr>
            </w:pPr>
            <w:ins w:id="10221" w:author="Delta" w:date="2021-07-23T11:12:00Z">
              <w:r w:rsidRPr="008E21F4">
                <w:rPr>
                  <w:lang w:eastAsia="ja-JP"/>
                </w:rPr>
                <w:t>7</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2F9172AA" w14:textId="77777777" w:rsidR="00CB3986" w:rsidRPr="008E21F4" w:rsidRDefault="00CB3986" w:rsidP="00D04D5F">
            <w:pPr>
              <w:pStyle w:val="TAC"/>
              <w:rPr>
                <w:ins w:id="10222" w:author="Delta" w:date="2021-07-23T11:12:00Z"/>
                <w:lang w:eastAsia="ja-JP"/>
              </w:rPr>
            </w:pPr>
            <w:ins w:id="10223" w:author="Delta" w:date="2021-07-23T11:12:00Z">
              <w:r w:rsidRPr="008E21F4">
                <w:rPr>
                  <w:lang w:eastAsia="ja-JP"/>
                </w:rPr>
                <w:t>1</w:t>
              </w:r>
              <w:r w:rsidRPr="008E21F4">
                <w:rPr>
                  <w:lang w:eastAsia="zh-CN"/>
                </w:rPr>
                <w:t>7</w:t>
              </w:r>
            </w:ins>
          </w:p>
        </w:tc>
        <w:tc>
          <w:tcPr>
            <w:tcW w:w="1134" w:type="dxa"/>
            <w:tcBorders>
              <w:top w:val="single" w:sz="6" w:space="0" w:color="auto"/>
              <w:left w:val="single" w:sz="6" w:space="0" w:color="auto"/>
              <w:bottom w:val="single" w:sz="6" w:space="0" w:color="auto"/>
              <w:right w:val="single" w:sz="6" w:space="0" w:color="auto"/>
            </w:tcBorders>
          </w:tcPr>
          <w:p w14:paraId="79E8B880" w14:textId="77777777" w:rsidR="00CB3986" w:rsidRPr="008E21F4" w:rsidRDefault="00CB3986" w:rsidP="00D04D5F">
            <w:pPr>
              <w:pStyle w:val="TAC"/>
              <w:rPr>
                <w:ins w:id="10224" w:author="Delta" w:date="2021-07-23T11:12:00Z"/>
                <w:lang w:eastAsia="ja-JP"/>
              </w:rPr>
            </w:pPr>
            <w:ins w:id="10225" w:author="Delta" w:date="2021-07-23T11:12:00Z">
              <w:r w:rsidRPr="008E21F4">
                <w:rPr>
                  <w:lang w:eastAsia="ja-JP"/>
                </w:rPr>
                <w:t>2</w:t>
              </w:r>
              <w:r w:rsidRPr="008E21F4">
                <w:rPr>
                  <w:lang w:eastAsia="zh-CN"/>
                </w:rPr>
                <w:t>6</w:t>
              </w:r>
            </w:ins>
          </w:p>
        </w:tc>
        <w:tc>
          <w:tcPr>
            <w:tcW w:w="1134" w:type="dxa"/>
            <w:tcBorders>
              <w:top w:val="single" w:sz="6" w:space="0" w:color="auto"/>
              <w:left w:val="single" w:sz="6" w:space="0" w:color="auto"/>
              <w:bottom w:val="single" w:sz="6" w:space="0" w:color="auto"/>
              <w:right w:val="single" w:sz="6" w:space="0" w:color="auto"/>
            </w:tcBorders>
          </w:tcPr>
          <w:p w14:paraId="6FFAF10C" w14:textId="77777777" w:rsidR="00CB3986" w:rsidRPr="008E21F4" w:rsidRDefault="00CB3986" w:rsidP="00D04D5F">
            <w:pPr>
              <w:pStyle w:val="TAC"/>
              <w:rPr>
                <w:ins w:id="10226" w:author="Delta" w:date="2021-07-23T11:12:00Z"/>
                <w:lang w:eastAsia="ja-JP"/>
              </w:rPr>
            </w:pPr>
            <w:ins w:id="10227" w:author="Delta" w:date="2021-07-23T11:12:00Z">
              <w:r w:rsidRPr="008E21F4">
                <w:rPr>
                  <w:lang w:eastAsia="ja-JP"/>
                </w:rPr>
                <w:t>7</w:t>
              </w:r>
              <w:r w:rsidRPr="008E21F4">
                <w:rPr>
                  <w:lang w:eastAsia="zh-CN"/>
                </w:rPr>
                <w:t>4</w:t>
              </w:r>
            </w:ins>
          </w:p>
        </w:tc>
        <w:tc>
          <w:tcPr>
            <w:tcW w:w="1134" w:type="dxa"/>
            <w:tcBorders>
              <w:top w:val="single" w:sz="6" w:space="0" w:color="auto"/>
              <w:left w:val="single" w:sz="6" w:space="0" w:color="auto"/>
              <w:bottom w:val="single" w:sz="6" w:space="0" w:color="auto"/>
              <w:right w:val="single" w:sz="6" w:space="0" w:color="auto"/>
            </w:tcBorders>
          </w:tcPr>
          <w:p w14:paraId="08FE3E97" w14:textId="77777777" w:rsidR="00CB3986" w:rsidRPr="008E21F4" w:rsidRDefault="00CB3986" w:rsidP="00D04D5F">
            <w:pPr>
              <w:pStyle w:val="TAC"/>
              <w:rPr>
                <w:ins w:id="10228" w:author="Delta" w:date="2021-07-23T11:12:00Z"/>
                <w:lang w:eastAsia="ja-JP"/>
              </w:rPr>
            </w:pPr>
            <w:ins w:id="10229" w:author="Delta" w:date="2021-07-23T11:12:00Z">
              <w:r w:rsidRPr="008E21F4">
                <w:rPr>
                  <w:lang w:eastAsia="ja-JP"/>
                </w:rPr>
                <w:t>1</w:t>
              </w:r>
              <w:r w:rsidRPr="008E21F4">
                <w:rPr>
                  <w:lang w:eastAsia="zh-CN"/>
                </w:rPr>
                <w:t>5</w:t>
              </w:r>
            </w:ins>
          </w:p>
        </w:tc>
      </w:tr>
      <w:tr w:rsidR="00CB3986" w:rsidRPr="008E21F4" w14:paraId="5B3F3AD7" w14:textId="77777777" w:rsidTr="00D04D5F">
        <w:trPr>
          <w:jc w:val="center"/>
          <w:ins w:id="10230" w:author="Delta" w:date="2021-07-23T11:12:00Z"/>
        </w:trPr>
        <w:tc>
          <w:tcPr>
            <w:tcW w:w="907" w:type="dxa"/>
            <w:tcBorders>
              <w:top w:val="single" w:sz="6" w:space="0" w:color="auto"/>
              <w:left w:val="single" w:sz="6" w:space="0" w:color="auto"/>
              <w:bottom w:val="single" w:sz="6" w:space="0" w:color="auto"/>
              <w:right w:val="single" w:sz="6" w:space="0" w:color="auto"/>
            </w:tcBorders>
          </w:tcPr>
          <w:p w14:paraId="3D16262B" w14:textId="77777777" w:rsidR="00CB3986" w:rsidRPr="008E21F4" w:rsidRDefault="00CB3986" w:rsidP="00D04D5F">
            <w:pPr>
              <w:pStyle w:val="TAL"/>
              <w:rPr>
                <w:ins w:id="10231" w:author="Delta" w:date="2021-07-23T11:12:00Z"/>
                <w:b/>
                <w:lang w:eastAsia="ja-JP"/>
              </w:rPr>
            </w:pPr>
            <w:ins w:id="10232" w:author="Delta" w:date="2021-07-23T11:12:00Z">
              <w:r w:rsidRPr="008E21F4">
                <w:rPr>
                  <w:b/>
                  <w:lang w:eastAsia="ja-JP"/>
                </w:rPr>
                <w:t>20 MHz</w:t>
              </w:r>
            </w:ins>
          </w:p>
        </w:tc>
        <w:tc>
          <w:tcPr>
            <w:tcW w:w="1134" w:type="dxa"/>
            <w:tcBorders>
              <w:top w:val="single" w:sz="6" w:space="0" w:color="auto"/>
              <w:left w:val="single" w:sz="6" w:space="0" w:color="auto"/>
              <w:bottom w:val="single" w:sz="6" w:space="0" w:color="auto"/>
              <w:right w:val="single" w:sz="6" w:space="0" w:color="auto"/>
            </w:tcBorders>
          </w:tcPr>
          <w:p w14:paraId="15C31C4F" w14:textId="77777777" w:rsidR="00CB3986" w:rsidRPr="008E21F4" w:rsidRDefault="00CB3986" w:rsidP="00D04D5F">
            <w:pPr>
              <w:pStyle w:val="TAC"/>
              <w:rPr>
                <w:ins w:id="10233" w:author="Delta" w:date="2021-07-23T11:12:00Z"/>
                <w:lang w:eastAsia="ja-JP"/>
              </w:rPr>
            </w:pPr>
            <w:ins w:id="10234" w:author="Delta" w:date="2021-07-23T11:12:00Z">
              <w:r w:rsidRPr="008E21F4">
                <w:rPr>
                  <w:lang w:eastAsia="ja-JP"/>
                </w:rPr>
                <w:t>5</w:t>
              </w:r>
              <w:r w:rsidRPr="008E21F4">
                <w:rPr>
                  <w:lang w:eastAsia="zh-CN"/>
                </w:rPr>
                <w:t>3</w:t>
              </w:r>
            </w:ins>
          </w:p>
        </w:tc>
        <w:tc>
          <w:tcPr>
            <w:tcW w:w="1134" w:type="dxa"/>
            <w:tcBorders>
              <w:top w:val="single" w:sz="6" w:space="0" w:color="auto"/>
              <w:left w:val="single" w:sz="6" w:space="0" w:color="auto"/>
              <w:bottom w:val="single" w:sz="6" w:space="0" w:color="auto"/>
              <w:right w:val="single" w:sz="6" w:space="0" w:color="auto"/>
            </w:tcBorders>
          </w:tcPr>
          <w:p w14:paraId="7921D09F" w14:textId="77777777" w:rsidR="00CB3986" w:rsidRPr="008E21F4" w:rsidRDefault="00CB3986" w:rsidP="00D04D5F">
            <w:pPr>
              <w:pStyle w:val="TAC"/>
              <w:rPr>
                <w:ins w:id="10235" w:author="Delta" w:date="2021-07-23T11:12:00Z"/>
                <w:lang w:eastAsia="ja-JP"/>
              </w:rPr>
            </w:pPr>
            <w:ins w:id="10236" w:author="Delta" w:date="2021-07-23T11:12:00Z">
              <w:r w:rsidRPr="008E21F4">
                <w:rPr>
                  <w:lang w:eastAsia="zh-CN"/>
                </w:rPr>
                <w:t>99</w:t>
              </w:r>
            </w:ins>
          </w:p>
        </w:tc>
        <w:tc>
          <w:tcPr>
            <w:tcW w:w="1134" w:type="dxa"/>
            <w:tcBorders>
              <w:top w:val="single" w:sz="6" w:space="0" w:color="auto"/>
              <w:left w:val="single" w:sz="6" w:space="0" w:color="auto"/>
              <w:bottom w:val="single" w:sz="6" w:space="0" w:color="auto"/>
              <w:right w:val="single" w:sz="6" w:space="0" w:color="auto"/>
            </w:tcBorders>
          </w:tcPr>
          <w:p w14:paraId="214D605F" w14:textId="77777777" w:rsidR="00CB3986" w:rsidRPr="008E21F4" w:rsidRDefault="00CB3986" w:rsidP="00D04D5F">
            <w:pPr>
              <w:pStyle w:val="TAC"/>
              <w:rPr>
                <w:ins w:id="10237" w:author="Delta" w:date="2021-07-23T11:12:00Z"/>
                <w:lang w:eastAsia="ja-JP"/>
              </w:rPr>
            </w:pPr>
            <w:ins w:id="10238" w:author="Delta" w:date="2021-07-23T11:12:00Z">
              <w:r w:rsidRPr="008E21F4">
                <w:rPr>
                  <w:lang w:eastAsia="ja-JP"/>
                </w:rPr>
                <w:t>2</w:t>
              </w:r>
              <w:r w:rsidRPr="008E21F4">
                <w:rPr>
                  <w:lang w:eastAsia="zh-CN"/>
                </w:rPr>
                <w:t>3</w:t>
              </w:r>
            </w:ins>
          </w:p>
        </w:tc>
        <w:tc>
          <w:tcPr>
            <w:tcW w:w="1134" w:type="dxa"/>
            <w:tcBorders>
              <w:top w:val="single" w:sz="6" w:space="0" w:color="auto"/>
              <w:left w:val="single" w:sz="6" w:space="0" w:color="auto"/>
              <w:bottom w:val="single" w:sz="6" w:space="0" w:color="auto"/>
              <w:right w:val="single" w:sz="6" w:space="0" w:color="auto"/>
            </w:tcBorders>
          </w:tcPr>
          <w:p w14:paraId="3076D2B0" w14:textId="77777777" w:rsidR="00CB3986" w:rsidRPr="008E21F4" w:rsidRDefault="00CB3986" w:rsidP="00D04D5F">
            <w:pPr>
              <w:pStyle w:val="TAC"/>
              <w:rPr>
                <w:ins w:id="10239" w:author="Delta" w:date="2021-07-23T11:12:00Z"/>
                <w:lang w:eastAsia="ja-JP"/>
              </w:rPr>
            </w:pPr>
            <w:ins w:id="10240" w:author="Delta" w:date="2021-07-23T11:12:00Z">
              <w:r w:rsidRPr="008E21F4">
                <w:rPr>
                  <w:lang w:eastAsia="ja-JP"/>
                </w:rPr>
                <w:t>3</w:t>
              </w:r>
              <w:r w:rsidRPr="008E21F4">
                <w:rPr>
                  <w:lang w:eastAsia="zh-CN"/>
                </w:rPr>
                <w:t>5</w:t>
              </w:r>
            </w:ins>
          </w:p>
        </w:tc>
        <w:tc>
          <w:tcPr>
            <w:tcW w:w="1134" w:type="dxa"/>
            <w:tcBorders>
              <w:top w:val="single" w:sz="6" w:space="0" w:color="auto"/>
              <w:left w:val="single" w:sz="6" w:space="0" w:color="auto"/>
              <w:bottom w:val="single" w:sz="6" w:space="0" w:color="auto"/>
              <w:right w:val="single" w:sz="6" w:space="0" w:color="auto"/>
            </w:tcBorders>
          </w:tcPr>
          <w:p w14:paraId="597D69ED" w14:textId="77777777" w:rsidR="00CB3986" w:rsidRPr="008E21F4" w:rsidRDefault="00CB3986" w:rsidP="00D04D5F">
            <w:pPr>
              <w:pStyle w:val="TAC"/>
              <w:rPr>
                <w:ins w:id="10241" w:author="Delta" w:date="2021-07-23T11:12:00Z"/>
                <w:lang w:eastAsia="ja-JP"/>
              </w:rPr>
            </w:pPr>
            <w:ins w:id="10242" w:author="Delta" w:date="2021-07-23T11:12:00Z">
              <w:r w:rsidRPr="008E21F4">
                <w:rPr>
                  <w:lang w:eastAsia="zh-CN"/>
                </w:rPr>
                <w:t>99</w:t>
              </w:r>
            </w:ins>
          </w:p>
        </w:tc>
        <w:tc>
          <w:tcPr>
            <w:tcW w:w="1134" w:type="dxa"/>
            <w:tcBorders>
              <w:top w:val="single" w:sz="6" w:space="0" w:color="auto"/>
              <w:left w:val="single" w:sz="6" w:space="0" w:color="auto"/>
              <w:bottom w:val="single" w:sz="6" w:space="0" w:color="auto"/>
              <w:right w:val="single" w:sz="6" w:space="0" w:color="auto"/>
            </w:tcBorders>
          </w:tcPr>
          <w:p w14:paraId="3B558795" w14:textId="77777777" w:rsidR="00CB3986" w:rsidRPr="008E21F4" w:rsidRDefault="00CB3986" w:rsidP="00D04D5F">
            <w:pPr>
              <w:pStyle w:val="TAC"/>
              <w:rPr>
                <w:ins w:id="10243" w:author="Delta" w:date="2021-07-23T11:12:00Z"/>
                <w:lang w:eastAsia="ja-JP"/>
              </w:rPr>
            </w:pPr>
            <w:ins w:id="10244" w:author="Delta" w:date="2021-07-23T11:12:00Z">
              <w:r w:rsidRPr="008E21F4">
                <w:rPr>
                  <w:lang w:eastAsia="ja-JP"/>
                </w:rPr>
                <w:t>2</w:t>
              </w:r>
              <w:r w:rsidRPr="008E21F4">
                <w:rPr>
                  <w:lang w:eastAsia="zh-CN"/>
                </w:rPr>
                <w:t>0</w:t>
              </w:r>
            </w:ins>
          </w:p>
        </w:tc>
      </w:tr>
    </w:tbl>
    <w:p w14:paraId="23C13089" w14:textId="77777777" w:rsidR="00CB3986" w:rsidRPr="008E21F4" w:rsidRDefault="00CB3986" w:rsidP="00CB3986">
      <w:pPr>
        <w:rPr>
          <w:ins w:id="10245" w:author="Delta" w:date="2021-07-23T11:12:00Z"/>
        </w:rPr>
      </w:pPr>
    </w:p>
    <w:p w14:paraId="456FB6DC" w14:textId="77777777" w:rsidR="00CB3986" w:rsidRPr="008E21F4" w:rsidRDefault="00CB3986" w:rsidP="00CB3986">
      <w:pPr>
        <w:pStyle w:val="Heading4"/>
        <w:rPr>
          <w:rPrChange w:id="10246" w:author="Delta" w:date="2021-07-23T11:12:00Z">
            <w:rPr>
              <w:lang w:val="sv-SE"/>
            </w:rPr>
          </w:rPrChange>
        </w:rPr>
      </w:pPr>
      <w:bookmarkStart w:id="10247" w:name="_Toc21017684"/>
      <w:bookmarkStart w:id="10248" w:name="_Toc29486147"/>
      <w:bookmarkStart w:id="10249" w:name="_Toc29756837"/>
      <w:bookmarkStart w:id="10250" w:name="_Toc29757950"/>
      <w:bookmarkStart w:id="10251" w:name="_Toc35952515"/>
      <w:bookmarkStart w:id="10252" w:name="_Toc37174515"/>
      <w:bookmarkStart w:id="10253" w:name="_Toc37176396"/>
      <w:bookmarkStart w:id="10254" w:name="_Toc45831471"/>
      <w:bookmarkStart w:id="10255" w:name="_Toc45832196"/>
      <w:bookmarkStart w:id="10256" w:name="_Toc52547124"/>
      <w:bookmarkStart w:id="10257" w:name="_Toc61110271"/>
      <w:bookmarkStart w:id="10258" w:name="_Toc67910553"/>
      <w:bookmarkStart w:id="10259" w:name="_Toc75187477"/>
      <w:bookmarkStart w:id="10260" w:name="_Toc76501232"/>
      <w:bookmarkStart w:id="10261" w:name="_Toc408331119"/>
      <w:r w:rsidRPr="008E21F4">
        <w:rPr>
          <w:rPrChange w:id="10262" w:author="Delta" w:date="2021-07-23T11:12:00Z">
            <w:rPr>
              <w:lang w:val="sv-SE"/>
            </w:rPr>
          </w:rPrChange>
        </w:rPr>
        <w:t>6.1.1.3a</w:t>
      </w:r>
      <w:r w:rsidRPr="008E21F4">
        <w:rPr>
          <w:rPrChange w:id="10263" w:author="Delta" w:date="2021-07-23T11:12:00Z">
            <w:rPr>
              <w:lang w:val="sv-SE"/>
            </w:rPr>
          </w:rPrChange>
        </w:rPr>
        <w:tab/>
        <w:t>E-UTRA Test Model 2a (E-TM2a)</w:t>
      </w:r>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69C6ED83" w14:textId="77777777" w:rsidR="00CB3986" w:rsidRPr="008E21F4" w:rsidRDefault="00CB3986" w:rsidP="00CB3986">
      <w:r w:rsidRPr="008E21F4">
        <w:t>This model shall be used for tests on:</w:t>
      </w:r>
    </w:p>
    <w:p w14:paraId="0F92A165" w14:textId="373C3D65" w:rsidR="00CB3986" w:rsidRPr="008E21F4" w:rsidRDefault="00D079E0" w:rsidP="00CB3986">
      <w:pPr>
        <w:pStyle w:val="B1"/>
      </w:pPr>
      <w:del w:id="10264" w:author="Delta" w:date="2021-07-23T11:12:00Z">
        <w:r w:rsidRPr="008735C4">
          <w:delText>•</w:delText>
        </w:r>
      </w:del>
      <w:ins w:id="10265" w:author="Delta" w:date="2021-07-23T11:12:00Z">
        <w:r w:rsidR="00CB3986" w:rsidRPr="008E21F4">
          <w:t>-</w:t>
        </w:r>
      </w:ins>
      <w:r w:rsidR="00CB3986" w:rsidRPr="008E21F4">
        <w:tab/>
        <w:t>Total power dynamic range (lower OFDM symbol power limit at min power),</w:t>
      </w:r>
    </w:p>
    <w:p w14:paraId="07465B43" w14:textId="1D0C181F" w:rsidR="00CB3986" w:rsidRPr="008E21F4" w:rsidRDefault="00D079E0" w:rsidP="00CB3986">
      <w:pPr>
        <w:pStyle w:val="B2"/>
      </w:pPr>
      <w:del w:id="10266" w:author="Delta" w:date="2021-07-23T11:12:00Z">
        <w:r w:rsidRPr="008735C4">
          <w:delText>•</w:delText>
        </w:r>
      </w:del>
      <w:ins w:id="10267" w:author="Delta" w:date="2021-07-23T11:12:00Z">
        <w:r w:rsidR="00CB3986" w:rsidRPr="008E21F4">
          <w:t>-</w:t>
        </w:r>
      </w:ins>
      <w:r w:rsidR="00CB3986" w:rsidRPr="008E21F4">
        <w:tab/>
        <w:t>EVM of single 256QAM PRB allocation (at min power)</w:t>
      </w:r>
    </w:p>
    <w:p w14:paraId="3127DC54" w14:textId="74061B39" w:rsidR="00CB3986" w:rsidRPr="008E21F4" w:rsidRDefault="00D079E0" w:rsidP="00CB3986">
      <w:pPr>
        <w:pStyle w:val="B2"/>
      </w:pPr>
      <w:del w:id="10268" w:author="Delta" w:date="2021-07-23T11:12:00Z">
        <w:r w:rsidRPr="008735C4">
          <w:delText>•</w:delText>
        </w:r>
      </w:del>
      <w:ins w:id="10269" w:author="Delta" w:date="2021-07-23T11:12:00Z">
        <w:r w:rsidR="00CB3986" w:rsidRPr="008E21F4">
          <w:t>-</w:t>
        </w:r>
      </w:ins>
      <w:r w:rsidR="00CB3986" w:rsidRPr="008E21F4">
        <w:tab/>
        <w:t>Frequency error (at min power)</w:t>
      </w:r>
    </w:p>
    <w:p w14:paraId="613C44D3" w14:textId="77777777" w:rsidR="00CB3986" w:rsidRPr="008E21F4" w:rsidRDefault="00CB3986" w:rsidP="00CB3986">
      <w:pPr>
        <w:rPr>
          <w:ins w:id="10270" w:author="Delta" w:date="2021-07-23T11:12:00Z"/>
        </w:rPr>
      </w:pPr>
      <w:ins w:id="10271" w:author="Delta" w:date="2021-07-23T11:12:00Z">
        <w:r w:rsidRPr="008E21F4">
          <w:t>Physical channel parameters and numbers of the allocated PRB are defined in Tables 6.1.1.3-1, 6.1.1.3-2, 6.1.1.3-3, 6.1.1.3-4, with all 64QAM PDSCH PRBs replaced by 256QAM PDSCH PRBs.</w:t>
        </w:r>
      </w:ins>
    </w:p>
    <w:p w14:paraId="60294956" w14:textId="77777777" w:rsidR="00CB3986" w:rsidRPr="00D56583" w:rsidRDefault="00CB3986" w:rsidP="00CB3986">
      <w:pPr>
        <w:pStyle w:val="Heading4"/>
        <w:rPr>
          <w:ins w:id="10272" w:author="Delta" w:date="2021-07-23T11:12:00Z"/>
          <w:lang w:val="sv-FI"/>
        </w:rPr>
      </w:pPr>
      <w:bookmarkStart w:id="10273" w:name="_Toc21017685"/>
      <w:bookmarkStart w:id="10274" w:name="_Toc29486148"/>
      <w:bookmarkStart w:id="10275" w:name="_Toc29756838"/>
      <w:bookmarkStart w:id="10276" w:name="_Toc29757951"/>
      <w:bookmarkStart w:id="10277" w:name="_Toc35952516"/>
      <w:bookmarkStart w:id="10278" w:name="_Toc37174516"/>
      <w:bookmarkStart w:id="10279" w:name="_Toc37176397"/>
      <w:bookmarkStart w:id="10280" w:name="_Toc45831472"/>
      <w:bookmarkStart w:id="10281" w:name="_Toc45832197"/>
      <w:bookmarkStart w:id="10282" w:name="_Toc52547125"/>
      <w:bookmarkStart w:id="10283" w:name="_Toc61110272"/>
      <w:bookmarkStart w:id="10284" w:name="_Toc67910554"/>
      <w:bookmarkStart w:id="10285" w:name="_Toc75187478"/>
      <w:bookmarkStart w:id="10286" w:name="_Toc76501233"/>
      <w:ins w:id="10287" w:author="Delta" w:date="2021-07-23T11:12:00Z">
        <w:r w:rsidRPr="00D56583">
          <w:rPr>
            <w:lang w:val="sv-FI"/>
          </w:rPr>
          <w:t>6.1.1.3</w:t>
        </w:r>
        <w:r w:rsidRPr="00D56583">
          <w:rPr>
            <w:rFonts w:hint="eastAsia"/>
            <w:lang w:val="sv-FI" w:eastAsia="zh-CN"/>
          </w:rPr>
          <w:t>b</w:t>
        </w:r>
        <w:r w:rsidRPr="00D56583">
          <w:rPr>
            <w:lang w:val="sv-FI"/>
          </w:rPr>
          <w:tab/>
          <w:t>E-UTRA Test Model 2</w:t>
        </w:r>
        <w:r w:rsidRPr="00D56583">
          <w:rPr>
            <w:rFonts w:hint="eastAsia"/>
            <w:lang w:val="sv-FI" w:eastAsia="zh-CN"/>
          </w:rPr>
          <w:t>b</w:t>
        </w:r>
        <w:r w:rsidRPr="00D56583">
          <w:rPr>
            <w:lang w:val="sv-FI"/>
          </w:rPr>
          <w:t xml:space="preserve"> (E-TM2</w:t>
        </w:r>
        <w:r w:rsidRPr="00D56583">
          <w:rPr>
            <w:rFonts w:hint="eastAsia"/>
            <w:lang w:val="sv-FI" w:eastAsia="zh-CN"/>
          </w:rPr>
          <w:t>b</w:t>
        </w:r>
        <w:r w:rsidRPr="00D56583">
          <w:rPr>
            <w:lang w:val="sv-FI"/>
          </w:rPr>
          <w:t>)</w:t>
        </w:r>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ins>
    </w:p>
    <w:p w14:paraId="2AEF5DA8" w14:textId="77777777" w:rsidR="00CB3986" w:rsidRPr="008E21F4" w:rsidRDefault="00CB3986" w:rsidP="00CB3986">
      <w:pPr>
        <w:rPr>
          <w:ins w:id="10288" w:author="Delta" w:date="2021-07-23T11:12:00Z"/>
        </w:rPr>
      </w:pPr>
      <w:ins w:id="10289" w:author="Delta" w:date="2021-07-23T11:12:00Z">
        <w:r w:rsidRPr="008E21F4">
          <w:t>This model shall be used for tests on:</w:t>
        </w:r>
      </w:ins>
    </w:p>
    <w:p w14:paraId="3BE8C1B6" w14:textId="77777777" w:rsidR="00CB3986" w:rsidRPr="008E21F4" w:rsidRDefault="00CB3986" w:rsidP="00CB3986">
      <w:pPr>
        <w:pStyle w:val="B1"/>
        <w:rPr>
          <w:ins w:id="10290" w:author="Delta" w:date="2021-07-23T11:12:00Z"/>
        </w:rPr>
      </w:pPr>
      <w:ins w:id="10291" w:author="Delta" w:date="2021-07-23T11:12:00Z">
        <w:r w:rsidRPr="008E21F4">
          <w:t>-</w:t>
        </w:r>
        <w:r w:rsidRPr="008E21F4">
          <w:tab/>
          <w:t>Total power dynamic range (lower OFDM symbol power limit at min power),</w:t>
        </w:r>
      </w:ins>
    </w:p>
    <w:p w14:paraId="6B5C2820" w14:textId="77777777" w:rsidR="00CB3986" w:rsidRPr="008E21F4" w:rsidRDefault="00CB3986" w:rsidP="00CB3986">
      <w:pPr>
        <w:pStyle w:val="B2"/>
        <w:rPr>
          <w:ins w:id="10292" w:author="Delta" w:date="2021-07-23T11:12:00Z"/>
        </w:rPr>
      </w:pPr>
      <w:ins w:id="10293" w:author="Delta" w:date="2021-07-23T11:12:00Z">
        <w:r w:rsidRPr="008E21F4">
          <w:t>-</w:t>
        </w:r>
        <w:r w:rsidRPr="008E21F4">
          <w:tab/>
          <w:t xml:space="preserve">EVM of single </w:t>
        </w:r>
        <w:r w:rsidRPr="008E21F4">
          <w:rPr>
            <w:rFonts w:hint="eastAsia"/>
            <w:lang w:eastAsia="zh-CN"/>
          </w:rPr>
          <w:t>1024</w:t>
        </w:r>
        <w:r w:rsidRPr="008E21F4">
          <w:t>QAM PRB allocation (at min power)</w:t>
        </w:r>
      </w:ins>
    </w:p>
    <w:p w14:paraId="497C38A1" w14:textId="77777777" w:rsidR="00CB3986" w:rsidRPr="008E21F4" w:rsidRDefault="00CB3986" w:rsidP="00CB3986">
      <w:pPr>
        <w:pStyle w:val="B2"/>
        <w:rPr>
          <w:ins w:id="10294" w:author="Delta" w:date="2021-07-23T11:12:00Z"/>
        </w:rPr>
      </w:pPr>
      <w:ins w:id="10295" w:author="Delta" w:date="2021-07-23T11:12:00Z">
        <w:r w:rsidRPr="008E21F4">
          <w:t>-</w:t>
        </w:r>
        <w:r w:rsidRPr="008E21F4">
          <w:tab/>
          <w:t>Frequency error (at min power)</w:t>
        </w:r>
      </w:ins>
    </w:p>
    <w:p w14:paraId="3D954CA2" w14:textId="294F623A" w:rsidR="00CB3986" w:rsidRPr="008E21F4" w:rsidRDefault="00CB3986" w:rsidP="00CB3986">
      <w:r w:rsidRPr="008E21F4">
        <w:t xml:space="preserve">Physical channel parameters and numbers of the allocated PRB are defined in Tables 6.1.1.3-1, 6.1.1.3-2, 6.1.1.3-3, </w:t>
      </w:r>
      <w:ins w:id="10296" w:author="Delta" w:date="2021-07-23T11:12:00Z">
        <w:r w:rsidRPr="008E21F4">
          <w:t xml:space="preserve">6.1.1.3-4, </w:t>
        </w:r>
      </w:ins>
      <w:r w:rsidRPr="008E21F4">
        <w:t xml:space="preserve">with all 64QAM PDSCH PRBs replaced by </w:t>
      </w:r>
      <w:del w:id="10297" w:author="Delta" w:date="2021-07-23T11:12:00Z">
        <w:r w:rsidR="00A67BEF" w:rsidRPr="008735C4">
          <w:delText>256QAM</w:delText>
        </w:r>
      </w:del>
      <w:ins w:id="10298" w:author="Delta" w:date="2021-07-23T11:12:00Z">
        <w:r w:rsidRPr="008E21F4">
          <w:rPr>
            <w:rFonts w:hint="eastAsia"/>
            <w:lang w:eastAsia="zh-CN"/>
          </w:rPr>
          <w:t>1024</w:t>
        </w:r>
        <w:r w:rsidRPr="008E21F4">
          <w:t>QAM</w:t>
        </w:r>
      </w:ins>
      <w:r w:rsidRPr="008E21F4">
        <w:t xml:space="preserve"> PDSCH PRBs.</w:t>
      </w:r>
    </w:p>
    <w:p w14:paraId="23A9BC05" w14:textId="77777777" w:rsidR="00CB3986" w:rsidRPr="00D56583" w:rsidRDefault="00CB3986" w:rsidP="00CB3986">
      <w:pPr>
        <w:pStyle w:val="Heading4"/>
        <w:rPr>
          <w:ins w:id="10299" w:author="Delta" w:date="2021-07-23T11:12:00Z"/>
        </w:rPr>
      </w:pPr>
      <w:bookmarkStart w:id="10300" w:name="_Toc21017686"/>
      <w:bookmarkStart w:id="10301" w:name="_Toc29486149"/>
      <w:bookmarkStart w:id="10302" w:name="_Toc29756839"/>
      <w:bookmarkStart w:id="10303" w:name="_Toc29757952"/>
      <w:bookmarkStart w:id="10304" w:name="_Toc35952517"/>
      <w:bookmarkStart w:id="10305" w:name="_Toc37174517"/>
      <w:bookmarkStart w:id="10306" w:name="_Toc37176398"/>
      <w:bookmarkStart w:id="10307" w:name="_Toc45831473"/>
      <w:bookmarkStart w:id="10308" w:name="_Toc45832198"/>
      <w:bookmarkStart w:id="10309" w:name="_Toc52547126"/>
      <w:bookmarkStart w:id="10310" w:name="_Toc61110273"/>
      <w:bookmarkStart w:id="10311" w:name="_Toc67910555"/>
      <w:bookmarkStart w:id="10312" w:name="_Toc75187479"/>
      <w:bookmarkStart w:id="10313" w:name="_Toc76501234"/>
      <w:ins w:id="10314" w:author="Delta" w:date="2021-07-23T11:12:00Z">
        <w:r w:rsidRPr="00D56583">
          <w:t>6.1.1.3c</w:t>
        </w:r>
        <w:r w:rsidRPr="00D56583">
          <w:tab/>
          <w:t>E-UTRA subslot TTI Test Model 2-1 (sE-TM2-1)</w:t>
        </w:r>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ins>
    </w:p>
    <w:p w14:paraId="419EC523" w14:textId="77777777" w:rsidR="00CB3986" w:rsidRPr="008E21F4" w:rsidRDefault="00CB3986" w:rsidP="00CB3986">
      <w:pPr>
        <w:rPr>
          <w:ins w:id="10315" w:author="Delta" w:date="2021-07-23T11:12:00Z"/>
          <w:rFonts w:cs="v4.2.0"/>
        </w:rPr>
      </w:pPr>
      <w:ins w:id="10316" w:author="Delta" w:date="2021-07-23T11:12:00Z">
        <w:r w:rsidRPr="008E21F4">
          <w:rPr>
            <w:rFonts w:cs="v4.2.0"/>
          </w:rPr>
          <w:t>This model shall be used for subslot TTI tests on:</w:t>
        </w:r>
      </w:ins>
    </w:p>
    <w:p w14:paraId="02FDA7D6" w14:textId="77777777" w:rsidR="00CB3986" w:rsidRPr="008E21F4" w:rsidRDefault="00CB3986" w:rsidP="00CB3986">
      <w:pPr>
        <w:pStyle w:val="B1"/>
        <w:rPr>
          <w:ins w:id="10317" w:author="Delta" w:date="2021-07-23T11:12:00Z"/>
        </w:rPr>
      </w:pPr>
      <w:ins w:id="10318" w:author="Delta" w:date="2021-07-23T11:12:00Z">
        <w:r w:rsidRPr="008E21F4">
          <w:t>-</w:t>
        </w:r>
        <w:r w:rsidRPr="008E21F4">
          <w:tab/>
          <w:t>Total power dynamic range (lower OFDM symbol power limit at min power),</w:t>
        </w:r>
      </w:ins>
    </w:p>
    <w:p w14:paraId="581C613B" w14:textId="77777777" w:rsidR="00CB3986" w:rsidRPr="008E21F4" w:rsidRDefault="00CB3986" w:rsidP="00CB3986">
      <w:pPr>
        <w:pStyle w:val="B2"/>
        <w:rPr>
          <w:ins w:id="10319" w:author="Delta" w:date="2021-07-23T11:12:00Z"/>
        </w:rPr>
      </w:pPr>
      <w:ins w:id="10320" w:author="Delta" w:date="2021-07-23T11:12:00Z">
        <w:r w:rsidRPr="008E21F4">
          <w:t>-</w:t>
        </w:r>
        <w:r w:rsidRPr="008E21F4">
          <w:tab/>
          <w:t>EVM of single 64QAM PRB allocation (at min power)</w:t>
        </w:r>
      </w:ins>
    </w:p>
    <w:p w14:paraId="53CAFFE2" w14:textId="77777777" w:rsidR="00CB3986" w:rsidRPr="008E21F4" w:rsidRDefault="00CB3986" w:rsidP="00CB3986">
      <w:pPr>
        <w:pStyle w:val="B2"/>
        <w:rPr>
          <w:ins w:id="10321" w:author="Delta" w:date="2021-07-23T11:12:00Z"/>
        </w:rPr>
      </w:pPr>
      <w:ins w:id="10322" w:author="Delta" w:date="2021-07-23T11:12:00Z">
        <w:r w:rsidRPr="008E21F4">
          <w:t>-</w:t>
        </w:r>
        <w:r w:rsidRPr="008E21F4">
          <w:tab/>
          <w:t>Frequency error (at min power)</w:t>
        </w:r>
      </w:ins>
    </w:p>
    <w:p w14:paraId="2DC75DB7" w14:textId="77777777" w:rsidR="00CB3986" w:rsidRPr="008E21F4" w:rsidRDefault="00CB3986" w:rsidP="00CB3986">
      <w:pPr>
        <w:pStyle w:val="TH"/>
        <w:rPr>
          <w:ins w:id="10323" w:author="Delta" w:date="2021-07-23T11:12:00Z"/>
        </w:rPr>
      </w:pPr>
      <w:ins w:id="10324" w:author="Delta" w:date="2021-07-23T11:12:00Z">
        <w:r w:rsidRPr="008E21F4">
          <w:t>Table 6.1.1.3c-1: Physical channel parameters of sE-TM2-1</w:t>
        </w:r>
      </w:ins>
    </w:p>
    <w:tbl>
      <w:tblPr>
        <w:tblW w:w="8885" w:type="dxa"/>
        <w:tblInd w:w="78" w:type="dxa"/>
        <w:tblLayout w:type="fixed"/>
        <w:tblLook w:val="04A0" w:firstRow="1" w:lastRow="0" w:firstColumn="1" w:lastColumn="0" w:noHBand="0" w:noVBand="1"/>
      </w:tblPr>
      <w:tblGrid>
        <w:gridCol w:w="3787"/>
        <w:gridCol w:w="1010"/>
        <w:gridCol w:w="1056"/>
        <w:gridCol w:w="1011"/>
        <w:gridCol w:w="1010"/>
        <w:gridCol w:w="1011"/>
      </w:tblGrid>
      <w:tr w:rsidR="00CB3986" w:rsidRPr="008E21F4" w14:paraId="0E6B5089" w14:textId="77777777" w:rsidTr="00D04D5F">
        <w:trPr>
          <w:trHeight w:val="247"/>
          <w:ins w:id="10325"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5462FC70" w14:textId="77777777" w:rsidR="00CB3986" w:rsidRPr="008E21F4" w:rsidRDefault="00CB3986" w:rsidP="00D04D5F">
            <w:pPr>
              <w:pStyle w:val="TAH"/>
              <w:rPr>
                <w:ins w:id="10326" w:author="Delta" w:date="2021-07-23T11:12:00Z"/>
              </w:rPr>
            </w:pPr>
            <w:ins w:id="10327" w:author="Delta" w:date="2021-07-23T11:12:00Z">
              <w:r w:rsidRPr="008E21F4">
                <w:t>Parameter</w:t>
              </w:r>
            </w:ins>
          </w:p>
        </w:tc>
        <w:tc>
          <w:tcPr>
            <w:tcW w:w="1010" w:type="dxa"/>
            <w:tcBorders>
              <w:top w:val="single" w:sz="6" w:space="0" w:color="auto"/>
              <w:left w:val="single" w:sz="6" w:space="0" w:color="auto"/>
              <w:bottom w:val="single" w:sz="6" w:space="0" w:color="auto"/>
              <w:right w:val="single" w:sz="6" w:space="0" w:color="auto"/>
            </w:tcBorders>
            <w:hideMark/>
          </w:tcPr>
          <w:p w14:paraId="747B2F0C" w14:textId="77777777" w:rsidR="00CB3986" w:rsidRPr="008E21F4" w:rsidRDefault="00CB3986" w:rsidP="00D04D5F">
            <w:pPr>
              <w:pStyle w:val="TAH"/>
              <w:rPr>
                <w:ins w:id="10328" w:author="Delta" w:date="2021-07-23T11:12:00Z"/>
              </w:rPr>
            </w:pPr>
            <w:ins w:id="10329" w:author="Delta" w:date="2021-07-23T11:12:00Z">
              <w:r w:rsidRPr="008E21F4">
                <w:t>3 MHz</w:t>
              </w:r>
            </w:ins>
          </w:p>
        </w:tc>
        <w:tc>
          <w:tcPr>
            <w:tcW w:w="1056" w:type="dxa"/>
            <w:tcBorders>
              <w:top w:val="single" w:sz="6" w:space="0" w:color="auto"/>
              <w:left w:val="single" w:sz="6" w:space="0" w:color="auto"/>
              <w:bottom w:val="single" w:sz="6" w:space="0" w:color="auto"/>
              <w:right w:val="single" w:sz="6" w:space="0" w:color="auto"/>
            </w:tcBorders>
            <w:hideMark/>
          </w:tcPr>
          <w:p w14:paraId="34C8E1CF" w14:textId="77777777" w:rsidR="00CB3986" w:rsidRPr="008E21F4" w:rsidRDefault="00CB3986" w:rsidP="00D04D5F">
            <w:pPr>
              <w:pStyle w:val="TAH"/>
              <w:rPr>
                <w:ins w:id="10330" w:author="Delta" w:date="2021-07-23T11:12:00Z"/>
              </w:rPr>
            </w:pPr>
            <w:ins w:id="10331" w:author="Delta" w:date="2021-07-23T11:12:00Z">
              <w:r w:rsidRPr="008E21F4">
                <w:t>5 MHz</w:t>
              </w:r>
            </w:ins>
          </w:p>
        </w:tc>
        <w:tc>
          <w:tcPr>
            <w:tcW w:w="1011" w:type="dxa"/>
            <w:tcBorders>
              <w:top w:val="single" w:sz="6" w:space="0" w:color="auto"/>
              <w:left w:val="single" w:sz="6" w:space="0" w:color="auto"/>
              <w:bottom w:val="single" w:sz="6" w:space="0" w:color="auto"/>
              <w:right w:val="single" w:sz="6" w:space="0" w:color="auto"/>
            </w:tcBorders>
            <w:hideMark/>
          </w:tcPr>
          <w:p w14:paraId="198BA52F" w14:textId="77777777" w:rsidR="00CB3986" w:rsidRPr="008E21F4" w:rsidRDefault="00CB3986" w:rsidP="00D04D5F">
            <w:pPr>
              <w:pStyle w:val="TAH"/>
              <w:rPr>
                <w:ins w:id="10332" w:author="Delta" w:date="2021-07-23T11:12:00Z"/>
              </w:rPr>
            </w:pPr>
            <w:ins w:id="10333" w:author="Delta" w:date="2021-07-23T11:12:00Z">
              <w:r w:rsidRPr="008E21F4">
                <w:t>10 MHz</w:t>
              </w:r>
            </w:ins>
          </w:p>
        </w:tc>
        <w:tc>
          <w:tcPr>
            <w:tcW w:w="1010" w:type="dxa"/>
            <w:tcBorders>
              <w:top w:val="single" w:sz="6" w:space="0" w:color="auto"/>
              <w:left w:val="single" w:sz="6" w:space="0" w:color="auto"/>
              <w:bottom w:val="single" w:sz="6" w:space="0" w:color="auto"/>
              <w:right w:val="single" w:sz="6" w:space="0" w:color="auto"/>
            </w:tcBorders>
            <w:hideMark/>
          </w:tcPr>
          <w:p w14:paraId="1D4CAD88" w14:textId="77777777" w:rsidR="00CB3986" w:rsidRPr="008E21F4" w:rsidRDefault="00CB3986" w:rsidP="00D04D5F">
            <w:pPr>
              <w:pStyle w:val="TAH"/>
              <w:rPr>
                <w:ins w:id="10334" w:author="Delta" w:date="2021-07-23T11:12:00Z"/>
              </w:rPr>
            </w:pPr>
            <w:ins w:id="10335" w:author="Delta" w:date="2021-07-23T11:12:00Z">
              <w:r w:rsidRPr="008E21F4">
                <w:t>15 MHz</w:t>
              </w:r>
            </w:ins>
          </w:p>
        </w:tc>
        <w:tc>
          <w:tcPr>
            <w:tcW w:w="1011" w:type="dxa"/>
            <w:tcBorders>
              <w:top w:val="single" w:sz="6" w:space="0" w:color="auto"/>
              <w:left w:val="single" w:sz="6" w:space="0" w:color="auto"/>
              <w:bottom w:val="single" w:sz="6" w:space="0" w:color="auto"/>
              <w:right w:val="single" w:sz="6" w:space="0" w:color="auto"/>
            </w:tcBorders>
            <w:hideMark/>
          </w:tcPr>
          <w:p w14:paraId="21A9E963" w14:textId="77777777" w:rsidR="00CB3986" w:rsidRPr="008E21F4" w:rsidRDefault="00CB3986" w:rsidP="00D04D5F">
            <w:pPr>
              <w:pStyle w:val="TAH"/>
              <w:rPr>
                <w:ins w:id="10336" w:author="Delta" w:date="2021-07-23T11:12:00Z"/>
              </w:rPr>
            </w:pPr>
            <w:ins w:id="10337" w:author="Delta" w:date="2021-07-23T11:12:00Z">
              <w:r w:rsidRPr="008E21F4">
                <w:t>20 MHz</w:t>
              </w:r>
            </w:ins>
          </w:p>
        </w:tc>
      </w:tr>
      <w:tr w:rsidR="00CB3986" w:rsidRPr="008E21F4" w14:paraId="566F138F" w14:textId="77777777" w:rsidTr="00D04D5F">
        <w:trPr>
          <w:trHeight w:val="276"/>
          <w:ins w:id="10338" w:author="Delta" w:date="2021-07-23T11:12:00Z"/>
        </w:trPr>
        <w:tc>
          <w:tcPr>
            <w:tcW w:w="3787" w:type="dxa"/>
            <w:tcBorders>
              <w:top w:val="single" w:sz="6" w:space="0" w:color="auto"/>
              <w:left w:val="single" w:sz="6" w:space="0" w:color="auto"/>
              <w:bottom w:val="single" w:sz="6" w:space="0" w:color="auto"/>
              <w:right w:val="nil"/>
            </w:tcBorders>
            <w:hideMark/>
          </w:tcPr>
          <w:p w14:paraId="45FD5BE1" w14:textId="77777777" w:rsidR="00CB3986" w:rsidRPr="008E21F4" w:rsidRDefault="00CB3986" w:rsidP="00D04D5F">
            <w:pPr>
              <w:pStyle w:val="TAH"/>
              <w:rPr>
                <w:ins w:id="10339" w:author="Delta" w:date="2021-07-23T11:12:00Z"/>
                <w:sz w:val="16"/>
                <w:szCs w:val="16"/>
              </w:rPr>
            </w:pPr>
            <w:ins w:id="10340" w:author="Delta" w:date="2021-07-23T11:12:00Z">
              <w:r w:rsidRPr="008E21F4">
                <w:rPr>
                  <w:sz w:val="16"/>
                  <w:szCs w:val="16"/>
                </w:rPr>
                <w:t>Reference, Synchronisation Signals</w:t>
              </w:r>
            </w:ins>
          </w:p>
        </w:tc>
        <w:tc>
          <w:tcPr>
            <w:tcW w:w="1010" w:type="dxa"/>
            <w:tcBorders>
              <w:top w:val="single" w:sz="6" w:space="0" w:color="auto"/>
              <w:left w:val="nil"/>
              <w:bottom w:val="single" w:sz="6" w:space="0" w:color="auto"/>
              <w:right w:val="nil"/>
            </w:tcBorders>
          </w:tcPr>
          <w:p w14:paraId="23BAA4DA" w14:textId="77777777" w:rsidR="00CB3986" w:rsidRPr="008E21F4" w:rsidRDefault="00CB3986" w:rsidP="00D04D5F">
            <w:pPr>
              <w:jc w:val="center"/>
              <w:rPr>
                <w:ins w:id="10341" w:author="Delta" w:date="2021-07-23T11:12:00Z"/>
                <w:rFonts w:cs="Arial"/>
                <w:b/>
                <w:bCs/>
                <w:sz w:val="16"/>
                <w:szCs w:val="16"/>
              </w:rPr>
            </w:pPr>
          </w:p>
        </w:tc>
        <w:tc>
          <w:tcPr>
            <w:tcW w:w="1056" w:type="dxa"/>
            <w:tcBorders>
              <w:top w:val="single" w:sz="6" w:space="0" w:color="auto"/>
              <w:left w:val="nil"/>
              <w:bottom w:val="single" w:sz="6" w:space="0" w:color="auto"/>
              <w:right w:val="nil"/>
            </w:tcBorders>
          </w:tcPr>
          <w:p w14:paraId="4A52F811" w14:textId="77777777" w:rsidR="00CB3986" w:rsidRPr="008E21F4" w:rsidRDefault="00CB3986" w:rsidP="00D04D5F">
            <w:pPr>
              <w:jc w:val="center"/>
              <w:rPr>
                <w:ins w:id="10342" w:author="Delta" w:date="2021-07-23T11:12:00Z"/>
                <w:rFonts w:cs="Arial"/>
                <w:b/>
                <w:bCs/>
                <w:sz w:val="16"/>
                <w:szCs w:val="16"/>
              </w:rPr>
            </w:pPr>
          </w:p>
        </w:tc>
        <w:tc>
          <w:tcPr>
            <w:tcW w:w="1011" w:type="dxa"/>
            <w:tcBorders>
              <w:top w:val="single" w:sz="6" w:space="0" w:color="auto"/>
              <w:left w:val="nil"/>
              <w:bottom w:val="single" w:sz="6" w:space="0" w:color="auto"/>
              <w:right w:val="nil"/>
            </w:tcBorders>
          </w:tcPr>
          <w:p w14:paraId="6C0378D8" w14:textId="77777777" w:rsidR="00CB3986" w:rsidRPr="008E21F4" w:rsidRDefault="00CB3986" w:rsidP="00D04D5F">
            <w:pPr>
              <w:jc w:val="center"/>
              <w:rPr>
                <w:ins w:id="10343" w:author="Delta" w:date="2021-07-23T11:12:00Z"/>
                <w:rFonts w:cs="Arial"/>
                <w:b/>
                <w:bCs/>
                <w:sz w:val="16"/>
                <w:szCs w:val="16"/>
              </w:rPr>
            </w:pPr>
          </w:p>
        </w:tc>
        <w:tc>
          <w:tcPr>
            <w:tcW w:w="1010" w:type="dxa"/>
            <w:tcBorders>
              <w:top w:val="single" w:sz="6" w:space="0" w:color="auto"/>
              <w:left w:val="nil"/>
              <w:bottom w:val="single" w:sz="6" w:space="0" w:color="auto"/>
              <w:right w:val="nil"/>
            </w:tcBorders>
          </w:tcPr>
          <w:p w14:paraId="5C3FDA0C" w14:textId="77777777" w:rsidR="00CB3986" w:rsidRPr="008E21F4" w:rsidRDefault="00CB3986" w:rsidP="00D04D5F">
            <w:pPr>
              <w:jc w:val="center"/>
              <w:rPr>
                <w:ins w:id="10344" w:author="Delta" w:date="2021-07-23T11:12:00Z"/>
                <w:rFonts w:cs="Arial"/>
                <w:b/>
                <w:bCs/>
                <w:sz w:val="16"/>
                <w:szCs w:val="16"/>
              </w:rPr>
            </w:pPr>
          </w:p>
        </w:tc>
        <w:tc>
          <w:tcPr>
            <w:tcW w:w="1011" w:type="dxa"/>
            <w:tcBorders>
              <w:top w:val="single" w:sz="6" w:space="0" w:color="auto"/>
              <w:left w:val="nil"/>
              <w:bottom w:val="single" w:sz="6" w:space="0" w:color="auto"/>
              <w:right w:val="single" w:sz="6" w:space="0" w:color="auto"/>
            </w:tcBorders>
          </w:tcPr>
          <w:p w14:paraId="189CE7A3" w14:textId="77777777" w:rsidR="00CB3986" w:rsidRPr="008E21F4" w:rsidRDefault="00CB3986" w:rsidP="00D04D5F">
            <w:pPr>
              <w:jc w:val="center"/>
              <w:rPr>
                <w:ins w:id="10345" w:author="Delta" w:date="2021-07-23T11:12:00Z"/>
                <w:rFonts w:cs="Arial"/>
                <w:b/>
                <w:bCs/>
                <w:sz w:val="16"/>
                <w:szCs w:val="16"/>
              </w:rPr>
            </w:pPr>
          </w:p>
        </w:tc>
      </w:tr>
      <w:tr w:rsidR="00CB3986" w:rsidRPr="008E21F4" w14:paraId="3DDA3D76" w14:textId="77777777" w:rsidTr="00D04D5F">
        <w:trPr>
          <w:trHeight w:val="247"/>
          <w:ins w:id="10346"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7E4E2964" w14:textId="77777777" w:rsidR="00CB3986" w:rsidRPr="008E21F4" w:rsidRDefault="00CB3986" w:rsidP="00D04D5F">
            <w:pPr>
              <w:pStyle w:val="TAL"/>
              <w:rPr>
                <w:ins w:id="10347" w:author="Delta" w:date="2021-07-23T11:12:00Z"/>
                <w:sz w:val="16"/>
                <w:szCs w:val="16"/>
                <w:vertAlign w:val="subscript"/>
              </w:rPr>
            </w:pPr>
            <w:ins w:id="10348" w:author="Delta" w:date="2021-07-23T11:12:00Z">
              <w:r w:rsidRPr="008E21F4">
                <w:rPr>
                  <w:sz w:val="16"/>
                  <w:szCs w:val="16"/>
                </w:rPr>
                <w:t>RS boosting, P</w:t>
              </w:r>
              <w:r w:rsidRPr="008E21F4">
                <w:rPr>
                  <w:sz w:val="16"/>
                  <w:szCs w:val="16"/>
                  <w:vertAlign w:val="subscript"/>
                </w:rPr>
                <w:t>B</w:t>
              </w:r>
              <w:r w:rsidRPr="008E21F4">
                <w:rPr>
                  <w:sz w:val="16"/>
                  <w:szCs w:val="16"/>
                </w:rPr>
                <w:t xml:space="preserve"> = E</w:t>
              </w:r>
              <w:r w:rsidRPr="008E21F4">
                <w:rPr>
                  <w:sz w:val="16"/>
                  <w:szCs w:val="16"/>
                  <w:vertAlign w:val="subscript"/>
                </w:rPr>
                <w:t>B</w:t>
              </w:r>
              <w:r w:rsidRPr="008E21F4">
                <w:rPr>
                  <w:sz w:val="16"/>
                  <w:szCs w:val="16"/>
                </w:rPr>
                <w:t>/E</w:t>
              </w:r>
              <w:r w:rsidRPr="008E21F4">
                <w:rPr>
                  <w:sz w:val="16"/>
                  <w:szCs w:val="16"/>
                  <w:vertAlign w:val="subscript"/>
                </w:rPr>
                <w:t>A</w:t>
              </w:r>
            </w:ins>
          </w:p>
        </w:tc>
        <w:tc>
          <w:tcPr>
            <w:tcW w:w="1010" w:type="dxa"/>
            <w:tcBorders>
              <w:top w:val="single" w:sz="6" w:space="0" w:color="auto"/>
              <w:left w:val="single" w:sz="6" w:space="0" w:color="auto"/>
              <w:bottom w:val="single" w:sz="6" w:space="0" w:color="auto"/>
              <w:right w:val="single" w:sz="6" w:space="0" w:color="auto"/>
            </w:tcBorders>
            <w:hideMark/>
          </w:tcPr>
          <w:p w14:paraId="1796D65E" w14:textId="77777777" w:rsidR="00CB3986" w:rsidRPr="008E21F4" w:rsidRDefault="00CB3986" w:rsidP="00D04D5F">
            <w:pPr>
              <w:pStyle w:val="TAC"/>
              <w:rPr>
                <w:ins w:id="10349" w:author="Delta" w:date="2021-07-23T11:12:00Z"/>
                <w:sz w:val="16"/>
                <w:szCs w:val="16"/>
              </w:rPr>
            </w:pPr>
            <w:ins w:id="10350"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hideMark/>
          </w:tcPr>
          <w:p w14:paraId="10AAA380" w14:textId="77777777" w:rsidR="00CB3986" w:rsidRPr="008E21F4" w:rsidRDefault="00CB3986" w:rsidP="00D04D5F">
            <w:pPr>
              <w:pStyle w:val="TAC"/>
              <w:rPr>
                <w:ins w:id="10351" w:author="Delta" w:date="2021-07-23T11:12:00Z"/>
                <w:sz w:val="16"/>
                <w:szCs w:val="16"/>
              </w:rPr>
            </w:pPr>
            <w:ins w:id="10352"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7D4F26AF" w14:textId="77777777" w:rsidR="00CB3986" w:rsidRPr="008E21F4" w:rsidRDefault="00CB3986" w:rsidP="00D04D5F">
            <w:pPr>
              <w:pStyle w:val="TAC"/>
              <w:rPr>
                <w:ins w:id="10353" w:author="Delta" w:date="2021-07-23T11:12:00Z"/>
                <w:sz w:val="16"/>
                <w:szCs w:val="16"/>
              </w:rPr>
            </w:pPr>
            <w:ins w:id="10354"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hideMark/>
          </w:tcPr>
          <w:p w14:paraId="608C08D3" w14:textId="77777777" w:rsidR="00CB3986" w:rsidRPr="008E21F4" w:rsidRDefault="00CB3986" w:rsidP="00D04D5F">
            <w:pPr>
              <w:pStyle w:val="TAC"/>
              <w:rPr>
                <w:ins w:id="10355" w:author="Delta" w:date="2021-07-23T11:12:00Z"/>
                <w:sz w:val="16"/>
                <w:szCs w:val="16"/>
              </w:rPr>
            </w:pPr>
            <w:ins w:id="10356"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773B6D3A" w14:textId="77777777" w:rsidR="00CB3986" w:rsidRPr="008E21F4" w:rsidRDefault="00CB3986" w:rsidP="00D04D5F">
            <w:pPr>
              <w:pStyle w:val="TAC"/>
              <w:rPr>
                <w:ins w:id="10357" w:author="Delta" w:date="2021-07-23T11:12:00Z"/>
                <w:sz w:val="16"/>
                <w:szCs w:val="16"/>
              </w:rPr>
            </w:pPr>
            <w:ins w:id="10358" w:author="Delta" w:date="2021-07-23T11:12:00Z">
              <w:r w:rsidRPr="008E21F4">
                <w:rPr>
                  <w:sz w:val="16"/>
                  <w:szCs w:val="16"/>
                </w:rPr>
                <w:t>1</w:t>
              </w:r>
            </w:ins>
          </w:p>
        </w:tc>
      </w:tr>
      <w:tr w:rsidR="00CB3986" w:rsidRPr="008E21F4" w14:paraId="0C8D230B" w14:textId="77777777" w:rsidTr="00D04D5F">
        <w:trPr>
          <w:trHeight w:val="247"/>
          <w:ins w:id="10359"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7874A737" w14:textId="77777777" w:rsidR="00CB3986" w:rsidRPr="00AA7C0C" w:rsidRDefault="00CB3986" w:rsidP="00D04D5F">
            <w:pPr>
              <w:pStyle w:val="TAL"/>
              <w:rPr>
                <w:ins w:id="10360" w:author="Delta" w:date="2021-07-23T11:12:00Z"/>
                <w:sz w:val="16"/>
                <w:szCs w:val="16"/>
                <w:lang w:val="fr-FR"/>
              </w:rPr>
            </w:pPr>
            <w:ins w:id="10361" w:author="Delta" w:date="2021-07-23T11:12:00Z">
              <w:r w:rsidRPr="00AA7C0C">
                <w:rPr>
                  <w:sz w:val="16"/>
                  <w:szCs w:val="16"/>
                  <w:lang w:val="fr-FR"/>
                </w:rPr>
                <w:t>Synchronisation signal EPRE / E</w:t>
              </w:r>
              <w:r w:rsidRPr="00AA7C0C">
                <w:rPr>
                  <w:sz w:val="16"/>
                  <w:szCs w:val="16"/>
                  <w:vertAlign w:val="subscript"/>
                  <w:lang w:val="fr-FR"/>
                </w:rPr>
                <w:t xml:space="preserve">RS </w:t>
              </w:r>
              <w:r w:rsidRPr="00AA7C0C">
                <w:rPr>
                  <w:sz w:val="16"/>
                  <w:szCs w:val="16"/>
                  <w:lang w:val="fr-FR"/>
                </w:rPr>
                <w:t>[dB]</w:t>
              </w:r>
            </w:ins>
          </w:p>
        </w:tc>
        <w:tc>
          <w:tcPr>
            <w:tcW w:w="1010" w:type="dxa"/>
            <w:tcBorders>
              <w:top w:val="single" w:sz="6" w:space="0" w:color="auto"/>
              <w:left w:val="single" w:sz="6" w:space="0" w:color="auto"/>
              <w:bottom w:val="single" w:sz="6" w:space="0" w:color="auto"/>
              <w:right w:val="single" w:sz="6" w:space="0" w:color="auto"/>
            </w:tcBorders>
            <w:hideMark/>
          </w:tcPr>
          <w:p w14:paraId="2E3FD088" w14:textId="77777777" w:rsidR="00CB3986" w:rsidRPr="008E21F4" w:rsidRDefault="00CB3986" w:rsidP="00D04D5F">
            <w:pPr>
              <w:pStyle w:val="TAC"/>
              <w:rPr>
                <w:ins w:id="10362" w:author="Delta" w:date="2021-07-23T11:12:00Z"/>
                <w:sz w:val="16"/>
                <w:szCs w:val="16"/>
              </w:rPr>
            </w:pPr>
            <w:ins w:id="10363" w:author="Delta" w:date="2021-07-23T11:12:00Z">
              <w:r w:rsidRPr="008E21F4">
                <w:rPr>
                  <w:sz w:val="16"/>
                  <w:szCs w:val="16"/>
                </w:rPr>
                <w:t>0.000</w:t>
              </w:r>
            </w:ins>
          </w:p>
        </w:tc>
        <w:tc>
          <w:tcPr>
            <w:tcW w:w="1056" w:type="dxa"/>
            <w:tcBorders>
              <w:top w:val="single" w:sz="6" w:space="0" w:color="auto"/>
              <w:left w:val="single" w:sz="6" w:space="0" w:color="auto"/>
              <w:bottom w:val="single" w:sz="6" w:space="0" w:color="auto"/>
              <w:right w:val="single" w:sz="6" w:space="0" w:color="auto"/>
            </w:tcBorders>
            <w:hideMark/>
          </w:tcPr>
          <w:p w14:paraId="612FCC71" w14:textId="77777777" w:rsidR="00CB3986" w:rsidRPr="008E21F4" w:rsidRDefault="00CB3986" w:rsidP="00D04D5F">
            <w:pPr>
              <w:pStyle w:val="TAC"/>
              <w:rPr>
                <w:ins w:id="10364" w:author="Delta" w:date="2021-07-23T11:12:00Z"/>
                <w:sz w:val="16"/>
                <w:szCs w:val="16"/>
              </w:rPr>
            </w:pPr>
            <w:ins w:id="10365" w:author="Delta" w:date="2021-07-23T11:12:00Z">
              <w:r w:rsidRPr="008E21F4">
                <w:rPr>
                  <w:sz w:val="16"/>
                  <w:szCs w:val="16"/>
                </w:rPr>
                <w:t>0.000</w:t>
              </w:r>
            </w:ins>
          </w:p>
        </w:tc>
        <w:tc>
          <w:tcPr>
            <w:tcW w:w="1011" w:type="dxa"/>
            <w:tcBorders>
              <w:top w:val="single" w:sz="6" w:space="0" w:color="auto"/>
              <w:left w:val="single" w:sz="6" w:space="0" w:color="auto"/>
              <w:bottom w:val="single" w:sz="6" w:space="0" w:color="auto"/>
              <w:right w:val="single" w:sz="6" w:space="0" w:color="auto"/>
            </w:tcBorders>
            <w:hideMark/>
          </w:tcPr>
          <w:p w14:paraId="01C2FF7E" w14:textId="77777777" w:rsidR="00CB3986" w:rsidRPr="008E21F4" w:rsidRDefault="00CB3986" w:rsidP="00D04D5F">
            <w:pPr>
              <w:pStyle w:val="TAC"/>
              <w:rPr>
                <w:ins w:id="10366" w:author="Delta" w:date="2021-07-23T11:12:00Z"/>
                <w:sz w:val="16"/>
                <w:szCs w:val="16"/>
              </w:rPr>
            </w:pPr>
            <w:ins w:id="10367" w:author="Delta" w:date="2021-07-23T11:12:00Z">
              <w:r w:rsidRPr="008E21F4">
                <w:rPr>
                  <w:sz w:val="16"/>
                  <w:szCs w:val="16"/>
                </w:rPr>
                <w:t>0.000</w:t>
              </w:r>
            </w:ins>
          </w:p>
        </w:tc>
        <w:tc>
          <w:tcPr>
            <w:tcW w:w="1010" w:type="dxa"/>
            <w:tcBorders>
              <w:top w:val="single" w:sz="6" w:space="0" w:color="auto"/>
              <w:left w:val="single" w:sz="6" w:space="0" w:color="auto"/>
              <w:bottom w:val="single" w:sz="6" w:space="0" w:color="auto"/>
              <w:right w:val="single" w:sz="6" w:space="0" w:color="auto"/>
            </w:tcBorders>
            <w:hideMark/>
          </w:tcPr>
          <w:p w14:paraId="30D04297" w14:textId="77777777" w:rsidR="00CB3986" w:rsidRPr="008E21F4" w:rsidRDefault="00CB3986" w:rsidP="00D04D5F">
            <w:pPr>
              <w:pStyle w:val="TAC"/>
              <w:rPr>
                <w:ins w:id="10368" w:author="Delta" w:date="2021-07-23T11:12:00Z"/>
                <w:sz w:val="16"/>
                <w:szCs w:val="16"/>
              </w:rPr>
            </w:pPr>
            <w:ins w:id="10369" w:author="Delta" w:date="2021-07-23T11:12:00Z">
              <w:r w:rsidRPr="008E21F4">
                <w:rPr>
                  <w:sz w:val="16"/>
                  <w:szCs w:val="16"/>
                </w:rPr>
                <w:t>0.000</w:t>
              </w:r>
            </w:ins>
          </w:p>
        </w:tc>
        <w:tc>
          <w:tcPr>
            <w:tcW w:w="1011" w:type="dxa"/>
            <w:tcBorders>
              <w:top w:val="single" w:sz="6" w:space="0" w:color="auto"/>
              <w:left w:val="single" w:sz="6" w:space="0" w:color="auto"/>
              <w:bottom w:val="single" w:sz="6" w:space="0" w:color="auto"/>
              <w:right w:val="single" w:sz="6" w:space="0" w:color="auto"/>
            </w:tcBorders>
            <w:hideMark/>
          </w:tcPr>
          <w:p w14:paraId="40976F14" w14:textId="77777777" w:rsidR="00CB3986" w:rsidRPr="008E21F4" w:rsidRDefault="00CB3986" w:rsidP="00D04D5F">
            <w:pPr>
              <w:pStyle w:val="TAC"/>
              <w:rPr>
                <w:ins w:id="10370" w:author="Delta" w:date="2021-07-23T11:12:00Z"/>
                <w:sz w:val="16"/>
                <w:szCs w:val="16"/>
              </w:rPr>
            </w:pPr>
            <w:ins w:id="10371" w:author="Delta" w:date="2021-07-23T11:12:00Z">
              <w:r w:rsidRPr="008E21F4">
                <w:rPr>
                  <w:sz w:val="16"/>
                  <w:szCs w:val="16"/>
                </w:rPr>
                <w:t>0.000</w:t>
              </w:r>
            </w:ins>
          </w:p>
        </w:tc>
      </w:tr>
      <w:tr w:rsidR="00CB3986" w:rsidRPr="008E21F4" w14:paraId="34C538B5" w14:textId="77777777" w:rsidTr="00D04D5F">
        <w:trPr>
          <w:trHeight w:val="247"/>
          <w:ins w:id="10372"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1D860922" w14:textId="77777777" w:rsidR="00CB3986" w:rsidRPr="008E21F4" w:rsidRDefault="00CB3986" w:rsidP="00D04D5F">
            <w:pPr>
              <w:pStyle w:val="TAL"/>
              <w:rPr>
                <w:ins w:id="10373" w:author="Delta" w:date="2021-07-23T11:12:00Z"/>
                <w:sz w:val="16"/>
                <w:szCs w:val="16"/>
              </w:rPr>
            </w:pPr>
            <w:ins w:id="10374" w:author="Delta" w:date="2021-07-23T11:12:00Z">
              <w:r w:rsidRPr="008E21F4">
                <w:rPr>
                  <w:sz w:val="16"/>
                  <w:szCs w:val="16"/>
                </w:rPr>
                <w:t>Reserved EPRE / E</w:t>
              </w:r>
              <w:r w:rsidRPr="008E21F4">
                <w:rPr>
                  <w:sz w:val="16"/>
                  <w:szCs w:val="16"/>
                  <w:vertAlign w:val="subscript"/>
                </w:rPr>
                <w:t xml:space="preserve">RS </w:t>
              </w:r>
              <w:r w:rsidRPr="008E21F4">
                <w:rPr>
                  <w:sz w:val="16"/>
                  <w:szCs w:val="16"/>
                </w:rPr>
                <w:t>[dB]</w:t>
              </w:r>
            </w:ins>
          </w:p>
        </w:tc>
        <w:tc>
          <w:tcPr>
            <w:tcW w:w="1010" w:type="dxa"/>
            <w:tcBorders>
              <w:top w:val="single" w:sz="6" w:space="0" w:color="auto"/>
              <w:left w:val="single" w:sz="6" w:space="0" w:color="auto"/>
              <w:bottom w:val="single" w:sz="6" w:space="0" w:color="auto"/>
              <w:right w:val="single" w:sz="6" w:space="0" w:color="auto"/>
            </w:tcBorders>
            <w:hideMark/>
          </w:tcPr>
          <w:p w14:paraId="3A19104E" w14:textId="77777777" w:rsidR="00CB3986" w:rsidRPr="008E21F4" w:rsidRDefault="00CB3986" w:rsidP="00D04D5F">
            <w:pPr>
              <w:pStyle w:val="TAC"/>
              <w:rPr>
                <w:ins w:id="10375" w:author="Delta" w:date="2021-07-23T11:12:00Z"/>
                <w:sz w:val="16"/>
                <w:szCs w:val="16"/>
              </w:rPr>
            </w:pPr>
            <w:ins w:id="10376"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hideMark/>
          </w:tcPr>
          <w:p w14:paraId="6E934797" w14:textId="77777777" w:rsidR="00CB3986" w:rsidRPr="008E21F4" w:rsidRDefault="00CB3986" w:rsidP="00D04D5F">
            <w:pPr>
              <w:pStyle w:val="TAC"/>
              <w:rPr>
                <w:ins w:id="10377" w:author="Delta" w:date="2021-07-23T11:12:00Z"/>
                <w:sz w:val="16"/>
                <w:szCs w:val="16"/>
              </w:rPr>
            </w:pPr>
            <w:ins w:id="10378"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232E6218" w14:textId="77777777" w:rsidR="00CB3986" w:rsidRPr="008E21F4" w:rsidRDefault="00CB3986" w:rsidP="00D04D5F">
            <w:pPr>
              <w:pStyle w:val="TAC"/>
              <w:rPr>
                <w:ins w:id="10379" w:author="Delta" w:date="2021-07-23T11:12:00Z"/>
                <w:sz w:val="16"/>
                <w:szCs w:val="16"/>
              </w:rPr>
            </w:pPr>
            <w:ins w:id="10380"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hideMark/>
          </w:tcPr>
          <w:p w14:paraId="4575FE79" w14:textId="77777777" w:rsidR="00CB3986" w:rsidRPr="008E21F4" w:rsidRDefault="00CB3986" w:rsidP="00D04D5F">
            <w:pPr>
              <w:pStyle w:val="TAC"/>
              <w:rPr>
                <w:ins w:id="10381" w:author="Delta" w:date="2021-07-23T11:12:00Z"/>
                <w:sz w:val="16"/>
                <w:szCs w:val="16"/>
              </w:rPr>
            </w:pPr>
            <w:ins w:id="10382"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5AB033EF" w14:textId="77777777" w:rsidR="00CB3986" w:rsidRPr="008E21F4" w:rsidRDefault="00CB3986" w:rsidP="00D04D5F">
            <w:pPr>
              <w:pStyle w:val="TAC"/>
              <w:rPr>
                <w:ins w:id="10383" w:author="Delta" w:date="2021-07-23T11:12:00Z"/>
                <w:sz w:val="16"/>
                <w:szCs w:val="16"/>
              </w:rPr>
            </w:pPr>
            <w:ins w:id="10384" w:author="Delta" w:date="2021-07-23T11:12:00Z">
              <w:r w:rsidRPr="008E21F4">
                <w:rPr>
                  <w:sz w:val="16"/>
                  <w:szCs w:val="16"/>
                </w:rPr>
                <w:t>-inf</w:t>
              </w:r>
            </w:ins>
          </w:p>
        </w:tc>
      </w:tr>
      <w:tr w:rsidR="00CB3986" w:rsidRPr="008E21F4" w14:paraId="27323520" w14:textId="77777777" w:rsidTr="00D04D5F">
        <w:trPr>
          <w:trHeight w:val="247"/>
          <w:ins w:id="10385" w:author="Delta" w:date="2021-07-23T11:12:00Z"/>
        </w:trPr>
        <w:tc>
          <w:tcPr>
            <w:tcW w:w="3787" w:type="dxa"/>
            <w:tcBorders>
              <w:top w:val="single" w:sz="6" w:space="0" w:color="auto"/>
              <w:left w:val="single" w:sz="6" w:space="0" w:color="auto"/>
              <w:bottom w:val="single" w:sz="6" w:space="0" w:color="auto"/>
              <w:right w:val="nil"/>
            </w:tcBorders>
            <w:hideMark/>
          </w:tcPr>
          <w:p w14:paraId="0D1D4C47" w14:textId="77777777" w:rsidR="00CB3986" w:rsidRPr="008E21F4" w:rsidRDefault="00CB3986" w:rsidP="00D04D5F">
            <w:pPr>
              <w:pStyle w:val="TAH"/>
              <w:rPr>
                <w:ins w:id="10386" w:author="Delta" w:date="2021-07-23T11:12:00Z"/>
                <w:sz w:val="16"/>
                <w:szCs w:val="16"/>
              </w:rPr>
            </w:pPr>
            <w:ins w:id="10387" w:author="Delta" w:date="2021-07-23T11:12:00Z">
              <w:r w:rsidRPr="008E21F4">
                <w:rPr>
                  <w:sz w:val="16"/>
                  <w:szCs w:val="16"/>
                </w:rPr>
                <w:t>PBCH</w:t>
              </w:r>
            </w:ins>
          </w:p>
        </w:tc>
        <w:tc>
          <w:tcPr>
            <w:tcW w:w="1010" w:type="dxa"/>
            <w:tcBorders>
              <w:top w:val="single" w:sz="6" w:space="0" w:color="auto"/>
              <w:left w:val="nil"/>
              <w:bottom w:val="single" w:sz="6" w:space="0" w:color="auto"/>
              <w:right w:val="nil"/>
            </w:tcBorders>
          </w:tcPr>
          <w:p w14:paraId="3803EF13" w14:textId="77777777" w:rsidR="00CB3986" w:rsidRPr="008E21F4" w:rsidRDefault="00CB3986" w:rsidP="00D04D5F">
            <w:pPr>
              <w:pStyle w:val="TAC"/>
              <w:rPr>
                <w:ins w:id="10388" w:author="Delta" w:date="2021-07-23T11:12:00Z"/>
                <w:b/>
                <w:bCs/>
                <w:sz w:val="16"/>
                <w:szCs w:val="16"/>
              </w:rPr>
            </w:pPr>
          </w:p>
        </w:tc>
        <w:tc>
          <w:tcPr>
            <w:tcW w:w="1056" w:type="dxa"/>
            <w:tcBorders>
              <w:top w:val="single" w:sz="6" w:space="0" w:color="auto"/>
              <w:left w:val="nil"/>
              <w:bottom w:val="single" w:sz="6" w:space="0" w:color="auto"/>
              <w:right w:val="nil"/>
            </w:tcBorders>
          </w:tcPr>
          <w:p w14:paraId="09F776FC" w14:textId="77777777" w:rsidR="00CB3986" w:rsidRPr="008E21F4" w:rsidRDefault="00CB3986" w:rsidP="00D04D5F">
            <w:pPr>
              <w:pStyle w:val="TAC"/>
              <w:rPr>
                <w:ins w:id="10389" w:author="Delta" w:date="2021-07-23T11:12:00Z"/>
                <w:b/>
                <w:bCs/>
                <w:sz w:val="16"/>
                <w:szCs w:val="16"/>
              </w:rPr>
            </w:pPr>
          </w:p>
        </w:tc>
        <w:tc>
          <w:tcPr>
            <w:tcW w:w="1011" w:type="dxa"/>
            <w:tcBorders>
              <w:top w:val="single" w:sz="6" w:space="0" w:color="auto"/>
              <w:left w:val="nil"/>
              <w:bottom w:val="single" w:sz="6" w:space="0" w:color="auto"/>
              <w:right w:val="nil"/>
            </w:tcBorders>
          </w:tcPr>
          <w:p w14:paraId="759C552B" w14:textId="77777777" w:rsidR="00CB3986" w:rsidRPr="008E21F4" w:rsidRDefault="00CB3986" w:rsidP="00D04D5F">
            <w:pPr>
              <w:pStyle w:val="TAC"/>
              <w:rPr>
                <w:ins w:id="10390" w:author="Delta" w:date="2021-07-23T11:12:00Z"/>
                <w:b/>
                <w:bCs/>
                <w:sz w:val="16"/>
                <w:szCs w:val="16"/>
              </w:rPr>
            </w:pPr>
          </w:p>
        </w:tc>
        <w:tc>
          <w:tcPr>
            <w:tcW w:w="1010" w:type="dxa"/>
            <w:tcBorders>
              <w:top w:val="single" w:sz="6" w:space="0" w:color="auto"/>
              <w:left w:val="nil"/>
              <w:bottom w:val="single" w:sz="6" w:space="0" w:color="auto"/>
              <w:right w:val="nil"/>
            </w:tcBorders>
          </w:tcPr>
          <w:p w14:paraId="097C5899" w14:textId="77777777" w:rsidR="00CB3986" w:rsidRPr="008E21F4" w:rsidRDefault="00CB3986" w:rsidP="00D04D5F">
            <w:pPr>
              <w:pStyle w:val="TAC"/>
              <w:rPr>
                <w:ins w:id="10391" w:author="Delta" w:date="2021-07-23T11:12:00Z"/>
                <w:b/>
                <w:bCs/>
                <w:sz w:val="16"/>
                <w:szCs w:val="16"/>
              </w:rPr>
            </w:pPr>
          </w:p>
        </w:tc>
        <w:tc>
          <w:tcPr>
            <w:tcW w:w="1011" w:type="dxa"/>
            <w:tcBorders>
              <w:top w:val="single" w:sz="6" w:space="0" w:color="auto"/>
              <w:left w:val="nil"/>
              <w:bottom w:val="single" w:sz="6" w:space="0" w:color="auto"/>
              <w:right w:val="single" w:sz="6" w:space="0" w:color="auto"/>
            </w:tcBorders>
          </w:tcPr>
          <w:p w14:paraId="025F905F" w14:textId="77777777" w:rsidR="00CB3986" w:rsidRPr="008E21F4" w:rsidRDefault="00CB3986" w:rsidP="00D04D5F">
            <w:pPr>
              <w:pStyle w:val="TAC"/>
              <w:rPr>
                <w:ins w:id="10392" w:author="Delta" w:date="2021-07-23T11:12:00Z"/>
                <w:b/>
                <w:bCs/>
                <w:sz w:val="16"/>
                <w:szCs w:val="16"/>
              </w:rPr>
            </w:pPr>
          </w:p>
        </w:tc>
      </w:tr>
      <w:tr w:rsidR="00CB3986" w:rsidRPr="008E21F4" w14:paraId="6BA86AFE" w14:textId="77777777" w:rsidTr="00D04D5F">
        <w:trPr>
          <w:trHeight w:val="247"/>
          <w:ins w:id="10393"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4C2CD156" w14:textId="77777777" w:rsidR="00CB3986" w:rsidRPr="008E21F4" w:rsidRDefault="00CB3986" w:rsidP="00D04D5F">
            <w:pPr>
              <w:pStyle w:val="TAL"/>
              <w:rPr>
                <w:ins w:id="10394" w:author="Delta" w:date="2021-07-23T11:12:00Z"/>
                <w:sz w:val="16"/>
                <w:szCs w:val="16"/>
              </w:rPr>
            </w:pPr>
            <w:ins w:id="10395" w:author="Delta" w:date="2021-07-23T11:12:00Z">
              <w:r w:rsidRPr="008E21F4">
                <w:rPr>
                  <w:sz w:val="16"/>
                  <w:szCs w:val="16"/>
                </w:rPr>
                <w:t>PBCH EPRE / E</w:t>
              </w:r>
              <w:r w:rsidRPr="008E21F4">
                <w:rPr>
                  <w:sz w:val="16"/>
                  <w:szCs w:val="16"/>
                  <w:vertAlign w:val="subscript"/>
                </w:rPr>
                <w:t xml:space="preserve">RS </w:t>
              </w:r>
              <w:r w:rsidRPr="008E21F4">
                <w:rPr>
                  <w:sz w:val="16"/>
                  <w:szCs w:val="16"/>
                </w:rPr>
                <w:t>[dB]</w:t>
              </w:r>
            </w:ins>
          </w:p>
        </w:tc>
        <w:tc>
          <w:tcPr>
            <w:tcW w:w="1010" w:type="dxa"/>
            <w:tcBorders>
              <w:top w:val="single" w:sz="6" w:space="0" w:color="auto"/>
              <w:left w:val="single" w:sz="6" w:space="0" w:color="auto"/>
              <w:bottom w:val="single" w:sz="6" w:space="0" w:color="auto"/>
              <w:right w:val="single" w:sz="6" w:space="0" w:color="auto"/>
            </w:tcBorders>
            <w:hideMark/>
          </w:tcPr>
          <w:p w14:paraId="6E67B05F" w14:textId="77777777" w:rsidR="00CB3986" w:rsidRPr="008E21F4" w:rsidRDefault="00CB3986" w:rsidP="00D04D5F">
            <w:pPr>
              <w:pStyle w:val="TAC"/>
              <w:rPr>
                <w:ins w:id="10396" w:author="Delta" w:date="2021-07-23T11:12:00Z"/>
                <w:sz w:val="16"/>
                <w:szCs w:val="16"/>
              </w:rPr>
            </w:pPr>
            <w:ins w:id="10397" w:author="Delta" w:date="2021-07-23T11:12:00Z">
              <w:r w:rsidRPr="008E21F4">
                <w:rPr>
                  <w:sz w:val="16"/>
                  <w:szCs w:val="16"/>
                </w:rPr>
                <w:t>0.000</w:t>
              </w:r>
            </w:ins>
          </w:p>
        </w:tc>
        <w:tc>
          <w:tcPr>
            <w:tcW w:w="1056" w:type="dxa"/>
            <w:tcBorders>
              <w:top w:val="single" w:sz="6" w:space="0" w:color="auto"/>
              <w:left w:val="single" w:sz="6" w:space="0" w:color="auto"/>
              <w:bottom w:val="single" w:sz="6" w:space="0" w:color="auto"/>
              <w:right w:val="single" w:sz="6" w:space="0" w:color="auto"/>
            </w:tcBorders>
            <w:hideMark/>
          </w:tcPr>
          <w:p w14:paraId="1AE62E71" w14:textId="77777777" w:rsidR="00CB3986" w:rsidRPr="008E21F4" w:rsidRDefault="00CB3986" w:rsidP="00D04D5F">
            <w:pPr>
              <w:pStyle w:val="TAC"/>
              <w:rPr>
                <w:ins w:id="10398" w:author="Delta" w:date="2021-07-23T11:12:00Z"/>
                <w:sz w:val="16"/>
                <w:szCs w:val="16"/>
              </w:rPr>
            </w:pPr>
            <w:ins w:id="10399" w:author="Delta" w:date="2021-07-23T11:12:00Z">
              <w:r w:rsidRPr="008E21F4">
                <w:rPr>
                  <w:sz w:val="16"/>
                  <w:szCs w:val="16"/>
                </w:rPr>
                <w:t>0.000</w:t>
              </w:r>
            </w:ins>
          </w:p>
        </w:tc>
        <w:tc>
          <w:tcPr>
            <w:tcW w:w="1011" w:type="dxa"/>
            <w:tcBorders>
              <w:top w:val="single" w:sz="6" w:space="0" w:color="auto"/>
              <w:left w:val="single" w:sz="6" w:space="0" w:color="auto"/>
              <w:bottom w:val="single" w:sz="6" w:space="0" w:color="auto"/>
              <w:right w:val="single" w:sz="6" w:space="0" w:color="auto"/>
            </w:tcBorders>
            <w:hideMark/>
          </w:tcPr>
          <w:p w14:paraId="0B905755" w14:textId="77777777" w:rsidR="00CB3986" w:rsidRPr="008E21F4" w:rsidRDefault="00CB3986" w:rsidP="00D04D5F">
            <w:pPr>
              <w:pStyle w:val="TAC"/>
              <w:rPr>
                <w:ins w:id="10400" w:author="Delta" w:date="2021-07-23T11:12:00Z"/>
                <w:sz w:val="16"/>
                <w:szCs w:val="16"/>
              </w:rPr>
            </w:pPr>
            <w:ins w:id="10401" w:author="Delta" w:date="2021-07-23T11:12:00Z">
              <w:r w:rsidRPr="008E21F4">
                <w:rPr>
                  <w:sz w:val="16"/>
                  <w:szCs w:val="16"/>
                </w:rPr>
                <w:t>0.000</w:t>
              </w:r>
            </w:ins>
          </w:p>
        </w:tc>
        <w:tc>
          <w:tcPr>
            <w:tcW w:w="1010" w:type="dxa"/>
            <w:tcBorders>
              <w:top w:val="single" w:sz="6" w:space="0" w:color="auto"/>
              <w:left w:val="single" w:sz="6" w:space="0" w:color="auto"/>
              <w:bottom w:val="single" w:sz="6" w:space="0" w:color="auto"/>
              <w:right w:val="single" w:sz="6" w:space="0" w:color="auto"/>
            </w:tcBorders>
            <w:hideMark/>
          </w:tcPr>
          <w:p w14:paraId="3B7306C9" w14:textId="77777777" w:rsidR="00CB3986" w:rsidRPr="008E21F4" w:rsidRDefault="00CB3986" w:rsidP="00D04D5F">
            <w:pPr>
              <w:pStyle w:val="TAC"/>
              <w:rPr>
                <w:ins w:id="10402" w:author="Delta" w:date="2021-07-23T11:12:00Z"/>
                <w:sz w:val="16"/>
                <w:szCs w:val="16"/>
              </w:rPr>
            </w:pPr>
            <w:ins w:id="10403" w:author="Delta" w:date="2021-07-23T11:12:00Z">
              <w:r w:rsidRPr="008E21F4">
                <w:rPr>
                  <w:sz w:val="16"/>
                  <w:szCs w:val="16"/>
                </w:rPr>
                <w:t>0.000</w:t>
              </w:r>
            </w:ins>
          </w:p>
        </w:tc>
        <w:tc>
          <w:tcPr>
            <w:tcW w:w="1011" w:type="dxa"/>
            <w:tcBorders>
              <w:top w:val="single" w:sz="6" w:space="0" w:color="auto"/>
              <w:left w:val="single" w:sz="6" w:space="0" w:color="auto"/>
              <w:bottom w:val="single" w:sz="6" w:space="0" w:color="auto"/>
              <w:right w:val="single" w:sz="6" w:space="0" w:color="auto"/>
            </w:tcBorders>
            <w:hideMark/>
          </w:tcPr>
          <w:p w14:paraId="46D81B9F" w14:textId="77777777" w:rsidR="00CB3986" w:rsidRPr="008E21F4" w:rsidRDefault="00CB3986" w:rsidP="00D04D5F">
            <w:pPr>
              <w:pStyle w:val="TAC"/>
              <w:rPr>
                <w:ins w:id="10404" w:author="Delta" w:date="2021-07-23T11:12:00Z"/>
                <w:sz w:val="16"/>
                <w:szCs w:val="16"/>
              </w:rPr>
            </w:pPr>
            <w:ins w:id="10405" w:author="Delta" w:date="2021-07-23T11:12:00Z">
              <w:r w:rsidRPr="008E21F4">
                <w:rPr>
                  <w:sz w:val="16"/>
                  <w:szCs w:val="16"/>
                </w:rPr>
                <w:t>0.000</w:t>
              </w:r>
            </w:ins>
          </w:p>
        </w:tc>
      </w:tr>
      <w:tr w:rsidR="00CB3986" w:rsidRPr="008E21F4" w14:paraId="7A1A5C2E" w14:textId="77777777" w:rsidTr="00D04D5F">
        <w:trPr>
          <w:trHeight w:val="247"/>
          <w:ins w:id="10406"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371D7002" w14:textId="77777777" w:rsidR="00CB3986" w:rsidRPr="008E21F4" w:rsidRDefault="00CB3986" w:rsidP="00D04D5F">
            <w:pPr>
              <w:pStyle w:val="TAL"/>
              <w:rPr>
                <w:ins w:id="10407" w:author="Delta" w:date="2021-07-23T11:12:00Z"/>
                <w:sz w:val="16"/>
                <w:szCs w:val="16"/>
              </w:rPr>
            </w:pPr>
            <w:ins w:id="10408" w:author="Delta" w:date="2021-07-23T11:12:00Z">
              <w:r w:rsidRPr="008E21F4">
                <w:rPr>
                  <w:sz w:val="16"/>
                  <w:szCs w:val="16"/>
                </w:rPr>
                <w:t>Reserved EPRE / E</w:t>
              </w:r>
              <w:r w:rsidRPr="008E21F4">
                <w:rPr>
                  <w:sz w:val="16"/>
                  <w:szCs w:val="16"/>
                  <w:vertAlign w:val="subscript"/>
                </w:rPr>
                <w:t xml:space="preserve">RS </w:t>
              </w:r>
              <w:r w:rsidRPr="008E21F4">
                <w:rPr>
                  <w:sz w:val="16"/>
                  <w:szCs w:val="16"/>
                </w:rPr>
                <w:t>[dB]</w:t>
              </w:r>
            </w:ins>
          </w:p>
        </w:tc>
        <w:tc>
          <w:tcPr>
            <w:tcW w:w="1010" w:type="dxa"/>
            <w:tcBorders>
              <w:top w:val="single" w:sz="6" w:space="0" w:color="auto"/>
              <w:left w:val="single" w:sz="6" w:space="0" w:color="auto"/>
              <w:bottom w:val="single" w:sz="6" w:space="0" w:color="auto"/>
              <w:right w:val="single" w:sz="6" w:space="0" w:color="auto"/>
            </w:tcBorders>
            <w:hideMark/>
          </w:tcPr>
          <w:p w14:paraId="7F5EDF8E" w14:textId="77777777" w:rsidR="00CB3986" w:rsidRPr="008E21F4" w:rsidRDefault="00CB3986" w:rsidP="00D04D5F">
            <w:pPr>
              <w:pStyle w:val="TAC"/>
              <w:rPr>
                <w:ins w:id="10409" w:author="Delta" w:date="2021-07-23T11:12:00Z"/>
                <w:sz w:val="16"/>
                <w:szCs w:val="16"/>
              </w:rPr>
            </w:pPr>
            <w:ins w:id="10410"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hideMark/>
          </w:tcPr>
          <w:p w14:paraId="75B33AD3" w14:textId="77777777" w:rsidR="00CB3986" w:rsidRPr="008E21F4" w:rsidRDefault="00CB3986" w:rsidP="00D04D5F">
            <w:pPr>
              <w:pStyle w:val="TAC"/>
              <w:rPr>
                <w:ins w:id="10411" w:author="Delta" w:date="2021-07-23T11:12:00Z"/>
                <w:sz w:val="16"/>
                <w:szCs w:val="16"/>
              </w:rPr>
            </w:pPr>
            <w:ins w:id="10412"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77E4B4BF" w14:textId="77777777" w:rsidR="00CB3986" w:rsidRPr="008E21F4" w:rsidRDefault="00CB3986" w:rsidP="00D04D5F">
            <w:pPr>
              <w:pStyle w:val="TAC"/>
              <w:rPr>
                <w:ins w:id="10413" w:author="Delta" w:date="2021-07-23T11:12:00Z"/>
                <w:sz w:val="16"/>
                <w:szCs w:val="16"/>
              </w:rPr>
            </w:pPr>
            <w:ins w:id="10414"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hideMark/>
          </w:tcPr>
          <w:p w14:paraId="1BF70C95" w14:textId="77777777" w:rsidR="00CB3986" w:rsidRPr="008E21F4" w:rsidRDefault="00CB3986" w:rsidP="00D04D5F">
            <w:pPr>
              <w:pStyle w:val="TAC"/>
              <w:rPr>
                <w:ins w:id="10415" w:author="Delta" w:date="2021-07-23T11:12:00Z"/>
                <w:sz w:val="16"/>
                <w:szCs w:val="16"/>
              </w:rPr>
            </w:pPr>
            <w:ins w:id="10416"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6FAA7A15" w14:textId="77777777" w:rsidR="00CB3986" w:rsidRPr="008E21F4" w:rsidRDefault="00CB3986" w:rsidP="00D04D5F">
            <w:pPr>
              <w:pStyle w:val="TAC"/>
              <w:rPr>
                <w:ins w:id="10417" w:author="Delta" w:date="2021-07-23T11:12:00Z"/>
                <w:sz w:val="16"/>
                <w:szCs w:val="16"/>
              </w:rPr>
            </w:pPr>
            <w:ins w:id="10418" w:author="Delta" w:date="2021-07-23T11:12:00Z">
              <w:r w:rsidRPr="008E21F4">
                <w:rPr>
                  <w:sz w:val="16"/>
                  <w:szCs w:val="16"/>
                </w:rPr>
                <w:t>-inf</w:t>
              </w:r>
            </w:ins>
          </w:p>
        </w:tc>
      </w:tr>
      <w:tr w:rsidR="00CB3986" w:rsidRPr="008E21F4" w14:paraId="1D8E3F79" w14:textId="77777777" w:rsidTr="00D04D5F">
        <w:trPr>
          <w:trHeight w:val="247"/>
          <w:ins w:id="10419" w:author="Delta" w:date="2021-07-23T11:12:00Z"/>
        </w:trPr>
        <w:tc>
          <w:tcPr>
            <w:tcW w:w="3787" w:type="dxa"/>
            <w:tcBorders>
              <w:top w:val="single" w:sz="6" w:space="0" w:color="auto"/>
              <w:left w:val="single" w:sz="6" w:space="0" w:color="auto"/>
              <w:bottom w:val="single" w:sz="6" w:space="0" w:color="auto"/>
              <w:right w:val="nil"/>
            </w:tcBorders>
            <w:hideMark/>
          </w:tcPr>
          <w:p w14:paraId="604F47EC" w14:textId="77777777" w:rsidR="00CB3986" w:rsidRPr="008E21F4" w:rsidRDefault="00CB3986" w:rsidP="00D04D5F">
            <w:pPr>
              <w:pStyle w:val="TAH"/>
              <w:rPr>
                <w:ins w:id="10420" w:author="Delta" w:date="2021-07-23T11:12:00Z"/>
                <w:sz w:val="16"/>
                <w:szCs w:val="16"/>
              </w:rPr>
            </w:pPr>
            <w:ins w:id="10421" w:author="Delta" w:date="2021-07-23T11:12:00Z">
              <w:r w:rsidRPr="008E21F4">
                <w:rPr>
                  <w:sz w:val="16"/>
                  <w:szCs w:val="16"/>
                </w:rPr>
                <w:t>PCFICH</w:t>
              </w:r>
            </w:ins>
          </w:p>
        </w:tc>
        <w:tc>
          <w:tcPr>
            <w:tcW w:w="1010" w:type="dxa"/>
            <w:tcBorders>
              <w:top w:val="single" w:sz="6" w:space="0" w:color="auto"/>
              <w:left w:val="nil"/>
              <w:bottom w:val="single" w:sz="6" w:space="0" w:color="auto"/>
              <w:right w:val="nil"/>
            </w:tcBorders>
          </w:tcPr>
          <w:p w14:paraId="5C870246" w14:textId="77777777" w:rsidR="00CB3986" w:rsidRPr="008E21F4" w:rsidRDefault="00CB3986" w:rsidP="00D04D5F">
            <w:pPr>
              <w:pStyle w:val="TAC"/>
              <w:rPr>
                <w:ins w:id="10422" w:author="Delta" w:date="2021-07-23T11:12:00Z"/>
                <w:b/>
                <w:bCs/>
                <w:sz w:val="16"/>
                <w:szCs w:val="16"/>
              </w:rPr>
            </w:pPr>
          </w:p>
        </w:tc>
        <w:tc>
          <w:tcPr>
            <w:tcW w:w="1056" w:type="dxa"/>
            <w:tcBorders>
              <w:top w:val="single" w:sz="6" w:space="0" w:color="auto"/>
              <w:left w:val="nil"/>
              <w:bottom w:val="single" w:sz="6" w:space="0" w:color="auto"/>
              <w:right w:val="nil"/>
            </w:tcBorders>
          </w:tcPr>
          <w:p w14:paraId="426F1397" w14:textId="77777777" w:rsidR="00CB3986" w:rsidRPr="008E21F4" w:rsidRDefault="00CB3986" w:rsidP="00D04D5F">
            <w:pPr>
              <w:pStyle w:val="TAC"/>
              <w:rPr>
                <w:ins w:id="10423" w:author="Delta" w:date="2021-07-23T11:12:00Z"/>
                <w:b/>
                <w:bCs/>
                <w:sz w:val="16"/>
                <w:szCs w:val="16"/>
              </w:rPr>
            </w:pPr>
          </w:p>
        </w:tc>
        <w:tc>
          <w:tcPr>
            <w:tcW w:w="1011" w:type="dxa"/>
            <w:tcBorders>
              <w:top w:val="single" w:sz="6" w:space="0" w:color="auto"/>
              <w:left w:val="nil"/>
              <w:bottom w:val="single" w:sz="6" w:space="0" w:color="auto"/>
              <w:right w:val="nil"/>
            </w:tcBorders>
          </w:tcPr>
          <w:p w14:paraId="3A4F71BB" w14:textId="77777777" w:rsidR="00CB3986" w:rsidRPr="008E21F4" w:rsidRDefault="00CB3986" w:rsidP="00D04D5F">
            <w:pPr>
              <w:pStyle w:val="TAC"/>
              <w:rPr>
                <w:ins w:id="10424" w:author="Delta" w:date="2021-07-23T11:12:00Z"/>
                <w:b/>
                <w:bCs/>
                <w:sz w:val="16"/>
                <w:szCs w:val="16"/>
              </w:rPr>
            </w:pPr>
          </w:p>
        </w:tc>
        <w:tc>
          <w:tcPr>
            <w:tcW w:w="1010" w:type="dxa"/>
            <w:tcBorders>
              <w:top w:val="single" w:sz="6" w:space="0" w:color="auto"/>
              <w:left w:val="nil"/>
              <w:bottom w:val="single" w:sz="6" w:space="0" w:color="auto"/>
              <w:right w:val="nil"/>
            </w:tcBorders>
          </w:tcPr>
          <w:p w14:paraId="14CADFAA" w14:textId="77777777" w:rsidR="00CB3986" w:rsidRPr="008E21F4" w:rsidRDefault="00CB3986" w:rsidP="00D04D5F">
            <w:pPr>
              <w:pStyle w:val="TAC"/>
              <w:rPr>
                <w:ins w:id="10425" w:author="Delta" w:date="2021-07-23T11:12:00Z"/>
                <w:b/>
                <w:bCs/>
                <w:sz w:val="16"/>
                <w:szCs w:val="16"/>
              </w:rPr>
            </w:pPr>
          </w:p>
        </w:tc>
        <w:tc>
          <w:tcPr>
            <w:tcW w:w="1011" w:type="dxa"/>
            <w:tcBorders>
              <w:top w:val="single" w:sz="6" w:space="0" w:color="auto"/>
              <w:left w:val="nil"/>
              <w:bottom w:val="single" w:sz="6" w:space="0" w:color="auto"/>
              <w:right w:val="single" w:sz="6" w:space="0" w:color="auto"/>
            </w:tcBorders>
          </w:tcPr>
          <w:p w14:paraId="45F3303C" w14:textId="77777777" w:rsidR="00CB3986" w:rsidRPr="008E21F4" w:rsidRDefault="00CB3986" w:rsidP="00D04D5F">
            <w:pPr>
              <w:pStyle w:val="TAC"/>
              <w:rPr>
                <w:ins w:id="10426" w:author="Delta" w:date="2021-07-23T11:12:00Z"/>
                <w:b/>
                <w:bCs/>
                <w:sz w:val="16"/>
                <w:szCs w:val="16"/>
              </w:rPr>
            </w:pPr>
          </w:p>
        </w:tc>
      </w:tr>
      <w:tr w:rsidR="00CB3986" w:rsidRPr="008E21F4" w14:paraId="258ABA29" w14:textId="77777777" w:rsidTr="00D04D5F">
        <w:trPr>
          <w:trHeight w:val="247"/>
          <w:ins w:id="10427"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7525B7FB" w14:textId="77777777" w:rsidR="00CB3986" w:rsidRPr="008E21F4" w:rsidRDefault="00CB3986" w:rsidP="00D04D5F">
            <w:pPr>
              <w:pStyle w:val="TAL"/>
              <w:rPr>
                <w:ins w:id="10428" w:author="Delta" w:date="2021-07-23T11:12:00Z"/>
                <w:sz w:val="16"/>
                <w:szCs w:val="16"/>
              </w:rPr>
            </w:pPr>
            <w:ins w:id="10429" w:author="Delta" w:date="2021-07-23T11:12:00Z">
              <w:r w:rsidRPr="008E21F4">
                <w:rPr>
                  <w:sz w:val="16"/>
                  <w:szCs w:val="16"/>
                </w:rPr>
                <w:t># of symbols used for control channels</w:t>
              </w:r>
            </w:ins>
          </w:p>
        </w:tc>
        <w:tc>
          <w:tcPr>
            <w:tcW w:w="1010" w:type="dxa"/>
            <w:tcBorders>
              <w:top w:val="single" w:sz="6" w:space="0" w:color="auto"/>
              <w:left w:val="single" w:sz="6" w:space="0" w:color="auto"/>
              <w:bottom w:val="single" w:sz="6" w:space="0" w:color="auto"/>
              <w:right w:val="single" w:sz="6" w:space="0" w:color="auto"/>
            </w:tcBorders>
            <w:hideMark/>
          </w:tcPr>
          <w:p w14:paraId="43100CC6" w14:textId="77777777" w:rsidR="00CB3986" w:rsidRPr="008E21F4" w:rsidRDefault="00CB3986" w:rsidP="00D04D5F">
            <w:pPr>
              <w:pStyle w:val="TAC"/>
              <w:rPr>
                <w:ins w:id="10430" w:author="Delta" w:date="2021-07-23T11:12:00Z"/>
                <w:sz w:val="16"/>
                <w:szCs w:val="16"/>
              </w:rPr>
            </w:pPr>
            <w:ins w:id="10431"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hideMark/>
          </w:tcPr>
          <w:p w14:paraId="59C6D3AE" w14:textId="77777777" w:rsidR="00CB3986" w:rsidRPr="008E21F4" w:rsidRDefault="00CB3986" w:rsidP="00D04D5F">
            <w:pPr>
              <w:pStyle w:val="TAC"/>
              <w:rPr>
                <w:ins w:id="10432" w:author="Delta" w:date="2021-07-23T11:12:00Z"/>
                <w:sz w:val="16"/>
                <w:szCs w:val="16"/>
              </w:rPr>
            </w:pPr>
            <w:ins w:id="10433"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3BB3AC8D" w14:textId="77777777" w:rsidR="00CB3986" w:rsidRPr="008E21F4" w:rsidRDefault="00CB3986" w:rsidP="00D04D5F">
            <w:pPr>
              <w:pStyle w:val="TAC"/>
              <w:rPr>
                <w:ins w:id="10434" w:author="Delta" w:date="2021-07-23T11:12:00Z"/>
                <w:sz w:val="16"/>
                <w:szCs w:val="16"/>
              </w:rPr>
            </w:pPr>
            <w:ins w:id="10435"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hideMark/>
          </w:tcPr>
          <w:p w14:paraId="76EF7E1A" w14:textId="77777777" w:rsidR="00CB3986" w:rsidRPr="008E21F4" w:rsidRDefault="00CB3986" w:rsidP="00D04D5F">
            <w:pPr>
              <w:pStyle w:val="TAC"/>
              <w:rPr>
                <w:ins w:id="10436" w:author="Delta" w:date="2021-07-23T11:12:00Z"/>
                <w:sz w:val="16"/>
                <w:szCs w:val="16"/>
              </w:rPr>
            </w:pPr>
            <w:ins w:id="10437"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5CC5A654" w14:textId="77777777" w:rsidR="00CB3986" w:rsidRPr="008E21F4" w:rsidRDefault="00CB3986" w:rsidP="00D04D5F">
            <w:pPr>
              <w:pStyle w:val="TAC"/>
              <w:rPr>
                <w:ins w:id="10438" w:author="Delta" w:date="2021-07-23T11:12:00Z"/>
                <w:sz w:val="16"/>
                <w:szCs w:val="16"/>
              </w:rPr>
            </w:pPr>
            <w:ins w:id="10439" w:author="Delta" w:date="2021-07-23T11:12:00Z">
              <w:r w:rsidRPr="008E21F4">
                <w:rPr>
                  <w:sz w:val="16"/>
                  <w:szCs w:val="16"/>
                </w:rPr>
                <w:t>1</w:t>
              </w:r>
            </w:ins>
          </w:p>
        </w:tc>
      </w:tr>
      <w:tr w:rsidR="00CB3986" w:rsidRPr="008E21F4" w14:paraId="14220C2E" w14:textId="77777777" w:rsidTr="00D04D5F">
        <w:trPr>
          <w:trHeight w:val="247"/>
          <w:ins w:id="10440"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561481F9" w14:textId="77777777" w:rsidR="00CB3986" w:rsidRPr="008E21F4" w:rsidRDefault="00CB3986" w:rsidP="00D04D5F">
            <w:pPr>
              <w:pStyle w:val="TAL"/>
              <w:rPr>
                <w:ins w:id="10441" w:author="Delta" w:date="2021-07-23T11:12:00Z"/>
                <w:sz w:val="16"/>
                <w:szCs w:val="16"/>
              </w:rPr>
            </w:pPr>
            <w:ins w:id="10442" w:author="Delta" w:date="2021-07-23T11:12:00Z">
              <w:r w:rsidRPr="008E21F4">
                <w:rPr>
                  <w:sz w:val="16"/>
                  <w:szCs w:val="16"/>
                </w:rPr>
                <w:t>PCFICH EPRE / E</w:t>
              </w:r>
              <w:r w:rsidRPr="008E21F4">
                <w:rPr>
                  <w:sz w:val="16"/>
                  <w:szCs w:val="16"/>
                  <w:vertAlign w:val="subscript"/>
                </w:rPr>
                <w:t xml:space="preserve">RS </w:t>
              </w:r>
              <w:r w:rsidRPr="008E21F4">
                <w:rPr>
                  <w:sz w:val="16"/>
                  <w:szCs w:val="16"/>
                </w:rPr>
                <w:t>[dB]</w:t>
              </w:r>
            </w:ins>
          </w:p>
        </w:tc>
        <w:tc>
          <w:tcPr>
            <w:tcW w:w="1010" w:type="dxa"/>
            <w:tcBorders>
              <w:top w:val="single" w:sz="6" w:space="0" w:color="auto"/>
              <w:left w:val="single" w:sz="6" w:space="0" w:color="auto"/>
              <w:bottom w:val="single" w:sz="6" w:space="0" w:color="auto"/>
              <w:right w:val="single" w:sz="6" w:space="0" w:color="auto"/>
            </w:tcBorders>
            <w:hideMark/>
          </w:tcPr>
          <w:p w14:paraId="6BCB0772" w14:textId="77777777" w:rsidR="00CB3986" w:rsidRPr="008E21F4" w:rsidRDefault="00CB3986" w:rsidP="00D04D5F">
            <w:pPr>
              <w:pStyle w:val="TAC"/>
              <w:rPr>
                <w:ins w:id="10443" w:author="Delta" w:date="2021-07-23T11:12:00Z"/>
                <w:sz w:val="16"/>
                <w:szCs w:val="16"/>
              </w:rPr>
            </w:pPr>
            <w:ins w:id="10444" w:author="Delta" w:date="2021-07-23T11:12:00Z">
              <w:r w:rsidRPr="008E21F4">
                <w:rPr>
                  <w:sz w:val="16"/>
                  <w:szCs w:val="16"/>
                </w:rPr>
                <w:t>0</w:t>
              </w:r>
            </w:ins>
          </w:p>
        </w:tc>
        <w:tc>
          <w:tcPr>
            <w:tcW w:w="1056" w:type="dxa"/>
            <w:tcBorders>
              <w:top w:val="single" w:sz="6" w:space="0" w:color="auto"/>
              <w:left w:val="single" w:sz="6" w:space="0" w:color="auto"/>
              <w:bottom w:val="single" w:sz="6" w:space="0" w:color="auto"/>
              <w:right w:val="single" w:sz="6" w:space="0" w:color="auto"/>
            </w:tcBorders>
            <w:hideMark/>
          </w:tcPr>
          <w:p w14:paraId="66E98005" w14:textId="77777777" w:rsidR="00CB3986" w:rsidRPr="008E21F4" w:rsidRDefault="00CB3986" w:rsidP="00D04D5F">
            <w:pPr>
              <w:pStyle w:val="TAC"/>
              <w:rPr>
                <w:ins w:id="10445" w:author="Delta" w:date="2021-07-23T11:12:00Z"/>
                <w:sz w:val="16"/>
                <w:szCs w:val="16"/>
              </w:rPr>
            </w:pPr>
            <w:ins w:id="10446"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26E13754" w14:textId="77777777" w:rsidR="00CB3986" w:rsidRPr="008E21F4" w:rsidRDefault="00CB3986" w:rsidP="00D04D5F">
            <w:pPr>
              <w:pStyle w:val="TAC"/>
              <w:rPr>
                <w:ins w:id="10447" w:author="Delta" w:date="2021-07-23T11:12:00Z"/>
                <w:sz w:val="16"/>
                <w:szCs w:val="16"/>
              </w:rPr>
            </w:pPr>
            <w:ins w:id="10448"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hideMark/>
          </w:tcPr>
          <w:p w14:paraId="2914607E" w14:textId="77777777" w:rsidR="00CB3986" w:rsidRPr="008E21F4" w:rsidRDefault="00CB3986" w:rsidP="00D04D5F">
            <w:pPr>
              <w:pStyle w:val="TAC"/>
              <w:rPr>
                <w:ins w:id="10449" w:author="Delta" w:date="2021-07-23T11:12:00Z"/>
                <w:sz w:val="16"/>
                <w:szCs w:val="16"/>
              </w:rPr>
            </w:pPr>
            <w:ins w:id="10450"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0DC6867C" w14:textId="77777777" w:rsidR="00CB3986" w:rsidRPr="008E21F4" w:rsidRDefault="00CB3986" w:rsidP="00D04D5F">
            <w:pPr>
              <w:pStyle w:val="TAC"/>
              <w:rPr>
                <w:ins w:id="10451" w:author="Delta" w:date="2021-07-23T11:12:00Z"/>
                <w:sz w:val="16"/>
                <w:szCs w:val="16"/>
              </w:rPr>
            </w:pPr>
            <w:ins w:id="10452" w:author="Delta" w:date="2021-07-23T11:12:00Z">
              <w:r w:rsidRPr="008E21F4">
                <w:rPr>
                  <w:sz w:val="16"/>
                  <w:szCs w:val="16"/>
                </w:rPr>
                <w:t>0</w:t>
              </w:r>
            </w:ins>
          </w:p>
        </w:tc>
      </w:tr>
      <w:tr w:rsidR="00CB3986" w:rsidRPr="008E21F4" w14:paraId="5B4D79B1" w14:textId="77777777" w:rsidTr="00D04D5F">
        <w:trPr>
          <w:trHeight w:val="247"/>
          <w:ins w:id="10453" w:author="Delta" w:date="2021-07-23T11:12:00Z"/>
        </w:trPr>
        <w:tc>
          <w:tcPr>
            <w:tcW w:w="3787" w:type="dxa"/>
            <w:tcBorders>
              <w:top w:val="single" w:sz="6" w:space="0" w:color="auto"/>
              <w:left w:val="single" w:sz="6" w:space="0" w:color="auto"/>
              <w:bottom w:val="single" w:sz="6" w:space="0" w:color="auto"/>
              <w:right w:val="nil"/>
            </w:tcBorders>
            <w:hideMark/>
          </w:tcPr>
          <w:p w14:paraId="7939FEF9" w14:textId="77777777" w:rsidR="00CB3986" w:rsidRPr="008E21F4" w:rsidRDefault="00CB3986" w:rsidP="00D04D5F">
            <w:pPr>
              <w:pStyle w:val="TAH"/>
              <w:rPr>
                <w:ins w:id="10454" w:author="Delta" w:date="2021-07-23T11:12:00Z"/>
                <w:sz w:val="16"/>
                <w:szCs w:val="16"/>
              </w:rPr>
            </w:pPr>
            <w:ins w:id="10455" w:author="Delta" w:date="2021-07-23T11:12:00Z">
              <w:r w:rsidRPr="008E21F4">
                <w:rPr>
                  <w:sz w:val="16"/>
                  <w:szCs w:val="16"/>
                </w:rPr>
                <w:t>PHICH</w:t>
              </w:r>
            </w:ins>
          </w:p>
        </w:tc>
        <w:tc>
          <w:tcPr>
            <w:tcW w:w="1010" w:type="dxa"/>
            <w:tcBorders>
              <w:top w:val="single" w:sz="6" w:space="0" w:color="auto"/>
              <w:left w:val="nil"/>
              <w:bottom w:val="single" w:sz="6" w:space="0" w:color="auto"/>
              <w:right w:val="nil"/>
            </w:tcBorders>
          </w:tcPr>
          <w:p w14:paraId="40F7947D" w14:textId="77777777" w:rsidR="00CB3986" w:rsidRPr="008E21F4" w:rsidRDefault="00CB3986" w:rsidP="00D04D5F">
            <w:pPr>
              <w:pStyle w:val="TAC"/>
              <w:rPr>
                <w:ins w:id="10456" w:author="Delta" w:date="2021-07-23T11:12:00Z"/>
                <w:b/>
                <w:bCs/>
                <w:sz w:val="16"/>
                <w:szCs w:val="16"/>
              </w:rPr>
            </w:pPr>
          </w:p>
        </w:tc>
        <w:tc>
          <w:tcPr>
            <w:tcW w:w="1056" w:type="dxa"/>
            <w:tcBorders>
              <w:top w:val="single" w:sz="6" w:space="0" w:color="auto"/>
              <w:left w:val="nil"/>
              <w:bottom w:val="single" w:sz="6" w:space="0" w:color="auto"/>
              <w:right w:val="nil"/>
            </w:tcBorders>
          </w:tcPr>
          <w:p w14:paraId="750846F7" w14:textId="77777777" w:rsidR="00CB3986" w:rsidRPr="008E21F4" w:rsidRDefault="00CB3986" w:rsidP="00D04D5F">
            <w:pPr>
              <w:pStyle w:val="TAC"/>
              <w:rPr>
                <w:ins w:id="10457" w:author="Delta" w:date="2021-07-23T11:12:00Z"/>
                <w:b/>
                <w:bCs/>
                <w:sz w:val="16"/>
                <w:szCs w:val="16"/>
              </w:rPr>
            </w:pPr>
          </w:p>
        </w:tc>
        <w:tc>
          <w:tcPr>
            <w:tcW w:w="1011" w:type="dxa"/>
            <w:tcBorders>
              <w:top w:val="single" w:sz="6" w:space="0" w:color="auto"/>
              <w:left w:val="nil"/>
              <w:bottom w:val="single" w:sz="6" w:space="0" w:color="auto"/>
              <w:right w:val="nil"/>
            </w:tcBorders>
          </w:tcPr>
          <w:p w14:paraId="59975D7A" w14:textId="77777777" w:rsidR="00CB3986" w:rsidRPr="008E21F4" w:rsidRDefault="00CB3986" w:rsidP="00D04D5F">
            <w:pPr>
              <w:pStyle w:val="TAC"/>
              <w:rPr>
                <w:ins w:id="10458" w:author="Delta" w:date="2021-07-23T11:12:00Z"/>
                <w:b/>
                <w:bCs/>
                <w:sz w:val="16"/>
                <w:szCs w:val="16"/>
              </w:rPr>
            </w:pPr>
          </w:p>
        </w:tc>
        <w:tc>
          <w:tcPr>
            <w:tcW w:w="1010" w:type="dxa"/>
            <w:tcBorders>
              <w:top w:val="single" w:sz="6" w:space="0" w:color="auto"/>
              <w:left w:val="nil"/>
              <w:bottom w:val="single" w:sz="6" w:space="0" w:color="auto"/>
              <w:right w:val="nil"/>
            </w:tcBorders>
          </w:tcPr>
          <w:p w14:paraId="1EE9F2F4" w14:textId="77777777" w:rsidR="00CB3986" w:rsidRPr="008E21F4" w:rsidRDefault="00CB3986" w:rsidP="00D04D5F">
            <w:pPr>
              <w:pStyle w:val="TAC"/>
              <w:rPr>
                <w:ins w:id="10459" w:author="Delta" w:date="2021-07-23T11:12:00Z"/>
                <w:b/>
                <w:bCs/>
                <w:sz w:val="16"/>
                <w:szCs w:val="16"/>
              </w:rPr>
            </w:pPr>
          </w:p>
        </w:tc>
        <w:tc>
          <w:tcPr>
            <w:tcW w:w="1011" w:type="dxa"/>
            <w:tcBorders>
              <w:top w:val="single" w:sz="6" w:space="0" w:color="auto"/>
              <w:left w:val="nil"/>
              <w:bottom w:val="single" w:sz="6" w:space="0" w:color="auto"/>
              <w:right w:val="single" w:sz="6" w:space="0" w:color="auto"/>
            </w:tcBorders>
          </w:tcPr>
          <w:p w14:paraId="101A481F" w14:textId="77777777" w:rsidR="00CB3986" w:rsidRPr="008E21F4" w:rsidRDefault="00CB3986" w:rsidP="00D04D5F">
            <w:pPr>
              <w:pStyle w:val="TAC"/>
              <w:rPr>
                <w:ins w:id="10460" w:author="Delta" w:date="2021-07-23T11:12:00Z"/>
                <w:b/>
                <w:bCs/>
                <w:sz w:val="16"/>
                <w:szCs w:val="16"/>
              </w:rPr>
            </w:pPr>
          </w:p>
        </w:tc>
      </w:tr>
      <w:tr w:rsidR="00CB3986" w:rsidRPr="008E21F4" w14:paraId="4AA39B6F" w14:textId="77777777" w:rsidTr="00D04D5F">
        <w:trPr>
          <w:trHeight w:val="247"/>
          <w:ins w:id="10461"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4642707D" w14:textId="77777777" w:rsidR="00CB3986" w:rsidRPr="008E21F4" w:rsidRDefault="00CB3986" w:rsidP="00D04D5F">
            <w:pPr>
              <w:pStyle w:val="TAL"/>
              <w:rPr>
                <w:ins w:id="10462" w:author="Delta" w:date="2021-07-23T11:12:00Z"/>
                <w:sz w:val="16"/>
                <w:szCs w:val="16"/>
              </w:rPr>
            </w:pPr>
            <w:ins w:id="10463" w:author="Delta" w:date="2021-07-23T11:12:00Z">
              <w:r w:rsidRPr="008E21F4">
                <w:rPr>
                  <w:sz w:val="16"/>
                  <w:szCs w:val="16"/>
                </w:rPr>
                <w:t># of PHICH groups</w:t>
              </w:r>
            </w:ins>
          </w:p>
        </w:tc>
        <w:tc>
          <w:tcPr>
            <w:tcW w:w="1010" w:type="dxa"/>
            <w:tcBorders>
              <w:top w:val="single" w:sz="6" w:space="0" w:color="auto"/>
              <w:left w:val="single" w:sz="6" w:space="0" w:color="auto"/>
              <w:bottom w:val="single" w:sz="6" w:space="0" w:color="auto"/>
              <w:right w:val="single" w:sz="6" w:space="0" w:color="auto"/>
            </w:tcBorders>
            <w:hideMark/>
          </w:tcPr>
          <w:p w14:paraId="7DE2488B" w14:textId="77777777" w:rsidR="00CB3986" w:rsidRPr="008E21F4" w:rsidRDefault="00CB3986" w:rsidP="00D04D5F">
            <w:pPr>
              <w:pStyle w:val="TAC"/>
              <w:rPr>
                <w:ins w:id="10464" w:author="Delta" w:date="2021-07-23T11:12:00Z"/>
                <w:sz w:val="16"/>
                <w:szCs w:val="16"/>
              </w:rPr>
            </w:pPr>
            <w:ins w:id="10465"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hideMark/>
          </w:tcPr>
          <w:p w14:paraId="6D05F43B" w14:textId="77777777" w:rsidR="00CB3986" w:rsidRPr="008E21F4" w:rsidRDefault="00CB3986" w:rsidP="00D04D5F">
            <w:pPr>
              <w:pStyle w:val="TAC"/>
              <w:rPr>
                <w:ins w:id="10466" w:author="Delta" w:date="2021-07-23T11:12:00Z"/>
                <w:sz w:val="16"/>
                <w:szCs w:val="16"/>
              </w:rPr>
            </w:pPr>
            <w:ins w:id="10467"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18775F77" w14:textId="77777777" w:rsidR="00CB3986" w:rsidRPr="008E21F4" w:rsidRDefault="00CB3986" w:rsidP="00D04D5F">
            <w:pPr>
              <w:pStyle w:val="TAC"/>
              <w:rPr>
                <w:ins w:id="10468" w:author="Delta" w:date="2021-07-23T11:12:00Z"/>
                <w:sz w:val="16"/>
                <w:szCs w:val="16"/>
              </w:rPr>
            </w:pPr>
            <w:ins w:id="10469"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hideMark/>
          </w:tcPr>
          <w:p w14:paraId="36961E97" w14:textId="77777777" w:rsidR="00CB3986" w:rsidRPr="008E21F4" w:rsidRDefault="00CB3986" w:rsidP="00D04D5F">
            <w:pPr>
              <w:pStyle w:val="TAC"/>
              <w:rPr>
                <w:ins w:id="10470" w:author="Delta" w:date="2021-07-23T11:12:00Z"/>
                <w:sz w:val="16"/>
                <w:szCs w:val="16"/>
              </w:rPr>
            </w:pPr>
            <w:ins w:id="10471"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hideMark/>
          </w:tcPr>
          <w:p w14:paraId="38204FD6" w14:textId="77777777" w:rsidR="00CB3986" w:rsidRPr="008E21F4" w:rsidRDefault="00CB3986" w:rsidP="00D04D5F">
            <w:pPr>
              <w:pStyle w:val="TAC"/>
              <w:rPr>
                <w:ins w:id="10472" w:author="Delta" w:date="2021-07-23T11:12:00Z"/>
                <w:sz w:val="16"/>
                <w:szCs w:val="16"/>
              </w:rPr>
            </w:pPr>
            <w:ins w:id="10473" w:author="Delta" w:date="2021-07-23T11:12:00Z">
              <w:r w:rsidRPr="008E21F4">
                <w:rPr>
                  <w:sz w:val="16"/>
                  <w:szCs w:val="16"/>
                </w:rPr>
                <w:t>3</w:t>
              </w:r>
            </w:ins>
          </w:p>
        </w:tc>
      </w:tr>
      <w:tr w:rsidR="00CB3986" w:rsidRPr="008E21F4" w14:paraId="46D5BAE2" w14:textId="77777777" w:rsidTr="00D04D5F">
        <w:trPr>
          <w:trHeight w:val="247"/>
          <w:ins w:id="10474"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018ED13D" w14:textId="77777777" w:rsidR="00CB3986" w:rsidRPr="008E21F4" w:rsidRDefault="00CB3986" w:rsidP="00D04D5F">
            <w:pPr>
              <w:pStyle w:val="TAL"/>
              <w:rPr>
                <w:ins w:id="10475" w:author="Delta" w:date="2021-07-23T11:12:00Z"/>
                <w:sz w:val="16"/>
                <w:szCs w:val="16"/>
              </w:rPr>
            </w:pPr>
            <w:ins w:id="10476" w:author="Delta" w:date="2021-07-23T11:12:00Z">
              <w:r w:rsidRPr="008E21F4">
                <w:rPr>
                  <w:sz w:val="16"/>
                  <w:szCs w:val="16"/>
                </w:rPr>
                <w:t># of PHICH per group</w:t>
              </w:r>
            </w:ins>
          </w:p>
        </w:tc>
        <w:tc>
          <w:tcPr>
            <w:tcW w:w="1010" w:type="dxa"/>
            <w:tcBorders>
              <w:top w:val="single" w:sz="6" w:space="0" w:color="auto"/>
              <w:left w:val="single" w:sz="6" w:space="0" w:color="auto"/>
              <w:bottom w:val="single" w:sz="6" w:space="0" w:color="auto"/>
              <w:right w:val="single" w:sz="6" w:space="0" w:color="auto"/>
            </w:tcBorders>
            <w:hideMark/>
          </w:tcPr>
          <w:p w14:paraId="5EFDB174" w14:textId="77777777" w:rsidR="00CB3986" w:rsidRPr="008E21F4" w:rsidRDefault="00CB3986" w:rsidP="00D04D5F">
            <w:pPr>
              <w:pStyle w:val="TAC"/>
              <w:rPr>
                <w:ins w:id="10477" w:author="Delta" w:date="2021-07-23T11:12:00Z"/>
                <w:sz w:val="16"/>
                <w:szCs w:val="16"/>
              </w:rPr>
            </w:pPr>
            <w:ins w:id="10478" w:author="Delta" w:date="2021-07-23T11:12:00Z">
              <w:r w:rsidRPr="008E21F4">
                <w:rPr>
                  <w:sz w:val="16"/>
                  <w:szCs w:val="16"/>
                </w:rPr>
                <w:t>2</w:t>
              </w:r>
            </w:ins>
          </w:p>
        </w:tc>
        <w:tc>
          <w:tcPr>
            <w:tcW w:w="1056" w:type="dxa"/>
            <w:tcBorders>
              <w:top w:val="single" w:sz="6" w:space="0" w:color="auto"/>
              <w:left w:val="single" w:sz="6" w:space="0" w:color="auto"/>
              <w:bottom w:val="single" w:sz="6" w:space="0" w:color="auto"/>
              <w:right w:val="single" w:sz="6" w:space="0" w:color="auto"/>
            </w:tcBorders>
            <w:hideMark/>
          </w:tcPr>
          <w:p w14:paraId="458D93FF" w14:textId="77777777" w:rsidR="00CB3986" w:rsidRPr="008E21F4" w:rsidRDefault="00CB3986" w:rsidP="00D04D5F">
            <w:pPr>
              <w:pStyle w:val="TAC"/>
              <w:rPr>
                <w:ins w:id="10479" w:author="Delta" w:date="2021-07-23T11:12:00Z"/>
                <w:sz w:val="16"/>
                <w:szCs w:val="16"/>
              </w:rPr>
            </w:pPr>
            <w:ins w:id="10480"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hideMark/>
          </w:tcPr>
          <w:p w14:paraId="63736F4F" w14:textId="77777777" w:rsidR="00CB3986" w:rsidRPr="008E21F4" w:rsidRDefault="00CB3986" w:rsidP="00D04D5F">
            <w:pPr>
              <w:pStyle w:val="TAC"/>
              <w:rPr>
                <w:ins w:id="10481" w:author="Delta" w:date="2021-07-23T11:12:00Z"/>
                <w:sz w:val="16"/>
                <w:szCs w:val="16"/>
              </w:rPr>
            </w:pPr>
            <w:ins w:id="10482"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hideMark/>
          </w:tcPr>
          <w:p w14:paraId="5E820316" w14:textId="77777777" w:rsidR="00CB3986" w:rsidRPr="008E21F4" w:rsidRDefault="00CB3986" w:rsidP="00D04D5F">
            <w:pPr>
              <w:pStyle w:val="TAC"/>
              <w:rPr>
                <w:ins w:id="10483" w:author="Delta" w:date="2021-07-23T11:12:00Z"/>
                <w:sz w:val="16"/>
                <w:szCs w:val="16"/>
              </w:rPr>
            </w:pPr>
            <w:ins w:id="10484"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hideMark/>
          </w:tcPr>
          <w:p w14:paraId="3CBD5795" w14:textId="77777777" w:rsidR="00CB3986" w:rsidRPr="008E21F4" w:rsidRDefault="00CB3986" w:rsidP="00D04D5F">
            <w:pPr>
              <w:pStyle w:val="TAC"/>
              <w:rPr>
                <w:ins w:id="10485" w:author="Delta" w:date="2021-07-23T11:12:00Z"/>
                <w:sz w:val="16"/>
                <w:szCs w:val="16"/>
              </w:rPr>
            </w:pPr>
            <w:ins w:id="10486" w:author="Delta" w:date="2021-07-23T11:12:00Z">
              <w:r w:rsidRPr="008E21F4">
                <w:rPr>
                  <w:sz w:val="16"/>
                  <w:szCs w:val="16"/>
                </w:rPr>
                <w:t>2</w:t>
              </w:r>
            </w:ins>
          </w:p>
        </w:tc>
      </w:tr>
      <w:tr w:rsidR="00CB3986" w:rsidRPr="008E21F4" w14:paraId="3700F3F3" w14:textId="77777777" w:rsidTr="00D04D5F">
        <w:trPr>
          <w:trHeight w:val="247"/>
          <w:ins w:id="10487"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106F3C15" w14:textId="77777777" w:rsidR="00CB3986" w:rsidRPr="008E21F4" w:rsidRDefault="00CB3986" w:rsidP="00D04D5F">
            <w:pPr>
              <w:pStyle w:val="TAL"/>
              <w:rPr>
                <w:ins w:id="10488" w:author="Delta" w:date="2021-07-23T11:12:00Z"/>
                <w:sz w:val="16"/>
                <w:szCs w:val="16"/>
              </w:rPr>
            </w:pPr>
            <w:ins w:id="10489" w:author="Delta" w:date="2021-07-23T11:12:00Z">
              <w:r w:rsidRPr="008E21F4">
                <w:rPr>
                  <w:sz w:val="16"/>
                  <w:szCs w:val="16"/>
                </w:rPr>
                <w:t>PHICH BPSK symbol power / E</w:t>
              </w:r>
              <w:r w:rsidRPr="008E21F4">
                <w:rPr>
                  <w:sz w:val="16"/>
                  <w:szCs w:val="16"/>
                  <w:vertAlign w:val="subscript"/>
                </w:rPr>
                <w:t xml:space="preserve">RS </w:t>
              </w:r>
              <w:r w:rsidRPr="008E21F4">
                <w:rPr>
                  <w:sz w:val="16"/>
                  <w:szCs w:val="16"/>
                </w:rPr>
                <w:t>[dB]</w:t>
              </w:r>
            </w:ins>
          </w:p>
        </w:tc>
        <w:tc>
          <w:tcPr>
            <w:tcW w:w="1010" w:type="dxa"/>
            <w:tcBorders>
              <w:top w:val="single" w:sz="6" w:space="0" w:color="auto"/>
              <w:left w:val="single" w:sz="6" w:space="0" w:color="auto"/>
              <w:bottom w:val="single" w:sz="6" w:space="0" w:color="auto"/>
              <w:right w:val="single" w:sz="6" w:space="0" w:color="auto"/>
            </w:tcBorders>
            <w:hideMark/>
          </w:tcPr>
          <w:p w14:paraId="1660AC27" w14:textId="77777777" w:rsidR="00CB3986" w:rsidRPr="008E21F4" w:rsidRDefault="00CB3986" w:rsidP="00D04D5F">
            <w:pPr>
              <w:pStyle w:val="TAC"/>
              <w:rPr>
                <w:ins w:id="10490" w:author="Delta" w:date="2021-07-23T11:12:00Z"/>
                <w:sz w:val="16"/>
                <w:szCs w:val="16"/>
              </w:rPr>
            </w:pPr>
            <w:ins w:id="10491" w:author="Delta" w:date="2021-07-23T11:12:00Z">
              <w:r w:rsidRPr="008E21F4">
                <w:rPr>
                  <w:sz w:val="16"/>
                  <w:szCs w:val="16"/>
                </w:rPr>
                <w:t>-3.010</w:t>
              </w:r>
            </w:ins>
          </w:p>
        </w:tc>
        <w:tc>
          <w:tcPr>
            <w:tcW w:w="1056" w:type="dxa"/>
            <w:tcBorders>
              <w:top w:val="single" w:sz="6" w:space="0" w:color="auto"/>
              <w:left w:val="single" w:sz="6" w:space="0" w:color="auto"/>
              <w:bottom w:val="single" w:sz="6" w:space="0" w:color="auto"/>
              <w:right w:val="single" w:sz="6" w:space="0" w:color="auto"/>
            </w:tcBorders>
            <w:hideMark/>
          </w:tcPr>
          <w:p w14:paraId="15B90254" w14:textId="77777777" w:rsidR="00CB3986" w:rsidRPr="008E21F4" w:rsidRDefault="00CB3986" w:rsidP="00D04D5F">
            <w:pPr>
              <w:pStyle w:val="TAC"/>
              <w:rPr>
                <w:ins w:id="10492" w:author="Delta" w:date="2021-07-23T11:12:00Z"/>
                <w:sz w:val="16"/>
                <w:szCs w:val="16"/>
              </w:rPr>
            </w:pPr>
            <w:ins w:id="10493" w:author="Delta" w:date="2021-07-23T11:12:00Z">
              <w:r w:rsidRPr="008E21F4">
                <w:rPr>
                  <w:sz w:val="16"/>
                  <w:szCs w:val="16"/>
                </w:rPr>
                <w:t>-3.010</w:t>
              </w:r>
            </w:ins>
          </w:p>
        </w:tc>
        <w:tc>
          <w:tcPr>
            <w:tcW w:w="1011" w:type="dxa"/>
            <w:tcBorders>
              <w:top w:val="single" w:sz="6" w:space="0" w:color="auto"/>
              <w:left w:val="single" w:sz="6" w:space="0" w:color="auto"/>
              <w:bottom w:val="single" w:sz="6" w:space="0" w:color="auto"/>
              <w:right w:val="single" w:sz="6" w:space="0" w:color="auto"/>
            </w:tcBorders>
            <w:hideMark/>
          </w:tcPr>
          <w:p w14:paraId="759AFFCB" w14:textId="77777777" w:rsidR="00CB3986" w:rsidRPr="008E21F4" w:rsidRDefault="00CB3986" w:rsidP="00D04D5F">
            <w:pPr>
              <w:pStyle w:val="TAC"/>
              <w:rPr>
                <w:ins w:id="10494" w:author="Delta" w:date="2021-07-23T11:12:00Z"/>
                <w:sz w:val="16"/>
                <w:szCs w:val="16"/>
              </w:rPr>
            </w:pPr>
            <w:ins w:id="10495" w:author="Delta" w:date="2021-07-23T11:12:00Z">
              <w:r w:rsidRPr="008E21F4">
                <w:rPr>
                  <w:sz w:val="16"/>
                  <w:szCs w:val="16"/>
                </w:rPr>
                <w:t>-3.010</w:t>
              </w:r>
            </w:ins>
          </w:p>
        </w:tc>
        <w:tc>
          <w:tcPr>
            <w:tcW w:w="1010" w:type="dxa"/>
            <w:tcBorders>
              <w:top w:val="single" w:sz="6" w:space="0" w:color="auto"/>
              <w:left w:val="single" w:sz="6" w:space="0" w:color="auto"/>
              <w:bottom w:val="single" w:sz="6" w:space="0" w:color="auto"/>
              <w:right w:val="single" w:sz="6" w:space="0" w:color="auto"/>
            </w:tcBorders>
            <w:hideMark/>
          </w:tcPr>
          <w:p w14:paraId="56540030" w14:textId="77777777" w:rsidR="00CB3986" w:rsidRPr="008E21F4" w:rsidRDefault="00CB3986" w:rsidP="00D04D5F">
            <w:pPr>
              <w:pStyle w:val="TAC"/>
              <w:rPr>
                <w:ins w:id="10496" w:author="Delta" w:date="2021-07-23T11:12:00Z"/>
                <w:sz w:val="16"/>
                <w:szCs w:val="16"/>
              </w:rPr>
            </w:pPr>
            <w:ins w:id="10497" w:author="Delta" w:date="2021-07-23T11:12:00Z">
              <w:r w:rsidRPr="008E21F4">
                <w:rPr>
                  <w:sz w:val="16"/>
                  <w:szCs w:val="16"/>
                </w:rPr>
                <w:t>-3.010</w:t>
              </w:r>
            </w:ins>
          </w:p>
        </w:tc>
        <w:tc>
          <w:tcPr>
            <w:tcW w:w="1011" w:type="dxa"/>
            <w:tcBorders>
              <w:top w:val="single" w:sz="6" w:space="0" w:color="auto"/>
              <w:left w:val="single" w:sz="6" w:space="0" w:color="auto"/>
              <w:bottom w:val="single" w:sz="6" w:space="0" w:color="auto"/>
              <w:right w:val="single" w:sz="6" w:space="0" w:color="auto"/>
            </w:tcBorders>
            <w:hideMark/>
          </w:tcPr>
          <w:p w14:paraId="6F980B93" w14:textId="77777777" w:rsidR="00CB3986" w:rsidRPr="008E21F4" w:rsidRDefault="00CB3986" w:rsidP="00D04D5F">
            <w:pPr>
              <w:pStyle w:val="TAC"/>
              <w:rPr>
                <w:ins w:id="10498" w:author="Delta" w:date="2021-07-23T11:12:00Z"/>
                <w:sz w:val="16"/>
                <w:szCs w:val="16"/>
              </w:rPr>
            </w:pPr>
            <w:ins w:id="10499" w:author="Delta" w:date="2021-07-23T11:12:00Z">
              <w:r w:rsidRPr="008E21F4">
                <w:rPr>
                  <w:sz w:val="16"/>
                  <w:szCs w:val="16"/>
                </w:rPr>
                <w:t>-3.010</w:t>
              </w:r>
            </w:ins>
          </w:p>
        </w:tc>
      </w:tr>
      <w:tr w:rsidR="00CB3986" w:rsidRPr="008E21F4" w14:paraId="45C62BC8" w14:textId="77777777" w:rsidTr="00D04D5F">
        <w:trPr>
          <w:trHeight w:val="247"/>
          <w:ins w:id="10500"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3A9B7A55" w14:textId="77777777" w:rsidR="00CB3986" w:rsidRPr="008E21F4" w:rsidRDefault="00CB3986" w:rsidP="00D04D5F">
            <w:pPr>
              <w:pStyle w:val="TAL"/>
              <w:rPr>
                <w:ins w:id="10501" w:author="Delta" w:date="2021-07-23T11:12:00Z"/>
                <w:sz w:val="16"/>
                <w:szCs w:val="16"/>
              </w:rPr>
            </w:pPr>
            <w:ins w:id="10502" w:author="Delta" w:date="2021-07-23T11:12:00Z">
              <w:r w:rsidRPr="008E21F4">
                <w:rPr>
                  <w:sz w:val="16"/>
                  <w:szCs w:val="16"/>
                </w:rPr>
                <w:t>PHICH group EPRE / E</w:t>
              </w:r>
              <w:r w:rsidRPr="008E21F4">
                <w:rPr>
                  <w:sz w:val="16"/>
                  <w:szCs w:val="16"/>
                  <w:vertAlign w:val="subscript"/>
                </w:rPr>
                <w:t xml:space="preserve">RS </w:t>
              </w:r>
              <w:r w:rsidRPr="008E21F4">
                <w:rPr>
                  <w:sz w:val="16"/>
                  <w:szCs w:val="16"/>
                </w:rPr>
                <w:t>[dB]</w:t>
              </w:r>
            </w:ins>
          </w:p>
        </w:tc>
        <w:tc>
          <w:tcPr>
            <w:tcW w:w="1010" w:type="dxa"/>
            <w:tcBorders>
              <w:top w:val="single" w:sz="6" w:space="0" w:color="auto"/>
              <w:left w:val="single" w:sz="6" w:space="0" w:color="auto"/>
              <w:bottom w:val="single" w:sz="6" w:space="0" w:color="auto"/>
              <w:right w:val="single" w:sz="6" w:space="0" w:color="auto"/>
            </w:tcBorders>
            <w:hideMark/>
          </w:tcPr>
          <w:p w14:paraId="79B0EC89" w14:textId="77777777" w:rsidR="00CB3986" w:rsidRPr="008E21F4" w:rsidRDefault="00CB3986" w:rsidP="00D04D5F">
            <w:pPr>
              <w:pStyle w:val="TAC"/>
              <w:rPr>
                <w:ins w:id="10503" w:author="Delta" w:date="2021-07-23T11:12:00Z"/>
                <w:sz w:val="16"/>
                <w:szCs w:val="16"/>
              </w:rPr>
            </w:pPr>
            <w:ins w:id="10504" w:author="Delta" w:date="2021-07-23T11:12:00Z">
              <w:r w:rsidRPr="008E21F4">
                <w:rPr>
                  <w:sz w:val="16"/>
                  <w:szCs w:val="16"/>
                </w:rPr>
                <w:t>0</w:t>
              </w:r>
            </w:ins>
          </w:p>
        </w:tc>
        <w:tc>
          <w:tcPr>
            <w:tcW w:w="1056" w:type="dxa"/>
            <w:tcBorders>
              <w:top w:val="single" w:sz="6" w:space="0" w:color="auto"/>
              <w:left w:val="single" w:sz="6" w:space="0" w:color="auto"/>
              <w:bottom w:val="single" w:sz="6" w:space="0" w:color="auto"/>
              <w:right w:val="single" w:sz="6" w:space="0" w:color="auto"/>
            </w:tcBorders>
            <w:hideMark/>
          </w:tcPr>
          <w:p w14:paraId="136F45EC" w14:textId="77777777" w:rsidR="00CB3986" w:rsidRPr="008E21F4" w:rsidRDefault="00CB3986" w:rsidP="00D04D5F">
            <w:pPr>
              <w:pStyle w:val="TAC"/>
              <w:rPr>
                <w:ins w:id="10505" w:author="Delta" w:date="2021-07-23T11:12:00Z"/>
                <w:sz w:val="16"/>
                <w:szCs w:val="16"/>
              </w:rPr>
            </w:pPr>
            <w:ins w:id="10506"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2EDA35D8" w14:textId="77777777" w:rsidR="00CB3986" w:rsidRPr="008E21F4" w:rsidRDefault="00CB3986" w:rsidP="00D04D5F">
            <w:pPr>
              <w:pStyle w:val="TAC"/>
              <w:rPr>
                <w:ins w:id="10507" w:author="Delta" w:date="2021-07-23T11:12:00Z"/>
                <w:sz w:val="16"/>
                <w:szCs w:val="16"/>
              </w:rPr>
            </w:pPr>
            <w:ins w:id="10508"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hideMark/>
          </w:tcPr>
          <w:p w14:paraId="04506169" w14:textId="77777777" w:rsidR="00CB3986" w:rsidRPr="008E21F4" w:rsidRDefault="00CB3986" w:rsidP="00D04D5F">
            <w:pPr>
              <w:pStyle w:val="TAC"/>
              <w:rPr>
                <w:ins w:id="10509" w:author="Delta" w:date="2021-07-23T11:12:00Z"/>
                <w:sz w:val="16"/>
                <w:szCs w:val="16"/>
              </w:rPr>
            </w:pPr>
            <w:ins w:id="10510"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1AB5A6A1" w14:textId="77777777" w:rsidR="00CB3986" w:rsidRPr="008E21F4" w:rsidRDefault="00CB3986" w:rsidP="00D04D5F">
            <w:pPr>
              <w:pStyle w:val="TAC"/>
              <w:rPr>
                <w:ins w:id="10511" w:author="Delta" w:date="2021-07-23T11:12:00Z"/>
                <w:sz w:val="16"/>
                <w:szCs w:val="16"/>
              </w:rPr>
            </w:pPr>
            <w:ins w:id="10512" w:author="Delta" w:date="2021-07-23T11:12:00Z">
              <w:r w:rsidRPr="008E21F4">
                <w:rPr>
                  <w:sz w:val="16"/>
                  <w:szCs w:val="16"/>
                </w:rPr>
                <w:t>0</w:t>
              </w:r>
            </w:ins>
          </w:p>
        </w:tc>
      </w:tr>
      <w:tr w:rsidR="00CB3986" w:rsidRPr="008E21F4" w14:paraId="2E7DFCCC" w14:textId="77777777" w:rsidTr="00D04D5F">
        <w:trPr>
          <w:trHeight w:val="247"/>
          <w:ins w:id="10513" w:author="Delta" w:date="2021-07-23T11:12:00Z"/>
        </w:trPr>
        <w:tc>
          <w:tcPr>
            <w:tcW w:w="3787" w:type="dxa"/>
            <w:tcBorders>
              <w:top w:val="single" w:sz="6" w:space="0" w:color="auto"/>
              <w:left w:val="single" w:sz="6" w:space="0" w:color="auto"/>
              <w:bottom w:val="single" w:sz="6" w:space="0" w:color="auto"/>
              <w:right w:val="nil"/>
            </w:tcBorders>
            <w:hideMark/>
          </w:tcPr>
          <w:p w14:paraId="5E8A6176" w14:textId="77777777" w:rsidR="00CB3986" w:rsidRPr="008E21F4" w:rsidRDefault="00CB3986" w:rsidP="00D04D5F">
            <w:pPr>
              <w:pStyle w:val="TAH"/>
              <w:rPr>
                <w:ins w:id="10514" w:author="Delta" w:date="2021-07-23T11:12:00Z"/>
                <w:sz w:val="16"/>
                <w:szCs w:val="16"/>
              </w:rPr>
            </w:pPr>
            <w:ins w:id="10515" w:author="Delta" w:date="2021-07-23T11:12:00Z">
              <w:r w:rsidRPr="008E21F4">
                <w:rPr>
                  <w:sz w:val="16"/>
                  <w:szCs w:val="16"/>
                </w:rPr>
                <w:t>sPDCCH</w:t>
              </w:r>
            </w:ins>
          </w:p>
        </w:tc>
        <w:tc>
          <w:tcPr>
            <w:tcW w:w="1010" w:type="dxa"/>
            <w:tcBorders>
              <w:top w:val="single" w:sz="6" w:space="0" w:color="auto"/>
              <w:left w:val="nil"/>
              <w:bottom w:val="single" w:sz="6" w:space="0" w:color="auto"/>
              <w:right w:val="nil"/>
            </w:tcBorders>
          </w:tcPr>
          <w:p w14:paraId="7DC9C27B" w14:textId="77777777" w:rsidR="00CB3986" w:rsidRPr="008E21F4" w:rsidRDefault="00CB3986" w:rsidP="00D04D5F">
            <w:pPr>
              <w:pStyle w:val="TAC"/>
              <w:rPr>
                <w:ins w:id="10516" w:author="Delta" w:date="2021-07-23T11:12:00Z"/>
                <w:b/>
                <w:bCs/>
                <w:sz w:val="16"/>
                <w:szCs w:val="16"/>
              </w:rPr>
            </w:pPr>
          </w:p>
        </w:tc>
        <w:tc>
          <w:tcPr>
            <w:tcW w:w="1056" w:type="dxa"/>
            <w:tcBorders>
              <w:top w:val="single" w:sz="6" w:space="0" w:color="auto"/>
              <w:left w:val="nil"/>
              <w:bottom w:val="single" w:sz="6" w:space="0" w:color="auto"/>
              <w:right w:val="nil"/>
            </w:tcBorders>
          </w:tcPr>
          <w:p w14:paraId="4036E7FD" w14:textId="77777777" w:rsidR="00CB3986" w:rsidRPr="008E21F4" w:rsidRDefault="00CB3986" w:rsidP="00D04D5F">
            <w:pPr>
              <w:pStyle w:val="TAC"/>
              <w:rPr>
                <w:ins w:id="10517" w:author="Delta" w:date="2021-07-23T11:12:00Z"/>
                <w:b/>
                <w:bCs/>
                <w:sz w:val="16"/>
                <w:szCs w:val="16"/>
              </w:rPr>
            </w:pPr>
          </w:p>
        </w:tc>
        <w:tc>
          <w:tcPr>
            <w:tcW w:w="1011" w:type="dxa"/>
            <w:tcBorders>
              <w:top w:val="single" w:sz="6" w:space="0" w:color="auto"/>
              <w:left w:val="nil"/>
              <w:bottom w:val="single" w:sz="6" w:space="0" w:color="auto"/>
              <w:right w:val="nil"/>
            </w:tcBorders>
          </w:tcPr>
          <w:p w14:paraId="156E9FC4" w14:textId="77777777" w:rsidR="00CB3986" w:rsidRPr="008E21F4" w:rsidRDefault="00CB3986" w:rsidP="00D04D5F">
            <w:pPr>
              <w:pStyle w:val="TAC"/>
              <w:rPr>
                <w:ins w:id="10518" w:author="Delta" w:date="2021-07-23T11:12:00Z"/>
                <w:b/>
                <w:bCs/>
                <w:sz w:val="16"/>
                <w:szCs w:val="16"/>
              </w:rPr>
            </w:pPr>
          </w:p>
        </w:tc>
        <w:tc>
          <w:tcPr>
            <w:tcW w:w="1010" w:type="dxa"/>
            <w:tcBorders>
              <w:top w:val="single" w:sz="6" w:space="0" w:color="auto"/>
              <w:left w:val="nil"/>
              <w:bottom w:val="single" w:sz="6" w:space="0" w:color="auto"/>
              <w:right w:val="nil"/>
            </w:tcBorders>
          </w:tcPr>
          <w:p w14:paraId="4FF3E749" w14:textId="77777777" w:rsidR="00CB3986" w:rsidRPr="008E21F4" w:rsidRDefault="00CB3986" w:rsidP="00D04D5F">
            <w:pPr>
              <w:pStyle w:val="TAC"/>
              <w:rPr>
                <w:ins w:id="10519" w:author="Delta" w:date="2021-07-23T11:12:00Z"/>
                <w:b/>
                <w:bCs/>
                <w:sz w:val="16"/>
                <w:szCs w:val="16"/>
              </w:rPr>
            </w:pPr>
          </w:p>
        </w:tc>
        <w:tc>
          <w:tcPr>
            <w:tcW w:w="1011" w:type="dxa"/>
            <w:tcBorders>
              <w:top w:val="single" w:sz="6" w:space="0" w:color="auto"/>
              <w:left w:val="nil"/>
              <w:bottom w:val="single" w:sz="6" w:space="0" w:color="auto"/>
              <w:right w:val="single" w:sz="6" w:space="0" w:color="auto"/>
            </w:tcBorders>
          </w:tcPr>
          <w:p w14:paraId="5AFCC77D" w14:textId="77777777" w:rsidR="00CB3986" w:rsidRPr="008E21F4" w:rsidRDefault="00CB3986" w:rsidP="00D04D5F">
            <w:pPr>
              <w:pStyle w:val="TAC"/>
              <w:rPr>
                <w:ins w:id="10520" w:author="Delta" w:date="2021-07-23T11:12:00Z"/>
                <w:b/>
                <w:bCs/>
                <w:sz w:val="16"/>
                <w:szCs w:val="16"/>
              </w:rPr>
            </w:pPr>
          </w:p>
        </w:tc>
      </w:tr>
      <w:tr w:rsidR="00CB3986" w:rsidRPr="008E21F4" w14:paraId="1C17FE90" w14:textId="77777777" w:rsidTr="00D04D5F">
        <w:trPr>
          <w:trHeight w:val="247"/>
          <w:ins w:id="10521"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3257F7A6" w14:textId="77777777" w:rsidR="00CB3986" w:rsidRPr="008E21F4" w:rsidRDefault="00CB3986" w:rsidP="00D04D5F">
            <w:pPr>
              <w:pStyle w:val="TAL"/>
              <w:rPr>
                <w:ins w:id="10522" w:author="Delta" w:date="2021-07-23T11:12:00Z"/>
                <w:sz w:val="16"/>
                <w:szCs w:val="16"/>
              </w:rPr>
            </w:pPr>
            <w:ins w:id="10523" w:author="Delta" w:date="2021-07-23T11:12:00Z">
              <w:r w:rsidRPr="008E21F4">
                <w:rPr>
                  <w:sz w:val="16"/>
                  <w:szCs w:val="16"/>
                </w:rPr>
                <w:t xml:space="preserve"># of available sREGs </w:t>
              </w:r>
            </w:ins>
          </w:p>
        </w:tc>
        <w:tc>
          <w:tcPr>
            <w:tcW w:w="1010" w:type="dxa"/>
            <w:tcBorders>
              <w:top w:val="single" w:sz="6" w:space="0" w:color="auto"/>
              <w:left w:val="single" w:sz="6" w:space="0" w:color="auto"/>
              <w:bottom w:val="single" w:sz="6" w:space="0" w:color="auto"/>
              <w:right w:val="single" w:sz="6" w:space="0" w:color="auto"/>
            </w:tcBorders>
            <w:hideMark/>
          </w:tcPr>
          <w:p w14:paraId="73C47777" w14:textId="77777777" w:rsidR="00CB3986" w:rsidRPr="008E21F4" w:rsidRDefault="00CB3986" w:rsidP="00D04D5F">
            <w:pPr>
              <w:pStyle w:val="TAC"/>
              <w:rPr>
                <w:ins w:id="10524" w:author="Delta" w:date="2021-07-23T11:12:00Z"/>
                <w:sz w:val="16"/>
                <w:szCs w:val="16"/>
              </w:rPr>
            </w:pPr>
            <w:ins w:id="10525" w:author="Delta" w:date="2021-07-23T11:12:00Z">
              <w:r w:rsidRPr="008E21F4">
                <w:rPr>
                  <w:sz w:val="16"/>
                  <w:szCs w:val="16"/>
                </w:rPr>
                <w:t>30 (2OS)  45 (3OS)</w:t>
              </w:r>
            </w:ins>
          </w:p>
        </w:tc>
        <w:tc>
          <w:tcPr>
            <w:tcW w:w="1056" w:type="dxa"/>
            <w:tcBorders>
              <w:top w:val="single" w:sz="6" w:space="0" w:color="auto"/>
              <w:left w:val="single" w:sz="6" w:space="0" w:color="auto"/>
              <w:bottom w:val="single" w:sz="6" w:space="0" w:color="auto"/>
              <w:right w:val="single" w:sz="6" w:space="0" w:color="auto"/>
            </w:tcBorders>
            <w:hideMark/>
          </w:tcPr>
          <w:p w14:paraId="5327FA1A" w14:textId="77777777" w:rsidR="00CB3986" w:rsidRPr="008E21F4" w:rsidRDefault="00CB3986" w:rsidP="00D04D5F">
            <w:pPr>
              <w:pStyle w:val="TAC"/>
              <w:rPr>
                <w:ins w:id="10526" w:author="Delta" w:date="2021-07-23T11:12:00Z"/>
                <w:sz w:val="16"/>
                <w:szCs w:val="16"/>
              </w:rPr>
            </w:pPr>
            <w:ins w:id="10527" w:author="Delta" w:date="2021-07-23T11:12:00Z">
              <w:r w:rsidRPr="008E21F4">
                <w:rPr>
                  <w:sz w:val="16"/>
                  <w:szCs w:val="16"/>
                </w:rPr>
                <w:t>50 (2OS)   75 (3OS)</w:t>
              </w:r>
            </w:ins>
          </w:p>
        </w:tc>
        <w:tc>
          <w:tcPr>
            <w:tcW w:w="1011" w:type="dxa"/>
            <w:tcBorders>
              <w:top w:val="single" w:sz="6" w:space="0" w:color="auto"/>
              <w:left w:val="single" w:sz="6" w:space="0" w:color="auto"/>
              <w:bottom w:val="single" w:sz="6" w:space="0" w:color="auto"/>
              <w:right w:val="single" w:sz="6" w:space="0" w:color="auto"/>
            </w:tcBorders>
            <w:hideMark/>
          </w:tcPr>
          <w:p w14:paraId="3FB2AA9C" w14:textId="77777777" w:rsidR="00CB3986" w:rsidRPr="008E21F4" w:rsidRDefault="00CB3986" w:rsidP="00D04D5F">
            <w:pPr>
              <w:pStyle w:val="TAC"/>
              <w:rPr>
                <w:ins w:id="10528" w:author="Delta" w:date="2021-07-23T11:12:00Z"/>
                <w:sz w:val="16"/>
                <w:szCs w:val="16"/>
              </w:rPr>
            </w:pPr>
            <w:ins w:id="10529" w:author="Delta" w:date="2021-07-23T11:12:00Z">
              <w:r w:rsidRPr="008E21F4">
                <w:rPr>
                  <w:sz w:val="16"/>
                  <w:szCs w:val="16"/>
                </w:rPr>
                <w:t>100 (2OS)  150 (3OS)</w:t>
              </w:r>
            </w:ins>
          </w:p>
        </w:tc>
        <w:tc>
          <w:tcPr>
            <w:tcW w:w="1010" w:type="dxa"/>
            <w:tcBorders>
              <w:top w:val="single" w:sz="6" w:space="0" w:color="auto"/>
              <w:left w:val="single" w:sz="6" w:space="0" w:color="auto"/>
              <w:bottom w:val="single" w:sz="6" w:space="0" w:color="auto"/>
              <w:right w:val="single" w:sz="6" w:space="0" w:color="auto"/>
            </w:tcBorders>
            <w:hideMark/>
          </w:tcPr>
          <w:p w14:paraId="4448037B" w14:textId="77777777" w:rsidR="00CB3986" w:rsidRPr="008E21F4" w:rsidRDefault="00CB3986" w:rsidP="00D04D5F">
            <w:pPr>
              <w:pStyle w:val="TAC"/>
              <w:rPr>
                <w:ins w:id="10530" w:author="Delta" w:date="2021-07-23T11:12:00Z"/>
                <w:sz w:val="16"/>
                <w:szCs w:val="16"/>
              </w:rPr>
            </w:pPr>
            <w:ins w:id="10531" w:author="Delta" w:date="2021-07-23T11:12:00Z">
              <w:r w:rsidRPr="008E21F4">
                <w:rPr>
                  <w:sz w:val="16"/>
                  <w:szCs w:val="16"/>
                </w:rPr>
                <w:t>150 (2OS)  225 (3OS)</w:t>
              </w:r>
            </w:ins>
          </w:p>
        </w:tc>
        <w:tc>
          <w:tcPr>
            <w:tcW w:w="1011" w:type="dxa"/>
            <w:tcBorders>
              <w:top w:val="single" w:sz="6" w:space="0" w:color="auto"/>
              <w:left w:val="single" w:sz="6" w:space="0" w:color="auto"/>
              <w:bottom w:val="single" w:sz="6" w:space="0" w:color="auto"/>
              <w:right w:val="single" w:sz="6" w:space="0" w:color="auto"/>
            </w:tcBorders>
            <w:hideMark/>
          </w:tcPr>
          <w:p w14:paraId="19BA533D" w14:textId="77777777" w:rsidR="00CB3986" w:rsidRPr="008E21F4" w:rsidRDefault="00CB3986" w:rsidP="00D04D5F">
            <w:pPr>
              <w:pStyle w:val="TAC"/>
              <w:rPr>
                <w:ins w:id="10532" w:author="Delta" w:date="2021-07-23T11:12:00Z"/>
                <w:sz w:val="16"/>
                <w:szCs w:val="16"/>
              </w:rPr>
            </w:pPr>
            <w:ins w:id="10533" w:author="Delta" w:date="2021-07-23T11:12:00Z">
              <w:r w:rsidRPr="008E21F4">
                <w:rPr>
                  <w:sz w:val="16"/>
                  <w:szCs w:val="16"/>
                </w:rPr>
                <w:t>200 (2OS)  300 (3OS)</w:t>
              </w:r>
            </w:ins>
          </w:p>
        </w:tc>
      </w:tr>
      <w:tr w:rsidR="00CB3986" w:rsidRPr="008E21F4" w14:paraId="30ECB0DB" w14:textId="77777777" w:rsidTr="00D04D5F">
        <w:trPr>
          <w:trHeight w:val="247"/>
          <w:ins w:id="10534"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5F8DA504" w14:textId="77777777" w:rsidR="00CB3986" w:rsidRPr="008E21F4" w:rsidRDefault="00CB3986" w:rsidP="00D04D5F">
            <w:pPr>
              <w:pStyle w:val="TAL"/>
              <w:rPr>
                <w:ins w:id="10535" w:author="Delta" w:date="2021-07-23T11:12:00Z"/>
                <w:sz w:val="16"/>
                <w:szCs w:val="16"/>
              </w:rPr>
            </w:pPr>
            <w:ins w:id="10536" w:author="Delta" w:date="2021-07-23T11:12:00Z">
              <w:r w:rsidRPr="008E21F4">
                <w:rPr>
                  <w:sz w:val="16"/>
                  <w:szCs w:val="16"/>
                </w:rPr>
                <w:t># of sPDCCH</w:t>
              </w:r>
            </w:ins>
          </w:p>
        </w:tc>
        <w:tc>
          <w:tcPr>
            <w:tcW w:w="1010" w:type="dxa"/>
            <w:tcBorders>
              <w:top w:val="single" w:sz="6" w:space="0" w:color="auto"/>
              <w:left w:val="single" w:sz="6" w:space="0" w:color="auto"/>
              <w:bottom w:val="single" w:sz="6" w:space="0" w:color="auto"/>
              <w:right w:val="single" w:sz="6" w:space="0" w:color="auto"/>
            </w:tcBorders>
            <w:hideMark/>
          </w:tcPr>
          <w:p w14:paraId="580067F6" w14:textId="77777777" w:rsidR="00CB3986" w:rsidRPr="008E21F4" w:rsidRDefault="00CB3986" w:rsidP="00D04D5F">
            <w:pPr>
              <w:pStyle w:val="TAC"/>
              <w:rPr>
                <w:ins w:id="10537" w:author="Delta" w:date="2021-07-23T11:12:00Z"/>
                <w:sz w:val="16"/>
                <w:szCs w:val="16"/>
              </w:rPr>
            </w:pPr>
            <w:ins w:id="10538"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hideMark/>
          </w:tcPr>
          <w:p w14:paraId="22A13C95" w14:textId="77777777" w:rsidR="00CB3986" w:rsidRPr="008E21F4" w:rsidRDefault="00CB3986" w:rsidP="00D04D5F">
            <w:pPr>
              <w:pStyle w:val="TAC"/>
              <w:rPr>
                <w:ins w:id="10539" w:author="Delta" w:date="2021-07-23T11:12:00Z"/>
                <w:sz w:val="16"/>
                <w:szCs w:val="16"/>
              </w:rPr>
            </w:pPr>
            <w:ins w:id="10540"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1E9DEF68" w14:textId="77777777" w:rsidR="00CB3986" w:rsidRPr="008E21F4" w:rsidRDefault="00CB3986" w:rsidP="00D04D5F">
            <w:pPr>
              <w:pStyle w:val="TAC"/>
              <w:rPr>
                <w:ins w:id="10541" w:author="Delta" w:date="2021-07-23T11:12:00Z"/>
                <w:sz w:val="16"/>
                <w:szCs w:val="16"/>
              </w:rPr>
            </w:pPr>
            <w:ins w:id="10542"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hideMark/>
          </w:tcPr>
          <w:p w14:paraId="2BF62301" w14:textId="77777777" w:rsidR="00CB3986" w:rsidRPr="008E21F4" w:rsidRDefault="00CB3986" w:rsidP="00D04D5F">
            <w:pPr>
              <w:pStyle w:val="TAC"/>
              <w:rPr>
                <w:ins w:id="10543" w:author="Delta" w:date="2021-07-23T11:12:00Z"/>
                <w:sz w:val="16"/>
                <w:szCs w:val="16"/>
              </w:rPr>
            </w:pPr>
            <w:ins w:id="10544"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1CA99603" w14:textId="77777777" w:rsidR="00CB3986" w:rsidRPr="008E21F4" w:rsidRDefault="00CB3986" w:rsidP="00D04D5F">
            <w:pPr>
              <w:pStyle w:val="TAC"/>
              <w:rPr>
                <w:ins w:id="10545" w:author="Delta" w:date="2021-07-23T11:12:00Z"/>
                <w:sz w:val="16"/>
                <w:szCs w:val="16"/>
              </w:rPr>
            </w:pPr>
            <w:ins w:id="10546" w:author="Delta" w:date="2021-07-23T11:12:00Z">
              <w:r w:rsidRPr="008E21F4">
                <w:rPr>
                  <w:sz w:val="16"/>
                  <w:szCs w:val="16"/>
                </w:rPr>
                <w:t>1</w:t>
              </w:r>
            </w:ins>
          </w:p>
        </w:tc>
      </w:tr>
      <w:tr w:rsidR="00CB3986" w:rsidRPr="008E21F4" w14:paraId="703441CF" w14:textId="77777777" w:rsidTr="00D04D5F">
        <w:trPr>
          <w:trHeight w:val="247"/>
          <w:ins w:id="10547"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03498B24" w14:textId="77777777" w:rsidR="00CB3986" w:rsidRPr="008E21F4" w:rsidRDefault="00CB3986" w:rsidP="00D04D5F">
            <w:pPr>
              <w:pStyle w:val="TAL"/>
              <w:rPr>
                <w:ins w:id="10548" w:author="Delta" w:date="2021-07-23T11:12:00Z"/>
                <w:sz w:val="16"/>
                <w:szCs w:val="16"/>
              </w:rPr>
            </w:pPr>
            <w:ins w:id="10549" w:author="Delta" w:date="2021-07-23T11:12:00Z">
              <w:r w:rsidRPr="008E21F4">
                <w:rPr>
                  <w:sz w:val="16"/>
                  <w:szCs w:val="16"/>
                </w:rPr>
                <w:t># of sCCEs per sPDCCH</w:t>
              </w:r>
            </w:ins>
          </w:p>
        </w:tc>
        <w:tc>
          <w:tcPr>
            <w:tcW w:w="1010" w:type="dxa"/>
            <w:tcBorders>
              <w:top w:val="single" w:sz="6" w:space="0" w:color="auto"/>
              <w:left w:val="single" w:sz="6" w:space="0" w:color="auto"/>
              <w:bottom w:val="single" w:sz="6" w:space="0" w:color="auto"/>
              <w:right w:val="single" w:sz="6" w:space="0" w:color="auto"/>
            </w:tcBorders>
            <w:hideMark/>
          </w:tcPr>
          <w:p w14:paraId="376BA5CB" w14:textId="77777777" w:rsidR="00CB3986" w:rsidRPr="008E21F4" w:rsidRDefault="00CB3986" w:rsidP="00D04D5F">
            <w:pPr>
              <w:pStyle w:val="TAC"/>
              <w:rPr>
                <w:ins w:id="10550" w:author="Delta" w:date="2021-07-23T11:12:00Z"/>
                <w:sz w:val="16"/>
                <w:szCs w:val="16"/>
              </w:rPr>
            </w:pPr>
            <w:ins w:id="10551"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hideMark/>
          </w:tcPr>
          <w:p w14:paraId="37C41BB0" w14:textId="77777777" w:rsidR="00CB3986" w:rsidRPr="008E21F4" w:rsidRDefault="00CB3986" w:rsidP="00D04D5F">
            <w:pPr>
              <w:pStyle w:val="TAC"/>
              <w:rPr>
                <w:ins w:id="10552" w:author="Delta" w:date="2021-07-23T11:12:00Z"/>
                <w:sz w:val="16"/>
                <w:szCs w:val="16"/>
              </w:rPr>
            </w:pPr>
            <w:ins w:id="10553"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hideMark/>
          </w:tcPr>
          <w:p w14:paraId="79670F98" w14:textId="77777777" w:rsidR="00CB3986" w:rsidRPr="008E21F4" w:rsidRDefault="00CB3986" w:rsidP="00D04D5F">
            <w:pPr>
              <w:pStyle w:val="TAC"/>
              <w:rPr>
                <w:ins w:id="10554" w:author="Delta" w:date="2021-07-23T11:12:00Z"/>
                <w:sz w:val="16"/>
                <w:szCs w:val="16"/>
              </w:rPr>
            </w:pPr>
            <w:ins w:id="10555"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hideMark/>
          </w:tcPr>
          <w:p w14:paraId="01CE2033" w14:textId="77777777" w:rsidR="00CB3986" w:rsidRPr="008E21F4" w:rsidRDefault="00CB3986" w:rsidP="00D04D5F">
            <w:pPr>
              <w:pStyle w:val="TAC"/>
              <w:rPr>
                <w:ins w:id="10556" w:author="Delta" w:date="2021-07-23T11:12:00Z"/>
                <w:sz w:val="16"/>
                <w:szCs w:val="16"/>
              </w:rPr>
            </w:pPr>
            <w:ins w:id="10557"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hideMark/>
          </w:tcPr>
          <w:p w14:paraId="5BB6003E" w14:textId="77777777" w:rsidR="00CB3986" w:rsidRPr="008E21F4" w:rsidRDefault="00CB3986" w:rsidP="00D04D5F">
            <w:pPr>
              <w:pStyle w:val="TAC"/>
              <w:rPr>
                <w:ins w:id="10558" w:author="Delta" w:date="2021-07-23T11:12:00Z"/>
                <w:sz w:val="16"/>
                <w:szCs w:val="16"/>
              </w:rPr>
            </w:pPr>
            <w:ins w:id="10559" w:author="Delta" w:date="2021-07-23T11:12:00Z">
              <w:r w:rsidRPr="008E21F4">
                <w:rPr>
                  <w:sz w:val="16"/>
                  <w:szCs w:val="16"/>
                </w:rPr>
                <w:t>2</w:t>
              </w:r>
            </w:ins>
          </w:p>
        </w:tc>
      </w:tr>
      <w:tr w:rsidR="00CB3986" w:rsidRPr="008E21F4" w14:paraId="1EAF481F" w14:textId="77777777" w:rsidTr="00D04D5F">
        <w:trPr>
          <w:trHeight w:val="247"/>
          <w:ins w:id="10560"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1FCD99A3" w14:textId="77777777" w:rsidR="00CB3986" w:rsidRPr="008E21F4" w:rsidRDefault="00CB3986" w:rsidP="00D04D5F">
            <w:pPr>
              <w:pStyle w:val="TAL"/>
              <w:rPr>
                <w:ins w:id="10561" w:author="Delta" w:date="2021-07-23T11:12:00Z"/>
                <w:sz w:val="16"/>
                <w:szCs w:val="16"/>
                <w:lang w:val="sv-SE"/>
              </w:rPr>
            </w:pPr>
            <w:ins w:id="10562" w:author="Delta" w:date="2021-07-23T11:12:00Z">
              <w:r w:rsidRPr="008E21F4">
                <w:rPr>
                  <w:sz w:val="16"/>
                  <w:szCs w:val="16"/>
                  <w:lang w:val="sv-SE"/>
                </w:rPr>
                <w:t xml:space="preserve"># of sREGs per sCCE </w:t>
              </w:r>
            </w:ins>
          </w:p>
        </w:tc>
        <w:tc>
          <w:tcPr>
            <w:tcW w:w="1010" w:type="dxa"/>
            <w:tcBorders>
              <w:top w:val="single" w:sz="6" w:space="0" w:color="auto"/>
              <w:left w:val="single" w:sz="6" w:space="0" w:color="auto"/>
              <w:bottom w:val="single" w:sz="6" w:space="0" w:color="auto"/>
              <w:right w:val="single" w:sz="6" w:space="0" w:color="auto"/>
            </w:tcBorders>
            <w:hideMark/>
          </w:tcPr>
          <w:p w14:paraId="2D8BCA5F" w14:textId="77777777" w:rsidR="00CB3986" w:rsidRPr="008E21F4" w:rsidRDefault="00CB3986" w:rsidP="00D04D5F">
            <w:pPr>
              <w:pStyle w:val="TAC"/>
              <w:rPr>
                <w:ins w:id="10563" w:author="Delta" w:date="2021-07-23T11:12:00Z"/>
                <w:sz w:val="16"/>
                <w:szCs w:val="16"/>
              </w:rPr>
            </w:pPr>
            <w:ins w:id="10564" w:author="Delta" w:date="2021-07-23T11:12:00Z">
              <w:r w:rsidRPr="008E21F4">
                <w:rPr>
                  <w:sz w:val="16"/>
                  <w:szCs w:val="16"/>
                </w:rPr>
                <w:t>4 (2OS)      6 (3OS)</w:t>
              </w:r>
            </w:ins>
          </w:p>
        </w:tc>
        <w:tc>
          <w:tcPr>
            <w:tcW w:w="1056" w:type="dxa"/>
            <w:tcBorders>
              <w:top w:val="single" w:sz="6" w:space="0" w:color="auto"/>
              <w:left w:val="single" w:sz="6" w:space="0" w:color="auto"/>
              <w:bottom w:val="single" w:sz="6" w:space="0" w:color="auto"/>
              <w:right w:val="single" w:sz="6" w:space="0" w:color="auto"/>
            </w:tcBorders>
            <w:hideMark/>
          </w:tcPr>
          <w:p w14:paraId="66DF7547" w14:textId="77777777" w:rsidR="00CB3986" w:rsidRPr="008E21F4" w:rsidRDefault="00CB3986" w:rsidP="00D04D5F">
            <w:pPr>
              <w:pStyle w:val="TAC"/>
              <w:rPr>
                <w:ins w:id="10565" w:author="Delta" w:date="2021-07-23T11:12:00Z"/>
                <w:sz w:val="16"/>
                <w:szCs w:val="16"/>
              </w:rPr>
            </w:pPr>
            <w:ins w:id="10566" w:author="Delta" w:date="2021-07-23T11:12:00Z">
              <w:r w:rsidRPr="008E21F4">
                <w:rPr>
                  <w:sz w:val="16"/>
                  <w:szCs w:val="16"/>
                </w:rPr>
                <w:t>4 (2OS)       6 (3OS)</w:t>
              </w:r>
            </w:ins>
          </w:p>
        </w:tc>
        <w:tc>
          <w:tcPr>
            <w:tcW w:w="1011" w:type="dxa"/>
            <w:tcBorders>
              <w:top w:val="single" w:sz="6" w:space="0" w:color="auto"/>
              <w:left w:val="single" w:sz="6" w:space="0" w:color="auto"/>
              <w:bottom w:val="single" w:sz="6" w:space="0" w:color="auto"/>
              <w:right w:val="single" w:sz="6" w:space="0" w:color="auto"/>
            </w:tcBorders>
            <w:hideMark/>
          </w:tcPr>
          <w:p w14:paraId="25A30BAC" w14:textId="77777777" w:rsidR="00CB3986" w:rsidRPr="008E21F4" w:rsidRDefault="00CB3986" w:rsidP="00D04D5F">
            <w:pPr>
              <w:pStyle w:val="TAC"/>
              <w:rPr>
                <w:ins w:id="10567" w:author="Delta" w:date="2021-07-23T11:12:00Z"/>
                <w:sz w:val="16"/>
                <w:szCs w:val="16"/>
              </w:rPr>
            </w:pPr>
            <w:ins w:id="10568" w:author="Delta" w:date="2021-07-23T11:12:00Z">
              <w:r w:rsidRPr="008E21F4">
                <w:rPr>
                  <w:sz w:val="16"/>
                  <w:szCs w:val="16"/>
                </w:rPr>
                <w:t>4 (2OS)      6 (3OS)</w:t>
              </w:r>
            </w:ins>
          </w:p>
        </w:tc>
        <w:tc>
          <w:tcPr>
            <w:tcW w:w="1010" w:type="dxa"/>
            <w:tcBorders>
              <w:top w:val="single" w:sz="6" w:space="0" w:color="auto"/>
              <w:left w:val="single" w:sz="6" w:space="0" w:color="auto"/>
              <w:bottom w:val="single" w:sz="6" w:space="0" w:color="auto"/>
              <w:right w:val="single" w:sz="6" w:space="0" w:color="auto"/>
            </w:tcBorders>
            <w:hideMark/>
          </w:tcPr>
          <w:p w14:paraId="7B038804" w14:textId="77777777" w:rsidR="00CB3986" w:rsidRPr="008E21F4" w:rsidRDefault="00CB3986" w:rsidP="00D04D5F">
            <w:pPr>
              <w:pStyle w:val="TAC"/>
              <w:rPr>
                <w:ins w:id="10569" w:author="Delta" w:date="2021-07-23T11:12:00Z"/>
                <w:sz w:val="16"/>
                <w:szCs w:val="16"/>
              </w:rPr>
            </w:pPr>
            <w:ins w:id="10570" w:author="Delta" w:date="2021-07-23T11:12:00Z">
              <w:r w:rsidRPr="008E21F4">
                <w:rPr>
                  <w:sz w:val="16"/>
                  <w:szCs w:val="16"/>
                </w:rPr>
                <w:t>4 (2OS)      6 (3OS)</w:t>
              </w:r>
            </w:ins>
          </w:p>
        </w:tc>
        <w:tc>
          <w:tcPr>
            <w:tcW w:w="1011" w:type="dxa"/>
            <w:tcBorders>
              <w:top w:val="single" w:sz="6" w:space="0" w:color="auto"/>
              <w:left w:val="single" w:sz="6" w:space="0" w:color="auto"/>
              <w:bottom w:val="single" w:sz="6" w:space="0" w:color="auto"/>
              <w:right w:val="single" w:sz="6" w:space="0" w:color="auto"/>
            </w:tcBorders>
            <w:hideMark/>
          </w:tcPr>
          <w:p w14:paraId="51860D0B" w14:textId="77777777" w:rsidR="00CB3986" w:rsidRPr="008E21F4" w:rsidRDefault="00CB3986" w:rsidP="00D04D5F">
            <w:pPr>
              <w:pStyle w:val="TAC"/>
              <w:rPr>
                <w:ins w:id="10571" w:author="Delta" w:date="2021-07-23T11:12:00Z"/>
                <w:sz w:val="16"/>
                <w:szCs w:val="16"/>
              </w:rPr>
            </w:pPr>
            <w:ins w:id="10572" w:author="Delta" w:date="2021-07-23T11:12:00Z">
              <w:r w:rsidRPr="008E21F4">
                <w:rPr>
                  <w:sz w:val="16"/>
                  <w:szCs w:val="16"/>
                </w:rPr>
                <w:t>4 (2OS)      6 (3OS)</w:t>
              </w:r>
            </w:ins>
          </w:p>
        </w:tc>
      </w:tr>
      <w:tr w:rsidR="00CB3986" w:rsidRPr="008E21F4" w14:paraId="7257AD45" w14:textId="77777777" w:rsidTr="00D04D5F">
        <w:trPr>
          <w:trHeight w:val="247"/>
          <w:ins w:id="10573"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456EA108" w14:textId="77777777" w:rsidR="00CB3986" w:rsidRPr="008E21F4" w:rsidRDefault="00CB3986" w:rsidP="00D04D5F">
            <w:pPr>
              <w:pStyle w:val="TAL"/>
              <w:rPr>
                <w:ins w:id="10574" w:author="Delta" w:date="2021-07-23T11:12:00Z"/>
                <w:sz w:val="16"/>
                <w:szCs w:val="16"/>
              </w:rPr>
            </w:pPr>
            <w:ins w:id="10575" w:author="Delta" w:date="2021-07-23T11:12:00Z">
              <w:r w:rsidRPr="008E21F4">
                <w:rPr>
                  <w:sz w:val="16"/>
                  <w:szCs w:val="16"/>
                </w:rPr>
                <w:t xml:space="preserve"># of sREGs allocated to sPDCCH </w:t>
              </w:r>
            </w:ins>
          </w:p>
        </w:tc>
        <w:tc>
          <w:tcPr>
            <w:tcW w:w="1010" w:type="dxa"/>
            <w:tcBorders>
              <w:top w:val="single" w:sz="6" w:space="0" w:color="auto"/>
              <w:left w:val="single" w:sz="6" w:space="0" w:color="auto"/>
              <w:bottom w:val="single" w:sz="6" w:space="0" w:color="auto"/>
              <w:right w:val="single" w:sz="6" w:space="0" w:color="auto"/>
            </w:tcBorders>
            <w:hideMark/>
          </w:tcPr>
          <w:p w14:paraId="40248C98" w14:textId="77777777" w:rsidR="00CB3986" w:rsidRPr="008E21F4" w:rsidRDefault="00CB3986" w:rsidP="00D04D5F">
            <w:pPr>
              <w:pStyle w:val="TAC"/>
              <w:rPr>
                <w:ins w:id="10576" w:author="Delta" w:date="2021-07-23T11:12:00Z"/>
                <w:sz w:val="16"/>
                <w:szCs w:val="16"/>
              </w:rPr>
            </w:pPr>
            <w:ins w:id="10577" w:author="Delta" w:date="2021-07-23T11:12:00Z">
              <w:r w:rsidRPr="008E21F4">
                <w:rPr>
                  <w:sz w:val="16"/>
                  <w:szCs w:val="16"/>
                </w:rPr>
                <w:t>4 (2OS)      6 (3OS)</w:t>
              </w:r>
            </w:ins>
          </w:p>
        </w:tc>
        <w:tc>
          <w:tcPr>
            <w:tcW w:w="1056" w:type="dxa"/>
            <w:tcBorders>
              <w:top w:val="single" w:sz="6" w:space="0" w:color="auto"/>
              <w:left w:val="single" w:sz="6" w:space="0" w:color="auto"/>
              <w:bottom w:val="single" w:sz="6" w:space="0" w:color="auto"/>
              <w:right w:val="single" w:sz="6" w:space="0" w:color="auto"/>
            </w:tcBorders>
            <w:hideMark/>
          </w:tcPr>
          <w:p w14:paraId="55327125" w14:textId="77777777" w:rsidR="00CB3986" w:rsidRPr="008E21F4" w:rsidRDefault="00CB3986" w:rsidP="00D04D5F">
            <w:pPr>
              <w:pStyle w:val="TAC"/>
              <w:rPr>
                <w:ins w:id="10578" w:author="Delta" w:date="2021-07-23T11:12:00Z"/>
                <w:sz w:val="16"/>
                <w:szCs w:val="16"/>
              </w:rPr>
            </w:pPr>
            <w:ins w:id="10579" w:author="Delta" w:date="2021-07-23T11:12:00Z">
              <w:r w:rsidRPr="008E21F4">
                <w:rPr>
                  <w:sz w:val="16"/>
                  <w:szCs w:val="16"/>
                </w:rPr>
                <w:t>8 (2OS)     12 (3OS)</w:t>
              </w:r>
            </w:ins>
          </w:p>
        </w:tc>
        <w:tc>
          <w:tcPr>
            <w:tcW w:w="1011" w:type="dxa"/>
            <w:tcBorders>
              <w:top w:val="single" w:sz="6" w:space="0" w:color="auto"/>
              <w:left w:val="single" w:sz="6" w:space="0" w:color="auto"/>
              <w:bottom w:val="single" w:sz="6" w:space="0" w:color="auto"/>
              <w:right w:val="single" w:sz="6" w:space="0" w:color="auto"/>
            </w:tcBorders>
            <w:hideMark/>
          </w:tcPr>
          <w:p w14:paraId="0B2B6EB0" w14:textId="77777777" w:rsidR="00CB3986" w:rsidRPr="008E21F4" w:rsidRDefault="00CB3986" w:rsidP="00D04D5F">
            <w:pPr>
              <w:pStyle w:val="TAC"/>
              <w:rPr>
                <w:ins w:id="10580" w:author="Delta" w:date="2021-07-23T11:12:00Z"/>
                <w:sz w:val="16"/>
                <w:szCs w:val="16"/>
              </w:rPr>
            </w:pPr>
            <w:ins w:id="10581" w:author="Delta" w:date="2021-07-23T11:12:00Z">
              <w:r w:rsidRPr="008E21F4">
                <w:rPr>
                  <w:sz w:val="16"/>
                  <w:szCs w:val="16"/>
                </w:rPr>
                <w:t>8 (2OS)     12 (3OS)</w:t>
              </w:r>
            </w:ins>
          </w:p>
        </w:tc>
        <w:tc>
          <w:tcPr>
            <w:tcW w:w="1010" w:type="dxa"/>
            <w:tcBorders>
              <w:top w:val="single" w:sz="6" w:space="0" w:color="auto"/>
              <w:left w:val="single" w:sz="6" w:space="0" w:color="auto"/>
              <w:bottom w:val="single" w:sz="6" w:space="0" w:color="auto"/>
              <w:right w:val="single" w:sz="6" w:space="0" w:color="auto"/>
            </w:tcBorders>
            <w:hideMark/>
          </w:tcPr>
          <w:p w14:paraId="1C420C0A" w14:textId="77777777" w:rsidR="00CB3986" w:rsidRPr="008E21F4" w:rsidRDefault="00CB3986" w:rsidP="00D04D5F">
            <w:pPr>
              <w:pStyle w:val="TAC"/>
              <w:rPr>
                <w:ins w:id="10582" w:author="Delta" w:date="2021-07-23T11:12:00Z"/>
                <w:sz w:val="16"/>
                <w:szCs w:val="16"/>
              </w:rPr>
            </w:pPr>
            <w:ins w:id="10583" w:author="Delta" w:date="2021-07-23T11:12:00Z">
              <w:r w:rsidRPr="008E21F4">
                <w:rPr>
                  <w:sz w:val="16"/>
                  <w:szCs w:val="16"/>
                </w:rPr>
                <w:t>8 (2OS)     12 (3OS)</w:t>
              </w:r>
            </w:ins>
          </w:p>
        </w:tc>
        <w:tc>
          <w:tcPr>
            <w:tcW w:w="1011" w:type="dxa"/>
            <w:tcBorders>
              <w:top w:val="single" w:sz="6" w:space="0" w:color="auto"/>
              <w:left w:val="single" w:sz="6" w:space="0" w:color="auto"/>
              <w:bottom w:val="single" w:sz="6" w:space="0" w:color="auto"/>
              <w:right w:val="single" w:sz="6" w:space="0" w:color="auto"/>
            </w:tcBorders>
            <w:hideMark/>
          </w:tcPr>
          <w:p w14:paraId="2CD494A8" w14:textId="77777777" w:rsidR="00CB3986" w:rsidRPr="008E21F4" w:rsidRDefault="00CB3986" w:rsidP="00D04D5F">
            <w:pPr>
              <w:pStyle w:val="TAC"/>
              <w:rPr>
                <w:ins w:id="10584" w:author="Delta" w:date="2021-07-23T11:12:00Z"/>
                <w:sz w:val="16"/>
                <w:szCs w:val="16"/>
              </w:rPr>
            </w:pPr>
            <w:ins w:id="10585" w:author="Delta" w:date="2021-07-23T11:12:00Z">
              <w:r w:rsidRPr="008E21F4">
                <w:rPr>
                  <w:sz w:val="16"/>
                  <w:szCs w:val="16"/>
                </w:rPr>
                <w:t>8 (2OS)     12 (3OS)</w:t>
              </w:r>
            </w:ins>
          </w:p>
        </w:tc>
      </w:tr>
      <w:tr w:rsidR="00CB3986" w:rsidRPr="008E21F4" w14:paraId="770DB562" w14:textId="77777777" w:rsidTr="00D04D5F">
        <w:trPr>
          <w:trHeight w:val="247"/>
          <w:ins w:id="10586"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289F31C5" w14:textId="77777777" w:rsidR="00CB3986" w:rsidRPr="008E21F4" w:rsidRDefault="00CB3986" w:rsidP="00D04D5F">
            <w:pPr>
              <w:pStyle w:val="TAL"/>
              <w:rPr>
                <w:ins w:id="10587" w:author="Delta" w:date="2021-07-23T11:12:00Z"/>
                <w:sz w:val="16"/>
                <w:szCs w:val="16"/>
              </w:rPr>
            </w:pPr>
            <w:ins w:id="10588" w:author="Delta" w:date="2021-07-23T11:12:00Z">
              <w:r w:rsidRPr="008E21F4">
                <w:rPr>
                  <w:sz w:val="16"/>
                  <w:szCs w:val="16"/>
                </w:rPr>
                <w:t xml:space="preserve"># of &lt;NIL&gt; sREGs added for padding </w:t>
              </w:r>
            </w:ins>
          </w:p>
        </w:tc>
        <w:tc>
          <w:tcPr>
            <w:tcW w:w="1010" w:type="dxa"/>
            <w:tcBorders>
              <w:top w:val="single" w:sz="6" w:space="0" w:color="auto"/>
              <w:left w:val="single" w:sz="6" w:space="0" w:color="auto"/>
              <w:bottom w:val="single" w:sz="6" w:space="0" w:color="auto"/>
              <w:right w:val="single" w:sz="6" w:space="0" w:color="auto"/>
            </w:tcBorders>
            <w:hideMark/>
          </w:tcPr>
          <w:p w14:paraId="7E451639" w14:textId="77777777" w:rsidR="00CB3986" w:rsidRPr="008E21F4" w:rsidRDefault="00CB3986" w:rsidP="00D04D5F">
            <w:pPr>
              <w:pStyle w:val="TAC"/>
              <w:rPr>
                <w:ins w:id="10589" w:author="Delta" w:date="2021-07-23T11:12:00Z"/>
                <w:sz w:val="16"/>
                <w:szCs w:val="16"/>
              </w:rPr>
            </w:pPr>
            <w:ins w:id="10590" w:author="Delta" w:date="2021-07-23T11:12:00Z">
              <w:r w:rsidRPr="008E21F4">
                <w:rPr>
                  <w:sz w:val="16"/>
                  <w:szCs w:val="16"/>
                </w:rPr>
                <w:t>26 (2OS)  39 (3OS)</w:t>
              </w:r>
            </w:ins>
          </w:p>
        </w:tc>
        <w:tc>
          <w:tcPr>
            <w:tcW w:w="1056" w:type="dxa"/>
            <w:tcBorders>
              <w:top w:val="single" w:sz="6" w:space="0" w:color="auto"/>
              <w:left w:val="single" w:sz="6" w:space="0" w:color="auto"/>
              <w:bottom w:val="single" w:sz="6" w:space="0" w:color="auto"/>
              <w:right w:val="single" w:sz="6" w:space="0" w:color="auto"/>
            </w:tcBorders>
            <w:hideMark/>
          </w:tcPr>
          <w:p w14:paraId="3B7289BC" w14:textId="77777777" w:rsidR="00CB3986" w:rsidRPr="008E21F4" w:rsidRDefault="00CB3986" w:rsidP="00D04D5F">
            <w:pPr>
              <w:pStyle w:val="TAC"/>
              <w:rPr>
                <w:ins w:id="10591" w:author="Delta" w:date="2021-07-23T11:12:00Z"/>
                <w:sz w:val="16"/>
                <w:szCs w:val="16"/>
              </w:rPr>
            </w:pPr>
            <w:ins w:id="10592" w:author="Delta" w:date="2021-07-23T11:12:00Z">
              <w:r w:rsidRPr="008E21F4">
                <w:rPr>
                  <w:sz w:val="16"/>
                  <w:szCs w:val="16"/>
                </w:rPr>
                <w:t>42 (2OS)   63 (3OS)</w:t>
              </w:r>
            </w:ins>
          </w:p>
        </w:tc>
        <w:tc>
          <w:tcPr>
            <w:tcW w:w="1011" w:type="dxa"/>
            <w:tcBorders>
              <w:top w:val="single" w:sz="6" w:space="0" w:color="auto"/>
              <w:left w:val="single" w:sz="6" w:space="0" w:color="auto"/>
              <w:bottom w:val="single" w:sz="6" w:space="0" w:color="auto"/>
              <w:right w:val="single" w:sz="6" w:space="0" w:color="auto"/>
            </w:tcBorders>
            <w:hideMark/>
          </w:tcPr>
          <w:p w14:paraId="341AC30B" w14:textId="77777777" w:rsidR="00CB3986" w:rsidRPr="008E21F4" w:rsidRDefault="00CB3986" w:rsidP="00D04D5F">
            <w:pPr>
              <w:pStyle w:val="TAC"/>
              <w:rPr>
                <w:ins w:id="10593" w:author="Delta" w:date="2021-07-23T11:12:00Z"/>
                <w:sz w:val="16"/>
                <w:szCs w:val="16"/>
              </w:rPr>
            </w:pPr>
            <w:ins w:id="10594" w:author="Delta" w:date="2021-07-23T11:12:00Z">
              <w:r w:rsidRPr="008E21F4">
                <w:rPr>
                  <w:sz w:val="16"/>
                  <w:szCs w:val="16"/>
                </w:rPr>
                <w:t>92 (2OS)  138 (3OS)</w:t>
              </w:r>
            </w:ins>
          </w:p>
        </w:tc>
        <w:tc>
          <w:tcPr>
            <w:tcW w:w="1010" w:type="dxa"/>
            <w:tcBorders>
              <w:top w:val="single" w:sz="6" w:space="0" w:color="auto"/>
              <w:left w:val="single" w:sz="6" w:space="0" w:color="auto"/>
              <w:bottom w:val="single" w:sz="6" w:space="0" w:color="auto"/>
              <w:right w:val="single" w:sz="6" w:space="0" w:color="auto"/>
            </w:tcBorders>
            <w:hideMark/>
          </w:tcPr>
          <w:p w14:paraId="01B95D5C" w14:textId="77777777" w:rsidR="00CB3986" w:rsidRPr="008E21F4" w:rsidRDefault="00CB3986" w:rsidP="00D04D5F">
            <w:pPr>
              <w:pStyle w:val="TAC"/>
              <w:rPr>
                <w:ins w:id="10595" w:author="Delta" w:date="2021-07-23T11:12:00Z"/>
                <w:sz w:val="16"/>
                <w:szCs w:val="16"/>
              </w:rPr>
            </w:pPr>
            <w:ins w:id="10596" w:author="Delta" w:date="2021-07-23T11:12:00Z">
              <w:r w:rsidRPr="008E21F4">
                <w:rPr>
                  <w:sz w:val="16"/>
                  <w:szCs w:val="16"/>
                </w:rPr>
                <w:t>142 (2OS)  213 (3OS)</w:t>
              </w:r>
            </w:ins>
          </w:p>
        </w:tc>
        <w:tc>
          <w:tcPr>
            <w:tcW w:w="1011" w:type="dxa"/>
            <w:tcBorders>
              <w:top w:val="single" w:sz="6" w:space="0" w:color="auto"/>
              <w:left w:val="single" w:sz="6" w:space="0" w:color="auto"/>
              <w:bottom w:val="single" w:sz="6" w:space="0" w:color="auto"/>
              <w:right w:val="single" w:sz="6" w:space="0" w:color="auto"/>
            </w:tcBorders>
            <w:hideMark/>
          </w:tcPr>
          <w:p w14:paraId="3F3F362A" w14:textId="77777777" w:rsidR="00CB3986" w:rsidRPr="008E21F4" w:rsidRDefault="00CB3986" w:rsidP="00D04D5F">
            <w:pPr>
              <w:pStyle w:val="TAC"/>
              <w:rPr>
                <w:ins w:id="10597" w:author="Delta" w:date="2021-07-23T11:12:00Z"/>
                <w:sz w:val="16"/>
                <w:szCs w:val="16"/>
              </w:rPr>
            </w:pPr>
            <w:ins w:id="10598" w:author="Delta" w:date="2021-07-23T11:12:00Z">
              <w:r w:rsidRPr="008E21F4">
                <w:rPr>
                  <w:sz w:val="16"/>
                  <w:szCs w:val="16"/>
                </w:rPr>
                <w:t>192 (2OS)  288 (3OS)</w:t>
              </w:r>
            </w:ins>
          </w:p>
        </w:tc>
      </w:tr>
      <w:tr w:rsidR="00CB3986" w:rsidRPr="008E21F4" w14:paraId="6D403DC2" w14:textId="77777777" w:rsidTr="00D04D5F">
        <w:trPr>
          <w:trHeight w:val="247"/>
          <w:ins w:id="10599"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63F4766C" w14:textId="77777777" w:rsidR="00CB3986" w:rsidRPr="008E21F4" w:rsidRDefault="00CB3986" w:rsidP="00D04D5F">
            <w:pPr>
              <w:pStyle w:val="TAL"/>
              <w:rPr>
                <w:ins w:id="10600" w:author="Delta" w:date="2021-07-23T11:12:00Z"/>
                <w:sz w:val="16"/>
                <w:szCs w:val="16"/>
                <w:lang w:val="sv-SE"/>
              </w:rPr>
            </w:pPr>
            <w:ins w:id="10601" w:author="Delta" w:date="2021-07-23T11:12:00Z">
              <w:r w:rsidRPr="008E21F4">
                <w:rPr>
                  <w:sz w:val="16"/>
                  <w:szCs w:val="16"/>
                  <w:lang w:val="sv-SE"/>
                </w:rPr>
                <w:t>sPDCCH sREG EPRE / E</w:t>
              </w:r>
              <w:r w:rsidRPr="008E21F4">
                <w:rPr>
                  <w:sz w:val="16"/>
                  <w:szCs w:val="16"/>
                  <w:vertAlign w:val="subscript"/>
                  <w:lang w:val="sv-SE"/>
                </w:rPr>
                <w:t xml:space="preserve">RS </w:t>
              </w:r>
              <w:r w:rsidRPr="008E21F4">
                <w:rPr>
                  <w:sz w:val="16"/>
                  <w:szCs w:val="16"/>
                  <w:lang w:val="sv-SE"/>
                </w:rPr>
                <w:t>[dB]</w:t>
              </w:r>
            </w:ins>
          </w:p>
        </w:tc>
        <w:tc>
          <w:tcPr>
            <w:tcW w:w="1010" w:type="dxa"/>
            <w:tcBorders>
              <w:top w:val="single" w:sz="6" w:space="0" w:color="auto"/>
              <w:left w:val="single" w:sz="6" w:space="0" w:color="auto"/>
              <w:bottom w:val="single" w:sz="6" w:space="0" w:color="auto"/>
              <w:right w:val="single" w:sz="6" w:space="0" w:color="auto"/>
            </w:tcBorders>
            <w:hideMark/>
          </w:tcPr>
          <w:p w14:paraId="346FF6F6" w14:textId="77777777" w:rsidR="00CB3986" w:rsidRPr="008E21F4" w:rsidRDefault="00CB3986" w:rsidP="00D04D5F">
            <w:pPr>
              <w:pStyle w:val="TAC"/>
              <w:rPr>
                <w:ins w:id="10602" w:author="Delta" w:date="2021-07-23T11:12:00Z"/>
                <w:sz w:val="16"/>
                <w:szCs w:val="16"/>
              </w:rPr>
            </w:pPr>
            <w:ins w:id="10603" w:author="Delta" w:date="2021-07-23T11:12:00Z">
              <w:r w:rsidRPr="008E21F4">
                <w:rPr>
                  <w:sz w:val="16"/>
                  <w:szCs w:val="16"/>
                </w:rPr>
                <w:t>0</w:t>
              </w:r>
            </w:ins>
          </w:p>
        </w:tc>
        <w:tc>
          <w:tcPr>
            <w:tcW w:w="1056" w:type="dxa"/>
            <w:tcBorders>
              <w:top w:val="single" w:sz="6" w:space="0" w:color="auto"/>
              <w:left w:val="single" w:sz="6" w:space="0" w:color="auto"/>
              <w:bottom w:val="single" w:sz="6" w:space="0" w:color="auto"/>
              <w:right w:val="single" w:sz="6" w:space="0" w:color="auto"/>
            </w:tcBorders>
            <w:hideMark/>
          </w:tcPr>
          <w:p w14:paraId="4661FA28" w14:textId="77777777" w:rsidR="00CB3986" w:rsidRPr="008E21F4" w:rsidRDefault="00CB3986" w:rsidP="00D04D5F">
            <w:pPr>
              <w:pStyle w:val="TAC"/>
              <w:rPr>
                <w:ins w:id="10604" w:author="Delta" w:date="2021-07-23T11:12:00Z"/>
                <w:sz w:val="16"/>
                <w:szCs w:val="16"/>
              </w:rPr>
            </w:pPr>
            <w:ins w:id="10605"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37C6B29D" w14:textId="77777777" w:rsidR="00CB3986" w:rsidRPr="008E21F4" w:rsidRDefault="00CB3986" w:rsidP="00D04D5F">
            <w:pPr>
              <w:pStyle w:val="TAC"/>
              <w:rPr>
                <w:ins w:id="10606" w:author="Delta" w:date="2021-07-23T11:12:00Z"/>
                <w:sz w:val="16"/>
                <w:szCs w:val="16"/>
              </w:rPr>
            </w:pPr>
            <w:ins w:id="10607"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hideMark/>
          </w:tcPr>
          <w:p w14:paraId="5CBF01F5" w14:textId="77777777" w:rsidR="00CB3986" w:rsidRPr="008E21F4" w:rsidRDefault="00CB3986" w:rsidP="00D04D5F">
            <w:pPr>
              <w:pStyle w:val="TAC"/>
              <w:rPr>
                <w:ins w:id="10608" w:author="Delta" w:date="2021-07-23T11:12:00Z"/>
                <w:sz w:val="16"/>
                <w:szCs w:val="16"/>
              </w:rPr>
            </w:pPr>
            <w:ins w:id="10609"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26BAF470" w14:textId="77777777" w:rsidR="00CB3986" w:rsidRPr="008E21F4" w:rsidRDefault="00CB3986" w:rsidP="00D04D5F">
            <w:pPr>
              <w:pStyle w:val="TAC"/>
              <w:rPr>
                <w:ins w:id="10610" w:author="Delta" w:date="2021-07-23T11:12:00Z"/>
                <w:sz w:val="16"/>
                <w:szCs w:val="16"/>
              </w:rPr>
            </w:pPr>
            <w:ins w:id="10611" w:author="Delta" w:date="2021-07-23T11:12:00Z">
              <w:r w:rsidRPr="008E21F4">
                <w:rPr>
                  <w:sz w:val="16"/>
                  <w:szCs w:val="16"/>
                </w:rPr>
                <w:t>0</w:t>
              </w:r>
            </w:ins>
          </w:p>
        </w:tc>
      </w:tr>
      <w:tr w:rsidR="00CB3986" w:rsidRPr="008E21F4" w14:paraId="02B5DA63" w14:textId="77777777" w:rsidTr="00D04D5F">
        <w:trPr>
          <w:trHeight w:val="247"/>
          <w:ins w:id="10612"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548E29D8" w14:textId="77777777" w:rsidR="00CB3986" w:rsidRPr="008E21F4" w:rsidRDefault="00CB3986" w:rsidP="00D04D5F">
            <w:pPr>
              <w:pStyle w:val="TAL"/>
              <w:rPr>
                <w:ins w:id="10613" w:author="Delta" w:date="2021-07-23T11:12:00Z"/>
                <w:sz w:val="16"/>
                <w:szCs w:val="16"/>
                <w:lang w:val="sv-SE"/>
              </w:rPr>
            </w:pPr>
            <w:ins w:id="10614" w:author="Delta" w:date="2021-07-23T11:12:00Z">
              <w:r w:rsidRPr="008E21F4">
                <w:rPr>
                  <w:sz w:val="16"/>
                  <w:szCs w:val="16"/>
                  <w:lang w:val="sv-SE"/>
                </w:rPr>
                <w:t>&lt;NIL&gt; sREG EPRE / E</w:t>
              </w:r>
              <w:r w:rsidRPr="008E21F4">
                <w:rPr>
                  <w:sz w:val="16"/>
                  <w:szCs w:val="16"/>
                  <w:vertAlign w:val="subscript"/>
                  <w:lang w:val="sv-SE"/>
                </w:rPr>
                <w:t xml:space="preserve">RS </w:t>
              </w:r>
              <w:r w:rsidRPr="008E21F4">
                <w:rPr>
                  <w:sz w:val="16"/>
                  <w:szCs w:val="16"/>
                  <w:lang w:val="sv-SE"/>
                </w:rPr>
                <w:t>[dB]</w:t>
              </w:r>
            </w:ins>
          </w:p>
        </w:tc>
        <w:tc>
          <w:tcPr>
            <w:tcW w:w="1010" w:type="dxa"/>
            <w:tcBorders>
              <w:top w:val="single" w:sz="6" w:space="0" w:color="auto"/>
              <w:left w:val="single" w:sz="6" w:space="0" w:color="auto"/>
              <w:bottom w:val="single" w:sz="6" w:space="0" w:color="auto"/>
              <w:right w:val="single" w:sz="6" w:space="0" w:color="auto"/>
            </w:tcBorders>
            <w:hideMark/>
          </w:tcPr>
          <w:p w14:paraId="6CE832BC" w14:textId="77777777" w:rsidR="00CB3986" w:rsidRPr="008E21F4" w:rsidRDefault="00CB3986" w:rsidP="00D04D5F">
            <w:pPr>
              <w:pStyle w:val="TAC"/>
              <w:rPr>
                <w:ins w:id="10615" w:author="Delta" w:date="2021-07-23T11:12:00Z"/>
                <w:sz w:val="16"/>
                <w:szCs w:val="16"/>
              </w:rPr>
            </w:pPr>
            <w:ins w:id="10616"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hideMark/>
          </w:tcPr>
          <w:p w14:paraId="22EF4C63" w14:textId="77777777" w:rsidR="00CB3986" w:rsidRPr="008E21F4" w:rsidRDefault="00CB3986" w:rsidP="00D04D5F">
            <w:pPr>
              <w:pStyle w:val="TAC"/>
              <w:rPr>
                <w:ins w:id="10617" w:author="Delta" w:date="2021-07-23T11:12:00Z"/>
                <w:sz w:val="16"/>
                <w:szCs w:val="16"/>
              </w:rPr>
            </w:pPr>
            <w:ins w:id="10618"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51522FA1" w14:textId="77777777" w:rsidR="00CB3986" w:rsidRPr="008E21F4" w:rsidRDefault="00CB3986" w:rsidP="00D04D5F">
            <w:pPr>
              <w:pStyle w:val="TAC"/>
              <w:rPr>
                <w:ins w:id="10619" w:author="Delta" w:date="2021-07-23T11:12:00Z"/>
                <w:sz w:val="16"/>
                <w:szCs w:val="16"/>
              </w:rPr>
            </w:pPr>
            <w:ins w:id="10620"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hideMark/>
          </w:tcPr>
          <w:p w14:paraId="58FA2022" w14:textId="77777777" w:rsidR="00CB3986" w:rsidRPr="008E21F4" w:rsidRDefault="00CB3986" w:rsidP="00D04D5F">
            <w:pPr>
              <w:pStyle w:val="TAC"/>
              <w:rPr>
                <w:ins w:id="10621" w:author="Delta" w:date="2021-07-23T11:12:00Z"/>
                <w:sz w:val="16"/>
                <w:szCs w:val="16"/>
              </w:rPr>
            </w:pPr>
            <w:ins w:id="10622"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0EAFA0BB" w14:textId="77777777" w:rsidR="00CB3986" w:rsidRPr="008E21F4" w:rsidRDefault="00CB3986" w:rsidP="00D04D5F">
            <w:pPr>
              <w:pStyle w:val="TAC"/>
              <w:rPr>
                <w:ins w:id="10623" w:author="Delta" w:date="2021-07-23T11:12:00Z"/>
                <w:sz w:val="16"/>
                <w:szCs w:val="16"/>
              </w:rPr>
            </w:pPr>
            <w:ins w:id="10624" w:author="Delta" w:date="2021-07-23T11:12:00Z">
              <w:r w:rsidRPr="008E21F4">
                <w:rPr>
                  <w:sz w:val="16"/>
                  <w:szCs w:val="16"/>
                </w:rPr>
                <w:t>-inf</w:t>
              </w:r>
            </w:ins>
          </w:p>
        </w:tc>
      </w:tr>
      <w:tr w:rsidR="00CB3986" w:rsidRPr="008E21F4" w14:paraId="7920784C" w14:textId="77777777" w:rsidTr="00D04D5F">
        <w:trPr>
          <w:trHeight w:val="247"/>
          <w:ins w:id="10625" w:author="Delta" w:date="2021-07-23T11:12:00Z"/>
        </w:trPr>
        <w:tc>
          <w:tcPr>
            <w:tcW w:w="3787" w:type="dxa"/>
            <w:tcBorders>
              <w:top w:val="single" w:sz="6" w:space="0" w:color="auto"/>
              <w:left w:val="single" w:sz="6" w:space="0" w:color="auto"/>
              <w:bottom w:val="single" w:sz="6" w:space="0" w:color="auto"/>
              <w:right w:val="nil"/>
            </w:tcBorders>
            <w:hideMark/>
          </w:tcPr>
          <w:p w14:paraId="1587C123" w14:textId="77777777" w:rsidR="00CB3986" w:rsidRPr="008E21F4" w:rsidRDefault="00CB3986" w:rsidP="00D04D5F">
            <w:pPr>
              <w:pStyle w:val="TAH"/>
              <w:rPr>
                <w:ins w:id="10626" w:author="Delta" w:date="2021-07-23T11:12:00Z"/>
                <w:sz w:val="16"/>
                <w:szCs w:val="16"/>
              </w:rPr>
            </w:pPr>
            <w:ins w:id="10627" w:author="Delta" w:date="2021-07-23T11:12:00Z">
              <w:r w:rsidRPr="008E21F4">
                <w:rPr>
                  <w:sz w:val="16"/>
                  <w:szCs w:val="16"/>
                </w:rPr>
                <w:t>sPDSCH</w:t>
              </w:r>
            </w:ins>
          </w:p>
        </w:tc>
        <w:tc>
          <w:tcPr>
            <w:tcW w:w="1010" w:type="dxa"/>
            <w:tcBorders>
              <w:top w:val="single" w:sz="6" w:space="0" w:color="auto"/>
              <w:left w:val="nil"/>
              <w:bottom w:val="single" w:sz="6" w:space="0" w:color="auto"/>
              <w:right w:val="nil"/>
            </w:tcBorders>
          </w:tcPr>
          <w:p w14:paraId="140925E6" w14:textId="77777777" w:rsidR="00CB3986" w:rsidRPr="008E21F4" w:rsidRDefault="00CB3986" w:rsidP="00D04D5F">
            <w:pPr>
              <w:pStyle w:val="TAC"/>
              <w:rPr>
                <w:ins w:id="10628" w:author="Delta" w:date="2021-07-23T11:12:00Z"/>
                <w:b/>
                <w:bCs/>
                <w:sz w:val="16"/>
                <w:szCs w:val="16"/>
              </w:rPr>
            </w:pPr>
          </w:p>
        </w:tc>
        <w:tc>
          <w:tcPr>
            <w:tcW w:w="1056" w:type="dxa"/>
            <w:tcBorders>
              <w:top w:val="single" w:sz="6" w:space="0" w:color="auto"/>
              <w:left w:val="nil"/>
              <w:bottom w:val="single" w:sz="6" w:space="0" w:color="auto"/>
              <w:right w:val="nil"/>
            </w:tcBorders>
          </w:tcPr>
          <w:p w14:paraId="3DFFAC4A" w14:textId="77777777" w:rsidR="00CB3986" w:rsidRPr="008E21F4" w:rsidRDefault="00CB3986" w:rsidP="00D04D5F">
            <w:pPr>
              <w:pStyle w:val="TAC"/>
              <w:rPr>
                <w:ins w:id="10629" w:author="Delta" w:date="2021-07-23T11:12:00Z"/>
                <w:b/>
                <w:bCs/>
                <w:sz w:val="16"/>
                <w:szCs w:val="16"/>
              </w:rPr>
            </w:pPr>
          </w:p>
        </w:tc>
        <w:tc>
          <w:tcPr>
            <w:tcW w:w="1011" w:type="dxa"/>
            <w:tcBorders>
              <w:top w:val="single" w:sz="6" w:space="0" w:color="auto"/>
              <w:left w:val="nil"/>
              <w:bottom w:val="single" w:sz="6" w:space="0" w:color="auto"/>
              <w:right w:val="nil"/>
            </w:tcBorders>
          </w:tcPr>
          <w:p w14:paraId="14817484" w14:textId="77777777" w:rsidR="00CB3986" w:rsidRPr="008E21F4" w:rsidRDefault="00CB3986" w:rsidP="00D04D5F">
            <w:pPr>
              <w:pStyle w:val="TAC"/>
              <w:rPr>
                <w:ins w:id="10630" w:author="Delta" w:date="2021-07-23T11:12:00Z"/>
                <w:b/>
                <w:bCs/>
                <w:sz w:val="16"/>
                <w:szCs w:val="16"/>
              </w:rPr>
            </w:pPr>
          </w:p>
        </w:tc>
        <w:tc>
          <w:tcPr>
            <w:tcW w:w="1010" w:type="dxa"/>
            <w:tcBorders>
              <w:top w:val="single" w:sz="6" w:space="0" w:color="auto"/>
              <w:left w:val="nil"/>
              <w:bottom w:val="single" w:sz="6" w:space="0" w:color="auto"/>
              <w:right w:val="nil"/>
            </w:tcBorders>
          </w:tcPr>
          <w:p w14:paraId="455FB96E" w14:textId="77777777" w:rsidR="00CB3986" w:rsidRPr="008E21F4" w:rsidRDefault="00CB3986" w:rsidP="00D04D5F">
            <w:pPr>
              <w:pStyle w:val="TAC"/>
              <w:rPr>
                <w:ins w:id="10631" w:author="Delta" w:date="2021-07-23T11:12:00Z"/>
                <w:b/>
                <w:bCs/>
                <w:sz w:val="16"/>
                <w:szCs w:val="16"/>
              </w:rPr>
            </w:pPr>
          </w:p>
        </w:tc>
        <w:tc>
          <w:tcPr>
            <w:tcW w:w="1011" w:type="dxa"/>
            <w:tcBorders>
              <w:top w:val="single" w:sz="6" w:space="0" w:color="auto"/>
              <w:left w:val="nil"/>
              <w:bottom w:val="single" w:sz="6" w:space="0" w:color="auto"/>
              <w:right w:val="single" w:sz="6" w:space="0" w:color="auto"/>
            </w:tcBorders>
          </w:tcPr>
          <w:p w14:paraId="045983C3" w14:textId="77777777" w:rsidR="00CB3986" w:rsidRPr="008E21F4" w:rsidRDefault="00CB3986" w:rsidP="00D04D5F">
            <w:pPr>
              <w:pStyle w:val="TAC"/>
              <w:rPr>
                <w:ins w:id="10632" w:author="Delta" w:date="2021-07-23T11:12:00Z"/>
                <w:b/>
                <w:bCs/>
                <w:sz w:val="16"/>
                <w:szCs w:val="16"/>
              </w:rPr>
            </w:pPr>
          </w:p>
        </w:tc>
      </w:tr>
      <w:tr w:rsidR="00CB3986" w:rsidRPr="008E21F4" w14:paraId="28A7C0A2" w14:textId="77777777" w:rsidTr="00D04D5F">
        <w:trPr>
          <w:trHeight w:val="434"/>
          <w:ins w:id="10633"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6DB3FF1B" w14:textId="77777777" w:rsidR="00CB3986" w:rsidRPr="008E21F4" w:rsidRDefault="00CB3986" w:rsidP="00D04D5F">
            <w:pPr>
              <w:pStyle w:val="TAL"/>
              <w:rPr>
                <w:ins w:id="10634" w:author="Delta" w:date="2021-07-23T11:12:00Z"/>
                <w:sz w:val="16"/>
                <w:szCs w:val="16"/>
              </w:rPr>
            </w:pPr>
            <w:ins w:id="10635" w:author="Delta" w:date="2021-07-23T11:12:00Z">
              <w:r w:rsidRPr="008E21F4">
                <w:rPr>
                  <w:sz w:val="16"/>
                  <w:szCs w:val="16"/>
                </w:rPr>
                <w:t># of 64QAM sPDSCH PRBs within a subslot for which EVM is measured</w:t>
              </w:r>
            </w:ins>
          </w:p>
        </w:tc>
        <w:tc>
          <w:tcPr>
            <w:tcW w:w="1010" w:type="dxa"/>
            <w:tcBorders>
              <w:top w:val="single" w:sz="6" w:space="0" w:color="auto"/>
              <w:left w:val="single" w:sz="6" w:space="0" w:color="auto"/>
              <w:bottom w:val="single" w:sz="6" w:space="0" w:color="auto"/>
              <w:right w:val="single" w:sz="6" w:space="0" w:color="auto"/>
            </w:tcBorders>
            <w:hideMark/>
          </w:tcPr>
          <w:p w14:paraId="2D4EA69F" w14:textId="77777777" w:rsidR="00CB3986" w:rsidRPr="008E21F4" w:rsidRDefault="00CB3986" w:rsidP="00D04D5F">
            <w:pPr>
              <w:pStyle w:val="TAC"/>
              <w:rPr>
                <w:ins w:id="10636" w:author="Delta" w:date="2021-07-23T11:12:00Z"/>
                <w:sz w:val="16"/>
                <w:szCs w:val="16"/>
              </w:rPr>
            </w:pPr>
            <w:ins w:id="10637"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hideMark/>
          </w:tcPr>
          <w:p w14:paraId="3D5AE652" w14:textId="77777777" w:rsidR="00CB3986" w:rsidRPr="008E21F4" w:rsidRDefault="00CB3986" w:rsidP="00D04D5F">
            <w:pPr>
              <w:pStyle w:val="TAC"/>
              <w:rPr>
                <w:ins w:id="10638" w:author="Delta" w:date="2021-07-23T11:12:00Z"/>
                <w:sz w:val="16"/>
                <w:szCs w:val="16"/>
              </w:rPr>
            </w:pPr>
            <w:ins w:id="10639"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6342B958" w14:textId="77777777" w:rsidR="00CB3986" w:rsidRPr="008E21F4" w:rsidRDefault="00CB3986" w:rsidP="00D04D5F">
            <w:pPr>
              <w:pStyle w:val="TAC"/>
              <w:rPr>
                <w:ins w:id="10640" w:author="Delta" w:date="2021-07-23T11:12:00Z"/>
                <w:sz w:val="16"/>
                <w:szCs w:val="16"/>
              </w:rPr>
            </w:pPr>
            <w:ins w:id="10641"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hideMark/>
          </w:tcPr>
          <w:p w14:paraId="11CD51D8" w14:textId="77777777" w:rsidR="00CB3986" w:rsidRPr="008E21F4" w:rsidRDefault="00CB3986" w:rsidP="00D04D5F">
            <w:pPr>
              <w:pStyle w:val="TAC"/>
              <w:rPr>
                <w:ins w:id="10642" w:author="Delta" w:date="2021-07-23T11:12:00Z"/>
                <w:sz w:val="16"/>
                <w:szCs w:val="16"/>
              </w:rPr>
            </w:pPr>
            <w:ins w:id="10643"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0CC97C07" w14:textId="77777777" w:rsidR="00CB3986" w:rsidRPr="008E21F4" w:rsidRDefault="00CB3986" w:rsidP="00D04D5F">
            <w:pPr>
              <w:pStyle w:val="TAC"/>
              <w:rPr>
                <w:ins w:id="10644" w:author="Delta" w:date="2021-07-23T11:12:00Z"/>
                <w:sz w:val="16"/>
                <w:szCs w:val="16"/>
              </w:rPr>
            </w:pPr>
            <w:ins w:id="10645" w:author="Delta" w:date="2021-07-23T11:12:00Z">
              <w:r w:rsidRPr="008E21F4">
                <w:rPr>
                  <w:sz w:val="16"/>
                  <w:szCs w:val="16"/>
                </w:rPr>
                <w:t>1</w:t>
              </w:r>
            </w:ins>
          </w:p>
        </w:tc>
      </w:tr>
      <w:tr w:rsidR="00CB3986" w:rsidRPr="008E21F4" w14:paraId="35DAC881" w14:textId="77777777" w:rsidTr="00D04D5F">
        <w:trPr>
          <w:trHeight w:val="247"/>
          <w:ins w:id="10646"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4695C125" w14:textId="77777777" w:rsidR="00CB3986" w:rsidRPr="008E21F4" w:rsidRDefault="00CB3986" w:rsidP="00D04D5F">
            <w:pPr>
              <w:pStyle w:val="TAL"/>
              <w:rPr>
                <w:ins w:id="10647" w:author="Delta" w:date="2021-07-23T11:12:00Z"/>
                <w:sz w:val="16"/>
                <w:szCs w:val="16"/>
                <w:lang w:val="sv-SE"/>
              </w:rPr>
            </w:pPr>
            <w:ins w:id="10648" w:author="Delta" w:date="2021-07-23T11:12:00Z">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ins>
          </w:p>
        </w:tc>
        <w:tc>
          <w:tcPr>
            <w:tcW w:w="1010" w:type="dxa"/>
            <w:tcBorders>
              <w:top w:val="single" w:sz="6" w:space="0" w:color="auto"/>
              <w:left w:val="single" w:sz="6" w:space="0" w:color="auto"/>
              <w:bottom w:val="single" w:sz="6" w:space="0" w:color="auto"/>
              <w:right w:val="single" w:sz="6" w:space="0" w:color="auto"/>
            </w:tcBorders>
            <w:hideMark/>
          </w:tcPr>
          <w:p w14:paraId="7A1F8E6A" w14:textId="77777777" w:rsidR="00CB3986" w:rsidRPr="008E21F4" w:rsidRDefault="00CB3986" w:rsidP="00D04D5F">
            <w:pPr>
              <w:pStyle w:val="TAC"/>
              <w:rPr>
                <w:ins w:id="10649" w:author="Delta" w:date="2021-07-23T11:12:00Z"/>
                <w:sz w:val="16"/>
                <w:szCs w:val="16"/>
              </w:rPr>
            </w:pPr>
            <w:ins w:id="10650" w:author="Delta" w:date="2021-07-23T11:12:00Z">
              <w:r w:rsidRPr="008E21F4">
                <w:rPr>
                  <w:sz w:val="16"/>
                  <w:szCs w:val="16"/>
                </w:rPr>
                <w:t>0</w:t>
              </w:r>
            </w:ins>
          </w:p>
        </w:tc>
        <w:tc>
          <w:tcPr>
            <w:tcW w:w="1056" w:type="dxa"/>
            <w:tcBorders>
              <w:top w:val="single" w:sz="6" w:space="0" w:color="auto"/>
              <w:left w:val="single" w:sz="6" w:space="0" w:color="auto"/>
              <w:bottom w:val="single" w:sz="6" w:space="0" w:color="auto"/>
              <w:right w:val="single" w:sz="6" w:space="0" w:color="auto"/>
            </w:tcBorders>
            <w:hideMark/>
          </w:tcPr>
          <w:p w14:paraId="27A780E1" w14:textId="77777777" w:rsidR="00CB3986" w:rsidRPr="008E21F4" w:rsidRDefault="00CB3986" w:rsidP="00D04D5F">
            <w:pPr>
              <w:pStyle w:val="TAC"/>
              <w:rPr>
                <w:ins w:id="10651" w:author="Delta" w:date="2021-07-23T11:12:00Z"/>
                <w:sz w:val="16"/>
                <w:szCs w:val="16"/>
              </w:rPr>
            </w:pPr>
            <w:ins w:id="10652"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600801B1" w14:textId="77777777" w:rsidR="00CB3986" w:rsidRPr="008E21F4" w:rsidRDefault="00CB3986" w:rsidP="00D04D5F">
            <w:pPr>
              <w:pStyle w:val="TAC"/>
              <w:rPr>
                <w:ins w:id="10653" w:author="Delta" w:date="2021-07-23T11:12:00Z"/>
                <w:sz w:val="16"/>
                <w:szCs w:val="16"/>
              </w:rPr>
            </w:pPr>
            <w:ins w:id="10654"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hideMark/>
          </w:tcPr>
          <w:p w14:paraId="2E35C7DB" w14:textId="77777777" w:rsidR="00CB3986" w:rsidRPr="008E21F4" w:rsidRDefault="00CB3986" w:rsidP="00D04D5F">
            <w:pPr>
              <w:pStyle w:val="TAC"/>
              <w:rPr>
                <w:ins w:id="10655" w:author="Delta" w:date="2021-07-23T11:12:00Z"/>
                <w:sz w:val="16"/>
                <w:szCs w:val="16"/>
              </w:rPr>
            </w:pPr>
            <w:ins w:id="10656"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6040ED41" w14:textId="77777777" w:rsidR="00CB3986" w:rsidRPr="008E21F4" w:rsidRDefault="00CB3986" w:rsidP="00D04D5F">
            <w:pPr>
              <w:pStyle w:val="TAC"/>
              <w:rPr>
                <w:ins w:id="10657" w:author="Delta" w:date="2021-07-23T11:12:00Z"/>
                <w:sz w:val="16"/>
                <w:szCs w:val="16"/>
              </w:rPr>
            </w:pPr>
            <w:ins w:id="10658" w:author="Delta" w:date="2021-07-23T11:12:00Z">
              <w:r w:rsidRPr="008E21F4">
                <w:rPr>
                  <w:sz w:val="16"/>
                  <w:szCs w:val="16"/>
                </w:rPr>
                <w:t>0</w:t>
              </w:r>
            </w:ins>
          </w:p>
        </w:tc>
      </w:tr>
      <w:tr w:rsidR="00CB3986" w:rsidRPr="008E21F4" w14:paraId="2DFC4764" w14:textId="77777777" w:rsidTr="00D04D5F">
        <w:trPr>
          <w:trHeight w:val="247"/>
          <w:ins w:id="10659"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254ADA4D" w14:textId="77777777" w:rsidR="00CB3986" w:rsidRPr="008E21F4" w:rsidRDefault="00CB3986" w:rsidP="00D04D5F">
            <w:pPr>
              <w:pStyle w:val="TAL"/>
              <w:rPr>
                <w:ins w:id="10660" w:author="Delta" w:date="2021-07-23T11:12:00Z"/>
                <w:sz w:val="16"/>
                <w:szCs w:val="16"/>
              </w:rPr>
            </w:pPr>
            <w:ins w:id="10661" w:author="Delta" w:date="2021-07-23T11:12:00Z">
              <w:r w:rsidRPr="008E21F4">
                <w:rPr>
                  <w:sz w:val="16"/>
                  <w:szCs w:val="16"/>
                </w:rPr>
                <w:t># of sPDSCH PRBs which are not allocated</w:t>
              </w:r>
            </w:ins>
          </w:p>
        </w:tc>
        <w:tc>
          <w:tcPr>
            <w:tcW w:w="1010" w:type="dxa"/>
            <w:tcBorders>
              <w:top w:val="single" w:sz="6" w:space="0" w:color="auto"/>
              <w:left w:val="single" w:sz="6" w:space="0" w:color="auto"/>
              <w:bottom w:val="single" w:sz="6" w:space="0" w:color="auto"/>
              <w:right w:val="single" w:sz="6" w:space="0" w:color="auto"/>
            </w:tcBorders>
            <w:hideMark/>
          </w:tcPr>
          <w:p w14:paraId="43A582DB" w14:textId="77777777" w:rsidR="00CB3986" w:rsidRPr="008E21F4" w:rsidRDefault="00CB3986" w:rsidP="00D04D5F">
            <w:pPr>
              <w:pStyle w:val="TAC"/>
              <w:rPr>
                <w:ins w:id="10662" w:author="Delta" w:date="2021-07-23T11:12:00Z"/>
                <w:sz w:val="16"/>
                <w:szCs w:val="16"/>
              </w:rPr>
            </w:pPr>
            <w:ins w:id="10663" w:author="Delta" w:date="2021-07-23T11:12:00Z">
              <w:r w:rsidRPr="008E21F4">
                <w:rPr>
                  <w:sz w:val="16"/>
                  <w:szCs w:val="16"/>
                </w:rPr>
                <w:t>14</w:t>
              </w:r>
            </w:ins>
          </w:p>
        </w:tc>
        <w:tc>
          <w:tcPr>
            <w:tcW w:w="1056" w:type="dxa"/>
            <w:tcBorders>
              <w:top w:val="single" w:sz="6" w:space="0" w:color="auto"/>
              <w:left w:val="single" w:sz="6" w:space="0" w:color="auto"/>
              <w:bottom w:val="single" w:sz="6" w:space="0" w:color="auto"/>
              <w:right w:val="single" w:sz="6" w:space="0" w:color="auto"/>
            </w:tcBorders>
            <w:hideMark/>
          </w:tcPr>
          <w:p w14:paraId="3F99DEF4" w14:textId="77777777" w:rsidR="00CB3986" w:rsidRPr="008E21F4" w:rsidRDefault="00CB3986" w:rsidP="00D04D5F">
            <w:pPr>
              <w:pStyle w:val="TAC"/>
              <w:rPr>
                <w:ins w:id="10664" w:author="Delta" w:date="2021-07-23T11:12:00Z"/>
                <w:sz w:val="16"/>
                <w:szCs w:val="16"/>
              </w:rPr>
            </w:pPr>
            <w:ins w:id="10665" w:author="Delta" w:date="2021-07-23T11:12:00Z">
              <w:r w:rsidRPr="008E21F4">
                <w:rPr>
                  <w:sz w:val="16"/>
                  <w:szCs w:val="16"/>
                </w:rPr>
                <w:t>24</w:t>
              </w:r>
            </w:ins>
          </w:p>
        </w:tc>
        <w:tc>
          <w:tcPr>
            <w:tcW w:w="1011" w:type="dxa"/>
            <w:tcBorders>
              <w:top w:val="single" w:sz="6" w:space="0" w:color="auto"/>
              <w:left w:val="single" w:sz="6" w:space="0" w:color="auto"/>
              <w:bottom w:val="single" w:sz="6" w:space="0" w:color="auto"/>
              <w:right w:val="single" w:sz="6" w:space="0" w:color="auto"/>
            </w:tcBorders>
            <w:hideMark/>
          </w:tcPr>
          <w:p w14:paraId="0D0B16DA" w14:textId="77777777" w:rsidR="00CB3986" w:rsidRPr="008E21F4" w:rsidRDefault="00CB3986" w:rsidP="00D04D5F">
            <w:pPr>
              <w:pStyle w:val="TAC"/>
              <w:rPr>
                <w:ins w:id="10666" w:author="Delta" w:date="2021-07-23T11:12:00Z"/>
                <w:sz w:val="16"/>
                <w:szCs w:val="16"/>
              </w:rPr>
            </w:pPr>
            <w:ins w:id="10667" w:author="Delta" w:date="2021-07-23T11:12:00Z">
              <w:r w:rsidRPr="008E21F4">
                <w:rPr>
                  <w:sz w:val="16"/>
                  <w:szCs w:val="16"/>
                </w:rPr>
                <w:t>49</w:t>
              </w:r>
            </w:ins>
          </w:p>
        </w:tc>
        <w:tc>
          <w:tcPr>
            <w:tcW w:w="1010" w:type="dxa"/>
            <w:tcBorders>
              <w:top w:val="single" w:sz="6" w:space="0" w:color="auto"/>
              <w:left w:val="single" w:sz="6" w:space="0" w:color="auto"/>
              <w:bottom w:val="single" w:sz="6" w:space="0" w:color="auto"/>
              <w:right w:val="single" w:sz="6" w:space="0" w:color="auto"/>
            </w:tcBorders>
            <w:hideMark/>
          </w:tcPr>
          <w:p w14:paraId="7D78655C" w14:textId="77777777" w:rsidR="00CB3986" w:rsidRPr="008E21F4" w:rsidRDefault="00CB3986" w:rsidP="00D04D5F">
            <w:pPr>
              <w:pStyle w:val="TAC"/>
              <w:rPr>
                <w:ins w:id="10668" w:author="Delta" w:date="2021-07-23T11:12:00Z"/>
                <w:sz w:val="16"/>
                <w:szCs w:val="16"/>
              </w:rPr>
            </w:pPr>
            <w:ins w:id="10669" w:author="Delta" w:date="2021-07-23T11:12:00Z">
              <w:r w:rsidRPr="008E21F4">
                <w:rPr>
                  <w:sz w:val="16"/>
                  <w:szCs w:val="16"/>
                </w:rPr>
                <w:t>74</w:t>
              </w:r>
            </w:ins>
          </w:p>
        </w:tc>
        <w:tc>
          <w:tcPr>
            <w:tcW w:w="1011" w:type="dxa"/>
            <w:tcBorders>
              <w:top w:val="single" w:sz="6" w:space="0" w:color="auto"/>
              <w:left w:val="single" w:sz="6" w:space="0" w:color="auto"/>
              <w:bottom w:val="single" w:sz="6" w:space="0" w:color="auto"/>
              <w:right w:val="single" w:sz="6" w:space="0" w:color="auto"/>
            </w:tcBorders>
            <w:hideMark/>
          </w:tcPr>
          <w:p w14:paraId="0ED57528" w14:textId="77777777" w:rsidR="00CB3986" w:rsidRPr="008E21F4" w:rsidRDefault="00CB3986" w:rsidP="00D04D5F">
            <w:pPr>
              <w:pStyle w:val="TAC"/>
              <w:rPr>
                <w:ins w:id="10670" w:author="Delta" w:date="2021-07-23T11:12:00Z"/>
                <w:sz w:val="16"/>
                <w:szCs w:val="16"/>
              </w:rPr>
            </w:pPr>
            <w:ins w:id="10671" w:author="Delta" w:date="2021-07-23T11:12:00Z">
              <w:r w:rsidRPr="008E21F4">
                <w:rPr>
                  <w:sz w:val="16"/>
                  <w:szCs w:val="16"/>
                </w:rPr>
                <w:t>99</w:t>
              </w:r>
            </w:ins>
          </w:p>
        </w:tc>
      </w:tr>
      <w:tr w:rsidR="00CB3986" w:rsidRPr="008E21F4" w14:paraId="0705B5A8" w14:textId="77777777" w:rsidTr="00D04D5F">
        <w:trPr>
          <w:trHeight w:val="247"/>
          <w:ins w:id="10672"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424B8239" w14:textId="77777777" w:rsidR="00CB3986" w:rsidRPr="008E21F4" w:rsidRDefault="00CB3986" w:rsidP="00D04D5F">
            <w:pPr>
              <w:pStyle w:val="TAL"/>
              <w:rPr>
                <w:ins w:id="10673" w:author="Delta" w:date="2021-07-23T11:12:00Z"/>
                <w:sz w:val="16"/>
                <w:szCs w:val="16"/>
                <w:lang w:val="sv-SE"/>
              </w:rPr>
            </w:pPr>
            <w:ins w:id="10674" w:author="Delta" w:date="2021-07-23T11:12:00Z">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ins>
          </w:p>
        </w:tc>
        <w:tc>
          <w:tcPr>
            <w:tcW w:w="1010" w:type="dxa"/>
            <w:tcBorders>
              <w:top w:val="single" w:sz="6" w:space="0" w:color="auto"/>
              <w:left w:val="single" w:sz="6" w:space="0" w:color="auto"/>
              <w:bottom w:val="single" w:sz="6" w:space="0" w:color="auto"/>
              <w:right w:val="single" w:sz="6" w:space="0" w:color="auto"/>
            </w:tcBorders>
            <w:hideMark/>
          </w:tcPr>
          <w:p w14:paraId="65CF95B4" w14:textId="77777777" w:rsidR="00CB3986" w:rsidRPr="008E21F4" w:rsidRDefault="00CB3986" w:rsidP="00D04D5F">
            <w:pPr>
              <w:pStyle w:val="TAC"/>
              <w:rPr>
                <w:ins w:id="10675" w:author="Delta" w:date="2021-07-23T11:12:00Z"/>
                <w:sz w:val="16"/>
                <w:szCs w:val="16"/>
              </w:rPr>
            </w:pPr>
            <w:ins w:id="10676"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hideMark/>
          </w:tcPr>
          <w:p w14:paraId="67AF01CA" w14:textId="77777777" w:rsidR="00CB3986" w:rsidRPr="008E21F4" w:rsidRDefault="00CB3986" w:rsidP="00D04D5F">
            <w:pPr>
              <w:pStyle w:val="TAC"/>
              <w:rPr>
                <w:ins w:id="10677" w:author="Delta" w:date="2021-07-23T11:12:00Z"/>
                <w:sz w:val="16"/>
                <w:szCs w:val="16"/>
              </w:rPr>
            </w:pPr>
            <w:ins w:id="10678"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3FE495B3" w14:textId="77777777" w:rsidR="00CB3986" w:rsidRPr="008E21F4" w:rsidRDefault="00CB3986" w:rsidP="00D04D5F">
            <w:pPr>
              <w:pStyle w:val="TAC"/>
              <w:rPr>
                <w:ins w:id="10679" w:author="Delta" w:date="2021-07-23T11:12:00Z"/>
                <w:sz w:val="16"/>
                <w:szCs w:val="16"/>
              </w:rPr>
            </w:pPr>
            <w:ins w:id="10680"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hideMark/>
          </w:tcPr>
          <w:p w14:paraId="3F4FBC69" w14:textId="77777777" w:rsidR="00CB3986" w:rsidRPr="008E21F4" w:rsidRDefault="00CB3986" w:rsidP="00D04D5F">
            <w:pPr>
              <w:pStyle w:val="TAC"/>
              <w:rPr>
                <w:ins w:id="10681" w:author="Delta" w:date="2021-07-23T11:12:00Z"/>
                <w:sz w:val="16"/>
                <w:szCs w:val="16"/>
              </w:rPr>
            </w:pPr>
            <w:ins w:id="10682"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70FBCD73" w14:textId="77777777" w:rsidR="00CB3986" w:rsidRPr="008E21F4" w:rsidRDefault="00CB3986" w:rsidP="00D04D5F">
            <w:pPr>
              <w:pStyle w:val="TAC"/>
              <w:rPr>
                <w:ins w:id="10683" w:author="Delta" w:date="2021-07-23T11:12:00Z"/>
                <w:sz w:val="16"/>
                <w:szCs w:val="16"/>
              </w:rPr>
            </w:pPr>
            <w:ins w:id="10684" w:author="Delta" w:date="2021-07-23T11:12:00Z">
              <w:r w:rsidRPr="008E21F4">
                <w:rPr>
                  <w:sz w:val="16"/>
                  <w:szCs w:val="16"/>
                </w:rPr>
                <w:t>-inf</w:t>
              </w:r>
            </w:ins>
          </w:p>
        </w:tc>
      </w:tr>
    </w:tbl>
    <w:p w14:paraId="0116B1B2" w14:textId="77777777" w:rsidR="00CB3986" w:rsidRPr="008E21F4" w:rsidRDefault="00CB3986" w:rsidP="00CB3986">
      <w:pPr>
        <w:rPr>
          <w:ins w:id="10685" w:author="Delta" w:date="2021-07-23T11:12:00Z"/>
        </w:rPr>
      </w:pPr>
    </w:p>
    <w:p w14:paraId="5EABADF6" w14:textId="77777777" w:rsidR="00CB3986" w:rsidRPr="008E21F4" w:rsidRDefault="00CB3986" w:rsidP="00CB3986">
      <w:pPr>
        <w:pStyle w:val="TH"/>
        <w:rPr>
          <w:ins w:id="10686" w:author="Delta" w:date="2021-07-23T11:12:00Z"/>
        </w:rPr>
      </w:pPr>
      <w:ins w:id="10687" w:author="Delta" w:date="2021-07-23T11:12:00Z">
        <w:r w:rsidRPr="008E21F4">
          <w:t>Table 6.1.1.3c-2: Numbers (</w:t>
        </w:r>
        <w:r w:rsidRPr="008E21F4">
          <w:rPr>
            <w:position w:val="-10"/>
          </w:rPr>
          <w:object w:dxaOrig="440" w:dyaOrig="300" w14:anchorId="6B30E837">
            <v:shape id="_x0000_i1055" type="#_x0000_t75" style="width:21.9pt;height:15.65pt" o:ole="">
              <v:imagedata r:id="rId17" o:title=""/>
            </v:shape>
            <o:OLEObject Type="Embed" ProgID="Equation.3" ShapeID="_x0000_i1055" DrawAspect="Content" ObjectID="_1688546193" r:id="rId64"/>
          </w:object>
        </w:r>
        <w:r w:rsidRPr="008E21F4">
          <w:t>) of the allocated PRB (64QAM) (FDD)</w:t>
        </w:r>
      </w:ins>
    </w:p>
    <w:tbl>
      <w:tblPr>
        <w:tblW w:w="8647" w:type="dxa"/>
        <w:jc w:val="center"/>
        <w:tblLayout w:type="fixed"/>
        <w:tblLook w:val="0000" w:firstRow="0" w:lastRow="0" w:firstColumn="0" w:lastColumn="0" w:noHBand="0" w:noVBand="0"/>
      </w:tblPr>
      <w:tblGrid>
        <w:gridCol w:w="992"/>
        <w:gridCol w:w="425"/>
        <w:gridCol w:w="425"/>
        <w:gridCol w:w="425"/>
        <w:gridCol w:w="426"/>
        <w:gridCol w:w="425"/>
        <w:gridCol w:w="425"/>
        <w:gridCol w:w="426"/>
        <w:gridCol w:w="425"/>
        <w:gridCol w:w="425"/>
        <w:gridCol w:w="425"/>
        <w:gridCol w:w="425"/>
        <w:gridCol w:w="426"/>
        <w:gridCol w:w="425"/>
        <w:gridCol w:w="426"/>
        <w:gridCol w:w="425"/>
        <w:gridCol w:w="426"/>
        <w:gridCol w:w="426"/>
        <w:gridCol w:w="424"/>
      </w:tblGrid>
      <w:tr w:rsidR="00CB3986" w:rsidRPr="008E21F4" w14:paraId="5A682119" w14:textId="77777777" w:rsidTr="00D04D5F">
        <w:trPr>
          <w:jc w:val="center"/>
          <w:ins w:id="10688" w:author="Delta" w:date="2021-07-23T11:12:00Z"/>
        </w:trPr>
        <w:tc>
          <w:tcPr>
            <w:tcW w:w="992" w:type="dxa"/>
            <w:tcBorders>
              <w:top w:val="single" w:sz="6" w:space="0" w:color="auto"/>
              <w:left w:val="single" w:sz="6" w:space="0" w:color="auto"/>
              <w:bottom w:val="single" w:sz="6" w:space="0" w:color="auto"/>
              <w:right w:val="single" w:sz="6" w:space="0" w:color="auto"/>
            </w:tcBorders>
          </w:tcPr>
          <w:p w14:paraId="73DEBFB7" w14:textId="77777777" w:rsidR="00CB3986" w:rsidRPr="008E21F4" w:rsidRDefault="00CB3986" w:rsidP="00D04D5F">
            <w:pPr>
              <w:pStyle w:val="TAH"/>
              <w:rPr>
                <w:ins w:id="10689" w:author="Delta" w:date="2021-07-23T11:12:00Z"/>
                <w:lang w:eastAsia="ja-JP"/>
              </w:rPr>
            </w:pPr>
          </w:p>
        </w:tc>
        <w:tc>
          <w:tcPr>
            <w:tcW w:w="2551" w:type="dxa"/>
            <w:gridSpan w:val="6"/>
            <w:tcBorders>
              <w:top w:val="single" w:sz="6" w:space="0" w:color="auto"/>
              <w:left w:val="single" w:sz="6" w:space="0" w:color="auto"/>
              <w:bottom w:val="single" w:sz="6" w:space="0" w:color="auto"/>
              <w:right w:val="single" w:sz="6" w:space="0" w:color="auto"/>
            </w:tcBorders>
          </w:tcPr>
          <w:p w14:paraId="436DC21F" w14:textId="77777777" w:rsidR="00CB3986" w:rsidRPr="008E21F4" w:rsidRDefault="00CB3986" w:rsidP="00D04D5F">
            <w:pPr>
              <w:pStyle w:val="TAH"/>
              <w:rPr>
                <w:ins w:id="10690" w:author="Delta" w:date="2021-07-23T11:12:00Z"/>
                <w:lang w:eastAsia="ja-JP"/>
              </w:rPr>
            </w:pPr>
            <w:ins w:id="10691" w:author="Delta" w:date="2021-07-23T11:12:00Z">
              <w:r w:rsidRPr="008E21F4">
                <w:rPr>
                  <w:lang w:eastAsia="ja-JP"/>
                </w:rPr>
                <w:t>Subframe 0</w:t>
              </w:r>
            </w:ins>
          </w:p>
        </w:tc>
        <w:tc>
          <w:tcPr>
            <w:tcW w:w="2552" w:type="dxa"/>
            <w:gridSpan w:val="6"/>
            <w:tcBorders>
              <w:top w:val="single" w:sz="6" w:space="0" w:color="auto"/>
              <w:left w:val="single" w:sz="6" w:space="0" w:color="auto"/>
              <w:bottom w:val="single" w:sz="6" w:space="0" w:color="auto"/>
              <w:right w:val="single" w:sz="6" w:space="0" w:color="auto"/>
            </w:tcBorders>
          </w:tcPr>
          <w:p w14:paraId="64BCF5CD" w14:textId="77777777" w:rsidR="00CB3986" w:rsidRPr="008E21F4" w:rsidRDefault="00CB3986" w:rsidP="00D04D5F">
            <w:pPr>
              <w:pStyle w:val="TAH"/>
              <w:rPr>
                <w:ins w:id="10692" w:author="Delta" w:date="2021-07-23T11:12:00Z"/>
                <w:lang w:eastAsia="ja-JP"/>
              </w:rPr>
            </w:pPr>
            <w:ins w:id="10693" w:author="Delta" w:date="2021-07-23T11:12:00Z">
              <w:r w:rsidRPr="008E21F4">
                <w:rPr>
                  <w:lang w:eastAsia="ja-JP"/>
                </w:rPr>
                <w:t>Subframe 1</w:t>
              </w:r>
            </w:ins>
          </w:p>
        </w:tc>
        <w:tc>
          <w:tcPr>
            <w:tcW w:w="2552" w:type="dxa"/>
            <w:gridSpan w:val="6"/>
            <w:tcBorders>
              <w:top w:val="single" w:sz="6" w:space="0" w:color="auto"/>
              <w:left w:val="single" w:sz="6" w:space="0" w:color="auto"/>
              <w:bottom w:val="single" w:sz="6" w:space="0" w:color="auto"/>
              <w:right w:val="single" w:sz="6" w:space="0" w:color="auto"/>
            </w:tcBorders>
          </w:tcPr>
          <w:p w14:paraId="402EB1CF" w14:textId="77777777" w:rsidR="00CB3986" w:rsidRPr="008E21F4" w:rsidRDefault="00CB3986" w:rsidP="00D04D5F">
            <w:pPr>
              <w:pStyle w:val="TAH"/>
              <w:rPr>
                <w:ins w:id="10694" w:author="Delta" w:date="2021-07-23T11:12:00Z"/>
                <w:lang w:eastAsia="ja-JP"/>
              </w:rPr>
            </w:pPr>
            <w:ins w:id="10695" w:author="Delta" w:date="2021-07-23T11:12:00Z">
              <w:r w:rsidRPr="008E21F4">
                <w:rPr>
                  <w:lang w:eastAsia="ja-JP"/>
                </w:rPr>
                <w:t>Subframe 2</w:t>
              </w:r>
            </w:ins>
          </w:p>
        </w:tc>
      </w:tr>
      <w:tr w:rsidR="00CB3986" w:rsidRPr="008E21F4" w14:paraId="64E5C5B4" w14:textId="77777777" w:rsidTr="00D04D5F">
        <w:trPr>
          <w:jc w:val="center"/>
          <w:ins w:id="10696" w:author="Delta" w:date="2021-07-23T11:12:00Z"/>
        </w:trPr>
        <w:tc>
          <w:tcPr>
            <w:tcW w:w="992" w:type="dxa"/>
            <w:tcBorders>
              <w:top w:val="single" w:sz="6" w:space="0" w:color="auto"/>
              <w:left w:val="single" w:sz="6" w:space="0" w:color="auto"/>
              <w:bottom w:val="single" w:sz="6" w:space="0" w:color="auto"/>
              <w:right w:val="single" w:sz="6" w:space="0" w:color="auto"/>
            </w:tcBorders>
          </w:tcPr>
          <w:p w14:paraId="67CAA02F" w14:textId="77777777" w:rsidR="00CB3986" w:rsidRPr="008E21F4" w:rsidRDefault="00CB3986" w:rsidP="00D04D5F">
            <w:pPr>
              <w:pStyle w:val="TAH"/>
              <w:rPr>
                <w:ins w:id="10697" w:author="Delta" w:date="2021-07-23T11:12:00Z"/>
                <w:lang w:eastAsia="ja-JP"/>
              </w:rPr>
            </w:pPr>
            <w:ins w:id="10698" w:author="Delta" w:date="2021-07-23T11:12:00Z">
              <w:r w:rsidRPr="008E21F4">
                <w:rPr>
                  <w:lang w:eastAsia="ja-JP"/>
                </w:rPr>
                <w:t>Subslot</w:t>
              </w:r>
            </w:ins>
          </w:p>
        </w:tc>
        <w:tc>
          <w:tcPr>
            <w:tcW w:w="425" w:type="dxa"/>
            <w:tcBorders>
              <w:top w:val="single" w:sz="6" w:space="0" w:color="auto"/>
              <w:left w:val="single" w:sz="6" w:space="0" w:color="auto"/>
              <w:bottom w:val="single" w:sz="6" w:space="0" w:color="auto"/>
              <w:right w:val="single" w:sz="6" w:space="0" w:color="auto"/>
            </w:tcBorders>
          </w:tcPr>
          <w:p w14:paraId="63701EB0" w14:textId="77777777" w:rsidR="00CB3986" w:rsidRPr="008E21F4" w:rsidRDefault="00CB3986" w:rsidP="00D04D5F">
            <w:pPr>
              <w:pStyle w:val="TAH"/>
              <w:rPr>
                <w:ins w:id="10699" w:author="Delta" w:date="2021-07-23T11:12:00Z"/>
                <w:lang w:eastAsia="ja-JP"/>
              </w:rPr>
            </w:pPr>
            <w:ins w:id="10700" w:author="Delta" w:date="2021-07-23T11:12:00Z">
              <w:r w:rsidRPr="008E21F4">
                <w:rPr>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5F562A31" w14:textId="77777777" w:rsidR="00CB3986" w:rsidRPr="008E21F4" w:rsidRDefault="00CB3986" w:rsidP="00D04D5F">
            <w:pPr>
              <w:pStyle w:val="TAH"/>
              <w:rPr>
                <w:ins w:id="10701" w:author="Delta" w:date="2021-07-23T11:12:00Z"/>
                <w:lang w:eastAsia="ja-JP"/>
              </w:rPr>
            </w:pPr>
            <w:ins w:id="10702" w:author="Delta" w:date="2021-07-23T11:12:00Z">
              <w:r w:rsidRPr="008E21F4">
                <w:rPr>
                  <w:lang w:eastAsia="ja-JP"/>
                </w:rPr>
                <w:t>1</w:t>
              </w:r>
            </w:ins>
          </w:p>
        </w:tc>
        <w:tc>
          <w:tcPr>
            <w:tcW w:w="425" w:type="dxa"/>
            <w:tcBorders>
              <w:top w:val="single" w:sz="6" w:space="0" w:color="auto"/>
              <w:left w:val="single" w:sz="6" w:space="0" w:color="auto"/>
              <w:bottom w:val="single" w:sz="6" w:space="0" w:color="auto"/>
              <w:right w:val="single" w:sz="6" w:space="0" w:color="auto"/>
            </w:tcBorders>
          </w:tcPr>
          <w:p w14:paraId="079D74FE" w14:textId="77777777" w:rsidR="00CB3986" w:rsidRPr="008E21F4" w:rsidRDefault="00CB3986" w:rsidP="00D04D5F">
            <w:pPr>
              <w:pStyle w:val="TAH"/>
              <w:rPr>
                <w:ins w:id="10703" w:author="Delta" w:date="2021-07-23T11:12:00Z"/>
                <w:lang w:eastAsia="ja-JP"/>
              </w:rPr>
            </w:pPr>
            <w:ins w:id="10704" w:author="Delta" w:date="2021-07-23T11:12:00Z">
              <w:r w:rsidRPr="008E21F4">
                <w:rPr>
                  <w:lang w:eastAsia="ja-JP"/>
                </w:rPr>
                <w:t>2</w:t>
              </w:r>
            </w:ins>
          </w:p>
        </w:tc>
        <w:tc>
          <w:tcPr>
            <w:tcW w:w="426" w:type="dxa"/>
            <w:tcBorders>
              <w:top w:val="single" w:sz="6" w:space="0" w:color="auto"/>
              <w:left w:val="single" w:sz="6" w:space="0" w:color="auto"/>
              <w:bottom w:val="single" w:sz="6" w:space="0" w:color="auto"/>
              <w:right w:val="single" w:sz="6" w:space="0" w:color="auto"/>
            </w:tcBorders>
          </w:tcPr>
          <w:p w14:paraId="3E9DE9EC" w14:textId="77777777" w:rsidR="00CB3986" w:rsidRPr="008E21F4" w:rsidRDefault="00CB3986" w:rsidP="00D04D5F">
            <w:pPr>
              <w:pStyle w:val="TAH"/>
              <w:rPr>
                <w:ins w:id="10705" w:author="Delta" w:date="2021-07-23T11:12:00Z"/>
                <w:lang w:eastAsia="ja-JP"/>
              </w:rPr>
            </w:pPr>
            <w:ins w:id="10706" w:author="Delta" w:date="2021-07-23T11:12:00Z">
              <w:r w:rsidRPr="008E21F4">
                <w:rPr>
                  <w:lang w:eastAsia="ja-JP"/>
                </w:rPr>
                <w:t>3</w:t>
              </w:r>
            </w:ins>
          </w:p>
        </w:tc>
        <w:tc>
          <w:tcPr>
            <w:tcW w:w="425" w:type="dxa"/>
            <w:tcBorders>
              <w:top w:val="single" w:sz="6" w:space="0" w:color="auto"/>
              <w:left w:val="single" w:sz="6" w:space="0" w:color="auto"/>
              <w:bottom w:val="single" w:sz="6" w:space="0" w:color="auto"/>
              <w:right w:val="single" w:sz="6" w:space="0" w:color="auto"/>
            </w:tcBorders>
          </w:tcPr>
          <w:p w14:paraId="4B23DEAC" w14:textId="77777777" w:rsidR="00CB3986" w:rsidRPr="008E21F4" w:rsidRDefault="00CB3986" w:rsidP="00D04D5F">
            <w:pPr>
              <w:pStyle w:val="TAH"/>
              <w:rPr>
                <w:ins w:id="10707" w:author="Delta" w:date="2021-07-23T11:12:00Z"/>
                <w:lang w:eastAsia="ja-JP"/>
              </w:rPr>
            </w:pPr>
            <w:ins w:id="10708" w:author="Delta" w:date="2021-07-23T11:12:00Z">
              <w:r w:rsidRPr="008E21F4">
                <w:rPr>
                  <w:lang w:eastAsia="ja-JP"/>
                </w:rPr>
                <w:t>4</w:t>
              </w:r>
            </w:ins>
          </w:p>
        </w:tc>
        <w:tc>
          <w:tcPr>
            <w:tcW w:w="425" w:type="dxa"/>
            <w:tcBorders>
              <w:top w:val="single" w:sz="6" w:space="0" w:color="auto"/>
              <w:left w:val="single" w:sz="6" w:space="0" w:color="auto"/>
              <w:bottom w:val="single" w:sz="6" w:space="0" w:color="auto"/>
              <w:right w:val="single" w:sz="6" w:space="0" w:color="auto"/>
            </w:tcBorders>
          </w:tcPr>
          <w:p w14:paraId="3A224174" w14:textId="77777777" w:rsidR="00CB3986" w:rsidRPr="008E21F4" w:rsidRDefault="00CB3986" w:rsidP="00D04D5F">
            <w:pPr>
              <w:pStyle w:val="TAH"/>
              <w:rPr>
                <w:ins w:id="10709" w:author="Delta" w:date="2021-07-23T11:12:00Z"/>
                <w:lang w:eastAsia="ja-JP"/>
              </w:rPr>
            </w:pPr>
            <w:ins w:id="10710" w:author="Delta" w:date="2021-07-23T11:12:00Z">
              <w:r w:rsidRPr="008E21F4">
                <w:rPr>
                  <w:lang w:eastAsia="ja-JP"/>
                </w:rPr>
                <w:t>5</w:t>
              </w:r>
            </w:ins>
          </w:p>
        </w:tc>
        <w:tc>
          <w:tcPr>
            <w:tcW w:w="426" w:type="dxa"/>
            <w:tcBorders>
              <w:top w:val="single" w:sz="6" w:space="0" w:color="auto"/>
              <w:left w:val="single" w:sz="6" w:space="0" w:color="auto"/>
              <w:bottom w:val="single" w:sz="6" w:space="0" w:color="auto"/>
              <w:right w:val="single" w:sz="6" w:space="0" w:color="auto"/>
            </w:tcBorders>
          </w:tcPr>
          <w:p w14:paraId="4F35D83B" w14:textId="77777777" w:rsidR="00CB3986" w:rsidRPr="008E21F4" w:rsidRDefault="00CB3986" w:rsidP="00D04D5F">
            <w:pPr>
              <w:pStyle w:val="TAH"/>
              <w:rPr>
                <w:ins w:id="10711" w:author="Delta" w:date="2021-07-23T11:12:00Z"/>
                <w:lang w:val="en-US" w:eastAsia="ja-JP"/>
              </w:rPr>
            </w:pPr>
            <w:ins w:id="10712" w:author="Delta" w:date="2021-07-23T11:12:00Z">
              <w:r w:rsidRPr="008E21F4">
                <w:rPr>
                  <w:lang w:val="en-US" w:eastAsia="ja-JP"/>
                </w:rPr>
                <w:t>0</w:t>
              </w:r>
            </w:ins>
          </w:p>
        </w:tc>
        <w:tc>
          <w:tcPr>
            <w:tcW w:w="425" w:type="dxa"/>
            <w:tcBorders>
              <w:top w:val="single" w:sz="6" w:space="0" w:color="auto"/>
              <w:left w:val="single" w:sz="6" w:space="0" w:color="auto"/>
              <w:bottom w:val="single" w:sz="6" w:space="0" w:color="auto"/>
              <w:right w:val="single" w:sz="6" w:space="0" w:color="auto"/>
            </w:tcBorders>
          </w:tcPr>
          <w:p w14:paraId="5FB52826" w14:textId="77777777" w:rsidR="00CB3986" w:rsidRPr="008E21F4" w:rsidRDefault="00CB3986" w:rsidP="00D04D5F">
            <w:pPr>
              <w:pStyle w:val="TAH"/>
              <w:rPr>
                <w:ins w:id="10713" w:author="Delta" w:date="2021-07-23T11:12:00Z"/>
                <w:lang w:val="en-US" w:eastAsia="ja-JP"/>
              </w:rPr>
            </w:pPr>
            <w:ins w:id="10714" w:author="Delta" w:date="2021-07-23T11:12:00Z">
              <w:r w:rsidRPr="008E21F4">
                <w:rPr>
                  <w:lang w:val="en-US" w:eastAsia="ja-JP"/>
                </w:rPr>
                <w:t>1</w:t>
              </w:r>
            </w:ins>
          </w:p>
        </w:tc>
        <w:tc>
          <w:tcPr>
            <w:tcW w:w="425" w:type="dxa"/>
            <w:tcBorders>
              <w:top w:val="single" w:sz="6" w:space="0" w:color="auto"/>
              <w:left w:val="single" w:sz="6" w:space="0" w:color="auto"/>
              <w:bottom w:val="single" w:sz="6" w:space="0" w:color="auto"/>
              <w:right w:val="single" w:sz="6" w:space="0" w:color="auto"/>
            </w:tcBorders>
          </w:tcPr>
          <w:p w14:paraId="43D2160B" w14:textId="77777777" w:rsidR="00CB3986" w:rsidRPr="008E21F4" w:rsidRDefault="00CB3986" w:rsidP="00D04D5F">
            <w:pPr>
              <w:pStyle w:val="TAH"/>
              <w:rPr>
                <w:ins w:id="10715" w:author="Delta" w:date="2021-07-23T11:12:00Z"/>
                <w:lang w:val="en-US" w:eastAsia="ja-JP"/>
              </w:rPr>
            </w:pPr>
            <w:ins w:id="10716" w:author="Delta" w:date="2021-07-23T11:12:00Z">
              <w:r w:rsidRPr="008E21F4">
                <w:rPr>
                  <w:lang w:val="en-US" w:eastAsia="ja-JP"/>
                </w:rPr>
                <w:t>2</w:t>
              </w:r>
            </w:ins>
          </w:p>
        </w:tc>
        <w:tc>
          <w:tcPr>
            <w:tcW w:w="425" w:type="dxa"/>
            <w:tcBorders>
              <w:top w:val="single" w:sz="6" w:space="0" w:color="auto"/>
              <w:left w:val="single" w:sz="6" w:space="0" w:color="auto"/>
              <w:bottom w:val="single" w:sz="6" w:space="0" w:color="auto"/>
              <w:right w:val="single" w:sz="6" w:space="0" w:color="auto"/>
            </w:tcBorders>
          </w:tcPr>
          <w:p w14:paraId="6DA46E79" w14:textId="77777777" w:rsidR="00CB3986" w:rsidRPr="008E21F4" w:rsidRDefault="00CB3986" w:rsidP="00D04D5F">
            <w:pPr>
              <w:pStyle w:val="TAH"/>
              <w:rPr>
                <w:ins w:id="10717" w:author="Delta" w:date="2021-07-23T11:12:00Z"/>
                <w:lang w:val="en-US" w:eastAsia="ja-JP"/>
              </w:rPr>
            </w:pPr>
            <w:ins w:id="10718" w:author="Delta" w:date="2021-07-23T11:12:00Z">
              <w:r w:rsidRPr="008E21F4">
                <w:rPr>
                  <w:lang w:val="en-US" w:eastAsia="ja-JP"/>
                </w:rPr>
                <w:t>3</w:t>
              </w:r>
            </w:ins>
          </w:p>
        </w:tc>
        <w:tc>
          <w:tcPr>
            <w:tcW w:w="425" w:type="dxa"/>
            <w:tcBorders>
              <w:top w:val="single" w:sz="6" w:space="0" w:color="auto"/>
              <w:left w:val="single" w:sz="6" w:space="0" w:color="auto"/>
              <w:bottom w:val="single" w:sz="6" w:space="0" w:color="auto"/>
              <w:right w:val="single" w:sz="6" w:space="0" w:color="auto"/>
            </w:tcBorders>
          </w:tcPr>
          <w:p w14:paraId="582F06ED" w14:textId="77777777" w:rsidR="00CB3986" w:rsidRPr="008E21F4" w:rsidRDefault="00CB3986" w:rsidP="00D04D5F">
            <w:pPr>
              <w:pStyle w:val="TAH"/>
              <w:rPr>
                <w:ins w:id="10719" w:author="Delta" w:date="2021-07-23T11:12:00Z"/>
                <w:lang w:val="en-US" w:eastAsia="ja-JP"/>
              </w:rPr>
            </w:pPr>
            <w:ins w:id="10720" w:author="Delta" w:date="2021-07-23T11:12:00Z">
              <w:r w:rsidRPr="008E21F4">
                <w:rPr>
                  <w:lang w:val="en-US" w:eastAsia="ja-JP"/>
                </w:rPr>
                <w:t>4</w:t>
              </w:r>
            </w:ins>
          </w:p>
        </w:tc>
        <w:tc>
          <w:tcPr>
            <w:tcW w:w="426" w:type="dxa"/>
            <w:tcBorders>
              <w:top w:val="single" w:sz="6" w:space="0" w:color="auto"/>
              <w:left w:val="single" w:sz="6" w:space="0" w:color="auto"/>
              <w:bottom w:val="single" w:sz="6" w:space="0" w:color="auto"/>
              <w:right w:val="single" w:sz="6" w:space="0" w:color="auto"/>
            </w:tcBorders>
          </w:tcPr>
          <w:p w14:paraId="1F298C63" w14:textId="77777777" w:rsidR="00CB3986" w:rsidRPr="008E21F4" w:rsidRDefault="00CB3986" w:rsidP="00D04D5F">
            <w:pPr>
              <w:pStyle w:val="TAH"/>
              <w:rPr>
                <w:ins w:id="10721" w:author="Delta" w:date="2021-07-23T11:12:00Z"/>
                <w:lang w:eastAsia="ja-JP"/>
              </w:rPr>
            </w:pPr>
            <w:ins w:id="10722" w:author="Delta" w:date="2021-07-23T11:12:00Z">
              <w:r w:rsidRPr="008E21F4">
                <w:rPr>
                  <w:lang w:val="en-US" w:eastAsia="ja-JP"/>
                </w:rPr>
                <w:t>5</w:t>
              </w:r>
            </w:ins>
          </w:p>
        </w:tc>
        <w:tc>
          <w:tcPr>
            <w:tcW w:w="425" w:type="dxa"/>
            <w:tcBorders>
              <w:top w:val="single" w:sz="6" w:space="0" w:color="auto"/>
              <w:left w:val="single" w:sz="6" w:space="0" w:color="auto"/>
              <w:bottom w:val="single" w:sz="6" w:space="0" w:color="auto"/>
              <w:right w:val="single" w:sz="6" w:space="0" w:color="auto"/>
            </w:tcBorders>
          </w:tcPr>
          <w:p w14:paraId="17FB8716" w14:textId="77777777" w:rsidR="00CB3986" w:rsidRPr="008E21F4" w:rsidRDefault="00CB3986" w:rsidP="00D04D5F">
            <w:pPr>
              <w:pStyle w:val="TAH"/>
              <w:rPr>
                <w:ins w:id="10723" w:author="Delta" w:date="2021-07-23T11:12:00Z"/>
                <w:lang w:val="en-US" w:eastAsia="ja-JP"/>
              </w:rPr>
            </w:pPr>
            <w:ins w:id="10724" w:author="Delta" w:date="2021-07-23T11:12:00Z">
              <w:r w:rsidRPr="008E21F4">
                <w:rPr>
                  <w:lang w:val="en-US" w:eastAsia="ja-JP"/>
                </w:rPr>
                <w:t>0</w:t>
              </w:r>
            </w:ins>
          </w:p>
        </w:tc>
        <w:tc>
          <w:tcPr>
            <w:tcW w:w="426" w:type="dxa"/>
            <w:tcBorders>
              <w:top w:val="single" w:sz="6" w:space="0" w:color="auto"/>
              <w:left w:val="single" w:sz="6" w:space="0" w:color="auto"/>
              <w:bottom w:val="single" w:sz="6" w:space="0" w:color="auto"/>
              <w:right w:val="single" w:sz="6" w:space="0" w:color="auto"/>
            </w:tcBorders>
          </w:tcPr>
          <w:p w14:paraId="277A17A8" w14:textId="77777777" w:rsidR="00CB3986" w:rsidRPr="008E21F4" w:rsidRDefault="00CB3986" w:rsidP="00D04D5F">
            <w:pPr>
              <w:pStyle w:val="TAH"/>
              <w:rPr>
                <w:ins w:id="10725" w:author="Delta" w:date="2021-07-23T11:12:00Z"/>
                <w:lang w:val="en-US" w:eastAsia="ja-JP"/>
              </w:rPr>
            </w:pPr>
            <w:ins w:id="10726" w:author="Delta" w:date="2021-07-23T11:12:00Z">
              <w:r w:rsidRPr="008E21F4">
                <w:rPr>
                  <w:lang w:val="en-US" w:eastAsia="ja-JP"/>
                </w:rPr>
                <w:t>1</w:t>
              </w:r>
            </w:ins>
          </w:p>
        </w:tc>
        <w:tc>
          <w:tcPr>
            <w:tcW w:w="425" w:type="dxa"/>
            <w:tcBorders>
              <w:top w:val="single" w:sz="6" w:space="0" w:color="auto"/>
              <w:left w:val="single" w:sz="6" w:space="0" w:color="auto"/>
              <w:bottom w:val="single" w:sz="6" w:space="0" w:color="auto"/>
              <w:right w:val="single" w:sz="6" w:space="0" w:color="auto"/>
            </w:tcBorders>
          </w:tcPr>
          <w:p w14:paraId="11EA5882" w14:textId="77777777" w:rsidR="00CB3986" w:rsidRPr="008E21F4" w:rsidRDefault="00CB3986" w:rsidP="00D04D5F">
            <w:pPr>
              <w:pStyle w:val="TAH"/>
              <w:rPr>
                <w:ins w:id="10727" w:author="Delta" w:date="2021-07-23T11:12:00Z"/>
                <w:lang w:val="en-US" w:eastAsia="ja-JP"/>
              </w:rPr>
            </w:pPr>
            <w:ins w:id="10728" w:author="Delta" w:date="2021-07-23T11:12:00Z">
              <w:r w:rsidRPr="008E21F4">
                <w:rPr>
                  <w:lang w:val="en-US" w:eastAsia="ja-JP"/>
                </w:rPr>
                <w:t>2</w:t>
              </w:r>
            </w:ins>
          </w:p>
        </w:tc>
        <w:tc>
          <w:tcPr>
            <w:tcW w:w="426" w:type="dxa"/>
            <w:tcBorders>
              <w:top w:val="single" w:sz="6" w:space="0" w:color="auto"/>
              <w:left w:val="single" w:sz="6" w:space="0" w:color="auto"/>
              <w:bottom w:val="single" w:sz="6" w:space="0" w:color="auto"/>
              <w:right w:val="single" w:sz="6" w:space="0" w:color="auto"/>
            </w:tcBorders>
          </w:tcPr>
          <w:p w14:paraId="665229D9" w14:textId="77777777" w:rsidR="00CB3986" w:rsidRPr="008E21F4" w:rsidRDefault="00CB3986" w:rsidP="00D04D5F">
            <w:pPr>
              <w:pStyle w:val="TAH"/>
              <w:rPr>
                <w:ins w:id="10729" w:author="Delta" w:date="2021-07-23T11:12:00Z"/>
                <w:lang w:eastAsia="ja-JP"/>
              </w:rPr>
            </w:pPr>
            <w:ins w:id="10730" w:author="Delta" w:date="2021-07-23T11:12:00Z">
              <w:r w:rsidRPr="008E21F4">
                <w:rPr>
                  <w:lang w:val="en-US" w:eastAsia="ja-JP"/>
                </w:rPr>
                <w:t>3</w:t>
              </w:r>
            </w:ins>
          </w:p>
        </w:tc>
        <w:tc>
          <w:tcPr>
            <w:tcW w:w="426" w:type="dxa"/>
            <w:tcBorders>
              <w:top w:val="single" w:sz="6" w:space="0" w:color="auto"/>
              <w:left w:val="single" w:sz="6" w:space="0" w:color="auto"/>
              <w:bottom w:val="single" w:sz="6" w:space="0" w:color="auto"/>
              <w:right w:val="single" w:sz="6" w:space="0" w:color="auto"/>
            </w:tcBorders>
          </w:tcPr>
          <w:p w14:paraId="791C53A1" w14:textId="77777777" w:rsidR="00CB3986" w:rsidRPr="008E21F4" w:rsidRDefault="00CB3986" w:rsidP="00D04D5F">
            <w:pPr>
              <w:pStyle w:val="TAH"/>
              <w:rPr>
                <w:ins w:id="10731" w:author="Delta" w:date="2021-07-23T11:12:00Z"/>
                <w:lang w:val="en-US" w:eastAsia="ja-JP"/>
              </w:rPr>
            </w:pPr>
            <w:ins w:id="10732" w:author="Delta" w:date="2021-07-23T11:12:00Z">
              <w:r w:rsidRPr="008E21F4">
                <w:rPr>
                  <w:lang w:val="en-US" w:eastAsia="ja-JP"/>
                </w:rPr>
                <w:t>4</w:t>
              </w:r>
            </w:ins>
          </w:p>
        </w:tc>
        <w:tc>
          <w:tcPr>
            <w:tcW w:w="424" w:type="dxa"/>
            <w:tcBorders>
              <w:top w:val="single" w:sz="6" w:space="0" w:color="auto"/>
              <w:left w:val="single" w:sz="6" w:space="0" w:color="auto"/>
              <w:bottom w:val="single" w:sz="6" w:space="0" w:color="auto"/>
              <w:right w:val="single" w:sz="6" w:space="0" w:color="auto"/>
            </w:tcBorders>
          </w:tcPr>
          <w:p w14:paraId="4EC1339C" w14:textId="77777777" w:rsidR="00CB3986" w:rsidRPr="008E21F4" w:rsidRDefault="00CB3986" w:rsidP="00D04D5F">
            <w:pPr>
              <w:pStyle w:val="TAH"/>
              <w:rPr>
                <w:ins w:id="10733" w:author="Delta" w:date="2021-07-23T11:12:00Z"/>
                <w:lang w:eastAsia="ja-JP"/>
              </w:rPr>
            </w:pPr>
            <w:ins w:id="10734" w:author="Delta" w:date="2021-07-23T11:12:00Z">
              <w:r w:rsidRPr="008E21F4">
                <w:rPr>
                  <w:lang w:val="en-US" w:eastAsia="ja-JP"/>
                </w:rPr>
                <w:t>5</w:t>
              </w:r>
            </w:ins>
          </w:p>
        </w:tc>
      </w:tr>
      <w:tr w:rsidR="00CB3986" w:rsidRPr="008E21F4" w14:paraId="38321B8D" w14:textId="77777777" w:rsidTr="00D04D5F">
        <w:trPr>
          <w:jc w:val="center"/>
          <w:ins w:id="10735" w:author="Delta" w:date="2021-07-23T11:12:00Z"/>
        </w:trPr>
        <w:tc>
          <w:tcPr>
            <w:tcW w:w="992" w:type="dxa"/>
            <w:tcBorders>
              <w:top w:val="single" w:sz="6" w:space="0" w:color="auto"/>
              <w:left w:val="single" w:sz="6" w:space="0" w:color="auto"/>
              <w:bottom w:val="single" w:sz="6" w:space="0" w:color="auto"/>
              <w:right w:val="single" w:sz="6" w:space="0" w:color="auto"/>
            </w:tcBorders>
          </w:tcPr>
          <w:p w14:paraId="5DDE8905" w14:textId="77777777" w:rsidR="00CB3986" w:rsidRPr="008E21F4" w:rsidRDefault="00CB3986" w:rsidP="00D04D5F">
            <w:pPr>
              <w:pStyle w:val="TAL"/>
              <w:rPr>
                <w:ins w:id="10736" w:author="Delta" w:date="2021-07-23T11:12:00Z"/>
                <w:sz w:val="16"/>
                <w:szCs w:val="16"/>
                <w:lang w:eastAsia="ja-JP"/>
              </w:rPr>
            </w:pPr>
            <w:ins w:id="10737" w:author="Delta" w:date="2021-07-23T11:12:00Z">
              <w:r w:rsidRPr="008E21F4">
                <w:rPr>
                  <w:b/>
                  <w:sz w:val="16"/>
                  <w:szCs w:val="16"/>
                  <w:lang w:eastAsia="ja-JP"/>
                </w:rPr>
                <w:t>3 MHz</w:t>
              </w:r>
            </w:ins>
          </w:p>
        </w:tc>
        <w:tc>
          <w:tcPr>
            <w:tcW w:w="425" w:type="dxa"/>
            <w:tcBorders>
              <w:top w:val="single" w:sz="6" w:space="0" w:color="auto"/>
              <w:left w:val="single" w:sz="6" w:space="0" w:color="auto"/>
              <w:bottom w:val="single" w:sz="6" w:space="0" w:color="auto"/>
              <w:right w:val="single" w:sz="6" w:space="0" w:color="auto"/>
            </w:tcBorders>
          </w:tcPr>
          <w:p w14:paraId="3D3B5D9B" w14:textId="77777777" w:rsidR="00CB3986" w:rsidRPr="008E21F4" w:rsidRDefault="00CB3986" w:rsidP="00D04D5F">
            <w:pPr>
              <w:pStyle w:val="TAL"/>
              <w:rPr>
                <w:ins w:id="10738" w:author="Delta" w:date="2021-07-23T11:12:00Z"/>
                <w:sz w:val="16"/>
                <w:szCs w:val="16"/>
                <w:lang w:eastAsia="ja-JP"/>
              </w:rPr>
            </w:pPr>
            <w:ins w:id="10739" w:author="Delta" w:date="2021-07-23T11:12:00Z">
              <w:r w:rsidRPr="008E21F4">
                <w:rPr>
                  <w:sz w:val="16"/>
                  <w:szCs w:val="16"/>
                  <w:lang w:eastAsia="ja-JP"/>
                </w:rPr>
                <w:t>13</w:t>
              </w:r>
            </w:ins>
          </w:p>
        </w:tc>
        <w:tc>
          <w:tcPr>
            <w:tcW w:w="425" w:type="dxa"/>
            <w:tcBorders>
              <w:top w:val="single" w:sz="6" w:space="0" w:color="auto"/>
              <w:left w:val="single" w:sz="6" w:space="0" w:color="auto"/>
              <w:bottom w:val="single" w:sz="6" w:space="0" w:color="auto"/>
              <w:right w:val="single" w:sz="6" w:space="0" w:color="auto"/>
            </w:tcBorders>
          </w:tcPr>
          <w:p w14:paraId="2982E684" w14:textId="77777777" w:rsidR="00CB3986" w:rsidRPr="008E21F4" w:rsidRDefault="00CB3986" w:rsidP="00D04D5F">
            <w:pPr>
              <w:pStyle w:val="TAL"/>
              <w:rPr>
                <w:ins w:id="10740" w:author="Delta" w:date="2021-07-23T11:12:00Z"/>
                <w:sz w:val="16"/>
                <w:szCs w:val="16"/>
                <w:lang w:eastAsia="ja-JP"/>
              </w:rPr>
            </w:pPr>
            <w:ins w:id="10741" w:author="Delta" w:date="2021-07-23T11:12:00Z">
              <w:r w:rsidRPr="008E21F4">
                <w:rPr>
                  <w:sz w:val="16"/>
                  <w:szCs w:val="16"/>
                  <w:lang w:eastAsia="ja-JP"/>
                </w:rPr>
                <w:t>11</w:t>
              </w:r>
            </w:ins>
          </w:p>
        </w:tc>
        <w:tc>
          <w:tcPr>
            <w:tcW w:w="425" w:type="dxa"/>
            <w:tcBorders>
              <w:top w:val="single" w:sz="6" w:space="0" w:color="auto"/>
              <w:left w:val="single" w:sz="6" w:space="0" w:color="auto"/>
              <w:bottom w:val="single" w:sz="6" w:space="0" w:color="auto"/>
              <w:right w:val="single" w:sz="6" w:space="0" w:color="auto"/>
            </w:tcBorders>
          </w:tcPr>
          <w:p w14:paraId="1DD21C50" w14:textId="77777777" w:rsidR="00CB3986" w:rsidRPr="008E21F4" w:rsidRDefault="00CB3986" w:rsidP="00D04D5F">
            <w:pPr>
              <w:pStyle w:val="TAL"/>
              <w:rPr>
                <w:ins w:id="10742" w:author="Delta" w:date="2021-07-23T11:12:00Z"/>
                <w:sz w:val="16"/>
                <w:szCs w:val="16"/>
                <w:lang w:eastAsia="ja-JP"/>
              </w:rPr>
            </w:pPr>
            <w:ins w:id="10743" w:author="Delta" w:date="2021-07-23T11:12:00Z">
              <w:r w:rsidRPr="008E21F4">
                <w:rPr>
                  <w:sz w:val="16"/>
                  <w:szCs w:val="16"/>
                  <w:lang w:eastAsia="ja-JP"/>
                </w:rPr>
                <w:t>13</w:t>
              </w:r>
            </w:ins>
          </w:p>
        </w:tc>
        <w:tc>
          <w:tcPr>
            <w:tcW w:w="426" w:type="dxa"/>
            <w:tcBorders>
              <w:top w:val="single" w:sz="6" w:space="0" w:color="auto"/>
              <w:left w:val="single" w:sz="6" w:space="0" w:color="auto"/>
              <w:bottom w:val="single" w:sz="6" w:space="0" w:color="auto"/>
              <w:right w:val="single" w:sz="6" w:space="0" w:color="auto"/>
            </w:tcBorders>
          </w:tcPr>
          <w:p w14:paraId="2094F20B" w14:textId="77777777" w:rsidR="00CB3986" w:rsidRPr="008E21F4" w:rsidRDefault="00CB3986" w:rsidP="00D04D5F">
            <w:pPr>
              <w:pStyle w:val="TAL"/>
              <w:rPr>
                <w:ins w:id="10744" w:author="Delta" w:date="2021-07-23T11:12:00Z"/>
                <w:sz w:val="16"/>
                <w:szCs w:val="16"/>
                <w:lang w:eastAsia="ja-JP"/>
              </w:rPr>
            </w:pPr>
            <w:ins w:id="10745" w:author="Delta" w:date="2021-07-23T11:12:00Z">
              <w:r w:rsidRPr="008E21F4">
                <w:rPr>
                  <w:sz w:val="16"/>
                  <w:szCs w:val="16"/>
                  <w:lang w:eastAsia="ja-JP"/>
                </w:rPr>
                <w:t>5</w:t>
              </w:r>
            </w:ins>
          </w:p>
        </w:tc>
        <w:tc>
          <w:tcPr>
            <w:tcW w:w="425" w:type="dxa"/>
            <w:tcBorders>
              <w:top w:val="single" w:sz="6" w:space="0" w:color="auto"/>
              <w:left w:val="single" w:sz="6" w:space="0" w:color="auto"/>
              <w:bottom w:val="single" w:sz="6" w:space="0" w:color="auto"/>
              <w:right w:val="single" w:sz="6" w:space="0" w:color="auto"/>
            </w:tcBorders>
          </w:tcPr>
          <w:p w14:paraId="0D1666B1" w14:textId="77777777" w:rsidR="00CB3986" w:rsidRPr="008E21F4" w:rsidRDefault="00CB3986" w:rsidP="00D04D5F">
            <w:pPr>
              <w:pStyle w:val="TAL"/>
              <w:rPr>
                <w:ins w:id="10746" w:author="Delta" w:date="2021-07-23T11:12:00Z"/>
                <w:sz w:val="16"/>
                <w:szCs w:val="16"/>
                <w:lang w:eastAsia="ja-JP"/>
              </w:rPr>
            </w:pPr>
            <w:ins w:id="10747" w:author="Delta" w:date="2021-07-23T11:12:00Z">
              <w:r w:rsidRPr="008E21F4">
                <w:rPr>
                  <w:sz w:val="16"/>
                  <w:szCs w:val="16"/>
                  <w:lang w:eastAsia="ja-JP"/>
                </w:rPr>
                <w:t>9</w:t>
              </w:r>
            </w:ins>
          </w:p>
        </w:tc>
        <w:tc>
          <w:tcPr>
            <w:tcW w:w="425" w:type="dxa"/>
            <w:tcBorders>
              <w:top w:val="single" w:sz="6" w:space="0" w:color="auto"/>
              <w:left w:val="single" w:sz="6" w:space="0" w:color="auto"/>
              <w:bottom w:val="single" w:sz="6" w:space="0" w:color="auto"/>
              <w:right w:val="single" w:sz="6" w:space="0" w:color="auto"/>
            </w:tcBorders>
          </w:tcPr>
          <w:p w14:paraId="2F6E4DD9" w14:textId="77777777" w:rsidR="00CB3986" w:rsidRPr="008E21F4" w:rsidRDefault="00CB3986" w:rsidP="00D04D5F">
            <w:pPr>
              <w:pStyle w:val="TAL"/>
              <w:rPr>
                <w:ins w:id="10748" w:author="Delta" w:date="2021-07-23T11:12:00Z"/>
                <w:sz w:val="16"/>
                <w:szCs w:val="16"/>
                <w:lang w:eastAsia="ja-JP"/>
              </w:rPr>
            </w:pPr>
            <w:ins w:id="10749" w:author="Delta" w:date="2021-07-23T11:12:00Z">
              <w:r w:rsidRPr="008E21F4">
                <w:rPr>
                  <w:sz w:val="16"/>
                  <w:szCs w:val="16"/>
                  <w:lang w:eastAsia="ja-JP"/>
                </w:rPr>
                <w:t>14</w:t>
              </w:r>
            </w:ins>
          </w:p>
        </w:tc>
        <w:tc>
          <w:tcPr>
            <w:tcW w:w="426" w:type="dxa"/>
            <w:tcBorders>
              <w:top w:val="single" w:sz="6" w:space="0" w:color="auto"/>
              <w:left w:val="single" w:sz="6" w:space="0" w:color="auto"/>
              <w:bottom w:val="single" w:sz="6" w:space="0" w:color="auto"/>
              <w:right w:val="single" w:sz="6" w:space="0" w:color="auto"/>
            </w:tcBorders>
          </w:tcPr>
          <w:p w14:paraId="35AD447E" w14:textId="77777777" w:rsidR="00CB3986" w:rsidRPr="008E21F4" w:rsidRDefault="00CB3986" w:rsidP="00D04D5F">
            <w:pPr>
              <w:pStyle w:val="TAL"/>
              <w:rPr>
                <w:ins w:id="10750" w:author="Delta" w:date="2021-07-23T11:12:00Z"/>
                <w:sz w:val="16"/>
                <w:szCs w:val="16"/>
                <w:lang w:eastAsia="ja-JP"/>
              </w:rPr>
            </w:pPr>
            <w:ins w:id="10751" w:author="Delta" w:date="2021-07-23T11:12:00Z">
              <w:r w:rsidRPr="008E21F4">
                <w:rPr>
                  <w:sz w:val="16"/>
                  <w:szCs w:val="16"/>
                  <w:lang w:eastAsia="ja-JP"/>
                </w:rPr>
                <w:t>6</w:t>
              </w:r>
            </w:ins>
          </w:p>
        </w:tc>
        <w:tc>
          <w:tcPr>
            <w:tcW w:w="425" w:type="dxa"/>
            <w:tcBorders>
              <w:top w:val="single" w:sz="6" w:space="0" w:color="auto"/>
              <w:left w:val="single" w:sz="6" w:space="0" w:color="auto"/>
              <w:bottom w:val="single" w:sz="6" w:space="0" w:color="auto"/>
              <w:right w:val="single" w:sz="6" w:space="0" w:color="auto"/>
            </w:tcBorders>
          </w:tcPr>
          <w:p w14:paraId="53295443" w14:textId="77777777" w:rsidR="00CB3986" w:rsidRPr="008E21F4" w:rsidRDefault="00CB3986" w:rsidP="00D04D5F">
            <w:pPr>
              <w:pStyle w:val="TAL"/>
              <w:rPr>
                <w:ins w:id="10752" w:author="Delta" w:date="2021-07-23T11:12:00Z"/>
                <w:sz w:val="16"/>
                <w:szCs w:val="16"/>
                <w:lang w:eastAsia="ja-JP"/>
              </w:rPr>
            </w:pPr>
            <w:ins w:id="10753" w:author="Delta" w:date="2021-07-23T11:12:00Z">
              <w:r w:rsidRPr="008E21F4">
                <w:rPr>
                  <w:sz w:val="16"/>
                  <w:szCs w:val="16"/>
                  <w:lang w:eastAsia="ja-JP"/>
                </w:rPr>
                <w:t>13</w:t>
              </w:r>
            </w:ins>
          </w:p>
        </w:tc>
        <w:tc>
          <w:tcPr>
            <w:tcW w:w="425" w:type="dxa"/>
            <w:tcBorders>
              <w:top w:val="single" w:sz="6" w:space="0" w:color="auto"/>
              <w:left w:val="single" w:sz="6" w:space="0" w:color="auto"/>
              <w:bottom w:val="single" w:sz="6" w:space="0" w:color="auto"/>
              <w:right w:val="single" w:sz="6" w:space="0" w:color="auto"/>
            </w:tcBorders>
          </w:tcPr>
          <w:p w14:paraId="73927AE8" w14:textId="77777777" w:rsidR="00CB3986" w:rsidRPr="008E21F4" w:rsidRDefault="00CB3986" w:rsidP="00D04D5F">
            <w:pPr>
              <w:pStyle w:val="TAL"/>
              <w:rPr>
                <w:ins w:id="10754" w:author="Delta" w:date="2021-07-23T11:12:00Z"/>
                <w:sz w:val="16"/>
                <w:szCs w:val="16"/>
                <w:lang w:eastAsia="ja-JP"/>
              </w:rPr>
            </w:pPr>
            <w:ins w:id="10755" w:author="Delta" w:date="2021-07-23T11:12:00Z">
              <w:r w:rsidRPr="008E21F4">
                <w:rPr>
                  <w:sz w:val="16"/>
                  <w:szCs w:val="16"/>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55821E0D" w14:textId="77777777" w:rsidR="00CB3986" w:rsidRPr="008E21F4" w:rsidRDefault="00CB3986" w:rsidP="00D04D5F">
            <w:pPr>
              <w:pStyle w:val="TAL"/>
              <w:rPr>
                <w:ins w:id="10756" w:author="Delta" w:date="2021-07-23T11:12:00Z"/>
                <w:sz w:val="16"/>
                <w:szCs w:val="16"/>
                <w:lang w:eastAsia="ja-JP"/>
              </w:rPr>
            </w:pPr>
            <w:ins w:id="10757" w:author="Delta" w:date="2021-07-23T11:12:00Z">
              <w:r w:rsidRPr="008E21F4">
                <w:rPr>
                  <w:sz w:val="16"/>
                  <w:szCs w:val="16"/>
                  <w:lang w:eastAsia="ja-JP"/>
                </w:rPr>
                <w:t>1</w:t>
              </w:r>
            </w:ins>
          </w:p>
        </w:tc>
        <w:tc>
          <w:tcPr>
            <w:tcW w:w="425" w:type="dxa"/>
            <w:tcBorders>
              <w:top w:val="single" w:sz="6" w:space="0" w:color="auto"/>
              <w:left w:val="single" w:sz="6" w:space="0" w:color="auto"/>
              <w:bottom w:val="single" w:sz="6" w:space="0" w:color="auto"/>
              <w:right w:val="single" w:sz="6" w:space="0" w:color="auto"/>
            </w:tcBorders>
          </w:tcPr>
          <w:p w14:paraId="7BC7B7A7" w14:textId="77777777" w:rsidR="00CB3986" w:rsidRPr="008E21F4" w:rsidRDefault="00CB3986" w:rsidP="00D04D5F">
            <w:pPr>
              <w:pStyle w:val="TAL"/>
              <w:rPr>
                <w:ins w:id="10758" w:author="Delta" w:date="2021-07-23T11:12:00Z"/>
                <w:sz w:val="16"/>
                <w:szCs w:val="16"/>
                <w:lang w:eastAsia="ja-JP"/>
              </w:rPr>
            </w:pPr>
            <w:ins w:id="10759" w:author="Delta" w:date="2021-07-23T11:12:00Z">
              <w:r w:rsidRPr="008E21F4">
                <w:rPr>
                  <w:sz w:val="16"/>
                  <w:szCs w:val="16"/>
                  <w:lang w:eastAsia="ja-JP"/>
                </w:rPr>
                <w:t>13</w:t>
              </w:r>
            </w:ins>
          </w:p>
        </w:tc>
        <w:tc>
          <w:tcPr>
            <w:tcW w:w="426" w:type="dxa"/>
            <w:tcBorders>
              <w:top w:val="single" w:sz="6" w:space="0" w:color="auto"/>
              <w:left w:val="single" w:sz="6" w:space="0" w:color="auto"/>
              <w:bottom w:val="single" w:sz="6" w:space="0" w:color="auto"/>
              <w:right w:val="single" w:sz="6" w:space="0" w:color="auto"/>
            </w:tcBorders>
          </w:tcPr>
          <w:p w14:paraId="37DD8731" w14:textId="77777777" w:rsidR="00CB3986" w:rsidRPr="008E21F4" w:rsidRDefault="00CB3986" w:rsidP="00D04D5F">
            <w:pPr>
              <w:pStyle w:val="TAL"/>
              <w:rPr>
                <w:ins w:id="10760" w:author="Delta" w:date="2021-07-23T11:12:00Z"/>
                <w:sz w:val="16"/>
                <w:szCs w:val="16"/>
                <w:lang w:eastAsia="ja-JP"/>
              </w:rPr>
            </w:pPr>
            <w:ins w:id="10761" w:author="Delta" w:date="2021-07-23T11:12:00Z">
              <w:r w:rsidRPr="008E21F4">
                <w:rPr>
                  <w:sz w:val="16"/>
                  <w:szCs w:val="16"/>
                  <w:lang w:eastAsia="ja-JP"/>
                </w:rPr>
                <w:t>11</w:t>
              </w:r>
            </w:ins>
          </w:p>
        </w:tc>
        <w:tc>
          <w:tcPr>
            <w:tcW w:w="425" w:type="dxa"/>
            <w:tcBorders>
              <w:top w:val="single" w:sz="6" w:space="0" w:color="auto"/>
              <w:left w:val="single" w:sz="6" w:space="0" w:color="auto"/>
              <w:bottom w:val="single" w:sz="6" w:space="0" w:color="auto"/>
              <w:right w:val="single" w:sz="6" w:space="0" w:color="auto"/>
            </w:tcBorders>
          </w:tcPr>
          <w:p w14:paraId="489830A7" w14:textId="77777777" w:rsidR="00CB3986" w:rsidRPr="008E21F4" w:rsidRDefault="00CB3986" w:rsidP="00D04D5F">
            <w:pPr>
              <w:pStyle w:val="TAL"/>
              <w:rPr>
                <w:ins w:id="10762" w:author="Delta" w:date="2021-07-23T11:12:00Z"/>
                <w:sz w:val="16"/>
                <w:szCs w:val="16"/>
                <w:lang w:eastAsia="ja-JP"/>
              </w:rPr>
            </w:pPr>
            <w:ins w:id="10763" w:author="Delta" w:date="2021-07-23T11:12:00Z">
              <w:r w:rsidRPr="008E21F4">
                <w:rPr>
                  <w:sz w:val="16"/>
                  <w:szCs w:val="16"/>
                  <w:lang w:eastAsia="ja-JP"/>
                </w:rPr>
                <w:t>13</w:t>
              </w:r>
            </w:ins>
          </w:p>
        </w:tc>
        <w:tc>
          <w:tcPr>
            <w:tcW w:w="426" w:type="dxa"/>
            <w:tcBorders>
              <w:top w:val="single" w:sz="6" w:space="0" w:color="auto"/>
              <w:left w:val="single" w:sz="6" w:space="0" w:color="auto"/>
              <w:bottom w:val="single" w:sz="6" w:space="0" w:color="auto"/>
              <w:right w:val="single" w:sz="6" w:space="0" w:color="auto"/>
            </w:tcBorders>
          </w:tcPr>
          <w:p w14:paraId="118F45F2" w14:textId="77777777" w:rsidR="00CB3986" w:rsidRPr="008E21F4" w:rsidRDefault="00CB3986" w:rsidP="00D04D5F">
            <w:pPr>
              <w:pStyle w:val="TAL"/>
              <w:rPr>
                <w:ins w:id="10764" w:author="Delta" w:date="2021-07-23T11:12:00Z"/>
                <w:sz w:val="16"/>
                <w:szCs w:val="16"/>
                <w:lang w:eastAsia="ja-JP"/>
              </w:rPr>
            </w:pPr>
            <w:ins w:id="10765" w:author="Delta" w:date="2021-07-23T11:12:00Z">
              <w:r w:rsidRPr="008E21F4">
                <w:rPr>
                  <w:sz w:val="16"/>
                  <w:szCs w:val="16"/>
                  <w:lang w:eastAsia="ja-JP"/>
                </w:rPr>
                <w:t>5</w:t>
              </w:r>
            </w:ins>
          </w:p>
        </w:tc>
        <w:tc>
          <w:tcPr>
            <w:tcW w:w="425" w:type="dxa"/>
            <w:tcBorders>
              <w:top w:val="single" w:sz="6" w:space="0" w:color="auto"/>
              <w:left w:val="single" w:sz="6" w:space="0" w:color="auto"/>
              <w:bottom w:val="single" w:sz="6" w:space="0" w:color="auto"/>
              <w:right w:val="single" w:sz="6" w:space="0" w:color="auto"/>
            </w:tcBorders>
          </w:tcPr>
          <w:p w14:paraId="407B0F22" w14:textId="77777777" w:rsidR="00CB3986" w:rsidRPr="008E21F4" w:rsidRDefault="00CB3986" w:rsidP="00D04D5F">
            <w:pPr>
              <w:pStyle w:val="TAL"/>
              <w:rPr>
                <w:ins w:id="10766" w:author="Delta" w:date="2021-07-23T11:12:00Z"/>
                <w:sz w:val="16"/>
                <w:szCs w:val="16"/>
                <w:lang w:eastAsia="ja-JP"/>
              </w:rPr>
            </w:pPr>
            <w:ins w:id="10767" w:author="Delta" w:date="2021-07-23T11:12:00Z">
              <w:r w:rsidRPr="008E21F4">
                <w:rPr>
                  <w:sz w:val="16"/>
                  <w:szCs w:val="16"/>
                  <w:lang w:eastAsia="ja-JP"/>
                </w:rPr>
                <w:t>9</w:t>
              </w:r>
            </w:ins>
          </w:p>
        </w:tc>
        <w:tc>
          <w:tcPr>
            <w:tcW w:w="426" w:type="dxa"/>
            <w:tcBorders>
              <w:top w:val="single" w:sz="6" w:space="0" w:color="auto"/>
              <w:left w:val="single" w:sz="6" w:space="0" w:color="auto"/>
              <w:bottom w:val="single" w:sz="6" w:space="0" w:color="auto"/>
              <w:right w:val="single" w:sz="6" w:space="0" w:color="auto"/>
            </w:tcBorders>
          </w:tcPr>
          <w:p w14:paraId="4C006A5C" w14:textId="77777777" w:rsidR="00CB3986" w:rsidRPr="008E21F4" w:rsidRDefault="00CB3986" w:rsidP="00D04D5F">
            <w:pPr>
              <w:pStyle w:val="TAL"/>
              <w:rPr>
                <w:ins w:id="10768" w:author="Delta" w:date="2021-07-23T11:12:00Z"/>
                <w:sz w:val="16"/>
                <w:szCs w:val="16"/>
                <w:lang w:eastAsia="ja-JP"/>
              </w:rPr>
            </w:pPr>
            <w:ins w:id="10769" w:author="Delta" w:date="2021-07-23T11:12:00Z">
              <w:r w:rsidRPr="008E21F4">
                <w:rPr>
                  <w:sz w:val="16"/>
                  <w:szCs w:val="16"/>
                  <w:lang w:eastAsia="ja-JP"/>
                </w:rPr>
                <w:t>14</w:t>
              </w:r>
            </w:ins>
          </w:p>
        </w:tc>
        <w:tc>
          <w:tcPr>
            <w:tcW w:w="426" w:type="dxa"/>
            <w:tcBorders>
              <w:top w:val="single" w:sz="6" w:space="0" w:color="auto"/>
              <w:left w:val="single" w:sz="6" w:space="0" w:color="auto"/>
              <w:bottom w:val="single" w:sz="6" w:space="0" w:color="auto"/>
              <w:right w:val="single" w:sz="6" w:space="0" w:color="auto"/>
            </w:tcBorders>
          </w:tcPr>
          <w:p w14:paraId="46FD318D" w14:textId="77777777" w:rsidR="00CB3986" w:rsidRPr="008E21F4" w:rsidRDefault="00CB3986" w:rsidP="00D04D5F">
            <w:pPr>
              <w:pStyle w:val="TAL"/>
              <w:rPr>
                <w:ins w:id="10770" w:author="Delta" w:date="2021-07-23T11:12:00Z"/>
                <w:sz w:val="16"/>
                <w:szCs w:val="16"/>
                <w:lang w:eastAsia="ja-JP"/>
              </w:rPr>
            </w:pPr>
            <w:ins w:id="10771" w:author="Delta" w:date="2021-07-23T11:12:00Z">
              <w:r w:rsidRPr="008E21F4">
                <w:rPr>
                  <w:sz w:val="16"/>
                  <w:szCs w:val="16"/>
                  <w:lang w:eastAsia="ja-JP"/>
                </w:rPr>
                <w:t>6</w:t>
              </w:r>
            </w:ins>
          </w:p>
        </w:tc>
        <w:tc>
          <w:tcPr>
            <w:tcW w:w="424" w:type="dxa"/>
            <w:tcBorders>
              <w:top w:val="single" w:sz="6" w:space="0" w:color="auto"/>
              <w:left w:val="single" w:sz="6" w:space="0" w:color="auto"/>
              <w:bottom w:val="single" w:sz="6" w:space="0" w:color="auto"/>
              <w:right w:val="single" w:sz="6" w:space="0" w:color="auto"/>
            </w:tcBorders>
          </w:tcPr>
          <w:p w14:paraId="7A62B7CD" w14:textId="77777777" w:rsidR="00CB3986" w:rsidRPr="008E21F4" w:rsidRDefault="00CB3986" w:rsidP="00D04D5F">
            <w:pPr>
              <w:pStyle w:val="TAL"/>
              <w:rPr>
                <w:ins w:id="10772" w:author="Delta" w:date="2021-07-23T11:12:00Z"/>
                <w:sz w:val="16"/>
                <w:szCs w:val="16"/>
                <w:lang w:eastAsia="ja-JP"/>
              </w:rPr>
            </w:pPr>
            <w:ins w:id="10773" w:author="Delta" w:date="2021-07-23T11:12:00Z">
              <w:r w:rsidRPr="008E21F4">
                <w:rPr>
                  <w:sz w:val="16"/>
                  <w:szCs w:val="16"/>
                  <w:lang w:eastAsia="ja-JP"/>
                </w:rPr>
                <w:t>13</w:t>
              </w:r>
            </w:ins>
          </w:p>
        </w:tc>
      </w:tr>
      <w:tr w:rsidR="00CB3986" w:rsidRPr="008E21F4" w14:paraId="4B8281C9" w14:textId="77777777" w:rsidTr="00D04D5F">
        <w:trPr>
          <w:jc w:val="center"/>
          <w:ins w:id="10774" w:author="Delta" w:date="2021-07-23T11:12:00Z"/>
        </w:trPr>
        <w:tc>
          <w:tcPr>
            <w:tcW w:w="992" w:type="dxa"/>
            <w:tcBorders>
              <w:top w:val="single" w:sz="6" w:space="0" w:color="auto"/>
              <w:left w:val="single" w:sz="6" w:space="0" w:color="auto"/>
              <w:bottom w:val="single" w:sz="6" w:space="0" w:color="auto"/>
              <w:right w:val="single" w:sz="6" w:space="0" w:color="auto"/>
            </w:tcBorders>
          </w:tcPr>
          <w:p w14:paraId="7557AF3C" w14:textId="77777777" w:rsidR="00CB3986" w:rsidRPr="008E21F4" w:rsidRDefault="00CB3986" w:rsidP="00D04D5F">
            <w:pPr>
              <w:pStyle w:val="TAL"/>
              <w:rPr>
                <w:ins w:id="10775" w:author="Delta" w:date="2021-07-23T11:12:00Z"/>
                <w:sz w:val="16"/>
                <w:szCs w:val="16"/>
                <w:lang w:eastAsia="ja-JP"/>
              </w:rPr>
            </w:pPr>
            <w:ins w:id="10776" w:author="Delta" w:date="2021-07-23T11:12:00Z">
              <w:r w:rsidRPr="008E21F4">
                <w:rPr>
                  <w:b/>
                  <w:sz w:val="16"/>
                  <w:szCs w:val="16"/>
                  <w:lang w:eastAsia="ja-JP"/>
                </w:rPr>
                <w:t>5 MHz</w:t>
              </w:r>
            </w:ins>
          </w:p>
        </w:tc>
        <w:tc>
          <w:tcPr>
            <w:tcW w:w="425" w:type="dxa"/>
            <w:tcBorders>
              <w:top w:val="single" w:sz="6" w:space="0" w:color="auto"/>
              <w:left w:val="single" w:sz="6" w:space="0" w:color="auto"/>
              <w:bottom w:val="single" w:sz="6" w:space="0" w:color="auto"/>
              <w:right w:val="single" w:sz="6" w:space="0" w:color="auto"/>
            </w:tcBorders>
          </w:tcPr>
          <w:p w14:paraId="3FEA87C9" w14:textId="77777777" w:rsidR="00CB3986" w:rsidRPr="008E21F4" w:rsidRDefault="00CB3986" w:rsidP="00D04D5F">
            <w:pPr>
              <w:pStyle w:val="TAL"/>
              <w:rPr>
                <w:ins w:id="10777" w:author="Delta" w:date="2021-07-23T11:12:00Z"/>
                <w:sz w:val="16"/>
                <w:szCs w:val="16"/>
                <w:lang w:eastAsia="ja-JP"/>
              </w:rPr>
            </w:pPr>
            <w:ins w:id="10778" w:author="Delta" w:date="2021-07-23T11:12:00Z">
              <w:r w:rsidRPr="008E21F4">
                <w:rPr>
                  <w:sz w:val="16"/>
                  <w:szCs w:val="16"/>
                  <w:lang w:eastAsia="ja-JP"/>
                </w:rPr>
                <w:t>8</w:t>
              </w:r>
            </w:ins>
          </w:p>
        </w:tc>
        <w:tc>
          <w:tcPr>
            <w:tcW w:w="425" w:type="dxa"/>
            <w:tcBorders>
              <w:top w:val="single" w:sz="6" w:space="0" w:color="auto"/>
              <w:left w:val="single" w:sz="6" w:space="0" w:color="auto"/>
              <w:bottom w:val="single" w:sz="6" w:space="0" w:color="auto"/>
              <w:right w:val="single" w:sz="6" w:space="0" w:color="auto"/>
            </w:tcBorders>
          </w:tcPr>
          <w:p w14:paraId="2367EE95" w14:textId="77777777" w:rsidR="00CB3986" w:rsidRPr="008E21F4" w:rsidRDefault="00CB3986" w:rsidP="00D04D5F">
            <w:pPr>
              <w:pStyle w:val="TAL"/>
              <w:rPr>
                <w:ins w:id="10779" w:author="Delta" w:date="2021-07-23T11:12:00Z"/>
                <w:sz w:val="16"/>
                <w:szCs w:val="16"/>
                <w:lang w:eastAsia="ja-JP"/>
              </w:rPr>
            </w:pPr>
            <w:ins w:id="10780" w:author="Delta" w:date="2021-07-23T11:12:00Z">
              <w:r w:rsidRPr="008E21F4">
                <w:rPr>
                  <w:sz w:val="16"/>
                  <w:szCs w:val="16"/>
                  <w:lang w:eastAsia="ja-JP"/>
                </w:rPr>
                <w:t>17</w:t>
              </w:r>
            </w:ins>
          </w:p>
        </w:tc>
        <w:tc>
          <w:tcPr>
            <w:tcW w:w="425" w:type="dxa"/>
            <w:tcBorders>
              <w:top w:val="single" w:sz="6" w:space="0" w:color="auto"/>
              <w:left w:val="single" w:sz="6" w:space="0" w:color="auto"/>
              <w:bottom w:val="single" w:sz="6" w:space="0" w:color="auto"/>
              <w:right w:val="single" w:sz="6" w:space="0" w:color="auto"/>
            </w:tcBorders>
          </w:tcPr>
          <w:p w14:paraId="65388552" w14:textId="77777777" w:rsidR="00CB3986" w:rsidRPr="008E21F4" w:rsidRDefault="00CB3986" w:rsidP="00D04D5F">
            <w:pPr>
              <w:pStyle w:val="TAL"/>
              <w:rPr>
                <w:ins w:id="10781" w:author="Delta" w:date="2021-07-23T11:12:00Z"/>
                <w:sz w:val="16"/>
                <w:szCs w:val="16"/>
                <w:lang w:eastAsia="ja-JP"/>
              </w:rPr>
            </w:pPr>
            <w:ins w:id="10782" w:author="Delta" w:date="2021-07-23T11:12:00Z">
              <w:r w:rsidRPr="008E21F4">
                <w:rPr>
                  <w:sz w:val="16"/>
                  <w:szCs w:val="16"/>
                  <w:lang w:eastAsia="ja-JP"/>
                </w:rPr>
                <w:t>21</w:t>
              </w:r>
            </w:ins>
          </w:p>
        </w:tc>
        <w:tc>
          <w:tcPr>
            <w:tcW w:w="426" w:type="dxa"/>
            <w:tcBorders>
              <w:top w:val="single" w:sz="6" w:space="0" w:color="auto"/>
              <w:left w:val="single" w:sz="6" w:space="0" w:color="auto"/>
              <w:bottom w:val="single" w:sz="6" w:space="0" w:color="auto"/>
              <w:right w:val="single" w:sz="6" w:space="0" w:color="auto"/>
            </w:tcBorders>
          </w:tcPr>
          <w:p w14:paraId="445F87A9" w14:textId="77777777" w:rsidR="00CB3986" w:rsidRPr="008E21F4" w:rsidRDefault="00CB3986" w:rsidP="00D04D5F">
            <w:pPr>
              <w:pStyle w:val="TAL"/>
              <w:rPr>
                <w:ins w:id="10783" w:author="Delta" w:date="2021-07-23T11:12:00Z"/>
                <w:sz w:val="16"/>
                <w:szCs w:val="16"/>
                <w:lang w:eastAsia="ja-JP"/>
              </w:rPr>
            </w:pPr>
            <w:ins w:id="10784" w:author="Delta" w:date="2021-07-23T11:12:00Z">
              <w:r w:rsidRPr="008E21F4">
                <w:rPr>
                  <w:sz w:val="16"/>
                  <w:szCs w:val="16"/>
                  <w:lang w:eastAsia="ja-JP"/>
                </w:rPr>
                <w:t>8</w:t>
              </w:r>
            </w:ins>
          </w:p>
        </w:tc>
        <w:tc>
          <w:tcPr>
            <w:tcW w:w="425" w:type="dxa"/>
            <w:tcBorders>
              <w:top w:val="single" w:sz="6" w:space="0" w:color="auto"/>
              <w:left w:val="single" w:sz="6" w:space="0" w:color="auto"/>
              <w:bottom w:val="single" w:sz="6" w:space="0" w:color="auto"/>
              <w:right w:val="single" w:sz="6" w:space="0" w:color="auto"/>
            </w:tcBorders>
          </w:tcPr>
          <w:p w14:paraId="1FE43550" w14:textId="77777777" w:rsidR="00CB3986" w:rsidRPr="008E21F4" w:rsidRDefault="00CB3986" w:rsidP="00D04D5F">
            <w:pPr>
              <w:pStyle w:val="TAL"/>
              <w:rPr>
                <w:ins w:id="10785" w:author="Delta" w:date="2021-07-23T11:12:00Z"/>
                <w:sz w:val="16"/>
                <w:szCs w:val="16"/>
                <w:lang w:eastAsia="ja-JP"/>
              </w:rPr>
            </w:pPr>
            <w:ins w:id="10786" w:author="Delta" w:date="2021-07-23T11:12:00Z">
              <w:r w:rsidRPr="008E21F4">
                <w:rPr>
                  <w:sz w:val="16"/>
                  <w:szCs w:val="16"/>
                  <w:lang w:eastAsia="ja-JP"/>
                </w:rPr>
                <w:t>22</w:t>
              </w:r>
            </w:ins>
          </w:p>
        </w:tc>
        <w:tc>
          <w:tcPr>
            <w:tcW w:w="425" w:type="dxa"/>
            <w:tcBorders>
              <w:top w:val="single" w:sz="6" w:space="0" w:color="auto"/>
              <w:left w:val="single" w:sz="6" w:space="0" w:color="auto"/>
              <w:bottom w:val="single" w:sz="6" w:space="0" w:color="auto"/>
              <w:right w:val="single" w:sz="6" w:space="0" w:color="auto"/>
            </w:tcBorders>
          </w:tcPr>
          <w:p w14:paraId="10DE0C84" w14:textId="77777777" w:rsidR="00CB3986" w:rsidRPr="008E21F4" w:rsidRDefault="00CB3986" w:rsidP="00D04D5F">
            <w:pPr>
              <w:pStyle w:val="TAL"/>
              <w:rPr>
                <w:ins w:id="10787" w:author="Delta" w:date="2021-07-23T11:12:00Z"/>
                <w:sz w:val="16"/>
                <w:szCs w:val="16"/>
                <w:lang w:eastAsia="ja-JP"/>
              </w:rPr>
            </w:pPr>
            <w:ins w:id="10788" w:author="Delta" w:date="2021-07-23T11:12:00Z">
              <w:r w:rsidRPr="008E21F4">
                <w:rPr>
                  <w:sz w:val="16"/>
                  <w:szCs w:val="16"/>
                  <w:lang w:eastAsia="ja-JP"/>
                </w:rPr>
                <w:t>2</w:t>
              </w:r>
            </w:ins>
          </w:p>
        </w:tc>
        <w:tc>
          <w:tcPr>
            <w:tcW w:w="426" w:type="dxa"/>
            <w:tcBorders>
              <w:top w:val="single" w:sz="6" w:space="0" w:color="auto"/>
              <w:left w:val="single" w:sz="6" w:space="0" w:color="auto"/>
              <w:bottom w:val="single" w:sz="6" w:space="0" w:color="auto"/>
              <w:right w:val="single" w:sz="6" w:space="0" w:color="auto"/>
            </w:tcBorders>
          </w:tcPr>
          <w:p w14:paraId="3192DE40" w14:textId="77777777" w:rsidR="00CB3986" w:rsidRPr="008E21F4" w:rsidRDefault="00CB3986" w:rsidP="00D04D5F">
            <w:pPr>
              <w:pStyle w:val="TAL"/>
              <w:rPr>
                <w:ins w:id="10789" w:author="Delta" w:date="2021-07-23T11:12:00Z"/>
                <w:sz w:val="16"/>
                <w:szCs w:val="16"/>
                <w:lang w:eastAsia="ja-JP"/>
              </w:rPr>
            </w:pPr>
            <w:ins w:id="10790" w:author="Delta" w:date="2021-07-23T11:12:00Z">
              <w:r w:rsidRPr="008E21F4">
                <w:rPr>
                  <w:sz w:val="16"/>
                  <w:szCs w:val="16"/>
                  <w:lang w:eastAsia="ja-JP"/>
                </w:rPr>
                <w:t>9</w:t>
              </w:r>
            </w:ins>
          </w:p>
        </w:tc>
        <w:tc>
          <w:tcPr>
            <w:tcW w:w="425" w:type="dxa"/>
            <w:tcBorders>
              <w:top w:val="single" w:sz="6" w:space="0" w:color="auto"/>
              <w:left w:val="single" w:sz="6" w:space="0" w:color="auto"/>
              <w:bottom w:val="single" w:sz="6" w:space="0" w:color="auto"/>
              <w:right w:val="single" w:sz="6" w:space="0" w:color="auto"/>
            </w:tcBorders>
          </w:tcPr>
          <w:p w14:paraId="6A64FCDD" w14:textId="77777777" w:rsidR="00CB3986" w:rsidRPr="008E21F4" w:rsidRDefault="00CB3986" w:rsidP="00D04D5F">
            <w:pPr>
              <w:pStyle w:val="TAL"/>
              <w:rPr>
                <w:ins w:id="10791" w:author="Delta" w:date="2021-07-23T11:12:00Z"/>
                <w:sz w:val="16"/>
                <w:szCs w:val="16"/>
                <w:lang w:eastAsia="ja-JP"/>
              </w:rPr>
            </w:pPr>
            <w:ins w:id="10792" w:author="Delta" w:date="2021-07-23T11:12:00Z">
              <w:r w:rsidRPr="008E21F4">
                <w:rPr>
                  <w:sz w:val="16"/>
                  <w:szCs w:val="16"/>
                  <w:lang w:eastAsia="ja-JP"/>
                </w:rPr>
                <w:t>14</w:t>
              </w:r>
            </w:ins>
          </w:p>
        </w:tc>
        <w:tc>
          <w:tcPr>
            <w:tcW w:w="425" w:type="dxa"/>
            <w:tcBorders>
              <w:top w:val="single" w:sz="6" w:space="0" w:color="auto"/>
              <w:left w:val="single" w:sz="6" w:space="0" w:color="auto"/>
              <w:bottom w:val="single" w:sz="6" w:space="0" w:color="auto"/>
              <w:right w:val="single" w:sz="6" w:space="0" w:color="auto"/>
            </w:tcBorders>
          </w:tcPr>
          <w:p w14:paraId="3F458C4B" w14:textId="77777777" w:rsidR="00CB3986" w:rsidRPr="008E21F4" w:rsidRDefault="00CB3986" w:rsidP="00D04D5F">
            <w:pPr>
              <w:pStyle w:val="TAL"/>
              <w:rPr>
                <w:ins w:id="10793" w:author="Delta" w:date="2021-07-23T11:12:00Z"/>
                <w:sz w:val="16"/>
                <w:szCs w:val="16"/>
                <w:lang w:eastAsia="ja-JP"/>
              </w:rPr>
            </w:pPr>
            <w:ins w:id="10794" w:author="Delta" w:date="2021-07-23T11:12:00Z">
              <w:r w:rsidRPr="008E21F4">
                <w:rPr>
                  <w:sz w:val="16"/>
                  <w:szCs w:val="16"/>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6A23E333" w14:textId="77777777" w:rsidR="00CB3986" w:rsidRPr="008E21F4" w:rsidRDefault="00CB3986" w:rsidP="00D04D5F">
            <w:pPr>
              <w:pStyle w:val="TAL"/>
              <w:rPr>
                <w:ins w:id="10795" w:author="Delta" w:date="2021-07-23T11:12:00Z"/>
                <w:sz w:val="16"/>
                <w:szCs w:val="16"/>
                <w:lang w:eastAsia="ja-JP"/>
              </w:rPr>
            </w:pPr>
            <w:ins w:id="10796" w:author="Delta" w:date="2021-07-23T11:12:00Z">
              <w:r w:rsidRPr="008E21F4">
                <w:rPr>
                  <w:sz w:val="16"/>
                  <w:szCs w:val="16"/>
                  <w:lang w:eastAsia="ja-JP"/>
                </w:rPr>
                <w:t>13</w:t>
              </w:r>
            </w:ins>
          </w:p>
        </w:tc>
        <w:tc>
          <w:tcPr>
            <w:tcW w:w="425" w:type="dxa"/>
            <w:tcBorders>
              <w:top w:val="single" w:sz="6" w:space="0" w:color="auto"/>
              <w:left w:val="single" w:sz="6" w:space="0" w:color="auto"/>
              <w:bottom w:val="single" w:sz="6" w:space="0" w:color="auto"/>
              <w:right w:val="single" w:sz="6" w:space="0" w:color="auto"/>
            </w:tcBorders>
          </w:tcPr>
          <w:p w14:paraId="7DD00014" w14:textId="77777777" w:rsidR="00CB3986" w:rsidRPr="008E21F4" w:rsidRDefault="00CB3986" w:rsidP="00D04D5F">
            <w:pPr>
              <w:pStyle w:val="TAL"/>
              <w:rPr>
                <w:ins w:id="10797" w:author="Delta" w:date="2021-07-23T11:12:00Z"/>
                <w:sz w:val="16"/>
                <w:szCs w:val="16"/>
                <w:lang w:eastAsia="ja-JP"/>
              </w:rPr>
            </w:pPr>
            <w:ins w:id="10798" w:author="Delta" w:date="2021-07-23T11:12:00Z">
              <w:r w:rsidRPr="008E21F4">
                <w:rPr>
                  <w:sz w:val="16"/>
                  <w:szCs w:val="16"/>
                  <w:lang w:eastAsia="ja-JP"/>
                </w:rPr>
                <w:t>8</w:t>
              </w:r>
            </w:ins>
          </w:p>
        </w:tc>
        <w:tc>
          <w:tcPr>
            <w:tcW w:w="426" w:type="dxa"/>
            <w:tcBorders>
              <w:top w:val="single" w:sz="6" w:space="0" w:color="auto"/>
              <w:left w:val="single" w:sz="6" w:space="0" w:color="auto"/>
              <w:bottom w:val="single" w:sz="6" w:space="0" w:color="auto"/>
              <w:right w:val="single" w:sz="6" w:space="0" w:color="auto"/>
            </w:tcBorders>
          </w:tcPr>
          <w:p w14:paraId="2F9FF654" w14:textId="77777777" w:rsidR="00CB3986" w:rsidRPr="008E21F4" w:rsidRDefault="00CB3986" w:rsidP="00D04D5F">
            <w:pPr>
              <w:pStyle w:val="TAL"/>
              <w:rPr>
                <w:ins w:id="10799" w:author="Delta" w:date="2021-07-23T11:12:00Z"/>
                <w:sz w:val="16"/>
                <w:szCs w:val="16"/>
                <w:lang w:eastAsia="ja-JP"/>
              </w:rPr>
            </w:pPr>
            <w:ins w:id="10800" w:author="Delta" w:date="2021-07-23T11:12:00Z">
              <w:r w:rsidRPr="008E21F4">
                <w:rPr>
                  <w:sz w:val="16"/>
                  <w:szCs w:val="16"/>
                  <w:lang w:eastAsia="ja-JP"/>
                </w:rPr>
                <w:t>17</w:t>
              </w:r>
            </w:ins>
          </w:p>
        </w:tc>
        <w:tc>
          <w:tcPr>
            <w:tcW w:w="425" w:type="dxa"/>
            <w:tcBorders>
              <w:top w:val="single" w:sz="6" w:space="0" w:color="auto"/>
              <w:left w:val="single" w:sz="6" w:space="0" w:color="auto"/>
              <w:bottom w:val="single" w:sz="6" w:space="0" w:color="auto"/>
              <w:right w:val="single" w:sz="6" w:space="0" w:color="auto"/>
            </w:tcBorders>
          </w:tcPr>
          <w:p w14:paraId="26B9C01F" w14:textId="77777777" w:rsidR="00CB3986" w:rsidRPr="008E21F4" w:rsidRDefault="00CB3986" w:rsidP="00D04D5F">
            <w:pPr>
              <w:pStyle w:val="TAL"/>
              <w:rPr>
                <w:ins w:id="10801" w:author="Delta" w:date="2021-07-23T11:12:00Z"/>
                <w:sz w:val="16"/>
                <w:szCs w:val="16"/>
                <w:lang w:eastAsia="ja-JP"/>
              </w:rPr>
            </w:pPr>
            <w:ins w:id="10802" w:author="Delta" w:date="2021-07-23T11:12:00Z">
              <w:r w:rsidRPr="008E21F4">
                <w:rPr>
                  <w:sz w:val="16"/>
                  <w:szCs w:val="16"/>
                  <w:lang w:eastAsia="ja-JP"/>
                </w:rPr>
                <w:t>21</w:t>
              </w:r>
            </w:ins>
          </w:p>
        </w:tc>
        <w:tc>
          <w:tcPr>
            <w:tcW w:w="426" w:type="dxa"/>
            <w:tcBorders>
              <w:top w:val="single" w:sz="6" w:space="0" w:color="auto"/>
              <w:left w:val="single" w:sz="6" w:space="0" w:color="auto"/>
              <w:bottom w:val="single" w:sz="6" w:space="0" w:color="auto"/>
              <w:right w:val="single" w:sz="6" w:space="0" w:color="auto"/>
            </w:tcBorders>
          </w:tcPr>
          <w:p w14:paraId="3F0C234D" w14:textId="77777777" w:rsidR="00CB3986" w:rsidRPr="008E21F4" w:rsidRDefault="00CB3986" w:rsidP="00D04D5F">
            <w:pPr>
              <w:pStyle w:val="TAL"/>
              <w:rPr>
                <w:ins w:id="10803" w:author="Delta" w:date="2021-07-23T11:12:00Z"/>
                <w:sz w:val="16"/>
                <w:szCs w:val="16"/>
                <w:lang w:eastAsia="ja-JP"/>
              </w:rPr>
            </w:pPr>
            <w:ins w:id="10804" w:author="Delta" w:date="2021-07-23T11:12:00Z">
              <w:r w:rsidRPr="008E21F4">
                <w:rPr>
                  <w:sz w:val="16"/>
                  <w:szCs w:val="16"/>
                  <w:lang w:eastAsia="ja-JP"/>
                </w:rPr>
                <w:t>8</w:t>
              </w:r>
            </w:ins>
          </w:p>
        </w:tc>
        <w:tc>
          <w:tcPr>
            <w:tcW w:w="425" w:type="dxa"/>
            <w:tcBorders>
              <w:top w:val="single" w:sz="6" w:space="0" w:color="auto"/>
              <w:left w:val="single" w:sz="6" w:space="0" w:color="auto"/>
              <w:bottom w:val="single" w:sz="6" w:space="0" w:color="auto"/>
              <w:right w:val="single" w:sz="6" w:space="0" w:color="auto"/>
            </w:tcBorders>
          </w:tcPr>
          <w:p w14:paraId="4FB32A19" w14:textId="77777777" w:rsidR="00CB3986" w:rsidRPr="008E21F4" w:rsidRDefault="00CB3986" w:rsidP="00D04D5F">
            <w:pPr>
              <w:pStyle w:val="TAL"/>
              <w:rPr>
                <w:ins w:id="10805" w:author="Delta" w:date="2021-07-23T11:12:00Z"/>
                <w:sz w:val="16"/>
                <w:szCs w:val="16"/>
                <w:lang w:eastAsia="ja-JP"/>
              </w:rPr>
            </w:pPr>
            <w:ins w:id="10806" w:author="Delta" w:date="2021-07-23T11:12:00Z">
              <w:r w:rsidRPr="008E21F4">
                <w:rPr>
                  <w:sz w:val="16"/>
                  <w:szCs w:val="16"/>
                  <w:lang w:eastAsia="ja-JP"/>
                </w:rPr>
                <w:t>22</w:t>
              </w:r>
            </w:ins>
          </w:p>
        </w:tc>
        <w:tc>
          <w:tcPr>
            <w:tcW w:w="426" w:type="dxa"/>
            <w:tcBorders>
              <w:top w:val="single" w:sz="6" w:space="0" w:color="auto"/>
              <w:left w:val="single" w:sz="6" w:space="0" w:color="auto"/>
              <w:bottom w:val="single" w:sz="6" w:space="0" w:color="auto"/>
              <w:right w:val="single" w:sz="6" w:space="0" w:color="auto"/>
            </w:tcBorders>
          </w:tcPr>
          <w:p w14:paraId="2762D4DB" w14:textId="77777777" w:rsidR="00CB3986" w:rsidRPr="008E21F4" w:rsidRDefault="00CB3986" w:rsidP="00D04D5F">
            <w:pPr>
              <w:pStyle w:val="TAL"/>
              <w:rPr>
                <w:ins w:id="10807" w:author="Delta" w:date="2021-07-23T11:12:00Z"/>
                <w:sz w:val="16"/>
                <w:szCs w:val="16"/>
                <w:lang w:eastAsia="ja-JP"/>
              </w:rPr>
            </w:pPr>
            <w:ins w:id="10808" w:author="Delta" w:date="2021-07-23T11:12:00Z">
              <w:r w:rsidRPr="008E21F4">
                <w:rPr>
                  <w:sz w:val="16"/>
                  <w:szCs w:val="16"/>
                  <w:lang w:eastAsia="ja-JP"/>
                </w:rPr>
                <w:t>2</w:t>
              </w:r>
            </w:ins>
          </w:p>
        </w:tc>
        <w:tc>
          <w:tcPr>
            <w:tcW w:w="426" w:type="dxa"/>
            <w:tcBorders>
              <w:top w:val="single" w:sz="6" w:space="0" w:color="auto"/>
              <w:left w:val="single" w:sz="6" w:space="0" w:color="auto"/>
              <w:bottom w:val="single" w:sz="6" w:space="0" w:color="auto"/>
              <w:right w:val="single" w:sz="6" w:space="0" w:color="auto"/>
            </w:tcBorders>
          </w:tcPr>
          <w:p w14:paraId="158C8BE2" w14:textId="77777777" w:rsidR="00CB3986" w:rsidRPr="008E21F4" w:rsidRDefault="00CB3986" w:rsidP="00D04D5F">
            <w:pPr>
              <w:pStyle w:val="TAL"/>
              <w:rPr>
                <w:ins w:id="10809" w:author="Delta" w:date="2021-07-23T11:12:00Z"/>
                <w:sz w:val="16"/>
                <w:szCs w:val="16"/>
                <w:lang w:eastAsia="ja-JP"/>
              </w:rPr>
            </w:pPr>
            <w:ins w:id="10810" w:author="Delta" w:date="2021-07-23T11:12:00Z">
              <w:r w:rsidRPr="008E21F4">
                <w:rPr>
                  <w:sz w:val="16"/>
                  <w:szCs w:val="16"/>
                  <w:lang w:eastAsia="ja-JP"/>
                </w:rPr>
                <w:t>9</w:t>
              </w:r>
            </w:ins>
          </w:p>
        </w:tc>
        <w:tc>
          <w:tcPr>
            <w:tcW w:w="424" w:type="dxa"/>
            <w:tcBorders>
              <w:top w:val="single" w:sz="6" w:space="0" w:color="auto"/>
              <w:left w:val="single" w:sz="6" w:space="0" w:color="auto"/>
              <w:bottom w:val="single" w:sz="6" w:space="0" w:color="auto"/>
              <w:right w:val="single" w:sz="6" w:space="0" w:color="auto"/>
            </w:tcBorders>
          </w:tcPr>
          <w:p w14:paraId="4BDF2B07" w14:textId="77777777" w:rsidR="00CB3986" w:rsidRPr="008E21F4" w:rsidRDefault="00CB3986" w:rsidP="00D04D5F">
            <w:pPr>
              <w:pStyle w:val="TAL"/>
              <w:rPr>
                <w:ins w:id="10811" w:author="Delta" w:date="2021-07-23T11:12:00Z"/>
                <w:sz w:val="16"/>
                <w:szCs w:val="16"/>
                <w:lang w:eastAsia="ja-JP"/>
              </w:rPr>
            </w:pPr>
            <w:ins w:id="10812" w:author="Delta" w:date="2021-07-23T11:12:00Z">
              <w:r w:rsidRPr="008E21F4">
                <w:rPr>
                  <w:sz w:val="16"/>
                  <w:szCs w:val="16"/>
                  <w:lang w:eastAsia="ja-JP"/>
                </w:rPr>
                <w:t>14</w:t>
              </w:r>
            </w:ins>
          </w:p>
        </w:tc>
      </w:tr>
      <w:tr w:rsidR="00CB3986" w:rsidRPr="008E21F4" w14:paraId="4218FD97" w14:textId="77777777" w:rsidTr="00D04D5F">
        <w:trPr>
          <w:jc w:val="center"/>
          <w:ins w:id="10813" w:author="Delta" w:date="2021-07-23T11:12:00Z"/>
        </w:trPr>
        <w:tc>
          <w:tcPr>
            <w:tcW w:w="992" w:type="dxa"/>
            <w:tcBorders>
              <w:top w:val="single" w:sz="6" w:space="0" w:color="auto"/>
              <w:left w:val="single" w:sz="6" w:space="0" w:color="auto"/>
              <w:bottom w:val="single" w:sz="6" w:space="0" w:color="auto"/>
              <w:right w:val="single" w:sz="6" w:space="0" w:color="auto"/>
            </w:tcBorders>
          </w:tcPr>
          <w:p w14:paraId="68B9D87B" w14:textId="77777777" w:rsidR="00CB3986" w:rsidRPr="008E21F4" w:rsidRDefault="00CB3986" w:rsidP="00D04D5F">
            <w:pPr>
              <w:pStyle w:val="TAL"/>
              <w:rPr>
                <w:ins w:id="10814" w:author="Delta" w:date="2021-07-23T11:12:00Z"/>
                <w:sz w:val="16"/>
                <w:szCs w:val="16"/>
                <w:lang w:eastAsia="ja-JP"/>
              </w:rPr>
            </w:pPr>
            <w:ins w:id="10815" w:author="Delta" w:date="2021-07-23T11:12:00Z">
              <w:r w:rsidRPr="008E21F4">
                <w:rPr>
                  <w:b/>
                  <w:sz w:val="16"/>
                  <w:szCs w:val="16"/>
                  <w:lang w:eastAsia="ja-JP"/>
                </w:rPr>
                <w:t>10 MHz</w:t>
              </w:r>
            </w:ins>
          </w:p>
        </w:tc>
        <w:tc>
          <w:tcPr>
            <w:tcW w:w="425" w:type="dxa"/>
            <w:tcBorders>
              <w:top w:val="single" w:sz="6" w:space="0" w:color="auto"/>
              <w:left w:val="single" w:sz="6" w:space="0" w:color="auto"/>
              <w:bottom w:val="single" w:sz="6" w:space="0" w:color="auto"/>
              <w:right w:val="single" w:sz="6" w:space="0" w:color="auto"/>
            </w:tcBorders>
          </w:tcPr>
          <w:p w14:paraId="3CB2C611" w14:textId="77777777" w:rsidR="00CB3986" w:rsidRPr="008E21F4" w:rsidRDefault="00CB3986" w:rsidP="00D04D5F">
            <w:pPr>
              <w:pStyle w:val="TAL"/>
              <w:rPr>
                <w:ins w:id="10816" w:author="Delta" w:date="2021-07-23T11:12:00Z"/>
                <w:sz w:val="16"/>
                <w:szCs w:val="16"/>
                <w:lang w:eastAsia="ja-JP"/>
              </w:rPr>
            </w:pPr>
            <w:ins w:id="10817" w:author="Delta" w:date="2021-07-23T11:12:00Z">
              <w:r w:rsidRPr="008E21F4">
                <w:rPr>
                  <w:sz w:val="16"/>
                  <w:szCs w:val="16"/>
                  <w:lang w:eastAsia="ja-JP"/>
                </w:rPr>
                <w:t>16</w:t>
              </w:r>
            </w:ins>
          </w:p>
        </w:tc>
        <w:tc>
          <w:tcPr>
            <w:tcW w:w="425" w:type="dxa"/>
            <w:tcBorders>
              <w:top w:val="single" w:sz="6" w:space="0" w:color="auto"/>
              <w:left w:val="single" w:sz="6" w:space="0" w:color="auto"/>
              <w:bottom w:val="single" w:sz="6" w:space="0" w:color="auto"/>
              <w:right w:val="single" w:sz="6" w:space="0" w:color="auto"/>
            </w:tcBorders>
          </w:tcPr>
          <w:p w14:paraId="31655CC8" w14:textId="77777777" w:rsidR="00CB3986" w:rsidRPr="008E21F4" w:rsidRDefault="00CB3986" w:rsidP="00D04D5F">
            <w:pPr>
              <w:pStyle w:val="TAL"/>
              <w:rPr>
                <w:ins w:id="10818" w:author="Delta" w:date="2021-07-23T11:12:00Z"/>
                <w:sz w:val="16"/>
                <w:szCs w:val="16"/>
                <w:lang w:eastAsia="ja-JP"/>
              </w:rPr>
            </w:pPr>
            <w:ins w:id="10819" w:author="Delta" w:date="2021-07-23T11:12:00Z">
              <w:r w:rsidRPr="008E21F4">
                <w:rPr>
                  <w:sz w:val="16"/>
                  <w:szCs w:val="16"/>
                  <w:lang w:eastAsia="ja-JP"/>
                </w:rPr>
                <w:t>36</w:t>
              </w:r>
            </w:ins>
          </w:p>
        </w:tc>
        <w:tc>
          <w:tcPr>
            <w:tcW w:w="425" w:type="dxa"/>
            <w:tcBorders>
              <w:top w:val="single" w:sz="6" w:space="0" w:color="auto"/>
              <w:left w:val="single" w:sz="6" w:space="0" w:color="auto"/>
              <w:bottom w:val="single" w:sz="6" w:space="0" w:color="auto"/>
              <w:right w:val="single" w:sz="6" w:space="0" w:color="auto"/>
            </w:tcBorders>
          </w:tcPr>
          <w:p w14:paraId="18A53FFF" w14:textId="77777777" w:rsidR="00CB3986" w:rsidRPr="008E21F4" w:rsidRDefault="00CB3986" w:rsidP="00D04D5F">
            <w:pPr>
              <w:pStyle w:val="TAL"/>
              <w:rPr>
                <w:ins w:id="10820" w:author="Delta" w:date="2021-07-23T11:12:00Z"/>
                <w:sz w:val="16"/>
                <w:szCs w:val="16"/>
                <w:lang w:eastAsia="ja-JP"/>
              </w:rPr>
            </w:pPr>
            <w:ins w:id="10821" w:author="Delta" w:date="2021-07-23T11:12:00Z">
              <w:r w:rsidRPr="008E21F4">
                <w:rPr>
                  <w:sz w:val="16"/>
                  <w:szCs w:val="16"/>
                  <w:lang w:eastAsia="ja-JP"/>
                </w:rPr>
                <w:t>19</w:t>
              </w:r>
            </w:ins>
          </w:p>
        </w:tc>
        <w:tc>
          <w:tcPr>
            <w:tcW w:w="426" w:type="dxa"/>
            <w:tcBorders>
              <w:top w:val="single" w:sz="6" w:space="0" w:color="auto"/>
              <w:left w:val="single" w:sz="6" w:space="0" w:color="auto"/>
              <w:bottom w:val="single" w:sz="6" w:space="0" w:color="auto"/>
              <w:right w:val="single" w:sz="6" w:space="0" w:color="auto"/>
            </w:tcBorders>
          </w:tcPr>
          <w:p w14:paraId="1694DD3A" w14:textId="77777777" w:rsidR="00CB3986" w:rsidRPr="008E21F4" w:rsidRDefault="00CB3986" w:rsidP="00D04D5F">
            <w:pPr>
              <w:pStyle w:val="TAL"/>
              <w:rPr>
                <w:ins w:id="10822" w:author="Delta" w:date="2021-07-23T11:12:00Z"/>
                <w:sz w:val="16"/>
                <w:szCs w:val="16"/>
                <w:lang w:eastAsia="ja-JP"/>
              </w:rPr>
            </w:pPr>
            <w:ins w:id="10823" w:author="Delta" w:date="2021-07-23T11:12:00Z">
              <w:r w:rsidRPr="008E21F4">
                <w:rPr>
                  <w:sz w:val="16"/>
                  <w:szCs w:val="16"/>
                  <w:lang w:eastAsia="ja-JP"/>
                </w:rPr>
                <w:t>26</w:t>
              </w:r>
            </w:ins>
          </w:p>
        </w:tc>
        <w:tc>
          <w:tcPr>
            <w:tcW w:w="425" w:type="dxa"/>
            <w:tcBorders>
              <w:top w:val="single" w:sz="6" w:space="0" w:color="auto"/>
              <w:left w:val="single" w:sz="6" w:space="0" w:color="auto"/>
              <w:bottom w:val="single" w:sz="6" w:space="0" w:color="auto"/>
              <w:right w:val="single" w:sz="6" w:space="0" w:color="auto"/>
            </w:tcBorders>
          </w:tcPr>
          <w:p w14:paraId="67F7A766" w14:textId="77777777" w:rsidR="00CB3986" w:rsidRPr="008E21F4" w:rsidRDefault="00CB3986" w:rsidP="00D04D5F">
            <w:pPr>
              <w:pStyle w:val="TAL"/>
              <w:rPr>
                <w:ins w:id="10824" w:author="Delta" w:date="2021-07-23T11:12:00Z"/>
                <w:sz w:val="16"/>
                <w:szCs w:val="16"/>
                <w:lang w:eastAsia="ja-JP"/>
              </w:rPr>
            </w:pPr>
            <w:ins w:id="10825" w:author="Delta" w:date="2021-07-23T11:12:00Z">
              <w:r w:rsidRPr="008E21F4">
                <w:rPr>
                  <w:sz w:val="16"/>
                  <w:szCs w:val="16"/>
                  <w:lang w:eastAsia="ja-JP"/>
                </w:rPr>
                <w:t>42</w:t>
              </w:r>
            </w:ins>
          </w:p>
        </w:tc>
        <w:tc>
          <w:tcPr>
            <w:tcW w:w="425" w:type="dxa"/>
            <w:tcBorders>
              <w:top w:val="single" w:sz="6" w:space="0" w:color="auto"/>
              <w:left w:val="single" w:sz="6" w:space="0" w:color="auto"/>
              <w:bottom w:val="single" w:sz="6" w:space="0" w:color="auto"/>
              <w:right w:val="single" w:sz="6" w:space="0" w:color="auto"/>
            </w:tcBorders>
          </w:tcPr>
          <w:p w14:paraId="22DDF023" w14:textId="77777777" w:rsidR="00CB3986" w:rsidRPr="008E21F4" w:rsidRDefault="00CB3986" w:rsidP="00D04D5F">
            <w:pPr>
              <w:pStyle w:val="TAL"/>
              <w:rPr>
                <w:ins w:id="10826" w:author="Delta" w:date="2021-07-23T11:12:00Z"/>
                <w:sz w:val="16"/>
                <w:szCs w:val="16"/>
                <w:lang w:eastAsia="ja-JP"/>
              </w:rPr>
            </w:pPr>
            <w:ins w:id="10827" w:author="Delta" w:date="2021-07-23T11:12:00Z">
              <w:r w:rsidRPr="008E21F4">
                <w:rPr>
                  <w:sz w:val="16"/>
                  <w:szCs w:val="16"/>
                  <w:lang w:eastAsia="ja-JP"/>
                </w:rPr>
                <w:t>30</w:t>
              </w:r>
            </w:ins>
          </w:p>
        </w:tc>
        <w:tc>
          <w:tcPr>
            <w:tcW w:w="426" w:type="dxa"/>
            <w:tcBorders>
              <w:top w:val="single" w:sz="6" w:space="0" w:color="auto"/>
              <w:left w:val="single" w:sz="6" w:space="0" w:color="auto"/>
              <w:bottom w:val="single" w:sz="6" w:space="0" w:color="auto"/>
              <w:right w:val="single" w:sz="6" w:space="0" w:color="auto"/>
            </w:tcBorders>
          </w:tcPr>
          <w:p w14:paraId="375240C3" w14:textId="77777777" w:rsidR="00CB3986" w:rsidRPr="008E21F4" w:rsidRDefault="00CB3986" w:rsidP="00D04D5F">
            <w:pPr>
              <w:pStyle w:val="TAL"/>
              <w:rPr>
                <w:ins w:id="10828" w:author="Delta" w:date="2021-07-23T11:12:00Z"/>
                <w:sz w:val="16"/>
                <w:szCs w:val="16"/>
                <w:lang w:eastAsia="ja-JP"/>
              </w:rPr>
            </w:pPr>
            <w:ins w:id="10829" w:author="Delta" w:date="2021-07-23T11:12:00Z">
              <w:r w:rsidRPr="008E21F4">
                <w:rPr>
                  <w:sz w:val="16"/>
                  <w:szCs w:val="16"/>
                  <w:lang w:eastAsia="ja-JP"/>
                </w:rPr>
                <w:t>17</w:t>
              </w:r>
            </w:ins>
          </w:p>
        </w:tc>
        <w:tc>
          <w:tcPr>
            <w:tcW w:w="425" w:type="dxa"/>
            <w:tcBorders>
              <w:top w:val="single" w:sz="6" w:space="0" w:color="auto"/>
              <w:left w:val="single" w:sz="6" w:space="0" w:color="auto"/>
              <w:bottom w:val="single" w:sz="6" w:space="0" w:color="auto"/>
              <w:right w:val="single" w:sz="6" w:space="0" w:color="auto"/>
            </w:tcBorders>
          </w:tcPr>
          <w:p w14:paraId="698B4EB5" w14:textId="77777777" w:rsidR="00CB3986" w:rsidRPr="008E21F4" w:rsidRDefault="00CB3986" w:rsidP="00D04D5F">
            <w:pPr>
              <w:pStyle w:val="TAL"/>
              <w:rPr>
                <w:ins w:id="10830" w:author="Delta" w:date="2021-07-23T11:12:00Z"/>
                <w:sz w:val="16"/>
                <w:szCs w:val="16"/>
                <w:lang w:eastAsia="ja-JP"/>
              </w:rPr>
            </w:pPr>
            <w:ins w:id="10831" w:author="Delta" w:date="2021-07-23T11:12:00Z">
              <w:r w:rsidRPr="008E21F4">
                <w:rPr>
                  <w:sz w:val="16"/>
                  <w:szCs w:val="16"/>
                  <w:lang w:eastAsia="ja-JP"/>
                </w:rPr>
                <w:t>48</w:t>
              </w:r>
            </w:ins>
          </w:p>
        </w:tc>
        <w:tc>
          <w:tcPr>
            <w:tcW w:w="425" w:type="dxa"/>
            <w:tcBorders>
              <w:top w:val="single" w:sz="6" w:space="0" w:color="auto"/>
              <w:left w:val="single" w:sz="6" w:space="0" w:color="auto"/>
              <w:bottom w:val="single" w:sz="6" w:space="0" w:color="auto"/>
              <w:right w:val="single" w:sz="6" w:space="0" w:color="auto"/>
            </w:tcBorders>
          </w:tcPr>
          <w:p w14:paraId="205755BD" w14:textId="77777777" w:rsidR="00CB3986" w:rsidRPr="008E21F4" w:rsidRDefault="00CB3986" w:rsidP="00D04D5F">
            <w:pPr>
              <w:pStyle w:val="TAL"/>
              <w:rPr>
                <w:ins w:id="10832" w:author="Delta" w:date="2021-07-23T11:12:00Z"/>
                <w:sz w:val="16"/>
                <w:szCs w:val="16"/>
                <w:lang w:eastAsia="ja-JP"/>
              </w:rPr>
            </w:pPr>
            <w:ins w:id="10833" w:author="Delta" w:date="2021-07-23T11:12:00Z">
              <w:r w:rsidRPr="008E21F4">
                <w:rPr>
                  <w:sz w:val="16"/>
                  <w:szCs w:val="16"/>
                  <w:lang w:eastAsia="ja-JP"/>
                </w:rPr>
                <w:t>9</w:t>
              </w:r>
            </w:ins>
          </w:p>
        </w:tc>
        <w:tc>
          <w:tcPr>
            <w:tcW w:w="425" w:type="dxa"/>
            <w:tcBorders>
              <w:top w:val="single" w:sz="6" w:space="0" w:color="auto"/>
              <w:left w:val="single" w:sz="6" w:space="0" w:color="auto"/>
              <w:bottom w:val="single" w:sz="6" w:space="0" w:color="auto"/>
              <w:right w:val="single" w:sz="6" w:space="0" w:color="auto"/>
            </w:tcBorders>
          </w:tcPr>
          <w:p w14:paraId="51810149" w14:textId="77777777" w:rsidR="00CB3986" w:rsidRPr="008E21F4" w:rsidRDefault="00CB3986" w:rsidP="00D04D5F">
            <w:pPr>
              <w:pStyle w:val="TAL"/>
              <w:rPr>
                <w:ins w:id="10834" w:author="Delta" w:date="2021-07-23T11:12:00Z"/>
                <w:sz w:val="16"/>
                <w:szCs w:val="16"/>
                <w:lang w:eastAsia="ja-JP"/>
              </w:rPr>
            </w:pPr>
            <w:ins w:id="10835" w:author="Delta" w:date="2021-07-23T11:12:00Z">
              <w:r w:rsidRPr="008E21F4">
                <w:rPr>
                  <w:sz w:val="16"/>
                  <w:szCs w:val="16"/>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5D1B2E40" w14:textId="77777777" w:rsidR="00CB3986" w:rsidRPr="008E21F4" w:rsidRDefault="00CB3986" w:rsidP="00D04D5F">
            <w:pPr>
              <w:pStyle w:val="TAL"/>
              <w:rPr>
                <w:ins w:id="10836" w:author="Delta" w:date="2021-07-23T11:12:00Z"/>
                <w:sz w:val="16"/>
                <w:szCs w:val="16"/>
                <w:lang w:eastAsia="ja-JP"/>
              </w:rPr>
            </w:pPr>
            <w:ins w:id="10837" w:author="Delta" w:date="2021-07-23T11:12:00Z">
              <w:r w:rsidRPr="008E21F4">
                <w:rPr>
                  <w:sz w:val="16"/>
                  <w:szCs w:val="16"/>
                  <w:lang w:eastAsia="ja-JP"/>
                </w:rPr>
                <w:t>16</w:t>
              </w:r>
            </w:ins>
          </w:p>
        </w:tc>
        <w:tc>
          <w:tcPr>
            <w:tcW w:w="426" w:type="dxa"/>
            <w:tcBorders>
              <w:top w:val="single" w:sz="6" w:space="0" w:color="auto"/>
              <w:left w:val="single" w:sz="6" w:space="0" w:color="auto"/>
              <w:bottom w:val="single" w:sz="6" w:space="0" w:color="auto"/>
              <w:right w:val="single" w:sz="6" w:space="0" w:color="auto"/>
            </w:tcBorders>
          </w:tcPr>
          <w:p w14:paraId="76CA3A31" w14:textId="77777777" w:rsidR="00CB3986" w:rsidRPr="008E21F4" w:rsidRDefault="00CB3986" w:rsidP="00D04D5F">
            <w:pPr>
              <w:pStyle w:val="TAL"/>
              <w:rPr>
                <w:ins w:id="10838" w:author="Delta" w:date="2021-07-23T11:12:00Z"/>
                <w:sz w:val="16"/>
                <w:szCs w:val="16"/>
                <w:lang w:eastAsia="ja-JP"/>
              </w:rPr>
            </w:pPr>
            <w:ins w:id="10839" w:author="Delta" w:date="2021-07-23T11:12:00Z">
              <w:r w:rsidRPr="008E21F4">
                <w:rPr>
                  <w:sz w:val="16"/>
                  <w:szCs w:val="16"/>
                  <w:lang w:eastAsia="ja-JP"/>
                </w:rPr>
                <w:t>36</w:t>
              </w:r>
            </w:ins>
          </w:p>
        </w:tc>
        <w:tc>
          <w:tcPr>
            <w:tcW w:w="425" w:type="dxa"/>
            <w:tcBorders>
              <w:top w:val="single" w:sz="6" w:space="0" w:color="auto"/>
              <w:left w:val="single" w:sz="6" w:space="0" w:color="auto"/>
              <w:bottom w:val="single" w:sz="6" w:space="0" w:color="auto"/>
              <w:right w:val="single" w:sz="6" w:space="0" w:color="auto"/>
            </w:tcBorders>
          </w:tcPr>
          <w:p w14:paraId="47276E0D" w14:textId="77777777" w:rsidR="00CB3986" w:rsidRPr="008E21F4" w:rsidRDefault="00CB3986" w:rsidP="00D04D5F">
            <w:pPr>
              <w:pStyle w:val="TAL"/>
              <w:rPr>
                <w:ins w:id="10840" w:author="Delta" w:date="2021-07-23T11:12:00Z"/>
                <w:sz w:val="16"/>
                <w:szCs w:val="16"/>
                <w:lang w:eastAsia="ja-JP"/>
              </w:rPr>
            </w:pPr>
            <w:ins w:id="10841" w:author="Delta" w:date="2021-07-23T11:12:00Z">
              <w:r w:rsidRPr="008E21F4">
                <w:rPr>
                  <w:sz w:val="16"/>
                  <w:szCs w:val="16"/>
                  <w:lang w:eastAsia="ja-JP"/>
                </w:rPr>
                <w:t>19</w:t>
              </w:r>
            </w:ins>
          </w:p>
        </w:tc>
        <w:tc>
          <w:tcPr>
            <w:tcW w:w="426" w:type="dxa"/>
            <w:tcBorders>
              <w:top w:val="single" w:sz="6" w:space="0" w:color="auto"/>
              <w:left w:val="single" w:sz="6" w:space="0" w:color="auto"/>
              <w:bottom w:val="single" w:sz="6" w:space="0" w:color="auto"/>
              <w:right w:val="single" w:sz="6" w:space="0" w:color="auto"/>
            </w:tcBorders>
          </w:tcPr>
          <w:p w14:paraId="4EB5B320" w14:textId="77777777" w:rsidR="00CB3986" w:rsidRPr="008E21F4" w:rsidRDefault="00CB3986" w:rsidP="00D04D5F">
            <w:pPr>
              <w:pStyle w:val="TAL"/>
              <w:rPr>
                <w:ins w:id="10842" w:author="Delta" w:date="2021-07-23T11:12:00Z"/>
                <w:sz w:val="16"/>
                <w:szCs w:val="16"/>
                <w:lang w:eastAsia="ja-JP"/>
              </w:rPr>
            </w:pPr>
            <w:ins w:id="10843" w:author="Delta" w:date="2021-07-23T11:12:00Z">
              <w:r w:rsidRPr="008E21F4">
                <w:rPr>
                  <w:sz w:val="16"/>
                  <w:szCs w:val="16"/>
                  <w:lang w:eastAsia="ja-JP"/>
                </w:rPr>
                <w:t>26</w:t>
              </w:r>
            </w:ins>
          </w:p>
        </w:tc>
        <w:tc>
          <w:tcPr>
            <w:tcW w:w="425" w:type="dxa"/>
            <w:tcBorders>
              <w:top w:val="single" w:sz="6" w:space="0" w:color="auto"/>
              <w:left w:val="single" w:sz="6" w:space="0" w:color="auto"/>
              <w:bottom w:val="single" w:sz="6" w:space="0" w:color="auto"/>
              <w:right w:val="single" w:sz="6" w:space="0" w:color="auto"/>
            </w:tcBorders>
          </w:tcPr>
          <w:p w14:paraId="2BA5BAA1" w14:textId="77777777" w:rsidR="00CB3986" w:rsidRPr="008E21F4" w:rsidRDefault="00CB3986" w:rsidP="00D04D5F">
            <w:pPr>
              <w:pStyle w:val="TAL"/>
              <w:rPr>
                <w:ins w:id="10844" w:author="Delta" w:date="2021-07-23T11:12:00Z"/>
                <w:sz w:val="16"/>
                <w:szCs w:val="16"/>
                <w:lang w:eastAsia="ja-JP"/>
              </w:rPr>
            </w:pPr>
            <w:ins w:id="10845" w:author="Delta" w:date="2021-07-23T11:12:00Z">
              <w:r w:rsidRPr="008E21F4">
                <w:rPr>
                  <w:sz w:val="16"/>
                  <w:szCs w:val="16"/>
                  <w:lang w:eastAsia="ja-JP"/>
                </w:rPr>
                <w:t>42</w:t>
              </w:r>
            </w:ins>
          </w:p>
        </w:tc>
        <w:tc>
          <w:tcPr>
            <w:tcW w:w="426" w:type="dxa"/>
            <w:tcBorders>
              <w:top w:val="single" w:sz="6" w:space="0" w:color="auto"/>
              <w:left w:val="single" w:sz="6" w:space="0" w:color="auto"/>
              <w:bottom w:val="single" w:sz="6" w:space="0" w:color="auto"/>
              <w:right w:val="single" w:sz="6" w:space="0" w:color="auto"/>
            </w:tcBorders>
          </w:tcPr>
          <w:p w14:paraId="0FF56A77" w14:textId="77777777" w:rsidR="00CB3986" w:rsidRPr="008E21F4" w:rsidRDefault="00CB3986" w:rsidP="00D04D5F">
            <w:pPr>
              <w:pStyle w:val="TAL"/>
              <w:rPr>
                <w:ins w:id="10846" w:author="Delta" w:date="2021-07-23T11:12:00Z"/>
                <w:sz w:val="16"/>
                <w:szCs w:val="16"/>
                <w:lang w:eastAsia="ja-JP"/>
              </w:rPr>
            </w:pPr>
            <w:ins w:id="10847" w:author="Delta" w:date="2021-07-23T11:12:00Z">
              <w:r w:rsidRPr="008E21F4">
                <w:rPr>
                  <w:sz w:val="16"/>
                  <w:szCs w:val="16"/>
                  <w:lang w:eastAsia="ja-JP"/>
                </w:rPr>
                <w:t>30</w:t>
              </w:r>
            </w:ins>
          </w:p>
        </w:tc>
        <w:tc>
          <w:tcPr>
            <w:tcW w:w="426" w:type="dxa"/>
            <w:tcBorders>
              <w:top w:val="single" w:sz="6" w:space="0" w:color="auto"/>
              <w:left w:val="single" w:sz="6" w:space="0" w:color="auto"/>
              <w:bottom w:val="single" w:sz="6" w:space="0" w:color="auto"/>
              <w:right w:val="single" w:sz="6" w:space="0" w:color="auto"/>
            </w:tcBorders>
          </w:tcPr>
          <w:p w14:paraId="5501FEA4" w14:textId="77777777" w:rsidR="00CB3986" w:rsidRPr="008E21F4" w:rsidRDefault="00CB3986" w:rsidP="00D04D5F">
            <w:pPr>
              <w:pStyle w:val="TAL"/>
              <w:rPr>
                <w:ins w:id="10848" w:author="Delta" w:date="2021-07-23T11:12:00Z"/>
                <w:sz w:val="16"/>
                <w:szCs w:val="16"/>
                <w:lang w:eastAsia="ja-JP"/>
              </w:rPr>
            </w:pPr>
            <w:ins w:id="10849" w:author="Delta" w:date="2021-07-23T11:12:00Z">
              <w:r w:rsidRPr="008E21F4">
                <w:rPr>
                  <w:sz w:val="16"/>
                  <w:szCs w:val="16"/>
                  <w:lang w:eastAsia="ja-JP"/>
                </w:rPr>
                <w:t>17</w:t>
              </w:r>
            </w:ins>
          </w:p>
        </w:tc>
        <w:tc>
          <w:tcPr>
            <w:tcW w:w="424" w:type="dxa"/>
            <w:tcBorders>
              <w:top w:val="single" w:sz="6" w:space="0" w:color="auto"/>
              <w:left w:val="single" w:sz="6" w:space="0" w:color="auto"/>
              <w:bottom w:val="single" w:sz="6" w:space="0" w:color="auto"/>
              <w:right w:val="single" w:sz="6" w:space="0" w:color="auto"/>
            </w:tcBorders>
          </w:tcPr>
          <w:p w14:paraId="4892C83F" w14:textId="77777777" w:rsidR="00CB3986" w:rsidRPr="008E21F4" w:rsidRDefault="00CB3986" w:rsidP="00D04D5F">
            <w:pPr>
              <w:pStyle w:val="TAL"/>
              <w:rPr>
                <w:ins w:id="10850" w:author="Delta" w:date="2021-07-23T11:12:00Z"/>
                <w:sz w:val="16"/>
                <w:szCs w:val="16"/>
                <w:lang w:eastAsia="ja-JP"/>
              </w:rPr>
            </w:pPr>
            <w:ins w:id="10851" w:author="Delta" w:date="2021-07-23T11:12:00Z">
              <w:r w:rsidRPr="008E21F4">
                <w:rPr>
                  <w:sz w:val="16"/>
                  <w:szCs w:val="16"/>
                  <w:lang w:eastAsia="ja-JP"/>
                </w:rPr>
                <w:t>48</w:t>
              </w:r>
            </w:ins>
          </w:p>
        </w:tc>
      </w:tr>
      <w:tr w:rsidR="00CB3986" w:rsidRPr="008E21F4" w14:paraId="78C63E0A" w14:textId="77777777" w:rsidTr="00D04D5F">
        <w:trPr>
          <w:jc w:val="center"/>
          <w:ins w:id="10852" w:author="Delta" w:date="2021-07-23T11:12:00Z"/>
        </w:trPr>
        <w:tc>
          <w:tcPr>
            <w:tcW w:w="992" w:type="dxa"/>
            <w:tcBorders>
              <w:top w:val="single" w:sz="6" w:space="0" w:color="auto"/>
              <w:left w:val="single" w:sz="6" w:space="0" w:color="auto"/>
              <w:bottom w:val="single" w:sz="6" w:space="0" w:color="auto"/>
              <w:right w:val="single" w:sz="6" w:space="0" w:color="auto"/>
            </w:tcBorders>
          </w:tcPr>
          <w:p w14:paraId="53C5687D" w14:textId="77777777" w:rsidR="00CB3986" w:rsidRPr="008E21F4" w:rsidRDefault="00CB3986" w:rsidP="00D04D5F">
            <w:pPr>
              <w:pStyle w:val="TAL"/>
              <w:rPr>
                <w:ins w:id="10853" w:author="Delta" w:date="2021-07-23T11:12:00Z"/>
                <w:sz w:val="16"/>
                <w:szCs w:val="16"/>
                <w:lang w:eastAsia="ja-JP"/>
              </w:rPr>
            </w:pPr>
            <w:ins w:id="10854" w:author="Delta" w:date="2021-07-23T11:12:00Z">
              <w:r w:rsidRPr="008E21F4">
                <w:rPr>
                  <w:b/>
                  <w:sz w:val="16"/>
                  <w:szCs w:val="16"/>
                  <w:lang w:eastAsia="ja-JP"/>
                </w:rPr>
                <w:t>15 MHz</w:t>
              </w:r>
            </w:ins>
          </w:p>
        </w:tc>
        <w:tc>
          <w:tcPr>
            <w:tcW w:w="425" w:type="dxa"/>
            <w:tcBorders>
              <w:top w:val="single" w:sz="6" w:space="0" w:color="auto"/>
              <w:left w:val="single" w:sz="6" w:space="0" w:color="auto"/>
              <w:bottom w:val="single" w:sz="6" w:space="0" w:color="auto"/>
              <w:right w:val="single" w:sz="6" w:space="0" w:color="auto"/>
            </w:tcBorders>
          </w:tcPr>
          <w:p w14:paraId="57466D0F" w14:textId="77777777" w:rsidR="00CB3986" w:rsidRPr="008E21F4" w:rsidRDefault="00CB3986" w:rsidP="00D04D5F">
            <w:pPr>
              <w:pStyle w:val="TAL"/>
              <w:rPr>
                <w:ins w:id="10855" w:author="Delta" w:date="2021-07-23T11:12:00Z"/>
                <w:sz w:val="16"/>
                <w:szCs w:val="16"/>
                <w:lang w:eastAsia="ja-JP"/>
              </w:rPr>
            </w:pPr>
            <w:ins w:id="10856" w:author="Delta" w:date="2021-07-23T11:12:00Z">
              <w:r w:rsidRPr="008E21F4">
                <w:rPr>
                  <w:sz w:val="16"/>
                  <w:szCs w:val="16"/>
                  <w:lang w:eastAsia="ja-JP"/>
                </w:rPr>
                <w:t>32</w:t>
              </w:r>
            </w:ins>
          </w:p>
        </w:tc>
        <w:tc>
          <w:tcPr>
            <w:tcW w:w="425" w:type="dxa"/>
            <w:tcBorders>
              <w:top w:val="single" w:sz="6" w:space="0" w:color="auto"/>
              <w:left w:val="single" w:sz="6" w:space="0" w:color="auto"/>
              <w:bottom w:val="single" w:sz="6" w:space="0" w:color="auto"/>
              <w:right w:val="single" w:sz="6" w:space="0" w:color="auto"/>
            </w:tcBorders>
          </w:tcPr>
          <w:p w14:paraId="43D2B6A2" w14:textId="77777777" w:rsidR="00CB3986" w:rsidRPr="008E21F4" w:rsidRDefault="00CB3986" w:rsidP="00D04D5F">
            <w:pPr>
              <w:pStyle w:val="TAL"/>
              <w:rPr>
                <w:ins w:id="10857" w:author="Delta" w:date="2021-07-23T11:12:00Z"/>
                <w:sz w:val="16"/>
                <w:szCs w:val="16"/>
                <w:lang w:eastAsia="ja-JP"/>
              </w:rPr>
            </w:pPr>
            <w:ins w:id="10858" w:author="Delta" w:date="2021-07-23T11:12:00Z">
              <w:r w:rsidRPr="008E21F4">
                <w:rPr>
                  <w:sz w:val="16"/>
                  <w:szCs w:val="16"/>
                  <w:lang w:eastAsia="ja-JP"/>
                </w:rPr>
                <w:t>46</w:t>
              </w:r>
            </w:ins>
          </w:p>
        </w:tc>
        <w:tc>
          <w:tcPr>
            <w:tcW w:w="425" w:type="dxa"/>
            <w:tcBorders>
              <w:top w:val="single" w:sz="6" w:space="0" w:color="auto"/>
              <w:left w:val="single" w:sz="6" w:space="0" w:color="auto"/>
              <w:bottom w:val="single" w:sz="6" w:space="0" w:color="auto"/>
              <w:right w:val="single" w:sz="6" w:space="0" w:color="auto"/>
            </w:tcBorders>
          </w:tcPr>
          <w:p w14:paraId="05B54B0F" w14:textId="77777777" w:rsidR="00CB3986" w:rsidRPr="008E21F4" w:rsidRDefault="00CB3986" w:rsidP="00D04D5F">
            <w:pPr>
              <w:pStyle w:val="TAL"/>
              <w:rPr>
                <w:ins w:id="10859" w:author="Delta" w:date="2021-07-23T11:12:00Z"/>
                <w:sz w:val="16"/>
                <w:szCs w:val="16"/>
                <w:lang w:eastAsia="ja-JP"/>
              </w:rPr>
            </w:pPr>
            <w:ins w:id="10860" w:author="Delta" w:date="2021-07-23T11:12:00Z">
              <w:r w:rsidRPr="008E21F4">
                <w:rPr>
                  <w:sz w:val="16"/>
                  <w:szCs w:val="16"/>
                  <w:lang w:eastAsia="ja-JP"/>
                </w:rPr>
                <w:t>18</w:t>
              </w:r>
            </w:ins>
          </w:p>
        </w:tc>
        <w:tc>
          <w:tcPr>
            <w:tcW w:w="426" w:type="dxa"/>
            <w:tcBorders>
              <w:top w:val="single" w:sz="6" w:space="0" w:color="auto"/>
              <w:left w:val="single" w:sz="6" w:space="0" w:color="auto"/>
              <w:bottom w:val="single" w:sz="6" w:space="0" w:color="auto"/>
              <w:right w:val="single" w:sz="6" w:space="0" w:color="auto"/>
            </w:tcBorders>
          </w:tcPr>
          <w:p w14:paraId="170D28A3" w14:textId="77777777" w:rsidR="00CB3986" w:rsidRPr="008E21F4" w:rsidRDefault="00CB3986" w:rsidP="00D04D5F">
            <w:pPr>
              <w:pStyle w:val="TAL"/>
              <w:rPr>
                <w:ins w:id="10861" w:author="Delta" w:date="2021-07-23T11:12:00Z"/>
                <w:sz w:val="16"/>
                <w:szCs w:val="16"/>
                <w:lang w:eastAsia="ja-JP"/>
              </w:rPr>
            </w:pPr>
            <w:ins w:id="10862" w:author="Delta" w:date="2021-07-23T11:12:00Z">
              <w:r w:rsidRPr="008E21F4">
                <w:rPr>
                  <w:sz w:val="16"/>
                  <w:szCs w:val="16"/>
                  <w:lang w:eastAsia="ja-JP"/>
                </w:rPr>
                <w:t>72</w:t>
              </w:r>
            </w:ins>
          </w:p>
        </w:tc>
        <w:tc>
          <w:tcPr>
            <w:tcW w:w="425" w:type="dxa"/>
            <w:tcBorders>
              <w:top w:val="single" w:sz="6" w:space="0" w:color="auto"/>
              <w:left w:val="single" w:sz="6" w:space="0" w:color="auto"/>
              <w:bottom w:val="single" w:sz="6" w:space="0" w:color="auto"/>
              <w:right w:val="single" w:sz="6" w:space="0" w:color="auto"/>
            </w:tcBorders>
          </w:tcPr>
          <w:p w14:paraId="6EDCB2CE" w14:textId="77777777" w:rsidR="00CB3986" w:rsidRPr="008E21F4" w:rsidRDefault="00CB3986" w:rsidP="00D04D5F">
            <w:pPr>
              <w:pStyle w:val="TAL"/>
              <w:rPr>
                <w:ins w:id="10863" w:author="Delta" w:date="2021-07-23T11:12:00Z"/>
                <w:sz w:val="16"/>
                <w:szCs w:val="16"/>
                <w:lang w:eastAsia="ja-JP"/>
              </w:rPr>
            </w:pPr>
            <w:ins w:id="10864" w:author="Delta" w:date="2021-07-23T11:12:00Z">
              <w:r w:rsidRPr="008E21F4">
                <w:rPr>
                  <w:sz w:val="16"/>
                  <w:szCs w:val="16"/>
                  <w:lang w:eastAsia="ja-JP"/>
                </w:rPr>
                <w:t>22</w:t>
              </w:r>
            </w:ins>
          </w:p>
        </w:tc>
        <w:tc>
          <w:tcPr>
            <w:tcW w:w="425" w:type="dxa"/>
            <w:tcBorders>
              <w:top w:val="single" w:sz="6" w:space="0" w:color="auto"/>
              <w:left w:val="single" w:sz="6" w:space="0" w:color="auto"/>
              <w:bottom w:val="single" w:sz="6" w:space="0" w:color="auto"/>
              <w:right w:val="single" w:sz="6" w:space="0" w:color="auto"/>
            </w:tcBorders>
          </w:tcPr>
          <w:p w14:paraId="23C46E84" w14:textId="77777777" w:rsidR="00CB3986" w:rsidRPr="008E21F4" w:rsidRDefault="00CB3986" w:rsidP="00D04D5F">
            <w:pPr>
              <w:pStyle w:val="TAL"/>
              <w:rPr>
                <w:ins w:id="10865" w:author="Delta" w:date="2021-07-23T11:12:00Z"/>
                <w:sz w:val="16"/>
                <w:szCs w:val="16"/>
                <w:lang w:eastAsia="ja-JP"/>
              </w:rPr>
            </w:pPr>
            <w:ins w:id="10866" w:author="Delta" w:date="2021-07-23T11:12:00Z">
              <w:r w:rsidRPr="008E21F4">
                <w:rPr>
                  <w:sz w:val="16"/>
                  <w:szCs w:val="16"/>
                  <w:lang w:eastAsia="ja-JP"/>
                </w:rPr>
                <w:t>4</w:t>
              </w:r>
            </w:ins>
          </w:p>
        </w:tc>
        <w:tc>
          <w:tcPr>
            <w:tcW w:w="426" w:type="dxa"/>
            <w:tcBorders>
              <w:top w:val="single" w:sz="6" w:space="0" w:color="auto"/>
              <w:left w:val="single" w:sz="6" w:space="0" w:color="auto"/>
              <w:bottom w:val="single" w:sz="6" w:space="0" w:color="auto"/>
              <w:right w:val="single" w:sz="6" w:space="0" w:color="auto"/>
            </w:tcBorders>
          </w:tcPr>
          <w:p w14:paraId="41D08429" w14:textId="77777777" w:rsidR="00CB3986" w:rsidRPr="008E21F4" w:rsidRDefault="00CB3986" w:rsidP="00D04D5F">
            <w:pPr>
              <w:pStyle w:val="TAL"/>
              <w:rPr>
                <w:ins w:id="10867" w:author="Delta" w:date="2021-07-23T11:12:00Z"/>
                <w:sz w:val="16"/>
                <w:szCs w:val="16"/>
                <w:lang w:eastAsia="ja-JP"/>
              </w:rPr>
            </w:pPr>
            <w:ins w:id="10868" w:author="Delta" w:date="2021-07-23T11:12:00Z">
              <w:r w:rsidRPr="008E21F4">
                <w:rPr>
                  <w:sz w:val="16"/>
                  <w:szCs w:val="16"/>
                  <w:lang w:eastAsia="ja-JP"/>
                </w:rPr>
                <w:t>31</w:t>
              </w:r>
            </w:ins>
          </w:p>
        </w:tc>
        <w:tc>
          <w:tcPr>
            <w:tcW w:w="425" w:type="dxa"/>
            <w:tcBorders>
              <w:top w:val="single" w:sz="6" w:space="0" w:color="auto"/>
              <w:left w:val="single" w:sz="6" w:space="0" w:color="auto"/>
              <w:bottom w:val="single" w:sz="6" w:space="0" w:color="auto"/>
              <w:right w:val="single" w:sz="6" w:space="0" w:color="auto"/>
            </w:tcBorders>
          </w:tcPr>
          <w:p w14:paraId="776AFA4C" w14:textId="77777777" w:rsidR="00CB3986" w:rsidRPr="008E21F4" w:rsidRDefault="00CB3986" w:rsidP="00D04D5F">
            <w:pPr>
              <w:pStyle w:val="TAL"/>
              <w:rPr>
                <w:ins w:id="10869" w:author="Delta" w:date="2021-07-23T11:12:00Z"/>
                <w:sz w:val="16"/>
                <w:szCs w:val="16"/>
                <w:lang w:eastAsia="ja-JP"/>
              </w:rPr>
            </w:pPr>
            <w:ins w:id="10870" w:author="Delta" w:date="2021-07-23T11:12:00Z">
              <w:r w:rsidRPr="008E21F4">
                <w:rPr>
                  <w:sz w:val="16"/>
                  <w:szCs w:val="16"/>
                  <w:lang w:eastAsia="ja-JP"/>
                </w:rPr>
                <w:t>58</w:t>
              </w:r>
            </w:ins>
          </w:p>
        </w:tc>
        <w:tc>
          <w:tcPr>
            <w:tcW w:w="425" w:type="dxa"/>
            <w:tcBorders>
              <w:top w:val="single" w:sz="6" w:space="0" w:color="auto"/>
              <w:left w:val="single" w:sz="6" w:space="0" w:color="auto"/>
              <w:bottom w:val="single" w:sz="6" w:space="0" w:color="auto"/>
              <w:right w:val="single" w:sz="6" w:space="0" w:color="auto"/>
            </w:tcBorders>
          </w:tcPr>
          <w:p w14:paraId="5E113AE8" w14:textId="77777777" w:rsidR="00CB3986" w:rsidRPr="008E21F4" w:rsidRDefault="00CB3986" w:rsidP="00D04D5F">
            <w:pPr>
              <w:pStyle w:val="TAL"/>
              <w:rPr>
                <w:ins w:id="10871" w:author="Delta" w:date="2021-07-23T11:12:00Z"/>
                <w:sz w:val="16"/>
                <w:szCs w:val="16"/>
                <w:lang w:eastAsia="ja-JP"/>
              </w:rPr>
            </w:pPr>
            <w:ins w:id="10872" w:author="Delta" w:date="2021-07-23T11:12:00Z">
              <w:r w:rsidRPr="008E21F4">
                <w:rPr>
                  <w:sz w:val="16"/>
                  <w:szCs w:val="16"/>
                  <w:lang w:eastAsia="ja-JP"/>
                </w:rPr>
                <w:t>27</w:t>
              </w:r>
            </w:ins>
          </w:p>
        </w:tc>
        <w:tc>
          <w:tcPr>
            <w:tcW w:w="425" w:type="dxa"/>
            <w:tcBorders>
              <w:top w:val="single" w:sz="6" w:space="0" w:color="auto"/>
              <w:left w:val="single" w:sz="6" w:space="0" w:color="auto"/>
              <w:bottom w:val="single" w:sz="6" w:space="0" w:color="auto"/>
              <w:right w:val="single" w:sz="6" w:space="0" w:color="auto"/>
            </w:tcBorders>
          </w:tcPr>
          <w:p w14:paraId="560DB584" w14:textId="77777777" w:rsidR="00CB3986" w:rsidRPr="008E21F4" w:rsidRDefault="00CB3986" w:rsidP="00D04D5F">
            <w:pPr>
              <w:pStyle w:val="TAL"/>
              <w:rPr>
                <w:ins w:id="10873" w:author="Delta" w:date="2021-07-23T11:12:00Z"/>
                <w:sz w:val="16"/>
                <w:szCs w:val="16"/>
                <w:lang w:eastAsia="ja-JP"/>
              </w:rPr>
            </w:pPr>
            <w:ins w:id="10874" w:author="Delta" w:date="2021-07-23T11:12:00Z">
              <w:r w:rsidRPr="008E21F4">
                <w:rPr>
                  <w:sz w:val="16"/>
                  <w:szCs w:val="16"/>
                  <w:lang w:eastAsia="ja-JP"/>
                </w:rPr>
                <w:t>3</w:t>
              </w:r>
            </w:ins>
          </w:p>
        </w:tc>
        <w:tc>
          <w:tcPr>
            <w:tcW w:w="425" w:type="dxa"/>
            <w:tcBorders>
              <w:top w:val="single" w:sz="6" w:space="0" w:color="auto"/>
              <w:left w:val="single" w:sz="6" w:space="0" w:color="auto"/>
              <w:bottom w:val="single" w:sz="6" w:space="0" w:color="auto"/>
              <w:right w:val="single" w:sz="6" w:space="0" w:color="auto"/>
            </w:tcBorders>
          </w:tcPr>
          <w:p w14:paraId="66F95D9F" w14:textId="77777777" w:rsidR="00CB3986" w:rsidRPr="008E21F4" w:rsidRDefault="00CB3986" w:rsidP="00D04D5F">
            <w:pPr>
              <w:pStyle w:val="TAL"/>
              <w:rPr>
                <w:ins w:id="10875" w:author="Delta" w:date="2021-07-23T11:12:00Z"/>
                <w:sz w:val="16"/>
                <w:szCs w:val="16"/>
                <w:lang w:eastAsia="ja-JP"/>
              </w:rPr>
            </w:pPr>
            <w:ins w:id="10876" w:author="Delta" w:date="2021-07-23T11:12:00Z">
              <w:r w:rsidRPr="008E21F4">
                <w:rPr>
                  <w:sz w:val="16"/>
                  <w:szCs w:val="16"/>
                  <w:lang w:eastAsia="ja-JP"/>
                </w:rPr>
                <w:t>32</w:t>
              </w:r>
            </w:ins>
          </w:p>
        </w:tc>
        <w:tc>
          <w:tcPr>
            <w:tcW w:w="426" w:type="dxa"/>
            <w:tcBorders>
              <w:top w:val="single" w:sz="6" w:space="0" w:color="auto"/>
              <w:left w:val="single" w:sz="6" w:space="0" w:color="auto"/>
              <w:bottom w:val="single" w:sz="6" w:space="0" w:color="auto"/>
              <w:right w:val="single" w:sz="6" w:space="0" w:color="auto"/>
            </w:tcBorders>
          </w:tcPr>
          <w:p w14:paraId="07898058" w14:textId="77777777" w:rsidR="00CB3986" w:rsidRPr="008E21F4" w:rsidRDefault="00CB3986" w:rsidP="00D04D5F">
            <w:pPr>
              <w:pStyle w:val="TAL"/>
              <w:rPr>
                <w:ins w:id="10877" w:author="Delta" w:date="2021-07-23T11:12:00Z"/>
                <w:sz w:val="16"/>
                <w:szCs w:val="16"/>
                <w:lang w:eastAsia="ja-JP"/>
              </w:rPr>
            </w:pPr>
            <w:ins w:id="10878" w:author="Delta" w:date="2021-07-23T11:12:00Z">
              <w:r w:rsidRPr="008E21F4">
                <w:rPr>
                  <w:sz w:val="16"/>
                  <w:szCs w:val="16"/>
                  <w:lang w:eastAsia="ja-JP"/>
                </w:rPr>
                <w:t>46</w:t>
              </w:r>
            </w:ins>
          </w:p>
        </w:tc>
        <w:tc>
          <w:tcPr>
            <w:tcW w:w="425" w:type="dxa"/>
            <w:tcBorders>
              <w:top w:val="single" w:sz="6" w:space="0" w:color="auto"/>
              <w:left w:val="single" w:sz="6" w:space="0" w:color="auto"/>
              <w:bottom w:val="single" w:sz="6" w:space="0" w:color="auto"/>
              <w:right w:val="single" w:sz="6" w:space="0" w:color="auto"/>
            </w:tcBorders>
          </w:tcPr>
          <w:p w14:paraId="410D72CE" w14:textId="77777777" w:rsidR="00CB3986" w:rsidRPr="008E21F4" w:rsidRDefault="00CB3986" w:rsidP="00D04D5F">
            <w:pPr>
              <w:pStyle w:val="TAL"/>
              <w:rPr>
                <w:ins w:id="10879" w:author="Delta" w:date="2021-07-23T11:12:00Z"/>
                <w:sz w:val="16"/>
                <w:szCs w:val="16"/>
                <w:lang w:eastAsia="ja-JP"/>
              </w:rPr>
            </w:pPr>
            <w:ins w:id="10880" w:author="Delta" w:date="2021-07-23T11:12:00Z">
              <w:r w:rsidRPr="008E21F4">
                <w:rPr>
                  <w:sz w:val="16"/>
                  <w:szCs w:val="16"/>
                  <w:lang w:eastAsia="ja-JP"/>
                </w:rPr>
                <w:t>18</w:t>
              </w:r>
            </w:ins>
          </w:p>
        </w:tc>
        <w:tc>
          <w:tcPr>
            <w:tcW w:w="426" w:type="dxa"/>
            <w:tcBorders>
              <w:top w:val="single" w:sz="6" w:space="0" w:color="auto"/>
              <w:left w:val="single" w:sz="6" w:space="0" w:color="auto"/>
              <w:bottom w:val="single" w:sz="6" w:space="0" w:color="auto"/>
              <w:right w:val="single" w:sz="6" w:space="0" w:color="auto"/>
            </w:tcBorders>
          </w:tcPr>
          <w:p w14:paraId="3BFA2393" w14:textId="77777777" w:rsidR="00CB3986" w:rsidRPr="008E21F4" w:rsidRDefault="00CB3986" w:rsidP="00D04D5F">
            <w:pPr>
              <w:pStyle w:val="TAL"/>
              <w:rPr>
                <w:ins w:id="10881" w:author="Delta" w:date="2021-07-23T11:12:00Z"/>
                <w:sz w:val="16"/>
                <w:szCs w:val="16"/>
                <w:lang w:eastAsia="ja-JP"/>
              </w:rPr>
            </w:pPr>
            <w:ins w:id="10882" w:author="Delta" w:date="2021-07-23T11:12:00Z">
              <w:r w:rsidRPr="008E21F4">
                <w:rPr>
                  <w:sz w:val="16"/>
                  <w:szCs w:val="16"/>
                  <w:lang w:eastAsia="ja-JP"/>
                </w:rPr>
                <w:t>72</w:t>
              </w:r>
            </w:ins>
          </w:p>
        </w:tc>
        <w:tc>
          <w:tcPr>
            <w:tcW w:w="425" w:type="dxa"/>
            <w:tcBorders>
              <w:top w:val="single" w:sz="6" w:space="0" w:color="auto"/>
              <w:left w:val="single" w:sz="6" w:space="0" w:color="auto"/>
              <w:bottom w:val="single" w:sz="6" w:space="0" w:color="auto"/>
              <w:right w:val="single" w:sz="6" w:space="0" w:color="auto"/>
            </w:tcBorders>
          </w:tcPr>
          <w:p w14:paraId="063396F9" w14:textId="77777777" w:rsidR="00CB3986" w:rsidRPr="008E21F4" w:rsidRDefault="00CB3986" w:rsidP="00D04D5F">
            <w:pPr>
              <w:pStyle w:val="TAL"/>
              <w:rPr>
                <w:ins w:id="10883" w:author="Delta" w:date="2021-07-23T11:12:00Z"/>
                <w:sz w:val="16"/>
                <w:szCs w:val="16"/>
                <w:lang w:eastAsia="ja-JP"/>
              </w:rPr>
            </w:pPr>
            <w:ins w:id="10884" w:author="Delta" w:date="2021-07-23T11:12:00Z">
              <w:r w:rsidRPr="008E21F4">
                <w:rPr>
                  <w:sz w:val="16"/>
                  <w:szCs w:val="16"/>
                  <w:lang w:eastAsia="ja-JP"/>
                </w:rPr>
                <w:t>22</w:t>
              </w:r>
            </w:ins>
          </w:p>
        </w:tc>
        <w:tc>
          <w:tcPr>
            <w:tcW w:w="426" w:type="dxa"/>
            <w:tcBorders>
              <w:top w:val="single" w:sz="6" w:space="0" w:color="auto"/>
              <w:left w:val="single" w:sz="6" w:space="0" w:color="auto"/>
              <w:bottom w:val="single" w:sz="6" w:space="0" w:color="auto"/>
              <w:right w:val="single" w:sz="6" w:space="0" w:color="auto"/>
            </w:tcBorders>
          </w:tcPr>
          <w:p w14:paraId="04337666" w14:textId="77777777" w:rsidR="00CB3986" w:rsidRPr="008E21F4" w:rsidRDefault="00CB3986" w:rsidP="00D04D5F">
            <w:pPr>
              <w:pStyle w:val="TAL"/>
              <w:rPr>
                <w:ins w:id="10885" w:author="Delta" w:date="2021-07-23T11:12:00Z"/>
                <w:sz w:val="16"/>
                <w:szCs w:val="16"/>
                <w:lang w:eastAsia="ja-JP"/>
              </w:rPr>
            </w:pPr>
            <w:ins w:id="10886" w:author="Delta" w:date="2021-07-23T11:12:00Z">
              <w:r w:rsidRPr="008E21F4">
                <w:rPr>
                  <w:sz w:val="16"/>
                  <w:szCs w:val="16"/>
                  <w:lang w:eastAsia="ja-JP"/>
                </w:rPr>
                <w:t>4</w:t>
              </w:r>
            </w:ins>
          </w:p>
        </w:tc>
        <w:tc>
          <w:tcPr>
            <w:tcW w:w="426" w:type="dxa"/>
            <w:tcBorders>
              <w:top w:val="single" w:sz="6" w:space="0" w:color="auto"/>
              <w:left w:val="single" w:sz="6" w:space="0" w:color="auto"/>
              <w:bottom w:val="single" w:sz="6" w:space="0" w:color="auto"/>
              <w:right w:val="single" w:sz="6" w:space="0" w:color="auto"/>
            </w:tcBorders>
          </w:tcPr>
          <w:p w14:paraId="4551D36A" w14:textId="77777777" w:rsidR="00CB3986" w:rsidRPr="008E21F4" w:rsidRDefault="00CB3986" w:rsidP="00D04D5F">
            <w:pPr>
              <w:pStyle w:val="TAL"/>
              <w:rPr>
                <w:ins w:id="10887" w:author="Delta" w:date="2021-07-23T11:12:00Z"/>
                <w:sz w:val="16"/>
                <w:szCs w:val="16"/>
                <w:lang w:eastAsia="ja-JP"/>
              </w:rPr>
            </w:pPr>
            <w:ins w:id="10888" w:author="Delta" w:date="2021-07-23T11:12:00Z">
              <w:r w:rsidRPr="008E21F4">
                <w:rPr>
                  <w:sz w:val="16"/>
                  <w:szCs w:val="16"/>
                  <w:lang w:eastAsia="ja-JP"/>
                </w:rPr>
                <w:t>31</w:t>
              </w:r>
            </w:ins>
          </w:p>
        </w:tc>
        <w:tc>
          <w:tcPr>
            <w:tcW w:w="424" w:type="dxa"/>
            <w:tcBorders>
              <w:top w:val="single" w:sz="6" w:space="0" w:color="auto"/>
              <w:left w:val="single" w:sz="6" w:space="0" w:color="auto"/>
              <w:bottom w:val="single" w:sz="6" w:space="0" w:color="auto"/>
              <w:right w:val="single" w:sz="6" w:space="0" w:color="auto"/>
            </w:tcBorders>
          </w:tcPr>
          <w:p w14:paraId="6F28515D" w14:textId="77777777" w:rsidR="00CB3986" w:rsidRPr="008E21F4" w:rsidRDefault="00CB3986" w:rsidP="00D04D5F">
            <w:pPr>
              <w:pStyle w:val="TAL"/>
              <w:rPr>
                <w:ins w:id="10889" w:author="Delta" w:date="2021-07-23T11:12:00Z"/>
                <w:sz w:val="16"/>
                <w:szCs w:val="16"/>
                <w:lang w:eastAsia="ja-JP"/>
              </w:rPr>
            </w:pPr>
            <w:ins w:id="10890" w:author="Delta" w:date="2021-07-23T11:12:00Z">
              <w:r w:rsidRPr="008E21F4">
                <w:rPr>
                  <w:sz w:val="16"/>
                  <w:szCs w:val="16"/>
                  <w:lang w:eastAsia="ja-JP"/>
                </w:rPr>
                <w:t>58</w:t>
              </w:r>
            </w:ins>
          </w:p>
        </w:tc>
      </w:tr>
      <w:tr w:rsidR="00CB3986" w:rsidRPr="008E21F4" w14:paraId="07A4A31B" w14:textId="77777777" w:rsidTr="00D04D5F">
        <w:trPr>
          <w:jc w:val="center"/>
          <w:ins w:id="10891" w:author="Delta" w:date="2021-07-23T11:12:00Z"/>
        </w:trPr>
        <w:tc>
          <w:tcPr>
            <w:tcW w:w="992" w:type="dxa"/>
            <w:tcBorders>
              <w:top w:val="single" w:sz="6" w:space="0" w:color="auto"/>
              <w:left w:val="single" w:sz="6" w:space="0" w:color="auto"/>
              <w:bottom w:val="single" w:sz="6" w:space="0" w:color="auto"/>
              <w:right w:val="single" w:sz="6" w:space="0" w:color="auto"/>
            </w:tcBorders>
          </w:tcPr>
          <w:p w14:paraId="6846FD24" w14:textId="77777777" w:rsidR="00CB3986" w:rsidRPr="008E21F4" w:rsidRDefault="00CB3986" w:rsidP="00D04D5F">
            <w:pPr>
              <w:pStyle w:val="TAL"/>
              <w:rPr>
                <w:ins w:id="10892" w:author="Delta" w:date="2021-07-23T11:12:00Z"/>
                <w:sz w:val="16"/>
                <w:szCs w:val="16"/>
                <w:lang w:eastAsia="ja-JP"/>
              </w:rPr>
            </w:pPr>
            <w:ins w:id="10893" w:author="Delta" w:date="2021-07-23T11:12:00Z">
              <w:r w:rsidRPr="008E21F4">
                <w:rPr>
                  <w:b/>
                  <w:sz w:val="16"/>
                  <w:szCs w:val="16"/>
                  <w:lang w:eastAsia="ja-JP"/>
                </w:rPr>
                <w:t>20 MHz</w:t>
              </w:r>
            </w:ins>
          </w:p>
        </w:tc>
        <w:tc>
          <w:tcPr>
            <w:tcW w:w="425" w:type="dxa"/>
            <w:tcBorders>
              <w:top w:val="single" w:sz="6" w:space="0" w:color="auto"/>
              <w:left w:val="single" w:sz="6" w:space="0" w:color="auto"/>
              <w:bottom w:val="single" w:sz="6" w:space="0" w:color="auto"/>
              <w:right w:val="single" w:sz="6" w:space="0" w:color="auto"/>
            </w:tcBorders>
          </w:tcPr>
          <w:p w14:paraId="066A437F" w14:textId="77777777" w:rsidR="00CB3986" w:rsidRPr="008E21F4" w:rsidRDefault="00CB3986" w:rsidP="00D04D5F">
            <w:pPr>
              <w:pStyle w:val="TAL"/>
              <w:rPr>
                <w:ins w:id="10894" w:author="Delta" w:date="2021-07-23T11:12:00Z"/>
                <w:sz w:val="16"/>
                <w:szCs w:val="16"/>
                <w:lang w:eastAsia="ja-JP"/>
              </w:rPr>
            </w:pPr>
            <w:ins w:id="10895" w:author="Delta" w:date="2021-07-23T11:12:00Z">
              <w:r w:rsidRPr="008E21F4">
                <w:rPr>
                  <w:sz w:val="16"/>
                  <w:szCs w:val="16"/>
                  <w:lang w:eastAsia="ja-JP"/>
                </w:rPr>
                <w:t>63</w:t>
              </w:r>
            </w:ins>
          </w:p>
        </w:tc>
        <w:tc>
          <w:tcPr>
            <w:tcW w:w="425" w:type="dxa"/>
            <w:tcBorders>
              <w:top w:val="single" w:sz="6" w:space="0" w:color="auto"/>
              <w:left w:val="single" w:sz="6" w:space="0" w:color="auto"/>
              <w:bottom w:val="single" w:sz="6" w:space="0" w:color="auto"/>
              <w:right w:val="single" w:sz="6" w:space="0" w:color="auto"/>
            </w:tcBorders>
          </w:tcPr>
          <w:p w14:paraId="35AC0474" w14:textId="77777777" w:rsidR="00CB3986" w:rsidRPr="008E21F4" w:rsidRDefault="00CB3986" w:rsidP="00D04D5F">
            <w:pPr>
              <w:pStyle w:val="TAL"/>
              <w:rPr>
                <w:ins w:id="10896" w:author="Delta" w:date="2021-07-23T11:12:00Z"/>
                <w:sz w:val="16"/>
                <w:szCs w:val="16"/>
                <w:lang w:eastAsia="ja-JP"/>
              </w:rPr>
            </w:pPr>
            <w:ins w:id="10897" w:author="Delta" w:date="2021-07-23T11:12:00Z">
              <w:r w:rsidRPr="008E21F4">
                <w:rPr>
                  <w:sz w:val="16"/>
                  <w:szCs w:val="16"/>
                  <w:lang w:eastAsia="ja-JP"/>
                </w:rPr>
                <w:t>34</w:t>
              </w:r>
            </w:ins>
          </w:p>
        </w:tc>
        <w:tc>
          <w:tcPr>
            <w:tcW w:w="425" w:type="dxa"/>
            <w:tcBorders>
              <w:top w:val="single" w:sz="6" w:space="0" w:color="auto"/>
              <w:left w:val="single" w:sz="6" w:space="0" w:color="auto"/>
              <w:bottom w:val="single" w:sz="6" w:space="0" w:color="auto"/>
              <w:right w:val="single" w:sz="6" w:space="0" w:color="auto"/>
            </w:tcBorders>
          </w:tcPr>
          <w:p w14:paraId="23339B27" w14:textId="77777777" w:rsidR="00CB3986" w:rsidRPr="008E21F4" w:rsidRDefault="00CB3986" w:rsidP="00D04D5F">
            <w:pPr>
              <w:pStyle w:val="TAL"/>
              <w:rPr>
                <w:ins w:id="10898" w:author="Delta" w:date="2021-07-23T11:12:00Z"/>
                <w:sz w:val="16"/>
                <w:szCs w:val="16"/>
                <w:lang w:eastAsia="ja-JP"/>
              </w:rPr>
            </w:pPr>
            <w:ins w:id="10899" w:author="Delta" w:date="2021-07-23T11:12:00Z">
              <w:r w:rsidRPr="008E21F4">
                <w:rPr>
                  <w:sz w:val="16"/>
                  <w:szCs w:val="16"/>
                  <w:lang w:eastAsia="ja-JP"/>
                </w:rPr>
                <w:t>44</w:t>
              </w:r>
            </w:ins>
          </w:p>
        </w:tc>
        <w:tc>
          <w:tcPr>
            <w:tcW w:w="426" w:type="dxa"/>
            <w:tcBorders>
              <w:top w:val="single" w:sz="6" w:space="0" w:color="auto"/>
              <w:left w:val="single" w:sz="6" w:space="0" w:color="auto"/>
              <w:bottom w:val="single" w:sz="6" w:space="0" w:color="auto"/>
              <w:right w:val="single" w:sz="6" w:space="0" w:color="auto"/>
            </w:tcBorders>
          </w:tcPr>
          <w:p w14:paraId="0DD3E5D0" w14:textId="77777777" w:rsidR="00CB3986" w:rsidRPr="008E21F4" w:rsidRDefault="00CB3986" w:rsidP="00D04D5F">
            <w:pPr>
              <w:pStyle w:val="TAL"/>
              <w:rPr>
                <w:ins w:id="10900" w:author="Delta" w:date="2021-07-23T11:12:00Z"/>
                <w:sz w:val="16"/>
                <w:szCs w:val="16"/>
                <w:lang w:eastAsia="ja-JP"/>
              </w:rPr>
            </w:pPr>
            <w:ins w:id="10901" w:author="Delta" w:date="2021-07-23T11:12:00Z">
              <w:r w:rsidRPr="008E21F4">
                <w:rPr>
                  <w:sz w:val="16"/>
                  <w:szCs w:val="16"/>
                  <w:lang w:eastAsia="ja-JP"/>
                </w:rPr>
                <w:t>7</w:t>
              </w:r>
            </w:ins>
          </w:p>
        </w:tc>
        <w:tc>
          <w:tcPr>
            <w:tcW w:w="425" w:type="dxa"/>
            <w:tcBorders>
              <w:top w:val="single" w:sz="6" w:space="0" w:color="auto"/>
              <w:left w:val="single" w:sz="6" w:space="0" w:color="auto"/>
              <w:bottom w:val="single" w:sz="6" w:space="0" w:color="auto"/>
              <w:right w:val="single" w:sz="6" w:space="0" w:color="auto"/>
            </w:tcBorders>
          </w:tcPr>
          <w:p w14:paraId="15240A59" w14:textId="77777777" w:rsidR="00CB3986" w:rsidRPr="008E21F4" w:rsidRDefault="00CB3986" w:rsidP="00D04D5F">
            <w:pPr>
              <w:pStyle w:val="TAL"/>
              <w:rPr>
                <w:ins w:id="10902" w:author="Delta" w:date="2021-07-23T11:12:00Z"/>
                <w:sz w:val="16"/>
                <w:szCs w:val="16"/>
                <w:lang w:eastAsia="ja-JP"/>
              </w:rPr>
            </w:pPr>
            <w:ins w:id="10903" w:author="Delta" w:date="2021-07-23T11:12:00Z">
              <w:r w:rsidRPr="008E21F4">
                <w:rPr>
                  <w:sz w:val="16"/>
                  <w:szCs w:val="16"/>
                  <w:lang w:eastAsia="ja-JP"/>
                </w:rPr>
                <w:t>94</w:t>
              </w:r>
            </w:ins>
          </w:p>
        </w:tc>
        <w:tc>
          <w:tcPr>
            <w:tcW w:w="425" w:type="dxa"/>
            <w:tcBorders>
              <w:top w:val="single" w:sz="6" w:space="0" w:color="auto"/>
              <w:left w:val="single" w:sz="6" w:space="0" w:color="auto"/>
              <w:bottom w:val="single" w:sz="6" w:space="0" w:color="auto"/>
              <w:right w:val="single" w:sz="6" w:space="0" w:color="auto"/>
            </w:tcBorders>
          </w:tcPr>
          <w:p w14:paraId="22ADAB23" w14:textId="77777777" w:rsidR="00CB3986" w:rsidRPr="008E21F4" w:rsidRDefault="00CB3986" w:rsidP="00D04D5F">
            <w:pPr>
              <w:pStyle w:val="TAL"/>
              <w:rPr>
                <w:ins w:id="10904" w:author="Delta" w:date="2021-07-23T11:12:00Z"/>
                <w:sz w:val="16"/>
                <w:szCs w:val="16"/>
                <w:lang w:eastAsia="ja-JP"/>
              </w:rPr>
            </w:pPr>
            <w:ins w:id="10905" w:author="Delta" w:date="2021-07-23T11:12:00Z">
              <w:r w:rsidRPr="008E21F4">
                <w:rPr>
                  <w:sz w:val="16"/>
                  <w:szCs w:val="16"/>
                  <w:lang w:eastAsia="ja-JP"/>
                </w:rPr>
                <w:t>2</w:t>
              </w:r>
            </w:ins>
          </w:p>
        </w:tc>
        <w:tc>
          <w:tcPr>
            <w:tcW w:w="426" w:type="dxa"/>
            <w:tcBorders>
              <w:top w:val="single" w:sz="6" w:space="0" w:color="auto"/>
              <w:left w:val="single" w:sz="6" w:space="0" w:color="auto"/>
              <w:bottom w:val="single" w:sz="6" w:space="0" w:color="auto"/>
              <w:right w:val="single" w:sz="6" w:space="0" w:color="auto"/>
            </w:tcBorders>
          </w:tcPr>
          <w:p w14:paraId="7B8B1708" w14:textId="77777777" w:rsidR="00CB3986" w:rsidRPr="008E21F4" w:rsidRDefault="00CB3986" w:rsidP="00D04D5F">
            <w:pPr>
              <w:pStyle w:val="TAL"/>
              <w:rPr>
                <w:ins w:id="10906" w:author="Delta" w:date="2021-07-23T11:12:00Z"/>
                <w:sz w:val="16"/>
                <w:szCs w:val="16"/>
                <w:lang w:eastAsia="ja-JP"/>
              </w:rPr>
            </w:pPr>
            <w:ins w:id="10907" w:author="Delta" w:date="2021-07-23T11:12:00Z">
              <w:r w:rsidRPr="008E21F4">
                <w:rPr>
                  <w:sz w:val="16"/>
                  <w:szCs w:val="16"/>
                  <w:lang w:eastAsia="ja-JP"/>
                </w:rPr>
                <w:t>97</w:t>
              </w:r>
            </w:ins>
          </w:p>
        </w:tc>
        <w:tc>
          <w:tcPr>
            <w:tcW w:w="425" w:type="dxa"/>
            <w:tcBorders>
              <w:top w:val="single" w:sz="6" w:space="0" w:color="auto"/>
              <w:left w:val="single" w:sz="6" w:space="0" w:color="auto"/>
              <w:bottom w:val="single" w:sz="6" w:space="0" w:color="auto"/>
              <w:right w:val="single" w:sz="6" w:space="0" w:color="auto"/>
            </w:tcBorders>
          </w:tcPr>
          <w:p w14:paraId="21FF8C63" w14:textId="77777777" w:rsidR="00CB3986" w:rsidRPr="008E21F4" w:rsidRDefault="00CB3986" w:rsidP="00D04D5F">
            <w:pPr>
              <w:pStyle w:val="TAL"/>
              <w:rPr>
                <w:ins w:id="10908" w:author="Delta" w:date="2021-07-23T11:12:00Z"/>
                <w:sz w:val="16"/>
                <w:szCs w:val="16"/>
                <w:lang w:eastAsia="ja-JP"/>
              </w:rPr>
            </w:pPr>
            <w:ins w:id="10909" w:author="Delta" w:date="2021-07-23T11:12:00Z">
              <w:r w:rsidRPr="008E21F4">
                <w:rPr>
                  <w:sz w:val="16"/>
                  <w:szCs w:val="16"/>
                  <w:lang w:eastAsia="ja-JP"/>
                </w:rPr>
                <w:t>19</w:t>
              </w:r>
            </w:ins>
          </w:p>
        </w:tc>
        <w:tc>
          <w:tcPr>
            <w:tcW w:w="425" w:type="dxa"/>
            <w:tcBorders>
              <w:top w:val="single" w:sz="6" w:space="0" w:color="auto"/>
              <w:left w:val="single" w:sz="6" w:space="0" w:color="auto"/>
              <w:bottom w:val="single" w:sz="6" w:space="0" w:color="auto"/>
              <w:right w:val="single" w:sz="6" w:space="0" w:color="auto"/>
            </w:tcBorders>
          </w:tcPr>
          <w:p w14:paraId="63B97CD1" w14:textId="77777777" w:rsidR="00CB3986" w:rsidRPr="008E21F4" w:rsidRDefault="00CB3986" w:rsidP="00D04D5F">
            <w:pPr>
              <w:pStyle w:val="TAL"/>
              <w:rPr>
                <w:ins w:id="10910" w:author="Delta" w:date="2021-07-23T11:12:00Z"/>
                <w:sz w:val="16"/>
                <w:szCs w:val="16"/>
                <w:lang w:eastAsia="ja-JP"/>
              </w:rPr>
            </w:pPr>
            <w:ins w:id="10911" w:author="Delta" w:date="2021-07-23T11:12:00Z">
              <w:r w:rsidRPr="008E21F4">
                <w:rPr>
                  <w:sz w:val="16"/>
                  <w:szCs w:val="16"/>
                  <w:lang w:eastAsia="ja-JP"/>
                </w:rPr>
                <w:t>56</w:t>
              </w:r>
            </w:ins>
          </w:p>
        </w:tc>
        <w:tc>
          <w:tcPr>
            <w:tcW w:w="425" w:type="dxa"/>
            <w:tcBorders>
              <w:top w:val="single" w:sz="6" w:space="0" w:color="auto"/>
              <w:left w:val="single" w:sz="6" w:space="0" w:color="auto"/>
              <w:bottom w:val="single" w:sz="6" w:space="0" w:color="auto"/>
              <w:right w:val="single" w:sz="6" w:space="0" w:color="auto"/>
            </w:tcBorders>
          </w:tcPr>
          <w:p w14:paraId="5DF6495F" w14:textId="77777777" w:rsidR="00CB3986" w:rsidRPr="008E21F4" w:rsidRDefault="00CB3986" w:rsidP="00D04D5F">
            <w:pPr>
              <w:pStyle w:val="TAL"/>
              <w:rPr>
                <w:ins w:id="10912" w:author="Delta" w:date="2021-07-23T11:12:00Z"/>
                <w:sz w:val="16"/>
                <w:szCs w:val="16"/>
                <w:lang w:eastAsia="ja-JP"/>
              </w:rPr>
            </w:pPr>
            <w:ins w:id="10913" w:author="Delta" w:date="2021-07-23T11:12:00Z">
              <w:r w:rsidRPr="008E21F4">
                <w:rPr>
                  <w:sz w:val="16"/>
                  <w:szCs w:val="16"/>
                  <w:lang w:eastAsia="ja-JP"/>
                </w:rPr>
                <w:t>32</w:t>
              </w:r>
            </w:ins>
          </w:p>
        </w:tc>
        <w:tc>
          <w:tcPr>
            <w:tcW w:w="425" w:type="dxa"/>
            <w:tcBorders>
              <w:top w:val="single" w:sz="6" w:space="0" w:color="auto"/>
              <w:left w:val="single" w:sz="6" w:space="0" w:color="auto"/>
              <w:bottom w:val="single" w:sz="6" w:space="0" w:color="auto"/>
              <w:right w:val="single" w:sz="6" w:space="0" w:color="auto"/>
            </w:tcBorders>
          </w:tcPr>
          <w:p w14:paraId="4C69AD7C" w14:textId="77777777" w:rsidR="00CB3986" w:rsidRPr="008E21F4" w:rsidRDefault="00CB3986" w:rsidP="00D04D5F">
            <w:pPr>
              <w:pStyle w:val="TAL"/>
              <w:rPr>
                <w:ins w:id="10914" w:author="Delta" w:date="2021-07-23T11:12:00Z"/>
                <w:sz w:val="16"/>
                <w:szCs w:val="16"/>
                <w:lang w:eastAsia="ja-JP"/>
              </w:rPr>
            </w:pPr>
            <w:ins w:id="10915" w:author="Delta" w:date="2021-07-23T11:12:00Z">
              <w:r w:rsidRPr="008E21F4">
                <w:rPr>
                  <w:sz w:val="16"/>
                  <w:szCs w:val="16"/>
                  <w:lang w:eastAsia="ja-JP"/>
                </w:rPr>
                <w:t>63</w:t>
              </w:r>
            </w:ins>
          </w:p>
        </w:tc>
        <w:tc>
          <w:tcPr>
            <w:tcW w:w="426" w:type="dxa"/>
            <w:tcBorders>
              <w:top w:val="single" w:sz="6" w:space="0" w:color="auto"/>
              <w:left w:val="single" w:sz="6" w:space="0" w:color="auto"/>
              <w:bottom w:val="single" w:sz="6" w:space="0" w:color="auto"/>
              <w:right w:val="single" w:sz="6" w:space="0" w:color="auto"/>
            </w:tcBorders>
          </w:tcPr>
          <w:p w14:paraId="0D313E13" w14:textId="77777777" w:rsidR="00CB3986" w:rsidRPr="008E21F4" w:rsidRDefault="00CB3986" w:rsidP="00D04D5F">
            <w:pPr>
              <w:pStyle w:val="TAL"/>
              <w:rPr>
                <w:ins w:id="10916" w:author="Delta" w:date="2021-07-23T11:12:00Z"/>
                <w:sz w:val="16"/>
                <w:szCs w:val="16"/>
                <w:lang w:eastAsia="ja-JP"/>
              </w:rPr>
            </w:pPr>
            <w:ins w:id="10917" w:author="Delta" w:date="2021-07-23T11:12:00Z">
              <w:r w:rsidRPr="008E21F4">
                <w:rPr>
                  <w:sz w:val="16"/>
                  <w:szCs w:val="16"/>
                  <w:lang w:eastAsia="ja-JP"/>
                </w:rPr>
                <w:t>34</w:t>
              </w:r>
            </w:ins>
          </w:p>
        </w:tc>
        <w:tc>
          <w:tcPr>
            <w:tcW w:w="425" w:type="dxa"/>
            <w:tcBorders>
              <w:top w:val="single" w:sz="6" w:space="0" w:color="auto"/>
              <w:left w:val="single" w:sz="6" w:space="0" w:color="auto"/>
              <w:bottom w:val="single" w:sz="6" w:space="0" w:color="auto"/>
              <w:right w:val="single" w:sz="6" w:space="0" w:color="auto"/>
            </w:tcBorders>
          </w:tcPr>
          <w:p w14:paraId="35271214" w14:textId="77777777" w:rsidR="00CB3986" w:rsidRPr="008E21F4" w:rsidRDefault="00CB3986" w:rsidP="00D04D5F">
            <w:pPr>
              <w:pStyle w:val="TAL"/>
              <w:rPr>
                <w:ins w:id="10918" w:author="Delta" w:date="2021-07-23T11:12:00Z"/>
                <w:sz w:val="16"/>
                <w:szCs w:val="16"/>
                <w:lang w:eastAsia="ja-JP"/>
              </w:rPr>
            </w:pPr>
            <w:ins w:id="10919" w:author="Delta" w:date="2021-07-23T11:12:00Z">
              <w:r w:rsidRPr="008E21F4">
                <w:rPr>
                  <w:sz w:val="16"/>
                  <w:szCs w:val="16"/>
                  <w:lang w:eastAsia="ja-JP"/>
                </w:rPr>
                <w:t>44</w:t>
              </w:r>
            </w:ins>
          </w:p>
        </w:tc>
        <w:tc>
          <w:tcPr>
            <w:tcW w:w="426" w:type="dxa"/>
            <w:tcBorders>
              <w:top w:val="single" w:sz="6" w:space="0" w:color="auto"/>
              <w:left w:val="single" w:sz="6" w:space="0" w:color="auto"/>
              <w:bottom w:val="single" w:sz="6" w:space="0" w:color="auto"/>
              <w:right w:val="single" w:sz="6" w:space="0" w:color="auto"/>
            </w:tcBorders>
          </w:tcPr>
          <w:p w14:paraId="36ED656E" w14:textId="77777777" w:rsidR="00CB3986" w:rsidRPr="008E21F4" w:rsidRDefault="00CB3986" w:rsidP="00D04D5F">
            <w:pPr>
              <w:pStyle w:val="TAL"/>
              <w:rPr>
                <w:ins w:id="10920" w:author="Delta" w:date="2021-07-23T11:12:00Z"/>
                <w:sz w:val="16"/>
                <w:szCs w:val="16"/>
                <w:lang w:eastAsia="ja-JP"/>
              </w:rPr>
            </w:pPr>
            <w:ins w:id="10921" w:author="Delta" w:date="2021-07-23T11:12:00Z">
              <w:r w:rsidRPr="008E21F4">
                <w:rPr>
                  <w:sz w:val="16"/>
                  <w:szCs w:val="16"/>
                  <w:lang w:eastAsia="ja-JP"/>
                </w:rPr>
                <w:t>7</w:t>
              </w:r>
            </w:ins>
          </w:p>
        </w:tc>
        <w:tc>
          <w:tcPr>
            <w:tcW w:w="425" w:type="dxa"/>
            <w:tcBorders>
              <w:top w:val="single" w:sz="6" w:space="0" w:color="auto"/>
              <w:left w:val="single" w:sz="6" w:space="0" w:color="auto"/>
              <w:bottom w:val="single" w:sz="6" w:space="0" w:color="auto"/>
              <w:right w:val="single" w:sz="6" w:space="0" w:color="auto"/>
            </w:tcBorders>
          </w:tcPr>
          <w:p w14:paraId="4C58F079" w14:textId="77777777" w:rsidR="00CB3986" w:rsidRPr="008E21F4" w:rsidRDefault="00CB3986" w:rsidP="00D04D5F">
            <w:pPr>
              <w:pStyle w:val="TAL"/>
              <w:rPr>
                <w:ins w:id="10922" w:author="Delta" w:date="2021-07-23T11:12:00Z"/>
                <w:sz w:val="16"/>
                <w:szCs w:val="16"/>
                <w:lang w:eastAsia="ja-JP"/>
              </w:rPr>
            </w:pPr>
            <w:ins w:id="10923" w:author="Delta" w:date="2021-07-23T11:12:00Z">
              <w:r w:rsidRPr="008E21F4">
                <w:rPr>
                  <w:sz w:val="16"/>
                  <w:szCs w:val="16"/>
                  <w:lang w:eastAsia="ja-JP"/>
                </w:rPr>
                <w:t>94</w:t>
              </w:r>
            </w:ins>
          </w:p>
        </w:tc>
        <w:tc>
          <w:tcPr>
            <w:tcW w:w="426" w:type="dxa"/>
            <w:tcBorders>
              <w:top w:val="single" w:sz="6" w:space="0" w:color="auto"/>
              <w:left w:val="single" w:sz="6" w:space="0" w:color="auto"/>
              <w:bottom w:val="single" w:sz="6" w:space="0" w:color="auto"/>
              <w:right w:val="single" w:sz="6" w:space="0" w:color="auto"/>
            </w:tcBorders>
          </w:tcPr>
          <w:p w14:paraId="0B0E1EB0" w14:textId="77777777" w:rsidR="00CB3986" w:rsidRPr="008E21F4" w:rsidRDefault="00CB3986" w:rsidP="00D04D5F">
            <w:pPr>
              <w:pStyle w:val="TAL"/>
              <w:rPr>
                <w:ins w:id="10924" w:author="Delta" w:date="2021-07-23T11:12:00Z"/>
                <w:sz w:val="16"/>
                <w:szCs w:val="16"/>
                <w:lang w:eastAsia="ja-JP"/>
              </w:rPr>
            </w:pPr>
            <w:ins w:id="10925" w:author="Delta" w:date="2021-07-23T11:12:00Z">
              <w:r w:rsidRPr="008E21F4">
                <w:rPr>
                  <w:sz w:val="16"/>
                  <w:szCs w:val="16"/>
                  <w:lang w:eastAsia="ja-JP"/>
                </w:rPr>
                <w:t>2</w:t>
              </w:r>
            </w:ins>
          </w:p>
        </w:tc>
        <w:tc>
          <w:tcPr>
            <w:tcW w:w="426" w:type="dxa"/>
            <w:tcBorders>
              <w:top w:val="single" w:sz="6" w:space="0" w:color="auto"/>
              <w:left w:val="single" w:sz="6" w:space="0" w:color="auto"/>
              <w:bottom w:val="single" w:sz="6" w:space="0" w:color="auto"/>
              <w:right w:val="single" w:sz="6" w:space="0" w:color="auto"/>
            </w:tcBorders>
          </w:tcPr>
          <w:p w14:paraId="37BBF96A" w14:textId="77777777" w:rsidR="00CB3986" w:rsidRPr="008E21F4" w:rsidRDefault="00CB3986" w:rsidP="00D04D5F">
            <w:pPr>
              <w:pStyle w:val="TAL"/>
              <w:rPr>
                <w:ins w:id="10926" w:author="Delta" w:date="2021-07-23T11:12:00Z"/>
                <w:sz w:val="16"/>
                <w:szCs w:val="16"/>
                <w:lang w:eastAsia="ja-JP"/>
              </w:rPr>
            </w:pPr>
            <w:ins w:id="10927" w:author="Delta" w:date="2021-07-23T11:12:00Z">
              <w:r w:rsidRPr="008E21F4">
                <w:rPr>
                  <w:sz w:val="16"/>
                  <w:szCs w:val="16"/>
                  <w:lang w:eastAsia="ja-JP"/>
                </w:rPr>
                <w:t>97</w:t>
              </w:r>
            </w:ins>
          </w:p>
        </w:tc>
        <w:tc>
          <w:tcPr>
            <w:tcW w:w="424" w:type="dxa"/>
            <w:tcBorders>
              <w:top w:val="single" w:sz="6" w:space="0" w:color="auto"/>
              <w:left w:val="single" w:sz="6" w:space="0" w:color="auto"/>
              <w:bottom w:val="single" w:sz="6" w:space="0" w:color="auto"/>
              <w:right w:val="single" w:sz="6" w:space="0" w:color="auto"/>
            </w:tcBorders>
          </w:tcPr>
          <w:p w14:paraId="415C292E" w14:textId="77777777" w:rsidR="00CB3986" w:rsidRPr="008E21F4" w:rsidRDefault="00CB3986" w:rsidP="00D04D5F">
            <w:pPr>
              <w:pStyle w:val="TAL"/>
              <w:rPr>
                <w:ins w:id="10928" w:author="Delta" w:date="2021-07-23T11:12:00Z"/>
                <w:sz w:val="16"/>
                <w:szCs w:val="16"/>
                <w:lang w:eastAsia="ja-JP"/>
              </w:rPr>
            </w:pPr>
            <w:ins w:id="10929" w:author="Delta" w:date="2021-07-23T11:12:00Z">
              <w:r w:rsidRPr="008E21F4">
                <w:rPr>
                  <w:sz w:val="16"/>
                  <w:szCs w:val="16"/>
                  <w:lang w:eastAsia="ja-JP"/>
                </w:rPr>
                <w:t>19</w:t>
              </w:r>
            </w:ins>
          </w:p>
        </w:tc>
      </w:tr>
    </w:tbl>
    <w:p w14:paraId="5211EAAB" w14:textId="77777777" w:rsidR="00CB3986" w:rsidRPr="008E21F4" w:rsidRDefault="00CB3986" w:rsidP="00CB3986">
      <w:pPr>
        <w:pStyle w:val="TH"/>
        <w:rPr>
          <w:ins w:id="10930" w:author="Delta" w:date="2021-07-23T11:12:00Z"/>
        </w:rPr>
      </w:pPr>
    </w:p>
    <w:tbl>
      <w:tblPr>
        <w:tblW w:w="8647" w:type="dxa"/>
        <w:jc w:val="center"/>
        <w:tblLayout w:type="fixed"/>
        <w:tblLook w:val="0000" w:firstRow="0" w:lastRow="0" w:firstColumn="0" w:lastColumn="0" w:noHBand="0" w:noVBand="0"/>
      </w:tblPr>
      <w:tblGrid>
        <w:gridCol w:w="992"/>
        <w:gridCol w:w="425"/>
        <w:gridCol w:w="425"/>
        <w:gridCol w:w="425"/>
        <w:gridCol w:w="426"/>
        <w:gridCol w:w="425"/>
        <w:gridCol w:w="425"/>
        <w:gridCol w:w="426"/>
        <w:gridCol w:w="425"/>
        <w:gridCol w:w="425"/>
        <w:gridCol w:w="425"/>
        <w:gridCol w:w="425"/>
        <w:gridCol w:w="426"/>
        <w:gridCol w:w="425"/>
        <w:gridCol w:w="426"/>
        <w:gridCol w:w="425"/>
        <w:gridCol w:w="426"/>
        <w:gridCol w:w="426"/>
        <w:gridCol w:w="424"/>
      </w:tblGrid>
      <w:tr w:rsidR="00CB3986" w:rsidRPr="008E21F4" w14:paraId="2190EFF6" w14:textId="77777777" w:rsidTr="00D04D5F">
        <w:trPr>
          <w:jc w:val="center"/>
          <w:ins w:id="10931" w:author="Delta" w:date="2021-07-23T11:12:00Z"/>
        </w:trPr>
        <w:tc>
          <w:tcPr>
            <w:tcW w:w="992" w:type="dxa"/>
            <w:tcBorders>
              <w:top w:val="single" w:sz="6" w:space="0" w:color="auto"/>
              <w:left w:val="single" w:sz="6" w:space="0" w:color="auto"/>
              <w:bottom w:val="single" w:sz="6" w:space="0" w:color="auto"/>
              <w:right w:val="single" w:sz="6" w:space="0" w:color="auto"/>
            </w:tcBorders>
          </w:tcPr>
          <w:p w14:paraId="1464943D" w14:textId="77777777" w:rsidR="00CB3986" w:rsidRPr="008E21F4" w:rsidRDefault="00CB3986" w:rsidP="00D04D5F">
            <w:pPr>
              <w:pStyle w:val="TAH"/>
              <w:rPr>
                <w:ins w:id="10932" w:author="Delta" w:date="2021-07-23T11:12:00Z"/>
                <w:lang w:eastAsia="ja-JP"/>
              </w:rPr>
            </w:pPr>
          </w:p>
        </w:tc>
        <w:tc>
          <w:tcPr>
            <w:tcW w:w="2551" w:type="dxa"/>
            <w:gridSpan w:val="6"/>
            <w:tcBorders>
              <w:top w:val="single" w:sz="6" w:space="0" w:color="auto"/>
              <w:left w:val="single" w:sz="6" w:space="0" w:color="auto"/>
              <w:bottom w:val="single" w:sz="6" w:space="0" w:color="auto"/>
              <w:right w:val="single" w:sz="6" w:space="0" w:color="auto"/>
            </w:tcBorders>
          </w:tcPr>
          <w:p w14:paraId="7197B422" w14:textId="77777777" w:rsidR="00CB3986" w:rsidRPr="008E21F4" w:rsidRDefault="00CB3986" w:rsidP="00D04D5F">
            <w:pPr>
              <w:pStyle w:val="TAH"/>
              <w:rPr>
                <w:ins w:id="10933" w:author="Delta" w:date="2021-07-23T11:12:00Z"/>
                <w:lang w:eastAsia="ja-JP"/>
              </w:rPr>
            </w:pPr>
            <w:ins w:id="10934" w:author="Delta" w:date="2021-07-23T11:12:00Z">
              <w:r w:rsidRPr="008E21F4">
                <w:rPr>
                  <w:lang w:eastAsia="ja-JP"/>
                </w:rPr>
                <w:t>Subframe 3</w:t>
              </w:r>
            </w:ins>
          </w:p>
        </w:tc>
        <w:tc>
          <w:tcPr>
            <w:tcW w:w="2552" w:type="dxa"/>
            <w:gridSpan w:val="6"/>
            <w:tcBorders>
              <w:top w:val="single" w:sz="6" w:space="0" w:color="auto"/>
              <w:left w:val="single" w:sz="6" w:space="0" w:color="auto"/>
              <w:bottom w:val="single" w:sz="6" w:space="0" w:color="auto"/>
              <w:right w:val="single" w:sz="6" w:space="0" w:color="auto"/>
            </w:tcBorders>
          </w:tcPr>
          <w:p w14:paraId="63E68398" w14:textId="77777777" w:rsidR="00CB3986" w:rsidRPr="008E21F4" w:rsidRDefault="00CB3986" w:rsidP="00D04D5F">
            <w:pPr>
              <w:pStyle w:val="TAH"/>
              <w:rPr>
                <w:ins w:id="10935" w:author="Delta" w:date="2021-07-23T11:12:00Z"/>
                <w:lang w:eastAsia="ja-JP"/>
              </w:rPr>
            </w:pPr>
            <w:ins w:id="10936" w:author="Delta" w:date="2021-07-23T11:12:00Z">
              <w:r w:rsidRPr="008E21F4">
                <w:rPr>
                  <w:lang w:eastAsia="ja-JP"/>
                </w:rPr>
                <w:t>Subframe 4</w:t>
              </w:r>
            </w:ins>
          </w:p>
        </w:tc>
        <w:tc>
          <w:tcPr>
            <w:tcW w:w="2552" w:type="dxa"/>
            <w:gridSpan w:val="6"/>
            <w:tcBorders>
              <w:top w:val="single" w:sz="6" w:space="0" w:color="auto"/>
              <w:left w:val="single" w:sz="6" w:space="0" w:color="auto"/>
              <w:bottom w:val="single" w:sz="6" w:space="0" w:color="auto"/>
              <w:right w:val="single" w:sz="6" w:space="0" w:color="auto"/>
            </w:tcBorders>
          </w:tcPr>
          <w:p w14:paraId="1D53592E" w14:textId="77777777" w:rsidR="00CB3986" w:rsidRPr="008E21F4" w:rsidRDefault="00CB3986" w:rsidP="00D04D5F">
            <w:pPr>
              <w:pStyle w:val="TAH"/>
              <w:rPr>
                <w:ins w:id="10937" w:author="Delta" w:date="2021-07-23T11:12:00Z"/>
                <w:lang w:eastAsia="ja-JP"/>
              </w:rPr>
            </w:pPr>
            <w:ins w:id="10938" w:author="Delta" w:date="2021-07-23T11:12:00Z">
              <w:r w:rsidRPr="008E21F4">
                <w:rPr>
                  <w:lang w:eastAsia="ja-JP"/>
                </w:rPr>
                <w:t>Subframe 5</w:t>
              </w:r>
            </w:ins>
          </w:p>
        </w:tc>
      </w:tr>
      <w:tr w:rsidR="00CB3986" w:rsidRPr="008E21F4" w14:paraId="7A43E725" w14:textId="77777777" w:rsidTr="00D04D5F">
        <w:trPr>
          <w:jc w:val="center"/>
          <w:ins w:id="10939" w:author="Delta" w:date="2021-07-23T11:12:00Z"/>
        </w:trPr>
        <w:tc>
          <w:tcPr>
            <w:tcW w:w="992" w:type="dxa"/>
            <w:tcBorders>
              <w:top w:val="single" w:sz="6" w:space="0" w:color="auto"/>
              <w:left w:val="single" w:sz="6" w:space="0" w:color="auto"/>
              <w:bottom w:val="single" w:sz="6" w:space="0" w:color="auto"/>
              <w:right w:val="single" w:sz="6" w:space="0" w:color="auto"/>
            </w:tcBorders>
          </w:tcPr>
          <w:p w14:paraId="50527753" w14:textId="77777777" w:rsidR="00CB3986" w:rsidRPr="008E21F4" w:rsidRDefault="00CB3986" w:rsidP="00D04D5F">
            <w:pPr>
              <w:pStyle w:val="TAH"/>
              <w:rPr>
                <w:ins w:id="10940" w:author="Delta" w:date="2021-07-23T11:12:00Z"/>
                <w:lang w:eastAsia="ja-JP"/>
              </w:rPr>
            </w:pPr>
            <w:ins w:id="10941" w:author="Delta" w:date="2021-07-23T11:12:00Z">
              <w:r w:rsidRPr="008E21F4">
                <w:rPr>
                  <w:lang w:eastAsia="ja-JP"/>
                </w:rPr>
                <w:t>SubSlot</w:t>
              </w:r>
            </w:ins>
          </w:p>
        </w:tc>
        <w:tc>
          <w:tcPr>
            <w:tcW w:w="425" w:type="dxa"/>
            <w:tcBorders>
              <w:top w:val="single" w:sz="6" w:space="0" w:color="auto"/>
              <w:left w:val="single" w:sz="6" w:space="0" w:color="auto"/>
              <w:bottom w:val="single" w:sz="6" w:space="0" w:color="auto"/>
              <w:right w:val="single" w:sz="6" w:space="0" w:color="auto"/>
            </w:tcBorders>
          </w:tcPr>
          <w:p w14:paraId="06B88585" w14:textId="77777777" w:rsidR="00CB3986" w:rsidRPr="008E21F4" w:rsidRDefault="00CB3986" w:rsidP="00D04D5F">
            <w:pPr>
              <w:pStyle w:val="TAH"/>
              <w:rPr>
                <w:ins w:id="10942" w:author="Delta" w:date="2021-07-23T11:12:00Z"/>
                <w:lang w:eastAsia="ja-JP"/>
              </w:rPr>
            </w:pPr>
            <w:ins w:id="10943" w:author="Delta" w:date="2021-07-23T11:12:00Z">
              <w:r w:rsidRPr="008E21F4">
                <w:rPr>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6FE6F50A" w14:textId="77777777" w:rsidR="00CB3986" w:rsidRPr="008E21F4" w:rsidRDefault="00CB3986" w:rsidP="00D04D5F">
            <w:pPr>
              <w:pStyle w:val="TAH"/>
              <w:rPr>
                <w:ins w:id="10944" w:author="Delta" w:date="2021-07-23T11:12:00Z"/>
                <w:lang w:eastAsia="ja-JP"/>
              </w:rPr>
            </w:pPr>
            <w:ins w:id="10945" w:author="Delta" w:date="2021-07-23T11:12:00Z">
              <w:r w:rsidRPr="008E21F4">
                <w:rPr>
                  <w:lang w:eastAsia="ja-JP"/>
                </w:rPr>
                <w:t>1</w:t>
              </w:r>
            </w:ins>
          </w:p>
        </w:tc>
        <w:tc>
          <w:tcPr>
            <w:tcW w:w="425" w:type="dxa"/>
            <w:tcBorders>
              <w:top w:val="single" w:sz="6" w:space="0" w:color="auto"/>
              <w:left w:val="single" w:sz="6" w:space="0" w:color="auto"/>
              <w:bottom w:val="single" w:sz="6" w:space="0" w:color="auto"/>
              <w:right w:val="single" w:sz="6" w:space="0" w:color="auto"/>
            </w:tcBorders>
          </w:tcPr>
          <w:p w14:paraId="0A53638B" w14:textId="77777777" w:rsidR="00CB3986" w:rsidRPr="008E21F4" w:rsidRDefault="00CB3986" w:rsidP="00D04D5F">
            <w:pPr>
              <w:pStyle w:val="TAH"/>
              <w:rPr>
                <w:ins w:id="10946" w:author="Delta" w:date="2021-07-23T11:12:00Z"/>
                <w:lang w:eastAsia="ja-JP"/>
              </w:rPr>
            </w:pPr>
            <w:ins w:id="10947" w:author="Delta" w:date="2021-07-23T11:12:00Z">
              <w:r w:rsidRPr="008E21F4">
                <w:rPr>
                  <w:lang w:eastAsia="ja-JP"/>
                </w:rPr>
                <w:t>2</w:t>
              </w:r>
            </w:ins>
          </w:p>
        </w:tc>
        <w:tc>
          <w:tcPr>
            <w:tcW w:w="426" w:type="dxa"/>
            <w:tcBorders>
              <w:top w:val="single" w:sz="6" w:space="0" w:color="auto"/>
              <w:left w:val="single" w:sz="6" w:space="0" w:color="auto"/>
              <w:bottom w:val="single" w:sz="6" w:space="0" w:color="auto"/>
              <w:right w:val="single" w:sz="6" w:space="0" w:color="auto"/>
            </w:tcBorders>
          </w:tcPr>
          <w:p w14:paraId="3C1E75FB" w14:textId="77777777" w:rsidR="00CB3986" w:rsidRPr="008E21F4" w:rsidRDefault="00CB3986" w:rsidP="00D04D5F">
            <w:pPr>
              <w:pStyle w:val="TAH"/>
              <w:rPr>
                <w:ins w:id="10948" w:author="Delta" w:date="2021-07-23T11:12:00Z"/>
                <w:lang w:eastAsia="ja-JP"/>
              </w:rPr>
            </w:pPr>
            <w:ins w:id="10949" w:author="Delta" w:date="2021-07-23T11:12:00Z">
              <w:r w:rsidRPr="008E21F4">
                <w:rPr>
                  <w:lang w:eastAsia="ja-JP"/>
                </w:rPr>
                <w:t>3</w:t>
              </w:r>
            </w:ins>
          </w:p>
        </w:tc>
        <w:tc>
          <w:tcPr>
            <w:tcW w:w="425" w:type="dxa"/>
            <w:tcBorders>
              <w:top w:val="single" w:sz="6" w:space="0" w:color="auto"/>
              <w:left w:val="single" w:sz="6" w:space="0" w:color="auto"/>
              <w:bottom w:val="single" w:sz="6" w:space="0" w:color="auto"/>
              <w:right w:val="single" w:sz="6" w:space="0" w:color="auto"/>
            </w:tcBorders>
          </w:tcPr>
          <w:p w14:paraId="77A0F7A5" w14:textId="77777777" w:rsidR="00CB3986" w:rsidRPr="008E21F4" w:rsidRDefault="00CB3986" w:rsidP="00D04D5F">
            <w:pPr>
              <w:pStyle w:val="TAH"/>
              <w:rPr>
                <w:ins w:id="10950" w:author="Delta" w:date="2021-07-23T11:12:00Z"/>
                <w:lang w:eastAsia="ja-JP"/>
              </w:rPr>
            </w:pPr>
            <w:ins w:id="10951" w:author="Delta" w:date="2021-07-23T11:12:00Z">
              <w:r w:rsidRPr="008E21F4">
                <w:rPr>
                  <w:lang w:eastAsia="ja-JP"/>
                </w:rPr>
                <w:t>4</w:t>
              </w:r>
            </w:ins>
          </w:p>
        </w:tc>
        <w:tc>
          <w:tcPr>
            <w:tcW w:w="425" w:type="dxa"/>
            <w:tcBorders>
              <w:top w:val="single" w:sz="6" w:space="0" w:color="auto"/>
              <w:left w:val="single" w:sz="6" w:space="0" w:color="auto"/>
              <w:bottom w:val="single" w:sz="6" w:space="0" w:color="auto"/>
              <w:right w:val="single" w:sz="6" w:space="0" w:color="auto"/>
            </w:tcBorders>
          </w:tcPr>
          <w:p w14:paraId="7549707F" w14:textId="77777777" w:rsidR="00CB3986" w:rsidRPr="008E21F4" w:rsidRDefault="00CB3986" w:rsidP="00D04D5F">
            <w:pPr>
              <w:pStyle w:val="TAH"/>
              <w:rPr>
                <w:ins w:id="10952" w:author="Delta" w:date="2021-07-23T11:12:00Z"/>
                <w:lang w:eastAsia="ja-JP"/>
              </w:rPr>
            </w:pPr>
            <w:ins w:id="10953" w:author="Delta" w:date="2021-07-23T11:12:00Z">
              <w:r w:rsidRPr="008E21F4">
                <w:rPr>
                  <w:lang w:eastAsia="ja-JP"/>
                </w:rPr>
                <w:t>5</w:t>
              </w:r>
            </w:ins>
          </w:p>
        </w:tc>
        <w:tc>
          <w:tcPr>
            <w:tcW w:w="426" w:type="dxa"/>
            <w:tcBorders>
              <w:top w:val="single" w:sz="6" w:space="0" w:color="auto"/>
              <w:left w:val="single" w:sz="6" w:space="0" w:color="auto"/>
              <w:bottom w:val="single" w:sz="6" w:space="0" w:color="auto"/>
              <w:right w:val="single" w:sz="6" w:space="0" w:color="auto"/>
            </w:tcBorders>
          </w:tcPr>
          <w:p w14:paraId="1D6DA635" w14:textId="77777777" w:rsidR="00CB3986" w:rsidRPr="008E21F4" w:rsidRDefault="00CB3986" w:rsidP="00D04D5F">
            <w:pPr>
              <w:pStyle w:val="TAH"/>
              <w:rPr>
                <w:ins w:id="10954" w:author="Delta" w:date="2021-07-23T11:12:00Z"/>
                <w:lang w:val="en-US" w:eastAsia="ja-JP"/>
              </w:rPr>
            </w:pPr>
            <w:ins w:id="10955" w:author="Delta" w:date="2021-07-23T11:12:00Z">
              <w:r w:rsidRPr="008E21F4">
                <w:rPr>
                  <w:lang w:val="en-US" w:eastAsia="ja-JP"/>
                </w:rPr>
                <w:t>0</w:t>
              </w:r>
            </w:ins>
          </w:p>
        </w:tc>
        <w:tc>
          <w:tcPr>
            <w:tcW w:w="425" w:type="dxa"/>
            <w:tcBorders>
              <w:top w:val="single" w:sz="6" w:space="0" w:color="auto"/>
              <w:left w:val="single" w:sz="6" w:space="0" w:color="auto"/>
              <w:bottom w:val="single" w:sz="6" w:space="0" w:color="auto"/>
              <w:right w:val="single" w:sz="6" w:space="0" w:color="auto"/>
            </w:tcBorders>
          </w:tcPr>
          <w:p w14:paraId="128E12A7" w14:textId="77777777" w:rsidR="00CB3986" w:rsidRPr="008E21F4" w:rsidRDefault="00CB3986" w:rsidP="00D04D5F">
            <w:pPr>
              <w:pStyle w:val="TAH"/>
              <w:rPr>
                <w:ins w:id="10956" w:author="Delta" w:date="2021-07-23T11:12:00Z"/>
                <w:lang w:eastAsia="ja-JP"/>
              </w:rPr>
            </w:pPr>
            <w:ins w:id="10957" w:author="Delta" w:date="2021-07-23T11:12:00Z">
              <w:r w:rsidRPr="008E21F4">
                <w:rPr>
                  <w:lang w:val="en-US" w:eastAsia="ja-JP"/>
                </w:rPr>
                <w:t>1</w:t>
              </w:r>
            </w:ins>
          </w:p>
        </w:tc>
        <w:tc>
          <w:tcPr>
            <w:tcW w:w="425" w:type="dxa"/>
            <w:tcBorders>
              <w:top w:val="single" w:sz="6" w:space="0" w:color="auto"/>
              <w:left w:val="single" w:sz="6" w:space="0" w:color="auto"/>
              <w:bottom w:val="single" w:sz="6" w:space="0" w:color="auto"/>
              <w:right w:val="single" w:sz="6" w:space="0" w:color="auto"/>
            </w:tcBorders>
          </w:tcPr>
          <w:p w14:paraId="6F6E4A83" w14:textId="77777777" w:rsidR="00CB3986" w:rsidRPr="008E21F4" w:rsidRDefault="00CB3986" w:rsidP="00D04D5F">
            <w:pPr>
              <w:pStyle w:val="TAH"/>
              <w:rPr>
                <w:ins w:id="10958" w:author="Delta" w:date="2021-07-23T11:12:00Z"/>
                <w:lang w:eastAsia="ja-JP"/>
              </w:rPr>
            </w:pPr>
            <w:ins w:id="10959" w:author="Delta" w:date="2021-07-23T11:12:00Z">
              <w:r w:rsidRPr="008E21F4">
                <w:rPr>
                  <w:lang w:val="en-US" w:eastAsia="ja-JP"/>
                </w:rPr>
                <w:t>2</w:t>
              </w:r>
            </w:ins>
          </w:p>
        </w:tc>
        <w:tc>
          <w:tcPr>
            <w:tcW w:w="425" w:type="dxa"/>
            <w:tcBorders>
              <w:top w:val="single" w:sz="6" w:space="0" w:color="auto"/>
              <w:left w:val="single" w:sz="6" w:space="0" w:color="auto"/>
              <w:bottom w:val="single" w:sz="6" w:space="0" w:color="auto"/>
              <w:right w:val="single" w:sz="6" w:space="0" w:color="auto"/>
            </w:tcBorders>
          </w:tcPr>
          <w:p w14:paraId="752D661E" w14:textId="77777777" w:rsidR="00CB3986" w:rsidRPr="008E21F4" w:rsidRDefault="00CB3986" w:rsidP="00D04D5F">
            <w:pPr>
              <w:pStyle w:val="TAH"/>
              <w:rPr>
                <w:ins w:id="10960" w:author="Delta" w:date="2021-07-23T11:12:00Z"/>
                <w:lang w:eastAsia="ja-JP"/>
              </w:rPr>
            </w:pPr>
            <w:ins w:id="10961" w:author="Delta" w:date="2021-07-23T11:12:00Z">
              <w:r w:rsidRPr="008E21F4">
                <w:rPr>
                  <w:lang w:val="en-US" w:eastAsia="ja-JP"/>
                </w:rPr>
                <w:t>3</w:t>
              </w:r>
            </w:ins>
          </w:p>
        </w:tc>
        <w:tc>
          <w:tcPr>
            <w:tcW w:w="425" w:type="dxa"/>
            <w:tcBorders>
              <w:top w:val="single" w:sz="6" w:space="0" w:color="auto"/>
              <w:left w:val="single" w:sz="6" w:space="0" w:color="auto"/>
              <w:bottom w:val="single" w:sz="6" w:space="0" w:color="auto"/>
              <w:right w:val="single" w:sz="6" w:space="0" w:color="auto"/>
            </w:tcBorders>
          </w:tcPr>
          <w:p w14:paraId="69B387B4" w14:textId="77777777" w:rsidR="00CB3986" w:rsidRPr="008E21F4" w:rsidRDefault="00CB3986" w:rsidP="00D04D5F">
            <w:pPr>
              <w:pStyle w:val="TAH"/>
              <w:rPr>
                <w:ins w:id="10962" w:author="Delta" w:date="2021-07-23T11:12:00Z"/>
                <w:lang w:eastAsia="ja-JP"/>
              </w:rPr>
            </w:pPr>
            <w:ins w:id="10963" w:author="Delta" w:date="2021-07-23T11:12:00Z">
              <w:r w:rsidRPr="008E21F4">
                <w:rPr>
                  <w:lang w:val="en-US" w:eastAsia="ja-JP"/>
                </w:rPr>
                <w:t>4</w:t>
              </w:r>
            </w:ins>
          </w:p>
        </w:tc>
        <w:tc>
          <w:tcPr>
            <w:tcW w:w="426" w:type="dxa"/>
            <w:tcBorders>
              <w:top w:val="single" w:sz="6" w:space="0" w:color="auto"/>
              <w:left w:val="single" w:sz="6" w:space="0" w:color="auto"/>
              <w:bottom w:val="single" w:sz="6" w:space="0" w:color="auto"/>
              <w:right w:val="single" w:sz="6" w:space="0" w:color="auto"/>
            </w:tcBorders>
          </w:tcPr>
          <w:p w14:paraId="2769F981" w14:textId="77777777" w:rsidR="00CB3986" w:rsidRPr="008E21F4" w:rsidRDefault="00CB3986" w:rsidP="00D04D5F">
            <w:pPr>
              <w:pStyle w:val="TAH"/>
              <w:rPr>
                <w:ins w:id="10964" w:author="Delta" w:date="2021-07-23T11:12:00Z"/>
                <w:lang w:val="en-US" w:eastAsia="ja-JP"/>
              </w:rPr>
            </w:pPr>
            <w:ins w:id="10965" w:author="Delta" w:date="2021-07-23T11:12:00Z">
              <w:r w:rsidRPr="008E21F4">
                <w:rPr>
                  <w:lang w:val="en-US" w:eastAsia="ja-JP"/>
                </w:rPr>
                <w:t>5</w:t>
              </w:r>
            </w:ins>
          </w:p>
        </w:tc>
        <w:tc>
          <w:tcPr>
            <w:tcW w:w="425" w:type="dxa"/>
            <w:tcBorders>
              <w:top w:val="single" w:sz="6" w:space="0" w:color="auto"/>
              <w:left w:val="single" w:sz="6" w:space="0" w:color="auto"/>
              <w:bottom w:val="single" w:sz="6" w:space="0" w:color="auto"/>
              <w:right w:val="single" w:sz="6" w:space="0" w:color="auto"/>
            </w:tcBorders>
          </w:tcPr>
          <w:p w14:paraId="2795A008" w14:textId="77777777" w:rsidR="00CB3986" w:rsidRPr="008E21F4" w:rsidRDefault="00CB3986" w:rsidP="00D04D5F">
            <w:pPr>
              <w:pStyle w:val="TAH"/>
              <w:rPr>
                <w:ins w:id="10966" w:author="Delta" w:date="2021-07-23T11:12:00Z"/>
                <w:lang w:val="en-US" w:eastAsia="ja-JP"/>
              </w:rPr>
            </w:pPr>
            <w:ins w:id="10967" w:author="Delta" w:date="2021-07-23T11:12:00Z">
              <w:r w:rsidRPr="008E21F4">
                <w:rPr>
                  <w:lang w:val="en-US" w:eastAsia="ja-JP"/>
                </w:rPr>
                <w:t>0</w:t>
              </w:r>
            </w:ins>
          </w:p>
        </w:tc>
        <w:tc>
          <w:tcPr>
            <w:tcW w:w="426" w:type="dxa"/>
            <w:tcBorders>
              <w:top w:val="single" w:sz="6" w:space="0" w:color="auto"/>
              <w:left w:val="single" w:sz="6" w:space="0" w:color="auto"/>
              <w:bottom w:val="single" w:sz="6" w:space="0" w:color="auto"/>
              <w:right w:val="single" w:sz="6" w:space="0" w:color="auto"/>
            </w:tcBorders>
          </w:tcPr>
          <w:p w14:paraId="32292867" w14:textId="77777777" w:rsidR="00CB3986" w:rsidRPr="008E21F4" w:rsidRDefault="00CB3986" w:rsidP="00D04D5F">
            <w:pPr>
              <w:pStyle w:val="TAH"/>
              <w:rPr>
                <w:ins w:id="10968" w:author="Delta" w:date="2021-07-23T11:12:00Z"/>
                <w:lang w:eastAsia="ja-JP"/>
              </w:rPr>
            </w:pPr>
            <w:ins w:id="10969" w:author="Delta" w:date="2021-07-23T11:12:00Z">
              <w:r w:rsidRPr="008E21F4">
                <w:rPr>
                  <w:lang w:val="en-US" w:eastAsia="ja-JP"/>
                </w:rPr>
                <w:t>1</w:t>
              </w:r>
            </w:ins>
          </w:p>
        </w:tc>
        <w:tc>
          <w:tcPr>
            <w:tcW w:w="425" w:type="dxa"/>
            <w:tcBorders>
              <w:top w:val="single" w:sz="6" w:space="0" w:color="auto"/>
              <w:left w:val="single" w:sz="6" w:space="0" w:color="auto"/>
              <w:bottom w:val="single" w:sz="6" w:space="0" w:color="auto"/>
              <w:right w:val="single" w:sz="6" w:space="0" w:color="auto"/>
            </w:tcBorders>
          </w:tcPr>
          <w:p w14:paraId="6FFFB48F" w14:textId="77777777" w:rsidR="00CB3986" w:rsidRPr="008E21F4" w:rsidRDefault="00CB3986" w:rsidP="00D04D5F">
            <w:pPr>
              <w:pStyle w:val="TAH"/>
              <w:rPr>
                <w:ins w:id="10970" w:author="Delta" w:date="2021-07-23T11:12:00Z"/>
                <w:lang w:eastAsia="ja-JP"/>
              </w:rPr>
            </w:pPr>
            <w:ins w:id="10971" w:author="Delta" w:date="2021-07-23T11:12:00Z">
              <w:r w:rsidRPr="008E21F4">
                <w:rPr>
                  <w:lang w:val="en-US" w:eastAsia="ja-JP"/>
                </w:rPr>
                <w:t>2</w:t>
              </w:r>
            </w:ins>
          </w:p>
        </w:tc>
        <w:tc>
          <w:tcPr>
            <w:tcW w:w="426" w:type="dxa"/>
            <w:tcBorders>
              <w:top w:val="single" w:sz="6" w:space="0" w:color="auto"/>
              <w:left w:val="single" w:sz="6" w:space="0" w:color="auto"/>
              <w:bottom w:val="single" w:sz="6" w:space="0" w:color="auto"/>
              <w:right w:val="single" w:sz="6" w:space="0" w:color="auto"/>
            </w:tcBorders>
          </w:tcPr>
          <w:p w14:paraId="3FBEB42E" w14:textId="77777777" w:rsidR="00CB3986" w:rsidRPr="008E21F4" w:rsidRDefault="00CB3986" w:rsidP="00D04D5F">
            <w:pPr>
              <w:pStyle w:val="TAH"/>
              <w:rPr>
                <w:ins w:id="10972" w:author="Delta" w:date="2021-07-23T11:12:00Z"/>
                <w:lang w:eastAsia="ja-JP"/>
              </w:rPr>
            </w:pPr>
            <w:ins w:id="10973" w:author="Delta" w:date="2021-07-23T11:12:00Z">
              <w:r w:rsidRPr="008E21F4">
                <w:rPr>
                  <w:lang w:val="en-US" w:eastAsia="ja-JP"/>
                </w:rPr>
                <w:t>3</w:t>
              </w:r>
            </w:ins>
          </w:p>
        </w:tc>
        <w:tc>
          <w:tcPr>
            <w:tcW w:w="426" w:type="dxa"/>
            <w:tcBorders>
              <w:top w:val="single" w:sz="6" w:space="0" w:color="auto"/>
              <w:left w:val="single" w:sz="6" w:space="0" w:color="auto"/>
              <w:bottom w:val="single" w:sz="6" w:space="0" w:color="auto"/>
              <w:right w:val="single" w:sz="6" w:space="0" w:color="auto"/>
            </w:tcBorders>
          </w:tcPr>
          <w:p w14:paraId="121327A6" w14:textId="77777777" w:rsidR="00CB3986" w:rsidRPr="008E21F4" w:rsidRDefault="00CB3986" w:rsidP="00D04D5F">
            <w:pPr>
              <w:pStyle w:val="TAH"/>
              <w:rPr>
                <w:ins w:id="10974" w:author="Delta" w:date="2021-07-23T11:12:00Z"/>
                <w:lang w:eastAsia="ja-JP"/>
              </w:rPr>
            </w:pPr>
            <w:ins w:id="10975" w:author="Delta" w:date="2021-07-23T11:12:00Z">
              <w:r w:rsidRPr="008E21F4">
                <w:rPr>
                  <w:lang w:val="en-US" w:eastAsia="ja-JP"/>
                </w:rPr>
                <w:t>4</w:t>
              </w:r>
            </w:ins>
          </w:p>
        </w:tc>
        <w:tc>
          <w:tcPr>
            <w:tcW w:w="424" w:type="dxa"/>
            <w:tcBorders>
              <w:top w:val="single" w:sz="6" w:space="0" w:color="auto"/>
              <w:left w:val="single" w:sz="6" w:space="0" w:color="auto"/>
              <w:bottom w:val="single" w:sz="6" w:space="0" w:color="auto"/>
              <w:right w:val="single" w:sz="6" w:space="0" w:color="auto"/>
            </w:tcBorders>
          </w:tcPr>
          <w:p w14:paraId="03E4C41B" w14:textId="77777777" w:rsidR="00CB3986" w:rsidRPr="008E21F4" w:rsidRDefault="00CB3986" w:rsidP="00D04D5F">
            <w:pPr>
              <w:pStyle w:val="TAH"/>
              <w:rPr>
                <w:ins w:id="10976" w:author="Delta" w:date="2021-07-23T11:12:00Z"/>
                <w:lang w:eastAsia="ja-JP"/>
              </w:rPr>
            </w:pPr>
            <w:ins w:id="10977" w:author="Delta" w:date="2021-07-23T11:12:00Z">
              <w:r w:rsidRPr="008E21F4">
                <w:rPr>
                  <w:lang w:val="en-US" w:eastAsia="ja-JP"/>
                </w:rPr>
                <w:t>5</w:t>
              </w:r>
            </w:ins>
          </w:p>
        </w:tc>
      </w:tr>
      <w:tr w:rsidR="00CB3986" w:rsidRPr="008E21F4" w14:paraId="0AE32035" w14:textId="77777777" w:rsidTr="00D04D5F">
        <w:trPr>
          <w:jc w:val="center"/>
          <w:ins w:id="10978" w:author="Delta" w:date="2021-07-23T11:12:00Z"/>
        </w:trPr>
        <w:tc>
          <w:tcPr>
            <w:tcW w:w="992" w:type="dxa"/>
            <w:tcBorders>
              <w:top w:val="single" w:sz="6" w:space="0" w:color="auto"/>
              <w:left w:val="single" w:sz="6" w:space="0" w:color="auto"/>
              <w:bottom w:val="single" w:sz="6" w:space="0" w:color="auto"/>
              <w:right w:val="single" w:sz="6" w:space="0" w:color="auto"/>
            </w:tcBorders>
          </w:tcPr>
          <w:p w14:paraId="1A075E25" w14:textId="77777777" w:rsidR="00CB3986" w:rsidRPr="008E21F4" w:rsidRDefault="00CB3986" w:rsidP="00D04D5F">
            <w:pPr>
              <w:pStyle w:val="TAL"/>
              <w:rPr>
                <w:ins w:id="10979" w:author="Delta" w:date="2021-07-23T11:12:00Z"/>
                <w:b/>
                <w:sz w:val="16"/>
                <w:szCs w:val="16"/>
                <w:lang w:eastAsia="ja-JP"/>
              </w:rPr>
            </w:pPr>
            <w:ins w:id="10980" w:author="Delta" w:date="2021-07-23T11:12:00Z">
              <w:r w:rsidRPr="008E21F4">
                <w:rPr>
                  <w:b/>
                  <w:sz w:val="16"/>
                  <w:szCs w:val="16"/>
                  <w:lang w:eastAsia="ja-JP"/>
                </w:rPr>
                <w:t>3 MHz</w:t>
              </w:r>
            </w:ins>
          </w:p>
        </w:tc>
        <w:tc>
          <w:tcPr>
            <w:tcW w:w="425" w:type="dxa"/>
            <w:tcBorders>
              <w:top w:val="single" w:sz="6" w:space="0" w:color="auto"/>
              <w:left w:val="single" w:sz="6" w:space="0" w:color="auto"/>
              <w:bottom w:val="single" w:sz="6" w:space="0" w:color="auto"/>
              <w:right w:val="single" w:sz="6" w:space="0" w:color="auto"/>
            </w:tcBorders>
          </w:tcPr>
          <w:p w14:paraId="27B373E8" w14:textId="77777777" w:rsidR="00CB3986" w:rsidRPr="008E21F4" w:rsidRDefault="00CB3986" w:rsidP="00D04D5F">
            <w:pPr>
              <w:pStyle w:val="TAL"/>
              <w:rPr>
                <w:ins w:id="10981" w:author="Delta" w:date="2021-07-23T11:12:00Z"/>
                <w:sz w:val="16"/>
                <w:szCs w:val="16"/>
                <w:lang w:eastAsia="ja-JP"/>
              </w:rPr>
            </w:pPr>
            <w:ins w:id="10982" w:author="Delta" w:date="2021-07-23T11:12:00Z">
              <w:r w:rsidRPr="008E21F4">
                <w:rPr>
                  <w:sz w:val="16"/>
                  <w:szCs w:val="16"/>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2A72432E" w14:textId="77777777" w:rsidR="00CB3986" w:rsidRPr="008E21F4" w:rsidRDefault="00CB3986" w:rsidP="00D04D5F">
            <w:pPr>
              <w:pStyle w:val="TAL"/>
              <w:rPr>
                <w:ins w:id="10983" w:author="Delta" w:date="2021-07-23T11:12:00Z"/>
                <w:sz w:val="16"/>
                <w:szCs w:val="16"/>
                <w:lang w:eastAsia="ja-JP"/>
              </w:rPr>
            </w:pPr>
            <w:ins w:id="10984" w:author="Delta" w:date="2021-07-23T11:12:00Z">
              <w:r w:rsidRPr="008E21F4">
                <w:rPr>
                  <w:sz w:val="16"/>
                  <w:szCs w:val="16"/>
                  <w:lang w:eastAsia="ja-JP"/>
                </w:rPr>
                <w:t>1</w:t>
              </w:r>
            </w:ins>
          </w:p>
        </w:tc>
        <w:tc>
          <w:tcPr>
            <w:tcW w:w="425" w:type="dxa"/>
            <w:tcBorders>
              <w:top w:val="single" w:sz="6" w:space="0" w:color="auto"/>
              <w:left w:val="single" w:sz="6" w:space="0" w:color="auto"/>
              <w:bottom w:val="single" w:sz="6" w:space="0" w:color="auto"/>
              <w:right w:val="single" w:sz="6" w:space="0" w:color="auto"/>
            </w:tcBorders>
          </w:tcPr>
          <w:p w14:paraId="7C880284" w14:textId="77777777" w:rsidR="00CB3986" w:rsidRPr="008E21F4" w:rsidRDefault="00CB3986" w:rsidP="00D04D5F">
            <w:pPr>
              <w:pStyle w:val="TAL"/>
              <w:rPr>
                <w:ins w:id="10985" w:author="Delta" w:date="2021-07-23T11:12:00Z"/>
                <w:sz w:val="16"/>
                <w:szCs w:val="16"/>
                <w:lang w:eastAsia="ja-JP"/>
              </w:rPr>
            </w:pPr>
            <w:ins w:id="10986" w:author="Delta" w:date="2021-07-23T11:12:00Z">
              <w:r w:rsidRPr="008E21F4">
                <w:rPr>
                  <w:sz w:val="16"/>
                  <w:szCs w:val="16"/>
                  <w:lang w:eastAsia="ja-JP"/>
                </w:rPr>
                <w:t>13</w:t>
              </w:r>
            </w:ins>
          </w:p>
        </w:tc>
        <w:tc>
          <w:tcPr>
            <w:tcW w:w="426" w:type="dxa"/>
            <w:tcBorders>
              <w:top w:val="single" w:sz="6" w:space="0" w:color="auto"/>
              <w:left w:val="single" w:sz="6" w:space="0" w:color="auto"/>
              <w:bottom w:val="single" w:sz="6" w:space="0" w:color="auto"/>
              <w:right w:val="single" w:sz="6" w:space="0" w:color="auto"/>
            </w:tcBorders>
          </w:tcPr>
          <w:p w14:paraId="08D574BF" w14:textId="77777777" w:rsidR="00CB3986" w:rsidRPr="008E21F4" w:rsidRDefault="00CB3986" w:rsidP="00D04D5F">
            <w:pPr>
              <w:pStyle w:val="TAL"/>
              <w:rPr>
                <w:ins w:id="10987" w:author="Delta" w:date="2021-07-23T11:12:00Z"/>
                <w:sz w:val="16"/>
                <w:szCs w:val="16"/>
                <w:lang w:eastAsia="ja-JP"/>
              </w:rPr>
            </w:pPr>
            <w:ins w:id="10988" w:author="Delta" w:date="2021-07-23T11:12:00Z">
              <w:r w:rsidRPr="008E21F4">
                <w:rPr>
                  <w:sz w:val="16"/>
                  <w:szCs w:val="16"/>
                  <w:lang w:eastAsia="ja-JP"/>
                </w:rPr>
                <w:t>11</w:t>
              </w:r>
            </w:ins>
          </w:p>
        </w:tc>
        <w:tc>
          <w:tcPr>
            <w:tcW w:w="425" w:type="dxa"/>
            <w:tcBorders>
              <w:top w:val="single" w:sz="6" w:space="0" w:color="auto"/>
              <w:left w:val="single" w:sz="6" w:space="0" w:color="auto"/>
              <w:bottom w:val="single" w:sz="6" w:space="0" w:color="auto"/>
              <w:right w:val="single" w:sz="6" w:space="0" w:color="auto"/>
            </w:tcBorders>
          </w:tcPr>
          <w:p w14:paraId="7FEC8159" w14:textId="77777777" w:rsidR="00CB3986" w:rsidRPr="008E21F4" w:rsidRDefault="00CB3986" w:rsidP="00D04D5F">
            <w:pPr>
              <w:pStyle w:val="TAL"/>
              <w:rPr>
                <w:ins w:id="10989" w:author="Delta" w:date="2021-07-23T11:12:00Z"/>
                <w:sz w:val="16"/>
                <w:szCs w:val="16"/>
                <w:lang w:eastAsia="ja-JP"/>
              </w:rPr>
            </w:pPr>
            <w:ins w:id="10990" w:author="Delta" w:date="2021-07-23T11:12:00Z">
              <w:r w:rsidRPr="008E21F4">
                <w:rPr>
                  <w:sz w:val="16"/>
                  <w:szCs w:val="16"/>
                  <w:lang w:eastAsia="ja-JP"/>
                </w:rPr>
                <w:t>13</w:t>
              </w:r>
            </w:ins>
          </w:p>
        </w:tc>
        <w:tc>
          <w:tcPr>
            <w:tcW w:w="425" w:type="dxa"/>
            <w:tcBorders>
              <w:top w:val="single" w:sz="6" w:space="0" w:color="auto"/>
              <w:left w:val="single" w:sz="6" w:space="0" w:color="auto"/>
              <w:bottom w:val="single" w:sz="6" w:space="0" w:color="auto"/>
              <w:right w:val="single" w:sz="6" w:space="0" w:color="auto"/>
            </w:tcBorders>
          </w:tcPr>
          <w:p w14:paraId="2F2B3BDA" w14:textId="77777777" w:rsidR="00CB3986" w:rsidRPr="008E21F4" w:rsidRDefault="00CB3986" w:rsidP="00D04D5F">
            <w:pPr>
              <w:pStyle w:val="TAL"/>
              <w:rPr>
                <w:ins w:id="10991" w:author="Delta" w:date="2021-07-23T11:12:00Z"/>
                <w:sz w:val="16"/>
                <w:szCs w:val="16"/>
                <w:lang w:eastAsia="ja-JP"/>
              </w:rPr>
            </w:pPr>
            <w:ins w:id="10992" w:author="Delta" w:date="2021-07-23T11:12:00Z">
              <w:r w:rsidRPr="008E21F4">
                <w:rPr>
                  <w:sz w:val="16"/>
                  <w:szCs w:val="16"/>
                  <w:lang w:eastAsia="ja-JP"/>
                </w:rPr>
                <w:t>5</w:t>
              </w:r>
            </w:ins>
          </w:p>
        </w:tc>
        <w:tc>
          <w:tcPr>
            <w:tcW w:w="426" w:type="dxa"/>
            <w:tcBorders>
              <w:top w:val="single" w:sz="6" w:space="0" w:color="auto"/>
              <w:left w:val="single" w:sz="6" w:space="0" w:color="auto"/>
              <w:bottom w:val="single" w:sz="6" w:space="0" w:color="auto"/>
              <w:right w:val="single" w:sz="6" w:space="0" w:color="auto"/>
            </w:tcBorders>
          </w:tcPr>
          <w:p w14:paraId="28A3F23D" w14:textId="77777777" w:rsidR="00CB3986" w:rsidRPr="008E21F4" w:rsidRDefault="00CB3986" w:rsidP="00D04D5F">
            <w:pPr>
              <w:pStyle w:val="TAL"/>
              <w:rPr>
                <w:ins w:id="10993" w:author="Delta" w:date="2021-07-23T11:12:00Z"/>
                <w:sz w:val="16"/>
                <w:szCs w:val="16"/>
                <w:lang w:eastAsia="ja-JP"/>
              </w:rPr>
            </w:pPr>
            <w:ins w:id="10994" w:author="Delta" w:date="2021-07-23T11:12:00Z">
              <w:r w:rsidRPr="008E21F4">
                <w:rPr>
                  <w:sz w:val="16"/>
                  <w:szCs w:val="16"/>
                  <w:lang w:eastAsia="ja-JP"/>
                </w:rPr>
                <w:t>9</w:t>
              </w:r>
            </w:ins>
          </w:p>
        </w:tc>
        <w:tc>
          <w:tcPr>
            <w:tcW w:w="425" w:type="dxa"/>
            <w:tcBorders>
              <w:top w:val="single" w:sz="6" w:space="0" w:color="auto"/>
              <w:left w:val="single" w:sz="6" w:space="0" w:color="auto"/>
              <w:bottom w:val="single" w:sz="6" w:space="0" w:color="auto"/>
              <w:right w:val="single" w:sz="6" w:space="0" w:color="auto"/>
            </w:tcBorders>
          </w:tcPr>
          <w:p w14:paraId="3490D20C" w14:textId="77777777" w:rsidR="00CB3986" w:rsidRPr="008E21F4" w:rsidRDefault="00CB3986" w:rsidP="00D04D5F">
            <w:pPr>
              <w:pStyle w:val="TAL"/>
              <w:rPr>
                <w:ins w:id="10995" w:author="Delta" w:date="2021-07-23T11:12:00Z"/>
                <w:sz w:val="16"/>
                <w:szCs w:val="16"/>
                <w:lang w:eastAsia="ja-JP"/>
              </w:rPr>
            </w:pPr>
            <w:ins w:id="10996" w:author="Delta" w:date="2021-07-23T11:12:00Z">
              <w:r w:rsidRPr="008E21F4">
                <w:rPr>
                  <w:sz w:val="16"/>
                  <w:szCs w:val="16"/>
                  <w:lang w:eastAsia="ja-JP"/>
                </w:rPr>
                <w:t>14</w:t>
              </w:r>
            </w:ins>
          </w:p>
        </w:tc>
        <w:tc>
          <w:tcPr>
            <w:tcW w:w="425" w:type="dxa"/>
            <w:tcBorders>
              <w:top w:val="single" w:sz="6" w:space="0" w:color="auto"/>
              <w:left w:val="single" w:sz="6" w:space="0" w:color="auto"/>
              <w:bottom w:val="single" w:sz="6" w:space="0" w:color="auto"/>
              <w:right w:val="single" w:sz="6" w:space="0" w:color="auto"/>
            </w:tcBorders>
          </w:tcPr>
          <w:p w14:paraId="32D6DF91" w14:textId="77777777" w:rsidR="00CB3986" w:rsidRPr="008E21F4" w:rsidRDefault="00CB3986" w:rsidP="00D04D5F">
            <w:pPr>
              <w:pStyle w:val="TAL"/>
              <w:rPr>
                <w:ins w:id="10997" w:author="Delta" w:date="2021-07-23T11:12:00Z"/>
                <w:sz w:val="16"/>
                <w:szCs w:val="16"/>
                <w:lang w:eastAsia="ja-JP"/>
              </w:rPr>
            </w:pPr>
            <w:ins w:id="10998" w:author="Delta" w:date="2021-07-23T11:12:00Z">
              <w:r w:rsidRPr="008E21F4">
                <w:rPr>
                  <w:sz w:val="16"/>
                  <w:szCs w:val="16"/>
                  <w:lang w:eastAsia="ja-JP"/>
                </w:rPr>
                <w:t>6</w:t>
              </w:r>
            </w:ins>
          </w:p>
        </w:tc>
        <w:tc>
          <w:tcPr>
            <w:tcW w:w="425" w:type="dxa"/>
            <w:tcBorders>
              <w:top w:val="single" w:sz="6" w:space="0" w:color="auto"/>
              <w:left w:val="single" w:sz="6" w:space="0" w:color="auto"/>
              <w:bottom w:val="single" w:sz="6" w:space="0" w:color="auto"/>
              <w:right w:val="single" w:sz="6" w:space="0" w:color="auto"/>
            </w:tcBorders>
          </w:tcPr>
          <w:p w14:paraId="784B82E8" w14:textId="77777777" w:rsidR="00CB3986" w:rsidRPr="008E21F4" w:rsidRDefault="00CB3986" w:rsidP="00D04D5F">
            <w:pPr>
              <w:pStyle w:val="TAL"/>
              <w:rPr>
                <w:ins w:id="10999" w:author="Delta" w:date="2021-07-23T11:12:00Z"/>
                <w:sz w:val="16"/>
                <w:szCs w:val="16"/>
                <w:lang w:eastAsia="ja-JP"/>
              </w:rPr>
            </w:pPr>
            <w:ins w:id="11000" w:author="Delta" w:date="2021-07-23T11:12:00Z">
              <w:r w:rsidRPr="008E21F4">
                <w:rPr>
                  <w:sz w:val="16"/>
                  <w:szCs w:val="16"/>
                  <w:lang w:eastAsia="ja-JP"/>
                </w:rPr>
                <w:t>13</w:t>
              </w:r>
            </w:ins>
          </w:p>
        </w:tc>
        <w:tc>
          <w:tcPr>
            <w:tcW w:w="425" w:type="dxa"/>
            <w:tcBorders>
              <w:top w:val="single" w:sz="6" w:space="0" w:color="auto"/>
              <w:left w:val="single" w:sz="6" w:space="0" w:color="auto"/>
              <w:bottom w:val="single" w:sz="6" w:space="0" w:color="auto"/>
              <w:right w:val="single" w:sz="6" w:space="0" w:color="auto"/>
            </w:tcBorders>
          </w:tcPr>
          <w:p w14:paraId="03E9F832" w14:textId="77777777" w:rsidR="00CB3986" w:rsidRPr="008E21F4" w:rsidRDefault="00CB3986" w:rsidP="00D04D5F">
            <w:pPr>
              <w:pStyle w:val="TAL"/>
              <w:rPr>
                <w:ins w:id="11001" w:author="Delta" w:date="2021-07-23T11:12:00Z"/>
                <w:sz w:val="16"/>
                <w:szCs w:val="16"/>
                <w:lang w:eastAsia="ja-JP"/>
              </w:rPr>
            </w:pPr>
            <w:ins w:id="11002" w:author="Delta" w:date="2021-07-23T11:12:00Z">
              <w:r w:rsidRPr="008E21F4">
                <w:rPr>
                  <w:sz w:val="16"/>
                  <w:szCs w:val="16"/>
                  <w:lang w:eastAsia="ja-JP"/>
                </w:rPr>
                <w:t>0</w:t>
              </w:r>
            </w:ins>
          </w:p>
        </w:tc>
        <w:tc>
          <w:tcPr>
            <w:tcW w:w="426" w:type="dxa"/>
            <w:tcBorders>
              <w:top w:val="single" w:sz="6" w:space="0" w:color="auto"/>
              <w:left w:val="single" w:sz="6" w:space="0" w:color="auto"/>
              <w:bottom w:val="single" w:sz="6" w:space="0" w:color="auto"/>
              <w:right w:val="single" w:sz="6" w:space="0" w:color="auto"/>
            </w:tcBorders>
          </w:tcPr>
          <w:p w14:paraId="41E337A8" w14:textId="77777777" w:rsidR="00CB3986" w:rsidRPr="008E21F4" w:rsidRDefault="00CB3986" w:rsidP="00D04D5F">
            <w:pPr>
              <w:pStyle w:val="TAL"/>
              <w:rPr>
                <w:ins w:id="11003" w:author="Delta" w:date="2021-07-23T11:12:00Z"/>
                <w:sz w:val="16"/>
                <w:szCs w:val="16"/>
                <w:lang w:eastAsia="ja-JP"/>
              </w:rPr>
            </w:pPr>
            <w:ins w:id="11004" w:author="Delta" w:date="2021-07-23T11:12:00Z">
              <w:r w:rsidRPr="008E21F4">
                <w:rPr>
                  <w:sz w:val="16"/>
                  <w:szCs w:val="16"/>
                  <w:lang w:eastAsia="ja-JP"/>
                </w:rPr>
                <w:t>1</w:t>
              </w:r>
            </w:ins>
          </w:p>
        </w:tc>
        <w:tc>
          <w:tcPr>
            <w:tcW w:w="425" w:type="dxa"/>
            <w:tcBorders>
              <w:top w:val="single" w:sz="6" w:space="0" w:color="auto"/>
              <w:left w:val="single" w:sz="6" w:space="0" w:color="auto"/>
              <w:bottom w:val="single" w:sz="6" w:space="0" w:color="auto"/>
              <w:right w:val="single" w:sz="6" w:space="0" w:color="auto"/>
            </w:tcBorders>
          </w:tcPr>
          <w:p w14:paraId="44DB094A" w14:textId="77777777" w:rsidR="00CB3986" w:rsidRPr="008E21F4" w:rsidRDefault="00CB3986" w:rsidP="00D04D5F">
            <w:pPr>
              <w:pStyle w:val="TAL"/>
              <w:rPr>
                <w:ins w:id="11005" w:author="Delta" w:date="2021-07-23T11:12:00Z"/>
                <w:sz w:val="16"/>
                <w:szCs w:val="16"/>
                <w:lang w:eastAsia="ja-JP"/>
              </w:rPr>
            </w:pPr>
            <w:ins w:id="11006" w:author="Delta" w:date="2021-07-23T11:12:00Z">
              <w:r w:rsidRPr="008E21F4">
                <w:rPr>
                  <w:sz w:val="16"/>
                  <w:szCs w:val="16"/>
                  <w:lang w:eastAsia="ja-JP"/>
                </w:rPr>
                <w:t>13</w:t>
              </w:r>
            </w:ins>
          </w:p>
        </w:tc>
        <w:tc>
          <w:tcPr>
            <w:tcW w:w="426" w:type="dxa"/>
            <w:tcBorders>
              <w:top w:val="single" w:sz="6" w:space="0" w:color="auto"/>
              <w:left w:val="single" w:sz="6" w:space="0" w:color="auto"/>
              <w:bottom w:val="single" w:sz="6" w:space="0" w:color="auto"/>
              <w:right w:val="single" w:sz="6" w:space="0" w:color="auto"/>
            </w:tcBorders>
          </w:tcPr>
          <w:p w14:paraId="22002CE2" w14:textId="77777777" w:rsidR="00CB3986" w:rsidRPr="008E21F4" w:rsidRDefault="00CB3986" w:rsidP="00D04D5F">
            <w:pPr>
              <w:pStyle w:val="TAL"/>
              <w:rPr>
                <w:ins w:id="11007" w:author="Delta" w:date="2021-07-23T11:12:00Z"/>
                <w:sz w:val="16"/>
                <w:szCs w:val="16"/>
                <w:lang w:eastAsia="ja-JP"/>
              </w:rPr>
            </w:pPr>
            <w:ins w:id="11008" w:author="Delta" w:date="2021-07-23T11:12:00Z">
              <w:r w:rsidRPr="008E21F4">
                <w:rPr>
                  <w:sz w:val="16"/>
                  <w:szCs w:val="16"/>
                  <w:lang w:eastAsia="ja-JP"/>
                </w:rPr>
                <w:t>11</w:t>
              </w:r>
            </w:ins>
          </w:p>
        </w:tc>
        <w:tc>
          <w:tcPr>
            <w:tcW w:w="425" w:type="dxa"/>
            <w:tcBorders>
              <w:top w:val="single" w:sz="6" w:space="0" w:color="auto"/>
              <w:left w:val="single" w:sz="6" w:space="0" w:color="auto"/>
              <w:bottom w:val="single" w:sz="6" w:space="0" w:color="auto"/>
              <w:right w:val="single" w:sz="6" w:space="0" w:color="auto"/>
            </w:tcBorders>
          </w:tcPr>
          <w:p w14:paraId="7BC69B23" w14:textId="77777777" w:rsidR="00CB3986" w:rsidRPr="008E21F4" w:rsidRDefault="00CB3986" w:rsidP="00D04D5F">
            <w:pPr>
              <w:pStyle w:val="TAL"/>
              <w:rPr>
                <w:ins w:id="11009" w:author="Delta" w:date="2021-07-23T11:12:00Z"/>
                <w:sz w:val="16"/>
                <w:szCs w:val="16"/>
                <w:lang w:eastAsia="ja-JP"/>
              </w:rPr>
            </w:pPr>
            <w:ins w:id="11010" w:author="Delta" w:date="2021-07-23T11:12:00Z">
              <w:r w:rsidRPr="008E21F4">
                <w:rPr>
                  <w:sz w:val="16"/>
                  <w:szCs w:val="16"/>
                  <w:lang w:eastAsia="ja-JP"/>
                </w:rPr>
                <w:t>13</w:t>
              </w:r>
            </w:ins>
          </w:p>
        </w:tc>
        <w:tc>
          <w:tcPr>
            <w:tcW w:w="426" w:type="dxa"/>
            <w:tcBorders>
              <w:top w:val="single" w:sz="6" w:space="0" w:color="auto"/>
              <w:left w:val="single" w:sz="6" w:space="0" w:color="auto"/>
              <w:bottom w:val="single" w:sz="6" w:space="0" w:color="auto"/>
              <w:right w:val="single" w:sz="6" w:space="0" w:color="auto"/>
            </w:tcBorders>
          </w:tcPr>
          <w:p w14:paraId="0D3A8108" w14:textId="77777777" w:rsidR="00CB3986" w:rsidRPr="008E21F4" w:rsidRDefault="00CB3986" w:rsidP="00D04D5F">
            <w:pPr>
              <w:pStyle w:val="TAL"/>
              <w:rPr>
                <w:ins w:id="11011" w:author="Delta" w:date="2021-07-23T11:12:00Z"/>
                <w:sz w:val="16"/>
                <w:szCs w:val="16"/>
                <w:lang w:eastAsia="ja-JP"/>
              </w:rPr>
            </w:pPr>
            <w:ins w:id="11012" w:author="Delta" w:date="2021-07-23T11:12:00Z">
              <w:r w:rsidRPr="008E21F4">
                <w:rPr>
                  <w:sz w:val="16"/>
                  <w:szCs w:val="16"/>
                  <w:lang w:eastAsia="ja-JP"/>
                </w:rPr>
                <w:t>5</w:t>
              </w:r>
            </w:ins>
          </w:p>
        </w:tc>
        <w:tc>
          <w:tcPr>
            <w:tcW w:w="426" w:type="dxa"/>
            <w:tcBorders>
              <w:top w:val="single" w:sz="6" w:space="0" w:color="auto"/>
              <w:left w:val="single" w:sz="6" w:space="0" w:color="auto"/>
              <w:bottom w:val="single" w:sz="6" w:space="0" w:color="auto"/>
              <w:right w:val="single" w:sz="6" w:space="0" w:color="auto"/>
            </w:tcBorders>
          </w:tcPr>
          <w:p w14:paraId="1874D85D" w14:textId="77777777" w:rsidR="00CB3986" w:rsidRPr="008E21F4" w:rsidRDefault="00CB3986" w:rsidP="00D04D5F">
            <w:pPr>
              <w:pStyle w:val="TAL"/>
              <w:rPr>
                <w:ins w:id="11013" w:author="Delta" w:date="2021-07-23T11:12:00Z"/>
                <w:sz w:val="16"/>
                <w:szCs w:val="16"/>
                <w:lang w:eastAsia="ja-JP"/>
              </w:rPr>
            </w:pPr>
            <w:ins w:id="11014" w:author="Delta" w:date="2021-07-23T11:12:00Z">
              <w:r w:rsidRPr="008E21F4">
                <w:rPr>
                  <w:sz w:val="16"/>
                  <w:szCs w:val="16"/>
                  <w:lang w:eastAsia="ja-JP"/>
                </w:rPr>
                <w:t>9</w:t>
              </w:r>
            </w:ins>
          </w:p>
        </w:tc>
        <w:tc>
          <w:tcPr>
            <w:tcW w:w="424" w:type="dxa"/>
            <w:tcBorders>
              <w:top w:val="single" w:sz="6" w:space="0" w:color="auto"/>
              <w:left w:val="single" w:sz="6" w:space="0" w:color="auto"/>
              <w:bottom w:val="single" w:sz="6" w:space="0" w:color="auto"/>
              <w:right w:val="single" w:sz="6" w:space="0" w:color="auto"/>
            </w:tcBorders>
          </w:tcPr>
          <w:p w14:paraId="559D3410" w14:textId="77777777" w:rsidR="00CB3986" w:rsidRPr="008E21F4" w:rsidRDefault="00CB3986" w:rsidP="00D04D5F">
            <w:pPr>
              <w:pStyle w:val="TAL"/>
              <w:rPr>
                <w:ins w:id="11015" w:author="Delta" w:date="2021-07-23T11:12:00Z"/>
                <w:sz w:val="16"/>
                <w:szCs w:val="16"/>
                <w:lang w:eastAsia="ja-JP"/>
              </w:rPr>
            </w:pPr>
            <w:ins w:id="11016" w:author="Delta" w:date="2021-07-23T11:12:00Z">
              <w:r w:rsidRPr="008E21F4">
                <w:rPr>
                  <w:sz w:val="16"/>
                  <w:szCs w:val="16"/>
                  <w:lang w:eastAsia="ja-JP"/>
                </w:rPr>
                <w:t>14</w:t>
              </w:r>
            </w:ins>
          </w:p>
        </w:tc>
      </w:tr>
      <w:tr w:rsidR="00CB3986" w:rsidRPr="008E21F4" w14:paraId="4E2170CB" w14:textId="77777777" w:rsidTr="00D04D5F">
        <w:trPr>
          <w:jc w:val="center"/>
          <w:ins w:id="11017" w:author="Delta" w:date="2021-07-23T11:12:00Z"/>
        </w:trPr>
        <w:tc>
          <w:tcPr>
            <w:tcW w:w="992" w:type="dxa"/>
            <w:tcBorders>
              <w:top w:val="single" w:sz="6" w:space="0" w:color="auto"/>
              <w:left w:val="single" w:sz="6" w:space="0" w:color="auto"/>
              <w:bottom w:val="single" w:sz="6" w:space="0" w:color="auto"/>
              <w:right w:val="single" w:sz="6" w:space="0" w:color="auto"/>
            </w:tcBorders>
          </w:tcPr>
          <w:p w14:paraId="4657554A" w14:textId="77777777" w:rsidR="00CB3986" w:rsidRPr="008E21F4" w:rsidRDefault="00CB3986" w:rsidP="00D04D5F">
            <w:pPr>
              <w:pStyle w:val="TAL"/>
              <w:rPr>
                <w:ins w:id="11018" w:author="Delta" w:date="2021-07-23T11:12:00Z"/>
                <w:b/>
                <w:sz w:val="16"/>
                <w:szCs w:val="16"/>
                <w:lang w:eastAsia="ja-JP"/>
              </w:rPr>
            </w:pPr>
            <w:ins w:id="11019" w:author="Delta" w:date="2021-07-23T11:12:00Z">
              <w:r w:rsidRPr="008E21F4">
                <w:rPr>
                  <w:b/>
                  <w:sz w:val="16"/>
                  <w:szCs w:val="16"/>
                  <w:lang w:eastAsia="ja-JP"/>
                </w:rPr>
                <w:t>5 MHz</w:t>
              </w:r>
            </w:ins>
          </w:p>
        </w:tc>
        <w:tc>
          <w:tcPr>
            <w:tcW w:w="425" w:type="dxa"/>
            <w:tcBorders>
              <w:top w:val="single" w:sz="6" w:space="0" w:color="auto"/>
              <w:left w:val="single" w:sz="6" w:space="0" w:color="auto"/>
              <w:bottom w:val="single" w:sz="6" w:space="0" w:color="auto"/>
              <w:right w:val="single" w:sz="6" w:space="0" w:color="auto"/>
            </w:tcBorders>
          </w:tcPr>
          <w:p w14:paraId="1F6FCF07" w14:textId="77777777" w:rsidR="00CB3986" w:rsidRPr="008E21F4" w:rsidRDefault="00CB3986" w:rsidP="00D04D5F">
            <w:pPr>
              <w:pStyle w:val="TAL"/>
              <w:rPr>
                <w:ins w:id="11020" w:author="Delta" w:date="2021-07-23T11:12:00Z"/>
                <w:sz w:val="16"/>
                <w:szCs w:val="16"/>
                <w:lang w:eastAsia="ja-JP"/>
              </w:rPr>
            </w:pPr>
            <w:ins w:id="11021" w:author="Delta" w:date="2021-07-23T11:12:00Z">
              <w:r w:rsidRPr="008E21F4">
                <w:rPr>
                  <w:sz w:val="16"/>
                  <w:szCs w:val="16"/>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1F65FC89" w14:textId="77777777" w:rsidR="00CB3986" w:rsidRPr="008E21F4" w:rsidRDefault="00CB3986" w:rsidP="00D04D5F">
            <w:pPr>
              <w:pStyle w:val="TAL"/>
              <w:rPr>
                <w:ins w:id="11022" w:author="Delta" w:date="2021-07-23T11:12:00Z"/>
                <w:sz w:val="16"/>
                <w:szCs w:val="16"/>
                <w:lang w:eastAsia="ja-JP"/>
              </w:rPr>
            </w:pPr>
            <w:ins w:id="11023" w:author="Delta" w:date="2021-07-23T11:12:00Z">
              <w:r w:rsidRPr="008E21F4">
                <w:rPr>
                  <w:sz w:val="16"/>
                  <w:szCs w:val="16"/>
                  <w:lang w:eastAsia="ja-JP"/>
                </w:rPr>
                <w:t>13</w:t>
              </w:r>
            </w:ins>
          </w:p>
        </w:tc>
        <w:tc>
          <w:tcPr>
            <w:tcW w:w="425" w:type="dxa"/>
            <w:tcBorders>
              <w:top w:val="single" w:sz="6" w:space="0" w:color="auto"/>
              <w:left w:val="single" w:sz="6" w:space="0" w:color="auto"/>
              <w:bottom w:val="single" w:sz="6" w:space="0" w:color="auto"/>
              <w:right w:val="single" w:sz="6" w:space="0" w:color="auto"/>
            </w:tcBorders>
          </w:tcPr>
          <w:p w14:paraId="2695E811" w14:textId="77777777" w:rsidR="00CB3986" w:rsidRPr="008E21F4" w:rsidRDefault="00CB3986" w:rsidP="00D04D5F">
            <w:pPr>
              <w:pStyle w:val="TAL"/>
              <w:rPr>
                <w:ins w:id="11024" w:author="Delta" w:date="2021-07-23T11:12:00Z"/>
                <w:sz w:val="16"/>
                <w:szCs w:val="16"/>
                <w:lang w:eastAsia="ja-JP"/>
              </w:rPr>
            </w:pPr>
            <w:ins w:id="11025" w:author="Delta" w:date="2021-07-23T11:12:00Z">
              <w:r w:rsidRPr="008E21F4">
                <w:rPr>
                  <w:sz w:val="16"/>
                  <w:szCs w:val="16"/>
                  <w:lang w:eastAsia="ja-JP"/>
                </w:rPr>
                <w:t>8</w:t>
              </w:r>
            </w:ins>
          </w:p>
        </w:tc>
        <w:tc>
          <w:tcPr>
            <w:tcW w:w="426" w:type="dxa"/>
            <w:tcBorders>
              <w:top w:val="single" w:sz="6" w:space="0" w:color="auto"/>
              <w:left w:val="single" w:sz="6" w:space="0" w:color="auto"/>
              <w:bottom w:val="single" w:sz="6" w:space="0" w:color="auto"/>
              <w:right w:val="single" w:sz="6" w:space="0" w:color="auto"/>
            </w:tcBorders>
          </w:tcPr>
          <w:p w14:paraId="5FF494EA" w14:textId="77777777" w:rsidR="00CB3986" w:rsidRPr="008E21F4" w:rsidRDefault="00CB3986" w:rsidP="00D04D5F">
            <w:pPr>
              <w:pStyle w:val="TAL"/>
              <w:rPr>
                <w:ins w:id="11026" w:author="Delta" w:date="2021-07-23T11:12:00Z"/>
                <w:sz w:val="16"/>
                <w:szCs w:val="16"/>
                <w:lang w:eastAsia="ja-JP"/>
              </w:rPr>
            </w:pPr>
            <w:ins w:id="11027" w:author="Delta" w:date="2021-07-23T11:12:00Z">
              <w:r w:rsidRPr="008E21F4">
                <w:rPr>
                  <w:sz w:val="16"/>
                  <w:szCs w:val="16"/>
                  <w:lang w:eastAsia="ja-JP"/>
                </w:rPr>
                <w:t>17</w:t>
              </w:r>
            </w:ins>
          </w:p>
        </w:tc>
        <w:tc>
          <w:tcPr>
            <w:tcW w:w="425" w:type="dxa"/>
            <w:tcBorders>
              <w:top w:val="single" w:sz="6" w:space="0" w:color="auto"/>
              <w:left w:val="single" w:sz="6" w:space="0" w:color="auto"/>
              <w:bottom w:val="single" w:sz="6" w:space="0" w:color="auto"/>
              <w:right w:val="single" w:sz="6" w:space="0" w:color="auto"/>
            </w:tcBorders>
          </w:tcPr>
          <w:p w14:paraId="4501AC73" w14:textId="77777777" w:rsidR="00CB3986" w:rsidRPr="008E21F4" w:rsidRDefault="00CB3986" w:rsidP="00D04D5F">
            <w:pPr>
              <w:pStyle w:val="TAL"/>
              <w:rPr>
                <w:ins w:id="11028" w:author="Delta" w:date="2021-07-23T11:12:00Z"/>
                <w:sz w:val="16"/>
                <w:szCs w:val="16"/>
                <w:lang w:eastAsia="ja-JP"/>
              </w:rPr>
            </w:pPr>
            <w:ins w:id="11029" w:author="Delta" w:date="2021-07-23T11:12:00Z">
              <w:r w:rsidRPr="008E21F4">
                <w:rPr>
                  <w:sz w:val="16"/>
                  <w:szCs w:val="16"/>
                  <w:lang w:eastAsia="ja-JP"/>
                </w:rPr>
                <w:t>21</w:t>
              </w:r>
            </w:ins>
          </w:p>
        </w:tc>
        <w:tc>
          <w:tcPr>
            <w:tcW w:w="425" w:type="dxa"/>
            <w:tcBorders>
              <w:top w:val="single" w:sz="6" w:space="0" w:color="auto"/>
              <w:left w:val="single" w:sz="6" w:space="0" w:color="auto"/>
              <w:bottom w:val="single" w:sz="6" w:space="0" w:color="auto"/>
              <w:right w:val="single" w:sz="6" w:space="0" w:color="auto"/>
            </w:tcBorders>
          </w:tcPr>
          <w:p w14:paraId="6C4190A4" w14:textId="77777777" w:rsidR="00CB3986" w:rsidRPr="008E21F4" w:rsidRDefault="00CB3986" w:rsidP="00D04D5F">
            <w:pPr>
              <w:pStyle w:val="TAL"/>
              <w:rPr>
                <w:ins w:id="11030" w:author="Delta" w:date="2021-07-23T11:12:00Z"/>
                <w:sz w:val="16"/>
                <w:szCs w:val="16"/>
                <w:lang w:eastAsia="ja-JP"/>
              </w:rPr>
            </w:pPr>
            <w:ins w:id="11031" w:author="Delta" w:date="2021-07-23T11:12:00Z">
              <w:r w:rsidRPr="008E21F4">
                <w:rPr>
                  <w:sz w:val="16"/>
                  <w:szCs w:val="16"/>
                  <w:lang w:eastAsia="ja-JP"/>
                </w:rPr>
                <w:t>8</w:t>
              </w:r>
            </w:ins>
          </w:p>
        </w:tc>
        <w:tc>
          <w:tcPr>
            <w:tcW w:w="426" w:type="dxa"/>
            <w:tcBorders>
              <w:top w:val="single" w:sz="6" w:space="0" w:color="auto"/>
              <w:left w:val="single" w:sz="6" w:space="0" w:color="auto"/>
              <w:bottom w:val="single" w:sz="6" w:space="0" w:color="auto"/>
              <w:right w:val="single" w:sz="6" w:space="0" w:color="auto"/>
            </w:tcBorders>
          </w:tcPr>
          <w:p w14:paraId="2A56CDC1" w14:textId="77777777" w:rsidR="00CB3986" w:rsidRPr="008E21F4" w:rsidRDefault="00CB3986" w:rsidP="00D04D5F">
            <w:pPr>
              <w:pStyle w:val="TAL"/>
              <w:rPr>
                <w:ins w:id="11032" w:author="Delta" w:date="2021-07-23T11:12:00Z"/>
                <w:sz w:val="16"/>
                <w:szCs w:val="16"/>
                <w:lang w:eastAsia="ja-JP"/>
              </w:rPr>
            </w:pPr>
            <w:ins w:id="11033" w:author="Delta" w:date="2021-07-23T11:12:00Z">
              <w:r w:rsidRPr="008E21F4">
                <w:rPr>
                  <w:sz w:val="16"/>
                  <w:szCs w:val="16"/>
                  <w:lang w:eastAsia="ja-JP"/>
                </w:rPr>
                <w:t>22</w:t>
              </w:r>
            </w:ins>
          </w:p>
        </w:tc>
        <w:tc>
          <w:tcPr>
            <w:tcW w:w="425" w:type="dxa"/>
            <w:tcBorders>
              <w:top w:val="single" w:sz="6" w:space="0" w:color="auto"/>
              <w:left w:val="single" w:sz="6" w:space="0" w:color="auto"/>
              <w:bottom w:val="single" w:sz="6" w:space="0" w:color="auto"/>
              <w:right w:val="single" w:sz="6" w:space="0" w:color="auto"/>
            </w:tcBorders>
          </w:tcPr>
          <w:p w14:paraId="5F20276C" w14:textId="77777777" w:rsidR="00CB3986" w:rsidRPr="008E21F4" w:rsidRDefault="00CB3986" w:rsidP="00D04D5F">
            <w:pPr>
              <w:pStyle w:val="TAL"/>
              <w:rPr>
                <w:ins w:id="11034" w:author="Delta" w:date="2021-07-23T11:12:00Z"/>
                <w:sz w:val="16"/>
                <w:szCs w:val="16"/>
                <w:lang w:eastAsia="ja-JP"/>
              </w:rPr>
            </w:pPr>
            <w:ins w:id="11035" w:author="Delta" w:date="2021-07-23T11:12:00Z">
              <w:r w:rsidRPr="008E21F4">
                <w:rPr>
                  <w:sz w:val="16"/>
                  <w:szCs w:val="16"/>
                  <w:lang w:eastAsia="ja-JP"/>
                </w:rPr>
                <w:t>2</w:t>
              </w:r>
            </w:ins>
          </w:p>
        </w:tc>
        <w:tc>
          <w:tcPr>
            <w:tcW w:w="425" w:type="dxa"/>
            <w:tcBorders>
              <w:top w:val="single" w:sz="6" w:space="0" w:color="auto"/>
              <w:left w:val="single" w:sz="6" w:space="0" w:color="auto"/>
              <w:bottom w:val="single" w:sz="6" w:space="0" w:color="auto"/>
              <w:right w:val="single" w:sz="6" w:space="0" w:color="auto"/>
            </w:tcBorders>
          </w:tcPr>
          <w:p w14:paraId="6F9550EB" w14:textId="77777777" w:rsidR="00CB3986" w:rsidRPr="008E21F4" w:rsidRDefault="00CB3986" w:rsidP="00D04D5F">
            <w:pPr>
              <w:pStyle w:val="TAL"/>
              <w:rPr>
                <w:ins w:id="11036" w:author="Delta" w:date="2021-07-23T11:12:00Z"/>
                <w:sz w:val="16"/>
                <w:szCs w:val="16"/>
                <w:lang w:eastAsia="ja-JP"/>
              </w:rPr>
            </w:pPr>
            <w:ins w:id="11037" w:author="Delta" w:date="2021-07-23T11:12:00Z">
              <w:r w:rsidRPr="008E21F4">
                <w:rPr>
                  <w:sz w:val="16"/>
                  <w:szCs w:val="16"/>
                  <w:lang w:eastAsia="ja-JP"/>
                </w:rPr>
                <w:t>9</w:t>
              </w:r>
            </w:ins>
          </w:p>
        </w:tc>
        <w:tc>
          <w:tcPr>
            <w:tcW w:w="425" w:type="dxa"/>
            <w:tcBorders>
              <w:top w:val="single" w:sz="6" w:space="0" w:color="auto"/>
              <w:left w:val="single" w:sz="6" w:space="0" w:color="auto"/>
              <w:bottom w:val="single" w:sz="6" w:space="0" w:color="auto"/>
              <w:right w:val="single" w:sz="6" w:space="0" w:color="auto"/>
            </w:tcBorders>
          </w:tcPr>
          <w:p w14:paraId="4E4E3CC8" w14:textId="77777777" w:rsidR="00CB3986" w:rsidRPr="008E21F4" w:rsidRDefault="00CB3986" w:rsidP="00D04D5F">
            <w:pPr>
              <w:pStyle w:val="TAL"/>
              <w:rPr>
                <w:ins w:id="11038" w:author="Delta" w:date="2021-07-23T11:12:00Z"/>
                <w:sz w:val="16"/>
                <w:szCs w:val="16"/>
                <w:lang w:eastAsia="ja-JP"/>
              </w:rPr>
            </w:pPr>
            <w:ins w:id="11039" w:author="Delta" w:date="2021-07-23T11:12:00Z">
              <w:r w:rsidRPr="008E21F4">
                <w:rPr>
                  <w:sz w:val="16"/>
                  <w:szCs w:val="16"/>
                  <w:lang w:eastAsia="ja-JP"/>
                </w:rPr>
                <w:t>14</w:t>
              </w:r>
            </w:ins>
          </w:p>
        </w:tc>
        <w:tc>
          <w:tcPr>
            <w:tcW w:w="425" w:type="dxa"/>
            <w:tcBorders>
              <w:top w:val="single" w:sz="6" w:space="0" w:color="auto"/>
              <w:left w:val="single" w:sz="6" w:space="0" w:color="auto"/>
              <w:bottom w:val="single" w:sz="6" w:space="0" w:color="auto"/>
              <w:right w:val="single" w:sz="6" w:space="0" w:color="auto"/>
            </w:tcBorders>
          </w:tcPr>
          <w:p w14:paraId="2A7EB6C6" w14:textId="77777777" w:rsidR="00CB3986" w:rsidRPr="008E21F4" w:rsidRDefault="00CB3986" w:rsidP="00D04D5F">
            <w:pPr>
              <w:pStyle w:val="TAL"/>
              <w:rPr>
                <w:ins w:id="11040" w:author="Delta" w:date="2021-07-23T11:12:00Z"/>
                <w:sz w:val="16"/>
                <w:szCs w:val="16"/>
                <w:lang w:eastAsia="ja-JP"/>
              </w:rPr>
            </w:pPr>
            <w:ins w:id="11041" w:author="Delta" w:date="2021-07-23T11:12:00Z">
              <w:r w:rsidRPr="008E21F4">
                <w:rPr>
                  <w:sz w:val="16"/>
                  <w:szCs w:val="16"/>
                  <w:lang w:eastAsia="ja-JP"/>
                </w:rPr>
                <w:t>0</w:t>
              </w:r>
            </w:ins>
          </w:p>
        </w:tc>
        <w:tc>
          <w:tcPr>
            <w:tcW w:w="426" w:type="dxa"/>
            <w:tcBorders>
              <w:top w:val="single" w:sz="6" w:space="0" w:color="auto"/>
              <w:left w:val="single" w:sz="6" w:space="0" w:color="auto"/>
              <w:bottom w:val="single" w:sz="6" w:space="0" w:color="auto"/>
              <w:right w:val="single" w:sz="6" w:space="0" w:color="auto"/>
            </w:tcBorders>
          </w:tcPr>
          <w:p w14:paraId="5A3695E8" w14:textId="77777777" w:rsidR="00CB3986" w:rsidRPr="008E21F4" w:rsidRDefault="00CB3986" w:rsidP="00D04D5F">
            <w:pPr>
              <w:pStyle w:val="TAL"/>
              <w:rPr>
                <w:ins w:id="11042" w:author="Delta" w:date="2021-07-23T11:12:00Z"/>
                <w:sz w:val="16"/>
                <w:szCs w:val="16"/>
                <w:lang w:eastAsia="ja-JP"/>
              </w:rPr>
            </w:pPr>
            <w:ins w:id="11043" w:author="Delta" w:date="2021-07-23T11:12:00Z">
              <w:r w:rsidRPr="008E21F4">
                <w:rPr>
                  <w:sz w:val="16"/>
                  <w:szCs w:val="16"/>
                  <w:lang w:eastAsia="ja-JP"/>
                </w:rPr>
                <w:t>13</w:t>
              </w:r>
            </w:ins>
          </w:p>
        </w:tc>
        <w:tc>
          <w:tcPr>
            <w:tcW w:w="425" w:type="dxa"/>
            <w:tcBorders>
              <w:top w:val="single" w:sz="6" w:space="0" w:color="auto"/>
              <w:left w:val="single" w:sz="6" w:space="0" w:color="auto"/>
              <w:bottom w:val="single" w:sz="6" w:space="0" w:color="auto"/>
              <w:right w:val="single" w:sz="6" w:space="0" w:color="auto"/>
            </w:tcBorders>
          </w:tcPr>
          <w:p w14:paraId="7B21C629" w14:textId="77777777" w:rsidR="00CB3986" w:rsidRPr="008E21F4" w:rsidRDefault="00CB3986" w:rsidP="00D04D5F">
            <w:pPr>
              <w:pStyle w:val="TAL"/>
              <w:rPr>
                <w:ins w:id="11044" w:author="Delta" w:date="2021-07-23T11:12:00Z"/>
                <w:sz w:val="16"/>
                <w:szCs w:val="16"/>
                <w:lang w:eastAsia="ja-JP"/>
              </w:rPr>
            </w:pPr>
            <w:ins w:id="11045" w:author="Delta" w:date="2021-07-23T11:12:00Z">
              <w:r w:rsidRPr="008E21F4">
                <w:rPr>
                  <w:sz w:val="16"/>
                  <w:szCs w:val="16"/>
                  <w:lang w:eastAsia="ja-JP"/>
                </w:rPr>
                <w:t>8</w:t>
              </w:r>
            </w:ins>
          </w:p>
        </w:tc>
        <w:tc>
          <w:tcPr>
            <w:tcW w:w="426" w:type="dxa"/>
            <w:tcBorders>
              <w:top w:val="single" w:sz="6" w:space="0" w:color="auto"/>
              <w:left w:val="single" w:sz="6" w:space="0" w:color="auto"/>
              <w:bottom w:val="single" w:sz="6" w:space="0" w:color="auto"/>
              <w:right w:val="single" w:sz="6" w:space="0" w:color="auto"/>
            </w:tcBorders>
          </w:tcPr>
          <w:p w14:paraId="59BC0DC7" w14:textId="77777777" w:rsidR="00CB3986" w:rsidRPr="008E21F4" w:rsidRDefault="00CB3986" w:rsidP="00D04D5F">
            <w:pPr>
              <w:pStyle w:val="TAL"/>
              <w:rPr>
                <w:ins w:id="11046" w:author="Delta" w:date="2021-07-23T11:12:00Z"/>
                <w:sz w:val="16"/>
                <w:szCs w:val="16"/>
                <w:lang w:eastAsia="ja-JP"/>
              </w:rPr>
            </w:pPr>
            <w:ins w:id="11047" w:author="Delta" w:date="2021-07-23T11:12:00Z">
              <w:r w:rsidRPr="008E21F4">
                <w:rPr>
                  <w:sz w:val="16"/>
                  <w:szCs w:val="16"/>
                  <w:lang w:eastAsia="ja-JP"/>
                </w:rPr>
                <w:t>17</w:t>
              </w:r>
            </w:ins>
          </w:p>
        </w:tc>
        <w:tc>
          <w:tcPr>
            <w:tcW w:w="425" w:type="dxa"/>
            <w:tcBorders>
              <w:top w:val="single" w:sz="6" w:space="0" w:color="auto"/>
              <w:left w:val="single" w:sz="6" w:space="0" w:color="auto"/>
              <w:bottom w:val="single" w:sz="6" w:space="0" w:color="auto"/>
              <w:right w:val="single" w:sz="6" w:space="0" w:color="auto"/>
            </w:tcBorders>
          </w:tcPr>
          <w:p w14:paraId="1E6960F0" w14:textId="77777777" w:rsidR="00CB3986" w:rsidRPr="008E21F4" w:rsidRDefault="00CB3986" w:rsidP="00D04D5F">
            <w:pPr>
              <w:pStyle w:val="TAL"/>
              <w:rPr>
                <w:ins w:id="11048" w:author="Delta" w:date="2021-07-23T11:12:00Z"/>
                <w:sz w:val="16"/>
                <w:szCs w:val="16"/>
                <w:lang w:eastAsia="ja-JP"/>
              </w:rPr>
            </w:pPr>
            <w:ins w:id="11049" w:author="Delta" w:date="2021-07-23T11:12:00Z">
              <w:r w:rsidRPr="008E21F4">
                <w:rPr>
                  <w:sz w:val="16"/>
                  <w:szCs w:val="16"/>
                  <w:lang w:eastAsia="ja-JP"/>
                </w:rPr>
                <w:t>21</w:t>
              </w:r>
            </w:ins>
          </w:p>
        </w:tc>
        <w:tc>
          <w:tcPr>
            <w:tcW w:w="426" w:type="dxa"/>
            <w:tcBorders>
              <w:top w:val="single" w:sz="6" w:space="0" w:color="auto"/>
              <w:left w:val="single" w:sz="6" w:space="0" w:color="auto"/>
              <w:bottom w:val="single" w:sz="6" w:space="0" w:color="auto"/>
              <w:right w:val="single" w:sz="6" w:space="0" w:color="auto"/>
            </w:tcBorders>
          </w:tcPr>
          <w:p w14:paraId="4BB8A244" w14:textId="77777777" w:rsidR="00CB3986" w:rsidRPr="008E21F4" w:rsidRDefault="00CB3986" w:rsidP="00D04D5F">
            <w:pPr>
              <w:pStyle w:val="TAL"/>
              <w:rPr>
                <w:ins w:id="11050" w:author="Delta" w:date="2021-07-23T11:12:00Z"/>
                <w:sz w:val="16"/>
                <w:szCs w:val="16"/>
                <w:lang w:eastAsia="ja-JP"/>
              </w:rPr>
            </w:pPr>
            <w:ins w:id="11051" w:author="Delta" w:date="2021-07-23T11:12:00Z">
              <w:r w:rsidRPr="008E21F4">
                <w:rPr>
                  <w:sz w:val="16"/>
                  <w:szCs w:val="16"/>
                  <w:lang w:eastAsia="ja-JP"/>
                </w:rPr>
                <w:t>8</w:t>
              </w:r>
            </w:ins>
          </w:p>
        </w:tc>
        <w:tc>
          <w:tcPr>
            <w:tcW w:w="426" w:type="dxa"/>
            <w:tcBorders>
              <w:top w:val="single" w:sz="6" w:space="0" w:color="auto"/>
              <w:left w:val="single" w:sz="6" w:space="0" w:color="auto"/>
              <w:bottom w:val="single" w:sz="6" w:space="0" w:color="auto"/>
              <w:right w:val="single" w:sz="6" w:space="0" w:color="auto"/>
            </w:tcBorders>
          </w:tcPr>
          <w:p w14:paraId="0535E4B2" w14:textId="77777777" w:rsidR="00CB3986" w:rsidRPr="008E21F4" w:rsidRDefault="00CB3986" w:rsidP="00D04D5F">
            <w:pPr>
              <w:pStyle w:val="TAL"/>
              <w:rPr>
                <w:ins w:id="11052" w:author="Delta" w:date="2021-07-23T11:12:00Z"/>
                <w:sz w:val="16"/>
                <w:szCs w:val="16"/>
                <w:lang w:eastAsia="ja-JP"/>
              </w:rPr>
            </w:pPr>
            <w:ins w:id="11053" w:author="Delta" w:date="2021-07-23T11:12:00Z">
              <w:r w:rsidRPr="008E21F4">
                <w:rPr>
                  <w:sz w:val="16"/>
                  <w:szCs w:val="16"/>
                  <w:lang w:eastAsia="ja-JP"/>
                </w:rPr>
                <w:t>22</w:t>
              </w:r>
            </w:ins>
          </w:p>
        </w:tc>
        <w:tc>
          <w:tcPr>
            <w:tcW w:w="424" w:type="dxa"/>
            <w:tcBorders>
              <w:top w:val="single" w:sz="6" w:space="0" w:color="auto"/>
              <w:left w:val="single" w:sz="6" w:space="0" w:color="auto"/>
              <w:bottom w:val="single" w:sz="6" w:space="0" w:color="auto"/>
              <w:right w:val="single" w:sz="6" w:space="0" w:color="auto"/>
            </w:tcBorders>
          </w:tcPr>
          <w:p w14:paraId="7F9339E8" w14:textId="77777777" w:rsidR="00CB3986" w:rsidRPr="008E21F4" w:rsidRDefault="00CB3986" w:rsidP="00D04D5F">
            <w:pPr>
              <w:pStyle w:val="TAL"/>
              <w:rPr>
                <w:ins w:id="11054" w:author="Delta" w:date="2021-07-23T11:12:00Z"/>
                <w:sz w:val="16"/>
                <w:szCs w:val="16"/>
                <w:lang w:eastAsia="ja-JP"/>
              </w:rPr>
            </w:pPr>
            <w:ins w:id="11055" w:author="Delta" w:date="2021-07-23T11:12:00Z">
              <w:r w:rsidRPr="008E21F4">
                <w:rPr>
                  <w:sz w:val="16"/>
                  <w:szCs w:val="16"/>
                  <w:lang w:eastAsia="ja-JP"/>
                </w:rPr>
                <w:t>2</w:t>
              </w:r>
            </w:ins>
          </w:p>
        </w:tc>
      </w:tr>
      <w:tr w:rsidR="00CB3986" w:rsidRPr="008E21F4" w14:paraId="37DF2D03" w14:textId="77777777" w:rsidTr="00D04D5F">
        <w:trPr>
          <w:jc w:val="center"/>
          <w:ins w:id="11056" w:author="Delta" w:date="2021-07-23T11:12:00Z"/>
        </w:trPr>
        <w:tc>
          <w:tcPr>
            <w:tcW w:w="992" w:type="dxa"/>
            <w:tcBorders>
              <w:top w:val="single" w:sz="6" w:space="0" w:color="auto"/>
              <w:left w:val="single" w:sz="6" w:space="0" w:color="auto"/>
              <w:bottom w:val="single" w:sz="6" w:space="0" w:color="auto"/>
              <w:right w:val="single" w:sz="6" w:space="0" w:color="auto"/>
            </w:tcBorders>
          </w:tcPr>
          <w:p w14:paraId="73F0EACB" w14:textId="77777777" w:rsidR="00CB3986" w:rsidRPr="008E21F4" w:rsidRDefault="00CB3986" w:rsidP="00D04D5F">
            <w:pPr>
              <w:pStyle w:val="TAL"/>
              <w:rPr>
                <w:ins w:id="11057" w:author="Delta" w:date="2021-07-23T11:12:00Z"/>
                <w:b/>
                <w:sz w:val="16"/>
                <w:szCs w:val="16"/>
                <w:lang w:eastAsia="ja-JP"/>
              </w:rPr>
            </w:pPr>
            <w:ins w:id="11058" w:author="Delta" w:date="2021-07-23T11:12:00Z">
              <w:r w:rsidRPr="008E21F4">
                <w:rPr>
                  <w:b/>
                  <w:sz w:val="16"/>
                  <w:szCs w:val="16"/>
                  <w:lang w:eastAsia="ja-JP"/>
                </w:rPr>
                <w:t>10 MHz</w:t>
              </w:r>
            </w:ins>
          </w:p>
        </w:tc>
        <w:tc>
          <w:tcPr>
            <w:tcW w:w="425" w:type="dxa"/>
            <w:tcBorders>
              <w:top w:val="single" w:sz="6" w:space="0" w:color="auto"/>
              <w:left w:val="single" w:sz="6" w:space="0" w:color="auto"/>
              <w:bottom w:val="single" w:sz="6" w:space="0" w:color="auto"/>
              <w:right w:val="single" w:sz="6" w:space="0" w:color="auto"/>
            </w:tcBorders>
          </w:tcPr>
          <w:p w14:paraId="7C6C5FC9" w14:textId="77777777" w:rsidR="00CB3986" w:rsidRPr="008E21F4" w:rsidRDefault="00CB3986" w:rsidP="00D04D5F">
            <w:pPr>
              <w:pStyle w:val="TAL"/>
              <w:rPr>
                <w:ins w:id="11059" w:author="Delta" w:date="2021-07-23T11:12:00Z"/>
                <w:sz w:val="16"/>
                <w:szCs w:val="16"/>
                <w:lang w:eastAsia="ja-JP"/>
              </w:rPr>
            </w:pPr>
            <w:ins w:id="11060" w:author="Delta" w:date="2021-07-23T11:12:00Z">
              <w:r w:rsidRPr="008E21F4">
                <w:rPr>
                  <w:sz w:val="16"/>
                  <w:szCs w:val="16"/>
                  <w:lang w:eastAsia="ja-JP"/>
                </w:rPr>
                <w:t>9</w:t>
              </w:r>
            </w:ins>
          </w:p>
        </w:tc>
        <w:tc>
          <w:tcPr>
            <w:tcW w:w="425" w:type="dxa"/>
            <w:tcBorders>
              <w:top w:val="single" w:sz="6" w:space="0" w:color="auto"/>
              <w:left w:val="single" w:sz="6" w:space="0" w:color="auto"/>
              <w:bottom w:val="single" w:sz="6" w:space="0" w:color="auto"/>
              <w:right w:val="single" w:sz="6" w:space="0" w:color="auto"/>
            </w:tcBorders>
          </w:tcPr>
          <w:p w14:paraId="64A38D8A" w14:textId="77777777" w:rsidR="00CB3986" w:rsidRPr="008E21F4" w:rsidRDefault="00CB3986" w:rsidP="00D04D5F">
            <w:pPr>
              <w:pStyle w:val="TAL"/>
              <w:rPr>
                <w:ins w:id="11061" w:author="Delta" w:date="2021-07-23T11:12:00Z"/>
                <w:sz w:val="16"/>
                <w:szCs w:val="16"/>
                <w:lang w:eastAsia="ja-JP"/>
              </w:rPr>
            </w:pPr>
            <w:ins w:id="11062" w:author="Delta" w:date="2021-07-23T11:12:00Z">
              <w:r w:rsidRPr="008E21F4">
                <w:rPr>
                  <w:sz w:val="16"/>
                  <w:szCs w:val="16"/>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7179DA25" w14:textId="77777777" w:rsidR="00CB3986" w:rsidRPr="008E21F4" w:rsidRDefault="00CB3986" w:rsidP="00D04D5F">
            <w:pPr>
              <w:pStyle w:val="TAL"/>
              <w:rPr>
                <w:ins w:id="11063" w:author="Delta" w:date="2021-07-23T11:12:00Z"/>
                <w:sz w:val="16"/>
                <w:szCs w:val="16"/>
                <w:lang w:eastAsia="ja-JP"/>
              </w:rPr>
            </w:pPr>
            <w:ins w:id="11064" w:author="Delta" w:date="2021-07-23T11:12:00Z">
              <w:r w:rsidRPr="008E21F4">
                <w:rPr>
                  <w:sz w:val="16"/>
                  <w:szCs w:val="16"/>
                  <w:lang w:eastAsia="ja-JP"/>
                </w:rPr>
                <w:t>16</w:t>
              </w:r>
            </w:ins>
          </w:p>
        </w:tc>
        <w:tc>
          <w:tcPr>
            <w:tcW w:w="426" w:type="dxa"/>
            <w:tcBorders>
              <w:top w:val="single" w:sz="6" w:space="0" w:color="auto"/>
              <w:left w:val="single" w:sz="6" w:space="0" w:color="auto"/>
              <w:bottom w:val="single" w:sz="6" w:space="0" w:color="auto"/>
              <w:right w:val="single" w:sz="6" w:space="0" w:color="auto"/>
            </w:tcBorders>
          </w:tcPr>
          <w:p w14:paraId="6AB2B6AC" w14:textId="77777777" w:rsidR="00CB3986" w:rsidRPr="008E21F4" w:rsidRDefault="00CB3986" w:rsidP="00D04D5F">
            <w:pPr>
              <w:pStyle w:val="TAL"/>
              <w:rPr>
                <w:ins w:id="11065" w:author="Delta" w:date="2021-07-23T11:12:00Z"/>
                <w:sz w:val="16"/>
                <w:szCs w:val="16"/>
                <w:lang w:eastAsia="ja-JP"/>
              </w:rPr>
            </w:pPr>
            <w:ins w:id="11066" w:author="Delta" w:date="2021-07-23T11:12:00Z">
              <w:r w:rsidRPr="008E21F4">
                <w:rPr>
                  <w:sz w:val="16"/>
                  <w:szCs w:val="16"/>
                  <w:lang w:eastAsia="ja-JP"/>
                </w:rPr>
                <w:t>36</w:t>
              </w:r>
            </w:ins>
          </w:p>
        </w:tc>
        <w:tc>
          <w:tcPr>
            <w:tcW w:w="425" w:type="dxa"/>
            <w:tcBorders>
              <w:top w:val="single" w:sz="6" w:space="0" w:color="auto"/>
              <w:left w:val="single" w:sz="6" w:space="0" w:color="auto"/>
              <w:bottom w:val="single" w:sz="6" w:space="0" w:color="auto"/>
              <w:right w:val="single" w:sz="6" w:space="0" w:color="auto"/>
            </w:tcBorders>
          </w:tcPr>
          <w:p w14:paraId="6516E0CA" w14:textId="77777777" w:rsidR="00CB3986" w:rsidRPr="008E21F4" w:rsidRDefault="00CB3986" w:rsidP="00D04D5F">
            <w:pPr>
              <w:pStyle w:val="TAL"/>
              <w:rPr>
                <w:ins w:id="11067" w:author="Delta" w:date="2021-07-23T11:12:00Z"/>
                <w:sz w:val="16"/>
                <w:szCs w:val="16"/>
                <w:lang w:eastAsia="ja-JP"/>
              </w:rPr>
            </w:pPr>
            <w:ins w:id="11068" w:author="Delta" w:date="2021-07-23T11:12:00Z">
              <w:r w:rsidRPr="008E21F4">
                <w:rPr>
                  <w:sz w:val="16"/>
                  <w:szCs w:val="16"/>
                  <w:lang w:eastAsia="ja-JP"/>
                </w:rPr>
                <w:t>19</w:t>
              </w:r>
            </w:ins>
          </w:p>
        </w:tc>
        <w:tc>
          <w:tcPr>
            <w:tcW w:w="425" w:type="dxa"/>
            <w:tcBorders>
              <w:top w:val="single" w:sz="6" w:space="0" w:color="auto"/>
              <w:left w:val="single" w:sz="6" w:space="0" w:color="auto"/>
              <w:bottom w:val="single" w:sz="6" w:space="0" w:color="auto"/>
              <w:right w:val="single" w:sz="6" w:space="0" w:color="auto"/>
            </w:tcBorders>
          </w:tcPr>
          <w:p w14:paraId="39BA8C56" w14:textId="77777777" w:rsidR="00CB3986" w:rsidRPr="008E21F4" w:rsidRDefault="00CB3986" w:rsidP="00D04D5F">
            <w:pPr>
              <w:pStyle w:val="TAL"/>
              <w:rPr>
                <w:ins w:id="11069" w:author="Delta" w:date="2021-07-23T11:12:00Z"/>
                <w:sz w:val="16"/>
                <w:szCs w:val="16"/>
                <w:lang w:eastAsia="ja-JP"/>
              </w:rPr>
            </w:pPr>
            <w:ins w:id="11070" w:author="Delta" w:date="2021-07-23T11:12:00Z">
              <w:r w:rsidRPr="008E21F4">
                <w:rPr>
                  <w:sz w:val="16"/>
                  <w:szCs w:val="16"/>
                  <w:lang w:eastAsia="ja-JP"/>
                </w:rPr>
                <w:t>26</w:t>
              </w:r>
            </w:ins>
          </w:p>
        </w:tc>
        <w:tc>
          <w:tcPr>
            <w:tcW w:w="426" w:type="dxa"/>
            <w:tcBorders>
              <w:top w:val="single" w:sz="6" w:space="0" w:color="auto"/>
              <w:left w:val="single" w:sz="6" w:space="0" w:color="auto"/>
              <w:bottom w:val="single" w:sz="6" w:space="0" w:color="auto"/>
              <w:right w:val="single" w:sz="6" w:space="0" w:color="auto"/>
            </w:tcBorders>
          </w:tcPr>
          <w:p w14:paraId="44A688BF" w14:textId="77777777" w:rsidR="00CB3986" w:rsidRPr="008E21F4" w:rsidRDefault="00CB3986" w:rsidP="00D04D5F">
            <w:pPr>
              <w:pStyle w:val="TAL"/>
              <w:rPr>
                <w:ins w:id="11071" w:author="Delta" w:date="2021-07-23T11:12:00Z"/>
                <w:sz w:val="16"/>
                <w:szCs w:val="16"/>
                <w:lang w:eastAsia="ja-JP"/>
              </w:rPr>
            </w:pPr>
            <w:ins w:id="11072" w:author="Delta" w:date="2021-07-23T11:12:00Z">
              <w:r w:rsidRPr="008E21F4">
                <w:rPr>
                  <w:sz w:val="16"/>
                  <w:szCs w:val="16"/>
                  <w:lang w:eastAsia="ja-JP"/>
                </w:rPr>
                <w:t>42</w:t>
              </w:r>
            </w:ins>
          </w:p>
        </w:tc>
        <w:tc>
          <w:tcPr>
            <w:tcW w:w="425" w:type="dxa"/>
            <w:tcBorders>
              <w:top w:val="single" w:sz="6" w:space="0" w:color="auto"/>
              <w:left w:val="single" w:sz="6" w:space="0" w:color="auto"/>
              <w:bottom w:val="single" w:sz="6" w:space="0" w:color="auto"/>
              <w:right w:val="single" w:sz="6" w:space="0" w:color="auto"/>
            </w:tcBorders>
          </w:tcPr>
          <w:p w14:paraId="43D8E87E" w14:textId="77777777" w:rsidR="00CB3986" w:rsidRPr="008E21F4" w:rsidRDefault="00CB3986" w:rsidP="00D04D5F">
            <w:pPr>
              <w:pStyle w:val="TAL"/>
              <w:rPr>
                <w:ins w:id="11073" w:author="Delta" w:date="2021-07-23T11:12:00Z"/>
                <w:sz w:val="16"/>
                <w:szCs w:val="16"/>
                <w:lang w:eastAsia="ja-JP"/>
              </w:rPr>
            </w:pPr>
            <w:ins w:id="11074" w:author="Delta" w:date="2021-07-23T11:12:00Z">
              <w:r w:rsidRPr="008E21F4">
                <w:rPr>
                  <w:sz w:val="16"/>
                  <w:szCs w:val="16"/>
                  <w:lang w:eastAsia="ja-JP"/>
                </w:rPr>
                <w:t>30</w:t>
              </w:r>
            </w:ins>
          </w:p>
        </w:tc>
        <w:tc>
          <w:tcPr>
            <w:tcW w:w="425" w:type="dxa"/>
            <w:tcBorders>
              <w:top w:val="single" w:sz="6" w:space="0" w:color="auto"/>
              <w:left w:val="single" w:sz="6" w:space="0" w:color="auto"/>
              <w:bottom w:val="single" w:sz="6" w:space="0" w:color="auto"/>
              <w:right w:val="single" w:sz="6" w:space="0" w:color="auto"/>
            </w:tcBorders>
          </w:tcPr>
          <w:p w14:paraId="735C1332" w14:textId="77777777" w:rsidR="00CB3986" w:rsidRPr="008E21F4" w:rsidRDefault="00CB3986" w:rsidP="00D04D5F">
            <w:pPr>
              <w:pStyle w:val="TAL"/>
              <w:rPr>
                <w:ins w:id="11075" w:author="Delta" w:date="2021-07-23T11:12:00Z"/>
                <w:sz w:val="16"/>
                <w:szCs w:val="16"/>
                <w:lang w:eastAsia="ja-JP"/>
              </w:rPr>
            </w:pPr>
            <w:ins w:id="11076" w:author="Delta" w:date="2021-07-23T11:12:00Z">
              <w:r w:rsidRPr="008E21F4">
                <w:rPr>
                  <w:sz w:val="16"/>
                  <w:szCs w:val="16"/>
                  <w:lang w:eastAsia="ja-JP"/>
                </w:rPr>
                <w:t>17</w:t>
              </w:r>
            </w:ins>
          </w:p>
        </w:tc>
        <w:tc>
          <w:tcPr>
            <w:tcW w:w="425" w:type="dxa"/>
            <w:tcBorders>
              <w:top w:val="single" w:sz="6" w:space="0" w:color="auto"/>
              <w:left w:val="single" w:sz="6" w:space="0" w:color="auto"/>
              <w:bottom w:val="single" w:sz="6" w:space="0" w:color="auto"/>
              <w:right w:val="single" w:sz="6" w:space="0" w:color="auto"/>
            </w:tcBorders>
          </w:tcPr>
          <w:p w14:paraId="2E5954CF" w14:textId="77777777" w:rsidR="00CB3986" w:rsidRPr="008E21F4" w:rsidRDefault="00CB3986" w:rsidP="00D04D5F">
            <w:pPr>
              <w:pStyle w:val="TAL"/>
              <w:rPr>
                <w:ins w:id="11077" w:author="Delta" w:date="2021-07-23T11:12:00Z"/>
                <w:sz w:val="16"/>
                <w:szCs w:val="16"/>
                <w:lang w:eastAsia="ja-JP"/>
              </w:rPr>
            </w:pPr>
            <w:ins w:id="11078" w:author="Delta" w:date="2021-07-23T11:12:00Z">
              <w:r w:rsidRPr="008E21F4">
                <w:rPr>
                  <w:sz w:val="16"/>
                  <w:szCs w:val="16"/>
                  <w:lang w:eastAsia="ja-JP"/>
                </w:rPr>
                <w:t>48</w:t>
              </w:r>
            </w:ins>
          </w:p>
        </w:tc>
        <w:tc>
          <w:tcPr>
            <w:tcW w:w="425" w:type="dxa"/>
            <w:tcBorders>
              <w:top w:val="single" w:sz="6" w:space="0" w:color="auto"/>
              <w:left w:val="single" w:sz="6" w:space="0" w:color="auto"/>
              <w:bottom w:val="single" w:sz="6" w:space="0" w:color="auto"/>
              <w:right w:val="single" w:sz="6" w:space="0" w:color="auto"/>
            </w:tcBorders>
          </w:tcPr>
          <w:p w14:paraId="3417558D" w14:textId="77777777" w:rsidR="00CB3986" w:rsidRPr="008E21F4" w:rsidRDefault="00CB3986" w:rsidP="00D04D5F">
            <w:pPr>
              <w:pStyle w:val="TAL"/>
              <w:rPr>
                <w:ins w:id="11079" w:author="Delta" w:date="2021-07-23T11:12:00Z"/>
                <w:sz w:val="16"/>
                <w:szCs w:val="16"/>
                <w:lang w:eastAsia="ja-JP"/>
              </w:rPr>
            </w:pPr>
            <w:ins w:id="11080" w:author="Delta" w:date="2021-07-23T11:12:00Z">
              <w:r w:rsidRPr="008E21F4">
                <w:rPr>
                  <w:sz w:val="16"/>
                  <w:szCs w:val="16"/>
                  <w:lang w:eastAsia="ja-JP"/>
                </w:rPr>
                <w:t>9</w:t>
              </w:r>
            </w:ins>
          </w:p>
        </w:tc>
        <w:tc>
          <w:tcPr>
            <w:tcW w:w="426" w:type="dxa"/>
            <w:tcBorders>
              <w:top w:val="single" w:sz="6" w:space="0" w:color="auto"/>
              <w:left w:val="single" w:sz="6" w:space="0" w:color="auto"/>
              <w:bottom w:val="single" w:sz="6" w:space="0" w:color="auto"/>
              <w:right w:val="single" w:sz="6" w:space="0" w:color="auto"/>
            </w:tcBorders>
          </w:tcPr>
          <w:p w14:paraId="7E39DF94" w14:textId="77777777" w:rsidR="00CB3986" w:rsidRPr="008E21F4" w:rsidRDefault="00CB3986" w:rsidP="00D04D5F">
            <w:pPr>
              <w:pStyle w:val="TAL"/>
              <w:rPr>
                <w:ins w:id="11081" w:author="Delta" w:date="2021-07-23T11:12:00Z"/>
                <w:sz w:val="16"/>
                <w:szCs w:val="16"/>
                <w:lang w:eastAsia="ja-JP"/>
              </w:rPr>
            </w:pPr>
            <w:ins w:id="11082" w:author="Delta" w:date="2021-07-23T11:12:00Z">
              <w:r w:rsidRPr="008E21F4">
                <w:rPr>
                  <w:sz w:val="16"/>
                  <w:szCs w:val="16"/>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0D433D69" w14:textId="77777777" w:rsidR="00CB3986" w:rsidRPr="008E21F4" w:rsidRDefault="00CB3986" w:rsidP="00D04D5F">
            <w:pPr>
              <w:pStyle w:val="TAL"/>
              <w:rPr>
                <w:ins w:id="11083" w:author="Delta" w:date="2021-07-23T11:12:00Z"/>
                <w:sz w:val="16"/>
                <w:szCs w:val="16"/>
                <w:lang w:eastAsia="ja-JP"/>
              </w:rPr>
            </w:pPr>
            <w:ins w:id="11084" w:author="Delta" w:date="2021-07-23T11:12:00Z">
              <w:r w:rsidRPr="008E21F4">
                <w:rPr>
                  <w:sz w:val="16"/>
                  <w:szCs w:val="16"/>
                  <w:lang w:eastAsia="ja-JP"/>
                </w:rPr>
                <w:t>16</w:t>
              </w:r>
            </w:ins>
          </w:p>
        </w:tc>
        <w:tc>
          <w:tcPr>
            <w:tcW w:w="426" w:type="dxa"/>
            <w:tcBorders>
              <w:top w:val="single" w:sz="6" w:space="0" w:color="auto"/>
              <w:left w:val="single" w:sz="6" w:space="0" w:color="auto"/>
              <w:bottom w:val="single" w:sz="6" w:space="0" w:color="auto"/>
              <w:right w:val="single" w:sz="6" w:space="0" w:color="auto"/>
            </w:tcBorders>
          </w:tcPr>
          <w:p w14:paraId="6797965F" w14:textId="77777777" w:rsidR="00CB3986" w:rsidRPr="008E21F4" w:rsidRDefault="00CB3986" w:rsidP="00D04D5F">
            <w:pPr>
              <w:pStyle w:val="TAL"/>
              <w:rPr>
                <w:ins w:id="11085" w:author="Delta" w:date="2021-07-23T11:12:00Z"/>
                <w:sz w:val="16"/>
                <w:szCs w:val="16"/>
                <w:lang w:eastAsia="ja-JP"/>
              </w:rPr>
            </w:pPr>
            <w:ins w:id="11086" w:author="Delta" w:date="2021-07-23T11:12:00Z">
              <w:r w:rsidRPr="008E21F4">
                <w:rPr>
                  <w:sz w:val="16"/>
                  <w:szCs w:val="16"/>
                  <w:lang w:eastAsia="ja-JP"/>
                </w:rPr>
                <w:t>36</w:t>
              </w:r>
            </w:ins>
          </w:p>
        </w:tc>
        <w:tc>
          <w:tcPr>
            <w:tcW w:w="425" w:type="dxa"/>
            <w:tcBorders>
              <w:top w:val="single" w:sz="6" w:space="0" w:color="auto"/>
              <w:left w:val="single" w:sz="6" w:space="0" w:color="auto"/>
              <w:bottom w:val="single" w:sz="6" w:space="0" w:color="auto"/>
              <w:right w:val="single" w:sz="6" w:space="0" w:color="auto"/>
            </w:tcBorders>
          </w:tcPr>
          <w:p w14:paraId="3D70A150" w14:textId="77777777" w:rsidR="00CB3986" w:rsidRPr="008E21F4" w:rsidRDefault="00CB3986" w:rsidP="00D04D5F">
            <w:pPr>
              <w:pStyle w:val="TAL"/>
              <w:rPr>
                <w:ins w:id="11087" w:author="Delta" w:date="2021-07-23T11:12:00Z"/>
                <w:sz w:val="16"/>
                <w:szCs w:val="16"/>
                <w:lang w:eastAsia="ja-JP"/>
              </w:rPr>
            </w:pPr>
            <w:ins w:id="11088" w:author="Delta" w:date="2021-07-23T11:12:00Z">
              <w:r w:rsidRPr="008E21F4">
                <w:rPr>
                  <w:sz w:val="16"/>
                  <w:szCs w:val="16"/>
                  <w:lang w:eastAsia="ja-JP"/>
                </w:rPr>
                <w:t>19</w:t>
              </w:r>
            </w:ins>
          </w:p>
        </w:tc>
        <w:tc>
          <w:tcPr>
            <w:tcW w:w="426" w:type="dxa"/>
            <w:tcBorders>
              <w:top w:val="single" w:sz="6" w:space="0" w:color="auto"/>
              <w:left w:val="single" w:sz="6" w:space="0" w:color="auto"/>
              <w:bottom w:val="single" w:sz="6" w:space="0" w:color="auto"/>
              <w:right w:val="single" w:sz="6" w:space="0" w:color="auto"/>
            </w:tcBorders>
          </w:tcPr>
          <w:p w14:paraId="24E95BFF" w14:textId="77777777" w:rsidR="00CB3986" w:rsidRPr="008E21F4" w:rsidRDefault="00CB3986" w:rsidP="00D04D5F">
            <w:pPr>
              <w:pStyle w:val="TAL"/>
              <w:rPr>
                <w:ins w:id="11089" w:author="Delta" w:date="2021-07-23T11:12:00Z"/>
                <w:sz w:val="16"/>
                <w:szCs w:val="16"/>
                <w:lang w:eastAsia="ja-JP"/>
              </w:rPr>
            </w:pPr>
            <w:ins w:id="11090" w:author="Delta" w:date="2021-07-23T11:12:00Z">
              <w:r w:rsidRPr="008E21F4">
                <w:rPr>
                  <w:sz w:val="16"/>
                  <w:szCs w:val="16"/>
                  <w:lang w:eastAsia="ja-JP"/>
                </w:rPr>
                <w:t>26</w:t>
              </w:r>
            </w:ins>
          </w:p>
        </w:tc>
        <w:tc>
          <w:tcPr>
            <w:tcW w:w="426" w:type="dxa"/>
            <w:tcBorders>
              <w:top w:val="single" w:sz="6" w:space="0" w:color="auto"/>
              <w:left w:val="single" w:sz="6" w:space="0" w:color="auto"/>
              <w:bottom w:val="single" w:sz="6" w:space="0" w:color="auto"/>
              <w:right w:val="single" w:sz="6" w:space="0" w:color="auto"/>
            </w:tcBorders>
          </w:tcPr>
          <w:p w14:paraId="277B08A0" w14:textId="77777777" w:rsidR="00CB3986" w:rsidRPr="008E21F4" w:rsidRDefault="00CB3986" w:rsidP="00D04D5F">
            <w:pPr>
              <w:pStyle w:val="TAL"/>
              <w:rPr>
                <w:ins w:id="11091" w:author="Delta" w:date="2021-07-23T11:12:00Z"/>
                <w:sz w:val="16"/>
                <w:szCs w:val="16"/>
                <w:lang w:eastAsia="ja-JP"/>
              </w:rPr>
            </w:pPr>
            <w:ins w:id="11092" w:author="Delta" w:date="2021-07-23T11:12:00Z">
              <w:r w:rsidRPr="008E21F4">
                <w:rPr>
                  <w:sz w:val="16"/>
                  <w:szCs w:val="16"/>
                  <w:lang w:eastAsia="ja-JP"/>
                </w:rPr>
                <w:t>42</w:t>
              </w:r>
            </w:ins>
          </w:p>
        </w:tc>
        <w:tc>
          <w:tcPr>
            <w:tcW w:w="424" w:type="dxa"/>
            <w:tcBorders>
              <w:top w:val="single" w:sz="6" w:space="0" w:color="auto"/>
              <w:left w:val="single" w:sz="6" w:space="0" w:color="auto"/>
              <w:bottom w:val="single" w:sz="6" w:space="0" w:color="auto"/>
              <w:right w:val="single" w:sz="6" w:space="0" w:color="auto"/>
            </w:tcBorders>
          </w:tcPr>
          <w:p w14:paraId="3606A470" w14:textId="77777777" w:rsidR="00CB3986" w:rsidRPr="008E21F4" w:rsidRDefault="00CB3986" w:rsidP="00D04D5F">
            <w:pPr>
              <w:pStyle w:val="TAL"/>
              <w:rPr>
                <w:ins w:id="11093" w:author="Delta" w:date="2021-07-23T11:12:00Z"/>
                <w:sz w:val="16"/>
                <w:szCs w:val="16"/>
                <w:lang w:eastAsia="ja-JP"/>
              </w:rPr>
            </w:pPr>
            <w:ins w:id="11094" w:author="Delta" w:date="2021-07-23T11:12:00Z">
              <w:r w:rsidRPr="008E21F4">
                <w:rPr>
                  <w:sz w:val="16"/>
                  <w:szCs w:val="16"/>
                  <w:lang w:eastAsia="ja-JP"/>
                </w:rPr>
                <w:t>30</w:t>
              </w:r>
            </w:ins>
          </w:p>
        </w:tc>
      </w:tr>
      <w:tr w:rsidR="00CB3986" w:rsidRPr="008E21F4" w14:paraId="23449F0F" w14:textId="77777777" w:rsidTr="00D04D5F">
        <w:trPr>
          <w:jc w:val="center"/>
          <w:ins w:id="11095" w:author="Delta" w:date="2021-07-23T11:12:00Z"/>
        </w:trPr>
        <w:tc>
          <w:tcPr>
            <w:tcW w:w="992" w:type="dxa"/>
            <w:tcBorders>
              <w:top w:val="single" w:sz="6" w:space="0" w:color="auto"/>
              <w:left w:val="single" w:sz="6" w:space="0" w:color="auto"/>
              <w:bottom w:val="single" w:sz="6" w:space="0" w:color="auto"/>
              <w:right w:val="single" w:sz="6" w:space="0" w:color="auto"/>
            </w:tcBorders>
          </w:tcPr>
          <w:p w14:paraId="07CE9B25" w14:textId="77777777" w:rsidR="00CB3986" w:rsidRPr="008E21F4" w:rsidRDefault="00CB3986" w:rsidP="00D04D5F">
            <w:pPr>
              <w:pStyle w:val="TAL"/>
              <w:rPr>
                <w:ins w:id="11096" w:author="Delta" w:date="2021-07-23T11:12:00Z"/>
                <w:b/>
                <w:sz w:val="16"/>
                <w:szCs w:val="16"/>
                <w:lang w:eastAsia="ja-JP"/>
              </w:rPr>
            </w:pPr>
            <w:ins w:id="11097" w:author="Delta" w:date="2021-07-23T11:12:00Z">
              <w:r w:rsidRPr="008E21F4">
                <w:rPr>
                  <w:b/>
                  <w:sz w:val="16"/>
                  <w:szCs w:val="16"/>
                  <w:lang w:eastAsia="ja-JP"/>
                </w:rPr>
                <w:t>15 MHz</w:t>
              </w:r>
            </w:ins>
          </w:p>
        </w:tc>
        <w:tc>
          <w:tcPr>
            <w:tcW w:w="425" w:type="dxa"/>
            <w:tcBorders>
              <w:top w:val="single" w:sz="6" w:space="0" w:color="auto"/>
              <w:left w:val="single" w:sz="6" w:space="0" w:color="auto"/>
              <w:bottom w:val="single" w:sz="6" w:space="0" w:color="auto"/>
              <w:right w:val="single" w:sz="6" w:space="0" w:color="auto"/>
            </w:tcBorders>
          </w:tcPr>
          <w:p w14:paraId="1C227FC2" w14:textId="77777777" w:rsidR="00CB3986" w:rsidRPr="008E21F4" w:rsidRDefault="00CB3986" w:rsidP="00D04D5F">
            <w:pPr>
              <w:pStyle w:val="TAL"/>
              <w:rPr>
                <w:ins w:id="11098" w:author="Delta" w:date="2021-07-23T11:12:00Z"/>
                <w:sz w:val="16"/>
                <w:szCs w:val="16"/>
                <w:lang w:eastAsia="ja-JP"/>
              </w:rPr>
            </w:pPr>
            <w:ins w:id="11099" w:author="Delta" w:date="2021-07-23T11:12:00Z">
              <w:r w:rsidRPr="008E21F4">
                <w:rPr>
                  <w:sz w:val="16"/>
                  <w:szCs w:val="16"/>
                  <w:lang w:eastAsia="ja-JP"/>
                </w:rPr>
                <w:t>27</w:t>
              </w:r>
            </w:ins>
          </w:p>
        </w:tc>
        <w:tc>
          <w:tcPr>
            <w:tcW w:w="425" w:type="dxa"/>
            <w:tcBorders>
              <w:top w:val="single" w:sz="6" w:space="0" w:color="auto"/>
              <w:left w:val="single" w:sz="6" w:space="0" w:color="auto"/>
              <w:bottom w:val="single" w:sz="6" w:space="0" w:color="auto"/>
              <w:right w:val="single" w:sz="6" w:space="0" w:color="auto"/>
            </w:tcBorders>
          </w:tcPr>
          <w:p w14:paraId="728BFA7C" w14:textId="77777777" w:rsidR="00CB3986" w:rsidRPr="008E21F4" w:rsidRDefault="00CB3986" w:rsidP="00D04D5F">
            <w:pPr>
              <w:pStyle w:val="TAL"/>
              <w:rPr>
                <w:ins w:id="11100" w:author="Delta" w:date="2021-07-23T11:12:00Z"/>
                <w:sz w:val="16"/>
                <w:szCs w:val="16"/>
                <w:lang w:eastAsia="ja-JP"/>
              </w:rPr>
            </w:pPr>
            <w:ins w:id="11101" w:author="Delta" w:date="2021-07-23T11:12:00Z">
              <w:r w:rsidRPr="008E21F4">
                <w:rPr>
                  <w:sz w:val="16"/>
                  <w:szCs w:val="16"/>
                  <w:lang w:eastAsia="ja-JP"/>
                </w:rPr>
                <w:t>3</w:t>
              </w:r>
            </w:ins>
          </w:p>
        </w:tc>
        <w:tc>
          <w:tcPr>
            <w:tcW w:w="425" w:type="dxa"/>
            <w:tcBorders>
              <w:top w:val="single" w:sz="6" w:space="0" w:color="auto"/>
              <w:left w:val="single" w:sz="6" w:space="0" w:color="auto"/>
              <w:bottom w:val="single" w:sz="6" w:space="0" w:color="auto"/>
              <w:right w:val="single" w:sz="6" w:space="0" w:color="auto"/>
            </w:tcBorders>
          </w:tcPr>
          <w:p w14:paraId="7F154C0C" w14:textId="77777777" w:rsidR="00CB3986" w:rsidRPr="008E21F4" w:rsidRDefault="00CB3986" w:rsidP="00D04D5F">
            <w:pPr>
              <w:pStyle w:val="TAL"/>
              <w:rPr>
                <w:ins w:id="11102" w:author="Delta" w:date="2021-07-23T11:12:00Z"/>
                <w:sz w:val="16"/>
                <w:szCs w:val="16"/>
                <w:lang w:eastAsia="ja-JP"/>
              </w:rPr>
            </w:pPr>
            <w:ins w:id="11103" w:author="Delta" w:date="2021-07-23T11:12:00Z">
              <w:r w:rsidRPr="008E21F4">
                <w:rPr>
                  <w:sz w:val="16"/>
                  <w:szCs w:val="16"/>
                  <w:lang w:eastAsia="ja-JP"/>
                </w:rPr>
                <w:t>32</w:t>
              </w:r>
            </w:ins>
          </w:p>
        </w:tc>
        <w:tc>
          <w:tcPr>
            <w:tcW w:w="426" w:type="dxa"/>
            <w:tcBorders>
              <w:top w:val="single" w:sz="6" w:space="0" w:color="auto"/>
              <w:left w:val="single" w:sz="6" w:space="0" w:color="auto"/>
              <w:bottom w:val="single" w:sz="6" w:space="0" w:color="auto"/>
              <w:right w:val="single" w:sz="6" w:space="0" w:color="auto"/>
            </w:tcBorders>
          </w:tcPr>
          <w:p w14:paraId="6F1362DD" w14:textId="77777777" w:rsidR="00CB3986" w:rsidRPr="008E21F4" w:rsidRDefault="00CB3986" w:rsidP="00D04D5F">
            <w:pPr>
              <w:pStyle w:val="TAL"/>
              <w:rPr>
                <w:ins w:id="11104" w:author="Delta" w:date="2021-07-23T11:12:00Z"/>
                <w:sz w:val="16"/>
                <w:szCs w:val="16"/>
                <w:lang w:eastAsia="ja-JP"/>
              </w:rPr>
            </w:pPr>
            <w:ins w:id="11105" w:author="Delta" w:date="2021-07-23T11:12:00Z">
              <w:r w:rsidRPr="008E21F4">
                <w:rPr>
                  <w:sz w:val="16"/>
                  <w:szCs w:val="16"/>
                  <w:lang w:eastAsia="ja-JP"/>
                </w:rPr>
                <w:t>46</w:t>
              </w:r>
            </w:ins>
          </w:p>
        </w:tc>
        <w:tc>
          <w:tcPr>
            <w:tcW w:w="425" w:type="dxa"/>
            <w:tcBorders>
              <w:top w:val="single" w:sz="6" w:space="0" w:color="auto"/>
              <w:left w:val="single" w:sz="6" w:space="0" w:color="auto"/>
              <w:bottom w:val="single" w:sz="6" w:space="0" w:color="auto"/>
              <w:right w:val="single" w:sz="6" w:space="0" w:color="auto"/>
            </w:tcBorders>
          </w:tcPr>
          <w:p w14:paraId="55C4B7E3" w14:textId="77777777" w:rsidR="00CB3986" w:rsidRPr="008E21F4" w:rsidRDefault="00CB3986" w:rsidP="00D04D5F">
            <w:pPr>
              <w:pStyle w:val="TAL"/>
              <w:rPr>
                <w:ins w:id="11106" w:author="Delta" w:date="2021-07-23T11:12:00Z"/>
                <w:sz w:val="16"/>
                <w:szCs w:val="16"/>
                <w:lang w:eastAsia="ja-JP"/>
              </w:rPr>
            </w:pPr>
            <w:ins w:id="11107" w:author="Delta" w:date="2021-07-23T11:12:00Z">
              <w:r w:rsidRPr="008E21F4">
                <w:rPr>
                  <w:sz w:val="16"/>
                  <w:szCs w:val="16"/>
                  <w:lang w:eastAsia="ja-JP"/>
                </w:rPr>
                <w:t>18</w:t>
              </w:r>
            </w:ins>
          </w:p>
        </w:tc>
        <w:tc>
          <w:tcPr>
            <w:tcW w:w="425" w:type="dxa"/>
            <w:tcBorders>
              <w:top w:val="single" w:sz="6" w:space="0" w:color="auto"/>
              <w:left w:val="single" w:sz="6" w:space="0" w:color="auto"/>
              <w:bottom w:val="single" w:sz="6" w:space="0" w:color="auto"/>
              <w:right w:val="single" w:sz="6" w:space="0" w:color="auto"/>
            </w:tcBorders>
          </w:tcPr>
          <w:p w14:paraId="76CF6630" w14:textId="77777777" w:rsidR="00CB3986" w:rsidRPr="008E21F4" w:rsidRDefault="00CB3986" w:rsidP="00D04D5F">
            <w:pPr>
              <w:pStyle w:val="TAL"/>
              <w:rPr>
                <w:ins w:id="11108" w:author="Delta" w:date="2021-07-23T11:12:00Z"/>
                <w:sz w:val="16"/>
                <w:szCs w:val="16"/>
                <w:lang w:eastAsia="ja-JP"/>
              </w:rPr>
            </w:pPr>
            <w:ins w:id="11109" w:author="Delta" w:date="2021-07-23T11:12:00Z">
              <w:r w:rsidRPr="008E21F4">
                <w:rPr>
                  <w:sz w:val="16"/>
                  <w:szCs w:val="16"/>
                  <w:lang w:eastAsia="ja-JP"/>
                </w:rPr>
                <w:t>72</w:t>
              </w:r>
            </w:ins>
          </w:p>
        </w:tc>
        <w:tc>
          <w:tcPr>
            <w:tcW w:w="426" w:type="dxa"/>
            <w:tcBorders>
              <w:top w:val="single" w:sz="6" w:space="0" w:color="auto"/>
              <w:left w:val="single" w:sz="6" w:space="0" w:color="auto"/>
              <w:bottom w:val="single" w:sz="6" w:space="0" w:color="auto"/>
              <w:right w:val="single" w:sz="6" w:space="0" w:color="auto"/>
            </w:tcBorders>
          </w:tcPr>
          <w:p w14:paraId="0D9040C4" w14:textId="77777777" w:rsidR="00CB3986" w:rsidRPr="008E21F4" w:rsidRDefault="00CB3986" w:rsidP="00D04D5F">
            <w:pPr>
              <w:pStyle w:val="TAL"/>
              <w:rPr>
                <w:ins w:id="11110" w:author="Delta" w:date="2021-07-23T11:12:00Z"/>
                <w:sz w:val="16"/>
                <w:szCs w:val="16"/>
                <w:lang w:eastAsia="ja-JP"/>
              </w:rPr>
            </w:pPr>
            <w:ins w:id="11111" w:author="Delta" w:date="2021-07-23T11:12:00Z">
              <w:r w:rsidRPr="008E21F4">
                <w:rPr>
                  <w:sz w:val="16"/>
                  <w:szCs w:val="16"/>
                  <w:lang w:eastAsia="ja-JP"/>
                </w:rPr>
                <w:t>22</w:t>
              </w:r>
            </w:ins>
          </w:p>
        </w:tc>
        <w:tc>
          <w:tcPr>
            <w:tcW w:w="425" w:type="dxa"/>
            <w:tcBorders>
              <w:top w:val="single" w:sz="6" w:space="0" w:color="auto"/>
              <w:left w:val="single" w:sz="6" w:space="0" w:color="auto"/>
              <w:bottom w:val="single" w:sz="6" w:space="0" w:color="auto"/>
              <w:right w:val="single" w:sz="6" w:space="0" w:color="auto"/>
            </w:tcBorders>
          </w:tcPr>
          <w:p w14:paraId="72116675" w14:textId="77777777" w:rsidR="00CB3986" w:rsidRPr="008E21F4" w:rsidRDefault="00CB3986" w:rsidP="00D04D5F">
            <w:pPr>
              <w:pStyle w:val="TAL"/>
              <w:rPr>
                <w:ins w:id="11112" w:author="Delta" w:date="2021-07-23T11:12:00Z"/>
                <w:sz w:val="16"/>
                <w:szCs w:val="16"/>
                <w:lang w:eastAsia="ja-JP"/>
              </w:rPr>
            </w:pPr>
            <w:ins w:id="11113" w:author="Delta" w:date="2021-07-23T11:12:00Z">
              <w:r w:rsidRPr="008E21F4">
                <w:rPr>
                  <w:sz w:val="16"/>
                  <w:szCs w:val="16"/>
                  <w:lang w:eastAsia="ja-JP"/>
                </w:rPr>
                <w:t>4</w:t>
              </w:r>
            </w:ins>
          </w:p>
        </w:tc>
        <w:tc>
          <w:tcPr>
            <w:tcW w:w="425" w:type="dxa"/>
            <w:tcBorders>
              <w:top w:val="single" w:sz="6" w:space="0" w:color="auto"/>
              <w:left w:val="single" w:sz="6" w:space="0" w:color="auto"/>
              <w:bottom w:val="single" w:sz="6" w:space="0" w:color="auto"/>
              <w:right w:val="single" w:sz="6" w:space="0" w:color="auto"/>
            </w:tcBorders>
          </w:tcPr>
          <w:p w14:paraId="20948CBE" w14:textId="77777777" w:rsidR="00CB3986" w:rsidRPr="008E21F4" w:rsidRDefault="00CB3986" w:rsidP="00D04D5F">
            <w:pPr>
              <w:pStyle w:val="TAL"/>
              <w:rPr>
                <w:ins w:id="11114" w:author="Delta" w:date="2021-07-23T11:12:00Z"/>
                <w:sz w:val="16"/>
                <w:szCs w:val="16"/>
                <w:lang w:eastAsia="ja-JP"/>
              </w:rPr>
            </w:pPr>
            <w:ins w:id="11115" w:author="Delta" w:date="2021-07-23T11:12:00Z">
              <w:r w:rsidRPr="008E21F4">
                <w:rPr>
                  <w:sz w:val="16"/>
                  <w:szCs w:val="16"/>
                  <w:lang w:eastAsia="ja-JP"/>
                </w:rPr>
                <w:t>31</w:t>
              </w:r>
            </w:ins>
          </w:p>
        </w:tc>
        <w:tc>
          <w:tcPr>
            <w:tcW w:w="425" w:type="dxa"/>
            <w:tcBorders>
              <w:top w:val="single" w:sz="6" w:space="0" w:color="auto"/>
              <w:left w:val="single" w:sz="6" w:space="0" w:color="auto"/>
              <w:bottom w:val="single" w:sz="6" w:space="0" w:color="auto"/>
              <w:right w:val="single" w:sz="6" w:space="0" w:color="auto"/>
            </w:tcBorders>
          </w:tcPr>
          <w:p w14:paraId="7DE820C6" w14:textId="77777777" w:rsidR="00CB3986" w:rsidRPr="008E21F4" w:rsidRDefault="00CB3986" w:rsidP="00D04D5F">
            <w:pPr>
              <w:pStyle w:val="TAL"/>
              <w:rPr>
                <w:ins w:id="11116" w:author="Delta" w:date="2021-07-23T11:12:00Z"/>
                <w:sz w:val="16"/>
                <w:szCs w:val="16"/>
                <w:lang w:eastAsia="ja-JP"/>
              </w:rPr>
            </w:pPr>
            <w:ins w:id="11117" w:author="Delta" w:date="2021-07-23T11:12:00Z">
              <w:r w:rsidRPr="008E21F4">
                <w:rPr>
                  <w:sz w:val="16"/>
                  <w:szCs w:val="16"/>
                  <w:lang w:eastAsia="ja-JP"/>
                </w:rPr>
                <w:t>58</w:t>
              </w:r>
            </w:ins>
          </w:p>
        </w:tc>
        <w:tc>
          <w:tcPr>
            <w:tcW w:w="425" w:type="dxa"/>
            <w:tcBorders>
              <w:top w:val="single" w:sz="6" w:space="0" w:color="auto"/>
              <w:left w:val="single" w:sz="6" w:space="0" w:color="auto"/>
              <w:bottom w:val="single" w:sz="6" w:space="0" w:color="auto"/>
              <w:right w:val="single" w:sz="6" w:space="0" w:color="auto"/>
            </w:tcBorders>
          </w:tcPr>
          <w:p w14:paraId="4D3E3E45" w14:textId="77777777" w:rsidR="00CB3986" w:rsidRPr="008E21F4" w:rsidRDefault="00CB3986" w:rsidP="00D04D5F">
            <w:pPr>
              <w:pStyle w:val="TAL"/>
              <w:rPr>
                <w:ins w:id="11118" w:author="Delta" w:date="2021-07-23T11:12:00Z"/>
                <w:sz w:val="16"/>
                <w:szCs w:val="16"/>
                <w:lang w:eastAsia="ja-JP"/>
              </w:rPr>
            </w:pPr>
            <w:ins w:id="11119" w:author="Delta" w:date="2021-07-23T11:12:00Z">
              <w:r w:rsidRPr="008E21F4">
                <w:rPr>
                  <w:sz w:val="16"/>
                  <w:szCs w:val="16"/>
                  <w:lang w:eastAsia="ja-JP"/>
                </w:rPr>
                <w:t>27</w:t>
              </w:r>
            </w:ins>
          </w:p>
        </w:tc>
        <w:tc>
          <w:tcPr>
            <w:tcW w:w="426" w:type="dxa"/>
            <w:tcBorders>
              <w:top w:val="single" w:sz="6" w:space="0" w:color="auto"/>
              <w:left w:val="single" w:sz="6" w:space="0" w:color="auto"/>
              <w:bottom w:val="single" w:sz="6" w:space="0" w:color="auto"/>
              <w:right w:val="single" w:sz="6" w:space="0" w:color="auto"/>
            </w:tcBorders>
          </w:tcPr>
          <w:p w14:paraId="67E7BE19" w14:textId="77777777" w:rsidR="00CB3986" w:rsidRPr="008E21F4" w:rsidRDefault="00CB3986" w:rsidP="00D04D5F">
            <w:pPr>
              <w:pStyle w:val="TAL"/>
              <w:rPr>
                <w:ins w:id="11120" w:author="Delta" w:date="2021-07-23T11:12:00Z"/>
                <w:sz w:val="16"/>
                <w:szCs w:val="16"/>
                <w:lang w:eastAsia="ja-JP"/>
              </w:rPr>
            </w:pPr>
            <w:ins w:id="11121" w:author="Delta" w:date="2021-07-23T11:12:00Z">
              <w:r w:rsidRPr="008E21F4">
                <w:rPr>
                  <w:sz w:val="16"/>
                  <w:szCs w:val="16"/>
                  <w:lang w:eastAsia="ja-JP"/>
                </w:rPr>
                <w:t>3</w:t>
              </w:r>
            </w:ins>
          </w:p>
        </w:tc>
        <w:tc>
          <w:tcPr>
            <w:tcW w:w="425" w:type="dxa"/>
            <w:tcBorders>
              <w:top w:val="single" w:sz="6" w:space="0" w:color="auto"/>
              <w:left w:val="single" w:sz="6" w:space="0" w:color="auto"/>
              <w:bottom w:val="single" w:sz="6" w:space="0" w:color="auto"/>
              <w:right w:val="single" w:sz="6" w:space="0" w:color="auto"/>
            </w:tcBorders>
          </w:tcPr>
          <w:p w14:paraId="4074A78A" w14:textId="77777777" w:rsidR="00CB3986" w:rsidRPr="008E21F4" w:rsidRDefault="00CB3986" w:rsidP="00D04D5F">
            <w:pPr>
              <w:pStyle w:val="TAL"/>
              <w:rPr>
                <w:ins w:id="11122" w:author="Delta" w:date="2021-07-23T11:12:00Z"/>
                <w:sz w:val="16"/>
                <w:szCs w:val="16"/>
                <w:lang w:eastAsia="ja-JP"/>
              </w:rPr>
            </w:pPr>
            <w:ins w:id="11123" w:author="Delta" w:date="2021-07-23T11:12:00Z">
              <w:r w:rsidRPr="008E21F4">
                <w:rPr>
                  <w:sz w:val="16"/>
                  <w:szCs w:val="16"/>
                  <w:lang w:eastAsia="ja-JP"/>
                </w:rPr>
                <w:t>32</w:t>
              </w:r>
            </w:ins>
          </w:p>
        </w:tc>
        <w:tc>
          <w:tcPr>
            <w:tcW w:w="426" w:type="dxa"/>
            <w:tcBorders>
              <w:top w:val="single" w:sz="6" w:space="0" w:color="auto"/>
              <w:left w:val="single" w:sz="6" w:space="0" w:color="auto"/>
              <w:bottom w:val="single" w:sz="6" w:space="0" w:color="auto"/>
              <w:right w:val="single" w:sz="6" w:space="0" w:color="auto"/>
            </w:tcBorders>
          </w:tcPr>
          <w:p w14:paraId="564C2688" w14:textId="77777777" w:rsidR="00CB3986" w:rsidRPr="008E21F4" w:rsidRDefault="00CB3986" w:rsidP="00D04D5F">
            <w:pPr>
              <w:pStyle w:val="TAL"/>
              <w:rPr>
                <w:ins w:id="11124" w:author="Delta" w:date="2021-07-23T11:12:00Z"/>
                <w:sz w:val="16"/>
                <w:szCs w:val="16"/>
                <w:lang w:eastAsia="ja-JP"/>
              </w:rPr>
            </w:pPr>
            <w:ins w:id="11125" w:author="Delta" w:date="2021-07-23T11:12:00Z">
              <w:r w:rsidRPr="008E21F4">
                <w:rPr>
                  <w:sz w:val="16"/>
                  <w:szCs w:val="16"/>
                  <w:lang w:eastAsia="ja-JP"/>
                </w:rPr>
                <w:t>46</w:t>
              </w:r>
            </w:ins>
          </w:p>
        </w:tc>
        <w:tc>
          <w:tcPr>
            <w:tcW w:w="425" w:type="dxa"/>
            <w:tcBorders>
              <w:top w:val="single" w:sz="6" w:space="0" w:color="auto"/>
              <w:left w:val="single" w:sz="6" w:space="0" w:color="auto"/>
              <w:bottom w:val="single" w:sz="6" w:space="0" w:color="auto"/>
              <w:right w:val="single" w:sz="6" w:space="0" w:color="auto"/>
            </w:tcBorders>
          </w:tcPr>
          <w:p w14:paraId="426F2199" w14:textId="77777777" w:rsidR="00CB3986" w:rsidRPr="008E21F4" w:rsidRDefault="00CB3986" w:rsidP="00D04D5F">
            <w:pPr>
              <w:pStyle w:val="TAL"/>
              <w:rPr>
                <w:ins w:id="11126" w:author="Delta" w:date="2021-07-23T11:12:00Z"/>
                <w:sz w:val="16"/>
                <w:szCs w:val="16"/>
                <w:lang w:eastAsia="ja-JP"/>
              </w:rPr>
            </w:pPr>
            <w:ins w:id="11127" w:author="Delta" w:date="2021-07-23T11:12:00Z">
              <w:r w:rsidRPr="008E21F4">
                <w:rPr>
                  <w:sz w:val="16"/>
                  <w:szCs w:val="16"/>
                  <w:lang w:eastAsia="ja-JP"/>
                </w:rPr>
                <w:t>18</w:t>
              </w:r>
            </w:ins>
          </w:p>
        </w:tc>
        <w:tc>
          <w:tcPr>
            <w:tcW w:w="426" w:type="dxa"/>
            <w:tcBorders>
              <w:top w:val="single" w:sz="6" w:space="0" w:color="auto"/>
              <w:left w:val="single" w:sz="6" w:space="0" w:color="auto"/>
              <w:bottom w:val="single" w:sz="6" w:space="0" w:color="auto"/>
              <w:right w:val="single" w:sz="6" w:space="0" w:color="auto"/>
            </w:tcBorders>
          </w:tcPr>
          <w:p w14:paraId="3C68BD87" w14:textId="77777777" w:rsidR="00CB3986" w:rsidRPr="008E21F4" w:rsidRDefault="00CB3986" w:rsidP="00D04D5F">
            <w:pPr>
              <w:pStyle w:val="TAL"/>
              <w:rPr>
                <w:ins w:id="11128" w:author="Delta" w:date="2021-07-23T11:12:00Z"/>
                <w:sz w:val="16"/>
                <w:szCs w:val="16"/>
                <w:lang w:eastAsia="ja-JP"/>
              </w:rPr>
            </w:pPr>
            <w:ins w:id="11129" w:author="Delta" w:date="2021-07-23T11:12:00Z">
              <w:r w:rsidRPr="008E21F4">
                <w:rPr>
                  <w:sz w:val="16"/>
                  <w:szCs w:val="16"/>
                  <w:lang w:eastAsia="ja-JP"/>
                </w:rPr>
                <w:t>72</w:t>
              </w:r>
            </w:ins>
          </w:p>
        </w:tc>
        <w:tc>
          <w:tcPr>
            <w:tcW w:w="426" w:type="dxa"/>
            <w:tcBorders>
              <w:top w:val="single" w:sz="6" w:space="0" w:color="auto"/>
              <w:left w:val="single" w:sz="6" w:space="0" w:color="auto"/>
              <w:bottom w:val="single" w:sz="6" w:space="0" w:color="auto"/>
              <w:right w:val="single" w:sz="6" w:space="0" w:color="auto"/>
            </w:tcBorders>
          </w:tcPr>
          <w:p w14:paraId="193BC0CF" w14:textId="77777777" w:rsidR="00CB3986" w:rsidRPr="008E21F4" w:rsidRDefault="00CB3986" w:rsidP="00D04D5F">
            <w:pPr>
              <w:pStyle w:val="TAL"/>
              <w:rPr>
                <w:ins w:id="11130" w:author="Delta" w:date="2021-07-23T11:12:00Z"/>
                <w:sz w:val="16"/>
                <w:szCs w:val="16"/>
                <w:lang w:eastAsia="ja-JP"/>
              </w:rPr>
            </w:pPr>
            <w:ins w:id="11131" w:author="Delta" w:date="2021-07-23T11:12:00Z">
              <w:r w:rsidRPr="008E21F4">
                <w:rPr>
                  <w:sz w:val="16"/>
                  <w:szCs w:val="16"/>
                  <w:lang w:eastAsia="ja-JP"/>
                </w:rPr>
                <w:t>22</w:t>
              </w:r>
            </w:ins>
          </w:p>
        </w:tc>
        <w:tc>
          <w:tcPr>
            <w:tcW w:w="424" w:type="dxa"/>
            <w:tcBorders>
              <w:top w:val="single" w:sz="6" w:space="0" w:color="auto"/>
              <w:left w:val="single" w:sz="6" w:space="0" w:color="auto"/>
              <w:bottom w:val="single" w:sz="6" w:space="0" w:color="auto"/>
              <w:right w:val="single" w:sz="6" w:space="0" w:color="auto"/>
            </w:tcBorders>
          </w:tcPr>
          <w:p w14:paraId="246073BB" w14:textId="77777777" w:rsidR="00CB3986" w:rsidRPr="008E21F4" w:rsidRDefault="00CB3986" w:rsidP="00D04D5F">
            <w:pPr>
              <w:pStyle w:val="TAL"/>
              <w:rPr>
                <w:ins w:id="11132" w:author="Delta" w:date="2021-07-23T11:12:00Z"/>
                <w:sz w:val="16"/>
                <w:szCs w:val="16"/>
                <w:lang w:eastAsia="ja-JP"/>
              </w:rPr>
            </w:pPr>
            <w:ins w:id="11133" w:author="Delta" w:date="2021-07-23T11:12:00Z">
              <w:r w:rsidRPr="008E21F4">
                <w:rPr>
                  <w:sz w:val="16"/>
                  <w:szCs w:val="16"/>
                  <w:lang w:eastAsia="ja-JP"/>
                </w:rPr>
                <w:t>4</w:t>
              </w:r>
            </w:ins>
          </w:p>
        </w:tc>
      </w:tr>
      <w:tr w:rsidR="00CB3986" w:rsidRPr="008E21F4" w14:paraId="3A0FB07E" w14:textId="77777777" w:rsidTr="00D04D5F">
        <w:trPr>
          <w:jc w:val="center"/>
          <w:ins w:id="11134" w:author="Delta" w:date="2021-07-23T11:12:00Z"/>
        </w:trPr>
        <w:tc>
          <w:tcPr>
            <w:tcW w:w="992" w:type="dxa"/>
            <w:tcBorders>
              <w:top w:val="single" w:sz="6" w:space="0" w:color="auto"/>
              <w:left w:val="single" w:sz="6" w:space="0" w:color="auto"/>
              <w:bottom w:val="single" w:sz="6" w:space="0" w:color="auto"/>
              <w:right w:val="single" w:sz="6" w:space="0" w:color="auto"/>
            </w:tcBorders>
          </w:tcPr>
          <w:p w14:paraId="1A96B8ED" w14:textId="77777777" w:rsidR="00CB3986" w:rsidRPr="008E21F4" w:rsidRDefault="00CB3986" w:rsidP="00D04D5F">
            <w:pPr>
              <w:pStyle w:val="TAL"/>
              <w:rPr>
                <w:ins w:id="11135" w:author="Delta" w:date="2021-07-23T11:12:00Z"/>
                <w:b/>
                <w:sz w:val="16"/>
                <w:szCs w:val="16"/>
                <w:lang w:eastAsia="ja-JP"/>
              </w:rPr>
            </w:pPr>
            <w:ins w:id="11136" w:author="Delta" w:date="2021-07-23T11:12:00Z">
              <w:r w:rsidRPr="008E21F4">
                <w:rPr>
                  <w:b/>
                  <w:sz w:val="16"/>
                  <w:szCs w:val="16"/>
                  <w:lang w:eastAsia="ja-JP"/>
                </w:rPr>
                <w:t>20 MHz</w:t>
              </w:r>
            </w:ins>
          </w:p>
        </w:tc>
        <w:tc>
          <w:tcPr>
            <w:tcW w:w="425" w:type="dxa"/>
            <w:tcBorders>
              <w:top w:val="single" w:sz="6" w:space="0" w:color="auto"/>
              <w:left w:val="single" w:sz="6" w:space="0" w:color="auto"/>
              <w:bottom w:val="single" w:sz="6" w:space="0" w:color="auto"/>
              <w:right w:val="single" w:sz="6" w:space="0" w:color="auto"/>
            </w:tcBorders>
          </w:tcPr>
          <w:p w14:paraId="23411199" w14:textId="77777777" w:rsidR="00CB3986" w:rsidRPr="008E21F4" w:rsidRDefault="00CB3986" w:rsidP="00D04D5F">
            <w:pPr>
              <w:pStyle w:val="TAL"/>
              <w:rPr>
                <w:ins w:id="11137" w:author="Delta" w:date="2021-07-23T11:12:00Z"/>
                <w:sz w:val="16"/>
                <w:szCs w:val="16"/>
                <w:lang w:eastAsia="ja-JP"/>
              </w:rPr>
            </w:pPr>
            <w:ins w:id="11138" w:author="Delta" w:date="2021-07-23T11:12:00Z">
              <w:r w:rsidRPr="008E21F4">
                <w:rPr>
                  <w:sz w:val="16"/>
                  <w:szCs w:val="16"/>
                  <w:lang w:eastAsia="ja-JP"/>
                </w:rPr>
                <w:t>56</w:t>
              </w:r>
            </w:ins>
          </w:p>
        </w:tc>
        <w:tc>
          <w:tcPr>
            <w:tcW w:w="425" w:type="dxa"/>
            <w:tcBorders>
              <w:top w:val="single" w:sz="6" w:space="0" w:color="auto"/>
              <w:left w:val="single" w:sz="6" w:space="0" w:color="auto"/>
              <w:bottom w:val="single" w:sz="6" w:space="0" w:color="auto"/>
              <w:right w:val="single" w:sz="6" w:space="0" w:color="auto"/>
            </w:tcBorders>
          </w:tcPr>
          <w:p w14:paraId="124CE896" w14:textId="77777777" w:rsidR="00CB3986" w:rsidRPr="008E21F4" w:rsidRDefault="00CB3986" w:rsidP="00D04D5F">
            <w:pPr>
              <w:pStyle w:val="TAL"/>
              <w:rPr>
                <w:ins w:id="11139" w:author="Delta" w:date="2021-07-23T11:12:00Z"/>
                <w:sz w:val="16"/>
                <w:szCs w:val="16"/>
                <w:lang w:eastAsia="ja-JP"/>
              </w:rPr>
            </w:pPr>
            <w:ins w:id="11140" w:author="Delta" w:date="2021-07-23T11:12:00Z">
              <w:r w:rsidRPr="008E21F4">
                <w:rPr>
                  <w:sz w:val="16"/>
                  <w:szCs w:val="16"/>
                  <w:lang w:eastAsia="ja-JP"/>
                </w:rPr>
                <w:t>32</w:t>
              </w:r>
            </w:ins>
          </w:p>
        </w:tc>
        <w:tc>
          <w:tcPr>
            <w:tcW w:w="425" w:type="dxa"/>
            <w:tcBorders>
              <w:top w:val="single" w:sz="6" w:space="0" w:color="auto"/>
              <w:left w:val="single" w:sz="6" w:space="0" w:color="auto"/>
              <w:bottom w:val="single" w:sz="6" w:space="0" w:color="auto"/>
              <w:right w:val="single" w:sz="6" w:space="0" w:color="auto"/>
            </w:tcBorders>
          </w:tcPr>
          <w:p w14:paraId="2B837957" w14:textId="77777777" w:rsidR="00CB3986" w:rsidRPr="008E21F4" w:rsidRDefault="00CB3986" w:rsidP="00D04D5F">
            <w:pPr>
              <w:pStyle w:val="TAL"/>
              <w:rPr>
                <w:ins w:id="11141" w:author="Delta" w:date="2021-07-23T11:12:00Z"/>
                <w:sz w:val="16"/>
                <w:szCs w:val="16"/>
                <w:lang w:eastAsia="ja-JP"/>
              </w:rPr>
            </w:pPr>
            <w:ins w:id="11142" w:author="Delta" w:date="2021-07-23T11:12:00Z">
              <w:r w:rsidRPr="008E21F4">
                <w:rPr>
                  <w:sz w:val="16"/>
                  <w:szCs w:val="16"/>
                  <w:lang w:eastAsia="ja-JP"/>
                </w:rPr>
                <w:t>63</w:t>
              </w:r>
            </w:ins>
          </w:p>
        </w:tc>
        <w:tc>
          <w:tcPr>
            <w:tcW w:w="426" w:type="dxa"/>
            <w:tcBorders>
              <w:top w:val="single" w:sz="6" w:space="0" w:color="auto"/>
              <w:left w:val="single" w:sz="6" w:space="0" w:color="auto"/>
              <w:bottom w:val="single" w:sz="6" w:space="0" w:color="auto"/>
              <w:right w:val="single" w:sz="6" w:space="0" w:color="auto"/>
            </w:tcBorders>
          </w:tcPr>
          <w:p w14:paraId="6DD2D6F2" w14:textId="77777777" w:rsidR="00CB3986" w:rsidRPr="008E21F4" w:rsidRDefault="00CB3986" w:rsidP="00D04D5F">
            <w:pPr>
              <w:pStyle w:val="TAL"/>
              <w:rPr>
                <w:ins w:id="11143" w:author="Delta" w:date="2021-07-23T11:12:00Z"/>
                <w:sz w:val="16"/>
                <w:szCs w:val="16"/>
                <w:lang w:eastAsia="ja-JP"/>
              </w:rPr>
            </w:pPr>
            <w:ins w:id="11144" w:author="Delta" w:date="2021-07-23T11:12:00Z">
              <w:r w:rsidRPr="008E21F4">
                <w:rPr>
                  <w:sz w:val="16"/>
                  <w:szCs w:val="16"/>
                  <w:lang w:eastAsia="ja-JP"/>
                </w:rPr>
                <w:t>34</w:t>
              </w:r>
            </w:ins>
          </w:p>
        </w:tc>
        <w:tc>
          <w:tcPr>
            <w:tcW w:w="425" w:type="dxa"/>
            <w:tcBorders>
              <w:top w:val="single" w:sz="6" w:space="0" w:color="auto"/>
              <w:left w:val="single" w:sz="6" w:space="0" w:color="auto"/>
              <w:bottom w:val="single" w:sz="6" w:space="0" w:color="auto"/>
              <w:right w:val="single" w:sz="6" w:space="0" w:color="auto"/>
            </w:tcBorders>
          </w:tcPr>
          <w:p w14:paraId="4C8CE1AC" w14:textId="77777777" w:rsidR="00CB3986" w:rsidRPr="008E21F4" w:rsidRDefault="00CB3986" w:rsidP="00D04D5F">
            <w:pPr>
              <w:pStyle w:val="TAL"/>
              <w:rPr>
                <w:ins w:id="11145" w:author="Delta" w:date="2021-07-23T11:12:00Z"/>
                <w:sz w:val="16"/>
                <w:szCs w:val="16"/>
                <w:lang w:eastAsia="ja-JP"/>
              </w:rPr>
            </w:pPr>
            <w:ins w:id="11146" w:author="Delta" w:date="2021-07-23T11:12:00Z">
              <w:r w:rsidRPr="008E21F4">
                <w:rPr>
                  <w:sz w:val="16"/>
                  <w:szCs w:val="16"/>
                  <w:lang w:eastAsia="ja-JP"/>
                </w:rPr>
                <w:t>44</w:t>
              </w:r>
            </w:ins>
          </w:p>
        </w:tc>
        <w:tc>
          <w:tcPr>
            <w:tcW w:w="425" w:type="dxa"/>
            <w:tcBorders>
              <w:top w:val="single" w:sz="6" w:space="0" w:color="auto"/>
              <w:left w:val="single" w:sz="6" w:space="0" w:color="auto"/>
              <w:bottom w:val="single" w:sz="6" w:space="0" w:color="auto"/>
              <w:right w:val="single" w:sz="6" w:space="0" w:color="auto"/>
            </w:tcBorders>
          </w:tcPr>
          <w:p w14:paraId="53BA62B8" w14:textId="77777777" w:rsidR="00CB3986" w:rsidRPr="008E21F4" w:rsidRDefault="00CB3986" w:rsidP="00D04D5F">
            <w:pPr>
              <w:pStyle w:val="TAL"/>
              <w:rPr>
                <w:ins w:id="11147" w:author="Delta" w:date="2021-07-23T11:12:00Z"/>
                <w:sz w:val="16"/>
                <w:szCs w:val="16"/>
                <w:lang w:eastAsia="ja-JP"/>
              </w:rPr>
            </w:pPr>
            <w:ins w:id="11148" w:author="Delta" w:date="2021-07-23T11:12:00Z">
              <w:r w:rsidRPr="008E21F4">
                <w:rPr>
                  <w:sz w:val="16"/>
                  <w:szCs w:val="16"/>
                  <w:lang w:eastAsia="ja-JP"/>
                </w:rPr>
                <w:t>7</w:t>
              </w:r>
            </w:ins>
          </w:p>
        </w:tc>
        <w:tc>
          <w:tcPr>
            <w:tcW w:w="426" w:type="dxa"/>
            <w:tcBorders>
              <w:top w:val="single" w:sz="6" w:space="0" w:color="auto"/>
              <w:left w:val="single" w:sz="6" w:space="0" w:color="auto"/>
              <w:bottom w:val="single" w:sz="6" w:space="0" w:color="auto"/>
              <w:right w:val="single" w:sz="6" w:space="0" w:color="auto"/>
            </w:tcBorders>
          </w:tcPr>
          <w:p w14:paraId="306A0184" w14:textId="77777777" w:rsidR="00CB3986" w:rsidRPr="008E21F4" w:rsidRDefault="00CB3986" w:rsidP="00D04D5F">
            <w:pPr>
              <w:pStyle w:val="TAL"/>
              <w:rPr>
                <w:ins w:id="11149" w:author="Delta" w:date="2021-07-23T11:12:00Z"/>
                <w:sz w:val="16"/>
                <w:szCs w:val="16"/>
                <w:lang w:eastAsia="ja-JP"/>
              </w:rPr>
            </w:pPr>
            <w:ins w:id="11150" w:author="Delta" w:date="2021-07-23T11:12:00Z">
              <w:r w:rsidRPr="008E21F4">
                <w:rPr>
                  <w:sz w:val="16"/>
                  <w:szCs w:val="16"/>
                  <w:lang w:eastAsia="ja-JP"/>
                </w:rPr>
                <w:t>94</w:t>
              </w:r>
            </w:ins>
          </w:p>
        </w:tc>
        <w:tc>
          <w:tcPr>
            <w:tcW w:w="425" w:type="dxa"/>
            <w:tcBorders>
              <w:top w:val="single" w:sz="6" w:space="0" w:color="auto"/>
              <w:left w:val="single" w:sz="6" w:space="0" w:color="auto"/>
              <w:bottom w:val="single" w:sz="6" w:space="0" w:color="auto"/>
              <w:right w:val="single" w:sz="6" w:space="0" w:color="auto"/>
            </w:tcBorders>
          </w:tcPr>
          <w:p w14:paraId="6DC8E22B" w14:textId="77777777" w:rsidR="00CB3986" w:rsidRPr="008E21F4" w:rsidRDefault="00CB3986" w:rsidP="00D04D5F">
            <w:pPr>
              <w:pStyle w:val="TAL"/>
              <w:rPr>
                <w:ins w:id="11151" w:author="Delta" w:date="2021-07-23T11:12:00Z"/>
                <w:sz w:val="16"/>
                <w:szCs w:val="16"/>
                <w:lang w:eastAsia="ja-JP"/>
              </w:rPr>
            </w:pPr>
            <w:ins w:id="11152" w:author="Delta" w:date="2021-07-23T11:12:00Z">
              <w:r w:rsidRPr="008E21F4">
                <w:rPr>
                  <w:sz w:val="16"/>
                  <w:szCs w:val="16"/>
                  <w:lang w:eastAsia="ja-JP"/>
                </w:rPr>
                <w:t>2</w:t>
              </w:r>
            </w:ins>
          </w:p>
        </w:tc>
        <w:tc>
          <w:tcPr>
            <w:tcW w:w="425" w:type="dxa"/>
            <w:tcBorders>
              <w:top w:val="single" w:sz="6" w:space="0" w:color="auto"/>
              <w:left w:val="single" w:sz="6" w:space="0" w:color="auto"/>
              <w:bottom w:val="single" w:sz="6" w:space="0" w:color="auto"/>
              <w:right w:val="single" w:sz="6" w:space="0" w:color="auto"/>
            </w:tcBorders>
          </w:tcPr>
          <w:p w14:paraId="4E9974D2" w14:textId="77777777" w:rsidR="00CB3986" w:rsidRPr="008E21F4" w:rsidRDefault="00CB3986" w:rsidP="00D04D5F">
            <w:pPr>
              <w:pStyle w:val="TAL"/>
              <w:rPr>
                <w:ins w:id="11153" w:author="Delta" w:date="2021-07-23T11:12:00Z"/>
                <w:sz w:val="16"/>
                <w:szCs w:val="16"/>
                <w:lang w:eastAsia="ja-JP"/>
              </w:rPr>
            </w:pPr>
            <w:ins w:id="11154" w:author="Delta" w:date="2021-07-23T11:12:00Z">
              <w:r w:rsidRPr="008E21F4">
                <w:rPr>
                  <w:sz w:val="16"/>
                  <w:szCs w:val="16"/>
                  <w:lang w:eastAsia="ja-JP"/>
                </w:rPr>
                <w:t>97</w:t>
              </w:r>
            </w:ins>
          </w:p>
        </w:tc>
        <w:tc>
          <w:tcPr>
            <w:tcW w:w="425" w:type="dxa"/>
            <w:tcBorders>
              <w:top w:val="single" w:sz="6" w:space="0" w:color="auto"/>
              <w:left w:val="single" w:sz="6" w:space="0" w:color="auto"/>
              <w:bottom w:val="single" w:sz="6" w:space="0" w:color="auto"/>
              <w:right w:val="single" w:sz="6" w:space="0" w:color="auto"/>
            </w:tcBorders>
          </w:tcPr>
          <w:p w14:paraId="70237706" w14:textId="77777777" w:rsidR="00CB3986" w:rsidRPr="008E21F4" w:rsidRDefault="00CB3986" w:rsidP="00D04D5F">
            <w:pPr>
              <w:pStyle w:val="TAL"/>
              <w:rPr>
                <w:ins w:id="11155" w:author="Delta" w:date="2021-07-23T11:12:00Z"/>
                <w:sz w:val="16"/>
                <w:szCs w:val="16"/>
                <w:lang w:eastAsia="ja-JP"/>
              </w:rPr>
            </w:pPr>
            <w:ins w:id="11156" w:author="Delta" w:date="2021-07-23T11:12:00Z">
              <w:r w:rsidRPr="008E21F4">
                <w:rPr>
                  <w:sz w:val="16"/>
                  <w:szCs w:val="16"/>
                  <w:lang w:eastAsia="ja-JP"/>
                </w:rPr>
                <w:t>19</w:t>
              </w:r>
            </w:ins>
          </w:p>
        </w:tc>
        <w:tc>
          <w:tcPr>
            <w:tcW w:w="425" w:type="dxa"/>
            <w:tcBorders>
              <w:top w:val="single" w:sz="6" w:space="0" w:color="auto"/>
              <w:left w:val="single" w:sz="6" w:space="0" w:color="auto"/>
              <w:bottom w:val="single" w:sz="6" w:space="0" w:color="auto"/>
              <w:right w:val="single" w:sz="6" w:space="0" w:color="auto"/>
            </w:tcBorders>
          </w:tcPr>
          <w:p w14:paraId="1B9A201C" w14:textId="77777777" w:rsidR="00CB3986" w:rsidRPr="008E21F4" w:rsidRDefault="00CB3986" w:rsidP="00D04D5F">
            <w:pPr>
              <w:pStyle w:val="TAL"/>
              <w:rPr>
                <w:ins w:id="11157" w:author="Delta" w:date="2021-07-23T11:12:00Z"/>
                <w:sz w:val="16"/>
                <w:szCs w:val="16"/>
                <w:lang w:eastAsia="ja-JP"/>
              </w:rPr>
            </w:pPr>
            <w:ins w:id="11158" w:author="Delta" w:date="2021-07-23T11:12:00Z">
              <w:r w:rsidRPr="008E21F4">
                <w:rPr>
                  <w:sz w:val="16"/>
                  <w:szCs w:val="16"/>
                  <w:lang w:eastAsia="ja-JP"/>
                </w:rPr>
                <w:t>56</w:t>
              </w:r>
            </w:ins>
          </w:p>
        </w:tc>
        <w:tc>
          <w:tcPr>
            <w:tcW w:w="426" w:type="dxa"/>
            <w:tcBorders>
              <w:top w:val="single" w:sz="6" w:space="0" w:color="auto"/>
              <w:left w:val="single" w:sz="6" w:space="0" w:color="auto"/>
              <w:bottom w:val="single" w:sz="6" w:space="0" w:color="auto"/>
              <w:right w:val="single" w:sz="6" w:space="0" w:color="auto"/>
            </w:tcBorders>
          </w:tcPr>
          <w:p w14:paraId="02CEA0A0" w14:textId="77777777" w:rsidR="00CB3986" w:rsidRPr="008E21F4" w:rsidRDefault="00CB3986" w:rsidP="00D04D5F">
            <w:pPr>
              <w:pStyle w:val="TAL"/>
              <w:rPr>
                <w:ins w:id="11159" w:author="Delta" w:date="2021-07-23T11:12:00Z"/>
                <w:sz w:val="16"/>
                <w:szCs w:val="16"/>
                <w:lang w:eastAsia="ja-JP"/>
              </w:rPr>
            </w:pPr>
            <w:ins w:id="11160" w:author="Delta" w:date="2021-07-23T11:12:00Z">
              <w:r w:rsidRPr="008E21F4">
                <w:rPr>
                  <w:sz w:val="16"/>
                  <w:szCs w:val="16"/>
                  <w:lang w:eastAsia="ja-JP"/>
                </w:rPr>
                <w:t>32</w:t>
              </w:r>
            </w:ins>
          </w:p>
        </w:tc>
        <w:tc>
          <w:tcPr>
            <w:tcW w:w="425" w:type="dxa"/>
            <w:tcBorders>
              <w:top w:val="single" w:sz="6" w:space="0" w:color="auto"/>
              <w:left w:val="single" w:sz="6" w:space="0" w:color="auto"/>
              <w:bottom w:val="single" w:sz="6" w:space="0" w:color="auto"/>
              <w:right w:val="single" w:sz="6" w:space="0" w:color="auto"/>
            </w:tcBorders>
          </w:tcPr>
          <w:p w14:paraId="4BF4D46B" w14:textId="77777777" w:rsidR="00CB3986" w:rsidRPr="008E21F4" w:rsidRDefault="00CB3986" w:rsidP="00D04D5F">
            <w:pPr>
              <w:pStyle w:val="TAL"/>
              <w:rPr>
                <w:ins w:id="11161" w:author="Delta" w:date="2021-07-23T11:12:00Z"/>
                <w:sz w:val="16"/>
                <w:szCs w:val="16"/>
                <w:lang w:eastAsia="ja-JP"/>
              </w:rPr>
            </w:pPr>
            <w:ins w:id="11162" w:author="Delta" w:date="2021-07-23T11:12:00Z">
              <w:r w:rsidRPr="008E21F4">
                <w:rPr>
                  <w:sz w:val="16"/>
                  <w:szCs w:val="16"/>
                  <w:lang w:eastAsia="ja-JP"/>
                </w:rPr>
                <w:t>63</w:t>
              </w:r>
            </w:ins>
          </w:p>
        </w:tc>
        <w:tc>
          <w:tcPr>
            <w:tcW w:w="426" w:type="dxa"/>
            <w:tcBorders>
              <w:top w:val="single" w:sz="6" w:space="0" w:color="auto"/>
              <w:left w:val="single" w:sz="6" w:space="0" w:color="auto"/>
              <w:bottom w:val="single" w:sz="6" w:space="0" w:color="auto"/>
              <w:right w:val="single" w:sz="6" w:space="0" w:color="auto"/>
            </w:tcBorders>
          </w:tcPr>
          <w:p w14:paraId="0A85F2DB" w14:textId="77777777" w:rsidR="00CB3986" w:rsidRPr="008E21F4" w:rsidRDefault="00CB3986" w:rsidP="00D04D5F">
            <w:pPr>
              <w:pStyle w:val="TAL"/>
              <w:rPr>
                <w:ins w:id="11163" w:author="Delta" w:date="2021-07-23T11:12:00Z"/>
                <w:sz w:val="16"/>
                <w:szCs w:val="16"/>
                <w:lang w:eastAsia="ja-JP"/>
              </w:rPr>
            </w:pPr>
            <w:ins w:id="11164" w:author="Delta" w:date="2021-07-23T11:12:00Z">
              <w:r w:rsidRPr="008E21F4">
                <w:rPr>
                  <w:sz w:val="16"/>
                  <w:szCs w:val="16"/>
                  <w:lang w:eastAsia="ja-JP"/>
                </w:rPr>
                <w:t>34</w:t>
              </w:r>
            </w:ins>
          </w:p>
        </w:tc>
        <w:tc>
          <w:tcPr>
            <w:tcW w:w="425" w:type="dxa"/>
            <w:tcBorders>
              <w:top w:val="single" w:sz="6" w:space="0" w:color="auto"/>
              <w:left w:val="single" w:sz="6" w:space="0" w:color="auto"/>
              <w:bottom w:val="single" w:sz="6" w:space="0" w:color="auto"/>
              <w:right w:val="single" w:sz="6" w:space="0" w:color="auto"/>
            </w:tcBorders>
          </w:tcPr>
          <w:p w14:paraId="4FC267D7" w14:textId="77777777" w:rsidR="00CB3986" w:rsidRPr="008E21F4" w:rsidRDefault="00CB3986" w:rsidP="00D04D5F">
            <w:pPr>
              <w:pStyle w:val="TAL"/>
              <w:rPr>
                <w:ins w:id="11165" w:author="Delta" w:date="2021-07-23T11:12:00Z"/>
                <w:sz w:val="16"/>
                <w:szCs w:val="16"/>
                <w:lang w:eastAsia="ja-JP"/>
              </w:rPr>
            </w:pPr>
            <w:ins w:id="11166" w:author="Delta" w:date="2021-07-23T11:12:00Z">
              <w:r w:rsidRPr="008E21F4">
                <w:rPr>
                  <w:sz w:val="16"/>
                  <w:szCs w:val="16"/>
                  <w:lang w:eastAsia="ja-JP"/>
                </w:rPr>
                <w:t>44</w:t>
              </w:r>
            </w:ins>
          </w:p>
        </w:tc>
        <w:tc>
          <w:tcPr>
            <w:tcW w:w="426" w:type="dxa"/>
            <w:tcBorders>
              <w:top w:val="single" w:sz="6" w:space="0" w:color="auto"/>
              <w:left w:val="single" w:sz="6" w:space="0" w:color="auto"/>
              <w:bottom w:val="single" w:sz="6" w:space="0" w:color="auto"/>
              <w:right w:val="single" w:sz="6" w:space="0" w:color="auto"/>
            </w:tcBorders>
          </w:tcPr>
          <w:p w14:paraId="70168A5B" w14:textId="77777777" w:rsidR="00CB3986" w:rsidRPr="008E21F4" w:rsidRDefault="00CB3986" w:rsidP="00D04D5F">
            <w:pPr>
              <w:pStyle w:val="TAL"/>
              <w:rPr>
                <w:ins w:id="11167" w:author="Delta" w:date="2021-07-23T11:12:00Z"/>
                <w:sz w:val="16"/>
                <w:szCs w:val="16"/>
                <w:lang w:eastAsia="ja-JP"/>
              </w:rPr>
            </w:pPr>
            <w:ins w:id="11168" w:author="Delta" w:date="2021-07-23T11:12:00Z">
              <w:r w:rsidRPr="008E21F4">
                <w:rPr>
                  <w:sz w:val="16"/>
                  <w:szCs w:val="16"/>
                  <w:lang w:eastAsia="ja-JP"/>
                </w:rPr>
                <w:t>7</w:t>
              </w:r>
            </w:ins>
          </w:p>
        </w:tc>
        <w:tc>
          <w:tcPr>
            <w:tcW w:w="426" w:type="dxa"/>
            <w:tcBorders>
              <w:top w:val="single" w:sz="6" w:space="0" w:color="auto"/>
              <w:left w:val="single" w:sz="6" w:space="0" w:color="auto"/>
              <w:bottom w:val="single" w:sz="6" w:space="0" w:color="auto"/>
              <w:right w:val="single" w:sz="6" w:space="0" w:color="auto"/>
            </w:tcBorders>
          </w:tcPr>
          <w:p w14:paraId="2BC6AA70" w14:textId="77777777" w:rsidR="00CB3986" w:rsidRPr="008E21F4" w:rsidRDefault="00CB3986" w:rsidP="00D04D5F">
            <w:pPr>
              <w:pStyle w:val="TAL"/>
              <w:rPr>
                <w:ins w:id="11169" w:author="Delta" w:date="2021-07-23T11:12:00Z"/>
                <w:sz w:val="16"/>
                <w:szCs w:val="16"/>
                <w:lang w:eastAsia="ja-JP"/>
              </w:rPr>
            </w:pPr>
            <w:ins w:id="11170" w:author="Delta" w:date="2021-07-23T11:12:00Z">
              <w:r w:rsidRPr="008E21F4">
                <w:rPr>
                  <w:sz w:val="16"/>
                  <w:szCs w:val="16"/>
                  <w:lang w:eastAsia="ja-JP"/>
                </w:rPr>
                <w:t>94</w:t>
              </w:r>
            </w:ins>
          </w:p>
        </w:tc>
        <w:tc>
          <w:tcPr>
            <w:tcW w:w="424" w:type="dxa"/>
            <w:tcBorders>
              <w:top w:val="single" w:sz="6" w:space="0" w:color="auto"/>
              <w:left w:val="single" w:sz="6" w:space="0" w:color="auto"/>
              <w:bottom w:val="single" w:sz="6" w:space="0" w:color="auto"/>
              <w:right w:val="single" w:sz="6" w:space="0" w:color="auto"/>
            </w:tcBorders>
          </w:tcPr>
          <w:p w14:paraId="7F855B62" w14:textId="77777777" w:rsidR="00CB3986" w:rsidRPr="008E21F4" w:rsidRDefault="00CB3986" w:rsidP="00D04D5F">
            <w:pPr>
              <w:pStyle w:val="TAL"/>
              <w:rPr>
                <w:ins w:id="11171" w:author="Delta" w:date="2021-07-23T11:12:00Z"/>
                <w:sz w:val="16"/>
                <w:szCs w:val="16"/>
                <w:lang w:eastAsia="ja-JP"/>
              </w:rPr>
            </w:pPr>
            <w:ins w:id="11172" w:author="Delta" w:date="2021-07-23T11:12:00Z">
              <w:r w:rsidRPr="008E21F4">
                <w:rPr>
                  <w:sz w:val="16"/>
                  <w:szCs w:val="16"/>
                  <w:lang w:eastAsia="ja-JP"/>
                </w:rPr>
                <w:t>2</w:t>
              </w:r>
            </w:ins>
          </w:p>
        </w:tc>
      </w:tr>
    </w:tbl>
    <w:p w14:paraId="06F2AF36" w14:textId="77777777" w:rsidR="00CB3986" w:rsidRPr="008E21F4" w:rsidRDefault="00CB3986" w:rsidP="00CB3986">
      <w:pPr>
        <w:pStyle w:val="TH"/>
        <w:rPr>
          <w:ins w:id="11173" w:author="Delta" w:date="2021-07-23T11:12:00Z"/>
        </w:rPr>
      </w:pPr>
    </w:p>
    <w:tbl>
      <w:tblPr>
        <w:tblW w:w="8647" w:type="dxa"/>
        <w:jc w:val="center"/>
        <w:tblLayout w:type="fixed"/>
        <w:tblLook w:val="0000" w:firstRow="0" w:lastRow="0" w:firstColumn="0" w:lastColumn="0" w:noHBand="0" w:noVBand="0"/>
      </w:tblPr>
      <w:tblGrid>
        <w:gridCol w:w="991"/>
        <w:gridCol w:w="424"/>
        <w:gridCol w:w="425"/>
        <w:gridCol w:w="425"/>
        <w:gridCol w:w="426"/>
        <w:gridCol w:w="425"/>
        <w:gridCol w:w="425"/>
        <w:gridCol w:w="428"/>
        <w:gridCol w:w="423"/>
        <w:gridCol w:w="425"/>
        <w:gridCol w:w="425"/>
        <w:gridCol w:w="425"/>
        <w:gridCol w:w="427"/>
        <w:gridCol w:w="420"/>
        <w:gridCol w:w="432"/>
        <w:gridCol w:w="425"/>
        <w:gridCol w:w="426"/>
        <w:gridCol w:w="426"/>
        <w:gridCol w:w="424"/>
      </w:tblGrid>
      <w:tr w:rsidR="00CB3986" w:rsidRPr="008E21F4" w14:paraId="16EEACF0" w14:textId="77777777" w:rsidTr="00D04D5F">
        <w:trPr>
          <w:jc w:val="center"/>
          <w:ins w:id="11174" w:author="Delta" w:date="2021-07-23T11:12:00Z"/>
        </w:trPr>
        <w:tc>
          <w:tcPr>
            <w:tcW w:w="991" w:type="dxa"/>
            <w:tcBorders>
              <w:top w:val="single" w:sz="6" w:space="0" w:color="auto"/>
              <w:left w:val="single" w:sz="6" w:space="0" w:color="auto"/>
              <w:bottom w:val="single" w:sz="6" w:space="0" w:color="auto"/>
              <w:right w:val="single" w:sz="6" w:space="0" w:color="auto"/>
            </w:tcBorders>
          </w:tcPr>
          <w:p w14:paraId="27387180" w14:textId="77777777" w:rsidR="00CB3986" w:rsidRPr="008E21F4" w:rsidRDefault="00CB3986" w:rsidP="00D04D5F">
            <w:pPr>
              <w:pStyle w:val="TAH"/>
              <w:rPr>
                <w:ins w:id="11175" w:author="Delta" w:date="2021-07-23T11:12:00Z"/>
                <w:lang w:eastAsia="ja-JP"/>
              </w:rPr>
            </w:pPr>
          </w:p>
        </w:tc>
        <w:tc>
          <w:tcPr>
            <w:tcW w:w="2550" w:type="dxa"/>
            <w:gridSpan w:val="6"/>
            <w:tcBorders>
              <w:top w:val="single" w:sz="6" w:space="0" w:color="auto"/>
              <w:left w:val="single" w:sz="6" w:space="0" w:color="auto"/>
              <w:bottom w:val="single" w:sz="6" w:space="0" w:color="auto"/>
              <w:right w:val="single" w:sz="6" w:space="0" w:color="auto"/>
            </w:tcBorders>
          </w:tcPr>
          <w:p w14:paraId="3B670EE5" w14:textId="77777777" w:rsidR="00CB3986" w:rsidRPr="008E21F4" w:rsidRDefault="00CB3986" w:rsidP="00D04D5F">
            <w:pPr>
              <w:pStyle w:val="TAH"/>
              <w:rPr>
                <w:ins w:id="11176" w:author="Delta" w:date="2021-07-23T11:12:00Z"/>
                <w:lang w:eastAsia="ja-JP"/>
              </w:rPr>
            </w:pPr>
            <w:ins w:id="11177" w:author="Delta" w:date="2021-07-23T11:12:00Z">
              <w:r w:rsidRPr="008E21F4">
                <w:rPr>
                  <w:lang w:eastAsia="ja-JP"/>
                </w:rPr>
                <w:t>Subframe 6</w:t>
              </w:r>
            </w:ins>
          </w:p>
        </w:tc>
        <w:tc>
          <w:tcPr>
            <w:tcW w:w="2553" w:type="dxa"/>
            <w:gridSpan w:val="6"/>
            <w:tcBorders>
              <w:top w:val="single" w:sz="6" w:space="0" w:color="auto"/>
              <w:left w:val="single" w:sz="6" w:space="0" w:color="auto"/>
              <w:bottom w:val="single" w:sz="6" w:space="0" w:color="auto"/>
              <w:right w:val="single" w:sz="6" w:space="0" w:color="auto"/>
            </w:tcBorders>
          </w:tcPr>
          <w:p w14:paraId="7BB34765" w14:textId="77777777" w:rsidR="00CB3986" w:rsidRPr="008E21F4" w:rsidRDefault="00CB3986" w:rsidP="00D04D5F">
            <w:pPr>
              <w:pStyle w:val="TAH"/>
              <w:rPr>
                <w:ins w:id="11178" w:author="Delta" w:date="2021-07-23T11:12:00Z"/>
                <w:lang w:eastAsia="ja-JP"/>
              </w:rPr>
            </w:pPr>
            <w:ins w:id="11179" w:author="Delta" w:date="2021-07-23T11:12:00Z">
              <w:r w:rsidRPr="008E21F4">
                <w:rPr>
                  <w:lang w:eastAsia="ja-JP"/>
                </w:rPr>
                <w:t>Subframe 7</w:t>
              </w:r>
            </w:ins>
          </w:p>
        </w:tc>
        <w:tc>
          <w:tcPr>
            <w:tcW w:w="2553" w:type="dxa"/>
            <w:gridSpan w:val="6"/>
            <w:tcBorders>
              <w:top w:val="single" w:sz="6" w:space="0" w:color="auto"/>
              <w:left w:val="single" w:sz="6" w:space="0" w:color="auto"/>
              <w:bottom w:val="single" w:sz="6" w:space="0" w:color="auto"/>
              <w:right w:val="single" w:sz="6" w:space="0" w:color="auto"/>
            </w:tcBorders>
          </w:tcPr>
          <w:p w14:paraId="27C6F696" w14:textId="77777777" w:rsidR="00CB3986" w:rsidRPr="008E21F4" w:rsidRDefault="00CB3986" w:rsidP="00D04D5F">
            <w:pPr>
              <w:pStyle w:val="TAH"/>
              <w:rPr>
                <w:ins w:id="11180" w:author="Delta" w:date="2021-07-23T11:12:00Z"/>
                <w:lang w:eastAsia="ja-JP"/>
              </w:rPr>
            </w:pPr>
            <w:ins w:id="11181" w:author="Delta" w:date="2021-07-23T11:12:00Z">
              <w:r w:rsidRPr="008E21F4">
                <w:rPr>
                  <w:lang w:eastAsia="ja-JP"/>
                </w:rPr>
                <w:t>Subframe 8</w:t>
              </w:r>
            </w:ins>
          </w:p>
        </w:tc>
      </w:tr>
      <w:tr w:rsidR="00CB3986" w:rsidRPr="008E21F4" w14:paraId="3D12CDA3" w14:textId="77777777" w:rsidTr="00D04D5F">
        <w:trPr>
          <w:jc w:val="center"/>
          <w:ins w:id="11182" w:author="Delta" w:date="2021-07-23T11:12:00Z"/>
        </w:trPr>
        <w:tc>
          <w:tcPr>
            <w:tcW w:w="991" w:type="dxa"/>
            <w:tcBorders>
              <w:top w:val="single" w:sz="6" w:space="0" w:color="auto"/>
              <w:left w:val="single" w:sz="6" w:space="0" w:color="auto"/>
              <w:bottom w:val="single" w:sz="6" w:space="0" w:color="auto"/>
              <w:right w:val="single" w:sz="6" w:space="0" w:color="auto"/>
            </w:tcBorders>
          </w:tcPr>
          <w:p w14:paraId="5D6D41DC" w14:textId="77777777" w:rsidR="00CB3986" w:rsidRPr="008E21F4" w:rsidRDefault="00CB3986" w:rsidP="00D04D5F">
            <w:pPr>
              <w:pStyle w:val="TAH"/>
              <w:rPr>
                <w:ins w:id="11183" w:author="Delta" w:date="2021-07-23T11:12:00Z"/>
                <w:lang w:eastAsia="ja-JP"/>
              </w:rPr>
            </w:pPr>
            <w:ins w:id="11184" w:author="Delta" w:date="2021-07-23T11:12:00Z">
              <w:r w:rsidRPr="008E21F4">
                <w:rPr>
                  <w:lang w:eastAsia="ja-JP"/>
                </w:rPr>
                <w:t>SubSlot</w:t>
              </w:r>
            </w:ins>
          </w:p>
        </w:tc>
        <w:tc>
          <w:tcPr>
            <w:tcW w:w="424" w:type="dxa"/>
            <w:tcBorders>
              <w:top w:val="single" w:sz="6" w:space="0" w:color="auto"/>
              <w:left w:val="single" w:sz="6" w:space="0" w:color="auto"/>
              <w:bottom w:val="single" w:sz="6" w:space="0" w:color="auto"/>
              <w:right w:val="single" w:sz="6" w:space="0" w:color="auto"/>
            </w:tcBorders>
          </w:tcPr>
          <w:p w14:paraId="43848A7C" w14:textId="77777777" w:rsidR="00CB3986" w:rsidRPr="008E21F4" w:rsidRDefault="00CB3986" w:rsidP="00D04D5F">
            <w:pPr>
              <w:pStyle w:val="TAH"/>
              <w:rPr>
                <w:ins w:id="11185" w:author="Delta" w:date="2021-07-23T11:12:00Z"/>
                <w:lang w:eastAsia="ja-JP"/>
              </w:rPr>
            </w:pPr>
            <w:ins w:id="11186" w:author="Delta" w:date="2021-07-23T11:12:00Z">
              <w:r w:rsidRPr="008E21F4">
                <w:rPr>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4EC190A9" w14:textId="77777777" w:rsidR="00CB3986" w:rsidRPr="008E21F4" w:rsidRDefault="00CB3986" w:rsidP="00D04D5F">
            <w:pPr>
              <w:pStyle w:val="TAH"/>
              <w:rPr>
                <w:ins w:id="11187" w:author="Delta" w:date="2021-07-23T11:12:00Z"/>
                <w:lang w:eastAsia="ja-JP"/>
              </w:rPr>
            </w:pPr>
            <w:ins w:id="11188" w:author="Delta" w:date="2021-07-23T11:12:00Z">
              <w:r w:rsidRPr="008E21F4">
                <w:rPr>
                  <w:lang w:eastAsia="ja-JP"/>
                </w:rPr>
                <w:t>1</w:t>
              </w:r>
            </w:ins>
          </w:p>
        </w:tc>
        <w:tc>
          <w:tcPr>
            <w:tcW w:w="425" w:type="dxa"/>
            <w:tcBorders>
              <w:top w:val="single" w:sz="6" w:space="0" w:color="auto"/>
              <w:left w:val="single" w:sz="6" w:space="0" w:color="auto"/>
              <w:bottom w:val="single" w:sz="6" w:space="0" w:color="auto"/>
              <w:right w:val="single" w:sz="6" w:space="0" w:color="auto"/>
            </w:tcBorders>
          </w:tcPr>
          <w:p w14:paraId="72D78686" w14:textId="77777777" w:rsidR="00CB3986" w:rsidRPr="008E21F4" w:rsidRDefault="00CB3986" w:rsidP="00D04D5F">
            <w:pPr>
              <w:pStyle w:val="TAH"/>
              <w:rPr>
                <w:ins w:id="11189" w:author="Delta" w:date="2021-07-23T11:12:00Z"/>
                <w:lang w:eastAsia="ja-JP"/>
              </w:rPr>
            </w:pPr>
            <w:ins w:id="11190" w:author="Delta" w:date="2021-07-23T11:12:00Z">
              <w:r w:rsidRPr="008E21F4">
                <w:rPr>
                  <w:lang w:eastAsia="ja-JP"/>
                </w:rPr>
                <w:t>2</w:t>
              </w:r>
            </w:ins>
          </w:p>
        </w:tc>
        <w:tc>
          <w:tcPr>
            <w:tcW w:w="426" w:type="dxa"/>
            <w:tcBorders>
              <w:top w:val="single" w:sz="6" w:space="0" w:color="auto"/>
              <w:left w:val="single" w:sz="6" w:space="0" w:color="auto"/>
              <w:bottom w:val="single" w:sz="6" w:space="0" w:color="auto"/>
              <w:right w:val="single" w:sz="6" w:space="0" w:color="auto"/>
            </w:tcBorders>
          </w:tcPr>
          <w:p w14:paraId="5150A86E" w14:textId="77777777" w:rsidR="00CB3986" w:rsidRPr="008E21F4" w:rsidRDefault="00CB3986" w:rsidP="00D04D5F">
            <w:pPr>
              <w:pStyle w:val="TAH"/>
              <w:rPr>
                <w:ins w:id="11191" w:author="Delta" w:date="2021-07-23T11:12:00Z"/>
                <w:lang w:eastAsia="ja-JP"/>
              </w:rPr>
            </w:pPr>
            <w:ins w:id="11192" w:author="Delta" w:date="2021-07-23T11:12:00Z">
              <w:r w:rsidRPr="008E21F4">
                <w:rPr>
                  <w:lang w:eastAsia="ja-JP"/>
                </w:rPr>
                <w:t>3</w:t>
              </w:r>
            </w:ins>
          </w:p>
        </w:tc>
        <w:tc>
          <w:tcPr>
            <w:tcW w:w="425" w:type="dxa"/>
            <w:tcBorders>
              <w:top w:val="single" w:sz="6" w:space="0" w:color="auto"/>
              <w:left w:val="single" w:sz="6" w:space="0" w:color="auto"/>
              <w:bottom w:val="single" w:sz="6" w:space="0" w:color="auto"/>
              <w:right w:val="single" w:sz="6" w:space="0" w:color="auto"/>
            </w:tcBorders>
          </w:tcPr>
          <w:p w14:paraId="1E5A7794" w14:textId="77777777" w:rsidR="00CB3986" w:rsidRPr="008E21F4" w:rsidRDefault="00CB3986" w:rsidP="00D04D5F">
            <w:pPr>
              <w:pStyle w:val="TAH"/>
              <w:rPr>
                <w:ins w:id="11193" w:author="Delta" w:date="2021-07-23T11:12:00Z"/>
                <w:lang w:eastAsia="ja-JP"/>
              </w:rPr>
            </w:pPr>
            <w:ins w:id="11194" w:author="Delta" w:date="2021-07-23T11:12:00Z">
              <w:r w:rsidRPr="008E21F4">
                <w:rPr>
                  <w:lang w:eastAsia="ja-JP"/>
                </w:rPr>
                <w:t>4</w:t>
              </w:r>
            </w:ins>
          </w:p>
        </w:tc>
        <w:tc>
          <w:tcPr>
            <w:tcW w:w="425" w:type="dxa"/>
            <w:tcBorders>
              <w:top w:val="single" w:sz="6" w:space="0" w:color="auto"/>
              <w:left w:val="single" w:sz="6" w:space="0" w:color="auto"/>
              <w:bottom w:val="single" w:sz="6" w:space="0" w:color="auto"/>
              <w:right w:val="single" w:sz="6" w:space="0" w:color="auto"/>
            </w:tcBorders>
          </w:tcPr>
          <w:p w14:paraId="0FAA26A9" w14:textId="77777777" w:rsidR="00CB3986" w:rsidRPr="008E21F4" w:rsidRDefault="00CB3986" w:rsidP="00D04D5F">
            <w:pPr>
              <w:pStyle w:val="TAH"/>
              <w:rPr>
                <w:ins w:id="11195" w:author="Delta" w:date="2021-07-23T11:12:00Z"/>
                <w:lang w:eastAsia="ja-JP"/>
              </w:rPr>
            </w:pPr>
            <w:ins w:id="11196" w:author="Delta" w:date="2021-07-23T11:12:00Z">
              <w:r w:rsidRPr="008E21F4">
                <w:rPr>
                  <w:lang w:eastAsia="ja-JP"/>
                </w:rPr>
                <w:t>5</w:t>
              </w:r>
            </w:ins>
          </w:p>
        </w:tc>
        <w:tc>
          <w:tcPr>
            <w:tcW w:w="428" w:type="dxa"/>
            <w:tcBorders>
              <w:top w:val="single" w:sz="6" w:space="0" w:color="auto"/>
              <w:left w:val="single" w:sz="6" w:space="0" w:color="auto"/>
              <w:bottom w:val="single" w:sz="6" w:space="0" w:color="auto"/>
              <w:right w:val="single" w:sz="6" w:space="0" w:color="auto"/>
            </w:tcBorders>
          </w:tcPr>
          <w:p w14:paraId="0D99D639" w14:textId="77777777" w:rsidR="00CB3986" w:rsidRPr="008E21F4" w:rsidRDefault="00CB3986" w:rsidP="00D04D5F">
            <w:pPr>
              <w:pStyle w:val="TAH"/>
              <w:rPr>
                <w:ins w:id="11197" w:author="Delta" w:date="2021-07-23T11:12:00Z"/>
                <w:lang w:val="en-US" w:eastAsia="ja-JP"/>
              </w:rPr>
            </w:pPr>
            <w:ins w:id="11198" w:author="Delta" w:date="2021-07-23T11:12:00Z">
              <w:r w:rsidRPr="008E21F4">
                <w:rPr>
                  <w:lang w:val="en-US" w:eastAsia="ja-JP"/>
                </w:rPr>
                <w:t>0</w:t>
              </w:r>
            </w:ins>
          </w:p>
        </w:tc>
        <w:tc>
          <w:tcPr>
            <w:tcW w:w="423" w:type="dxa"/>
            <w:tcBorders>
              <w:top w:val="single" w:sz="6" w:space="0" w:color="auto"/>
              <w:left w:val="single" w:sz="6" w:space="0" w:color="auto"/>
              <w:bottom w:val="single" w:sz="6" w:space="0" w:color="auto"/>
              <w:right w:val="single" w:sz="6" w:space="0" w:color="auto"/>
            </w:tcBorders>
          </w:tcPr>
          <w:p w14:paraId="61BBFE5B" w14:textId="77777777" w:rsidR="00CB3986" w:rsidRPr="008E21F4" w:rsidRDefault="00CB3986" w:rsidP="00D04D5F">
            <w:pPr>
              <w:pStyle w:val="TAH"/>
              <w:rPr>
                <w:ins w:id="11199" w:author="Delta" w:date="2021-07-23T11:12:00Z"/>
                <w:lang w:val="en-US" w:eastAsia="ja-JP"/>
              </w:rPr>
            </w:pPr>
            <w:ins w:id="11200" w:author="Delta" w:date="2021-07-23T11:12:00Z">
              <w:r w:rsidRPr="008E21F4">
                <w:rPr>
                  <w:lang w:val="en-US" w:eastAsia="ja-JP"/>
                </w:rPr>
                <w:t>1</w:t>
              </w:r>
            </w:ins>
          </w:p>
        </w:tc>
        <w:tc>
          <w:tcPr>
            <w:tcW w:w="425" w:type="dxa"/>
            <w:tcBorders>
              <w:top w:val="single" w:sz="6" w:space="0" w:color="auto"/>
              <w:left w:val="single" w:sz="6" w:space="0" w:color="auto"/>
              <w:bottom w:val="single" w:sz="6" w:space="0" w:color="auto"/>
              <w:right w:val="single" w:sz="6" w:space="0" w:color="auto"/>
            </w:tcBorders>
          </w:tcPr>
          <w:p w14:paraId="0419C500" w14:textId="77777777" w:rsidR="00CB3986" w:rsidRPr="008E21F4" w:rsidRDefault="00CB3986" w:rsidP="00D04D5F">
            <w:pPr>
              <w:pStyle w:val="TAH"/>
              <w:rPr>
                <w:ins w:id="11201" w:author="Delta" w:date="2021-07-23T11:12:00Z"/>
                <w:lang w:eastAsia="ja-JP"/>
              </w:rPr>
            </w:pPr>
            <w:ins w:id="11202" w:author="Delta" w:date="2021-07-23T11:12:00Z">
              <w:r w:rsidRPr="008E21F4">
                <w:rPr>
                  <w:lang w:val="en-US" w:eastAsia="ja-JP"/>
                </w:rPr>
                <w:t>2</w:t>
              </w:r>
            </w:ins>
          </w:p>
        </w:tc>
        <w:tc>
          <w:tcPr>
            <w:tcW w:w="425" w:type="dxa"/>
            <w:tcBorders>
              <w:top w:val="single" w:sz="6" w:space="0" w:color="auto"/>
              <w:left w:val="single" w:sz="6" w:space="0" w:color="auto"/>
              <w:bottom w:val="single" w:sz="6" w:space="0" w:color="auto"/>
              <w:right w:val="single" w:sz="6" w:space="0" w:color="auto"/>
            </w:tcBorders>
          </w:tcPr>
          <w:p w14:paraId="6BA73F9A" w14:textId="77777777" w:rsidR="00CB3986" w:rsidRPr="008E21F4" w:rsidRDefault="00CB3986" w:rsidP="00D04D5F">
            <w:pPr>
              <w:pStyle w:val="TAH"/>
              <w:rPr>
                <w:ins w:id="11203" w:author="Delta" w:date="2021-07-23T11:12:00Z"/>
                <w:lang w:eastAsia="ja-JP"/>
              </w:rPr>
            </w:pPr>
            <w:ins w:id="11204" w:author="Delta" w:date="2021-07-23T11:12:00Z">
              <w:r w:rsidRPr="008E21F4">
                <w:rPr>
                  <w:lang w:val="en-US" w:eastAsia="ja-JP"/>
                </w:rPr>
                <w:t>3</w:t>
              </w:r>
            </w:ins>
          </w:p>
        </w:tc>
        <w:tc>
          <w:tcPr>
            <w:tcW w:w="425" w:type="dxa"/>
            <w:tcBorders>
              <w:top w:val="single" w:sz="6" w:space="0" w:color="auto"/>
              <w:left w:val="single" w:sz="6" w:space="0" w:color="auto"/>
              <w:bottom w:val="single" w:sz="6" w:space="0" w:color="auto"/>
              <w:right w:val="single" w:sz="6" w:space="0" w:color="auto"/>
            </w:tcBorders>
          </w:tcPr>
          <w:p w14:paraId="0A3FF667" w14:textId="77777777" w:rsidR="00CB3986" w:rsidRPr="008E21F4" w:rsidRDefault="00CB3986" w:rsidP="00D04D5F">
            <w:pPr>
              <w:pStyle w:val="TAH"/>
              <w:rPr>
                <w:ins w:id="11205" w:author="Delta" w:date="2021-07-23T11:12:00Z"/>
                <w:lang w:eastAsia="ja-JP"/>
              </w:rPr>
            </w:pPr>
            <w:ins w:id="11206" w:author="Delta" w:date="2021-07-23T11:12:00Z">
              <w:r w:rsidRPr="008E21F4">
                <w:rPr>
                  <w:lang w:val="en-US" w:eastAsia="ja-JP"/>
                </w:rPr>
                <w:t>4</w:t>
              </w:r>
            </w:ins>
          </w:p>
        </w:tc>
        <w:tc>
          <w:tcPr>
            <w:tcW w:w="427" w:type="dxa"/>
            <w:tcBorders>
              <w:top w:val="single" w:sz="6" w:space="0" w:color="auto"/>
              <w:left w:val="single" w:sz="6" w:space="0" w:color="auto"/>
              <w:bottom w:val="single" w:sz="6" w:space="0" w:color="auto"/>
              <w:right w:val="single" w:sz="6" w:space="0" w:color="auto"/>
            </w:tcBorders>
          </w:tcPr>
          <w:p w14:paraId="52DC7FD8" w14:textId="77777777" w:rsidR="00CB3986" w:rsidRPr="008E21F4" w:rsidRDefault="00CB3986" w:rsidP="00D04D5F">
            <w:pPr>
              <w:pStyle w:val="TAH"/>
              <w:rPr>
                <w:ins w:id="11207" w:author="Delta" w:date="2021-07-23T11:12:00Z"/>
                <w:lang w:eastAsia="ja-JP"/>
              </w:rPr>
            </w:pPr>
            <w:ins w:id="11208" w:author="Delta" w:date="2021-07-23T11:12:00Z">
              <w:r w:rsidRPr="008E21F4">
                <w:rPr>
                  <w:lang w:val="en-US" w:eastAsia="ja-JP"/>
                </w:rPr>
                <w:t>5</w:t>
              </w:r>
            </w:ins>
          </w:p>
        </w:tc>
        <w:tc>
          <w:tcPr>
            <w:tcW w:w="420" w:type="dxa"/>
            <w:tcBorders>
              <w:top w:val="single" w:sz="6" w:space="0" w:color="auto"/>
              <w:left w:val="single" w:sz="6" w:space="0" w:color="auto"/>
              <w:bottom w:val="single" w:sz="6" w:space="0" w:color="auto"/>
              <w:right w:val="single" w:sz="6" w:space="0" w:color="auto"/>
            </w:tcBorders>
          </w:tcPr>
          <w:p w14:paraId="702164AC" w14:textId="77777777" w:rsidR="00CB3986" w:rsidRPr="008E21F4" w:rsidRDefault="00CB3986" w:rsidP="00D04D5F">
            <w:pPr>
              <w:pStyle w:val="TAH"/>
              <w:rPr>
                <w:ins w:id="11209" w:author="Delta" w:date="2021-07-23T11:12:00Z"/>
                <w:lang w:val="en-US" w:eastAsia="ja-JP"/>
              </w:rPr>
            </w:pPr>
            <w:ins w:id="11210" w:author="Delta" w:date="2021-07-23T11:12:00Z">
              <w:r w:rsidRPr="008E21F4">
                <w:rPr>
                  <w:lang w:val="en-US" w:eastAsia="ja-JP"/>
                </w:rPr>
                <w:t>0</w:t>
              </w:r>
            </w:ins>
          </w:p>
        </w:tc>
        <w:tc>
          <w:tcPr>
            <w:tcW w:w="432" w:type="dxa"/>
            <w:tcBorders>
              <w:top w:val="single" w:sz="6" w:space="0" w:color="auto"/>
              <w:left w:val="single" w:sz="6" w:space="0" w:color="auto"/>
              <w:bottom w:val="single" w:sz="6" w:space="0" w:color="auto"/>
              <w:right w:val="single" w:sz="6" w:space="0" w:color="auto"/>
            </w:tcBorders>
          </w:tcPr>
          <w:p w14:paraId="4C200734" w14:textId="77777777" w:rsidR="00CB3986" w:rsidRPr="008E21F4" w:rsidRDefault="00CB3986" w:rsidP="00D04D5F">
            <w:pPr>
              <w:pStyle w:val="TAH"/>
              <w:rPr>
                <w:ins w:id="11211" w:author="Delta" w:date="2021-07-23T11:12:00Z"/>
                <w:lang w:eastAsia="ja-JP"/>
              </w:rPr>
            </w:pPr>
            <w:ins w:id="11212" w:author="Delta" w:date="2021-07-23T11:12:00Z">
              <w:r w:rsidRPr="008E21F4">
                <w:rPr>
                  <w:lang w:val="en-US" w:eastAsia="ja-JP"/>
                </w:rPr>
                <w:t>1</w:t>
              </w:r>
            </w:ins>
          </w:p>
        </w:tc>
        <w:tc>
          <w:tcPr>
            <w:tcW w:w="425" w:type="dxa"/>
            <w:tcBorders>
              <w:top w:val="single" w:sz="6" w:space="0" w:color="auto"/>
              <w:left w:val="single" w:sz="6" w:space="0" w:color="auto"/>
              <w:bottom w:val="single" w:sz="6" w:space="0" w:color="auto"/>
              <w:right w:val="single" w:sz="6" w:space="0" w:color="auto"/>
            </w:tcBorders>
          </w:tcPr>
          <w:p w14:paraId="03C14550" w14:textId="77777777" w:rsidR="00CB3986" w:rsidRPr="008E21F4" w:rsidRDefault="00CB3986" w:rsidP="00D04D5F">
            <w:pPr>
              <w:pStyle w:val="TAH"/>
              <w:rPr>
                <w:ins w:id="11213" w:author="Delta" w:date="2021-07-23T11:12:00Z"/>
                <w:lang w:eastAsia="ja-JP"/>
              </w:rPr>
            </w:pPr>
            <w:ins w:id="11214" w:author="Delta" w:date="2021-07-23T11:12:00Z">
              <w:r w:rsidRPr="008E21F4">
                <w:rPr>
                  <w:lang w:val="en-US" w:eastAsia="ja-JP"/>
                </w:rPr>
                <w:t>2</w:t>
              </w:r>
            </w:ins>
          </w:p>
        </w:tc>
        <w:tc>
          <w:tcPr>
            <w:tcW w:w="426" w:type="dxa"/>
            <w:tcBorders>
              <w:top w:val="single" w:sz="6" w:space="0" w:color="auto"/>
              <w:left w:val="single" w:sz="6" w:space="0" w:color="auto"/>
              <w:bottom w:val="single" w:sz="6" w:space="0" w:color="auto"/>
              <w:right w:val="single" w:sz="6" w:space="0" w:color="auto"/>
            </w:tcBorders>
          </w:tcPr>
          <w:p w14:paraId="288CC55D" w14:textId="77777777" w:rsidR="00CB3986" w:rsidRPr="008E21F4" w:rsidRDefault="00CB3986" w:rsidP="00D04D5F">
            <w:pPr>
              <w:pStyle w:val="TAH"/>
              <w:rPr>
                <w:ins w:id="11215" w:author="Delta" w:date="2021-07-23T11:12:00Z"/>
                <w:lang w:eastAsia="ja-JP"/>
              </w:rPr>
            </w:pPr>
            <w:ins w:id="11216" w:author="Delta" w:date="2021-07-23T11:12:00Z">
              <w:r w:rsidRPr="008E21F4">
                <w:rPr>
                  <w:lang w:val="en-US" w:eastAsia="ja-JP"/>
                </w:rPr>
                <w:t>3</w:t>
              </w:r>
            </w:ins>
          </w:p>
        </w:tc>
        <w:tc>
          <w:tcPr>
            <w:tcW w:w="426" w:type="dxa"/>
            <w:tcBorders>
              <w:top w:val="single" w:sz="6" w:space="0" w:color="auto"/>
              <w:left w:val="single" w:sz="6" w:space="0" w:color="auto"/>
              <w:bottom w:val="single" w:sz="6" w:space="0" w:color="auto"/>
              <w:right w:val="single" w:sz="6" w:space="0" w:color="auto"/>
            </w:tcBorders>
          </w:tcPr>
          <w:p w14:paraId="3B7C3636" w14:textId="77777777" w:rsidR="00CB3986" w:rsidRPr="008E21F4" w:rsidRDefault="00CB3986" w:rsidP="00D04D5F">
            <w:pPr>
              <w:pStyle w:val="TAH"/>
              <w:rPr>
                <w:ins w:id="11217" w:author="Delta" w:date="2021-07-23T11:12:00Z"/>
                <w:lang w:eastAsia="ja-JP"/>
              </w:rPr>
            </w:pPr>
            <w:ins w:id="11218" w:author="Delta" w:date="2021-07-23T11:12:00Z">
              <w:r w:rsidRPr="008E21F4">
                <w:rPr>
                  <w:lang w:val="en-US" w:eastAsia="ja-JP"/>
                </w:rPr>
                <w:t>4</w:t>
              </w:r>
            </w:ins>
          </w:p>
        </w:tc>
        <w:tc>
          <w:tcPr>
            <w:tcW w:w="424" w:type="dxa"/>
            <w:tcBorders>
              <w:top w:val="single" w:sz="6" w:space="0" w:color="auto"/>
              <w:left w:val="single" w:sz="6" w:space="0" w:color="auto"/>
              <w:bottom w:val="single" w:sz="6" w:space="0" w:color="auto"/>
              <w:right w:val="single" w:sz="6" w:space="0" w:color="auto"/>
            </w:tcBorders>
          </w:tcPr>
          <w:p w14:paraId="27387CA7" w14:textId="77777777" w:rsidR="00CB3986" w:rsidRPr="008E21F4" w:rsidRDefault="00CB3986" w:rsidP="00D04D5F">
            <w:pPr>
              <w:pStyle w:val="TAH"/>
              <w:rPr>
                <w:ins w:id="11219" w:author="Delta" w:date="2021-07-23T11:12:00Z"/>
                <w:lang w:eastAsia="ja-JP"/>
              </w:rPr>
            </w:pPr>
            <w:ins w:id="11220" w:author="Delta" w:date="2021-07-23T11:12:00Z">
              <w:r w:rsidRPr="008E21F4">
                <w:rPr>
                  <w:lang w:val="en-US" w:eastAsia="ja-JP"/>
                </w:rPr>
                <w:t>5</w:t>
              </w:r>
            </w:ins>
          </w:p>
        </w:tc>
      </w:tr>
      <w:tr w:rsidR="00CB3986" w:rsidRPr="008E21F4" w14:paraId="657DB4B8" w14:textId="77777777" w:rsidTr="00D04D5F">
        <w:trPr>
          <w:jc w:val="center"/>
          <w:ins w:id="11221" w:author="Delta" w:date="2021-07-23T11:12:00Z"/>
        </w:trPr>
        <w:tc>
          <w:tcPr>
            <w:tcW w:w="991" w:type="dxa"/>
            <w:tcBorders>
              <w:top w:val="single" w:sz="6" w:space="0" w:color="auto"/>
              <w:left w:val="single" w:sz="6" w:space="0" w:color="auto"/>
              <w:bottom w:val="single" w:sz="6" w:space="0" w:color="auto"/>
              <w:right w:val="single" w:sz="6" w:space="0" w:color="auto"/>
            </w:tcBorders>
          </w:tcPr>
          <w:p w14:paraId="1567BE2F" w14:textId="77777777" w:rsidR="00CB3986" w:rsidRPr="008E21F4" w:rsidRDefault="00CB3986" w:rsidP="00D04D5F">
            <w:pPr>
              <w:pStyle w:val="TAL"/>
              <w:rPr>
                <w:ins w:id="11222" w:author="Delta" w:date="2021-07-23T11:12:00Z"/>
                <w:b/>
                <w:sz w:val="16"/>
                <w:szCs w:val="16"/>
                <w:lang w:eastAsia="ja-JP"/>
              </w:rPr>
            </w:pPr>
            <w:ins w:id="11223" w:author="Delta" w:date="2021-07-23T11:12:00Z">
              <w:r w:rsidRPr="008E21F4">
                <w:rPr>
                  <w:b/>
                  <w:sz w:val="16"/>
                  <w:szCs w:val="16"/>
                  <w:lang w:eastAsia="ja-JP"/>
                </w:rPr>
                <w:t>3 MHz</w:t>
              </w:r>
            </w:ins>
          </w:p>
        </w:tc>
        <w:tc>
          <w:tcPr>
            <w:tcW w:w="424" w:type="dxa"/>
            <w:tcBorders>
              <w:top w:val="single" w:sz="6" w:space="0" w:color="auto"/>
              <w:left w:val="single" w:sz="6" w:space="0" w:color="auto"/>
              <w:bottom w:val="single" w:sz="6" w:space="0" w:color="auto"/>
              <w:right w:val="single" w:sz="6" w:space="0" w:color="auto"/>
            </w:tcBorders>
          </w:tcPr>
          <w:p w14:paraId="47F7CDFE" w14:textId="77777777" w:rsidR="00CB3986" w:rsidRPr="008E21F4" w:rsidRDefault="00CB3986" w:rsidP="00D04D5F">
            <w:pPr>
              <w:pStyle w:val="TAL"/>
              <w:rPr>
                <w:ins w:id="11224" w:author="Delta" w:date="2021-07-23T11:12:00Z"/>
                <w:sz w:val="16"/>
                <w:szCs w:val="16"/>
                <w:lang w:eastAsia="ja-JP"/>
              </w:rPr>
            </w:pPr>
            <w:ins w:id="11225" w:author="Delta" w:date="2021-07-23T11:12:00Z">
              <w:r w:rsidRPr="008E21F4">
                <w:rPr>
                  <w:sz w:val="16"/>
                  <w:szCs w:val="16"/>
                  <w:lang w:eastAsia="ja-JP"/>
                </w:rPr>
                <w:t>6</w:t>
              </w:r>
            </w:ins>
          </w:p>
        </w:tc>
        <w:tc>
          <w:tcPr>
            <w:tcW w:w="425" w:type="dxa"/>
            <w:tcBorders>
              <w:top w:val="single" w:sz="6" w:space="0" w:color="auto"/>
              <w:left w:val="single" w:sz="6" w:space="0" w:color="auto"/>
              <w:bottom w:val="single" w:sz="6" w:space="0" w:color="auto"/>
              <w:right w:val="single" w:sz="6" w:space="0" w:color="auto"/>
            </w:tcBorders>
          </w:tcPr>
          <w:p w14:paraId="08A6569A" w14:textId="77777777" w:rsidR="00CB3986" w:rsidRPr="008E21F4" w:rsidRDefault="00CB3986" w:rsidP="00D04D5F">
            <w:pPr>
              <w:pStyle w:val="TAL"/>
              <w:rPr>
                <w:ins w:id="11226" w:author="Delta" w:date="2021-07-23T11:12:00Z"/>
                <w:sz w:val="16"/>
                <w:szCs w:val="16"/>
                <w:lang w:eastAsia="ja-JP"/>
              </w:rPr>
            </w:pPr>
            <w:ins w:id="11227" w:author="Delta" w:date="2021-07-23T11:12:00Z">
              <w:r w:rsidRPr="008E21F4">
                <w:rPr>
                  <w:sz w:val="16"/>
                  <w:szCs w:val="16"/>
                  <w:lang w:eastAsia="ja-JP"/>
                </w:rPr>
                <w:t>13</w:t>
              </w:r>
            </w:ins>
          </w:p>
        </w:tc>
        <w:tc>
          <w:tcPr>
            <w:tcW w:w="425" w:type="dxa"/>
            <w:tcBorders>
              <w:top w:val="single" w:sz="6" w:space="0" w:color="auto"/>
              <w:left w:val="single" w:sz="6" w:space="0" w:color="auto"/>
              <w:bottom w:val="single" w:sz="6" w:space="0" w:color="auto"/>
              <w:right w:val="single" w:sz="6" w:space="0" w:color="auto"/>
            </w:tcBorders>
          </w:tcPr>
          <w:p w14:paraId="705516CD" w14:textId="77777777" w:rsidR="00CB3986" w:rsidRPr="008E21F4" w:rsidRDefault="00CB3986" w:rsidP="00D04D5F">
            <w:pPr>
              <w:pStyle w:val="TAL"/>
              <w:rPr>
                <w:ins w:id="11228" w:author="Delta" w:date="2021-07-23T11:12:00Z"/>
                <w:sz w:val="16"/>
                <w:szCs w:val="16"/>
                <w:lang w:eastAsia="ja-JP"/>
              </w:rPr>
            </w:pPr>
            <w:ins w:id="11229" w:author="Delta" w:date="2021-07-23T11:12:00Z">
              <w:r w:rsidRPr="008E21F4">
                <w:rPr>
                  <w:sz w:val="16"/>
                  <w:szCs w:val="16"/>
                  <w:lang w:eastAsia="ja-JP"/>
                </w:rPr>
                <w:t>0</w:t>
              </w:r>
            </w:ins>
          </w:p>
        </w:tc>
        <w:tc>
          <w:tcPr>
            <w:tcW w:w="426" w:type="dxa"/>
            <w:tcBorders>
              <w:top w:val="single" w:sz="6" w:space="0" w:color="auto"/>
              <w:left w:val="single" w:sz="6" w:space="0" w:color="auto"/>
              <w:bottom w:val="single" w:sz="6" w:space="0" w:color="auto"/>
              <w:right w:val="single" w:sz="6" w:space="0" w:color="auto"/>
            </w:tcBorders>
          </w:tcPr>
          <w:p w14:paraId="0B58B3E8" w14:textId="77777777" w:rsidR="00CB3986" w:rsidRPr="008E21F4" w:rsidRDefault="00CB3986" w:rsidP="00D04D5F">
            <w:pPr>
              <w:pStyle w:val="TAL"/>
              <w:rPr>
                <w:ins w:id="11230" w:author="Delta" w:date="2021-07-23T11:12:00Z"/>
                <w:sz w:val="16"/>
                <w:szCs w:val="16"/>
                <w:lang w:eastAsia="ja-JP"/>
              </w:rPr>
            </w:pPr>
            <w:ins w:id="11231" w:author="Delta" w:date="2021-07-23T11:12:00Z">
              <w:r w:rsidRPr="008E21F4">
                <w:rPr>
                  <w:sz w:val="16"/>
                  <w:szCs w:val="16"/>
                  <w:lang w:eastAsia="ja-JP"/>
                </w:rPr>
                <w:t>1</w:t>
              </w:r>
            </w:ins>
          </w:p>
        </w:tc>
        <w:tc>
          <w:tcPr>
            <w:tcW w:w="425" w:type="dxa"/>
            <w:tcBorders>
              <w:top w:val="single" w:sz="6" w:space="0" w:color="auto"/>
              <w:left w:val="single" w:sz="6" w:space="0" w:color="auto"/>
              <w:bottom w:val="single" w:sz="6" w:space="0" w:color="auto"/>
              <w:right w:val="single" w:sz="6" w:space="0" w:color="auto"/>
            </w:tcBorders>
          </w:tcPr>
          <w:p w14:paraId="64FA8174" w14:textId="77777777" w:rsidR="00CB3986" w:rsidRPr="008E21F4" w:rsidRDefault="00CB3986" w:rsidP="00D04D5F">
            <w:pPr>
              <w:pStyle w:val="TAL"/>
              <w:rPr>
                <w:ins w:id="11232" w:author="Delta" w:date="2021-07-23T11:12:00Z"/>
                <w:sz w:val="16"/>
                <w:szCs w:val="16"/>
                <w:lang w:eastAsia="ja-JP"/>
              </w:rPr>
            </w:pPr>
            <w:ins w:id="11233" w:author="Delta" w:date="2021-07-23T11:12:00Z">
              <w:r w:rsidRPr="008E21F4">
                <w:rPr>
                  <w:sz w:val="16"/>
                  <w:szCs w:val="16"/>
                  <w:lang w:eastAsia="ja-JP"/>
                </w:rPr>
                <w:t>13</w:t>
              </w:r>
            </w:ins>
          </w:p>
        </w:tc>
        <w:tc>
          <w:tcPr>
            <w:tcW w:w="425" w:type="dxa"/>
            <w:tcBorders>
              <w:top w:val="single" w:sz="6" w:space="0" w:color="auto"/>
              <w:left w:val="single" w:sz="6" w:space="0" w:color="auto"/>
              <w:bottom w:val="single" w:sz="6" w:space="0" w:color="auto"/>
              <w:right w:val="single" w:sz="6" w:space="0" w:color="auto"/>
            </w:tcBorders>
          </w:tcPr>
          <w:p w14:paraId="7945257D" w14:textId="77777777" w:rsidR="00CB3986" w:rsidRPr="008E21F4" w:rsidRDefault="00CB3986" w:rsidP="00D04D5F">
            <w:pPr>
              <w:pStyle w:val="TAL"/>
              <w:rPr>
                <w:ins w:id="11234" w:author="Delta" w:date="2021-07-23T11:12:00Z"/>
                <w:sz w:val="16"/>
                <w:szCs w:val="16"/>
                <w:lang w:eastAsia="ja-JP"/>
              </w:rPr>
            </w:pPr>
            <w:ins w:id="11235" w:author="Delta" w:date="2021-07-23T11:12:00Z">
              <w:r w:rsidRPr="008E21F4">
                <w:rPr>
                  <w:sz w:val="16"/>
                  <w:szCs w:val="16"/>
                  <w:lang w:eastAsia="ja-JP"/>
                </w:rPr>
                <w:t>11</w:t>
              </w:r>
            </w:ins>
          </w:p>
        </w:tc>
        <w:tc>
          <w:tcPr>
            <w:tcW w:w="428" w:type="dxa"/>
            <w:tcBorders>
              <w:top w:val="single" w:sz="6" w:space="0" w:color="auto"/>
              <w:left w:val="single" w:sz="6" w:space="0" w:color="auto"/>
              <w:bottom w:val="single" w:sz="6" w:space="0" w:color="auto"/>
              <w:right w:val="single" w:sz="6" w:space="0" w:color="auto"/>
            </w:tcBorders>
          </w:tcPr>
          <w:p w14:paraId="6CBC3141" w14:textId="77777777" w:rsidR="00CB3986" w:rsidRPr="008E21F4" w:rsidRDefault="00CB3986" w:rsidP="00D04D5F">
            <w:pPr>
              <w:pStyle w:val="TAL"/>
              <w:rPr>
                <w:ins w:id="11236" w:author="Delta" w:date="2021-07-23T11:12:00Z"/>
                <w:sz w:val="16"/>
                <w:szCs w:val="16"/>
                <w:lang w:eastAsia="ja-JP"/>
              </w:rPr>
            </w:pPr>
            <w:ins w:id="11237" w:author="Delta" w:date="2021-07-23T11:12:00Z">
              <w:r w:rsidRPr="008E21F4">
                <w:rPr>
                  <w:sz w:val="16"/>
                  <w:szCs w:val="16"/>
                  <w:lang w:eastAsia="ja-JP"/>
                </w:rPr>
                <w:t>13</w:t>
              </w:r>
            </w:ins>
          </w:p>
        </w:tc>
        <w:tc>
          <w:tcPr>
            <w:tcW w:w="423" w:type="dxa"/>
            <w:tcBorders>
              <w:top w:val="single" w:sz="6" w:space="0" w:color="auto"/>
              <w:left w:val="single" w:sz="6" w:space="0" w:color="auto"/>
              <w:bottom w:val="single" w:sz="6" w:space="0" w:color="auto"/>
              <w:right w:val="single" w:sz="6" w:space="0" w:color="auto"/>
            </w:tcBorders>
          </w:tcPr>
          <w:p w14:paraId="0ABA8CC4" w14:textId="77777777" w:rsidR="00CB3986" w:rsidRPr="008E21F4" w:rsidRDefault="00CB3986" w:rsidP="00D04D5F">
            <w:pPr>
              <w:pStyle w:val="TAL"/>
              <w:rPr>
                <w:ins w:id="11238" w:author="Delta" w:date="2021-07-23T11:12:00Z"/>
                <w:sz w:val="16"/>
                <w:szCs w:val="16"/>
                <w:lang w:eastAsia="ja-JP"/>
              </w:rPr>
            </w:pPr>
            <w:ins w:id="11239" w:author="Delta" w:date="2021-07-23T11:12:00Z">
              <w:r w:rsidRPr="008E21F4">
                <w:rPr>
                  <w:sz w:val="16"/>
                  <w:szCs w:val="16"/>
                  <w:lang w:eastAsia="ja-JP"/>
                </w:rPr>
                <w:t>5</w:t>
              </w:r>
            </w:ins>
          </w:p>
        </w:tc>
        <w:tc>
          <w:tcPr>
            <w:tcW w:w="425" w:type="dxa"/>
            <w:tcBorders>
              <w:top w:val="single" w:sz="6" w:space="0" w:color="auto"/>
              <w:left w:val="single" w:sz="6" w:space="0" w:color="auto"/>
              <w:bottom w:val="single" w:sz="6" w:space="0" w:color="auto"/>
              <w:right w:val="single" w:sz="6" w:space="0" w:color="auto"/>
            </w:tcBorders>
          </w:tcPr>
          <w:p w14:paraId="31B70250" w14:textId="77777777" w:rsidR="00CB3986" w:rsidRPr="008E21F4" w:rsidRDefault="00CB3986" w:rsidP="00D04D5F">
            <w:pPr>
              <w:pStyle w:val="TAL"/>
              <w:rPr>
                <w:ins w:id="11240" w:author="Delta" w:date="2021-07-23T11:12:00Z"/>
                <w:sz w:val="16"/>
                <w:szCs w:val="16"/>
                <w:lang w:eastAsia="ja-JP"/>
              </w:rPr>
            </w:pPr>
            <w:ins w:id="11241" w:author="Delta" w:date="2021-07-23T11:12:00Z">
              <w:r w:rsidRPr="008E21F4">
                <w:rPr>
                  <w:sz w:val="16"/>
                  <w:szCs w:val="16"/>
                  <w:lang w:eastAsia="ja-JP"/>
                </w:rPr>
                <w:t>9</w:t>
              </w:r>
            </w:ins>
          </w:p>
        </w:tc>
        <w:tc>
          <w:tcPr>
            <w:tcW w:w="425" w:type="dxa"/>
            <w:tcBorders>
              <w:top w:val="single" w:sz="6" w:space="0" w:color="auto"/>
              <w:left w:val="single" w:sz="6" w:space="0" w:color="auto"/>
              <w:bottom w:val="single" w:sz="6" w:space="0" w:color="auto"/>
              <w:right w:val="single" w:sz="6" w:space="0" w:color="auto"/>
            </w:tcBorders>
          </w:tcPr>
          <w:p w14:paraId="54E07900" w14:textId="77777777" w:rsidR="00CB3986" w:rsidRPr="008E21F4" w:rsidRDefault="00CB3986" w:rsidP="00D04D5F">
            <w:pPr>
              <w:pStyle w:val="TAL"/>
              <w:rPr>
                <w:ins w:id="11242" w:author="Delta" w:date="2021-07-23T11:12:00Z"/>
                <w:sz w:val="16"/>
                <w:szCs w:val="16"/>
                <w:lang w:eastAsia="ja-JP"/>
              </w:rPr>
            </w:pPr>
            <w:ins w:id="11243" w:author="Delta" w:date="2021-07-23T11:12:00Z">
              <w:r w:rsidRPr="008E21F4">
                <w:rPr>
                  <w:sz w:val="16"/>
                  <w:szCs w:val="16"/>
                  <w:lang w:eastAsia="ja-JP"/>
                </w:rPr>
                <w:t>14</w:t>
              </w:r>
            </w:ins>
          </w:p>
        </w:tc>
        <w:tc>
          <w:tcPr>
            <w:tcW w:w="425" w:type="dxa"/>
            <w:tcBorders>
              <w:top w:val="single" w:sz="6" w:space="0" w:color="auto"/>
              <w:left w:val="single" w:sz="6" w:space="0" w:color="auto"/>
              <w:bottom w:val="single" w:sz="6" w:space="0" w:color="auto"/>
              <w:right w:val="single" w:sz="6" w:space="0" w:color="auto"/>
            </w:tcBorders>
          </w:tcPr>
          <w:p w14:paraId="428EC8D8" w14:textId="77777777" w:rsidR="00CB3986" w:rsidRPr="008E21F4" w:rsidRDefault="00CB3986" w:rsidP="00D04D5F">
            <w:pPr>
              <w:pStyle w:val="TAL"/>
              <w:rPr>
                <w:ins w:id="11244" w:author="Delta" w:date="2021-07-23T11:12:00Z"/>
                <w:sz w:val="16"/>
                <w:szCs w:val="16"/>
                <w:lang w:eastAsia="ja-JP"/>
              </w:rPr>
            </w:pPr>
            <w:ins w:id="11245" w:author="Delta" w:date="2021-07-23T11:12:00Z">
              <w:r w:rsidRPr="008E21F4">
                <w:rPr>
                  <w:sz w:val="16"/>
                  <w:szCs w:val="16"/>
                  <w:lang w:eastAsia="ja-JP"/>
                </w:rPr>
                <w:t>6</w:t>
              </w:r>
            </w:ins>
          </w:p>
        </w:tc>
        <w:tc>
          <w:tcPr>
            <w:tcW w:w="427" w:type="dxa"/>
            <w:tcBorders>
              <w:top w:val="single" w:sz="6" w:space="0" w:color="auto"/>
              <w:left w:val="single" w:sz="6" w:space="0" w:color="auto"/>
              <w:bottom w:val="single" w:sz="6" w:space="0" w:color="auto"/>
              <w:right w:val="single" w:sz="6" w:space="0" w:color="auto"/>
            </w:tcBorders>
          </w:tcPr>
          <w:p w14:paraId="7ABBEA1F" w14:textId="77777777" w:rsidR="00CB3986" w:rsidRPr="008E21F4" w:rsidRDefault="00CB3986" w:rsidP="00D04D5F">
            <w:pPr>
              <w:pStyle w:val="TAL"/>
              <w:rPr>
                <w:ins w:id="11246" w:author="Delta" w:date="2021-07-23T11:12:00Z"/>
                <w:sz w:val="16"/>
                <w:szCs w:val="16"/>
                <w:lang w:eastAsia="ja-JP"/>
              </w:rPr>
            </w:pPr>
            <w:ins w:id="11247" w:author="Delta" w:date="2021-07-23T11:12:00Z">
              <w:r w:rsidRPr="008E21F4">
                <w:rPr>
                  <w:sz w:val="16"/>
                  <w:szCs w:val="16"/>
                  <w:lang w:eastAsia="ja-JP"/>
                </w:rPr>
                <w:t>13</w:t>
              </w:r>
            </w:ins>
          </w:p>
        </w:tc>
        <w:tc>
          <w:tcPr>
            <w:tcW w:w="420" w:type="dxa"/>
            <w:tcBorders>
              <w:top w:val="single" w:sz="6" w:space="0" w:color="auto"/>
              <w:left w:val="single" w:sz="6" w:space="0" w:color="auto"/>
              <w:bottom w:val="single" w:sz="6" w:space="0" w:color="auto"/>
              <w:right w:val="single" w:sz="6" w:space="0" w:color="auto"/>
            </w:tcBorders>
          </w:tcPr>
          <w:p w14:paraId="1611976F" w14:textId="77777777" w:rsidR="00CB3986" w:rsidRPr="008E21F4" w:rsidRDefault="00CB3986" w:rsidP="00D04D5F">
            <w:pPr>
              <w:pStyle w:val="TAL"/>
              <w:rPr>
                <w:ins w:id="11248" w:author="Delta" w:date="2021-07-23T11:12:00Z"/>
                <w:sz w:val="16"/>
                <w:szCs w:val="16"/>
                <w:lang w:eastAsia="ja-JP"/>
              </w:rPr>
            </w:pPr>
            <w:ins w:id="11249" w:author="Delta" w:date="2021-07-23T11:12:00Z">
              <w:r w:rsidRPr="008E21F4">
                <w:rPr>
                  <w:sz w:val="16"/>
                  <w:szCs w:val="16"/>
                  <w:lang w:eastAsia="ja-JP"/>
                </w:rPr>
                <w:t>0</w:t>
              </w:r>
            </w:ins>
          </w:p>
        </w:tc>
        <w:tc>
          <w:tcPr>
            <w:tcW w:w="432" w:type="dxa"/>
            <w:tcBorders>
              <w:top w:val="single" w:sz="6" w:space="0" w:color="auto"/>
              <w:left w:val="single" w:sz="6" w:space="0" w:color="auto"/>
              <w:bottom w:val="single" w:sz="6" w:space="0" w:color="auto"/>
              <w:right w:val="single" w:sz="6" w:space="0" w:color="auto"/>
            </w:tcBorders>
          </w:tcPr>
          <w:p w14:paraId="3BEB2DA7" w14:textId="77777777" w:rsidR="00CB3986" w:rsidRPr="008E21F4" w:rsidRDefault="00CB3986" w:rsidP="00D04D5F">
            <w:pPr>
              <w:pStyle w:val="TAL"/>
              <w:rPr>
                <w:ins w:id="11250" w:author="Delta" w:date="2021-07-23T11:12:00Z"/>
                <w:sz w:val="16"/>
                <w:szCs w:val="16"/>
                <w:lang w:eastAsia="ja-JP"/>
              </w:rPr>
            </w:pPr>
            <w:ins w:id="11251" w:author="Delta" w:date="2021-07-23T11:12:00Z">
              <w:r w:rsidRPr="008E21F4">
                <w:rPr>
                  <w:sz w:val="16"/>
                  <w:szCs w:val="16"/>
                  <w:lang w:eastAsia="ja-JP"/>
                </w:rPr>
                <w:t>1</w:t>
              </w:r>
            </w:ins>
          </w:p>
        </w:tc>
        <w:tc>
          <w:tcPr>
            <w:tcW w:w="425" w:type="dxa"/>
            <w:tcBorders>
              <w:top w:val="single" w:sz="6" w:space="0" w:color="auto"/>
              <w:left w:val="single" w:sz="6" w:space="0" w:color="auto"/>
              <w:bottom w:val="single" w:sz="6" w:space="0" w:color="auto"/>
              <w:right w:val="single" w:sz="6" w:space="0" w:color="auto"/>
            </w:tcBorders>
          </w:tcPr>
          <w:p w14:paraId="48433F93" w14:textId="77777777" w:rsidR="00CB3986" w:rsidRPr="008E21F4" w:rsidRDefault="00CB3986" w:rsidP="00D04D5F">
            <w:pPr>
              <w:pStyle w:val="TAL"/>
              <w:rPr>
                <w:ins w:id="11252" w:author="Delta" w:date="2021-07-23T11:12:00Z"/>
                <w:sz w:val="16"/>
                <w:szCs w:val="16"/>
                <w:lang w:eastAsia="ja-JP"/>
              </w:rPr>
            </w:pPr>
            <w:ins w:id="11253" w:author="Delta" w:date="2021-07-23T11:12:00Z">
              <w:r w:rsidRPr="008E21F4">
                <w:rPr>
                  <w:sz w:val="16"/>
                  <w:szCs w:val="16"/>
                  <w:lang w:eastAsia="ja-JP"/>
                </w:rPr>
                <w:t>13</w:t>
              </w:r>
            </w:ins>
          </w:p>
        </w:tc>
        <w:tc>
          <w:tcPr>
            <w:tcW w:w="426" w:type="dxa"/>
            <w:tcBorders>
              <w:top w:val="single" w:sz="6" w:space="0" w:color="auto"/>
              <w:left w:val="single" w:sz="6" w:space="0" w:color="auto"/>
              <w:bottom w:val="single" w:sz="6" w:space="0" w:color="auto"/>
              <w:right w:val="single" w:sz="6" w:space="0" w:color="auto"/>
            </w:tcBorders>
          </w:tcPr>
          <w:p w14:paraId="56EAD76C" w14:textId="77777777" w:rsidR="00CB3986" w:rsidRPr="008E21F4" w:rsidRDefault="00CB3986" w:rsidP="00D04D5F">
            <w:pPr>
              <w:pStyle w:val="TAL"/>
              <w:rPr>
                <w:ins w:id="11254" w:author="Delta" w:date="2021-07-23T11:12:00Z"/>
                <w:sz w:val="16"/>
                <w:szCs w:val="16"/>
                <w:lang w:eastAsia="ja-JP"/>
              </w:rPr>
            </w:pPr>
            <w:ins w:id="11255" w:author="Delta" w:date="2021-07-23T11:12:00Z">
              <w:r w:rsidRPr="008E21F4">
                <w:rPr>
                  <w:sz w:val="16"/>
                  <w:szCs w:val="16"/>
                  <w:lang w:eastAsia="ja-JP"/>
                </w:rPr>
                <w:t>11</w:t>
              </w:r>
            </w:ins>
          </w:p>
        </w:tc>
        <w:tc>
          <w:tcPr>
            <w:tcW w:w="426" w:type="dxa"/>
            <w:tcBorders>
              <w:top w:val="single" w:sz="6" w:space="0" w:color="auto"/>
              <w:left w:val="single" w:sz="6" w:space="0" w:color="auto"/>
              <w:bottom w:val="single" w:sz="6" w:space="0" w:color="auto"/>
              <w:right w:val="single" w:sz="6" w:space="0" w:color="auto"/>
            </w:tcBorders>
          </w:tcPr>
          <w:p w14:paraId="0A572F17" w14:textId="77777777" w:rsidR="00CB3986" w:rsidRPr="008E21F4" w:rsidRDefault="00CB3986" w:rsidP="00D04D5F">
            <w:pPr>
              <w:pStyle w:val="TAL"/>
              <w:rPr>
                <w:ins w:id="11256" w:author="Delta" w:date="2021-07-23T11:12:00Z"/>
                <w:sz w:val="16"/>
                <w:szCs w:val="16"/>
                <w:lang w:eastAsia="ja-JP"/>
              </w:rPr>
            </w:pPr>
            <w:ins w:id="11257" w:author="Delta" w:date="2021-07-23T11:12:00Z">
              <w:r w:rsidRPr="008E21F4">
                <w:rPr>
                  <w:sz w:val="16"/>
                  <w:szCs w:val="16"/>
                  <w:lang w:eastAsia="ja-JP"/>
                </w:rPr>
                <w:t>13</w:t>
              </w:r>
            </w:ins>
          </w:p>
        </w:tc>
        <w:tc>
          <w:tcPr>
            <w:tcW w:w="424" w:type="dxa"/>
            <w:tcBorders>
              <w:top w:val="single" w:sz="6" w:space="0" w:color="auto"/>
              <w:left w:val="single" w:sz="6" w:space="0" w:color="auto"/>
              <w:bottom w:val="single" w:sz="6" w:space="0" w:color="auto"/>
              <w:right w:val="single" w:sz="6" w:space="0" w:color="auto"/>
            </w:tcBorders>
          </w:tcPr>
          <w:p w14:paraId="4DB64B90" w14:textId="77777777" w:rsidR="00CB3986" w:rsidRPr="008E21F4" w:rsidRDefault="00CB3986" w:rsidP="00D04D5F">
            <w:pPr>
              <w:pStyle w:val="TAL"/>
              <w:rPr>
                <w:ins w:id="11258" w:author="Delta" w:date="2021-07-23T11:12:00Z"/>
                <w:sz w:val="16"/>
                <w:szCs w:val="16"/>
                <w:lang w:eastAsia="ja-JP"/>
              </w:rPr>
            </w:pPr>
            <w:ins w:id="11259" w:author="Delta" w:date="2021-07-23T11:12:00Z">
              <w:r w:rsidRPr="008E21F4">
                <w:rPr>
                  <w:sz w:val="16"/>
                  <w:szCs w:val="16"/>
                  <w:lang w:eastAsia="ja-JP"/>
                </w:rPr>
                <w:t>5</w:t>
              </w:r>
            </w:ins>
          </w:p>
        </w:tc>
      </w:tr>
      <w:tr w:rsidR="00CB3986" w:rsidRPr="008E21F4" w14:paraId="01B7F668" w14:textId="77777777" w:rsidTr="00D04D5F">
        <w:trPr>
          <w:jc w:val="center"/>
          <w:ins w:id="11260" w:author="Delta" w:date="2021-07-23T11:12:00Z"/>
        </w:trPr>
        <w:tc>
          <w:tcPr>
            <w:tcW w:w="991" w:type="dxa"/>
            <w:tcBorders>
              <w:top w:val="single" w:sz="6" w:space="0" w:color="auto"/>
              <w:left w:val="single" w:sz="6" w:space="0" w:color="auto"/>
              <w:bottom w:val="single" w:sz="6" w:space="0" w:color="auto"/>
              <w:right w:val="single" w:sz="6" w:space="0" w:color="auto"/>
            </w:tcBorders>
          </w:tcPr>
          <w:p w14:paraId="228AD5C8" w14:textId="77777777" w:rsidR="00CB3986" w:rsidRPr="008E21F4" w:rsidRDefault="00CB3986" w:rsidP="00D04D5F">
            <w:pPr>
              <w:pStyle w:val="TAL"/>
              <w:rPr>
                <w:ins w:id="11261" w:author="Delta" w:date="2021-07-23T11:12:00Z"/>
                <w:b/>
                <w:sz w:val="16"/>
                <w:szCs w:val="16"/>
                <w:lang w:eastAsia="ja-JP"/>
              </w:rPr>
            </w:pPr>
            <w:ins w:id="11262" w:author="Delta" w:date="2021-07-23T11:12:00Z">
              <w:r w:rsidRPr="008E21F4">
                <w:rPr>
                  <w:b/>
                  <w:sz w:val="16"/>
                  <w:szCs w:val="16"/>
                  <w:lang w:eastAsia="ja-JP"/>
                </w:rPr>
                <w:t>5 MHz</w:t>
              </w:r>
            </w:ins>
          </w:p>
        </w:tc>
        <w:tc>
          <w:tcPr>
            <w:tcW w:w="424" w:type="dxa"/>
            <w:tcBorders>
              <w:top w:val="single" w:sz="6" w:space="0" w:color="auto"/>
              <w:left w:val="single" w:sz="6" w:space="0" w:color="auto"/>
              <w:bottom w:val="single" w:sz="6" w:space="0" w:color="auto"/>
              <w:right w:val="single" w:sz="6" w:space="0" w:color="auto"/>
            </w:tcBorders>
          </w:tcPr>
          <w:p w14:paraId="43381274" w14:textId="77777777" w:rsidR="00CB3986" w:rsidRPr="008E21F4" w:rsidRDefault="00CB3986" w:rsidP="00D04D5F">
            <w:pPr>
              <w:pStyle w:val="TAL"/>
              <w:rPr>
                <w:ins w:id="11263" w:author="Delta" w:date="2021-07-23T11:12:00Z"/>
                <w:sz w:val="16"/>
                <w:szCs w:val="16"/>
                <w:lang w:eastAsia="ja-JP"/>
              </w:rPr>
            </w:pPr>
            <w:ins w:id="11264" w:author="Delta" w:date="2021-07-23T11:12:00Z">
              <w:r w:rsidRPr="008E21F4">
                <w:rPr>
                  <w:sz w:val="16"/>
                  <w:szCs w:val="16"/>
                  <w:lang w:eastAsia="ja-JP"/>
                </w:rPr>
                <w:t>9</w:t>
              </w:r>
            </w:ins>
          </w:p>
        </w:tc>
        <w:tc>
          <w:tcPr>
            <w:tcW w:w="425" w:type="dxa"/>
            <w:tcBorders>
              <w:top w:val="single" w:sz="6" w:space="0" w:color="auto"/>
              <w:left w:val="single" w:sz="6" w:space="0" w:color="auto"/>
              <w:bottom w:val="single" w:sz="6" w:space="0" w:color="auto"/>
              <w:right w:val="single" w:sz="6" w:space="0" w:color="auto"/>
            </w:tcBorders>
          </w:tcPr>
          <w:p w14:paraId="5928B9D7" w14:textId="77777777" w:rsidR="00CB3986" w:rsidRPr="008E21F4" w:rsidRDefault="00CB3986" w:rsidP="00D04D5F">
            <w:pPr>
              <w:pStyle w:val="TAL"/>
              <w:rPr>
                <w:ins w:id="11265" w:author="Delta" w:date="2021-07-23T11:12:00Z"/>
                <w:sz w:val="16"/>
                <w:szCs w:val="16"/>
                <w:lang w:eastAsia="ja-JP"/>
              </w:rPr>
            </w:pPr>
            <w:ins w:id="11266" w:author="Delta" w:date="2021-07-23T11:12:00Z">
              <w:r w:rsidRPr="008E21F4">
                <w:rPr>
                  <w:sz w:val="16"/>
                  <w:szCs w:val="16"/>
                  <w:lang w:eastAsia="ja-JP"/>
                </w:rPr>
                <w:t>14</w:t>
              </w:r>
            </w:ins>
          </w:p>
        </w:tc>
        <w:tc>
          <w:tcPr>
            <w:tcW w:w="425" w:type="dxa"/>
            <w:tcBorders>
              <w:top w:val="single" w:sz="6" w:space="0" w:color="auto"/>
              <w:left w:val="single" w:sz="6" w:space="0" w:color="auto"/>
              <w:bottom w:val="single" w:sz="6" w:space="0" w:color="auto"/>
              <w:right w:val="single" w:sz="6" w:space="0" w:color="auto"/>
            </w:tcBorders>
          </w:tcPr>
          <w:p w14:paraId="0A6E54CF" w14:textId="77777777" w:rsidR="00CB3986" w:rsidRPr="008E21F4" w:rsidRDefault="00CB3986" w:rsidP="00D04D5F">
            <w:pPr>
              <w:pStyle w:val="TAL"/>
              <w:rPr>
                <w:ins w:id="11267" w:author="Delta" w:date="2021-07-23T11:12:00Z"/>
                <w:sz w:val="16"/>
                <w:szCs w:val="16"/>
                <w:lang w:eastAsia="ja-JP"/>
              </w:rPr>
            </w:pPr>
            <w:ins w:id="11268" w:author="Delta" w:date="2021-07-23T11:12:00Z">
              <w:r w:rsidRPr="008E21F4">
                <w:rPr>
                  <w:sz w:val="16"/>
                  <w:szCs w:val="16"/>
                  <w:lang w:eastAsia="ja-JP"/>
                </w:rPr>
                <w:t>0</w:t>
              </w:r>
            </w:ins>
          </w:p>
        </w:tc>
        <w:tc>
          <w:tcPr>
            <w:tcW w:w="426" w:type="dxa"/>
            <w:tcBorders>
              <w:top w:val="single" w:sz="6" w:space="0" w:color="auto"/>
              <w:left w:val="single" w:sz="6" w:space="0" w:color="auto"/>
              <w:bottom w:val="single" w:sz="6" w:space="0" w:color="auto"/>
              <w:right w:val="single" w:sz="6" w:space="0" w:color="auto"/>
            </w:tcBorders>
          </w:tcPr>
          <w:p w14:paraId="45B84BA9" w14:textId="77777777" w:rsidR="00CB3986" w:rsidRPr="008E21F4" w:rsidRDefault="00CB3986" w:rsidP="00D04D5F">
            <w:pPr>
              <w:pStyle w:val="TAL"/>
              <w:rPr>
                <w:ins w:id="11269" w:author="Delta" w:date="2021-07-23T11:12:00Z"/>
                <w:sz w:val="16"/>
                <w:szCs w:val="16"/>
                <w:lang w:eastAsia="ja-JP"/>
              </w:rPr>
            </w:pPr>
            <w:ins w:id="11270" w:author="Delta" w:date="2021-07-23T11:12:00Z">
              <w:r w:rsidRPr="008E21F4">
                <w:rPr>
                  <w:sz w:val="16"/>
                  <w:szCs w:val="16"/>
                  <w:lang w:eastAsia="ja-JP"/>
                </w:rPr>
                <w:t>13</w:t>
              </w:r>
            </w:ins>
          </w:p>
        </w:tc>
        <w:tc>
          <w:tcPr>
            <w:tcW w:w="425" w:type="dxa"/>
            <w:tcBorders>
              <w:top w:val="single" w:sz="6" w:space="0" w:color="auto"/>
              <w:left w:val="single" w:sz="6" w:space="0" w:color="auto"/>
              <w:bottom w:val="single" w:sz="6" w:space="0" w:color="auto"/>
              <w:right w:val="single" w:sz="6" w:space="0" w:color="auto"/>
            </w:tcBorders>
          </w:tcPr>
          <w:p w14:paraId="4A3B70A7" w14:textId="77777777" w:rsidR="00CB3986" w:rsidRPr="008E21F4" w:rsidRDefault="00CB3986" w:rsidP="00D04D5F">
            <w:pPr>
              <w:pStyle w:val="TAL"/>
              <w:rPr>
                <w:ins w:id="11271" w:author="Delta" w:date="2021-07-23T11:12:00Z"/>
                <w:sz w:val="16"/>
                <w:szCs w:val="16"/>
                <w:lang w:eastAsia="ja-JP"/>
              </w:rPr>
            </w:pPr>
            <w:ins w:id="11272" w:author="Delta" w:date="2021-07-23T11:12:00Z">
              <w:r w:rsidRPr="008E21F4">
                <w:rPr>
                  <w:sz w:val="16"/>
                  <w:szCs w:val="16"/>
                  <w:lang w:eastAsia="ja-JP"/>
                </w:rPr>
                <w:t>8</w:t>
              </w:r>
            </w:ins>
          </w:p>
        </w:tc>
        <w:tc>
          <w:tcPr>
            <w:tcW w:w="425" w:type="dxa"/>
            <w:tcBorders>
              <w:top w:val="single" w:sz="6" w:space="0" w:color="auto"/>
              <w:left w:val="single" w:sz="6" w:space="0" w:color="auto"/>
              <w:bottom w:val="single" w:sz="6" w:space="0" w:color="auto"/>
              <w:right w:val="single" w:sz="6" w:space="0" w:color="auto"/>
            </w:tcBorders>
          </w:tcPr>
          <w:p w14:paraId="655DA3D6" w14:textId="77777777" w:rsidR="00CB3986" w:rsidRPr="008E21F4" w:rsidRDefault="00CB3986" w:rsidP="00D04D5F">
            <w:pPr>
              <w:pStyle w:val="TAL"/>
              <w:rPr>
                <w:ins w:id="11273" w:author="Delta" w:date="2021-07-23T11:12:00Z"/>
                <w:sz w:val="16"/>
                <w:szCs w:val="16"/>
                <w:lang w:eastAsia="ja-JP"/>
              </w:rPr>
            </w:pPr>
            <w:ins w:id="11274" w:author="Delta" w:date="2021-07-23T11:12:00Z">
              <w:r w:rsidRPr="008E21F4">
                <w:rPr>
                  <w:sz w:val="16"/>
                  <w:szCs w:val="16"/>
                  <w:lang w:eastAsia="ja-JP"/>
                </w:rPr>
                <w:t>17</w:t>
              </w:r>
            </w:ins>
          </w:p>
        </w:tc>
        <w:tc>
          <w:tcPr>
            <w:tcW w:w="428" w:type="dxa"/>
            <w:tcBorders>
              <w:top w:val="single" w:sz="6" w:space="0" w:color="auto"/>
              <w:left w:val="single" w:sz="6" w:space="0" w:color="auto"/>
              <w:bottom w:val="single" w:sz="6" w:space="0" w:color="auto"/>
              <w:right w:val="single" w:sz="6" w:space="0" w:color="auto"/>
            </w:tcBorders>
          </w:tcPr>
          <w:p w14:paraId="54633B88" w14:textId="77777777" w:rsidR="00CB3986" w:rsidRPr="008E21F4" w:rsidRDefault="00CB3986" w:rsidP="00D04D5F">
            <w:pPr>
              <w:pStyle w:val="TAL"/>
              <w:rPr>
                <w:ins w:id="11275" w:author="Delta" w:date="2021-07-23T11:12:00Z"/>
                <w:sz w:val="16"/>
                <w:szCs w:val="16"/>
                <w:lang w:eastAsia="ja-JP"/>
              </w:rPr>
            </w:pPr>
            <w:ins w:id="11276" w:author="Delta" w:date="2021-07-23T11:12:00Z">
              <w:r w:rsidRPr="008E21F4">
                <w:rPr>
                  <w:sz w:val="16"/>
                  <w:szCs w:val="16"/>
                  <w:lang w:eastAsia="ja-JP"/>
                </w:rPr>
                <w:t>21</w:t>
              </w:r>
            </w:ins>
          </w:p>
        </w:tc>
        <w:tc>
          <w:tcPr>
            <w:tcW w:w="423" w:type="dxa"/>
            <w:tcBorders>
              <w:top w:val="single" w:sz="6" w:space="0" w:color="auto"/>
              <w:left w:val="single" w:sz="6" w:space="0" w:color="auto"/>
              <w:bottom w:val="single" w:sz="6" w:space="0" w:color="auto"/>
              <w:right w:val="single" w:sz="6" w:space="0" w:color="auto"/>
            </w:tcBorders>
          </w:tcPr>
          <w:p w14:paraId="7DEFB4BB" w14:textId="77777777" w:rsidR="00CB3986" w:rsidRPr="008E21F4" w:rsidRDefault="00CB3986" w:rsidP="00D04D5F">
            <w:pPr>
              <w:pStyle w:val="TAL"/>
              <w:rPr>
                <w:ins w:id="11277" w:author="Delta" w:date="2021-07-23T11:12:00Z"/>
                <w:sz w:val="16"/>
                <w:szCs w:val="16"/>
                <w:lang w:eastAsia="ja-JP"/>
              </w:rPr>
            </w:pPr>
            <w:ins w:id="11278" w:author="Delta" w:date="2021-07-23T11:12:00Z">
              <w:r w:rsidRPr="008E21F4">
                <w:rPr>
                  <w:sz w:val="16"/>
                  <w:szCs w:val="16"/>
                  <w:lang w:eastAsia="ja-JP"/>
                </w:rPr>
                <w:t>8</w:t>
              </w:r>
            </w:ins>
          </w:p>
        </w:tc>
        <w:tc>
          <w:tcPr>
            <w:tcW w:w="425" w:type="dxa"/>
            <w:tcBorders>
              <w:top w:val="single" w:sz="6" w:space="0" w:color="auto"/>
              <w:left w:val="single" w:sz="6" w:space="0" w:color="auto"/>
              <w:bottom w:val="single" w:sz="6" w:space="0" w:color="auto"/>
              <w:right w:val="single" w:sz="6" w:space="0" w:color="auto"/>
            </w:tcBorders>
          </w:tcPr>
          <w:p w14:paraId="6FF57273" w14:textId="77777777" w:rsidR="00CB3986" w:rsidRPr="008E21F4" w:rsidRDefault="00CB3986" w:rsidP="00D04D5F">
            <w:pPr>
              <w:pStyle w:val="TAL"/>
              <w:rPr>
                <w:ins w:id="11279" w:author="Delta" w:date="2021-07-23T11:12:00Z"/>
                <w:sz w:val="16"/>
                <w:szCs w:val="16"/>
                <w:lang w:eastAsia="ja-JP"/>
              </w:rPr>
            </w:pPr>
            <w:ins w:id="11280" w:author="Delta" w:date="2021-07-23T11:12:00Z">
              <w:r w:rsidRPr="008E21F4">
                <w:rPr>
                  <w:sz w:val="16"/>
                  <w:szCs w:val="16"/>
                  <w:lang w:eastAsia="ja-JP"/>
                </w:rPr>
                <w:t>22</w:t>
              </w:r>
            </w:ins>
          </w:p>
        </w:tc>
        <w:tc>
          <w:tcPr>
            <w:tcW w:w="425" w:type="dxa"/>
            <w:tcBorders>
              <w:top w:val="single" w:sz="6" w:space="0" w:color="auto"/>
              <w:left w:val="single" w:sz="6" w:space="0" w:color="auto"/>
              <w:bottom w:val="single" w:sz="6" w:space="0" w:color="auto"/>
              <w:right w:val="single" w:sz="6" w:space="0" w:color="auto"/>
            </w:tcBorders>
          </w:tcPr>
          <w:p w14:paraId="3634A42F" w14:textId="77777777" w:rsidR="00CB3986" w:rsidRPr="008E21F4" w:rsidRDefault="00CB3986" w:rsidP="00D04D5F">
            <w:pPr>
              <w:pStyle w:val="TAL"/>
              <w:rPr>
                <w:ins w:id="11281" w:author="Delta" w:date="2021-07-23T11:12:00Z"/>
                <w:sz w:val="16"/>
                <w:szCs w:val="16"/>
                <w:lang w:eastAsia="ja-JP"/>
              </w:rPr>
            </w:pPr>
            <w:ins w:id="11282" w:author="Delta" w:date="2021-07-23T11:12:00Z">
              <w:r w:rsidRPr="008E21F4">
                <w:rPr>
                  <w:sz w:val="16"/>
                  <w:szCs w:val="16"/>
                  <w:lang w:eastAsia="ja-JP"/>
                </w:rPr>
                <w:t>2</w:t>
              </w:r>
            </w:ins>
          </w:p>
        </w:tc>
        <w:tc>
          <w:tcPr>
            <w:tcW w:w="425" w:type="dxa"/>
            <w:tcBorders>
              <w:top w:val="single" w:sz="6" w:space="0" w:color="auto"/>
              <w:left w:val="single" w:sz="6" w:space="0" w:color="auto"/>
              <w:bottom w:val="single" w:sz="6" w:space="0" w:color="auto"/>
              <w:right w:val="single" w:sz="6" w:space="0" w:color="auto"/>
            </w:tcBorders>
          </w:tcPr>
          <w:p w14:paraId="1C8B6309" w14:textId="77777777" w:rsidR="00CB3986" w:rsidRPr="008E21F4" w:rsidRDefault="00CB3986" w:rsidP="00D04D5F">
            <w:pPr>
              <w:pStyle w:val="TAL"/>
              <w:rPr>
                <w:ins w:id="11283" w:author="Delta" w:date="2021-07-23T11:12:00Z"/>
                <w:sz w:val="16"/>
                <w:szCs w:val="16"/>
                <w:lang w:eastAsia="ja-JP"/>
              </w:rPr>
            </w:pPr>
            <w:ins w:id="11284" w:author="Delta" w:date="2021-07-23T11:12:00Z">
              <w:r w:rsidRPr="008E21F4">
                <w:rPr>
                  <w:sz w:val="16"/>
                  <w:szCs w:val="16"/>
                  <w:lang w:eastAsia="ja-JP"/>
                </w:rPr>
                <w:t>9</w:t>
              </w:r>
            </w:ins>
          </w:p>
        </w:tc>
        <w:tc>
          <w:tcPr>
            <w:tcW w:w="427" w:type="dxa"/>
            <w:tcBorders>
              <w:top w:val="single" w:sz="6" w:space="0" w:color="auto"/>
              <w:left w:val="single" w:sz="6" w:space="0" w:color="auto"/>
              <w:bottom w:val="single" w:sz="6" w:space="0" w:color="auto"/>
              <w:right w:val="single" w:sz="6" w:space="0" w:color="auto"/>
            </w:tcBorders>
          </w:tcPr>
          <w:p w14:paraId="2A632072" w14:textId="77777777" w:rsidR="00CB3986" w:rsidRPr="008E21F4" w:rsidRDefault="00CB3986" w:rsidP="00D04D5F">
            <w:pPr>
              <w:pStyle w:val="TAL"/>
              <w:rPr>
                <w:ins w:id="11285" w:author="Delta" w:date="2021-07-23T11:12:00Z"/>
                <w:sz w:val="16"/>
                <w:szCs w:val="16"/>
                <w:lang w:eastAsia="ja-JP"/>
              </w:rPr>
            </w:pPr>
            <w:ins w:id="11286" w:author="Delta" w:date="2021-07-23T11:12:00Z">
              <w:r w:rsidRPr="008E21F4">
                <w:rPr>
                  <w:sz w:val="16"/>
                  <w:szCs w:val="16"/>
                  <w:lang w:eastAsia="ja-JP"/>
                </w:rPr>
                <w:t>14</w:t>
              </w:r>
            </w:ins>
          </w:p>
        </w:tc>
        <w:tc>
          <w:tcPr>
            <w:tcW w:w="420" w:type="dxa"/>
            <w:tcBorders>
              <w:top w:val="single" w:sz="6" w:space="0" w:color="auto"/>
              <w:left w:val="single" w:sz="6" w:space="0" w:color="auto"/>
              <w:bottom w:val="single" w:sz="6" w:space="0" w:color="auto"/>
              <w:right w:val="single" w:sz="6" w:space="0" w:color="auto"/>
            </w:tcBorders>
          </w:tcPr>
          <w:p w14:paraId="37E07687" w14:textId="77777777" w:rsidR="00CB3986" w:rsidRPr="008E21F4" w:rsidRDefault="00CB3986" w:rsidP="00D04D5F">
            <w:pPr>
              <w:pStyle w:val="TAL"/>
              <w:rPr>
                <w:ins w:id="11287" w:author="Delta" w:date="2021-07-23T11:12:00Z"/>
                <w:sz w:val="16"/>
                <w:szCs w:val="16"/>
                <w:lang w:eastAsia="ja-JP"/>
              </w:rPr>
            </w:pPr>
            <w:ins w:id="11288" w:author="Delta" w:date="2021-07-23T11:12:00Z">
              <w:r w:rsidRPr="008E21F4">
                <w:rPr>
                  <w:sz w:val="16"/>
                  <w:szCs w:val="16"/>
                  <w:lang w:eastAsia="ja-JP"/>
                </w:rPr>
                <w:t>0</w:t>
              </w:r>
            </w:ins>
          </w:p>
        </w:tc>
        <w:tc>
          <w:tcPr>
            <w:tcW w:w="432" w:type="dxa"/>
            <w:tcBorders>
              <w:top w:val="single" w:sz="6" w:space="0" w:color="auto"/>
              <w:left w:val="single" w:sz="6" w:space="0" w:color="auto"/>
              <w:bottom w:val="single" w:sz="6" w:space="0" w:color="auto"/>
              <w:right w:val="single" w:sz="6" w:space="0" w:color="auto"/>
            </w:tcBorders>
          </w:tcPr>
          <w:p w14:paraId="392FECF7" w14:textId="77777777" w:rsidR="00CB3986" w:rsidRPr="008E21F4" w:rsidRDefault="00CB3986" w:rsidP="00D04D5F">
            <w:pPr>
              <w:pStyle w:val="TAL"/>
              <w:rPr>
                <w:ins w:id="11289" w:author="Delta" w:date="2021-07-23T11:12:00Z"/>
                <w:sz w:val="16"/>
                <w:szCs w:val="16"/>
                <w:lang w:eastAsia="ja-JP"/>
              </w:rPr>
            </w:pPr>
            <w:ins w:id="11290" w:author="Delta" w:date="2021-07-23T11:12:00Z">
              <w:r w:rsidRPr="008E21F4">
                <w:rPr>
                  <w:sz w:val="16"/>
                  <w:szCs w:val="16"/>
                  <w:lang w:eastAsia="ja-JP"/>
                </w:rPr>
                <w:t>13</w:t>
              </w:r>
            </w:ins>
          </w:p>
        </w:tc>
        <w:tc>
          <w:tcPr>
            <w:tcW w:w="425" w:type="dxa"/>
            <w:tcBorders>
              <w:top w:val="single" w:sz="6" w:space="0" w:color="auto"/>
              <w:left w:val="single" w:sz="6" w:space="0" w:color="auto"/>
              <w:bottom w:val="single" w:sz="6" w:space="0" w:color="auto"/>
              <w:right w:val="single" w:sz="6" w:space="0" w:color="auto"/>
            </w:tcBorders>
          </w:tcPr>
          <w:p w14:paraId="7EA283FD" w14:textId="77777777" w:rsidR="00CB3986" w:rsidRPr="008E21F4" w:rsidRDefault="00CB3986" w:rsidP="00D04D5F">
            <w:pPr>
              <w:pStyle w:val="TAL"/>
              <w:rPr>
                <w:ins w:id="11291" w:author="Delta" w:date="2021-07-23T11:12:00Z"/>
                <w:sz w:val="16"/>
                <w:szCs w:val="16"/>
                <w:lang w:eastAsia="ja-JP"/>
              </w:rPr>
            </w:pPr>
            <w:ins w:id="11292" w:author="Delta" w:date="2021-07-23T11:12:00Z">
              <w:r w:rsidRPr="008E21F4">
                <w:rPr>
                  <w:sz w:val="16"/>
                  <w:szCs w:val="16"/>
                  <w:lang w:eastAsia="ja-JP"/>
                </w:rPr>
                <w:t>8</w:t>
              </w:r>
            </w:ins>
          </w:p>
        </w:tc>
        <w:tc>
          <w:tcPr>
            <w:tcW w:w="426" w:type="dxa"/>
            <w:tcBorders>
              <w:top w:val="single" w:sz="6" w:space="0" w:color="auto"/>
              <w:left w:val="single" w:sz="6" w:space="0" w:color="auto"/>
              <w:bottom w:val="single" w:sz="6" w:space="0" w:color="auto"/>
              <w:right w:val="single" w:sz="6" w:space="0" w:color="auto"/>
            </w:tcBorders>
          </w:tcPr>
          <w:p w14:paraId="3BAE6CF5" w14:textId="77777777" w:rsidR="00CB3986" w:rsidRPr="008E21F4" w:rsidRDefault="00CB3986" w:rsidP="00D04D5F">
            <w:pPr>
              <w:pStyle w:val="TAL"/>
              <w:rPr>
                <w:ins w:id="11293" w:author="Delta" w:date="2021-07-23T11:12:00Z"/>
                <w:sz w:val="16"/>
                <w:szCs w:val="16"/>
                <w:lang w:eastAsia="ja-JP"/>
              </w:rPr>
            </w:pPr>
            <w:ins w:id="11294" w:author="Delta" w:date="2021-07-23T11:12:00Z">
              <w:r w:rsidRPr="008E21F4">
                <w:rPr>
                  <w:sz w:val="16"/>
                  <w:szCs w:val="16"/>
                  <w:lang w:eastAsia="ja-JP"/>
                </w:rPr>
                <w:t>17</w:t>
              </w:r>
            </w:ins>
          </w:p>
        </w:tc>
        <w:tc>
          <w:tcPr>
            <w:tcW w:w="426" w:type="dxa"/>
            <w:tcBorders>
              <w:top w:val="single" w:sz="6" w:space="0" w:color="auto"/>
              <w:left w:val="single" w:sz="6" w:space="0" w:color="auto"/>
              <w:bottom w:val="single" w:sz="6" w:space="0" w:color="auto"/>
              <w:right w:val="single" w:sz="6" w:space="0" w:color="auto"/>
            </w:tcBorders>
          </w:tcPr>
          <w:p w14:paraId="2D96CA26" w14:textId="77777777" w:rsidR="00CB3986" w:rsidRPr="008E21F4" w:rsidRDefault="00CB3986" w:rsidP="00D04D5F">
            <w:pPr>
              <w:pStyle w:val="TAL"/>
              <w:rPr>
                <w:ins w:id="11295" w:author="Delta" w:date="2021-07-23T11:12:00Z"/>
                <w:sz w:val="16"/>
                <w:szCs w:val="16"/>
                <w:lang w:eastAsia="ja-JP"/>
              </w:rPr>
            </w:pPr>
            <w:ins w:id="11296" w:author="Delta" w:date="2021-07-23T11:12:00Z">
              <w:r w:rsidRPr="008E21F4">
                <w:rPr>
                  <w:sz w:val="16"/>
                  <w:szCs w:val="16"/>
                  <w:lang w:eastAsia="ja-JP"/>
                </w:rPr>
                <w:t>21</w:t>
              </w:r>
            </w:ins>
          </w:p>
        </w:tc>
        <w:tc>
          <w:tcPr>
            <w:tcW w:w="424" w:type="dxa"/>
            <w:tcBorders>
              <w:top w:val="single" w:sz="6" w:space="0" w:color="auto"/>
              <w:left w:val="single" w:sz="6" w:space="0" w:color="auto"/>
              <w:bottom w:val="single" w:sz="6" w:space="0" w:color="auto"/>
              <w:right w:val="single" w:sz="6" w:space="0" w:color="auto"/>
            </w:tcBorders>
          </w:tcPr>
          <w:p w14:paraId="0CD5D0CD" w14:textId="77777777" w:rsidR="00CB3986" w:rsidRPr="008E21F4" w:rsidRDefault="00CB3986" w:rsidP="00D04D5F">
            <w:pPr>
              <w:pStyle w:val="TAL"/>
              <w:rPr>
                <w:ins w:id="11297" w:author="Delta" w:date="2021-07-23T11:12:00Z"/>
                <w:sz w:val="16"/>
                <w:szCs w:val="16"/>
                <w:lang w:eastAsia="ja-JP"/>
              </w:rPr>
            </w:pPr>
            <w:ins w:id="11298" w:author="Delta" w:date="2021-07-23T11:12:00Z">
              <w:r w:rsidRPr="008E21F4">
                <w:rPr>
                  <w:sz w:val="16"/>
                  <w:szCs w:val="16"/>
                  <w:lang w:eastAsia="ja-JP"/>
                </w:rPr>
                <w:t>8</w:t>
              </w:r>
            </w:ins>
          </w:p>
        </w:tc>
      </w:tr>
      <w:tr w:rsidR="00CB3986" w:rsidRPr="008E21F4" w14:paraId="2F050D1A" w14:textId="77777777" w:rsidTr="00D04D5F">
        <w:trPr>
          <w:jc w:val="center"/>
          <w:ins w:id="11299" w:author="Delta" w:date="2021-07-23T11:12:00Z"/>
        </w:trPr>
        <w:tc>
          <w:tcPr>
            <w:tcW w:w="991" w:type="dxa"/>
            <w:tcBorders>
              <w:top w:val="single" w:sz="6" w:space="0" w:color="auto"/>
              <w:left w:val="single" w:sz="6" w:space="0" w:color="auto"/>
              <w:bottom w:val="single" w:sz="6" w:space="0" w:color="auto"/>
              <w:right w:val="single" w:sz="6" w:space="0" w:color="auto"/>
            </w:tcBorders>
          </w:tcPr>
          <w:p w14:paraId="0974B486" w14:textId="77777777" w:rsidR="00CB3986" w:rsidRPr="008E21F4" w:rsidRDefault="00CB3986" w:rsidP="00D04D5F">
            <w:pPr>
              <w:pStyle w:val="TAL"/>
              <w:rPr>
                <w:ins w:id="11300" w:author="Delta" w:date="2021-07-23T11:12:00Z"/>
                <w:b/>
                <w:sz w:val="16"/>
                <w:szCs w:val="16"/>
                <w:lang w:eastAsia="ja-JP"/>
              </w:rPr>
            </w:pPr>
            <w:ins w:id="11301" w:author="Delta" w:date="2021-07-23T11:12:00Z">
              <w:r w:rsidRPr="008E21F4">
                <w:rPr>
                  <w:b/>
                  <w:sz w:val="16"/>
                  <w:szCs w:val="16"/>
                  <w:lang w:eastAsia="ja-JP"/>
                </w:rPr>
                <w:t>10 MHz</w:t>
              </w:r>
            </w:ins>
          </w:p>
        </w:tc>
        <w:tc>
          <w:tcPr>
            <w:tcW w:w="424" w:type="dxa"/>
            <w:tcBorders>
              <w:top w:val="single" w:sz="6" w:space="0" w:color="auto"/>
              <w:left w:val="single" w:sz="6" w:space="0" w:color="auto"/>
              <w:bottom w:val="single" w:sz="6" w:space="0" w:color="auto"/>
              <w:right w:val="single" w:sz="6" w:space="0" w:color="auto"/>
            </w:tcBorders>
          </w:tcPr>
          <w:p w14:paraId="5D3E29C2" w14:textId="77777777" w:rsidR="00CB3986" w:rsidRPr="008E21F4" w:rsidRDefault="00CB3986" w:rsidP="00D04D5F">
            <w:pPr>
              <w:pStyle w:val="TAL"/>
              <w:rPr>
                <w:ins w:id="11302" w:author="Delta" w:date="2021-07-23T11:12:00Z"/>
                <w:sz w:val="16"/>
                <w:szCs w:val="16"/>
                <w:lang w:eastAsia="ja-JP"/>
              </w:rPr>
            </w:pPr>
            <w:ins w:id="11303" w:author="Delta" w:date="2021-07-23T11:12:00Z">
              <w:r w:rsidRPr="008E21F4">
                <w:rPr>
                  <w:sz w:val="16"/>
                  <w:szCs w:val="16"/>
                  <w:lang w:eastAsia="ja-JP"/>
                </w:rPr>
                <w:t>17</w:t>
              </w:r>
            </w:ins>
          </w:p>
        </w:tc>
        <w:tc>
          <w:tcPr>
            <w:tcW w:w="425" w:type="dxa"/>
            <w:tcBorders>
              <w:top w:val="single" w:sz="6" w:space="0" w:color="auto"/>
              <w:left w:val="single" w:sz="6" w:space="0" w:color="auto"/>
              <w:bottom w:val="single" w:sz="6" w:space="0" w:color="auto"/>
              <w:right w:val="single" w:sz="6" w:space="0" w:color="auto"/>
            </w:tcBorders>
          </w:tcPr>
          <w:p w14:paraId="34D4E756" w14:textId="77777777" w:rsidR="00CB3986" w:rsidRPr="008E21F4" w:rsidRDefault="00CB3986" w:rsidP="00D04D5F">
            <w:pPr>
              <w:pStyle w:val="TAL"/>
              <w:rPr>
                <w:ins w:id="11304" w:author="Delta" w:date="2021-07-23T11:12:00Z"/>
                <w:sz w:val="16"/>
                <w:szCs w:val="16"/>
                <w:lang w:eastAsia="ja-JP"/>
              </w:rPr>
            </w:pPr>
            <w:ins w:id="11305" w:author="Delta" w:date="2021-07-23T11:12:00Z">
              <w:r w:rsidRPr="008E21F4">
                <w:rPr>
                  <w:sz w:val="16"/>
                  <w:szCs w:val="16"/>
                  <w:lang w:eastAsia="ja-JP"/>
                </w:rPr>
                <w:t>48</w:t>
              </w:r>
            </w:ins>
          </w:p>
        </w:tc>
        <w:tc>
          <w:tcPr>
            <w:tcW w:w="425" w:type="dxa"/>
            <w:tcBorders>
              <w:top w:val="single" w:sz="6" w:space="0" w:color="auto"/>
              <w:left w:val="single" w:sz="6" w:space="0" w:color="auto"/>
              <w:bottom w:val="single" w:sz="6" w:space="0" w:color="auto"/>
              <w:right w:val="single" w:sz="6" w:space="0" w:color="auto"/>
            </w:tcBorders>
          </w:tcPr>
          <w:p w14:paraId="66BBA010" w14:textId="77777777" w:rsidR="00CB3986" w:rsidRPr="008E21F4" w:rsidRDefault="00CB3986" w:rsidP="00D04D5F">
            <w:pPr>
              <w:pStyle w:val="TAL"/>
              <w:rPr>
                <w:ins w:id="11306" w:author="Delta" w:date="2021-07-23T11:12:00Z"/>
                <w:sz w:val="16"/>
                <w:szCs w:val="16"/>
                <w:lang w:eastAsia="ja-JP"/>
              </w:rPr>
            </w:pPr>
            <w:ins w:id="11307" w:author="Delta" w:date="2021-07-23T11:12:00Z">
              <w:r w:rsidRPr="008E21F4">
                <w:rPr>
                  <w:sz w:val="16"/>
                  <w:szCs w:val="16"/>
                  <w:lang w:eastAsia="ja-JP"/>
                </w:rPr>
                <w:t>9</w:t>
              </w:r>
            </w:ins>
          </w:p>
        </w:tc>
        <w:tc>
          <w:tcPr>
            <w:tcW w:w="426" w:type="dxa"/>
            <w:tcBorders>
              <w:top w:val="single" w:sz="6" w:space="0" w:color="auto"/>
              <w:left w:val="single" w:sz="6" w:space="0" w:color="auto"/>
              <w:bottom w:val="single" w:sz="6" w:space="0" w:color="auto"/>
              <w:right w:val="single" w:sz="6" w:space="0" w:color="auto"/>
            </w:tcBorders>
          </w:tcPr>
          <w:p w14:paraId="46F86D23" w14:textId="77777777" w:rsidR="00CB3986" w:rsidRPr="008E21F4" w:rsidRDefault="00CB3986" w:rsidP="00D04D5F">
            <w:pPr>
              <w:pStyle w:val="TAL"/>
              <w:rPr>
                <w:ins w:id="11308" w:author="Delta" w:date="2021-07-23T11:12:00Z"/>
                <w:sz w:val="16"/>
                <w:szCs w:val="16"/>
                <w:lang w:eastAsia="ja-JP"/>
              </w:rPr>
            </w:pPr>
            <w:ins w:id="11309" w:author="Delta" w:date="2021-07-23T11:12:00Z">
              <w:r w:rsidRPr="008E21F4">
                <w:rPr>
                  <w:sz w:val="16"/>
                  <w:szCs w:val="16"/>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437FC410" w14:textId="77777777" w:rsidR="00CB3986" w:rsidRPr="008E21F4" w:rsidRDefault="00CB3986" w:rsidP="00D04D5F">
            <w:pPr>
              <w:pStyle w:val="TAL"/>
              <w:rPr>
                <w:ins w:id="11310" w:author="Delta" w:date="2021-07-23T11:12:00Z"/>
                <w:sz w:val="16"/>
                <w:szCs w:val="16"/>
                <w:lang w:eastAsia="ja-JP"/>
              </w:rPr>
            </w:pPr>
            <w:ins w:id="11311" w:author="Delta" w:date="2021-07-23T11:12:00Z">
              <w:r w:rsidRPr="008E21F4">
                <w:rPr>
                  <w:sz w:val="16"/>
                  <w:szCs w:val="16"/>
                  <w:lang w:eastAsia="ja-JP"/>
                </w:rPr>
                <w:t>16</w:t>
              </w:r>
            </w:ins>
          </w:p>
        </w:tc>
        <w:tc>
          <w:tcPr>
            <w:tcW w:w="425" w:type="dxa"/>
            <w:tcBorders>
              <w:top w:val="single" w:sz="6" w:space="0" w:color="auto"/>
              <w:left w:val="single" w:sz="6" w:space="0" w:color="auto"/>
              <w:bottom w:val="single" w:sz="6" w:space="0" w:color="auto"/>
              <w:right w:val="single" w:sz="6" w:space="0" w:color="auto"/>
            </w:tcBorders>
          </w:tcPr>
          <w:p w14:paraId="17916651" w14:textId="77777777" w:rsidR="00CB3986" w:rsidRPr="008E21F4" w:rsidRDefault="00CB3986" w:rsidP="00D04D5F">
            <w:pPr>
              <w:pStyle w:val="TAL"/>
              <w:rPr>
                <w:ins w:id="11312" w:author="Delta" w:date="2021-07-23T11:12:00Z"/>
                <w:sz w:val="16"/>
                <w:szCs w:val="16"/>
                <w:lang w:eastAsia="ja-JP"/>
              </w:rPr>
            </w:pPr>
            <w:ins w:id="11313" w:author="Delta" w:date="2021-07-23T11:12:00Z">
              <w:r w:rsidRPr="008E21F4">
                <w:rPr>
                  <w:sz w:val="16"/>
                  <w:szCs w:val="16"/>
                  <w:lang w:eastAsia="ja-JP"/>
                </w:rPr>
                <w:t>36</w:t>
              </w:r>
            </w:ins>
          </w:p>
        </w:tc>
        <w:tc>
          <w:tcPr>
            <w:tcW w:w="428" w:type="dxa"/>
            <w:tcBorders>
              <w:top w:val="single" w:sz="6" w:space="0" w:color="auto"/>
              <w:left w:val="single" w:sz="6" w:space="0" w:color="auto"/>
              <w:bottom w:val="single" w:sz="6" w:space="0" w:color="auto"/>
              <w:right w:val="single" w:sz="6" w:space="0" w:color="auto"/>
            </w:tcBorders>
          </w:tcPr>
          <w:p w14:paraId="400EF65C" w14:textId="77777777" w:rsidR="00CB3986" w:rsidRPr="008E21F4" w:rsidRDefault="00CB3986" w:rsidP="00D04D5F">
            <w:pPr>
              <w:pStyle w:val="TAL"/>
              <w:rPr>
                <w:ins w:id="11314" w:author="Delta" w:date="2021-07-23T11:12:00Z"/>
                <w:sz w:val="16"/>
                <w:szCs w:val="16"/>
                <w:lang w:eastAsia="ja-JP"/>
              </w:rPr>
            </w:pPr>
            <w:ins w:id="11315" w:author="Delta" w:date="2021-07-23T11:12:00Z">
              <w:r w:rsidRPr="008E21F4">
                <w:rPr>
                  <w:sz w:val="16"/>
                  <w:szCs w:val="16"/>
                  <w:lang w:eastAsia="ja-JP"/>
                </w:rPr>
                <w:t>19</w:t>
              </w:r>
            </w:ins>
          </w:p>
        </w:tc>
        <w:tc>
          <w:tcPr>
            <w:tcW w:w="423" w:type="dxa"/>
            <w:tcBorders>
              <w:top w:val="single" w:sz="6" w:space="0" w:color="auto"/>
              <w:left w:val="single" w:sz="6" w:space="0" w:color="auto"/>
              <w:bottom w:val="single" w:sz="6" w:space="0" w:color="auto"/>
              <w:right w:val="single" w:sz="6" w:space="0" w:color="auto"/>
            </w:tcBorders>
          </w:tcPr>
          <w:p w14:paraId="190E0576" w14:textId="77777777" w:rsidR="00CB3986" w:rsidRPr="008E21F4" w:rsidRDefault="00CB3986" w:rsidP="00D04D5F">
            <w:pPr>
              <w:pStyle w:val="TAL"/>
              <w:rPr>
                <w:ins w:id="11316" w:author="Delta" w:date="2021-07-23T11:12:00Z"/>
                <w:sz w:val="16"/>
                <w:szCs w:val="16"/>
                <w:lang w:eastAsia="ja-JP"/>
              </w:rPr>
            </w:pPr>
            <w:ins w:id="11317" w:author="Delta" w:date="2021-07-23T11:12:00Z">
              <w:r w:rsidRPr="008E21F4">
                <w:rPr>
                  <w:sz w:val="16"/>
                  <w:szCs w:val="16"/>
                  <w:lang w:eastAsia="ja-JP"/>
                </w:rPr>
                <w:t>26</w:t>
              </w:r>
            </w:ins>
          </w:p>
        </w:tc>
        <w:tc>
          <w:tcPr>
            <w:tcW w:w="425" w:type="dxa"/>
            <w:tcBorders>
              <w:top w:val="single" w:sz="6" w:space="0" w:color="auto"/>
              <w:left w:val="single" w:sz="6" w:space="0" w:color="auto"/>
              <w:bottom w:val="single" w:sz="6" w:space="0" w:color="auto"/>
              <w:right w:val="single" w:sz="6" w:space="0" w:color="auto"/>
            </w:tcBorders>
          </w:tcPr>
          <w:p w14:paraId="49F431C5" w14:textId="77777777" w:rsidR="00CB3986" w:rsidRPr="008E21F4" w:rsidRDefault="00CB3986" w:rsidP="00D04D5F">
            <w:pPr>
              <w:pStyle w:val="TAL"/>
              <w:rPr>
                <w:ins w:id="11318" w:author="Delta" w:date="2021-07-23T11:12:00Z"/>
                <w:sz w:val="16"/>
                <w:szCs w:val="16"/>
                <w:lang w:eastAsia="ja-JP"/>
              </w:rPr>
            </w:pPr>
            <w:ins w:id="11319" w:author="Delta" w:date="2021-07-23T11:12:00Z">
              <w:r w:rsidRPr="008E21F4">
                <w:rPr>
                  <w:sz w:val="16"/>
                  <w:szCs w:val="16"/>
                  <w:lang w:eastAsia="ja-JP"/>
                </w:rPr>
                <w:t>42</w:t>
              </w:r>
            </w:ins>
          </w:p>
        </w:tc>
        <w:tc>
          <w:tcPr>
            <w:tcW w:w="425" w:type="dxa"/>
            <w:tcBorders>
              <w:top w:val="single" w:sz="6" w:space="0" w:color="auto"/>
              <w:left w:val="single" w:sz="6" w:space="0" w:color="auto"/>
              <w:bottom w:val="single" w:sz="6" w:space="0" w:color="auto"/>
              <w:right w:val="single" w:sz="6" w:space="0" w:color="auto"/>
            </w:tcBorders>
          </w:tcPr>
          <w:p w14:paraId="38262B5B" w14:textId="77777777" w:rsidR="00CB3986" w:rsidRPr="008E21F4" w:rsidRDefault="00CB3986" w:rsidP="00D04D5F">
            <w:pPr>
              <w:pStyle w:val="TAL"/>
              <w:rPr>
                <w:ins w:id="11320" w:author="Delta" w:date="2021-07-23T11:12:00Z"/>
                <w:sz w:val="16"/>
                <w:szCs w:val="16"/>
                <w:lang w:eastAsia="ja-JP"/>
              </w:rPr>
            </w:pPr>
            <w:ins w:id="11321" w:author="Delta" w:date="2021-07-23T11:12:00Z">
              <w:r w:rsidRPr="008E21F4">
                <w:rPr>
                  <w:sz w:val="16"/>
                  <w:szCs w:val="16"/>
                  <w:lang w:eastAsia="ja-JP"/>
                </w:rPr>
                <w:t>30</w:t>
              </w:r>
            </w:ins>
          </w:p>
        </w:tc>
        <w:tc>
          <w:tcPr>
            <w:tcW w:w="425" w:type="dxa"/>
            <w:tcBorders>
              <w:top w:val="single" w:sz="6" w:space="0" w:color="auto"/>
              <w:left w:val="single" w:sz="6" w:space="0" w:color="auto"/>
              <w:bottom w:val="single" w:sz="6" w:space="0" w:color="auto"/>
              <w:right w:val="single" w:sz="6" w:space="0" w:color="auto"/>
            </w:tcBorders>
          </w:tcPr>
          <w:p w14:paraId="2B5A2544" w14:textId="77777777" w:rsidR="00CB3986" w:rsidRPr="008E21F4" w:rsidRDefault="00CB3986" w:rsidP="00D04D5F">
            <w:pPr>
              <w:pStyle w:val="TAL"/>
              <w:rPr>
                <w:ins w:id="11322" w:author="Delta" w:date="2021-07-23T11:12:00Z"/>
                <w:sz w:val="16"/>
                <w:szCs w:val="16"/>
                <w:lang w:eastAsia="ja-JP"/>
              </w:rPr>
            </w:pPr>
            <w:ins w:id="11323" w:author="Delta" w:date="2021-07-23T11:12:00Z">
              <w:r w:rsidRPr="008E21F4">
                <w:rPr>
                  <w:sz w:val="16"/>
                  <w:szCs w:val="16"/>
                  <w:lang w:eastAsia="ja-JP"/>
                </w:rPr>
                <w:t>17</w:t>
              </w:r>
            </w:ins>
          </w:p>
        </w:tc>
        <w:tc>
          <w:tcPr>
            <w:tcW w:w="427" w:type="dxa"/>
            <w:tcBorders>
              <w:top w:val="single" w:sz="6" w:space="0" w:color="auto"/>
              <w:left w:val="single" w:sz="6" w:space="0" w:color="auto"/>
              <w:bottom w:val="single" w:sz="6" w:space="0" w:color="auto"/>
              <w:right w:val="single" w:sz="6" w:space="0" w:color="auto"/>
            </w:tcBorders>
          </w:tcPr>
          <w:p w14:paraId="3C546810" w14:textId="77777777" w:rsidR="00CB3986" w:rsidRPr="008E21F4" w:rsidRDefault="00CB3986" w:rsidP="00D04D5F">
            <w:pPr>
              <w:pStyle w:val="TAL"/>
              <w:rPr>
                <w:ins w:id="11324" w:author="Delta" w:date="2021-07-23T11:12:00Z"/>
                <w:sz w:val="16"/>
                <w:szCs w:val="16"/>
                <w:lang w:eastAsia="ja-JP"/>
              </w:rPr>
            </w:pPr>
            <w:ins w:id="11325" w:author="Delta" w:date="2021-07-23T11:12:00Z">
              <w:r w:rsidRPr="008E21F4">
                <w:rPr>
                  <w:sz w:val="16"/>
                  <w:szCs w:val="16"/>
                  <w:lang w:eastAsia="ja-JP"/>
                </w:rPr>
                <w:t>48</w:t>
              </w:r>
            </w:ins>
          </w:p>
        </w:tc>
        <w:tc>
          <w:tcPr>
            <w:tcW w:w="420" w:type="dxa"/>
            <w:tcBorders>
              <w:top w:val="single" w:sz="6" w:space="0" w:color="auto"/>
              <w:left w:val="single" w:sz="6" w:space="0" w:color="auto"/>
              <w:bottom w:val="single" w:sz="6" w:space="0" w:color="auto"/>
              <w:right w:val="single" w:sz="6" w:space="0" w:color="auto"/>
            </w:tcBorders>
          </w:tcPr>
          <w:p w14:paraId="0D28F6CC" w14:textId="77777777" w:rsidR="00CB3986" w:rsidRPr="008E21F4" w:rsidRDefault="00CB3986" w:rsidP="00D04D5F">
            <w:pPr>
              <w:pStyle w:val="TAL"/>
              <w:rPr>
                <w:ins w:id="11326" w:author="Delta" w:date="2021-07-23T11:12:00Z"/>
                <w:sz w:val="16"/>
                <w:szCs w:val="16"/>
                <w:lang w:eastAsia="ja-JP"/>
              </w:rPr>
            </w:pPr>
            <w:ins w:id="11327" w:author="Delta" w:date="2021-07-23T11:12:00Z">
              <w:r w:rsidRPr="008E21F4">
                <w:rPr>
                  <w:sz w:val="16"/>
                  <w:szCs w:val="16"/>
                  <w:lang w:eastAsia="ja-JP"/>
                </w:rPr>
                <w:t>9</w:t>
              </w:r>
            </w:ins>
          </w:p>
        </w:tc>
        <w:tc>
          <w:tcPr>
            <w:tcW w:w="432" w:type="dxa"/>
            <w:tcBorders>
              <w:top w:val="single" w:sz="6" w:space="0" w:color="auto"/>
              <w:left w:val="single" w:sz="6" w:space="0" w:color="auto"/>
              <w:bottom w:val="single" w:sz="6" w:space="0" w:color="auto"/>
              <w:right w:val="single" w:sz="6" w:space="0" w:color="auto"/>
            </w:tcBorders>
          </w:tcPr>
          <w:p w14:paraId="7790A06F" w14:textId="77777777" w:rsidR="00CB3986" w:rsidRPr="008E21F4" w:rsidRDefault="00CB3986" w:rsidP="00D04D5F">
            <w:pPr>
              <w:pStyle w:val="TAL"/>
              <w:rPr>
                <w:ins w:id="11328" w:author="Delta" w:date="2021-07-23T11:12:00Z"/>
                <w:sz w:val="16"/>
                <w:szCs w:val="16"/>
                <w:lang w:eastAsia="ja-JP"/>
              </w:rPr>
            </w:pPr>
            <w:ins w:id="11329" w:author="Delta" w:date="2021-07-23T11:12:00Z">
              <w:r w:rsidRPr="008E21F4">
                <w:rPr>
                  <w:sz w:val="16"/>
                  <w:szCs w:val="16"/>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0267C89A" w14:textId="77777777" w:rsidR="00CB3986" w:rsidRPr="008E21F4" w:rsidRDefault="00CB3986" w:rsidP="00D04D5F">
            <w:pPr>
              <w:pStyle w:val="TAL"/>
              <w:rPr>
                <w:ins w:id="11330" w:author="Delta" w:date="2021-07-23T11:12:00Z"/>
                <w:sz w:val="16"/>
                <w:szCs w:val="16"/>
                <w:lang w:eastAsia="ja-JP"/>
              </w:rPr>
            </w:pPr>
            <w:ins w:id="11331" w:author="Delta" w:date="2021-07-23T11:12:00Z">
              <w:r w:rsidRPr="008E21F4">
                <w:rPr>
                  <w:sz w:val="16"/>
                  <w:szCs w:val="16"/>
                  <w:lang w:eastAsia="ja-JP"/>
                </w:rPr>
                <w:t>16</w:t>
              </w:r>
            </w:ins>
          </w:p>
        </w:tc>
        <w:tc>
          <w:tcPr>
            <w:tcW w:w="426" w:type="dxa"/>
            <w:tcBorders>
              <w:top w:val="single" w:sz="6" w:space="0" w:color="auto"/>
              <w:left w:val="single" w:sz="6" w:space="0" w:color="auto"/>
              <w:bottom w:val="single" w:sz="6" w:space="0" w:color="auto"/>
              <w:right w:val="single" w:sz="6" w:space="0" w:color="auto"/>
            </w:tcBorders>
          </w:tcPr>
          <w:p w14:paraId="62875C3D" w14:textId="77777777" w:rsidR="00CB3986" w:rsidRPr="008E21F4" w:rsidRDefault="00CB3986" w:rsidP="00D04D5F">
            <w:pPr>
              <w:pStyle w:val="TAL"/>
              <w:rPr>
                <w:ins w:id="11332" w:author="Delta" w:date="2021-07-23T11:12:00Z"/>
                <w:sz w:val="16"/>
                <w:szCs w:val="16"/>
                <w:lang w:eastAsia="ja-JP"/>
              </w:rPr>
            </w:pPr>
            <w:ins w:id="11333" w:author="Delta" w:date="2021-07-23T11:12:00Z">
              <w:r w:rsidRPr="008E21F4">
                <w:rPr>
                  <w:sz w:val="16"/>
                  <w:szCs w:val="16"/>
                  <w:lang w:eastAsia="ja-JP"/>
                </w:rPr>
                <w:t>36</w:t>
              </w:r>
            </w:ins>
          </w:p>
        </w:tc>
        <w:tc>
          <w:tcPr>
            <w:tcW w:w="426" w:type="dxa"/>
            <w:tcBorders>
              <w:top w:val="single" w:sz="6" w:space="0" w:color="auto"/>
              <w:left w:val="single" w:sz="6" w:space="0" w:color="auto"/>
              <w:bottom w:val="single" w:sz="6" w:space="0" w:color="auto"/>
              <w:right w:val="single" w:sz="6" w:space="0" w:color="auto"/>
            </w:tcBorders>
          </w:tcPr>
          <w:p w14:paraId="7DEA7503" w14:textId="77777777" w:rsidR="00CB3986" w:rsidRPr="008E21F4" w:rsidRDefault="00CB3986" w:rsidP="00D04D5F">
            <w:pPr>
              <w:pStyle w:val="TAL"/>
              <w:rPr>
                <w:ins w:id="11334" w:author="Delta" w:date="2021-07-23T11:12:00Z"/>
                <w:sz w:val="16"/>
                <w:szCs w:val="16"/>
                <w:lang w:eastAsia="ja-JP"/>
              </w:rPr>
            </w:pPr>
            <w:ins w:id="11335" w:author="Delta" w:date="2021-07-23T11:12:00Z">
              <w:r w:rsidRPr="008E21F4">
                <w:rPr>
                  <w:sz w:val="16"/>
                  <w:szCs w:val="16"/>
                  <w:lang w:eastAsia="ja-JP"/>
                </w:rPr>
                <w:t>19</w:t>
              </w:r>
            </w:ins>
          </w:p>
        </w:tc>
        <w:tc>
          <w:tcPr>
            <w:tcW w:w="424" w:type="dxa"/>
            <w:tcBorders>
              <w:top w:val="single" w:sz="6" w:space="0" w:color="auto"/>
              <w:left w:val="single" w:sz="6" w:space="0" w:color="auto"/>
              <w:bottom w:val="single" w:sz="6" w:space="0" w:color="auto"/>
              <w:right w:val="single" w:sz="6" w:space="0" w:color="auto"/>
            </w:tcBorders>
          </w:tcPr>
          <w:p w14:paraId="2697F7AA" w14:textId="77777777" w:rsidR="00CB3986" w:rsidRPr="008E21F4" w:rsidRDefault="00CB3986" w:rsidP="00D04D5F">
            <w:pPr>
              <w:pStyle w:val="TAL"/>
              <w:rPr>
                <w:ins w:id="11336" w:author="Delta" w:date="2021-07-23T11:12:00Z"/>
                <w:sz w:val="16"/>
                <w:szCs w:val="16"/>
                <w:lang w:eastAsia="ja-JP"/>
              </w:rPr>
            </w:pPr>
            <w:ins w:id="11337" w:author="Delta" w:date="2021-07-23T11:12:00Z">
              <w:r w:rsidRPr="008E21F4">
                <w:rPr>
                  <w:sz w:val="16"/>
                  <w:szCs w:val="16"/>
                  <w:lang w:eastAsia="ja-JP"/>
                </w:rPr>
                <w:t>26</w:t>
              </w:r>
            </w:ins>
          </w:p>
        </w:tc>
      </w:tr>
      <w:tr w:rsidR="00CB3986" w:rsidRPr="008E21F4" w14:paraId="08B10849" w14:textId="77777777" w:rsidTr="00D04D5F">
        <w:trPr>
          <w:jc w:val="center"/>
          <w:ins w:id="11338" w:author="Delta" w:date="2021-07-23T11:12:00Z"/>
        </w:trPr>
        <w:tc>
          <w:tcPr>
            <w:tcW w:w="991" w:type="dxa"/>
            <w:tcBorders>
              <w:top w:val="single" w:sz="6" w:space="0" w:color="auto"/>
              <w:left w:val="single" w:sz="6" w:space="0" w:color="auto"/>
              <w:bottom w:val="single" w:sz="6" w:space="0" w:color="auto"/>
              <w:right w:val="single" w:sz="6" w:space="0" w:color="auto"/>
            </w:tcBorders>
          </w:tcPr>
          <w:p w14:paraId="6FD457D6" w14:textId="77777777" w:rsidR="00CB3986" w:rsidRPr="008E21F4" w:rsidRDefault="00CB3986" w:rsidP="00D04D5F">
            <w:pPr>
              <w:pStyle w:val="TAL"/>
              <w:rPr>
                <w:ins w:id="11339" w:author="Delta" w:date="2021-07-23T11:12:00Z"/>
                <w:b/>
                <w:sz w:val="16"/>
                <w:szCs w:val="16"/>
                <w:lang w:eastAsia="ja-JP"/>
              </w:rPr>
            </w:pPr>
            <w:ins w:id="11340" w:author="Delta" w:date="2021-07-23T11:12:00Z">
              <w:r w:rsidRPr="008E21F4">
                <w:rPr>
                  <w:b/>
                  <w:sz w:val="16"/>
                  <w:szCs w:val="16"/>
                  <w:lang w:eastAsia="ja-JP"/>
                </w:rPr>
                <w:t>15 MHz</w:t>
              </w:r>
            </w:ins>
          </w:p>
        </w:tc>
        <w:tc>
          <w:tcPr>
            <w:tcW w:w="424" w:type="dxa"/>
            <w:tcBorders>
              <w:top w:val="single" w:sz="6" w:space="0" w:color="auto"/>
              <w:left w:val="single" w:sz="6" w:space="0" w:color="auto"/>
              <w:bottom w:val="single" w:sz="6" w:space="0" w:color="auto"/>
              <w:right w:val="single" w:sz="6" w:space="0" w:color="auto"/>
            </w:tcBorders>
          </w:tcPr>
          <w:p w14:paraId="403AB231" w14:textId="77777777" w:rsidR="00CB3986" w:rsidRPr="008E21F4" w:rsidRDefault="00CB3986" w:rsidP="00D04D5F">
            <w:pPr>
              <w:pStyle w:val="TAL"/>
              <w:rPr>
                <w:ins w:id="11341" w:author="Delta" w:date="2021-07-23T11:12:00Z"/>
                <w:sz w:val="16"/>
                <w:szCs w:val="16"/>
                <w:lang w:eastAsia="ja-JP"/>
              </w:rPr>
            </w:pPr>
            <w:ins w:id="11342" w:author="Delta" w:date="2021-07-23T11:12:00Z">
              <w:r w:rsidRPr="008E21F4">
                <w:rPr>
                  <w:sz w:val="16"/>
                  <w:szCs w:val="16"/>
                  <w:lang w:eastAsia="ja-JP"/>
                </w:rPr>
                <w:t>31</w:t>
              </w:r>
            </w:ins>
          </w:p>
        </w:tc>
        <w:tc>
          <w:tcPr>
            <w:tcW w:w="425" w:type="dxa"/>
            <w:tcBorders>
              <w:top w:val="single" w:sz="6" w:space="0" w:color="auto"/>
              <w:left w:val="single" w:sz="6" w:space="0" w:color="auto"/>
              <w:bottom w:val="single" w:sz="6" w:space="0" w:color="auto"/>
              <w:right w:val="single" w:sz="6" w:space="0" w:color="auto"/>
            </w:tcBorders>
          </w:tcPr>
          <w:p w14:paraId="26D2C89C" w14:textId="77777777" w:rsidR="00CB3986" w:rsidRPr="008E21F4" w:rsidRDefault="00CB3986" w:rsidP="00D04D5F">
            <w:pPr>
              <w:pStyle w:val="TAL"/>
              <w:rPr>
                <w:ins w:id="11343" w:author="Delta" w:date="2021-07-23T11:12:00Z"/>
                <w:sz w:val="16"/>
                <w:szCs w:val="16"/>
                <w:lang w:eastAsia="ja-JP"/>
              </w:rPr>
            </w:pPr>
            <w:ins w:id="11344" w:author="Delta" w:date="2021-07-23T11:12:00Z">
              <w:r w:rsidRPr="008E21F4">
                <w:rPr>
                  <w:sz w:val="16"/>
                  <w:szCs w:val="16"/>
                  <w:lang w:eastAsia="ja-JP"/>
                </w:rPr>
                <w:t>58</w:t>
              </w:r>
            </w:ins>
          </w:p>
        </w:tc>
        <w:tc>
          <w:tcPr>
            <w:tcW w:w="425" w:type="dxa"/>
            <w:tcBorders>
              <w:top w:val="single" w:sz="6" w:space="0" w:color="auto"/>
              <w:left w:val="single" w:sz="6" w:space="0" w:color="auto"/>
              <w:bottom w:val="single" w:sz="6" w:space="0" w:color="auto"/>
              <w:right w:val="single" w:sz="6" w:space="0" w:color="auto"/>
            </w:tcBorders>
          </w:tcPr>
          <w:p w14:paraId="7F66D518" w14:textId="77777777" w:rsidR="00CB3986" w:rsidRPr="008E21F4" w:rsidRDefault="00CB3986" w:rsidP="00D04D5F">
            <w:pPr>
              <w:pStyle w:val="TAL"/>
              <w:rPr>
                <w:ins w:id="11345" w:author="Delta" w:date="2021-07-23T11:12:00Z"/>
                <w:sz w:val="16"/>
                <w:szCs w:val="16"/>
                <w:lang w:eastAsia="ja-JP"/>
              </w:rPr>
            </w:pPr>
            <w:ins w:id="11346" w:author="Delta" w:date="2021-07-23T11:12:00Z">
              <w:r w:rsidRPr="008E21F4">
                <w:rPr>
                  <w:sz w:val="16"/>
                  <w:szCs w:val="16"/>
                  <w:lang w:eastAsia="ja-JP"/>
                </w:rPr>
                <w:t>27</w:t>
              </w:r>
            </w:ins>
          </w:p>
        </w:tc>
        <w:tc>
          <w:tcPr>
            <w:tcW w:w="426" w:type="dxa"/>
            <w:tcBorders>
              <w:top w:val="single" w:sz="6" w:space="0" w:color="auto"/>
              <w:left w:val="single" w:sz="6" w:space="0" w:color="auto"/>
              <w:bottom w:val="single" w:sz="6" w:space="0" w:color="auto"/>
              <w:right w:val="single" w:sz="6" w:space="0" w:color="auto"/>
            </w:tcBorders>
          </w:tcPr>
          <w:p w14:paraId="270A046A" w14:textId="77777777" w:rsidR="00CB3986" w:rsidRPr="008E21F4" w:rsidRDefault="00CB3986" w:rsidP="00D04D5F">
            <w:pPr>
              <w:pStyle w:val="TAL"/>
              <w:rPr>
                <w:ins w:id="11347" w:author="Delta" w:date="2021-07-23T11:12:00Z"/>
                <w:sz w:val="16"/>
                <w:szCs w:val="16"/>
                <w:lang w:eastAsia="ja-JP"/>
              </w:rPr>
            </w:pPr>
            <w:ins w:id="11348" w:author="Delta" w:date="2021-07-23T11:12:00Z">
              <w:r w:rsidRPr="008E21F4">
                <w:rPr>
                  <w:sz w:val="16"/>
                  <w:szCs w:val="16"/>
                  <w:lang w:eastAsia="ja-JP"/>
                </w:rPr>
                <w:t>3</w:t>
              </w:r>
            </w:ins>
          </w:p>
        </w:tc>
        <w:tc>
          <w:tcPr>
            <w:tcW w:w="425" w:type="dxa"/>
            <w:tcBorders>
              <w:top w:val="single" w:sz="6" w:space="0" w:color="auto"/>
              <w:left w:val="single" w:sz="6" w:space="0" w:color="auto"/>
              <w:bottom w:val="single" w:sz="6" w:space="0" w:color="auto"/>
              <w:right w:val="single" w:sz="6" w:space="0" w:color="auto"/>
            </w:tcBorders>
          </w:tcPr>
          <w:p w14:paraId="46581260" w14:textId="77777777" w:rsidR="00CB3986" w:rsidRPr="008E21F4" w:rsidRDefault="00CB3986" w:rsidP="00D04D5F">
            <w:pPr>
              <w:pStyle w:val="TAL"/>
              <w:rPr>
                <w:ins w:id="11349" w:author="Delta" w:date="2021-07-23T11:12:00Z"/>
                <w:sz w:val="16"/>
                <w:szCs w:val="16"/>
                <w:lang w:eastAsia="ja-JP"/>
              </w:rPr>
            </w:pPr>
            <w:ins w:id="11350" w:author="Delta" w:date="2021-07-23T11:12:00Z">
              <w:r w:rsidRPr="008E21F4">
                <w:rPr>
                  <w:sz w:val="16"/>
                  <w:szCs w:val="16"/>
                  <w:lang w:eastAsia="ja-JP"/>
                </w:rPr>
                <w:t>32</w:t>
              </w:r>
            </w:ins>
          </w:p>
        </w:tc>
        <w:tc>
          <w:tcPr>
            <w:tcW w:w="425" w:type="dxa"/>
            <w:tcBorders>
              <w:top w:val="single" w:sz="6" w:space="0" w:color="auto"/>
              <w:left w:val="single" w:sz="6" w:space="0" w:color="auto"/>
              <w:bottom w:val="single" w:sz="6" w:space="0" w:color="auto"/>
              <w:right w:val="single" w:sz="6" w:space="0" w:color="auto"/>
            </w:tcBorders>
          </w:tcPr>
          <w:p w14:paraId="3BC5CBBC" w14:textId="77777777" w:rsidR="00CB3986" w:rsidRPr="008E21F4" w:rsidRDefault="00CB3986" w:rsidP="00D04D5F">
            <w:pPr>
              <w:pStyle w:val="TAL"/>
              <w:rPr>
                <w:ins w:id="11351" w:author="Delta" w:date="2021-07-23T11:12:00Z"/>
                <w:sz w:val="16"/>
                <w:szCs w:val="16"/>
                <w:lang w:eastAsia="ja-JP"/>
              </w:rPr>
            </w:pPr>
            <w:ins w:id="11352" w:author="Delta" w:date="2021-07-23T11:12:00Z">
              <w:r w:rsidRPr="008E21F4">
                <w:rPr>
                  <w:sz w:val="16"/>
                  <w:szCs w:val="16"/>
                  <w:lang w:eastAsia="ja-JP"/>
                </w:rPr>
                <w:t>46</w:t>
              </w:r>
            </w:ins>
          </w:p>
        </w:tc>
        <w:tc>
          <w:tcPr>
            <w:tcW w:w="428" w:type="dxa"/>
            <w:tcBorders>
              <w:top w:val="single" w:sz="6" w:space="0" w:color="auto"/>
              <w:left w:val="single" w:sz="6" w:space="0" w:color="auto"/>
              <w:bottom w:val="single" w:sz="6" w:space="0" w:color="auto"/>
              <w:right w:val="single" w:sz="6" w:space="0" w:color="auto"/>
            </w:tcBorders>
          </w:tcPr>
          <w:p w14:paraId="2E25C37D" w14:textId="77777777" w:rsidR="00CB3986" w:rsidRPr="008E21F4" w:rsidRDefault="00CB3986" w:rsidP="00D04D5F">
            <w:pPr>
              <w:pStyle w:val="TAL"/>
              <w:rPr>
                <w:ins w:id="11353" w:author="Delta" w:date="2021-07-23T11:12:00Z"/>
                <w:sz w:val="16"/>
                <w:szCs w:val="16"/>
                <w:lang w:eastAsia="ja-JP"/>
              </w:rPr>
            </w:pPr>
            <w:ins w:id="11354" w:author="Delta" w:date="2021-07-23T11:12:00Z">
              <w:r w:rsidRPr="008E21F4">
                <w:rPr>
                  <w:sz w:val="16"/>
                  <w:szCs w:val="16"/>
                  <w:lang w:eastAsia="ja-JP"/>
                </w:rPr>
                <w:t>18</w:t>
              </w:r>
            </w:ins>
          </w:p>
        </w:tc>
        <w:tc>
          <w:tcPr>
            <w:tcW w:w="423" w:type="dxa"/>
            <w:tcBorders>
              <w:top w:val="single" w:sz="6" w:space="0" w:color="auto"/>
              <w:left w:val="single" w:sz="6" w:space="0" w:color="auto"/>
              <w:bottom w:val="single" w:sz="6" w:space="0" w:color="auto"/>
              <w:right w:val="single" w:sz="6" w:space="0" w:color="auto"/>
            </w:tcBorders>
          </w:tcPr>
          <w:p w14:paraId="79C9643B" w14:textId="77777777" w:rsidR="00CB3986" w:rsidRPr="008E21F4" w:rsidRDefault="00CB3986" w:rsidP="00D04D5F">
            <w:pPr>
              <w:pStyle w:val="TAL"/>
              <w:rPr>
                <w:ins w:id="11355" w:author="Delta" w:date="2021-07-23T11:12:00Z"/>
                <w:sz w:val="16"/>
                <w:szCs w:val="16"/>
                <w:lang w:eastAsia="ja-JP"/>
              </w:rPr>
            </w:pPr>
            <w:ins w:id="11356" w:author="Delta" w:date="2021-07-23T11:12:00Z">
              <w:r w:rsidRPr="008E21F4">
                <w:rPr>
                  <w:sz w:val="16"/>
                  <w:szCs w:val="16"/>
                  <w:lang w:eastAsia="ja-JP"/>
                </w:rPr>
                <w:t>72</w:t>
              </w:r>
            </w:ins>
          </w:p>
        </w:tc>
        <w:tc>
          <w:tcPr>
            <w:tcW w:w="425" w:type="dxa"/>
            <w:tcBorders>
              <w:top w:val="single" w:sz="6" w:space="0" w:color="auto"/>
              <w:left w:val="single" w:sz="6" w:space="0" w:color="auto"/>
              <w:bottom w:val="single" w:sz="6" w:space="0" w:color="auto"/>
              <w:right w:val="single" w:sz="6" w:space="0" w:color="auto"/>
            </w:tcBorders>
          </w:tcPr>
          <w:p w14:paraId="3E1712C3" w14:textId="77777777" w:rsidR="00CB3986" w:rsidRPr="008E21F4" w:rsidRDefault="00CB3986" w:rsidP="00D04D5F">
            <w:pPr>
              <w:pStyle w:val="TAL"/>
              <w:rPr>
                <w:ins w:id="11357" w:author="Delta" w:date="2021-07-23T11:12:00Z"/>
                <w:sz w:val="16"/>
                <w:szCs w:val="16"/>
                <w:lang w:eastAsia="ja-JP"/>
              </w:rPr>
            </w:pPr>
            <w:ins w:id="11358" w:author="Delta" w:date="2021-07-23T11:12:00Z">
              <w:r w:rsidRPr="008E21F4">
                <w:rPr>
                  <w:sz w:val="16"/>
                  <w:szCs w:val="16"/>
                  <w:lang w:eastAsia="ja-JP"/>
                </w:rPr>
                <w:t>22</w:t>
              </w:r>
            </w:ins>
          </w:p>
        </w:tc>
        <w:tc>
          <w:tcPr>
            <w:tcW w:w="425" w:type="dxa"/>
            <w:tcBorders>
              <w:top w:val="single" w:sz="6" w:space="0" w:color="auto"/>
              <w:left w:val="single" w:sz="6" w:space="0" w:color="auto"/>
              <w:bottom w:val="single" w:sz="6" w:space="0" w:color="auto"/>
              <w:right w:val="single" w:sz="6" w:space="0" w:color="auto"/>
            </w:tcBorders>
          </w:tcPr>
          <w:p w14:paraId="163788E7" w14:textId="77777777" w:rsidR="00CB3986" w:rsidRPr="008E21F4" w:rsidRDefault="00CB3986" w:rsidP="00D04D5F">
            <w:pPr>
              <w:pStyle w:val="TAL"/>
              <w:rPr>
                <w:ins w:id="11359" w:author="Delta" w:date="2021-07-23T11:12:00Z"/>
                <w:sz w:val="16"/>
                <w:szCs w:val="16"/>
                <w:lang w:eastAsia="ja-JP"/>
              </w:rPr>
            </w:pPr>
            <w:ins w:id="11360" w:author="Delta" w:date="2021-07-23T11:12:00Z">
              <w:r w:rsidRPr="008E21F4">
                <w:rPr>
                  <w:sz w:val="16"/>
                  <w:szCs w:val="16"/>
                  <w:lang w:eastAsia="ja-JP"/>
                </w:rPr>
                <w:t>4</w:t>
              </w:r>
            </w:ins>
          </w:p>
        </w:tc>
        <w:tc>
          <w:tcPr>
            <w:tcW w:w="425" w:type="dxa"/>
            <w:tcBorders>
              <w:top w:val="single" w:sz="6" w:space="0" w:color="auto"/>
              <w:left w:val="single" w:sz="6" w:space="0" w:color="auto"/>
              <w:bottom w:val="single" w:sz="6" w:space="0" w:color="auto"/>
              <w:right w:val="single" w:sz="6" w:space="0" w:color="auto"/>
            </w:tcBorders>
          </w:tcPr>
          <w:p w14:paraId="6B8BB306" w14:textId="77777777" w:rsidR="00CB3986" w:rsidRPr="008E21F4" w:rsidRDefault="00CB3986" w:rsidP="00D04D5F">
            <w:pPr>
              <w:pStyle w:val="TAL"/>
              <w:rPr>
                <w:ins w:id="11361" w:author="Delta" w:date="2021-07-23T11:12:00Z"/>
                <w:sz w:val="16"/>
                <w:szCs w:val="16"/>
                <w:lang w:eastAsia="ja-JP"/>
              </w:rPr>
            </w:pPr>
            <w:ins w:id="11362" w:author="Delta" w:date="2021-07-23T11:12:00Z">
              <w:r w:rsidRPr="008E21F4">
                <w:rPr>
                  <w:sz w:val="16"/>
                  <w:szCs w:val="16"/>
                  <w:lang w:eastAsia="ja-JP"/>
                </w:rPr>
                <w:t>31</w:t>
              </w:r>
            </w:ins>
          </w:p>
        </w:tc>
        <w:tc>
          <w:tcPr>
            <w:tcW w:w="427" w:type="dxa"/>
            <w:tcBorders>
              <w:top w:val="single" w:sz="6" w:space="0" w:color="auto"/>
              <w:left w:val="single" w:sz="6" w:space="0" w:color="auto"/>
              <w:bottom w:val="single" w:sz="6" w:space="0" w:color="auto"/>
              <w:right w:val="single" w:sz="6" w:space="0" w:color="auto"/>
            </w:tcBorders>
          </w:tcPr>
          <w:p w14:paraId="695FD45B" w14:textId="77777777" w:rsidR="00CB3986" w:rsidRPr="008E21F4" w:rsidRDefault="00CB3986" w:rsidP="00D04D5F">
            <w:pPr>
              <w:pStyle w:val="TAL"/>
              <w:rPr>
                <w:ins w:id="11363" w:author="Delta" w:date="2021-07-23T11:12:00Z"/>
                <w:sz w:val="16"/>
                <w:szCs w:val="16"/>
                <w:lang w:eastAsia="ja-JP"/>
              </w:rPr>
            </w:pPr>
            <w:ins w:id="11364" w:author="Delta" w:date="2021-07-23T11:12:00Z">
              <w:r w:rsidRPr="008E21F4">
                <w:rPr>
                  <w:sz w:val="16"/>
                  <w:szCs w:val="16"/>
                  <w:lang w:eastAsia="ja-JP"/>
                </w:rPr>
                <w:t>58</w:t>
              </w:r>
            </w:ins>
          </w:p>
        </w:tc>
        <w:tc>
          <w:tcPr>
            <w:tcW w:w="420" w:type="dxa"/>
            <w:tcBorders>
              <w:top w:val="single" w:sz="6" w:space="0" w:color="auto"/>
              <w:left w:val="single" w:sz="6" w:space="0" w:color="auto"/>
              <w:bottom w:val="single" w:sz="6" w:space="0" w:color="auto"/>
              <w:right w:val="single" w:sz="6" w:space="0" w:color="auto"/>
            </w:tcBorders>
          </w:tcPr>
          <w:p w14:paraId="1C62858C" w14:textId="77777777" w:rsidR="00CB3986" w:rsidRPr="008E21F4" w:rsidRDefault="00CB3986" w:rsidP="00D04D5F">
            <w:pPr>
              <w:pStyle w:val="TAL"/>
              <w:rPr>
                <w:ins w:id="11365" w:author="Delta" w:date="2021-07-23T11:12:00Z"/>
                <w:sz w:val="16"/>
                <w:szCs w:val="16"/>
                <w:lang w:eastAsia="ja-JP"/>
              </w:rPr>
            </w:pPr>
            <w:ins w:id="11366" w:author="Delta" w:date="2021-07-23T11:12:00Z">
              <w:r w:rsidRPr="008E21F4">
                <w:rPr>
                  <w:sz w:val="16"/>
                  <w:szCs w:val="16"/>
                  <w:lang w:eastAsia="ja-JP"/>
                </w:rPr>
                <w:t>27</w:t>
              </w:r>
            </w:ins>
          </w:p>
        </w:tc>
        <w:tc>
          <w:tcPr>
            <w:tcW w:w="432" w:type="dxa"/>
            <w:tcBorders>
              <w:top w:val="single" w:sz="6" w:space="0" w:color="auto"/>
              <w:left w:val="single" w:sz="6" w:space="0" w:color="auto"/>
              <w:bottom w:val="single" w:sz="6" w:space="0" w:color="auto"/>
              <w:right w:val="single" w:sz="6" w:space="0" w:color="auto"/>
            </w:tcBorders>
          </w:tcPr>
          <w:p w14:paraId="0AAA0136" w14:textId="77777777" w:rsidR="00CB3986" w:rsidRPr="008E21F4" w:rsidRDefault="00CB3986" w:rsidP="00D04D5F">
            <w:pPr>
              <w:pStyle w:val="TAL"/>
              <w:rPr>
                <w:ins w:id="11367" w:author="Delta" w:date="2021-07-23T11:12:00Z"/>
                <w:sz w:val="16"/>
                <w:szCs w:val="16"/>
                <w:lang w:eastAsia="ja-JP"/>
              </w:rPr>
            </w:pPr>
            <w:ins w:id="11368" w:author="Delta" w:date="2021-07-23T11:12:00Z">
              <w:r w:rsidRPr="008E21F4">
                <w:rPr>
                  <w:sz w:val="16"/>
                  <w:szCs w:val="16"/>
                  <w:lang w:eastAsia="ja-JP"/>
                </w:rPr>
                <w:t>3</w:t>
              </w:r>
            </w:ins>
          </w:p>
        </w:tc>
        <w:tc>
          <w:tcPr>
            <w:tcW w:w="425" w:type="dxa"/>
            <w:tcBorders>
              <w:top w:val="single" w:sz="6" w:space="0" w:color="auto"/>
              <w:left w:val="single" w:sz="6" w:space="0" w:color="auto"/>
              <w:bottom w:val="single" w:sz="6" w:space="0" w:color="auto"/>
              <w:right w:val="single" w:sz="6" w:space="0" w:color="auto"/>
            </w:tcBorders>
          </w:tcPr>
          <w:p w14:paraId="36FD34AF" w14:textId="77777777" w:rsidR="00CB3986" w:rsidRPr="008E21F4" w:rsidRDefault="00CB3986" w:rsidP="00D04D5F">
            <w:pPr>
              <w:pStyle w:val="TAL"/>
              <w:rPr>
                <w:ins w:id="11369" w:author="Delta" w:date="2021-07-23T11:12:00Z"/>
                <w:sz w:val="16"/>
                <w:szCs w:val="16"/>
                <w:lang w:eastAsia="ja-JP"/>
              </w:rPr>
            </w:pPr>
            <w:ins w:id="11370" w:author="Delta" w:date="2021-07-23T11:12:00Z">
              <w:r w:rsidRPr="008E21F4">
                <w:rPr>
                  <w:sz w:val="16"/>
                  <w:szCs w:val="16"/>
                  <w:lang w:eastAsia="ja-JP"/>
                </w:rPr>
                <w:t>32</w:t>
              </w:r>
            </w:ins>
          </w:p>
        </w:tc>
        <w:tc>
          <w:tcPr>
            <w:tcW w:w="426" w:type="dxa"/>
            <w:tcBorders>
              <w:top w:val="single" w:sz="6" w:space="0" w:color="auto"/>
              <w:left w:val="single" w:sz="6" w:space="0" w:color="auto"/>
              <w:bottom w:val="single" w:sz="6" w:space="0" w:color="auto"/>
              <w:right w:val="single" w:sz="6" w:space="0" w:color="auto"/>
            </w:tcBorders>
          </w:tcPr>
          <w:p w14:paraId="2ADADCAA" w14:textId="77777777" w:rsidR="00CB3986" w:rsidRPr="008E21F4" w:rsidRDefault="00CB3986" w:rsidP="00D04D5F">
            <w:pPr>
              <w:pStyle w:val="TAL"/>
              <w:rPr>
                <w:ins w:id="11371" w:author="Delta" w:date="2021-07-23T11:12:00Z"/>
                <w:sz w:val="16"/>
                <w:szCs w:val="16"/>
                <w:lang w:eastAsia="ja-JP"/>
              </w:rPr>
            </w:pPr>
            <w:ins w:id="11372" w:author="Delta" w:date="2021-07-23T11:12:00Z">
              <w:r w:rsidRPr="008E21F4">
                <w:rPr>
                  <w:sz w:val="16"/>
                  <w:szCs w:val="16"/>
                  <w:lang w:eastAsia="ja-JP"/>
                </w:rPr>
                <w:t>46</w:t>
              </w:r>
            </w:ins>
          </w:p>
        </w:tc>
        <w:tc>
          <w:tcPr>
            <w:tcW w:w="426" w:type="dxa"/>
            <w:tcBorders>
              <w:top w:val="single" w:sz="6" w:space="0" w:color="auto"/>
              <w:left w:val="single" w:sz="6" w:space="0" w:color="auto"/>
              <w:bottom w:val="single" w:sz="6" w:space="0" w:color="auto"/>
              <w:right w:val="single" w:sz="6" w:space="0" w:color="auto"/>
            </w:tcBorders>
          </w:tcPr>
          <w:p w14:paraId="29503D5A" w14:textId="77777777" w:rsidR="00CB3986" w:rsidRPr="008E21F4" w:rsidRDefault="00CB3986" w:rsidP="00D04D5F">
            <w:pPr>
              <w:pStyle w:val="TAL"/>
              <w:rPr>
                <w:ins w:id="11373" w:author="Delta" w:date="2021-07-23T11:12:00Z"/>
                <w:sz w:val="16"/>
                <w:szCs w:val="16"/>
                <w:lang w:eastAsia="ja-JP"/>
              </w:rPr>
            </w:pPr>
            <w:ins w:id="11374" w:author="Delta" w:date="2021-07-23T11:12:00Z">
              <w:r w:rsidRPr="008E21F4">
                <w:rPr>
                  <w:sz w:val="16"/>
                  <w:szCs w:val="16"/>
                  <w:lang w:eastAsia="ja-JP"/>
                </w:rPr>
                <w:t>18</w:t>
              </w:r>
            </w:ins>
          </w:p>
        </w:tc>
        <w:tc>
          <w:tcPr>
            <w:tcW w:w="424" w:type="dxa"/>
            <w:tcBorders>
              <w:top w:val="single" w:sz="6" w:space="0" w:color="auto"/>
              <w:left w:val="single" w:sz="6" w:space="0" w:color="auto"/>
              <w:bottom w:val="single" w:sz="6" w:space="0" w:color="auto"/>
              <w:right w:val="single" w:sz="6" w:space="0" w:color="auto"/>
            </w:tcBorders>
          </w:tcPr>
          <w:p w14:paraId="064E6623" w14:textId="77777777" w:rsidR="00CB3986" w:rsidRPr="008E21F4" w:rsidRDefault="00CB3986" w:rsidP="00D04D5F">
            <w:pPr>
              <w:pStyle w:val="TAL"/>
              <w:rPr>
                <w:ins w:id="11375" w:author="Delta" w:date="2021-07-23T11:12:00Z"/>
                <w:sz w:val="16"/>
                <w:szCs w:val="16"/>
                <w:lang w:eastAsia="ja-JP"/>
              </w:rPr>
            </w:pPr>
            <w:ins w:id="11376" w:author="Delta" w:date="2021-07-23T11:12:00Z">
              <w:r w:rsidRPr="008E21F4">
                <w:rPr>
                  <w:sz w:val="16"/>
                  <w:szCs w:val="16"/>
                  <w:lang w:eastAsia="ja-JP"/>
                </w:rPr>
                <w:t>72</w:t>
              </w:r>
            </w:ins>
          </w:p>
        </w:tc>
      </w:tr>
      <w:tr w:rsidR="00CB3986" w:rsidRPr="008E21F4" w14:paraId="3EE894E9" w14:textId="77777777" w:rsidTr="00D04D5F">
        <w:trPr>
          <w:jc w:val="center"/>
          <w:ins w:id="11377" w:author="Delta" w:date="2021-07-23T11:12:00Z"/>
        </w:trPr>
        <w:tc>
          <w:tcPr>
            <w:tcW w:w="991" w:type="dxa"/>
            <w:tcBorders>
              <w:top w:val="single" w:sz="6" w:space="0" w:color="auto"/>
              <w:left w:val="single" w:sz="6" w:space="0" w:color="auto"/>
              <w:bottom w:val="single" w:sz="6" w:space="0" w:color="auto"/>
              <w:right w:val="single" w:sz="6" w:space="0" w:color="auto"/>
            </w:tcBorders>
          </w:tcPr>
          <w:p w14:paraId="0A979B82" w14:textId="77777777" w:rsidR="00CB3986" w:rsidRPr="008E21F4" w:rsidRDefault="00CB3986" w:rsidP="00D04D5F">
            <w:pPr>
              <w:pStyle w:val="TAL"/>
              <w:rPr>
                <w:ins w:id="11378" w:author="Delta" w:date="2021-07-23T11:12:00Z"/>
                <w:b/>
                <w:sz w:val="16"/>
                <w:szCs w:val="16"/>
                <w:lang w:eastAsia="ja-JP"/>
              </w:rPr>
            </w:pPr>
            <w:ins w:id="11379" w:author="Delta" w:date="2021-07-23T11:12:00Z">
              <w:r w:rsidRPr="008E21F4">
                <w:rPr>
                  <w:b/>
                  <w:sz w:val="16"/>
                  <w:szCs w:val="16"/>
                  <w:lang w:eastAsia="ja-JP"/>
                </w:rPr>
                <w:t>20 MHz</w:t>
              </w:r>
            </w:ins>
          </w:p>
        </w:tc>
        <w:tc>
          <w:tcPr>
            <w:tcW w:w="424" w:type="dxa"/>
            <w:tcBorders>
              <w:top w:val="single" w:sz="6" w:space="0" w:color="auto"/>
              <w:left w:val="single" w:sz="6" w:space="0" w:color="auto"/>
              <w:bottom w:val="single" w:sz="6" w:space="0" w:color="auto"/>
              <w:right w:val="single" w:sz="6" w:space="0" w:color="auto"/>
            </w:tcBorders>
          </w:tcPr>
          <w:p w14:paraId="75358C89" w14:textId="77777777" w:rsidR="00CB3986" w:rsidRPr="008E21F4" w:rsidRDefault="00CB3986" w:rsidP="00D04D5F">
            <w:pPr>
              <w:pStyle w:val="TAL"/>
              <w:rPr>
                <w:ins w:id="11380" w:author="Delta" w:date="2021-07-23T11:12:00Z"/>
                <w:sz w:val="16"/>
                <w:szCs w:val="16"/>
                <w:lang w:eastAsia="ja-JP"/>
              </w:rPr>
            </w:pPr>
            <w:ins w:id="11381" w:author="Delta" w:date="2021-07-23T11:12:00Z">
              <w:r w:rsidRPr="008E21F4">
                <w:rPr>
                  <w:sz w:val="16"/>
                  <w:szCs w:val="16"/>
                  <w:lang w:eastAsia="ja-JP"/>
                </w:rPr>
                <w:t>97</w:t>
              </w:r>
            </w:ins>
          </w:p>
        </w:tc>
        <w:tc>
          <w:tcPr>
            <w:tcW w:w="425" w:type="dxa"/>
            <w:tcBorders>
              <w:top w:val="single" w:sz="6" w:space="0" w:color="auto"/>
              <w:left w:val="single" w:sz="6" w:space="0" w:color="auto"/>
              <w:bottom w:val="single" w:sz="6" w:space="0" w:color="auto"/>
              <w:right w:val="single" w:sz="6" w:space="0" w:color="auto"/>
            </w:tcBorders>
          </w:tcPr>
          <w:p w14:paraId="225D5A75" w14:textId="77777777" w:rsidR="00CB3986" w:rsidRPr="008E21F4" w:rsidRDefault="00CB3986" w:rsidP="00D04D5F">
            <w:pPr>
              <w:pStyle w:val="TAL"/>
              <w:rPr>
                <w:ins w:id="11382" w:author="Delta" w:date="2021-07-23T11:12:00Z"/>
                <w:sz w:val="16"/>
                <w:szCs w:val="16"/>
                <w:lang w:eastAsia="ja-JP"/>
              </w:rPr>
            </w:pPr>
            <w:ins w:id="11383" w:author="Delta" w:date="2021-07-23T11:12:00Z">
              <w:r w:rsidRPr="008E21F4">
                <w:rPr>
                  <w:sz w:val="16"/>
                  <w:szCs w:val="16"/>
                  <w:lang w:eastAsia="ja-JP"/>
                </w:rPr>
                <w:t>19</w:t>
              </w:r>
            </w:ins>
          </w:p>
        </w:tc>
        <w:tc>
          <w:tcPr>
            <w:tcW w:w="425" w:type="dxa"/>
            <w:tcBorders>
              <w:top w:val="single" w:sz="6" w:space="0" w:color="auto"/>
              <w:left w:val="single" w:sz="6" w:space="0" w:color="auto"/>
              <w:bottom w:val="single" w:sz="6" w:space="0" w:color="auto"/>
              <w:right w:val="single" w:sz="6" w:space="0" w:color="auto"/>
            </w:tcBorders>
          </w:tcPr>
          <w:p w14:paraId="7264098D" w14:textId="77777777" w:rsidR="00CB3986" w:rsidRPr="008E21F4" w:rsidRDefault="00CB3986" w:rsidP="00D04D5F">
            <w:pPr>
              <w:pStyle w:val="TAL"/>
              <w:rPr>
                <w:ins w:id="11384" w:author="Delta" w:date="2021-07-23T11:12:00Z"/>
                <w:sz w:val="16"/>
                <w:szCs w:val="16"/>
                <w:lang w:eastAsia="ja-JP"/>
              </w:rPr>
            </w:pPr>
            <w:ins w:id="11385" w:author="Delta" w:date="2021-07-23T11:12:00Z">
              <w:r w:rsidRPr="008E21F4">
                <w:rPr>
                  <w:sz w:val="16"/>
                  <w:szCs w:val="16"/>
                  <w:lang w:eastAsia="ja-JP"/>
                </w:rPr>
                <w:t>56</w:t>
              </w:r>
            </w:ins>
          </w:p>
        </w:tc>
        <w:tc>
          <w:tcPr>
            <w:tcW w:w="426" w:type="dxa"/>
            <w:tcBorders>
              <w:top w:val="single" w:sz="6" w:space="0" w:color="auto"/>
              <w:left w:val="single" w:sz="6" w:space="0" w:color="auto"/>
              <w:bottom w:val="single" w:sz="6" w:space="0" w:color="auto"/>
              <w:right w:val="single" w:sz="6" w:space="0" w:color="auto"/>
            </w:tcBorders>
          </w:tcPr>
          <w:p w14:paraId="02CF5845" w14:textId="77777777" w:rsidR="00CB3986" w:rsidRPr="008E21F4" w:rsidRDefault="00CB3986" w:rsidP="00D04D5F">
            <w:pPr>
              <w:pStyle w:val="TAL"/>
              <w:rPr>
                <w:ins w:id="11386" w:author="Delta" w:date="2021-07-23T11:12:00Z"/>
                <w:sz w:val="16"/>
                <w:szCs w:val="16"/>
                <w:lang w:eastAsia="ja-JP"/>
              </w:rPr>
            </w:pPr>
            <w:ins w:id="11387" w:author="Delta" w:date="2021-07-23T11:12:00Z">
              <w:r w:rsidRPr="008E21F4">
                <w:rPr>
                  <w:sz w:val="16"/>
                  <w:szCs w:val="16"/>
                  <w:lang w:eastAsia="ja-JP"/>
                </w:rPr>
                <w:t>32</w:t>
              </w:r>
            </w:ins>
          </w:p>
        </w:tc>
        <w:tc>
          <w:tcPr>
            <w:tcW w:w="425" w:type="dxa"/>
            <w:tcBorders>
              <w:top w:val="single" w:sz="6" w:space="0" w:color="auto"/>
              <w:left w:val="single" w:sz="6" w:space="0" w:color="auto"/>
              <w:bottom w:val="single" w:sz="6" w:space="0" w:color="auto"/>
              <w:right w:val="single" w:sz="6" w:space="0" w:color="auto"/>
            </w:tcBorders>
          </w:tcPr>
          <w:p w14:paraId="6779EDDC" w14:textId="77777777" w:rsidR="00CB3986" w:rsidRPr="008E21F4" w:rsidRDefault="00CB3986" w:rsidP="00D04D5F">
            <w:pPr>
              <w:pStyle w:val="TAL"/>
              <w:rPr>
                <w:ins w:id="11388" w:author="Delta" w:date="2021-07-23T11:12:00Z"/>
                <w:sz w:val="16"/>
                <w:szCs w:val="16"/>
                <w:lang w:eastAsia="ja-JP"/>
              </w:rPr>
            </w:pPr>
            <w:ins w:id="11389" w:author="Delta" w:date="2021-07-23T11:12:00Z">
              <w:r w:rsidRPr="008E21F4">
                <w:rPr>
                  <w:sz w:val="16"/>
                  <w:szCs w:val="16"/>
                  <w:lang w:eastAsia="ja-JP"/>
                </w:rPr>
                <w:t>63</w:t>
              </w:r>
            </w:ins>
          </w:p>
        </w:tc>
        <w:tc>
          <w:tcPr>
            <w:tcW w:w="425" w:type="dxa"/>
            <w:tcBorders>
              <w:top w:val="single" w:sz="6" w:space="0" w:color="auto"/>
              <w:left w:val="single" w:sz="6" w:space="0" w:color="auto"/>
              <w:bottom w:val="single" w:sz="6" w:space="0" w:color="auto"/>
              <w:right w:val="single" w:sz="6" w:space="0" w:color="auto"/>
            </w:tcBorders>
          </w:tcPr>
          <w:p w14:paraId="4BA703DD" w14:textId="77777777" w:rsidR="00CB3986" w:rsidRPr="008E21F4" w:rsidRDefault="00CB3986" w:rsidP="00D04D5F">
            <w:pPr>
              <w:pStyle w:val="TAL"/>
              <w:rPr>
                <w:ins w:id="11390" w:author="Delta" w:date="2021-07-23T11:12:00Z"/>
                <w:sz w:val="16"/>
                <w:szCs w:val="16"/>
                <w:lang w:eastAsia="ja-JP"/>
              </w:rPr>
            </w:pPr>
            <w:ins w:id="11391" w:author="Delta" w:date="2021-07-23T11:12:00Z">
              <w:r w:rsidRPr="008E21F4">
                <w:rPr>
                  <w:sz w:val="16"/>
                  <w:szCs w:val="16"/>
                  <w:lang w:eastAsia="ja-JP"/>
                </w:rPr>
                <w:t>34</w:t>
              </w:r>
            </w:ins>
          </w:p>
        </w:tc>
        <w:tc>
          <w:tcPr>
            <w:tcW w:w="428" w:type="dxa"/>
            <w:tcBorders>
              <w:top w:val="single" w:sz="6" w:space="0" w:color="auto"/>
              <w:left w:val="single" w:sz="6" w:space="0" w:color="auto"/>
              <w:bottom w:val="single" w:sz="6" w:space="0" w:color="auto"/>
              <w:right w:val="single" w:sz="6" w:space="0" w:color="auto"/>
            </w:tcBorders>
          </w:tcPr>
          <w:p w14:paraId="614C1830" w14:textId="77777777" w:rsidR="00CB3986" w:rsidRPr="008E21F4" w:rsidRDefault="00CB3986" w:rsidP="00D04D5F">
            <w:pPr>
              <w:pStyle w:val="TAL"/>
              <w:rPr>
                <w:ins w:id="11392" w:author="Delta" w:date="2021-07-23T11:12:00Z"/>
                <w:sz w:val="16"/>
                <w:szCs w:val="16"/>
                <w:lang w:eastAsia="ja-JP"/>
              </w:rPr>
            </w:pPr>
            <w:ins w:id="11393" w:author="Delta" w:date="2021-07-23T11:12:00Z">
              <w:r w:rsidRPr="008E21F4">
                <w:rPr>
                  <w:sz w:val="16"/>
                  <w:szCs w:val="16"/>
                  <w:lang w:eastAsia="ja-JP"/>
                </w:rPr>
                <w:t>44</w:t>
              </w:r>
            </w:ins>
          </w:p>
        </w:tc>
        <w:tc>
          <w:tcPr>
            <w:tcW w:w="423" w:type="dxa"/>
            <w:tcBorders>
              <w:top w:val="single" w:sz="6" w:space="0" w:color="auto"/>
              <w:left w:val="single" w:sz="6" w:space="0" w:color="auto"/>
              <w:bottom w:val="single" w:sz="6" w:space="0" w:color="auto"/>
              <w:right w:val="single" w:sz="6" w:space="0" w:color="auto"/>
            </w:tcBorders>
          </w:tcPr>
          <w:p w14:paraId="3F48E0A6" w14:textId="77777777" w:rsidR="00CB3986" w:rsidRPr="008E21F4" w:rsidRDefault="00CB3986" w:rsidP="00D04D5F">
            <w:pPr>
              <w:pStyle w:val="TAL"/>
              <w:rPr>
                <w:ins w:id="11394" w:author="Delta" w:date="2021-07-23T11:12:00Z"/>
                <w:sz w:val="16"/>
                <w:szCs w:val="16"/>
                <w:lang w:eastAsia="ja-JP"/>
              </w:rPr>
            </w:pPr>
            <w:ins w:id="11395" w:author="Delta" w:date="2021-07-23T11:12:00Z">
              <w:r w:rsidRPr="008E21F4">
                <w:rPr>
                  <w:sz w:val="16"/>
                  <w:szCs w:val="16"/>
                  <w:lang w:eastAsia="ja-JP"/>
                </w:rPr>
                <w:t>7</w:t>
              </w:r>
            </w:ins>
          </w:p>
        </w:tc>
        <w:tc>
          <w:tcPr>
            <w:tcW w:w="425" w:type="dxa"/>
            <w:tcBorders>
              <w:top w:val="single" w:sz="6" w:space="0" w:color="auto"/>
              <w:left w:val="single" w:sz="6" w:space="0" w:color="auto"/>
              <w:bottom w:val="single" w:sz="6" w:space="0" w:color="auto"/>
              <w:right w:val="single" w:sz="6" w:space="0" w:color="auto"/>
            </w:tcBorders>
          </w:tcPr>
          <w:p w14:paraId="69DF19C4" w14:textId="77777777" w:rsidR="00CB3986" w:rsidRPr="008E21F4" w:rsidRDefault="00CB3986" w:rsidP="00D04D5F">
            <w:pPr>
              <w:pStyle w:val="TAL"/>
              <w:rPr>
                <w:ins w:id="11396" w:author="Delta" w:date="2021-07-23T11:12:00Z"/>
                <w:sz w:val="16"/>
                <w:szCs w:val="16"/>
                <w:lang w:eastAsia="ja-JP"/>
              </w:rPr>
            </w:pPr>
            <w:ins w:id="11397" w:author="Delta" w:date="2021-07-23T11:12:00Z">
              <w:r w:rsidRPr="008E21F4">
                <w:rPr>
                  <w:sz w:val="16"/>
                  <w:szCs w:val="16"/>
                  <w:lang w:eastAsia="ja-JP"/>
                </w:rPr>
                <w:t>94</w:t>
              </w:r>
            </w:ins>
          </w:p>
        </w:tc>
        <w:tc>
          <w:tcPr>
            <w:tcW w:w="425" w:type="dxa"/>
            <w:tcBorders>
              <w:top w:val="single" w:sz="6" w:space="0" w:color="auto"/>
              <w:left w:val="single" w:sz="6" w:space="0" w:color="auto"/>
              <w:bottom w:val="single" w:sz="6" w:space="0" w:color="auto"/>
              <w:right w:val="single" w:sz="6" w:space="0" w:color="auto"/>
            </w:tcBorders>
          </w:tcPr>
          <w:p w14:paraId="2EEC6FC3" w14:textId="77777777" w:rsidR="00CB3986" w:rsidRPr="008E21F4" w:rsidRDefault="00CB3986" w:rsidP="00D04D5F">
            <w:pPr>
              <w:pStyle w:val="TAL"/>
              <w:rPr>
                <w:ins w:id="11398" w:author="Delta" w:date="2021-07-23T11:12:00Z"/>
                <w:sz w:val="16"/>
                <w:szCs w:val="16"/>
                <w:lang w:eastAsia="ja-JP"/>
              </w:rPr>
            </w:pPr>
            <w:ins w:id="11399" w:author="Delta" w:date="2021-07-23T11:12:00Z">
              <w:r w:rsidRPr="008E21F4">
                <w:rPr>
                  <w:sz w:val="16"/>
                  <w:szCs w:val="16"/>
                  <w:lang w:eastAsia="ja-JP"/>
                </w:rPr>
                <w:t>2</w:t>
              </w:r>
            </w:ins>
          </w:p>
        </w:tc>
        <w:tc>
          <w:tcPr>
            <w:tcW w:w="425" w:type="dxa"/>
            <w:tcBorders>
              <w:top w:val="single" w:sz="6" w:space="0" w:color="auto"/>
              <w:left w:val="single" w:sz="6" w:space="0" w:color="auto"/>
              <w:bottom w:val="single" w:sz="6" w:space="0" w:color="auto"/>
              <w:right w:val="single" w:sz="6" w:space="0" w:color="auto"/>
            </w:tcBorders>
          </w:tcPr>
          <w:p w14:paraId="3F885379" w14:textId="77777777" w:rsidR="00CB3986" w:rsidRPr="008E21F4" w:rsidRDefault="00CB3986" w:rsidP="00D04D5F">
            <w:pPr>
              <w:pStyle w:val="TAL"/>
              <w:rPr>
                <w:ins w:id="11400" w:author="Delta" w:date="2021-07-23T11:12:00Z"/>
                <w:sz w:val="16"/>
                <w:szCs w:val="16"/>
                <w:lang w:eastAsia="ja-JP"/>
              </w:rPr>
            </w:pPr>
            <w:ins w:id="11401" w:author="Delta" w:date="2021-07-23T11:12:00Z">
              <w:r w:rsidRPr="008E21F4">
                <w:rPr>
                  <w:sz w:val="16"/>
                  <w:szCs w:val="16"/>
                  <w:lang w:eastAsia="ja-JP"/>
                </w:rPr>
                <w:t>97</w:t>
              </w:r>
            </w:ins>
          </w:p>
        </w:tc>
        <w:tc>
          <w:tcPr>
            <w:tcW w:w="427" w:type="dxa"/>
            <w:tcBorders>
              <w:top w:val="single" w:sz="6" w:space="0" w:color="auto"/>
              <w:left w:val="single" w:sz="6" w:space="0" w:color="auto"/>
              <w:bottom w:val="single" w:sz="6" w:space="0" w:color="auto"/>
              <w:right w:val="single" w:sz="6" w:space="0" w:color="auto"/>
            </w:tcBorders>
          </w:tcPr>
          <w:p w14:paraId="6BF7154E" w14:textId="77777777" w:rsidR="00CB3986" w:rsidRPr="008E21F4" w:rsidRDefault="00CB3986" w:rsidP="00D04D5F">
            <w:pPr>
              <w:pStyle w:val="TAL"/>
              <w:rPr>
                <w:ins w:id="11402" w:author="Delta" w:date="2021-07-23T11:12:00Z"/>
                <w:sz w:val="16"/>
                <w:szCs w:val="16"/>
                <w:lang w:eastAsia="ja-JP"/>
              </w:rPr>
            </w:pPr>
            <w:ins w:id="11403" w:author="Delta" w:date="2021-07-23T11:12:00Z">
              <w:r w:rsidRPr="008E21F4">
                <w:rPr>
                  <w:sz w:val="16"/>
                  <w:szCs w:val="16"/>
                  <w:lang w:eastAsia="ja-JP"/>
                </w:rPr>
                <w:t>19</w:t>
              </w:r>
            </w:ins>
          </w:p>
        </w:tc>
        <w:tc>
          <w:tcPr>
            <w:tcW w:w="420" w:type="dxa"/>
            <w:tcBorders>
              <w:top w:val="single" w:sz="6" w:space="0" w:color="auto"/>
              <w:left w:val="single" w:sz="6" w:space="0" w:color="auto"/>
              <w:bottom w:val="single" w:sz="6" w:space="0" w:color="auto"/>
              <w:right w:val="single" w:sz="6" w:space="0" w:color="auto"/>
            </w:tcBorders>
          </w:tcPr>
          <w:p w14:paraId="00F95510" w14:textId="77777777" w:rsidR="00CB3986" w:rsidRPr="008E21F4" w:rsidRDefault="00CB3986" w:rsidP="00D04D5F">
            <w:pPr>
              <w:pStyle w:val="TAL"/>
              <w:rPr>
                <w:ins w:id="11404" w:author="Delta" w:date="2021-07-23T11:12:00Z"/>
                <w:sz w:val="16"/>
                <w:szCs w:val="16"/>
                <w:lang w:eastAsia="ja-JP"/>
              </w:rPr>
            </w:pPr>
            <w:ins w:id="11405" w:author="Delta" w:date="2021-07-23T11:12:00Z">
              <w:r w:rsidRPr="008E21F4">
                <w:rPr>
                  <w:sz w:val="16"/>
                  <w:szCs w:val="16"/>
                  <w:lang w:eastAsia="ja-JP"/>
                </w:rPr>
                <w:t>56</w:t>
              </w:r>
            </w:ins>
          </w:p>
        </w:tc>
        <w:tc>
          <w:tcPr>
            <w:tcW w:w="432" w:type="dxa"/>
            <w:tcBorders>
              <w:top w:val="single" w:sz="6" w:space="0" w:color="auto"/>
              <w:left w:val="single" w:sz="6" w:space="0" w:color="auto"/>
              <w:bottom w:val="single" w:sz="6" w:space="0" w:color="auto"/>
              <w:right w:val="single" w:sz="6" w:space="0" w:color="auto"/>
            </w:tcBorders>
          </w:tcPr>
          <w:p w14:paraId="784106E0" w14:textId="77777777" w:rsidR="00CB3986" w:rsidRPr="008E21F4" w:rsidRDefault="00CB3986" w:rsidP="00D04D5F">
            <w:pPr>
              <w:pStyle w:val="TAL"/>
              <w:rPr>
                <w:ins w:id="11406" w:author="Delta" w:date="2021-07-23T11:12:00Z"/>
                <w:sz w:val="16"/>
                <w:szCs w:val="16"/>
                <w:lang w:eastAsia="ja-JP"/>
              </w:rPr>
            </w:pPr>
            <w:ins w:id="11407" w:author="Delta" w:date="2021-07-23T11:12:00Z">
              <w:r w:rsidRPr="008E21F4">
                <w:rPr>
                  <w:sz w:val="16"/>
                  <w:szCs w:val="16"/>
                  <w:lang w:eastAsia="ja-JP"/>
                </w:rPr>
                <w:t>32</w:t>
              </w:r>
            </w:ins>
          </w:p>
        </w:tc>
        <w:tc>
          <w:tcPr>
            <w:tcW w:w="425" w:type="dxa"/>
            <w:tcBorders>
              <w:top w:val="single" w:sz="6" w:space="0" w:color="auto"/>
              <w:left w:val="single" w:sz="6" w:space="0" w:color="auto"/>
              <w:bottom w:val="single" w:sz="6" w:space="0" w:color="auto"/>
              <w:right w:val="single" w:sz="6" w:space="0" w:color="auto"/>
            </w:tcBorders>
          </w:tcPr>
          <w:p w14:paraId="71B1A4D4" w14:textId="77777777" w:rsidR="00CB3986" w:rsidRPr="008E21F4" w:rsidRDefault="00CB3986" w:rsidP="00D04D5F">
            <w:pPr>
              <w:pStyle w:val="TAL"/>
              <w:rPr>
                <w:ins w:id="11408" w:author="Delta" w:date="2021-07-23T11:12:00Z"/>
                <w:sz w:val="16"/>
                <w:szCs w:val="16"/>
                <w:lang w:eastAsia="ja-JP"/>
              </w:rPr>
            </w:pPr>
            <w:ins w:id="11409" w:author="Delta" w:date="2021-07-23T11:12:00Z">
              <w:r w:rsidRPr="008E21F4">
                <w:rPr>
                  <w:sz w:val="16"/>
                  <w:szCs w:val="16"/>
                  <w:lang w:eastAsia="ja-JP"/>
                </w:rPr>
                <w:t>63</w:t>
              </w:r>
            </w:ins>
          </w:p>
        </w:tc>
        <w:tc>
          <w:tcPr>
            <w:tcW w:w="426" w:type="dxa"/>
            <w:tcBorders>
              <w:top w:val="single" w:sz="6" w:space="0" w:color="auto"/>
              <w:left w:val="single" w:sz="6" w:space="0" w:color="auto"/>
              <w:bottom w:val="single" w:sz="6" w:space="0" w:color="auto"/>
              <w:right w:val="single" w:sz="6" w:space="0" w:color="auto"/>
            </w:tcBorders>
          </w:tcPr>
          <w:p w14:paraId="470D3C25" w14:textId="77777777" w:rsidR="00CB3986" w:rsidRPr="008E21F4" w:rsidRDefault="00CB3986" w:rsidP="00D04D5F">
            <w:pPr>
              <w:pStyle w:val="TAL"/>
              <w:rPr>
                <w:ins w:id="11410" w:author="Delta" w:date="2021-07-23T11:12:00Z"/>
                <w:sz w:val="16"/>
                <w:szCs w:val="16"/>
                <w:lang w:eastAsia="ja-JP"/>
              </w:rPr>
            </w:pPr>
            <w:ins w:id="11411" w:author="Delta" w:date="2021-07-23T11:12:00Z">
              <w:r w:rsidRPr="008E21F4">
                <w:rPr>
                  <w:sz w:val="16"/>
                  <w:szCs w:val="16"/>
                  <w:lang w:eastAsia="ja-JP"/>
                </w:rPr>
                <w:t>34</w:t>
              </w:r>
            </w:ins>
          </w:p>
        </w:tc>
        <w:tc>
          <w:tcPr>
            <w:tcW w:w="426" w:type="dxa"/>
            <w:tcBorders>
              <w:top w:val="single" w:sz="6" w:space="0" w:color="auto"/>
              <w:left w:val="single" w:sz="6" w:space="0" w:color="auto"/>
              <w:bottom w:val="single" w:sz="6" w:space="0" w:color="auto"/>
              <w:right w:val="single" w:sz="6" w:space="0" w:color="auto"/>
            </w:tcBorders>
          </w:tcPr>
          <w:p w14:paraId="61C93D44" w14:textId="77777777" w:rsidR="00CB3986" w:rsidRPr="008E21F4" w:rsidRDefault="00CB3986" w:rsidP="00D04D5F">
            <w:pPr>
              <w:pStyle w:val="TAL"/>
              <w:rPr>
                <w:ins w:id="11412" w:author="Delta" w:date="2021-07-23T11:12:00Z"/>
                <w:sz w:val="16"/>
                <w:szCs w:val="16"/>
                <w:lang w:eastAsia="ja-JP"/>
              </w:rPr>
            </w:pPr>
            <w:ins w:id="11413" w:author="Delta" w:date="2021-07-23T11:12:00Z">
              <w:r w:rsidRPr="008E21F4">
                <w:rPr>
                  <w:sz w:val="16"/>
                  <w:szCs w:val="16"/>
                  <w:lang w:eastAsia="ja-JP"/>
                </w:rPr>
                <w:t>44</w:t>
              </w:r>
            </w:ins>
          </w:p>
        </w:tc>
        <w:tc>
          <w:tcPr>
            <w:tcW w:w="424" w:type="dxa"/>
            <w:tcBorders>
              <w:top w:val="single" w:sz="6" w:space="0" w:color="auto"/>
              <w:left w:val="single" w:sz="6" w:space="0" w:color="auto"/>
              <w:bottom w:val="single" w:sz="6" w:space="0" w:color="auto"/>
              <w:right w:val="single" w:sz="6" w:space="0" w:color="auto"/>
            </w:tcBorders>
          </w:tcPr>
          <w:p w14:paraId="00405424" w14:textId="77777777" w:rsidR="00CB3986" w:rsidRPr="008E21F4" w:rsidRDefault="00CB3986" w:rsidP="00D04D5F">
            <w:pPr>
              <w:pStyle w:val="TAL"/>
              <w:rPr>
                <w:ins w:id="11414" w:author="Delta" w:date="2021-07-23T11:12:00Z"/>
                <w:sz w:val="16"/>
                <w:szCs w:val="16"/>
                <w:lang w:eastAsia="ja-JP"/>
              </w:rPr>
            </w:pPr>
            <w:ins w:id="11415" w:author="Delta" w:date="2021-07-23T11:12:00Z">
              <w:r w:rsidRPr="008E21F4">
                <w:rPr>
                  <w:sz w:val="16"/>
                  <w:szCs w:val="16"/>
                  <w:lang w:eastAsia="ja-JP"/>
                </w:rPr>
                <w:t>7</w:t>
              </w:r>
            </w:ins>
          </w:p>
        </w:tc>
      </w:tr>
    </w:tbl>
    <w:p w14:paraId="7BA59272" w14:textId="77777777" w:rsidR="00CB3986" w:rsidRPr="008E21F4" w:rsidRDefault="00CB3986" w:rsidP="00CB3986">
      <w:pPr>
        <w:pStyle w:val="TH"/>
        <w:rPr>
          <w:ins w:id="11416" w:author="Delta" w:date="2021-07-23T11:12:00Z"/>
        </w:rPr>
      </w:pPr>
    </w:p>
    <w:tbl>
      <w:tblPr>
        <w:tblW w:w="3544" w:type="dxa"/>
        <w:jc w:val="center"/>
        <w:tblLayout w:type="fixed"/>
        <w:tblLook w:val="0000" w:firstRow="0" w:lastRow="0" w:firstColumn="0" w:lastColumn="0" w:noHBand="0" w:noVBand="0"/>
      </w:tblPr>
      <w:tblGrid>
        <w:gridCol w:w="993"/>
        <w:gridCol w:w="425"/>
        <w:gridCol w:w="425"/>
        <w:gridCol w:w="425"/>
        <w:gridCol w:w="426"/>
        <w:gridCol w:w="425"/>
        <w:gridCol w:w="425"/>
      </w:tblGrid>
      <w:tr w:rsidR="00CB3986" w:rsidRPr="008E21F4" w14:paraId="4CB5BBDE" w14:textId="77777777" w:rsidTr="00D04D5F">
        <w:trPr>
          <w:jc w:val="center"/>
          <w:ins w:id="11417" w:author="Delta" w:date="2021-07-23T11:12:00Z"/>
        </w:trPr>
        <w:tc>
          <w:tcPr>
            <w:tcW w:w="993" w:type="dxa"/>
            <w:tcBorders>
              <w:top w:val="single" w:sz="6" w:space="0" w:color="auto"/>
              <w:left w:val="single" w:sz="6" w:space="0" w:color="auto"/>
              <w:bottom w:val="single" w:sz="6" w:space="0" w:color="auto"/>
              <w:right w:val="single" w:sz="6" w:space="0" w:color="auto"/>
            </w:tcBorders>
          </w:tcPr>
          <w:p w14:paraId="19F02BE8" w14:textId="77777777" w:rsidR="00CB3986" w:rsidRPr="008E21F4" w:rsidRDefault="00CB3986" w:rsidP="00D04D5F">
            <w:pPr>
              <w:pStyle w:val="TAH"/>
              <w:rPr>
                <w:ins w:id="11418" w:author="Delta" w:date="2021-07-23T11:12:00Z"/>
                <w:lang w:eastAsia="ja-JP"/>
              </w:rPr>
            </w:pPr>
          </w:p>
        </w:tc>
        <w:tc>
          <w:tcPr>
            <w:tcW w:w="2551" w:type="dxa"/>
            <w:gridSpan w:val="6"/>
            <w:tcBorders>
              <w:top w:val="single" w:sz="6" w:space="0" w:color="auto"/>
              <w:left w:val="single" w:sz="6" w:space="0" w:color="auto"/>
              <w:bottom w:val="single" w:sz="6" w:space="0" w:color="auto"/>
              <w:right w:val="single" w:sz="6" w:space="0" w:color="auto"/>
            </w:tcBorders>
          </w:tcPr>
          <w:p w14:paraId="2DD12CF0" w14:textId="77777777" w:rsidR="00CB3986" w:rsidRPr="008E21F4" w:rsidRDefault="00CB3986" w:rsidP="00D04D5F">
            <w:pPr>
              <w:pStyle w:val="TAH"/>
              <w:rPr>
                <w:ins w:id="11419" w:author="Delta" w:date="2021-07-23T11:12:00Z"/>
                <w:lang w:eastAsia="ja-JP"/>
              </w:rPr>
            </w:pPr>
            <w:ins w:id="11420" w:author="Delta" w:date="2021-07-23T11:12:00Z">
              <w:r w:rsidRPr="008E21F4">
                <w:rPr>
                  <w:lang w:eastAsia="ja-JP"/>
                </w:rPr>
                <w:t>Subframe 9</w:t>
              </w:r>
            </w:ins>
          </w:p>
        </w:tc>
      </w:tr>
      <w:tr w:rsidR="00CB3986" w:rsidRPr="008E21F4" w14:paraId="66B40E1F" w14:textId="77777777" w:rsidTr="00D04D5F">
        <w:trPr>
          <w:jc w:val="center"/>
          <w:ins w:id="11421" w:author="Delta" w:date="2021-07-23T11:12:00Z"/>
        </w:trPr>
        <w:tc>
          <w:tcPr>
            <w:tcW w:w="993" w:type="dxa"/>
            <w:tcBorders>
              <w:top w:val="single" w:sz="6" w:space="0" w:color="auto"/>
              <w:left w:val="single" w:sz="6" w:space="0" w:color="auto"/>
              <w:bottom w:val="single" w:sz="6" w:space="0" w:color="auto"/>
              <w:right w:val="single" w:sz="6" w:space="0" w:color="auto"/>
            </w:tcBorders>
          </w:tcPr>
          <w:p w14:paraId="72F514D4" w14:textId="77777777" w:rsidR="00CB3986" w:rsidRPr="008E21F4" w:rsidRDefault="00CB3986" w:rsidP="00D04D5F">
            <w:pPr>
              <w:pStyle w:val="TAH"/>
              <w:rPr>
                <w:ins w:id="11422" w:author="Delta" w:date="2021-07-23T11:12:00Z"/>
                <w:lang w:eastAsia="ja-JP"/>
              </w:rPr>
            </w:pPr>
            <w:ins w:id="11423" w:author="Delta" w:date="2021-07-23T11:12:00Z">
              <w:r w:rsidRPr="008E21F4">
                <w:rPr>
                  <w:lang w:eastAsia="ja-JP"/>
                </w:rPr>
                <w:t>SubSlot</w:t>
              </w:r>
            </w:ins>
          </w:p>
        </w:tc>
        <w:tc>
          <w:tcPr>
            <w:tcW w:w="425" w:type="dxa"/>
            <w:tcBorders>
              <w:top w:val="single" w:sz="6" w:space="0" w:color="auto"/>
              <w:left w:val="single" w:sz="6" w:space="0" w:color="auto"/>
              <w:bottom w:val="single" w:sz="6" w:space="0" w:color="auto"/>
              <w:right w:val="single" w:sz="6" w:space="0" w:color="auto"/>
            </w:tcBorders>
          </w:tcPr>
          <w:p w14:paraId="3F2CF969" w14:textId="77777777" w:rsidR="00CB3986" w:rsidRPr="008E21F4" w:rsidRDefault="00CB3986" w:rsidP="00D04D5F">
            <w:pPr>
              <w:pStyle w:val="TAH"/>
              <w:rPr>
                <w:ins w:id="11424" w:author="Delta" w:date="2021-07-23T11:12:00Z"/>
                <w:lang w:eastAsia="ja-JP"/>
              </w:rPr>
            </w:pPr>
            <w:ins w:id="11425" w:author="Delta" w:date="2021-07-23T11:12:00Z">
              <w:r w:rsidRPr="008E21F4">
                <w:rPr>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3B68F64E" w14:textId="77777777" w:rsidR="00CB3986" w:rsidRPr="008E21F4" w:rsidRDefault="00CB3986" w:rsidP="00D04D5F">
            <w:pPr>
              <w:pStyle w:val="TAH"/>
              <w:rPr>
                <w:ins w:id="11426" w:author="Delta" w:date="2021-07-23T11:12:00Z"/>
                <w:lang w:eastAsia="ja-JP"/>
              </w:rPr>
            </w:pPr>
            <w:ins w:id="11427" w:author="Delta" w:date="2021-07-23T11:12:00Z">
              <w:r w:rsidRPr="008E21F4">
                <w:rPr>
                  <w:lang w:eastAsia="ja-JP"/>
                </w:rPr>
                <w:t>1</w:t>
              </w:r>
            </w:ins>
          </w:p>
        </w:tc>
        <w:tc>
          <w:tcPr>
            <w:tcW w:w="425" w:type="dxa"/>
            <w:tcBorders>
              <w:top w:val="single" w:sz="6" w:space="0" w:color="auto"/>
              <w:left w:val="single" w:sz="6" w:space="0" w:color="auto"/>
              <w:bottom w:val="single" w:sz="6" w:space="0" w:color="auto"/>
              <w:right w:val="single" w:sz="6" w:space="0" w:color="auto"/>
            </w:tcBorders>
          </w:tcPr>
          <w:p w14:paraId="44BDDAEA" w14:textId="77777777" w:rsidR="00CB3986" w:rsidRPr="008E21F4" w:rsidRDefault="00CB3986" w:rsidP="00D04D5F">
            <w:pPr>
              <w:pStyle w:val="TAH"/>
              <w:rPr>
                <w:ins w:id="11428" w:author="Delta" w:date="2021-07-23T11:12:00Z"/>
                <w:lang w:eastAsia="ja-JP"/>
              </w:rPr>
            </w:pPr>
            <w:ins w:id="11429" w:author="Delta" w:date="2021-07-23T11:12:00Z">
              <w:r w:rsidRPr="008E21F4">
                <w:rPr>
                  <w:lang w:eastAsia="ja-JP"/>
                </w:rPr>
                <w:t>2</w:t>
              </w:r>
            </w:ins>
          </w:p>
        </w:tc>
        <w:tc>
          <w:tcPr>
            <w:tcW w:w="426" w:type="dxa"/>
            <w:tcBorders>
              <w:top w:val="single" w:sz="6" w:space="0" w:color="auto"/>
              <w:left w:val="single" w:sz="6" w:space="0" w:color="auto"/>
              <w:bottom w:val="single" w:sz="6" w:space="0" w:color="auto"/>
              <w:right w:val="single" w:sz="6" w:space="0" w:color="auto"/>
            </w:tcBorders>
          </w:tcPr>
          <w:p w14:paraId="42840EE9" w14:textId="77777777" w:rsidR="00CB3986" w:rsidRPr="008E21F4" w:rsidRDefault="00CB3986" w:rsidP="00D04D5F">
            <w:pPr>
              <w:pStyle w:val="TAH"/>
              <w:rPr>
                <w:ins w:id="11430" w:author="Delta" w:date="2021-07-23T11:12:00Z"/>
                <w:lang w:eastAsia="ja-JP"/>
              </w:rPr>
            </w:pPr>
            <w:ins w:id="11431" w:author="Delta" w:date="2021-07-23T11:12:00Z">
              <w:r w:rsidRPr="008E21F4">
                <w:rPr>
                  <w:lang w:eastAsia="ja-JP"/>
                </w:rPr>
                <w:t>3</w:t>
              </w:r>
            </w:ins>
          </w:p>
        </w:tc>
        <w:tc>
          <w:tcPr>
            <w:tcW w:w="425" w:type="dxa"/>
            <w:tcBorders>
              <w:top w:val="single" w:sz="6" w:space="0" w:color="auto"/>
              <w:left w:val="single" w:sz="6" w:space="0" w:color="auto"/>
              <w:bottom w:val="single" w:sz="6" w:space="0" w:color="auto"/>
              <w:right w:val="single" w:sz="6" w:space="0" w:color="auto"/>
            </w:tcBorders>
          </w:tcPr>
          <w:p w14:paraId="5F3CDA8F" w14:textId="77777777" w:rsidR="00CB3986" w:rsidRPr="008E21F4" w:rsidRDefault="00CB3986" w:rsidP="00D04D5F">
            <w:pPr>
              <w:pStyle w:val="TAH"/>
              <w:rPr>
                <w:ins w:id="11432" w:author="Delta" w:date="2021-07-23T11:12:00Z"/>
                <w:lang w:eastAsia="ja-JP"/>
              </w:rPr>
            </w:pPr>
            <w:ins w:id="11433" w:author="Delta" w:date="2021-07-23T11:12:00Z">
              <w:r w:rsidRPr="008E21F4">
                <w:rPr>
                  <w:lang w:eastAsia="ja-JP"/>
                </w:rPr>
                <w:t>4</w:t>
              </w:r>
            </w:ins>
          </w:p>
        </w:tc>
        <w:tc>
          <w:tcPr>
            <w:tcW w:w="425" w:type="dxa"/>
            <w:tcBorders>
              <w:top w:val="single" w:sz="6" w:space="0" w:color="auto"/>
              <w:left w:val="single" w:sz="6" w:space="0" w:color="auto"/>
              <w:bottom w:val="single" w:sz="6" w:space="0" w:color="auto"/>
              <w:right w:val="single" w:sz="6" w:space="0" w:color="auto"/>
            </w:tcBorders>
          </w:tcPr>
          <w:p w14:paraId="3C997897" w14:textId="77777777" w:rsidR="00CB3986" w:rsidRPr="008E21F4" w:rsidRDefault="00CB3986" w:rsidP="00D04D5F">
            <w:pPr>
              <w:pStyle w:val="TAH"/>
              <w:rPr>
                <w:ins w:id="11434" w:author="Delta" w:date="2021-07-23T11:12:00Z"/>
                <w:lang w:eastAsia="ja-JP"/>
              </w:rPr>
            </w:pPr>
            <w:ins w:id="11435" w:author="Delta" w:date="2021-07-23T11:12:00Z">
              <w:r w:rsidRPr="008E21F4">
                <w:rPr>
                  <w:lang w:eastAsia="ja-JP"/>
                </w:rPr>
                <w:t>5</w:t>
              </w:r>
            </w:ins>
          </w:p>
        </w:tc>
      </w:tr>
      <w:tr w:rsidR="00CB3986" w:rsidRPr="008E21F4" w14:paraId="3B68951C" w14:textId="77777777" w:rsidTr="00D04D5F">
        <w:trPr>
          <w:jc w:val="center"/>
          <w:ins w:id="11436" w:author="Delta" w:date="2021-07-23T11:12:00Z"/>
        </w:trPr>
        <w:tc>
          <w:tcPr>
            <w:tcW w:w="993" w:type="dxa"/>
            <w:tcBorders>
              <w:top w:val="single" w:sz="6" w:space="0" w:color="auto"/>
              <w:left w:val="single" w:sz="6" w:space="0" w:color="auto"/>
              <w:bottom w:val="single" w:sz="6" w:space="0" w:color="auto"/>
              <w:right w:val="single" w:sz="6" w:space="0" w:color="auto"/>
            </w:tcBorders>
          </w:tcPr>
          <w:p w14:paraId="248EB03A" w14:textId="77777777" w:rsidR="00CB3986" w:rsidRPr="008E21F4" w:rsidRDefault="00CB3986" w:rsidP="00D04D5F">
            <w:pPr>
              <w:pStyle w:val="TAL"/>
              <w:rPr>
                <w:ins w:id="11437" w:author="Delta" w:date="2021-07-23T11:12:00Z"/>
                <w:b/>
                <w:sz w:val="16"/>
                <w:szCs w:val="16"/>
                <w:lang w:eastAsia="ja-JP"/>
              </w:rPr>
            </w:pPr>
            <w:ins w:id="11438" w:author="Delta" w:date="2021-07-23T11:12:00Z">
              <w:r w:rsidRPr="008E21F4">
                <w:rPr>
                  <w:b/>
                  <w:sz w:val="16"/>
                  <w:szCs w:val="16"/>
                  <w:lang w:eastAsia="ja-JP"/>
                </w:rPr>
                <w:t>3 MHz</w:t>
              </w:r>
            </w:ins>
          </w:p>
        </w:tc>
        <w:tc>
          <w:tcPr>
            <w:tcW w:w="425" w:type="dxa"/>
            <w:tcBorders>
              <w:top w:val="single" w:sz="6" w:space="0" w:color="auto"/>
              <w:left w:val="single" w:sz="6" w:space="0" w:color="auto"/>
              <w:bottom w:val="single" w:sz="6" w:space="0" w:color="auto"/>
              <w:right w:val="single" w:sz="6" w:space="0" w:color="auto"/>
            </w:tcBorders>
          </w:tcPr>
          <w:p w14:paraId="110B694E" w14:textId="77777777" w:rsidR="00CB3986" w:rsidRPr="008E21F4" w:rsidRDefault="00CB3986" w:rsidP="00D04D5F">
            <w:pPr>
              <w:pStyle w:val="TAL"/>
              <w:rPr>
                <w:ins w:id="11439" w:author="Delta" w:date="2021-07-23T11:12:00Z"/>
                <w:sz w:val="16"/>
                <w:szCs w:val="16"/>
                <w:lang w:eastAsia="ja-JP"/>
              </w:rPr>
            </w:pPr>
            <w:ins w:id="11440" w:author="Delta" w:date="2021-07-23T11:12:00Z">
              <w:r w:rsidRPr="008E21F4">
                <w:rPr>
                  <w:sz w:val="16"/>
                  <w:szCs w:val="16"/>
                  <w:lang w:eastAsia="ja-JP"/>
                </w:rPr>
                <w:t>9</w:t>
              </w:r>
            </w:ins>
          </w:p>
        </w:tc>
        <w:tc>
          <w:tcPr>
            <w:tcW w:w="425" w:type="dxa"/>
            <w:tcBorders>
              <w:top w:val="single" w:sz="6" w:space="0" w:color="auto"/>
              <w:left w:val="single" w:sz="6" w:space="0" w:color="auto"/>
              <w:bottom w:val="single" w:sz="6" w:space="0" w:color="auto"/>
              <w:right w:val="single" w:sz="6" w:space="0" w:color="auto"/>
            </w:tcBorders>
          </w:tcPr>
          <w:p w14:paraId="7DD38CB4" w14:textId="77777777" w:rsidR="00CB3986" w:rsidRPr="008E21F4" w:rsidRDefault="00CB3986" w:rsidP="00D04D5F">
            <w:pPr>
              <w:pStyle w:val="TAL"/>
              <w:rPr>
                <w:ins w:id="11441" w:author="Delta" w:date="2021-07-23T11:12:00Z"/>
                <w:sz w:val="16"/>
                <w:szCs w:val="16"/>
                <w:lang w:eastAsia="ja-JP"/>
              </w:rPr>
            </w:pPr>
            <w:ins w:id="11442" w:author="Delta" w:date="2021-07-23T11:12:00Z">
              <w:r w:rsidRPr="008E21F4">
                <w:rPr>
                  <w:sz w:val="16"/>
                  <w:szCs w:val="16"/>
                  <w:lang w:eastAsia="ja-JP"/>
                </w:rPr>
                <w:t>14</w:t>
              </w:r>
            </w:ins>
          </w:p>
        </w:tc>
        <w:tc>
          <w:tcPr>
            <w:tcW w:w="425" w:type="dxa"/>
            <w:tcBorders>
              <w:top w:val="single" w:sz="6" w:space="0" w:color="auto"/>
              <w:left w:val="single" w:sz="6" w:space="0" w:color="auto"/>
              <w:bottom w:val="single" w:sz="6" w:space="0" w:color="auto"/>
              <w:right w:val="single" w:sz="6" w:space="0" w:color="auto"/>
            </w:tcBorders>
          </w:tcPr>
          <w:p w14:paraId="37C9DE83" w14:textId="77777777" w:rsidR="00CB3986" w:rsidRPr="008E21F4" w:rsidRDefault="00CB3986" w:rsidP="00D04D5F">
            <w:pPr>
              <w:pStyle w:val="TAL"/>
              <w:rPr>
                <w:ins w:id="11443" w:author="Delta" w:date="2021-07-23T11:12:00Z"/>
                <w:sz w:val="16"/>
                <w:szCs w:val="16"/>
                <w:lang w:eastAsia="ja-JP"/>
              </w:rPr>
            </w:pPr>
            <w:ins w:id="11444" w:author="Delta" w:date="2021-07-23T11:12:00Z">
              <w:r w:rsidRPr="008E21F4">
                <w:rPr>
                  <w:sz w:val="16"/>
                  <w:szCs w:val="16"/>
                  <w:lang w:eastAsia="ja-JP"/>
                </w:rPr>
                <w:t>6</w:t>
              </w:r>
            </w:ins>
          </w:p>
        </w:tc>
        <w:tc>
          <w:tcPr>
            <w:tcW w:w="426" w:type="dxa"/>
            <w:tcBorders>
              <w:top w:val="single" w:sz="6" w:space="0" w:color="auto"/>
              <w:left w:val="single" w:sz="6" w:space="0" w:color="auto"/>
              <w:bottom w:val="single" w:sz="6" w:space="0" w:color="auto"/>
              <w:right w:val="single" w:sz="6" w:space="0" w:color="auto"/>
            </w:tcBorders>
          </w:tcPr>
          <w:p w14:paraId="566A0AA6" w14:textId="77777777" w:rsidR="00CB3986" w:rsidRPr="008E21F4" w:rsidRDefault="00CB3986" w:rsidP="00D04D5F">
            <w:pPr>
              <w:pStyle w:val="TAL"/>
              <w:rPr>
                <w:ins w:id="11445" w:author="Delta" w:date="2021-07-23T11:12:00Z"/>
                <w:sz w:val="16"/>
                <w:szCs w:val="16"/>
                <w:lang w:eastAsia="ja-JP"/>
              </w:rPr>
            </w:pPr>
            <w:ins w:id="11446" w:author="Delta" w:date="2021-07-23T11:12:00Z">
              <w:r w:rsidRPr="008E21F4">
                <w:rPr>
                  <w:sz w:val="16"/>
                  <w:szCs w:val="16"/>
                  <w:lang w:eastAsia="ja-JP"/>
                </w:rPr>
                <w:t>13</w:t>
              </w:r>
            </w:ins>
          </w:p>
        </w:tc>
        <w:tc>
          <w:tcPr>
            <w:tcW w:w="425" w:type="dxa"/>
            <w:tcBorders>
              <w:top w:val="single" w:sz="6" w:space="0" w:color="auto"/>
              <w:left w:val="single" w:sz="6" w:space="0" w:color="auto"/>
              <w:bottom w:val="single" w:sz="6" w:space="0" w:color="auto"/>
              <w:right w:val="single" w:sz="6" w:space="0" w:color="auto"/>
            </w:tcBorders>
          </w:tcPr>
          <w:p w14:paraId="3D2771F3" w14:textId="77777777" w:rsidR="00CB3986" w:rsidRPr="008E21F4" w:rsidRDefault="00CB3986" w:rsidP="00D04D5F">
            <w:pPr>
              <w:pStyle w:val="TAL"/>
              <w:rPr>
                <w:ins w:id="11447" w:author="Delta" w:date="2021-07-23T11:12:00Z"/>
                <w:sz w:val="16"/>
                <w:szCs w:val="16"/>
                <w:lang w:eastAsia="ja-JP"/>
              </w:rPr>
            </w:pPr>
            <w:ins w:id="11448" w:author="Delta" w:date="2021-07-23T11:12:00Z">
              <w:r w:rsidRPr="008E21F4">
                <w:rPr>
                  <w:sz w:val="16"/>
                  <w:szCs w:val="16"/>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2D4B437B" w14:textId="77777777" w:rsidR="00CB3986" w:rsidRPr="008E21F4" w:rsidRDefault="00CB3986" w:rsidP="00D04D5F">
            <w:pPr>
              <w:pStyle w:val="TAL"/>
              <w:rPr>
                <w:ins w:id="11449" w:author="Delta" w:date="2021-07-23T11:12:00Z"/>
                <w:sz w:val="16"/>
                <w:szCs w:val="16"/>
                <w:lang w:eastAsia="ja-JP"/>
              </w:rPr>
            </w:pPr>
            <w:ins w:id="11450" w:author="Delta" w:date="2021-07-23T11:12:00Z">
              <w:r w:rsidRPr="008E21F4">
                <w:rPr>
                  <w:sz w:val="16"/>
                  <w:szCs w:val="16"/>
                  <w:lang w:eastAsia="ja-JP"/>
                </w:rPr>
                <w:t>1</w:t>
              </w:r>
            </w:ins>
          </w:p>
        </w:tc>
      </w:tr>
      <w:tr w:rsidR="00CB3986" w:rsidRPr="008E21F4" w14:paraId="0D36392C" w14:textId="77777777" w:rsidTr="00D04D5F">
        <w:trPr>
          <w:jc w:val="center"/>
          <w:ins w:id="11451" w:author="Delta" w:date="2021-07-23T11:12:00Z"/>
        </w:trPr>
        <w:tc>
          <w:tcPr>
            <w:tcW w:w="993" w:type="dxa"/>
            <w:tcBorders>
              <w:top w:val="single" w:sz="6" w:space="0" w:color="auto"/>
              <w:left w:val="single" w:sz="6" w:space="0" w:color="auto"/>
              <w:bottom w:val="single" w:sz="6" w:space="0" w:color="auto"/>
              <w:right w:val="single" w:sz="6" w:space="0" w:color="auto"/>
            </w:tcBorders>
          </w:tcPr>
          <w:p w14:paraId="362D1B54" w14:textId="77777777" w:rsidR="00CB3986" w:rsidRPr="008E21F4" w:rsidRDefault="00CB3986" w:rsidP="00D04D5F">
            <w:pPr>
              <w:pStyle w:val="TAL"/>
              <w:rPr>
                <w:ins w:id="11452" w:author="Delta" w:date="2021-07-23T11:12:00Z"/>
                <w:b/>
                <w:sz w:val="16"/>
                <w:szCs w:val="16"/>
                <w:lang w:eastAsia="ja-JP"/>
              </w:rPr>
            </w:pPr>
            <w:ins w:id="11453" w:author="Delta" w:date="2021-07-23T11:12:00Z">
              <w:r w:rsidRPr="008E21F4">
                <w:rPr>
                  <w:b/>
                  <w:sz w:val="16"/>
                  <w:szCs w:val="16"/>
                  <w:lang w:eastAsia="ja-JP"/>
                </w:rPr>
                <w:t>5 MHz</w:t>
              </w:r>
            </w:ins>
          </w:p>
        </w:tc>
        <w:tc>
          <w:tcPr>
            <w:tcW w:w="425" w:type="dxa"/>
            <w:tcBorders>
              <w:top w:val="single" w:sz="6" w:space="0" w:color="auto"/>
              <w:left w:val="single" w:sz="6" w:space="0" w:color="auto"/>
              <w:bottom w:val="single" w:sz="6" w:space="0" w:color="auto"/>
              <w:right w:val="single" w:sz="6" w:space="0" w:color="auto"/>
            </w:tcBorders>
          </w:tcPr>
          <w:p w14:paraId="7B7E3C47" w14:textId="77777777" w:rsidR="00CB3986" w:rsidRPr="008E21F4" w:rsidRDefault="00CB3986" w:rsidP="00D04D5F">
            <w:pPr>
              <w:pStyle w:val="TAL"/>
              <w:rPr>
                <w:ins w:id="11454" w:author="Delta" w:date="2021-07-23T11:12:00Z"/>
                <w:sz w:val="16"/>
                <w:szCs w:val="16"/>
                <w:lang w:eastAsia="ja-JP"/>
              </w:rPr>
            </w:pPr>
            <w:ins w:id="11455" w:author="Delta" w:date="2021-07-23T11:12:00Z">
              <w:r w:rsidRPr="008E21F4">
                <w:rPr>
                  <w:sz w:val="16"/>
                  <w:szCs w:val="16"/>
                  <w:lang w:eastAsia="ja-JP"/>
                </w:rPr>
                <w:t>22</w:t>
              </w:r>
            </w:ins>
          </w:p>
        </w:tc>
        <w:tc>
          <w:tcPr>
            <w:tcW w:w="425" w:type="dxa"/>
            <w:tcBorders>
              <w:top w:val="single" w:sz="6" w:space="0" w:color="auto"/>
              <w:left w:val="single" w:sz="6" w:space="0" w:color="auto"/>
              <w:bottom w:val="single" w:sz="6" w:space="0" w:color="auto"/>
              <w:right w:val="single" w:sz="6" w:space="0" w:color="auto"/>
            </w:tcBorders>
          </w:tcPr>
          <w:p w14:paraId="34DB7D09" w14:textId="77777777" w:rsidR="00CB3986" w:rsidRPr="008E21F4" w:rsidRDefault="00CB3986" w:rsidP="00D04D5F">
            <w:pPr>
              <w:pStyle w:val="TAL"/>
              <w:rPr>
                <w:ins w:id="11456" w:author="Delta" w:date="2021-07-23T11:12:00Z"/>
                <w:sz w:val="16"/>
                <w:szCs w:val="16"/>
                <w:lang w:eastAsia="ja-JP"/>
              </w:rPr>
            </w:pPr>
            <w:ins w:id="11457" w:author="Delta" w:date="2021-07-23T11:12:00Z">
              <w:r w:rsidRPr="008E21F4">
                <w:rPr>
                  <w:sz w:val="16"/>
                  <w:szCs w:val="16"/>
                  <w:lang w:eastAsia="ja-JP"/>
                </w:rPr>
                <w:t>2</w:t>
              </w:r>
            </w:ins>
          </w:p>
        </w:tc>
        <w:tc>
          <w:tcPr>
            <w:tcW w:w="425" w:type="dxa"/>
            <w:tcBorders>
              <w:top w:val="single" w:sz="6" w:space="0" w:color="auto"/>
              <w:left w:val="single" w:sz="6" w:space="0" w:color="auto"/>
              <w:bottom w:val="single" w:sz="6" w:space="0" w:color="auto"/>
              <w:right w:val="single" w:sz="6" w:space="0" w:color="auto"/>
            </w:tcBorders>
          </w:tcPr>
          <w:p w14:paraId="635884E1" w14:textId="77777777" w:rsidR="00CB3986" w:rsidRPr="008E21F4" w:rsidRDefault="00CB3986" w:rsidP="00D04D5F">
            <w:pPr>
              <w:pStyle w:val="TAL"/>
              <w:rPr>
                <w:ins w:id="11458" w:author="Delta" w:date="2021-07-23T11:12:00Z"/>
                <w:sz w:val="16"/>
                <w:szCs w:val="16"/>
                <w:lang w:eastAsia="ja-JP"/>
              </w:rPr>
            </w:pPr>
            <w:ins w:id="11459" w:author="Delta" w:date="2021-07-23T11:12:00Z">
              <w:r w:rsidRPr="008E21F4">
                <w:rPr>
                  <w:sz w:val="16"/>
                  <w:szCs w:val="16"/>
                  <w:lang w:eastAsia="ja-JP"/>
                </w:rPr>
                <w:t>9</w:t>
              </w:r>
            </w:ins>
          </w:p>
        </w:tc>
        <w:tc>
          <w:tcPr>
            <w:tcW w:w="426" w:type="dxa"/>
            <w:tcBorders>
              <w:top w:val="single" w:sz="6" w:space="0" w:color="auto"/>
              <w:left w:val="single" w:sz="6" w:space="0" w:color="auto"/>
              <w:bottom w:val="single" w:sz="6" w:space="0" w:color="auto"/>
              <w:right w:val="single" w:sz="6" w:space="0" w:color="auto"/>
            </w:tcBorders>
          </w:tcPr>
          <w:p w14:paraId="55EE97EF" w14:textId="77777777" w:rsidR="00CB3986" w:rsidRPr="008E21F4" w:rsidRDefault="00CB3986" w:rsidP="00D04D5F">
            <w:pPr>
              <w:pStyle w:val="TAL"/>
              <w:rPr>
                <w:ins w:id="11460" w:author="Delta" w:date="2021-07-23T11:12:00Z"/>
                <w:sz w:val="16"/>
                <w:szCs w:val="16"/>
                <w:lang w:eastAsia="ja-JP"/>
              </w:rPr>
            </w:pPr>
            <w:ins w:id="11461" w:author="Delta" w:date="2021-07-23T11:12:00Z">
              <w:r w:rsidRPr="008E21F4">
                <w:rPr>
                  <w:sz w:val="16"/>
                  <w:szCs w:val="16"/>
                  <w:lang w:eastAsia="ja-JP"/>
                </w:rPr>
                <w:t>14</w:t>
              </w:r>
            </w:ins>
          </w:p>
        </w:tc>
        <w:tc>
          <w:tcPr>
            <w:tcW w:w="425" w:type="dxa"/>
            <w:tcBorders>
              <w:top w:val="single" w:sz="6" w:space="0" w:color="auto"/>
              <w:left w:val="single" w:sz="6" w:space="0" w:color="auto"/>
              <w:bottom w:val="single" w:sz="6" w:space="0" w:color="auto"/>
              <w:right w:val="single" w:sz="6" w:space="0" w:color="auto"/>
            </w:tcBorders>
          </w:tcPr>
          <w:p w14:paraId="3D4790C1" w14:textId="77777777" w:rsidR="00CB3986" w:rsidRPr="008E21F4" w:rsidRDefault="00CB3986" w:rsidP="00D04D5F">
            <w:pPr>
              <w:pStyle w:val="TAL"/>
              <w:rPr>
                <w:ins w:id="11462" w:author="Delta" w:date="2021-07-23T11:12:00Z"/>
                <w:sz w:val="16"/>
                <w:szCs w:val="16"/>
                <w:lang w:eastAsia="ja-JP"/>
              </w:rPr>
            </w:pPr>
            <w:ins w:id="11463" w:author="Delta" w:date="2021-07-23T11:12:00Z">
              <w:r w:rsidRPr="008E21F4">
                <w:rPr>
                  <w:sz w:val="16"/>
                  <w:szCs w:val="16"/>
                  <w:lang w:eastAsia="ja-JP"/>
                </w:rPr>
                <w:t>0</w:t>
              </w:r>
            </w:ins>
          </w:p>
        </w:tc>
        <w:tc>
          <w:tcPr>
            <w:tcW w:w="425" w:type="dxa"/>
            <w:tcBorders>
              <w:top w:val="single" w:sz="6" w:space="0" w:color="auto"/>
              <w:left w:val="single" w:sz="6" w:space="0" w:color="auto"/>
              <w:bottom w:val="single" w:sz="6" w:space="0" w:color="auto"/>
              <w:right w:val="single" w:sz="6" w:space="0" w:color="auto"/>
            </w:tcBorders>
          </w:tcPr>
          <w:p w14:paraId="7D890949" w14:textId="77777777" w:rsidR="00CB3986" w:rsidRPr="008E21F4" w:rsidRDefault="00CB3986" w:rsidP="00D04D5F">
            <w:pPr>
              <w:pStyle w:val="TAL"/>
              <w:rPr>
                <w:ins w:id="11464" w:author="Delta" w:date="2021-07-23T11:12:00Z"/>
                <w:sz w:val="16"/>
                <w:szCs w:val="16"/>
                <w:lang w:eastAsia="ja-JP"/>
              </w:rPr>
            </w:pPr>
            <w:ins w:id="11465" w:author="Delta" w:date="2021-07-23T11:12:00Z">
              <w:r w:rsidRPr="008E21F4">
                <w:rPr>
                  <w:sz w:val="16"/>
                  <w:szCs w:val="16"/>
                  <w:lang w:eastAsia="ja-JP"/>
                </w:rPr>
                <w:t>13</w:t>
              </w:r>
            </w:ins>
          </w:p>
        </w:tc>
      </w:tr>
      <w:tr w:rsidR="00CB3986" w:rsidRPr="008E21F4" w14:paraId="4126FD8B" w14:textId="77777777" w:rsidTr="00D04D5F">
        <w:trPr>
          <w:jc w:val="center"/>
          <w:ins w:id="11466" w:author="Delta" w:date="2021-07-23T11:12:00Z"/>
        </w:trPr>
        <w:tc>
          <w:tcPr>
            <w:tcW w:w="993" w:type="dxa"/>
            <w:tcBorders>
              <w:top w:val="single" w:sz="6" w:space="0" w:color="auto"/>
              <w:left w:val="single" w:sz="6" w:space="0" w:color="auto"/>
              <w:bottom w:val="single" w:sz="6" w:space="0" w:color="auto"/>
              <w:right w:val="single" w:sz="6" w:space="0" w:color="auto"/>
            </w:tcBorders>
          </w:tcPr>
          <w:p w14:paraId="743C0600" w14:textId="77777777" w:rsidR="00CB3986" w:rsidRPr="008E21F4" w:rsidRDefault="00CB3986" w:rsidP="00D04D5F">
            <w:pPr>
              <w:pStyle w:val="TAL"/>
              <w:rPr>
                <w:ins w:id="11467" w:author="Delta" w:date="2021-07-23T11:12:00Z"/>
                <w:b/>
                <w:sz w:val="16"/>
                <w:szCs w:val="16"/>
                <w:lang w:eastAsia="ja-JP"/>
              </w:rPr>
            </w:pPr>
            <w:ins w:id="11468" w:author="Delta" w:date="2021-07-23T11:12:00Z">
              <w:r w:rsidRPr="008E21F4">
                <w:rPr>
                  <w:b/>
                  <w:sz w:val="16"/>
                  <w:szCs w:val="16"/>
                  <w:lang w:eastAsia="ja-JP"/>
                </w:rPr>
                <w:t>10 MHz</w:t>
              </w:r>
            </w:ins>
          </w:p>
        </w:tc>
        <w:tc>
          <w:tcPr>
            <w:tcW w:w="425" w:type="dxa"/>
            <w:tcBorders>
              <w:top w:val="single" w:sz="6" w:space="0" w:color="auto"/>
              <w:left w:val="single" w:sz="6" w:space="0" w:color="auto"/>
              <w:bottom w:val="single" w:sz="6" w:space="0" w:color="auto"/>
              <w:right w:val="single" w:sz="6" w:space="0" w:color="auto"/>
            </w:tcBorders>
          </w:tcPr>
          <w:p w14:paraId="3DBF36F8" w14:textId="77777777" w:rsidR="00CB3986" w:rsidRPr="008E21F4" w:rsidRDefault="00CB3986" w:rsidP="00D04D5F">
            <w:pPr>
              <w:pStyle w:val="TAL"/>
              <w:rPr>
                <w:ins w:id="11469" w:author="Delta" w:date="2021-07-23T11:12:00Z"/>
                <w:sz w:val="16"/>
                <w:szCs w:val="16"/>
                <w:lang w:eastAsia="ja-JP"/>
              </w:rPr>
            </w:pPr>
            <w:ins w:id="11470" w:author="Delta" w:date="2021-07-23T11:12:00Z">
              <w:r w:rsidRPr="008E21F4">
                <w:rPr>
                  <w:sz w:val="16"/>
                  <w:szCs w:val="16"/>
                  <w:lang w:eastAsia="ja-JP"/>
                </w:rPr>
                <w:t>42</w:t>
              </w:r>
            </w:ins>
          </w:p>
        </w:tc>
        <w:tc>
          <w:tcPr>
            <w:tcW w:w="425" w:type="dxa"/>
            <w:tcBorders>
              <w:top w:val="single" w:sz="6" w:space="0" w:color="auto"/>
              <w:left w:val="single" w:sz="6" w:space="0" w:color="auto"/>
              <w:bottom w:val="single" w:sz="6" w:space="0" w:color="auto"/>
              <w:right w:val="single" w:sz="6" w:space="0" w:color="auto"/>
            </w:tcBorders>
          </w:tcPr>
          <w:p w14:paraId="6BACA36E" w14:textId="77777777" w:rsidR="00CB3986" w:rsidRPr="008E21F4" w:rsidRDefault="00CB3986" w:rsidP="00D04D5F">
            <w:pPr>
              <w:pStyle w:val="TAL"/>
              <w:rPr>
                <w:ins w:id="11471" w:author="Delta" w:date="2021-07-23T11:12:00Z"/>
                <w:sz w:val="16"/>
                <w:szCs w:val="16"/>
                <w:lang w:eastAsia="ja-JP"/>
              </w:rPr>
            </w:pPr>
            <w:ins w:id="11472" w:author="Delta" w:date="2021-07-23T11:12:00Z">
              <w:r w:rsidRPr="008E21F4">
                <w:rPr>
                  <w:sz w:val="16"/>
                  <w:szCs w:val="16"/>
                  <w:lang w:eastAsia="ja-JP"/>
                </w:rPr>
                <w:t>30</w:t>
              </w:r>
            </w:ins>
          </w:p>
        </w:tc>
        <w:tc>
          <w:tcPr>
            <w:tcW w:w="425" w:type="dxa"/>
            <w:tcBorders>
              <w:top w:val="single" w:sz="6" w:space="0" w:color="auto"/>
              <w:left w:val="single" w:sz="6" w:space="0" w:color="auto"/>
              <w:bottom w:val="single" w:sz="6" w:space="0" w:color="auto"/>
              <w:right w:val="single" w:sz="6" w:space="0" w:color="auto"/>
            </w:tcBorders>
          </w:tcPr>
          <w:p w14:paraId="59069CE9" w14:textId="77777777" w:rsidR="00CB3986" w:rsidRPr="008E21F4" w:rsidRDefault="00CB3986" w:rsidP="00D04D5F">
            <w:pPr>
              <w:pStyle w:val="TAL"/>
              <w:rPr>
                <w:ins w:id="11473" w:author="Delta" w:date="2021-07-23T11:12:00Z"/>
                <w:sz w:val="16"/>
                <w:szCs w:val="16"/>
                <w:lang w:eastAsia="ja-JP"/>
              </w:rPr>
            </w:pPr>
            <w:ins w:id="11474" w:author="Delta" w:date="2021-07-23T11:12:00Z">
              <w:r w:rsidRPr="008E21F4">
                <w:rPr>
                  <w:sz w:val="16"/>
                  <w:szCs w:val="16"/>
                  <w:lang w:eastAsia="ja-JP"/>
                </w:rPr>
                <w:t>17</w:t>
              </w:r>
            </w:ins>
          </w:p>
        </w:tc>
        <w:tc>
          <w:tcPr>
            <w:tcW w:w="426" w:type="dxa"/>
            <w:tcBorders>
              <w:top w:val="single" w:sz="6" w:space="0" w:color="auto"/>
              <w:left w:val="single" w:sz="6" w:space="0" w:color="auto"/>
              <w:bottom w:val="single" w:sz="6" w:space="0" w:color="auto"/>
              <w:right w:val="single" w:sz="6" w:space="0" w:color="auto"/>
            </w:tcBorders>
          </w:tcPr>
          <w:p w14:paraId="6DBE6A7D" w14:textId="77777777" w:rsidR="00CB3986" w:rsidRPr="008E21F4" w:rsidRDefault="00CB3986" w:rsidP="00D04D5F">
            <w:pPr>
              <w:pStyle w:val="TAL"/>
              <w:rPr>
                <w:ins w:id="11475" w:author="Delta" w:date="2021-07-23T11:12:00Z"/>
                <w:sz w:val="16"/>
                <w:szCs w:val="16"/>
                <w:lang w:eastAsia="ja-JP"/>
              </w:rPr>
            </w:pPr>
            <w:ins w:id="11476" w:author="Delta" w:date="2021-07-23T11:12:00Z">
              <w:r w:rsidRPr="008E21F4">
                <w:rPr>
                  <w:sz w:val="16"/>
                  <w:szCs w:val="16"/>
                  <w:lang w:eastAsia="ja-JP"/>
                </w:rPr>
                <w:t>48</w:t>
              </w:r>
            </w:ins>
          </w:p>
        </w:tc>
        <w:tc>
          <w:tcPr>
            <w:tcW w:w="425" w:type="dxa"/>
            <w:tcBorders>
              <w:top w:val="single" w:sz="6" w:space="0" w:color="auto"/>
              <w:left w:val="single" w:sz="6" w:space="0" w:color="auto"/>
              <w:bottom w:val="single" w:sz="6" w:space="0" w:color="auto"/>
              <w:right w:val="single" w:sz="6" w:space="0" w:color="auto"/>
            </w:tcBorders>
          </w:tcPr>
          <w:p w14:paraId="3D082111" w14:textId="77777777" w:rsidR="00CB3986" w:rsidRPr="008E21F4" w:rsidRDefault="00CB3986" w:rsidP="00D04D5F">
            <w:pPr>
              <w:pStyle w:val="TAL"/>
              <w:rPr>
                <w:ins w:id="11477" w:author="Delta" w:date="2021-07-23T11:12:00Z"/>
                <w:sz w:val="16"/>
                <w:szCs w:val="16"/>
                <w:lang w:eastAsia="ja-JP"/>
              </w:rPr>
            </w:pPr>
            <w:ins w:id="11478" w:author="Delta" w:date="2021-07-23T11:12:00Z">
              <w:r w:rsidRPr="008E21F4">
                <w:rPr>
                  <w:sz w:val="16"/>
                  <w:szCs w:val="16"/>
                  <w:lang w:eastAsia="ja-JP"/>
                </w:rPr>
                <w:t>9</w:t>
              </w:r>
            </w:ins>
          </w:p>
        </w:tc>
        <w:tc>
          <w:tcPr>
            <w:tcW w:w="425" w:type="dxa"/>
            <w:tcBorders>
              <w:top w:val="single" w:sz="6" w:space="0" w:color="auto"/>
              <w:left w:val="single" w:sz="6" w:space="0" w:color="auto"/>
              <w:bottom w:val="single" w:sz="6" w:space="0" w:color="auto"/>
              <w:right w:val="single" w:sz="6" w:space="0" w:color="auto"/>
            </w:tcBorders>
          </w:tcPr>
          <w:p w14:paraId="7BE95320" w14:textId="77777777" w:rsidR="00CB3986" w:rsidRPr="008E21F4" w:rsidRDefault="00CB3986" w:rsidP="00D04D5F">
            <w:pPr>
              <w:pStyle w:val="TAL"/>
              <w:rPr>
                <w:ins w:id="11479" w:author="Delta" w:date="2021-07-23T11:12:00Z"/>
                <w:sz w:val="16"/>
                <w:szCs w:val="16"/>
                <w:lang w:eastAsia="ja-JP"/>
              </w:rPr>
            </w:pPr>
            <w:ins w:id="11480" w:author="Delta" w:date="2021-07-23T11:12:00Z">
              <w:r w:rsidRPr="008E21F4">
                <w:rPr>
                  <w:sz w:val="16"/>
                  <w:szCs w:val="16"/>
                  <w:lang w:eastAsia="ja-JP"/>
                </w:rPr>
                <w:t>0</w:t>
              </w:r>
            </w:ins>
          </w:p>
        </w:tc>
      </w:tr>
      <w:tr w:rsidR="00CB3986" w:rsidRPr="008E21F4" w14:paraId="0E2412B1" w14:textId="77777777" w:rsidTr="00D04D5F">
        <w:trPr>
          <w:jc w:val="center"/>
          <w:ins w:id="11481" w:author="Delta" w:date="2021-07-23T11:12:00Z"/>
        </w:trPr>
        <w:tc>
          <w:tcPr>
            <w:tcW w:w="993" w:type="dxa"/>
            <w:tcBorders>
              <w:top w:val="single" w:sz="6" w:space="0" w:color="auto"/>
              <w:left w:val="single" w:sz="6" w:space="0" w:color="auto"/>
              <w:bottom w:val="single" w:sz="6" w:space="0" w:color="auto"/>
              <w:right w:val="single" w:sz="6" w:space="0" w:color="auto"/>
            </w:tcBorders>
          </w:tcPr>
          <w:p w14:paraId="0FD98E59" w14:textId="77777777" w:rsidR="00CB3986" w:rsidRPr="008E21F4" w:rsidRDefault="00CB3986" w:rsidP="00D04D5F">
            <w:pPr>
              <w:pStyle w:val="TAL"/>
              <w:rPr>
                <w:ins w:id="11482" w:author="Delta" w:date="2021-07-23T11:12:00Z"/>
                <w:b/>
                <w:sz w:val="16"/>
                <w:szCs w:val="16"/>
                <w:lang w:eastAsia="ja-JP"/>
              </w:rPr>
            </w:pPr>
            <w:ins w:id="11483" w:author="Delta" w:date="2021-07-23T11:12:00Z">
              <w:r w:rsidRPr="008E21F4">
                <w:rPr>
                  <w:b/>
                  <w:sz w:val="16"/>
                  <w:szCs w:val="16"/>
                  <w:lang w:eastAsia="ja-JP"/>
                </w:rPr>
                <w:t>15 MHz</w:t>
              </w:r>
            </w:ins>
          </w:p>
        </w:tc>
        <w:tc>
          <w:tcPr>
            <w:tcW w:w="425" w:type="dxa"/>
            <w:tcBorders>
              <w:top w:val="single" w:sz="6" w:space="0" w:color="auto"/>
              <w:left w:val="single" w:sz="6" w:space="0" w:color="auto"/>
              <w:bottom w:val="single" w:sz="6" w:space="0" w:color="auto"/>
              <w:right w:val="single" w:sz="6" w:space="0" w:color="auto"/>
            </w:tcBorders>
          </w:tcPr>
          <w:p w14:paraId="28369F6F" w14:textId="77777777" w:rsidR="00CB3986" w:rsidRPr="008E21F4" w:rsidRDefault="00CB3986" w:rsidP="00D04D5F">
            <w:pPr>
              <w:pStyle w:val="TAL"/>
              <w:rPr>
                <w:ins w:id="11484" w:author="Delta" w:date="2021-07-23T11:12:00Z"/>
                <w:sz w:val="16"/>
                <w:szCs w:val="16"/>
                <w:lang w:eastAsia="ja-JP"/>
              </w:rPr>
            </w:pPr>
            <w:ins w:id="11485" w:author="Delta" w:date="2021-07-23T11:12:00Z">
              <w:r w:rsidRPr="008E21F4">
                <w:rPr>
                  <w:sz w:val="16"/>
                  <w:szCs w:val="16"/>
                  <w:lang w:eastAsia="ja-JP"/>
                </w:rPr>
                <w:t>22</w:t>
              </w:r>
            </w:ins>
          </w:p>
        </w:tc>
        <w:tc>
          <w:tcPr>
            <w:tcW w:w="425" w:type="dxa"/>
            <w:tcBorders>
              <w:top w:val="single" w:sz="6" w:space="0" w:color="auto"/>
              <w:left w:val="single" w:sz="6" w:space="0" w:color="auto"/>
              <w:bottom w:val="single" w:sz="6" w:space="0" w:color="auto"/>
              <w:right w:val="single" w:sz="6" w:space="0" w:color="auto"/>
            </w:tcBorders>
          </w:tcPr>
          <w:p w14:paraId="528F3A84" w14:textId="77777777" w:rsidR="00CB3986" w:rsidRPr="008E21F4" w:rsidRDefault="00CB3986" w:rsidP="00D04D5F">
            <w:pPr>
              <w:pStyle w:val="TAL"/>
              <w:rPr>
                <w:ins w:id="11486" w:author="Delta" w:date="2021-07-23T11:12:00Z"/>
                <w:sz w:val="16"/>
                <w:szCs w:val="16"/>
                <w:lang w:eastAsia="ja-JP"/>
              </w:rPr>
            </w:pPr>
            <w:ins w:id="11487" w:author="Delta" w:date="2021-07-23T11:12:00Z">
              <w:r w:rsidRPr="008E21F4">
                <w:rPr>
                  <w:sz w:val="16"/>
                  <w:szCs w:val="16"/>
                  <w:lang w:eastAsia="ja-JP"/>
                </w:rPr>
                <w:t>4</w:t>
              </w:r>
            </w:ins>
          </w:p>
        </w:tc>
        <w:tc>
          <w:tcPr>
            <w:tcW w:w="425" w:type="dxa"/>
            <w:tcBorders>
              <w:top w:val="single" w:sz="6" w:space="0" w:color="auto"/>
              <w:left w:val="single" w:sz="6" w:space="0" w:color="auto"/>
              <w:bottom w:val="single" w:sz="6" w:space="0" w:color="auto"/>
              <w:right w:val="single" w:sz="6" w:space="0" w:color="auto"/>
            </w:tcBorders>
          </w:tcPr>
          <w:p w14:paraId="5BC4C7F2" w14:textId="77777777" w:rsidR="00CB3986" w:rsidRPr="008E21F4" w:rsidRDefault="00CB3986" w:rsidP="00D04D5F">
            <w:pPr>
              <w:pStyle w:val="TAL"/>
              <w:rPr>
                <w:ins w:id="11488" w:author="Delta" w:date="2021-07-23T11:12:00Z"/>
                <w:sz w:val="16"/>
                <w:szCs w:val="16"/>
                <w:lang w:eastAsia="ja-JP"/>
              </w:rPr>
            </w:pPr>
            <w:ins w:id="11489" w:author="Delta" w:date="2021-07-23T11:12:00Z">
              <w:r w:rsidRPr="008E21F4">
                <w:rPr>
                  <w:sz w:val="16"/>
                  <w:szCs w:val="16"/>
                  <w:lang w:eastAsia="ja-JP"/>
                </w:rPr>
                <w:t>31</w:t>
              </w:r>
            </w:ins>
          </w:p>
        </w:tc>
        <w:tc>
          <w:tcPr>
            <w:tcW w:w="426" w:type="dxa"/>
            <w:tcBorders>
              <w:top w:val="single" w:sz="6" w:space="0" w:color="auto"/>
              <w:left w:val="single" w:sz="6" w:space="0" w:color="auto"/>
              <w:bottom w:val="single" w:sz="6" w:space="0" w:color="auto"/>
              <w:right w:val="single" w:sz="6" w:space="0" w:color="auto"/>
            </w:tcBorders>
          </w:tcPr>
          <w:p w14:paraId="273781A2" w14:textId="77777777" w:rsidR="00CB3986" w:rsidRPr="008E21F4" w:rsidRDefault="00CB3986" w:rsidP="00D04D5F">
            <w:pPr>
              <w:pStyle w:val="TAL"/>
              <w:rPr>
                <w:ins w:id="11490" w:author="Delta" w:date="2021-07-23T11:12:00Z"/>
                <w:sz w:val="16"/>
                <w:szCs w:val="16"/>
                <w:lang w:eastAsia="ja-JP"/>
              </w:rPr>
            </w:pPr>
            <w:ins w:id="11491" w:author="Delta" w:date="2021-07-23T11:12:00Z">
              <w:r w:rsidRPr="008E21F4">
                <w:rPr>
                  <w:sz w:val="16"/>
                  <w:szCs w:val="16"/>
                  <w:lang w:eastAsia="ja-JP"/>
                </w:rPr>
                <w:t>58</w:t>
              </w:r>
            </w:ins>
          </w:p>
        </w:tc>
        <w:tc>
          <w:tcPr>
            <w:tcW w:w="425" w:type="dxa"/>
            <w:tcBorders>
              <w:top w:val="single" w:sz="6" w:space="0" w:color="auto"/>
              <w:left w:val="single" w:sz="6" w:space="0" w:color="auto"/>
              <w:bottom w:val="single" w:sz="6" w:space="0" w:color="auto"/>
              <w:right w:val="single" w:sz="6" w:space="0" w:color="auto"/>
            </w:tcBorders>
          </w:tcPr>
          <w:p w14:paraId="1774DADA" w14:textId="77777777" w:rsidR="00CB3986" w:rsidRPr="008E21F4" w:rsidRDefault="00CB3986" w:rsidP="00D04D5F">
            <w:pPr>
              <w:pStyle w:val="TAL"/>
              <w:rPr>
                <w:ins w:id="11492" w:author="Delta" w:date="2021-07-23T11:12:00Z"/>
                <w:sz w:val="16"/>
                <w:szCs w:val="16"/>
                <w:lang w:eastAsia="ja-JP"/>
              </w:rPr>
            </w:pPr>
            <w:ins w:id="11493" w:author="Delta" w:date="2021-07-23T11:12:00Z">
              <w:r w:rsidRPr="008E21F4">
                <w:rPr>
                  <w:sz w:val="16"/>
                  <w:szCs w:val="16"/>
                  <w:lang w:eastAsia="ja-JP"/>
                </w:rPr>
                <w:t>27</w:t>
              </w:r>
            </w:ins>
          </w:p>
        </w:tc>
        <w:tc>
          <w:tcPr>
            <w:tcW w:w="425" w:type="dxa"/>
            <w:tcBorders>
              <w:top w:val="single" w:sz="6" w:space="0" w:color="auto"/>
              <w:left w:val="single" w:sz="6" w:space="0" w:color="auto"/>
              <w:bottom w:val="single" w:sz="6" w:space="0" w:color="auto"/>
              <w:right w:val="single" w:sz="6" w:space="0" w:color="auto"/>
            </w:tcBorders>
          </w:tcPr>
          <w:p w14:paraId="78FC9D1B" w14:textId="77777777" w:rsidR="00CB3986" w:rsidRPr="008E21F4" w:rsidRDefault="00CB3986" w:rsidP="00D04D5F">
            <w:pPr>
              <w:pStyle w:val="TAL"/>
              <w:rPr>
                <w:ins w:id="11494" w:author="Delta" w:date="2021-07-23T11:12:00Z"/>
                <w:sz w:val="16"/>
                <w:szCs w:val="16"/>
                <w:lang w:eastAsia="ja-JP"/>
              </w:rPr>
            </w:pPr>
            <w:ins w:id="11495" w:author="Delta" w:date="2021-07-23T11:12:00Z">
              <w:r w:rsidRPr="008E21F4">
                <w:rPr>
                  <w:sz w:val="16"/>
                  <w:szCs w:val="16"/>
                  <w:lang w:eastAsia="ja-JP"/>
                </w:rPr>
                <w:t>3</w:t>
              </w:r>
            </w:ins>
          </w:p>
        </w:tc>
      </w:tr>
      <w:tr w:rsidR="00CB3986" w:rsidRPr="008E21F4" w14:paraId="02E286F4" w14:textId="77777777" w:rsidTr="00D04D5F">
        <w:trPr>
          <w:jc w:val="center"/>
          <w:ins w:id="11496" w:author="Delta" w:date="2021-07-23T11:12:00Z"/>
        </w:trPr>
        <w:tc>
          <w:tcPr>
            <w:tcW w:w="993" w:type="dxa"/>
            <w:tcBorders>
              <w:top w:val="single" w:sz="6" w:space="0" w:color="auto"/>
              <w:left w:val="single" w:sz="6" w:space="0" w:color="auto"/>
              <w:bottom w:val="single" w:sz="6" w:space="0" w:color="auto"/>
              <w:right w:val="single" w:sz="6" w:space="0" w:color="auto"/>
            </w:tcBorders>
          </w:tcPr>
          <w:p w14:paraId="18EDC9C6" w14:textId="77777777" w:rsidR="00CB3986" w:rsidRPr="008E21F4" w:rsidRDefault="00CB3986" w:rsidP="00D04D5F">
            <w:pPr>
              <w:pStyle w:val="TAL"/>
              <w:rPr>
                <w:ins w:id="11497" w:author="Delta" w:date="2021-07-23T11:12:00Z"/>
                <w:b/>
                <w:sz w:val="16"/>
                <w:szCs w:val="16"/>
                <w:lang w:eastAsia="ja-JP"/>
              </w:rPr>
            </w:pPr>
            <w:ins w:id="11498" w:author="Delta" w:date="2021-07-23T11:12:00Z">
              <w:r w:rsidRPr="008E21F4">
                <w:rPr>
                  <w:b/>
                  <w:sz w:val="16"/>
                  <w:szCs w:val="16"/>
                  <w:lang w:eastAsia="ja-JP"/>
                </w:rPr>
                <w:t>20 MHz</w:t>
              </w:r>
            </w:ins>
          </w:p>
        </w:tc>
        <w:tc>
          <w:tcPr>
            <w:tcW w:w="425" w:type="dxa"/>
            <w:tcBorders>
              <w:top w:val="single" w:sz="6" w:space="0" w:color="auto"/>
              <w:left w:val="single" w:sz="6" w:space="0" w:color="auto"/>
              <w:bottom w:val="single" w:sz="6" w:space="0" w:color="auto"/>
              <w:right w:val="single" w:sz="6" w:space="0" w:color="auto"/>
            </w:tcBorders>
          </w:tcPr>
          <w:p w14:paraId="7562709E" w14:textId="77777777" w:rsidR="00CB3986" w:rsidRPr="008E21F4" w:rsidRDefault="00CB3986" w:rsidP="00D04D5F">
            <w:pPr>
              <w:pStyle w:val="TAL"/>
              <w:rPr>
                <w:ins w:id="11499" w:author="Delta" w:date="2021-07-23T11:12:00Z"/>
                <w:sz w:val="16"/>
                <w:szCs w:val="16"/>
                <w:lang w:eastAsia="ja-JP"/>
              </w:rPr>
            </w:pPr>
            <w:ins w:id="11500" w:author="Delta" w:date="2021-07-23T11:12:00Z">
              <w:r w:rsidRPr="008E21F4">
                <w:rPr>
                  <w:sz w:val="16"/>
                  <w:szCs w:val="16"/>
                  <w:lang w:eastAsia="ja-JP"/>
                </w:rPr>
                <w:t>94</w:t>
              </w:r>
            </w:ins>
          </w:p>
        </w:tc>
        <w:tc>
          <w:tcPr>
            <w:tcW w:w="425" w:type="dxa"/>
            <w:tcBorders>
              <w:top w:val="single" w:sz="6" w:space="0" w:color="auto"/>
              <w:left w:val="single" w:sz="6" w:space="0" w:color="auto"/>
              <w:bottom w:val="single" w:sz="6" w:space="0" w:color="auto"/>
              <w:right w:val="single" w:sz="6" w:space="0" w:color="auto"/>
            </w:tcBorders>
          </w:tcPr>
          <w:p w14:paraId="5C87465F" w14:textId="77777777" w:rsidR="00CB3986" w:rsidRPr="008E21F4" w:rsidRDefault="00CB3986" w:rsidP="00D04D5F">
            <w:pPr>
              <w:pStyle w:val="TAL"/>
              <w:rPr>
                <w:ins w:id="11501" w:author="Delta" w:date="2021-07-23T11:12:00Z"/>
                <w:sz w:val="16"/>
                <w:szCs w:val="16"/>
                <w:lang w:eastAsia="ja-JP"/>
              </w:rPr>
            </w:pPr>
            <w:ins w:id="11502" w:author="Delta" w:date="2021-07-23T11:12:00Z">
              <w:r w:rsidRPr="008E21F4">
                <w:rPr>
                  <w:sz w:val="16"/>
                  <w:szCs w:val="16"/>
                  <w:lang w:eastAsia="ja-JP"/>
                </w:rPr>
                <w:t>2</w:t>
              </w:r>
            </w:ins>
          </w:p>
        </w:tc>
        <w:tc>
          <w:tcPr>
            <w:tcW w:w="425" w:type="dxa"/>
            <w:tcBorders>
              <w:top w:val="single" w:sz="6" w:space="0" w:color="auto"/>
              <w:left w:val="single" w:sz="6" w:space="0" w:color="auto"/>
              <w:bottom w:val="single" w:sz="6" w:space="0" w:color="auto"/>
              <w:right w:val="single" w:sz="6" w:space="0" w:color="auto"/>
            </w:tcBorders>
          </w:tcPr>
          <w:p w14:paraId="4CA396C8" w14:textId="77777777" w:rsidR="00CB3986" w:rsidRPr="008E21F4" w:rsidRDefault="00CB3986" w:rsidP="00D04D5F">
            <w:pPr>
              <w:pStyle w:val="TAL"/>
              <w:rPr>
                <w:ins w:id="11503" w:author="Delta" w:date="2021-07-23T11:12:00Z"/>
                <w:sz w:val="16"/>
                <w:szCs w:val="16"/>
                <w:lang w:eastAsia="ja-JP"/>
              </w:rPr>
            </w:pPr>
            <w:ins w:id="11504" w:author="Delta" w:date="2021-07-23T11:12:00Z">
              <w:r w:rsidRPr="008E21F4">
                <w:rPr>
                  <w:sz w:val="16"/>
                  <w:szCs w:val="16"/>
                  <w:lang w:eastAsia="ja-JP"/>
                </w:rPr>
                <w:t>97</w:t>
              </w:r>
            </w:ins>
          </w:p>
        </w:tc>
        <w:tc>
          <w:tcPr>
            <w:tcW w:w="426" w:type="dxa"/>
            <w:tcBorders>
              <w:top w:val="single" w:sz="6" w:space="0" w:color="auto"/>
              <w:left w:val="single" w:sz="6" w:space="0" w:color="auto"/>
              <w:bottom w:val="single" w:sz="6" w:space="0" w:color="auto"/>
              <w:right w:val="single" w:sz="6" w:space="0" w:color="auto"/>
            </w:tcBorders>
          </w:tcPr>
          <w:p w14:paraId="3ADC628E" w14:textId="77777777" w:rsidR="00CB3986" w:rsidRPr="008E21F4" w:rsidRDefault="00CB3986" w:rsidP="00D04D5F">
            <w:pPr>
              <w:pStyle w:val="TAL"/>
              <w:rPr>
                <w:ins w:id="11505" w:author="Delta" w:date="2021-07-23T11:12:00Z"/>
                <w:sz w:val="16"/>
                <w:szCs w:val="16"/>
                <w:lang w:eastAsia="ja-JP"/>
              </w:rPr>
            </w:pPr>
            <w:ins w:id="11506" w:author="Delta" w:date="2021-07-23T11:12:00Z">
              <w:r w:rsidRPr="008E21F4">
                <w:rPr>
                  <w:sz w:val="16"/>
                  <w:szCs w:val="16"/>
                  <w:lang w:eastAsia="ja-JP"/>
                </w:rPr>
                <w:t>19</w:t>
              </w:r>
            </w:ins>
          </w:p>
        </w:tc>
        <w:tc>
          <w:tcPr>
            <w:tcW w:w="425" w:type="dxa"/>
            <w:tcBorders>
              <w:top w:val="single" w:sz="6" w:space="0" w:color="auto"/>
              <w:left w:val="single" w:sz="6" w:space="0" w:color="auto"/>
              <w:bottom w:val="single" w:sz="6" w:space="0" w:color="auto"/>
              <w:right w:val="single" w:sz="6" w:space="0" w:color="auto"/>
            </w:tcBorders>
          </w:tcPr>
          <w:p w14:paraId="33BDAAA4" w14:textId="77777777" w:rsidR="00CB3986" w:rsidRPr="008E21F4" w:rsidRDefault="00CB3986" w:rsidP="00D04D5F">
            <w:pPr>
              <w:pStyle w:val="TAL"/>
              <w:rPr>
                <w:ins w:id="11507" w:author="Delta" w:date="2021-07-23T11:12:00Z"/>
                <w:sz w:val="16"/>
                <w:szCs w:val="16"/>
                <w:lang w:eastAsia="ja-JP"/>
              </w:rPr>
            </w:pPr>
            <w:ins w:id="11508" w:author="Delta" w:date="2021-07-23T11:12:00Z">
              <w:r w:rsidRPr="008E21F4">
                <w:rPr>
                  <w:sz w:val="16"/>
                  <w:szCs w:val="16"/>
                  <w:lang w:eastAsia="ja-JP"/>
                </w:rPr>
                <w:t>56</w:t>
              </w:r>
            </w:ins>
          </w:p>
        </w:tc>
        <w:tc>
          <w:tcPr>
            <w:tcW w:w="425" w:type="dxa"/>
            <w:tcBorders>
              <w:top w:val="single" w:sz="6" w:space="0" w:color="auto"/>
              <w:left w:val="single" w:sz="6" w:space="0" w:color="auto"/>
              <w:bottom w:val="single" w:sz="6" w:space="0" w:color="auto"/>
              <w:right w:val="single" w:sz="6" w:space="0" w:color="auto"/>
            </w:tcBorders>
          </w:tcPr>
          <w:p w14:paraId="0E48333E" w14:textId="77777777" w:rsidR="00CB3986" w:rsidRPr="008E21F4" w:rsidRDefault="00CB3986" w:rsidP="00D04D5F">
            <w:pPr>
              <w:pStyle w:val="TAL"/>
              <w:rPr>
                <w:ins w:id="11509" w:author="Delta" w:date="2021-07-23T11:12:00Z"/>
                <w:sz w:val="16"/>
                <w:szCs w:val="16"/>
                <w:lang w:eastAsia="ja-JP"/>
              </w:rPr>
            </w:pPr>
            <w:ins w:id="11510" w:author="Delta" w:date="2021-07-23T11:12:00Z">
              <w:r w:rsidRPr="008E21F4">
                <w:rPr>
                  <w:sz w:val="16"/>
                  <w:szCs w:val="16"/>
                  <w:lang w:eastAsia="ja-JP"/>
                </w:rPr>
                <w:t>32</w:t>
              </w:r>
            </w:ins>
          </w:p>
        </w:tc>
      </w:tr>
    </w:tbl>
    <w:p w14:paraId="475FDF4F" w14:textId="77777777" w:rsidR="00CB3986" w:rsidRPr="008E21F4" w:rsidRDefault="00CB3986" w:rsidP="00CB3986">
      <w:pPr>
        <w:rPr>
          <w:ins w:id="11511" w:author="Delta" w:date="2021-07-23T11:12:00Z"/>
        </w:rPr>
      </w:pPr>
    </w:p>
    <w:p w14:paraId="4406BB09" w14:textId="77777777" w:rsidR="00CB3986" w:rsidRPr="008E21F4" w:rsidRDefault="00CB3986" w:rsidP="00CB3986">
      <w:pPr>
        <w:pStyle w:val="Heading4"/>
        <w:rPr>
          <w:ins w:id="11512" w:author="Delta" w:date="2021-07-23T11:12:00Z"/>
        </w:rPr>
      </w:pPr>
      <w:bookmarkStart w:id="11513" w:name="_Toc21017687"/>
      <w:bookmarkStart w:id="11514" w:name="_Toc29486150"/>
      <w:bookmarkStart w:id="11515" w:name="_Toc29756840"/>
      <w:bookmarkStart w:id="11516" w:name="_Toc29757953"/>
      <w:bookmarkStart w:id="11517" w:name="_Toc35952518"/>
      <w:bookmarkStart w:id="11518" w:name="_Toc37174518"/>
      <w:bookmarkStart w:id="11519" w:name="_Toc37176399"/>
      <w:bookmarkStart w:id="11520" w:name="_Toc45831474"/>
      <w:bookmarkStart w:id="11521" w:name="_Toc45832199"/>
      <w:bookmarkStart w:id="11522" w:name="_Toc52547127"/>
      <w:bookmarkStart w:id="11523" w:name="_Toc61110274"/>
      <w:bookmarkStart w:id="11524" w:name="_Toc67910556"/>
      <w:bookmarkStart w:id="11525" w:name="_Toc75187480"/>
      <w:bookmarkStart w:id="11526" w:name="_Toc76501235"/>
      <w:ins w:id="11527" w:author="Delta" w:date="2021-07-23T11:12:00Z">
        <w:r w:rsidRPr="008E21F4">
          <w:rPr>
            <w:lang w:val="en-US"/>
          </w:rPr>
          <w:t>6.1.1.3d</w:t>
        </w:r>
        <w:r w:rsidRPr="008E21F4">
          <w:rPr>
            <w:lang w:val="en-US"/>
          </w:rPr>
          <w:tab/>
        </w:r>
        <w:r w:rsidRPr="008E21F4">
          <w:t>E-UTRA subslot TTI Test Model 2a (sE-TM2a-1)</w:t>
        </w:r>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ins>
    </w:p>
    <w:p w14:paraId="514210E0" w14:textId="77777777" w:rsidR="00CB3986" w:rsidRPr="008E21F4" w:rsidRDefault="00CB3986" w:rsidP="00CB3986">
      <w:pPr>
        <w:rPr>
          <w:ins w:id="11528" w:author="Delta" w:date="2021-07-23T11:12:00Z"/>
        </w:rPr>
      </w:pPr>
      <w:ins w:id="11529" w:author="Delta" w:date="2021-07-23T11:12:00Z">
        <w:r w:rsidRPr="008E21F4">
          <w:t>This model shall be used for subslot TTI tests on:</w:t>
        </w:r>
      </w:ins>
    </w:p>
    <w:p w14:paraId="6E8E3B96" w14:textId="77777777" w:rsidR="00CB3986" w:rsidRPr="008E21F4" w:rsidRDefault="00CB3986" w:rsidP="00CB3986">
      <w:pPr>
        <w:pStyle w:val="B1"/>
        <w:rPr>
          <w:ins w:id="11530" w:author="Delta" w:date="2021-07-23T11:12:00Z"/>
        </w:rPr>
      </w:pPr>
      <w:ins w:id="11531" w:author="Delta" w:date="2021-07-23T11:12:00Z">
        <w:r w:rsidRPr="008E21F4">
          <w:t>-</w:t>
        </w:r>
        <w:r w:rsidRPr="008E21F4">
          <w:tab/>
          <w:t>Total power dynamic range (lower OFDM symbol power limit at min power),</w:t>
        </w:r>
      </w:ins>
    </w:p>
    <w:p w14:paraId="6190DE01" w14:textId="77777777" w:rsidR="00CB3986" w:rsidRPr="008E21F4" w:rsidRDefault="00CB3986" w:rsidP="00CB3986">
      <w:pPr>
        <w:pStyle w:val="B2"/>
        <w:rPr>
          <w:ins w:id="11532" w:author="Delta" w:date="2021-07-23T11:12:00Z"/>
        </w:rPr>
      </w:pPr>
      <w:ins w:id="11533" w:author="Delta" w:date="2021-07-23T11:12:00Z">
        <w:r w:rsidRPr="008E21F4">
          <w:t>-</w:t>
        </w:r>
        <w:r w:rsidRPr="008E21F4">
          <w:tab/>
          <w:t>EVM of single 256QAM PRB allocation (at min power)</w:t>
        </w:r>
      </w:ins>
    </w:p>
    <w:p w14:paraId="0DA1B797" w14:textId="77777777" w:rsidR="00CB3986" w:rsidRPr="008E21F4" w:rsidRDefault="00CB3986" w:rsidP="00CB3986">
      <w:pPr>
        <w:pStyle w:val="B2"/>
        <w:rPr>
          <w:ins w:id="11534" w:author="Delta" w:date="2021-07-23T11:12:00Z"/>
        </w:rPr>
      </w:pPr>
      <w:ins w:id="11535" w:author="Delta" w:date="2021-07-23T11:12:00Z">
        <w:r w:rsidRPr="008E21F4">
          <w:t>-</w:t>
        </w:r>
        <w:r w:rsidRPr="008E21F4">
          <w:tab/>
          <w:t>Frequency error (at min power)</w:t>
        </w:r>
      </w:ins>
    </w:p>
    <w:p w14:paraId="100CCC90" w14:textId="77777777" w:rsidR="00CB3986" w:rsidRPr="008E21F4" w:rsidRDefault="00CB3986" w:rsidP="00CB3986">
      <w:pPr>
        <w:rPr>
          <w:ins w:id="11536" w:author="Delta" w:date="2021-07-23T11:12:00Z"/>
        </w:rPr>
      </w:pPr>
      <w:ins w:id="11537" w:author="Delta" w:date="2021-07-23T11:12:00Z">
        <w:r w:rsidRPr="008E21F4">
          <w:t>Physical channel parameters and numbers of the allocated PRB are defined in Tables 6.1.1.3c-1, 6.1.1.3c-2 with all 64QAM sPDSCH PRBs replaced by 256QAM sPDSCH PRBs.</w:t>
        </w:r>
        <w:r w:rsidRPr="008E21F4">
          <w:rPr>
            <w:lang w:val="en-US"/>
          </w:rPr>
          <w:t>ee</w:t>
        </w:r>
      </w:ins>
    </w:p>
    <w:p w14:paraId="56106656" w14:textId="77777777" w:rsidR="00CB3986" w:rsidRPr="008E21F4" w:rsidRDefault="00CB3986" w:rsidP="00CB3986">
      <w:pPr>
        <w:pStyle w:val="Heading4"/>
        <w:rPr>
          <w:ins w:id="11538" w:author="Delta" w:date="2021-07-23T11:12:00Z"/>
          <w:lang w:val="sv-SE"/>
        </w:rPr>
      </w:pPr>
      <w:bookmarkStart w:id="11539" w:name="_Toc21017688"/>
      <w:bookmarkStart w:id="11540" w:name="_Toc29486151"/>
      <w:bookmarkStart w:id="11541" w:name="_Toc29756841"/>
      <w:bookmarkStart w:id="11542" w:name="_Toc29757954"/>
      <w:bookmarkStart w:id="11543" w:name="_Toc35952519"/>
      <w:bookmarkStart w:id="11544" w:name="_Toc37174519"/>
      <w:bookmarkStart w:id="11545" w:name="_Toc37176400"/>
      <w:bookmarkStart w:id="11546" w:name="_Toc45831475"/>
      <w:bookmarkStart w:id="11547" w:name="_Toc45832200"/>
      <w:bookmarkStart w:id="11548" w:name="_Toc52547128"/>
      <w:bookmarkStart w:id="11549" w:name="_Toc61110275"/>
      <w:bookmarkStart w:id="11550" w:name="_Toc67910557"/>
      <w:bookmarkStart w:id="11551" w:name="_Toc75187481"/>
      <w:bookmarkStart w:id="11552" w:name="_Toc76501236"/>
      <w:ins w:id="11553" w:author="Delta" w:date="2021-07-23T11:12:00Z">
        <w:r w:rsidRPr="008E21F4">
          <w:rPr>
            <w:lang w:val="sv-SE"/>
          </w:rPr>
          <w:t>6.1.1.3e</w:t>
        </w:r>
        <w:r w:rsidRPr="008E21F4">
          <w:rPr>
            <w:lang w:val="sv-SE"/>
          </w:rPr>
          <w:tab/>
          <w:t>E-UTRA slot TTI Test Model 2-1 (sE-TM2-1)</w:t>
        </w:r>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ins>
    </w:p>
    <w:p w14:paraId="4E32C9A8" w14:textId="77777777" w:rsidR="00CB3986" w:rsidRPr="008E21F4" w:rsidRDefault="00CB3986" w:rsidP="00CB3986">
      <w:pPr>
        <w:rPr>
          <w:ins w:id="11554" w:author="Delta" w:date="2021-07-23T11:12:00Z"/>
          <w:rFonts w:cs="v4.2.0"/>
        </w:rPr>
      </w:pPr>
      <w:ins w:id="11555" w:author="Delta" w:date="2021-07-23T11:12:00Z">
        <w:r w:rsidRPr="008E21F4">
          <w:rPr>
            <w:rFonts w:cs="v4.2.0"/>
          </w:rPr>
          <w:t>This model shall be used for slot TTI tests on:</w:t>
        </w:r>
      </w:ins>
    </w:p>
    <w:p w14:paraId="0D6F18C3" w14:textId="77777777" w:rsidR="00CB3986" w:rsidRPr="008E21F4" w:rsidRDefault="00CB3986" w:rsidP="00CB3986">
      <w:pPr>
        <w:pStyle w:val="B1"/>
        <w:rPr>
          <w:ins w:id="11556" w:author="Delta" w:date="2021-07-23T11:12:00Z"/>
        </w:rPr>
      </w:pPr>
      <w:ins w:id="11557" w:author="Delta" w:date="2021-07-23T11:12:00Z">
        <w:r w:rsidRPr="008E21F4">
          <w:t>-</w:t>
        </w:r>
        <w:r w:rsidRPr="008E21F4">
          <w:tab/>
          <w:t>Total power dynamic range (lower OFDM symbol power limit at min power),</w:t>
        </w:r>
      </w:ins>
    </w:p>
    <w:p w14:paraId="7A15A570" w14:textId="77777777" w:rsidR="00CB3986" w:rsidRPr="008E21F4" w:rsidRDefault="00CB3986" w:rsidP="00CB3986">
      <w:pPr>
        <w:pStyle w:val="B2"/>
        <w:rPr>
          <w:ins w:id="11558" w:author="Delta" w:date="2021-07-23T11:12:00Z"/>
        </w:rPr>
      </w:pPr>
      <w:ins w:id="11559" w:author="Delta" w:date="2021-07-23T11:12:00Z">
        <w:r w:rsidRPr="008E21F4">
          <w:t>-</w:t>
        </w:r>
        <w:r w:rsidRPr="008E21F4">
          <w:tab/>
          <w:t>EVM of single 64QAM PRB allocation (at min power)</w:t>
        </w:r>
      </w:ins>
    </w:p>
    <w:p w14:paraId="2B78A729" w14:textId="77777777" w:rsidR="00CB3986" w:rsidRPr="008E21F4" w:rsidRDefault="00CB3986" w:rsidP="00CB3986">
      <w:pPr>
        <w:pStyle w:val="B2"/>
        <w:rPr>
          <w:ins w:id="11560" w:author="Delta" w:date="2021-07-23T11:12:00Z"/>
        </w:rPr>
      </w:pPr>
      <w:ins w:id="11561" w:author="Delta" w:date="2021-07-23T11:12:00Z">
        <w:r w:rsidRPr="008E21F4">
          <w:t>-</w:t>
        </w:r>
        <w:r w:rsidRPr="008E21F4">
          <w:tab/>
          <w:t>Frequency error (at min power)</w:t>
        </w:r>
      </w:ins>
    </w:p>
    <w:p w14:paraId="4EB191E8" w14:textId="77777777" w:rsidR="00CB3986" w:rsidRPr="008E21F4" w:rsidRDefault="00CB3986" w:rsidP="00CB3986">
      <w:pPr>
        <w:pStyle w:val="TH"/>
        <w:rPr>
          <w:ins w:id="11562" w:author="Delta" w:date="2021-07-23T11:12:00Z"/>
        </w:rPr>
      </w:pPr>
      <w:ins w:id="11563" w:author="Delta" w:date="2021-07-23T11:12:00Z">
        <w:r w:rsidRPr="008E21F4">
          <w:t>Table 6.1.1.3e-1: Physical channel parameters of sE-TM2-2</w:t>
        </w:r>
      </w:ins>
    </w:p>
    <w:tbl>
      <w:tblPr>
        <w:tblW w:w="8885" w:type="dxa"/>
        <w:tblInd w:w="78" w:type="dxa"/>
        <w:tblLayout w:type="fixed"/>
        <w:tblLook w:val="04A0" w:firstRow="1" w:lastRow="0" w:firstColumn="1" w:lastColumn="0" w:noHBand="0" w:noVBand="1"/>
      </w:tblPr>
      <w:tblGrid>
        <w:gridCol w:w="3787"/>
        <w:gridCol w:w="1010"/>
        <w:gridCol w:w="1056"/>
        <w:gridCol w:w="1011"/>
        <w:gridCol w:w="1010"/>
        <w:gridCol w:w="1011"/>
      </w:tblGrid>
      <w:tr w:rsidR="00CB3986" w:rsidRPr="008E21F4" w14:paraId="5E6B5048" w14:textId="77777777" w:rsidTr="00D04D5F">
        <w:trPr>
          <w:trHeight w:val="247"/>
          <w:ins w:id="11564"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0D374C19" w14:textId="77777777" w:rsidR="00CB3986" w:rsidRPr="008E21F4" w:rsidRDefault="00CB3986" w:rsidP="00D04D5F">
            <w:pPr>
              <w:pStyle w:val="TAH"/>
              <w:rPr>
                <w:ins w:id="11565" w:author="Delta" w:date="2021-07-23T11:12:00Z"/>
              </w:rPr>
            </w:pPr>
            <w:ins w:id="11566" w:author="Delta" w:date="2021-07-23T11:12:00Z">
              <w:r w:rsidRPr="008E21F4">
                <w:t>Parameter</w:t>
              </w:r>
            </w:ins>
          </w:p>
        </w:tc>
        <w:tc>
          <w:tcPr>
            <w:tcW w:w="1010" w:type="dxa"/>
            <w:tcBorders>
              <w:top w:val="single" w:sz="6" w:space="0" w:color="auto"/>
              <w:left w:val="single" w:sz="6" w:space="0" w:color="auto"/>
              <w:bottom w:val="single" w:sz="6" w:space="0" w:color="auto"/>
              <w:right w:val="single" w:sz="6" w:space="0" w:color="auto"/>
            </w:tcBorders>
            <w:hideMark/>
          </w:tcPr>
          <w:p w14:paraId="1D6F1441" w14:textId="77777777" w:rsidR="00CB3986" w:rsidRPr="008E21F4" w:rsidRDefault="00CB3986" w:rsidP="00D04D5F">
            <w:pPr>
              <w:pStyle w:val="TAH"/>
              <w:rPr>
                <w:ins w:id="11567" w:author="Delta" w:date="2021-07-23T11:12:00Z"/>
              </w:rPr>
            </w:pPr>
            <w:ins w:id="11568" w:author="Delta" w:date="2021-07-23T11:12:00Z">
              <w:r w:rsidRPr="008E21F4">
                <w:t>3 MHz</w:t>
              </w:r>
            </w:ins>
          </w:p>
        </w:tc>
        <w:tc>
          <w:tcPr>
            <w:tcW w:w="1056" w:type="dxa"/>
            <w:tcBorders>
              <w:top w:val="single" w:sz="6" w:space="0" w:color="auto"/>
              <w:left w:val="single" w:sz="6" w:space="0" w:color="auto"/>
              <w:bottom w:val="single" w:sz="6" w:space="0" w:color="auto"/>
              <w:right w:val="single" w:sz="6" w:space="0" w:color="auto"/>
            </w:tcBorders>
            <w:hideMark/>
          </w:tcPr>
          <w:p w14:paraId="4968CBCB" w14:textId="77777777" w:rsidR="00CB3986" w:rsidRPr="008E21F4" w:rsidRDefault="00CB3986" w:rsidP="00D04D5F">
            <w:pPr>
              <w:pStyle w:val="TAH"/>
              <w:rPr>
                <w:ins w:id="11569" w:author="Delta" w:date="2021-07-23T11:12:00Z"/>
              </w:rPr>
            </w:pPr>
            <w:ins w:id="11570" w:author="Delta" w:date="2021-07-23T11:12:00Z">
              <w:r w:rsidRPr="008E21F4">
                <w:t>5 MHz</w:t>
              </w:r>
            </w:ins>
          </w:p>
        </w:tc>
        <w:tc>
          <w:tcPr>
            <w:tcW w:w="1011" w:type="dxa"/>
            <w:tcBorders>
              <w:top w:val="single" w:sz="6" w:space="0" w:color="auto"/>
              <w:left w:val="single" w:sz="6" w:space="0" w:color="auto"/>
              <w:bottom w:val="single" w:sz="6" w:space="0" w:color="auto"/>
              <w:right w:val="single" w:sz="6" w:space="0" w:color="auto"/>
            </w:tcBorders>
            <w:hideMark/>
          </w:tcPr>
          <w:p w14:paraId="545EFDD7" w14:textId="77777777" w:rsidR="00CB3986" w:rsidRPr="008E21F4" w:rsidRDefault="00CB3986" w:rsidP="00D04D5F">
            <w:pPr>
              <w:pStyle w:val="TAH"/>
              <w:rPr>
                <w:ins w:id="11571" w:author="Delta" w:date="2021-07-23T11:12:00Z"/>
              </w:rPr>
            </w:pPr>
            <w:ins w:id="11572" w:author="Delta" w:date="2021-07-23T11:12:00Z">
              <w:r w:rsidRPr="008E21F4">
                <w:t>10 MHz</w:t>
              </w:r>
            </w:ins>
          </w:p>
        </w:tc>
        <w:tc>
          <w:tcPr>
            <w:tcW w:w="1010" w:type="dxa"/>
            <w:tcBorders>
              <w:top w:val="single" w:sz="6" w:space="0" w:color="auto"/>
              <w:left w:val="single" w:sz="6" w:space="0" w:color="auto"/>
              <w:bottom w:val="single" w:sz="6" w:space="0" w:color="auto"/>
              <w:right w:val="single" w:sz="6" w:space="0" w:color="auto"/>
            </w:tcBorders>
            <w:hideMark/>
          </w:tcPr>
          <w:p w14:paraId="5B3D0BCD" w14:textId="77777777" w:rsidR="00CB3986" w:rsidRPr="008E21F4" w:rsidRDefault="00CB3986" w:rsidP="00D04D5F">
            <w:pPr>
              <w:pStyle w:val="TAH"/>
              <w:rPr>
                <w:ins w:id="11573" w:author="Delta" w:date="2021-07-23T11:12:00Z"/>
              </w:rPr>
            </w:pPr>
            <w:ins w:id="11574" w:author="Delta" w:date="2021-07-23T11:12:00Z">
              <w:r w:rsidRPr="008E21F4">
                <w:t>15 MHz</w:t>
              </w:r>
            </w:ins>
          </w:p>
        </w:tc>
        <w:tc>
          <w:tcPr>
            <w:tcW w:w="1011" w:type="dxa"/>
            <w:tcBorders>
              <w:top w:val="single" w:sz="6" w:space="0" w:color="auto"/>
              <w:left w:val="single" w:sz="6" w:space="0" w:color="auto"/>
              <w:bottom w:val="single" w:sz="6" w:space="0" w:color="auto"/>
              <w:right w:val="single" w:sz="6" w:space="0" w:color="auto"/>
            </w:tcBorders>
            <w:hideMark/>
          </w:tcPr>
          <w:p w14:paraId="4FFAAA7D" w14:textId="77777777" w:rsidR="00CB3986" w:rsidRPr="008E21F4" w:rsidRDefault="00CB3986" w:rsidP="00D04D5F">
            <w:pPr>
              <w:pStyle w:val="TAH"/>
              <w:rPr>
                <w:ins w:id="11575" w:author="Delta" w:date="2021-07-23T11:12:00Z"/>
              </w:rPr>
            </w:pPr>
            <w:ins w:id="11576" w:author="Delta" w:date="2021-07-23T11:12:00Z">
              <w:r w:rsidRPr="008E21F4">
                <w:t>20 MHz</w:t>
              </w:r>
            </w:ins>
          </w:p>
        </w:tc>
      </w:tr>
      <w:tr w:rsidR="00CB3986" w:rsidRPr="008E21F4" w14:paraId="3C0E8D14" w14:textId="77777777" w:rsidTr="00D04D5F">
        <w:trPr>
          <w:trHeight w:val="276"/>
          <w:ins w:id="11577" w:author="Delta" w:date="2021-07-23T11:12:00Z"/>
        </w:trPr>
        <w:tc>
          <w:tcPr>
            <w:tcW w:w="3787" w:type="dxa"/>
            <w:tcBorders>
              <w:top w:val="single" w:sz="6" w:space="0" w:color="auto"/>
              <w:left w:val="single" w:sz="6" w:space="0" w:color="auto"/>
              <w:bottom w:val="single" w:sz="6" w:space="0" w:color="auto"/>
              <w:right w:val="nil"/>
            </w:tcBorders>
            <w:hideMark/>
          </w:tcPr>
          <w:p w14:paraId="55F3AFF3" w14:textId="77777777" w:rsidR="00CB3986" w:rsidRPr="008E21F4" w:rsidRDefault="00CB3986" w:rsidP="00D04D5F">
            <w:pPr>
              <w:pStyle w:val="TAH"/>
              <w:rPr>
                <w:ins w:id="11578" w:author="Delta" w:date="2021-07-23T11:12:00Z"/>
                <w:sz w:val="16"/>
                <w:szCs w:val="16"/>
              </w:rPr>
            </w:pPr>
            <w:ins w:id="11579" w:author="Delta" w:date="2021-07-23T11:12:00Z">
              <w:r w:rsidRPr="008E21F4">
                <w:rPr>
                  <w:sz w:val="16"/>
                  <w:szCs w:val="16"/>
                </w:rPr>
                <w:t>Reference, Synchronisation Signals</w:t>
              </w:r>
            </w:ins>
          </w:p>
        </w:tc>
        <w:tc>
          <w:tcPr>
            <w:tcW w:w="1010" w:type="dxa"/>
            <w:tcBorders>
              <w:top w:val="single" w:sz="6" w:space="0" w:color="auto"/>
              <w:left w:val="nil"/>
              <w:bottom w:val="single" w:sz="6" w:space="0" w:color="auto"/>
              <w:right w:val="nil"/>
            </w:tcBorders>
          </w:tcPr>
          <w:p w14:paraId="00B1D64C" w14:textId="77777777" w:rsidR="00CB3986" w:rsidRPr="008E21F4" w:rsidRDefault="00CB3986" w:rsidP="00D04D5F">
            <w:pPr>
              <w:pStyle w:val="TAH"/>
              <w:rPr>
                <w:ins w:id="11580" w:author="Delta" w:date="2021-07-23T11:12:00Z"/>
                <w:sz w:val="16"/>
                <w:szCs w:val="16"/>
              </w:rPr>
            </w:pPr>
          </w:p>
        </w:tc>
        <w:tc>
          <w:tcPr>
            <w:tcW w:w="1056" w:type="dxa"/>
            <w:tcBorders>
              <w:top w:val="single" w:sz="6" w:space="0" w:color="auto"/>
              <w:left w:val="nil"/>
              <w:bottom w:val="single" w:sz="6" w:space="0" w:color="auto"/>
              <w:right w:val="nil"/>
            </w:tcBorders>
          </w:tcPr>
          <w:p w14:paraId="4176CCFE" w14:textId="77777777" w:rsidR="00CB3986" w:rsidRPr="008E21F4" w:rsidRDefault="00CB3986" w:rsidP="00D04D5F">
            <w:pPr>
              <w:pStyle w:val="TAH"/>
              <w:rPr>
                <w:ins w:id="11581" w:author="Delta" w:date="2021-07-23T11:12:00Z"/>
                <w:sz w:val="16"/>
                <w:szCs w:val="16"/>
              </w:rPr>
            </w:pPr>
          </w:p>
        </w:tc>
        <w:tc>
          <w:tcPr>
            <w:tcW w:w="1011" w:type="dxa"/>
            <w:tcBorders>
              <w:top w:val="single" w:sz="6" w:space="0" w:color="auto"/>
              <w:left w:val="nil"/>
              <w:bottom w:val="single" w:sz="6" w:space="0" w:color="auto"/>
              <w:right w:val="nil"/>
            </w:tcBorders>
          </w:tcPr>
          <w:p w14:paraId="05A30CA3" w14:textId="77777777" w:rsidR="00CB3986" w:rsidRPr="008E21F4" w:rsidRDefault="00CB3986" w:rsidP="00D04D5F">
            <w:pPr>
              <w:pStyle w:val="TAH"/>
              <w:rPr>
                <w:ins w:id="11582" w:author="Delta" w:date="2021-07-23T11:12:00Z"/>
                <w:sz w:val="16"/>
                <w:szCs w:val="16"/>
              </w:rPr>
            </w:pPr>
          </w:p>
        </w:tc>
        <w:tc>
          <w:tcPr>
            <w:tcW w:w="1010" w:type="dxa"/>
            <w:tcBorders>
              <w:top w:val="single" w:sz="6" w:space="0" w:color="auto"/>
              <w:left w:val="nil"/>
              <w:bottom w:val="single" w:sz="6" w:space="0" w:color="auto"/>
              <w:right w:val="nil"/>
            </w:tcBorders>
          </w:tcPr>
          <w:p w14:paraId="5B28786B" w14:textId="77777777" w:rsidR="00CB3986" w:rsidRPr="008E21F4" w:rsidRDefault="00CB3986" w:rsidP="00D04D5F">
            <w:pPr>
              <w:pStyle w:val="TAH"/>
              <w:rPr>
                <w:ins w:id="11583" w:author="Delta" w:date="2021-07-23T11:12:00Z"/>
                <w:sz w:val="16"/>
                <w:szCs w:val="16"/>
              </w:rPr>
            </w:pPr>
          </w:p>
        </w:tc>
        <w:tc>
          <w:tcPr>
            <w:tcW w:w="1011" w:type="dxa"/>
            <w:tcBorders>
              <w:top w:val="single" w:sz="6" w:space="0" w:color="auto"/>
              <w:left w:val="nil"/>
              <w:bottom w:val="single" w:sz="6" w:space="0" w:color="auto"/>
              <w:right w:val="single" w:sz="6" w:space="0" w:color="auto"/>
            </w:tcBorders>
          </w:tcPr>
          <w:p w14:paraId="3AA08B58" w14:textId="77777777" w:rsidR="00CB3986" w:rsidRPr="008E21F4" w:rsidRDefault="00CB3986" w:rsidP="00D04D5F">
            <w:pPr>
              <w:pStyle w:val="TAH"/>
              <w:rPr>
                <w:ins w:id="11584" w:author="Delta" w:date="2021-07-23T11:12:00Z"/>
                <w:sz w:val="16"/>
                <w:szCs w:val="16"/>
              </w:rPr>
            </w:pPr>
          </w:p>
        </w:tc>
      </w:tr>
      <w:tr w:rsidR="00CB3986" w:rsidRPr="008E21F4" w14:paraId="0856C802" w14:textId="77777777" w:rsidTr="00D04D5F">
        <w:trPr>
          <w:trHeight w:val="247"/>
          <w:ins w:id="11585"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15471781" w14:textId="77777777" w:rsidR="00CB3986" w:rsidRPr="008E21F4" w:rsidRDefault="00CB3986" w:rsidP="00D04D5F">
            <w:pPr>
              <w:pStyle w:val="TAL"/>
              <w:rPr>
                <w:ins w:id="11586" w:author="Delta" w:date="2021-07-23T11:12:00Z"/>
                <w:sz w:val="16"/>
                <w:szCs w:val="16"/>
                <w:vertAlign w:val="subscript"/>
              </w:rPr>
            </w:pPr>
            <w:ins w:id="11587" w:author="Delta" w:date="2021-07-23T11:12:00Z">
              <w:r w:rsidRPr="008E21F4">
                <w:rPr>
                  <w:sz w:val="16"/>
                  <w:szCs w:val="16"/>
                </w:rPr>
                <w:t>RS boosting, P</w:t>
              </w:r>
              <w:r w:rsidRPr="008E21F4">
                <w:rPr>
                  <w:sz w:val="16"/>
                  <w:szCs w:val="16"/>
                  <w:vertAlign w:val="subscript"/>
                </w:rPr>
                <w:t>B</w:t>
              </w:r>
              <w:r w:rsidRPr="008E21F4">
                <w:rPr>
                  <w:sz w:val="16"/>
                  <w:szCs w:val="16"/>
                </w:rPr>
                <w:t xml:space="preserve"> = E</w:t>
              </w:r>
              <w:r w:rsidRPr="008E21F4">
                <w:rPr>
                  <w:sz w:val="16"/>
                  <w:szCs w:val="16"/>
                  <w:vertAlign w:val="subscript"/>
                </w:rPr>
                <w:t>B</w:t>
              </w:r>
              <w:r w:rsidRPr="008E21F4">
                <w:rPr>
                  <w:sz w:val="16"/>
                  <w:szCs w:val="16"/>
                </w:rPr>
                <w:t>/E</w:t>
              </w:r>
              <w:r w:rsidRPr="008E21F4">
                <w:rPr>
                  <w:sz w:val="16"/>
                  <w:szCs w:val="16"/>
                  <w:vertAlign w:val="subscript"/>
                </w:rPr>
                <w:t>A</w:t>
              </w:r>
            </w:ins>
          </w:p>
        </w:tc>
        <w:tc>
          <w:tcPr>
            <w:tcW w:w="1010" w:type="dxa"/>
            <w:tcBorders>
              <w:top w:val="single" w:sz="6" w:space="0" w:color="auto"/>
              <w:left w:val="single" w:sz="6" w:space="0" w:color="auto"/>
              <w:bottom w:val="single" w:sz="6" w:space="0" w:color="auto"/>
              <w:right w:val="single" w:sz="6" w:space="0" w:color="auto"/>
            </w:tcBorders>
            <w:hideMark/>
          </w:tcPr>
          <w:p w14:paraId="635D5E2B" w14:textId="77777777" w:rsidR="00CB3986" w:rsidRPr="008E21F4" w:rsidRDefault="00CB3986" w:rsidP="00D04D5F">
            <w:pPr>
              <w:pStyle w:val="TAC"/>
              <w:rPr>
                <w:ins w:id="11588" w:author="Delta" w:date="2021-07-23T11:12:00Z"/>
                <w:sz w:val="16"/>
                <w:szCs w:val="16"/>
              </w:rPr>
            </w:pPr>
            <w:ins w:id="11589"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hideMark/>
          </w:tcPr>
          <w:p w14:paraId="0FF27B34" w14:textId="77777777" w:rsidR="00CB3986" w:rsidRPr="008E21F4" w:rsidRDefault="00CB3986" w:rsidP="00D04D5F">
            <w:pPr>
              <w:pStyle w:val="TAC"/>
              <w:rPr>
                <w:ins w:id="11590" w:author="Delta" w:date="2021-07-23T11:12:00Z"/>
                <w:sz w:val="16"/>
                <w:szCs w:val="16"/>
              </w:rPr>
            </w:pPr>
            <w:ins w:id="11591"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646D3CBA" w14:textId="77777777" w:rsidR="00CB3986" w:rsidRPr="008E21F4" w:rsidRDefault="00CB3986" w:rsidP="00D04D5F">
            <w:pPr>
              <w:pStyle w:val="TAC"/>
              <w:rPr>
                <w:ins w:id="11592" w:author="Delta" w:date="2021-07-23T11:12:00Z"/>
                <w:sz w:val="16"/>
                <w:szCs w:val="16"/>
              </w:rPr>
            </w:pPr>
            <w:ins w:id="11593"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hideMark/>
          </w:tcPr>
          <w:p w14:paraId="4DBF864F" w14:textId="77777777" w:rsidR="00CB3986" w:rsidRPr="008E21F4" w:rsidRDefault="00CB3986" w:rsidP="00D04D5F">
            <w:pPr>
              <w:pStyle w:val="TAC"/>
              <w:rPr>
                <w:ins w:id="11594" w:author="Delta" w:date="2021-07-23T11:12:00Z"/>
                <w:sz w:val="16"/>
                <w:szCs w:val="16"/>
              </w:rPr>
            </w:pPr>
            <w:ins w:id="11595"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47905D44" w14:textId="77777777" w:rsidR="00CB3986" w:rsidRPr="008E21F4" w:rsidRDefault="00CB3986" w:rsidP="00D04D5F">
            <w:pPr>
              <w:pStyle w:val="TAC"/>
              <w:rPr>
                <w:ins w:id="11596" w:author="Delta" w:date="2021-07-23T11:12:00Z"/>
                <w:sz w:val="16"/>
                <w:szCs w:val="16"/>
              </w:rPr>
            </w:pPr>
            <w:ins w:id="11597" w:author="Delta" w:date="2021-07-23T11:12:00Z">
              <w:r w:rsidRPr="008E21F4">
                <w:rPr>
                  <w:sz w:val="16"/>
                  <w:szCs w:val="16"/>
                </w:rPr>
                <w:t>1</w:t>
              </w:r>
            </w:ins>
          </w:p>
        </w:tc>
      </w:tr>
      <w:tr w:rsidR="00CB3986" w:rsidRPr="008E21F4" w14:paraId="356966A7" w14:textId="77777777" w:rsidTr="00D04D5F">
        <w:trPr>
          <w:trHeight w:val="247"/>
          <w:ins w:id="11598"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0443A117" w14:textId="77777777" w:rsidR="00CB3986" w:rsidRPr="008E0712" w:rsidRDefault="00CB3986" w:rsidP="00D04D5F">
            <w:pPr>
              <w:pStyle w:val="TAL"/>
              <w:rPr>
                <w:ins w:id="11599" w:author="Delta" w:date="2021-07-23T11:12:00Z"/>
                <w:sz w:val="16"/>
                <w:szCs w:val="16"/>
                <w:lang w:val="fr-FR"/>
              </w:rPr>
            </w:pPr>
            <w:ins w:id="11600" w:author="Delta" w:date="2021-07-23T11:12:00Z">
              <w:r w:rsidRPr="008E0712">
                <w:rPr>
                  <w:sz w:val="16"/>
                  <w:szCs w:val="16"/>
                  <w:lang w:val="fr-FR"/>
                </w:rPr>
                <w:t>Synchronisation signal EPRE / E</w:t>
              </w:r>
              <w:r w:rsidRPr="008E0712">
                <w:rPr>
                  <w:sz w:val="16"/>
                  <w:szCs w:val="16"/>
                  <w:vertAlign w:val="subscript"/>
                  <w:lang w:val="fr-FR"/>
                </w:rPr>
                <w:t xml:space="preserve">RS </w:t>
              </w:r>
              <w:r w:rsidRPr="008E0712">
                <w:rPr>
                  <w:sz w:val="16"/>
                  <w:szCs w:val="16"/>
                  <w:lang w:val="fr-FR"/>
                </w:rPr>
                <w:t>[dB]</w:t>
              </w:r>
            </w:ins>
          </w:p>
        </w:tc>
        <w:tc>
          <w:tcPr>
            <w:tcW w:w="1010" w:type="dxa"/>
            <w:tcBorders>
              <w:top w:val="single" w:sz="6" w:space="0" w:color="auto"/>
              <w:left w:val="single" w:sz="6" w:space="0" w:color="auto"/>
              <w:bottom w:val="single" w:sz="6" w:space="0" w:color="auto"/>
              <w:right w:val="single" w:sz="6" w:space="0" w:color="auto"/>
            </w:tcBorders>
            <w:hideMark/>
          </w:tcPr>
          <w:p w14:paraId="318790DA" w14:textId="77777777" w:rsidR="00CB3986" w:rsidRPr="008E21F4" w:rsidRDefault="00CB3986" w:rsidP="00D04D5F">
            <w:pPr>
              <w:pStyle w:val="TAC"/>
              <w:rPr>
                <w:ins w:id="11601" w:author="Delta" w:date="2021-07-23T11:12:00Z"/>
                <w:sz w:val="16"/>
                <w:szCs w:val="16"/>
              </w:rPr>
            </w:pPr>
            <w:ins w:id="11602" w:author="Delta" w:date="2021-07-23T11:12:00Z">
              <w:r w:rsidRPr="008E21F4">
                <w:rPr>
                  <w:sz w:val="16"/>
                  <w:szCs w:val="16"/>
                </w:rPr>
                <w:t>0.000</w:t>
              </w:r>
            </w:ins>
          </w:p>
        </w:tc>
        <w:tc>
          <w:tcPr>
            <w:tcW w:w="1056" w:type="dxa"/>
            <w:tcBorders>
              <w:top w:val="single" w:sz="6" w:space="0" w:color="auto"/>
              <w:left w:val="single" w:sz="6" w:space="0" w:color="auto"/>
              <w:bottom w:val="single" w:sz="6" w:space="0" w:color="auto"/>
              <w:right w:val="single" w:sz="6" w:space="0" w:color="auto"/>
            </w:tcBorders>
            <w:hideMark/>
          </w:tcPr>
          <w:p w14:paraId="38CCB617" w14:textId="77777777" w:rsidR="00CB3986" w:rsidRPr="008E21F4" w:rsidRDefault="00CB3986" w:rsidP="00D04D5F">
            <w:pPr>
              <w:pStyle w:val="TAC"/>
              <w:rPr>
                <w:ins w:id="11603" w:author="Delta" w:date="2021-07-23T11:12:00Z"/>
                <w:sz w:val="16"/>
                <w:szCs w:val="16"/>
              </w:rPr>
            </w:pPr>
            <w:ins w:id="11604" w:author="Delta" w:date="2021-07-23T11:12:00Z">
              <w:r w:rsidRPr="008E21F4">
                <w:rPr>
                  <w:sz w:val="16"/>
                  <w:szCs w:val="16"/>
                </w:rPr>
                <w:t>0.000</w:t>
              </w:r>
            </w:ins>
          </w:p>
        </w:tc>
        <w:tc>
          <w:tcPr>
            <w:tcW w:w="1011" w:type="dxa"/>
            <w:tcBorders>
              <w:top w:val="single" w:sz="6" w:space="0" w:color="auto"/>
              <w:left w:val="single" w:sz="6" w:space="0" w:color="auto"/>
              <w:bottom w:val="single" w:sz="6" w:space="0" w:color="auto"/>
              <w:right w:val="single" w:sz="6" w:space="0" w:color="auto"/>
            </w:tcBorders>
            <w:hideMark/>
          </w:tcPr>
          <w:p w14:paraId="2072615B" w14:textId="77777777" w:rsidR="00CB3986" w:rsidRPr="008E21F4" w:rsidRDefault="00CB3986" w:rsidP="00D04D5F">
            <w:pPr>
              <w:pStyle w:val="TAC"/>
              <w:rPr>
                <w:ins w:id="11605" w:author="Delta" w:date="2021-07-23T11:12:00Z"/>
                <w:sz w:val="16"/>
                <w:szCs w:val="16"/>
              </w:rPr>
            </w:pPr>
            <w:ins w:id="11606" w:author="Delta" w:date="2021-07-23T11:12:00Z">
              <w:r w:rsidRPr="008E21F4">
                <w:rPr>
                  <w:sz w:val="16"/>
                  <w:szCs w:val="16"/>
                </w:rPr>
                <w:t>0.000</w:t>
              </w:r>
            </w:ins>
          </w:p>
        </w:tc>
        <w:tc>
          <w:tcPr>
            <w:tcW w:w="1010" w:type="dxa"/>
            <w:tcBorders>
              <w:top w:val="single" w:sz="6" w:space="0" w:color="auto"/>
              <w:left w:val="single" w:sz="6" w:space="0" w:color="auto"/>
              <w:bottom w:val="single" w:sz="6" w:space="0" w:color="auto"/>
              <w:right w:val="single" w:sz="6" w:space="0" w:color="auto"/>
            </w:tcBorders>
            <w:hideMark/>
          </w:tcPr>
          <w:p w14:paraId="5F0DA118" w14:textId="77777777" w:rsidR="00CB3986" w:rsidRPr="008E21F4" w:rsidRDefault="00CB3986" w:rsidP="00D04D5F">
            <w:pPr>
              <w:pStyle w:val="TAC"/>
              <w:rPr>
                <w:ins w:id="11607" w:author="Delta" w:date="2021-07-23T11:12:00Z"/>
                <w:sz w:val="16"/>
                <w:szCs w:val="16"/>
              </w:rPr>
            </w:pPr>
            <w:ins w:id="11608" w:author="Delta" w:date="2021-07-23T11:12:00Z">
              <w:r w:rsidRPr="008E21F4">
                <w:rPr>
                  <w:sz w:val="16"/>
                  <w:szCs w:val="16"/>
                </w:rPr>
                <w:t>0.000</w:t>
              </w:r>
            </w:ins>
          </w:p>
        </w:tc>
        <w:tc>
          <w:tcPr>
            <w:tcW w:w="1011" w:type="dxa"/>
            <w:tcBorders>
              <w:top w:val="single" w:sz="6" w:space="0" w:color="auto"/>
              <w:left w:val="single" w:sz="6" w:space="0" w:color="auto"/>
              <w:bottom w:val="single" w:sz="6" w:space="0" w:color="auto"/>
              <w:right w:val="single" w:sz="6" w:space="0" w:color="auto"/>
            </w:tcBorders>
            <w:hideMark/>
          </w:tcPr>
          <w:p w14:paraId="28EA0909" w14:textId="77777777" w:rsidR="00CB3986" w:rsidRPr="008E21F4" w:rsidRDefault="00CB3986" w:rsidP="00D04D5F">
            <w:pPr>
              <w:pStyle w:val="TAC"/>
              <w:rPr>
                <w:ins w:id="11609" w:author="Delta" w:date="2021-07-23T11:12:00Z"/>
                <w:sz w:val="16"/>
                <w:szCs w:val="16"/>
              </w:rPr>
            </w:pPr>
            <w:ins w:id="11610" w:author="Delta" w:date="2021-07-23T11:12:00Z">
              <w:r w:rsidRPr="008E21F4">
                <w:rPr>
                  <w:sz w:val="16"/>
                  <w:szCs w:val="16"/>
                </w:rPr>
                <w:t>0.000</w:t>
              </w:r>
            </w:ins>
          </w:p>
        </w:tc>
      </w:tr>
      <w:tr w:rsidR="00CB3986" w:rsidRPr="008E21F4" w14:paraId="03AF98D4" w14:textId="77777777" w:rsidTr="00D04D5F">
        <w:trPr>
          <w:trHeight w:val="247"/>
          <w:ins w:id="11611"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2793D9FA" w14:textId="77777777" w:rsidR="00CB3986" w:rsidRPr="008E21F4" w:rsidRDefault="00CB3986" w:rsidP="00D04D5F">
            <w:pPr>
              <w:pStyle w:val="TAL"/>
              <w:rPr>
                <w:ins w:id="11612" w:author="Delta" w:date="2021-07-23T11:12:00Z"/>
                <w:sz w:val="16"/>
                <w:szCs w:val="16"/>
              </w:rPr>
            </w:pPr>
            <w:ins w:id="11613" w:author="Delta" w:date="2021-07-23T11:12:00Z">
              <w:r w:rsidRPr="008E21F4">
                <w:rPr>
                  <w:sz w:val="16"/>
                  <w:szCs w:val="16"/>
                </w:rPr>
                <w:t>Reserved EPRE / E</w:t>
              </w:r>
              <w:r w:rsidRPr="008E21F4">
                <w:rPr>
                  <w:sz w:val="16"/>
                  <w:szCs w:val="16"/>
                  <w:vertAlign w:val="subscript"/>
                </w:rPr>
                <w:t xml:space="preserve">RS </w:t>
              </w:r>
              <w:r w:rsidRPr="008E21F4">
                <w:rPr>
                  <w:sz w:val="16"/>
                  <w:szCs w:val="16"/>
                </w:rPr>
                <w:t>[dB]</w:t>
              </w:r>
            </w:ins>
          </w:p>
        </w:tc>
        <w:tc>
          <w:tcPr>
            <w:tcW w:w="1010" w:type="dxa"/>
            <w:tcBorders>
              <w:top w:val="single" w:sz="6" w:space="0" w:color="auto"/>
              <w:left w:val="single" w:sz="6" w:space="0" w:color="auto"/>
              <w:bottom w:val="single" w:sz="6" w:space="0" w:color="auto"/>
              <w:right w:val="single" w:sz="6" w:space="0" w:color="auto"/>
            </w:tcBorders>
            <w:hideMark/>
          </w:tcPr>
          <w:p w14:paraId="6E1E2655" w14:textId="77777777" w:rsidR="00CB3986" w:rsidRPr="008E21F4" w:rsidRDefault="00CB3986" w:rsidP="00D04D5F">
            <w:pPr>
              <w:pStyle w:val="TAC"/>
              <w:rPr>
                <w:ins w:id="11614" w:author="Delta" w:date="2021-07-23T11:12:00Z"/>
                <w:sz w:val="16"/>
                <w:szCs w:val="16"/>
              </w:rPr>
            </w:pPr>
            <w:ins w:id="11615"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hideMark/>
          </w:tcPr>
          <w:p w14:paraId="15B174E8" w14:textId="77777777" w:rsidR="00CB3986" w:rsidRPr="008E21F4" w:rsidRDefault="00CB3986" w:rsidP="00D04D5F">
            <w:pPr>
              <w:pStyle w:val="TAC"/>
              <w:rPr>
                <w:ins w:id="11616" w:author="Delta" w:date="2021-07-23T11:12:00Z"/>
                <w:sz w:val="16"/>
                <w:szCs w:val="16"/>
              </w:rPr>
            </w:pPr>
            <w:ins w:id="11617"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53DE9CA8" w14:textId="77777777" w:rsidR="00CB3986" w:rsidRPr="008E21F4" w:rsidRDefault="00CB3986" w:rsidP="00D04D5F">
            <w:pPr>
              <w:pStyle w:val="TAC"/>
              <w:rPr>
                <w:ins w:id="11618" w:author="Delta" w:date="2021-07-23T11:12:00Z"/>
                <w:sz w:val="16"/>
                <w:szCs w:val="16"/>
              </w:rPr>
            </w:pPr>
            <w:ins w:id="11619"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hideMark/>
          </w:tcPr>
          <w:p w14:paraId="1E2CB199" w14:textId="77777777" w:rsidR="00CB3986" w:rsidRPr="008E21F4" w:rsidRDefault="00CB3986" w:rsidP="00D04D5F">
            <w:pPr>
              <w:pStyle w:val="TAC"/>
              <w:rPr>
                <w:ins w:id="11620" w:author="Delta" w:date="2021-07-23T11:12:00Z"/>
                <w:sz w:val="16"/>
                <w:szCs w:val="16"/>
              </w:rPr>
            </w:pPr>
            <w:ins w:id="11621"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33A608E2" w14:textId="77777777" w:rsidR="00CB3986" w:rsidRPr="008E21F4" w:rsidRDefault="00CB3986" w:rsidP="00D04D5F">
            <w:pPr>
              <w:pStyle w:val="TAC"/>
              <w:rPr>
                <w:ins w:id="11622" w:author="Delta" w:date="2021-07-23T11:12:00Z"/>
                <w:sz w:val="16"/>
                <w:szCs w:val="16"/>
              </w:rPr>
            </w:pPr>
            <w:ins w:id="11623" w:author="Delta" w:date="2021-07-23T11:12:00Z">
              <w:r w:rsidRPr="008E21F4">
                <w:rPr>
                  <w:sz w:val="16"/>
                  <w:szCs w:val="16"/>
                </w:rPr>
                <w:t>-inf</w:t>
              </w:r>
            </w:ins>
          </w:p>
        </w:tc>
      </w:tr>
      <w:tr w:rsidR="00CB3986" w:rsidRPr="008E21F4" w14:paraId="045E8917" w14:textId="77777777" w:rsidTr="00D04D5F">
        <w:trPr>
          <w:trHeight w:val="247"/>
          <w:ins w:id="11624" w:author="Delta" w:date="2021-07-23T11:12:00Z"/>
        </w:trPr>
        <w:tc>
          <w:tcPr>
            <w:tcW w:w="3787" w:type="dxa"/>
            <w:tcBorders>
              <w:top w:val="single" w:sz="6" w:space="0" w:color="auto"/>
              <w:left w:val="single" w:sz="6" w:space="0" w:color="auto"/>
              <w:bottom w:val="single" w:sz="6" w:space="0" w:color="auto"/>
              <w:right w:val="nil"/>
            </w:tcBorders>
            <w:hideMark/>
          </w:tcPr>
          <w:p w14:paraId="02869E83" w14:textId="77777777" w:rsidR="00CB3986" w:rsidRPr="008E21F4" w:rsidRDefault="00CB3986" w:rsidP="00D04D5F">
            <w:pPr>
              <w:pStyle w:val="TAH"/>
              <w:rPr>
                <w:ins w:id="11625" w:author="Delta" w:date="2021-07-23T11:12:00Z"/>
                <w:sz w:val="16"/>
                <w:szCs w:val="16"/>
              </w:rPr>
            </w:pPr>
            <w:ins w:id="11626" w:author="Delta" w:date="2021-07-23T11:12:00Z">
              <w:r w:rsidRPr="008E21F4">
                <w:rPr>
                  <w:sz w:val="16"/>
                  <w:szCs w:val="16"/>
                </w:rPr>
                <w:t>PBCH</w:t>
              </w:r>
            </w:ins>
          </w:p>
        </w:tc>
        <w:tc>
          <w:tcPr>
            <w:tcW w:w="1010" w:type="dxa"/>
            <w:tcBorders>
              <w:top w:val="single" w:sz="6" w:space="0" w:color="auto"/>
              <w:left w:val="nil"/>
              <w:bottom w:val="single" w:sz="6" w:space="0" w:color="auto"/>
              <w:right w:val="nil"/>
            </w:tcBorders>
          </w:tcPr>
          <w:p w14:paraId="017BC27D" w14:textId="77777777" w:rsidR="00CB3986" w:rsidRPr="008E21F4" w:rsidRDefault="00CB3986" w:rsidP="00D04D5F">
            <w:pPr>
              <w:pStyle w:val="TAH"/>
              <w:rPr>
                <w:ins w:id="11627" w:author="Delta" w:date="2021-07-23T11:12:00Z"/>
                <w:sz w:val="16"/>
                <w:szCs w:val="16"/>
              </w:rPr>
            </w:pPr>
          </w:p>
        </w:tc>
        <w:tc>
          <w:tcPr>
            <w:tcW w:w="1056" w:type="dxa"/>
            <w:tcBorders>
              <w:top w:val="single" w:sz="6" w:space="0" w:color="auto"/>
              <w:left w:val="nil"/>
              <w:bottom w:val="single" w:sz="6" w:space="0" w:color="auto"/>
              <w:right w:val="nil"/>
            </w:tcBorders>
          </w:tcPr>
          <w:p w14:paraId="03E0E00D" w14:textId="77777777" w:rsidR="00CB3986" w:rsidRPr="008E21F4" w:rsidRDefault="00CB3986" w:rsidP="00D04D5F">
            <w:pPr>
              <w:pStyle w:val="TAH"/>
              <w:rPr>
                <w:ins w:id="11628" w:author="Delta" w:date="2021-07-23T11:12:00Z"/>
                <w:sz w:val="16"/>
                <w:szCs w:val="16"/>
              </w:rPr>
            </w:pPr>
          </w:p>
        </w:tc>
        <w:tc>
          <w:tcPr>
            <w:tcW w:w="1011" w:type="dxa"/>
            <w:tcBorders>
              <w:top w:val="single" w:sz="6" w:space="0" w:color="auto"/>
              <w:left w:val="nil"/>
              <w:bottom w:val="single" w:sz="6" w:space="0" w:color="auto"/>
              <w:right w:val="nil"/>
            </w:tcBorders>
          </w:tcPr>
          <w:p w14:paraId="65000464" w14:textId="77777777" w:rsidR="00CB3986" w:rsidRPr="008E21F4" w:rsidRDefault="00CB3986" w:rsidP="00D04D5F">
            <w:pPr>
              <w:pStyle w:val="TAH"/>
              <w:rPr>
                <w:ins w:id="11629" w:author="Delta" w:date="2021-07-23T11:12:00Z"/>
                <w:sz w:val="16"/>
                <w:szCs w:val="16"/>
              </w:rPr>
            </w:pPr>
          </w:p>
        </w:tc>
        <w:tc>
          <w:tcPr>
            <w:tcW w:w="1010" w:type="dxa"/>
            <w:tcBorders>
              <w:top w:val="single" w:sz="6" w:space="0" w:color="auto"/>
              <w:left w:val="nil"/>
              <w:bottom w:val="single" w:sz="6" w:space="0" w:color="auto"/>
              <w:right w:val="nil"/>
            </w:tcBorders>
          </w:tcPr>
          <w:p w14:paraId="4CB56DD0" w14:textId="77777777" w:rsidR="00CB3986" w:rsidRPr="008E21F4" w:rsidRDefault="00CB3986" w:rsidP="00D04D5F">
            <w:pPr>
              <w:pStyle w:val="TAH"/>
              <w:rPr>
                <w:ins w:id="11630" w:author="Delta" w:date="2021-07-23T11:12:00Z"/>
                <w:sz w:val="16"/>
                <w:szCs w:val="16"/>
              </w:rPr>
            </w:pPr>
          </w:p>
        </w:tc>
        <w:tc>
          <w:tcPr>
            <w:tcW w:w="1011" w:type="dxa"/>
            <w:tcBorders>
              <w:top w:val="single" w:sz="6" w:space="0" w:color="auto"/>
              <w:left w:val="nil"/>
              <w:bottom w:val="single" w:sz="6" w:space="0" w:color="auto"/>
              <w:right w:val="single" w:sz="6" w:space="0" w:color="auto"/>
            </w:tcBorders>
          </w:tcPr>
          <w:p w14:paraId="6742AFC8" w14:textId="77777777" w:rsidR="00CB3986" w:rsidRPr="008E21F4" w:rsidRDefault="00CB3986" w:rsidP="00D04D5F">
            <w:pPr>
              <w:pStyle w:val="TAH"/>
              <w:rPr>
                <w:ins w:id="11631" w:author="Delta" w:date="2021-07-23T11:12:00Z"/>
                <w:sz w:val="16"/>
                <w:szCs w:val="16"/>
              </w:rPr>
            </w:pPr>
          </w:p>
        </w:tc>
      </w:tr>
      <w:tr w:rsidR="00CB3986" w:rsidRPr="008E21F4" w14:paraId="33968C4D" w14:textId="77777777" w:rsidTr="00D04D5F">
        <w:trPr>
          <w:trHeight w:val="247"/>
          <w:ins w:id="11632"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39BDED61" w14:textId="77777777" w:rsidR="00CB3986" w:rsidRPr="008E21F4" w:rsidRDefault="00CB3986" w:rsidP="00D04D5F">
            <w:pPr>
              <w:pStyle w:val="TAL"/>
              <w:rPr>
                <w:ins w:id="11633" w:author="Delta" w:date="2021-07-23T11:12:00Z"/>
                <w:sz w:val="16"/>
                <w:szCs w:val="16"/>
              </w:rPr>
            </w:pPr>
            <w:ins w:id="11634" w:author="Delta" w:date="2021-07-23T11:12:00Z">
              <w:r w:rsidRPr="008E21F4">
                <w:rPr>
                  <w:sz w:val="16"/>
                  <w:szCs w:val="16"/>
                </w:rPr>
                <w:t>PBCH EPRE / E</w:t>
              </w:r>
              <w:r w:rsidRPr="008E21F4">
                <w:rPr>
                  <w:sz w:val="16"/>
                  <w:szCs w:val="16"/>
                  <w:vertAlign w:val="subscript"/>
                </w:rPr>
                <w:t xml:space="preserve">RS </w:t>
              </w:r>
              <w:r w:rsidRPr="008E21F4">
                <w:rPr>
                  <w:sz w:val="16"/>
                  <w:szCs w:val="16"/>
                </w:rPr>
                <w:t>[dB]</w:t>
              </w:r>
            </w:ins>
          </w:p>
        </w:tc>
        <w:tc>
          <w:tcPr>
            <w:tcW w:w="1010" w:type="dxa"/>
            <w:tcBorders>
              <w:top w:val="single" w:sz="6" w:space="0" w:color="auto"/>
              <w:left w:val="single" w:sz="6" w:space="0" w:color="auto"/>
              <w:bottom w:val="single" w:sz="6" w:space="0" w:color="auto"/>
              <w:right w:val="single" w:sz="6" w:space="0" w:color="auto"/>
            </w:tcBorders>
            <w:hideMark/>
          </w:tcPr>
          <w:p w14:paraId="46487AA7" w14:textId="77777777" w:rsidR="00CB3986" w:rsidRPr="008E21F4" w:rsidRDefault="00CB3986" w:rsidP="00D04D5F">
            <w:pPr>
              <w:pStyle w:val="TAC"/>
              <w:rPr>
                <w:ins w:id="11635" w:author="Delta" w:date="2021-07-23T11:12:00Z"/>
                <w:sz w:val="16"/>
                <w:szCs w:val="16"/>
              </w:rPr>
            </w:pPr>
            <w:ins w:id="11636" w:author="Delta" w:date="2021-07-23T11:12:00Z">
              <w:r w:rsidRPr="008E21F4">
                <w:rPr>
                  <w:sz w:val="16"/>
                  <w:szCs w:val="16"/>
                </w:rPr>
                <w:t>0.000</w:t>
              </w:r>
            </w:ins>
          </w:p>
        </w:tc>
        <w:tc>
          <w:tcPr>
            <w:tcW w:w="1056" w:type="dxa"/>
            <w:tcBorders>
              <w:top w:val="single" w:sz="6" w:space="0" w:color="auto"/>
              <w:left w:val="single" w:sz="6" w:space="0" w:color="auto"/>
              <w:bottom w:val="single" w:sz="6" w:space="0" w:color="auto"/>
              <w:right w:val="single" w:sz="6" w:space="0" w:color="auto"/>
            </w:tcBorders>
            <w:hideMark/>
          </w:tcPr>
          <w:p w14:paraId="65963F65" w14:textId="77777777" w:rsidR="00CB3986" w:rsidRPr="008E21F4" w:rsidRDefault="00CB3986" w:rsidP="00D04D5F">
            <w:pPr>
              <w:pStyle w:val="TAC"/>
              <w:rPr>
                <w:ins w:id="11637" w:author="Delta" w:date="2021-07-23T11:12:00Z"/>
                <w:sz w:val="16"/>
                <w:szCs w:val="16"/>
              </w:rPr>
            </w:pPr>
            <w:ins w:id="11638" w:author="Delta" w:date="2021-07-23T11:12:00Z">
              <w:r w:rsidRPr="008E21F4">
                <w:rPr>
                  <w:sz w:val="16"/>
                  <w:szCs w:val="16"/>
                </w:rPr>
                <w:t>0.000</w:t>
              </w:r>
            </w:ins>
          </w:p>
        </w:tc>
        <w:tc>
          <w:tcPr>
            <w:tcW w:w="1011" w:type="dxa"/>
            <w:tcBorders>
              <w:top w:val="single" w:sz="6" w:space="0" w:color="auto"/>
              <w:left w:val="single" w:sz="6" w:space="0" w:color="auto"/>
              <w:bottom w:val="single" w:sz="6" w:space="0" w:color="auto"/>
              <w:right w:val="single" w:sz="6" w:space="0" w:color="auto"/>
            </w:tcBorders>
            <w:hideMark/>
          </w:tcPr>
          <w:p w14:paraId="500AE0A7" w14:textId="77777777" w:rsidR="00CB3986" w:rsidRPr="008E21F4" w:rsidRDefault="00CB3986" w:rsidP="00D04D5F">
            <w:pPr>
              <w:pStyle w:val="TAC"/>
              <w:rPr>
                <w:ins w:id="11639" w:author="Delta" w:date="2021-07-23T11:12:00Z"/>
                <w:sz w:val="16"/>
                <w:szCs w:val="16"/>
              </w:rPr>
            </w:pPr>
            <w:ins w:id="11640" w:author="Delta" w:date="2021-07-23T11:12:00Z">
              <w:r w:rsidRPr="008E21F4">
                <w:rPr>
                  <w:sz w:val="16"/>
                  <w:szCs w:val="16"/>
                </w:rPr>
                <w:t>0.000</w:t>
              </w:r>
            </w:ins>
          </w:p>
        </w:tc>
        <w:tc>
          <w:tcPr>
            <w:tcW w:w="1010" w:type="dxa"/>
            <w:tcBorders>
              <w:top w:val="single" w:sz="6" w:space="0" w:color="auto"/>
              <w:left w:val="single" w:sz="6" w:space="0" w:color="auto"/>
              <w:bottom w:val="single" w:sz="6" w:space="0" w:color="auto"/>
              <w:right w:val="single" w:sz="6" w:space="0" w:color="auto"/>
            </w:tcBorders>
            <w:hideMark/>
          </w:tcPr>
          <w:p w14:paraId="4C595423" w14:textId="77777777" w:rsidR="00CB3986" w:rsidRPr="008E21F4" w:rsidRDefault="00CB3986" w:rsidP="00D04D5F">
            <w:pPr>
              <w:pStyle w:val="TAC"/>
              <w:rPr>
                <w:ins w:id="11641" w:author="Delta" w:date="2021-07-23T11:12:00Z"/>
                <w:sz w:val="16"/>
                <w:szCs w:val="16"/>
              </w:rPr>
            </w:pPr>
            <w:ins w:id="11642" w:author="Delta" w:date="2021-07-23T11:12:00Z">
              <w:r w:rsidRPr="008E21F4">
                <w:rPr>
                  <w:sz w:val="16"/>
                  <w:szCs w:val="16"/>
                </w:rPr>
                <w:t>0.000</w:t>
              </w:r>
            </w:ins>
          </w:p>
        </w:tc>
        <w:tc>
          <w:tcPr>
            <w:tcW w:w="1011" w:type="dxa"/>
            <w:tcBorders>
              <w:top w:val="single" w:sz="6" w:space="0" w:color="auto"/>
              <w:left w:val="single" w:sz="6" w:space="0" w:color="auto"/>
              <w:bottom w:val="single" w:sz="6" w:space="0" w:color="auto"/>
              <w:right w:val="single" w:sz="6" w:space="0" w:color="auto"/>
            </w:tcBorders>
            <w:hideMark/>
          </w:tcPr>
          <w:p w14:paraId="19FDAB05" w14:textId="77777777" w:rsidR="00CB3986" w:rsidRPr="008E21F4" w:rsidRDefault="00CB3986" w:rsidP="00D04D5F">
            <w:pPr>
              <w:pStyle w:val="TAC"/>
              <w:rPr>
                <w:ins w:id="11643" w:author="Delta" w:date="2021-07-23T11:12:00Z"/>
                <w:sz w:val="16"/>
                <w:szCs w:val="16"/>
              </w:rPr>
            </w:pPr>
            <w:ins w:id="11644" w:author="Delta" w:date="2021-07-23T11:12:00Z">
              <w:r w:rsidRPr="008E21F4">
                <w:rPr>
                  <w:sz w:val="16"/>
                  <w:szCs w:val="16"/>
                </w:rPr>
                <w:t>0.000</w:t>
              </w:r>
            </w:ins>
          </w:p>
        </w:tc>
      </w:tr>
      <w:tr w:rsidR="00CB3986" w:rsidRPr="008E21F4" w14:paraId="400948B6" w14:textId="77777777" w:rsidTr="00D04D5F">
        <w:trPr>
          <w:trHeight w:val="247"/>
          <w:ins w:id="11645"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31912344" w14:textId="77777777" w:rsidR="00CB3986" w:rsidRPr="008E21F4" w:rsidRDefault="00CB3986" w:rsidP="00D04D5F">
            <w:pPr>
              <w:pStyle w:val="TAL"/>
              <w:rPr>
                <w:ins w:id="11646" w:author="Delta" w:date="2021-07-23T11:12:00Z"/>
                <w:sz w:val="16"/>
                <w:szCs w:val="16"/>
              </w:rPr>
            </w:pPr>
            <w:ins w:id="11647" w:author="Delta" w:date="2021-07-23T11:12:00Z">
              <w:r w:rsidRPr="008E21F4">
                <w:rPr>
                  <w:sz w:val="16"/>
                  <w:szCs w:val="16"/>
                </w:rPr>
                <w:t>Reserved EPRE / E</w:t>
              </w:r>
              <w:r w:rsidRPr="008E21F4">
                <w:rPr>
                  <w:sz w:val="16"/>
                  <w:szCs w:val="16"/>
                  <w:vertAlign w:val="subscript"/>
                </w:rPr>
                <w:t xml:space="preserve">RS </w:t>
              </w:r>
              <w:r w:rsidRPr="008E21F4">
                <w:rPr>
                  <w:sz w:val="16"/>
                  <w:szCs w:val="16"/>
                </w:rPr>
                <w:t>[dB]</w:t>
              </w:r>
            </w:ins>
          </w:p>
        </w:tc>
        <w:tc>
          <w:tcPr>
            <w:tcW w:w="1010" w:type="dxa"/>
            <w:tcBorders>
              <w:top w:val="single" w:sz="6" w:space="0" w:color="auto"/>
              <w:left w:val="single" w:sz="6" w:space="0" w:color="auto"/>
              <w:bottom w:val="single" w:sz="6" w:space="0" w:color="auto"/>
              <w:right w:val="single" w:sz="6" w:space="0" w:color="auto"/>
            </w:tcBorders>
            <w:hideMark/>
          </w:tcPr>
          <w:p w14:paraId="2802B182" w14:textId="77777777" w:rsidR="00CB3986" w:rsidRPr="008E21F4" w:rsidRDefault="00CB3986" w:rsidP="00D04D5F">
            <w:pPr>
              <w:pStyle w:val="TAC"/>
              <w:rPr>
                <w:ins w:id="11648" w:author="Delta" w:date="2021-07-23T11:12:00Z"/>
                <w:sz w:val="16"/>
                <w:szCs w:val="16"/>
              </w:rPr>
            </w:pPr>
            <w:ins w:id="11649"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hideMark/>
          </w:tcPr>
          <w:p w14:paraId="0A609ED9" w14:textId="77777777" w:rsidR="00CB3986" w:rsidRPr="008E21F4" w:rsidRDefault="00CB3986" w:rsidP="00D04D5F">
            <w:pPr>
              <w:pStyle w:val="TAC"/>
              <w:rPr>
                <w:ins w:id="11650" w:author="Delta" w:date="2021-07-23T11:12:00Z"/>
                <w:sz w:val="16"/>
                <w:szCs w:val="16"/>
              </w:rPr>
            </w:pPr>
            <w:ins w:id="11651"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37BA9D69" w14:textId="77777777" w:rsidR="00CB3986" w:rsidRPr="008E21F4" w:rsidRDefault="00CB3986" w:rsidP="00D04D5F">
            <w:pPr>
              <w:pStyle w:val="TAC"/>
              <w:rPr>
                <w:ins w:id="11652" w:author="Delta" w:date="2021-07-23T11:12:00Z"/>
                <w:sz w:val="16"/>
                <w:szCs w:val="16"/>
              </w:rPr>
            </w:pPr>
            <w:ins w:id="11653"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hideMark/>
          </w:tcPr>
          <w:p w14:paraId="0D358FED" w14:textId="77777777" w:rsidR="00CB3986" w:rsidRPr="008E21F4" w:rsidRDefault="00CB3986" w:rsidP="00D04D5F">
            <w:pPr>
              <w:pStyle w:val="TAC"/>
              <w:rPr>
                <w:ins w:id="11654" w:author="Delta" w:date="2021-07-23T11:12:00Z"/>
                <w:sz w:val="16"/>
                <w:szCs w:val="16"/>
              </w:rPr>
            </w:pPr>
            <w:ins w:id="11655"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5ADF3536" w14:textId="77777777" w:rsidR="00CB3986" w:rsidRPr="008E21F4" w:rsidRDefault="00CB3986" w:rsidP="00D04D5F">
            <w:pPr>
              <w:pStyle w:val="TAC"/>
              <w:rPr>
                <w:ins w:id="11656" w:author="Delta" w:date="2021-07-23T11:12:00Z"/>
                <w:sz w:val="16"/>
                <w:szCs w:val="16"/>
              </w:rPr>
            </w:pPr>
            <w:ins w:id="11657" w:author="Delta" w:date="2021-07-23T11:12:00Z">
              <w:r w:rsidRPr="008E21F4">
                <w:rPr>
                  <w:sz w:val="16"/>
                  <w:szCs w:val="16"/>
                </w:rPr>
                <w:t>-inf</w:t>
              </w:r>
            </w:ins>
          </w:p>
        </w:tc>
      </w:tr>
      <w:tr w:rsidR="00CB3986" w:rsidRPr="008E21F4" w14:paraId="7DF30A29" w14:textId="77777777" w:rsidTr="00D04D5F">
        <w:trPr>
          <w:trHeight w:val="247"/>
          <w:ins w:id="11658" w:author="Delta" w:date="2021-07-23T11:12:00Z"/>
        </w:trPr>
        <w:tc>
          <w:tcPr>
            <w:tcW w:w="3787" w:type="dxa"/>
            <w:tcBorders>
              <w:top w:val="single" w:sz="6" w:space="0" w:color="auto"/>
              <w:left w:val="single" w:sz="6" w:space="0" w:color="auto"/>
              <w:bottom w:val="single" w:sz="6" w:space="0" w:color="auto"/>
              <w:right w:val="nil"/>
            </w:tcBorders>
            <w:hideMark/>
          </w:tcPr>
          <w:p w14:paraId="3F373DC4" w14:textId="77777777" w:rsidR="00CB3986" w:rsidRPr="008E21F4" w:rsidRDefault="00CB3986" w:rsidP="00D04D5F">
            <w:pPr>
              <w:pStyle w:val="TAH"/>
              <w:rPr>
                <w:ins w:id="11659" w:author="Delta" w:date="2021-07-23T11:12:00Z"/>
                <w:sz w:val="16"/>
                <w:szCs w:val="16"/>
              </w:rPr>
            </w:pPr>
            <w:ins w:id="11660" w:author="Delta" w:date="2021-07-23T11:12:00Z">
              <w:r w:rsidRPr="008E21F4">
                <w:rPr>
                  <w:sz w:val="16"/>
                  <w:szCs w:val="16"/>
                </w:rPr>
                <w:t>PCFICH</w:t>
              </w:r>
            </w:ins>
          </w:p>
        </w:tc>
        <w:tc>
          <w:tcPr>
            <w:tcW w:w="1010" w:type="dxa"/>
            <w:tcBorders>
              <w:top w:val="single" w:sz="6" w:space="0" w:color="auto"/>
              <w:left w:val="nil"/>
              <w:bottom w:val="single" w:sz="6" w:space="0" w:color="auto"/>
              <w:right w:val="nil"/>
            </w:tcBorders>
          </w:tcPr>
          <w:p w14:paraId="45496544" w14:textId="77777777" w:rsidR="00CB3986" w:rsidRPr="008E21F4" w:rsidRDefault="00CB3986" w:rsidP="00D04D5F">
            <w:pPr>
              <w:pStyle w:val="TAH"/>
              <w:rPr>
                <w:ins w:id="11661" w:author="Delta" w:date="2021-07-23T11:12:00Z"/>
                <w:sz w:val="16"/>
                <w:szCs w:val="16"/>
              </w:rPr>
            </w:pPr>
          </w:p>
        </w:tc>
        <w:tc>
          <w:tcPr>
            <w:tcW w:w="1056" w:type="dxa"/>
            <w:tcBorders>
              <w:top w:val="single" w:sz="6" w:space="0" w:color="auto"/>
              <w:left w:val="nil"/>
              <w:bottom w:val="single" w:sz="6" w:space="0" w:color="auto"/>
              <w:right w:val="nil"/>
            </w:tcBorders>
          </w:tcPr>
          <w:p w14:paraId="2BBEAC1C" w14:textId="77777777" w:rsidR="00CB3986" w:rsidRPr="008E21F4" w:rsidRDefault="00CB3986" w:rsidP="00D04D5F">
            <w:pPr>
              <w:pStyle w:val="TAH"/>
              <w:rPr>
                <w:ins w:id="11662" w:author="Delta" w:date="2021-07-23T11:12:00Z"/>
                <w:sz w:val="16"/>
                <w:szCs w:val="16"/>
              </w:rPr>
            </w:pPr>
          </w:p>
        </w:tc>
        <w:tc>
          <w:tcPr>
            <w:tcW w:w="1011" w:type="dxa"/>
            <w:tcBorders>
              <w:top w:val="single" w:sz="6" w:space="0" w:color="auto"/>
              <w:left w:val="nil"/>
              <w:bottom w:val="single" w:sz="6" w:space="0" w:color="auto"/>
              <w:right w:val="nil"/>
            </w:tcBorders>
          </w:tcPr>
          <w:p w14:paraId="4CDD6FCF" w14:textId="77777777" w:rsidR="00CB3986" w:rsidRPr="008E21F4" w:rsidRDefault="00CB3986" w:rsidP="00D04D5F">
            <w:pPr>
              <w:pStyle w:val="TAH"/>
              <w:rPr>
                <w:ins w:id="11663" w:author="Delta" w:date="2021-07-23T11:12:00Z"/>
                <w:sz w:val="16"/>
                <w:szCs w:val="16"/>
              </w:rPr>
            </w:pPr>
          </w:p>
        </w:tc>
        <w:tc>
          <w:tcPr>
            <w:tcW w:w="1010" w:type="dxa"/>
            <w:tcBorders>
              <w:top w:val="single" w:sz="6" w:space="0" w:color="auto"/>
              <w:left w:val="nil"/>
              <w:bottom w:val="single" w:sz="6" w:space="0" w:color="auto"/>
              <w:right w:val="nil"/>
            </w:tcBorders>
          </w:tcPr>
          <w:p w14:paraId="66173688" w14:textId="77777777" w:rsidR="00CB3986" w:rsidRPr="008E21F4" w:rsidRDefault="00CB3986" w:rsidP="00D04D5F">
            <w:pPr>
              <w:pStyle w:val="TAH"/>
              <w:rPr>
                <w:ins w:id="11664" w:author="Delta" w:date="2021-07-23T11:12:00Z"/>
                <w:sz w:val="16"/>
                <w:szCs w:val="16"/>
              </w:rPr>
            </w:pPr>
          </w:p>
        </w:tc>
        <w:tc>
          <w:tcPr>
            <w:tcW w:w="1011" w:type="dxa"/>
            <w:tcBorders>
              <w:top w:val="single" w:sz="6" w:space="0" w:color="auto"/>
              <w:left w:val="nil"/>
              <w:bottom w:val="single" w:sz="6" w:space="0" w:color="auto"/>
              <w:right w:val="single" w:sz="6" w:space="0" w:color="auto"/>
            </w:tcBorders>
          </w:tcPr>
          <w:p w14:paraId="2393F38C" w14:textId="77777777" w:rsidR="00CB3986" w:rsidRPr="008E21F4" w:rsidRDefault="00CB3986" w:rsidP="00D04D5F">
            <w:pPr>
              <w:pStyle w:val="TAH"/>
              <w:rPr>
                <w:ins w:id="11665" w:author="Delta" w:date="2021-07-23T11:12:00Z"/>
                <w:sz w:val="16"/>
                <w:szCs w:val="16"/>
              </w:rPr>
            </w:pPr>
          </w:p>
        </w:tc>
      </w:tr>
      <w:tr w:rsidR="00CB3986" w:rsidRPr="008E21F4" w14:paraId="7FC74B3B" w14:textId="77777777" w:rsidTr="00D04D5F">
        <w:trPr>
          <w:trHeight w:val="247"/>
          <w:ins w:id="11666"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6FD9D1F5" w14:textId="77777777" w:rsidR="00CB3986" w:rsidRPr="008E21F4" w:rsidRDefault="00CB3986" w:rsidP="00D04D5F">
            <w:pPr>
              <w:pStyle w:val="TAL"/>
              <w:rPr>
                <w:ins w:id="11667" w:author="Delta" w:date="2021-07-23T11:12:00Z"/>
                <w:sz w:val="16"/>
                <w:szCs w:val="16"/>
              </w:rPr>
            </w:pPr>
            <w:ins w:id="11668" w:author="Delta" w:date="2021-07-23T11:12:00Z">
              <w:r w:rsidRPr="008E21F4">
                <w:rPr>
                  <w:sz w:val="16"/>
                  <w:szCs w:val="16"/>
                </w:rPr>
                <w:t># of symbols used for control channels</w:t>
              </w:r>
            </w:ins>
          </w:p>
        </w:tc>
        <w:tc>
          <w:tcPr>
            <w:tcW w:w="1010" w:type="dxa"/>
            <w:tcBorders>
              <w:top w:val="single" w:sz="6" w:space="0" w:color="auto"/>
              <w:left w:val="single" w:sz="6" w:space="0" w:color="auto"/>
              <w:bottom w:val="single" w:sz="6" w:space="0" w:color="auto"/>
              <w:right w:val="single" w:sz="6" w:space="0" w:color="auto"/>
            </w:tcBorders>
            <w:hideMark/>
          </w:tcPr>
          <w:p w14:paraId="1258A901" w14:textId="77777777" w:rsidR="00CB3986" w:rsidRPr="008E21F4" w:rsidRDefault="00CB3986" w:rsidP="00D04D5F">
            <w:pPr>
              <w:pStyle w:val="TAC"/>
              <w:rPr>
                <w:ins w:id="11669" w:author="Delta" w:date="2021-07-23T11:12:00Z"/>
                <w:sz w:val="16"/>
                <w:szCs w:val="16"/>
              </w:rPr>
            </w:pPr>
            <w:ins w:id="11670"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hideMark/>
          </w:tcPr>
          <w:p w14:paraId="6E584EB9" w14:textId="77777777" w:rsidR="00CB3986" w:rsidRPr="008E21F4" w:rsidRDefault="00CB3986" w:rsidP="00D04D5F">
            <w:pPr>
              <w:pStyle w:val="TAC"/>
              <w:rPr>
                <w:ins w:id="11671" w:author="Delta" w:date="2021-07-23T11:12:00Z"/>
                <w:sz w:val="16"/>
                <w:szCs w:val="16"/>
              </w:rPr>
            </w:pPr>
            <w:ins w:id="11672"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4CD0F45C" w14:textId="77777777" w:rsidR="00CB3986" w:rsidRPr="008E21F4" w:rsidRDefault="00CB3986" w:rsidP="00D04D5F">
            <w:pPr>
              <w:pStyle w:val="TAC"/>
              <w:rPr>
                <w:ins w:id="11673" w:author="Delta" w:date="2021-07-23T11:12:00Z"/>
                <w:sz w:val="16"/>
                <w:szCs w:val="16"/>
              </w:rPr>
            </w:pPr>
            <w:ins w:id="11674"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hideMark/>
          </w:tcPr>
          <w:p w14:paraId="073B4FA8" w14:textId="77777777" w:rsidR="00CB3986" w:rsidRPr="008E21F4" w:rsidRDefault="00CB3986" w:rsidP="00D04D5F">
            <w:pPr>
              <w:pStyle w:val="TAC"/>
              <w:rPr>
                <w:ins w:id="11675" w:author="Delta" w:date="2021-07-23T11:12:00Z"/>
                <w:sz w:val="16"/>
                <w:szCs w:val="16"/>
              </w:rPr>
            </w:pPr>
            <w:ins w:id="11676"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096B9888" w14:textId="77777777" w:rsidR="00CB3986" w:rsidRPr="008E21F4" w:rsidRDefault="00CB3986" w:rsidP="00D04D5F">
            <w:pPr>
              <w:pStyle w:val="TAC"/>
              <w:rPr>
                <w:ins w:id="11677" w:author="Delta" w:date="2021-07-23T11:12:00Z"/>
                <w:sz w:val="16"/>
                <w:szCs w:val="16"/>
              </w:rPr>
            </w:pPr>
            <w:ins w:id="11678" w:author="Delta" w:date="2021-07-23T11:12:00Z">
              <w:r w:rsidRPr="008E21F4">
                <w:rPr>
                  <w:sz w:val="16"/>
                  <w:szCs w:val="16"/>
                </w:rPr>
                <w:t>1</w:t>
              </w:r>
            </w:ins>
          </w:p>
        </w:tc>
      </w:tr>
      <w:tr w:rsidR="00CB3986" w:rsidRPr="008E21F4" w14:paraId="05AA5DB7" w14:textId="77777777" w:rsidTr="00D04D5F">
        <w:trPr>
          <w:trHeight w:val="247"/>
          <w:ins w:id="11679"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1B9E0E9F" w14:textId="77777777" w:rsidR="00CB3986" w:rsidRPr="008E21F4" w:rsidRDefault="00CB3986" w:rsidP="00D04D5F">
            <w:pPr>
              <w:pStyle w:val="TAL"/>
              <w:rPr>
                <w:ins w:id="11680" w:author="Delta" w:date="2021-07-23T11:12:00Z"/>
                <w:sz w:val="16"/>
                <w:szCs w:val="16"/>
              </w:rPr>
            </w:pPr>
            <w:ins w:id="11681" w:author="Delta" w:date="2021-07-23T11:12:00Z">
              <w:r w:rsidRPr="008E21F4">
                <w:rPr>
                  <w:sz w:val="16"/>
                  <w:szCs w:val="16"/>
                </w:rPr>
                <w:t>PCFICH EPRE / E</w:t>
              </w:r>
              <w:r w:rsidRPr="008E21F4">
                <w:rPr>
                  <w:sz w:val="16"/>
                  <w:szCs w:val="16"/>
                  <w:vertAlign w:val="subscript"/>
                </w:rPr>
                <w:t xml:space="preserve">RS </w:t>
              </w:r>
              <w:r w:rsidRPr="008E21F4">
                <w:rPr>
                  <w:sz w:val="16"/>
                  <w:szCs w:val="16"/>
                </w:rPr>
                <w:t>[dB]</w:t>
              </w:r>
            </w:ins>
          </w:p>
        </w:tc>
        <w:tc>
          <w:tcPr>
            <w:tcW w:w="1010" w:type="dxa"/>
            <w:tcBorders>
              <w:top w:val="single" w:sz="6" w:space="0" w:color="auto"/>
              <w:left w:val="single" w:sz="6" w:space="0" w:color="auto"/>
              <w:bottom w:val="single" w:sz="6" w:space="0" w:color="auto"/>
              <w:right w:val="single" w:sz="6" w:space="0" w:color="auto"/>
            </w:tcBorders>
            <w:hideMark/>
          </w:tcPr>
          <w:p w14:paraId="19A3AABA" w14:textId="77777777" w:rsidR="00CB3986" w:rsidRPr="008E21F4" w:rsidRDefault="00CB3986" w:rsidP="00D04D5F">
            <w:pPr>
              <w:pStyle w:val="TAC"/>
              <w:rPr>
                <w:ins w:id="11682" w:author="Delta" w:date="2021-07-23T11:12:00Z"/>
                <w:sz w:val="16"/>
                <w:szCs w:val="16"/>
              </w:rPr>
            </w:pPr>
            <w:ins w:id="11683" w:author="Delta" w:date="2021-07-23T11:12:00Z">
              <w:r w:rsidRPr="008E21F4">
                <w:rPr>
                  <w:sz w:val="16"/>
                  <w:szCs w:val="16"/>
                </w:rPr>
                <w:t>0</w:t>
              </w:r>
            </w:ins>
          </w:p>
        </w:tc>
        <w:tc>
          <w:tcPr>
            <w:tcW w:w="1056" w:type="dxa"/>
            <w:tcBorders>
              <w:top w:val="single" w:sz="6" w:space="0" w:color="auto"/>
              <w:left w:val="single" w:sz="6" w:space="0" w:color="auto"/>
              <w:bottom w:val="single" w:sz="6" w:space="0" w:color="auto"/>
              <w:right w:val="single" w:sz="6" w:space="0" w:color="auto"/>
            </w:tcBorders>
            <w:hideMark/>
          </w:tcPr>
          <w:p w14:paraId="36D9678E" w14:textId="77777777" w:rsidR="00CB3986" w:rsidRPr="008E21F4" w:rsidRDefault="00CB3986" w:rsidP="00D04D5F">
            <w:pPr>
              <w:pStyle w:val="TAC"/>
              <w:rPr>
                <w:ins w:id="11684" w:author="Delta" w:date="2021-07-23T11:12:00Z"/>
                <w:sz w:val="16"/>
                <w:szCs w:val="16"/>
              </w:rPr>
            </w:pPr>
            <w:ins w:id="11685"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4D667F16" w14:textId="77777777" w:rsidR="00CB3986" w:rsidRPr="008E21F4" w:rsidRDefault="00CB3986" w:rsidP="00D04D5F">
            <w:pPr>
              <w:pStyle w:val="TAC"/>
              <w:rPr>
                <w:ins w:id="11686" w:author="Delta" w:date="2021-07-23T11:12:00Z"/>
                <w:sz w:val="16"/>
                <w:szCs w:val="16"/>
              </w:rPr>
            </w:pPr>
            <w:ins w:id="11687"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hideMark/>
          </w:tcPr>
          <w:p w14:paraId="70265A49" w14:textId="77777777" w:rsidR="00CB3986" w:rsidRPr="008E21F4" w:rsidRDefault="00CB3986" w:rsidP="00D04D5F">
            <w:pPr>
              <w:pStyle w:val="TAC"/>
              <w:rPr>
                <w:ins w:id="11688" w:author="Delta" w:date="2021-07-23T11:12:00Z"/>
                <w:sz w:val="16"/>
                <w:szCs w:val="16"/>
              </w:rPr>
            </w:pPr>
            <w:ins w:id="11689"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0A62A6EC" w14:textId="77777777" w:rsidR="00CB3986" w:rsidRPr="008E21F4" w:rsidRDefault="00CB3986" w:rsidP="00D04D5F">
            <w:pPr>
              <w:pStyle w:val="TAC"/>
              <w:rPr>
                <w:ins w:id="11690" w:author="Delta" w:date="2021-07-23T11:12:00Z"/>
                <w:sz w:val="16"/>
                <w:szCs w:val="16"/>
              </w:rPr>
            </w:pPr>
            <w:ins w:id="11691" w:author="Delta" w:date="2021-07-23T11:12:00Z">
              <w:r w:rsidRPr="008E21F4">
                <w:rPr>
                  <w:sz w:val="16"/>
                  <w:szCs w:val="16"/>
                </w:rPr>
                <w:t>0</w:t>
              </w:r>
            </w:ins>
          </w:p>
        </w:tc>
      </w:tr>
      <w:tr w:rsidR="00CB3986" w:rsidRPr="008E21F4" w14:paraId="4EB2FBE4" w14:textId="77777777" w:rsidTr="00D04D5F">
        <w:trPr>
          <w:trHeight w:val="247"/>
          <w:ins w:id="11692" w:author="Delta" w:date="2021-07-23T11:12:00Z"/>
        </w:trPr>
        <w:tc>
          <w:tcPr>
            <w:tcW w:w="3787" w:type="dxa"/>
            <w:tcBorders>
              <w:top w:val="single" w:sz="6" w:space="0" w:color="auto"/>
              <w:left w:val="single" w:sz="6" w:space="0" w:color="auto"/>
              <w:bottom w:val="single" w:sz="6" w:space="0" w:color="auto"/>
              <w:right w:val="nil"/>
            </w:tcBorders>
            <w:hideMark/>
          </w:tcPr>
          <w:p w14:paraId="73D9EEDF" w14:textId="77777777" w:rsidR="00CB3986" w:rsidRPr="008E21F4" w:rsidRDefault="00CB3986" w:rsidP="00D04D5F">
            <w:pPr>
              <w:pStyle w:val="TAH"/>
              <w:rPr>
                <w:ins w:id="11693" w:author="Delta" w:date="2021-07-23T11:12:00Z"/>
                <w:sz w:val="16"/>
                <w:szCs w:val="16"/>
              </w:rPr>
            </w:pPr>
            <w:ins w:id="11694" w:author="Delta" w:date="2021-07-23T11:12:00Z">
              <w:r w:rsidRPr="008E21F4">
                <w:rPr>
                  <w:sz w:val="16"/>
                  <w:szCs w:val="16"/>
                </w:rPr>
                <w:t>PHICH</w:t>
              </w:r>
            </w:ins>
          </w:p>
        </w:tc>
        <w:tc>
          <w:tcPr>
            <w:tcW w:w="1010" w:type="dxa"/>
            <w:tcBorders>
              <w:top w:val="single" w:sz="6" w:space="0" w:color="auto"/>
              <w:left w:val="nil"/>
              <w:bottom w:val="single" w:sz="6" w:space="0" w:color="auto"/>
              <w:right w:val="nil"/>
            </w:tcBorders>
          </w:tcPr>
          <w:p w14:paraId="0AADE676" w14:textId="77777777" w:rsidR="00CB3986" w:rsidRPr="008E21F4" w:rsidRDefault="00CB3986" w:rsidP="00D04D5F">
            <w:pPr>
              <w:pStyle w:val="TAH"/>
              <w:rPr>
                <w:ins w:id="11695" w:author="Delta" w:date="2021-07-23T11:12:00Z"/>
                <w:sz w:val="16"/>
                <w:szCs w:val="16"/>
              </w:rPr>
            </w:pPr>
          </w:p>
        </w:tc>
        <w:tc>
          <w:tcPr>
            <w:tcW w:w="1056" w:type="dxa"/>
            <w:tcBorders>
              <w:top w:val="single" w:sz="6" w:space="0" w:color="auto"/>
              <w:left w:val="nil"/>
              <w:bottom w:val="single" w:sz="6" w:space="0" w:color="auto"/>
              <w:right w:val="nil"/>
            </w:tcBorders>
          </w:tcPr>
          <w:p w14:paraId="4C6F03AD" w14:textId="77777777" w:rsidR="00CB3986" w:rsidRPr="008E21F4" w:rsidRDefault="00CB3986" w:rsidP="00D04D5F">
            <w:pPr>
              <w:pStyle w:val="TAH"/>
              <w:rPr>
                <w:ins w:id="11696" w:author="Delta" w:date="2021-07-23T11:12:00Z"/>
                <w:sz w:val="16"/>
                <w:szCs w:val="16"/>
              </w:rPr>
            </w:pPr>
          </w:p>
        </w:tc>
        <w:tc>
          <w:tcPr>
            <w:tcW w:w="1011" w:type="dxa"/>
            <w:tcBorders>
              <w:top w:val="single" w:sz="6" w:space="0" w:color="auto"/>
              <w:left w:val="nil"/>
              <w:bottom w:val="single" w:sz="6" w:space="0" w:color="auto"/>
              <w:right w:val="nil"/>
            </w:tcBorders>
          </w:tcPr>
          <w:p w14:paraId="59ECD046" w14:textId="77777777" w:rsidR="00CB3986" w:rsidRPr="008E21F4" w:rsidRDefault="00CB3986" w:rsidP="00D04D5F">
            <w:pPr>
              <w:pStyle w:val="TAH"/>
              <w:rPr>
                <w:ins w:id="11697" w:author="Delta" w:date="2021-07-23T11:12:00Z"/>
                <w:sz w:val="16"/>
                <w:szCs w:val="16"/>
              </w:rPr>
            </w:pPr>
          </w:p>
        </w:tc>
        <w:tc>
          <w:tcPr>
            <w:tcW w:w="1010" w:type="dxa"/>
            <w:tcBorders>
              <w:top w:val="single" w:sz="6" w:space="0" w:color="auto"/>
              <w:left w:val="nil"/>
              <w:bottom w:val="single" w:sz="6" w:space="0" w:color="auto"/>
              <w:right w:val="nil"/>
            </w:tcBorders>
          </w:tcPr>
          <w:p w14:paraId="6CFEF1C2" w14:textId="77777777" w:rsidR="00CB3986" w:rsidRPr="008E21F4" w:rsidRDefault="00CB3986" w:rsidP="00D04D5F">
            <w:pPr>
              <w:pStyle w:val="TAH"/>
              <w:rPr>
                <w:ins w:id="11698" w:author="Delta" w:date="2021-07-23T11:12:00Z"/>
                <w:sz w:val="16"/>
                <w:szCs w:val="16"/>
              </w:rPr>
            </w:pPr>
          </w:p>
        </w:tc>
        <w:tc>
          <w:tcPr>
            <w:tcW w:w="1011" w:type="dxa"/>
            <w:tcBorders>
              <w:top w:val="single" w:sz="6" w:space="0" w:color="auto"/>
              <w:left w:val="nil"/>
              <w:bottom w:val="single" w:sz="6" w:space="0" w:color="auto"/>
              <w:right w:val="single" w:sz="6" w:space="0" w:color="auto"/>
            </w:tcBorders>
          </w:tcPr>
          <w:p w14:paraId="0B8D81A3" w14:textId="77777777" w:rsidR="00CB3986" w:rsidRPr="008E21F4" w:rsidRDefault="00CB3986" w:rsidP="00D04D5F">
            <w:pPr>
              <w:pStyle w:val="TAH"/>
              <w:rPr>
                <w:ins w:id="11699" w:author="Delta" w:date="2021-07-23T11:12:00Z"/>
                <w:sz w:val="16"/>
                <w:szCs w:val="16"/>
              </w:rPr>
            </w:pPr>
          </w:p>
        </w:tc>
      </w:tr>
      <w:tr w:rsidR="00CB3986" w:rsidRPr="008E21F4" w14:paraId="32F62583" w14:textId="77777777" w:rsidTr="00D04D5F">
        <w:trPr>
          <w:trHeight w:val="247"/>
          <w:ins w:id="11700"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43764414" w14:textId="77777777" w:rsidR="00CB3986" w:rsidRPr="008E21F4" w:rsidRDefault="00CB3986" w:rsidP="00D04D5F">
            <w:pPr>
              <w:pStyle w:val="TAL"/>
              <w:rPr>
                <w:ins w:id="11701" w:author="Delta" w:date="2021-07-23T11:12:00Z"/>
                <w:sz w:val="16"/>
                <w:szCs w:val="16"/>
              </w:rPr>
            </w:pPr>
            <w:ins w:id="11702" w:author="Delta" w:date="2021-07-23T11:12:00Z">
              <w:r w:rsidRPr="008E21F4">
                <w:rPr>
                  <w:sz w:val="16"/>
                  <w:szCs w:val="16"/>
                </w:rPr>
                <w:t># of PHICH groups</w:t>
              </w:r>
            </w:ins>
          </w:p>
        </w:tc>
        <w:tc>
          <w:tcPr>
            <w:tcW w:w="1010" w:type="dxa"/>
            <w:tcBorders>
              <w:top w:val="single" w:sz="6" w:space="0" w:color="auto"/>
              <w:left w:val="single" w:sz="6" w:space="0" w:color="auto"/>
              <w:bottom w:val="single" w:sz="6" w:space="0" w:color="auto"/>
              <w:right w:val="single" w:sz="6" w:space="0" w:color="auto"/>
            </w:tcBorders>
            <w:hideMark/>
          </w:tcPr>
          <w:p w14:paraId="2B1E7C79" w14:textId="77777777" w:rsidR="00CB3986" w:rsidRPr="008E21F4" w:rsidRDefault="00CB3986" w:rsidP="00D04D5F">
            <w:pPr>
              <w:pStyle w:val="TAC"/>
              <w:rPr>
                <w:ins w:id="11703" w:author="Delta" w:date="2021-07-23T11:12:00Z"/>
                <w:sz w:val="16"/>
                <w:szCs w:val="16"/>
              </w:rPr>
            </w:pPr>
            <w:ins w:id="11704"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hideMark/>
          </w:tcPr>
          <w:p w14:paraId="4B99F331" w14:textId="77777777" w:rsidR="00CB3986" w:rsidRPr="008E21F4" w:rsidRDefault="00CB3986" w:rsidP="00D04D5F">
            <w:pPr>
              <w:pStyle w:val="TAC"/>
              <w:rPr>
                <w:ins w:id="11705" w:author="Delta" w:date="2021-07-23T11:12:00Z"/>
                <w:sz w:val="16"/>
                <w:szCs w:val="16"/>
              </w:rPr>
            </w:pPr>
            <w:ins w:id="11706"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6C137258" w14:textId="77777777" w:rsidR="00CB3986" w:rsidRPr="008E21F4" w:rsidRDefault="00CB3986" w:rsidP="00D04D5F">
            <w:pPr>
              <w:pStyle w:val="TAC"/>
              <w:rPr>
                <w:ins w:id="11707" w:author="Delta" w:date="2021-07-23T11:12:00Z"/>
                <w:sz w:val="16"/>
                <w:szCs w:val="16"/>
              </w:rPr>
            </w:pPr>
            <w:ins w:id="11708"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hideMark/>
          </w:tcPr>
          <w:p w14:paraId="4116881D" w14:textId="77777777" w:rsidR="00CB3986" w:rsidRPr="008E21F4" w:rsidRDefault="00CB3986" w:rsidP="00D04D5F">
            <w:pPr>
              <w:pStyle w:val="TAC"/>
              <w:rPr>
                <w:ins w:id="11709" w:author="Delta" w:date="2021-07-23T11:12:00Z"/>
                <w:sz w:val="16"/>
                <w:szCs w:val="16"/>
              </w:rPr>
            </w:pPr>
            <w:ins w:id="11710"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hideMark/>
          </w:tcPr>
          <w:p w14:paraId="18709AFA" w14:textId="77777777" w:rsidR="00CB3986" w:rsidRPr="008E21F4" w:rsidRDefault="00CB3986" w:rsidP="00D04D5F">
            <w:pPr>
              <w:pStyle w:val="TAC"/>
              <w:rPr>
                <w:ins w:id="11711" w:author="Delta" w:date="2021-07-23T11:12:00Z"/>
                <w:sz w:val="16"/>
                <w:szCs w:val="16"/>
              </w:rPr>
            </w:pPr>
            <w:ins w:id="11712" w:author="Delta" w:date="2021-07-23T11:12:00Z">
              <w:r w:rsidRPr="008E21F4">
                <w:rPr>
                  <w:sz w:val="16"/>
                  <w:szCs w:val="16"/>
                </w:rPr>
                <w:t>3</w:t>
              </w:r>
            </w:ins>
          </w:p>
        </w:tc>
      </w:tr>
      <w:tr w:rsidR="00CB3986" w:rsidRPr="008E21F4" w14:paraId="5D64092E" w14:textId="77777777" w:rsidTr="00D04D5F">
        <w:trPr>
          <w:trHeight w:val="247"/>
          <w:ins w:id="11713"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2809F160" w14:textId="77777777" w:rsidR="00CB3986" w:rsidRPr="008E21F4" w:rsidRDefault="00CB3986" w:rsidP="00D04D5F">
            <w:pPr>
              <w:pStyle w:val="TAL"/>
              <w:rPr>
                <w:ins w:id="11714" w:author="Delta" w:date="2021-07-23T11:12:00Z"/>
                <w:sz w:val="16"/>
                <w:szCs w:val="16"/>
              </w:rPr>
            </w:pPr>
            <w:ins w:id="11715" w:author="Delta" w:date="2021-07-23T11:12:00Z">
              <w:r w:rsidRPr="008E21F4">
                <w:rPr>
                  <w:sz w:val="16"/>
                  <w:szCs w:val="16"/>
                </w:rPr>
                <w:t># of PHICH per group</w:t>
              </w:r>
            </w:ins>
          </w:p>
        </w:tc>
        <w:tc>
          <w:tcPr>
            <w:tcW w:w="1010" w:type="dxa"/>
            <w:tcBorders>
              <w:top w:val="single" w:sz="6" w:space="0" w:color="auto"/>
              <w:left w:val="single" w:sz="6" w:space="0" w:color="auto"/>
              <w:bottom w:val="single" w:sz="6" w:space="0" w:color="auto"/>
              <w:right w:val="single" w:sz="6" w:space="0" w:color="auto"/>
            </w:tcBorders>
            <w:hideMark/>
          </w:tcPr>
          <w:p w14:paraId="207DC119" w14:textId="77777777" w:rsidR="00CB3986" w:rsidRPr="008E21F4" w:rsidRDefault="00CB3986" w:rsidP="00D04D5F">
            <w:pPr>
              <w:pStyle w:val="TAC"/>
              <w:rPr>
                <w:ins w:id="11716" w:author="Delta" w:date="2021-07-23T11:12:00Z"/>
                <w:sz w:val="16"/>
                <w:szCs w:val="16"/>
              </w:rPr>
            </w:pPr>
            <w:ins w:id="11717" w:author="Delta" w:date="2021-07-23T11:12:00Z">
              <w:r w:rsidRPr="008E21F4">
                <w:rPr>
                  <w:sz w:val="16"/>
                  <w:szCs w:val="16"/>
                </w:rPr>
                <w:t>2</w:t>
              </w:r>
            </w:ins>
          </w:p>
        </w:tc>
        <w:tc>
          <w:tcPr>
            <w:tcW w:w="1056" w:type="dxa"/>
            <w:tcBorders>
              <w:top w:val="single" w:sz="6" w:space="0" w:color="auto"/>
              <w:left w:val="single" w:sz="6" w:space="0" w:color="auto"/>
              <w:bottom w:val="single" w:sz="6" w:space="0" w:color="auto"/>
              <w:right w:val="single" w:sz="6" w:space="0" w:color="auto"/>
            </w:tcBorders>
            <w:hideMark/>
          </w:tcPr>
          <w:p w14:paraId="1365B207" w14:textId="77777777" w:rsidR="00CB3986" w:rsidRPr="008E21F4" w:rsidRDefault="00CB3986" w:rsidP="00D04D5F">
            <w:pPr>
              <w:pStyle w:val="TAC"/>
              <w:rPr>
                <w:ins w:id="11718" w:author="Delta" w:date="2021-07-23T11:12:00Z"/>
                <w:sz w:val="16"/>
                <w:szCs w:val="16"/>
              </w:rPr>
            </w:pPr>
            <w:ins w:id="11719"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hideMark/>
          </w:tcPr>
          <w:p w14:paraId="3F6B7722" w14:textId="77777777" w:rsidR="00CB3986" w:rsidRPr="008E21F4" w:rsidRDefault="00CB3986" w:rsidP="00D04D5F">
            <w:pPr>
              <w:pStyle w:val="TAC"/>
              <w:rPr>
                <w:ins w:id="11720" w:author="Delta" w:date="2021-07-23T11:12:00Z"/>
                <w:sz w:val="16"/>
                <w:szCs w:val="16"/>
              </w:rPr>
            </w:pPr>
            <w:ins w:id="11721"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hideMark/>
          </w:tcPr>
          <w:p w14:paraId="18C61CDC" w14:textId="77777777" w:rsidR="00CB3986" w:rsidRPr="008E21F4" w:rsidRDefault="00CB3986" w:rsidP="00D04D5F">
            <w:pPr>
              <w:pStyle w:val="TAC"/>
              <w:rPr>
                <w:ins w:id="11722" w:author="Delta" w:date="2021-07-23T11:12:00Z"/>
                <w:sz w:val="16"/>
                <w:szCs w:val="16"/>
              </w:rPr>
            </w:pPr>
            <w:ins w:id="11723"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hideMark/>
          </w:tcPr>
          <w:p w14:paraId="034DDEAB" w14:textId="77777777" w:rsidR="00CB3986" w:rsidRPr="008E21F4" w:rsidRDefault="00CB3986" w:rsidP="00D04D5F">
            <w:pPr>
              <w:pStyle w:val="TAC"/>
              <w:rPr>
                <w:ins w:id="11724" w:author="Delta" w:date="2021-07-23T11:12:00Z"/>
                <w:sz w:val="16"/>
                <w:szCs w:val="16"/>
              </w:rPr>
            </w:pPr>
            <w:ins w:id="11725" w:author="Delta" w:date="2021-07-23T11:12:00Z">
              <w:r w:rsidRPr="008E21F4">
                <w:rPr>
                  <w:sz w:val="16"/>
                  <w:szCs w:val="16"/>
                </w:rPr>
                <w:t>2</w:t>
              </w:r>
            </w:ins>
          </w:p>
        </w:tc>
      </w:tr>
      <w:tr w:rsidR="00CB3986" w:rsidRPr="008E21F4" w14:paraId="7A089A3C" w14:textId="77777777" w:rsidTr="00D04D5F">
        <w:trPr>
          <w:trHeight w:val="247"/>
          <w:ins w:id="11726"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61C1195B" w14:textId="77777777" w:rsidR="00CB3986" w:rsidRPr="008E21F4" w:rsidRDefault="00CB3986" w:rsidP="00D04D5F">
            <w:pPr>
              <w:pStyle w:val="TAL"/>
              <w:rPr>
                <w:ins w:id="11727" w:author="Delta" w:date="2021-07-23T11:12:00Z"/>
                <w:sz w:val="16"/>
                <w:szCs w:val="16"/>
              </w:rPr>
            </w:pPr>
            <w:ins w:id="11728" w:author="Delta" w:date="2021-07-23T11:12:00Z">
              <w:r w:rsidRPr="008E21F4">
                <w:rPr>
                  <w:sz w:val="16"/>
                  <w:szCs w:val="16"/>
                </w:rPr>
                <w:t>PHICH BPSK symbol power / E</w:t>
              </w:r>
              <w:r w:rsidRPr="008E21F4">
                <w:rPr>
                  <w:sz w:val="16"/>
                  <w:szCs w:val="16"/>
                  <w:vertAlign w:val="subscript"/>
                </w:rPr>
                <w:t xml:space="preserve">RS </w:t>
              </w:r>
              <w:r w:rsidRPr="008E21F4">
                <w:rPr>
                  <w:sz w:val="16"/>
                  <w:szCs w:val="16"/>
                </w:rPr>
                <w:t>[dB]</w:t>
              </w:r>
            </w:ins>
          </w:p>
        </w:tc>
        <w:tc>
          <w:tcPr>
            <w:tcW w:w="1010" w:type="dxa"/>
            <w:tcBorders>
              <w:top w:val="single" w:sz="6" w:space="0" w:color="auto"/>
              <w:left w:val="single" w:sz="6" w:space="0" w:color="auto"/>
              <w:bottom w:val="single" w:sz="6" w:space="0" w:color="auto"/>
              <w:right w:val="single" w:sz="6" w:space="0" w:color="auto"/>
            </w:tcBorders>
            <w:hideMark/>
          </w:tcPr>
          <w:p w14:paraId="47F69B43" w14:textId="77777777" w:rsidR="00CB3986" w:rsidRPr="008E21F4" w:rsidRDefault="00CB3986" w:rsidP="00D04D5F">
            <w:pPr>
              <w:pStyle w:val="TAC"/>
              <w:rPr>
                <w:ins w:id="11729" w:author="Delta" w:date="2021-07-23T11:12:00Z"/>
                <w:sz w:val="16"/>
                <w:szCs w:val="16"/>
              </w:rPr>
            </w:pPr>
            <w:ins w:id="11730" w:author="Delta" w:date="2021-07-23T11:12:00Z">
              <w:r w:rsidRPr="008E21F4">
                <w:rPr>
                  <w:sz w:val="16"/>
                  <w:szCs w:val="16"/>
                </w:rPr>
                <w:t>-3.010</w:t>
              </w:r>
            </w:ins>
          </w:p>
        </w:tc>
        <w:tc>
          <w:tcPr>
            <w:tcW w:w="1056" w:type="dxa"/>
            <w:tcBorders>
              <w:top w:val="single" w:sz="6" w:space="0" w:color="auto"/>
              <w:left w:val="single" w:sz="6" w:space="0" w:color="auto"/>
              <w:bottom w:val="single" w:sz="6" w:space="0" w:color="auto"/>
              <w:right w:val="single" w:sz="6" w:space="0" w:color="auto"/>
            </w:tcBorders>
            <w:hideMark/>
          </w:tcPr>
          <w:p w14:paraId="5AAF460F" w14:textId="77777777" w:rsidR="00CB3986" w:rsidRPr="008E21F4" w:rsidRDefault="00CB3986" w:rsidP="00D04D5F">
            <w:pPr>
              <w:pStyle w:val="TAC"/>
              <w:rPr>
                <w:ins w:id="11731" w:author="Delta" w:date="2021-07-23T11:12:00Z"/>
                <w:sz w:val="16"/>
                <w:szCs w:val="16"/>
              </w:rPr>
            </w:pPr>
            <w:ins w:id="11732" w:author="Delta" w:date="2021-07-23T11:12:00Z">
              <w:r w:rsidRPr="008E21F4">
                <w:rPr>
                  <w:sz w:val="16"/>
                  <w:szCs w:val="16"/>
                </w:rPr>
                <w:t>-3.010</w:t>
              </w:r>
            </w:ins>
          </w:p>
        </w:tc>
        <w:tc>
          <w:tcPr>
            <w:tcW w:w="1011" w:type="dxa"/>
            <w:tcBorders>
              <w:top w:val="single" w:sz="6" w:space="0" w:color="auto"/>
              <w:left w:val="single" w:sz="6" w:space="0" w:color="auto"/>
              <w:bottom w:val="single" w:sz="6" w:space="0" w:color="auto"/>
              <w:right w:val="single" w:sz="6" w:space="0" w:color="auto"/>
            </w:tcBorders>
            <w:hideMark/>
          </w:tcPr>
          <w:p w14:paraId="111F9CCC" w14:textId="77777777" w:rsidR="00CB3986" w:rsidRPr="008E21F4" w:rsidRDefault="00CB3986" w:rsidP="00D04D5F">
            <w:pPr>
              <w:pStyle w:val="TAC"/>
              <w:rPr>
                <w:ins w:id="11733" w:author="Delta" w:date="2021-07-23T11:12:00Z"/>
                <w:sz w:val="16"/>
                <w:szCs w:val="16"/>
              </w:rPr>
            </w:pPr>
            <w:ins w:id="11734" w:author="Delta" w:date="2021-07-23T11:12:00Z">
              <w:r w:rsidRPr="008E21F4">
                <w:rPr>
                  <w:sz w:val="16"/>
                  <w:szCs w:val="16"/>
                </w:rPr>
                <w:t>-3.010</w:t>
              </w:r>
            </w:ins>
          </w:p>
        </w:tc>
        <w:tc>
          <w:tcPr>
            <w:tcW w:w="1010" w:type="dxa"/>
            <w:tcBorders>
              <w:top w:val="single" w:sz="6" w:space="0" w:color="auto"/>
              <w:left w:val="single" w:sz="6" w:space="0" w:color="auto"/>
              <w:bottom w:val="single" w:sz="6" w:space="0" w:color="auto"/>
              <w:right w:val="single" w:sz="6" w:space="0" w:color="auto"/>
            </w:tcBorders>
            <w:hideMark/>
          </w:tcPr>
          <w:p w14:paraId="04CEEE71" w14:textId="77777777" w:rsidR="00CB3986" w:rsidRPr="008E21F4" w:rsidRDefault="00CB3986" w:rsidP="00D04D5F">
            <w:pPr>
              <w:pStyle w:val="TAC"/>
              <w:rPr>
                <w:ins w:id="11735" w:author="Delta" w:date="2021-07-23T11:12:00Z"/>
                <w:sz w:val="16"/>
                <w:szCs w:val="16"/>
              </w:rPr>
            </w:pPr>
            <w:ins w:id="11736" w:author="Delta" w:date="2021-07-23T11:12:00Z">
              <w:r w:rsidRPr="008E21F4">
                <w:rPr>
                  <w:sz w:val="16"/>
                  <w:szCs w:val="16"/>
                </w:rPr>
                <w:t>-3.010</w:t>
              </w:r>
            </w:ins>
          </w:p>
        </w:tc>
        <w:tc>
          <w:tcPr>
            <w:tcW w:w="1011" w:type="dxa"/>
            <w:tcBorders>
              <w:top w:val="single" w:sz="6" w:space="0" w:color="auto"/>
              <w:left w:val="single" w:sz="6" w:space="0" w:color="auto"/>
              <w:bottom w:val="single" w:sz="6" w:space="0" w:color="auto"/>
              <w:right w:val="single" w:sz="6" w:space="0" w:color="auto"/>
            </w:tcBorders>
            <w:hideMark/>
          </w:tcPr>
          <w:p w14:paraId="119E1E99" w14:textId="77777777" w:rsidR="00CB3986" w:rsidRPr="008E21F4" w:rsidRDefault="00CB3986" w:rsidP="00D04D5F">
            <w:pPr>
              <w:pStyle w:val="TAC"/>
              <w:rPr>
                <w:ins w:id="11737" w:author="Delta" w:date="2021-07-23T11:12:00Z"/>
                <w:sz w:val="16"/>
                <w:szCs w:val="16"/>
              </w:rPr>
            </w:pPr>
            <w:ins w:id="11738" w:author="Delta" w:date="2021-07-23T11:12:00Z">
              <w:r w:rsidRPr="008E21F4">
                <w:rPr>
                  <w:sz w:val="16"/>
                  <w:szCs w:val="16"/>
                </w:rPr>
                <w:t>-3.010</w:t>
              </w:r>
            </w:ins>
          </w:p>
        </w:tc>
      </w:tr>
      <w:tr w:rsidR="00CB3986" w:rsidRPr="008E21F4" w14:paraId="0D4A54C4" w14:textId="77777777" w:rsidTr="00D04D5F">
        <w:trPr>
          <w:trHeight w:val="247"/>
          <w:ins w:id="11739"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3711FB04" w14:textId="77777777" w:rsidR="00CB3986" w:rsidRPr="008E21F4" w:rsidRDefault="00CB3986" w:rsidP="00D04D5F">
            <w:pPr>
              <w:pStyle w:val="TAL"/>
              <w:rPr>
                <w:ins w:id="11740" w:author="Delta" w:date="2021-07-23T11:12:00Z"/>
                <w:sz w:val="16"/>
                <w:szCs w:val="16"/>
              </w:rPr>
            </w:pPr>
            <w:ins w:id="11741" w:author="Delta" w:date="2021-07-23T11:12:00Z">
              <w:r w:rsidRPr="008E21F4">
                <w:rPr>
                  <w:sz w:val="16"/>
                  <w:szCs w:val="16"/>
                </w:rPr>
                <w:t>PHICH group EPRE / E</w:t>
              </w:r>
              <w:r w:rsidRPr="008E21F4">
                <w:rPr>
                  <w:sz w:val="16"/>
                  <w:szCs w:val="16"/>
                  <w:vertAlign w:val="subscript"/>
                </w:rPr>
                <w:t xml:space="preserve">RS </w:t>
              </w:r>
              <w:r w:rsidRPr="008E21F4">
                <w:rPr>
                  <w:sz w:val="16"/>
                  <w:szCs w:val="16"/>
                </w:rPr>
                <w:t>[dB]</w:t>
              </w:r>
            </w:ins>
          </w:p>
        </w:tc>
        <w:tc>
          <w:tcPr>
            <w:tcW w:w="1010" w:type="dxa"/>
            <w:tcBorders>
              <w:top w:val="single" w:sz="6" w:space="0" w:color="auto"/>
              <w:left w:val="single" w:sz="6" w:space="0" w:color="auto"/>
              <w:bottom w:val="single" w:sz="6" w:space="0" w:color="auto"/>
              <w:right w:val="single" w:sz="6" w:space="0" w:color="auto"/>
            </w:tcBorders>
            <w:hideMark/>
          </w:tcPr>
          <w:p w14:paraId="47D78ED0" w14:textId="77777777" w:rsidR="00CB3986" w:rsidRPr="008E21F4" w:rsidRDefault="00CB3986" w:rsidP="00D04D5F">
            <w:pPr>
              <w:pStyle w:val="TAC"/>
              <w:rPr>
                <w:ins w:id="11742" w:author="Delta" w:date="2021-07-23T11:12:00Z"/>
                <w:sz w:val="16"/>
                <w:szCs w:val="16"/>
              </w:rPr>
            </w:pPr>
            <w:ins w:id="11743" w:author="Delta" w:date="2021-07-23T11:12:00Z">
              <w:r w:rsidRPr="008E21F4">
                <w:rPr>
                  <w:sz w:val="16"/>
                  <w:szCs w:val="16"/>
                </w:rPr>
                <w:t>0</w:t>
              </w:r>
            </w:ins>
          </w:p>
        </w:tc>
        <w:tc>
          <w:tcPr>
            <w:tcW w:w="1056" w:type="dxa"/>
            <w:tcBorders>
              <w:top w:val="single" w:sz="6" w:space="0" w:color="auto"/>
              <w:left w:val="single" w:sz="6" w:space="0" w:color="auto"/>
              <w:bottom w:val="single" w:sz="6" w:space="0" w:color="auto"/>
              <w:right w:val="single" w:sz="6" w:space="0" w:color="auto"/>
            </w:tcBorders>
            <w:hideMark/>
          </w:tcPr>
          <w:p w14:paraId="338E8A8B" w14:textId="77777777" w:rsidR="00CB3986" w:rsidRPr="008E21F4" w:rsidRDefault="00CB3986" w:rsidP="00D04D5F">
            <w:pPr>
              <w:pStyle w:val="TAC"/>
              <w:rPr>
                <w:ins w:id="11744" w:author="Delta" w:date="2021-07-23T11:12:00Z"/>
                <w:sz w:val="16"/>
                <w:szCs w:val="16"/>
              </w:rPr>
            </w:pPr>
            <w:ins w:id="11745"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7E65CD2F" w14:textId="77777777" w:rsidR="00CB3986" w:rsidRPr="008E21F4" w:rsidRDefault="00CB3986" w:rsidP="00D04D5F">
            <w:pPr>
              <w:pStyle w:val="TAC"/>
              <w:rPr>
                <w:ins w:id="11746" w:author="Delta" w:date="2021-07-23T11:12:00Z"/>
                <w:sz w:val="16"/>
                <w:szCs w:val="16"/>
              </w:rPr>
            </w:pPr>
            <w:ins w:id="11747"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hideMark/>
          </w:tcPr>
          <w:p w14:paraId="227D8A59" w14:textId="77777777" w:rsidR="00CB3986" w:rsidRPr="008E21F4" w:rsidRDefault="00CB3986" w:rsidP="00D04D5F">
            <w:pPr>
              <w:pStyle w:val="TAC"/>
              <w:rPr>
                <w:ins w:id="11748" w:author="Delta" w:date="2021-07-23T11:12:00Z"/>
                <w:sz w:val="16"/>
                <w:szCs w:val="16"/>
              </w:rPr>
            </w:pPr>
            <w:ins w:id="11749"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45313EFD" w14:textId="77777777" w:rsidR="00CB3986" w:rsidRPr="008E21F4" w:rsidRDefault="00CB3986" w:rsidP="00D04D5F">
            <w:pPr>
              <w:pStyle w:val="TAC"/>
              <w:rPr>
                <w:ins w:id="11750" w:author="Delta" w:date="2021-07-23T11:12:00Z"/>
                <w:sz w:val="16"/>
                <w:szCs w:val="16"/>
              </w:rPr>
            </w:pPr>
            <w:ins w:id="11751" w:author="Delta" w:date="2021-07-23T11:12:00Z">
              <w:r w:rsidRPr="008E21F4">
                <w:rPr>
                  <w:sz w:val="16"/>
                  <w:szCs w:val="16"/>
                </w:rPr>
                <w:t>0</w:t>
              </w:r>
            </w:ins>
          </w:p>
        </w:tc>
      </w:tr>
      <w:tr w:rsidR="00CB3986" w:rsidRPr="008E21F4" w14:paraId="17CAC5DB" w14:textId="77777777" w:rsidTr="00D04D5F">
        <w:trPr>
          <w:trHeight w:val="247"/>
          <w:ins w:id="11752" w:author="Delta" w:date="2021-07-23T11:12:00Z"/>
        </w:trPr>
        <w:tc>
          <w:tcPr>
            <w:tcW w:w="3787" w:type="dxa"/>
            <w:tcBorders>
              <w:top w:val="single" w:sz="6" w:space="0" w:color="auto"/>
              <w:left w:val="single" w:sz="6" w:space="0" w:color="auto"/>
              <w:bottom w:val="single" w:sz="6" w:space="0" w:color="auto"/>
              <w:right w:val="nil"/>
            </w:tcBorders>
            <w:hideMark/>
          </w:tcPr>
          <w:p w14:paraId="77A2A968" w14:textId="77777777" w:rsidR="00CB3986" w:rsidRPr="008E21F4" w:rsidRDefault="00CB3986" w:rsidP="00D04D5F">
            <w:pPr>
              <w:pStyle w:val="TAH"/>
              <w:rPr>
                <w:ins w:id="11753" w:author="Delta" w:date="2021-07-23T11:12:00Z"/>
                <w:sz w:val="16"/>
                <w:szCs w:val="16"/>
              </w:rPr>
            </w:pPr>
            <w:ins w:id="11754" w:author="Delta" w:date="2021-07-23T11:12:00Z">
              <w:r w:rsidRPr="008E21F4">
                <w:rPr>
                  <w:sz w:val="16"/>
                  <w:szCs w:val="16"/>
                </w:rPr>
                <w:t>sPDCCH</w:t>
              </w:r>
            </w:ins>
          </w:p>
        </w:tc>
        <w:tc>
          <w:tcPr>
            <w:tcW w:w="1010" w:type="dxa"/>
            <w:tcBorders>
              <w:top w:val="single" w:sz="6" w:space="0" w:color="auto"/>
              <w:left w:val="nil"/>
              <w:bottom w:val="single" w:sz="6" w:space="0" w:color="auto"/>
              <w:right w:val="nil"/>
            </w:tcBorders>
          </w:tcPr>
          <w:p w14:paraId="364A028D" w14:textId="77777777" w:rsidR="00CB3986" w:rsidRPr="008E21F4" w:rsidRDefault="00CB3986" w:rsidP="00D04D5F">
            <w:pPr>
              <w:pStyle w:val="TAH"/>
              <w:rPr>
                <w:ins w:id="11755" w:author="Delta" w:date="2021-07-23T11:12:00Z"/>
                <w:sz w:val="16"/>
                <w:szCs w:val="16"/>
              </w:rPr>
            </w:pPr>
          </w:p>
        </w:tc>
        <w:tc>
          <w:tcPr>
            <w:tcW w:w="1056" w:type="dxa"/>
            <w:tcBorders>
              <w:top w:val="single" w:sz="6" w:space="0" w:color="auto"/>
              <w:left w:val="nil"/>
              <w:bottom w:val="single" w:sz="6" w:space="0" w:color="auto"/>
              <w:right w:val="nil"/>
            </w:tcBorders>
          </w:tcPr>
          <w:p w14:paraId="5050BA28" w14:textId="77777777" w:rsidR="00CB3986" w:rsidRPr="008E21F4" w:rsidRDefault="00CB3986" w:rsidP="00D04D5F">
            <w:pPr>
              <w:pStyle w:val="TAH"/>
              <w:rPr>
                <w:ins w:id="11756" w:author="Delta" w:date="2021-07-23T11:12:00Z"/>
                <w:sz w:val="16"/>
                <w:szCs w:val="16"/>
              </w:rPr>
            </w:pPr>
          </w:p>
        </w:tc>
        <w:tc>
          <w:tcPr>
            <w:tcW w:w="1011" w:type="dxa"/>
            <w:tcBorders>
              <w:top w:val="single" w:sz="6" w:space="0" w:color="auto"/>
              <w:left w:val="nil"/>
              <w:bottom w:val="single" w:sz="6" w:space="0" w:color="auto"/>
              <w:right w:val="nil"/>
            </w:tcBorders>
          </w:tcPr>
          <w:p w14:paraId="44026FB1" w14:textId="77777777" w:rsidR="00CB3986" w:rsidRPr="008E21F4" w:rsidRDefault="00CB3986" w:rsidP="00D04D5F">
            <w:pPr>
              <w:pStyle w:val="TAH"/>
              <w:rPr>
                <w:ins w:id="11757" w:author="Delta" w:date="2021-07-23T11:12:00Z"/>
                <w:sz w:val="16"/>
                <w:szCs w:val="16"/>
              </w:rPr>
            </w:pPr>
          </w:p>
        </w:tc>
        <w:tc>
          <w:tcPr>
            <w:tcW w:w="1010" w:type="dxa"/>
            <w:tcBorders>
              <w:top w:val="single" w:sz="6" w:space="0" w:color="auto"/>
              <w:left w:val="nil"/>
              <w:bottom w:val="single" w:sz="6" w:space="0" w:color="auto"/>
              <w:right w:val="nil"/>
            </w:tcBorders>
          </w:tcPr>
          <w:p w14:paraId="2C83A701" w14:textId="77777777" w:rsidR="00CB3986" w:rsidRPr="008E21F4" w:rsidRDefault="00CB3986" w:rsidP="00D04D5F">
            <w:pPr>
              <w:pStyle w:val="TAH"/>
              <w:rPr>
                <w:ins w:id="11758" w:author="Delta" w:date="2021-07-23T11:12:00Z"/>
                <w:sz w:val="16"/>
                <w:szCs w:val="16"/>
              </w:rPr>
            </w:pPr>
          </w:p>
        </w:tc>
        <w:tc>
          <w:tcPr>
            <w:tcW w:w="1011" w:type="dxa"/>
            <w:tcBorders>
              <w:top w:val="single" w:sz="6" w:space="0" w:color="auto"/>
              <w:left w:val="nil"/>
              <w:bottom w:val="single" w:sz="6" w:space="0" w:color="auto"/>
              <w:right w:val="single" w:sz="6" w:space="0" w:color="auto"/>
            </w:tcBorders>
          </w:tcPr>
          <w:p w14:paraId="51AA92B3" w14:textId="77777777" w:rsidR="00CB3986" w:rsidRPr="008E21F4" w:rsidRDefault="00CB3986" w:rsidP="00D04D5F">
            <w:pPr>
              <w:pStyle w:val="TAH"/>
              <w:rPr>
                <w:ins w:id="11759" w:author="Delta" w:date="2021-07-23T11:12:00Z"/>
                <w:sz w:val="16"/>
                <w:szCs w:val="16"/>
              </w:rPr>
            </w:pPr>
          </w:p>
        </w:tc>
      </w:tr>
      <w:tr w:rsidR="00CB3986" w:rsidRPr="008E21F4" w14:paraId="7D3EC84F" w14:textId="77777777" w:rsidTr="00D04D5F">
        <w:trPr>
          <w:trHeight w:val="247"/>
          <w:ins w:id="11760"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59151A74" w14:textId="77777777" w:rsidR="00CB3986" w:rsidRPr="008E21F4" w:rsidRDefault="00CB3986" w:rsidP="00D04D5F">
            <w:pPr>
              <w:pStyle w:val="TAL"/>
              <w:rPr>
                <w:ins w:id="11761" w:author="Delta" w:date="2021-07-23T11:12:00Z"/>
                <w:sz w:val="16"/>
                <w:szCs w:val="16"/>
              </w:rPr>
            </w:pPr>
            <w:ins w:id="11762" w:author="Delta" w:date="2021-07-23T11:12:00Z">
              <w:r w:rsidRPr="008E21F4">
                <w:rPr>
                  <w:sz w:val="16"/>
                  <w:szCs w:val="16"/>
                </w:rPr>
                <w:t># of available sREGs</w:t>
              </w:r>
            </w:ins>
          </w:p>
        </w:tc>
        <w:tc>
          <w:tcPr>
            <w:tcW w:w="1010" w:type="dxa"/>
            <w:tcBorders>
              <w:top w:val="single" w:sz="6" w:space="0" w:color="auto"/>
              <w:left w:val="single" w:sz="6" w:space="0" w:color="auto"/>
              <w:bottom w:val="single" w:sz="6" w:space="0" w:color="auto"/>
              <w:right w:val="single" w:sz="6" w:space="0" w:color="auto"/>
            </w:tcBorders>
            <w:hideMark/>
          </w:tcPr>
          <w:p w14:paraId="19A4C150" w14:textId="77777777" w:rsidR="00CB3986" w:rsidRPr="008E21F4" w:rsidRDefault="00CB3986" w:rsidP="00D04D5F">
            <w:pPr>
              <w:pStyle w:val="TAC"/>
              <w:rPr>
                <w:ins w:id="11763" w:author="Delta" w:date="2021-07-23T11:12:00Z"/>
                <w:sz w:val="16"/>
                <w:szCs w:val="16"/>
              </w:rPr>
            </w:pPr>
            <w:ins w:id="11764" w:author="Delta" w:date="2021-07-23T11:12:00Z">
              <w:r w:rsidRPr="008E21F4">
                <w:rPr>
                  <w:sz w:val="16"/>
                  <w:szCs w:val="16"/>
                </w:rPr>
                <w:t>105</w:t>
              </w:r>
            </w:ins>
          </w:p>
        </w:tc>
        <w:tc>
          <w:tcPr>
            <w:tcW w:w="1056" w:type="dxa"/>
            <w:tcBorders>
              <w:top w:val="single" w:sz="6" w:space="0" w:color="auto"/>
              <w:left w:val="single" w:sz="6" w:space="0" w:color="auto"/>
              <w:bottom w:val="single" w:sz="6" w:space="0" w:color="auto"/>
              <w:right w:val="single" w:sz="6" w:space="0" w:color="auto"/>
            </w:tcBorders>
            <w:hideMark/>
          </w:tcPr>
          <w:p w14:paraId="6098E67D" w14:textId="77777777" w:rsidR="00CB3986" w:rsidRPr="008E21F4" w:rsidRDefault="00CB3986" w:rsidP="00D04D5F">
            <w:pPr>
              <w:pStyle w:val="TAC"/>
              <w:rPr>
                <w:ins w:id="11765" w:author="Delta" w:date="2021-07-23T11:12:00Z"/>
                <w:sz w:val="16"/>
                <w:szCs w:val="16"/>
              </w:rPr>
            </w:pPr>
            <w:ins w:id="11766" w:author="Delta" w:date="2021-07-23T11:12:00Z">
              <w:r w:rsidRPr="008E21F4">
                <w:rPr>
                  <w:sz w:val="16"/>
                  <w:szCs w:val="16"/>
                </w:rPr>
                <w:t>155</w:t>
              </w:r>
            </w:ins>
          </w:p>
        </w:tc>
        <w:tc>
          <w:tcPr>
            <w:tcW w:w="1011" w:type="dxa"/>
            <w:tcBorders>
              <w:top w:val="single" w:sz="6" w:space="0" w:color="auto"/>
              <w:left w:val="single" w:sz="6" w:space="0" w:color="auto"/>
              <w:bottom w:val="single" w:sz="6" w:space="0" w:color="auto"/>
              <w:right w:val="single" w:sz="6" w:space="0" w:color="auto"/>
            </w:tcBorders>
            <w:hideMark/>
          </w:tcPr>
          <w:p w14:paraId="64CF2DBD" w14:textId="77777777" w:rsidR="00CB3986" w:rsidRPr="008E21F4" w:rsidRDefault="00CB3986" w:rsidP="00D04D5F">
            <w:pPr>
              <w:pStyle w:val="TAC"/>
              <w:rPr>
                <w:ins w:id="11767" w:author="Delta" w:date="2021-07-23T11:12:00Z"/>
                <w:sz w:val="16"/>
                <w:szCs w:val="16"/>
              </w:rPr>
            </w:pPr>
            <w:ins w:id="11768" w:author="Delta" w:date="2021-07-23T11:12:00Z">
              <w:r w:rsidRPr="008E21F4">
                <w:rPr>
                  <w:sz w:val="16"/>
                  <w:szCs w:val="16"/>
                </w:rPr>
                <w:t>350</w:t>
              </w:r>
            </w:ins>
          </w:p>
        </w:tc>
        <w:tc>
          <w:tcPr>
            <w:tcW w:w="1010" w:type="dxa"/>
            <w:tcBorders>
              <w:top w:val="single" w:sz="6" w:space="0" w:color="auto"/>
              <w:left w:val="single" w:sz="6" w:space="0" w:color="auto"/>
              <w:bottom w:val="single" w:sz="6" w:space="0" w:color="auto"/>
              <w:right w:val="single" w:sz="6" w:space="0" w:color="auto"/>
            </w:tcBorders>
            <w:hideMark/>
          </w:tcPr>
          <w:p w14:paraId="7B1A8DD0" w14:textId="77777777" w:rsidR="00CB3986" w:rsidRPr="008E21F4" w:rsidRDefault="00CB3986" w:rsidP="00D04D5F">
            <w:pPr>
              <w:pStyle w:val="TAC"/>
              <w:rPr>
                <w:ins w:id="11769" w:author="Delta" w:date="2021-07-23T11:12:00Z"/>
                <w:sz w:val="16"/>
                <w:szCs w:val="16"/>
              </w:rPr>
            </w:pPr>
            <w:ins w:id="11770" w:author="Delta" w:date="2021-07-23T11:12:00Z">
              <w:r w:rsidRPr="008E21F4">
                <w:rPr>
                  <w:sz w:val="16"/>
                  <w:szCs w:val="16"/>
                </w:rPr>
                <w:t>525</w:t>
              </w:r>
            </w:ins>
          </w:p>
        </w:tc>
        <w:tc>
          <w:tcPr>
            <w:tcW w:w="1011" w:type="dxa"/>
            <w:tcBorders>
              <w:top w:val="single" w:sz="6" w:space="0" w:color="auto"/>
              <w:left w:val="single" w:sz="6" w:space="0" w:color="auto"/>
              <w:bottom w:val="single" w:sz="6" w:space="0" w:color="auto"/>
              <w:right w:val="single" w:sz="6" w:space="0" w:color="auto"/>
            </w:tcBorders>
            <w:hideMark/>
          </w:tcPr>
          <w:p w14:paraId="44BF62D1" w14:textId="77777777" w:rsidR="00CB3986" w:rsidRPr="008E21F4" w:rsidRDefault="00CB3986" w:rsidP="00D04D5F">
            <w:pPr>
              <w:pStyle w:val="TAC"/>
              <w:rPr>
                <w:ins w:id="11771" w:author="Delta" w:date="2021-07-23T11:12:00Z"/>
                <w:sz w:val="16"/>
                <w:szCs w:val="16"/>
              </w:rPr>
            </w:pPr>
            <w:ins w:id="11772" w:author="Delta" w:date="2021-07-23T11:12:00Z">
              <w:r w:rsidRPr="008E21F4">
                <w:rPr>
                  <w:sz w:val="16"/>
                  <w:szCs w:val="16"/>
                </w:rPr>
                <w:t>700</w:t>
              </w:r>
            </w:ins>
          </w:p>
        </w:tc>
      </w:tr>
      <w:tr w:rsidR="00CB3986" w:rsidRPr="008E21F4" w14:paraId="206364E5" w14:textId="77777777" w:rsidTr="00D04D5F">
        <w:trPr>
          <w:trHeight w:val="247"/>
          <w:ins w:id="11773"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6C977D7A" w14:textId="77777777" w:rsidR="00CB3986" w:rsidRPr="008E21F4" w:rsidRDefault="00CB3986" w:rsidP="00D04D5F">
            <w:pPr>
              <w:pStyle w:val="TAL"/>
              <w:rPr>
                <w:ins w:id="11774" w:author="Delta" w:date="2021-07-23T11:12:00Z"/>
                <w:sz w:val="16"/>
                <w:szCs w:val="16"/>
              </w:rPr>
            </w:pPr>
            <w:ins w:id="11775" w:author="Delta" w:date="2021-07-23T11:12:00Z">
              <w:r w:rsidRPr="008E21F4">
                <w:rPr>
                  <w:sz w:val="16"/>
                  <w:szCs w:val="16"/>
                </w:rPr>
                <w:t># of sPDCCH</w:t>
              </w:r>
            </w:ins>
          </w:p>
        </w:tc>
        <w:tc>
          <w:tcPr>
            <w:tcW w:w="1010" w:type="dxa"/>
            <w:tcBorders>
              <w:top w:val="single" w:sz="6" w:space="0" w:color="auto"/>
              <w:left w:val="single" w:sz="6" w:space="0" w:color="auto"/>
              <w:bottom w:val="single" w:sz="6" w:space="0" w:color="auto"/>
              <w:right w:val="single" w:sz="6" w:space="0" w:color="auto"/>
            </w:tcBorders>
            <w:hideMark/>
          </w:tcPr>
          <w:p w14:paraId="0AB5980D" w14:textId="77777777" w:rsidR="00CB3986" w:rsidRPr="008E21F4" w:rsidRDefault="00CB3986" w:rsidP="00D04D5F">
            <w:pPr>
              <w:pStyle w:val="TAC"/>
              <w:rPr>
                <w:ins w:id="11776" w:author="Delta" w:date="2021-07-23T11:12:00Z"/>
                <w:sz w:val="16"/>
                <w:szCs w:val="16"/>
              </w:rPr>
            </w:pPr>
            <w:ins w:id="11777"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hideMark/>
          </w:tcPr>
          <w:p w14:paraId="7396DF65" w14:textId="77777777" w:rsidR="00CB3986" w:rsidRPr="008E21F4" w:rsidRDefault="00CB3986" w:rsidP="00D04D5F">
            <w:pPr>
              <w:pStyle w:val="TAC"/>
              <w:rPr>
                <w:ins w:id="11778" w:author="Delta" w:date="2021-07-23T11:12:00Z"/>
                <w:sz w:val="16"/>
                <w:szCs w:val="16"/>
              </w:rPr>
            </w:pPr>
            <w:ins w:id="11779"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7E051A20" w14:textId="77777777" w:rsidR="00CB3986" w:rsidRPr="008E21F4" w:rsidRDefault="00CB3986" w:rsidP="00D04D5F">
            <w:pPr>
              <w:pStyle w:val="TAC"/>
              <w:rPr>
                <w:ins w:id="11780" w:author="Delta" w:date="2021-07-23T11:12:00Z"/>
                <w:sz w:val="16"/>
                <w:szCs w:val="16"/>
              </w:rPr>
            </w:pPr>
            <w:ins w:id="11781"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hideMark/>
          </w:tcPr>
          <w:p w14:paraId="24C84852" w14:textId="77777777" w:rsidR="00CB3986" w:rsidRPr="008E21F4" w:rsidRDefault="00CB3986" w:rsidP="00D04D5F">
            <w:pPr>
              <w:pStyle w:val="TAC"/>
              <w:rPr>
                <w:ins w:id="11782" w:author="Delta" w:date="2021-07-23T11:12:00Z"/>
                <w:sz w:val="16"/>
                <w:szCs w:val="16"/>
              </w:rPr>
            </w:pPr>
            <w:ins w:id="11783"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328B2DA8" w14:textId="77777777" w:rsidR="00CB3986" w:rsidRPr="008E21F4" w:rsidRDefault="00CB3986" w:rsidP="00D04D5F">
            <w:pPr>
              <w:pStyle w:val="TAC"/>
              <w:rPr>
                <w:ins w:id="11784" w:author="Delta" w:date="2021-07-23T11:12:00Z"/>
                <w:sz w:val="16"/>
                <w:szCs w:val="16"/>
              </w:rPr>
            </w:pPr>
            <w:ins w:id="11785" w:author="Delta" w:date="2021-07-23T11:12:00Z">
              <w:r w:rsidRPr="008E21F4">
                <w:rPr>
                  <w:sz w:val="16"/>
                  <w:szCs w:val="16"/>
                </w:rPr>
                <w:t>1</w:t>
              </w:r>
            </w:ins>
          </w:p>
        </w:tc>
      </w:tr>
      <w:tr w:rsidR="00CB3986" w:rsidRPr="008E21F4" w14:paraId="54D3F154" w14:textId="77777777" w:rsidTr="00D04D5F">
        <w:trPr>
          <w:trHeight w:val="247"/>
          <w:ins w:id="11786"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20225705" w14:textId="77777777" w:rsidR="00CB3986" w:rsidRPr="008E21F4" w:rsidRDefault="00CB3986" w:rsidP="00D04D5F">
            <w:pPr>
              <w:pStyle w:val="TAL"/>
              <w:rPr>
                <w:ins w:id="11787" w:author="Delta" w:date="2021-07-23T11:12:00Z"/>
                <w:sz w:val="16"/>
                <w:szCs w:val="16"/>
              </w:rPr>
            </w:pPr>
            <w:ins w:id="11788" w:author="Delta" w:date="2021-07-23T11:12:00Z">
              <w:r w:rsidRPr="008E21F4">
                <w:rPr>
                  <w:sz w:val="16"/>
                  <w:szCs w:val="16"/>
                </w:rPr>
                <w:t># of sCCEs per sPDCCH</w:t>
              </w:r>
            </w:ins>
          </w:p>
        </w:tc>
        <w:tc>
          <w:tcPr>
            <w:tcW w:w="1010" w:type="dxa"/>
            <w:tcBorders>
              <w:top w:val="single" w:sz="6" w:space="0" w:color="auto"/>
              <w:left w:val="single" w:sz="6" w:space="0" w:color="auto"/>
              <w:bottom w:val="single" w:sz="6" w:space="0" w:color="auto"/>
              <w:right w:val="single" w:sz="6" w:space="0" w:color="auto"/>
            </w:tcBorders>
            <w:hideMark/>
          </w:tcPr>
          <w:p w14:paraId="60712CA3" w14:textId="77777777" w:rsidR="00CB3986" w:rsidRPr="008E21F4" w:rsidRDefault="00CB3986" w:rsidP="00D04D5F">
            <w:pPr>
              <w:pStyle w:val="TAC"/>
              <w:rPr>
                <w:ins w:id="11789" w:author="Delta" w:date="2021-07-23T11:12:00Z"/>
                <w:sz w:val="16"/>
                <w:szCs w:val="16"/>
              </w:rPr>
            </w:pPr>
            <w:ins w:id="11790"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hideMark/>
          </w:tcPr>
          <w:p w14:paraId="70CA508A" w14:textId="77777777" w:rsidR="00CB3986" w:rsidRPr="008E21F4" w:rsidRDefault="00CB3986" w:rsidP="00D04D5F">
            <w:pPr>
              <w:pStyle w:val="TAC"/>
              <w:rPr>
                <w:ins w:id="11791" w:author="Delta" w:date="2021-07-23T11:12:00Z"/>
                <w:sz w:val="16"/>
                <w:szCs w:val="16"/>
              </w:rPr>
            </w:pPr>
            <w:ins w:id="11792"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hideMark/>
          </w:tcPr>
          <w:p w14:paraId="1C80AA7B" w14:textId="77777777" w:rsidR="00CB3986" w:rsidRPr="008E21F4" w:rsidRDefault="00CB3986" w:rsidP="00D04D5F">
            <w:pPr>
              <w:pStyle w:val="TAC"/>
              <w:rPr>
                <w:ins w:id="11793" w:author="Delta" w:date="2021-07-23T11:12:00Z"/>
                <w:sz w:val="16"/>
                <w:szCs w:val="16"/>
              </w:rPr>
            </w:pPr>
            <w:ins w:id="11794"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hideMark/>
          </w:tcPr>
          <w:p w14:paraId="0F18FD57" w14:textId="77777777" w:rsidR="00CB3986" w:rsidRPr="008E21F4" w:rsidRDefault="00CB3986" w:rsidP="00D04D5F">
            <w:pPr>
              <w:pStyle w:val="TAC"/>
              <w:rPr>
                <w:ins w:id="11795" w:author="Delta" w:date="2021-07-23T11:12:00Z"/>
                <w:sz w:val="16"/>
                <w:szCs w:val="16"/>
              </w:rPr>
            </w:pPr>
            <w:ins w:id="11796"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hideMark/>
          </w:tcPr>
          <w:p w14:paraId="4CBB9F1D" w14:textId="77777777" w:rsidR="00CB3986" w:rsidRPr="008E21F4" w:rsidRDefault="00CB3986" w:rsidP="00D04D5F">
            <w:pPr>
              <w:pStyle w:val="TAC"/>
              <w:rPr>
                <w:ins w:id="11797" w:author="Delta" w:date="2021-07-23T11:12:00Z"/>
                <w:sz w:val="16"/>
                <w:szCs w:val="16"/>
              </w:rPr>
            </w:pPr>
            <w:ins w:id="11798" w:author="Delta" w:date="2021-07-23T11:12:00Z">
              <w:r w:rsidRPr="008E21F4">
                <w:rPr>
                  <w:sz w:val="16"/>
                  <w:szCs w:val="16"/>
                </w:rPr>
                <w:t>2</w:t>
              </w:r>
            </w:ins>
          </w:p>
        </w:tc>
      </w:tr>
      <w:tr w:rsidR="00CB3986" w:rsidRPr="008E21F4" w14:paraId="72BD7481" w14:textId="77777777" w:rsidTr="00D04D5F">
        <w:trPr>
          <w:trHeight w:val="247"/>
          <w:ins w:id="11799"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61DDFC87" w14:textId="77777777" w:rsidR="00CB3986" w:rsidRPr="008E21F4" w:rsidRDefault="00CB3986" w:rsidP="00D04D5F">
            <w:pPr>
              <w:pStyle w:val="TAL"/>
              <w:rPr>
                <w:ins w:id="11800" w:author="Delta" w:date="2021-07-23T11:12:00Z"/>
                <w:sz w:val="16"/>
                <w:szCs w:val="16"/>
              </w:rPr>
            </w:pPr>
            <w:ins w:id="11801" w:author="Delta" w:date="2021-07-23T11:12:00Z">
              <w:r w:rsidRPr="008E21F4">
                <w:rPr>
                  <w:sz w:val="16"/>
                  <w:szCs w:val="16"/>
                </w:rPr>
                <w:t># of sREGs per CCE</w:t>
              </w:r>
            </w:ins>
          </w:p>
        </w:tc>
        <w:tc>
          <w:tcPr>
            <w:tcW w:w="1010" w:type="dxa"/>
            <w:tcBorders>
              <w:top w:val="single" w:sz="6" w:space="0" w:color="auto"/>
              <w:left w:val="single" w:sz="6" w:space="0" w:color="auto"/>
              <w:bottom w:val="single" w:sz="6" w:space="0" w:color="auto"/>
              <w:right w:val="single" w:sz="6" w:space="0" w:color="auto"/>
            </w:tcBorders>
            <w:hideMark/>
          </w:tcPr>
          <w:p w14:paraId="1C2DBF28" w14:textId="77777777" w:rsidR="00CB3986" w:rsidRPr="008E21F4" w:rsidRDefault="00CB3986" w:rsidP="00D04D5F">
            <w:pPr>
              <w:pStyle w:val="TAC"/>
              <w:rPr>
                <w:ins w:id="11802" w:author="Delta" w:date="2021-07-23T11:12:00Z"/>
                <w:sz w:val="16"/>
                <w:szCs w:val="16"/>
              </w:rPr>
            </w:pPr>
            <w:ins w:id="11803" w:author="Delta" w:date="2021-07-23T11:12:00Z">
              <w:r w:rsidRPr="008E21F4">
                <w:rPr>
                  <w:sz w:val="16"/>
                  <w:szCs w:val="16"/>
                </w:rPr>
                <w:t>4</w:t>
              </w:r>
            </w:ins>
          </w:p>
        </w:tc>
        <w:tc>
          <w:tcPr>
            <w:tcW w:w="1056" w:type="dxa"/>
            <w:tcBorders>
              <w:top w:val="single" w:sz="6" w:space="0" w:color="auto"/>
              <w:left w:val="single" w:sz="6" w:space="0" w:color="auto"/>
              <w:bottom w:val="single" w:sz="6" w:space="0" w:color="auto"/>
              <w:right w:val="single" w:sz="6" w:space="0" w:color="auto"/>
            </w:tcBorders>
            <w:hideMark/>
          </w:tcPr>
          <w:p w14:paraId="220B1B87" w14:textId="77777777" w:rsidR="00CB3986" w:rsidRPr="008E21F4" w:rsidRDefault="00CB3986" w:rsidP="00D04D5F">
            <w:pPr>
              <w:pStyle w:val="TAC"/>
              <w:rPr>
                <w:ins w:id="11804" w:author="Delta" w:date="2021-07-23T11:12:00Z"/>
                <w:sz w:val="16"/>
                <w:szCs w:val="16"/>
              </w:rPr>
            </w:pPr>
            <w:ins w:id="11805" w:author="Delta" w:date="2021-07-23T11:12:00Z">
              <w:r w:rsidRPr="008E21F4">
                <w:rPr>
                  <w:sz w:val="16"/>
                  <w:szCs w:val="16"/>
                </w:rPr>
                <w:t>4</w:t>
              </w:r>
            </w:ins>
          </w:p>
        </w:tc>
        <w:tc>
          <w:tcPr>
            <w:tcW w:w="1011" w:type="dxa"/>
            <w:tcBorders>
              <w:top w:val="single" w:sz="6" w:space="0" w:color="auto"/>
              <w:left w:val="single" w:sz="6" w:space="0" w:color="auto"/>
              <w:bottom w:val="single" w:sz="6" w:space="0" w:color="auto"/>
              <w:right w:val="single" w:sz="6" w:space="0" w:color="auto"/>
            </w:tcBorders>
            <w:hideMark/>
          </w:tcPr>
          <w:p w14:paraId="1F2BD426" w14:textId="77777777" w:rsidR="00CB3986" w:rsidRPr="008E21F4" w:rsidRDefault="00CB3986" w:rsidP="00D04D5F">
            <w:pPr>
              <w:pStyle w:val="TAC"/>
              <w:rPr>
                <w:ins w:id="11806" w:author="Delta" w:date="2021-07-23T11:12:00Z"/>
                <w:sz w:val="16"/>
                <w:szCs w:val="16"/>
              </w:rPr>
            </w:pPr>
            <w:ins w:id="11807" w:author="Delta" w:date="2021-07-23T11:12:00Z">
              <w:r w:rsidRPr="008E21F4">
                <w:rPr>
                  <w:sz w:val="16"/>
                  <w:szCs w:val="16"/>
                </w:rPr>
                <w:t>4</w:t>
              </w:r>
            </w:ins>
          </w:p>
        </w:tc>
        <w:tc>
          <w:tcPr>
            <w:tcW w:w="1010" w:type="dxa"/>
            <w:tcBorders>
              <w:top w:val="single" w:sz="6" w:space="0" w:color="auto"/>
              <w:left w:val="single" w:sz="6" w:space="0" w:color="auto"/>
              <w:bottom w:val="single" w:sz="6" w:space="0" w:color="auto"/>
              <w:right w:val="single" w:sz="6" w:space="0" w:color="auto"/>
            </w:tcBorders>
            <w:hideMark/>
          </w:tcPr>
          <w:p w14:paraId="6F7681EE" w14:textId="77777777" w:rsidR="00CB3986" w:rsidRPr="008E21F4" w:rsidRDefault="00CB3986" w:rsidP="00D04D5F">
            <w:pPr>
              <w:pStyle w:val="TAC"/>
              <w:rPr>
                <w:ins w:id="11808" w:author="Delta" w:date="2021-07-23T11:12:00Z"/>
                <w:sz w:val="16"/>
                <w:szCs w:val="16"/>
              </w:rPr>
            </w:pPr>
            <w:ins w:id="11809" w:author="Delta" w:date="2021-07-23T11:12:00Z">
              <w:r w:rsidRPr="008E21F4">
                <w:rPr>
                  <w:sz w:val="16"/>
                  <w:szCs w:val="16"/>
                </w:rPr>
                <w:t>4</w:t>
              </w:r>
            </w:ins>
          </w:p>
        </w:tc>
        <w:tc>
          <w:tcPr>
            <w:tcW w:w="1011" w:type="dxa"/>
            <w:tcBorders>
              <w:top w:val="single" w:sz="6" w:space="0" w:color="auto"/>
              <w:left w:val="single" w:sz="6" w:space="0" w:color="auto"/>
              <w:bottom w:val="single" w:sz="6" w:space="0" w:color="auto"/>
              <w:right w:val="single" w:sz="6" w:space="0" w:color="auto"/>
            </w:tcBorders>
            <w:hideMark/>
          </w:tcPr>
          <w:p w14:paraId="30637648" w14:textId="77777777" w:rsidR="00CB3986" w:rsidRPr="008E21F4" w:rsidRDefault="00CB3986" w:rsidP="00D04D5F">
            <w:pPr>
              <w:pStyle w:val="TAC"/>
              <w:rPr>
                <w:ins w:id="11810" w:author="Delta" w:date="2021-07-23T11:12:00Z"/>
                <w:sz w:val="16"/>
                <w:szCs w:val="16"/>
              </w:rPr>
            </w:pPr>
            <w:ins w:id="11811" w:author="Delta" w:date="2021-07-23T11:12:00Z">
              <w:r w:rsidRPr="008E21F4">
                <w:rPr>
                  <w:sz w:val="16"/>
                  <w:szCs w:val="16"/>
                </w:rPr>
                <w:t>4</w:t>
              </w:r>
            </w:ins>
          </w:p>
        </w:tc>
      </w:tr>
      <w:tr w:rsidR="00CB3986" w:rsidRPr="008E21F4" w14:paraId="5EE0780D" w14:textId="77777777" w:rsidTr="00D04D5F">
        <w:trPr>
          <w:trHeight w:val="247"/>
          <w:ins w:id="11812"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692B7C96" w14:textId="77777777" w:rsidR="00CB3986" w:rsidRPr="008E21F4" w:rsidRDefault="00CB3986" w:rsidP="00D04D5F">
            <w:pPr>
              <w:pStyle w:val="TAL"/>
              <w:rPr>
                <w:ins w:id="11813" w:author="Delta" w:date="2021-07-23T11:12:00Z"/>
                <w:sz w:val="16"/>
                <w:szCs w:val="16"/>
              </w:rPr>
            </w:pPr>
            <w:ins w:id="11814" w:author="Delta" w:date="2021-07-23T11:12:00Z">
              <w:r w:rsidRPr="008E21F4">
                <w:rPr>
                  <w:sz w:val="16"/>
                  <w:szCs w:val="16"/>
                </w:rPr>
                <w:t xml:space="preserve"># of sREGs allocated tos PDCCH </w:t>
              </w:r>
            </w:ins>
          </w:p>
        </w:tc>
        <w:tc>
          <w:tcPr>
            <w:tcW w:w="1010" w:type="dxa"/>
            <w:tcBorders>
              <w:top w:val="single" w:sz="6" w:space="0" w:color="auto"/>
              <w:left w:val="single" w:sz="6" w:space="0" w:color="auto"/>
              <w:bottom w:val="single" w:sz="6" w:space="0" w:color="auto"/>
              <w:right w:val="single" w:sz="6" w:space="0" w:color="auto"/>
            </w:tcBorders>
            <w:hideMark/>
          </w:tcPr>
          <w:p w14:paraId="44576CEB" w14:textId="77777777" w:rsidR="00CB3986" w:rsidRPr="008E21F4" w:rsidRDefault="00CB3986" w:rsidP="00D04D5F">
            <w:pPr>
              <w:pStyle w:val="TAC"/>
              <w:rPr>
                <w:ins w:id="11815" w:author="Delta" w:date="2021-07-23T11:12:00Z"/>
                <w:sz w:val="16"/>
                <w:szCs w:val="16"/>
              </w:rPr>
            </w:pPr>
            <w:ins w:id="11816" w:author="Delta" w:date="2021-07-23T11:12:00Z">
              <w:r w:rsidRPr="008E21F4">
                <w:rPr>
                  <w:sz w:val="16"/>
                  <w:szCs w:val="16"/>
                </w:rPr>
                <w:t>4</w:t>
              </w:r>
            </w:ins>
          </w:p>
        </w:tc>
        <w:tc>
          <w:tcPr>
            <w:tcW w:w="1056" w:type="dxa"/>
            <w:tcBorders>
              <w:top w:val="single" w:sz="6" w:space="0" w:color="auto"/>
              <w:left w:val="single" w:sz="6" w:space="0" w:color="auto"/>
              <w:bottom w:val="single" w:sz="6" w:space="0" w:color="auto"/>
              <w:right w:val="single" w:sz="6" w:space="0" w:color="auto"/>
            </w:tcBorders>
            <w:hideMark/>
          </w:tcPr>
          <w:p w14:paraId="68FA58D2" w14:textId="77777777" w:rsidR="00CB3986" w:rsidRPr="008E21F4" w:rsidRDefault="00CB3986" w:rsidP="00D04D5F">
            <w:pPr>
              <w:pStyle w:val="TAC"/>
              <w:rPr>
                <w:ins w:id="11817" w:author="Delta" w:date="2021-07-23T11:12:00Z"/>
                <w:sz w:val="16"/>
                <w:szCs w:val="16"/>
              </w:rPr>
            </w:pPr>
            <w:ins w:id="11818" w:author="Delta" w:date="2021-07-23T11:12:00Z">
              <w:r w:rsidRPr="008E21F4">
                <w:rPr>
                  <w:sz w:val="16"/>
                  <w:szCs w:val="16"/>
                </w:rPr>
                <w:t>8</w:t>
              </w:r>
            </w:ins>
          </w:p>
        </w:tc>
        <w:tc>
          <w:tcPr>
            <w:tcW w:w="1011" w:type="dxa"/>
            <w:tcBorders>
              <w:top w:val="single" w:sz="6" w:space="0" w:color="auto"/>
              <w:left w:val="single" w:sz="6" w:space="0" w:color="auto"/>
              <w:bottom w:val="single" w:sz="6" w:space="0" w:color="auto"/>
              <w:right w:val="single" w:sz="6" w:space="0" w:color="auto"/>
            </w:tcBorders>
            <w:hideMark/>
          </w:tcPr>
          <w:p w14:paraId="672E6E3E" w14:textId="77777777" w:rsidR="00CB3986" w:rsidRPr="008E21F4" w:rsidRDefault="00CB3986" w:rsidP="00D04D5F">
            <w:pPr>
              <w:pStyle w:val="TAC"/>
              <w:rPr>
                <w:ins w:id="11819" w:author="Delta" w:date="2021-07-23T11:12:00Z"/>
                <w:sz w:val="16"/>
                <w:szCs w:val="16"/>
              </w:rPr>
            </w:pPr>
            <w:ins w:id="11820" w:author="Delta" w:date="2021-07-23T11:12:00Z">
              <w:r w:rsidRPr="008E21F4">
                <w:rPr>
                  <w:sz w:val="16"/>
                  <w:szCs w:val="16"/>
                </w:rPr>
                <w:t>8</w:t>
              </w:r>
            </w:ins>
          </w:p>
        </w:tc>
        <w:tc>
          <w:tcPr>
            <w:tcW w:w="1010" w:type="dxa"/>
            <w:tcBorders>
              <w:top w:val="single" w:sz="6" w:space="0" w:color="auto"/>
              <w:left w:val="single" w:sz="6" w:space="0" w:color="auto"/>
              <w:bottom w:val="single" w:sz="6" w:space="0" w:color="auto"/>
              <w:right w:val="single" w:sz="6" w:space="0" w:color="auto"/>
            </w:tcBorders>
            <w:hideMark/>
          </w:tcPr>
          <w:p w14:paraId="7B482752" w14:textId="77777777" w:rsidR="00CB3986" w:rsidRPr="008E21F4" w:rsidRDefault="00CB3986" w:rsidP="00D04D5F">
            <w:pPr>
              <w:pStyle w:val="TAC"/>
              <w:rPr>
                <w:ins w:id="11821" w:author="Delta" w:date="2021-07-23T11:12:00Z"/>
                <w:sz w:val="16"/>
                <w:szCs w:val="16"/>
              </w:rPr>
            </w:pPr>
            <w:ins w:id="11822" w:author="Delta" w:date="2021-07-23T11:12:00Z">
              <w:r w:rsidRPr="008E21F4">
                <w:rPr>
                  <w:sz w:val="16"/>
                  <w:szCs w:val="16"/>
                </w:rPr>
                <w:t>8</w:t>
              </w:r>
            </w:ins>
          </w:p>
        </w:tc>
        <w:tc>
          <w:tcPr>
            <w:tcW w:w="1011" w:type="dxa"/>
            <w:tcBorders>
              <w:top w:val="single" w:sz="6" w:space="0" w:color="auto"/>
              <w:left w:val="single" w:sz="6" w:space="0" w:color="auto"/>
              <w:bottom w:val="single" w:sz="6" w:space="0" w:color="auto"/>
              <w:right w:val="single" w:sz="6" w:space="0" w:color="auto"/>
            </w:tcBorders>
            <w:hideMark/>
          </w:tcPr>
          <w:p w14:paraId="1A197D16" w14:textId="77777777" w:rsidR="00CB3986" w:rsidRPr="008E21F4" w:rsidRDefault="00CB3986" w:rsidP="00D04D5F">
            <w:pPr>
              <w:pStyle w:val="TAC"/>
              <w:rPr>
                <w:ins w:id="11823" w:author="Delta" w:date="2021-07-23T11:12:00Z"/>
                <w:sz w:val="16"/>
                <w:szCs w:val="16"/>
              </w:rPr>
            </w:pPr>
            <w:ins w:id="11824" w:author="Delta" w:date="2021-07-23T11:12:00Z">
              <w:r w:rsidRPr="008E21F4">
                <w:rPr>
                  <w:sz w:val="16"/>
                  <w:szCs w:val="16"/>
                </w:rPr>
                <w:t>8</w:t>
              </w:r>
            </w:ins>
          </w:p>
        </w:tc>
      </w:tr>
      <w:tr w:rsidR="00CB3986" w:rsidRPr="008E21F4" w14:paraId="4198B125" w14:textId="77777777" w:rsidTr="00D04D5F">
        <w:trPr>
          <w:trHeight w:val="247"/>
          <w:ins w:id="11825"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646A7A5D" w14:textId="77777777" w:rsidR="00CB3986" w:rsidRPr="008E21F4" w:rsidRDefault="00CB3986" w:rsidP="00D04D5F">
            <w:pPr>
              <w:pStyle w:val="TAL"/>
              <w:rPr>
                <w:ins w:id="11826" w:author="Delta" w:date="2021-07-23T11:12:00Z"/>
                <w:sz w:val="16"/>
                <w:szCs w:val="16"/>
              </w:rPr>
            </w:pPr>
            <w:ins w:id="11827" w:author="Delta" w:date="2021-07-23T11:12:00Z">
              <w:r w:rsidRPr="008E21F4">
                <w:rPr>
                  <w:sz w:val="16"/>
                  <w:szCs w:val="16"/>
                </w:rPr>
                <w:t># of &lt;NIL&gt; sREGs added for padding</w:t>
              </w:r>
            </w:ins>
          </w:p>
        </w:tc>
        <w:tc>
          <w:tcPr>
            <w:tcW w:w="1010" w:type="dxa"/>
            <w:tcBorders>
              <w:top w:val="single" w:sz="6" w:space="0" w:color="auto"/>
              <w:left w:val="single" w:sz="6" w:space="0" w:color="auto"/>
              <w:bottom w:val="single" w:sz="6" w:space="0" w:color="auto"/>
              <w:right w:val="single" w:sz="6" w:space="0" w:color="auto"/>
            </w:tcBorders>
            <w:hideMark/>
          </w:tcPr>
          <w:p w14:paraId="63E53459" w14:textId="77777777" w:rsidR="00CB3986" w:rsidRPr="008E21F4" w:rsidRDefault="00CB3986" w:rsidP="00D04D5F">
            <w:pPr>
              <w:pStyle w:val="TAC"/>
              <w:rPr>
                <w:ins w:id="11828" w:author="Delta" w:date="2021-07-23T11:12:00Z"/>
                <w:sz w:val="16"/>
                <w:szCs w:val="16"/>
              </w:rPr>
            </w:pPr>
            <w:ins w:id="11829" w:author="Delta" w:date="2021-07-23T11:12:00Z">
              <w:r w:rsidRPr="008E21F4">
                <w:rPr>
                  <w:sz w:val="16"/>
                  <w:szCs w:val="16"/>
                </w:rPr>
                <w:t>101</w:t>
              </w:r>
            </w:ins>
          </w:p>
        </w:tc>
        <w:tc>
          <w:tcPr>
            <w:tcW w:w="1056" w:type="dxa"/>
            <w:tcBorders>
              <w:top w:val="single" w:sz="6" w:space="0" w:color="auto"/>
              <w:left w:val="single" w:sz="6" w:space="0" w:color="auto"/>
              <w:bottom w:val="single" w:sz="6" w:space="0" w:color="auto"/>
              <w:right w:val="single" w:sz="6" w:space="0" w:color="auto"/>
            </w:tcBorders>
            <w:hideMark/>
          </w:tcPr>
          <w:p w14:paraId="6B16301E" w14:textId="77777777" w:rsidR="00CB3986" w:rsidRPr="008E21F4" w:rsidRDefault="00CB3986" w:rsidP="00D04D5F">
            <w:pPr>
              <w:pStyle w:val="TAC"/>
              <w:rPr>
                <w:ins w:id="11830" w:author="Delta" w:date="2021-07-23T11:12:00Z"/>
                <w:sz w:val="16"/>
                <w:szCs w:val="16"/>
              </w:rPr>
            </w:pPr>
            <w:ins w:id="11831" w:author="Delta" w:date="2021-07-23T11:12:00Z">
              <w:r w:rsidRPr="008E21F4">
                <w:rPr>
                  <w:sz w:val="16"/>
                  <w:szCs w:val="16"/>
                </w:rPr>
                <w:t>147</w:t>
              </w:r>
            </w:ins>
          </w:p>
        </w:tc>
        <w:tc>
          <w:tcPr>
            <w:tcW w:w="1011" w:type="dxa"/>
            <w:tcBorders>
              <w:top w:val="single" w:sz="6" w:space="0" w:color="auto"/>
              <w:left w:val="single" w:sz="6" w:space="0" w:color="auto"/>
              <w:bottom w:val="single" w:sz="6" w:space="0" w:color="auto"/>
              <w:right w:val="single" w:sz="6" w:space="0" w:color="auto"/>
            </w:tcBorders>
            <w:hideMark/>
          </w:tcPr>
          <w:p w14:paraId="4D40DD6B" w14:textId="77777777" w:rsidR="00CB3986" w:rsidRPr="008E21F4" w:rsidRDefault="00CB3986" w:rsidP="00D04D5F">
            <w:pPr>
              <w:pStyle w:val="TAC"/>
              <w:rPr>
                <w:ins w:id="11832" w:author="Delta" w:date="2021-07-23T11:12:00Z"/>
                <w:sz w:val="16"/>
                <w:szCs w:val="16"/>
              </w:rPr>
            </w:pPr>
            <w:ins w:id="11833" w:author="Delta" w:date="2021-07-23T11:12:00Z">
              <w:r w:rsidRPr="008E21F4">
                <w:rPr>
                  <w:sz w:val="16"/>
                  <w:szCs w:val="16"/>
                </w:rPr>
                <w:t>342</w:t>
              </w:r>
            </w:ins>
          </w:p>
        </w:tc>
        <w:tc>
          <w:tcPr>
            <w:tcW w:w="1010" w:type="dxa"/>
            <w:tcBorders>
              <w:top w:val="single" w:sz="6" w:space="0" w:color="auto"/>
              <w:left w:val="single" w:sz="6" w:space="0" w:color="auto"/>
              <w:bottom w:val="single" w:sz="6" w:space="0" w:color="auto"/>
              <w:right w:val="single" w:sz="6" w:space="0" w:color="auto"/>
            </w:tcBorders>
            <w:hideMark/>
          </w:tcPr>
          <w:p w14:paraId="4C7B28B6" w14:textId="77777777" w:rsidR="00CB3986" w:rsidRPr="008E21F4" w:rsidRDefault="00CB3986" w:rsidP="00D04D5F">
            <w:pPr>
              <w:pStyle w:val="TAC"/>
              <w:rPr>
                <w:ins w:id="11834" w:author="Delta" w:date="2021-07-23T11:12:00Z"/>
                <w:sz w:val="16"/>
                <w:szCs w:val="16"/>
              </w:rPr>
            </w:pPr>
            <w:ins w:id="11835" w:author="Delta" w:date="2021-07-23T11:12:00Z">
              <w:r w:rsidRPr="008E21F4">
                <w:rPr>
                  <w:sz w:val="16"/>
                  <w:szCs w:val="16"/>
                </w:rPr>
                <w:t>517</w:t>
              </w:r>
            </w:ins>
          </w:p>
        </w:tc>
        <w:tc>
          <w:tcPr>
            <w:tcW w:w="1011" w:type="dxa"/>
            <w:tcBorders>
              <w:top w:val="single" w:sz="6" w:space="0" w:color="auto"/>
              <w:left w:val="single" w:sz="6" w:space="0" w:color="auto"/>
              <w:bottom w:val="single" w:sz="6" w:space="0" w:color="auto"/>
              <w:right w:val="single" w:sz="6" w:space="0" w:color="auto"/>
            </w:tcBorders>
            <w:hideMark/>
          </w:tcPr>
          <w:p w14:paraId="2BD5BBF7" w14:textId="77777777" w:rsidR="00CB3986" w:rsidRPr="008E21F4" w:rsidRDefault="00CB3986" w:rsidP="00D04D5F">
            <w:pPr>
              <w:pStyle w:val="TAC"/>
              <w:rPr>
                <w:ins w:id="11836" w:author="Delta" w:date="2021-07-23T11:12:00Z"/>
                <w:sz w:val="16"/>
                <w:szCs w:val="16"/>
              </w:rPr>
            </w:pPr>
            <w:ins w:id="11837" w:author="Delta" w:date="2021-07-23T11:12:00Z">
              <w:r w:rsidRPr="008E21F4">
                <w:rPr>
                  <w:sz w:val="16"/>
                  <w:szCs w:val="16"/>
                </w:rPr>
                <w:t>692</w:t>
              </w:r>
            </w:ins>
          </w:p>
        </w:tc>
      </w:tr>
      <w:tr w:rsidR="00CB3986" w:rsidRPr="008E21F4" w14:paraId="43C969EF" w14:textId="77777777" w:rsidTr="00D04D5F">
        <w:trPr>
          <w:trHeight w:val="247"/>
          <w:ins w:id="11838"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19D0BE0C" w14:textId="77777777" w:rsidR="00CB3986" w:rsidRPr="008E21F4" w:rsidRDefault="00CB3986" w:rsidP="00D04D5F">
            <w:pPr>
              <w:pStyle w:val="TAL"/>
              <w:rPr>
                <w:ins w:id="11839" w:author="Delta" w:date="2021-07-23T11:12:00Z"/>
                <w:sz w:val="16"/>
                <w:szCs w:val="16"/>
                <w:lang w:val="sv-SE"/>
              </w:rPr>
            </w:pPr>
            <w:ins w:id="11840" w:author="Delta" w:date="2021-07-23T11:12:00Z">
              <w:r w:rsidRPr="008E21F4">
                <w:rPr>
                  <w:sz w:val="16"/>
                  <w:szCs w:val="16"/>
                  <w:lang w:val="sv-SE"/>
                </w:rPr>
                <w:t>sPDCCH sREG EPRE / E</w:t>
              </w:r>
              <w:r w:rsidRPr="008E21F4">
                <w:rPr>
                  <w:sz w:val="16"/>
                  <w:szCs w:val="16"/>
                  <w:vertAlign w:val="subscript"/>
                  <w:lang w:val="sv-SE"/>
                </w:rPr>
                <w:t xml:space="preserve">RS </w:t>
              </w:r>
              <w:r w:rsidRPr="008E21F4">
                <w:rPr>
                  <w:sz w:val="16"/>
                  <w:szCs w:val="16"/>
                  <w:lang w:val="sv-SE"/>
                </w:rPr>
                <w:t>[dB]</w:t>
              </w:r>
            </w:ins>
          </w:p>
        </w:tc>
        <w:tc>
          <w:tcPr>
            <w:tcW w:w="1010" w:type="dxa"/>
            <w:tcBorders>
              <w:top w:val="single" w:sz="6" w:space="0" w:color="auto"/>
              <w:left w:val="single" w:sz="6" w:space="0" w:color="auto"/>
              <w:bottom w:val="single" w:sz="6" w:space="0" w:color="auto"/>
              <w:right w:val="single" w:sz="6" w:space="0" w:color="auto"/>
            </w:tcBorders>
            <w:hideMark/>
          </w:tcPr>
          <w:p w14:paraId="78179185" w14:textId="77777777" w:rsidR="00CB3986" w:rsidRPr="008E21F4" w:rsidRDefault="00CB3986" w:rsidP="00D04D5F">
            <w:pPr>
              <w:pStyle w:val="TAC"/>
              <w:rPr>
                <w:ins w:id="11841" w:author="Delta" w:date="2021-07-23T11:12:00Z"/>
                <w:sz w:val="16"/>
                <w:szCs w:val="16"/>
              </w:rPr>
            </w:pPr>
            <w:ins w:id="11842" w:author="Delta" w:date="2021-07-23T11:12:00Z">
              <w:r w:rsidRPr="008E21F4">
                <w:rPr>
                  <w:sz w:val="16"/>
                  <w:szCs w:val="16"/>
                </w:rPr>
                <w:t>0</w:t>
              </w:r>
            </w:ins>
          </w:p>
        </w:tc>
        <w:tc>
          <w:tcPr>
            <w:tcW w:w="1056" w:type="dxa"/>
            <w:tcBorders>
              <w:top w:val="single" w:sz="6" w:space="0" w:color="auto"/>
              <w:left w:val="single" w:sz="6" w:space="0" w:color="auto"/>
              <w:bottom w:val="single" w:sz="6" w:space="0" w:color="auto"/>
              <w:right w:val="single" w:sz="6" w:space="0" w:color="auto"/>
            </w:tcBorders>
            <w:hideMark/>
          </w:tcPr>
          <w:p w14:paraId="3B36A03D" w14:textId="77777777" w:rsidR="00CB3986" w:rsidRPr="008E21F4" w:rsidRDefault="00CB3986" w:rsidP="00D04D5F">
            <w:pPr>
              <w:pStyle w:val="TAC"/>
              <w:rPr>
                <w:ins w:id="11843" w:author="Delta" w:date="2021-07-23T11:12:00Z"/>
                <w:sz w:val="16"/>
                <w:szCs w:val="16"/>
              </w:rPr>
            </w:pPr>
            <w:ins w:id="11844"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39AE26FE" w14:textId="77777777" w:rsidR="00CB3986" w:rsidRPr="008E21F4" w:rsidRDefault="00CB3986" w:rsidP="00D04D5F">
            <w:pPr>
              <w:pStyle w:val="TAC"/>
              <w:rPr>
                <w:ins w:id="11845" w:author="Delta" w:date="2021-07-23T11:12:00Z"/>
                <w:sz w:val="16"/>
                <w:szCs w:val="16"/>
              </w:rPr>
            </w:pPr>
            <w:ins w:id="11846"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hideMark/>
          </w:tcPr>
          <w:p w14:paraId="691AA827" w14:textId="77777777" w:rsidR="00CB3986" w:rsidRPr="008E21F4" w:rsidRDefault="00CB3986" w:rsidP="00D04D5F">
            <w:pPr>
              <w:pStyle w:val="TAC"/>
              <w:rPr>
                <w:ins w:id="11847" w:author="Delta" w:date="2021-07-23T11:12:00Z"/>
                <w:sz w:val="16"/>
                <w:szCs w:val="16"/>
              </w:rPr>
            </w:pPr>
            <w:ins w:id="11848"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3EB1BDC1" w14:textId="77777777" w:rsidR="00CB3986" w:rsidRPr="008E21F4" w:rsidRDefault="00CB3986" w:rsidP="00D04D5F">
            <w:pPr>
              <w:pStyle w:val="TAC"/>
              <w:rPr>
                <w:ins w:id="11849" w:author="Delta" w:date="2021-07-23T11:12:00Z"/>
                <w:sz w:val="16"/>
                <w:szCs w:val="16"/>
              </w:rPr>
            </w:pPr>
            <w:ins w:id="11850" w:author="Delta" w:date="2021-07-23T11:12:00Z">
              <w:r w:rsidRPr="008E21F4">
                <w:rPr>
                  <w:sz w:val="16"/>
                  <w:szCs w:val="16"/>
                </w:rPr>
                <w:t>0</w:t>
              </w:r>
            </w:ins>
          </w:p>
        </w:tc>
      </w:tr>
      <w:tr w:rsidR="00CB3986" w:rsidRPr="008E21F4" w14:paraId="7EE5A1D9" w14:textId="77777777" w:rsidTr="00D04D5F">
        <w:trPr>
          <w:trHeight w:val="247"/>
          <w:ins w:id="11851"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20F1C0FB" w14:textId="77777777" w:rsidR="00CB3986" w:rsidRPr="008E21F4" w:rsidRDefault="00CB3986" w:rsidP="00D04D5F">
            <w:pPr>
              <w:pStyle w:val="TAL"/>
              <w:rPr>
                <w:ins w:id="11852" w:author="Delta" w:date="2021-07-23T11:12:00Z"/>
                <w:sz w:val="16"/>
                <w:szCs w:val="16"/>
                <w:lang w:val="sv-SE"/>
              </w:rPr>
            </w:pPr>
            <w:ins w:id="11853" w:author="Delta" w:date="2021-07-23T11:12:00Z">
              <w:r w:rsidRPr="008E21F4">
                <w:rPr>
                  <w:sz w:val="16"/>
                  <w:szCs w:val="16"/>
                  <w:lang w:val="sv-SE"/>
                </w:rPr>
                <w:t>&lt;NIL&gt; sREG EPRE / E</w:t>
              </w:r>
              <w:r w:rsidRPr="008E21F4">
                <w:rPr>
                  <w:sz w:val="16"/>
                  <w:szCs w:val="16"/>
                  <w:vertAlign w:val="subscript"/>
                  <w:lang w:val="sv-SE"/>
                </w:rPr>
                <w:t xml:space="preserve">RS </w:t>
              </w:r>
              <w:r w:rsidRPr="008E21F4">
                <w:rPr>
                  <w:sz w:val="16"/>
                  <w:szCs w:val="16"/>
                  <w:lang w:val="sv-SE"/>
                </w:rPr>
                <w:t>[dB]</w:t>
              </w:r>
            </w:ins>
          </w:p>
        </w:tc>
        <w:tc>
          <w:tcPr>
            <w:tcW w:w="1010" w:type="dxa"/>
            <w:tcBorders>
              <w:top w:val="single" w:sz="6" w:space="0" w:color="auto"/>
              <w:left w:val="single" w:sz="6" w:space="0" w:color="auto"/>
              <w:bottom w:val="single" w:sz="6" w:space="0" w:color="auto"/>
              <w:right w:val="single" w:sz="6" w:space="0" w:color="auto"/>
            </w:tcBorders>
            <w:hideMark/>
          </w:tcPr>
          <w:p w14:paraId="758517C6" w14:textId="77777777" w:rsidR="00CB3986" w:rsidRPr="008E21F4" w:rsidRDefault="00CB3986" w:rsidP="00D04D5F">
            <w:pPr>
              <w:pStyle w:val="TAC"/>
              <w:rPr>
                <w:ins w:id="11854" w:author="Delta" w:date="2021-07-23T11:12:00Z"/>
                <w:sz w:val="16"/>
                <w:szCs w:val="16"/>
              </w:rPr>
            </w:pPr>
            <w:ins w:id="11855"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hideMark/>
          </w:tcPr>
          <w:p w14:paraId="0DEE08C9" w14:textId="77777777" w:rsidR="00CB3986" w:rsidRPr="008E21F4" w:rsidRDefault="00CB3986" w:rsidP="00D04D5F">
            <w:pPr>
              <w:pStyle w:val="TAC"/>
              <w:rPr>
                <w:ins w:id="11856" w:author="Delta" w:date="2021-07-23T11:12:00Z"/>
                <w:sz w:val="16"/>
                <w:szCs w:val="16"/>
              </w:rPr>
            </w:pPr>
            <w:ins w:id="11857"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7FD3B240" w14:textId="77777777" w:rsidR="00CB3986" w:rsidRPr="008E21F4" w:rsidRDefault="00CB3986" w:rsidP="00D04D5F">
            <w:pPr>
              <w:pStyle w:val="TAC"/>
              <w:rPr>
                <w:ins w:id="11858" w:author="Delta" w:date="2021-07-23T11:12:00Z"/>
                <w:sz w:val="16"/>
                <w:szCs w:val="16"/>
              </w:rPr>
            </w:pPr>
            <w:ins w:id="11859"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hideMark/>
          </w:tcPr>
          <w:p w14:paraId="776A3A08" w14:textId="77777777" w:rsidR="00CB3986" w:rsidRPr="008E21F4" w:rsidRDefault="00CB3986" w:rsidP="00D04D5F">
            <w:pPr>
              <w:pStyle w:val="TAC"/>
              <w:rPr>
                <w:ins w:id="11860" w:author="Delta" w:date="2021-07-23T11:12:00Z"/>
                <w:sz w:val="16"/>
                <w:szCs w:val="16"/>
              </w:rPr>
            </w:pPr>
            <w:ins w:id="11861"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41413D9E" w14:textId="77777777" w:rsidR="00CB3986" w:rsidRPr="008E21F4" w:rsidRDefault="00CB3986" w:rsidP="00D04D5F">
            <w:pPr>
              <w:pStyle w:val="TAC"/>
              <w:rPr>
                <w:ins w:id="11862" w:author="Delta" w:date="2021-07-23T11:12:00Z"/>
                <w:sz w:val="16"/>
                <w:szCs w:val="16"/>
              </w:rPr>
            </w:pPr>
            <w:ins w:id="11863" w:author="Delta" w:date="2021-07-23T11:12:00Z">
              <w:r w:rsidRPr="008E21F4">
                <w:rPr>
                  <w:sz w:val="16"/>
                  <w:szCs w:val="16"/>
                </w:rPr>
                <w:t>-inf</w:t>
              </w:r>
            </w:ins>
          </w:p>
        </w:tc>
      </w:tr>
      <w:tr w:rsidR="00CB3986" w:rsidRPr="008E21F4" w14:paraId="4CB549FD" w14:textId="77777777" w:rsidTr="00D04D5F">
        <w:trPr>
          <w:trHeight w:val="247"/>
          <w:ins w:id="11864" w:author="Delta" w:date="2021-07-23T11:12:00Z"/>
        </w:trPr>
        <w:tc>
          <w:tcPr>
            <w:tcW w:w="3787" w:type="dxa"/>
            <w:tcBorders>
              <w:top w:val="single" w:sz="6" w:space="0" w:color="auto"/>
              <w:left w:val="single" w:sz="6" w:space="0" w:color="auto"/>
              <w:bottom w:val="single" w:sz="6" w:space="0" w:color="auto"/>
              <w:right w:val="nil"/>
            </w:tcBorders>
            <w:hideMark/>
          </w:tcPr>
          <w:p w14:paraId="4A7EFEAA" w14:textId="77777777" w:rsidR="00CB3986" w:rsidRPr="008E21F4" w:rsidRDefault="00CB3986" w:rsidP="00D04D5F">
            <w:pPr>
              <w:pStyle w:val="TAH"/>
              <w:rPr>
                <w:ins w:id="11865" w:author="Delta" w:date="2021-07-23T11:12:00Z"/>
                <w:sz w:val="16"/>
                <w:szCs w:val="16"/>
              </w:rPr>
            </w:pPr>
            <w:ins w:id="11866" w:author="Delta" w:date="2021-07-23T11:12:00Z">
              <w:r w:rsidRPr="008E21F4">
                <w:rPr>
                  <w:sz w:val="16"/>
                  <w:szCs w:val="16"/>
                </w:rPr>
                <w:t>sPDSCH</w:t>
              </w:r>
            </w:ins>
          </w:p>
        </w:tc>
        <w:tc>
          <w:tcPr>
            <w:tcW w:w="1010" w:type="dxa"/>
            <w:tcBorders>
              <w:top w:val="single" w:sz="6" w:space="0" w:color="auto"/>
              <w:left w:val="nil"/>
              <w:bottom w:val="single" w:sz="6" w:space="0" w:color="auto"/>
              <w:right w:val="nil"/>
            </w:tcBorders>
          </w:tcPr>
          <w:p w14:paraId="04FC8AEA" w14:textId="77777777" w:rsidR="00CB3986" w:rsidRPr="008E21F4" w:rsidRDefault="00CB3986" w:rsidP="00D04D5F">
            <w:pPr>
              <w:pStyle w:val="TAH"/>
              <w:rPr>
                <w:ins w:id="11867" w:author="Delta" w:date="2021-07-23T11:12:00Z"/>
                <w:sz w:val="16"/>
                <w:szCs w:val="16"/>
              </w:rPr>
            </w:pPr>
          </w:p>
        </w:tc>
        <w:tc>
          <w:tcPr>
            <w:tcW w:w="1056" w:type="dxa"/>
            <w:tcBorders>
              <w:top w:val="single" w:sz="6" w:space="0" w:color="auto"/>
              <w:left w:val="nil"/>
              <w:bottom w:val="single" w:sz="6" w:space="0" w:color="auto"/>
              <w:right w:val="nil"/>
            </w:tcBorders>
          </w:tcPr>
          <w:p w14:paraId="6769ED9A" w14:textId="77777777" w:rsidR="00CB3986" w:rsidRPr="008E21F4" w:rsidRDefault="00CB3986" w:rsidP="00D04D5F">
            <w:pPr>
              <w:pStyle w:val="TAH"/>
              <w:rPr>
                <w:ins w:id="11868" w:author="Delta" w:date="2021-07-23T11:12:00Z"/>
                <w:sz w:val="16"/>
                <w:szCs w:val="16"/>
              </w:rPr>
            </w:pPr>
          </w:p>
        </w:tc>
        <w:tc>
          <w:tcPr>
            <w:tcW w:w="1011" w:type="dxa"/>
            <w:tcBorders>
              <w:top w:val="single" w:sz="6" w:space="0" w:color="auto"/>
              <w:left w:val="nil"/>
              <w:bottom w:val="single" w:sz="6" w:space="0" w:color="auto"/>
              <w:right w:val="nil"/>
            </w:tcBorders>
          </w:tcPr>
          <w:p w14:paraId="65CD086E" w14:textId="77777777" w:rsidR="00CB3986" w:rsidRPr="008E21F4" w:rsidRDefault="00CB3986" w:rsidP="00D04D5F">
            <w:pPr>
              <w:pStyle w:val="TAH"/>
              <w:rPr>
                <w:ins w:id="11869" w:author="Delta" w:date="2021-07-23T11:12:00Z"/>
                <w:sz w:val="16"/>
                <w:szCs w:val="16"/>
              </w:rPr>
            </w:pPr>
          </w:p>
        </w:tc>
        <w:tc>
          <w:tcPr>
            <w:tcW w:w="1010" w:type="dxa"/>
            <w:tcBorders>
              <w:top w:val="single" w:sz="6" w:space="0" w:color="auto"/>
              <w:left w:val="nil"/>
              <w:bottom w:val="single" w:sz="6" w:space="0" w:color="auto"/>
              <w:right w:val="nil"/>
            </w:tcBorders>
          </w:tcPr>
          <w:p w14:paraId="05C95BDA" w14:textId="77777777" w:rsidR="00CB3986" w:rsidRPr="008E21F4" w:rsidRDefault="00CB3986" w:rsidP="00D04D5F">
            <w:pPr>
              <w:pStyle w:val="TAH"/>
              <w:rPr>
                <w:ins w:id="11870" w:author="Delta" w:date="2021-07-23T11:12:00Z"/>
                <w:sz w:val="16"/>
                <w:szCs w:val="16"/>
              </w:rPr>
            </w:pPr>
          </w:p>
        </w:tc>
        <w:tc>
          <w:tcPr>
            <w:tcW w:w="1011" w:type="dxa"/>
            <w:tcBorders>
              <w:top w:val="single" w:sz="6" w:space="0" w:color="auto"/>
              <w:left w:val="nil"/>
              <w:bottom w:val="single" w:sz="6" w:space="0" w:color="auto"/>
              <w:right w:val="single" w:sz="6" w:space="0" w:color="auto"/>
            </w:tcBorders>
          </w:tcPr>
          <w:p w14:paraId="18D55F4A" w14:textId="77777777" w:rsidR="00CB3986" w:rsidRPr="008E21F4" w:rsidRDefault="00CB3986" w:rsidP="00D04D5F">
            <w:pPr>
              <w:pStyle w:val="TAH"/>
              <w:rPr>
                <w:ins w:id="11871" w:author="Delta" w:date="2021-07-23T11:12:00Z"/>
                <w:sz w:val="16"/>
                <w:szCs w:val="16"/>
              </w:rPr>
            </w:pPr>
          </w:p>
        </w:tc>
      </w:tr>
      <w:tr w:rsidR="00CB3986" w:rsidRPr="008E21F4" w14:paraId="2C7A6F33" w14:textId="77777777" w:rsidTr="00D04D5F">
        <w:trPr>
          <w:trHeight w:val="434"/>
          <w:ins w:id="11872"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61E439E9" w14:textId="77777777" w:rsidR="00CB3986" w:rsidRPr="008E21F4" w:rsidRDefault="00CB3986" w:rsidP="00D04D5F">
            <w:pPr>
              <w:pStyle w:val="TAL"/>
              <w:rPr>
                <w:ins w:id="11873" w:author="Delta" w:date="2021-07-23T11:12:00Z"/>
                <w:sz w:val="16"/>
                <w:szCs w:val="16"/>
              </w:rPr>
            </w:pPr>
            <w:ins w:id="11874" w:author="Delta" w:date="2021-07-23T11:12:00Z">
              <w:r w:rsidRPr="008E21F4">
                <w:rPr>
                  <w:sz w:val="16"/>
                  <w:szCs w:val="16"/>
                </w:rPr>
                <w:t># of 64QAM sPDSCH PRBs within a slot for which EVM is measured</w:t>
              </w:r>
            </w:ins>
          </w:p>
        </w:tc>
        <w:tc>
          <w:tcPr>
            <w:tcW w:w="1010" w:type="dxa"/>
            <w:tcBorders>
              <w:top w:val="single" w:sz="6" w:space="0" w:color="auto"/>
              <w:left w:val="single" w:sz="6" w:space="0" w:color="auto"/>
              <w:bottom w:val="single" w:sz="6" w:space="0" w:color="auto"/>
              <w:right w:val="single" w:sz="6" w:space="0" w:color="auto"/>
            </w:tcBorders>
            <w:hideMark/>
          </w:tcPr>
          <w:p w14:paraId="0B8E9908" w14:textId="77777777" w:rsidR="00CB3986" w:rsidRPr="008E21F4" w:rsidRDefault="00CB3986" w:rsidP="00D04D5F">
            <w:pPr>
              <w:pStyle w:val="TAC"/>
              <w:rPr>
                <w:ins w:id="11875" w:author="Delta" w:date="2021-07-23T11:12:00Z"/>
                <w:sz w:val="16"/>
                <w:szCs w:val="16"/>
              </w:rPr>
            </w:pPr>
            <w:ins w:id="11876"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hideMark/>
          </w:tcPr>
          <w:p w14:paraId="78918545" w14:textId="77777777" w:rsidR="00CB3986" w:rsidRPr="008E21F4" w:rsidRDefault="00CB3986" w:rsidP="00D04D5F">
            <w:pPr>
              <w:pStyle w:val="TAC"/>
              <w:rPr>
                <w:ins w:id="11877" w:author="Delta" w:date="2021-07-23T11:12:00Z"/>
                <w:sz w:val="16"/>
                <w:szCs w:val="16"/>
              </w:rPr>
            </w:pPr>
            <w:ins w:id="11878"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01B29F35" w14:textId="77777777" w:rsidR="00CB3986" w:rsidRPr="008E21F4" w:rsidRDefault="00CB3986" w:rsidP="00D04D5F">
            <w:pPr>
              <w:pStyle w:val="TAC"/>
              <w:rPr>
                <w:ins w:id="11879" w:author="Delta" w:date="2021-07-23T11:12:00Z"/>
                <w:sz w:val="16"/>
                <w:szCs w:val="16"/>
              </w:rPr>
            </w:pPr>
            <w:ins w:id="11880"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hideMark/>
          </w:tcPr>
          <w:p w14:paraId="3C926089" w14:textId="77777777" w:rsidR="00CB3986" w:rsidRPr="008E21F4" w:rsidRDefault="00CB3986" w:rsidP="00D04D5F">
            <w:pPr>
              <w:pStyle w:val="TAC"/>
              <w:rPr>
                <w:ins w:id="11881" w:author="Delta" w:date="2021-07-23T11:12:00Z"/>
                <w:sz w:val="16"/>
                <w:szCs w:val="16"/>
              </w:rPr>
            </w:pPr>
            <w:ins w:id="11882"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hideMark/>
          </w:tcPr>
          <w:p w14:paraId="568E4F06" w14:textId="77777777" w:rsidR="00CB3986" w:rsidRPr="008E21F4" w:rsidRDefault="00CB3986" w:rsidP="00D04D5F">
            <w:pPr>
              <w:pStyle w:val="TAC"/>
              <w:rPr>
                <w:ins w:id="11883" w:author="Delta" w:date="2021-07-23T11:12:00Z"/>
                <w:sz w:val="16"/>
                <w:szCs w:val="16"/>
              </w:rPr>
            </w:pPr>
            <w:ins w:id="11884" w:author="Delta" w:date="2021-07-23T11:12:00Z">
              <w:r w:rsidRPr="008E21F4">
                <w:rPr>
                  <w:sz w:val="16"/>
                  <w:szCs w:val="16"/>
                </w:rPr>
                <w:t>1</w:t>
              </w:r>
            </w:ins>
          </w:p>
        </w:tc>
      </w:tr>
      <w:tr w:rsidR="00CB3986" w:rsidRPr="008E21F4" w14:paraId="321C637A" w14:textId="77777777" w:rsidTr="00D04D5F">
        <w:trPr>
          <w:trHeight w:val="247"/>
          <w:ins w:id="11885"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7008BF15" w14:textId="77777777" w:rsidR="00CB3986" w:rsidRPr="008E21F4" w:rsidRDefault="00CB3986" w:rsidP="00D04D5F">
            <w:pPr>
              <w:pStyle w:val="TAL"/>
              <w:rPr>
                <w:ins w:id="11886" w:author="Delta" w:date="2021-07-23T11:12:00Z"/>
                <w:sz w:val="16"/>
                <w:szCs w:val="16"/>
                <w:lang w:val="sv-SE"/>
              </w:rPr>
            </w:pPr>
            <w:ins w:id="11887" w:author="Delta" w:date="2021-07-23T11:12:00Z">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ins>
          </w:p>
        </w:tc>
        <w:tc>
          <w:tcPr>
            <w:tcW w:w="1010" w:type="dxa"/>
            <w:tcBorders>
              <w:top w:val="single" w:sz="6" w:space="0" w:color="auto"/>
              <w:left w:val="single" w:sz="6" w:space="0" w:color="auto"/>
              <w:bottom w:val="single" w:sz="6" w:space="0" w:color="auto"/>
              <w:right w:val="single" w:sz="6" w:space="0" w:color="auto"/>
            </w:tcBorders>
            <w:hideMark/>
          </w:tcPr>
          <w:p w14:paraId="1A977461" w14:textId="77777777" w:rsidR="00CB3986" w:rsidRPr="008E21F4" w:rsidRDefault="00CB3986" w:rsidP="00D04D5F">
            <w:pPr>
              <w:pStyle w:val="TAC"/>
              <w:rPr>
                <w:ins w:id="11888" w:author="Delta" w:date="2021-07-23T11:12:00Z"/>
                <w:sz w:val="16"/>
                <w:szCs w:val="16"/>
              </w:rPr>
            </w:pPr>
            <w:ins w:id="11889" w:author="Delta" w:date="2021-07-23T11:12:00Z">
              <w:r w:rsidRPr="008E21F4">
                <w:rPr>
                  <w:sz w:val="16"/>
                  <w:szCs w:val="16"/>
                </w:rPr>
                <w:t>0</w:t>
              </w:r>
            </w:ins>
          </w:p>
        </w:tc>
        <w:tc>
          <w:tcPr>
            <w:tcW w:w="1056" w:type="dxa"/>
            <w:tcBorders>
              <w:top w:val="single" w:sz="6" w:space="0" w:color="auto"/>
              <w:left w:val="single" w:sz="6" w:space="0" w:color="auto"/>
              <w:bottom w:val="single" w:sz="6" w:space="0" w:color="auto"/>
              <w:right w:val="single" w:sz="6" w:space="0" w:color="auto"/>
            </w:tcBorders>
            <w:hideMark/>
          </w:tcPr>
          <w:p w14:paraId="3F586882" w14:textId="77777777" w:rsidR="00CB3986" w:rsidRPr="008E21F4" w:rsidRDefault="00CB3986" w:rsidP="00D04D5F">
            <w:pPr>
              <w:pStyle w:val="TAC"/>
              <w:rPr>
                <w:ins w:id="11890" w:author="Delta" w:date="2021-07-23T11:12:00Z"/>
                <w:sz w:val="16"/>
                <w:szCs w:val="16"/>
              </w:rPr>
            </w:pPr>
            <w:ins w:id="11891"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3DAE10B4" w14:textId="77777777" w:rsidR="00CB3986" w:rsidRPr="008E21F4" w:rsidRDefault="00CB3986" w:rsidP="00D04D5F">
            <w:pPr>
              <w:pStyle w:val="TAC"/>
              <w:rPr>
                <w:ins w:id="11892" w:author="Delta" w:date="2021-07-23T11:12:00Z"/>
                <w:sz w:val="16"/>
                <w:szCs w:val="16"/>
              </w:rPr>
            </w:pPr>
            <w:ins w:id="11893"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hideMark/>
          </w:tcPr>
          <w:p w14:paraId="59C39C2F" w14:textId="77777777" w:rsidR="00CB3986" w:rsidRPr="008E21F4" w:rsidRDefault="00CB3986" w:rsidP="00D04D5F">
            <w:pPr>
              <w:pStyle w:val="TAC"/>
              <w:rPr>
                <w:ins w:id="11894" w:author="Delta" w:date="2021-07-23T11:12:00Z"/>
                <w:sz w:val="16"/>
                <w:szCs w:val="16"/>
              </w:rPr>
            </w:pPr>
            <w:ins w:id="11895"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hideMark/>
          </w:tcPr>
          <w:p w14:paraId="404BAC43" w14:textId="77777777" w:rsidR="00CB3986" w:rsidRPr="008E21F4" w:rsidRDefault="00CB3986" w:rsidP="00D04D5F">
            <w:pPr>
              <w:pStyle w:val="TAC"/>
              <w:rPr>
                <w:ins w:id="11896" w:author="Delta" w:date="2021-07-23T11:12:00Z"/>
                <w:sz w:val="16"/>
                <w:szCs w:val="16"/>
              </w:rPr>
            </w:pPr>
            <w:ins w:id="11897" w:author="Delta" w:date="2021-07-23T11:12:00Z">
              <w:r w:rsidRPr="008E21F4">
                <w:rPr>
                  <w:sz w:val="16"/>
                  <w:szCs w:val="16"/>
                </w:rPr>
                <w:t>0</w:t>
              </w:r>
            </w:ins>
          </w:p>
        </w:tc>
      </w:tr>
      <w:tr w:rsidR="00CB3986" w:rsidRPr="008E21F4" w14:paraId="01EA65B1" w14:textId="77777777" w:rsidTr="00D04D5F">
        <w:trPr>
          <w:trHeight w:val="247"/>
          <w:ins w:id="11898"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062110B2" w14:textId="77777777" w:rsidR="00CB3986" w:rsidRPr="008E21F4" w:rsidRDefault="00CB3986" w:rsidP="00D04D5F">
            <w:pPr>
              <w:pStyle w:val="TAL"/>
              <w:rPr>
                <w:ins w:id="11899" w:author="Delta" w:date="2021-07-23T11:12:00Z"/>
                <w:sz w:val="16"/>
                <w:szCs w:val="16"/>
              </w:rPr>
            </w:pPr>
            <w:ins w:id="11900" w:author="Delta" w:date="2021-07-23T11:12:00Z">
              <w:r w:rsidRPr="008E21F4">
                <w:rPr>
                  <w:sz w:val="16"/>
                  <w:szCs w:val="16"/>
                </w:rPr>
                <w:t># of sPDSCH PRBs which are not allocated</w:t>
              </w:r>
            </w:ins>
          </w:p>
        </w:tc>
        <w:tc>
          <w:tcPr>
            <w:tcW w:w="1010" w:type="dxa"/>
            <w:tcBorders>
              <w:top w:val="single" w:sz="6" w:space="0" w:color="auto"/>
              <w:left w:val="single" w:sz="6" w:space="0" w:color="auto"/>
              <w:bottom w:val="single" w:sz="6" w:space="0" w:color="auto"/>
              <w:right w:val="single" w:sz="6" w:space="0" w:color="auto"/>
            </w:tcBorders>
            <w:hideMark/>
          </w:tcPr>
          <w:p w14:paraId="3D8A3A2E" w14:textId="77777777" w:rsidR="00CB3986" w:rsidRPr="008E21F4" w:rsidRDefault="00CB3986" w:rsidP="00D04D5F">
            <w:pPr>
              <w:pStyle w:val="TAC"/>
              <w:rPr>
                <w:ins w:id="11901" w:author="Delta" w:date="2021-07-23T11:12:00Z"/>
                <w:sz w:val="16"/>
                <w:szCs w:val="16"/>
              </w:rPr>
            </w:pPr>
            <w:ins w:id="11902" w:author="Delta" w:date="2021-07-23T11:12:00Z">
              <w:r w:rsidRPr="008E21F4">
                <w:rPr>
                  <w:sz w:val="16"/>
                  <w:szCs w:val="16"/>
                </w:rPr>
                <w:t>14</w:t>
              </w:r>
            </w:ins>
          </w:p>
        </w:tc>
        <w:tc>
          <w:tcPr>
            <w:tcW w:w="1056" w:type="dxa"/>
            <w:tcBorders>
              <w:top w:val="single" w:sz="6" w:space="0" w:color="auto"/>
              <w:left w:val="single" w:sz="6" w:space="0" w:color="auto"/>
              <w:bottom w:val="single" w:sz="6" w:space="0" w:color="auto"/>
              <w:right w:val="single" w:sz="6" w:space="0" w:color="auto"/>
            </w:tcBorders>
            <w:hideMark/>
          </w:tcPr>
          <w:p w14:paraId="7AE6D56B" w14:textId="77777777" w:rsidR="00CB3986" w:rsidRPr="008E21F4" w:rsidRDefault="00CB3986" w:rsidP="00D04D5F">
            <w:pPr>
              <w:pStyle w:val="TAC"/>
              <w:rPr>
                <w:ins w:id="11903" w:author="Delta" w:date="2021-07-23T11:12:00Z"/>
                <w:sz w:val="16"/>
                <w:szCs w:val="16"/>
              </w:rPr>
            </w:pPr>
            <w:ins w:id="11904" w:author="Delta" w:date="2021-07-23T11:12:00Z">
              <w:r w:rsidRPr="008E21F4">
                <w:rPr>
                  <w:sz w:val="16"/>
                  <w:szCs w:val="16"/>
                </w:rPr>
                <w:t>24</w:t>
              </w:r>
            </w:ins>
          </w:p>
        </w:tc>
        <w:tc>
          <w:tcPr>
            <w:tcW w:w="1011" w:type="dxa"/>
            <w:tcBorders>
              <w:top w:val="single" w:sz="6" w:space="0" w:color="auto"/>
              <w:left w:val="single" w:sz="6" w:space="0" w:color="auto"/>
              <w:bottom w:val="single" w:sz="6" w:space="0" w:color="auto"/>
              <w:right w:val="single" w:sz="6" w:space="0" w:color="auto"/>
            </w:tcBorders>
            <w:hideMark/>
          </w:tcPr>
          <w:p w14:paraId="04965A7E" w14:textId="77777777" w:rsidR="00CB3986" w:rsidRPr="008E21F4" w:rsidRDefault="00CB3986" w:rsidP="00D04D5F">
            <w:pPr>
              <w:pStyle w:val="TAC"/>
              <w:rPr>
                <w:ins w:id="11905" w:author="Delta" w:date="2021-07-23T11:12:00Z"/>
                <w:sz w:val="16"/>
                <w:szCs w:val="16"/>
              </w:rPr>
            </w:pPr>
            <w:ins w:id="11906" w:author="Delta" w:date="2021-07-23T11:12:00Z">
              <w:r w:rsidRPr="008E21F4">
                <w:rPr>
                  <w:sz w:val="16"/>
                  <w:szCs w:val="16"/>
                </w:rPr>
                <w:t>49</w:t>
              </w:r>
            </w:ins>
          </w:p>
        </w:tc>
        <w:tc>
          <w:tcPr>
            <w:tcW w:w="1010" w:type="dxa"/>
            <w:tcBorders>
              <w:top w:val="single" w:sz="6" w:space="0" w:color="auto"/>
              <w:left w:val="single" w:sz="6" w:space="0" w:color="auto"/>
              <w:bottom w:val="single" w:sz="6" w:space="0" w:color="auto"/>
              <w:right w:val="single" w:sz="6" w:space="0" w:color="auto"/>
            </w:tcBorders>
            <w:hideMark/>
          </w:tcPr>
          <w:p w14:paraId="171A478D" w14:textId="77777777" w:rsidR="00CB3986" w:rsidRPr="008E21F4" w:rsidRDefault="00CB3986" w:rsidP="00D04D5F">
            <w:pPr>
              <w:pStyle w:val="TAC"/>
              <w:rPr>
                <w:ins w:id="11907" w:author="Delta" w:date="2021-07-23T11:12:00Z"/>
                <w:sz w:val="16"/>
                <w:szCs w:val="16"/>
              </w:rPr>
            </w:pPr>
            <w:ins w:id="11908" w:author="Delta" w:date="2021-07-23T11:12:00Z">
              <w:r w:rsidRPr="008E21F4">
                <w:rPr>
                  <w:sz w:val="16"/>
                  <w:szCs w:val="16"/>
                </w:rPr>
                <w:t>74</w:t>
              </w:r>
            </w:ins>
          </w:p>
        </w:tc>
        <w:tc>
          <w:tcPr>
            <w:tcW w:w="1011" w:type="dxa"/>
            <w:tcBorders>
              <w:top w:val="single" w:sz="6" w:space="0" w:color="auto"/>
              <w:left w:val="single" w:sz="6" w:space="0" w:color="auto"/>
              <w:bottom w:val="single" w:sz="6" w:space="0" w:color="auto"/>
              <w:right w:val="single" w:sz="6" w:space="0" w:color="auto"/>
            </w:tcBorders>
            <w:hideMark/>
          </w:tcPr>
          <w:p w14:paraId="6637B367" w14:textId="77777777" w:rsidR="00CB3986" w:rsidRPr="008E21F4" w:rsidRDefault="00CB3986" w:rsidP="00D04D5F">
            <w:pPr>
              <w:pStyle w:val="TAC"/>
              <w:rPr>
                <w:ins w:id="11909" w:author="Delta" w:date="2021-07-23T11:12:00Z"/>
                <w:sz w:val="16"/>
                <w:szCs w:val="16"/>
              </w:rPr>
            </w:pPr>
            <w:ins w:id="11910" w:author="Delta" w:date="2021-07-23T11:12:00Z">
              <w:r w:rsidRPr="008E21F4">
                <w:rPr>
                  <w:sz w:val="16"/>
                  <w:szCs w:val="16"/>
                </w:rPr>
                <w:t>99</w:t>
              </w:r>
            </w:ins>
          </w:p>
        </w:tc>
      </w:tr>
      <w:tr w:rsidR="00CB3986" w:rsidRPr="008E21F4" w14:paraId="5252971C" w14:textId="77777777" w:rsidTr="00D04D5F">
        <w:trPr>
          <w:trHeight w:val="247"/>
          <w:ins w:id="11911" w:author="Delta" w:date="2021-07-23T11:12:00Z"/>
        </w:trPr>
        <w:tc>
          <w:tcPr>
            <w:tcW w:w="3787" w:type="dxa"/>
            <w:tcBorders>
              <w:top w:val="single" w:sz="6" w:space="0" w:color="auto"/>
              <w:left w:val="single" w:sz="6" w:space="0" w:color="auto"/>
              <w:bottom w:val="single" w:sz="6" w:space="0" w:color="auto"/>
              <w:right w:val="single" w:sz="6" w:space="0" w:color="auto"/>
            </w:tcBorders>
            <w:hideMark/>
          </w:tcPr>
          <w:p w14:paraId="184BE0AA" w14:textId="77777777" w:rsidR="00CB3986" w:rsidRPr="008E21F4" w:rsidRDefault="00CB3986" w:rsidP="00D04D5F">
            <w:pPr>
              <w:pStyle w:val="TAL"/>
              <w:rPr>
                <w:ins w:id="11912" w:author="Delta" w:date="2021-07-23T11:12:00Z"/>
                <w:sz w:val="16"/>
                <w:szCs w:val="16"/>
                <w:lang w:val="sv-SE"/>
              </w:rPr>
            </w:pPr>
            <w:ins w:id="11913" w:author="Delta" w:date="2021-07-23T11:12:00Z">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ins>
          </w:p>
        </w:tc>
        <w:tc>
          <w:tcPr>
            <w:tcW w:w="1010" w:type="dxa"/>
            <w:tcBorders>
              <w:top w:val="single" w:sz="6" w:space="0" w:color="auto"/>
              <w:left w:val="single" w:sz="6" w:space="0" w:color="auto"/>
              <w:bottom w:val="single" w:sz="6" w:space="0" w:color="auto"/>
              <w:right w:val="single" w:sz="6" w:space="0" w:color="auto"/>
            </w:tcBorders>
            <w:hideMark/>
          </w:tcPr>
          <w:p w14:paraId="31F6976D" w14:textId="77777777" w:rsidR="00CB3986" w:rsidRPr="008E21F4" w:rsidRDefault="00CB3986" w:rsidP="00D04D5F">
            <w:pPr>
              <w:pStyle w:val="TAC"/>
              <w:rPr>
                <w:ins w:id="11914" w:author="Delta" w:date="2021-07-23T11:12:00Z"/>
                <w:sz w:val="16"/>
                <w:szCs w:val="16"/>
              </w:rPr>
            </w:pPr>
            <w:ins w:id="11915"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hideMark/>
          </w:tcPr>
          <w:p w14:paraId="5C1C0DE2" w14:textId="77777777" w:rsidR="00CB3986" w:rsidRPr="008E21F4" w:rsidRDefault="00CB3986" w:rsidP="00D04D5F">
            <w:pPr>
              <w:pStyle w:val="TAC"/>
              <w:rPr>
                <w:ins w:id="11916" w:author="Delta" w:date="2021-07-23T11:12:00Z"/>
                <w:sz w:val="16"/>
                <w:szCs w:val="16"/>
              </w:rPr>
            </w:pPr>
            <w:ins w:id="11917"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3B4D7669" w14:textId="77777777" w:rsidR="00CB3986" w:rsidRPr="008E21F4" w:rsidRDefault="00CB3986" w:rsidP="00D04D5F">
            <w:pPr>
              <w:pStyle w:val="TAC"/>
              <w:rPr>
                <w:ins w:id="11918" w:author="Delta" w:date="2021-07-23T11:12:00Z"/>
                <w:sz w:val="16"/>
                <w:szCs w:val="16"/>
              </w:rPr>
            </w:pPr>
            <w:ins w:id="11919"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hideMark/>
          </w:tcPr>
          <w:p w14:paraId="25C475C9" w14:textId="77777777" w:rsidR="00CB3986" w:rsidRPr="008E21F4" w:rsidRDefault="00CB3986" w:rsidP="00D04D5F">
            <w:pPr>
              <w:pStyle w:val="TAC"/>
              <w:rPr>
                <w:ins w:id="11920" w:author="Delta" w:date="2021-07-23T11:12:00Z"/>
                <w:sz w:val="16"/>
                <w:szCs w:val="16"/>
              </w:rPr>
            </w:pPr>
            <w:ins w:id="11921"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hideMark/>
          </w:tcPr>
          <w:p w14:paraId="7CE7591D" w14:textId="77777777" w:rsidR="00CB3986" w:rsidRPr="008E21F4" w:rsidRDefault="00CB3986" w:rsidP="00D04D5F">
            <w:pPr>
              <w:pStyle w:val="TAC"/>
              <w:rPr>
                <w:ins w:id="11922" w:author="Delta" w:date="2021-07-23T11:12:00Z"/>
                <w:sz w:val="16"/>
                <w:szCs w:val="16"/>
              </w:rPr>
            </w:pPr>
            <w:ins w:id="11923" w:author="Delta" w:date="2021-07-23T11:12:00Z">
              <w:r w:rsidRPr="008E21F4">
                <w:rPr>
                  <w:sz w:val="16"/>
                  <w:szCs w:val="16"/>
                </w:rPr>
                <w:t>-inf</w:t>
              </w:r>
            </w:ins>
          </w:p>
        </w:tc>
      </w:tr>
    </w:tbl>
    <w:p w14:paraId="457BE477" w14:textId="77777777" w:rsidR="00CB3986" w:rsidRPr="008E21F4" w:rsidRDefault="00CB3986" w:rsidP="00CB3986">
      <w:pPr>
        <w:rPr>
          <w:ins w:id="11924" w:author="Delta" w:date="2021-07-23T11:12:00Z"/>
        </w:rPr>
      </w:pPr>
    </w:p>
    <w:p w14:paraId="3CF87429" w14:textId="77777777" w:rsidR="00CB3986" w:rsidRPr="008E21F4" w:rsidRDefault="00CB3986" w:rsidP="00CB3986">
      <w:pPr>
        <w:pStyle w:val="TH"/>
        <w:rPr>
          <w:ins w:id="11925" w:author="Delta" w:date="2021-07-23T11:12:00Z"/>
        </w:rPr>
      </w:pPr>
      <w:ins w:id="11926" w:author="Delta" w:date="2021-07-23T11:12:00Z">
        <w:r w:rsidRPr="008E21F4">
          <w:t>Table 6.1.1.3e-2: Numbers (</w:t>
        </w:r>
        <w:r w:rsidRPr="008E21F4">
          <w:rPr>
            <w:position w:val="-10"/>
          </w:rPr>
          <w:object w:dxaOrig="440" w:dyaOrig="300" w14:anchorId="306C824A">
            <v:shape id="_x0000_i1056" type="#_x0000_t75" style="width:21.9pt;height:15.65pt" o:ole="">
              <v:imagedata r:id="rId17" o:title=""/>
            </v:shape>
            <o:OLEObject Type="Embed" ProgID="Equation.3" ShapeID="_x0000_i1056" DrawAspect="Content" ObjectID="_1688546194" r:id="rId65"/>
          </w:object>
        </w:r>
        <w:r w:rsidRPr="008E21F4">
          <w:t>) of the allocated PRB (64QAM) (FDD)</w:t>
        </w:r>
      </w:ins>
    </w:p>
    <w:tbl>
      <w:tblPr>
        <w:tblW w:w="5000" w:type="pct"/>
        <w:jc w:val="center"/>
        <w:tblLook w:val="0000" w:firstRow="0" w:lastRow="0" w:firstColumn="0" w:lastColumn="0" w:noHBand="0" w:noVBand="0"/>
      </w:tblPr>
      <w:tblGrid>
        <w:gridCol w:w="482"/>
        <w:gridCol w:w="457"/>
        <w:gridCol w:w="456"/>
        <w:gridCol w:w="457"/>
        <w:gridCol w:w="456"/>
        <w:gridCol w:w="457"/>
        <w:gridCol w:w="456"/>
        <w:gridCol w:w="458"/>
        <w:gridCol w:w="457"/>
        <w:gridCol w:w="458"/>
        <w:gridCol w:w="457"/>
        <w:gridCol w:w="458"/>
        <w:gridCol w:w="457"/>
        <w:gridCol w:w="458"/>
        <w:gridCol w:w="457"/>
        <w:gridCol w:w="458"/>
        <w:gridCol w:w="457"/>
        <w:gridCol w:w="458"/>
        <w:gridCol w:w="457"/>
        <w:gridCol w:w="440"/>
        <w:gridCol w:w="474"/>
      </w:tblGrid>
      <w:tr w:rsidR="00CB3986" w:rsidRPr="008E21F4" w14:paraId="314656F5" w14:textId="77777777" w:rsidTr="00D04D5F">
        <w:trPr>
          <w:jc w:val="center"/>
          <w:ins w:id="11927" w:author="Delta" w:date="2021-07-23T11:12:00Z"/>
        </w:trPr>
        <w:tc>
          <w:tcPr>
            <w:tcW w:w="239" w:type="pct"/>
            <w:tcBorders>
              <w:top w:val="single" w:sz="6" w:space="0" w:color="auto"/>
              <w:left w:val="single" w:sz="6" w:space="0" w:color="auto"/>
              <w:bottom w:val="single" w:sz="6" w:space="0" w:color="auto"/>
              <w:right w:val="single" w:sz="6" w:space="0" w:color="auto"/>
            </w:tcBorders>
          </w:tcPr>
          <w:p w14:paraId="1C961030" w14:textId="77777777" w:rsidR="00CB3986" w:rsidRPr="008E21F4" w:rsidRDefault="00CB3986" w:rsidP="00D04D5F">
            <w:pPr>
              <w:pStyle w:val="TAH"/>
              <w:rPr>
                <w:ins w:id="11928" w:author="Delta" w:date="2021-07-23T11:12:00Z"/>
                <w:lang w:eastAsia="ja-JP"/>
              </w:rPr>
            </w:pPr>
          </w:p>
        </w:tc>
        <w:tc>
          <w:tcPr>
            <w:tcW w:w="478" w:type="pct"/>
            <w:gridSpan w:val="2"/>
            <w:tcBorders>
              <w:top w:val="single" w:sz="6" w:space="0" w:color="auto"/>
              <w:left w:val="single" w:sz="6" w:space="0" w:color="auto"/>
              <w:bottom w:val="single" w:sz="6" w:space="0" w:color="auto"/>
              <w:right w:val="single" w:sz="6" w:space="0" w:color="auto"/>
            </w:tcBorders>
          </w:tcPr>
          <w:p w14:paraId="43F7C0FA" w14:textId="77777777" w:rsidR="00CB3986" w:rsidRPr="008E21F4" w:rsidRDefault="00CB3986" w:rsidP="00D04D5F">
            <w:pPr>
              <w:pStyle w:val="TAH"/>
              <w:rPr>
                <w:ins w:id="11929" w:author="Delta" w:date="2021-07-23T11:12:00Z"/>
                <w:lang w:eastAsia="ja-JP"/>
              </w:rPr>
            </w:pPr>
            <w:ins w:id="11930" w:author="Delta" w:date="2021-07-23T11:12:00Z">
              <w:r w:rsidRPr="008E21F4">
                <w:rPr>
                  <w:lang w:eastAsia="ja-JP"/>
                </w:rPr>
                <w:t>Subframe 0</w:t>
              </w:r>
            </w:ins>
          </w:p>
        </w:tc>
        <w:tc>
          <w:tcPr>
            <w:tcW w:w="478" w:type="pct"/>
            <w:gridSpan w:val="2"/>
            <w:tcBorders>
              <w:top w:val="single" w:sz="6" w:space="0" w:color="auto"/>
              <w:left w:val="single" w:sz="6" w:space="0" w:color="auto"/>
              <w:bottom w:val="single" w:sz="6" w:space="0" w:color="auto"/>
              <w:right w:val="single" w:sz="6" w:space="0" w:color="auto"/>
            </w:tcBorders>
          </w:tcPr>
          <w:p w14:paraId="12B311DC" w14:textId="77777777" w:rsidR="00CB3986" w:rsidRPr="008E21F4" w:rsidRDefault="00CB3986" w:rsidP="00D04D5F">
            <w:pPr>
              <w:pStyle w:val="TAH"/>
              <w:rPr>
                <w:ins w:id="11931" w:author="Delta" w:date="2021-07-23T11:12:00Z"/>
                <w:lang w:eastAsia="ja-JP"/>
              </w:rPr>
            </w:pPr>
            <w:ins w:id="11932" w:author="Delta" w:date="2021-07-23T11:12:00Z">
              <w:r w:rsidRPr="008E21F4">
                <w:rPr>
                  <w:lang w:eastAsia="ja-JP"/>
                </w:rPr>
                <w:t>Subframe 1</w:t>
              </w:r>
            </w:ins>
          </w:p>
        </w:tc>
        <w:tc>
          <w:tcPr>
            <w:tcW w:w="478" w:type="pct"/>
            <w:gridSpan w:val="2"/>
            <w:tcBorders>
              <w:top w:val="single" w:sz="6" w:space="0" w:color="auto"/>
              <w:left w:val="single" w:sz="6" w:space="0" w:color="auto"/>
              <w:bottom w:val="single" w:sz="6" w:space="0" w:color="auto"/>
              <w:right w:val="single" w:sz="6" w:space="0" w:color="auto"/>
            </w:tcBorders>
          </w:tcPr>
          <w:p w14:paraId="7AC0F2FE" w14:textId="77777777" w:rsidR="00CB3986" w:rsidRPr="008E21F4" w:rsidRDefault="00CB3986" w:rsidP="00D04D5F">
            <w:pPr>
              <w:pStyle w:val="TAH"/>
              <w:rPr>
                <w:ins w:id="11933" w:author="Delta" w:date="2021-07-23T11:12:00Z"/>
                <w:lang w:eastAsia="ja-JP"/>
              </w:rPr>
            </w:pPr>
            <w:ins w:id="11934" w:author="Delta" w:date="2021-07-23T11:12:00Z">
              <w:r w:rsidRPr="008E21F4">
                <w:rPr>
                  <w:lang w:eastAsia="ja-JP"/>
                </w:rPr>
                <w:t>Subframe 2</w:t>
              </w:r>
            </w:ins>
          </w:p>
        </w:tc>
        <w:tc>
          <w:tcPr>
            <w:tcW w:w="478" w:type="pct"/>
            <w:gridSpan w:val="2"/>
            <w:tcBorders>
              <w:top w:val="single" w:sz="6" w:space="0" w:color="auto"/>
              <w:left w:val="single" w:sz="6" w:space="0" w:color="auto"/>
              <w:bottom w:val="single" w:sz="6" w:space="0" w:color="auto"/>
              <w:right w:val="single" w:sz="6" w:space="0" w:color="auto"/>
            </w:tcBorders>
          </w:tcPr>
          <w:p w14:paraId="573704D1" w14:textId="77777777" w:rsidR="00CB3986" w:rsidRPr="008E21F4" w:rsidRDefault="00CB3986" w:rsidP="00D04D5F">
            <w:pPr>
              <w:pStyle w:val="TAH"/>
              <w:rPr>
                <w:ins w:id="11935" w:author="Delta" w:date="2021-07-23T11:12:00Z"/>
                <w:lang w:eastAsia="ja-JP"/>
              </w:rPr>
            </w:pPr>
            <w:ins w:id="11936" w:author="Delta" w:date="2021-07-23T11:12:00Z">
              <w:r w:rsidRPr="008E21F4">
                <w:rPr>
                  <w:lang w:eastAsia="ja-JP"/>
                </w:rPr>
                <w:t>Subframe 3</w:t>
              </w:r>
            </w:ins>
          </w:p>
        </w:tc>
        <w:tc>
          <w:tcPr>
            <w:tcW w:w="478" w:type="pct"/>
            <w:gridSpan w:val="2"/>
            <w:tcBorders>
              <w:top w:val="single" w:sz="6" w:space="0" w:color="auto"/>
              <w:left w:val="single" w:sz="6" w:space="0" w:color="auto"/>
              <w:bottom w:val="single" w:sz="6" w:space="0" w:color="auto"/>
              <w:right w:val="single" w:sz="6" w:space="0" w:color="auto"/>
            </w:tcBorders>
          </w:tcPr>
          <w:p w14:paraId="74C09A38" w14:textId="77777777" w:rsidR="00CB3986" w:rsidRPr="008E21F4" w:rsidRDefault="00CB3986" w:rsidP="00D04D5F">
            <w:pPr>
              <w:pStyle w:val="TAH"/>
              <w:rPr>
                <w:ins w:id="11937" w:author="Delta" w:date="2021-07-23T11:12:00Z"/>
                <w:lang w:eastAsia="ja-JP"/>
              </w:rPr>
            </w:pPr>
            <w:ins w:id="11938" w:author="Delta" w:date="2021-07-23T11:12:00Z">
              <w:r w:rsidRPr="008E21F4">
                <w:rPr>
                  <w:lang w:eastAsia="ja-JP"/>
                </w:rPr>
                <w:t>Subframe 4</w:t>
              </w:r>
            </w:ins>
          </w:p>
        </w:tc>
        <w:tc>
          <w:tcPr>
            <w:tcW w:w="478" w:type="pct"/>
            <w:gridSpan w:val="2"/>
            <w:tcBorders>
              <w:top w:val="single" w:sz="6" w:space="0" w:color="auto"/>
              <w:left w:val="single" w:sz="6" w:space="0" w:color="auto"/>
              <w:bottom w:val="single" w:sz="6" w:space="0" w:color="auto"/>
              <w:right w:val="single" w:sz="6" w:space="0" w:color="auto"/>
            </w:tcBorders>
          </w:tcPr>
          <w:p w14:paraId="1BE93D73" w14:textId="77777777" w:rsidR="00CB3986" w:rsidRPr="008E21F4" w:rsidRDefault="00CB3986" w:rsidP="00D04D5F">
            <w:pPr>
              <w:pStyle w:val="TAH"/>
              <w:rPr>
                <w:ins w:id="11939" w:author="Delta" w:date="2021-07-23T11:12:00Z"/>
                <w:lang w:eastAsia="ja-JP"/>
              </w:rPr>
            </w:pPr>
            <w:ins w:id="11940" w:author="Delta" w:date="2021-07-23T11:12:00Z">
              <w:r w:rsidRPr="008E21F4">
                <w:rPr>
                  <w:lang w:eastAsia="ja-JP"/>
                </w:rPr>
                <w:t>Subframe 5</w:t>
              </w:r>
            </w:ins>
          </w:p>
        </w:tc>
        <w:tc>
          <w:tcPr>
            <w:tcW w:w="478" w:type="pct"/>
            <w:gridSpan w:val="2"/>
            <w:tcBorders>
              <w:top w:val="single" w:sz="6" w:space="0" w:color="auto"/>
              <w:left w:val="single" w:sz="6" w:space="0" w:color="auto"/>
              <w:bottom w:val="single" w:sz="6" w:space="0" w:color="auto"/>
              <w:right w:val="single" w:sz="6" w:space="0" w:color="auto"/>
            </w:tcBorders>
          </w:tcPr>
          <w:p w14:paraId="5DE715DB" w14:textId="77777777" w:rsidR="00CB3986" w:rsidRPr="008E21F4" w:rsidRDefault="00CB3986" w:rsidP="00D04D5F">
            <w:pPr>
              <w:pStyle w:val="TAH"/>
              <w:rPr>
                <w:ins w:id="11941" w:author="Delta" w:date="2021-07-23T11:12:00Z"/>
                <w:lang w:eastAsia="ja-JP"/>
              </w:rPr>
            </w:pPr>
            <w:ins w:id="11942" w:author="Delta" w:date="2021-07-23T11:12:00Z">
              <w:r w:rsidRPr="008E21F4">
                <w:rPr>
                  <w:lang w:eastAsia="ja-JP"/>
                </w:rPr>
                <w:t>Subframe 6</w:t>
              </w:r>
            </w:ins>
          </w:p>
        </w:tc>
        <w:tc>
          <w:tcPr>
            <w:tcW w:w="478" w:type="pct"/>
            <w:gridSpan w:val="2"/>
            <w:tcBorders>
              <w:top w:val="single" w:sz="6" w:space="0" w:color="auto"/>
              <w:left w:val="single" w:sz="6" w:space="0" w:color="auto"/>
              <w:bottom w:val="single" w:sz="6" w:space="0" w:color="auto"/>
              <w:right w:val="single" w:sz="6" w:space="0" w:color="auto"/>
            </w:tcBorders>
          </w:tcPr>
          <w:p w14:paraId="053E4B6D" w14:textId="77777777" w:rsidR="00CB3986" w:rsidRPr="008E21F4" w:rsidRDefault="00CB3986" w:rsidP="00D04D5F">
            <w:pPr>
              <w:pStyle w:val="TAH"/>
              <w:rPr>
                <w:ins w:id="11943" w:author="Delta" w:date="2021-07-23T11:12:00Z"/>
                <w:lang w:eastAsia="ja-JP"/>
              </w:rPr>
            </w:pPr>
            <w:ins w:id="11944" w:author="Delta" w:date="2021-07-23T11:12:00Z">
              <w:r w:rsidRPr="008E21F4">
                <w:rPr>
                  <w:lang w:eastAsia="ja-JP"/>
                </w:rPr>
                <w:t>Subframe 7</w:t>
              </w:r>
            </w:ins>
          </w:p>
        </w:tc>
        <w:tc>
          <w:tcPr>
            <w:tcW w:w="478" w:type="pct"/>
            <w:gridSpan w:val="2"/>
            <w:tcBorders>
              <w:top w:val="single" w:sz="6" w:space="0" w:color="auto"/>
              <w:left w:val="single" w:sz="6" w:space="0" w:color="auto"/>
              <w:bottom w:val="single" w:sz="6" w:space="0" w:color="auto"/>
              <w:right w:val="single" w:sz="6" w:space="0" w:color="auto"/>
            </w:tcBorders>
          </w:tcPr>
          <w:p w14:paraId="41E05868" w14:textId="77777777" w:rsidR="00CB3986" w:rsidRPr="008E21F4" w:rsidRDefault="00CB3986" w:rsidP="00D04D5F">
            <w:pPr>
              <w:pStyle w:val="TAH"/>
              <w:rPr>
                <w:ins w:id="11945" w:author="Delta" w:date="2021-07-23T11:12:00Z"/>
                <w:lang w:eastAsia="ja-JP"/>
              </w:rPr>
            </w:pPr>
            <w:ins w:id="11946" w:author="Delta" w:date="2021-07-23T11:12:00Z">
              <w:r w:rsidRPr="008E21F4">
                <w:rPr>
                  <w:lang w:eastAsia="ja-JP"/>
                </w:rPr>
                <w:t>Subframe 8</w:t>
              </w:r>
            </w:ins>
          </w:p>
        </w:tc>
        <w:tc>
          <w:tcPr>
            <w:tcW w:w="459" w:type="pct"/>
            <w:gridSpan w:val="2"/>
            <w:tcBorders>
              <w:top w:val="single" w:sz="6" w:space="0" w:color="auto"/>
              <w:left w:val="single" w:sz="6" w:space="0" w:color="auto"/>
              <w:bottom w:val="single" w:sz="6" w:space="0" w:color="auto"/>
              <w:right w:val="single" w:sz="6" w:space="0" w:color="auto"/>
            </w:tcBorders>
          </w:tcPr>
          <w:p w14:paraId="56AC7661" w14:textId="77777777" w:rsidR="00CB3986" w:rsidRPr="008E21F4" w:rsidRDefault="00CB3986" w:rsidP="00D04D5F">
            <w:pPr>
              <w:pStyle w:val="TAH"/>
              <w:rPr>
                <w:ins w:id="11947" w:author="Delta" w:date="2021-07-23T11:12:00Z"/>
                <w:lang w:eastAsia="ja-JP"/>
              </w:rPr>
            </w:pPr>
            <w:ins w:id="11948" w:author="Delta" w:date="2021-07-23T11:12:00Z">
              <w:r w:rsidRPr="008E21F4">
                <w:rPr>
                  <w:lang w:eastAsia="ja-JP"/>
                </w:rPr>
                <w:t>Subframe 9</w:t>
              </w:r>
            </w:ins>
          </w:p>
        </w:tc>
      </w:tr>
      <w:tr w:rsidR="00CB3986" w:rsidRPr="008E21F4" w14:paraId="5947141A" w14:textId="77777777" w:rsidTr="00D04D5F">
        <w:trPr>
          <w:jc w:val="center"/>
          <w:ins w:id="11949" w:author="Delta" w:date="2021-07-23T11:12:00Z"/>
        </w:trPr>
        <w:tc>
          <w:tcPr>
            <w:tcW w:w="239" w:type="pct"/>
            <w:tcBorders>
              <w:top w:val="single" w:sz="6" w:space="0" w:color="auto"/>
              <w:left w:val="single" w:sz="6" w:space="0" w:color="auto"/>
              <w:bottom w:val="single" w:sz="6" w:space="0" w:color="auto"/>
              <w:right w:val="single" w:sz="6" w:space="0" w:color="auto"/>
            </w:tcBorders>
          </w:tcPr>
          <w:p w14:paraId="7282C82C" w14:textId="77777777" w:rsidR="00CB3986" w:rsidRPr="008E21F4" w:rsidRDefault="00CB3986" w:rsidP="00D04D5F">
            <w:pPr>
              <w:pStyle w:val="TAH"/>
              <w:rPr>
                <w:ins w:id="11950" w:author="Delta" w:date="2021-07-23T11:12:00Z"/>
                <w:lang w:eastAsia="ja-JP"/>
              </w:rPr>
            </w:pPr>
            <w:ins w:id="11951" w:author="Delta" w:date="2021-07-23T11:12:00Z">
              <w:r w:rsidRPr="008E21F4">
                <w:rPr>
                  <w:lang w:eastAsia="ja-JP"/>
                </w:rPr>
                <w:t>Slot</w:t>
              </w:r>
            </w:ins>
          </w:p>
        </w:tc>
        <w:tc>
          <w:tcPr>
            <w:tcW w:w="239" w:type="pct"/>
            <w:tcBorders>
              <w:top w:val="single" w:sz="6" w:space="0" w:color="auto"/>
              <w:left w:val="single" w:sz="6" w:space="0" w:color="auto"/>
              <w:bottom w:val="single" w:sz="6" w:space="0" w:color="auto"/>
              <w:right w:val="single" w:sz="6" w:space="0" w:color="auto"/>
            </w:tcBorders>
          </w:tcPr>
          <w:p w14:paraId="1E4631A7" w14:textId="77777777" w:rsidR="00CB3986" w:rsidRPr="008E21F4" w:rsidRDefault="00CB3986" w:rsidP="00D04D5F">
            <w:pPr>
              <w:pStyle w:val="TAH"/>
              <w:rPr>
                <w:ins w:id="11952" w:author="Delta" w:date="2021-07-23T11:12:00Z"/>
                <w:lang w:eastAsia="ja-JP"/>
              </w:rPr>
            </w:pPr>
            <w:ins w:id="11953" w:author="Delta" w:date="2021-07-23T11:12:00Z">
              <w:r w:rsidRPr="008E21F4">
                <w:rPr>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05EB9C47" w14:textId="77777777" w:rsidR="00CB3986" w:rsidRPr="008E21F4" w:rsidRDefault="00CB3986" w:rsidP="00D04D5F">
            <w:pPr>
              <w:pStyle w:val="TAH"/>
              <w:rPr>
                <w:ins w:id="11954" w:author="Delta" w:date="2021-07-23T11:12:00Z"/>
                <w:lang w:eastAsia="ja-JP"/>
              </w:rPr>
            </w:pPr>
            <w:ins w:id="11955" w:author="Delta" w:date="2021-07-23T11:12:00Z">
              <w:r w:rsidRPr="008E21F4">
                <w:rPr>
                  <w:lang w:eastAsia="ja-JP"/>
                </w:rPr>
                <w:t>1</w:t>
              </w:r>
            </w:ins>
          </w:p>
        </w:tc>
        <w:tc>
          <w:tcPr>
            <w:tcW w:w="239" w:type="pct"/>
            <w:tcBorders>
              <w:top w:val="single" w:sz="6" w:space="0" w:color="auto"/>
              <w:left w:val="single" w:sz="6" w:space="0" w:color="auto"/>
              <w:bottom w:val="single" w:sz="6" w:space="0" w:color="auto"/>
              <w:right w:val="single" w:sz="6" w:space="0" w:color="auto"/>
            </w:tcBorders>
          </w:tcPr>
          <w:p w14:paraId="3AD703A5" w14:textId="77777777" w:rsidR="00CB3986" w:rsidRPr="008E21F4" w:rsidRDefault="00CB3986" w:rsidP="00D04D5F">
            <w:pPr>
              <w:pStyle w:val="TAH"/>
              <w:rPr>
                <w:ins w:id="11956" w:author="Delta" w:date="2021-07-23T11:12:00Z"/>
                <w:lang w:eastAsia="ja-JP"/>
              </w:rPr>
            </w:pPr>
            <w:ins w:id="11957" w:author="Delta" w:date="2021-07-23T11:12:00Z">
              <w:r w:rsidRPr="008E21F4">
                <w:rPr>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65B39F17" w14:textId="77777777" w:rsidR="00CB3986" w:rsidRPr="008E21F4" w:rsidRDefault="00CB3986" w:rsidP="00D04D5F">
            <w:pPr>
              <w:pStyle w:val="TAH"/>
              <w:rPr>
                <w:ins w:id="11958" w:author="Delta" w:date="2021-07-23T11:12:00Z"/>
                <w:lang w:eastAsia="ja-JP"/>
              </w:rPr>
            </w:pPr>
            <w:ins w:id="11959" w:author="Delta" w:date="2021-07-23T11:12:00Z">
              <w:r w:rsidRPr="008E21F4">
                <w:rPr>
                  <w:lang w:eastAsia="ja-JP"/>
                </w:rPr>
                <w:t>1</w:t>
              </w:r>
            </w:ins>
          </w:p>
        </w:tc>
        <w:tc>
          <w:tcPr>
            <w:tcW w:w="239" w:type="pct"/>
            <w:tcBorders>
              <w:top w:val="single" w:sz="6" w:space="0" w:color="auto"/>
              <w:left w:val="single" w:sz="6" w:space="0" w:color="auto"/>
              <w:bottom w:val="single" w:sz="6" w:space="0" w:color="auto"/>
              <w:right w:val="single" w:sz="6" w:space="0" w:color="auto"/>
            </w:tcBorders>
          </w:tcPr>
          <w:p w14:paraId="36EB2081" w14:textId="77777777" w:rsidR="00CB3986" w:rsidRPr="008E21F4" w:rsidRDefault="00CB3986" w:rsidP="00D04D5F">
            <w:pPr>
              <w:pStyle w:val="TAH"/>
              <w:rPr>
                <w:ins w:id="11960" w:author="Delta" w:date="2021-07-23T11:12:00Z"/>
                <w:lang w:eastAsia="ja-JP"/>
              </w:rPr>
            </w:pPr>
            <w:ins w:id="11961" w:author="Delta" w:date="2021-07-23T11:12:00Z">
              <w:r w:rsidRPr="008E21F4">
                <w:rPr>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754AC4F5" w14:textId="77777777" w:rsidR="00CB3986" w:rsidRPr="008E21F4" w:rsidRDefault="00CB3986" w:rsidP="00D04D5F">
            <w:pPr>
              <w:pStyle w:val="TAH"/>
              <w:rPr>
                <w:ins w:id="11962" w:author="Delta" w:date="2021-07-23T11:12:00Z"/>
                <w:lang w:eastAsia="ja-JP"/>
              </w:rPr>
            </w:pPr>
            <w:ins w:id="11963" w:author="Delta" w:date="2021-07-23T11:12:00Z">
              <w:r w:rsidRPr="008E21F4">
                <w:rPr>
                  <w:lang w:eastAsia="ja-JP"/>
                </w:rPr>
                <w:t>1</w:t>
              </w:r>
            </w:ins>
          </w:p>
        </w:tc>
        <w:tc>
          <w:tcPr>
            <w:tcW w:w="239" w:type="pct"/>
            <w:tcBorders>
              <w:top w:val="single" w:sz="6" w:space="0" w:color="auto"/>
              <w:left w:val="single" w:sz="6" w:space="0" w:color="auto"/>
              <w:bottom w:val="single" w:sz="6" w:space="0" w:color="auto"/>
              <w:right w:val="single" w:sz="6" w:space="0" w:color="auto"/>
            </w:tcBorders>
          </w:tcPr>
          <w:p w14:paraId="5072F1E0" w14:textId="77777777" w:rsidR="00CB3986" w:rsidRPr="008E21F4" w:rsidRDefault="00CB3986" w:rsidP="00D04D5F">
            <w:pPr>
              <w:pStyle w:val="TAH"/>
              <w:rPr>
                <w:ins w:id="11964" w:author="Delta" w:date="2021-07-23T11:12:00Z"/>
                <w:lang w:eastAsia="ja-JP"/>
              </w:rPr>
            </w:pPr>
            <w:ins w:id="11965" w:author="Delta" w:date="2021-07-23T11:12:00Z">
              <w:r w:rsidRPr="008E21F4">
                <w:rPr>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64B5F66A" w14:textId="77777777" w:rsidR="00CB3986" w:rsidRPr="008E21F4" w:rsidRDefault="00CB3986" w:rsidP="00D04D5F">
            <w:pPr>
              <w:pStyle w:val="TAH"/>
              <w:rPr>
                <w:ins w:id="11966" w:author="Delta" w:date="2021-07-23T11:12:00Z"/>
                <w:lang w:eastAsia="ja-JP"/>
              </w:rPr>
            </w:pPr>
            <w:ins w:id="11967" w:author="Delta" w:date="2021-07-23T11:12:00Z">
              <w:r w:rsidRPr="008E21F4">
                <w:rPr>
                  <w:lang w:eastAsia="ja-JP"/>
                </w:rPr>
                <w:t>1</w:t>
              </w:r>
            </w:ins>
          </w:p>
        </w:tc>
        <w:tc>
          <w:tcPr>
            <w:tcW w:w="239" w:type="pct"/>
            <w:tcBorders>
              <w:top w:val="single" w:sz="6" w:space="0" w:color="auto"/>
              <w:left w:val="single" w:sz="6" w:space="0" w:color="auto"/>
              <w:bottom w:val="single" w:sz="6" w:space="0" w:color="auto"/>
              <w:right w:val="single" w:sz="6" w:space="0" w:color="auto"/>
            </w:tcBorders>
          </w:tcPr>
          <w:p w14:paraId="33BB2AC2" w14:textId="77777777" w:rsidR="00CB3986" w:rsidRPr="008E21F4" w:rsidRDefault="00CB3986" w:rsidP="00D04D5F">
            <w:pPr>
              <w:pStyle w:val="TAH"/>
              <w:rPr>
                <w:ins w:id="11968" w:author="Delta" w:date="2021-07-23T11:12:00Z"/>
                <w:lang w:eastAsia="ja-JP"/>
              </w:rPr>
            </w:pPr>
            <w:ins w:id="11969" w:author="Delta" w:date="2021-07-23T11:12:00Z">
              <w:r w:rsidRPr="008E21F4">
                <w:rPr>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2E641DAF" w14:textId="77777777" w:rsidR="00CB3986" w:rsidRPr="008E21F4" w:rsidRDefault="00CB3986" w:rsidP="00D04D5F">
            <w:pPr>
              <w:pStyle w:val="TAH"/>
              <w:rPr>
                <w:ins w:id="11970" w:author="Delta" w:date="2021-07-23T11:12:00Z"/>
                <w:lang w:eastAsia="ja-JP"/>
              </w:rPr>
            </w:pPr>
            <w:ins w:id="11971" w:author="Delta" w:date="2021-07-23T11:12:00Z">
              <w:r w:rsidRPr="008E21F4">
                <w:rPr>
                  <w:lang w:eastAsia="ja-JP"/>
                </w:rPr>
                <w:t>1</w:t>
              </w:r>
            </w:ins>
          </w:p>
        </w:tc>
        <w:tc>
          <w:tcPr>
            <w:tcW w:w="239" w:type="pct"/>
            <w:tcBorders>
              <w:top w:val="single" w:sz="6" w:space="0" w:color="auto"/>
              <w:left w:val="single" w:sz="6" w:space="0" w:color="auto"/>
              <w:bottom w:val="single" w:sz="6" w:space="0" w:color="auto"/>
              <w:right w:val="single" w:sz="6" w:space="0" w:color="auto"/>
            </w:tcBorders>
          </w:tcPr>
          <w:p w14:paraId="51D387CF" w14:textId="77777777" w:rsidR="00CB3986" w:rsidRPr="008E21F4" w:rsidRDefault="00CB3986" w:rsidP="00D04D5F">
            <w:pPr>
              <w:pStyle w:val="TAH"/>
              <w:rPr>
                <w:ins w:id="11972" w:author="Delta" w:date="2021-07-23T11:12:00Z"/>
                <w:lang w:eastAsia="ja-JP"/>
              </w:rPr>
            </w:pPr>
            <w:ins w:id="11973" w:author="Delta" w:date="2021-07-23T11:12:00Z">
              <w:r w:rsidRPr="008E21F4">
                <w:rPr>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3B0DE3BF" w14:textId="77777777" w:rsidR="00CB3986" w:rsidRPr="008E21F4" w:rsidRDefault="00CB3986" w:rsidP="00D04D5F">
            <w:pPr>
              <w:pStyle w:val="TAH"/>
              <w:rPr>
                <w:ins w:id="11974" w:author="Delta" w:date="2021-07-23T11:12:00Z"/>
                <w:lang w:eastAsia="ja-JP"/>
              </w:rPr>
            </w:pPr>
            <w:ins w:id="11975" w:author="Delta" w:date="2021-07-23T11:12:00Z">
              <w:r w:rsidRPr="008E21F4">
                <w:rPr>
                  <w:lang w:eastAsia="ja-JP"/>
                </w:rPr>
                <w:t>1</w:t>
              </w:r>
            </w:ins>
          </w:p>
        </w:tc>
        <w:tc>
          <w:tcPr>
            <w:tcW w:w="239" w:type="pct"/>
            <w:tcBorders>
              <w:top w:val="single" w:sz="6" w:space="0" w:color="auto"/>
              <w:left w:val="single" w:sz="6" w:space="0" w:color="auto"/>
              <w:bottom w:val="single" w:sz="6" w:space="0" w:color="auto"/>
              <w:right w:val="single" w:sz="6" w:space="0" w:color="auto"/>
            </w:tcBorders>
          </w:tcPr>
          <w:p w14:paraId="1EE6DE2C" w14:textId="77777777" w:rsidR="00CB3986" w:rsidRPr="008E21F4" w:rsidRDefault="00CB3986" w:rsidP="00D04D5F">
            <w:pPr>
              <w:pStyle w:val="TAH"/>
              <w:rPr>
                <w:ins w:id="11976" w:author="Delta" w:date="2021-07-23T11:12:00Z"/>
                <w:lang w:eastAsia="ja-JP"/>
              </w:rPr>
            </w:pPr>
            <w:ins w:id="11977" w:author="Delta" w:date="2021-07-23T11:12:00Z">
              <w:r w:rsidRPr="008E21F4">
                <w:rPr>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19E5F1EA" w14:textId="77777777" w:rsidR="00CB3986" w:rsidRPr="008E21F4" w:rsidRDefault="00CB3986" w:rsidP="00D04D5F">
            <w:pPr>
              <w:pStyle w:val="TAH"/>
              <w:rPr>
                <w:ins w:id="11978" w:author="Delta" w:date="2021-07-23T11:12:00Z"/>
                <w:lang w:eastAsia="ja-JP"/>
              </w:rPr>
            </w:pPr>
            <w:ins w:id="11979" w:author="Delta" w:date="2021-07-23T11:12:00Z">
              <w:r w:rsidRPr="008E21F4">
                <w:rPr>
                  <w:lang w:eastAsia="ja-JP"/>
                </w:rPr>
                <w:t>1</w:t>
              </w:r>
            </w:ins>
          </w:p>
        </w:tc>
        <w:tc>
          <w:tcPr>
            <w:tcW w:w="239" w:type="pct"/>
            <w:tcBorders>
              <w:top w:val="single" w:sz="6" w:space="0" w:color="auto"/>
              <w:left w:val="single" w:sz="6" w:space="0" w:color="auto"/>
              <w:bottom w:val="single" w:sz="6" w:space="0" w:color="auto"/>
              <w:right w:val="single" w:sz="6" w:space="0" w:color="auto"/>
            </w:tcBorders>
          </w:tcPr>
          <w:p w14:paraId="257E4CC4" w14:textId="77777777" w:rsidR="00CB3986" w:rsidRPr="008E21F4" w:rsidRDefault="00CB3986" w:rsidP="00D04D5F">
            <w:pPr>
              <w:pStyle w:val="TAH"/>
              <w:rPr>
                <w:ins w:id="11980" w:author="Delta" w:date="2021-07-23T11:12:00Z"/>
                <w:lang w:eastAsia="ja-JP"/>
              </w:rPr>
            </w:pPr>
            <w:ins w:id="11981" w:author="Delta" w:date="2021-07-23T11:12:00Z">
              <w:r w:rsidRPr="008E21F4">
                <w:rPr>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7953BBDD" w14:textId="77777777" w:rsidR="00CB3986" w:rsidRPr="008E21F4" w:rsidRDefault="00CB3986" w:rsidP="00D04D5F">
            <w:pPr>
              <w:pStyle w:val="TAH"/>
              <w:rPr>
                <w:ins w:id="11982" w:author="Delta" w:date="2021-07-23T11:12:00Z"/>
                <w:lang w:eastAsia="ja-JP"/>
              </w:rPr>
            </w:pPr>
            <w:ins w:id="11983" w:author="Delta" w:date="2021-07-23T11:12:00Z">
              <w:r w:rsidRPr="008E21F4">
                <w:rPr>
                  <w:lang w:eastAsia="ja-JP"/>
                </w:rPr>
                <w:t>1</w:t>
              </w:r>
            </w:ins>
          </w:p>
        </w:tc>
        <w:tc>
          <w:tcPr>
            <w:tcW w:w="239" w:type="pct"/>
            <w:tcBorders>
              <w:top w:val="single" w:sz="6" w:space="0" w:color="auto"/>
              <w:left w:val="single" w:sz="6" w:space="0" w:color="auto"/>
              <w:bottom w:val="single" w:sz="6" w:space="0" w:color="auto"/>
              <w:right w:val="single" w:sz="6" w:space="0" w:color="auto"/>
            </w:tcBorders>
          </w:tcPr>
          <w:p w14:paraId="1C5B0420" w14:textId="77777777" w:rsidR="00CB3986" w:rsidRPr="008E21F4" w:rsidRDefault="00CB3986" w:rsidP="00D04D5F">
            <w:pPr>
              <w:pStyle w:val="TAH"/>
              <w:rPr>
                <w:ins w:id="11984" w:author="Delta" w:date="2021-07-23T11:12:00Z"/>
                <w:lang w:eastAsia="ja-JP"/>
              </w:rPr>
            </w:pPr>
            <w:ins w:id="11985" w:author="Delta" w:date="2021-07-23T11:12:00Z">
              <w:r w:rsidRPr="008E21F4">
                <w:rPr>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6AB9F665" w14:textId="77777777" w:rsidR="00CB3986" w:rsidRPr="008E21F4" w:rsidRDefault="00CB3986" w:rsidP="00D04D5F">
            <w:pPr>
              <w:pStyle w:val="TAH"/>
              <w:rPr>
                <w:ins w:id="11986" w:author="Delta" w:date="2021-07-23T11:12:00Z"/>
                <w:lang w:eastAsia="ja-JP"/>
              </w:rPr>
            </w:pPr>
            <w:ins w:id="11987" w:author="Delta" w:date="2021-07-23T11:12:00Z">
              <w:r w:rsidRPr="008E21F4">
                <w:rPr>
                  <w:lang w:eastAsia="ja-JP"/>
                </w:rPr>
                <w:t>1</w:t>
              </w:r>
            </w:ins>
          </w:p>
        </w:tc>
        <w:tc>
          <w:tcPr>
            <w:tcW w:w="220" w:type="pct"/>
            <w:tcBorders>
              <w:top w:val="single" w:sz="6" w:space="0" w:color="auto"/>
              <w:left w:val="single" w:sz="6" w:space="0" w:color="auto"/>
              <w:bottom w:val="single" w:sz="6" w:space="0" w:color="auto"/>
              <w:right w:val="single" w:sz="6" w:space="0" w:color="auto"/>
            </w:tcBorders>
          </w:tcPr>
          <w:p w14:paraId="7B2E786C" w14:textId="77777777" w:rsidR="00CB3986" w:rsidRPr="008E21F4" w:rsidRDefault="00CB3986" w:rsidP="00D04D5F">
            <w:pPr>
              <w:pStyle w:val="TAH"/>
              <w:rPr>
                <w:ins w:id="11988" w:author="Delta" w:date="2021-07-23T11:12:00Z"/>
                <w:lang w:eastAsia="ja-JP"/>
              </w:rPr>
            </w:pPr>
            <w:ins w:id="11989" w:author="Delta" w:date="2021-07-23T11:12:00Z">
              <w:r w:rsidRPr="008E21F4">
                <w:rPr>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40CED17A" w14:textId="77777777" w:rsidR="00CB3986" w:rsidRPr="008E21F4" w:rsidRDefault="00CB3986" w:rsidP="00D04D5F">
            <w:pPr>
              <w:pStyle w:val="TAH"/>
              <w:rPr>
                <w:ins w:id="11990" w:author="Delta" w:date="2021-07-23T11:12:00Z"/>
                <w:lang w:eastAsia="ja-JP"/>
              </w:rPr>
            </w:pPr>
            <w:ins w:id="11991" w:author="Delta" w:date="2021-07-23T11:12:00Z">
              <w:r w:rsidRPr="008E21F4">
                <w:rPr>
                  <w:lang w:eastAsia="ja-JP"/>
                </w:rPr>
                <w:t>1</w:t>
              </w:r>
            </w:ins>
          </w:p>
        </w:tc>
      </w:tr>
      <w:tr w:rsidR="00CB3986" w:rsidRPr="008E21F4" w14:paraId="65229099" w14:textId="77777777" w:rsidTr="00D04D5F">
        <w:trPr>
          <w:jc w:val="center"/>
          <w:ins w:id="11992" w:author="Delta" w:date="2021-07-23T11:12:00Z"/>
        </w:trPr>
        <w:tc>
          <w:tcPr>
            <w:tcW w:w="239" w:type="pct"/>
            <w:tcBorders>
              <w:top w:val="single" w:sz="6" w:space="0" w:color="auto"/>
              <w:left w:val="single" w:sz="6" w:space="0" w:color="auto"/>
              <w:bottom w:val="single" w:sz="6" w:space="0" w:color="auto"/>
              <w:right w:val="single" w:sz="6" w:space="0" w:color="auto"/>
            </w:tcBorders>
          </w:tcPr>
          <w:p w14:paraId="16DB2109" w14:textId="77777777" w:rsidR="00CB3986" w:rsidRPr="008E21F4" w:rsidRDefault="00CB3986" w:rsidP="00D04D5F">
            <w:pPr>
              <w:pStyle w:val="TAL"/>
              <w:rPr>
                <w:ins w:id="11993" w:author="Delta" w:date="2021-07-23T11:12:00Z"/>
                <w:b/>
                <w:sz w:val="16"/>
                <w:szCs w:val="16"/>
                <w:lang w:eastAsia="ja-JP"/>
              </w:rPr>
            </w:pPr>
            <w:ins w:id="11994" w:author="Delta" w:date="2021-07-23T11:12:00Z">
              <w:r w:rsidRPr="008E21F4">
                <w:rPr>
                  <w:b/>
                  <w:sz w:val="16"/>
                  <w:szCs w:val="16"/>
                  <w:lang w:eastAsia="ja-JP"/>
                </w:rPr>
                <w:t>3 MHz</w:t>
              </w:r>
            </w:ins>
          </w:p>
        </w:tc>
        <w:tc>
          <w:tcPr>
            <w:tcW w:w="239" w:type="pct"/>
            <w:tcBorders>
              <w:top w:val="single" w:sz="6" w:space="0" w:color="auto"/>
              <w:left w:val="single" w:sz="6" w:space="0" w:color="auto"/>
              <w:bottom w:val="single" w:sz="6" w:space="0" w:color="auto"/>
              <w:right w:val="single" w:sz="6" w:space="0" w:color="auto"/>
            </w:tcBorders>
          </w:tcPr>
          <w:p w14:paraId="6F8F05D9" w14:textId="77777777" w:rsidR="00CB3986" w:rsidRPr="008E21F4" w:rsidRDefault="00CB3986" w:rsidP="00D04D5F">
            <w:pPr>
              <w:pStyle w:val="TAL"/>
              <w:rPr>
                <w:ins w:id="11995" w:author="Delta" w:date="2021-07-23T11:12:00Z"/>
                <w:sz w:val="16"/>
                <w:szCs w:val="16"/>
                <w:lang w:eastAsia="ja-JP"/>
              </w:rPr>
            </w:pPr>
            <w:ins w:id="11996" w:author="Delta" w:date="2021-07-23T11:12:00Z">
              <w:r w:rsidRPr="008E21F4">
                <w:rPr>
                  <w:sz w:val="16"/>
                  <w:szCs w:val="16"/>
                  <w:lang w:eastAsia="ja-JP"/>
                </w:rPr>
                <w:t>13</w:t>
              </w:r>
            </w:ins>
          </w:p>
        </w:tc>
        <w:tc>
          <w:tcPr>
            <w:tcW w:w="239" w:type="pct"/>
            <w:tcBorders>
              <w:top w:val="single" w:sz="6" w:space="0" w:color="auto"/>
              <w:left w:val="single" w:sz="6" w:space="0" w:color="auto"/>
              <w:bottom w:val="single" w:sz="6" w:space="0" w:color="auto"/>
              <w:right w:val="single" w:sz="6" w:space="0" w:color="auto"/>
            </w:tcBorders>
          </w:tcPr>
          <w:p w14:paraId="5CE03CC8" w14:textId="77777777" w:rsidR="00CB3986" w:rsidRPr="008E21F4" w:rsidRDefault="00CB3986" w:rsidP="00D04D5F">
            <w:pPr>
              <w:pStyle w:val="TAL"/>
              <w:rPr>
                <w:ins w:id="11997" w:author="Delta" w:date="2021-07-23T11:12:00Z"/>
                <w:sz w:val="16"/>
                <w:szCs w:val="16"/>
                <w:lang w:eastAsia="ja-JP"/>
              </w:rPr>
            </w:pPr>
            <w:ins w:id="11998" w:author="Delta" w:date="2021-07-23T11:12:00Z">
              <w:r w:rsidRPr="008E21F4">
                <w:rPr>
                  <w:sz w:val="16"/>
                  <w:szCs w:val="16"/>
                  <w:lang w:eastAsia="ja-JP"/>
                </w:rPr>
                <w:t>11</w:t>
              </w:r>
            </w:ins>
          </w:p>
        </w:tc>
        <w:tc>
          <w:tcPr>
            <w:tcW w:w="239" w:type="pct"/>
            <w:tcBorders>
              <w:top w:val="single" w:sz="6" w:space="0" w:color="auto"/>
              <w:left w:val="single" w:sz="6" w:space="0" w:color="auto"/>
              <w:bottom w:val="single" w:sz="6" w:space="0" w:color="auto"/>
              <w:right w:val="single" w:sz="6" w:space="0" w:color="auto"/>
            </w:tcBorders>
          </w:tcPr>
          <w:p w14:paraId="2188B4AD" w14:textId="77777777" w:rsidR="00CB3986" w:rsidRPr="008E21F4" w:rsidRDefault="00CB3986" w:rsidP="00D04D5F">
            <w:pPr>
              <w:pStyle w:val="TAL"/>
              <w:rPr>
                <w:ins w:id="11999" w:author="Delta" w:date="2021-07-23T11:12:00Z"/>
                <w:sz w:val="16"/>
                <w:szCs w:val="16"/>
                <w:lang w:eastAsia="ja-JP"/>
              </w:rPr>
            </w:pPr>
            <w:ins w:id="12000" w:author="Delta" w:date="2021-07-23T11:12:00Z">
              <w:r w:rsidRPr="008E21F4">
                <w:rPr>
                  <w:sz w:val="16"/>
                  <w:szCs w:val="16"/>
                  <w:lang w:eastAsia="ja-JP"/>
                </w:rPr>
                <w:t>13</w:t>
              </w:r>
            </w:ins>
          </w:p>
        </w:tc>
        <w:tc>
          <w:tcPr>
            <w:tcW w:w="239" w:type="pct"/>
            <w:tcBorders>
              <w:top w:val="single" w:sz="6" w:space="0" w:color="auto"/>
              <w:left w:val="single" w:sz="6" w:space="0" w:color="auto"/>
              <w:bottom w:val="single" w:sz="6" w:space="0" w:color="auto"/>
              <w:right w:val="single" w:sz="6" w:space="0" w:color="auto"/>
            </w:tcBorders>
          </w:tcPr>
          <w:p w14:paraId="14881988" w14:textId="77777777" w:rsidR="00CB3986" w:rsidRPr="008E21F4" w:rsidRDefault="00CB3986" w:rsidP="00D04D5F">
            <w:pPr>
              <w:pStyle w:val="TAL"/>
              <w:rPr>
                <w:ins w:id="12001" w:author="Delta" w:date="2021-07-23T11:12:00Z"/>
                <w:sz w:val="16"/>
                <w:szCs w:val="16"/>
                <w:lang w:eastAsia="ja-JP"/>
              </w:rPr>
            </w:pPr>
            <w:ins w:id="12002" w:author="Delta" w:date="2021-07-23T11:12:00Z">
              <w:r w:rsidRPr="008E21F4">
                <w:rPr>
                  <w:sz w:val="16"/>
                  <w:szCs w:val="16"/>
                  <w:lang w:eastAsia="ja-JP"/>
                </w:rPr>
                <w:t>5</w:t>
              </w:r>
            </w:ins>
          </w:p>
        </w:tc>
        <w:tc>
          <w:tcPr>
            <w:tcW w:w="239" w:type="pct"/>
            <w:tcBorders>
              <w:top w:val="single" w:sz="6" w:space="0" w:color="auto"/>
              <w:left w:val="single" w:sz="6" w:space="0" w:color="auto"/>
              <w:bottom w:val="single" w:sz="6" w:space="0" w:color="auto"/>
              <w:right w:val="single" w:sz="6" w:space="0" w:color="auto"/>
            </w:tcBorders>
          </w:tcPr>
          <w:p w14:paraId="4448313A" w14:textId="77777777" w:rsidR="00CB3986" w:rsidRPr="008E21F4" w:rsidRDefault="00CB3986" w:rsidP="00D04D5F">
            <w:pPr>
              <w:pStyle w:val="TAL"/>
              <w:rPr>
                <w:ins w:id="12003" w:author="Delta" w:date="2021-07-23T11:12:00Z"/>
                <w:sz w:val="16"/>
                <w:szCs w:val="16"/>
                <w:lang w:eastAsia="ja-JP"/>
              </w:rPr>
            </w:pPr>
            <w:ins w:id="12004" w:author="Delta" w:date="2021-07-23T11:12:00Z">
              <w:r w:rsidRPr="008E21F4">
                <w:rPr>
                  <w:sz w:val="16"/>
                  <w:szCs w:val="16"/>
                  <w:lang w:eastAsia="ja-JP"/>
                </w:rPr>
                <w:t>9</w:t>
              </w:r>
            </w:ins>
          </w:p>
        </w:tc>
        <w:tc>
          <w:tcPr>
            <w:tcW w:w="239" w:type="pct"/>
            <w:tcBorders>
              <w:top w:val="single" w:sz="6" w:space="0" w:color="auto"/>
              <w:left w:val="single" w:sz="6" w:space="0" w:color="auto"/>
              <w:bottom w:val="single" w:sz="6" w:space="0" w:color="auto"/>
              <w:right w:val="single" w:sz="6" w:space="0" w:color="auto"/>
            </w:tcBorders>
          </w:tcPr>
          <w:p w14:paraId="2095481A" w14:textId="77777777" w:rsidR="00CB3986" w:rsidRPr="008E21F4" w:rsidRDefault="00CB3986" w:rsidP="00D04D5F">
            <w:pPr>
              <w:pStyle w:val="TAL"/>
              <w:rPr>
                <w:ins w:id="12005" w:author="Delta" w:date="2021-07-23T11:12:00Z"/>
                <w:sz w:val="16"/>
                <w:szCs w:val="16"/>
                <w:lang w:eastAsia="ja-JP"/>
              </w:rPr>
            </w:pPr>
            <w:ins w:id="12006" w:author="Delta" w:date="2021-07-23T11:12:00Z">
              <w:r w:rsidRPr="008E21F4">
                <w:rPr>
                  <w:sz w:val="16"/>
                  <w:szCs w:val="16"/>
                  <w:lang w:eastAsia="ja-JP"/>
                </w:rPr>
                <w:t>14</w:t>
              </w:r>
            </w:ins>
          </w:p>
        </w:tc>
        <w:tc>
          <w:tcPr>
            <w:tcW w:w="239" w:type="pct"/>
            <w:tcBorders>
              <w:top w:val="single" w:sz="6" w:space="0" w:color="auto"/>
              <w:left w:val="single" w:sz="6" w:space="0" w:color="auto"/>
              <w:bottom w:val="single" w:sz="6" w:space="0" w:color="auto"/>
              <w:right w:val="single" w:sz="6" w:space="0" w:color="auto"/>
            </w:tcBorders>
          </w:tcPr>
          <w:p w14:paraId="19FBD29B" w14:textId="77777777" w:rsidR="00CB3986" w:rsidRPr="008E21F4" w:rsidRDefault="00CB3986" w:rsidP="00D04D5F">
            <w:pPr>
              <w:pStyle w:val="TAL"/>
              <w:rPr>
                <w:ins w:id="12007" w:author="Delta" w:date="2021-07-23T11:12:00Z"/>
                <w:sz w:val="16"/>
                <w:szCs w:val="16"/>
                <w:lang w:eastAsia="ja-JP"/>
              </w:rPr>
            </w:pPr>
            <w:ins w:id="12008" w:author="Delta" w:date="2021-07-23T11:12:00Z">
              <w:r w:rsidRPr="008E21F4">
                <w:rPr>
                  <w:sz w:val="16"/>
                  <w:szCs w:val="16"/>
                  <w:lang w:eastAsia="ja-JP"/>
                </w:rPr>
                <w:t>6</w:t>
              </w:r>
            </w:ins>
          </w:p>
        </w:tc>
        <w:tc>
          <w:tcPr>
            <w:tcW w:w="239" w:type="pct"/>
            <w:tcBorders>
              <w:top w:val="single" w:sz="6" w:space="0" w:color="auto"/>
              <w:left w:val="single" w:sz="6" w:space="0" w:color="auto"/>
              <w:bottom w:val="single" w:sz="6" w:space="0" w:color="auto"/>
              <w:right w:val="single" w:sz="6" w:space="0" w:color="auto"/>
            </w:tcBorders>
          </w:tcPr>
          <w:p w14:paraId="6CCB50E2" w14:textId="77777777" w:rsidR="00CB3986" w:rsidRPr="008E21F4" w:rsidRDefault="00CB3986" w:rsidP="00D04D5F">
            <w:pPr>
              <w:pStyle w:val="TAL"/>
              <w:rPr>
                <w:ins w:id="12009" w:author="Delta" w:date="2021-07-23T11:12:00Z"/>
                <w:sz w:val="16"/>
                <w:szCs w:val="16"/>
                <w:lang w:eastAsia="ja-JP"/>
              </w:rPr>
            </w:pPr>
            <w:ins w:id="12010" w:author="Delta" w:date="2021-07-23T11:12:00Z">
              <w:r w:rsidRPr="008E21F4">
                <w:rPr>
                  <w:sz w:val="16"/>
                  <w:szCs w:val="16"/>
                  <w:lang w:eastAsia="ja-JP"/>
                </w:rPr>
                <w:t>13</w:t>
              </w:r>
            </w:ins>
          </w:p>
        </w:tc>
        <w:tc>
          <w:tcPr>
            <w:tcW w:w="239" w:type="pct"/>
            <w:tcBorders>
              <w:top w:val="single" w:sz="6" w:space="0" w:color="auto"/>
              <w:left w:val="single" w:sz="6" w:space="0" w:color="auto"/>
              <w:bottom w:val="single" w:sz="6" w:space="0" w:color="auto"/>
              <w:right w:val="single" w:sz="6" w:space="0" w:color="auto"/>
            </w:tcBorders>
          </w:tcPr>
          <w:p w14:paraId="4EEAE05E" w14:textId="77777777" w:rsidR="00CB3986" w:rsidRPr="008E21F4" w:rsidRDefault="00CB3986" w:rsidP="00D04D5F">
            <w:pPr>
              <w:pStyle w:val="TAL"/>
              <w:rPr>
                <w:ins w:id="12011" w:author="Delta" w:date="2021-07-23T11:12:00Z"/>
                <w:sz w:val="16"/>
                <w:szCs w:val="16"/>
                <w:lang w:eastAsia="ja-JP"/>
              </w:rPr>
            </w:pPr>
            <w:ins w:id="12012" w:author="Delta" w:date="2021-07-23T11:12:00Z">
              <w:r w:rsidRPr="008E21F4">
                <w:rPr>
                  <w:sz w:val="16"/>
                  <w:szCs w:val="16"/>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23AE5024" w14:textId="77777777" w:rsidR="00CB3986" w:rsidRPr="008E21F4" w:rsidRDefault="00CB3986" w:rsidP="00D04D5F">
            <w:pPr>
              <w:pStyle w:val="TAL"/>
              <w:rPr>
                <w:ins w:id="12013" w:author="Delta" w:date="2021-07-23T11:12:00Z"/>
                <w:sz w:val="16"/>
                <w:szCs w:val="16"/>
                <w:lang w:eastAsia="ja-JP"/>
              </w:rPr>
            </w:pPr>
            <w:ins w:id="12014" w:author="Delta" w:date="2021-07-23T11:12:00Z">
              <w:r w:rsidRPr="008E21F4">
                <w:rPr>
                  <w:sz w:val="16"/>
                  <w:szCs w:val="16"/>
                  <w:lang w:eastAsia="ja-JP"/>
                </w:rPr>
                <w:t>1</w:t>
              </w:r>
            </w:ins>
          </w:p>
        </w:tc>
        <w:tc>
          <w:tcPr>
            <w:tcW w:w="239" w:type="pct"/>
            <w:tcBorders>
              <w:top w:val="single" w:sz="6" w:space="0" w:color="auto"/>
              <w:left w:val="single" w:sz="6" w:space="0" w:color="auto"/>
              <w:bottom w:val="single" w:sz="6" w:space="0" w:color="auto"/>
              <w:right w:val="single" w:sz="6" w:space="0" w:color="auto"/>
            </w:tcBorders>
          </w:tcPr>
          <w:p w14:paraId="71452E52" w14:textId="77777777" w:rsidR="00CB3986" w:rsidRPr="008E21F4" w:rsidRDefault="00CB3986" w:rsidP="00D04D5F">
            <w:pPr>
              <w:pStyle w:val="TAL"/>
              <w:rPr>
                <w:ins w:id="12015" w:author="Delta" w:date="2021-07-23T11:12:00Z"/>
                <w:sz w:val="16"/>
                <w:szCs w:val="16"/>
                <w:lang w:eastAsia="ja-JP"/>
              </w:rPr>
            </w:pPr>
            <w:ins w:id="12016" w:author="Delta" w:date="2021-07-23T11:12:00Z">
              <w:r w:rsidRPr="008E21F4">
                <w:rPr>
                  <w:sz w:val="16"/>
                  <w:szCs w:val="16"/>
                  <w:lang w:eastAsia="ja-JP"/>
                </w:rPr>
                <w:t>13</w:t>
              </w:r>
            </w:ins>
          </w:p>
        </w:tc>
        <w:tc>
          <w:tcPr>
            <w:tcW w:w="239" w:type="pct"/>
            <w:tcBorders>
              <w:top w:val="single" w:sz="6" w:space="0" w:color="auto"/>
              <w:left w:val="single" w:sz="6" w:space="0" w:color="auto"/>
              <w:bottom w:val="single" w:sz="6" w:space="0" w:color="auto"/>
              <w:right w:val="single" w:sz="6" w:space="0" w:color="auto"/>
            </w:tcBorders>
          </w:tcPr>
          <w:p w14:paraId="060EF74E" w14:textId="77777777" w:rsidR="00CB3986" w:rsidRPr="008E21F4" w:rsidRDefault="00CB3986" w:rsidP="00D04D5F">
            <w:pPr>
              <w:pStyle w:val="TAL"/>
              <w:rPr>
                <w:ins w:id="12017" w:author="Delta" w:date="2021-07-23T11:12:00Z"/>
                <w:sz w:val="16"/>
                <w:szCs w:val="16"/>
                <w:lang w:eastAsia="ja-JP"/>
              </w:rPr>
            </w:pPr>
            <w:ins w:id="12018" w:author="Delta" w:date="2021-07-23T11:12:00Z">
              <w:r w:rsidRPr="008E21F4">
                <w:rPr>
                  <w:sz w:val="16"/>
                  <w:szCs w:val="16"/>
                  <w:lang w:eastAsia="ja-JP"/>
                </w:rPr>
                <w:t>11</w:t>
              </w:r>
            </w:ins>
          </w:p>
        </w:tc>
        <w:tc>
          <w:tcPr>
            <w:tcW w:w="239" w:type="pct"/>
            <w:tcBorders>
              <w:top w:val="single" w:sz="6" w:space="0" w:color="auto"/>
              <w:left w:val="single" w:sz="6" w:space="0" w:color="auto"/>
              <w:bottom w:val="single" w:sz="6" w:space="0" w:color="auto"/>
              <w:right w:val="single" w:sz="6" w:space="0" w:color="auto"/>
            </w:tcBorders>
          </w:tcPr>
          <w:p w14:paraId="07321407" w14:textId="77777777" w:rsidR="00CB3986" w:rsidRPr="008E21F4" w:rsidRDefault="00CB3986" w:rsidP="00D04D5F">
            <w:pPr>
              <w:pStyle w:val="TAL"/>
              <w:rPr>
                <w:ins w:id="12019" w:author="Delta" w:date="2021-07-23T11:12:00Z"/>
                <w:sz w:val="16"/>
                <w:szCs w:val="16"/>
                <w:lang w:eastAsia="ja-JP"/>
              </w:rPr>
            </w:pPr>
            <w:ins w:id="12020" w:author="Delta" w:date="2021-07-23T11:12:00Z">
              <w:r w:rsidRPr="008E21F4">
                <w:rPr>
                  <w:sz w:val="16"/>
                  <w:szCs w:val="16"/>
                  <w:lang w:eastAsia="ja-JP"/>
                </w:rPr>
                <w:t>13</w:t>
              </w:r>
            </w:ins>
          </w:p>
        </w:tc>
        <w:tc>
          <w:tcPr>
            <w:tcW w:w="239" w:type="pct"/>
            <w:tcBorders>
              <w:top w:val="single" w:sz="6" w:space="0" w:color="auto"/>
              <w:left w:val="single" w:sz="6" w:space="0" w:color="auto"/>
              <w:bottom w:val="single" w:sz="6" w:space="0" w:color="auto"/>
              <w:right w:val="single" w:sz="6" w:space="0" w:color="auto"/>
            </w:tcBorders>
          </w:tcPr>
          <w:p w14:paraId="2736F5DC" w14:textId="77777777" w:rsidR="00CB3986" w:rsidRPr="008E21F4" w:rsidRDefault="00CB3986" w:rsidP="00D04D5F">
            <w:pPr>
              <w:pStyle w:val="TAL"/>
              <w:rPr>
                <w:ins w:id="12021" w:author="Delta" w:date="2021-07-23T11:12:00Z"/>
                <w:sz w:val="16"/>
                <w:szCs w:val="16"/>
                <w:lang w:eastAsia="ja-JP"/>
              </w:rPr>
            </w:pPr>
            <w:ins w:id="12022" w:author="Delta" w:date="2021-07-23T11:12:00Z">
              <w:r w:rsidRPr="008E21F4">
                <w:rPr>
                  <w:sz w:val="16"/>
                  <w:szCs w:val="16"/>
                  <w:lang w:eastAsia="ja-JP"/>
                </w:rPr>
                <w:t>5</w:t>
              </w:r>
            </w:ins>
          </w:p>
        </w:tc>
        <w:tc>
          <w:tcPr>
            <w:tcW w:w="239" w:type="pct"/>
            <w:tcBorders>
              <w:top w:val="single" w:sz="6" w:space="0" w:color="auto"/>
              <w:left w:val="single" w:sz="6" w:space="0" w:color="auto"/>
              <w:bottom w:val="single" w:sz="6" w:space="0" w:color="auto"/>
              <w:right w:val="single" w:sz="6" w:space="0" w:color="auto"/>
            </w:tcBorders>
          </w:tcPr>
          <w:p w14:paraId="0282BDEF" w14:textId="77777777" w:rsidR="00CB3986" w:rsidRPr="008E21F4" w:rsidRDefault="00CB3986" w:rsidP="00D04D5F">
            <w:pPr>
              <w:pStyle w:val="TAL"/>
              <w:rPr>
                <w:ins w:id="12023" w:author="Delta" w:date="2021-07-23T11:12:00Z"/>
                <w:sz w:val="16"/>
                <w:szCs w:val="16"/>
                <w:lang w:eastAsia="ja-JP"/>
              </w:rPr>
            </w:pPr>
            <w:ins w:id="12024" w:author="Delta" w:date="2021-07-23T11:12:00Z">
              <w:r w:rsidRPr="008E21F4">
                <w:rPr>
                  <w:sz w:val="16"/>
                  <w:szCs w:val="16"/>
                  <w:lang w:eastAsia="ja-JP"/>
                </w:rPr>
                <w:t>9</w:t>
              </w:r>
            </w:ins>
          </w:p>
        </w:tc>
        <w:tc>
          <w:tcPr>
            <w:tcW w:w="239" w:type="pct"/>
            <w:tcBorders>
              <w:top w:val="single" w:sz="6" w:space="0" w:color="auto"/>
              <w:left w:val="single" w:sz="6" w:space="0" w:color="auto"/>
              <w:bottom w:val="single" w:sz="6" w:space="0" w:color="auto"/>
              <w:right w:val="single" w:sz="6" w:space="0" w:color="auto"/>
            </w:tcBorders>
          </w:tcPr>
          <w:p w14:paraId="6CBD3876" w14:textId="77777777" w:rsidR="00CB3986" w:rsidRPr="008E21F4" w:rsidRDefault="00CB3986" w:rsidP="00D04D5F">
            <w:pPr>
              <w:pStyle w:val="TAL"/>
              <w:rPr>
                <w:ins w:id="12025" w:author="Delta" w:date="2021-07-23T11:12:00Z"/>
                <w:sz w:val="16"/>
                <w:szCs w:val="16"/>
                <w:lang w:eastAsia="ja-JP"/>
              </w:rPr>
            </w:pPr>
            <w:ins w:id="12026" w:author="Delta" w:date="2021-07-23T11:12:00Z">
              <w:r w:rsidRPr="008E21F4">
                <w:rPr>
                  <w:sz w:val="16"/>
                  <w:szCs w:val="16"/>
                  <w:lang w:eastAsia="ja-JP"/>
                </w:rPr>
                <w:t>14</w:t>
              </w:r>
            </w:ins>
          </w:p>
        </w:tc>
        <w:tc>
          <w:tcPr>
            <w:tcW w:w="239" w:type="pct"/>
            <w:tcBorders>
              <w:top w:val="single" w:sz="6" w:space="0" w:color="auto"/>
              <w:left w:val="single" w:sz="6" w:space="0" w:color="auto"/>
              <w:bottom w:val="single" w:sz="6" w:space="0" w:color="auto"/>
              <w:right w:val="single" w:sz="6" w:space="0" w:color="auto"/>
            </w:tcBorders>
          </w:tcPr>
          <w:p w14:paraId="322C0161" w14:textId="77777777" w:rsidR="00CB3986" w:rsidRPr="008E21F4" w:rsidRDefault="00CB3986" w:rsidP="00D04D5F">
            <w:pPr>
              <w:pStyle w:val="TAL"/>
              <w:rPr>
                <w:ins w:id="12027" w:author="Delta" w:date="2021-07-23T11:12:00Z"/>
                <w:sz w:val="16"/>
                <w:szCs w:val="16"/>
                <w:lang w:eastAsia="ja-JP"/>
              </w:rPr>
            </w:pPr>
            <w:ins w:id="12028" w:author="Delta" w:date="2021-07-23T11:12:00Z">
              <w:r w:rsidRPr="008E21F4">
                <w:rPr>
                  <w:sz w:val="16"/>
                  <w:szCs w:val="16"/>
                  <w:lang w:eastAsia="ja-JP"/>
                </w:rPr>
                <w:t>6</w:t>
              </w:r>
            </w:ins>
          </w:p>
        </w:tc>
        <w:tc>
          <w:tcPr>
            <w:tcW w:w="239" w:type="pct"/>
            <w:tcBorders>
              <w:top w:val="single" w:sz="6" w:space="0" w:color="auto"/>
              <w:left w:val="single" w:sz="6" w:space="0" w:color="auto"/>
              <w:bottom w:val="single" w:sz="6" w:space="0" w:color="auto"/>
              <w:right w:val="single" w:sz="6" w:space="0" w:color="auto"/>
            </w:tcBorders>
          </w:tcPr>
          <w:p w14:paraId="5D3DB00B" w14:textId="77777777" w:rsidR="00CB3986" w:rsidRPr="008E21F4" w:rsidRDefault="00CB3986" w:rsidP="00D04D5F">
            <w:pPr>
              <w:pStyle w:val="TAL"/>
              <w:rPr>
                <w:ins w:id="12029" w:author="Delta" w:date="2021-07-23T11:12:00Z"/>
                <w:sz w:val="16"/>
                <w:szCs w:val="16"/>
                <w:lang w:eastAsia="ja-JP"/>
              </w:rPr>
            </w:pPr>
            <w:ins w:id="12030" w:author="Delta" w:date="2021-07-23T11:12:00Z">
              <w:r w:rsidRPr="008E21F4">
                <w:rPr>
                  <w:sz w:val="16"/>
                  <w:szCs w:val="16"/>
                  <w:lang w:eastAsia="ja-JP"/>
                </w:rPr>
                <w:t>13</w:t>
              </w:r>
            </w:ins>
          </w:p>
        </w:tc>
        <w:tc>
          <w:tcPr>
            <w:tcW w:w="220" w:type="pct"/>
            <w:tcBorders>
              <w:top w:val="single" w:sz="6" w:space="0" w:color="auto"/>
              <w:left w:val="single" w:sz="6" w:space="0" w:color="auto"/>
              <w:bottom w:val="single" w:sz="6" w:space="0" w:color="auto"/>
              <w:right w:val="single" w:sz="6" w:space="0" w:color="auto"/>
            </w:tcBorders>
          </w:tcPr>
          <w:p w14:paraId="22976C9E" w14:textId="77777777" w:rsidR="00CB3986" w:rsidRPr="008E21F4" w:rsidRDefault="00CB3986" w:rsidP="00D04D5F">
            <w:pPr>
              <w:pStyle w:val="TAL"/>
              <w:rPr>
                <w:ins w:id="12031" w:author="Delta" w:date="2021-07-23T11:12:00Z"/>
                <w:sz w:val="16"/>
                <w:szCs w:val="16"/>
                <w:lang w:eastAsia="ja-JP"/>
              </w:rPr>
            </w:pPr>
            <w:ins w:id="12032" w:author="Delta" w:date="2021-07-23T11:12:00Z">
              <w:r w:rsidRPr="008E21F4">
                <w:rPr>
                  <w:sz w:val="16"/>
                  <w:szCs w:val="16"/>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262E9BFA" w14:textId="77777777" w:rsidR="00CB3986" w:rsidRPr="008E21F4" w:rsidRDefault="00CB3986" w:rsidP="00D04D5F">
            <w:pPr>
              <w:pStyle w:val="TAL"/>
              <w:rPr>
                <w:ins w:id="12033" w:author="Delta" w:date="2021-07-23T11:12:00Z"/>
                <w:sz w:val="16"/>
                <w:szCs w:val="16"/>
                <w:lang w:eastAsia="ja-JP"/>
              </w:rPr>
            </w:pPr>
            <w:ins w:id="12034" w:author="Delta" w:date="2021-07-23T11:12:00Z">
              <w:r w:rsidRPr="008E21F4">
                <w:rPr>
                  <w:sz w:val="16"/>
                  <w:szCs w:val="16"/>
                  <w:lang w:eastAsia="ja-JP"/>
                </w:rPr>
                <w:t>1</w:t>
              </w:r>
            </w:ins>
          </w:p>
        </w:tc>
      </w:tr>
      <w:tr w:rsidR="00CB3986" w:rsidRPr="008E21F4" w14:paraId="4A13E306" w14:textId="77777777" w:rsidTr="00D04D5F">
        <w:trPr>
          <w:jc w:val="center"/>
          <w:ins w:id="12035" w:author="Delta" w:date="2021-07-23T11:12:00Z"/>
        </w:trPr>
        <w:tc>
          <w:tcPr>
            <w:tcW w:w="239" w:type="pct"/>
            <w:tcBorders>
              <w:top w:val="single" w:sz="6" w:space="0" w:color="auto"/>
              <w:left w:val="single" w:sz="6" w:space="0" w:color="auto"/>
              <w:bottom w:val="single" w:sz="6" w:space="0" w:color="auto"/>
              <w:right w:val="single" w:sz="6" w:space="0" w:color="auto"/>
            </w:tcBorders>
          </w:tcPr>
          <w:p w14:paraId="7A12220F" w14:textId="77777777" w:rsidR="00CB3986" w:rsidRPr="008E21F4" w:rsidRDefault="00CB3986" w:rsidP="00D04D5F">
            <w:pPr>
              <w:pStyle w:val="TAL"/>
              <w:rPr>
                <w:ins w:id="12036" w:author="Delta" w:date="2021-07-23T11:12:00Z"/>
                <w:b/>
                <w:sz w:val="16"/>
                <w:szCs w:val="16"/>
                <w:lang w:eastAsia="ja-JP"/>
              </w:rPr>
            </w:pPr>
            <w:ins w:id="12037" w:author="Delta" w:date="2021-07-23T11:12:00Z">
              <w:r w:rsidRPr="008E21F4">
                <w:rPr>
                  <w:b/>
                  <w:sz w:val="16"/>
                  <w:szCs w:val="16"/>
                  <w:lang w:eastAsia="ja-JP"/>
                </w:rPr>
                <w:t>5 MHz</w:t>
              </w:r>
            </w:ins>
          </w:p>
        </w:tc>
        <w:tc>
          <w:tcPr>
            <w:tcW w:w="239" w:type="pct"/>
            <w:tcBorders>
              <w:top w:val="single" w:sz="6" w:space="0" w:color="auto"/>
              <w:left w:val="single" w:sz="6" w:space="0" w:color="auto"/>
              <w:bottom w:val="single" w:sz="6" w:space="0" w:color="auto"/>
              <w:right w:val="single" w:sz="6" w:space="0" w:color="auto"/>
            </w:tcBorders>
          </w:tcPr>
          <w:p w14:paraId="24B1898B" w14:textId="77777777" w:rsidR="00CB3986" w:rsidRPr="008E21F4" w:rsidRDefault="00CB3986" w:rsidP="00D04D5F">
            <w:pPr>
              <w:pStyle w:val="TAL"/>
              <w:rPr>
                <w:ins w:id="12038" w:author="Delta" w:date="2021-07-23T11:12:00Z"/>
                <w:sz w:val="16"/>
                <w:szCs w:val="16"/>
                <w:lang w:eastAsia="ja-JP"/>
              </w:rPr>
            </w:pPr>
            <w:ins w:id="12039" w:author="Delta" w:date="2021-07-23T11:12:00Z">
              <w:r w:rsidRPr="008E21F4">
                <w:rPr>
                  <w:sz w:val="16"/>
                  <w:szCs w:val="16"/>
                  <w:lang w:eastAsia="ja-JP"/>
                </w:rPr>
                <w:t>8</w:t>
              </w:r>
            </w:ins>
          </w:p>
        </w:tc>
        <w:tc>
          <w:tcPr>
            <w:tcW w:w="239" w:type="pct"/>
            <w:tcBorders>
              <w:top w:val="single" w:sz="6" w:space="0" w:color="auto"/>
              <w:left w:val="single" w:sz="6" w:space="0" w:color="auto"/>
              <w:bottom w:val="single" w:sz="6" w:space="0" w:color="auto"/>
              <w:right w:val="single" w:sz="6" w:space="0" w:color="auto"/>
            </w:tcBorders>
          </w:tcPr>
          <w:p w14:paraId="49F66925" w14:textId="77777777" w:rsidR="00CB3986" w:rsidRPr="008E21F4" w:rsidRDefault="00CB3986" w:rsidP="00D04D5F">
            <w:pPr>
              <w:pStyle w:val="TAL"/>
              <w:rPr>
                <w:ins w:id="12040" w:author="Delta" w:date="2021-07-23T11:12:00Z"/>
                <w:sz w:val="16"/>
                <w:szCs w:val="16"/>
                <w:lang w:eastAsia="ja-JP"/>
              </w:rPr>
            </w:pPr>
            <w:ins w:id="12041" w:author="Delta" w:date="2021-07-23T11:12:00Z">
              <w:r w:rsidRPr="008E21F4">
                <w:rPr>
                  <w:sz w:val="16"/>
                  <w:szCs w:val="16"/>
                  <w:lang w:eastAsia="ja-JP"/>
                </w:rPr>
                <w:t>17</w:t>
              </w:r>
            </w:ins>
          </w:p>
        </w:tc>
        <w:tc>
          <w:tcPr>
            <w:tcW w:w="239" w:type="pct"/>
            <w:tcBorders>
              <w:top w:val="single" w:sz="6" w:space="0" w:color="auto"/>
              <w:left w:val="single" w:sz="6" w:space="0" w:color="auto"/>
              <w:bottom w:val="single" w:sz="6" w:space="0" w:color="auto"/>
              <w:right w:val="single" w:sz="6" w:space="0" w:color="auto"/>
            </w:tcBorders>
          </w:tcPr>
          <w:p w14:paraId="0D2C8D81" w14:textId="77777777" w:rsidR="00CB3986" w:rsidRPr="008E21F4" w:rsidRDefault="00CB3986" w:rsidP="00D04D5F">
            <w:pPr>
              <w:pStyle w:val="TAL"/>
              <w:rPr>
                <w:ins w:id="12042" w:author="Delta" w:date="2021-07-23T11:12:00Z"/>
                <w:sz w:val="16"/>
                <w:szCs w:val="16"/>
                <w:lang w:eastAsia="ja-JP"/>
              </w:rPr>
            </w:pPr>
            <w:ins w:id="12043" w:author="Delta" w:date="2021-07-23T11:12:00Z">
              <w:r w:rsidRPr="008E21F4">
                <w:rPr>
                  <w:sz w:val="16"/>
                  <w:szCs w:val="16"/>
                  <w:lang w:eastAsia="ja-JP"/>
                </w:rPr>
                <w:t>21</w:t>
              </w:r>
            </w:ins>
          </w:p>
        </w:tc>
        <w:tc>
          <w:tcPr>
            <w:tcW w:w="239" w:type="pct"/>
            <w:tcBorders>
              <w:top w:val="single" w:sz="6" w:space="0" w:color="auto"/>
              <w:left w:val="single" w:sz="6" w:space="0" w:color="auto"/>
              <w:bottom w:val="single" w:sz="6" w:space="0" w:color="auto"/>
              <w:right w:val="single" w:sz="6" w:space="0" w:color="auto"/>
            </w:tcBorders>
          </w:tcPr>
          <w:p w14:paraId="013D5845" w14:textId="77777777" w:rsidR="00CB3986" w:rsidRPr="008E21F4" w:rsidRDefault="00CB3986" w:rsidP="00D04D5F">
            <w:pPr>
              <w:pStyle w:val="TAL"/>
              <w:rPr>
                <w:ins w:id="12044" w:author="Delta" w:date="2021-07-23T11:12:00Z"/>
                <w:sz w:val="16"/>
                <w:szCs w:val="16"/>
                <w:lang w:eastAsia="ja-JP"/>
              </w:rPr>
            </w:pPr>
            <w:ins w:id="12045" w:author="Delta" w:date="2021-07-23T11:12:00Z">
              <w:r w:rsidRPr="008E21F4">
                <w:rPr>
                  <w:sz w:val="16"/>
                  <w:szCs w:val="16"/>
                  <w:lang w:eastAsia="ja-JP"/>
                </w:rPr>
                <w:t>8</w:t>
              </w:r>
            </w:ins>
          </w:p>
        </w:tc>
        <w:tc>
          <w:tcPr>
            <w:tcW w:w="239" w:type="pct"/>
            <w:tcBorders>
              <w:top w:val="single" w:sz="6" w:space="0" w:color="auto"/>
              <w:left w:val="single" w:sz="6" w:space="0" w:color="auto"/>
              <w:bottom w:val="single" w:sz="6" w:space="0" w:color="auto"/>
              <w:right w:val="single" w:sz="6" w:space="0" w:color="auto"/>
            </w:tcBorders>
          </w:tcPr>
          <w:p w14:paraId="297010B5" w14:textId="77777777" w:rsidR="00CB3986" w:rsidRPr="008E21F4" w:rsidRDefault="00CB3986" w:rsidP="00D04D5F">
            <w:pPr>
              <w:pStyle w:val="TAL"/>
              <w:rPr>
                <w:ins w:id="12046" w:author="Delta" w:date="2021-07-23T11:12:00Z"/>
                <w:sz w:val="16"/>
                <w:szCs w:val="16"/>
                <w:lang w:eastAsia="ja-JP"/>
              </w:rPr>
            </w:pPr>
            <w:ins w:id="12047" w:author="Delta" w:date="2021-07-23T11:12:00Z">
              <w:r w:rsidRPr="008E21F4">
                <w:rPr>
                  <w:sz w:val="16"/>
                  <w:szCs w:val="16"/>
                  <w:lang w:eastAsia="ja-JP"/>
                </w:rPr>
                <w:t>22</w:t>
              </w:r>
            </w:ins>
          </w:p>
        </w:tc>
        <w:tc>
          <w:tcPr>
            <w:tcW w:w="239" w:type="pct"/>
            <w:tcBorders>
              <w:top w:val="single" w:sz="6" w:space="0" w:color="auto"/>
              <w:left w:val="single" w:sz="6" w:space="0" w:color="auto"/>
              <w:bottom w:val="single" w:sz="6" w:space="0" w:color="auto"/>
              <w:right w:val="single" w:sz="6" w:space="0" w:color="auto"/>
            </w:tcBorders>
          </w:tcPr>
          <w:p w14:paraId="4B3DA7BA" w14:textId="77777777" w:rsidR="00CB3986" w:rsidRPr="008E21F4" w:rsidRDefault="00CB3986" w:rsidP="00D04D5F">
            <w:pPr>
              <w:pStyle w:val="TAL"/>
              <w:rPr>
                <w:ins w:id="12048" w:author="Delta" w:date="2021-07-23T11:12:00Z"/>
                <w:sz w:val="16"/>
                <w:szCs w:val="16"/>
                <w:lang w:eastAsia="ja-JP"/>
              </w:rPr>
            </w:pPr>
            <w:ins w:id="12049" w:author="Delta" w:date="2021-07-23T11:12:00Z">
              <w:r w:rsidRPr="008E21F4">
                <w:rPr>
                  <w:sz w:val="16"/>
                  <w:szCs w:val="16"/>
                  <w:lang w:eastAsia="ja-JP"/>
                </w:rPr>
                <w:t>2</w:t>
              </w:r>
            </w:ins>
          </w:p>
        </w:tc>
        <w:tc>
          <w:tcPr>
            <w:tcW w:w="239" w:type="pct"/>
            <w:tcBorders>
              <w:top w:val="single" w:sz="6" w:space="0" w:color="auto"/>
              <w:left w:val="single" w:sz="6" w:space="0" w:color="auto"/>
              <w:bottom w:val="single" w:sz="6" w:space="0" w:color="auto"/>
              <w:right w:val="single" w:sz="6" w:space="0" w:color="auto"/>
            </w:tcBorders>
          </w:tcPr>
          <w:p w14:paraId="175863DA" w14:textId="77777777" w:rsidR="00CB3986" w:rsidRPr="008E21F4" w:rsidRDefault="00CB3986" w:rsidP="00D04D5F">
            <w:pPr>
              <w:pStyle w:val="TAL"/>
              <w:rPr>
                <w:ins w:id="12050" w:author="Delta" w:date="2021-07-23T11:12:00Z"/>
                <w:sz w:val="16"/>
                <w:szCs w:val="16"/>
                <w:lang w:eastAsia="ja-JP"/>
              </w:rPr>
            </w:pPr>
            <w:ins w:id="12051" w:author="Delta" w:date="2021-07-23T11:12:00Z">
              <w:r w:rsidRPr="008E21F4">
                <w:rPr>
                  <w:sz w:val="16"/>
                  <w:szCs w:val="16"/>
                  <w:lang w:eastAsia="ja-JP"/>
                </w:rPr>
                <w:t>9</w:t>
              </w:r>
            </w:ins>
          </w:p>
        </w:tc>
        <w:tc>
          <w:tcPr>
            <w:tcW w:w="239" w:type="pct"/>
            <w:tcBorders>
              <w:top w:val="single" w:sz="6" w:space="0" w:color="auto"/>
              <w:left w:val="single" w:sz="6" w:space="0" w:color="auto"/>
              <w:bottom w:val="single" w:sz="6" w:space="0" w:color="auto"/>
              <w:right w:val="single" w:sz="6" w:space="0" w:color="auto"/>
            </w:tcBorders>
          </w:tcPr>
          <w:p w14:paraId="34FB52C0" w14:textId="77777777" w:rsidR="00CB3986" w:rsidRPr="008E21F4" w:rsidRDefault="00CB3986" w:rsidP="00D04D5F">
            <w:pPr>
              <w:pStyle w:val="TAL"/>
              <w:rPr>
                <w:ins w:id="12052" w:author="Delta" w:date="2021-07-23T11:12:00Z"/>
                <w:sz w:val="16"/>
                <w:szCs w:val="16"/>
                <w:lang w:eastAsia="ja-JP"/>
              </w:rPr>
            </w:pPr>
            <w:ins w:id="12053" w:author="Delta" w:date="2021-07-23T11:12:00Z">
              <w:r w:rsidRPr="008E21F4">
                <w:rPr>
                  <w:sz w:val="16"/>
                  <w:szCs w:val="16"/>
                  <w:lang w:eastAsia="ja-JP"/>
                </w:rPr>
                <w:t>14</w:t>
              </w:r>
            </w:ins>
          </w:p>
        </w:tc>
        <w:tc>
          <w:tcPr>
            <w:tcW w:w="239" w:type="pct"/>
            <w:tcBorders>
              <w:top w:val="single" w:sz="6" w:space="0" w:color="auto"/>
              <w:left w:val="single" w:sz="6" w:space="0" w:color="auto"/>
              <w:bottom w:val="single" w:sz="6" w:space="0" w:color="auto"/>
              <w:right w:val="single" w:sz="6" w:space="0" w:color="auto"/>
            </w:tcBorders>
          </w:tcPr>
          <w:p w14:paraId="28A25E34" w14:textId="77777777" w:rsidR="00CB3986" w:rsidRPr="008E21F4" w:rsidRDefault="00CB3986" w:rsidP="00D04D5F">
            <w:pPr>
              <w:pStyle w:val="TAL"/>
              <w:rPr>
                <w:ins w:id="12054" w:author="Delta" w:date="2021-07-23T11:12:00Z"/>
                <w:sz w:val="16"/>
                <w:szCs w:val="16"/>
                <w:lang w:eastAsia="ja-JP"/>
              </w:rPr>
            </w:pPr>
            <w:ins w:id="12055" w:author="Delta" w:date="2021-07-23T11:12:00Z">
              <w:r w:rsidRPr="008E21F4">
                <w:rPr>
                  <w:sz w:val="16"/>
                  <w:szCs w:val="16"/>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7804AB2F" w14:textId="77777777" w:rsidR="00CB3986" w:rsidRPr="008E21F4" w:rsidRDefault="00CB3986" w:rsidP="00D04D5F">
            <w:pPr>
              <w:pStyle w:val="TAL"/>
              <w:rPr>
                <w:ins w:id="12056" w:author="Delta" w:date="2021-07-23T11:12:00Z"/>
                <w:sz w:val="16"/>
                <w:szCs w:val="16"/>
                <w:lang w:eastAsia="ja-JP"/>
              </w:rPr>
            </w:pPr>
            <w:ins w:id="12057" w:author="Delta" w:date="2021-07-23T11:12:00Z">
              <w:r w:rsidRPr="008E21F4">
                <w:rPr>
                  <w:sz w:val="16"/>
                  <w:szCs w:val="16"/>
                  <w:lang w:eastAsia="ja-JP"/>
                </w:rPr>
                <w:t>13</w:t>
              </w:r>
            </w:ins>
          </w:p>
        </w:tc>
        <w:tc>
          <w:tcPr>
            <w:tcW w:w="239" w:type="pct"/>
            <w:tcBorders>
              <w:top w:val="single" w:sz="6" w:space="0" w:color="auto"/>
              <w:left w:val="single" w:sz="6" w:space="0" w:color="auto"/>
              <w:bottom w:val="single" w:sz="6" w:space="0" w:color="auto"/>
              <w:right w:val="single" w:sz="6" w:space="0" w:color="auto"/>
            </w:tcBorders>
          </w:tcPr>
          <w:p w14:paraId="6628100D" w14:textId="77777777" w:rsidR="00CB3986" w:rsidRPr="008E21F4" w:rsidRDefault="00CB3986" w:rsidP="00D04D5F">
            <w:pPr>
              <w:pStyle w:val="TAL"/>
              <w:rPr>
                <w:ins w:id="12058" w:author="Delta" w:date="2021-07-23T11:12:00Z"/>
                <w:sz w:val="16"/>
                <w:szCs w:val="16"/>
                <w:lang w:eastAsia="ja-JP"/>
              </w:rPr>
            </w:pPr>
            <w:ins w:id="12059" w:author="Delta" w:date="2021-07-23T11:12:00Z">
              <w:r w:rsidRPr="008E21F4">
                <w:rPr>
                  <w:sz w:val="16"/>
                  <w:szCs w:val="16"/>
                  <w:lang w:eastAsia="ja-JP"/>
                </w:rPr>
                <w:t>8</w:t>
              </w:r>
            </w:ins>
          </w:p>
        </w:tc>
        <w:tc>
          <w:tcPr>
            <w:tcW w:w="239" w:type="pct"/>
            <w:tcBorders>
              <w:top w:val="single" w:sz="6" w:space="0" w:color="auto"/>
              <w:left w:val="single" w:sz="6" w:space="0" w:color="auto"/>
              <w:bottom w:val="single" w:sz="6" w:space="0" w:color="auto"/>
              <w:right w:val="single" w:sz="6" w:space="0" w:color="auto"/>
            </w:tcBorders>
          </w:tcPr>
          <w:p w14:paraId="29FCA4CE" w14:textId="77777777" w:rsidR="00CB3986" w:rsidRPr="008E21F4" w:rsidRDefault="00CB3986" w:rsidP="00D04D5F">
            <w:pPr>
              <w:pStyle w:val="TAL"/>
              <w:rPr>
                <w:ins w:id="12060" w:author="Delta" w:date="2021-07-23T11:12:00Z"/>
                <w:sz w:val="16"/>
                <w:szCs w:val="16"/>
                <w:lang w:eastAsia="ja-JP"/>
              </w:rPr>
            </w:pPr>
            <w:ins w:id="12061" w:author="Delta" w:date="2021-07-23T11:12:00Z">
              <w:r w:rsidRPr="008E21F4">
                <w:rPr>
                  <w:sz w:val="16"/>
                  <w:szCs w:val="16"/>
                  <w:lang w:eastAsia="ja-JP"/>
                </w:rPr>
                <w:t>17</w:t>
              </w:r>
            </w:ins>
          </w:p>
        </w:tc>
        <w:tc>
          <w:tcPr>
            <w:tcW w:w="239" w:type="pct"/>
            <w:tcBorders>
              <w:top w:val="single" w:sz="6" w:space="0" w:color="auto"/>
              <w:left w:val="single" w:sz="6" w:space="0" w:color="auto"/>
              <w:bottom w:val="single" w:sz="6" w:space="0" w:color="auto"/>
              <w:right w:val="single" w:sz="6" w:space="0" w:color="auto"/>
            </w:tcBorders>
          </w:tcPr>
          <w:p w14:paraId="5C4B43C2" w14:textId="77777777" w:rsidR="00CB3986" w:rsidRPr="008E21F4" w:rsidRDefault="00CB3986" w:rsidP="00D04D5F">
            <w:pPr>
              <w:pStyle w:val="TAL"/>
              <w:rPr>
                <w:ins w:id="12062" w:author="Delta" w:date="2021-07-23T11:12:00Z"/>
                <w:sz w:val="16"/>
                <w:szCs w:val="16"/>
                <w:lang w:eastAsia="ja-JP"/>
              </w:rPr>
            </w:pPr>
            <w:ins w:id="12063" w:author="Delta" w:date="2021-07-23T11:12:00Z">
              <w:r w:rsidRPr="008E21F4">
                <w:rPr>
                  <w:sz w:val="16"/>
                  <w:szCs w:val="16"/>
                  <w:lang w:eastAsia="ja-JP"/>
                </w:rPr>
                <w:t>21</w:t>
              </w:r>
            </w:ins>
          </w:p>
        </w:tc>
        <w:tc>
          <w:tcPr>
            <w:tcW w:w="239" w:type="pct"/>
            <w:tcBorders>
              <w:top w:val="single" w:sz="6" w:space="0" w:color="auto"/>
              <w:left w:val="single" w:sz="6" w:space="0" w:color="auto"/>
              <w:bottom w:val="single" w:sz="6" w:space="0" w:color="auto"/>
              <w:right w:val="single" w:sz="6" w:space="0" w:color="auto"/>
            </w:tcBorders>
          </w:tcPr>
          <w:p w14:paraId="4E7349E9" w14:textId="77777777" w:rsidR="00CB3986" w:rsidRPr="008E21F4" w:rsidRDefault="00CB3986" w:rsidP="00D04D5F">
            <w:pPr>
              <w:pStyle w:val="TAL"/>
              <w:rPr>
                <w:ins w:id="12064" w:author="Delta" w:date="2021-07-23T11:12:00Z"/>
                <w:sz w:val="16"/>
                <w:szCs w:val="16"/>
                <w:lang w:eastAsia="ja-JP"/>
              </w:rPr>
            </w:pPr>
            <w:ins w:id="12065" w:author="Delta" w:date="2021-07-23T11:12:00Z">
              <w:r w:rsidRPr="008E21F4">
                <w:rPr>
                  <w:sz w:val="16"/>
                  <w:szCs w:val="16"/>
                  <w:lang w:eastAsia="ja-JP"/>
                </w:rPr>
                <w:t>8</w:t>
              </w:r>
            </w:ins>
          </w:p>
        </w:tc>
        <w:tc>
          <w:tcPr>
            <w:tcW w:w="239" w:type="pct"/>
            <w:tcBorders>
              <w:top w:val="single" w:sz="6" w:space="0" w:color="auto"/>
              <w:left w:val="single" w:sz="6" w:space="0" w:color="auto"/>
              <w:bottom w:val="single" w:sz="6" w:space="0" w:color="auto"/>
              <w:right w:val="single" w:sz="6" w:space="0" w:color="auto"/>
            </w:tcBorders>
          </w:tcPr>
          <w:p w14:paraId="37E740B8" w14:textId="77777777" w:rsidR="00CB3986" w:rsidRPr="008E21F4" w:rsidRDefault="00CB3986" w:rsidP="00D04D5F">
            <w:pPr>
              <w:pStyle w:val="TAL"/>
              <w:rPr>
                <w:ins w:id="12066" w:author="Delta" w:date="2021-07-23T11:12:00Z"/>
                <w:sz w:val="16"/>
                <w:szCs w:val="16"/>
                <w:lang w:eastAsia="ja-JP"/>
              </w:rPr>
            </w:pPr>
            <w:ins w:id="12067" w:author="Delta" w:date="2021-07-23T11:12:00Z">
              <w:r w:rsidRPr="008E21F4">
                <w:rPr>
                  <w:sz w:val="16"/>
                  <w:szCs w:val="16"/>
                  <w:lang w:eastAsia="ja-JP"/>
                </w:rPr>
                <w:t>22</w:t>
              </w:r>
            </w:ins>
          </w:p>
        </w:tc>
        <w:tc>
          <w:tcPr>
            <w:tcW w:w="239" w:type="pct"/>
            <w:tcBorders>
              <w:top w:val="single" w:sz="6" w:space="0" w:color="auto"/>
              <w:left w:val="single" w:sz="6" w:space="0" w:color="auto"/>
              <w:bottom w:val="single" w:sz="6" w:space="0" w:color="auto"/>
              <w:right w:val="single" w:sz="6" w:space="0" w:color="auto"/>
            </w:tcBorders>
          </w:tcPr>
          <w:p w14:paraId="3DAA9ADA" w14:textId="77777777" w:rsidR="00CB3986" w:rsidRPr="008E21F4" w:rsidRDefault="00CB3986" w:rsidP="00D04D5F">
            <w:pPr>
              <w:pStyle w:val="TAL"/>
              <w:rPr>
                <w:ins w:id="12068" w:author="Delta" w:date="2021-07-23T11:12:00Z"/>
                <w:sz w:val="16"/>
                <w:szCs w:val="16"/>
                <w:lang w:eastAsia="ja-JP"/>
              </w:rPr>
            </w:pPr>
            <w:ins w:id="12069" w:author="Delta" w:date="2021-07-23T11:12:00Z">
              <w:r w:rsidRPr="008E21F4">
                <w:rPr>
                  <w:sz w:val="16"/>
                  <w:szCs w:val="16"/>
                  <w:lang w:eastAsia="ja-JP"/>
                </w:rPr>
                <w:t>2</w:t>
              </w:r>
            </w:ins>
          </w:p>
        </w:tc>
        <w:tc>
          <w:tcPr>
            <w:tcW w:w="239" w:type="pct"/>
            <w:tcBorders>
              <w:top w:val="single" w:sz="6" w:space="0" w:color="auto"/>
              <w:left w:val="single" w:sz="6" w:space="0" w:color="auto"/>
              <w:bottom w:val="single" w:sz="6" w:space="0" w:color="auto"/>
              <w:right w:val="single" w:sz="6" w:space="0" w:color="auto"/>
            </w:tcBorders>
          </w:tcPr>
          <w:p w14:paraId="55036606" w14:textId="77777777" w:rsidR="00CB3986" w:rsidRPr="008E21F4" w:rsidRDefault="00CB3986" w:rsidP="00D04D5F">
            <w:pPr>
              <w:pStyle w:val="TAL"/>
              <w:rPr>
                <w:ins w:id="12070" w:author="Delta" w:date="2021-07-23T11:12:00Z"/>
                <w:sz w:val="16"/>
                <w:szCs w:val="16"/>
                <w:lang w:eastAsia="ja-JP"/>
              </w:rPr>
            </w:pPr>
            <w:ins w:id="12071" w:author="Delta" w:date="2021-07-23T11:12:00Z">
              <w:r w:rsidRPr="008E21F4">
                <w:rPr>
                  <w:sz w:val="16"/>
                  <w:szCs w:val="16"/>
                  <w:lang w:eastAsia="ja-JP"/>
                </w:rPr>
                <w:t>9</w:t>
              </w:r>
            </w:ins>
          </w:p>
        </w:tc>
        <w:tc>
          <w:tcPr>
            <w:tcW w:w="239" w:type="pct"/>
            <w:tcBorders>
              <w:top w:val="single" w:sz="6" w:space="0" w:color="auto"/>
              <w:left w:val="single" w:sz="6" w:space="0" w:color="auto"/>
              <w:bottom w:val="single" w:sz="6" w:space="0" w:color="auto"/>
              <w:right w:val="single" w:sz="6" w:space="0" w:color="auto"/>
            </w:tcBorders>
          </w:tcPr>
          <w:p w14:paraId="7E6DE34B" w14:textId="77777777" w:rsidR="00CB3986" w:rsidRPr="008E21F4" w:rsidRDefault="00CB3986" w:rsidP="00D04D5F">
            <w:pPr>
              <w:pStyle w:val="TAL"/>
              <w:rPr>
                <w:ins w:id="12072" w:author="Delta" w:date="2021-07-23T11:12:00Z"/>
                <w:sz w:val="16"/>
                <w:szCs w:val="16"/>
                <w:lang w:eastAsia="ja-JP"/>
              </w:rPr>
            </w:pPr>
            <w:ins w:id="12073" w:author="Delta" w:date="2021-07-23T11:12:00Z">
              <w:r w:rsidRPr="008E21F4">
                <w:rPr>
                  <w:sz w:val="16"/>
                  <w:szCs w:val="16"/>
                  <w:lang w:eastAsia="ja-JP"/>
                </w:rPr>
                <w:t>14</w:t>
              </w:r>
            </w:ins>
          </w:p>
        </w:tc>
        <w:tc>
          <w:tcPr>
            <w:tcW w:w="220" w:type="pct"/>
            <w:tcBorders>
              <w:top w:val="single" w:sz="6" w:space="0" w:color="auto"/>
              <w:left w:val="single" w:sz="6" w:space="0" w:color="auto"/>
              <w:bottom w:val="single" w:sz="6" w:space="0" w:color="auto"/>
              <w:right w:val="single" w:sz="6" w:space="0" w:color="auto"/>
            </w:tcBorders>
          </w:tcPr>
          <w:p w14:paraId="58B5C2C2" w14:textId="77777777" w:rsidR="00CB3986" w:rsidRPr="008E21F4" w:rsidRDefault="00CB3986" w:rsidP="00D04D5F">
            <w:pPr>
              <w:pStyle w:val="TAL"/>
              <w:rPr>
                <w:ins w:id="12074" w:author="Delta" w:date="2021-07-23T11:12:00Z"/>
                <w:sz w:val="16"/>
                <w:szCs w:val="16"/>
                <w:lang w:eastAsia="ja-JP"/>
              </w:rPr>
            </w:pPr>
            <w:ins w:id="12075" w:author="Delta" w:date="2021-07-23T11:12:00Z">
              <w:r w:rsidRPr="008E21F4">
                <w:rPr>
                  <w:sz w:val="16"/>
                  <w:szCs w:val="16"/>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4FFD78E6" w14:textId="77777777" w:rsidR="00CB3986" w:rsidRPr="008E21F4" w:rsidRDefault="00CB3986" w:rsidP="00D04D5F">
            <w:pPr>
              <w:pStyle w:val="TAL"/>
              <w:rPr>
                <w:ins w:id="12076" w:author="Delta" w:date="2021-07-23T11:12:00Z"/>
                <w:sz w:val="16"/>
                <w:szCs w:val="16"/>
                <w:lang w:eastAsia="ja-JP"/>
              </w:rPr>
            </w:pPr>
            <w:ins w:id="12077" w:author="Delta" w:date="2021-07-23T11:12:00Z">
              <w:r w:rsidRPr="008E21F4">
                <w:rPr>
                  <w:sz w:val="16"/>
                  <w:szCs w:val="16"/>
                  <w:lang w:eastAsia="ja-JP"/>
                </w:rPr>
                <w:t>13</w:t>
              </w:r>
            </w:ins>
          </w:p>
        </w:tc>
      </w:tr>
      <w:tr w:rsidR="00CB3986" w:rsidRPr="008E21F4" w14:paraId="3D8658CF" w14:textId="77777777" w:rsidTr="00D04D5F">
        <w:trPr>
          <w:jc w:val="center"/>
          <w:ins w:id="12078" w:author="Delta" w:date="2021-07-23T11:12:00Z"/>
        </w:trPr>
        <w:tc>
          <w:tcPr>
            <w:tcW w:w="239" w:type="pct"/>
            <w:tcBorders>
              <w:top w:val="single" w:sz="6" w:space="0" w:color="auto"/>
              <w:left w:val="single" w:sz="6" w:space="0" w:color="auto"/>
              <w:bottom w:val="single" w:sz="6" w:space="0" w:color="auto"/>
              <w:right w:val="single" w:sz="6" w:space="0" w:color="auto"/>
            </w:tcBorders>
          </w:tcPr>
          <w:p w14:paraId="77F9445A" w14:textId="77777777" w:rsidR="00CB3986" w:rsidRPr="008E21F4" w:rsidRDefault="00CB3986" w:rsidP="00D04D5F">
            <w:pPr>
              <w:pStyle w:val="TAL"/>
              <w:rPr>
                <w:ins w:id="12079" w:author="Delta" w:date="2021-07-23T11:12:00Z"/>
                <w:b/>
                <w:sz w:val="16"/>
                <w:szCs w:val="16"/>
                <w:lang w:eastAsia="ja-JP"/>
              </w:rPr>
            </w:pPr>
            <w:ins w:id="12080" w:author="Delta" w:date="2021-07-23T11:12:00Z">
              <w:r w:rsidRPr="008E21F4">
                <w:rPr>
                  <w:b/>
                  <w:sz w:val="16"/>
                  <w:szCs w:val="16"/>
                  <w:lang w:eastAsia="ja-JP"/>
                </w:rPr>
                <w:t>10 MHz</w:t>
              </w:r>
            </w:ins>
          </w:p>
        </w:tc>
        <w:tc>
          <w:tcPr>
            <w:tcW w:w="239" w:type="pct"/>
            <w:tcBorders>
              <w:top w:val="single" w:sz="6" w:space="0" w:color="auto"/>
              <w:left w:val="single" w:sz="6" w:space="0" w:color="auto"/>
              <w:bottom w:val="single" w:sz="6" w:space="0" w:color="auto"/>
              <w:right w:val="single" w:sz="6" w:space="0" w:color="auto"/>
            </w:tcBorders>
          </w:tcPr>
          <w:p w14:paraId="30C03578" w14:textId="77777777" w:rsidR="00CB3986" w:rsidRPr="008E21F4" w:rsidRDefault="00CB3986" w:rsidP="00D04D5F">
            <w:pPr>
              <w:pStyle w:val="TAL"/>
              <w:rPr>
                <w:ins w:id="12081" w:author="Delta" w:date="2021-07-23T11:12:00Z"/>
                <w:sz w:val="16"/>
                <w:szCs w:val="16"/>
                <w:lang w:eastAsia="ja-JP"/>
              </w:rPr>
            </w:pPr>
            <w:ins w:id="12082" w:author="Delta" w:date="2021-07-23T11:12:00Z">
              <w:r w:rsidRPr="008E21F4">
                <w:rPr>
                  <w:sz w:val="16"/>
                  <w:szCs w:val="16"/>
                  <w:lang w:eastAsia="ja-JP"/>
                </w:rPr>
                <w:t>16</w:t>
              </w:r>
            </w:ins>
          </w:p>
        </w:tc>
        <w:tc>
          <w:tcPr>
            <w:tcW w:w="239" w:type="pct"/>
            <w:tcBorders>
              <w:top w:val="single" w:sz="6" w:space="0" w:color="auto"/>
              <w:left w:val="single" w:sz="6" w:space="0" w:color="auto"/>
              <w:bottom w:val="single" w:sz="6" w:space="0" w:color="auto"/>
              <w:right w:val="single" w:sz="6" w:space="0" w:color="auto"/>
            </w:tcBorders>
          </w:tcPr>
          <w:p w14:paraId="58D01156" w14:textId="77777777" w:rsidR="00CB3986" w:rsidRPr="008E21F4" w:rsidRDefault="00CB3986" w:rsidP="00D04D5F">
            <w:pPr>
              <w:pStyle w:val="TAL"/>
              <w:rPr>
                <w:ins w:id="12083" w:author="Delta" w:date="2021-07-23T11:12:00Z"/>
                <w:sz w:val="16"/>
                <w:szCs w:val="16"/>
                <w:lang w:eastAsia="ja-JP"/>
              </w:rPr>
            </w:pPr>
            <w:ins w:id="12084" w:author="Delta" w:date="2021-07-23T11:12:00Z">
              <w:r w:rsidRPr="008E21F4">
                <w:rPr>
                  <w:sz w:val="16"/>
                  <w:szCs w:val="16"/>
                  <w:lang w:eastAsia="ja-JP"/>
                </w:rPr>
                <w:t>36</w:t>
              </w:r>
            </w:ins>
          </w:p>
        </w:tc>
        <w:tc>
          <w:tcPr>
            <w:tcW w:w="239" w:type="pct"/>
            <w:tcBorders>
              <w:top w:val="single" w:sz="6" w:space="0" w:color="auto"/>
              <w:left w:val="single" w:sz="6" w:space="0" w:color="auto"/>
              <w:bottom w:val="single" w:sz="6" w:space="0" w:color="auto"/>
              <w:right w:val="single" w:sz="6" w:space="0" w:color="auto"/>
            </w:tcBorders>
          </w:tcPr>
          <w:p w14:paraId="4135FACA" w14:textId="77777777" w:rsidR="00CB3986" w:rsidRPr="008E21F4" w:rsidRDefault="00CB3986" w:rsidP="00D04D5F">
            <w:pPr>
              <w:pStyle w:val="TAL"/>
              <w:rPr>
                <w:ins w:id="12085" w:author="Delta" w:date="2021-07-23T11:12:00Z"/>
                <w:sz w:val="16"/>
                <w:szCs w:val="16"/>
                <w:lang w:eastAsia="ja-JP"/>
              </w:rPr>
            </w:pPr>
            <w:ins w:id="12086" w:author="Delta" w:date="2021-07-23T11:12:00Z">
              <w:r w:rsidRPr="008E21F4">
                <w:rPr>
                  <w:sz w:val="16"/>
                  <w:szCs w:val="16"/>
                  <w:lang w:eastAsia="ja-JP"/>
                </w:rPr>
                <w:t>19</w:t>
              </w:r>
            </w:ins>
          </w:p>
        </w:tc>
        <w:tc>
          <w:tcPr>
            <w:tcW w:w="239" w:type="pct"/>
            <w:tcBorders>
              <w:top w:val="single" w:sz="6" w:space="0" w:color="auto"/>
              <w:left w:val="single" w:sz="6" w:space="0" w:color="auto"/>
              <w:bottom w:val="single" w:sz="6" w:space="0" w:color="auto"/>
              <w:right w:val="single" w:sz="6" w:space="0" w:color="auto"/>
            </w:tcBorders>
          </w:tcPr>
          <w:p w14:paraId="4EE2FC76" w14:textId="77777777" w:rsidR="00CB3986" w:rsidRPr="008E21F4" w:rsidRDefault="00CB3986" w:rsidP="00D04D5F">
            <w:pPr>
              <w:pStyle w:val="TAL"/>
              <w:rPr>
                <w:ins w:id="12087" w:author="Delta" w:date="2021-07-23T11:12:00Z"/>
                <w:sz w:val="16"/>
                <w:szCs w:val="16"/>
                <w:lang w:eastAsia="ja-JP"/>
              </w:rPr>
            </w:pPr>
            <w:ins w:id="12088" w:author="Delta" w:date="2021-07-23T11:12:00Z">
              <w:r w:rsidRPr="008E21F4">
                <w:rPr>
                  <w:sz w:val="16"/>
                  <w:szCs w:val="16"/>
                  <w:lang w:eastAsia="ja-JP"/>
                </w:rPr>
                <w:t>26</w:t>
              </w:r>
            </w:ins>
          </w:p>
        </w:tc>
        <w:tc>
          <w:tcPr>
            <w:tcW w:w="239" w:type="pct"/>
            <w:tcBorders>
              <w:top w:val="single" w:sz="6" w:space="0" w:color="auto"/>
              <w:left w:val="single" w:sz="6" w:space="0" w:color="auto"/>
              <w:bottom w:val="single" w:sz="6" w:space="0" w:color="auto"/>
              <w:right w:val="single" w:sz="6" w:space="0" w:color="auto"/>
            </w:tcBorders>
          </w:tcPr>
          <w:p w14:paraId="74FC15FA" w14:textId="77777777" w:rsidR="00CB3986" w:rsidRPr="008E21F4" w:rsidRDefault="00CB3986" w:rsidP="00D04D5F">
            <w:pPr>
              <w:pStyle w:val="TAL"/>
              <w:rPr>
                <w:ins w:id="12089" w:author="Delta" w:date="2021-07-23T11:12:00Z"/>
                <w:sz w:val="16"/>
                <w:szCs w:val="16"/>
                <w:lang w:eastAsia="ja-JP"/>
              </w:rPr>
            </w:pPr>
            <w:ins w:id="12090" w:author="Delta" w:date="2021-07-23T11:12:00Z">
              <w:r w:rsidRPr="008E21F4">
                <w:rPr>
                  <w:sz w:val="16"/>
                  <w:szCs w:val="16"/>
                  <w:lang w:eastAsia="ja-JP"/>
                </w:rPr>
                <w:t>42</w:t>
              </w:r>
            </w:ins>
          </w:p>
        </w:tc>
        <w:tc>
          <w:tcPr>
            <w:tcW w:w="239" w:type="pct"/>
            <w:tcBorders>
              <w:top w:val="single" w:sz="6" w:space="0" w:color="auto"/>
              <w:left w:val="single" w:sz="6" w:space="0" w:color="auto"/>
              <w:bottom w:val="single" w:sz="6" w:space="0" w:color="auto"/>
              <w:right w:val="single" w:sz="6" w:space="0" w:color="auto"/>
            </w:tcBorders>
          </w:tcPr>
          <w:p w14:paraId="05E4133B" w14:textId="77777777" w:rsidR="00CB3986" w:rsidRPr="008E21F4" w:rsidRDefault="00CB3986" w:rsidP="00D04D5F">
            <w:pPr>
              <w:pStyle w:val="TAL"/>
              <w:rPr>
                <w:ins w:id="12091" w:author="Delta" w:date="2021-07-23T11:12:00Z"/>
                <w:sz w:val="16"/>
                <w:szCs w:val="16"/>
                <w:lang w:eastAsia="ja-JP"/>
              </w:rPr>
            </w:pPr>
            <w:ins w:id="12092" w:author="Delta" w:date="2021-07-23T11:12:00Z">
              <w:r w:rsidRPr="008E21F4">
                <w:rPr>
                  <w:sz w:val="16"/>
                  <w:szCs w:val="16"/>
                  <w:lang w:eastAsia="ja-JP"/>
                </w:rPr>
                <w:t>30</w:t>
              </w:r>
            </w:ins>
          </w:p>
        </w:tc>
        <w:tc>
          <w:tcPr>
            <w:tcW w:w="239" w:type="pct"/>
            <w:tcBorders>
              <w:top w:val="single" w:sz="6" w:space="0" w:color="auto"/>
              <w:left w:val="single" w:sz="6" w:space="0" w:color="auto"/>
              <w:bottom w:val="single" w:sz="6" w:space="0" w:color="auto"/>
              <w:right w:val="single" w:sz="6" w:space="0" w:color="auto"/>
            </w:tcBorders>
          </w:tcPr>
          <w:p w14:paraId="19C27835" w14:textId="77777777" w:rsidR="00CB3986" w:rsidRPr="008E21F4" w:rsidRDefault="00CB3986" w:rsidP="00D04D5F">
            <w:pPr>
              <w:pStyle w:val="TAL"/>
              <w:rPr>
                <w:ins w:id="12093" w:author="Delta" w:date="2021-07-23T11:12:00Z"/>
                <w:sz w:val="16"/>
                <w:szCs w:val="16"/>
                <w:lang w:eastAsia="ja-JP"/>
              </w:rPr>
            </w:pPr>
            <w:ins w:id="12094" w:author="Delta" w:date="2021-07-23T11:12:00Z">
              <w:r w:rsidRPr="008E21F4">
                <w:rPr>
                  <w:sz w:val="16"/>
                  <w:szCs w:val="16"/>
                  <w:lang w:eastAsia="ja-JP"/>
                </w:rPr>
                <w:t>17</w:t>
              </w:r>
            </w:ins>
          </w:p>
        </w:tc>
        <w:tc>
          <w:tcPr>
            <w:tcW w:w="239" w:type="pct"/>
            <w:tcBorders>
              <w:top w:val="single" w:sz="6" w:space="0" w:color="auto"/>
              <w:left w:val="single" w:sz="6" w:space="0" w:color="auto"/>
              <w:bottom w:val="single" w:sz="6" w:space="0" w:color="auto"/>
              <w:right w:val="single" w:sz="6" w:space="0" w:color="auto"/>
            </w:tcBorders>
          </w:tcPr>
          <w:p w14:paraId="548A3E74" w14:textId="77777777" w:rsidR="00CB3986" w:rsidRPr="008E21F4" w:rsidRDefault="00CB3986" w:rsidP="00D04D5F">
            <w:pPr>
              <w:pStyle w:val="TAL"/>
              <w:rPr>
                <w:ins w:id="12095" w:author="Delta" w:date="2021-07-23T11:12:00Z"/>
                <w:sz w:val="16"/>
                <w:szCs w:val="16"/>
                <w:lang w:eastAsia="ja-JP"/>
              </w:rPr>
            </w:pPr>
            <w:ins w:id="12096" w:author="Delta" w:date="2021-07-23T11:12:00Z">
              <w:r w:rsidRPr="008E21F4">
                <w:rPr>
                  <w:sz w:val="16"/>
                  <w:szCs w:val="16"/>
                  <w:lang w:eastAsia="ja-JP"/>
                </w:rPr>
                <w:t>48</w:t>
              </w:r>
            </w:ins>
          </w:p>
        </w:tc>
        <w:tc>
          <w:tcPr>
            <w:tcW w:w="239" w:type="pct"/>
            <w:tcBorders>
              <w:top w:val="single" w:sz="6" w:space="0" w:color="auto"/>
              <w:left w:val="single" w:sz="6" w:space="0" w:color="auto"/>
              <w:bottom w:val="single" w:sz="6" w:space="0" w:color="auto"/>
              <w:right w:val="single" w:sz="6" w:space="0" w:color="auto"/>
            </w:tcBorders>
          </w:tcPr>
          <w:p w14:paraId="568AC0A1" w14:textId="77777777" w:rsidR="00CB3986" w:rsidRPr="008E21F4" w:rsidRDefault="00CB3986" w:rsidP="00D04D5F">
            <w:pPr>
              <w:pStyle w:val="TAL"/>
              <w:rPr>
                <w:ins w:id="12097" w:author="Delta" w:date="2021-07-23T11:12:00Z"/>
                <w:sz w:val="16"/>
                <w:szCs w:val="16"/>
                <w:lang w:eastAsia="ja-JP"/>
              </w:rPr>
            </w:pPr>
            <w:ins w:id="12098" w:author="Delta" w:date="2021-07-23T11:12:00Z">
              <w:r w:rsidRPr="008E21F4">
                <w:rPr>
                  <w:sz w:val="16"/>
                  <w:szCs w:val="16"/>
                  <w:lang w:eastAsia="ja-JP"/>
                </w:rPr>
                <w:t>9</w:t>
              </w:r>
            </w:ins>
          </w:p>
        </w:tc>
        <w:tc>
          <w:tcPr>
            <w:tcW w:w="239" w:type="pct"/>
            <w:tcBorders>
              <w:top w:val="single" w:sz="6" w:space="0" w:color="auto"/>
              <w:left w:val="single" w:sz="6" w:space="0" w:color="auto"/>
              <w:bottom w:val="single" w:sz="6" w:space="0" w:color="auto"/>
              <w:right w:val="single" w:sz="6" w:space="0" w:color="auto"/>
            </w:tcBorders>
          </w:tcPr>
          <w:p w14:paraId="240CCE2F" w14:textId="77777777" w:rsidR="00CB3986" w:rsidRPr="008E21F4" w:rsidRDefault="00CB3986" w:rsidP="00D04D5F">
            <w:pPr>
              <w:pStyle w:val="TAL"/>
              <w:rPr>
                <w:ins w:id="12099" w:author="Delta" w:date="2021-07-23T11:12:00Z"/>
                <w:sz w:val="16"/>
                <w:szCs w:val="16"/>
                <w:lang w:eastAsia="ja-JP"/>
              </w:rPr>
            </w:pPr>
            <w:ins w:id="12100" w:author="Delta" w:date="2021-07-23T11:12:00Z">
              <w:r w:rsidRPr="008E21F4">
                <w:rPr>
                  <w:sz w:val="16"/>
                  <w:szCs w:val="16"/>
                  <w:lang w:eastAsia="ja-JP"/>
                </w:rPr>
                <w:t>0</w:t>
              </w:r>
            </w:ins>
          </w:p>
        </w:tc>
        <w:tc>
          <w:tcPr>
            <w:tcW w:w="239" w:type="pct"/>
            <w:tcBorders>
              <w:top w:val="single" w:sz="6" w:space="0" w:color="auto"/>
              <w:left w:val="single" w:sz="6" w:space="0" w:color="auto"/>
              <w:bottom w:val="single" w:sz="6" w:space="0" w:color="auto"/>
              <w:right w:val="single" w:sz="6" w:space="0" w:color="auto"/>
            </w:tcBorders>
          </w:tcPr>
          <w:p w14:paraId="1A4EB7EB" w14:textId="77777777" w:rsidR="00CB3986" w:rsidRPr="008E21F4" w:rsidRDefault="00CB3986" w:rsidP="00D04D5F">
            <w:pPr>
              <w:pStyle w:val="TAL"/>
              <w:rPr>
                <w:ins w:id="12101" w:author="Delta" w:date="2021-07-23T11:12:00Z"/>
                <w:sz w:val="16"/>
                <w:szCs w:val="16"/>
                <w:lang w:eastAsia="ja-JP"/>
              </w:rPr>
            </w:pPr>
            <w:ins w:id="12102" w:author="Delta" w:date="2021-07-23T11:12:00Z">
              <w:r w:rsidRPr="008E21F4">
                <w:rPr>
                  <w:sz w:val="16"/>
                  <w:szCs w:val="16"/>
                  <w:lang w:eastAsia="ja-JP"/>
                </w:rPr>
                <w:t>16</w:t>
              </w:r>
            </w:ins>
          </w:p>
        </w:tc>
        <w:tc>
          <w:tcPr>
            <w:tcW w:w="239" w:type="pct"/>
            <w:tcBorders>
              <w:top w:val="single" w:sz="6" w:space="0" w:color="auto"/>
              <w:left w:val="single" w:sz="6" w:space="0" w:color="auto"/>
              <w:bottom w:val="single" w:sz="6" w:space="0" w:color="auto"/>
              <w:right w:val="single" w:sz="6" w:space="0" w:color="auto"/>
            </w:tcBorders>
          </w:tcPr>
          <w:p w14:paraId="58F279DA" w14:textId="77777777" w:rsidR="00CB3986" w:rsidRPr="008E21F4" w:rsidRDefault="00CB3986" w:rsidP="00D04D5F">
            <w:pPr>
              <w:pStyle w:val="TAL"/>
              <w:rPr>
                <w:ins w:id="12103" w:author="Delta" w:date="2021-07-23T11:12:00Z"/>
                <w:sz w:val="16"/>
                <w:szCs w:val="16"/>
                <w:lang w:eastAsia="ja-JP"/>
              </w:rPr>
            </w:pPr>
            <w:ins w:id="12104" w:author="Delta" w:date="2021-07-23T11:12:00Z">
              <w:r w:rsidRPr="008E21F4">
                <w:rPr>
                  <w:sz w:val="16"/>
                  <w:szCs w:val="16"/>
                  <w:lang w:eastAsia="ja-JP"/>
                </w:rPr>
                <w:t>36</w:t>
              </w:r>
            </w:ins>
          </w:p>
        </w:tc>
        <w:tc>
          <w:tcPr>
            <w:tcW w:w="239" w:type="pct"/>
            <w:tcBorders>
              <w:top w:val="single" w:sz="6" w:space="0" w:color="auto"/>
              <w:left w:val="single" w:sz="6" w:space="0" w:color="auto"/>
              <w:bottom w:val="single" w:sz="6" w:space="0" w:color="auto"/>
              <w:right w:val="single" w:sz="6" w:space="0" w:color="auto"/>
            </w:tcBorders>
          </w:tcPr>
          <w:p w14:paraId="693984F9" w14:textId="77777777" w:rsidR="00CB3986" w:rsidRPr="008E21F4" w:rsidRDefault="00CB3986" w:rsidP="00D04D5F">
            <w:pPr>
              <w:pStyle w:val="TAL"/>
              <w:rPr>
                <w:ins w:id="12105" w:author="Delta" w:date="2021-07-23T11:12:00Z"/>
                <w:sz w:val="16"/>
                <w:szCs w:val="16"/>
                <w:lang w:eastAsia="ja-JP"/>
              </w:rPr>
            </w:pPr>
            <w:ins w:id="12106" w:author="Delta" w:date="2021-07-23T11:12:00Z">
              <w:r w:rsidRPr="008E21F4">
                <w:rPr>
                  <w:sz w:val="16"/>
                  <w:szCs w:val="16"/>
                  <w:lang w:eastAsia="ja-JP"/>
                </w:rPr>
                <w:t>19</w:t>
              </w:r>
            </w:ins>
          </w:p>
        </w:tc>
        <w:tc>
          <w:tcPr>
            <w:tcW w:w="239" w:type="pct"/>
            <w:tcBorders>
              <w:top w:val="single" w:sz="6" w:space="0" w:color="auto"/>
              <w:left w:val="single" w:sz="6" w:space="0" w:color="auto"/>
              <w:bottom w:val="single" w:sz="6" w:space="0" w:color="auto"/>
              <w:right w:val="single" w:sz="6" w:space="0" w:color="auto"/>
            </w:tcBorders>
          </w:tcPr>
          <w:p w14:paraId="5EAF2A0F" w14:textId="77777777" w:rsidR="00CB3986" w:rsidRPr="008E21F4" w:rsidRDefault="00CB3986" w:rsidP="00D04D5F">
            <w:pPr>
              <w:pStyle w:val="TAL"/>
              <w:rPr>
                <w:ins w:id="12107" w:author="Delta" w:date="2021-07-23T11:12:00Z"/>
                <w:sz w:val="16"/>
                <w:szCs w:val="16"/>
                <w:lang w:eastAsia="ja-JP"/>
              </w:rPr>
            </w:pPr>
            <w:ins w:id="12108" w:author="Delta" w:date="2021-07-23T11:12:00Z">
              <w:r w:rsidRPr="008E21F4">
                <w:rPr>
                  <w:sz w:val="16"/>
                  <w:szCs w:val="16"/>
                  <w:lang w:eastAsia="ja-JP"/>
                </w:rPr>
                <w:t>26</w:t>
              </w:r>
            </w:ins>
          </w:p>
        </w:tc>
        <w:tc>
          <w:tcPr>
            <w:tcW w:w="239" w:type="pct"/>
            <w:tcBorders>
              <w:top w:val="single" w:sz="6" w:space="0" w:color="auto"/>
              <w:left w:val="single" w:sz="6" w:space="0" w:color="auto"/>
              <w:bottom w:val="single" w:sz="6" w:space="0" w:color="auto"/>
              <w:right w:val="single" w:sz="6" w:space="0" w:color="auto"/>
            </w:tcBorders>
          </w:tcPr>
          <w:p w14:paraId="00ED66FB" w14:textId="77777777" w:rsidR="00CB3986" w:rsidRPr="008E21F4" w:rsidRDefault="00CB3986" w:rsidP="00D04D5F">
            <w:pPr>
              <w:pStyle w:val="TAL"/>
              <w:rPr>
                <w:ins w:id="12109" w:author="Delta" w:date="2021-07-23T11:12:00Z"/>
                <w:sz w:val="16"/>
                <w:szCs w:val="16"/>
                <w:lang w:eastAsia="ja-JP"/>
              </w:rPr>
            </w:pPr>
            <w:ins w:id="12110" w:author="Delta" w:date="2021-07-23T11:12:00Z">
              <w:r w:rsidRPr="008E21F4">
                <w:rPr>
                  <w:sz w:val="16"/>
                  <w:szCs w:val="16"/>
                  <w:lang w:eastAsia="ja-JP"/>
                </w:rPr>
                <w:t>42</w:t>
              </w:r>
            </w:ins>
          </w:p>
        </w:tc>
        <w:tc>
          <w:tcPr>
            <w:tcW w:w="239" w:type="pct"/>
            <w:tcBorders>
              <w:top w:val="single" w:sz="6" w:space="0" w:color="auto"/>
              <w:left w:val="single" w:sz="6" w:space="0" w:color="auto"/>
              <w:bottom w:val="single" w:sz="6" w:space="0" w:color="auto"/>
              <w:right w:val="single" w:sz="6" w:space="0" w:color="auto"/>
            </w:tcBorders>
          </w:tcPr>
          <w:p w14:paraId="2E946362" w14:textId="77777777" w:rsidR="00CB3986" w:rsidRPr="008E21F4" w:rsidRDefault="00CB3986" w:rsidP="00D04D5F">
            <w:pPr>
              <w:pStyle w:val="TAL"/>
              <w:rPr>
                <w:ins w:id="12111" w:author="Delta" w:date="2021-07-23T11:12:00Z"/>
                <w:sz w:val="16"/>
                <w:szCs w:val="16"/>
                <w:lang w:eastAsia="ja-JP"/>
              </w:rPr>
            </w:pPr>
            <w:ins w:id="12112" w:author="Delta" w:date="2021-07-23T11:12:00Z">
              <w:r w:rsidRPr="008E21F4">
                <w:rPr>
                  <w:sz w:val="16"/>
                  <w:szCs w:val="16"/>
                  <w:lang w:eastAsia="ja-JP"/>
                </w:rPr>
                <w:t>30</w:t>
              </w:r>
            </w:ins>
          </w:p>
        </w:tc>
        <w:tc>
          <w:tcPr>
            <w:tcW w:w="239" w:type="pct"/>
            <w:tcBorders>
              <w:top w:val="single" w:sz="6" w:space="0" w:color="auto"/>
              <w:left w:val="single" w:sz="6" w:space="0" w:color="auto"/>
              <w:bottom w:val="single" w:sz="6" w:space="0" w:color="auto"/>
              <w:right w:val="single" w:sz="6" w:space="0" w:color="auto"/>
            </w:tcBorders>
          </w:tcPr>
          <w:p w14:paraId="0DB562EC" w14:textId="77777777" w:rsidR="00CB3986" w:rsidRPr="008E21F4" w:rsidRDefault="00CB3986" w:rsidP="00D04D5F">
            <w:pPr>
              <w:pStyle w:val="TAL"/>
              <w:rPr>
                <w:ins w:id="12113" w:author="Delta" w:date="2021-07-23T11:12:00Z"/>
                <w:sz w:val="16"/>
                <w:szCs w:val="16"/>
                <w:lang w:eastAsia="ja-JP"/>
              </w:rPr>
            </w:pPr>
            <w:ins w:id="12114" w:author="Delta" w:date="2021-07-23T11:12:00Z">
              <w:r w:rsidRPr="008E21F4">
                <w:rPr>
                  <w:sz w:val="16"/>
                  <w:szCs w:val="16"/>
                  <w:lang w:eastAsia="ja-JP"/>
                </w:rPr>
                <w:t>17</w:t>
              </w:r>
            </w:ins>
          </w:p>
        </w:tc>
        <w:tc>
          <w:tcPr>
            <w:tcW w:w="239" w:type="pct"/>
            <w:tcBorders>
              <w:top w:val="single" w:sz="6" w:space="0" w:color="auto"/>
              <w:left w:val="single" w:sz="6" w:space="0" w:color="auto"/>
              <w:bottom w:val="single" w:sz="6" w:space="0" w:color="auto"/>
              <w:right w:val="single" w:sz="6" w:space="0" w:color="auto"/>
            </w:tcBorders>
          </w:tcPr>
          <w:p w14:paraId="02A0BF2F" w14:textId="77777777" w:rsidR="00CB3986" w:rsidRPr="008E21F4" w:rsidRDefault="00CB3986" w:rsidP="00D04D5F">
            <w:pPr>
              <w:pStyle w:val="TAL"/>
              <w:rPr>
                <w:ins w:id="12115" w:author="Delta" w:date="2021-07-23T11:12:00Z"/>
                <w:sz w:val="16"/>
                <w:szCs w:val="16"/>
                <w:lang w:eastAsia="ja-JP"/>
              </w:rPr>
            </w:pPr>
            <w:ins w:id="12116" w:author="Delta" w:date="2021-07-23T11:12:00Z">
              <w:r w:rsidRPr="008E21F4">
                <w:rPr>
                  <w:sz w:val="16"/>
                  <w:szCs w:val="16"/>
                  <w:lang w:eastAsia="ja-JP"/>
                </w:rPr>
                <w:t>48</w:t>
              </w:r>
            </w:ins>
          </w:p>
        </w:tc>
        <w:tc>
          <w:tcPr>
            <w:tcW w:w="220" w:type="pct"/>
            <w:tcBorders>
              <w:top w:val="single" w:sz="6" w:space="0" w:color="auto"/>
              <w:left w:val="single" w:sz="6" w:space="0" w:color="auto"/>
              <w:bottom w:val="single" w:sz="6" w:space="0" w:color="auto"/>
              <w:right w:val="single" w:sz="6" w:space="0" w:color="auto"/>
            </w:tcBorders>
          </w:tcPr>
          <w:p w14:paraId="6BD315D2" w14:textId="77777777" w:rsidR="00CB3986" w:rsidRPr="008E21F4" w:rsidRDefault="00CB3986" w:rsidP="00D04D5F">
            <w:pPr>
              <w:pStyle w:val="TAL"/>
              <w:rPr>
                <w:ins w:id="12117" w:author="Delta" w:date="2021-07-23T11:12:00Z"/>
                <w:sz w:val="16"/>
                <w:szCs w:val="16"/>
                <w:lang w:eastAsia="ja-JP"/>
              </w:rPr>
            </w:pPr>
            <w:ins w:id="12118" w:author="Delta" w:date="2021-07-23T11:12:00Z">
              <w:r w:rsidRPr="008E21F4">
                <w:rPr>
                  <w:sz w:val="16"/>
                  <w:szCs w:val="16"/>
                  <w:lang w:eastAsia="ja-JP"/>
                </w:rPr>
                <w:t>9</w:t>
              </w:r>
            </w:ins>
          </w:p>
        </w:tc>
        <w:tc>
          <w:tcPr>
            <w:tcW w:w="239" w:type="pct"/>
            <w:tcBorders>
              <w:top w:val="single" w:sz="6" w:space="0" w:color="auto"/>
              <w:left w:val="single" w:sz="6" w:space="0" w:color="auto"/>
              <w:bottom w:val="single" w:sz="6" w:space="0" w:color="auto"/>
              <w:right w:val="single" w:sz="6" w:space="0" w:color="auto"/>
            </w:tcBorders>
          </w:tcPr>
          <w:p w14:paraId="1BF91424" w14:textId="77777777" w:rsidR="00CB3986" w:rsidRPr="008E21F4" w:rsidRDefault="00CB3986" w:rsidP="00D04D5F">
            <w:pPr>
              <w:pStyle w:val="TAL"/>
              <w:rPr>
                <w:ins w:id="12119" w:author="Delta" w:date="2021-07-23T11:12:00Z"/>
                <w:sz w:val="16"/>
                <w:szCs w:val="16"/>
                <w:lang w:eastAsia="ja-JP"/>
              </w:rPr>
            </w:pPr>
            <w:ins w:id="12120" w:author="Delta" w:date="2021-07-23T11:12:00Z">
              <w:r w:rsidRPr="008E21F4">
                <w:rPr>
                  <w:sz w:val="16"/>
                  <w:szCs w:val="16"/>
                  <w:lang w:eastAsia="ja-JP"/>
                </w:rPr>
                <w:t>0</w:t>
              </w:r>
            </w:ins>
          </w:p>
        </w:tc>
      </w:tr>
      <w:tr w:rsidR="00CB3986" w:rsidRPr="008E21F4" w14:paraId="63B1E57B" w14:textId="77777777" w:rsidTr="00D04D5F">
        <w:trPr>
          <w:jc w:val="center"/>
          <w:ins w:id="12121" w:author="Delta" w:date="2021-07-23T11:12:00Z"/>
        </w:trPr>
        <w:tc>
          <w:tcPr>
            <w:tcW w:w="239" w:type="pct"/>
            <w:tcBorders>
              <w:top w:val="single" w:sz="6" w:space="0" w:color="auto"/>
              <w:left w:val="single" w:sz="6" w:space="0" w:color="auto"/>
              <w:bottom w:val="single" w:sz="6" w:space="0" w:color="auto"/>
              <w:right w:val="single" w:sz="6" w:space="0" w:color="auto"/>
            </w:tcBorders>
          </w:tcPr>
          <w:p w14:paraId="6609CBB9" w14:textId="77777777" w:rsidR="00CB3986" w:rsidRPr="008E21F4" w:rsidRDefault="00CB3986" w:rsidP="00D04D5F">
            <w:pPr>
              <w:pStyle w:val="TAL"/>
              <w:rPr>
                <w:ins w:id="12122" w:author="Delta" w:date="2021-07-23T11:12:00Z"/>
                <w:b/>
                <w:sz w:val="16"/>
                <w:szCs w:val="16"/>
                <w:lang w:eastAsia="ja-JP"/>
              </w:rPr>
            </w:pPr>
            <w:ins w:id="12123" w:author="Delta" w:date="2021-07-23T11:12:00Z">
              <w:r w:rsidRPr="008E21F4">
                <w:rPr>
                  <w:b/>
                  <w:sz w:val="16"/>
                  <w:szCs w:val="16"/>
                  <w:lang w:eastAsia="ja-JP"/>
                </w:rPr>
                <w:t>15 MHz</w:t>
              </w:r>
            </w:ins>
          </w:p>
        </w:tc>
        <w:tc>
          <w:tcPr>
            <w:tcW w:w="239" w:type="pct"/>
            <w:tcBorders>
              <w:top w:val="single" w:sz="6" w:space="0" w:color="auto"/>
              <w:left w:val="single" w:sz="6" w:space="0" w:color="auto"/>
              <w:bottom w:val="single" w:sz="6" w:space="0" w:color="auto"/>
              <w:right w:val="single" w:sz="6" w:space="0" w:color="auto"/>
            </w:tcBorders>
          </w:tcPr>
          <w:p w14:paraId="20D95FD6" w14:textId="77777777" w:rsidR="00CB3986" w:rsidRPr="008E21F4" w:rsidRDefault="00CB3986" w:rsidP="00D04D5F">
            <w:pPr>
              <w:pStyle w:val="TAL"/>
              <w:rPr>
                <w:ins w:id="12124" w:author="Delta" w:date="2021-07-23T11:12:00Z"/>
                <w:sz w:val="16"/>
                <w:szCs w:val="16"/>
                <w:lang w:eastAsia="ja-JP"/>
              </w:rPr>
            </w:pPr>
            <w:ins w:id="12125" w:author="Delta" w:date="2021-07-23T11:12:00Z">
              <w:r w:rsidRPr="008E21F4">
                <w:rPr>
                  <w:sz w:val="16"/>
                  <w:szCs w:val="16"/>
                  <w:lang w:eastAsia="ja-JP"/>
                </w:rPr>
                <w:t>32</w:t>
              </w:r>
            </w:ins>
          </w:p>
        </w:tc>
        <w:tc>
          <w:tcPr>
            <w:tcW w:w="239" w:type="pct"/>
            <w:tcBorders>
              <w:top w:val="single" w:sz="6" w:space="0" w:color="auto"/>
              <w:left w:val="single" w:sz="6" w:space="0" w:color="auto"/>
              <w:bottom w:val="single" w:sz="6" w:space="0" w:color="auto"/>
              <w:right w:val="single" w:sz="6" w:space="0" w:color="auto"/>
            </w:tcBorders>
          </w:tcPr>
          <w:p w14:paraId="4E3E503C" w14:textId="77777777" w:rsidR="00CB3986" w:rsidRPr="008E21F4" w:rsidRDefault="00CB3986" w:rsidP="00D04D5F">
            <w:pPr>
              <w:pStyle w:val="TAL"/>
              <w:rPr>
                <w:ins w:id="12126" w:author="Delta" w:date="2021-07-23T11:12:00Z"/>
                <w:sz w:val="16"/>
                <w:szCs w:val="16"/>
                <w:lang w:eastAsia="ja-JP"/>
              </w:rPr>
            </w:pPr>
            <w:ins w:id="12127" w:author="Delta" w:date="2021-07-23T11:12:00Z">
              <w:r w:rsidRPr="008E21F4">
                <w:rPr>
                  <w:sz w:val="16"/>
                  <w:szCs w:val="16"/>
                  <w:lang w:eastAsia="ja-JP"/>
                </w:rPr>
                <w:t>46</w:t>
              </w:r>
            </w:ins>
          </w:p>
        </w:tc>
        <w:tc>
          <w:tcPr>
            <w:tcW w:w="239" w:type="pct"/>
            <w:tcBorders>
              <w:top w:val="single" w:sz="6" w:space="0" w:color="auto"/>
              <w:left w:val="single" w:sz="6" w:space="0" w:color="auto"/>
              <w:bottom w:val="single" w:sz="6" w:space="0" w:color="auto"/>
              <w:right w:val="single" w:sz="6" w:space="0" w:color="auto"/>
            </w:tcBorders>
          </w:tcPr>
          <w:p w14:paraId="4798F02D" w14:textId="77777777" w:rsidR="00CB3986" w:rsidRPr="008E21F4" w:rsidRDefault="00CB3986" w:rsidP="00D04D5F">
            <w:pPr>
              <w:pStyle w:val="TAL"/>
              <w:rPr>
                <w:ins w:id="12128" w:author="Delta" w:date="2021-07-23T11:12:00Z"/>
                <w:sz w:val="16"/>
                <w:szCs w:val="16"/>
                <w:lang w:eastAsia="ja-JP"/>
              </w:rPr>
            </w:pPr>
            <w:ins w:id="12129" w:author="Delta" w:date="2021-07-23T11:12:00Z">
              <w:r w:rsidRPr="008E21F4">
                <w:rPr>
                  <w:sz w:val="16"/>
                  <w:szCs w:val="16"/>
                  <w:lang w:eastAsia="ja-JP"/>
                </w:rPr>
                <w:t>18</w:t>
              </w:r>
            </w:ins>
          </w:p>
        </w:tc>
        <w:tc>
          <w:tcPr>
            <w:tcW w:w="239" w:type="pct"/>
            <w:tcBorders>
              <w:top w:val="single" w:sz="6" w:space="0" w:color="auto"/>
              <w:left w:val="single" w:sz="6" w:space="0" w:color="auto"/>
              <w:bottom w:val="single" w:sz="6" w:space="0" w:color="auto"/>
              <w:right w:val="single" w:sz="6" w:space="0" w:color="auto"/>
            </w:tcBorders>
          </w:tcPr>
          <w:p w14:paraId="5142DB25" w14:textId="77777777" w:rsidR="00CB3986" w:rsidRPr="008E21F4" w:rsidRDefault="00CB3986" w:rsidP="00D04D5F">
            <w:pPr>
              <w:pStyle w:val="TAL"/>
              <w:rPr>
                <w:ins w:id="12130" w:author="Delta" w:date="2021-07-23T11:12:00Z"/>
                <w:sz w:val="16"/>
                <w:szCs w:val="16"/>
                <w:lang w:eastAsia="ja-JP"/>
              </w:rPr>
            </w:pPr>
            <w:ins w:id="12131" w:author="Delta" w:date="2021-07-23T11:12:00Z">
              <w:r w:rsidRPr="008E21F4">
                <w:rPr>
                  <w:sz w:val="16"/>
                  <w:szCs w:val="16"/>
                  <w:lang w:eastAsia="ja-JP"/>
                </w:rPr>
                <w:t>72</w:t>
              </w:r>
            </w:ins>
          </w:p>
        </w:tc>
        <w:tc>
          <w:tcPr>
            <w:tcW w:w="239" w:type="pct"/>
            <w:tcBorders>
              <w:top w:val="single" w:sz="6" w:space="0" w:color="auto"/>
              <w:left w:val="single" w:sz="6" w:space="0" w:color="auto"/>
              <w:bottom w:val="single" w:sz="6" w:space="0" w:color="auto"/>
              <w:right w:val="single" w:sz="6" w:space="0" w:color="auto"/>
            </w:tcBorders>
          </w:tcPr>
          <w:p w14:paraId="0CDDEA65" w14:textId="77777777" w:rsidR="00CB3986" w:rsidRPr="008E21F4" w:rsidRDefault="00CB3986" w:rsidP="00D04D5F">
            <w:pPr>
              <w:pStyle w:val="TAL"/>
              <w:rPr>
                <w:ins w:id="12132" w:author="Delta" w:date="2021-07-23T11:12:00Z"/>
                <w:sz w:val="16"/>
                <w:szCs w:val="16"/>
                <w:lang w:eastAsia="ja-JP"/>
              </w:rPr>
            </w:pPr>
            <w:ins w:id="12133" w:author="Delta" w:date="2021-07-23T11:12:00Z">
              <w:r w:rsidRPr="008E21F4">
                <w:rPr>
                  <w:sz w:val="16"/>
                  <w:szCs w:val="16"/>
                  <w:lang w:eastAsia="ja-JP"/>
                </w:rPr>
                <w:t>22</w:t>
              </w:r>
            </w:ins>
          </w:p>
        </w:tc>
        <w:tc>
          <w:tcPr>
            <w:tcW w:w="239" w:type="pct"/>
            <w:tcBorders>
              <w:top w:val="single" w:sz="6" w:space="0" w:color="auto"/>
              <w:left w:val="single" w:sz="6" w:space="0" w:color="auto"/>
              <w:bottom w:val="single" w:sz="6" w:space="0" w:color="auto"/>
              <w:right w:val="single" w:sz="6" w:space="0" w:color="auto"/>
            </w:tcBorders>
          </w:tcPr>
          <w:p w14:paraId="3875D0E6" w14:textId="77777777" w:rsidR="00CB3986" w:rsidRPr="008E21F4" w:rsidRDefault="00CB3986" w:rsidP="00D04D5F">
            <w:pPr>
              <w:pStyle w:val="TAL"/>
              <w:rPr>
                <w:ins w:id="12134" w:author="Delta" w:date="2021-07-23T11:12:00Z"/>
                <w:sz w:val="16"/>
                <w:szCs w:val="16"/>
                <w:lang w:eastAsia="ja-JP"/>
              </w:rPr>
            </w:pPr>
            <w:ins w:id="12135" w:author="Delta" w:date="2021-07-23T11:12:00Z">
              <w:r w:rsidRPr="008E21F4">
                <w:rPr>
                  <w:sz w:val="16"/>
                  <w:szCs w:val="16"/>
                  <w:lang w:eastAsia="ja-JP"/>
                </w:rPr>
                <w:t>4</w:t>
              </w:r>
            </w:ins>
          </w:p>
        </w:tc>
        <w:tc>
          <w:tcPr>
            <w:tcW w:w="239" w:type="pct"/>
            <w:tcBorders>
              <w:top w:val="single" w:sz="6" w:space="0" w:color="auto"/>
              <w:left w:val="single" w:sz="6" w:space="0" w:color="auto"/>
              <w:bottom w:val="single" w:sz="6" w:space="0" w:color="auto"/>
              <w:right w:val="single" w:sz="6" w:space="0" w:color="auto"/>
            </w:tcBorders>
          </w:tcPr>
          <w:p w14:paraId="1ADBE7D7" w14:textId="77777777" w:rsidR="00CB3986" w:rsidRPr="008E21F4" w:rsidRDefault="00CB3986" w:rsidP="00D04D5F">
            <w:pPr>
              <w:pStyle w:val="TAL"/>
              <w:rPr>
                <w:ins w:id="12136" w:author="Delta" w:date="2021-07-23T11:12:00Z"/>
                <w:sz w:val="16"/>
                <w:szCs w:val="16"/>
                <w:lang w:eastAsia="ja-JP"/>
              </w:rPr>
            </w:pPr>
            <w:ins w:id="12137" w:author="Delta" w:date="2021-07-23T11:12:00Z">
              <w:r w:rsidRPr="008E21F4">
                <w:rPr>
                  <w:sz w:val="16"/>
                  <w:szCs w:val="16"/>
                  <w:lang w:eastAsia="ja-JP"/>
                </w:rPr>
                <w:t>31</w:t>
              </w:r>
            </w:ins>
          </w:p>
        </w:tc>
        <w:tc>
          <w:tcPr>
            <w:tcW w:w="239" w:type="pct"/>
            <w:tcBorders>
              <w:top w:val="single" w:sz="6" w:space="0" w:color="auto"/>
              <w:left w:val="single" w:sz="6" w:space="0" w:color="auto"/>
              <w:bottom w:val="single" w:sz="6" w:space="0" w:color="auto"/>
              <w:right w:val="single" w:sz="6" w:space="0" w:color="auto"/>
            </w:tcBorders>
          </w:tcPr>
          <w:p w14:paraId="0159E63F" w14:textId="77777777" w:rsidR="00CB3986" w:rsidRPr="008E21F4" w:rsidRDefault="00CB3986" w:rsidP="00D04D5F">
            <w:pPr>
              <w:pStyle w:val="TAL"/>
              <w:rPr>
                <w:ins w:id="12138" w:author="Delta" w:date="2021-07-23T11:12:00Z"/>
                <w:sz w:val="16"/>
                <w:szCs w:val="16"/>
                <w:lang w:eastAsia="ja-JP"/>
              </w:rPr>
            </w:pPr>
            <w:ins w:id="12139" w:author="Delta" w:date="2021-07-23T11:12:00Z">
              <w:r w:rsidRPr="008E21F4">
                <w:rPr>
                  <w:sz w:val="16"/>
                  <w:szCs w:val="16"/>
                  <w:lang w:eastAsia="ja-JP"/>
                </w:rPr>
                <w:t>58</w:t>
              </w:r>
            </w:ins>
          </w:p>
        </w:tc>
        <w:tc>
          <w:tcPr>
            <w:tcW w:w="239" w:type="pct"/>
            <w:tcBorders>
              <w:top w:val="single" w:sz="6" w:space="0" w:color="auto"/>
              <w:left w:val="single" w:sz="6" w:space="0" w:color="auto"/>
              <w:bottom w:val="single" w:sz="6" w:space="0" w:color="auto"/>
              <w:right w:val="single" w:sz="6" w:space="0" w:color="auto"/>
            </w:tcBorders>
          </w:tcPr>
          <w:p w14:paraId="70E2A8C5" w14:textId="77777777" w:rsidR="00CB3986" w:rsidRPr="008E21F4" w:rsidRDefault="00CB3986" w:rsidP="00D04D5F">
            <w:pPr>
              <w:pStyle w:val="TAL"/>
              <w:rPr>
                <w:ins w:id="12140" w:author="Delta" w:date="2021-07-23T11:12:00Z"/>
                <w:sz w:val="16"/>
                <w:szCs w:val="16"/>
                <w:lang w:eastAsia="ja-JP"/>
              </w:rPr>
            </w:pPr>
            <w:ins w:id="12141" w:author="Delta" w:date="2021-07-23T11:12:00Z">
              <w:r w:rsidRPr="008E21F4">
                <w:rPr>
                  <w:sz w:val="16"/>
                  <w:szCs w:val="16"/>
                  <w:lang w:eastAsia="ja-JP"/>
                </w:rPr>
                <w:t>27</w:t>
              </w:r>
            </w:ins>
          </w:p>
        </w:tc>
        <w:tc>
          <w:tcPr>
            <w:tcW w:w="239" w:type="pct"/>
            <w:tcBorders>
              <w:top w:val="single" w:sz="6" w:space="0" w:color="auto"/>
              <w:left w:val="single" w:sz="6" w:space="0" w:color="auto"/>
              <w:bottom w:val="single" w:sz="6" w:space="0" w:color="auto"/>
              <w:right w:val="single" w:sz="6" w:space="0" w:color="auto"/>
            </w:tcBorders>
          </w:tcPr>
          <w:p w14:paraId="42717C03" w14:textId="77777777" w:rsidR="00CB3986" w:rsidRPr="008E21F4" w:rsidRDefault="00CB3986" w:rsidP="00D04D5F">
            <w:pPr>
              <w:pStyle w:val="TAL"/>
              <w:rPr>
                <w:ins w:id="12142" w:author="Delta" w:date="2021-07-23T11:12:00Z"/>
                <w:sz w:val="16"/>
                <w:szCs w:val="16"/>
                <w:lang w:eastAsia="ja-JP"/>
              </w:rPr>
            </w:pPr>
            <w:ins w:id="12143" w:author="Delta" w:date="2021-07-23T11:12:00Z">
              <w:r w:rsidRPr="008E21F4">
                <w:rPr>
                  <w:sz w:val="16"/>
                  <w:szCs w:val="16"/>
                  <w:lang w:eastAsia="ja-JP"/>
                </w:rPr>
                <w:t>3</w:t>
              </w:r>
            </w:ins>
          </w:p>
        </w:tc>
        <w:tc>
          <w:tcPr>
            <w:tcW w:w="239" w:type="pct"/>
            <w:tcBorders>
              <w:top w:val="single" w:sz="6" w:space="0" w:color="auto"/>
              <w:left w:val="single" w:sz="6" w:space="0" w:color="auto"/>
              <w:bottom w:val="single" w:sz="6" w:space="0" w:color="auto"/>
              <w:right w:val="single" w:sz="6" w:space="0" w:color="auto"/>
            </w:tcBorders>
          </w:tcPr>
          <w:p w14:paraId="16AF5A6E" w14:textId="77777777" w:rsidR="00CB3986" w:rsidRPr="008E21F4" w:rsidRDefault="00CB3986" w:rsidP="00D04D5F">
            <w:pPr>
              <w:pStyle w:val="TAL"/>
              <w:rPr>
                <w:ins w:id="12144" w:author="Delta" w:date="2021-07-23T11:12:00Z"/>
                <w:sz w:val="16"/>
                <w:szCs w:val="16"/>
                <w:lang w:eastAsia="ja-JP"/>
              </w:rPr>
            </w:pPr>
            <w:ins w:id="12145" w:author="Delta" w:date="2021-07-23T11:12:00Z">
              <w:r w:rsidRPr="008E21F4">
                <w:rPr>
                  <w:sz w:val="16"/>
                  <w:szCs w:val="16"/>
                  <w:lang w:eastAsia="ja-JP"/>
                </w:rPr>
                <w:t>32</w:t>
              </w:r>
            </w:ins>
          </w:p>
        </w:tc>
        <w:tc>
          <w:tcPr>
            <w:tcW w:w="239" w:type="pct"/>
            <w:tcBorders>
              <w:top w:val="single" w:sz="6" w:space="0" w:color="auto"/>
              <w:left w:val="single" w:sz="6" w:space="0" w:color="auto"/>
              <w:bottom w:val="single" w:sz="6" w:space="0" w:color="auto"/>
              <w:right w:val="single" w:sz="6" w:space="0" w:color="auto"/>
            </w:tcBorders>
          </w:tcPr>
          <w:p w14:paraId="602CF18B" w14:textId="77777777" w:rsidR="00CB3986" w:rsidRPr="008E21F4" w:rsidRDefault="00CB3986" w:rsidP="00D04D5F">
            <w:pPr>
              <w:pStyle w:val="TAL"/>
              <w:rPr>
                <w:ins w:id="12146" w:author="Delta" w:date="2021-07-23T11:12:00Z"/>
                <w:sz w:val="16"/>
                <w:szCs w:val="16"/>
                <w:lang w:eastAsia="ja-JP"/>
              </w:rPr>
            </w:pPr>
            <w:ins w:id="12147" w:author="Delta" w:date="2021-07-23T11:12:00Z">
              <w:r w:rsidRPr="008E21F4">
                <w:rPr>
                  <w:sz w:val="16"/>
                  <w:szCs w:val="16"/>
                  <w:lang w:eastAsia="ja-JP"/>
                </w:rPr>
                <w:t>46</w:t>
              </w:r>
            </w:ins>
          </w:p>
        </w:tc>
        <w:tc>
          <w:tcPr>
            <w:tcW w:w="239" w:type="pct"/>
            <w:tcBorders>
              <w:top w:val="single" w:sz="6" w:space="0" w:color="auto"/>
              <w:left w:val="single" w:sz="6" w:space="0" w:color="auto"/>
              <w:bottom w:val="single" w:sz="6" w:space="0" w:color="auto"/>
              <w:right w:val="single" w:sz="6" w:space="0" w:color="auto"/>
            </w:tcBorders>
          </w:tcPr>
          <w:p w14:paraId="373B5B8E" w14:textId="77777777" w:rsidR="00CB3986" w:rsidRPr="008E21F4" w:rsidRDefault="00CB3986" w:rsidP="00D04D5F">
            <w:pPr>
              <w:pStyle w:val="TAL"/>
              <w:rPr>
                <w:ins w:id="12148" w:author="Delta" w:date="2021-07-23T11:12:00Z"/>
                <w:sz w:val="16"/>
                <w:szCs w:val="16"/>
                <w:lang w:eastAsia="ja-JP"/>
              </w:rPr>
            </w:pPr>
            <w:ins w:id="12149" w:author="Delta" w:date="2021-07-23T11:12:00Z">
              <w:r w:rsidRPr="008E21F4">
                <w:rPr>
                  <w:sz w:val="16"/>
                  <w:szCs w:val="16"/>
                  <w:lang w:eastAsia="ja-JP"/>
                </w:rPr>
                <w:t>18</w:t>
              </w:r>
            </w:ins>
          </w:p>
        </w:tc>
        <w:tc>
          <w:tcPr>
            <w:tcW w:w="239" w:type="pct"/>
            <w:tcBorders>
              <w:top w:val="single" w:sz="6" w:space="0" w:color="auto"/>
              <w:left w:val="single" w:sz="6" w:space="0" w:color="auto"/>
              <w:bottom w:val="single" w:sz="6" w:space="0" w:color="auto"/>
              <w:right w:val="single" w:sz="6" w:space="0" w:color="auto"/>
            </w:tcBorders>
          </w:tcPr>
          <w:p w14:paraId="7B342C4D" w14:textId="77777777" w:rsidR="00CB3986" w:rsidRPr="008E21F4" w:rsidRDefault="00CB3986" w:rsidP="00D04D5F">
            <w:pPr>
              <w:pStyle w:val="TAL"/>
              <w:rPr>
                <w:ins w:id="12150" w:author="Delta" w:date="2021-07-23T11:12:00Z"/>
                <w:sz w:val="16"/>
                <w:szCs w:val="16"/>
                <w:lang w:eastAsia="ja-JP"/>
              </w:rPr>
            </w:pPr>
            <w:ins w:id="12151" w:author="Delta" w:date="2021-07-23T11:12:00Z">
              <w:r w:rsidRPr="008E21F4">
                <w:rPr>
                  <w:sz w:val="16"/>
                  <w:szCs w:val="16"/>
                  <w:lang w:eastAsia="ja-JP"/>
                </w:rPr>
                <w:t>72</w:t>
              </w:r>
            </w:ins>
          </w:p>
        </w:tc>
        <w:tc>
          <w:tcPr>
            <w:tcW w:w="239" w:type="pct"/>
            <w:tcBorders>
              <w:top w:val="single" w:sz="6" w:space="0" w:color="auto"/>
              <w:left w:val="single" w:sz="6" w:space="0" w:color="auto"/>
              <w:bottom w:val="single" w:sz="6" w:space="0" w:color="auto"/>
              <w:right w:val="single" w:sz="6" w:space="0" w:color="auto"/>
            </w:tcBorders>
          </w:tcPr>
          <w:p w14:paraId="1B947E63" w14:textId="77777777" w:rsidR="00CB3986" w:rsidRPr="008E21F4" w:rsidRDefault="00CB3986" w:rsidP="00D04D5F">
            <w:pPr>
              <w:pStyle w:val="TAL"/>
              <w:rPr>
                <w:ins w:id="12152" w:author="Delta" w:date="2021-07-23T11:12:00Z"/>
                <w:sz w:val="16"/>
                <w:szCs w:val="16"/>
                <w:lang w:eastAsia="ja-JP"/>
              </w:rPr>
            </w:pPr>
            <w:ins w:id="12153" w:author="Delta" w:date="2021-07-23T11:12:00Z">
              <w:r w:rsidRPr="008E21F4">
                <w:rPr>
                  <w:sz w:val="16"/>
                  <w:szCs w:val="16"/>
                  <w:lang w:eastAsia="ja-JP"/>
                </w:rPr>
                <w:t>22</w:t>
              </w:r>
            </w:ins>
          </w:p>
        </w:tc>
        <w:tc>
          <w:tcPr>
            <w:tcW w:w="239" w:type="pct"/>
            <w:tcBorders>
              <w:top w:val="single" w:sz="6" w:space="0" w:color="auto"/>
              <w:left w:val="single" w:sz="6" w:space="0" w:color="auto"/>
              <w:bottom w:val="single" w:sz="6" w:space="0" w:color="auto"/>
              <w:right w:val="single" w:sz="6" w:space="0" w:color="auto"/>
            </w:tcBorders>
          </w:tcPr>
          <w:p w14:paraId="2AC14B8C" w14:textId="77777777" w:rsidR="00CB3986" w:rsidRPr="008E21F4" w:rsidRDefault="00CB3986" w:rsidP="00D04D5F">
            <w:pPr>
              <w:pStyle w:val="TAL"/>
              <w:rPr>
                <w:ins w:id="12154" w:author="Delta" w:date="2021-07-23T11:12:00Z"/>
                <w:sz w:val="16"/>
                <w:szCs w:val="16"/>
                <w:lang w:eastAsia="ja-JP"/>
              </w:rPr>
            </w:pPr>
            <w:ins w:id="12155" w:author="Delta" w:date="2021-07-23T11:12:00Z">
              <w:r w:rsidRPr="008E21F4">
                <w:rPr>
                  <w:sz w:val="16"/>
                  <w:szCs w:val="16"/>
                  <w:lang w:eastAsia="ja-JP"/>
                </w:rPr>
                <w:t>4</w:t>
              </w:r>
            </w:ins>
          </w:p>
        </w:tc>
        <w:tc>
          <w:tcPr>
            <w:tcW w:w="239" w:type="pct"/>
            <w:tcBorders>
              <w:top w:val="single" w:sz="6" w:space="0" w:color="auto"/>
              <w:left w:val="single" w:sz="6" w:space="0" w:color="auto"/>
              <w:bottom w:val="single" w:sz="6" w:space="0" w:color="auto"/>
              <w:right w:val="single" w:sz="6" w:space="0" w:color="auto"/>
            </w:tcBorders>
          </w:tcPr>
          <w:p w14:paraId="547BFA72" w14:textId="77777777" w:rsidR="00CB3986" w:rsidRPr="008E21F4" w:rsidRDefault="00CB3986" w:rsidP="00D04D5F">
            <w:pPr>
              <w:pStyle w:val="TAL"/>
              <w:rPr>
                <w:ins w:id="12156" w:author="Delta" w:date="2021-07-23T11:12:00Z"/>
                <w:sz w:val="16"/>
                <w:szCs w:val="16"/>
                <w:lang w:eastAsia="ja-JP"/>
              </w:rPr>
            </w:pPr>
            <w:ins w:id="12157" w:author="Delta" w:date="2021-07-23T11:12:00Z">
              <w:r w:rsidRPr="008E21F4">
                <w:rPr>
                  <w:sz w:val="16"/>
                  <w:szCs w:val="16"/>
                  <w:lang w:eastAsia="ja-JP"/>
                </w:rPr>
                <w:t>31</w:t>
              </w:r>
            </w:ins>
          </w:p>
        </w:tc>
        <w:tc>
          <w:tcPr>
            <w:tcW w:w="239" w:type="pct"/>
            <w:tcBorders>
              <w:top w:val="single" w:sz="6" w:space="0" w:color="auto"/>
              <w:left w:val="single" w:sz="6" w:space="0" w:color="auto"/>
              <w:bottom w:val="single" w:sz="6" w:space="0" w:color="auto"/>
              <w:right w:val="single" w:sz="6" w:space="0" w:color="auto"/>
            </w:tcBorders>
          </w:tcPr>
          <w:p w14:paraId="3343D748" w14:textId="77777777" w:rsidR="00CB3986" w:rsidRPr="008E21F4" w:rsidRDefault="00CB3986" w:rsidP="00D04D5F">
            <w:pPr>
              <w:pStyle w:val="TAL"/>
              <w:rPr>
                <w:ins w:id="12158" w:author="Delta" w:date="2021-07-23T11:12:00Z"/>
                <w:sz w:val="16"/>
                <w:szCs w:val="16"/>
                <w:lang w:eastAsia="ja-JP"/>
              </w:rPr>
            </w:pPr>
            <w:ins w:id="12159" w:author="Delta" w:date="2021-07-23T11:12:00Z">
              <w:r w:rsidRPr="008E21F4">
                <w:rPr>
                  <w:sz w:val="16"/>
                  <w:szCs w:val="16"/>
                  <w:lang w:eastAsia="ja-JP"/>
                </w:rPr>
                <w:t>58</w:t>
              </w:r>
            </w:ins>
          </w:p>
        </w:tc>
        <w:tc>
          <w:tcPr>
            <w:tcW w:w="220" w:type="pct"/>
            <w:tcBorders>
              <w:top w:val="single" w:sz="6" w:space="0" w:color="auto"/>
              <w:left w:val="single" w:sz="6" w:space="0" w:color="auto"/>
              <w:bottom w:val="single" w:sz="6" w:space="0" w:color="auto"/>
              <w:right w:val="single" w:sz="6" w:space="0" w:color="auto"/>
            </w:tcBorders>
          </w:tcPr>
          <w:p w14:paraId="4CA6C643" w14:textId="77777777" w:rsidR="00CB3986" w:rsidRPr="008E21F4" w:rsidRDefault="00CB3986" w:rsidP="00D04D5F">
            <w:pPr>
              <w:pStyle w:val="TAL"/>
              <w:rPr>
                <w:ins w:id="12160" w:author="Delta" w:date="2021-07-23T11:12:00Z"/>
                <w:sz w:val="16"/>
                <w:szCs w:val="16"/>
                <w:lang w:eastAsia="ja-JP"/>
              </w:rPr>
            </w:pPr>
            <w:ins w:id="12161" w:author="Delta" w:date="2021-07-23T11:12:00Z">
              <w:r w:rsidRPr="008E21F4">
                <w:rPr>
                  <w:sz w:val="16"/>
                  <w:szCs w:val="16"/>
                  <w:lang w:eastAsia="ja-JP"/>
                </w:rPr>
                <w:t>27</w:t>
              </w:r>
            </w:ins>
          </w:p>
        </w:tc>
        <w:tc>
          <w:tcPr>
            <w:tcW w:w="239" w:type="pct"/>
            <w:tcBorders>
              <w:top w:val="single" w:sz="6" w:space="0" w:color="auto"/>
              <w:left w:val="single" w:sz="6" w:space="0" w:color="auto"/>
              <w:bottom w:val="single" w:sz="6" w:space="0" w:color="auto"/>
              <w:right w:val="single" w:sz="6" w:space="0" w:color="auto"/>
            </w:tcBorders>
          </w:tcPr>
          <w:p w14:paraId="3510E1C4" w14:textId="77777777" w:rsidR="00CB3986" w:rsidRPr="008E21F4" w:rsidRDefault="00CB3986" w:rsidP="00D04D5F">
            <w:pPr>
              <w:pStyle w:val="TAL"/>
              <w:rPr>
                <w:ins w:id="12162" w:author="Delta" w:date="2021-07-23T11:12:00Z"/>
                <w:sz w:val="16"/>
                <w:szCs w:val="16"/>
                <w:lang w:eastAsia="ja-JP"/>
              </w:rPr>
            </w:pPr>
            <w:ins w:id="12163" w:author="Delta" w:date="2021-07-23T11:12:00Z">
              <w:r w:rsidRPr="008E21F4">
                <w:rPr>
                  <w:sz w:val="16"/>
                  <w:szCs w:val="16"/>
                  <w:lang w:eastAsia="ja-JP"/>
                </w:rPr>
                <w:t>3</w:t>
              </w:r>
            </w:ins>
          </w:p>
        </w:tc>
      </w:tr>
      <w:tr w:rsidR="00CB3986" w:rsidRPr="008E21F4" w14:paraId="2C7855E3" w14:textId="77777777" w:rsidTr="00D04D5F">
        <w:trPr>
          <w:jc w:val="center"/>
          <w:ins w:id="12164" w:author="Delta" w:date="2021-07-23T11:12:00Z"/>
        </w:trPr>
        <w:tc>
          <w:tcPr>
            <w:tcW w:w="239" w:type="pct"/>
            <w:tcBorders>
              <w:top w:val="single" w:sz="6" w:space="0" w:color="auto"/>
              <w:left w:val="single" w:sz="6" w:space="0" w:color="auto"/>
              <w:bottom w:val="single" w:sz="6" w:space="0" w:color="auto"/>
              <w:right w:val="single" w:sz="6" w:space="0" w:color="auto"/>
            </w:tcBorders>
          </w:tcPr>
          <w:p w14:paraId="3ABD9240" w14:textId="77777777" w:rsidR="00CB3986" w:rsidRPr="008E21F4" w:rsidRDefault="00CB3986" w:rsidP="00D04D5F">
            <w:pPr>
              <w:pStyle w:val="TAL"/>
              <w:rPr>
                <w:ins w:id="12165" w:author="Delta" w:date="2021-07-23T11:12:00Z"/>
                <w:b/>
                <w:sz w:val="16"/>
                <w:szCs w:val="16"/>
                <w:lang w:eastAsia="ja-JP"/>
              </w:rPr>
            </w:pPr>
            <w:ins w:id="12166" w:author="Delta" w:date="2021-07-23T11:12:00Z">
              <w:r w:rsidRPr="008E21F4">
                <w:rPr>
                  <w:b/>
                  <w:sz w:val="16"/>
                  <w:szCs w:val="16"/>
                  <w:lang w:eastAsia="ja-JP"/>
                </w:rPr>
                <w:t>20 MHz</w:t>
              </w:r>
            </w:ins>
          </w:p>
        </w:tc>
        <w:tc>
          <w:tcPr>
            <w:tcW w:w="239" w:type="pct"/>
            <w:tcBorders>
              <w:top w:val="single" w:sz="6" w:space="0" w:color="auto"/>
              <w:left w:val="single" w:sz="6" w:space="0" w:color="auto"/>
              <w:bottom w:val="single" w:sz="6" w:space="0" w:color="auto"/>
              <w:right w:val="single" w:sz="6" w:space="0" w:color="auto"/>
            </w:tcBorders>
          </w:tcPr>
          <w:p w14:paraId="15A070AD" w14:textId="77777777" w:rsidR="00CB3986" w:rsidRPr="008E21F4" w:rsidRDefault="00CB3986" w:rsidP="00D04D5F">
            <w:pPr>
              <w:pStyle w:val="TAL"/>
              <w:rPr>
                <w:ins w:id="12167" w:author="Delta" w:date="2021-07-23T11:12:00Z"/>
                <w:sz w:val="16"/>
                <w:szCs w:val="16"/>
                <w:lang w:eastAsia="ja-JP"/>
              </w:rPr>
            </w:pPr>
            <w:ins w:id="12168" w:author="Delta" w:date="2021-07-23T11:12:00Z">
              <w:r w:rsidRPr="008E21F4">
                <w:rPr>
                  <w:sz w:val="16"/>
                  <w:szCs w:val="16"/>
                  <w:lang w:eastAsia="ja-JP"/>
                </w:rPr>
                <w:t>63</w:t>
              </w:r>
            </w:ins>
          </w:p>
        </w:tc>
        <w:tc>
          <w:tcPr>
            <w:tcW w:w="239" w:type="pct"/>
            <w:tcBorders>
              <w:top w:val="single" w:sz="6" w:space="0" w:color="auto"/>
              <w:left w:val="single" w:sz="6" w:space="0" w:color="auto"/>
              <w:bottom w:val="single" w:sz="6" w:space="0" w:color="auto"/>
              <w:right w:val="single" w:sz="6" w:space="0" w:color="auto"/>
            </w:tcBorders>
          </w:tcPr>
          <w:p w14:paraId="470F6501" w14:textId="77777777" w:rsidR="00CB3986" w:rsidRPr="008E21F4" w:rsidRDefault="00CB3986" w:rsidP="00D04D5F">
            <w:pPr>
              <w:pStyle w:val="TAL"/>
              <w:rPr>
                <w:ins w:id="12169" w:author="Delta" w:date="2021-07-23T11:12:00Z"/>
                <w:sz w:val="16"/>
                <w:szCs w:val="16"/>
                <w:lang w:eastAsia="ja-JP"/>
              </w:rPr>
            </w:pPr>
            <w:ins w:id="12170" w:author="Delta" w:date="2021-07-23T11:12:00Z">
              <w:r w:rsidRPr="008E21F4">
                <w:rPr>
                  <w:sz w:val="16"/>
                  <w:szCs w:val="16"/>
                  <w:lang w:eastAsia="ja-JP"/>
                </w:rPr>
                <w:t>34</w:t>
              </w:r>
            </w:ins>
          </w:p>
        </w:tc>
        <w:tc>
          <w:tcPr>
            <w:tcW w:w="239" w:type="pct"/>
            <w:tcBorders>
              <w:top w:val="single" w:sz="6" w:space="0" w:color="auto"/>
              <w:left w:val="single" w:sz="6" w:space="0" w:color="auto"/>
              <w:bottom w:val="single" w:sz="6" w:space="0" w:color="auto"/>
              <w:right w:val="single" w:sz="6" w:space="0" w:color="auto"/>
            </w:tcBorders>
          </w:tcPr>
          <w:p w14:paraId="34A2AE22" w14:textId="77777777" w:rsidR="00CB3986" w:rsidRPr="008E21F4" w:rsidRDefault="00CB3986" w:rsidP="00D04D5F">
            <w:pPr>
              <w:pStyle w:val="TAL"/>
              <w:rPr>
                <w:ins w:id="12171" w:author="Delta" w:date="2021-07-23T11:12:00Z"/>
                <w:sz w:val="16"/>
                <w:szCs w:val="16"/>
                <w:lang w:eastAsia="ja-JP"/>
              </w:rPr>
            </w:pPr>
            <w:ins w:id="12172" w:author="Delta" w:date="2021-07-23T11:12:00Z">
              <w:r w:rsidRPr="008E21F4">
                <w:rPr>
                  <w:sz w:val="16"/>
                  <w:szCs w:val="16"/>
                  <w:lang w:eastAsia="ja-JP"/>
                </w:rPr>
                <w:t>44</w:t>
              </w:r>
            </w:ins>
          </w:p>
        </w:tc>
        <w:tc>
          <w:tcPr>
            <w:tcW w:w="239" w:type="pct"/>
            <w:tcBorders>
              <w:top w:val="single" w:sz="6" w:space="0" w:color="auto"/>
              <w:left w:val="single" w:sz="6" w:space="0" w:color="auto"/>
              <w:bottom w:val="single" w:sz="6" w:space="0" w:color="auto"/>
              <w:right w:val="single" w:sz="6" w:space="0" w:color="auto"/>
            </w:tcBorders>
          </w:tcPr>
          <w:p w14:paraId="5FFF0EDD" w14:textId="77777777" w:rsidR="00CB3986" w:rsidRPr="008E21F4" w:rsidRDefault="00CB3986" w:rsidP="00D04D5F">
            <w:pPr>
              <w:pStyle w:val="TAL"/>
              <w:rPr>
                <w:ins w:id="12173" w:author="Delta" w:date="2021-07-23T11:12:00Z"/>
                <w:sz w:val="16"/>
                <w:szCs w:val="16"/>
                <w:lang w:eastAsia="ja-JP"/>
              </w:rPr>
            </w:pPr>
            <w:ins w:id="12174" w:author="Delta" w:date="2021-07-23T11:12:00Z">
              <w:r w:rsidRPr="008E21F4">
                <w:rPr>
                  <w:sz w:val="16"/>
                  <w:szCs w:val="16"/>
                  <w:lang w:eastAsia="ja-JP"/>
                </w:rPr>
                <w:t>7</w:t>
              </w:r>
            </w:ins>
          </w:p>
        </w:tc>
        <w:tc>
          <w:tcPr>
            <w:tcW w:w="239" w:type="pct"/>
            <w:tcBorders>
              <w:top w:val="single" w:sz="6" w:space="0" w:color="auto"/>
              <w:left w:val="single" w:sz="6" w:space="0" w:color="auto"/>
              <w:bottom w:val="single" w:sz="6" w:space="0" w:color="auto"/>
              <w:right w:val="single" w:sz="6" w:space="0" w:color="auto"/>
            </w:tcBorders>
          </w:tcPr>
          <w:p w14:paraId="56EA1D2F" w14:textId="77777777" w:rsidR="00CB3986" w:rsidRPr="008E21F4" w:rsidRDefault="00CB3986" w:rsidP="00D04D5F">
            <w:pPr>
              <w:pStyle w:val="TAL"/>
              <w:rPr>
                <w:ins w:id="12175" w:author="Delta" w:date="2021-07-23T11:12:00Z"/>
                <w:sz w:val="16"/>
                <w:szCs w:val="16"/>
                <w:lang w:eastAsia="ja-JP"/>
              </w:rPr>
            </w:pPr>
            <w:ins w:id="12176" w:author="Delta" w:date="2021-07-23T11:12:00Z">
              <w:r w:rsidRPr="008E21F4">
                <w:rPr>
                  <w:sz w:val="16"/>
                  <w:szCs w:val="16"/>
                  <w:lang w:eastAsia="ja-JP"/>
                </w:rPr>
                <w:t>94</w:t>
              </w:r>
            </w:ins>
          </w:p>
        </w:tc>
        <w:tc>
          <w:tcPr>
            <w:tcW w:w="239" w:type="pct"/>
            <w:tcBorders>
              <w:top w:val="single" w:sz="6" w:space="0" w:color="auto"/>
              <w:left w:val="single" w:sz="6" w:space="0" w:color="auto"/>
              <w:bottom w:val="single" w:sz="6" w:space="0" w:color="auto"/>
              <w:right w:val="single" w:sz="6" w:space="0" w:color="auto"/>
            </w:tcBorders>
          </w:tcPr>
          <w:p w14:paraId="6E6E794D" w14:textId="77777777" w:rsidR="00CB3986" w:rsidRPr="008E21F4" w:rsidRDefault="00CB3986" w:rsidP="00D04D5F">
            <w:pPr>
              <w:pStyle w:val="TAL"/>
              <w:rPr>
                <w:ins w:id="12177" w:author="Delta" w:date="2021-07-23T11:12:00Z"/>
                <w:sz w:val="16"/>
                <w:szCs w:val="16"/>
                <w:lang w:eastAsia="ja-JP"/>
              </w:rPr>
            </w:pPr>
            <w:ins w:id="12178" w:author="Delta" w:date="2021-07-23T11:12:00Z">
              <w:r w:rsidRPr="008E21F4">
                <w:rPr>
                  <w:sz w:val="16"/>
                  <w:szCs w:val="16"/>
                  <w:lang w:eastAsia="ja-JP"/>
                </w:rPr>
                <w:t>2</w:t>
              </w:r>
            </w:ins>
          </w:p>
        </w:tc>
        <w:tc>
          <w:tcPr>
            <w:tcW w:w="239" w:type="pct"/>
            <w:tcBorders>
              <w:top w:val="single" w:sz="6" w:space="0" w:color="auto"/>
              <w:left w:val="single" w:sz="6" w:space="0" w:color="auto"/>
              <w:bottom w:val="single" w:sz="6" w:space="0" w:color="auto"/>
              <w:right w:val="single" w:sz="6" w:space="0" w:color="auto"/>
            </w:tcBorders>
          </w:tcPr>
          <w:p w14:paraId="1F306806" w14:textId="77777777" w:rsidR="00CB3986" w:rsidRPr="008E21F4" w:rsidRDefault="00CB3986" w:rsidP="00D04D5F">
            <w:pPr>
              <w:pStyle w:val="TAL"/>
              <w:rPr>
                <w:ins w:id="12179" w:author="Delta" w:date="2021-07-23T11:12:00Z"/>
                <w:sz w:val="16"/>
                <w:szCs w:val="16"/>
                <w:lang w:eastAsia="ja-JP"/>
              </w:rPr>
            </w:pPr>
            <w:ins w:id="12180" w:author="Delta" w:date="2021-07-23T11:12:00Z">
              <w:r w:rsidRPr="008E21F4">
                <w:rPr>
                  <w:sz w:val="16"/>
                  <w:szCs w:val="16"/>
                  <w:lang w:eastAsia="ja-JP"/>
                </w:rPr>
                <w:t>97</w:t>
              </w:r>
            </w:ins>
          </w:p>
        </w:tc>
        <w:tc>
          <w:tcPr>
            <w:tcW w:w="239" w:type="pct"/>
            <w:tcBorders>
              <w:top w:val="single" w:sz="6" w:space="0" w:color="auto"/>
              <w:left w:val="single" w:sz="6" w:space="0" w:color="auto"/>
              <w:bottom w:val="single" w:sz="6" w:space="0" w:color="auto"/>
              <w:right w:val="single" w:sz="6" w:space="0" w:color="auto"/>
            </w:tcBorders>
          </w:tcPr>
          <w:p w14:paraId="1F137B22" w14:textId="77777777" w:rsidR="00CB3986" w:rsidRPr="008E21F4" w:rsidRDefault="00CB3986" w:rsidP="00D04D5F">
            <w:pPr>
              <w:pStyle w:val="TAL"/>
              <w:rPr>
                <w:ins w:id="12181" w:author="Delta" w:date="2021-07-23T11:12:00Z"/>
                <w:sz w:val="16"/>
                <w:szCs w:val="16"/>
                <w:lang w:eastAsia="ja-JP"/>
              </w:rPr>
            </w:pPr>
            <w:ins w:id="12182" w:author="Delta" w:date="2021-07-23T11:12:00Z">
              <w:r w:rsidRPr="008E21F4">
                <w:rPr>
                  <w:sz w:val="16"/>
                  <w:szCs w:val="16"/>
                  <w:lang w:eastAsia="ja-JP"/>
                </w:rPr>
                <w:t>19</w:t>
              </w:r>
            </w:ins>
          </w:p>
        </w:tc>
        <w:tc>
          <w:tcPr>
            <w:tcW w:w="239" w:type="pct"/>
            <w:tcBorders>
              <w:top w:val="single" w:sz="6" w:space="0" w:color="auto"/>
              <w:left w:val="single" w:sz="6" w:space="0" w:color="auto"/>
              <w:bottom w:val="single" w:sz="6" w:space="0" w:color="auto"/>
              <w:right w:val="single" w:sz="6" w:space="0" w:color="auto"/>
            </w:tcBorders>
          </w:tcPr>
          <w:p w14:paraId="49678FBB" w14:textId="77777777" w:rsidR="00CB3986" w:rsidRPr="008E21F4" w:rsidRDefault="00CB3986" w:rsidP="00D04D5F">
            <w:pPr>
              <w:pStyle w:val="TAL"/>
              <w:rPr>
                <w:ins w:id="12183" w:author="Delta" w:date="2021-07-23T11:12:00Z"/>
                <w:sz w:val="16"/>
                <w:szCs w:val="16"/>
                <w:lang w:eastAsia="ja-JP"/>
              </w:rPr>
            </w:pPr>
            <w:ins w:id="12184" w:author="Delta" w:date="2021-07-23T11:12:00Z">
              <w:r w:rsidRPr="008E21F4">
                <w:rPr>
                  <w:sz w:val="16"/>
                  <w:szCs w:val="16"/>
                  <w:lang w:eastAsia="ja-JP"/>
                </w:rPr>
                <w:t>56</w:t>
              </w:r>
            </w:ins>
          </w:p>
        </w:tc>
        <w:tc>
          <w:tcPr>
            <w:tcW w:w="239" w:type="pct"/>
            <w:tcBorders>
              <w:top w:val="single" w:sz="6" w:space="0" w:color="auto"/>
              <w:left w:val="single" w:sz="6" w:space="0" w:color="auto"/>
              <w:bottom w:val="single" w:sz="6" w:space="0" w:color="auto"/>
              <w:right w:val="single" w:sz="6" w:space="0" w:color="auto"/>
            </w:tcBorders>
          </w:tcPr>
          <w:p w14:paraId="2501E49C" w14:textId="77777777" w:rsidR="00CB3986" w:rsidRPr="008E21F4" w:rsidRDefault="00CB3986" w:rsidP="00D04D5F">
            <w:pPr>
              <w:pStyle w:val="TAL"/>
              <w:rPr>
                <w:ins w:id="12185" w:author="Delta" w:date="2021-07-23T11:12:00Z"/>
                <w:sz w:val="16"/>
                <w:szCs w:val="16"/>
                <w:lang w:eastAsia="ja-JP"/>
              </w:rPr>
            </w:pPr>
            <w:ins w:id="12186" w:author="Delta" w:date="2021-07-23T11:12:00Z">
              <w:r w:rsidRPr="008E21F4">
                <w:rPr>
                  <w:sz w:val="16"/>
                  <w:szCs w:val="16"/>
                  <w:lang w:eastAsia="ja-JP"/>
                </w:rPr>
                <w:t>32</w:t>
              </w:r>
            </w:ins>
          </w:p>
        </w:tc>
        <w:tc>
          <w:tcPr>
            <w:tcW w:w="239" w:type="pct"/>
            <w:tcBorders>
              <w:top w:val="single" w:sz="6" w:space="0" w:color="auto"/>
              <w:left w:val="single" w:sz="6" w:space="0" w:color="auto"/>
              <w:bottom w:val="single" w:sz="6" w:space="0" w:color="auto"/>
              <w:right w:val="single" w:sz="6" w:space="0" w:color="auto"/>
            </w:tcBorders>
          </w:tcPr>
          <w:p w14:paraId="54ABE8D2" w14:textId="77777777" w:rsidR="00CB3986" w:rsidRPr="008E21F4" w:rsidRDefault="00CB3986" w:rsidP="00D04D5F">
            <w:pPr>
              <w:pStyle w:val="TAL"/>
              <w:rPr>
                <w:ins w:id="12187" w:author="Delta" w:date="2021-07-23T11:12:00Z"/>
                <w:sz w:val="16"/>
                <w:szCs w:val="16"/>
                <w:lang w:eastAsia="ja-JP"/>
              </w:rPr>
            </w:pPr>
            <w:ins w:id="12188" w:author="Delta" w:date="2021-07-23T11:12:00Z">
              <w:r w:rsidRPr="008E21F4">
                <w:rPr>
                  <w:sz w:val="16"/>
                  <w:szCs w:val="16"/>
                  <w:lang w:eastAsia="ja-JP"/>
                </w:rPr>
                <w:t>63</w:t>
              </w:r>
            </w:ins>
          </w:p>
        </w:tc>
        <w:tc>
          <w:tcPr>
            <w:tcW w:w="239" w:type="pct"/>
            <w:tcBorders>
              <w:top w:val="single" w:sz="6" w:space="0" w:color="auto"/>
              <w:left w:val="single" w:sz="6" w:space="0" w:color="auto"/>
              <w:bottom w:val="single" w:sz="6" w:space="0" w:color="auto"/>
              <w:right w:val="single" w:sz="6" w:space="0" w:color="auto"/>
            </w:tcBorders>
          </w:tcPr>
          <w:p w14:paraId="620FAA50" w14:textId="77777777" w:rsidR="00CB3986" w:rsidRPr="008E21F4" w:rsidRDefault="00CB3986" w:rsidP="00D04D5F">
            <w:pPr>
              <w:pStyle w:val="TAL"/>
              <w:rPr>
                <w:ins w:id="12189" w:author="Delta" w:date="2021-07-23T11:12:00Z"/>
                <w:sz w:val="16"/>
                <w:szCs w:val="16"/>
                <w:lang w:eastAsia="ja-JP"/>
              </w:rPr>
            </w:pPr>
            <w:ins w:id="12190" w:author="Delta" w:date="2021-07-23T11:12:00Z">
              <w:r w:rsidRPr="008E21F4">
                <w:rPr>
                  <w:sz w:val="16"/>
                  <w:szCs w:val="16"/>
                  <w:lang w:eastAsia="ja-JP"/>
                </w:rPr>
                <w:t>34</w:t>
              </w:r>
            </w:ins>
          </w:p>
        </w:tc>
        <w:tc>
          <w:tcPr>
            <w:tcW w:w="239" w:type="pct"/>
            <w:tcBorders>
              <w:top w:val="single" w:sz="6" w:space="0" w:color="auto"/>
              <w:left w:val="single" w:sz="6" w:space="0" w:color="auto"/>
              <w:bottom w:val="single" w:sz="6" w:space="0" w:color="auto"/>
              <w:right w:val="single" w:sz="6" w:space="0" w:color="auto"/>
            </w:tcBorders>
          </w:tcPr>
          <w:p w14:paraId="0E0599BB" w14:textId="77777777" w:rsidR="00CB3986" w:rsidRPr="008E21F4" w:rsidRDefault="00CB3986" w:rsidP="00D04D5F">
            <w:pPr>
              <w:pStyle w:val="TAL"/>
              <w:rPr>
                <w:ins w:id="12191" w:author="Delta" w:date="2021-07-23T11:12:00Z"/>
                <w:sz w:val="16"/>
                <w:szCs w:val="16"/>
                <w:lang w:eastAsia="ja-JP"/>
              </w:rPr>
            </w:pPr>
            <w:ins w:id="12192" w:author="Delta" w:date="2021-07-23T11:12:00Z">
              <w:r w:rsidRPr="008E21F4">
                <w:rPr>
                  <w:sz w:val="16"/>
                  <w:szCs w:val="16"/>
                  <w:lang w:eastAsia="ja-JP"/>
                </w:rPr>
                <w:t>44</w:t>
              </w:r>
            </w:ins>
          </w:p>
        </w:tc>
        <w:tc>
          <w:tcPr>
            <w:tcW w:w="239" w:type="pct"/>
            <w:tcBorders>
              <w:top w:val="single" w:sz="6" w:space="0" w:color="auto"/>
              <w:left w:val="single" w:sz="6" w:space="0" w:color="auto"/>
              <w:bottom w:val="single" w:sz="6" w:space="0" w:color="auto"/>
              <w:right w:val="single" w:sz="6" w:space="0" w:color="auto"/>
            </w:tcBorders>
          </w:tcPr>
          <w:p w14:paraId="07E7462C" w14:textId="77777777" w:rsidR="00CB3986" w:rsidRPr="008E21F4" w:rsidRDefault="00CB3986" w:rsidP="00D04D5F">
            <w:pPr>
              <w:pStyle w:val="TAL"/>
              <w:rPr>
                <w:ins w:id="12193" w:author="Delta" w:date="2021-07-23T11:12:00Z"/>
                <w:sz w:val="16"/>
                <w:szCs w:val="16"/>
                <w:lang w:eastAsia="ja-JP"/>
              </w:rPr>
            </w:pPr>
            <w:ins w:id="12194" w:author="Delta" w:date="2021-07-23T11:12:00Z">
              <w:r w:rsidRPr="008E21F4">
                <w:rPr>
                  <w:sz w:val="16"/>
                  <w:szCs w:val="16"/>
                  <w:lang w:eastAsia="ja-JP"/>
                </w:rPr>
                <w:t>7</w:t>
              </w:r>
            </w:ins>
          </w:p>
        </w:tc>
        <w:tc>
          <w:tcPr>
            <w:tcW w:w="239" w:type="pct"/>
            <w:tcBorders>
              <w:top w:val="single" w:sz="6" w:space="0" w:color="auto"/>
              <w:left w:val="single" w:sz="6" w:space="0" w:color="auto"/>
              <w:bottom w:val="single" w:sz="6" w:space="0" w:color="auto"/>
              <w:right w:val="single" w:sz="6" w:space="0" w:color="auto"/>
            </w:tcBorders>
          </w:tcPr>
          <w:p w14:paraId="4E7BB20B" w14:textId="77777777" w:rsidR="00CB3986" w:rsidRPr="008E21F4" w:rsidRDefault="00CB3986" w:rsidP="00D04D5F">
            <w:pPr>
              <w:pStyle w:val="TAL"/>
              <w:rPr>
                <w:ins w:id="12195" w:author="Delta" w:date="2021-07-23T11:12:00Z"/>
                <w:sz w:val="16"/>
                <w:szCs w:val="16"/>
                <w:lang w:eastAsia="ja-JP"/>
              </w:rPr>
            </w:pPr>
            <w:ins w:id="12196" w:author="Delta" w:date="2021-07-23T11:12:00Z">
              <w:r w:rsidRPr="008E21F4">
                <w:rPr>
                  <w:sz w:val="16"/>
                  <w:szCs w:val="16"/>
                  <w:lang w:eastAsia="ja-JP"/>
                </w:rPr>
                <w:t>94</w:t>
              </w:r>
            </w:ins>
          </w:p>
        </w:tc>
        <w:tc>
          <w:tcPr>
            <w:tcW w:w="239" w:type="pct"/>
            <w:tcBorders>
              <w:top w:val="single" w:sz="6" w:space="0" w:color="auto"/>
              <w:left w:val="single" w:sz="6" w:space="0" w:color="auto"/>
              <w:bottom w:val="single" w:sz="6" w:space="0" w:color="auto"/>
              <w:right w:val="single" w:sz="6" w:space="0" w:color="auto"/>
            </w:tcBorders>
          </w:tcPr>
          <w:p w14:paraId="7A6A2257" w14:textId="77777777" w:rsidR="00CB3986" w:rsidRPr="008E21F4" w:rsidRDefault="00CB3986" w:rsidP="00D04D5F">
            <w:pPr>
              <w:pStyle w:val="TAL"/>
              <w:rPr>
                <w:ins w:id="12197" w:author="Delta" w:date="2021-07-23T11:12:00Z"/>
                <w:sz w:val="16"/>
                <w:szCs w:val="16"/>
                <w:lang w:eastAsia="ja-JP"/>
              </w:rPr>
            </w:pPr>
            <w:ins w:id="12198" w:author="Delta" w:date="2021-07-23T11:12:00Z">
              <w:r w:rsidRPr="008E21F4">
                <w:rPr>
                  <w:sz w:val="16"/>
                  <w:szCs w:val="16"/>
                  <w:lang w:eastAsia="ja-JP"/>
                </w:rPr>
                <w:t>2</w:t>
              </w:r>
            </w:ins>
          </w:p>
        </w:tc>
        <w:tc>
          <w:tcPr>
            <w:tcW w:w="239" w:type="pct"/>
            <w:tcBorders>
              <w:top w:val="single" w:sz="6" w:space="0" w:color="auto"/>
              <w:left w:val="single" w:sz="6" w:space="0" w:color="auto"/>
              <w:bottom w:val="single" w:sz="6" w:space="0" w:color="auto"/>
              <w:right w:val="single" w:sz="6" w:space="0" w:color="auto"/>
            </w:tcBorders>
          </w:tcPr>
          <w:p w14:paraId="54B45558" w14:textId="77777777" w:rsidR="00CB3986" w:rsidRPr="008E21F4" w:rsidRDefault="00CB3986" w:rsidP="00D04D5F">
            <w:pPr>
              <w:pStyle w:val="TAL"/>
              <w:rPr>
                <w:ins w:id="12199" w:author="Delta" w:date="2021-07-23T11:12:00Z"/>
                <w:sz w:val="16"/>
                <w:szCs w:val="16"/>
                <w:lang w:eastAsia="ja-JP"/>
              </w:rPr>
            </w:pPr>
            <w:ins w:id="12200" w:author="Delta" w:date="2021-07-23T11:12:00Z">
              <w:r w:rsidRPr="008E21F4">
                <w:rPr>
                  <w:sz w:val="16"/>
                  <w:szCs w:val="16"/>
                  <w:lang w:eastAsia="ja-JP"/>
                </w:rPr>
                <w:t>97</w:t>
              </w:r>
            </w:ins>
          </w:p>
        </w:tc>
        <w:tc>
          <w:tcPr>
            <w:tcW w:w="239" w:type="pct"/>
            <w:tcBorders>
              <w:top w:val="single" w:sz="6" w:space="0" w:color="auto"/>
              <w:left w:val="single" w:sz="6" w:space="0" w:color="auto"/>
              <w:bottom w:val="single" w:sz="6" w:space="0" w:color="auto"/>
              <w:right w:val="single" w:sz="6" w:space="0" w:color="auto"/>
            </w:tcBorders>
          </w:tcPr>
          <w:p w14:paraId="253B06FC" w14:textId="77777777" w:rsidR="00CB3986" w:rsidRPr="008E21F4" w:rsidRDefault="00CB3986" w:rsidP="00D04D5F">
            <w:pPr>
              <w:pStyle w:val="TAL"/>
              <w:rPr>
                <w:ins w:id="12201" w:author="Delta" w:date="2021-07-23T11:12:00Z"/>
                <w:sz w:val="16"/>
                <w:szCs w:val="16"/>
                <w:lang w:eastAsia="ja-JP"/>
              </w:rPr>
            </w:pPr>
            <w:ins w:id="12202" w:author="Delta" w:date="2021-07-23T11:12:00Z">
              <w:r w:rsidRPr="008E21F4">
                <w:rPr>
                  <w:sz w:val="16"/>
                  <w:szCs w:val="16"/>
                  <w:lang w:eastAsia="ja-JP"/>
                </w:rPr>
                <w:t>19</w:t>
              </w:r>
            </w:ins>
          </w:p>
        </w:tc>
        <w:tc>
          <w:tcPr>
            <w:tcW w:w="220" w:type="pct"/>
            <w:tcBorders>
              <w:top w:val="single" w:sz="6" w:space="0" w:color="auto"/>
              <w:left w:val="single" w:sz="6" w:space="0" w:color="auto"/>
              <w:bottom w:val="single" w:sz="6" w:space="0" w:color="auto"/>
              <w:right w:val="single" w:sz="6" w:space="0" w:color="auto"/>
            </w:tcBorders>
          </w:tcPr>
          <w:p w14:paraId="6487A83E" w14:textId="77777777" w:rsidR="00CB3986" w:rsidRPr="008E21F4" w:rsidRDefault="00CB3986" w:rsidP="00D04D5F">
            <w:pPr>
              <w:pStyle w:val="TAL"/>
              <w:rPr>
                <w:ins w:id="12203" w:author="Delta" w:date="2021-07-23T11:12:00Z"/>
                <w:sz w:val="16"/>
                <w:szCs w:val="16"/>
                <w:lang w:eastAsia="ja-JP"/>
              </w:rPr>
            </w:pPr>
            <w:ins w:id="12204" w:author="Delta" w:date="2021-07-23T11:12:00Z">
              <w:r w:rsidRPr="008E21F4">
                <w:rPr>
                  <w:sz w:val="16"/>
                  <w:szCs w:val="16"/>
                  <w:lang w:eastAsia="ja-JP"/>
                </w:rPr>
                <w:t>56</w:t>
              </w:r>
            </w:ins>
          </w:p>
        </w:tc>
        <w:tc>
          <w:tcPr>
            <w:tcW w:w="239" w:type="pct"/>
            <w:tcBorders>
              <w:top w:val="single" w:sz="6" w:space="0" w:color="auto"/>
              <w:left w:val="single" w:sz="6" w:space="0" w:color="auto"/>
              <w:bottom w:val="single" w:sz="6" w:space="0" w:color="auto"/>
              <w:right w:val="single" w:sz="6" w:space="0" w:color="auto"/>
            </w:tcBorders>
          </w:tcPr>
          <w:p w14:paraId="434E434A" w14:textId="77777777" w:rsidR="00CB3986" w:rsidRPr="008E21F4" w:rsidRDefault="00CB3986" w:rsidP="00D04D5F">
            <w:pPr>
              <w:pStyle w:val="TAL"/>
              <w:rPr>
                <w:ins w:id="12205" w:author="Delta" w:date="2021-07-23T11:12:00Z"/>
                <w:sz w:val="16"/>
                <w:szCs w:val="16"/>
                <w:lang w:eastAsia="ja-JP"/>
              </w:rPr>
            </w:pPr>
            <w:ins w:id="12206" w:author="Delta" w:date="2021-07-23T11:12:00Z">
              <w:r w:rsidRPr="008E21F4">
                <w:rPr>
                  <w:sz w:val="16"/>
                  <w:szCs w:val="16"/>
                  <w:lang w:eastAsia="ja-JP"/>
                </w:rPr>
                <w:t>32</w:t>
              </w:r>
            </w:ins>
          </w:p>
        </w:tc>
      </w:tr>
    </w:tbl>
    <w:p w14:paraId="1F839D70" w14:textId="77777777" w:rsidR="00CB3986" w:rsidRPr="008E21F4" w:rsidRDefault="00CB3986" w:rsidP="00CB3986">
      <w:pPr>
        <w:rPr>
          <w:ins w:id="12207" w:author="Delta" w:date="2021-07-23T11:12:00Z"/>
        </w:rPr>
      </w:pPr>
    </w:p>
    <w:p w14:paraId="173B9F77" w14:textId="77777777" w:rsidR="00CB3986" w:rsidRPr="008E21F4" w:rsidRDefault="00CB3986" w:rsidP="00CB3986">
      <w:pPr>
        <w:pStyle w:val="TH"/>
        <w:rPr>
          <w:ins w:id="12208" w:author="Delta" w:date="2021-07-23T11:12:00Z"/>
          <w:rFonts w:cs="v4.2.0"/>
          <w:lang w:eastAsia="zh-CN"/>
        </w:rPr>
      </w:pPr>
      <w:ins w:id="12209" w:author="Delta" w:date="2021-07-23T11:12:00Z">
        <w:r w:rsidRPr="008E21F4">
          <w:t>Table 6.1.1.3e-</w:t>
        </w:r>
        <w:r w:rsidRPr="008E21F4">
          <w:rPr>
            <w:lang w:eastAsia="zh-CN"/>
          </w:rPr>
          <w:t>3</w:t>
        </w:r>
        <w:r w:rsidRPr="008E21F4">
          <w:t>: Numbers (</w:t>
        </w:r>
        <w:r w:rsidRPr="008E21F4">
          <w:rPr>
            <w:position w:val="-10"/>
          </w:rPr>
          <w:object w:dxaOrig="440" w:dyaOrig="300" w14:anchorId="0602D10D">
            <v:shape id="_x0000_i1057" type="#_x0000_t75" style="width:21.9pt;height:15.65pt" o:ole="">
              <v:imagedata r:id="rId17" o:title=""/>
            </v:shape>
            <o:OLEObject Type="Embed" ProgID="Equation.3" ShapeID="_x0000_i1057" DrawAspect="Content" ObjectID="_1688546195" r:id="rId66"/>
          </w:object>
        </w:r>
        <w:r w:rsidRPr="008E21F4">
          <w:t xml:space="preserve">) of the allocated PRB (64QAM) </w:t>
        </w:r>
        <w:r w:rsidRPr="008E21F4">
          <w:rPr>
            <w:lang w:eastAsia="zh-CN"/>
          </w:rPr>
          <w:t>(TDD)</w:t>
        </w:r>
      </w:ins>
    </w:p>
    <w:tbl>
      <w:tblPr>
        <w:tblW w:w="0" w:type="auto"/>
        <w:jc w:val="center"/>
        <w:tblLayout w:type="fixed"/>
        <w:tblLook w:val="0000" w:firstRow="0" w:lastRow="0" w:firstColumn="0" w:lastColumn="0" w:noHBand="0" w:noVBand="0"/>
      </w:tblPr>
      <w:tblGrid>
        <w:gridCol w:w="907"/>
        <w:gridCol w:w="498"/>
        <w:gridCol w:w="636"/>
        <w:gridCol w:w="531"/>
        <w:gridCol w:w="566"/>
        <w:gridCol w:w="487"/>
        <w:gridCol w:w="566"/>
        <w:gridCol w:w="509"/>
        <w:gridCol w:w="654"/>
        <w:gridCol w:w="538"/>
        <w:gridCol w:w="513"/>
        <w:gridCol w:w="586"/>
        <w:gridCol w:w="458"/>
        <w:gridCol w:w="498"/>
        <w:gridCol w:w="557"/>
      </w:tblGrid>
      <w:tr w:rsidR="00CB3986" w:rsidRPr="008E21F4" w14:paraId="149A4706" w14:textId="77777777" w:rsidTr="00D04D5F">
        <w:trPr>
          <w:jc w:val="center"/>
          <w:ins w:id="12210" w:author="Delta" w:date="2021-07-23T11:12:00Z"/>
        </w:trPr>
        <w:tc>
          <w:tcPr>
            <w:tcW w:w="907" w:type="dxa"/>
            <w:tcBorders>
              <w:top w:val="single" w:sz="6" w:space="0" w:color="auto"/>
              <w:left w:val="single" w:sz="6" w:space="0" w:color="auto"/>
              <w:bottom w:val="single" w:sz="6" w:space="0" w:color="auto"/>
              <w:right w:val="single" w:sz="6" w:space="0" w:color="auto"/>
            </w:tcBorders>
          </w:tcPr>
          <w:p w14:paraId="596827DC" w14:textId="77777777" w:rsidR="00CB3986" w:rsidRPr="008E21F4" w:rsidRDefault="00CB3986" w:rsidP="00D04D5F">
            <w:pPr>
              <w:pStyle w:val="TAH"/>
              <w:rPr>
                <w:ins w:id="12211" w:author="Delta" w:date="2021-07-23T11:12:00Z"/>
                <w:lang w:eastAsia="ja-JP"/>
              </w:rPr>
            </w:pPr>
            <w:ins w:id="12212" w:author="Delta" w:date="2021-07-23T11:12:00Z">
              <w:r w:rsidRPr="008E21F4">
                <w:rPr>
                  <w:lang w:eastAsia="ja-JP"/>
                </w:rPr>
                <w:t>Frame1</w:t>
              </w:r>
            </w:ins>
          </w:p>
        </w:tc>
        <w:tc>
          <w:tcPr>
            <w:tcW w:w="1134" w:type="dxa"/>
            <w:gridSpan w:val="2"/>
            <w:tcBorders>
              <w:top w:val="single" w:sz="6" w:space="0" w:color="auto"/>
              <w:left w:val="single" w:sz="6" w:space="0" w:color="auto"/>
              <w:bottom w:val="single" w:sz="6" w:space="0" w:color="auto"/>
              <w:right w:val="single" w:sz="6" w:space="0" w:color="auto"/>
            </w:tcBorders>
          </w:tcPr>
          <w:p w14:paraId="0BCE06E1" w14:textId="77777777" w:rsidR="00CB3986" w:rsidRPr="008E21F4" w:rsidRDefault="00CB3986" w:rsidP="00D04D5F">
            <w:pPr>
              <w:pStyle w:val="TAH"/>
              <w:rPr>
                <w:ins w:id="12213" w:author="Delta" w:date="2021-07-23T11:12:00Z"/>
                <w:lang w:eastAsia="ja-JP"/>
              </w:rPr>
            </w:pPr>
            <w:ins w:id="12214" w:author="Delta" w:date="2021-07-23T11:12:00Z">
              <w:r w:rsidRPr="008E21F4">
                <w:rPr>
                  <w:lang w:eastAsia="ja-JP"/>
                </w:rPr>
                <w:t>Subframe 0</w:t>
              </w:r>
            </w:ins>
          </w:p>
        </w:tc>
        <w:tc>
          <w:tcPr>
            <w:tcW w:w="1097" w:type="dxa"/>
            <w:gridSpan w:val="2"/>
            <w:tcBorders>
              <w:top w:val="single" w:sz="6" w:space="0" w:color="auto"/>
              <w:left w:val="single" w:sz="6" w:space="0" w:color="auto"/>
              <w:bottom w:val="single" w:sz="6" w:space="0" w:color="auto"/>
              <w:right w:val="single" w:sz="6" w:space="0" w:color="auto"/>
            </w:tcBorders>
          </w:tcPr>
          <w:p w14:paraId="79EAA50D" w14:textId="77777777" w:rsidR="00CB3986" w:rsidRPr="008E21F4" w:rsidRDefault="00CB3986" w:rsidP="00D04D5F">
            <w:pPr>
              <w:pStyle w:val="TAH"/>
              <w:rPr>
                <w:ins w:id="12215" w:author="Delta" w:date="2021-07-23T11:12:00Z"/>
                <w:lang w:eastAsia="ja-JP"/>
              </w:rPr>
            </w:pPr>
            <w:ins w:id="12216" w:author="Delta" w:date="2021-07-23T11:12:00Z">
              <w:r w:rsidRPr="008E21F4">
                <w:rPr>
                  <w:lang w:eastAsia="ja-JP"/>
                </w:rPr>
                <w:t xml:space="preserve">Subframe </w:t>
              </w:r>
              <w:r w:rsidRPr="008E21F4">
                <w:rPr>
                  <w:lang w:eastAsia="zh-CN"/>
                </w:rPr>
                <w:t>1</w:t>
              </w:r>
            </w:ins>
          </w:p>
        </w:tc>
        <w:tc>
          <w:tcPr>
            <w:tcW w:w="1053" w:type="dxa"/>
            <w:gridSpan w:val="2"/>
            <w:tcBorders>
              <w:top w:val="single" w:sz="6" w:space="0" w:color="auto"/>
              <w:left w:val="single" w:sz="6" w:space="0" w:color="auto"/>
              <w:bottom w:val="single" w:sz="6" w:space="0" w:color="auto"/>
              <w:right w:val="single" w:sz="6" w:space="0" w:color="auto"/>
            </w:tcBorders>
          </w:tcPr>
          <w:p w14:paraId="39CAD038" w14:textId="77777777" w:rsidR="00CB3986" w:rsidRPr="008E21F4" w:rsidRDefault="00CB3986" w:rsidP="00D04D5F">
            <w:pPr>
              <w:pStyle w:val="TAH"/>
              <w:rPr>
                <w:ins w:id="12217" w:author="Delta" w:date="2021-07-23T11:12:00Z"/>
                <w:lang w:eastAsia="ja-JP"/>
              </w:rPr>
            </w:pPr>
            <w:ins w:id="12218" w:author="Delta" w:date="2021-07-23T11:12:00Z">
              <w:r w:rsidRPr="008E21F4">
                <w:rPr>
                  <w:lang w:eastAsia="ja-JP"/>
                </w:rPr>
                <w:t>Subframe 5</w:t>
              </w:r>
            </w:ins>
          </w:p>
        </w:tc>
        <w:tc>
          <w:tcPr>
            <w:tcW w:w="1163" w:type="dxa"/>
            <w:gridSpan w:val="2"/>
            <w:tcBorders>
              <w:top w:val="single" w:sz="6" w:space="0" w:color="auto"/>
              <w:left w:val="single" w:sz="6" w:space="0" w:color="auto"/>
              <w:bottom w:val="single" w:sz="6" w:space="0" w:color="auto"/>
              <w:right w:val="single" w:sz="6" w:space="0" w:color="auto"/>
            </w:tcBorders>
          </w:tcPr>
          <w:p w14:paraId="34A2CEC9" w14:textId="77777777" w:rsidR="00CB3986" w:rsidRPr="008E21F4" w:rsidRDefault="00CB3986" w:rsidP="00D04D5F">
            <w:pPr>
              <w:pStyle w:val="TAH"/>
              <w:rPr>
                <w:ins w:id="12219" w:author="Delta" w:date="2021-07-23T11:12:00Z"/>
                <w:lang w:eastAsia="ja-JP"/>
              </w:rPr>
            </w:pPr>
            <w:ins w:id="12220" w:author="Delta" w:date="2021-07-23T11:12:00Z">
              <w:r w:rsidRPr="008E21F4">
                <w:rPr>
                  <w:lang w:eastAsia="ja-JP"/>
                </w:rPr>
                <w:t>Subframe 6</w:t>
              </w:r>
            </w:ins>
          </w:p>
        </w:tc>
        <w:tc>
          <w:tcPr>
            <w:tcW w:w="1051" w:type="dxa"/>
            <w:gridSpan w:val="2"/>
            <w:tcBorders>
              <w:top w:val="single" w:sz="6" w:space="0" w:color="auto"/>
              <w:left w:val="single" w:sz="6" w:space="0" w:color="auto"/>
              <w:bottom w:val="single" w:sz="6" w:space="0" w:color="auto"/>
              <w:right w:val="single" w:sz="6" w:space="0" w:color="auto"/>
            </w:tcBorders>
          </w:tcPr>
          <w:p w14:paraId="64E3B1B6" w14:textId="77777777" w:rsidR="00CB3986" w:rsidRPr="008E21F4" w:rsidRDefault="00CB3986" w:rsidP="00D04D5F">
            <w:pPr>
              <w:pStyle w:val="TAH"/>
              <w:rPr>
                <w:ins w:id="12221" w:author="Delta" w:date="2021-07-23T11:12:00Z"/>
                <w:lang w:eastAsia="ja-JP"/>
              </w:rPr>
            </w:pPr>
            <w:ins w:id="12222" w:author="Delta" w:date="2021-07-23T11:12:00Z">
              <w:r w:rsidRPr="008E21F4">
                <w:rPr>
                  <w:lang w:eastAsia="ja-JP"/>
                </w:rPr>
                <w:t>Subframe 7</w:t>
              </w:r>
            </w:ins>
          </w:p>
        </w:tc>
        <w:tc>
          <w:tcPr>
            <w:tcW w:w="1044" w:type="dxa"/>
            <w:gridSpan w:val="2"/>
            <w:tcBorders>
              <w:top w:val="single" w:sz="6" w:space="0" w:color="auto"/>
              <w:left w:val="single" w:sz="6" w:space="0" w:color="auto"/>
              <w:bottom w:val="single" w:sz="6" w:space="0" w:color="auto"/>
              <w:right w:val="single" w:sz="6" w:space="0" w:color="auto"/>
            </w:tcBorders>
          </w:tcPr>
          <w:p w14:paraId="0E2571E8" w14:textId="77777777" w:rsidR="00CB3986" w:rsidRPr="008E21F4" w:rsidRDefault="00CB3986" w:rsidP="00D04D5F">
            <w:pPr>
              <w:pStyle w:val="TAH"/>
              <w:rPr>
                <w:ins w:id="12223" w:author="Delta" w:date="2021-07-23T11:12:00Z"/>
                <w:lang w:eastAsia="ja-JP"/>
              </w:rPr>
            </w:pPr>
            <w:ins w:id="12224" w:author="Delta" w:date="2021-07-23T11:12:00Z">
              <w:r w:rsidRPr="008E21F4">
                <w:rPr>
                  <w:lang w:eastAsia="ja-JP"/>
                </w:rPr>
                <w:t>Subframe 8</w:t>
              </w:r>
            </w:ins>
          </w:p>
        </w:tc>
        <w:tc>
          <w:tcPr>
            <w:tcW w:w="1055" w:type="dxa"/>
            <w:gridSpan w:val="2"/>
            <w:tcBorders>
              <w:top w:val="single" w:sz="6" w:space="0" w:color="auto"/>
              <w:left w:val="single" w:sz="6" w:space="0" w:color="auto"/>
              <w:bottom w:val="single" w:sz="6" w:space="0" w:color="auto"/>
              <w:right w:val="single" w:sz="6" w:space="0" w:color="auto"/>
            </w:tcBorders>
          </w:tcPr>
          <w:p w14:paraId="4D8F7C24" w14:textId="77777777" w:rsidR="00CB3986" w:rsidRPr="008E21F4" w:rsidRDefault="00CB3986" w:rsidP="00D04D5F">
            <w:pPr>
              <w:pStyle w:val="TAH"/>
              <w:rPr>
                <w:ins w:id="12225" w:author="Delta" w:date="2021-07-23T11:12:00Z"/>
                <w:lang w:eastAsia="ja-JP"/>
              </w:rPr>
            </w:pPr>
            <w:ins w:id="12226" w:author="Delta" w:date="2021-07-23T11:12:00Z">
              <w:r w:rsidRPr="008E21F4">
                <w:rPr>
                  <w:lang w:eastAsia="ja-JP"/>
                </w:rPr>
                <w:t>Subframe 9</w:t>
              </w:r>
            </w:ins>
          </w:p>
        </w:tc>
      </w:tr>
      <w:tr w:rsidR="00CB3986" w:rsidRPr="008E21F4" w14:paraId="2A4AE830" w14:textId="77777777" w:rsidTr="00D04D5F">
        <w:trPr>
          <w:jc w:val="center"/>
          <w:ins w:id="12227" w:author="Delta" w:date="2021-07-23T11:12:00Z"/>
        </w:trPr>
        <w:tc>
          <w:tcPr>
            <w:tcW w:w="907" w:type="dxa"/>
            <w:tcBorders>
              <w:top w:val="single" w:sz="6" w:space="0" w:color="auto"/>
              <w:left w:val="single" w:sz="6" w:space="0" w:color="auto"/>
              <w:bottom w:val="single" w:sz="6" w:space="0" w:color="auto"/>
              <w:right w:val="single" w:sz="6" w:space="0" w:color="auto"/>
            </w:tcBorders>
          </w:tcPr>
          <w:p w14:paraId="7DA371C4" w14:textId="77777777" w:rsidR="00CB3986" w:rsidRPr="008E21F4" w:rsidRDefault="00CB3986" w:rsidP="00D04D5F">
            <w:pPr>
              <w:pStyle w:val="TAL"/>
              <w:rPr>
                <w:ins w:id="12228" w:author="Delta" w:date="2021-07-23T11:12:00Z"/>
                <w:b/>
                <w:lang w:eastAsia="ja-JP"/>
              </w:rPr>
            </w:pPr>
            <w:ins w:id="12229" w:author="Delta" w:date="2021-07-23T11:12:00Z">
              <w:r w:rsidRPr="008E21F4">
                <w:rPr>
                  <w:b/>
                  <w:lang w:eastAsia="ja-JP"/>
                </w:rPr>
                <w:t>Slot</w:t>
              </w:r>
            </w:ins>
          </w:p>
        </w:tc>
        <w:tc>
          <w:tcPr>
            <w:tcW w:w="498" w:type="dxa"/>
            <w:tcBorders>
              <w:top w:val="single" w:sz="6" w:space="0" w:color="auto"/>
              <w:left w:val="single" w:sz="6" w:space="0" w:color="auto"/>
              <w:bottom w:val="single" w:sz="6" w:space="0" w:color="auto"/>
              <w:right w:val="single" w:sz="6" w:space="0" w:color="auto"/>
            </w:tcBorders>
          </w:tcPr>
          <w:p w14:paraId="02505C13" w14:textId="77777777" w:rsidR="00CB3986" w:rsidRPr="008E21F4" w:rsidRDefault="00CB3986" w:rsidP="00D04D5F">
            <w:pPr>
              <w:pStyle w:val="TAC"/>
              <w:rPr>
                <w:ins w:id="12230" w:author="Delta" w:date="2021-07-23T11:12:00Z"/>
                <w:b/>
                <w:lang w:eastAsia="ja-JP"/>
              </w:rPr>
            </w:pPr>
            <w:ins w:id="12231" w:author="Delta" w:date="2021-07-23T11:12:00Z">
              <w:r w:rsidRPr="008E21F4">
                <w:rPr>
                  <w:b/>
                  <w:lang w:eastAsia="ja-JP"/>
                </w:rPr>
                <w:t>0</w:t>
              </w:r>
            </w:ins>
          </w:p>
        </w:tc>
        <w:tc>
          <w:tcPr>
            <w:tcW w:w="636" w:type="dxa"/>
            <w:tcBorders>
              <w:top w:val="single" w:sz="6" w:space="0" w:color="auto"/>
              <w:left w:val="single" w:sz="6" w:space="0" w:color="auto"/>
              <w:bottom w:val="single" w:sz="6" w:space="0" w:color="auto"/>
              <w:right w:val="single" w:sz="6" w:space="0" w:color="auto"/>
            </w:tcBorders>
          </w:tcPr>
          <w:p w14:paraId="5FE8FFB8" w14:textId="77777777" w:rsidR="00CB3986" w:rsidRPr="008E21F4" w:rsidRDefault="00CB3986" w:rsidP="00D04D5F">
            <w:pPr>
              <w:pStyle w:val="TAC"/>
              <w:rPr>
                <w:ins w:id="12232" w:author="Delta" w:date="2021-07-23T11:12:00Z"/>
                <w:b/>
                <w:lang w:eastAsia="ja-JP"/>
              </w:rPr>
            </w:pPr>
            <w:ins w:id="12233" w:author="Delta" w:date="2021-07-23T11:12:00Z">
              <w:r w:rsidRPr="008E21F4">
                <w:rPr>
                  <w:b/>
                  <w:lang w:eastAsia="ja-JP"/>
                </w:rPr>
                <w:t>1</w:t>
              </w:r>
            </w:ins>
          </w:p>
        </w:tc>
        <w:tc>
          <w:tcPr>
            <w:tcW w:w="531" w:type="dxa"/>
            <w:tcBorders>
              <w:top w:val="single" w:sz="6" w:space="0" w:color="auto"/>
              <w:left w:val="single" w:sz="6" w:space="0" w:color="auto"/>
              <w:bottom w:val="single" w:sz="6" w:space="0" w:color="auto"/>
              <w:right w:val="single" w:sz="6" w:space="0" w:color="auto"/>
            </w:tcBorders>
          </w:tcPr>
          <w:p w14:paraId="08A7263E" w14:textId="77777777" w:rsidR="00CB3986" w:rsidRPr="008E21F4" w:rsidRDefault="00CB3986" w:rsidP="00D04D5F">
            <w:pPr>
              <w:pStyle w:val="TAC"/>
              <w:rPr>
                <w:ins w:id="12234" w:author="Delta" w:date="2021-07-23T11:12:00Z"/>
                <w:b/>
                <w:lang w:eastAsia="ja-JP"/>
              </w:rPr>
            </w:pPr>
            <w:ins w:id="12235" w:author="Delta" w:date="2021-07-23T11:12:00Z">
              <w:r w:rsidRPr="008E21F4">
                <w:rPr>
                  <w:b/>
                  <w:lang w:eastAsia="ja-JP"/>
                </w:rPr>
                <w:t>0</w:t>
              </w:r>
            </w:ins>
          </w:p>
        </w:tc>
        <w:tc>
          <w:tcPr>
            <w:tcW w:w="566" w:type="dxa"/>
            <w:tcBorders>
              <w:top w:val="single" w:sz="6" w:space="0" w:color="auto"/>
              <w:left w:val="single" w:sz="6" w:space="0" w:color="auto"/>
              <w:bottom w:val="single" w:sz="6" w:space="0" w:color="auto"/>
              <w:right w:val="single" w:sz="6" w:space="0" w:color="auto"/>
            </w:tcBorders>
          </w:tcPr>
          <w:p w14:paraId="0F72CE53" w14:textId="77777777" w:rsidR="00CB3986" w:rsidRPr="008E21F4" w:rsidRDefault="00CB3986" w:rsidP="00D04D5F">
            <w:pPr>
              <w:pStyle w:val="TAC"/>
              <w:rPr>
                <w:ins w:id="12236" w:author="Delta" w:date="2021-07-23T11:12:00Z"/>
                <w:b/>
                <w:lang w:eastAsia="ja-JP"/>
              </w:rPr>
            </w:pPr>
            <w:ins w:id="12237" w:author="Delta" w:date="2021-07-23T11:12:00Z">
              <w:r w:rsidRPr="008E21F4">
                <w:rPr>
                  <w:b/>
                  <w:lang w:eastAsia="ja-JP"/>
                </w:rPr>
                <w:t>1</w:t>
              </w:r>
            </w:ins>
          </w:p>
        </w:tc>
        <w:tc>
          <w:tcPr>
            <w:tcW w:w="487" w:type="dxa"/>
            <w:tcBorders>
              <w:top w:val="single" w:sz="6" w:space="0" w:color="auto"/>
              <w:left w:val="single" w:sz="6" w:space="0" w:color="auto"/>
              <w:bottom w:val="single" w:sz="6" w:space="0" w:color="auto"/>
              <w:right w:val="single" w:sz="6" w:space="0" w:color="auto"/>
            </w:tcBorders>
          </w:tcPr>
          <w:p w14:paraId="426209AA" w14:textId="77777777" w:rsidR="00CB3986" w:rsidRPr="008E21F4" w:rsidRDefault="00CB3986" w:rsidP="00D04D5F">
            <w:pPr>
              <w:pStyle w:val="TAC"/>
              <w:rPr>
                <w:ins w:id="12238" w:author="Delta" w:date="2021-07-23T11:12:00Z"/>
                <w:b/>
                <w:lang w:eastAsia="ja-JP"/>
              </w:rPr>
            </w:pPr>
            <w:ins w:id="12239" w:author="Delta" w:date="2021-07-23T11:12:00Z">
              <w:r w:rsidRPr="008E21F4">
                <w:rPr>
                  <w:b/>
                  <w:lang w:eastAsia="ja-JP"/>
                </w:rPr>
                <w:t>0</w:t>
              </w:r>
            </w:ins>
          </w:p>
        </w:tc>
        <w:tc>
          <w:tcPr>
            <w:tcW w:w="566" w:type="dxa"/>
            <w:tcBorders>
              <w:top w:val="single" w:sz="6" w:space="0" w:color="auto"/>
              <w:left w:val="single" w:sz="6" w:space="0" w:color="auto"/>
              <w:bottom w:val="single" w:sz="6" w:space="0" w:color="auto"/>
              <w:right w:val="single" w:sz="6" w:space="0" w:color="auto"/>
            </w:tcBorders>
          </w:tcPr>
          <w:p w14:paraId="46198B7C" w14:textId="77777777" w:rsidR="00CB3986" w:rsidRPr="008E21F4" w:rsidRDefault="00CB3986" w:rsidP="00D04D5F">
            <w:pPr>
              <w:pStyle w:val="TAC"/>
              <w:rPr>
                <w:ins w:id="12240" w:author="Delta" w:date="2021-07-23T11:12:00Z"/>
                <w:b/>
                <w:lang w:eastAsia="ja-JP"/>
              </w:rPr>
            </w:pPr>
            <w:ins w:id="12241" w:author="Delta" w:date="2021-07-23T11:12:00Z">
              <w:r w:rsidRPr="008E21F4">
                <w:rPr>
                  <w:b/>
                  <w:lang w:eastAsia="ja-JP"/>
                </w:rPr>
                <w:t>1</w:t>
              </w:r>
            </w:ins>
          </w:p>
        </w:tc>
        <w:tc>
          <w:tcPr>
            <w:tcW w:w="509" w:type="dxa"/>
            <w:tcBorders>
              <w:top w:val="single" w:sz="6" w:space="0" w:color="auto"/>
              <w:left w:val="single" w:sz="6" w:space="0" w:color="auto"/>
              <w:bottom w:val="single" w:sz="6" w:space="0" w:color="auto"/>
              <w:right w:val="single" w:sz="6" w:space="0" w:color="auto"/>
            </w:tcBorders>
          </w:tcPr>
          <w:p w14:paraId="5D08EDE2" w14:textId="77777777" w:rsidR="00CB3986" w:rsidRPr="008E21F4" w:rsidRDefault="00CB3986" w:rsidP="00D04D5F">
            <w:pPr>
              <w:pStyle w:val="TAC"/>
              <w:rPr>
                <w:ins w:id="12242" w:author="Delta" w:date="2021-07-23T11:12:00Z"/>
                <w:b/>
                <w:lang w:eastAsia="ja-JP"/>
              </w:rPr>
            </w:pPr>
            <w:ins w:id="12243" w:author="Delta" w:date="2021-07-23T11:12:00Z">
              <w:r w:rsidRPr="008E21F4">
                <w:rPr>
                  <w:b/>
                  <w:lang w:eastAsia="ja-JP"/>
                </w:rPr>
                <w:t>0</w:t>
              </w:r>
            </w:ins>
          </w:p>
        </w:tc>
        <w:tc>
          <w:tcPr>
            <w:tcW w:w="654" w:type="dxa"/>
            <w:tcBorders>
              <w:top w:val="single" w:sz="6" w:space="0" w:color="auto"/>
              <w:left w:val="single" w:sz="6" w:space="0" w:color="auto"/>
              <w:bottom w:val="single" w:sz="6" w:space="0" w:color="auto"/>
              <w:right w:val="single" w:sz="6" w:space="0" w:color="auto"/>
            </w:tcBorders>
          </w:tcPr>
          <w:p w14:paraId="3A9AEF23" w14:textId="77777777" w:rsidR="00CB3986" w:rsidRPr="008E21F4" w:rsidRDefault="00CB3986" w:rsidP="00D04D5F">
            <w:pPr>
              <w:pStyle w:val="TAC"/>
              <w:rPr>
                <w:ins w:id="12244" w:author="Delta" w:date="2021-07-23T11:12:00Z"/>
                <w:b/>
                <w:lang w:eastAsia="ja-JP"/>
              </w:rPr>
            </w:pPr>
            <w:ins w:id="12245" w:author="Delta" w:date="2021-07-23T11:12:00Z">
              <w:r w:rsidRPr="008E21F4">
                <w:rPr>
                  <w:b/>
                  <w:lang w:eastAsia="ja-JP"/>
                </w:rPr>
                <w:t>1</w:t>
              </w:r>
            </w:ins>
          </w:p>
        </w:tc>
        <w:tc>
          <w:tcPr>
            <w:tcW w:w="538" w:type="dxa"/>
            <w:tcBorders>
              <w:top w:val="single" w:sz="6" w:space="0" w:color="auto"/>
              <w:left w:val="single" w:sz="6" w:space="0" w:color="auto"/>
              <w:bottom w:val="single" w:sz="6" w:space="0" w:color="auto"/>
              <w:right w:val="single" w:sz="6" w:space="0" w:color="auto"/>
            </w:tcBorders>
          </w:tcPr>
          <w:p w14:paraId="64D4EB1A" w14:textId="77777777" w:rsidR="00CB3986" w:rsidRPr="008E21F4" w:rsidRDefault="00CB3986" w:rsidP="00D04D5F">
            <w:pPr>
              <w:pStyle w:val="TAC"/>
              <w:rPr>
                <w:ins w:id="12246" w:author="Delta" w:date="2021-07-23T11:12:00Z"/>
                <w:b/>
                <w:lang w:eastAsia="ja-JP"/>
              </w:rPr>
            </w:pPr>
            <w:ins w:id="12247" w:author="Delta" w:date="2021-07-23T11:12:00Z">
              <w:r w:rsidRPr="008E21F4">
                <w:rPr>
                  <w:b/>
                  <w:lang w:eastAsia="ja-JP"/>
                </w:rPr>
                <w:t>0</w:t>
              </w:r>
            </w:ins>
          </w:p>
        </w:tc>
        <w:tc>
          <w:tcPr>
            <w:tcW w:w="513" w:type="dxa"/>
            <w:tcBorders>
              <w:top w:val="single" w:sz="6" w:space="0" w:color="auto"/>
              <w:left w:val="single" w:sz="6" w:space="0" w:color="auto"/>
              <w:bottom w:val="single" w:sz="6" w:space="0" w:color="auto"/>
              <w:right w:val="single" w:sz="6" w:space="0" w:color="auto"/>
            </w:tcBorders>
          </w:tcPr>
          <w:p w14:paraId="574C3908" w14:textId="77777777" w:rsidR="00CB3986" w:rsidRPr="008E21F4" w:rsidRDefault="00CB3986" w:rsidP="00D04D5F">
            <w:pPr>
              <w:pStyle w:val="TAC"/>
              <w:rPr>
                <w:ins w:id="12248" w:author="Delta" w:date="2021-07-23T11:12:00Z"/>
                <w:b/>
                <w:lang w:eastAsia="ja-JP"/>
              </w:rPr>
            </w:pPr>
            <w:ins w:id="12249" w:author="Delta" w:date="2021-07-23T11:12:00Z">
              <w:r w:rsidRPr="008E21F4">
                <w:rPr>
                  <w:b/>
                  <w:lang w:eastAsia="ja-JP"/>
                </w:rPr>
                <w:t>1</w:t>
              </w:r>
            </w:ins>
          </w:p>
        </w:tc>
        <w:tc>
          <w:tcPr>
            <w:tcW w:w="586" w:type="dxa"/>
            <w:tcBorders>
              <w:top w:val="single" w:sz="6" w:space="0" w:color="auto"/>
              <w:left w:val="single" w:sz="6" w:space="0" w:color="auto"/>
              <w:bottom w:val="single" w:sz="6" w:space="0" w:color="auto"/>
              <w:right w:val="single" w:sz="6" w:space="0" w:color="auto"/>
            </w:tcBorders>
          </w:tcPr>
          <w:p w14:paraId="2234DA06" w14:textId="77777777" w:rsidR="00CB3986" w:rsidRPr="008E21F4" w:rsidRDefault="00CB3986" w:rsidP="00D04D5F">
            <w:pPr>
              <w:pStyle w:val="TAC"/>
              <w:rPr>
                <w:ins w:id="12250" w:author="Delta" w:date="2021-07-23T11:12:00Z"/>
                <w:b/>
                <w:lang w:eastAsia="ja-JP"/>
              </w:rPr>
            </w:pPr>
            <w:ins w:id="12251" w:author="Delta" w:date="2021-07-23T11:12:00Z">
              <w:r w:rsidRPr="008E21F4">
                <w:rPr>
                  <w:b/>
                  <w:lang w:eastAsia="ja-JP"/>
                </w:rPr>
                <w:t>0</w:t>
              </w:r>
            </w:ins>
          </w:p>
        </w:tc>
        <w:tc>
          <w:tcPr>
            <w:tcW w:w="458" w:type="dxa"/>
            <w:tcBorders>
              <w:top w:val="single" w:sz="6" w:space="0" w:color="auto"/>
              <w:left w:val="single" w:sz="6" w:space="0" w:color="auto"/>
              <w:bottom w:val="single" w:sz="6" w:space="0" w:color="auto"/>
              <w:right w:val="single" w:sz="6" w:space="0" w:color="auto"/>
            </w:tcBorders>
          </w:tcPr>
          <w:p w14:paraId="609CE428" w14:textId="77777777" w:rsidR="00CB3986" w:rsidRPr="008E21F4" w:rsidRDefault="00CB3986" w:rsidP="00D04D5F">
            <w:pPr>
              <w:pStyle w:val="TAC"/>
              <w:rPr>
                <w:ins w:id="12252" w:author="Delta" w:date="2021-07-23T11:12:00Z"/>
                <w:b/>
                <w:lang w:eastAsia="ja-JP"/>
              </w:rPr>
            </w:pPr>
            <w:ins w:id="12253" w:author="Delta" w:date="2021-07-23T11:12:00Z">
              <w:r w:rsidRPr="008E21F4">
                <w:rPr>
                  <w:b/>
                  <w:lang w:eastAsia="ja-JP"/>
                </w:rPr>
                <w:t>1</w:t>
              </w:r>
            </w:ins>
          </w:p>
        </w:tc>
        <w:tc>
          <w:tcPr>
            <w:tcW w:w="498" w:type="dxa"/>
            <w:tcBorders>
              <w:top w:val="single" w:sz="6" w:space="0" w:color="auto"/>
              <w:left w:val="single" w:sz="6" w:space="0" w:color="auto"/>
              <w:bottom w:val="single" w:sz="6" w:space="0" w:color="auto"/>
              <w:right w:val="single" w:sz="6" w:space="0" w:color="auto"/>
            </w:tcBorders>
          </w:tcPr>
          <w:p w14:paraId="7DE9B369" w14:textId="77777777" w:rsidR="00CB3986" w:rsidRPr="008E21F4" w:rsidRDefault="00CB3986" w:rsidP="00D04D5F">
            <w:pPr>
              <w:pStyle w:val="TAC"/>
              <w:rPr>
                <w:ins w:id="12254" w:author="Delta" w:date="2021-07-23T11:12:00Z"/>
                <w:b/>
                <w:lang w:eastAsia="ja-JP"/>
              </w:rPr>
            </w:pPr>
            <w:ins w:id="12255" w:author="Delta" w:date="2021-07-23T11:12:00Z">
              <w:r w:rsidRPr="008E21F4">
                <w:rPr>
                  <w:b/>
                  <w:lang w:eastAsia="ja-JP"/>
                </w:rPr>
                <w:t>0</w:t>
              </w:r>
            </w:ins>
          </w:p>
        </w:tc>
        <w:tc>
          <w:tcPr>
            <w:tcW w:w="557" w:type="dxa"/>
            <w:tcBorders>
              <w:top w:val="single" w:sz="6" w:space="0" w:color="auto"/>
              <w:left w:val="single" w:sz="6" w:space="0" w:color="auto"/>
              <w:bottom w:val="single" w:sz="6" w:space="0" w:color="auto"/>
              <w:right w:val="single" w:sz="6" w:space="0" w:color="auto"/>
            </w:tcBorders>
          </w:tcPr>
          <w:p w14:paraId="0994BE08" w14:textId="77777777" w:rsidR="00CB3986" w:rsidRPr="008E21F4" w:rsidRDefault="00CB3986" w:rsidP="00D04D5F">
            <w:pPr>
              <w:pStyle w:val="TAC"/>
              <w:rPr>
                <w:ins w:id="12256" w:author="Delta" w:date="2021-07-23T11:12:00Z"/>
                <w:b/>
                <w:lang w:eastAsia="ja-JP"/>
              </w:rPr>
            </w:pPr>
            <w:ins w:id="12257" w:author="Delta" w:date="2021-07-23T11:12:00Z">
              <w:r w:rsidRPr="008E21F4">
                <w:rPr>
                  <w:b/>
                  <w:lang w:eastAsia="ja-JP"/>
                </w:rPr>
                <w:t>1</w:t>
              </w:r>
            </w:ins>
          </w:p>
        </w:tc>
      </w:tr>
      <w:tr w:rsidR="00CB3986" w:rsidRPr="008E21F4" w14:paraId="7CA160D4" w14:textId="77777777" w:rsidTr="00D04D5F">
        <w:trPr>
          <w:jc w:val="center"/>
          <w:ins w:id="12258" w:author="Delta" w:date="2021-07-23T11:12:00Z"/>
        </w:trPr>
        <w:tc>
          <w:tcPr>
            <w:tcW w:w="907" w:type="dxa"/>
            <w:tcBorders>
              <w:top w:val="single" w:sz="6" w:space="0" w:color="auto"/>
              <w:left w:val="single" w:sz="6" w:space="0" w:color="auto"/>
              <w:bottom w:val="single" w:sz="6" w:space="0" w:color="auto"/>
              <w:right w:val="single" w:sz="6" w:space="0" w:color="auto"/>
            </w:tcBorders>
          </w:tcPr>
          <w:p w14:paraId="16BA4485" w14:textId="77777777" w:rsidR="00CB3986" w:rsidRPr="008E21F4" w:rsidRDefault="00CB3986" w:rsidP="00D04D5F">
            <w:pPr>
              <w:pStyle w:val="TAL"/>
              <w:rPr>
                <w:ins w:id="12259" w:author="Delta" w:date="2021-07-23T11:12:00Z"/>
                <w:b/>
                <w:lang w:eastAsia="ja-JP"/>
              </w:rPr>
            </w:pPr>
            <w:ins w:id="12260" w:author="Delta" w:date="2021-07-23T11:12:00Z">
              <w:r w:rsidRPr="008E21F4">
                <w:rPr>
                  <w:b/>
                  <w:lang w:eastAsia="ja-JP"/>
                </w:rPr>
                <w:t>3 MHz</w:t>
              </w:r>
            </w:ins>
          </w:p>
        </w:tc>
        <w:tc>
          <w:tcPr>
            <w:tcW w:w="498" w:type="dxa"/>
            <w:tcBorders>
              <w:top w:val="single" w:sz="6" w:space="0" w:color="auto"/>
              <w:left w:val="single" w:sz="6" w:space="0" w:color="auto"/>
              <w:bottom w:val="single" w:sz="6" w:space="0" w:color="auto"/>
              <w:right w:val="single" w:sz="6" w:space="0" w:color="auto"/>
            </w:tcBorders>
          </w:tcPr>
          <w:p w14:paraId="02E355F2" w14:textId="77777777" w:rsidR="00CB3986" w:rsidRPr="008E21F4" w:rsidRDefault="00CB3986" w:rsidP="00D04D5F">
            <w:pPr>
              <w:pStyle w:val="TAC"/>
              <w:rPr>
                <w:ins w:id="12261" w:author="Delta" w:date="2021-07-23T11:12:00Z"/>
                <w:lang w:eastAsia="ja-JP"/>
              </w:rPr>
            </w:pPr>
            <w:ins w:id="12262" w:author="Delta" w:date="2021-07-23T11:12:00Z">
              <w:r w:rsidRPr="008E21F4">
                <w:rPr>
                  <w:lang w:eastAsia="ja-JP"/>
                </w:rPr>
                <w:t>1</w:t>
              </w:r>
              <w:r w:rsidRPr="008E21F4">
                <w:rPr>
                  <w:lang w:eastAsia="zh-CN"/>
                </w:rPr>
                <w:t>0</w:t>
              </w:r>
            </w:ins>
          </w:p>
        </w:tc>
        <w:tc>
          <w:tcPr>
            <w:tcW w:w="636" w:type="dxa"/>
            <w:tcBorders>
              <w:top w:val="single" w:sz="6" w:space="0" w:color="auto"/>
              <w:left w:val="single" w:sz="6" w:space="0" w:color="auto"/>
              <w:bottom w:val="single" w:sz="6" w:space="0" w:color="auto"/>
              <w:right w:val="single" w:sz="6" w:space="0" w:color="auto"/>
            </w:tcBorders>
          </w:tcPr>
          <w:p w14:paraId="6664DE28" w14:textId="77777777" w:rsidR="00CB3986" w:rsidRPr="008E21F4" w:rsidRDefault="00CB3986" w:rsidP="00D04D5F">
            <w:pPr>
              <w:pStyle w:val="TAC"/>
              <w:rPr>
                <w:ins w:id="12263" w:author="Delta" w:date="2021-07-23T11:12:00Z"/>
                <w:lang w:eastAsia="ja-JP"/>
              </w:rPr>
            </w:pPr>
            <w:ins w:id="12264" w:author="Delta" w:date="2021-07-23T11:12:00Z">
              <w:r w:rsidRPr="008E21F4">
                <w:rPr>
                  <w:lang w:eastAsia="ja-JP"/>
                </w:rPr>
                <w:t>1</w:t>
              </w:r>
              <w:r w:rsidRPr="008E21F4">
                <w:rPr>
                  <w:lang w:eastAsia="zh-CN"/>
                </w:rPr>
                <w:t>4</w:t>
              </w:r>
            </w:ins>
          </w:p>
        </w:tc>
        <w:tc>
          <w:tcPr>
            <w:tcW w:w="531" w:type="dxa"/>
            <w:tcBorders>
              <w:top w:val="single" w:sz="6" w:space="0" w:color="auto"/>
              <w:left w:val="single" w:sz="6" w:space="0" w:color="auto"/>
              <w:bottom w:val="single" w:sz="6" w:space="0" w:color="auto"/>
              <w:right w:val="single" w:sz="6" w:space="0" w:color="auto"/>
            </w:tcBorders>
          </w:tcPr>
          <w:p w14:paraId="46AB9C0B" w14:textId="77777777" w:rsidR="00CB3986" w:rsidRPr="008E21F4" w:rsidRDefault="00CB3986" w:rsidP="00D04D5F">
            <w:pPr>
              <w:pStyle w:val="TAC"/>
              <w:rPr>
                <w:ins w:id="12265" w:author="Delta" w:date="2021-07-23T11:12:00Z"/>
                <w:lang w:eastAsia="ja-JP"/>
              </w:rPr>
            </w:pPr>
            <w:ins w:id="12266" w:author="Delta" w:date="2021-07-23T11:12:00Z">
              <w:r w:rsidRPr="008E21F4">
                <w:rPr>
                  <w:lang w:eastAsia="ja-JP"/>
                </w:rPr>
                <w:t>1</w:t>
              </w:r>
              <w:r w:rsidRPr="008E21F4">
                <w:rPr>
                  <w:lang w:eastAsia="zh-CN"/>
                </w:rPr>
                <w:t>2</w:t>
              </w:r>
            </w:ins>
          </w:p>
        </w:tc>
        <w:tc>
          <w:tcPr>
            <w:tcW w:w="566" w:type="dxa"/>
            <w:tcBorders>
              <w:top w:val="single" w:sz="6" w:space="0" w:color="auto"/>
              <w:left w:val="single" w:sz="6" w:space="0" w:color="auto"/>
              <w:bottom w:val="single" w:sz="6" w:space="0" w:color="auto"/>
              <w:right w:val="single" w:sz="6" w:space="0" w:color="auto"/>
            </w:tcBorders>
          </w:tcPr>
          <w:p w14:paraId="408E37F9" w14:textId="77777777" w:rsidR="00CB3986" w:rsidRPr="008E21F4" w:rsidRDefault="00CB3986" w:rsidP="00D04D5F">
            <w:pPr>
              <w:pStyle w:val="TAC"/>
              <w:rPr>
                <w:ins w:id="12267" w:author="Delta" w:date="2021-07-23T11:12:00Z"/>
                <w:lang w:eastAsia="ja-JP"/>
              </w:rPr>
            </w:pPr>
            <w:ins w:id="12268" w:author="Delta" w:date="2021-07-23T11:12:00Z">
              <w:r w:rsidRPr="008E21F4">
                <w:rPr>
                  <w:lang w:eastAsia="zh-CN"/>
                </w:rPr>
                <w:t>5</w:t>
              </w:r>
            </w:ins>
          </w:p>
        </w:tc>
        <w:tc>
          <w:tcPr>
            <w:tcW w:w="487" w:type="dxa"/>
            <w:tcBorders>
              <w:top w:val="single" w:sz="6" w:space="0" w:color="auto"/>
              <w:left w:val="single" w:sz="6" w:space="0" w:color="auto"/>
              <w:bottom w:val="single" w:sz="6" w:space="0" w:color="auto"/>
              <w:right w:val="single" w:sz="6" w:space="0" w:color="auto"/>
            </w:tcBorders>
          </w:tcPr>
          <w:p w14:paraId="2B062D77" w14:textId="77777777" w:rsidR="00CB3986" w:rsidRPr="008E21F4" w:rsidRDefault="00CB3986" w:rsidP="00D04D5F">
            <w:pPr>
              <w:pStyle w:val="TAC"/>
              <w:rPr>
                <w:ins w:id="12269" w:author="Delta" w:date="2021-07-23T11:12:00Z"/>
                <w:lang w:eastAsia="ja-JP"/>
              </w:rPr>
            </w:pPr>
            <w:ins w:id="12270" w:author="Delta" w:date="2021-07-23T11:12:00Z">
              <w:r w:rsidRPr="008E21F4">
                <w:rPr>
                  <w:lang w:eastAsia="zh-CN"/>
                </w:rPr>
                <w:t>0</w:t>
              </w:r>
            </w:ins>
          </w:p>
        </w:tc>
        <w:tc>
          <w:tcPr>
            <w:tcW w:w="566" w:type="dxa"/>
            <w:tcBorders>
              <w:top w:val="single" w:sz="6" w:space="0" w:color="auto"/>
              <w:left w:val="single" w:sz="6" w:space="0" w:color="auto"/>
              <w:bottom w:val="single" w:sz="6" w:space="0" w:color="auto"/>
              <w:right w:val="single" w:sz="6" w:space="0" w:color="auto"/>
            </w:tcBorders>
          </w:tcPr>
          <w:p w14:paraId="270AF830" w14:textId="77777777" w:rsidR="00CB3986" w:rsidRPr="008E21F4" w:rsidRDefault="00CB3986" w:rsidP="00D04D5F">
            <w:pPr>
              <w:pStyle w:val="TAC"/>
              <w:rPr>
                <w:ins w:id="12271" w:author="Delta" w:date="2021-07-23T11:12:00Z"/>
                <w:lang w:eastAsia="ja-JP"/>
              </w:rPr>
            </w:pPr>
            <w:ins w:id="12272" w:author="Delta" w:date="2021-07-23T11:12:00Z">
              <w:r w:rsidRPr="008E21F4">
                <w:rPr>
                  <w:lang w:eastAsia="zh-CN"/>
                </w:rPr>
                <w:t>1</w:t>
              </w:r>
            </w:ins>
          </w:p>
        </w:tc>
        <w:tc>
          <w:tcPr>
            <w:tcW w:w="509" w:type="dxa"/>
            <w:tcBorders>
              <w:top w:val="single" w:sz="6" w:space="0" w:color="auto"/>
              <w:left w:val="single" w:sz="6" w:space="0" w:color="auto"/>
              <w:bottom w:val="single" w:sz="6" w:space="0" w:color="auto"/>
              <w:right w:val="single" w:sz="6" w:space="0" w:color="auto"/>
            </w:tcBorders>
          </w:tcPr>
          <w:p w14:paraId="6AE007A0" w14:textId="77777777" w:rsidR="00CB3986" w:rsidRPr="008E21F4" w:rsidRDefault="00CB3986" w:rsidP="00D04D5F">
            <w:pPr>
              <w:pStyle w:val="TAC"/>
              <w:rPr>
                <w:ins w:id="12273" w:author="Delta" w:date="2021-07-23T11:12:00Z"/>
                <w:lang w:eastAsia="ja-JP"/>
              </w:rPr>
            </w:pPr>
            <w:ins w:id="12274" w:author="Delta" w:date="2021-07-23T11:12:00Z">
              <w:r w:rsidRPr="008E21F4">
                <w:rPr>
                  <w:lang w:eastAsia="zh-CN"/>
                </w:rPr>
                <w:t>7</w:t>
              </w:r>
            </w:ins>
          </w:p>
        </w:tc>
        <w:tc>
          <w:tcPr>
            <w:tcW w:w="654" w:type="dxa"/>
            <w:tcBorders>
              <w:top w:val="single" w:sz="6" w:space="0" w:color="auto"/>
              <w:left w:val="single" w:sz="6" w:space="0" w:color="auto"/>
              <w:bottom w:val="single" w:sz="6" w:space="0" w:color="auto"/>
              <w:right w:val="single" w:sz="6" w:space="0" w:color="auto"/>
            </w:tcBorders>
          </w:tcPr>
          <w:p w14:paraId="2F917C30" w14:textId="77777777" w:rsidR="00CB3986" w:rsidRPr="008E21F4" w:rsidRDefault="00CB3986" w:rsidP="00D04D5F">
            <w:pPr>
              <w:pStyle w:val="TAC"/>
              <w:rPr>
                <w:ins w:id="12275" w:author="Delta" w:date="2021-07-23T11:12:00Z"/>
                <w:lang w:eastAsia="ja-JP"/>
              </w:rPr>
            </w:pPr>
            <w:ins w:id="12276" w:author="Delta" w:date="2021-07-23T11:12:00Z">
              <w:r w:rsidRPr="008E21F4">
                <w:rPr>
                  <w:lang w:eastAsia="ja-JP"/>
                </w:rPr>
                <w:t>1</w:t>
              </w:r>
              <w:r w:rsidRPr="008E21F4">
                <w:rPr>
                  <w:lang w:eastAsia="zh-CN"/>
                </w:rPr>
                <w:t>0</w:t>
              </w:r>
            </w:ins>
          </w:p>
        </w:tc>
        <w:tc>
          <w:tcPr>
            <w:tcW w:w="538" w:type="dxa"/>
            <w:tcBorders>
              <w:top w:val="single" w:sz="6" w:space="0" w:color="auto"/>
              <w:left w:val="single" w:sz="6" w:space="0" w:color="auto"/>
              <w:bottom w:val="single" w:sz="6" w:space="0" w:color="auto"/>
              <w:right w:val="single" w:sz="6" w:space="0" w:color="auto"/>
            </w:tcBorders>
          </w:tcPr>
          <w:p w14:paraId="7B560909" w14:textId="77777777" w:rsidR="00CB3986" w:rsidRPr="008E21F4" w:rsidRDefault="00CB3986" w:rsidP="00D04D5F">
            <w:pPr>
              <w:pStyle w:val="TAC"/>
              <w:rPr>
                <w:ins w:id="12277" w:author="Delta" w:date="2021-07-23T11:12:00Z"/>
                <w:lang w:eastAsia="ja-JP"/>
              </w:rPr>
            </w:pPr>
            <w:ins w:id="12278" w:author="Delta" w:date="2021-07-23T11:12:00Z">
              <w:r w:rsidRPr="008E21F4">
                <w:rPr>
                  <w:lang w:eastAsia="ja-JP"/>
                </w:rPr>
                <w:t>1</w:t>
              </w:r>
              <w:r w:rsidRPr="008E21F4">
                <w:rPr>
                  <w:lang w:eastAsia="zh-CN"/>
                </w:rPr>
                <w:t>4</w:t>
              </w:r>
            </w:ins>
          </w:p>
        </w:tc>
        <w:tc>
          <w:tcPr>
            <w:tcW w:w="513" w:type="dxa"/>
            <w:tcBorders>
              <w:top w:val="single" w:sz="6" w:space="0" w:color="auto"/>
              <w:left w:val="single" w:sz="6" w:space="0" w:color="auto"/>
              <w:bottom w:val="single" w:sz="6" w:space="0" w:color="auto"/>
              <w:right w:val="single" w:sz="6" w:space="0" w:color="auto"/>
            </w:tcBorders>
          </w:tcPr>
          <w:p w14:paraId="2EA5A90A" w14:textId="77777777" w:rsidR="00CB3986" w:rsidRPr="008E21F4" w:rsidRDefault="00CB3986" w:rsidP="00D04D5F">
            <w:pPr>
              <w:pStyle w:val="TAC"/>
              <w:rPr>
                <w:ins w:id="12279" w:author="Delta" w:date="2021-07-23T11:12:00Z"/>
                <w:lang w:eastAsia="ja-JP"/>
              </w:rPr>
            </w:pPr>
            <w:ins w:id="12280" w:author="Delta" w:date="2021-07-23T11:12:00Z">
              <w:r w:rsidRPr="008E21F4">
                <w:rPr>
                  <w:lang w:eastAsia="ja-JP"/>
                </w:rPr>
                <w:t>1</w:t>
              </w:r>
              <w:r w:rsidRPr="008E21F4">
                <w:rPr>
                  <w:lang w:eastAsia="zh-CN"/>
                </w:rPr>
                <w:t>2</w:t>
              </w:r>
            </w:ins>
          </w:p>
        </w:tc>
        <w:tc>
          <w:tcPr>
            <w:tcW w:w="586" w:type="dxa"/>
            <w:tcBorders>
              <w:top w:val="single" w:sz="6" w:space="0" w:color="auto"/>
              <w:left w:val="single" w:sz="6" w:space="0" w:color="auto"/>
              <w:bottom w:val="single" w:sz="6" w:space="0" w:color="auto"/>
              <w:right w:val="single" w:sz="6" w:space="0" w:color="auto"/>
            </w:tcBorders>
          </w:tcPr>
          <w:p w14:paraId="2452A765" w14:textId="77777777" w:rsidR="00CB3986" w:rsidRPr="008E21F4" w:rsidRDefault="00CB3986" w:rsidP="00D04D5F">
            <w:pPr>
              <w:pStyle w:val="TAC"/>
              <w:rPr>
                <w:ins w:id="12281" w:author="Delta" w:date="2021-07-23T11:12:00Z"/>
                <w:lang w:eastAsia="ja-JP"/>
              </w:rPr>
            </w:pPr>
            <w:ins w:id="12282" w:author="Delta" w:date="2021-07-23T11:12:00Z">
              <w:r w:rsidRPr="008E21F4">
                <w:rPr>
                  <w:lang w:eastAsia="zh-CN"/>
                </w:rPr>
                <w:t>5</w:t>
              </w:r>
            </w:ins>
          </w:p>
        </w:tc>
        <w:tc>
          <w:tcPr>
            <w:tcW w:w="458" w:type="dxa"/>
            <w:tcBorders>
              <w:top w:val="single" w:sz="6" w:space="0" w:color="auto"/>
              <w:left w:val="single" w:sz="6" w:space="0" w:color="auto"/>
              <w:bottom w:val="single" w:sz="6" w:space="0" w:color="auto"/>
              <w:right w:val="single" w:sz="6" w:space="0" w:color="auto"/>
            </w:tcBorders>
          </w:tcPr>
          <w:p w14:paraId="11ECA177" w14:textId="77777777" w:rsidR="00CB3986" w:rsidRPr="008E21F4" w:rsidRDefault="00CB3986" w:rsidP="00D04D5F">
            <w:pPr>
              <w:pStyle w:val="TAC"/>
              <w:rPr>
                <w:ins w:id="12283" w:author="Delta" w:date="2021-07-23T11:12:00Z"/>
                <w:lang w:eastAsia="ja-JP"/>
              </w:rPr>
            </w:pPr>
            <w:ins w:id="12284" w:author="Delta" w:date="2021-07-23T11:12:00Z">
              <w:r w:rsidRPr="008E21F4">
                <w:rPr>
                  <w:lang w:eastAsia="zh-CN"/>
                </w:rPr>
                <w:t>0</w:t>
              </w:r>
            </w:ins>
          </w:p>
        </w:tc>
        <w:tc>
          <w:tcPr>
            <w:tcW w:w="498" w:type="dxa"/>
            <w:tcBorders>
              <w:top w:val="single" w:sz="6" w:space="0" w:color="auto"/>
              <w:left w:val="single" w:sz="6" w:space="0" w:color="auto"/>
              <w:bottom w:val="single" w:sz="6" w:space="0" w:color="auto"/>
              <w:right w:val="single" w:sz="6" w:space="0" w:color="auto"/>
            </w:tcBorders>
          </w:tcPr>
          <w:p w14:paraId="3DFB088E" w14:textId="77777777" w:rsidR="00CB3986" w:rsidRPr="008E21F4" w:rsidRDefault="00CB3986" w:rsidP="00D04D5F">
            <w:pPr>
              <w:pStyle w:val="TAC"/>
              <w:rPr>
                <w:ins w:id="12285" w:author="Delta" w:date="2021-07-23T11:12:00Z"/>
                <w:lang w:eastAsia="ja-JP"/>
              </w:rPr>
            </w:pPr>
            <w:ins w:id="12286" w:author="Delta" w:date="2021-07-23T11:12:00Z">
              <w:r w:rsidRPr="008E21F4">
                <w:rPr>
                  <w:lang w:eastAsia="zh-CN"/>
                </w:rPr>
                <w:t>1</w:t>
              </w:r>
            </w:ins>
          </w:p>
        </w:tc>
        <w:tc>
          <w:tcPr>
            <w:tcW w:w="557" w:type="dxa"/>
            <w:tcBorders>
              <w:top w:val="single" w:sz="6" w:space="0" w:color="auto"/>
              <w:left w:val="single" w:sz="6" w:space="0" w:color="auto"/>
              <w:bottom w:val="single" w:sz="6" w:space="0" w:color="auto"/>
              <w:right w:val="single" w:sz="6" w:space="0" w:color="auto"/>
            </w:tcBorders>
          </w:tcPr>
          <w:p w14:paraId="6283FD82" w14:textId="77777777" w:rsidR="00CB3986" w:rsidRPr="008E21F4" w:rsidRDefault="00CB3986" w:rsidP="00D04D5F">
            <w:pPr>
              <w:pStyle w:val="TAC"/>
              <w:rPr>
                <w:ins w:id="12287" w:author="Delta" w:date="2021-07-23T11:12:00Z"/>
                <w:lang w:eastAsia="ja-JP"/>
              </w:rPr>
            </w:pPr>
            <w:ins w:id="12288" w:author="Delta" w:date="2021-07-23T11:12:00Z">
              <w:r w:rsidRPr="008E21F4">
                <w:rPr>
                  <w:lang w:eastAsia="zh-CN"/>
                </w:rPr>
                <w:t>7</w:t>
              </w:r>
            </w:ins>
          </w:p>
        </w:tc>
      </w:tr>
      <w:tr w:rsidR="00CB3986" w:rsidRPr="008E21F4" w14:paraId="7BD96734" w14:textId="77777777" w:rsidTr="00D04D5F">
        <w:trPr>
          <w:jc w:val="center"/>
          <w:ins w:id="12289" w:author="Delta" w:date="2021-07-23T11:12:00Z"/>
        </w:trPr>
        <w:tc>
          <w:tcPr>
            <w:tcW w:w="907" w:type="dxa"/>
            <w:tcBorders>
              <w:top w:val="single" w:sz="6" w:space="0" w:color="auto"/>
              <w:left w:val="single" w:sz="6" w:space="0" w:color="auto"/>
              <w:bottom w:val="single" w:sz="6" w:space="0" w:color="auto"/>
              <w:right w:val="single" w:sz="6" w:space="0" w:color="auto"/>
            </w:tcBorders>
          </w:tcPr>
          <w:p w14:paraId="560CA7D7" w14:textId="77777777" w:rsidR="00CB3986" w:rsidRPr="008E21F4" w:rsidRDefault="00CB3986" w:rsidP="00D04D5F">
            <w:pPr>
              <w:pStyle w:val="TAL"/>
              <w:rPr>
                <w:ins w:id="12290" w:author="Delta" w:date="2021-07-23T11:12:00Z"/>
                <w:b/>
                <w:lang w:eastAsia="ja-JP"/>
              </w:rPr>
            </w:pPr>
            <w:ins w:id="12291" w:author="Delta" w:date="2021-07-23T11:12:00Z">
              <w:r w:rsidRPr="008E21F4">
                <w:rPr>
                  <w:b/>
                  <w:lang w:eastAsia="ja-JP"/>
                </w:rPr>
                <w:t>5 MHz</w:t>
              </w:r>
            </w:ins>
          </w:p>
        </w:tc>
        <w:tc>
          <w:tcPr>
            <w:tcW w:w="498" w:type="dxa"/>
            <w:tcBorders>
              <w:top w:val="single" w:sz="6" w:space="0" w:color="auto"/>
              <w:left w:val="single" w:sz="6" w:space="0" w:color="auto"/>
              <w:bottom w:val="single" w:sz="6" w:space="0" w:color="auto"/>
              <w:right w:val="single" w:sz="6" w:space="0" w:color="auto"/>
            </w:tcBorders>
          </w:tcPr>
          <w:p w14:paraId="3E8FC2A4" w14:textId="77777777" w:rsidR="00CB3986" w:rsidRPr="008E21F4" w:rsidRDefault="00CB3986" w:rsidP="00D04D5F">
            <w:pPr>
              <w:pStyle w:val="TAC"/>
              <w:rPr>
                <w:ins w:id="12292" w:author="Delta" w:date="2021-07-23T11:12:00Z"/>
                <w:lang w:eastAsia="ja-JP"/>
              </w:rPr>
            </w:pPr>
            <w:ins w:id="12293" w:author="Delta" w:date="2021-07-23T11:12:00Z">
              <w:r w:rsidRPr="008E21F4">
                <w:rPr>
                  <w:lang w:eastAsia="ja-JP"/>
                </w:rPr>
                <w:t>1</w:t>
              </w:r>
              <w:r w:rsidRPr="008E21F4">
                <w:rPr>
                  <w:lang w:eastAsia="zh-CN"/>
                </w:rPr>
                <w:t>7</w:t>
              </w:r>
            </w:ins>
          </w:p>
        </w:tc>
        <w:tc>
          <w:tcPr>
            <w:tcW w:w="636" w:type="dxa"/>
            <w:tcBorders>
              <w:top w:val="single" w:sz="6" w:space="0" w:color="auto"/>
              <w:left w:val="single" w:sz="6" w:space="0" w:color="auto"/>
              <w:bottom w:val="single" w:sz="6" w:space="0" w:color="auto"/>
              <w:right w:val="single" w:sz="6" w:space="0" w:color="auto"/>
            </w:tcBorders>
          </w:tcPr>
          <w:p w14:paraId="2C2AD7C2" w14:textId="77777777" w:rsidR="00CB3986" w:rsidRPr="008E21F4" w:rsidRDefault="00CB3986" w:rsidP="00D04D5F">
            <w:pPr>
              <w:pStyle w:val="TAC"/>
              <w:rPr>
                <w:ins w:id="12294" w:author="Delta" w:date="2021-07-23T11:12:00Z"/>
                <w:lang w:eastAsia="ja-JP"/>
              </w:rPr>
            </w:pPr>
            <w:ins w:id="12295" w:author="Delta" w:date="2021-07-23T11:12:00Z">
              <w:r w:rsidRPr="008E21F4">
                <w:rPr>
                  <w:lang w:eastAsia="ja-JP"/>
                </w:rPr>
                <w:t>2</w:t>
              </w:r>
              <w:r w:rsidRPr="008E21F4">
                <w:rPr>
                  <w:lang w:eastAsia="zh-CN"/>
                </w:rPr>
                <w:t>4</w:t>
              </w:r>
            </w:ins>
          </w:p>
        </w:tc>
        <w:tc>
          <w:tcPr>
            <w:tcW w:w="531" w:type="dxa"/>
            <w:tcBorders>
              <w:top w:val="single" w:sz="6" w:space="0" w:color="auto"/>
              <w:left w:val="single" w:sz="6" w:space="0" w:color="auto"/>
              <w:bottom w:val="single" w:sz="6" w:space="0" w:color="auto"/>
              <w:right w:val="single" w:sz="6" w:space="0" w:color="auto"/>
            </w:tcBorders>
          </w:tcPr>
          <w:p w14:paraId="02A40093" w14:textId="77777777" w:rsidR="00CB3986" w:rsidRPr="008E21F4" w:rsidRDefault="00CB3986" w:rsidP="00D04D5F">
            <w:pPr>
              <w:pStyle w:val="TAC"/>
              <w:rPr>
                <w:ins w:id="12296" w:author="Delta" w:date="2021-07-23T11:12:00Z"/>
                <w:lang w:eastAsia="ja-JP"/>
              </w:rPr>
            </w:pPr>
            <w:ins w:id="12297" w:author="Delta" w:date="2021-07-23T11:12:00Z">
              <w:r w:rsidRPr="008E21F4">
                <w:rPr>
                  <w:lang w:eastAsia="ja-JP"/>
                </w:rPr>
                <w:t>2</w:t>
              </w:r>
              <w:r w:rsidRPr="008E21F4">
                <w:rPr>
                  <w:lang w:eastAsia="zh-CN"/>
                </w:rPr>
                <w:t>1</w:t>
              </w:r>
            </w:ins>
          </w:p>
        </w:tc>
        <w:tc>
          <w:tcPr>
            <w:tcW w:w="566" w:type="dxa"/>
            <w:tcBorders>
              <w:top w:val="single" w:sz="6" w:space="0" w:color="auto"/>
              <w:left w:val="single" w:sz="6" w:space="0" w:color="auto"/>
              <w:bottom w:val="single" w:sz="6" w:space="0" w:color="auto"/>
              <w:right w:val="single" w:sz="6" w:space="0" w:color="auto"/>
            </w:tcBorders>
          </w:tcPr>
          <w:p w14:paraId="68B6CBBC" w14:textId="77777777" w:rsidR="00CB3986" w:rsidRPr="008E21F4" w:rsidRDefault="00CB3986" w:rsidP="00D04D5F">
            <w:pPr>
              <w:pStyle w:val="TAC"/>
              <w:rPr>
                <w:ins w:id="12298" w:author="Delta" w:date="2021-07-23T11:12:00Z"/>
                <w:lang w:eastAsia="ja-JP"/>
              </w:rPr>
            </w:pPr>
            <w:ins w:id="12299" w:author="Delta" w:date="2021-07-23T11:12:00Z">
              <w:r w:rsidRPr="008E21F4">
                <w:rPr>
                  <w:lang w:eastAsia="zh-CN"/>
                </w:rPr>
                <w:t>8</w:t>
              </w:r>
            </w:ins>
          </w:p>
        </w:tc>
        <w:tc>
          <w:tcPr>
            <w:tcW w:w="487" w:type="dxa"/>
            <w:tcBorders>
              <w:top w:val="single" w:sz="6" w:space="0" w:color="auto"/>
              <w:left w:val="single" w:sz="6" w:space="0" w:color="auto"/>
              <w:bottom w:val="single" w:sz="6" w:space="0" w:color="auto"/>
              <w:right w:val="single" w:sz="6" w:space="0" w:color="auto"/>
            </w:tcBorders>
          </w:tcPr>
          <w:p w14:paraId="47B2DE50" w14:textId="77777777" w:rsidR="00CB3986" w:rsidRPr="008E21F4" w:rsidRDefault="00CB3986" w:rsidP="00D04D5F">
            <w:pPr>
              <w:pStyle w:val="TAC"/>
              <w:rPr>
                <w:ins w:id="12300" w:author="Delta" w:date="2021-07-23T11:12:00Z"/>
                <w:lang w:eastAsia="ja-JP"/>
              </w:rPr>
            </w:pPr>
            <w:ins w:id="12301" w:author="Delta" w:date="2021-07-23T11:12:00Z">
              <w:r w:rsidRPr="008E21F4">
                <w:rPr>
                  <w:lang w:eastAsia="zh-CN"/>
                </w:rPr>
                <w:t>1</w:t>
              </w:r>
            </w:ins>
          </w:p>
        </w:tc>
        <w:tc>
          <w:tcPr>
            <w:tcW w:w="566" w:type="dxa"/>
            <w:tcBorders>
              <w:top w:val="single" w:sz="6" w:space="0" w:color="auto"/>
              <w:left w:val="single" w:sz="6" w:space="0" w:color="auto"/>
              <w:bottom w:val="single" w:sz="6" w:space="0" w:color="auto"/>
              <w:right w:val="single" w:sz="6" w:space="0" w:color="auto"/>
            </w:tcBorders>
          </w:tcPr>
          <w:p w14:paraId="34078CF0" w14:textId="77777777" w:rsidR="00CB3986" w:rsidRPr="008E21F4" w:rsidRDefault="00CB3986" w:rsidP="00D04D5F">
            <w:pPr>
              <w:pStyle w:val="TAC"/>
              <w:rPr>
                <w:ins w:id="12302" w:author="Delta" w:date="2021-07-23T11:12:00Z"/>
                <w:lang w:eastAsia="ja-JP"/>
              </w:rPr>
            </w:pPr>
            <w:ins w:id="12303" w:author="Delta" w:date="2021-07-23T11:12:00Z">
              <w:r w:rsidRPr="008E21F4">
                <w:rPr>
                  <w:lang w:eastAsia="zh-CN"/>
                </w:rPr>
                <w:t>2</w:t>
              </w:r>
            </w:ins>
          </w:p>
        </w:tc>
        <w:tc>
          <w:tcPr>
            <w:tcW w:w="509" w:type="dxa"/>
            <w:tcBorders>
              <w:top w:val="single" w:sz="6" w:space="0" w:color="auto"/>
              <w:left w:val="single" w:sz="6" w:space="0" w:color="auto"/>
              <w:bottom w:val="single" w:sz="6" w:space="0" w:color="auto"/>
              <w:right w:val="single" w:sz="6" w:space="0" w:color="auto"/>
            </w:tcBorders>
          </w:tcPr>
          <w:p w14:paraId="20B69FEB" w14:textId="77777777" w:rsidR="00CB3986" w:rsidRPr="008E21F4" w:rsidRDefault="00CB3986" w:rsidP="00D04D5F">
            <w:pPr>
              <w:pStyle w:val="TAC"/>
              <w:rPr>
                <w:ins w:id="12304" w:author="Delta" w:date="2021-07-23T11:12:00Z"/>
                <w:lang w:eastAsia="ja-JP"/>
              </w:rPr>
            </w:pPr>
            <w:ins w:id="12305" w:author="Delta" w:date="2021-07-23T11:12:00Z">
              <w:r w:rsidRPr="008E21F4">
                <w:rPr>
                  <w:lang w:eastAsia="ja-JP"/>
                </w:rPr>
                <w:t>1</w:t>
              </w:r>
              <w:r w:rsidRPr="008E21F4">
                <w:rPr>
                  <w:lang w:eastAsia="zh-CN"/>
                </w:rPr>
                <w:t>2</w:t>
              </w:r>
            </w:ins>
          </w:p>
        </w:tc>
        <w:tc>
          <w:tcPr>
            <w:tcW w:w="654" w:type="dxa"/>
            <w:tcBorders>
              <w:top w:val="single" w:sz="6" w:space="0" w:color="auto"/>
              <w:left w:val="single" w:sz="6" w:space="0" w:color="auto"/>
              <w:bottom w:val="single" w:sz="6" w:space="0" w:color="auto"/>
              <w:right w:val="single" w:sz="6" w:space="0" w:color="auto"/>
            </w:tcBorders>
          </w:tcPr>
          <w:p w14:paraId="1921ADD9" w14:textId="77777777" w:rsidR="00CB3986" w:rsidRPr="008E21F4" w:rsidRDefault="00CB3986" w:rsidP="00D04D5F">
            <w:pPr>
              <w:pStyle w:val="TAC"/>
              <w:rPr>
                <w:ins w:id="12306" w:author="Delta" w:date="2021-07-23T11:12:00Z"/>
                <w:lang w:eastAsia="ja-JP"/>
              </w:rPr>
            </w:pPr>
            <w:ins w:id="12307" w:author="Delta" w:date="2021-07-23T11:12:00Z">
              <w:r w:rsidRPr="008E21F4">
                <w:rPr>
                  <w:lang w:eastAsia="ja-JP"/>
                </w:rPr>
                <w:t>1</w:t>
              </w:r>
              <w:r w:rsidRPr="008E21F4">
                <w:rPr>
                  <w:lang w:eastAsia="zh-CN"/>
                </w:rPr>
                <w:t>7</w:t>
              </w:r>
            </w:ins>
          </w:p>
        </w:tc>
        <w:tc>
          <w:tcPr>
            <w:tcW w:w="538" w:type="dxa"/>
            <w:tcBorders>
              <w:top w:val="single" w:sz="6" w:space="0" w:color="auto"/>
              <w:left w:val="single" w:sz="6" w:space="0" w:color="auto"/>
              <w:bottom w:val="single" w:sz="6" w:space="0" w:color="auto"/>
              <w:right w:val="single" w:sz="6" w:space="0" w:color="auto"/>
            </w:tcBorders>
          </w:tcPr>
          <w:p w14:paraId="3C172F81" w14:textId="77777777" w:rsidR="00CB3986" w:rsidRPr="008E21F4" w:rsidRDefault="00CB3986" w:rsidP="00D04D5F">
            <w:pPr>
              <w:pStyle w:val="TAC"/>
              <w:rPr>
                <w:ins w:id="12308" w:author="Delta" w:date="2021-07-23T11:12:00Z"/>
                <w:lang w:eastAsia="ja-JP"/>
              </w:rPr>
            </w:pPr>
            <w:ins w:id="12309" w:author="Delta" w:date="2021-07-23T11:12:00Z">
              <w:r w:rsidRPr="008E21F4">
                <w:rPr>
                  <w:lang w:eastAsia="ja-JP"/>
                </w:rPr>
                <w:t>2</w:t>
              </w:r>
              <w:r w:rsidRPr="008E21F4">
                <w:rPr>
                  <w:lang w:eastAsia="zh-CN"/>
                </w:rPr>
                <w:t>4</w:t>
              </w:r>
            </w:ins>
          </w:p>
        </w:tc>
        <w:tc>
          <w:tcPr>
            <w:tcW w:w="513" w:type="dxa"/>
            <w:tcBorders>
              <w:top w:val="single" w:sz="6" w:space="0" w:color="auto"/>
              <w:left w:val="single" w:sz="6" w:space="0" w:color="auto"/>
              <w:bottom w:val="single" w:sz="6" w:space="0" w:color="auto"/>
              <w:right w:val="single" w:sz="6" w:space="0" w:color="auto"/>
            </w:tcBorders>
          </w:tcPr>
          <w:p w14:paraId="60864140" w14:textId="77777777" w:rsidR="00CB3986" w:rsidRPr="008E21F4" w:rsidRDefault="00CB3986" w:rsidP="00D04D5F">
            <w:pPr>
              <w:pStyle w:val="TAC"/>
              <w:rPr>
                <w:ins w:id="12310" w:author="Delta" w:date="2021-07-23T11:12:00Z"/>
                <w:lang w:eastAsia="ja-JP"/>
              </w:rPr>
            </w:pPr>
            <w:ins w:id="12311" w:author="Delta" w:date="2021-07-23T11:12:00Z">
              <w:r w:rsidRPr="008E21F4">
                <w:rPr>
                  <w:lang w:eastAsia="ja-JP"/>
                </w:rPr>
                <w:t>2</w:t>
              </w:r>
              <w:r w:rsidRPr="008E21F4">
                <w:rPr>
                  <w:lang w:eastAsia="zh-CN"/>
                </w:rPr>
                <w:t>1</w:t>
              </w:r>
            </w:ins>
          </w:p>
        </w:tc>
        <w:tc>
          <w:tcPr>
            <w:tcW w:w="586" w:type="dxa"/>
            <w:tcBorders>
              <w:top w:val="single" w:sz="6" w:space="0" w:color="auto"/>
              <w:left w:val="single" w:sz="6" w:space="0" w:color="auto"/>
              <w:bottom w:val="single" w:sz="6" w:space="0" w:color="auto"/>
              <w:right w:val="single" w:sz="6" w:space="0" w:color="auto"/>
            </w:tcBorders>
          </w:tcPr>
          <w:p w14:paraId="198228D7" w14:textId="77777777" w:rsidR="00CB3986" w:rsidRPr="008E21F4" w:rsidRDefault="00CB3986" w:rsidP="00D04D5F">
            <w:pPr>
              <w:pStyle w:val="TAC"/>
              <w:rPr>
                <w:ins w:id="12312" w:author="Delta" w:date="2021-07-23T11:12:00Z"/>
                <w:lang w:eastAsia="ja-JP"/>
              </w:rPr>
            </w:pPr>
            <w:ins w:id="12313" w:author="Delta" w:date="2021-07-23T11:12:00Z">
              <w:r w:rsidRPr="008E21F4">
                <w:rPr>
                  <w:lang w:eastAsia="zh-CN"/>
                </w:rPr>
                <w:t>8</w:t>
              </w:r>
            </w:ins>
          </w:p>
        </w:tc>
        <w:tc>
          <w:tcPr>
            <w:tcW w:w="458" w:type="dxa"/>
            <w:tcBorders>
              <w:top w:val="single" w:sz="6" w:space="0" w:color="auto"/>
              <w:left w:val="single" w:sz="6" w:space="0" w:color="auto"/>
              <w:bottom w:val="single" w:sz="6" w:space="0" w:color="auto"/>
              <w:right w:val="single" w:sz="6" w:space="0" w:color="auto"/>
            </w:tcBorders>
          </w:tcPr>
          <w:p w14:paraId="31658BDC" w14:textId="77777777" w:rsidR="00CB3986" w:rsidRPr="008E21F4" w:rsidRDefault="00CB3986" w:rsidP="00D04D5F">
            <w:pPr>
              <w:pStyle w:val="TAC"/>
              <w:rPr>
                <w:ins w:id="12314" w:author="Delta" w:date="2021-07-23T11:12:00Z"/>
                <w:lang w:eastAsia="ja-JP"/>
              </w:rPr>
            </w:pPr>
            <w:ins w:id="12315" w:author="Delta" w:date="2021-07-23T11:12:00Z">
              <w:r w:rsidRPr="008E21F4">
                <w:rPr>
                  <w:lang w:eastAsia="zh-CN"/>
                </w:rPr>
                <w:t>1</w:t>
              </w:r>
            </w:ins>
          </w:p>
        </w:tc>
        <w:tc>
          <w:tcPr>
            <w:tcW w:w="498" w:type="dxa"/>
            <w:tcBorders>
              <w:top w:val="single" w:sz="6" w:space="0" w:color="auto"/>
              <w:left w:val="single" w:sz="6" w:space="0" w:color="auto"/>
              <w:bottom w:val="single" w:sz="6" w:space="0" w:color="auto"/>
              <w:right w:val="single" w:sz="6" w:space="0" w:color="auto"/>
            </w:tcBorders>
          </w:tcPr>
          <w:p w14:paraId="1FB342E7" w14:textId="77777777" w:rsidR="00CB3986" w:rsidRPr="008E21F4" w:rsidRDefault="00CB3986" w:rsidP="00D04D5F">
            <w:pPr>
              <w:pStyle w:val="TAC"/>
              <w:rPr>
                <w:ins w:id="12316" w:author="Delta" w:date="2021-07-23T11:12:00Z"/>
                <w:lang w:eastAsia="ja-JP"/>
              </w:rPr>
            </w:pPr>
            <w:ins w:id="12317" w:author="Delta" w:date="2021-07-23T11:12:00Z">
              <w:r w:rsidRPr="008E21F4">
                <w:rPr>
                  <w:lang w:eastAsia="zh-CN"/>
                </w:rPr>
                <w:t>2</w:t>
              </w:r>
            </w:ins>
          </w:p>
        </w:tc>
        <w:tc>
          <w:tcPr>
            <w:tcW w:w="557" w:type="dxa"/>
            <w:tcBorders>
              <w:top w:val="single" w:sz="6" w:space="0" w:color="auto"/>
              <w:left w:val="single" w:sz="6" w:space="0" w:color="auto"/>
              <w:bottom w:val="single" w:sz="6" w:space="0" w:color="auto"/>
              <w:right w:val="single" w:sz="6" w:space="0" w:color="auto"/>
            </w:tcBorders>
          </w:tcPr>
          <w:p w14:paraId="3B1A5270" w14:textId="77777777" w:rsidR="00CB3986" w:rsidRPr="008E21F4" w:rsidRDefault="00CB3986" w:rsidP="00D04D5F">
            <w:pPr>
              <w:pStyle w:val="TAC"/>
              <w:rPr>
                <w:ins w:id="12318" w:author="Delta" w:date="2021-07-23T11:12:00Z"/>
                <w:lang w:eastAsia="ja-JP"/>
              </w:rPr>
            </w:pPr>
            <w:ins w:id="12319" w:author="Delta" w:date="2021-07-23T11:12:00Z">
              <w:r w:rsidRPr="008E21F4">
                <w:rPr>
                  <w:lang w:eastAsia="ja-JP"/>
                </w:rPr>
                <w:t>1</w:t>
              </w:r>
              <w:r w:rsidRPr="008E21F4">
                <w:rPr>
                  <w:lang w:eastAsia="zh-CN"/>
                </w:rPr>
                <w:t>2</w:t>
              </w:r>
            </w:ins>
          </w:p>
        </w:tc>
      </w:tr>
      <w:tr w:rsidR="00CB3986" w:rsidRPr="008E21F4" w14:paraId="0973D119" w14:textId="77777777" w:rsidTr="00D04D5F">
        <w:trPr>
          <w:jc w:val="center"/>
          <w:ins w:id="12320" w:author="Delta" w:date="2021-07-23T11:12:00Z"/>
        </w:trPr>
        <w:tc>
          <w:tcPr>
            <w:tcW w:w="907" w:type="dxa"/>
            <w:tcBorders>
              <w:top w:val="single" w:sz="6" w:space="0" w:color="auto"/>
              <w:left w:val="single" w:sz="6" w:space="0" w:color="auto"/>
              <w:bottom w:val="single" w:sz="6" w:space="0" w:color="auto"/>
              <w:right w:val="single" w:sz="6" w:space="0" w:color="auto"/>
            </w:tcBorders>
          </w:tcPr>
          <w:p w14:paraId="5E5931E5" w14:textId="77777777" w:rsidR="00CB3986" w:rsidRPr="008E21F4" w:rsidRDefault="00CB3986" w:rsidP="00D04D5F">
            <w:pPr>
              <w:pStyle w:val="TAL"/>
              <w:rPr>
                <w:ins w:id="12321" w:author="Delta" w:date="2021-07-23T11:12:00Z"/>
                <w:b/>
                <w:lang w:eastAsia="ja-JP"/>
              </w:rPr>
            </w:pPr>
            <w:ins w:id="12322" w:author="Delta" w:date="2021-07-23T11:12:00Z">
              <w:r w:rsidRPr="008E21F4">
                <w:rPr>
                  <w:b/>
                  <w:lang w:eastAsia="ja-JP"/>
                </w:rPr>
                <w:t>10 MHz</w:t>
              </w:r>
            </w:ins>
          </w:p>
        </w:tc>
        <w:tc>
          <w:tcPr>
            <w:tcW w:w="498" w:type="dxa"/>
            <w:tcBorders>
              <w:top w:val="single" w:sz="6" w:space="0" w:color="auto"/>
              <w:left w:val="single" w:sz="6" w:space="0" w:color="auto"/>
              <w:bottom w:val="single" w:sz="6" w:space="0" w:color="auto"/>
              <w:right w:val="single" w:sz="6" w:space="0" w:color="auto"/>
            </w:tcBorders>
          </w:tcPr>
          <w:p w14:paraId="1EDC0FB6" w14:textId="77777777" w:rsidR="00CB3986" w:rsidRPr="008E21F4" w:rsidRDefault="00CB3986" w:rsidP="00D04D5F">
            <w:pPr>
              <w:pStyle w:val="TAC"/>
              <w:rPr>
                <w:ins w:id="12323" w:author="Delta" w:date="2021-07-23T11:12:00Z"/>
                <w:lang w:eastAsia="ja-JP"/>
              </w:rPr>
            </w:pPr>
            <w:ins w:id="12324" w:author="Delta" w:date="2021-07-23T11:12:00Z">
              <w:r w:rsidRPr="008E21F4">
                <w:rPr>
                  <w:lang w:eastAsia="ja-JP"/>
                </w:rPr>
                <w:t>3</w:t>
              </w:r>
              <w:r w:rsidRPr="008E21F4">
                <w:rPr>
                  <w:lang w:eastAsia="zh-CN"/>
                </w:rPr>
                <w:t>5</w:t>
              </w:r>
            </w:ins>
          </w:p>
        </w:tc>
        <w:tc>
          <w:tcPr>
            <w:tcW w:w="636" w:type="dxa"/>
            <w:tcBorders>
              <w:top w:val="single" w:sz="6" w:space="0" w:color="auto"/>
              <w:left w:val="single" w:sz="6" w:space="0" w:color="auto"/>
              <w:bottom w:val="single" w:sz="6" w:space="0" w:color="auto"/>
              <w:right w:val="single" w:sz="6" w:space="0" w:color="auto"/>
            </w:tcBorders>
          </w:tcPr>
          <w:p w14:paraId="7B5373B5" w14:textId="77777777" w:rsidR="00CB3986" w:rsidRPr="008E21F4" w:rsidRDefault="00CB3986" w:rsidP="00D04D5F">
            <w:pPr>
              <w:pStyle w:val="TAC"/>
              <w:rPr>
                <w:ins w:id="12325" w:author="Delta" w:date="2021-07-23T11:12:00Z"/>
                <w:lang w:eastAsia="ja-JP"/>
              </w:rPr>
            </w:pPr>
            <w:ins w:id="12326" w:author="Delta" w:date="2021-07-23T11:12:00Z">
              <w:r w:rsidRPr="008E21F4">
                <w:rPr>
                  <w:lang w:eastAsia="zh-CN"/>
                </w:rPr>
                <w:t>49</w:t>
              </w:r>
            </w:ins>
          </w:p>
        </w:tc>
        <w:tc>
          <w:tcPr>
            <w:tcW w:w="531" w:type="dxa"/>
            <w:tcBorders>
              <w:top w:val="single" w:sz="6" w:space="0" w:color="auto"/>
              <w:left w:val="single" w:sz="6" w:space="0" w:color="auto"/>
              <w:bottom w:val="single" w:sz="6" w:space="0" w:color="auto"/>
              <w:right w:val="single" w:sz="6" w:space="0" w:color="auto"/>
            </w:tcBorders>
          </w:tcPr>
          <w:p w14:paraId="4B8AE89B" w14:textId="77777777" w:rsidR="00CB3986" w:rsidRPr="008E21F4" w:rsidRDefault="00CB3986" w:rsidP="00D04D5F">
            <w:pPr>
              <w:pStyle w:val="TAC"/>
              <w:rPr>
                <w:ins w:id="12327" w:author="Delta" w:date="2021-07-23T11:12:00Z"/>
                <w:lang w:eastAsia="ja-JP"/>
              </w:rPr>
            </w:pPr>
            <w:ins w:id="12328" w:author="Delta" w:date="2021-07-23T11:12:00Z">
              <w:r w:rsidRPr="008E21F4">
                <w:rPr>
                  <w:lang w:eastAsia="ja-JP"/>
                </w:rPr>
                <w:t>4</w:t>
              </w:r>
              <w:r w:rsidRPr="008E21F4">
                <w:rPr>
                  <w:lang w:eastAsia="zh-CN"/>
                </w:rPr>
                <w:t>2</w:t>
              </w:r>
            </w:ins>
          </w:p>
        </w:tc>
        <w:tc>
          <w:tcPr>
            <w:tcW w:w="566" w:type="dxa"/>
            <w:tcBorders>
              <w:top w:val="single" w:sz="6" w:space="0" w:color="auto"/>
              <w:left w:val="single" w:sz="6" w:space="0" w:color="auto"/>
              <w:bottom w:val="single" w:sz="6" w:space="0" w:color="auto"/>
              <w:right w:val="single" w:sz="6" w:space="0" w:color="auto"/>
            </w:tcBorders>
          </w:tcPr>
          <w:p w14:paraId="2B0A53E8" w14:textId="77777777" w:rsidR="00CB3986" w:rsidRPr="008E21F4" w:rsidRDefault="00CB3986" w:rsidP="00D04D5F">
            <w:pPr>
              <w:pStyle w:val="TAC"/>
              <w:rPr>
                <w:ins w:id="12329" w:author="Delta" w:date="2021-07-23T11:12:00Z"/>
                <w:lang w:eastAsia="ja-JP"/>
              </w:rPr>
            </w:pPr>
            <w:ins w:id="12330" w:author="Delta" w:date="2021-07-23T11:12:00Z">
              <w:r w:rsidRPr="008E21F4">
                <w:rPr>
                  <w:lang w:eastAsia="ja-JP"/>
                </w:rPr>
                <w:t>1</w:t>
              </w:r>
              <w:r w:rsidRPr="008E21F4">
                <w:rPr>
                  <w:lang w:eastAsia="zh-CN"/>
                </w:rPr>
                <w:t>7</w:t>
              </w:r>
            </w:ins>
          </w:p>
        </w:tc>
        <w:tc>
          <w:tcPr>
            <w:tcW w:w="487" w:type="dxa"/>
            <w:tcBorders>
              <w:top w:val="single" w:sz="6" w:space="0" w:color="auto"/>
              <w:left w:val="single" w:sz="6" w:space="0" w:color="auto"/>
              <w:bottom w:val="single" w:sz="6" w:space="0" w:color="auto"/>
              <w:right w:val="single" w:sz="6" w:space="0" w:color="auto"/>
            </w:tcBorders>
          </w:tcPr>
          <w:p w14:paraId="4641BDB4" w14:textId="77777777" w:rsidR="00CB3986" w:rsidRPr="008E21F4" w:rsidRDefault="00CB3986" w:rsidP="00D04D5F">
            <w:pPr>
              <w:pStyle w:val="TAC"/>
              <w:rPr>
                <w:ins w:id="12331" w:author="Delta" w:date="2021-07-23T11:12:00Z"/>
                <w:lang w:eastAsia="ja-JP"/>
              </w:rPr>
            </w:pPr>
            <w:ins w:id="12332" w:author="Delta" w:date="2021-07-23T11:12:00Z">
              <w:r w:rsidRPr="008E21F4">
                <w:rPr>
                  <w:lang w:eastAsia="zh-CN"/>
                </w:rPr>
                <w:t>2</w:t>
              </w:r>
            </w:ins>
          </w:p>
        </w:tc>
        <w:tc>
          <w:tcPr>
            <w:tcW w:w="566" w:type="dxa"/>
            <w:tcBorders>
              <w:top w:val="single" w:sz="6" w:space="0" w:color="auto"/>
              <w:left w:val="single" w:sz="6" w:space="0" w:color="auto"/>
              <w:bottom w:val="single" w:sz="6" w:space="0" w:color="auto"/>
              <w:right w:val="single" w:sz="6" w:space="0" w:color="auto"/>
            </w:tcBorders>
          </w:tcPr>
          <w:p w14:paraId="631774BC" w14:textId="77777777" w:rsidR="00CB3986" w:rsidRPr="008E21F4" w:rsidRDefault="00CB3986" w:rsidP="00D04D5F">
            <w:pPr>
              <w:pStyle w:val="TAC"/>
              <w:rPr>
                <w:ins w:id="12333" w:author="Delta" w:date="2021-07-23T11:12:00Z"/>
                <w:lang w:eastAsia="ja-JP"/>
              </w:rPr>
            </w:pPr>
            <w:ins w:id="12334" w:author="Delta" w:date="2021-07-23T11:12:00Z">
              <w:r w:rsidRPr="008E21F4">
                <w:rPr>
                  <w:lang w:eastAsia="zh-CN"/>
                </w:rPr>
                <w:t>4</w:t>
              </w:r>
            </w:ins>
          </w:p>
        </w:tc>
        <w:tc>
          <w:tcPr>
            <w:tcW w:w="509" w:type="dxa"/>
            <w:tcBorders>
              <w:top w:val="single" w:sz="6" w:space="0" w:color="auto"/>
              <w:left w:val="single" w:sz="6" w:space="0" w:color="auto"/>
              <w:bottom w:val="single" w:sz="6" w:space="0" w:color="auto"/>
              <w:right w:val="single" w:sz="6" w:space="0" w:color="auto"/>
            </w:tcBorders>
          </w:tcPr>
          <w:p w14:paraId="15E6420A" w14:textId="77777777" w:rsidR="00CB3986" w:rsidRPr="008E21F4" w:rsidRDefault="00CB3986" w:rsidP="00D04D5F">
            <w:pPr>
              <w:pStyle w:val="TAC"/>
              <w:rPr>
                <w:ins w:id="12335" w:author="Delta" w:date="2021-07-23T11:12:00Z"/>
                <w:lang w:eastAsia="ja-JP"/>
              </w:rPr>
            </w:pPr>
            <w:ins w:id="12336" w:author="Delta" w:date="2021-07-23T11:12:00Z">
              <w:r w:rsidRPr="008E21F4">
                <w:rPr>
                  <w:lang w:eastAsia="ja-JP"/>
                </w:rPr>
                <w:t>2</w:t>
              </w:r>
              <w:r w:rsidRPr="008E21F4">
                <w:rPr>
                  <w:lang w:eastAsia="zh-CN"/>
                </w:rPr>
                <w:t>5</w:t>
              </w:r>
            </w:ins>
          </w:p>
        </w:tc>
        <w:tc>
          <w:tcPr>
            <w:tcW w:w="654" w:type="dxa"/>
            <w:tcBorders>
              <w:top w:val="single" w:sz="6" w:space="0" w:color="auto"/>
              <w:left w:val="single" w:sz="6" w:space="0" w:color="auto"/>
              <w:bottom w:val="single" w:sz="6" w:space="0" w:color="auto"/>
              <w:right w:val="single" w:sz="6" w:space="0" w:color="auto"/>
            </w:tcBorders>
          </w:tcPr>
          <w:p w14:paraId="3D804922" w14:textId="77777777" w:rsidR="00CB3986" w:rsidRPr="008E21F4" w:rsidRDefault="00CB3986" w:rsidP="00D04D5F">
            <w:pPr>
              <w:pStyle w:val="TAC"/>
              <w:rPr>
                <w:ins w:id="12337" w:author="Delta" w:date="2021-07-23T11:12:00Z"/>
                <w:lang w:eastAsia="ja-JP"/>
              </w:rPr>
            </w:pPr>
            <w:ins w:id="12338" w:author="Delta" w:date="2021-07-23T11:12:00Z">
              <w:r w:rsidRPr="008E21F4">
                <w:rPr>
                  <w:lang w:eastAsia="ja-JP"/>
                </w:rPr>
                <w:t>3</w:t>
              </w:r>
              <w:r w:rsidRPr="008E21F4">
                <w:rPr>
                  <w:lang w:eastAsia="zh-CN"/>
                </w:rPr>
                <w:t>5</w:t>
              </w:r>
            </w:ins>
          </w:p>
        </w:tc>
        <w:tc>
          <w:tcPr>
            <w:tcW w:w="538" w:type="dxa"/>
            <w:tcBorders>
              <w:top w:val="single" w:sz="6" w:space="0" w:color="auto"/>
              <w:left w:val="single" w:sz="6" w:space="0" w:color="auto"/>
              <w:bottom w:val="single" w:sz="6" w:space="0" w:color="auto"/>
              <w:right w:val="single" w:sz="6" w:space="0" w:color="auto"/>
            </w:tcBorders>
          </w:tcPr>
          <w:p w14:paraId="7D826C79" w14:textId="77777777" w:rsidR="00CB3986" w:rsidRPr="008E21F4" w:rsidRDefault="00CB3986" w:rsidP="00D04D5F">
            <w:pPr>
              <w:pStyle w:val="TAC"/>
              <w:rPr>
                <w:ins w:id="12339" w:author="Delta" w:date="2021-07-23T11:12:00Z"/>
                <w:lang w:eastAsia="ja-JP"/>
              </w:rPr>
            </w:pPr>
            <w:ins w:id="12340" w:author="Delta" w:date="2021-07-23T11:12:00Z">
              <w:r w:rsidRPr="008E21F4">
                <w:rPr>
                  <w:lang w:eastAsia="zh-CN"/>
                </w:rPr>
                <w:t>49</w:t>
              </w:r>
            </w:ins>
          </w:p>
        </w:tc>
        <w:tc>
          <w:tcPr>
            <w:tcW w:w="513" w:type="dxa"/>
            <w:tcBorders>
              <w:top w:val="single" w:sz="6" w:space="0" w:color="auto"/>
              <w:left w:val="single" w:sz="6" w:space="0" w:color="auto"/>
              <w:bottom w:val="single" w:sz="6" w:space="0" w:color="auto"/>
              <w:right w:val="single" w:sz="6" w:space="0" w:color="auto"/>
            </w:tcBorders>
          </w:tcPr>
          <w:p w14:paraId="0F8856F8" w14:textId="77777777" w:rsidR="00CB3986" w:rsidRPr="008E21F4" w:rsidRDefault="00CB3986" w:rsidP="00D04D5F">
            <w:pPr>
              <w:pStyle w:val="TAC"/>
              <w:rPr>
                <w:ins w:id="12341" w:author="Delta" w:date="2021-07-23T11:12:00Z"/>
                <w:lang w:eastAsia="ja-JP"/>
              </w:rPr>
            </w:pPr>
            <w:ins w:id="12342" w:author="Delta" w:date="2021-07-23T11:12:00Z">
              <w:r w:rsidRPr="008E21F4">
                <w:rPr>
                  <w:lang w:eastAsia="ja-JP"/>
                </w:rPr>
                <w:t>4</w:t>
              </w:r>
              <w:r w:rsidRPr="008E21F4">
                <w:rPr>
                  <w:lang w:eastAsia="zh-CN"/>
                </w:rPr>
                <w:t>2</w:t>
              </w:r>
            </w:ins>
          </w:p>
        </w:tc>
        <w:tc>
          <w:tcPr>
            <w:tcW w:w="586" w:type="dxa"/>
            <w:tcBorders>
              <w:top w:val="single" w:sz="6" w:space="0" w:color="auto"/>
              <w:left w:val="single" w:sz="6" w:space="0" w:color="auto"/>
              <w:bottom w:val="single" w:sz="6" w:space="0" w:color="auto"/>
              <w:right w:val="single" w:sz="6" w:space="0" w:color="auto"/>
            </w:tcBorders>
          </w:tcPr>
          <w:p w14:paraId="7C7D290E" w14:textId="77777777" w:rsidR="00CB3986" w:rsidRPr="008E21F4" w:rsidRDefault="00CB3986" w:rsidP="00D04D5F">
            <w:pPr>
              <w:pStyle w:val="TAC"/>
              <w:rPr>
                <w:ins w:id="12343" w:author="Delta" w:date="2021-07-23T11:12:00Z"/>
                <w:lang w:eastAsia="ja-JP"/>
              </w:rPr>
            </w:pPr>
            <w:ins w:id="12344" w:author="Delta" w:date="2021-07-23T11:12:00Z">
              <w:r w:rsidRPr="008E21F4">
                <w:rPr>
                  <w:lang w:eastAsia="ja-JP"/>
                </w:rPr>
                <w:t>1</w:t>
              </w:r>
              <w:r w:rsidRPr="008E21F4">
                <w:rPr>
                  <w:lang w:eastAsia="zh-CN"/>
                </w:rPr>
                <w:t>7</w:t>
              </w:r>
            </w:ins>
          </w:p>
        </w:tc>
        <w:tc>
          <w:tcPr>
            <w:tcW w:w="458" w:type="dxa"/>
            <w:tcBorders>
              <w:top w:val="single" w:sz="6" w:space="0" w:color="auto"/>
              <w:left w:val="single" w:sz="6" w:space="0" w:color="auto"/>
              <w:bottom w:val="single" w:sz="6" w:space="0" w:color="auto"/>
              <w:right w:val="single" w:sz="6" w:space="0" w:color="auto"/>
            </w:tcBorders>
          </w:tcPr>
          <w:p w14:paraId="689CEA6E" w14:textId="77777777" w:rsidR="00CB3986" w:rsidRPr="008E21F4" w:rsidRDefault="00CB3986" w:rsidP="00D04D5F">
            <w:pPr>
              <w:pStyle w:val="TAC"/>
              <w:rPr>
                <w:ins w:id="12345" w:author="Delta" w:date="2021-07-23T11:12:00Z"/>
                <w:lang w:eastAsia="ja-JP"/>
              </w:rPr>
            </w:pPr>
            <w:ins w:id="12346" w:author="Delta" w:date="2021-07-23T11:12:00Z">
              <w:r w:rsidRPr="008E21F4">
                <w:rPr>
                  <w:lang w:eastAsia="zh-CN"/>
                </w:rPr>
                <w:t>2</w:t>
              </w:r>
            </w:ins>
          </w:p>
        </w:tc>
        <w:tc>
          <w:tcPr>
            <w:tcW w:w="498" w:type="dxa"/>
            <w:tcBorders>
              <w:top w:val="single" w:sz="6" w:space="0" w:color="auto"/>
              <w:left w:val="single" w:sz="6" w:space="0" w:color="auto"/>
              <w:bottom w:val="single" w:sz="6" w:space="0" w:color="auto"/>
              <w:right w:val="single" w:sz="6" w:space="0" w:color="auto"/>
            </w:tcBorders>
          </w:tcPr>
          <w:p w14:paraId="66DA70F9" w14:textId="77777777" w:rsidR="00CB3986" w:rsidRPr="008E21F4" w:rsidRDefault="00CB3986" w:rsidP="00D04D5F">
            <w:pPr>
              <w:pStyle w:val="TAC"/>
              <w:rPr>
                <w:ins w:id="12347" w:author="Delta" w:date="2021-07-23T11:12:00Z"/>
                <w:lang w:eastAsia="ja-JP"/>
              </w:rPr>
            </w:pPr>
            <w:ins w:id="12348" w:author="Delta" w:date="2021-07-23T11:12:00Z">
              <w:r w:rsidRPr="008E21F4">
                <w:rPr>
                  <w:lang w:eastAsia="zh-CN"/>
                </w:rPr>
                <w:t>4</w:t>
              </w:r>
            </w:ins>
          </w:p>
        </w:tc>
        <w:tc>
          <w:tcPr>
            <w:tcW w:w="557" w:type="dxa"/>
            <w:tcBorders>
              <w:top w:val="single" w:sz="6" w:space="0" w:color="auto"/>
              <w:left w:val="single" w:sz="6" w:space="0" w:color="auto"/>
              <w:bottom w:val="single" w:sz="6" w:space="0" w:color="auto"/>
              <w:right w:val="single" w:sz="6" w:space="0" w:color="auto"/>
            </w:tcBorders>
          </w:tcPr>
          <w:p w14:paraId="652CF9B0" w14:textId="77777777" w:rsidR="00CB3986" w:rsidRPr="008E21F4" w:rsidRDefault="00CB3986" w:rsidP="00D04D5F">
            <w:pPr>
              <w:pStyle w:val="TAC"/>
              <w:rPr>
                <w:ins w:id="12349" w:author="Delta" w:date="2021-07-23T11:12:00Z"/>
                <w:lang w:eastAsia="ja-JP"/>
              </w:rPr>
            </w:pPr>
            <w:ins w:id="12350" w:author="Delta" w:date="2021-07-23T11:12:00Z">
              <w:r w:rsidRPr="008E21F4">
                <w:rPr>
                  <w:lang w:eastAsia="ja-JP"/>
                </w:rPr>
                <w:t>2</w:t>
              </w:r>
              <w:r w:rsidRPr="008E21F4">
                <w:rPr>
                  <w:lang w:eastAsia="zh-CN"/>
                </w:rPr>
                <w:t>5</w:t>
              </w:r>
            </w:ins>
          </w:p>
        </w:tc>
      </w:tr>
      <w:tr w:rsidR="00CB3986" w:rsidRPr="008E21F4" w14:paraId="61755870" w14:textId="77777777" w:rsidTr="00D04D5F">
        <w:trPr>
          <w:jc w:val="center"/>
          <w:ins w:id="12351" w:author="Delta" w:date="2021-07-23T11:12:00Z"/>
        </w:trPr>
        <w:tc>
          <w:tcPr>
            <w:tcW w:w="907" w:type="dxa"/>
            <w:tcBorders>
              <w:top w:val="single" w:sz="6" w:space="0" w:color="auto"/>
              <w:left w:val="single" w:sz="6" w:space="0" w:color="auto"/>
              <w:bottom w:val="single" w:sz="6" w:space="0" w:color="auto"/>
              <w:right w:val="single" w:sz="6" w:space="0" w:color="auto"/>
            </w:tcBorders>
          </w:tcPr>
          <w:p w14:paraId="3B295EBC" w14:textId="77777777" w:rsidR="00CB3986" w:rsidRPr="008E21F4" w:rsidRDefault="00CB3986" w:rsidP="00D04D5F">
            <w:pPr>
              <w:pStyle w:val="TAL"/>
              <w:rPr>
                <w:ins w:id="12352" w:author="Delta" w:date="2021-07-23T11:12:00Z"/>
                <w:b/>
                <w:lang w:eastAsia="ja-JP"/>
              </w:rPr>
            </w:pPr>
            <w:ins w:id="12353" w:author="Delta" w:date="2021-07-23T11:12:00Z">
              <w:r w:rsidRPr="008E21F4">
                <w:rPr>
                  <w:b/>
                  <w:lang w:eastAsia="ja-JP"/>
                </w:rPr>
                <w:t>15 MHz</w:t>
              </w:r>
            </w:ins>
          </w:p>
        </w:tc>
        <w:tc>
          <w:tcPr>
            <w:tcW w:w="498" w:type="dxa"/>
            <w:tcBorders>
              <w:top w:val="single" w:sz="6" w:space="0" w:color="auto"/>
              <w:left w:val="single" w:sz="6" w:space="0" w:color="auto"/>
              <w:bottom w:val="single" w:sz="6" w:space="0" w:color="auto"/>
              <w:right w:val="single" w:sz="6" w:space="0" w:color="auto"/>
            </w:tcBorders>
          </w:tcPr>
          <w:p w14:paraId="3D24240B" w14:textId="77777777" w:rsidR="00CB3986" w:rsidRPr="008E21F4" w:rsidRDefault="00CB3986" w:rsidP="00D04D5F">
            <w:pPr>
              <w:pStyle w:val="TAC"/>
              <w:rPr>
                <w:ins w:id="12354" w:author="Delta" w:date="2021-07-23T11:12:00Z"/>
                <w:lang w:eastAsia="ja-JP"/>
              </w:rPr>
            </w:pPr>
            <w:ins w:id="12355" w:author="Delta" w:date="2021-07-23T11:12:00Z">
              <w:r w:rsidRPr="008E21F4">
                <w:rPr>
                  <w:lang w:eastAsia="ja-JP"/>
                </w:rPr>
                <w:t>5</w:t>
              </w:r>
              <w:r w:rsidRPr="008E21F4">
                <w:rPr>
                  <w:lang w:eastAsia="zh-CN"/>
                </w:rPr>
                <w:t>3</w:t>
              </w:r>
            </w:ins>
          </w:p>
        </w:tc>
        <w:tc>
          <w:tcPr>
            <w:tcW w:w="636" w:type="dxa"/>
            <w:tcBorders>
              <w:top w:val="single" w:sz="6" w:space="0" w:color="auto"/>
              <w:left w:val="single" w:sz="6" w:space="0" w:color="auto"/>
              <w:bottom w:val="single" w:sz="6" w:space="0" w:color="auto"/>
              <w:right w:val="single" w:sz="6" w:space="0" w:color="auto"/>
            </w:tcBorders>
          </w:tcPr>
          <w:p w14:paraId="2E879A5B" w14:textId="77777777" w:rsidR="00CB3986" w:rsidRPr="008E21F4" w:rsidRDefault="00CB3986" w:rsidP="00D04D5F">
            <w:pPr>
              <w:pStyle w:val="TAC"/>
              <w:rPr>
                <w:ins w:id="12356" w:author="Delta" w:date="2021-07-23T11:12:00Z"/>
                <w:lang w:eastAsia="ja-JP"/>
              </w:rPr>
            </w:pPr>
            <w:ins w:id="12357" w:author="Delta" w:date="2021-07-23T11:12:00Z">
              <w:r w:rsidRPr="008E21F4">
                <w:rPr>
                  <w:lang w:eastAsia="ja-JP"/>
                </w:rPr>
                <w:t>7</w:t>
              </w:r>
              <w:r w:rsidRPr="008E21F4">
                <w:rPr>
                  <w:lang w:eastAsia="zh-CN"/>
                </w:rPr>
                <w:t>4</w:t>
              </w:r>
            </w:ins>
          </w:p>
        </w:tc>
        <w:tc>
          <w:tcPr>
            <w:tcW w:w="531" w:type="dxa"/>
            <w:tcBorders>
              <w:top w:val="single" w:sz="6" w:space="0" w:color="auto"/>
              <w:left w:val="single" w:sz="6" w:space="0" w:color="auto"/>
              <w:bottom w:val="single" w:sz="6" w:space="0" w:color="auto"/>
              <w:right w:val="single" w:sz="6" w:space="0" w:color="auto"/>
            </w:tcBorders>
          </w:tcPr>
          <w:p w14:paraId="23395F2A" w14:textId="77777777" w:rsidR="00CB3986" w:rsidRPr="008E21F4" w:rsidRDefault="00CB3986" w:rsidP="00D04D5F">
            <w:pPr>
              <w:pStyle w:val="TAC"/>
              <w:rPr>
                <w:ins w:id="12358" w:author="Delta" w:date="2021-07-23T11:12:00Z"/>
                <w:lang w:eastAsia="ja-JP"/>
              </w:rPr>
            </w:pPr>
            <w:ins w:id="12359" w:author="Delta" w:date="2021-07-23T11:12:00Z">
              <w:r w:rsidRPr="008E21F4">
                <w:rPr>
                  <w:lang w:eastAsia="ja-JP"/>
                </w:rPr>
                <w:t>6</w:t>
              </w:r>
              <w:r w:rsidRPr="008E21F4">
                <w:rPr>
                  <w:lang w:eastAsia="zh-CN"/>
                </w:rPr>
                <w:t>3</w:t>
              </w:r>
            </w:ins>
          </w:p>
        </w:tc>
        <w:tc>
          <w:tcPr>
            <w:tcW w:w="566" w:type="dxa"/>
            <w:tcBorders>
              <w:top w:val="single" w:sz="6" w:space="0" w:color="auto"/>
              <w:left w:val="single" w:sz="6" w:space="0" w:color="auto"/>
              <w:bottom w:val="single" w:sz="6" w:space="0" w:color="auto"/>
              <w:right w:val="single" w:sz="6" w:space="0" w:color="auto"/>
            </w:tcBorders>
          </w:tcPr>
          <w:p w14:paraId="6B049A62" w14:textId="77777777" w:rsidR="00CB3986" w:rsidRPr="008E21F4" w:rsidRDefault="00CB3986" w:rsidP="00D04D5F">
            <w:pPr>
              <w:pStyle w:val="TAC"/>
              <w:rPr>
                <w:ins w:id="12360" w:author="Delta" w:date="2021-07-23T11:12:00Z"/>
                <w:lang w:eastAsia="ja-JP"/>
              </w:rPr>
            </w:pPr>
            <w:ins w:id="12361" w:author="Delta" w:date="2021-07-23T11:12:00Z">
              <w:r w:rsidRPr="008E21F4">
                <w:rPr>
                  <w:lang w:eastAsia="ja-JP"/>
                </w:rPr>
                <w:t>2</w:t>
              </w:r>
              <w:r w:rsidRPr="008E21F4">
                <w:rPr>
                  <w:lang w:eastAsia="zh-CN"/>
                </w:rPr>
                <w:t>6</w:t>
              </w:r>
            </w:ins>
          </w:p>
        </w:tc>
        <w:tc>
          <w:tcPr>
            <w:tcW w:w="487" w:type="dxa"/>
            <w:tcBorders>
              <w:top w:val="single" w:sz="6" w:space="0" w:color="auto"/>
              <w:left w:val="single" w:sz="6" w:space="0" w:color="auto"/>
              <w:bottom w:val="single" w:sz="6" w:space="0" w:color="auto"/>
              <w:right w:val="single" w:sz="6" w:space="0" w:color="auto"/>
            </w:tcBorders>
          </w:tcPr>
          <w:p w14:paraId="2AA3906C" w14:textId="77777777" w:rsidR="00CB3986" w:rsidRPr="008E21F4" w:rsidRDefault="00CB3986" w:rsidP="00D04D5F">
            <w:pPr>
              <w:pStyle w:val="TAC"/>
              <w:rPr>
                <w:ins w:id="12362" w:author="Delta" w:date="2021-07-23T11:12:00Z"/>
                <w:lang w:eastAsia="ja-JP"/>
              </w:rPr>
            </w:pPr>
            <w:ins w:id="12363" w:author="Delta" w:date="2021-07-23T11:12:00Z">
              <w:r w:rsidRPr="008E21F4">
                <w:rPr>
                  <w:lang w:eastAsia="zh-CN"/>
                </w:rPr>
                <w:t>3</w:t>
              </w:r>
            </w:ins>
          </w:p>
        </w:tc>
        <w:tc>
          <w:tcPr>
            <w:tcW w:w="566" w:type="dxa"/>
            <w:tcBorders>
              <w:top w:val="single" w:sz="6" w:space="0" w:color="auto"/>
              <w:left w:val="single" w:sz="6" w:space="0" w:color="auto"/>
              <w:bottom w:val="single" w:sz="6" w:space="0" w:color="auto"/>
              <w:right w:val="single" w:sz="6" w:space="0" w:color="auto"/>
            </w:tcBorders>
          </w:tcPr>
          <w:p w14:paraId="5FE84B96" w14:textId="77777777" w:rsidR="00CB3986" w:rsidRPr="008E21F4" w:rsidRDefault="00CB3986" w:rsidP="00D04D5F">
            <w:pPr>
              <w:pStyle w:val="TAC"/>
              <w:rPr>
                <w:ins w:id="12364" w:author="Delta" w:date="2021-07-23T11:12:00Z"/>
                <w:lang w:eastAsia="ja-JP"/>
              </w:rPr>
            </w:pPr>
            <w:ins w:id="12365" w:author="Delta" w:date="2021-07-23T11:12:00Z">
              <w:r w:rsidRPr="008E21F4">
                <w:rPr>
                  <w:lang w:eastAsia="zh-CN"/>
                </w:rPr>
                <w:t>6</w:t>
              </w:r>
            </w:ins>
          </w:p>
        </w:tc>
        <w:tc>
          <w:tcPr>
            <w:tcW w:w="509" w:type="dxa"/>
            <w:tcBorders>
              <w:top w:val="single" w:sz="6" w:space="0" w:color="auto"/>
              <w:left w:val="single" w:sz="6" w:space="0" w:color="auto"/>
              <w:bottom w:val="single" w:sz="6" w:space="0" w:color="auto"/>
              <w:right w:val="single" w:sz="6" w:space="0" w:color="auto"/>
            </w:tcBorders>
          </w:tcPr>
          <w:p w14:paraId="6DA896DA" w14:textId="77777777" w:rsidR="00CB3986" w:rsidRPr="008E21F4" w:rsidRDefault="00CB3986" w:rsidP="00D04D5F">
            <w:pPr>
              <w:pStyle w:val="TAC"/>
              <w:rPr>
                <w:ins w:id="12366" w:author="Delta" w:date="2021-07-23T11:12:00Z"/>
                <w:lang w:eastAsia="ja-JP"/>
              </w:rPr>
            </w:pPr>
            <w:ins w:id="12367" w:author="Delta" w:date="2021-07-23T11:12:00Z">
              <w:r w:rsidRPr="008E21F4">
                <w:rPr>
                  <w:lang w:eastAsia="ja-JP"/>
                </w:rPr>
                <w:t>3</w:t>
              </w:r>
              <w:r w:rsidRPr="008E21F4">
                <w:rPr>
                  <w:lang w:eastAsia="zh-CN"/>
                </w:rPr>
                <w:t>8</w:t>
              </w:r>
            </w:ins>
          </w:p>
        </w:tc>
        <w:tc>
          <w:tcPr>
            <w:tcW w:w="654" w:type="dxa"/>
            <w:tcBorders>
              <w:top w:val="single" w:sz="6" w:space="0" w:color="auto"/>
              <w:left w:val="single" w:sz="6" w:space="0" w:color="auto"/>
              <w:bottom w:val="single" w:sz="6" w:space="0" w:color="auto"/>
              <w:right w:val="single" w:sz="6" w:space="0" w:color="auto"/>
            </w:tcBorders>
          </w:tcPr>
          <w:p w14:paraId="77B00F78" w14:textId="77777777" w:rsidR="00CB3986" w:rsidRPr="008E21F4" w:rsidRDefault="00CB3986" w:rsidP="00D04D5F">
            <w:pPr>
              <w:pStyle w:val="TAC"/>
              <w:rPr>
                <w:ins w:id="12368" w:author="Delta" w:date="2021-07-23T11:12:00Z"/>
                <w:lang w:eastAsia="ja-JP"/>
              </w:rPr>
            </w:pPr>
            <w:ins w:id="12369" w:author="Delta" w:date="2021-07-23T11:12:00Z">
              <w:r w:rsidRPr="008E21F4">
                <w:rPr>
                  <w:lang w:eastAsia="ja-JP"/>
                </w:rPr>
                <w:t>5</w:t>
              </w:r>
              <w:r w:rsidRPr="008E21F4">
                <w:rPr>
                  <w:lang w:eastAsia="zh-CN"/>
                </w:rPr>
                <w:t>3</w:t>
              </w:r>
            </w:ins>
          </w:p>
        </w:tc>
        <w:tc>
          <w:tcPr>
            <w:tcW w:w="538" w:type="dxa"/>
            <w:tcBorders>
              <w:top w:val="single" w:sz="6" w:space="0" w:color="auto"/>
              <w:left w:val="single" w:sz="6" w:space="0" w:color="auto"/>
              <w:bottom w:val="single" w:sz="6" w:space="0" w:color="auto"/>
              <w:right w:val="single" w:sz="6" w:space="0" w:color="auto"/>
            </w:tcBorders>
          </w:tcPr>
          <w:p w14:paraId="384E6C8D" w14:textId="77777777" w:rsidR="00CB3986" w:rsidRPr="008E21F4" w:rsidRDefault="00CB3986" w:rsidP="00D04D5F">
            <w:pPr>
              <w:pStyle w:val="TAC"/>
              <w:rPr>
                <w:ins w:id="12370" w:author="Delta" w:date="2021-07-23T11:12:00Z"/>
                <w:lang w:eastAsia="ja-JP"/>
              </w:rPr>
            </w:pPr>
            <w:ins w:id="12371" w:author="Delta" w:date="2021-07-23T11:12:00Z">
              <w:r w:rsidRPr="008E21F4">
                <w:rPr>
                  <w:lang w:eastAsia="ja-JP"/>
                </w:rPr>
                <w:t>7</w:t>
              </w:r>
              <w:r w:rsidRPr="008E21F4">
                <w:rPr>
                  <w:lang w:eastAsia="zh-CN"/>
                </w:rPr>
                <w:t>4</w:t>
              </w:r>
            </w:ins>
          </w:p>
        </w:tc>
        <w:tc>
          <w:tcPr>
            <w:tcW w:w="513" w:type="dxa"/>
            <w:tcBorders>
              <w:top w:val="single" w:sz="6" w:space="0" w:color="auto"/>
              <w:left w:val="single" w:sz="6" w:space="0" w:color="auto"/>
              <w:bottom w:val="single" w:sz="6" w:space="0" w:color="auto"/>
              <w:right w:val="single" w:sz="6" w:space="0" w:color="auto"/>
            </w:tcBorders>
          </w:tcPr>
          <w:p w14:paraId="33A71DBD" w14:textId="77777777" w:rsidR="00CB3986" w:rsidRPr="008E21F4" w:rsidRDefault="00CB3986" w:rsidP="00D04D5F">
            <w:pPr>
              <w:pStyle w:val="TAC"/>
              <w:rPr>
                <w:ins w:id="12372" w:author="Delta" w:date="2021-07-23T11:12:00Z"/>
                <w:lang w:eastAsia="ja-JP"/>
              </w:rPr>
            </w:pPr>
            <w:ins w:id="12373" w:author="Delta" w:date="2021-07-23T11:12:00Z">
              <w:r w:rsidRPr="008E21F4">
                <w:rPr>
                  <w:lang w:eastAsia="ja-JP"/>
                </w:rPr>
                <w:t>6</w:t>
              </w:r>
              <w:r w:rsidRPr="008E21F4">
                <w:rPr>
                  <w:lang w:eastAsia="zh-CN"/>
                </w:rPr>
                <w:t>3</w:t>
              </w:r>
            </w:ins>
          </w:p>
        </w:tc>
        <w:tc>
          <w:tcPr>
            <w:tcW w:w="586" w:type="dxa"/>
            <w:tcBorders>
              <w:top w:val="single" w:sz="6" w:space="0" w:color="auto"/>
              <w:left w:val="single" w:sz="6" w:space="0" w:color="auto"/>
              <w:bottom w:val="single" w:sz="6" w:space="0" w:color="auto"/>
              <w:right w:val="single" w:sz="6" w:space="0" w:color="auto"/>
            </w:tcBorders>
          </w:tcPr>
          <w:p w14:paraId="2D2C9E33" w14:textId="77777777" w:rsidR="00CB3986" w:rsidRPr="008E21F4" w:rsidRDefault="00CB3986" w:rsidP="00D04D5F">
            <w:pPr>
              <w:pStyle w:val="TAC"/>
              <w:rPr>
                <w:ins w:id="12374" w:author="Delta" w:date="2021-07-23T11:12:00Z"/>
                <w:lang w:eastAsia="ja-JP"/>
              </w:rPr>
            </w:pPr>
            <w:ins w:id="12375" w:author="Delta" w:date="2021-07-23T11:12:00Z">
              <w:r w:rsidRPr="008E21F4">
                <w:rPr>
                  <w:lang w:eastAsia="ja-JP"/>
                </w:rPr>
                <w:t>2</w:t>
              </w:r>
              <w:r w:rsidRPr="008E21F4">
                <w:rPr>
                  <w:lang w:eastAsia="zh-CN"/>
                </w:rPr>
                <w:t>6</w:t>
              </w:r>
            </w:ins>
          </w:p>
        </w:tc>
        <w:tc>
          <w:tcPr>
            <w:tcW w:w="458" w:type="dxa"/>
            <w:tcBorders>
              <w:top w:val="single" w:sz="6" w:space="0" w:color="auto"/>
              <w:left w:val="single" w:sz="6" w:space="0" w:color="auto"/>
              <w:bottom w:val="single" w:sz="6" w:space="0" w:color="auto"/>
              <w:right w:val="single" w:sz="6" w:space="0" w:color="auto"/>
            </w:tcBorders>
          </w:tcPr>
          <w:p w14:paraId="23BDC965" w14:textId="77777777" w:rsidR="00CB3986" w:rsidRPr="008E21F4" w:rsidRDefault="00CB3986" w:rsidP="00D04D5F">
            <w:pPr>
              <w:pStyle w:val="TAC"/>
              <w:rPr>
                <w:ins w:id="12376" w:author="Delta" w:date="2021-07-23T11:12:00Z"/>
                <w:lang w:eastAsia="ja-JP"/>
              </w:rPr>
            </w:pPr>
            <w:ins w:id="12377" w:author="Delta" w:date="2021-07-23T11:12:00Z">
              <w:r w:rsidRPr="008E21F4">
                <w:rPr>
                  <w:lang w:eastAsia="zh-CN"/>
                </w:rPr>
                <w:t>3</w:t>
              </w:r>
            </w:ins>
          </w:p>
        </w:tc>
        <w:tc>
          <w:tcPr>
            <w:tcW w:w="498" w:type="dxa"/>
            <w:tcBorders>
              <w:top w:val="single" w:sz="6" w:space="0" w:color="auto"/>
              <w:left w:val="single" w:sz="6" w:space="0" w:color="auto"/>
              <w:bottom w:val="single" w:sz="6" w:space="0" w:color="auto"/>
              <w:right w:val="single" w:sz="6" w:space="0" w:color="auto"/>
            </w:tcBorders>
          </w:tcPr>
          <w:p w14:paraId="42E3EA61" w14:textId="77777777" w:rsidR="00CB3986" w:rsidRPr="008E21F4" w:rsidRDefault="00CB3986" w:rsidP="00D04D5F">
            <w:pPr>
              <w:pStyle w:val="TAC"/>
              <w:rPr>
                <w:ins w:id="12378" w:author="Delta" w:date="2021-07-23T11:12:00Z"/>
                <w:lang w:eastAsia="ja-JP"/>
              </w:rPr>
            </w:pPr>
            <w:ins w:id="12379" w:author="Delta" w:date="2021-07-23T11:12:00Z">
              <w:r w:rsidRPr="008E21F4">
                <w:rPr>
                  <w:lang w:eastAsia="zh-CN"/>
                </w:rPr>
                <w:t>6</w:t>
              </w:r>
            </w:ins>
          </w:p>
        </w:tc>
        <w:tc>
          <w:tcPr>
            <w:tcW w:w="557" w:type="dxa"/>
            <w:tcBorders>
              <w:top w:val="single" w:sz="6" w:space="0" w:color="auto"/>
              <w:left w:val="single" w:sz="6" w:space="0" w:color="auto"/>
              <w:bottom w:val="single" w:sz="6" w:space="0" w:color="auto"/>
              <w:right w:val="single" w:sz="6" w:space="0" w:color="auto"/>
            </w:tcBorders>
          </w:tcPr>
          <w:p w14:paraId="3CA3580A" w14:textId="77777777" w:rsidR="00CB3986" w:rsidRPr="008E21F4" w:rsidRDefault="00CB3986" w:rsidP="00D04D5F">
            <w:pPr>
              <w:pStyle w:val="TAC"/>
              <w:rPr>
                <w:ins w:id="12380" w:author="Delta" w:date="2021-07-23T11:12:00Z"/>
                <w:lang w:eastAsia="ja-JP"/>
              </w:rPr>
            </w:pPr>
            <w:ins w:id="12381" w:author="Delta" w:date="2021-07-23T11:12:00Z">
              <w:r w:rsidRPr="008E21F4">
                <w:rPr>
                  <w:lang w:eastAsia="ja-JP"/>
                </w:rPr>
                <w:t>3</w:t>
              </w:r>
              <w:r w:rsidRPr="008E21F4">
                <w:rPr>
                  <w:lang w:eastAsia="zh-CN"/>
                </w:rPr>
                <w:t>8</w:t>
              </w:r>
            </w:ins>
          </w:p>
        </w:tc>
      </w:tr>
      <w:tr w:rsidR="00CB3986" w:rsidRPr="008E21F4" w14:paraId="35AA6F30" w14:textId="77777777" w:rsidTr="00D04D5F">
        <w:trPr>
          <w:jc w:val="center"/>
          <w:ins w:id="12382" w:author="Delta" w:date="2021-07-23T11:12:00Z"/>
        </w:trPr>
        <w:tc>
          <w:tcPr>
            <w:tcW w:w="907" w:type="dxa"/>
            <w:tcBorders>
              <w:top w:val="single" w:sz="6" w:space="0" w:color="auto"/>
              <w:left w:val="single" w:sz="6" w:space="0" w:color="auto"/>
              <w:bottom w:val="single" w:sz="6" w:space="0" w:color="auto"/>
              <w:right w:val="single" w:sz="6" w:space="0" w:color="auto"/>
            </w:tcBorders>
          </w:tcPr>
          <w:p w14:paraId="6DCEB499" w14:textId="77777777" w:rsidR="00CB3986" w:rsidRPr="008E21F4" w:rsidRDefault="00CB3986" w:rsidP="00D04D5F">
            <w:pPr>
              <w:pStyle w:val="TAL"/>
              <w:rPr>
                <w:ins w:id="12383" w:author="Delta" w:date="2021-07-23T11:12:00Z"/>
                <w:b/>
                <w:lang w:eastAsia="ja-JP"/>
              </w:rPr>
            </w:pPr>
            <w:ins w:id="12384" w:author="Delta" w:date="2021-07-23T11:12:00Z">
              <w:r w:rsidRPr="008E21F4">
                <w:rPr>
                  <w:b/>
                  <w:lang w:eastAsia="ja-JP"/>
                </w:rPr>
                <w:t>20 MHz</w:t>
              </w:r>
            </w:ins>
          </w:p>
        </w:tc>
        <w:tc>
          <w:tcPr>
            <w:tcW w:w="498" w:type="dxa"/>
            <w:tcBorders>
              <w:top w:val="single" w:sz="6" w:space="0" w:color="auto"/>
              <w:left w:val="single" w:sz="6" w:space="0" w:color="auto"/>
              <w:bottom w:val="single" w:sz="6" w:space="0" w:color="auto"/>
              <w:right w:val="single" w:sz="6" w:space="0" w:color="auto"/>
            </w:tcBorders>
          </w:tcPr>
          <w:p w14:paraId="2DF351B6" w14:textId="77777777" w:rsidR="00CB3986" w:rsidRPr="008E21F4" w:rsidRDefault="00CB3986" w:rsidP="00D04D5F">
            <w:pPr>
              <w:pStyle w:val="TAC"/>
              <w:rPr>
                <w:ins w:id="12385" w:author="Delta" w:date="2021-07-23T11:12:00Z"/>
                <w:lang w:eastAsia="ja-JP"/>
              </w:rPr>
            </w:pPr>
            <w:ins w:id="12386" w:author="Delta" w:date="2021-07-23T11:12:00Z">
              <w:r w:rsidRPr="008E21F4">
                <w:rPr>
                  <w:lang w:eastAsia="ja-JP"/>
                </w:rPr>
                <w:t>7</w:t>
              </w:r>
              <w:r w:rsidRPr="008E21F4">
                <w:rPr>
                  <w:lang w:eastAsia="zh-CN"/>
                </w:rPr>
                <w:t>1</w:t>
              </w:r>
            </w:ins>
          </w:p>
        </w:tc>
        <w:tc>
          <w:tcPr>
            <w:tcW w:w="636" w:type="dxa"/>
            <w:tcBorders>
              <w:top w:val="single" w:sz="6" w:space="0" w:color="auto"/>
              <w:left w:val="single" w:sz="6" w:space="0" w:color="auto"/>
              <w:bottom w:val="single" w:sz="6" w:space="0" w:color="auto"/>
              <w:right w:val="single" w:sz="6" w:space="0" w:color="auto"/>
            </w:tcBorders>
          </w:tcPr>
          <w:p w14:paraId="6A927DF8" w14:textId="77777777" w:rsidR="00CB3986" w:rsidRPr="008E21F4" w:rsidRDefault="00CB3986" w:rsidP="00D04D5F">
            <w:pPr>
              <w:pStyle w:val="TAC"/>
              <w:rPr>
                <w:ins w:id="12387" w:author="Delta" w:date="2021-07-23T11:12:00Z"/>
                <w:lang w:eastAsia="ja-JP"/>
              </w:rPr>
            </w:pPr>
            <w:ins w:id="12388" w:author="Delta" w:date="2021-07-23T11:12:00Z">
              <w:r w:rsidRPr="008E21F4">
                <w:rPr>
                  <w:lang w:eastAsia="zh-CN"/>
                </w:rPr>
                <w:t>99</w:t>
              </w:r>
            </w:ins>
          </w:p>
        </w:tc>
        <w:tc>
          <w:tcPr>
            <w:tcW w:w="531" w:type="dxa"/>
            <w:tcBorders>
              <w:top w:val="single" w:sz="6" w:space="0" w:color="auto"/>
              <w:left w:val="single" w:sz="6" w:space="0" w:color="auto"/>
              <w:bottom w:val="single" w:sz="6" w:space="0" w:color="auto"/>
              <w:right w:val="single" w:sz="6" w:space="0" w:color="auto"/>
            </w:tcBorders>
          </w:tcPr>
          <w:p w14:paraId="10F77E8B" w14:textId="77777777" w:rsidR="00CB3986" w:rsidRPr="008E21F4" w:rsidRDefault="00CB3986" w:rsidP="00D04D5F">
            <w:pPr>
              <w:pStyle w:val="TAC"/>
              <w:rPr>
                <w:ins w:id="12389" w:author="Delta" w:date="2021-07-23T11:12:00Z"/>
                <w:lang w:eastAsia="ja-JP"/>
              </w:rPr>
            </w:pPr>
            <w:ins w:id="12390" w:author="Delta" w:date="2021-07-23T11:12:00Z">
              <w:r w:rsidRPr="008E21F4">
                <w:rPr>
                  <w:lang w:eastAsia="ja-JP"/>
                </w:rPr>
                <w:t>8</w:t>
              </w:r>
              <w:r w:rsidRPr="008E21F4">
                <w:rPr>
                  <w:lang w:eastAsia="zh-CN"/>
                </w:rPr>
                <w:t>5</w:t>
              </w:r>
            </w:ins>
          </w:p>
        </w:tc>
        <w:tc>
          <w:tcPr>
            <w:tcW w:w="566" w:type="dxa"/>
            <w:tcBorders>
              <w:top w:val="single" w:sz="6" w:space="0" w:color="auto"/>
              <w:left w:val="single" w:sz="6" w:space="0" w:color="auto"/>
              <w:bottom w:val="single" w:sz="6" w:space="0" w:color="auto"/>
              <w:right w:val="single" w:sz="6" w:space="0" w:color="auto"/>
            </w:tcBorders>
          </w:tcPr>
          <w:p w14:paraId="01BE601C" w14:textId="77777777" w:rsidR="00CB3986" w:rsidRPr="008E21F4" w:rsidRDefault="00CB3986" w:rsidP="00D04D5F">
            <w:pPr>
              <w:pStyle w:val="TAC"/>
              <w:rPr>
                <w:ins w:id="12391" w:author="Delta" w:date="2021-07-23T11:12:00Z"/>
                <w:lang w:eastAsia="ja-JP"/>
              </w:rPr>
            </w:pPr>
            <w:ins w:id="12392" w:author="Delta" w:date="2021-07-23T11:12:00Z">
              <w:r w:rsidRPr="008E21F4">
                <w:rPr>
                  <w:lang w:eastAsia="ja-JP"/>
                </w:rPr>
                <w:t>3</w:t>
              </w:r>
              <w:r w:rsidRPr="008E21F4">
                <w:rPr>
                  <w:lang w:eastAsia="zh-CN"/>
                </w:rPr>
                <w:t>5</w:t>
              </w:r>
            </w:ins>
          </w:p>
        </w:tc>
        <w:tc>
          <w:tcPr>
            <w:tcW w:w="487" w:type="dxa"/>
            <w:tcBorders>
              <w:top w:val="single" w:sz="6" w:space="0" w:color="auto"/>
              <w:left w:val="single" w:sz="6" w:space="0" w:color="auto"/>
              <w:bottom w:val="single" w:sz="6" w:space="0" w:color="auto"/>
              <w:right w:val="single" w:sz="6" w:space="0" w:color="auto"/>
            </w:tcBorders>
          </w:tcPr>
          <w:p w14:paraId="7F79BBD4" w14:textId="77777777" w:rsidR="00CB3986" w:rsidRPr="008E21F4" w:rsidRDefault="00CB3986" w:rsidP="00D04D5F">
            <w:pPr>
              <w:pStyle w:val="TAC"/>
              <w:rPr>
                <w:ins w:id="12393" w:author="Delta" w:date="2021-07-23T11:12:00Z"/>
                <w:lang w:eastAsia="ja-JP"/>
              </w:rPr>
            </w:pPr>
            <w:ins w:id="12394" w:author="Delta" w:date="2021-07-23T11:12:00Z">
              <w:r w:rsidRPr="008E21F4">
                <w:rPr>
                  <w:lang w:eastAsia="zh-CN"/>
                </w:rPr>
                <w:t>4</w:t>
              </w:r>
            </w:ins>
          </w:p>
        </w:tc>
        <w:tc>
          <w:tcPr>
            <w:tcW w:w="566" w:type="dxa"/>
            <w:tcBorders>
              <w:top w:val="single" w:sz="6" w:space="0" w:color="auto"/>
              <w:left w:val="single" w:sz="6" w:space="0" w:color="auto"/>
              <w:bottom w:val="single" w:sz="6" w:space="0" w:color="auto"/>
              <w:right w:val="single" w:sz="6" w:space="0" w:color="auto"/>
            </w:tcBorders>
          </w:tcPr>
          <w:p w14:paraId="7C27B3EB" w14:textId="77777777" w:rsidR="00CB3986" w:rsidRPr="008E21F4" w:rsidRDefault="00CB3986" w:rsidP="00D04D5F">
            <w:pPr>
              <w:pStyle w:val="TAC"/>
              <w:rPr>
                <w:ins w:id="12395" w:author="Delta" w:date="2021-07-23T11:12:00Z"/>
                <w:lang w:eastAsia="ja-JP"/>
              </w:rPr>
            </w:pPr>
            <w:ins w:id="12396" w:author="Delta" w:date="2021-07-23T11:12:00Z">
              <w:r w:rsidRPr="008E21F4">
                <w:rPr>
                  <w:lang w:eastAsia="zh-CN"/>
                </w:rPr>
                <w:t>8</w:t>
              </w:r>
            </w:ins>
          </w:p>
        </w:tc>
        <w:tc>
          <w:tcPr>
            <w:tcW w:w="509" w:type="dxa"/>
            <w:tcBorders>
              <w:top w:val="single" w:sz="6" w:space="0" w:color="auto"/>
              <w:left w:val="single" w:sz="6" w:space="0" w:color="auto"/>
              <w:bottom w:val="single" w:sz="6" w:space="0" w:color="auto"/>
              <w:right w:val="single" w:sz="6" w:space="0" w:color="auto"/>
            </w:tcBorders>
          </w:tcPr>
          <w:p w14:paraId="1A2E318A" w14:textId="77777777" w:rsidR="00CB3986" w:rsidRPr="008E21F4" w:rsidRDefault="00CB3986" w:rsidP="00D04D5F">
            <w:pPr>
              <w:pStyle w:val="TAC"/>
              <w:rPr>
                <w:ins w:id="12397" w:author="Delta" w:date="2021-07-23T11:12:00Z"/>
                <w:lang w:eastAsia="ja-JP"/>
              </w:rPr>
            </w:pPr>
            <w:ins w:id="12398" w:author="Delta" w:date="2021-07-23T11:12:00Z">
              <w:r w:rsidRPr="008E21F4">
                <w:rPr>
                  <w:lang w:eastAsia="ja-JP"/>
                </w:rPr>
                <w:t>5</w:t>
              </w:r>
              <w:r w:rsidRPr="008E21F4">
                <w:rPr>
                  <w:lang w:eastAsia="zh-CN"/>
                </w:rPr>
                <w:t>1</w:t>
              </w:r>
            </w:ins>
          </w:p>
        </w:tc>
        <w:tc>
          <w:tcPr>
            <w:tcW w:w="654" w:type="dxa"/>
            <w:tcBorders>
              <w:top w:val="single" w:sz="6" w:space="0" w:color="auto"/>
              <w:left w:val="single" w:sz="6" w:space="0" w:color="auto"/>
              <w:bottom w:val="single" w:sz="6" w:space="0" w:color="auto"/>
              <w:right w:val="single" w:sz="6" w:space="0" w:color="auto"/>
            </w:tcBorders>
          </w:tcPr>
          <w:p w14:paraId="792F35A6" w14:textId="77777777" w:rsidR="00CB3986" w:rsidRPr="008E21F4" w:rsidRDefault="00CB3986" w:rsidP="00D04D5F">
            <w:pPr>
              <w:pStyle w:val="TAC"/>
              <w:rPr>
                <w:ins w:id="12399" w:author="Delta" w:date="2021-07-23T11:12:00Z"/>
                <w:lang w:eastAsia="ja-JP"/>
              </w:rPr>
            </w:pPr>
            <w:ins w:id="12400" w:author="Delta" w:date="2021-07-23T11:12:00Z">
              <w:r w:rsidRPr="008E21F4">
                <w:rPr>
                  <w:lang w:eastAsia="ja-JP"/>
                </w:rPr>
                <w:t>7</w:t>
              </w:r>
              <w:r w:rsidRPr="008E21F4">
                <w:rPr>
                  <w:lang w:eastAsia="zh-CN"/>
                </w:rPr>
                <w:t>1</w:t>
              </w:r>
            </w:ins>
          </w:p>
        </w:tc>
        <w:tc>
          <w:tcPr>
            <w:tcW w:w="538" w:type="dxa"/>
            <w:tcBorders>
              <w:top w:val="single" w:sz="6" w:space="0" w:color="auto"/>
              <w:left w:val="single" w:sz="6" w:space="0" w:color="auto"/>
              <w:bottom w:val="single" w:sz="6" w:space="0" w:color="auto"/>
              <w:right w:val="single" w:sz="6" w:space="0" w:color="auto"/>
            </w:tcBorders>
          </w:tcPr>
          <w:p w14:paraId="232A1C30" w14:textId="77777777" w:rsidR="00CB3986" w:rsidRPr="008E21F4" w:rsidRDefault="00CB3986" w:rsidP="00D04D5F">
            <w:pPr>
              <w:pStyle w:val="TAC"/>
              <w:rPr>
                <w:ins w:id="12401" w:author="Delta" w:date="2021-07-23T11:12:00Z"/>
                <w:lang w:eastAsia="ja-JP"/>
              </w:rPr>
            </w:pPr>
            <w:ins w:id="12402" w:author="Delta" w:date="2021-07-23T11:12:00Z">
              <w:r w:rsidRPr="008E21F4">
                <w:rPr>
                  <w:lang w:eastAsia="zh-CN"/>
                </w:rPr>
                <w:t>99</w:t>
              </w:r>
            </w:ins>
          </w:p>
        </w:tc>
        <w:tc>
          <w:tcPr>
            <w:tcW w:w="513" w:type="dxa"/>
            <w:tcBorders>
              <w:top w:val="single" w:sz="6" w:space="0" w:color="auto"/>
              <w:left w:val="single" w:sz="6" w:space="0" w:color="auto"/>
              <w:bottom w:val="single" w:sz="6" w:space="0" w:color="auto"/>
              <w:right w:val="single" w:sz="6" w:space="0" w:color="auto"/>
            </w:tcBorders>
          </w:tcPr>
          <w:p w14:paraId="21883315" w14:textId="77777777" w:rsidR="00CB3986" w:rsidRPr="008E21F4" w:rsidRDefault="00CB3986" w:rsidP="00D04D5F">
            <w:pPr>
              <w:pStyle w:val="TAC"/>
              <w:rPr>
                <w:ins w:id="12403" w:author="Delta" w:date="2021-07-23T11:12:00Z"/>
                <w:lang w:eastAsia="ja-JP"/>
              </w:rPr>
            </w:pPr>
            <w:ins w:id="12404" w:author="Delta" w:date="2021-07-23T11:12:00Z">
              <w:r w:rsidRPr="008E21F4">
                <w:rPr>
                  <w:lang w:eastAsia="ja-JP"/>
                </w:rPr>
                <w:t>8</w:t>
              </w:r>
              <w:r w:rsidRPr="008E21F4">
                <w:rPr>
                  <w:lang w:eastAsia="zh-CN"/>
                </w:rPr>
                <w:t>5</w:t>
              </w:r>
            </w:ins>
          </w:p>
        </w:tc>
        <w:tc>
          <w:tcPr>
            <w:tcW w:w="586" w:type="dxa"/>
            <w:tcBorders>
              <w:top w:val="single" w:sz="6" w:space="0" w:color="auto"/>
              <w:left w:val="single" w:sz="6" w:space="0" w:color="auto"/>
              <w:bottom w:val="single" w:sz="6" w:space="0" w:color="auto"/>
              <w:right w:val="single" w:sz="6" w:space="0" w:color="auto"/>
            </w:tcBorders>
          </w:tcPr>
          <w:p w14:paraId="011C77B6" w14:textId="77777777" w:rsidR="00CB3986" w:rsidRPr="008E21F4" w:rsidRDefault="00CB3986" w:rsidP="00D04D5F">
            <w:pPr>
              <w:pStyle w:val="TAC"/>
              <w:rPr>
                <w:ins w:id="12405" w:author="Delta" w:date="2021-07-23T11:12:00Z"/>
                <w:lang w:eastAsia="ja-JP"/>
              </w:rPr>
            </w:pPr>
            <w:ins w:id="12406" w:author="Delta" w:date="2021-07-23T11:12:00Z">
              <w:r w:rsidRPr="008E21F4">
                <w:rPr>
                  <w:lang w:eastAsia="ja-JP"/>
                </w:rPr>
                <w:t>3</w:t>
              </w:r>
              <w:r w:rsidRPr="008E21F4">
                <w:rPr>
                  <w:lang w:eastAsia="zh-CN"/>
                </w:rPr>
                <w:t>5</w:t>
              </w:r>
            </w:ins>
          </w:p>
        </w:tc>
        <w:tc>
          <w:tcPr>
            <w:tcW w:w="458" w:type="dxa"/>
            <w:tcBorders>
              <w:top w:val="single" w:sz="6" w:space="0" w:color="auto"/>
              <w:left w:val="single" w:sz="6" w:space="0" w:color="auto"/>
              <w:bottom w:val="single" w:sz="6" w:space="0" w:color="auto"/>
              <w:right w:val="single" w:sz="6" w:space="0" w:color="auto"/>
            </w:tcBorders>
          </w:tcPr>
          <w:p w14:paraId="3C2934BE" w14:textId="77777777" w:rsidR="00CB3986" w:rsidRPr="008E21F4" w:rsidRDefault="00CB3986" w:rsidP="00D04D5F">
            <w:pPr>
              <w:pStyle w:val="TAC"/>
              <w:rPr>
                <w:ins w:id="12407" w:author="Delta" w:date="2021-07-23T11:12:00Z"/>
                <w:lang w:eastAsia="ja-JP"/>
              </w:rPr>
            </w:pPr>
            <w:ins w:id="12408" w:author="Delta" w:date="2021-07-23T11:12:00Z">
              <w:r w:rsidRPr="008E21F4">
                <w:rPr>
                  <w:lang w:eastAsia="zh-CN"/>
                </w:rPr>
                <w:t>4</w:t>
              </w:r>
            </w:ins>
          </w:p>
        </w:tc>
        <w:tc>
          <w:tcPr>
            <w:tcW w:w="498" w:type="dxa"/>
            <w:tcBorders>
              <w:top w:val="single" w:sz="6" w:space="0" w:color="auto"/>
              <w:left w:val="single" w:sz="6" w:space="0" w:color="auto"/>
              <w:bottom w:val="single" w:sz="6" w:space="0" w:color="auto"/>
              <w:right w:val="single" w:sz="6" w:space="0" w:color="auto"/>
            </w:tcBorders>
          </w:tcPr>
          <w:p w14:paraId="13D93CA3" w14:textId="77777777" w:rsidR="00CB3986" w:rsidRPr="008E21F4" w:rsidRDefault="00CB3986" w:rsidP="00D04D5F">
            <w:pPr>
              <w:pStyle w:val="TAC"/>
              <w:rPr>
                <w:ins w:id="12409" w:author="Delta" w:date="2021-07-23T11:12:00Z"/>
                <w:lang w:eastAsia="ja-JP"/>
              </w:rPr>
            </w:pPr>
            <w:ins w:id="12410" w:author="Delta" w:date="2021-07-23T11:12:00Z">
              <w:r w:rsidRPr="008E21F4">
                <w:rPr>
                  <w:lang w:eastAsia="zh-CN"/>
                </w:rPr>
                <w:t>8</w:t>
              </w:r>
            </w:ins>
          </w:p>
        </w:tc>
        <w:tc>
          <w:tcPr>
            <w:tcW w:w="557" w:type="dxa"/>
            <w:tcBorders>
              <w:top w:val="single" w:sz="6" w:space="0" w:color="auto"/>
              <w:left w:val="single" w:sz="6" w:space="0" w:color="auto"/>
              <w:bottom w:val="single" w:sz="6" w:space="0" w:color="auto"/>
              <w:right w:val="single" w:sz="6" w:space="0" w:color="auto"/>
            </w:tcBorders>
          </w:tcPr>
          <w:p w14:paraId="0FF7EF77" w14:textId="77777777" w:rsidR="00CB3986" w:rsidRPr="008E21F4" w:rsidRDefault="00CB3986" w:rsidP="00D04D5F">
            <w:pPr>
              <w:pStyle w:val="TAC"/>
              <w:rPr>
                <w:ins w:id="12411" w:author="Delta" w:date="2021-07-23T11:12:00Z"/>
                <w:lang w:eastAsia="ja-JP"/>
              </w:rPr>
            </w:pPr>
            <w:ins w:id="12412" w:author="Delta" w:date="2021-07-23T11:12:00Z">
              <w:r w:rsidRPr="008E21F4">
                <w:rPr>
                  <w:lang w:eastAsia="ja-JP"/>
                </w:rPr>
                <w:t>5</w:t>
              </w:r>
              <w:r w:rsidRPr="008E21F4">
                <w:rPr>
                  <w:lang w:eastAsia="zh-CN"/>
                </w:rPr>
                <w:t>1</w:t>
              </w:r>
            </w:ins>
          </w:p>
        </w:tc>
      </w:tr>
    </w:tbl>
    <w:p w14:paraId="66785ECD" w14:textId="77777777" w:rsidR="00CB3986" w:rsidRPr="008E21F4" w:rsidRDefault="00CB3986" w:rsidP="00CB3986">
      <w:pPr>
        <w:pStyle w:val="TH"/>
        <w:rPr>
          <w:ins w:id="12413" w:author="Delta" w:date="2021-07-23T11:12:00Z"/>
        </w:rPr>
      </w:pPr>
    </w:p>
    <w:tbl>
      <w:tblPr>
        <w:tblW w:w="0" w:type="auto"/>
        <w:jc w:val="center"/>
        <w:tblLayout w:type="fixed"/>
        <w:tblLook w:val="0000" w:firstRow="0" w:lastRow="0" w:firstColumn="0" w:lastColumn="0" w:noHBand="0" w:noVBand="0"/>
      </w:tblPr>
      <w:tblGrid>
        <w:gridCol w:w="907"/>
        <w:gridCol w:w="498"/>
        <w:gridCol w:w="636"/>
        <w:gridCol w:w="531"/>
        <w:gridCol w:w="566"/>
        <w:gridCol w:w="487"/>
        <w:gridCol w:w="566"/>
        <w:gridCol w:w="509"/>
        <w:gridCol w:w="654"/>
        <w:gridCol w:w="538"/>
        <w:gridCol w:w="513"/>
        <w:gridCol w:w="586"/>
        <w:gridCol w:w="458"/>
        <w:gridCol w:w="498"/>
        <w:gridCol w:w="557"/>
      </w:tblGrid>
      <w:tr w:rsidR="00CB3986" w:rsidRPr="008E21F4" w14:paraId="4BBC1B9D" w14:textId="77777777" w:rsidTr="00D04D5F">
        <w:trPr>
          <w:jc w:val="center"/>
          <w:ins w:id="12414" w:author="Delta" w:date="2021-07-23T11:12:00Z"/>
        </w:trPr>
        <w:tc>
          <w:tcPr>
            <w:tcW w:w="907" w:type="dxa"/>
            <w:tcBorders>
              <w:top w:val="single" w:sz="6" w:space="0" w:color="auto"/>
              <w:left w:val="single" w:sz="6" w:space="0" w:color="auto"/>
              <w:bottom w:val="single" w:sz="6" w:space="0" w:color="auto"/>
              <w:right w:val="single" w:sz="6" w:space="0" w:color="auto"/>
            </w:tcBorders>
          </w:tcPr>
          <w:p w14:paraId="32D9BA90" w14:textId="77777777" w:rsidR="00CB3986" w:rsidRPr="008E21F4" w:rsidRDefault="00CB3986" w:rsidP="00D04D5F">
            <w:pPr>
              <w:pStyle w:val="TAH"/>
              <w:rPr>
                <w:ins w:id="12415" w:author="Delta" w:date="2021-07-23T11:12:00Z"/>
                <w:lang w:eastAsia="ja-JP"/>
              </w:rPr>
            </w:pPr>
            <w:ins w:id="12416" w:author="Delta" w:date="2021-07-23T11:12:00Z">
              <w:r w:rsidRPr="008E21F4">
                <w:rPr>
                  <w:lang w:eastAsia="ja-JP"/>
                </w:rPr>
                <w:t>Frame2</w:t>
              </w:r>
            </w:ins>
          </w:p>
        </w:tc>
        <w:tc>
          <w:tcPr>
            <w:tcW w:w="1134" w:type="dxa"/>
            <w:gridSpan w:val="2"/>
            <w:tcBorders>
              <w:top w:val="single" w:sz="6" w:space="0" w:color="auto"/>
              <w:left w:val="single" w:sz="6" w:space="0" w:color="auto"/>
              <w:bottom w:val="single" w:sz="6" w:space="0" w:color="auto"/>
              <w:right w:val="single" w:sz="6" w:space="0" w:color="auto"/>
            </w:tcBorders>
          </w:tcPr>
          <w:p w14:paraId="65D6E2DA" w14:textId="77777777" w:rsidR="00CB3986" w:rsidRPr="008E21F4" w:rsidRDefault="00CB3986" w:rsidP="00D04D5F">
            <w:pPr>
              <w:pStyle w:val="TAH"/>
              <w:rPr>
                <w:ins w:id="12417" w:author="Delta" w:date="2021-07-23T11:12:00Z"/>
                <w:lang w:eastAsia="ja-JP"/>
              </w:rPr>
            </w:pPr>
            <w:ins w:id="12418" w:author="Delta" w:date="2021-07-23T11:12:00Z">
              <w:r w:rsidRPr="008E21F4">
                <w:rPr>
                  <w:lang w:eastAsia="ja-JP"/>
                </w:rPr>
                <w:t>Subframe 0</w:t>
              </w:r>
            </w:ins>
          </w:p>
        </w:tc>
        <w:tc>
          <w:tcPr>
            <w:tcW w:w="1097" w:type="dxa"/>
            <w:gridSpan w:val="2"/>
            <w:tcBorders>
              <w:top w:val="single" w:sz="6" w:space="0" w:color="auto"/>
              <w:left w:val="single" w:sz="6" w:space="0" w:color="auto"/>
              <w:bottom w:val="single" w:sz="6" w:space="0" w:color="auto"/>
              <w:right w:val="single" w:sz="6" w:space="0" w:color="auto"/>
            </w:tcBorders>
          </w:tcPr>
          <w:p w14:paraId="7FC9BC67" w14:textId="77777777" w:rsidR="00CB3986" w:rsidRPr="008E21F4" w:rsidRDefault="00CB3986" w:rsidP="00D04D5F">
            <w:pPr>
              <w:pStyle w:val="TAH"/>
              <w:rPr>
                <w:ins w:id="12419" w:author="Delta" w:date="2021-07-23T11:12:00Z"/>
                <w:lang w:eastAsia="ja-JP"/>
              </w:rPr>
            </w:pPr>
            <w:ins w:id="12420" w:author="Delta" w:date="2021-07-23T11:12:00Z">
              <w:r w:rsidRPr="008E21F4">
                <w:rPr>
                  <w:lang w:eastAsia="ja-JP"/>
                </w:rPr>
                <w:t xml:space="preserve">Subframe </w:t>
              </w:r>
              <w:r w:rsidRPr="008E21F4">
                <w:rPr>
                  <w:lang w:eastAsia="zh-CN"/>
                </w:rPr>
                <w:t>1</w:t>
              </w:r>
            </w:ins>
          </w:p>
        </w:tc>
        <w:tc>
          <w:tcPr>
            <w:tcW w:w="1053" w:type="dxa"/>
            <w:gridSpan w:val="2"/>
            <w:tcBorders>
              <w:top w:val="single" w:sz="6" w:space="0" w:color="auto"/>
              <w:left w:val="single" w:sz="6" w:space="0" w:color="auto"/>
              <w:bottom w:val="single" w:sz="6" w:space="0" w:color="auto"/>
              <w:right w:val="single" w:sz="6" w:space="0" w:color="auto"/>
            </w:tcBorders>
          </w:tcPr>
          <w:p w14:paraId="794DBB3E" w14:textId="77777777" w:rsidR="00CB3986" w:rsidRPr="008E21F4" w:rsidRDefault="00CB3986" w:rsidP="00D04D5F">
            <w:pPr>
              <w:pStyle w:val="TAH"/>
              <w:rPr>
                <w:ins w:id="12421" w:author="Delta" w:date="2021-07-23T11:12:00Z"/>
                <w:lang w:eastAsia="ja-JP"/>
              </w:rPr>
            </w:pPr>
            <w:ins w:id="12422" w:author="Delta" w:date="2021-07-23T11:12:00Z">
              <w:r w:rsidRPr="008E21F4">
                <w:rPr>
                  <w:lang w:eastAsia="ja-JP"/>
                </w:rPr>
                <w:t>Subframe 5</w:t>
              </w:r>
            </w:ins>
          </w:p>
        </w:tc>
        <w:tc>
          <w:tcPr>
            <w:tcW w:w="1163" w:type="dxa"/>
            <w:gridSpan w:val="2"/>
            <w:tcBorders>
              <w:top w:val="single" w:sz="6" w:space="0" w:color="auto"/>
              <w:left w:val="single" w:sz="6" w:space="0" w:color="auto"/>
              <w:bottom w:val="single" w:sz="6" w:space="0" w:color="auto"/>
              <w:right w:val="single" w:sz="6" w:space="0" w:color="auto"/>
            </w:tcBorders>
          </w:tcPr>
          <w:p w14:paraId="3615353B" w14:textId="77777777" w:rsidR="00CB3986" w:rsidRPr="008E21F4" w:rsidRDefault="00CB3986" w:rsidP="00D04D5F">
            <w:pPr>
              <w:pStyle w:val="TAH"/>
              <w:rPr>
                <w:ins w:id="12423" w:author="Delta" w:date="2021-07-23T11:12:00Z"/>
                <w:lang w:eastAsia="ja-JP"/>
              </w:rPr>
            </w:pPr>
            <w:ins w:id="12424" w:author="Delta" w:date="2021-07-23T11:12:00Z">
              <w:r w:rsidRPr="008E21F4">
                <w:rPr>
                  <w:lang w:eastAsia="ja-JP"/>
                </w:rPr>
                <w:t>Subframe 6</w:t>
              </w:r>
            </w:ins>
          </w:p>
        </w:tc>
        <w:tc>
          <w:tcPr>
            <w:tcW w:w="1051" w:type="dxa"/>
            <w:gridSpan w:val="2"/>
            <w:tcBorders>
              <w:top w:val="single" w:sz="6" w:space="0" w:color="auto"/>
              <w:left w:val="single" w:sz="6" w:space="0" w:color="auto"/>
              <w:bottom w:val="single" w:sz="6" w:space="0" w:color="auto"/>
              <w:right w:val="single" w:sz="6" w:space="0" w:color="auto"/>
            </w:tcBorders>
          </w:tcPr>
          <w:p w14:paraId="66A7EE13" w14:textId="77777777" w:rsidR="00CB3986" w:rsidRPr="008E21F4" w:rsidRDefault="00CB3986" w:rsidP="00D04D5F">
            <w:pPr>
              <w:pStyle w:val="TAH"/>
              <w:rPr>
                <w:ins w:id="12425" w:author="Delta" w:date="2021-07-23T11:12:00Z"/>
                <w:lang w:eastAsia="ja-JP"/>
              </w:rPr>
            </w:pPr>
            <w:ins w:id="12426" w:author="Delta" w:date="2021-07-23T11:12:00Z">
              <w:r w:rsidRPr="008E21F4">
                <w:rPr>
                  <w:lang w:eastAsia="ja-JP"/>
                </w:rPr>
                <w:t>Subframe 7</w:t>
              </w:r>
            </w:ins>
          </w:p>
        </w:tc>
        <w:tc>
          <w:tcPr>
            <w:tcW w:w="1044" w:type="dxa"/>
            <w:gridSpan w:val="2"/>
            <w:tcBorders>
              <w:top w:val="single" w:sz="6" w:space="0" w:color="auto"/>
              <w:left w:val="single" w:sz="6" w:space="0" w:color="auto"/>
              <w:bottom w:val="single" w:sz="6" w:space="0" w:color="auto"/>
              <w:right w:val="single" w:sz="6" w:space="0" w:color="auto"/>
            </w:tcBorders>
          </w:tcPr>
          <w:p w14:paraId="53654058" w14:textId="77777777" w:rsidR="00CB3986" w:rsidRPr="008E21F4" w:rsidRDefault="00CB3986" w:rsidP="00D04D5F">
            <w:pPr>
              <w:pStyle w:val="TAH"/>
              <w:rPr>
                <w:ins w:id="12427" w:author="Delta" w:date="2021-07-23T11:12:00Z"/>
                <w:lang w:eastAsia="ja-JP"/>
              </w:rPr>
            </w:pPr>
            <w:ins w:id="12428" w:author="Delta" w:date="2021-07-23T11:12:00Z">
              <w:r w:rsidRPr="008E21F4">
                <w:rPr>
                  <w:lang w:eastAsia="ja-JP"/>
                </w:rPr>
                <w:t>Subframe 8</w:t>
              </w:r>
            </w:ins>
          </w:p>
        </w:tc>
        <w:tc>
          <w:tcPr>
            <w:tcW w:w="1055" w:type="dxa"/>
            <w:gridSpan w:val="2"/>
            <w:tcBorders>
              <w:top w:val="single" w:sz="6" w:space="0" w:color="auto"/>
              <w:left w:val="single" w:sz="6" w:space="0" w:color="auto"/>
              <w:bottom w:val="single" w:sz="6" w:space="0" w:color="auto"/>
              <w:right w:val="single" w:sz="6" w:space="0" w:color="auto"/>
            </w:tcBorders>
          </w:tcPr>
          <w:p w14:paraId="6E6249F5" w14:textId="77777777" w:rsidR="00CB3986" w:rsidRPr="008E21F4" w:rsidRDefault="00CB3986" w:rsidP="00D04D5F">
            <w:pPr>
              <w:pStyle w:val="TAH"/>
              <w:rPr>
                <w:ins w:id="12429" w:author="Delta" w:date="2021-07-23T11:12:00Z"/>
                <w:lang w:eastAsia="ja-JP"/>
              </w:rPr>
            </w:pPr>
            <w:ins w:id="12430" w:author="Delta" w:date="2021-07-23T11:12:00Z">
              <w:r w:rsidRPr="008E21F4">
                <w:rPr>
                  <w:lang w:eastAsia="ja-JP"/>
                </w:rPr>
                <w:t>Subframe 9</w:t>
              </w:r>
            </w:ins>
          </w:p>
        </w:tc>
      </w:tr>
      <w:tr w:rsidR="00CB3986" w:rsidRPr="008E21F4" w14:paraId="672ABA34" w14:textId="77777777" w:rsidTr="00D04D5F">
        <w:trPr>
          <w:jc w:val="center"/>
          <w:ins w:id="12431" w:author="Delta" w:date="2021-07-23T11:12:00Z"/>
        </w:trPr>
        <w:tc>
          <w:tcPr>
            <w:tcW w:w="907" w:type="dxa"/>
            <w:tcBorders>
              <w:top w:val="single" w:sz="6" w:space="0" w:color="auto"/>
              <w:left w:val="single" w:sz="6" w:space="0" w:color="auto"/>
              <w:bottom w:val="single" w:sz="6" w:space="0" w:color="auto"/>
              <w:right w:val="single" w:sz="6" w:space="0" w:color="auto"/>
            </w:tcBorders>
          </w:tcPr>
          <w:p w14:paraId="0A7C2730" w14:textId="77777777" w:rsidR="00CB3986" w:rsidRPr="008E21F4" w:rsidRDefault="00CB3986" w:rsidP="00D04D5F">
            <w:pPr>
              <w:pStyle w:val="TAL"/>
              <w:rPr>
                <w:ins w:id="12432" w:author="Delta" w:date="2021-07-23T11:12:00Z"/>
                <w:b/>
                <w:lang w:eastAsia="ja-JP"/>
              </w:rPr>
            </w:pPr>
            <w:ins w:id="12433" w:author="Delta" w:date="2021-07-23T11:12:00Z">
              <w:r w:rsidRPr="008E21F4">
                <w:rPr>
                  <w:b/>
                  <w:lang w:eastAsia="ja-JP"/>
                </w:rPr>
                <w:t>Slot</w:t>
              </w:r>
            </w:ins>
          </w:p>
        </w:tc>
        <w:tc>
          <w:tcPr>
            <w:tcW w:w="498" w:type="dxa"/>
            <w:tcBorders>
              <w:top w:val="single" w:sz="6" w:space="0" w:color="auto"/>
              <w:left w:val="single" w:sz="6" w:space="0" w:color="auto"/>
              <w:bottom w:val="single" w:sz="6" w:space="0" w:color="auto"/>
              <w:right w:val="single" w:sz="6" w:space="0" w:color="auto"/>
            </w:tcBorders>
          </w:tcPr>
          <w:p w14:paraId="57F8050C" w14:textId="77777777" w:rsidR="00CB3986" w:rsidRPr="008E21F4" w:rsidRDefault="00CB3986" w:rsidP="00D04D5F">
            <w:pPr>
              <w:pStyle w:val="TAC"/>
              <w:rPr>
                <w:ins w:id="12434" w:author="Delta" w:date="2021-07-23T11:12:00Z"/>
                <w:b/>
                <w:lang w:eastAsia="ja-JP"/>
              </w:rPr>
            </w:pPr>
            <w:ins w:id="12435" w:author="Delta" w:date="2021-07-23T11:12:00Z">
              <w:r w:rsidRPr="008E21F4">
                <w:rPr>
                  <w:b/>
                  <w:lang w:eastAsia="ja-JP"/>
                </w:rPr>
                <w:t>0</w:t>
              </w:r>
            </w:ins>
          </w:p>
        </w:tc>
        <w:tc>
          <w:tcPr>
            <w:tcW w:w="636" w:type="dxa"/>
            <w:tcBorders>
              <w:top w:val="single" w:sz="6" w:space="0" w:color="auto"/>
              <w:left w:val="single" w:sz="6" w:space="0" w:color="auto"/>
              <w:bottom w:val="single" w:sz="6" w:space="0" w:color="auto"/>
              <w:right w:val="single" w:sz="6" w:space="0" w:color="auto"/>
            </w:tcBorders>
          </w:tcPr>
          <w:p w14:paraId="60E6886E" w14:textId="77777777" w:rsidR="00CB3986" w:rsidRPr="008E21F4" w:rsidRDefault="00CB3986" w:rsidP="00D04D5F">
            <w:pPr>
              <w:pStyle w:val="TAC"/>
              <w:rPr>
                <w:ins w:id="12436" w:author="Delta" w:date="2021-07-23T11:12:00Z"/>
                <w:b/>
                <w:lang w:eastAsia="ja-JP"/>
              </w:rPr>
            </w:pPr>
            <w:ins w:id="12437" w:author="Delta" w:date="2021-07-23T11:12:00Z">
              <w:r w:rsidRPr="008E21F4">
                <w:rPr>
                  <w:b/>
                  <w:lang w:eastAsia="ja-JP"/>
                </w:rPr>
                <w:t>1</w:t>
              </w:r>
            </w:ins>
          </w:p>
        </w:tc>
        <w:tc>
          <w:tcPr>
            <w:tcW w:w="531" w:type="dxa"/>
            <w:tcBorders>
              <w:top w:val="single" w:sz="6" w:space="0" w:color="auto"/>
              <w:left w:val="single" w:sz="6" w:space="0" w:color="auto"/>
              <w:bottom w:val="single" w:sz="6" w:space="0" w:color="auto"/>
              <w:right w:val="single" w:sz="6" w:space="0" w:color="auto"/>
            </w:tcBorders>
          </w:tcPr>
          <w:p w14:paraId="070CD375" w14:textId="77777777" w:rsidR="00CB3986" w:rsidRPr="008E21F4" w:rsidRDefault="00CB3986" w:rsidP="00D04D5F">
            <w:pPr>
              <w:pStyle w:val="TAC"/>
              <w:rPr>
                <w:ins w:id="12438" w:author="Delta" w:date="2021-07-23T11:12:00Z"/>
                <w:b/>
                <w:lang w:eastAsia="ja-JP"/>
              </w:rPr>
            </w:pPr>
            <w:ins w:id="12439" w:author="Delta" w:date="2021-07-23T11:12:00Z">
              <w:r w:rsidRPr="008E21F4">
                <w:rPr>
                  <w:b/>
                  <w:lang w:eastAsia="ja-JP"/>
                </w:rPr>
                <w:t>0</w:t>
              </w:r>
            </w:ins>
          </w:p>
        </w:tc>
        <w:tc>
          <w:tcPr>
            <w:tcW w:w="566" w:type="dxa"/>
            <w:tcBorders>
              <w:top w:val="single" w:sz="6" w:space="0" w:color="auto"/>
              <w:left w:val="single" w:sz="6" w:space="0" w:color="auto"/>
              <w:bottom w:val="single" w:sz="6" w:space="0" w:color="auto"/>
              <w:right w:val="single" w:sz="6" w:space="0" w:color="auto"/>
            </w:tcBorders>
          </w:tcPr>
          <w:p w14:paraId="1218EDC6" w14:textId="77777777" w:rsidR="00CB3986" w:rsidRPr="008E21F4" w:rsidRDefault="00CB3986" w:rsidP="00D04D5F">
            <w:pPr>
              <w:pStyle w:val="TAC"/>
              <w:rPr>
                <w:ins w:id="12440" w:author="Delta" w:date="2021-07-23T11:12:00Z"/>
                <w:b/>
                <w:lang w:eastAsia="ja-JP"/>
              </w:rPr>
            </w:pPr>
            <w:ins w:id="12441" w:author="Delta" w:date="2021-07-23T11:12:00Z">
              <w:r w:rsidRPr="008E21F4">
                <w:rPr>
                  <w:b/>
                  <w:lang w:eastAsia="ja-JP"/>
                </w:rPr>
                <w:t>1</w:t>
              </w:r>
            </w:ins>
          </w:p>
        </w:tc>
        <w:tc>
          <w:tcPr>
            <w:tcW w:w="487" w:type="dxa"/>
            <w:tcBorders>
              <w:top w:val="single" w:sz="6" w:space="0" w:color="auto"/>
              <w:left w:val="single" w:sz="6" w:space="0" w:color="auto"/>
              <w:bottom w:val="single" w:sz="6" w:space="0" w:color="auto"/>
              <w:right w:val="single" w:sz="6" w:space="0" w:color="auto"/>
            </w:tcBorders>
          </w:tcPr>
          <w:p w14:paraId="6166763B" w14:textId="77777777" w:rsidR="00CB3986" w:rsidRPr="008E21F4" w:rsidRDefault="00CB3986" w:rsidP="00D04D5F">
            <w:pPr>
              <w:pStyle w:val="TAC"/>
              <w:rPr>
                <w:ins w:id="12442" w:author="Delta" w:date="2021-07-23T11:12:00Z"/>
                <w:b/>
                <w:lang w:eastAsia="ja-JP"/>
              </w:rPr>
            </w:pPr>
            <w:ins w:id="12443" w:author="Delta" w:date="2021-07-23T11:12:00Z">
              <w:r w:rsidRPr="008E21F4">
                <w:rPr>
                  <w:b/>
                  <w:lang w:eastAsia="ja-JP"/>
                </w:rPr>
                <w:t>0</w:t>
              </w:r>
            </w:ins>
          </w:p>
        </w:tc>
        <w:tc>
          <w:tcPr>
            <w:tcW w:w="566" w:type="dxa"/>
            <w:tcBorders>
              <w:top w:val="single" w:sz="6" w:space="0" w:color="auto"/>
              <w:left w:val="single" w:sz="6" w:space="0" w:color="auto"/>
              <w:bottom w:val="single" w:sz="6" w:space="0" w:color="auto"/>
              <w:right w:val="single" w:sz="6" w:space="0" w:color="auto"/>
            </w:tcBorders>
          </w:tcPr>
          <w:p w14:paraId="32D2A334" w14:textId="77777777" w:rsidR="00CB3986" w:rsidRPr="008E21F4" w:rsidRDefault="00CB3986" w:rsidP="00D04D5F">
            <w:pPr>
              <w:pStyle w:val="TAC"/>
              <w:rPr>
                <w:ins w:id="12444" w:author="Delta" w:date="2021-07-23T11:12:00Z"/>
                <w:b/>
                <w:lang w:eastAsia="ja-JP"/>
              </w:rPr>
            </w:pPr>
            <w:ins w:id="12445" w:author="Delta" w:date="2021-07-23T11:12:00Z">
              <w:r w:rsidRPr="008E21F4">
                <w:rPr>
                  <w:b/>
                  <w:lang w:eastAsia="ja-JP"/>
                </w:rPr>
                <w:t>1</w:t>
              </w:r>
            </w:ins>
          </w:p>
        </w:tc>
        <w:tc>
          <w:tcPr>
            <w:tcW w:w="509" w:type="dxa"/>
            <w:tcBorders>
              <w:top w:val="single" w:sz="6" w:space="0" w:color="auto"/>
              <w:left w:val="single" w:sz="6" w:space="0" w:color="auto"/>
              <w:bottom w:val="single" w:sz="6" w:space="0" w:color="auto"/>
              <w:right w:val="single" w:sz="6" w:space="0" w:color="auto"/>
            </w:tcBorders>
          </w:tcPr>
          <w:p w14:paraId="55CBDFB3" w14:textId="77777777" w:rsidR="00CB3986" w:rsidRPr="008E21F4" w:rsidRDefault="00CB3986" w:rsidP="00D04D5F">
            <w:pPr>
              <w:pStyle w:val="TAC"/>
              <w:rPr>
                <w:ins w:id="12446" w:author="Delta" w:date="2021-07-23T11:12:00Z"/>
                <w:b/>
                <w:lang w:eastAsia="ja-JP"/>
              </w:rPr>
            </w:pPr>
            <w:ins w:id="12447" w:author="Delta" w:date="2021-07-23T11:12:00Z">
              <w:r w:rsidRPr="008E21F4">
                <w:rPr>
                  <w:b/>
                  <w:lang w:eastAsia="ja-JP"/>
                </w:rPr>
                <w:t>0</w:t>
              </w:r>
            </w:ins>
          </w:p>
        </w:tc>
        <w:tc>
          <w:tcPr>
            <w:tcW w:w="654" w:type="dxa"/>
            <w:tcBorders>
              <w:top w:val="single" w:sz="6" w:space="0" w:color="auto"/>
              <w:left w:val="single" w:sz="6" w:space="0" w:color="auto"/>
              <w:bottom w:val="single" w:sz="6" w:space="0" w:color="auto"/>
              <w:right w:val="single" w:sz="6" w:space="0" w:color="auto"/>
            </w:tcBorders>
          </w:tcPr>
          <w:p w14:paraId="0951BFC1" w14:textId="77777777" w:rsidR="00CB3986" w:rsidRPr="008E21F4" w:rsidRDefault="00CB3986" w:rsidP="00D04D5F">
            <w:pPr>
              <w:pStyle w:val="TAC"/>
              <w:rPr>
                <w:ins w:id="12448" w:author="Delta" w:date="2021-07-23T11:12:00Z"/>
                <w:b/>
                <w:lang w:eastAsia="ja-JP"/>
              </w:rPr>
            </w:pPr>
            <w:ins w:id="12449" w:author="Delta" w:date="2021-07-23T11:12:00Z">
              <w:r w:rsidRPr="008E21F4">
                <w:rPr>
                  <w:b/>
                  <w:lang w:eastAsia="ja-JP"/>
                </w:rPr>
                <w:t>1</w:t>
              </w:r>
            </w:ins>
          </w:p>
        </w:tc>
        <w:tc>
          <w:tcPr>
            <w:tcW w:w="538" w:type="dxa"/>
            <w:tcBorders>
              <w:top w:val="single" w:sz="6" w:space="0" w:color="auto"/>
              <w:left w:val="single" w:sz="6" w:space="0" w:color="auto"/>
              <w:bottom w:val="single" w:sz="6" w:space="0" w:color="auto"/>
              <w:right w:val="single" w:sz="6" w:space="0" w:color="auto"/>
            </w:tcBorders>
          </w:tcPr>
          <w:p w14:paraId="20360DE8" w14:textId="77777777" w:rsidR="00CB3986" w:rsidRPr="008E21F4" w:rsidRDefault="00CB3986" w:rsidP="00D04D5F">
            <w:pPr>
              <w:pStyle w:val="TAC"/>
              <w:rPr>
                <w:ins w:id="12450" w:author="Delta" w:date="2021-07-23T11:12:00Z"/>
                <w:b/>
                <w:lang w:eastAsia="ja-JP"/>
              </w:rPr>
            </w:pPr>
            <w:ins w:id="12451" w:author="Delta" w:date="2021-07-23T11:12:00Z">
              <w:r w:rsidRPr="008E21F4">
                <w:rPr>
                  <w:b/>
                  <w:lang w:eastAsia="ja-JP"/>
                </w:rPr>
                <w:t>0</w:t>
              </w:r>
            </w:ins>
          </w:p>
        </w:tc>
        <w:tc>
          <w:tcPr>
            <w:tcW w:w="513" w:type="dxa"/>
            <w:tcBorders>
              <w:top w:val="single" w:sz="6" w:space="0" w:color="auto"/>
              <w:left w:val="single" w:sz="6" w:space="0" w:color="auto"/>
              <w:bottom w:val="single" w:sz="6" w:space="0" w:color="auto"/>
              <w:right w:val="single" w:sz="6" w:space="0" w:color="auto"/>
            </w:tcBorders>
          </w:tcPr>
          <w:p w14:paraId="54C03900" w14:textId="77777777" w:rsidR="00CB3986" w:rsidRPr="008E21F4" w:rsidRDefault="00CB3986" w:rsidP="00D04D5F">
            <w:pPr>
              <w:pStyle w:val="TAC"/>
              <w:rPr>
                <w:ins w:id="12452" w:author="Delta" w:date="2021-07-23T11:12:00Z"/>
                <w:b/>
                <w:lang w:eastAsia="ja-JP"/>
              </w:rPr>
            </w:pPr>
            <w:ins w:id="12453" w:author="Delta" w:date="2021-07-23T11:12:00Z">
              <w:r w:rsidRPr="008E21F4">
                <w:rPr>
                  <w:b/>
                  <w:lang w:eastAsia="ja-JP"/>
                </w:rPr>
                <w:t>1</w:t>
              </w:r>
            </w:ins>
          </w:p>
        </w:tc>
        <w:tc>
          <w:tcPr>
            <w:tcW w:w="586" w:type="dxa"/>
            <w:tcBorders>
              <w:top w:val="single" w:sz="6" w:space="0" w:color="auto"/>
              <w:left w:val="single" w:sz="6" w:space="0" w:color="auto"/>
              <w:bottom w:val="single" w:sz="6" w:space="0" w:color="auto"/>
              <w:right w:val="single" w:sz="6" w:space="0" w:color="auto"/>
            </w:tcBorders>
          </w:tcPr>
          <w:p w14:paraId="6D5785EC" w14:textId="77777777" w:rsidR="00CB3986" w:rsidRPr="008E21F4" w:rsidRDefault="00CB3986" w:rsidP="00D04D5F">
            <w:pPr>
              <w:pStyle w:val="TAC"/>
              <w:rPr>
                <w:ins w:id="12454" w:author="Delta" w:date="2021-07-23T11:12:00Z"/>
                <w:b/>
                <w:lang w:eastAsia="ja-JP"/>
              </w:rPr>
            </w:pPr>
            <w:ins w:id="12455" w:author="Delta" w:date="2021-07-23T11:12:00Z">
              <w:r w:rsidRPr="008E21F4">
                <w:rPr>
                  <w:b/>
                  <w:lang w:eastAsia="ja-JP"/>
                </w:rPr>
                <w:t>0</w:t>
              </w:r>
            </w:ins>
          </w:p>
        </w:tc>
        <w:tc>
          <w:tcPr>
            <w:tcW w:w="458" w:type="dxa"/>
            <w:tcBorders>
              <w:top w:val="single" w:sz="6" w:space="0" w:color="auto"/>
              <w:left w:val="single" w:sz="6" w:space="0" w:color="auto"/>
              <w:bottom w:val="single" w:sz="6" w:space="0" w:color="auto"/>
              <w:right w:val="single" w:sz="6" w:space="0" w:color="auto"/>
            </w:tcBorders>
          </w:tcPr>
          <w:p w14:paraId="51B98F2B" w14:textId="77777777" w:rsidR="00CB3986" w:rsidRPr="008E21F4" w:rsidRDefault="00CB3986" w:rsidP="00D04D5F">
            <w:pPr>
              <w:pStyle w:val="TAC"/>
              <w:rPr>
                <w:ins w:id="12456" w:author="Delta" w:date="2021-07-23T11:12:00Z"/>
                <w:b/>
                <w:lang w:eastAsia="ja-JP"/>
              </w:rPr>
            </w:pPr>
            <w:ins w:id="12457" w:author="Delta" w:date="2021-07-23T11:12:00Z">
              <w:r w:rsidRPr="008E21F4">
                <w:rPr>
                  <w:b/>
                  <w:lang w:eastAsia="ja-JP"/>
                </w:rPr>
                <w:t>1</w:t>
              </w:r>
            </w:ins>
          </w:p>
        </w:tc>
        <w:tc>
          <w:tcPr>
            <w:tcW w:w="498" w:type="dxa"/>
            <w:tcBorders>
              <w:top w:val="single" w:sz="6" w:space="0" w:color="auto"/>
              <w:left w:val="single" w:sz="6" w:space="0" w:color="auto"/>
              <w:bottom w:val="single" w:sz="6" w:space="0" w:color="auto"/>
              <w:right w:val="single" w:sz="6" w:space="0" w:color="auto"/>
            </w:tcBorders>
          </w:tcPr>
          <w:p w14:paraId="56B635C4" w14:textId="77777777" w:rsidR="00CB3986" w:rsidRPr="008E21F4" w:rsidRDefault="00CB3986" w:rsidP="00D04D5F">
            <w:pPr>
              <w:pStyle w:val="TAC"/>
              <w:rPr>
                <w:ins w:id="12458" w:author="Delta" w:date="2021-07-23T11:12:00Z"/>
                <w:b/>
                <w:lang w:eastAsia="ja-JP"/>
              </w:rPr>
            </w:pPr>
            <w:ins w:id="12459" w:author="Delta" w:date="2021-07-23T11:12:00Z">
              <w:r w:rsidRPr="008E21F4">
                <w:rPr>
                  <w:b/>
                  <w:lang w:eastAsia="ja-JP"/>
                </w:rPr>
                <w:t>0</w:t>
              </w:r>
            </w:ins>
          </w:p>
        </w:tc>
        <w:tc>
          <w:tcPr>
            <w:tcW w:w="557" w:type="dxa"/>
            <w:tcBorders>
              <w:top w:val="single" w:sz="6" w:space="0" w:color="auto"/>
              <w:left w:val="single" w:sz="6" w:space="0" w:color="auto"/>
              <w:bottom w:val="single" w:sz="6" w:space="0" w:color="auto"/>
              <w:right w:val="single" w:sz="6" w:space="0" w:color="auto"/>
            </w:tcBorders>
          </w:tcPr>
          <w:p w14:paraId="2739958B" w14:textId="77777777" w:rsidR="00CB3986" w:rsidRPr="008E21F4" w:rsidRDefault="00CB3986" w:rsidP="00D04D5F">
            <w:pPr>
              <w:pStyle w:val="TAC"/>
              <w:rPr>
                <w:ins w:id="12460" w:author="Delta" w:date="2021-07-23T11:12:00Z"/>
                <w:b/>
                <w:lang w:eastAsia="ja-JP"/>
              </w:rPr>
            </w:pPr>
            <w:ins w:id="12461" w:author="Delta" w:date="2021-07-23T11:12:00Z">
              <w:r w:rsidRPr="008E21F4">
                <w:rPr>
                  <w:b/>
                  <w:lang w:eastAsia="ja-JP"/>
                </w:rPr>
                <w:t>1</w:t>
              </w:r>
            </w:ins>
          </w:p>
        </w:tc>
      </w:tr>
      <w:tr w:rsidR="00CB3986" w:rsidRPr="008E21F4" w14:paraId="2895878D" w14:textId="77777777" w:rsidTr="00D04D5F">
        <w:trPr>
          <w:jc w:val="center"/>
          <w:ins w:id="12462" w:author="Delta" w:date="2021-07-23T11:12:00Z"/>
        </w:trPr>
        <w:tc>
          <w:tcPr>
            <w:tcW w:w="907" w:type="dxa"/>
            <w:tcBorders>
              <w:top w:val="single" w:sz="6" w:space="0" w:color="auto"/>
              <w:left w:val="single" w:sz="6" w:space="0" w:color="auto"/>
              <w:bottom w:val="single" w:sz="6" w:space="0" w:color="auto"/>
              <w:right w:val="single" w:sz="6" w:space="0" w:color="auto"/>
            </w:tcBorders>
          </w:tcPr>
          <w:p w14:paraId="6D364C62" w14:textId="77777777" w:rsidR="00CB3986" w:rsidRPr="008E21F4" w:rsidRDefault="00CB3986" w:rsidP="00D04D5F">
            <w:pPr>
              <w:pStyle w:val="TAL"/>
              <w:rPr>
                <w:ins w:id="12463" w:author="Delta" w:date="2021-07-23T11:12:00Z"/>
                <w:b/>
                <w:lang w:eastAsia="ja-JP"/>
              </w:rPr>
            </w:pPr>
            <w:ins w:id="12464" w:author="Delta" w:date="2021-07-23T11:12:00Z">
              <w:r w:rsidRPr="008E21F4">
                <w:rPr>
                  <w:b/>
                  <w:lang w:eastAsia="ja-JP"/>
                </w:rPr>
                <w:t>3 MHz</w:t>
              </w:r>
            </w:ins>
          </w:p>
        </w:tc>
        <w:tc>
          <w:tcPr>
            <w:tcW w:w="498" w:type="dxa"/>
            <w:tcBorders>
              <w:top w:val="single" w:sz="6" w:space="0" w:color="auto"/>
              <w:left w:val="single" w:sz="6" w:space="0" w:color="auto"/>
              <w:bottom w:val="single" w:sz="6" w:space="0" w:color="auto"/>
              <w:right w:val="single" w:sz="6" w:space="0" w:color="auto"/>
            </w:tcBorders>
          </w:tcPr>
          <w:p w14:paraId="571D303B" w14:textId="77777777" w:rsidR="00CB3986" w:rsidRPr="008E21F4" w:rsidRDefault="00CB3986" w:rsidP="00D04D5F">
            <w:pPr>
              <w:pStyle w:val="TAC"/>
              <w:rPr>
                <w:ins w:id="12465" w:author="Delta" w:date="2021-07-23T11:12:00Z"/>
                <w:lang w:eastAsia="ja-JP"/>
              </w:rPr>
            </w:pPr>
            <w:ins w:id="12466" w:author="Delta" w:date="2021-07-23T11:12:00Z">
              <w:r w:rsidRPr="008E21F4">
                <w:rPr>
                  <w:lang w:eastAsia="ja-JP"/>
                </w:rPr>
                <w:t>1</w:t>
              </w:r>
              <w:r w:rsidRPr="008E21F4">
                <w:rPr>
                  <w:lang w:eastAsia="zh-CN"/>
                </w:rPr>
                <w:t>1</w:t>
              </w:r>
            </w:ins>
          </w:p>
        </w:tc>
        <w:tc>
          <w:tcPr>
            <w:tcW w:w="636" w:type="dxa"/>
            <w:tcBorders>
              <w:top w:val="single" w:sz="6" w:space="0" w:color="auto"/>
              <w:left w:val="single" w:sz="6" w:space="0" w:color="auto"/>
              <w:bottom w:val="single" w:sz="6" w:space="0" w:color="auto"/>
              <w:right w:val="single" w:sz="6" w:space="0" w:color="auto"/>
            </w:tcBorders>
          </w:tcPr>
          <w:p w14:paraId="15D01F2D" w14:textId="77777777" w:rsidR="00CB3986" w:rsidRPr="008E21F4" w:rsidRDefault="00CB3986" w:rsidP="00D04D5F">
            <w:pPr>
              <w:pStyle w:val="TAC"/>
              <w:rPr>
                <w:ins w:id="12467" w:author="Delta" w:date="2021-07-23T11:12:00Z"/>
                <w:lang w:eastAsia="ja-JP"/>
              </w:rPr>
            </w:pPr>
            <w:ins w:id="12468" w:author="Delta" w:date="2021-07-23T11:12:00Z">
              <w:r w:rsidRPr="008E21F4">
                <w:rPr>
                  <w:lang w:eastAsia="ja-JP"/>
                </w:rPr>
                <w:t>1</w:t>
              </w:r>
              <w:r w:rsidRPr="008E21F4">
                <w:rPr>
                  <w:lang w:eastAsia="zh-CN"/>
                </w:rPr>
                <w:t>4</w:t>
              </w:r>
            </w:ins>
          </w:p>
        </w:tc>
        <w:tc>
          <w:tcPr>
            <w:tcW w:w="531" w:type="dxa"/>
            <w:tcBorders>
              <w:top w:val="single" w:sz="6" w:space="0" w:color="auto"/>
              <w:left w:val="single" w:sz="6" w:space="0" w:color="auto"/>
              <w:bottom w:val="single" w:sz="6" w:space="0" w:color="auto"/>
              <w:right w:val="single" w:sz="6" w:space="0" w:color="auto"/>
            </w:tcBorders>
          </w:tcPr>
          <w:p w14:paraId="6C48CFB8" w14:textId="77777777" w:rsidR="00CB3986" w:rsidRPr="008E21F4" w:rsidRDefault="00CB3986" w:rsidP="00D04D5F">
            <w:pPr>
              <w:pStyle w:val="TAC"/>
              <w:rPr>
                <w:ins w:id="12469" w:author="Delta" w:date="2021-07-23T11:12:00Z"/>
                <w:lang w:eastAsia="ja-JP"/>
              </w:rPr>
            </w:pPr>
            <w:ins w:id="12470" w:author="Delta" w:date="2021-07-23T11:12:00Z">
              <w:r w:rsidRPr="008E21F4">
                <w:rPr>
                  <w:lang w:eastAsia="zh-CN"/>
                </w:rPr>
                <w:t>5</w:t>
              </w:r>
            </w:ins>
          </w:p>
        </w:tc>
        <w:tc>
          <w:tcPr>
            <w:tcW w:w="566" w:type="dxa"/>
            <w:tcBorders>
              <w:top w:val="single" w:sz="6" w:space="0" w:color="auto"/>
              <w:left w:val="single" w:sz="6" w:space="0" w:color="auto"/>
              <w:bottom w:val="single" w:sz="6" w:space="0" w:color="auto"/>
              <w:right w:val="single" w:sz="6" w:space="0" w:color="auto"/>
            </w:tcBorders>
          </w:tcPr>
          <w:p w14:paraId="4055C5E6" w14:textId="77777777" w:rsidR="00CB3986" w:rsidRPr="008E21F4" w:rsidRDefault="00CB3986" w:rsidP="00D04D5F">
            <w:pPr>
              <w:pStyle w:val="TAC"/>
              <w:rPr>
                <w:ins w:id="12471" w:author="Delta" w:date="2021-07-23T11:12:00Z"/>
                <w:lang w:eastAsia="ja-JP"/>
              </w:rPr>
            </w:pPr>
            <w:ins w:id="12472" w:author="Delta" w:date="2021-07-23T11:12:00Z">
              <w:r w:rsidRPr="008E21F4">
                <w:rPr>
                  <w:lang w:eastAsia="zh-CN"/>
                </w:rPr>
                <w:t>3</w:t>
              </w:r>
            </w:ins>
          </w:p>
        </w:tc>
        <w:tc>
          <w:tcPr>
            <w:tcW w:w="487" w:type="dxa"/>
            <w:tcBorders>
              <w:top w:val="single" w:sz="6" w:space="0" w:color="auto"/>
              <w:left w:val="single" w:sz="6" w:space="0" w:color="auto"/>
              <w:bottom w:val="single" w:sz="6" w:space="0" w:color="auto"/>
              <w:right w:val="single" w:sz="6" w:space="0" w:color="auto"/>
            </w:tcBorders>
          </w:tcPr>
          <w:p w14:paraId="3595CC5E" w14:textId="77777777" w:rsidR="00CB3986" w:rsidRPr="008E21F4" w:rsidRDefault="00CB3986" w:rsidP="00D04D5F">
            <w:pPr>
              <w:pStyle w:val="TAC"/>
              <w:rPr>
                <w:ins w:id="12473" w:author="Delta" w:date="2021-07-23T11:12:00Z"/>
                <w:lang w:eastAsia="ja-JP"/>
              </w:rPr>
            </w:pPr>
            <w:ins w:id="12474" w:author="Delta" w:date="2021-07-23T11:12:00Z">
              <w:r w:rsidRPr="008E21F4">
                <w:rPr>
                  <w:lang w:eastAsia="zh-CN"/>
                </w:rPr>
                <w:t>8</w:t>
              </w:r>
            </w:ins>
          </w:p>
        </w:tc>
        <w:tc>
          <w:tcPr>
            <w:tcW w:w="566" w:type="dxa"/>
            <w:tcBorders>
              <w:top w:val="single" w:sz="6" w:space="0" w:color="auto"/>
              <w:left w:val="single" w:sz="6" w:space="0" w:color="auto"/>
              <w:bottom w:val="single" w:sz="6" w:space="0" w:color="auto"/>
              <w:right w:val="single" w:sz="6" w:space="0" w:color="auto"/>
            </w:tcBorders>
          </w:tcPr>
          <w:p w14:paraId="4ECDF462" w14:textId="77777777" w:rsidR="00CB3986" w:rsidRPr="008E21F4" w:rsidRDefault="00CB3986" w:rsidP="00D04D5F">
            <w:pPr>
              <w:pStyle w:val="TAC"/>
              <w:rPr>
                <w:ins w:id="12475" w:author="Delta" w:date="2021-07-23T11:12:00Z"/>
                <w:lang w:eastAsia="ja-JP"/>
              </w:rPr>
            </w:pPr>
            <w:ins w:id="12476" w:author="Delta" w:date="2021-07-23T11:12:00Z">
              <w:r w:rsidRPr="008E21F4">
                <w:rPr>
                  <w:lang w:eastAsia="zh-CN"/>
                </w:rPr>
                <w:t>3</w:t>
              </w:r>
            </w:ins>
          </w:p>
        </w:tc>
        <w:tc>
          <w:tcPr>
            <w:tcW w:w="509" w:type="dxa"/>
            <w:tcBorders>
              <w:top w:val="single" w:sz="6" w:space="0" w:color="auto"/>
              <w:left w:val="single" w:sz="6" w:space="0" w:color="auto"/>
              <w:bottom w:val="single" w:sz="6" w:space="0" w:color="auto"/>
              <w:right w:val="single" w:sz="6" w:space="0" w:color="auto"/>
            </w:tcBorders>
          </w:tcPr>
          <w:p w14:paraId="4E254352" w14:textId="77777777" w:rsidR="00CB3986" w:rsidRPr="008E21F4" w:rsidRDefault="00CB3986" w:rsidP="00D04D5F">
            <w:pPr>
              <w:pStyle w:val="TAC"/>
              <w:rPr>
                <w:ins w:id="12477" w:author="Delta" w:date="2021-07-23T11:12:00Z"/>
                <w:lang w:eastAsia="ja-JP"/>
              </w:rPr>
            </w:pPr>
            <w:ins w:id="12478" w:author="Delta" w:date="2021-07-23T11:12:00Z">
              <w:r w:rsidRPr="008E21F4">
                <w:rPr>
                  <w:lang w:eastAsia="ja-JP"/>
                </w:rPr>
                <w:t>1</w:t>
              </w:r>
              <w:r w:rsidRPr="008E21F4">
                <w:rPr>
                  <w:lang w:eastAsia="zh-CN"/>
                </w:rPr>
                <w:t>1</w:t>
              </w:r>
            </w:ins>
          </w:p>
        </w:tc>
        <w:tc>
          <w:tcPr>
            <w:tcW w:w="654" w:type="dxa"/>
            <w:tcBorders>
              <w:top w:val="single" w:sz="6" w:space="0" w:color="auto"/>
              <w:left w:val="single" w:sz="6" w:space="0" w:color="auto"/>
              <w:bottom w:val="single" w:sz="6" w:space="0" w:color="auto"/>
              <w:right w:val="single" w:sz="6" w:space="0" w:color="auto"/>
            </w:tcBorders>
          </w:tcPr>
          <w:p w14:paraId="069473F7" w14:textId="77777777" w:rsidR="00CB3986" w:rsidRPr="008E21F4" w:rsidRDefault="00CB3986" w:rsidP="00D04D5F">
            <w:pPr>
              <w:pStyle w:val="TAC"/>
              <w:rPr>
                <w:ins w:id="12479" w:author="Delta" w:date="2021-07-23T11:12:00Z"/>
                <w:lang w:eastAsia="ja-JP"/>
              </w:rPr>
            </w:pPr>
            <w:ins w:id="12480" w:author="Delta" w:date="2021-07-23T11:12:00Z">
              <w:r w:rsidRPr="008E21F4">
                <w:rPr>
                  <w:lang w:eastAsia="ja-JP"/>
                </w:rPr>
                <w:t>1</w:t>
              </w:r>
              <w:r w:rsidRPr="008E21F4">
                <w:rPr>
                  <w:lang w:eastAsia="zh-CN"/>
                </w:rPr>
                <w:t>1</w:t>
              </w:r>
            </w:ins>
          </w:p>
        </w:tc>
        <w:tc>
          <w:tcPr>
            <w:tcW w:w="538" w:type="dxa"/>
            <w:tcBorders>
              <w:top w:val="single" w:sz="6" w:space="0" w:color="auto"/>
              <w:left w:val="single" w:sz="6" w:space="0" w:color="auto"/>
              <w:bottom w:val="single" w:sz="6" w:space="0" w:color="auto"/>
              <w:right w:val="single" w:sz="6" w:space="0" w:color="auto"/>
            </w:tcBorders>
          </w:tcPr>
          <w:p w14:paraId="08316FAD" w14:textId="77777777" w:rsidR="00CB3986" w:rsidRPr="008E21F4" w:rsidRDefault="00CB3986" w:rsidP="00D04D5F">
            <w:pPr>
              <w:pStyle w:val="TAC"/>
              <w:rPr>
                <w:ins w:id="12481" w:author="Delta" w:date="2021-07-23T11:12:00Z"/>
                <w:lang w:eastAsia="ja-JP"/>
              </w:rPr>
            </w:pPr>
            <w:ins w:id="12482" w:author="Delta" w:date="2021-07-23T11:12:00Z">
              <w:r w:rsidRPr="008E21F4">
                <w:rPr>
                  <w:lang w:eastAsia="ja-JP"/>
                </w:rPr>
                <w:t>1</w:t>
              </w:r>
              <w:r w:rsidRPr="008E21F4">
                <w:rPr>
                  <w:lang w:eastAsia="zh-CN"/>
                </w:rPr>
                <w:t>4</w:t>
              </w:r>
            </w:ins>
          </w:p>
        </w:tc>
        <w:tc>
          <w:tcPr>
            <w:tcW w:w="513" w:type="dxa"/>
            <w:tcBorders>
              <w:top w:val="single" w:sz="6" w:space="0" w:color="auto"/>
              <w:left w:val="single" w:sz="6" w:space="0" w:color="auto"/>
              <w:bottom w:val="single" w:sz="6" w:space="0" w:color="auto"/>
              <w:right w:val="single" w:sz="6" w:space="0" w:color="auto"/>
            </w:tcBorders>
          </w:tcPr>
          <w:p w14:paraId="6B95E203" w14:textId="77777777" w:rsidR="00CB3986" w:rsidRPr="008E21F4" w:rsidRDefault="00CB3986" w:rsidP="00D04D5F">
            <w:pPr>
              <w:pStyle w:val="TAC"/>
              <w:rPr>
                <w:ins w:id="12483" w:author="Delta" w:date="2021-07-23T11:12:00Z"/>
                <w:lang w:eastAsia="ja-JP"/>
              </w:rPr>
            </w:pPr>
            <w:ins w:id="12484" w:author="Delta" w:date="2021-07-23T11:12:00Z">
              <w:r w:rsidRPr="008E21F4">
                <w:rPr>
                  <w:lang w:eastAsia="zh-CN"/>
                </w:rPr>
                <w:t>5</w:t>
              </w:r>
            </w:ins>
          </w:p>
        </w:tc>
        <w:tc>
          <w:tcPr>
            <w:tcW w:w="586" w:type="dxa"/>
            <w:tcBorders>
              <w:top w:val="single" w:sz="6" w:space="0" w:color="auto"/>
              <w:left w:val="single" w:sz="6" w:space="0" w:color="auto"/>
              <w:bottom w:val="single" w:sz="6" w:space="0" w:color="auto"/>
              <w:right w:val="single" w:sz="6" w:space="0" w:color="auto"/>
            </w:tcBorders>
          </w:tcPr>
          <w:p w14:paraId="700C86B2" w14:textId="77777777" w:rsidR="00CB3986" w:rsidRPr="008E21F4" w:rsidRDefault="00CB3986" w:rsidP="00D04D5F">
            <w:pPr>
              <w:pStyle w:val="TAC"/>
              <w:rPr>
                <w:ins w:id="12485" w:author="Delta" w:date="2021-07-23T11:12:00Z"/>
                <w:lang w:eastAsia="ja-JP"/>
              </w:rPr>
            </w:pPr>
            <w:ins w:id="12486" w:author="Delta" w:date="2021-07-23T11:12:00Z">
              <w:r w:rsidRPr="008E21F4">
                <w:rPr>
                  <w:lang w:eastAsia="zh-CN"/>
                </w:rPr>
                <w:t>3</w:t>
              </w:r>
            </w:ins>
          </w:p>
        </w:tc>
        <w:tc>
          <w:tcPr>
            <w:tcW w:w="458" w:type="dxa"/>
            <w:tcBorders>
              <w:top w:val="single" w:sz="6" w:space="0" w:color="auto"/>
              <w:left w:val="single" w:sz="6" w:space="0" w:color="auto"/>
              <w:bottom w:val="single" w:sz="6" w:space="0" w:color="auto"/>
              <w:right w:val="single" w:sz="6" w:space="0" w:color="auto"/>
            </w:tcBorders>
          </w:tcPr>
          <w:p w14:paraId="2B985360" w14:textId="77777777" w:rsidR="00CB3986" w:rsidRPr="008E21F4" w:rsidRDefault="00CB3986" w:rsidP="00D04D5F">
            <w:pPr>
              <w:pStyle w:val="TAC"/>
              <w:rPr>
                <w:ins w:id="12487" w:author="Delta" w:date="2021-07-23T11:12:00Z"/>
                <w:lang w:eastAsia="ja-JP"/>
              </w:rPr>
            </w:pPr>
            <w:ins w:id="12488" w:author="Delta" w:date="2021-07-23T11:12:00Z">
              <w:r w:rsidRPr="008E21F4">
                <w:rPr>
                  <w:lang w:eastAsia="zh-CN"/>
                </w:rPr>
                <w:t>8</w:t>
              </w:r>
            </w:ins>
          </w:p>
        </w:tc>
        <w:tc>
          <w:tcPr>
            <w:tcW w:w="498" w:type="dxa"/>
            <w:tcBorders>
              <w:top w:val="single" w:sz="6" w:space="0" w:color="auto"/>
              <w:left w:val="single" w:sz="6" w:space="0" w:color="auto"/>
              <w:bottom w:val="single" w:sz="6" w:space="0" w:color="auto"/>
              <w:right w:val="single" w:sz="6" w:space="0" w:color="auto"/>
            </w:tcBorders>
          </w:tcPr>
          <w:p w14:paraId="0DC35555" w14:textId="77777777" w:rsidR="00CB3986" w:rsidRPr="008E21F4" w:rsidRDefault="00CB3986" w:rsidP="00D04D5F">
            <w:pPr>
              <w:pStyle w:val="TAC"/>
              <w:rPr>
                <w:ins w:id="12489" w:author="Delta" w:date="2021-07-23T11:12:00Z"/>
                <w:lang w:eastAsia="ja-JP"/>
              </w:rPr>
            </w:pPr>
            <w:ins w:id="12490" w:author="Delta" w:date="2021-07-23T11:12:00Z">
              <w:r w:rsidRPr="008E21F4">
                <w:rPr>
                  <w:lang w:eastAsia="zh-CN"/>
                </w:rPr>
                <w:t>3</w:t>
              </w:r>
            </w:ins>
          </w:p>
        </w:tc>
        <w:tc>
          <w:tcPr>
            <w:tcW w:w="557" w:type="dxa"/>
            <w:tcBorders>
              <w:top w:val="single" w:sz="6" w:space="0" w:color="auto"/>
              <w:left w:val="single" w:sz="6" w:space="0" w:color="auto"/>
              <w:bottom w:val="single" w:sz="6" w:space="0" w:color="auto"/>
              <w:right w:val="single" w:sz="6" w:space="0" w:color="auto"/>
            </w:tcBorders>
          </w:tcPr>
          <w:p w14:paraId="19AD4DFC" w14:textId="77777777" w:rsidR="00CB3986" w:rsidRPr="008E21F4" w:rsidRDefault="00CB3986" w:rsidP="00D04D5F">
            <w:pPr>
              <w:pStyle w:val="TAC"/>
              <w:rPr>
                <w:ins w:id="12491" w:author="Delta" w:date="2021-07-23T11:12:00Z"/>
                <w:lang w:eastAsia="ja-JP"/>
              </w:rPr>
            </w:pPr>
            <w:ins w:id="12492" w:author="Delta" w:date="2021-07-23T11:12:00Z">
              <w:r w:rsidRPr="008E21F4">
                <w:rPr>
                  <w:lang w:eastAsia="ja-JP"/>
                </w:rPr>
                <w:t>1</w:t>
              </w:r>
              <w:r w:rsidRPr="008E21F4">
                <w:rPr>
                  <w:lang w:eastAsia="zh-CN"/>
                </w:rPr>
                <w:t>1</w:t>
              </w:r>
            </w:ins>
          </w:p>
        </w:tc>
      </w:tr>
      <w:tr w:rsidR="00CB3986" w:rsidRPr="008E21F4" w14:paraId="4C0316FB" w14:textId="77777777" w:rsidTr="00D04D5F">
        <w:trPr>
          <w:jc w:val="center"/>
          <w:ins w:id="12493" w:author="Delta" w:date="2021-07-23T11:12:00Z"/>
        </w:trPr>
        <w:tc>
          <w:tcPr>
            <w:tcW w:w="907" w:type="dxa"/>
            <w:tcBorders>
              <w:top w:val="single" w:sz="6" w:space="0" w:color="auto"/>
              <w:left w:val="single" w:sz="6" w:space="0" w:color="auto"/>
              <w:bottom w:val="single" w:sz="6" w:space="0" w:color="auto"/>
              <w:right w:val="single" w:sz="6" w:space="0" w:color="auto"/>
            </w:tcBorders>
          </w:tcPr>
          <w:p w14:paraId="0B7DFF3F" w14:textId="77777777" w:rsidR="00CB3986" w:rsidRPr="008E21F4" w:rsidRDefault="00CB3986" w:rsidP="00D04D5F">
            <w:pPr>
              <w:pStyle w:val="TAL"/>
              <w:rPr>
                <w:ins w:id="12494" w:author="Delta" w:date="2021-07-23T11:12:00Z"/>
                <w:b/>
                <w:lang w:eastAsia="ja-JP"/>
              </w:rPr>
            </w:pPr>
            <w:ins w:id="12495" w:author="Delta" w:date="2021-07-23T11:12:00Z">
              <w:r w:rsidRPr="008E21F4">
                <w:rPr>
                  <w:b/>
                  <w:lang w:eastAsia="ja-JP"/>
                </w:rPr>
                <w:t>5 MHz</w:t>
              </w:r>
            </w:ins>
          </w:p>
        </w:tc>
        <w:tc>
          <w:tcPr>
            <w:tcW w:w="498" w:type="dxa"/>
            <w:tcBorders>
              <w:top w:val="single" w:sz="6" w:space="0" w:color="auto"/>
              <w:left w:val="single" w:sz="6" w:space="0" w:color="auto"/>
              <w:bottom w:val="single" w:sz="6" w:space="0" w:color="auto"/>
              <w:right w:val="single" w:sz="6" w:space="0" w:color="auto"/>
            </w:tcBorders>
          </w:tcPr>
          <w:p w14:paraId="7BB5D140" w14:textId="77777777" w:rsidR="00CB3986" w:rsidRPr="008E21F4" w:rsidRDefault="00CB3986" w:rsidP="00D04D5F">
            <w:pPr>
              <w:pStyle w:val="TAC"/>
              <w:rPr>
                <w:ins w:id="12496" w:author="Delta" w:date="2021-07-23T11:12:00Z"/>
                <w:lang w:eastAsia="ja-JP"/>
              </w:rPr>
            </w:pPr>
            <w:ins w:id="12497" w:author="Delta" w:date="2021-07-23T11:12:00Z">
              <w:r w:rsidRPr="008E21F4">
                <w:rPr>
                  <w:lang w:eastAsia="ja-JP"/>
                </w:rPr>
                <w:t>1</w:t>
              </w:r>
              <w:r w:rsidRPr="008E21F4">
                <w:rPr>
                  <w:lang w:eastAsia="zh-CN"/>
                </w:rPr>
                <w:t>8</w:t>
              </w:r>
            </w:ins>
          </w:p>
        </w:tc>
        <w:tc>
          <w:tcPr>
            <w:tcW w:w="636" w:type="dxa"/>
            <w:tcBorders>
              <w:top w:val="single" w:sz="6" w:space="0" w:color="auto"/>
              <w:left w:val="single" w:sz="6" w:space="0" w:color="auto"/>
              <w:bottom w:val="single" w:sz="6" w:space="0" w:color="auto"/>
              <w:right w:val="single" w:sz="6" w:space="0" w:color="auto"/>
            </w:tcBorders>
          </w:tcPr>
          <w:p w14:paraId="09297B64" w14:textId="77777777" w:rsidR="00CB3986" w:rsidRPr="008E21F4" w:rsidRDefault="00CB3986" w:rsidP="00D04D5F">
            <w:pPr>
              <w:pStyle w:val="TAC"/>
              <w:rPr>
                <w:ins w:id="12498" w:author="Delta" w:date="2021-07-23T11:12:00Z"/>
                <w:lang w:eastAsia="ja-JP"/>
              </w:rPr>
            </w:pPr>
            <w:ins w:id="12499" w:author="Delta" w:date="2021-07-23T11:12:00Z">
              <w:r w:rsidRPr="008E21F4">
                <w:rPr>
                  <w:lang w:eastAsia="ja-JP"/>
                </w:rPr>
                <w:t>2</w:t>
              </w:r>
              <w:r w:rsidRPr="008E21F4">
                <w:rPr>
                  <w:lang w:eastAsia="zh-CN"/>
                </w:rPr>
                <w:t>3</w:t>
              </w:r>
            </w:ins>
          </w:p>
        </w:tc>
        <w:tc>
          <w:tcPr>
            <w:tcW w:w="531" w:type="dxa"/>
            <w:tcBorders>
              <w:top w:val="single" w:sz="6" w:space="0" w:color="auto"/>
              <w:left w:val="single" w:sz="6" w:space="0" w:color="auto"/>
              <w:bottom w:val="single" w:sz="6" w:space="0" w:color="auto"/>
              <w:right w:val="single" w:sz="6" w:space="0" w:color="auto"/>
            </w:tcBorders>
          </w:tcPr>
          <w:p w14:paraId="176F579D" w14:textId="77777777" w:rsidR="00CB3986" w:rsidRPr="008E21F4" w:rsidRDefault="00CB3986" w:rsidP="00D04D5F">
            <w:pPr>
              <w:pStyle w:val="TAC"/>
              <w:rPr>
                <w:ins w:id="12500" w:author="Delta" w:date="2021-07-23T11:12:00Z"/>
                <w:lang w:eastAsia="ja-JP"/>
              </w:rPr>
            </w:pPr>
            <w:ins w:id="12501" w:author="Delta" w:date="2021-07-23T11:12:00Z">
              <w:r w:rsidRPr="008E21F4">
                <w:rPr>
                  <w:lang w:eastAsia="zh-CN"/>
                </w:rPr>
                <w:t>8</w:t>
              </w:r>
            </w:ins>
          </w:p>
        </w:tc>
        <w:tc>
          <w:tcPr>
            <w:tcW w:w="566" w:type="dxa"/>
            <w:tcBorders>
              <w:top w:val="single" w:sz="6" w:space="0" w:color="auto"/>
              <w:left w:val="single" w:sz="6" w:space="0" w:color="auto"/>
              <w:bottom w:val="single" w:sz="6" w:space="0" w:color="auto"/>
              <w:right w:val="single" w:sz="6" w:space="0" w:color="auto"/>
            </w:tcBorders>
          </w:tcPr>
          <w:p w14:paraId="2580E2ED" w14:textId="77777777" w:rsidR="00CB3986" w:rsidRPr="008E21F4" w:rsidRDefault="00CB3986" w:rsidP="00D04D5F">
            <w:pPr>
              <w:pStyle w:val="TAC"/>
              <w:rPr>
                <w:ins w:id="12502" w:author="Delta" w:date="2021-07-23T11:12:00Z"/>
                <w:lang w:eastAsia="ja-JP"/>
              </w:rPr>
            </w:pPr>
            <w:ins w:id="12503" w:author="Delta" w:date="2021-07-23T11:12:00Z">
              <w:r w:rsidRPr="008E21F4">
                <w:rPr>
                  <w:lang w:eastAsia="zh-CN"/>
                </w:rPr>
                <w:t>5</w:t>
              </w:r>
            </w:ins>
          </w:p>
        </w:tc>
        <w:tc>
          <w:tcPr>
            <w:tcW w:w="487" w:type="dxa"/>
            <w:tcBorders>
              <w:top w:val="single" w:sz="6" w:space="0" w:color="auto"/>
              <w:left w:val="single" w:sz="6" w:space="0" w:color="auto"/>
              <w:bottom w:val="single" w:sz="6" w:space="0" w:color="auto"/>
              <w:right w:val="single" w:sz="6" w:space="0" w:color="auto"/>
            </w:tcBorders>
          </w:tcPr>
          <w:p w14:paraId="5C8E5D1C" w14:textId="77777777" w:rsidR="00CB3986" w:rsidRPr="008E21F4" w:rsidRDefault="00CB3986" w:rsidP="00D04D5F">
            <w:pPr>
              <w:pStyle w:val="TAC"/>
              <w:rPr>
                <w:ins w:id="12504" w:author="Delta" w:date="2021-07-23T11:12:00Z"/>
                <w:lang w:eastAsia="ja-JP"/>
              </w:rPr>
            </w:pPr>
            <w:ins w:id="12505" w:author="Delta" w:date="2021-07-23T11:12:00Z">
              <w:r w:rsidRPr="008E21F4">
                <w:rPr>
                  <w:lang w:eastAsia="ja-JP"/>
                </w:rPr>
                <w:t>1</w:t>
              </w:r>
              <w:r w:rsidRPr="008E21F4">
                <w:rPr>
                  <w:lang w:eastAsia="zh-CN"/>
                </w:rPr>
                <w:t>3</w:t>
              </w:r>
            </w:ins>
          </w:p>
        </w:tc>
        <w:tc>
          <w:tcPr>
            <w:tcW w:w="566" w:type="dxa"/>
            <w:tcBorders>
              <w:top w:val="single" w:sz="6" w:space="0" w:color="auto"/>
              <w:left w:val="single" w:sz="6" w:space="0" w:color="auto"/>
              <w:bottom w:val="single" w:sz="6" w:space="0" w:color="auto"/>
              <w:right w:val="single" w:sz="6" w:space="0" w:color="auto"/>
            </w:tcBorders>
          </w:tcPr>
          <w:p w14:paraId="5C96F228" w14:textId="77777777" w:rsidR="00CB3986" w:rsidRPr="008E21F4" w:rsidRDefault="00CB3986" w:rsidP="00D04D5F">
            <w:pPr>
              <w:pStyle w:val="TAC"/>
              <w:rPr>
                <w:ins w:id="12506" w:author="Delta" w:date="2021-07-23T11:12:00Z"/>
                <w:lang w:eastAsia="ja-JP"/>
              </w:rPr>
            </w:pPr>
            <w:ins w:id="12507" w:author="Delta" w:date="2021-07-23T11:12:00Z">
              <w:r w:rsidRPr="008E21F4">
                <w:rPr>
                  <w:lang w:eastAsia="zh-CN"/>
                </w:rPr>
                <w:t>5</w:t>
              </w:r>
            </w:ins>
          </w:p>
        </w:tc>
        <w:tc>
          <w:tcPr>
            <w:tcW w:w="509" w:type="dxa"/>
            <w:tcBorders>
              <w:top w:val="single" w:sz="6" w:space="0" w:color="auto"/>
              <w:left w:val="single" w:sz="6" w:space="0" w:color="auto"/>
              <w:bottom w:val="single" w:sz="6" w:space="0" w:color="auto"/>
              <w:right w:val="single" w:sz="6" w:space="0" w:color="auto"/>
            </w:tcBorders>
          </w:tcPr>
          <w:p w14:paraId="25D4D375" w14:textId="77777777" w:rsidR="00CB3986" w:rsidRPr="008E21F4" w:rsidRDefault="00CB3986" w:rsidP="00D04D5F">
            <w:pPr>
              <w:pStyle w:val="TAC"/>
              <w:rPr>
                <w:ins w:id="12508" w:author="Delta" w:date="2021-07-23T11:12:00Z"/>
                <w:lang w:eastAsia="ja-JP"/>
              </w:rPr>
            </w:pPr>
            <w:ins w:id="12509" w:author="Delta" w:date="2021-07-23T11:12:00Z">
              <w:r w:rsidRPr="008E21F4">
                <w:rPr>
                  <w:lang w:eastAsia="zh-CN"/>
                </w:rPr>
                <w:t>19</w:t>
              </w:r>
            </w:ins>
          </w:p>
        </w:tc>
        <w:tc>
          <w:tcPr>
            <w:tcW w:w="654" w:type="dxa"/>
            <w:tcBorders>
              <w:top w:val="single" w:sz="6" w:space="0" w:color="auto"/>
              <w:left w:val="single" w:sz="6" w:space="0" w:color="auto"/>
              <w:bottom w:val="single" w:sz="6" w:space="0" w:color="auto"/>
              <w:right w:val="single" w:sz="6" w:space="0" w:color="auto"/>
            </w:tcBorders>
          </w:tcPr>
          <w:p w14:paraId="70C0EAB2" w14:textId="77777777" w:rsidR="00CB3986" w:rsidRPr="008E21F4" w:rsidRDefault="00CB3986" w:rsidP="00D04D5F">
            <w:pPr>
              <w:pStyle w:val="TAC"/>
              <w:rPr>
                <w:ins w:id="12510" w:author="Delta" w:date="2021-07-23T11:12:00Z"/>
                <w:lang w:eastAsia="ja-JP"/>
              </w:rPr>
            </w:pPr>
            <w:ins w:id="12511" w:author="Delta" w:date="2021-07-23T11:12:00Z">
              <w:r w:rsidRPr="008E21F4">
                <w:rPr>
                  <w:lang w:eastAsia="ja-JP"/>
                </w:rPr>
                <w:t>1</w:t>
              </w:r>
              <w:r w:rsidRPr="008E21F4">
                <w:rPr>
                  <w:lang w:eastAsia="zh-CN"/>
                </w:rPr>
                <w:t>8</w:t>
              </w:r>
            </w:ins>
          </w:p>
        </w:tc>
        <w:tc>
          <w:tcPr>
            <w:tcW w:w="538" w:type="dxa"/>
            <w:tcBorders>
              <w:top w:val="single" w:sz="6" w:space="0" w:color="auto"/>
              <w:left w:val="single" w:sz="6" w:space="0" w:color="auto"/>
              <w:bottom w:val="single" w:sz="6" w:space="0" w:color="auto"/>
              <w:right w:val="single" w:sz="6" w:space="0" w:color="auto"/>
            </w:tcBorders>
          </w:tcPr>
          <w:p w14:paraId="33F89B89" w14:textId="77777777" w:rsidR="00CB3986" w:rsidRPr="008E21F4" w:rsidRDefault="00CB3986" w:rsidP="00D04D5F">
            <w:pPr>
              <w:pStyle w:val="TAC"/>
              <w:rPr>
                <w:ins w:id="12512" w:author="Delta" w:date="2021-07-23T11:12:00Z"/>
                <w:lang w:eastAsia="ja-JP"/>
              </w:rPr>
            </w:pPr>
            <w:ins w:id="12513" w:author="Delta" w:date="2021-07-23T11:12:00Z">
              <w:r w:rsidRPr="008E21F4">
                <w:rPr>
                  <w:lang w:eastAsia="ja-JP"/>
                </w:rPr>
                <w:t>2</w:t>
              </w:r>
              <w:r w:rsidRPr="008E21F4">
                <w:rPr>
                  <w:lang w:eastAsia="zh-CN"/>
                </w:rPr>
                <w:t>3</w:t>
              </w:r>
            </w:ins>
          </w:p>
        </w:tc>
        <w:tc>
          <w:tcPr>
            <w:tcW w:w="513" w:type="dxa"/>
            <w:tcBorders>
              <w:top w:val="single" w:sz="6" w:space="0" w:color="auto"/>
              <w:left w:val="single" w:sz="6" w:space="0" w:color="auto"/>
              <w:bottom w:val="single" w:sz="6" w:space="0" w:color="auto"/>
              <w:right w:val="single" w:sz="6" w:space="0" w:color="auto"/>
            </w:tcBorders>
          </w:tcPr>
          <w:p w14:paraId="6373ADC2" w14:textId="77777777" w:rsidR="00CB3986" w:rsidRPr="008E21F4" w:rsidRDefault="00CB3986" w:rsidP="00D04D5F">
            <w:pPr>
              <w:pStyle w:val="TAC"/>
              <w:rPr>
                <w:ins w:id="12514" w:author="Delta" w:date="2021-07-23T11:12:00Z"/>
                <w:lang w:eastAsia="ja-JP"/>
              </w:rPr>
            </w:pPr>
            <w:ins w:id="12515" w:author="Delta" w:date="2021-07-23T11:12:00Z">
              <w:r w:rsidRPr="008E21F4">
                <w:rPr>
                  <w:lang w:eastAsia="zh-CN"/>
                </w:rPr>
                <w:t>8</w:t>
              </w:r>
            </w:ins>
          </w:p>
        </w:tc>
        <w:tc>
          <w:tcPr>
            <w:tcW w:w="586" w:type="dxa"/>
            <w:tcBorders>
              <w:top w:val="single" w:sz="6" w:space="0" w:color="auto"/>
              <w:left w:val="single" w:sz="6" w:space="0" w:color="auto"/>
              <w:bottom w:val="single" w:sz="6" w:space="0" w:color="auto"/>
              <w:right w:val="single" w:sz="6" w:space="0" w:color="auto"/>
            </w:tcBorders>
          </w:tcPr>
          <w:p w14:paraId="67DDE742" w14:textId="77777777" w:rsidR="00CB3986" w:rsidRPr="008E21F4" w:rsidRDefault="00CB3986" w:rsidP="00D04D5F">
            <w:pPr>
              <w:pStyle w:val="TAC"/>
              <w:rPr>
                <w:ins w:id="12516" w:author="Delta" w:date="2021-07-23T11:12:00Z"/>
                <w:lang w:eastAsia="ja-JP"/>
              </w:rPr>
            </w:pPr>
            <w:ins w:id="12517" w:author="Delta" w:date="2021-07-23T11:12:00Z">
              <w:r w:rsidRPr="008E21F4">
                <w:rPr>
                  <w:lang w:eastAsia="zh-CN"/>
                </w:rPr>
                <w:t>5</w:t>
              </w:r>
            </w:ins>
          </w:p>
        </w:tc>
        <w:tc>
          <w:tcPr>
            <w:tcW w:w="458" w:type="dxa"/>
            <w:tcBorders>
              <w:top w:val="single" w:sz="6" w:space="0" w:color="auto"/>
              <w:left w:val="single" w:sz="6" w:space="0" w:color="auto"/>
              <w:bottom w:val="single" w:sz="6" w:space="0" w:color="auto"/>
              <w:right w:val="single" w:sz="6" w:space="0" w:color="auto"/>
            </w:tcBorders>
          </w:tcPr>
          <w:p w14:paraId="46FDAB83" w14:textId="77777777" w:rsidR="00CB3986" w:rsidRPr="008E21F4" w:rsidRDefault="00CB3986" w:rsidP="00D04D5F">
            <w:pPr>
              <w:pStyle w:val="TAC"/>
              <w:rPr>
                <w:ins w:id="12518" w:author="Delta" w:date="2021-07-23T11:12:00Z"/>
                <w:lang w:eastAsia="ja-JP"/>
              </w:rPr>
            </w:pPr>
            <w:ins w:id="12519" w:author="Delta" w:date="2021-07-23T11:12:00Z">
              <w:r w:rsidRPr="008E21F4">
                <w:rPr>
                  <w:lang w:eastAsia="ja-JP"/>
                </w:rPr>
                <w:t>1</w:t>
              </w:r>
              <w:r w:rsidRPr="008E21F4">
                <w:rPr>
                  <w:lang w:eastAsia="zh-CN"/>
                </w:rPr>
                <w:t>3</w:t>
              </w:r>
            </w:ins>
          </w:p>
        </w:tc>
        <w:tc>
          <w:tcPr>
            <w:tcW w:w="498" w:type="dxa"/>
            <w:tcBorders>
              <w:top w:val="single" w:sz="6" w:space="0" w:color="auto"/>
              <w:left w:val="single" w:sz="6" w:space="0" w:color="auto"/>
              <w:bottom w:val="single" w:sz="6" w:space="0" w:color="auto"/>
              <w:right w:val="single" w:sz="6" w:space="0" w:color="auto"/>
            </w:tcBorders>
          </w:tcPr>
          <w:p w14:paraId="0CA9A6F2" w14:textId="77777777" w:rsidR="00CB3986" w:rsidRPr="008E21F4" w:rsidRDefault="00CB3986" w:rsidP="00D04D5F">
            <w:pPr>
              <w:pStyle w:val="TAC"/>
              <w:rPr>
                <w:ins w:id="12520" w:author="Delta" w:date="2021-07-23T11:12:00Z"/>
                <w:lang w:eastAsia="ja-JP"/>
              </w:rPr>
            </w:pPr>
            <w:ins w:id="12521" w:author="Delta" w:date="2021-07-23T11:12:00Z">
              <w:r w:rsidRPr="008E21F4">
                <w:rPr>
                  <w:lang w:eastAsia="zh-CN"/>
                </w:rPr>
                <w:t>5</w:t>
              </w:r>
            </w:ins>
          </w:p>
        </w:tc>
        <w:tc>
          <w:tcPr>
            <w:tcW w:w="557" w:type="dxa"/>
            <w:tcBorders>
              <w:top w:val="single" w:sz="6" w:space="0" w:color="auto"/>
              <w:left w:val="single" w:sz="6" w:space="0" w:color="auto"/>
              <w:bottom w:val="single" w:sz="6" w:space="0" w:color="auto"/>
              <w:right w:val="single" w:sz="6" w:space="0" w:color="auto"/>
            </w:tcBorders>
          </w:tcPr>
          <w:p w14:paraId="63764A09" w14:textId="77777777" w:rsidR="00CB3986" w:rsidRPr="008E21F4" w:rsidRDefault="00CB3986" w:rsidP="00D04D5F">
            <w:pPr>
              <w:pStyle w:val="TAC"/>
              <w:rPr>
                <w:ins w:id="12522" w:author="Delta" w:date="2021-07-23T11:12:00Z"/>
                <w:lang w:eastAsia="ja-JP"/>
              </w:rPr>
            </w:pPr>
            <w:ins w:id="12523" w:author="Delta" w:date="2021-07-23T11:12:00Z">
              <w:r w:rsidRPr="008E21F4">
                <w:rPr>
                  <w:lang w:eastAsia="zh-CN"/>
                </w:rPr>
                <w:t>19</w:t>
              </w:r>
            </w:ins>
          </w:p>
        </w:tc>
      </w:tr>
      <w:tr w:rsidR="00CB3986" w:rsidRPr="008E21F4" w14:paraId="57B6FB38" w14:textId="77777777" w:rsidTr="00D04D5F">
        <w:trPr>
          <w:jc w:val="center"/>
          <w:ins w:id="12524" w:author="Delta" w:date="2021-07-23T11:12:00Z"/>
        </w:trPr>
        <w:tc>
          <w:tcPr>
            <w:tcW w:w="907" w:type="dxa"/>
            <w:tcBorders>
              <w:top w:val="single" w:sz="6" w:space="0" w:color="auto"/>
              <w:left w:val="single" w:sz="6" w:space="0" w:color="auto"/>
              <w:bottom w:val="single" w:sz="6" w:space="0" w:color="auto"/>
              <w:right w:val="single" w:sz="6" w:space="0" w:color="auto"/>
            </w:tcBorders>
          </w:tcPr>
          <w:p w14:paraId="2D95819D" w14:textId="77777777" w:rsidR="00CB3986" w:rsidRPr="008E21F4" w:rsidRDefault="00CB3986" w:rsidP="00D04D5F">
            <w:pPr>
              <w:pStyle w:val="TAL"/>
              <w:rPr>
                <w:ins w:id="12525" w:author="Delta" w:date="2021-07-23T11:12:00Z"/>
                <w:b/>
                <w:lang w:eastAsia="ja-JP"/>
              </w:rPr>
            </w:pPr>
            <w:ins w:id="12526" w:author="Delta" w:date="2021-07-23T11:12:00Z">
              <w:r w:rsidRPr="008E21F4">
                <w:rPr>
                  <w:b/>
                  <w:lang w:eastAsia="ja-JP"/>
                </w:rPr>
                <w:t>10 MHz</w:t>
              </w:r>
            </w:ins>
          </w:p>
        </w:tc>
        <w:tc>
          <w:tcPr>
            <w:tcW w:w="498" w:type="dxa"/>
            <w:tcBorders>
              <w:top w:val="single" w:sz="6" w:space="0" w:color="auto"/>
              <w:left w:val="single" w:sz="6" w:space="0" w:color="auto"/>
              <w:bottom w:val="single" w:sz="6" w:space="0" w:color="auto"/>
              <w:right w:val="single" w:sz="6" w:space="0" w:color="auto"/>
            </w:tcBorders>
          </w:tcPr>
          <w:p w14:paraId="5B9A2320" w14:textId="77777777" w:rsidR="00CB3986" w:rsidRPr="008E21F4" w:rsidRDefault="00CB3986" w:rsidP="00D04D5F">
            <w:pPr>
              <w:pStyle w:val="TAC"/>
              <w:rPr>
                <w:ins w:id="12527" w:author="Delta" w:date="2021-07-23T11:12:00Z"/>
                <w:lang w:eastAsia="ja-JP"/>
              </w:rPr>
            </w:pPr>
            <w:ins w:id="12528" w:author="Delta" w:date="2021-07-23T11:12:00Z">
              <w:r w:rsidRPr="008E21F4">
                <w:rPr>
                  <w:lang w:eastAsia="ja-JP"/>
                </w:rPr>
                <w:t>3</w:t>
              </w:r>
              <w:r w:rsidRPr="008E21F4">
                <w:rPr>
                  <w:lang w:eastAsia="zh-CN"/>
                </w:rPr>
                <w:t>7</w:t>
              </w:r>
            </w:ins>
          </w:p>
        </w:tc>
        <w:tc>
          <w:tcPr>
            <w:tcW w:w="636" w:type="dxa"/>
            <w:tcBorders>
              <w:top w:val="single" w:sz="6" w:space="0" w:color="auto"/>
              <w:left w:val="single" w:sz="6" w:space="0" w:color="auto"/>
              <w:bottom w:val="single" w:sz="6" w:space="0" w:color="auto"/>
              <w:right w:val="single" w:sz="6" w:space="0" w:color="auto"/>
            </w:tcBorders>
          </w:tcPr>
          <w:p w14:paraId="43425A37" w14:textId="77777777" w:rsidR="00CB3986" w:rsidRPr="008E21F4" w:rsidRDefault="00CB3986" w:rsidP="00D04D5F">
            <w:pPr>
              <w:pStyle w:val="TAC"/>
              <w:rPr>
                <w:ins w:id="12529" w:author="Delta" w:date="2021-07-23T11:12:00Z"/>
                <w:lang w:eastAsia="ja-JP"/>
              </w:rPr>
            </w:pPr>
            <w:ins w:id="12530" w:author="Delta" w:date="2021-07-23T11:12:00Z">
              <w:r w:rsidRPr="008E21F4">
                <w:rPr>
                  <w:lang w:eastAsia="ja-JP"/>
                </w:rPr>
                <w:t>4</w:t>
              </w:r>
              <w:r w:rsidRPr="008E21F4">
                <w:rPr>
                  <w:lang w:eastAsia="zh-CN"/>
                </w:rPr>
                <w:t>6</w:t>
              </w:r>
            </w:ins>
          </w:p>
        </w:tc>
        <w:tc>
          <w:tcPr>
            <w:tcW w:w="531" w:type="dxa"/>
            <w:tcBorders>
              <w:top w:val="single" w:sz="6" w:space="0" w:color="auto"/>
              <w:left w:val="single" w:sz="6" w:space="0" w:color="auto"/>
              <w:bottom w:val="single" w:sz="6" w:space="0" w:color="auto"/>
              <w:right w:val="single" w:sz="6" w:space="0" w:color="auto"/>
            </w:tcBorders>
          </w:tcPr>
          <w:p w14:paraId="638BD6C8" w14:textId="77777777" w:rsidR="00CB3986" w:rsidRPr="008E21F4" w:rsidRDefault="00CB3986" w:rsidP="00D04D5F">
            <w:pPr>
              <w:pStyle w:val="TAC"/>
              <w:rPr>
                <w:ins w:id="12531" w:author="Delta" w:date="2021-07-23T11:12:00Z"/>
                <w:lang w:eastAsia="ja-JP"/>
              </w:rPr>
            </w:pPr>
            <w:ins w:id="12532" w:author="Delta" w:date="2021-07-23T11:12:00Z">
              <w:r w:rsidRPr="008E21F4">
                <w:rPr>
                  <w:lang w:eastAsia="ja-JP"/>
                </w:rPr>
                <w:t>1</w:t>
              </w:r>
              <w:r w:rsidRPr="008E21F4">
                <w:rPr>
                  <w:lang w:eastAsia="zh-CN"/>
                </w:rPr>
                <w:t>7</w:t>
              </w:r>
            </w:ins>
          </w:p>
        </w:tc>
        <w:tc>
          <w:tcPr>
            <w:tcW w:w="566" w:type="dxa"/>
            <w:tcBorders>
              <w:top w:val="single" w:sz="6" w:space="0" w:color="auto"/>
              <w:left w:val="single" w:sz="6" w:space="0" w:color="auto"/>
              <w:bottom w:val="single" w:sz="6" w:space="0" w:color="auto"/>
              <w:right w:val="single" w:sz="6" w:space="0" w:color="auto"/>
            </w:tcBorders>
          </w:tcPr>
          <w:p w14:paraId="06BB9897" w14:textId="77777777" w:rsidR="00CB3986" w:rsidRPr="008E21F4" w:rsidRDefault="00CB3986" w:rsidP="00D04D5F">
            <w:pPr>
              <w:pStyle w:val="TAC"/>
              <w:rPr>
                <w:ins w:id="12533" w:author="Delta" w:date="2021-07-23T11:12:00Z"/>
                <w:lang w:eastAsia="ja-JP"/>
              </w:rPr>
            </w:pPr>
            <w:ins w:id="12534" w:author="Delta" w:date="2021-07-23T11:12:00Z">
              <w:r w:rsidRPr="008E21F4">
                <w:rPr>
                  <w:lang w:eastAsia="ja-JP"/>
                </w:rPr>
                <w:t>1</w:t>
              </w:r>
              <w:r w:rsidRPr="008E21F4">
                <w:rPr>
                  <w:lang w:eastAsia="zh-CN"/>
                </w:rPr>
                <w:t>0</w:t>
              </w:r>
            </w:ins>
          </w:p>
        </w:tc>
        <w:tc>
          <w:tcPr>
            <w:tcW w:w="487" w:type="dxa"/>
            <w:tcBorders>
              <w:top w:val="single" w:sz="6" w:space="0" w:color="auto"/>
              <w:left w:val="single" w:sz="6" w:space="0" w:color="auto"/>
              <w:bottom w:val="single" w:sz="6" w:space="0" w:color="auto"/>
              <w:right w:val="single" w:sz="6" w:space="0" w:color="auto"/>
            </w:tcBorders>
          </w:tcPr>
          <w:p w14:paraId="65D99BD7" w14:textId="77777777" w:rsidR="00CB3986" w:rsidRPr="008E21F4" w:rsidRDefault="00CB3986" w:rsidP="00D04D5F">
            <w:pPr>
              <w:pStyle w:val="TAC"/>
              <w:rPr>
                <w:ins w:id="12535" w:author="Delta" w:date="2021-07-23T11:12:00Z"/>
                <w:lang w:eastAsia="ja-JP"/>
              </w:rPr>
            </w:pPr>
            <w:ins w:id="12536" w:author="Delta" w:date="2021-07-23T11:12:00Z">
              <w:r w:rsidRPr="008E21F4">
                <w:rPr>
                  <w:lang w:eastAsia="ja-JP"/>
                </w:rPr>
                <w:t>2</w:t>
              </w:r>
              <w:r w:rsidRPr="008E21F4">
                <w:rPr>
                  <w:lang w:eastAsia="zh-CN"/>
                </w:rPr>
                <w:t>6</w:t>
              </w:r>
            </w:ins>
          </w:p>
        </w:tc>
        <w:tc>
          <w:tcPr>
            <w:tcW w:w="566" w:type="dxa"/>
            <w:tcBorders>
              <w:top w:val="single" w:sz="6" w:space="0" w:color="auto"/>
              <w:left w:val="single" w:sz="6" w:space="0" w:color="auto"/>
              <w:bottom w:val="single" w:sz="6" w:space="0" w:color="auto"/>
              <w:right w:val="single" w:sz="6" w:space="0" w:color="auto"/>
            </w:tcBorders>
          </w:tcPr>
          <w:p w14:paraId="683C6FC7" w14:textId="77777777" w:rsidR="00CB3986" w:rsidRPr="008E21F4" w:rsidRDefault="00CB3986" w:rsidP="00D04D5F">
            <w:pPr>
              <w:pStyle w:val="TAC"/>
              <w:rPr>
                <w:ins w:id="12537" w:author="Delta" w:date="2021-07-23T11:12:00Z"/>
                <w:lang w:eastAsia="ja-JP"/>
              </w:rPr>
            </w:pPr>
            <w:ins w:id="12538" w:author="Delta" w:date="2021-07-23T11:12:00Z">
              <w:r w:rsidRPr="008E21F4">
                <w:rPr>
                  <w:lang w:eastAsia="ja-JP"/>
                </w:rPr>
                <w:t>1</w:t>
              </w:r>
              <w:r w:rsidRPr="008E21F4">
                <w:rPr>
                  <w:lang w:eastAsia="zh-CN"/>
                </w:rPr>
                <w:t>1</w:t>
              </w:r>
            </w:ins>
          </w:p>
        </w:tc>
        <w:tc>
          <w:tcPr>
            <w:tcW w:w="509" w:type="dxa"/>
            <w:tcBorders>
              <w:top w:val="single" w:sz="6" w:space="0" w:color="auto"/>
              <w:left w:val="single" w:sz="6" w:space="0" w:color="auto"/>
              <w:bottom w:val="single" w:sz="6" w:space="0" w:color="auto"/>
              <w:right w:val="single" w:sz="6" w:space="0" w:color="auto"/>
            </w:tcBorders>
          </w:tcPr>
          <w:p w14:paraId="71991BFA" w14:textId="77777777" w:rsidR="00CB3986" w:rsidRPr="008E21F4" w:rsidRDefault="00CB3986" w:rsidP="00D04D5F">
            <w:pPr>
              <w:pStyle w:val="TAC"/>
              <w:rPr>
                <w:ins w:id="12539" w:author="Delta" w:date="2021-07-23T11:12:00Z"/>
                <w:lang w:eastAsia="ja-JP"/>
              </w:rPr>
            </w:pPr>
            <w:ins w:id="12540" w:author="Delta" w:date="2021-07-23T11:12:00Z">
              <w:r w:rsidRPr="008E21F4">
                <w:rPr>
                  <w:lang w:eastAsia="ja-JP"/>
                </w:rPr>
                <w:t>3</w:t>
              </w:r>
              <w:r w:rsidRPr="008E21F4">
                <w:rPr>
                  <w:lang w:eastAsia="zh-CN"/>
                </w:rPr>
                <w:t>8</w:t>
              </w:r>
            </w:ins>
          </w:p>
        </w:tc>
        <w:tc>
          <w:tcPr>
            <w:tcW w:w="654" w:type="dxa"/>
            <w:tcBorders>
              <w:top w:val="single" w:sz="6" w:space="0" w:color="auto"/>
              <w:left w:val="single" w:sz="6" w:space="0" w:color="auto"/>
              <w:bottom w:val="single" w:sz="6" w:space="0" w:color="auto"/>
              <w:right w:val="single" w:sz="6" w:space="0" w:color="auto"/>
            </w:tcBorders>
          </w:tcPr>
          <w:p w14:paraId="19D33B3C" w14:textId="77777777" w:rsidR="00CB3986" w:rsidRPr="008E21F4" w:rsidRDefault="00CB3986" w:rsidP="00D04D5F">
            <w:pPr>
              <w:pStyle w:val="TAC"/>
              <w:rPr>
                <w:ins w:id="12541" w:author="Delta" w:date="2021-07-23T11:12:00Z"/>
                <w:lang w:eastAsia="ja-JP"/>
              </w:rPr>
            </w:pPr>
            <w:ins w:id="12542" w:author="Delta" w:date="2021-07-23T11:12:00Z">
              <w:r w:rsidRPr="008E21F4">
                <w:rPr>
                  <w:lang w:eastAsia="ja-JP"/>
                </w:rPr>
                <w:t>3</w:t>
              </w:r>
              <w:r w:rsidRPr="008E21F4">
                <w:rPr>
                  <w:lang w:eastAsia="zh-CN"/>
                </w:rPr>
                <w:t>7</w:t>
              </w:r>
            </w:ins>
          </w:p>
        </w:tc>
        <w:tc>
          <w:tcPr>
            <w:tcW w:w="538" w:type="dxa"/>
            <w:tcBorders>
              <w:top w:val="single" w:sz="6" w:space="0" w:color="auto"/>
              <w:left w:val="single" w:sz="6" w:space="0" w:color="auto"/>
              <w:bottom w:val="single" w:sz="6" w:space="0" w:color="auto"/>
              <w:right w:val="single" w:sz="6" w:space="0" w:color="auto"/>
            </w:tcBorders>
          </w:tcPr>
          <w:p w14:paraId="5794388C" w14:textId="77777777" w:rsidR="00CB3986" w:rsidRPr="008E21F4" w:rsidRDefault="00CB3986" w:rsidP="00D04D5F">
            <w:pPr>
              <w:pStyle w:val="TAC"/>
              <w:rPr>
                <w:ins w:id="12543" w:author="Delta" w:date="2021-07-23T11:12:00Z"/>
                <w:lang w:eastAsia="ja-JP"/>
              </w:rPr>
            </w:pPr>
            <w:ins w:id="12544" w:author="Delta" w:date="2021-07-23T11:12:00Z">
              <w:r w:rsidRPr="008E21F4">
                <w:rPr>
                  <w:lang w:eastAsia="ja-JP"/>
                </w:rPr>
                <w:t>4</w:t>
              </w:r>
              <w:r w:rsidRPr="008E21F4">
                <w:rPr>
                  <w:lang w:eastAsia="zh-CN"/>
                </w:rPr>
                <w:t>6</w:t>
              </w:r>
            </w:ins>
          </w:p>
        </w:tc>
        <w:tc>
          <w:tcPr>
            <w:tcW w:w="513" w:type="dxa"/>
            <w:tcBorders>
              <w:top w:val="single" w:sz="6" w:space="0" w:color="auto"/>
              <w:left w:val="single" w:sz="6" w:space="0" w:color="auto"/>
              <w:bottom w:val="single" w:sz="6" w:space="0" w:color="auto"/>
              <w:right w:val="single" w:sz="6" w:space="0" w:color="auto"/>
            </w:tcBorders>
          </w:tcPr>
          <w:p w14:paraId="6C4A4533" w14:textId="77777777" w:rsidR="00CB3986" w:rsidRPr="008E21F4" w:rsidRDefault="00CB3986" w:rsidP="00D04D5F">
            <w:pPr>
              <w:pStyle w:val="TAC"/>
              <w:rPr>
                <w:ins w:id="12545" w:author="Delta" w:date="2021-07-23T11:12:00Z"/>
                <w:lang w:eastAsia="ja-JP"/>
              </w:rPr>
            </w:pPr>
            <w:ins w:id="12546" w:author="Delta" w:date="2021-07-23T11:12:00Z">
              <w:r w:rsidRPr="008E21F4">
                <w:rPr>
                  <w:lang w:eastAsia="ja-JP"/>
                </w:rPr>
                <w:t>1</w:t>
              </w:r>
              <w:r w:rsidRPr="008E21F4">
                <w:rPr>
                  <w:lang w:eastAsia="zh-CN"/>
                </w:rPr>
                <w:t>7</w:t>
              </w:r>
            </w:ins>
          </w:p>
        </w:tc>
        <w:tc>
          <w:tcPr>
            <w:tcW w:w="586" w:type="dxa"/>
            <w:tcBorders>
              <w:top w:val="single" w:sz="6" w:space="0" w:color="auto"/>
              <w:left w:val="single" w:sz="6" w:space="0" w:color="auto"/>
              <w:bottom w:val="single" w:sz="6" w:space="0" w:color="auto"/>
              <w:right w:val="single" w:sz="6" w:space="0" w:color="auto"/>
            </w:tcBorders>
          </w:tcPr>
          <w:p w14:paraId="784D9668" w14:textId="77777777" w:rsidR="00CB3986" w:rsidRPr="008E21F4" w:rsidRDefault="00CB3986" w:rsidP="00D04D5F">
            <w:pPr>
              <w:pStyle w:val="TAC"/>
              <w:rPr>
                <w:ins w:id="12547" w:author="Delta" w:date="2021-07-23T11:12:00Z"/>
                <w:lang w:eastAsia="ja-JP"/>
              </w:rPr>
            </w:pPr>
            <w:ins w:id="12548" w:author="Delta" w:date="2021-07-23T11:12:00Z">
              <w:r w:rsidRPr="008E21F4">
                <w:rPr>
                  <w:lang w:eastAsia="ja-JP"/>
                </w:rPr>
                <w:t>1</w:t>
              </w:r>
              <w:r w:rsidRPr="008E21F4">
                <w:rPr>
                  <w:lang w:eastAsia="zh-CN"/>
                </w:rPr>
                <w:t>0</w:t>
              </w:r>
            </w:ins>
          </w:p>
        </w:tc>
        <w:tc>
          <w:tcPr>
            <w:tcW w:w="458" w:type="dxa"/>
            <w:tcBorders>
              <w:top w:val="single" w:sz="6" w:space="0" w:color="auto"/>
              <w:left w:val="single" w:sz="6" w:space="0" w:color="auto"/>
              <w:bottom w:val="single" w:sz="6" w:space="0" w:color="auto"/>
              <w:right w:val="single" w:sz="6" w:space="0" w:color="auto"/>
            </w:tcBorders>
          </w:tcPr>
          <w:p w14:paraId="53900EBD" w14:textId="77777777" w:rsidR="00CB3986" w:rsidRPr="008E21F4" w:rsidRDefault="00CB3986" w:rsidP="00D04D5F">
            <w:pPr>
              <w:pStyle w:val="TAC"/>
              <w:rPr>
                <w:ins w:id="12549" w:author="Delta" w:date="2021-07-23T11:12:00Z"/>
                <w:lang w:eastAsia="ja-JP"/>
              </w:rPr>
            </w:pPr>
            <w:ins w:id="12550" w:author="Delta" w:date="2021-07-23T11:12:00Z">
              <w:r w:rsidRPr="008E21F4">
                <w:rPr>
                  <w:lang w:eastAsia="ja-JP"/>
                </w:rPr>
                <w:t>2</w:t>
              </w:r>
              <w:r w:rsidRPr="008E21F4">
                <w:rPr>
                  <w:lang w:eastAsia="zh-CN"/>
                </w:rPr>
                <w:t>6</w:t>
              </w:r>
            </w:ins>
          </w:p>
        </w:tc>
        <w:tc>
          <w:tcPr>
            <w:tcW w:w="498" w:type="dxa"/>
            <w:tcBorders>
              <w:top w:val="single" w:sz="6" w:space="0" w:color="auto"/>
              <w:left w:val="single" w:sz="6" w:space="0" w:color="auto"/>
              <w:bottom w:val="single" w:sz="6" w:space="0" w:color="auto"/>
              <w:right w:val="single" w:sz="6" w:space="0" w:color="auto"/>
            </w:tcBorders>
          </w:tcPr>
          <w:p w14:paraId="58924558" w14:textId="77777777" w:rsidR="00CB3986" w:rsidRPr="008E21F4" w:rsidRDefault="00CB3986" w:rsidP="00D04D5F">
            <w:pPr>
              <w:pStyle w:val="TAC"/>
              <w:rPr>
                <w:ins w:id="12551" w:author="Delta" w:date="2021-07-23T11:12:00Z"/>
                <w:lang w:eastAsia="ja-JP"/>
              </w:rPr>
            </w:pPr>
            <w:ins w:id="12552" w:author="Delta" w:date="2021-07-23T11:12:00Z">
              <w:r w:rsidRPr="008E21F4">
                <w:rPr>
                  <w:lang w:eastAsia="ja-JP"/>
                </w:rPr>
                <w:t>1</w:t>
              </w:r>
              <w:r w:rsidRPr="008E21F4">
                <w:rPr>
                  <w:lang w:eastAsia="zh-CN"/>
                </w:rPr>
                <w:t>1</w:t>
              </w:r>
            </w:ins>
          </w:p>
        </w:tc>
        <w:tc>
          <w:tcPr>
            <w:tcW w:w="557" w:type="dxa"/>
            <w:tcBorders>
              <w:top w:val="single" w:sz="6" w:space="0" w:color="auto"/>
              <w:left w:val="single" w:sz="6" w:space="0" w:color="auto"/>
              <w:bottom w:val="single" w:sz="6" w:space="0" w:color="auto"/>
              <w:right w:val="single" w:sz="6" w:space="0" w:color="auto"/>
            </w:tcBorders>
          </w:tcPr>
          <w:p w14:paraId="7E7B3541" w14:textId="77777777" w:rsidR="00CB3986" w:rsidRPr="008E21F4" w:rsidRDefault="00CB3986" w:rsidP="00D04D5F">
            <w:pPr>
              <w:pStyle w:val="TAC"/>
              <w:rPr>
                <w:ins w:id="12553" w:author="Delta" w:date="2021-07-23T11:12:00Z"/>
                <w:lang w:eastAsia="ja-JP"/>
              </w:rPr>
            </w:pPr>
            <w:ins w:id="12554" w:author="Delta" w:date="2021-07-23T11:12:00Z">
              <w:r w:rsidRPr="008E21F4">
                <w:rPr>
                  <w:lang w:eastAsia="ja-JP"/>
                </w:rPr>
                <w:t>3</w:t>
              </w:r>
              <w:r w:rsidRPr="008E21F4">
                <w:rPr>
                  <w:lang w:eastAsia="zh-CN"/>
                </w:rPr>
                <w:t>8</w:t>
              </w:r>
            </w:ins>
          </w:p>
        </w:tc>
      </w:tr>
      <w:tr w:rsidR="00CB3986" w:rsidRPr="008E21F4" w14:paraId="3CDA3D49" w14:textId="77777777" w:rsidTr="00D04D5F">
        <w:trPr>
          <w:jc w:val="center"/>
          <w:ins w:id="12555" w:author="Delta" w:date="2021-07-23T11:12:00Z"/>
        </w:trPr>
        <w:tc>
          <w:tcPr>
            <w:tcW w:w="907" w:type="dxa"/>
            <w:tcBorders>
              <w:top w:val="single" w:sz="6" w:space="0" w:color="auto"/>
              <w:left w:val="single" w:sz="6" w:space="0" w:color="auto"/>
              <w:bottom w:val="single" w:sz="6" w:space="0" w:color="auto"/>
              <w:right w:val="single" w:sz="6" w:space="0" w:color="auto"/>
            </w:tcBorders>
          </w:tcPr>
          <w:p w14:paraId="21D06FE2" w14:textId="77777777" w:rsidR="00CB3986" w:rsidRPr="008E21F4" w:rsidRDefault="00CB3986" w:rsidP="00D04D5F">
            <w:pPr>
              <w:pStyle w:val="TAL"/>
              <w:rPr>
                <w:ins w:id="12556" w:author="Delta" w:date="2021-07-23T11:12:00Z"/>
                <w:b/>
                <w:lang w:eastAsia="ja-JP"/>
              </w:rPr>
            </w:pPr>
            <w:ins w:id="12557" w:author="Delta" w:date="2021-07-23T11:12:00Z">
              <w:r w:rsidRPr="008E21F4">
                <w:rPr>
                  <w:b/>
                  <w:lang w:eastAsia="ja-JP"/>
                </w:rPr>
                <w:t>15 MHz</w:t>
              </w:r>
            </w:ins>
          </w:p>
        </w:tc>
        <w:tc>
          <w:tcPr>
            <w:tcW w:w="498" w:type="dxa"/>
            <w:tcBorders>
              <w:top w:val="single" w:sz="6" w:space="0" w:color="auto"/>
              <w:left w:val="single" w:sz="6" w:space="0" w:color="auto"/>
              <w:bottom w:val="single" w:sz="6" w:space="0" w:color="auto"/>
              <w:right w:val="single" w:sz="6" w:space="0" w:color="auto"/>
            </w:tcBorders>
          </w:tcPr>
          <w:p w14:paraId="5460F117" w14:textId="77777777" w:rsidR="00CB3986" w:rsidRPr="008E21F4" w:rsidRDefault="00CB3986" w:rsidP="00D04D5F">
            <w:pPr>
              <w:pStyle w:val="TAC"/>
              <w:rPr>
                <w:ins w:id="12558" w:author="Delta" w:date="2021-07-23T11:12:00Z"/>
                <w:lang w:eastAsia="ja-JP"/>
              </w:rPr>
            </w:pPr>
            <w:ins w:id="12559" w:author="Delta" w:date="2021-07-23T11:12:00Z">
              <w:r w:rsidRPr="008E21F4">
                <w:rPr>
                  <w:lang w:eastAsia="ja-JP"/>
                </w:rPr>
                <w:t>5</w:t>
              </w:r>
              <w:r w:rsidRPr="008E21F4">
                <w:rPr>
                  <w:lang w:eastAsia="zh-CN"/>
                </w:rPr>
                <w:t>6</w:t>
              </w:r>
            </w:ins>
          </w:p>
        </w:tc>
        <w:tc>
          <w:tcPr>
            <w:tcW w:w="636" w:type="dxa"/>
            <w:tcBorders>
              <w:top w:val="single" w:sz="6" w:space="0" w:color="auto"/>
              <w:left w:val="single" w:sz="6" w:space="0" w:color="auto"/>
              <w:bottom w:val="single" w:sz="6" w:space="0" w:color="auto"/>
              <w:right w:val="single" w:sz="6" w:space="0" w:color="auto"/>
            </w:tcBorders>
          </w:tcPr>
          <w:p w14:paraId="260DDDD8" w14:textId="77777777" w:rsidR="00CB3986" w:rsidRPr="008E21F4" w:rsidRDefault="00CB3986" w:rsidP="00D04D5F">
            <w:pPr>
              <w:pStyle w:val="TAC"/>
              <w:rPr>
                <w:ins w:id="12560" w:author="Delta" w:date="2021-07-23T11:12:00Z"/>
                <w:lang w:eastAsia="ja-JP"/>
              </w:rPr>
            </w:pPr>
            <w:ins w:id="12561" w:author="Delta" w:date="2021-07-23T11:12:00Z">
              <w:r w:rsidRPr="008E21F4">
                <w:rPr>
                  <w:lang w:eastAsia="ja-JP"/>
                </w:rPr>
                <w:t>7</w:t>
              </w:r>
              <w:r w:rsidRPr="008E21F4">
                <w:rPr>
                  <w:lang w:eastAsia="zh-CN"/>
                </w:rPr>
                <w:t>0</w:t>
              </w:r>
            </w:ins>
          </w:p>
        </w:tc>
        <w:tc>
          <w:tcPr>
            <w:tcW w:w="531" w:type="dxa"/>
            <w:tcBorders>
              <w:top w:val="single" w:sz="6" w:space="0" w:color="auto"/>
              <w:left w:val="single" w:sz="6" w:space="0" w:color="auto"/>
              <w:bottom w:val="single" w:sz="6" w:space="0" w:color="auto"/>
              <w:right w:val="single" w:sz="6" w:space="0" w:color="auto"/>
            </w:tcBorders>
          </w:tcPr>
          <w:p w14:paraId="7D045CD0" w14:textId="77777777" w:rsidR="00CB3986" w:rsidRPr="008E21F4" w:rsidRDefault="00CB3986" w:rsidP="00D04D5F">
            <w:pPr>
              <w:pStyle w:val="TAC"/>
              <w:rPr>
                <w:ins w:id="12562" w:author="Delta" w:date="2021-07-23T11:12:00Z"/>
                <w:lang w:eastAsia="ja-JP"/>
              </w:rPr>
            </w:pPr>
            <w:ins w:id="12563" w:author="Delta" w:date="2021-07-23T11:12:00Z">
              <w:r w:rsidRPr="008E21F4">
                <w:rPr>
                  <w:lang w:eastAsia="ja-JP"/>
                </w:rPr>
                <w:t>2</w:t>
              </w:r>
              <w:r w:rsidRPr="008E21F4">
                <w:rPr>
                  <w:lang w:eastAsia="zh-CN"/>
                </w:rPr>
                <w:t>5</w:t>
              </w:r>
            </w:ins>
          </w:p>
        </w:tc>
        <w:tc>
          <w:tcPr>
            <w:tcW w:w="566" w:type="dxa"/>
            <w:tcBorders>
              <w:top w:val="single" w:sz="6" w:space="0" w:color="auto"/>
              <w:left w:val="single" w:sz="6" w:space="0" w:color="auto"/>
              <w:bottom w:val="single" w:sz="6" w:space="0" w:color="auto"/>
              <w:right w:val="single" w:sz="6" w:space="0" w:color="auto"/>
            </w:tcBorders>
          </w:tcPr>
          <w:p w14:paraId="2B69A45B" w14:textId="77777777" w:rsidR="00CB3986" w:rsidRPr="008E21F4" w:rsidRDefault="00CB3986" w:rsidP="00D04D5F">
            <w:pPr>
              <w:pStyle w:val="TAC"/>
              <w:rPr>
                <w:ins w:id="12564" w:author="Delta" w:date="2021-07-23T11:12:00Z"/>
                <w:lang w:eastAsia="ja-JP"/>
              </w:rPr>
            </w:pPr>
            <w:ins w:id="12565" w:author="Delta" w:date="2021-07-23T11:12:00Z">
              <w:r w:rsidRPr="008E21F4">
                <w:rPr>
                  <w:lang w:eastAsia="ja-JP"/>
                </w:rPr>
                <w:t>1</w:t>
              </w:r>
              <w:r w:rsidRPr="008E21F4">
                <w:rPr>
                  <w:lang w:eastAsia="zh-CN"/>
                </w:rPr>
                <w:t>5</w:t>
              </w:r>
            </w:ins>
          </w:p>
        </w:tc>
        <w:tc>
          <w:tcPr>
            <w:tcW w:w="487" w:type="dxa"/>
            <w:tcBorders>
              <w:top w:val="single" w:sz="6" w:space="0" w:color="auto"/>
              <w:left w:val="single" w:sz="6" w:space="0" w:color="auto"/>
              <w:bottom w:val="single" w:sz="6" w:space="0" w:color="auto"/>
              <w:right w:val="single" w:sz="6" w:space="0" w:color="auto"/>
            </w:tcBorders>
          </w:tcPr>
          <w:p w14:paraId="0ED2F63A" w14:textId="77777777" w:rsidR="00CB3986" w:rsidRPr="008E21F4" w:rsidRDefault="00CB3986" w:rsidP="00D04D5F">
            <w:pPr>
              <w:pStyle w:val="TAC"/>
              <w:rPr>
                <w:ins w:id="12566" w:author="Delta" w:date="2021-07-23T11:12:00Z"/>
                <w:lang w:eastAsia="ja-JP"/>
              </w:rPr>
            </w:pPr>
            <w:ins w:id="12567" w:author="Delta" w:date="2021-07-23T11:12:00Z">
              <w:r w:rsidRPr="008E21F4">
                <w:rPr>
                  <w:lang w:eastAsia="ja-JP"/>
                </w:rPr>
                <w:t>4</w:t>
              </w:r>
              <w:r w:rsidRPr="008E21F4">
                <w:rPr>
                  <w:lang w:eastAsia="zh-CN"/>
                </w:rPr>
                <w:t>0</w:t>
              </w:r>
            </w:ins>
          </w:p>
        </w:tc>
        <w:tc>
          <w:tcPr>
            <w:tcW w:w="566" w:type="dxa"/>
            <w:tcBorders>
              <w:top w:val="single" w:sz="6" w:space="0" w:color="auto"/>
              <w:left w:val="single" w:sz="6" w:space="0" w:color="auto"/>
              <w:bottom w:val="single" w:sz="6" w:space="0" w:color="auto"/>
              <w:right w:val="single" w:sz="6" w:space="0" w:color="auto"/>
            </w:tcBorders>
          </w:tcPr>
          <w:p w14:paraId="4E3CC744" w14:textId="77777777" w:rsidR="00CB3986" w:rsidRPr="008E21F4" w:rsidRDefault="00CB3986" w:rsidP="00D04D5F">
            <w:pPr>
              <w:pStyle w:val="TAC"/>
              <w:rPr>
                <w:ins w:id="12568" w:author="Delta" w:date="2021-07-23T11:12:00Z"/>
                <w:lang w:eastAsia="ja-JP"/>
              </w:rPr>
            </w:pPr>
            <w:ins w:id="12569" w:author="Delta" w:date="2021-07-23T11:12:00Z">
              <w:r w:rsidRPr="008E21F4">
                <w:rPr>
                  <w:lang w:eastAsia="ja-JP"/>
                </w:rPr>
                <w:t>1</w:t>
              </w:r>
              <w:r w:rsidRPr="008E21F4">
                <w:rPr>
                  <w:lang w:eastAsia="zh-CN"/>
                </w:rPr>
                <w:t>7</w:t>
              </w:r>
            </w:ins>
          </w:p>
        </w:tc>
        <w:tc>
          <w:tcPr>
            <w:tcW w:w="509" w:type="dxa"/>
            <w:tcBorders>
              <w:top w:val="single" w:sz="6" w:space="0" w:color="auto"/>
              <w:left w:val="single" w:sz="6" w:space="0" w:color="auto"/>
              <w:bottom w:val="single" w:sz="6" w:space="0" w:color="auto"/>
              <w:right w:val="single" w:sz="6" w:space="0" w:color="auto"/>
            </w:tcBorders>
          </w:tcPr>
          <w:p w14:paraId="0CB55E63" w14:textId="77777777" w:rsidR="00CB3986" w:rsidRPr="008E21F4" w:rsidRDefault="00CB3986" w:rsidP="00D04D5F">
            <w:pPr>
              <w:pStyle w:val="TAC"/>
              <w:rPr>
                <w:ins w:id="12570" w:author="Delta" w:date="2021-07-23T11:12:00Z"/>
                <w:lang w:eastAsia="ja-JP"/>
              </w:rPr>
            </w:pPr>
            <w:ins w:id="12571" w:author="Delta" w:date="2021-07-23T11:12:00Z">
              <w:r w:rsidRPr="008E21F4">
                <w:rPr>
                  <w:lang w:eastAsia="ja-JP"/>
                </w:rPr>
                <w:t>5</w:t>
              </w:r>
              <w:r w:rsidRPr="008E21F4">
                <w:rPr>
                  <w:lang w:eastAsia="zh-CN"/>
                </w:rPr>
                <w:t>7</w:t>
              </w:r>
            </w:ins>
          </w:p>
        </w:tc>
        <w:tc>
          <w:tcPr>
            <w:tcW w:w="654" w:type="dxa"/>
            <w:tcBorders>
              <w:top w:val="single" w:sz="6" w:space="0" w:color="auto"/>
              <w:left w:val="single" w:sz="6" w:space="0" w:color="auto"/>
              <w:bottom w:val="single" w:sz="6" w:space="0" w:color="auto"/>
              <w:right w:val="single" w:sz="6" w:space="0" w:color="auto"/>
            </w:tcBorders>
          </w:tcPr>
          <w:p w14:paraId="24F2B7E9" w14:textId="77777777" w:rsidR="00CB3986" w:rsidRPr="008E21F4" w:rsidRDefault="00CB3986" w:rsidP="00D04D5F">
            <w:pPr>
              <w:pStyle w:val="TAC"/>
              <w:rPr>
                <w:ins w:id="12572" w:author="Delta" w:date="2021-07-23T11:12:00Z"/>
                <w:lang w:eastAsia="ja-JP"/>
              </w:rPr>
            </w:pPr>
            <w:ins w:id="12573" w:author="Delta" w:date="2021-07-23T11:12:00Z">
              <w:r w:rsidRPr="008E21F4">
                <w:rPr>
                  <w:lang w:eastAsia="ja-JP"/>
                </w:rPr>
                <w:t>5</w:t>
              </w:r>
              <w:r w:rsidRPr="008E21F4">
                <w:rPr>
                  <w:lang w:eastAsia="zh-CN"/>
                </w:rPr>
                <w:t>6</w:t>
              </w:r>
            </w:ins>
          </w:p>
        </w:tc>
        <w:tc>
          <w:tcPr>
            <w:tcW w:w="538" w:type="dxa"/>
            <w:tcBorders>
              <w:top w:val="single" w:sz="6" w:space="0" w:color="auto"/>
              <w:left w:val="single" w:sz="6" w:space="0" w:color="auto"/>
              <w:bottom w:val="single" w:sz="6" w:space="0" w:color="auto"/>
              <w:right w:val="single" w:sz="6" w:space="0" w:color="auto"/>
            </w:tcBorders>
          </w:tcPr>
          <w:p w14:paraId="0E86251D" w14:textId="77777777" w:rsidR="00CB3986" w:rsidRPr="008E21F4" w:rsidRDefault="00CB3986" w:rsidP="00D04D5F">
            <w:pPr>
              <w:pStyle w:val="TAC"/>
              <w:rPr>
                <w:ins w:id="12574" w:author="Delta" w:date="2021-07-23T11:12:00Z"/>
                <w:lang w:eastAsia="ja-JP"/>
              </w:rPr>
            </w:pPr>
            <w:ins w:id="12575" w:author="Delta" w:date="2021-07-23T11:12:00Z">
              <w:r w:rsidRPr="008E21F4">
                <w:rPr>
                  <w:lang w:eastAsia="ja-JP"/>
                </w:rPr>
                <w:t>7</w:t>
              </w:r>
              <w:r w:rsidRPr="008E21F4">
                <w:rPr>
                  <w:lang w:eastAsia="zh-CN"/>
                </w:rPr>
                <w:t>0</w:t>
              </w:r>
            </w:ins>
          </w:p>
        </w:tc>
        <w:tc>
          <w:tcPr>
            <w:tcW w:w="513" w:type="dxa"/>
            <w:tcBorders>
              <w:top w:val="single" w:sz="6" w:space="0" w:color="auto"/>
              <w:left w:val="single" w:sz="6" w:space="0" w:color="auto"/>
              <w:bottom w:val="single" w:sz="6" w:space="0" w:color="auto"/>
              <w:right w:val="single" w:sz="6" w:space="0" w:color="auto"/>
            </w:tcBorders>
          </w:tcPr>
          <w:p w14:paraId="4B4A773E" w14:textId="77777777" w:rsidR="00CB3986" w:rsidRPr="008E21F4" w:rsidRDefault="00CB3986" w:rsidP="00D04D5F">
            <w:pPr>
              <w:pStyle w:val="TAC"/>
              <w:rPr>
                <w:ins w:id="12576" w:author="Delta" w:date="2021-07-23T11:12:00Z"/>
                <w:lang w:eastAsia="ja-JP"/>
              </w:rPr>
            </w:pPr>
            <w:ins w:id="12577" w:author="Delta" w:date="2021-07-23T11:12:00Z">
              <w:r w:rsidRPr="008E21F4">
                <w:rPr>
                  <w:lang w:eastAsia="ja-JP"/>
                </w:rPr>
                <w:t>2</w:t>
              </w:r>
              <w:r w:rsidRPr="008E21F4">
                <w:rPr>
                  <w:lang w:eastAsia="zh-CN"/>
                </w:rPr>
                <w:t>5</w:t>
              </w:r>
            </w:ins>
          </w:p>
        </w:tc>
        <w:tc>
          <w:tcPr>
            <w:tcW w:w="586" w:type="dxa"/>
            <w:tcBorders>
              <w:top w:val="single" w:sz="6" w:space="0" w:color="auto"/>
              <w:left w:val="single" w:sz="6" w:space="0" w:color="auto"/>
              <w:bottom w:val="single" w:sz="6" w:space="0" w:color="auto"/>
              <w:right w:val="single" w:sz="6" w:space="0" w:color="auto"/>
            </w:tcBorders>
          </w:tcPr>
          <w:p w14:paraId="02CD57B9" w14:textId="77777777" w:rsidR="00CB3986" w:rsidRPr="008E21F4" w:rsidRDefault="00CB3986" w:rsidP="00D04D5F">
            <w:pPr>
              <w:pStyle w:val="TAC"/>
              <w:rPr>
                <w:ins w:id="12578" w:author="Delta" w:date="2021-07-23T11:12:00Z"/>
                <w:lang w:eastAsia="ja-JP"/>
              </w:rPr>
            </w:pPr>
            <w:ins w:id="12579" w:author="Delta" w:date="2021-07-23T11:12:00Z">
              <w:r w:rsidRPr="008E21F4">
                <w:rPr>
                  <w:lang w:eastAsia="ja-JP"/>
                </w:rPr>
                <w:t>1</w:t>
              </w:r>
              <w:r w:rsidRPr="008E21F4">
                <w:rPr>
                  <w:lang w:eastAsia="zh-CN"/>
                </w:rPr>
                <w:t>5</w:t>
              </w:r>
            </w:ins>
          </w:p>
        </w:tc>
        <w:tc>
          <w:tcPr>
            <w:tcW w:w="458" w:type="dxa"/>
            <w:tcBorders>
              <w:top w:val="single" w:sz="6" w:space="0" w:color="auto"/>
              <w:left w:val="single" w:sz="6" w:space="0" w:color="auto"/>
              <w:bottom w:val="single" w:sz="6" w:space="0" w:color="auto"/>
              <w:right w:val="single" w:sz="6" w:space="0" w:color="auto"/>
            </w:tcBorders>
          </w:tcPr>
          <w:p w14:paraId="1AAB11A7" w14:textId="77777777" w:rsidR="00CB3986" w:rsidRPr="008E21F4" w:rsidRDefault="00CB3986" w:rsidP="00D04D5F">
            <w:pPr>
              <w:pStyle w:val="TAC"/>
              <w:rPr>
                <w:ins w:id="12580" w:author="Delta" w:date="2021-07-23T11:12:00Z"/>
                <w:lang w:eastAsia="ja-JP"/>
              </w:rPr>
            </w:pPr>
            <w:ins w:id="12581" w:author="Delta" w:date="2021-07-23T11:12:00Z">
              <w:r w:rsidRPr="008E21F4">
                <w:rPr>
                  <w:lang w:eastAsia="ja-JP"/>
                </w:rPr>
                <w:t>4</w:t>
              </w:r>
              <w:r w:rsidRPr="008E21F4">
                <w:rPr>
                  <w:lang w:eastAsia="zh-CN"/>
                </w:rPr>
                <w:t>0</w:t>
              </w:r>
            </w:ins>
          </w:p>
        </w:tc>
        <w:tc>
          <w:tcPr>
            <w:tcW w:w="498" w:type="dxa"/>
            <w:tcBorders>
              <w:top w:val="single" w:sz="6" w:space="0" w:color="auto"/>
              <w:left w:val="single" w:sz="6" w:space="0" w:color="auto"/>
              <w:bottom w:val="single" w:sz="6" w:space="0" w:color="auto"/>
              <w:right w:val="single" w:sz="6" w:space="0" w:color="auto"/>
            </w:tcBorders>
          </w:tcPr>
          <w:p w14:paraId="2FD0E50D" w14:textId="77777777" w:rsidR="00CB3986" w:rsidRPr="008E21F4" w:rsidRDefault="00CB3986" w:rsidP="00D04D5F">
            <w:pPr>
              <w:pStyle w:val="TAC"/>
              <w:rPr>
                <w:ins w:id="12582" w:author="Delta" w:date="2021-07-23T11:12:00Z"/>
                <w:lang w:eastAsia="ja-JP"/>
              </w:rPr>
            </w:pPr>
            <w:ins w:id="12583" w:author="Delta" w:date="2021-07-23T11:12:00Z">
              <w:r w:rsidRPr="008E21F4">
                <w:rPr>
                  <w:lang w:eastAsia="ja-JP"/>
                </w:rPr>
                <w:t>1</w:t>
              </w:r>
              <w:r w:rsidRPr="008E21F4">
                <w:rPr>
                  <w:lang w:eastAsia="zh-CN"/>
                </w:rPr>
                <w:t>7</w:t>
              </w:r>
            </w:ins>
          </w:p>
        </w:tc>
        <w:tc>
          <w:tcPr>
            <w:tcW w:w="557" w:type="dxa"/>
            <w:tcBorders>
              <w:top w:val="single" w:sz="6" w:space="0" w:color="auto"/>
              <w:left w:val="single" w:sz="6" w:space="0" w:color="auto"/>
              <w:bottom w:val="single" w:sz="6" w:space="0" w:color="auto"/>
              <w:right w:val="single" w:sz="6" w:space="0" w:color="auto"/>
            </w:tcBorders>
          </w:tcPr>
          <w:p w14:paraId="7BEFE2BC" w14:textId="77777777" w:rsidR="00CB3986" w:rsidRPr="008E21F4" w:rsidRDefault="00CB3986" w:rsidP="00D04D5F">
            <w:pPr>
              <w:pStyle w:val="TAC"/>
              <w:rPr>
                <w:ins w:id="12584" w:author="Delta" w:date="2021-07-23T11:12:00Z"/>
                <w:lang w:eastAsia="ja-JP"/>
              </w:rPr>
            </w:pPr>
            <w:ins w:id="12585" w:author="Delta" w:date="2021-07-23T11:12:00Z">
              <w:r w:rsidRPr="008E21F4">
                <w:rPr>
                  <w:lang w:eastAsia="ja-JP"/>
                </w:rPr>
                <w:t>5</w:t>
              </w:r>
              <w:r w:rsidRPr="008E21F4">
                <w:rPr>
                  <w:lang w:eastAsia="zh-CN"/>
                </w:rPr>
                <w:t>7</w:t>
              </w:r>
            </w:ins>
          </w:p>
        </w:tc>
      </w:tr>
      <w:tr w:rsidR="00CB3986" w:rsidRPr="008E21F4" w14:paraId="24CF0DE4" w14:textId="77777777" w:rsidTr="00D04D5F">
        <w:trPr>
          <w:jc w:val="center"/>
          <w:ins w:id="12586" w:author="Delta" w:date="2021-07-23T11:12:00Z"/>
        </w:trPr>
        <w:tc>
          <w:tcPr>
            <w:tcW w:w="907" w:type="dxa"/>
            <w:tcBorders>
              <w:top w:val="single" w:sz="6" w:space="0" w:color="auto"/>
              <w:left w:val="single" w:sz="6" w:space="0" w:color="auto"/>
              <w:bottom w:val="single" w:sz="6" w:space="0" w:color="auto"/>
              <w:right w:val="single" w:sz="6" w:space="0" w:color="auto"/>
            </w:tcBorders>
          </w:tcPr>
          <w:p w14:paraId="1B6DDE15" w14:textId="77777777" w:rsidR="00CB3986" w:rsidRPr="008E21F4" w:rsidRDefault="00CB3986" w:rsidP="00D04D5F">
            <w:pPr>
              <w:pStyle w:val="TAL"/>
              <w:rPr>
                <w:ins w:id="12587" w:author="Delta" w:date="2021-07-23T11:12:00Z"/>
                <w:b/>
                <w:lang w:eastAsia="ja-JP"/>
              </w:rPr>
            </w:pPr>
            <w:ins w:id="12588" w:author="Delta" w:date="2021-07-23T11:12:00Z">
              <w:r w:rsidRPr="008E21F4">
                <w:rPr>
                  <w:b/>
                  <w:lang w:eastAsia="ja-JP"/>
                </w:rPr>
                <w:t>20 MHz</w:t>
              </w:r>
            </w:ins>
          </w:p>
        </w:tc>
        <w:tc>
          <w:tcPr>
            <w:tcW w:w="498" w:type="dxa"/>
            <w:tcBorders>
              <w:top w:val="single" w:sz="6" w:space="0" w:color="auto"/>
              <w:left w:val="single" w:sz="6" w:space="0" w:color="auto"/>
              <w:bottom w:val="single" w:sz="6" w:space="0" w:color="auto"/>
              <w:right w:val="single" w:sz="6" w:space="0" w:color="auto"/>
            </w:tcBorders>
          </w:tcPr>
          <w:p w14:paraId="60ED86D2" w14:textId="77777777" w:rsidR="00CB3986" w:rsidRPr="008E21F4" w:rsidRDefault="00CB3986" w:rsidP="00D04D5F">
            <w:pPr>
              <w:pStyle w:val="TAC"/>
              <w:rPr>
                <w:ins w:id="12589" w:author="Delta" w:date="2021-07-23T11:12:00Z"/>
                <w:lang w:eastAsia="ja-JP"/>
              </w:rPr>
            </w:pPr>
            <w:ins w:id="12590" w:author="Delta" w:date="2021-07-23T11:12:00Z">
              <w:r w:rsidRPr="008E21F4">
                <w:rPr>
                  <w:lang w:eastAsia="ja-JP"/>
                </w:rPr>
                <w:t>7</w:t>
              </w:r>
              <w:r w:rsidRPr="008E21F4">
                <w:rPr>
                  <w:lang w:eastAsia="zh-CN"/>
                </w:rPr>
                <w:t>5</w:t>
              </w:r>
            </w:ins>
          </w:p>
        </w:tc>
        <w:tc>
          <w:tcPr>
            <w:tcW w:w="636" w:type="dxa"/>
            <w:tcBorders>
              <w:top w:val="single" w:sz="6" w:space="0" w:color="auto"/>
              <w:left w:val="single" w:sz="6" w:space="0" w:color="auto"/>
              <w:bottom w:val="single" w:sz="6" w:space="0" w:color="auto"/>
              <w:right w:val="single" w:sz="6" w:space="0" w:color="auto"/>
            </w:tcBorders>
          </w:tcPr>
          <w:p w14:paraId="135A132A" w14:textId="77777777" w:rsidR="00CB3986" w:rsidRPr="008E21F4" w:rsidRDefault="00CB3986" w:rsidP="00D04D5F">
            <w:pPr>
              <w:pStyle w:val="TAC"/>
              <w:rPr>
                <w:ins w:id="12591" w:author="Delta" w:date="2021-07-23T11:12:00Z"/>
                <w:lang w:eastAsia="ja-JP"/>
              </w:rPr>
            </w:pPr>
            <w:ins w:id="12592" w:author="Delta" w:date="2021-07-23T11:12:00Z">
              <w:r w:rsidRPr="008E21F4">
                <w:rPr>
                  <w:lang w:eastAsia="ja-JP"/>
                </w:rPr>
                <w:t>9</w:t>
              </w:r>
              <w:r w:rsidRPr="008E21F4">
                <w:rPr>
                  <w:lang w:eastAsia="zh-CN"/>
                </w:rPr>
                <w:t>3</w:t>
              </w:r>
            </w:ins>
          </w:p>
        </w:tc>
        <w:tc>
          <w:tcPr>
            <w:tcW w:w="531" w:type="dxa"/>
            <w:tcBorders>
              <w:top w:val="single" w:sz="6" w:space="0" w:color="auto"/>
              <w:left w:val="single" w:sz="6" w:space="0" w:color="auto"/>
              <w:bottom w:val="single" w:sz="6" w:space="0" w:color="auto"/>
              <w:right w:val="single" w:sz="6" w:space="0" w:color="auto"/>
            </w:tcBorders>
          </w:tcPr>
          <w:p w14:paraId="019DE2D1" w14:textId="77777777" w:rsidR="00CB3986" w:rsidRPr="008E21F4" w:rsidRDefault="00CB3986" w:rsidP="00D04D5F">
            <w:pPr>
              <w:pStyle w:val="TAC"/>
              <w:rPr>
                <w:ins w:id="12593" w:author="Delta" w:date="2021-07-23T11:12:00Z"/>
                <w:lang w:eastAsia="ja-JP"/>
              </w:rPr>
            </w:pPr>
            <w:ins w:id="12594" w:author="Delta" w:date="2021-07-23T11:12:00Z">
              <w:r w:rsidRPr="008E21F4">
                <w:rPr>
                  <w:lang w:eastAsia="ja-JP"/>
                </w:rPr>
                <w:t>3</w:t>
              </w:r>
              <w:r w:rsidRPr="008E21F4">
                <w:rPr>
                  <w:lang w:eastAsia="zh-CN"/>
                </w:rPr>
                <w:t>4</w:t>
              </w:r>
            </w:ins>
          </w:p>
        </w:tc>
        <w:tc>
          <w:tcPr>
            <w:tcW w:w="566" w:type="dxa"/>
            <w:tcBorders>
              <w:top w:val="single" w:sz="6" w:space="0" w:color="auto"/>
              <w:left w:val="single" w:sz="6" w:space="0" w:color="auto"/>
              <w:bottom w:val="single" w:sz="6" w:space="0" w:color="auto"/>
              <w:right w:val="single" w:sz="6" w:space="0" w:color="auto"/>
            </w:tcBorders>
          </w:tcPr>
          <w:p w14:paraId="21131404" w14:textId="77777777" w:rsidR="00CB3986" w:rsidRPr="008E21F4" w:rsidRDefault="00CB3986" w:rsidP="00D04D5F">
            <w:pPr>
              <w:pStyle w:val="TAC"/>
              <w:rPr>
                <w:ins w:id="12595" w:author="Delta" w:date="2021-07-23T11:12:00Z"/>
                <w:lang w:eastAsia="ja-JP"/>
              </w:rPr>
            </w:pPr>
            <w:ins w:id="12596" w:author="Delta" w:date="2021-07-23T11:12:00Z">
              <w:r w:rsidRPr="008E21F4">
                <w:rPr>
                  <w:lang w:eastAsia="ja-JP"/>
                </w:rPr>
                <w:t>2</w:t>
              </w:r>
              <w:r w:rsidRPr="008E21F4">
                <w:rPr>
                  <w:lang w:eastAsia="zh-CN"/>
                </w:rPr>
                <w:t>0</w:t>
              </w:r>
            </w:ins>
          </w:p>
        </w:tc>
        <w:tc>
          <w:tcPr>
            <w:tcW w:w="487" w:type="dxa"/>
            <w:tcBorders>
              <w:top w:val="single" w:sz="6" w:space="0" w:color="auto"/>
              <w:left w:val="single" w:sz="6" w:space="0" w:color="auto"/>
              <w:bottom w:val="single" w:sz="6" w:space="0" w:color="auto"/>
              <w:right w:val="single" w:sz="6" w:space="0" w:color="auto"/>
            </w:tcBorders>
          </w:tcPr>
          <w:p w14:paraId="73F397BF" w14:textId="77777777" w:rsidR="00CB3986" w:rsidRPr="008E21F4" w:rsidRDefault="00CB3986" w:rsidP="00D04D5F">
            <w:pPr>
              <w:pStyle w:val="TAC"/>
              <w:rPr>
                <w:ins w:id="12597" w:author="Delta" w:date="2021-07-23T11:12:00Z"/>
                <w:lang w:eastAsia="ja-JP"/>
              </w:rPr>
            </w:pPr>
            <w:ins w:id="12598" w:author="Delta" w:date="2021-07-23T11:12:00Z">
              <w:r w:rsidRPr="008E21F4">
                <w:rPr>
                  <w:lang w:eastAsia="ja-JP"/>
                </w:rPr>
                <w:t>5</w:t>
              </w:r>
              <w:r w:rsidRPr="008E21F4">
                <w:rPr>
                  <w:lang w:eastAsia="zh-CN"/>
                </w:rPr>
                <w:t>3</w:t>
              </w:r>
            </w:ins>
          </w:p>
        </w:tc>
        <w:tc>
          <w:tcPr>
            <w:tcW w:w="566" w:type="dxa"/>
            <w:tcBorders>
              <w:top w:val="single" w:sz="6" w:space="0" w:color="auto"/>
              <w:left w:val="single" w:sz="6" w:space="0" w:color="auto"/>
              <w:bottom w:val="single" w:sz="6" w:space="0" w:color="auto"/>
              <w:right w:val="single" w:sz="6" w:space="0" w:color="auto"/>
            </w:tcBorders>
          </w:tcPr>
          <w:p w14:paraId="63116BDD" w14:textId="77777777" w:rsidR="00CB3986" w:rsidRPr="008E21F4" w:rsidRDefault="00CB3986" w:rsidP="00D04D5F">
            <w:pPr>
              <w:pStyle w:val="TAC"/>
              <w:rPr>
                <w:ins w:id="12599" w:author="Delta" w:date="2021-07-23T11:12:00Z"/>
                <w:lang w:eastAsia="ja-JP"/>
              </w:rPr>
            </w:pPr>
            <w:ins w:id="12600" w:author="Delta" w:date="2021-07-23T11:12:00Z">
              <w:r w:rsidRPr="008E21F4">
                <w:rPr>
                  <w:lang w:eastAsia="ja-JP"/>
                </w:rPr>
                <w:t>2</w:t>
              </w:r>
              <w:r w:rsidRPr="008E21F4">
                <w:rPr>
                  <w:lang w:eastAsia="zh-CN"/>
                </w:rPr>
                <w:t>3</w:t>
              </w:r>
            </w:ins>
          </w:p>
        </w:tc>
        <w:tc>
          <w:tcPr>
            <w:tcW w:w="509" w:type="dxa"/>
            <w:tcBorders>
              <w:top w:val="single" w:sz="6" w:space="0" w:color="auto"/>
              <w:left w:val="single" w:sz="6" w:space="0" w:color="auto"/>
              <w:bottom w:val="single" w:sz="6" w:space="0" w:color="auto"/>
              <w:right w:val="single" w:sz="6" w:space="0" w:color="auto"/>
            </w:tcBorders>
          </w:tcPr>
          <w:p w14:paraId="2E63EE0E" w14:textId="77777777" w:rsidR="00CB3986" w:rsidRPr="008E21F4" w:rsidRDefault="00CB3986" w:rsidP="00D04D5F">
            <w:pPr>
              <w:pStyle w:val="TAC"/>
              <w:rPr>
                <w:ins w:id="12601" w:author="Delta" w:date="2021-07-23T11:12:00Z"/>
                <w:lang w:eastAsia="ja-JP"/>
              </w:rPr>
            </w:pPr>
            <w:ins w:id="12602" w:author="Delta" w:date="2021-07-23T11:12:00Z">
              <w:r w:rsidRPr="008E21F4">
                <w:rPr>
                  <w:lang w:eastAsia="ja-JP"/>
                </w:rPr>
                <w:t>7</w:t>
              </w:r>
              <w:r w:rsidRPr="008E21F4">
                <w:rPr>
                  <w:lang w:eastAsia="zh-CN"/>
                </w:rPr>
                <w:t>6</w:t>
              </w:r>
            </w:ins>
          </w:p>
        </w:tc>
        <w:tc>
          <w:tcPr>
            <w:tcW w:w="654" w:type="dxa"/>
            <w:tcBorders>
              <w:top w:val="single" w:sz="6" w:space="0" w:color="auto"/>
              <w:left w:val="single" w:sz="6" w:space="0" w:color="auto"/>
              <w:bottom w:val="single" w:sz="6" w:space="0" w:color="auto"/>
              <w:right w:val="single" w:sz="6" w:space="0" w:color="auto"/>
            </w:tcBorders>
          </w:tcPr>
          <w:p w14:paraId="4AB050B9" w14:textId="77777777" w:rsidR="00CB3986" w:rsidRPr="008E21F4" w:rsidRDefault="00CB3986" w:rsidP="00D04D5F">
            <w:pPr>
              <w:pStyle w:val="TAC"/>
              <w:rPr>
                <w:ins w:id="12603" w:author="Delta" w:date="2021-07-23T11:12:00Z"/>
                <w:lang w:eastAsia="ja-JP"/>
              </w:rPr>
            </w:pPr>
            <w:ins w:id="12604" w:author="Delta" w:date="2021-07-23T11:12:00Z">
              <w:r w:rsidRPr="008E21F4">
                <w:rPr>
                  <w:lang w:eastAsia="ja-JP"/>
                </w:rPr>
                <w:t>7</w:t>
              </w:r>
              <w:r w:rsidRPr="008E21F4">
                <w:rPr>
                  <w:lang w:eastAsia="zh-CN"/>
                </w:rPr>
                <w:t>5</w:t>
              </w:r>
            </w:ins>
          </w:p>
        </w:tc>
        <w:tc>
          <w:tcPr>
            <w:tcW w:w="538" w:type="dxa"/>
            <w:tcBorders>
              <w:top w:val="single" w:sz="6" w:space="0" w:color="auto"/>
              <w:left w:val="single" w:sz="6" w:space="0" w:color="auto"/>
              <w:bottom w:val="single" w:sz="6" w:space="0" w:color="auto"/>
              <w:right w:val="single" w:sz="6" w:space="0" w:color="auto"/>
            </w:tcBorders>
          </w:tcPr>
          <w:p w14:paraId="6915A78A" w14:textId="77777777" w:rsidR="00CB3986" w:rsidRPr="008E21F4" w:rsidRDefault="00CB3986" w:rsidP="00D04D5F">
            <w:pPr>
              <w:pStyle w:val="TAC"/>
              <w:rPr>
                <w:ins w:id="12605" w:author="Delta" w:date="2021-07-23T11:12:00Z"/>
                <w:lang w:eastAsia="ja-JP"/>
              </w:rPr>
            </w:pPr>
            <w:ins w:id="12606" w:author="Delta" w:date="2021-07-23T11:12:00Z">
              <w:r w:rsidRPr="008E21F4">
                <w:rPr>
                  <w:lang w:eastAsia="ja-JP"/>
                </w:rPr>
                <w:t>9</w:t>
              </w:r>
              <w:r w:rsidRPr="008E21F4">
                <w:rPr>
                  <w:lang w:eastAsia="zh-CN"/>
                </w:rPr>
                <w:t>3</w:t>
              </w:r>
            </w:ins>
          </w:p>
        </w:tc>
        <w:tc>
          <w:tcPr>
            <w:tcW w:w="513" w:type="dxa"/>
            <w:tcBorders>
              <w:top w:val="single" w:sz="6" w:space="0" w:color="auto"/>
              <w:left w:val="single" w:sz="6" w:space="0" w:color="auto"/>
              <w:bottom w:val="single" w:sz="6" w:space="0" w:color="auto"/>
              <w:right w:val="single" w:sz="6" w:space="0" w:color="auto"/>
            </w:tcBorders>
          </w:tcPr>
          <w:p w14:paraId="7EC94D45" w14:textId="77777777" w:rsidR="00CB3986" w:rsidRPr="008E21F4" w:rsidRDefault="00CB3986" w:rsidP="00D04D5F">
            <w:pPr>
              <w:pStyle w:val="TAC"/>
              <w:rPr>
                <w:ins w:id="12607" w:author="Delta" w:date="2021-07-23T11:12:00Z"/>
                <w:lang w:eastAsia="ja-JP"/>
              </w:rPr>
            </w:pPr>
            <w:ins w:id="12608" w:author="Delta" w:date="2021-07-23T11:12:00Z">
              <w:r w:rsidRPr="008E21F4">
                <w:rPr>
                  <w:lang w:eastAsia="ja-JP"/>
                </w:rPr>
                <w:t>3</w:t>
              </w:r>
              <w:r w:rsidRPr="008E21F4">
                <w:rPr>
                  <w:lang w:eastAsia="zh-CN"/>
                </w:rPr>
                <w:t>4</w:t>
              </w:r>
            </w:ins>
          </w:p>
        </w:tc>
        <w:tc>
          <w:tcPr>
            <w:tcW w:w="586" w:type="dxa"/>
            <w:tcBorders>
              <w:top w:val="single" w:sz="6" w:space="0" w:color="auto"/>
              <w:left w:val="single" w:sz="6" w:space="0" w:color="auto"/>
              <w:bottom w:val="single" w:sz="6" w:space="0" w:color="auto"/>
              <w:right w:val="single" w:sz="6" w:space="0" w:color="auto"/>
            </w:tcBorders>
          </w:tcPr>
          <w:p w14:paraId="0BA63EBD" w14:textId="77777777" w:rsidR="00CB3986" w:rsidRPr="008E21F4" w:rsidRDefault="00CB3986" w:rsidP="00D04D5F">
            <w:pPr>
              <w:pStyle w:val="TAC"/>
              <w:rPr>
                <w:ins w:id="12609" w:author="Delta" w:date="2021-07-23T11:12:00Z"/>
                <w:lang w:eastAsia="ja-JP"/>
              </w:rPr>
            </w:pPr>
            <w:ins w:id="12610" w:author="Delta" w:date="2021-07-23T11:12:00Z">
              <w:r w:rsidRPr="008E21F4">
                <w:rPr>
                  <w:lang w:eastAsia="ja-JP"/>
                </w:rPr>
                <w:t>2</w:t>
              </w:r>
              <w:r w:rsidRPr="008E21F4">
                <w:rPr>
                  <w:lang w:eastAsia="zh-CN"/>
                </w:rPr>
                <w:t>0</w:t>
              </w:r>
            </w:ins>
          </w:p>
        </w:tc>
        <w:tc>
          <w:tcPr>
            <w:tcW w:w="458" w:type="dxa"/>
            <w:tcBorders>
              <w:top w:val="single" w:sz="6" w:space="0" w:color="auto"/>
              <w:left w:val="single" w:sz="6" w:space="0" w:color="auto"/>
              <w:bottom w:val="single" w:sz="6" w:space="0" w:color="auto"/>
              <w:right w:val="single" w:sz="6" w:space="0" w:color="auto"/>
            </w:tcBorders>
          </w:tcPr>
          <w:p w14:paraId="03C19714" w14:textId="77777777" w:rsidR="00CB3986" w:rsidRPr="008E21F4" w:rsidRDefault="00CB3986" w:rsidP="00D04D5F">
            <w:pPr>
              <w:pStyle w:val="TAC"/>
              <w:rPr>
                <w:ins w:id="12611" w:author="Delta" w:date="2021-07-23T11:12:00Z"/>
                <w:lang w:eastAsia="ja-JP"/>
              </w:rPr>
            </w:pPr>
            <w:ins w:id="12612" w:author="Delta" w:date="2021-07-23T11:12:00Z">
              <w:r w:rsidRPr="008E21F4">
                <w:rPr>
                  <w:lang w:eastAsia="ja-JP"/>
                </w:rPr>
                <w:t>5</w:t>
              </w:r>
              <w:r w:rsidRPr="008E21F4">
                <w:rPr>
                  <w:lang w:eastAsia="zh-CN"/>
                </w:rPr>
                <w:t>3</w:t>
              </w:r>
            </w:ins>
          </w:p>
        </w:tc>
        <w:tc>
          <w:tcPr>
            <w:tcW w:w="498" w:type="dxa"/>
            <w:tcBorders>
              <w:top w:val="single" w:sz="6" w:space="0" w:color="auto"/>
              <w:left w:val="single" w:sz="6" w:space="0" w:color="auto"/>
              <w:bottom w:val="single" w:sz="6" w:space="0" w:color="auto"/>
              <w:right w:val="single" w:sz="6" w:space="0" w:color="auto"/>
            </w:tcBorders>
          </w:tcPr>
          <w:p w14:paraId="34CD9982" w14:textId="77777777" w:rsidR="00CB3986" w:rsidRPr="008E21F4" w:rsidRDefault="00CB3986" w:rsidP="00D04D5F">
            <w:pPr>
              <w:pStyle w:val="TAC"/>
              <w:rPr>
                <w:ins w:id="12613" w:author="Delta" w:date="2021-07-23T11:12:00Z"/>
                <w:lang w:eastAsia="ja-JP"/>
              </w:rPr>
            </w:pPr>
            <w:ins w:id="12614" w:author="Delta" w:date="2021-07-23T11:12:00Z">
              <w:r w:rsidRPr="008E21F4">
                <w:rPr>
                  <w:lang w:eastAsia="ja-JP"/>
                </w:rPr>
                <w:t>2</w:t>
              </w:r>
              <w:r w:rsidRPr="008E21F4">
                <w:rPr>
                  <w:lang w:eastAsia="zh-CN"/>
                </w:rPr>
                <w:t>3</w:t>
              </w:r>
            </w:ins>
          </w:p>
        </w:tc>
        <w:tc>
          <w:tcPr>
            <w:tcW w:w="557" w:type="dxa"/>
            <w:tcBorders>
              <w:top w:val="single" w:sz="6" w:space="0" w:color="auto"/>
              <w:left w:val="single" w:sz="6" w:space="0" w:color="auto"/>
              <w:bottom w:val="single" w:sz="6" w:space="0" w:color="auto"/>
              <w:right w:val="single" w:sz="6" w:space="0" w:color="auto"/>
            </w:tcBorders>
          </w:tcPr>
          <w:p w14:paraId="4E86CF64" w14:textId="77777777" w:rsidR="00CB3986" w:rsidRPr="008E21F4" w:rsidRDefault="00CB3986" w:rsidP="00D04D5F">
            <w:pPr>
              <w:pStyle w:val="TAC"/>
              <w:rPr>
                <w:ins w:id="12615" w:author="Delta" w:date="2021-07-23T11:12:00Z"/>
                <w:lang w:eastAsia="ja-JP"/>
              </w:rPr>
            </w:pPr>
            <w:ins w:id="12616" w:author="Delta" w:date="2021-07-23T11:12:00Z">
              <w:r w:rsidRPr="008E21F4">
                <w:rPr>
                  <w:lang w:eastAsia="ja-JP"/>
                </w:rPr>
                <w:t>7</w:t>
              </w:r>
              <w:r w:rsidRPr="008E21F4">
                <w:rPr>
                  <w:lang w:eastAsia="zh-CN"/>
                </w:rPr>
                <w:t>6</w:t>
              </w:r>
            </w:ins>
          </w:p>
        </w:tc>
      </w:tr>
    </w:tbl>
    <w:p w14:paraId="3654A025" w14:textId="77777777" w:rsidR="00CB3986" w:rsidRPr="008E21F4" w:rsidRDefault="00CB3986" w:rsidP="00CB3986">
      <w:pPr>
        <w:rPr>
          <w:ins w:id="12617" w:author="Delta" w:date="2021-07-23T11:12:00Z"/>
        </w:rPr>
      </w:pPr>
    </w:p>
    <w:p w14:paraId="67908DBF" w14:textId="77777777" w:rsidR="00CB3986" w:rsidRPr="008E21F4" w:rsidRDefault="00CB3986" w:rsidP="00CB3986">
      <w:pPr>
        <w:pStyle w:val="Heading4"/>
        <w:rPr>
          <w:ins w:id="12618" w:author="Delta" w:date="2021-07-23T11:12:00Z"/>
        </w:rPr>
      </w:pPr>
      <w:bookmarkStart w:id="12619" w:name="_Toc21017689"/>
      <w:bookmarkStart w:id="12620" w:name="_Toc29486152"/>
      <w:bookmarkStart w:id="12621" w:name="_Toc29756842"/>
      <w:bookmarkStart w:id="12622" w:name="_Toc29757955"/>
      <w:bookmarkStart w:id="12623" w:name="_Toc35952520"/>
      <w:bookmarkStart w:id="12624" w:name="_Toc37174520"/>
      <w:bookmarkStart w:id="12625" w:name="_Toc37176401"/>
      <w:bookmarkStart w:id="12626" w:name="_Toc45831476"/>
      <w:bookmarkStart w:id="12627" w:name="_Toc45832201"/>
      <w:bookmarkStart w:id="12628" w:name="_Toc52547129"/>
      <w:bookmarkStart w:id="12629" w:name="_Toc61110276"/>
      <w:bookmarkStart w:id="12630" w:name="_Toc67910558"/>
      <w:bookmarkStart w:id="12631" w:name="_Toc75187482"/>
      <w:bookmarkStart w:id="12632" w:name="_Toc76501237"/>
      <w:ins w:id="12633" w:author="Delta" w:date="2021-07-23T11:12:00Z">
        <w:r w:rsidRPr="008E21F4">
          <w:rPr>
            <w:lang w:val="en-US"/>
          </w:rPr>
          <w:t>6.1.1.3f</w:t>
        </w:r>
        <w:r w:rsidRPr="008E21F4">
          <w:rPr>
            <w:lang w:val="en-US"/>
          </w:rPr>
          <w:tab/>
        </w:r>
        <w:r w:rsidRPr="008E21F4">
          <w:t>E-UTRA slot TTI Test Model 2a (sE-TM2a-2)</w:t>
        </w:r>
        <w:bookmarkEnd w:id="12619"/>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ins>
    </w:p>
    <w:p w14:paraId="2F9ABE37" w14:textId="77777777" w:rsidR="00CB3986" w:rsidRPr="008E21F4" w:rsidRDefault="00CB3986" w:rsidP="00CB3986">
      <w:pPr>
        <w:rPr>
          <w:ins w:id="12634" w:author="Delta" w:date="2021-07-23T11:12:00Z"/>
        </w:rPr>
      </w:pPr>
      <w:ins w:id="12635" w:author="Delta" w:date="2021-07-23T11:12:00Z">
        <w:r w:rsidRPr="008E21F4">
          <w:t>This model shall be used for slot TTI tests on:</w:t>
        </w:r>
      </w:ins>
    </w:p>
    <w:p w14:paraId="5E80180C" w14:textId="77777777" w:rsidR="00CB3986" w:rsidRPr="008E21F4" w:rsidRDefault="00CB3986" w:rsidP="00CB3986">
      <w:pPr>
        <w:pStyle w:val="B1"/>
        <w:rPr>
          <w:ins w:id="12636" w:author="Delta" w:date="2021-07-23T11:12:00Z"/>
        </w:rPr>
      </w:pPr>
      <w:ins w:id="12637" w:author="Delta" w:date="2021-07-23T11:12:00Z">
        <w:r w:rsidRPr="008E21F4">
          <w:t>-</w:t>
        </w:r>
        <w:r w:rsidRPr="008E21F4">
          <w:tab/>
          <w:t>Total power dynamic range (lower OFDM symbol power limit at min power),</w:t>
        </w:r>
      </w:ins>
    </w:p>
    <w:p w14:paraId="73277CEB" w14:textId="77777777" w:rsidR="00CB3986" w:rsidRPr="008E21F4" w:rsidRDefault="00CB3986" w:rsidP="00CB3986">
      <w:pPr>
        <w:pStyle w:val="B2"/>
        <w:rPr>
          <w:ins w:id="12638" w:author="Delta" w:date="2021-07-23T11:12:00Z"/>
        </w:rPr>
      </w:pPr>
      <w:ins w:id="12639" w:author="Delta" w:date="2021-07-23T11:12:00Z">
        <w:r w:rsidRPr="008E21F4">
          <w:t>-</w:t>
        </w:r>
        <w:r w:rsidRPr="008E21F4">
          <w:tab/>
          <w:t>EVM of single 256QAM PRB allocation (at min power)</w:t>
        </w:r>
      </w:ins>
    </w:p>
    <w:p w14:paraId="4CF0272D" w14:textId="77777777" w:rsidR="00CB3986" w:rsidRPr="008E21F4" w:rsidRDefault="00CB3986" w:rsidP="00CB3986">
      <w:pPr>
        <w:pStyle w:val="B2"/>
        <w:rPr>
          <w:ins w:id="12640" w:author="Delta" w:date="2021-07-23T11:12:00Z"/>
        </w:rPr>
      </w:pPr>
      <w:ins w:id="12641" w:author="Delta" w:date="2021-07-23T11:12:00Z">
        <w:r w:rsidRPr="008E21F4">
          <w:t>-</w:t>
        </w:r>
        <w:r w:rsidRPr="008E21F4">
          <w:tab/>
          <w:t>Frequency error (at min power)</w:t>
        </w:r>
      </w:ins>
    </w:p>
    <w:p w14:paraId="341BC117" w14:textId="77777777" w:rsidR="00CB3986" w:rsidRPr="008E21F4" w:rsidRDefault="00CB3986" w:rsidP="00CB3986">
      <w:pPr>
        <w:rPr>
          <w:ins w:id="12642" w:author="Delta" w:date="2021-07-23T11:12:00Z"/>
        </w:rPr>
      </w:pPr>
      <w:ins w:id="12643" w:author="Delta" w:date="2021-07-23T11:12:00Z">
        <w:r w:rsidRPr="008E21F4">
          <w:t>Physical channel parameters and numbers of the allocated PRB are defined in Tables 6.1.1.3e-1, 6.1.1.3e-2, 6.1.1.3e-3, with all 64QAM sPDSCH PRBs replaced by 256QAM sPDSCH PRBs.</w:t>
        </w:r>
      </w:ins>
    </w:p>
    <w:p w14:paraId="27CB5DBB" w14:textId="77777777" w:rsidR="00CB3986" w:rsidRPr="00D56583" w:rsidRDefault="00CB3986" w:rsidP="00CB3986">
      <w:pPr>
        <w:pStyle w:val="Heading4"/>
        <w:rPr>
          <w:lang w:val="sv-FI"/>
          <w:rPrChange w:id="12644" w:author="Delta" w:date="2021-07-23T11:12:00Z">
            <w:rPr>
              <w:lang w:val="sv-SE"/>
            </w:rPr>
          </w:rPrChange>
        </w:rPr>
      </w:pPr>
      <w:bookmarkStart w:id="12645" w:name="_Toc21017690"/>
      <w:bookmarkStart w:id="12646" w:name="_Toc29486153"/>
      <w:bookmarkStart w:id="12647" w:name="_Toc29756843"/>
      <w:bookmarkStart w:id="12648" w:name="_Toc29757956"/>
      <w:bookmarkStart w:id="12649" w:name="_Toc35952521"/>
      <w:bookmarkStart w:id="12650" w:name="_Toc37174521"/>
      <w:bookmarkStart w:id="12651" w:name="_Toc37176402"/>
      <w:bookmarkStart w:id="12652" w:name="_Toc45831477"/>
      <w:bookmarkStart w:id="12653" w:name="_Toc45832202"/>
      <w:bookmarkStart w:id="12654" w:name="_Toc52547130"/>
      <w:bookmarkStart w:id="12655" w:name="_Toc61110277"/>
      <w:bookmarkStart w:id="12656" w:name="_Toc67910559"/>
      <w:bookmarkStart w:id="12657" w:name="_Toc75187483"/>
      <w:bookmarkStart w:id="12658" w:name="_Toc76501238"/>
      <w:bookmarkStart w:id="12659" w:name="_Toc408331120"/>
      <w:r w:rsidRPr="00D56583">
        <w:rPr>
          <w:lang w:val="sv-FI"/>
          <w:rPrChange w:id="12660" w:author="Delta" w:date="2021-07-23T11:12:00Z">
            <w:rPr>
              <w:lang w:val="sv-SE"/>
            </w:rPr>
          </w:rPrChange>
        </w:rPr>
        <w:t>6.1.1.4</w:t>
      </w:r>
      <w:r w:rsidRPr="00D56583">
        <w:rPr>
          <w:lang w:val="sv-FI"/>
          <w:rPrChange w:id="12661" w:author="Delta" w:date="2021-07-23T11:12:00Z">
            <w:rPr>
              <w:lang w:val="sv-SE"/>
            </w:rPr>
          </w:rPrChange>
        </w:rPr>
        <w:tab/>
        <w:t>E-UTRA Test Model 3.1 (E-TM3.1)</w:t>
      </w:r>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3FD7A8A0" w14:textId="77777777" w:rsidR="00CB3986" w:rsidRPr="008E21F4" w:rsidRDefault="00CB3986" w:rsidP="00CB3986">
      <w:pPr>
        <w:rPr>
          <w:rFonts w:cs="v4.2.0"/>
        </w:rPr>
      </w:pPr>
      <w:r w:rsidRPr="008E21F4">
        <w:rPr>
          <w:rFonts w:cs="v4.2.0"/>
        </w:rPr>
        <w:t>This model shall be used for tests on:</w:t>
      </w:r>
    </w:p>
    <w:p w14:paraId="4F6CC5DC" w14:textId="77777777" w:rsidR="00CB3986" w:rsidRPr="008E21F4" w:rsidRDefault="00CB3986" w:rsidP="00CB3986">
      <w:pPr>
        <w:pStyle w:val="B1"/>
        <w:pPrChange w:id="12662" w:author="Delta" w:date="2021-07-23T11:12:00Z">
          <w:pPr>
            <w:numPr>
              <w:numId w:val="12"/>
            </w:numPr>
            <w:tabs>
              <w:tab w:val="num" w:pos="644"/>
            </w:tabs>
            <w:ind w:left="644" w:hanging="360"/>
            <w:jc w:val="both"/>
          </w:pPr>
        </w:pPrChange>
      </w:pPr>
      <w:ins w:id="12663" w:author="Delta" w:date="2021-07-23T11:12:00Z">
        <w:r w:rsidRPr="008E21F4">
          <w:t>-</w:t>
        </w:r>
        <w:r w:rsidRPr="008E21F4">
          <w:tab/>
        </w:r>
      </w:ins>
      <w:r w:rsidRPr="008E21F4">
        <w:t>Output power dynamics</w:t>
      </w:r>
    </w:p>
    <w:p w14:paraId="1AEF6A8E" w14:textId="6578231C" w:rsidR="00CB3986" w:rsidRPr="008E21F4" w:rsidRDefault="00CB3986" w:rsidP="00CB3986">
      <w:pPr>
        <w:pStyle w:val="B2"/>
        <w:pPrChange w:id="12664" w:author="Delta" w:date="2021-07-23T11:12:00Z">
          <w:pPr>
            <w:numPr>
              <w:ilvl w:val="1"/>
              <w:numId w:val="12"/>
            </w:numPr>
            <w:tabs>
              <w:tab w:val="num" w:pos="1364"/>
            </w:tabs>
            <w:ind w:left="1364" w:hanging="360"/>
            <w:jc w:val="both"/>
          </w:pPr>
        </w:pPrChange>
      </w:pPr>
      <w:ins w:id="12665" w:author="Delta" w:date="2021-07-23T11:12:00Z">
        <w:r w:rsidRPr="008E21F4">
          <w:t>-</w:t>
        </w:r>
        <w:r w:rsidRPr="008E21F4">
          <w:tab/>
        </w:r>
      </w:ins>
      <w:r w:rsidRPr="008E21F4">
        <w:t>Total power dynamic range (</w:t>
      </w:r>
      <w:r w:rsidRPr="008E21F4">
        <w:rPr>
          <w:rFonts w:cs="v5.0.0"/>
        </w:rPr>
        <w:t xml:space="preserve">upper OFDM symbol power limit at </w:t>
      </w:r>
      <w:r w:rsidRPr="008E21F4">
        <w:t>max power with all 64QAM PRBs allocated)</w:t>
      </w:r>
      <w:del w:id="12666" w:author="Delta" w:date="2021-07-23T11:12:00Z">
        <w:r w:rsidR="00137FE8" w:rsidRPr="008735C4">
          <w:delText xml:space="preserve"> </w:delText>
        </w:r>
      </w:del>
    </w:p>
    <w:p w14:paraId="6DD7970F" w14:textId="77777777" w:rsidR="00CB3986" w:rsidRPr="008E21F4" w:rsidRDefault="00CB3986" w:rsidP="00CB3986">
      <w:pPr>
        <w:pStyle w:val="B1"/>
        <w:pPrChange w:id="12667" w:author="Delta" w:date="2021-07-23T11:12:00Z">
          <w:pPr>
            <w:numPr>
              <w:numId w:val="12"/>
            </w:numPr>
            <w:tabs>
              <w:tab w:val="num" w:pos="644"/>
            </w:tabs>
            <w:ind w:left="644" w:hanging="360"/>
            <w:jc w:val="both"/>
          </w:pPr>
        </w:pPrChange>
      </w:pPr>
      <w:ins w:id="12668" w:author="Delta" w:date="2021-07-23T11:12:00Z">
        <w:r w:rsidRPr="008E21F4">
          <w:t>-</w:t>
        </w:r>
        <w:r w:rsidRPr="008E21F4">
          <w:tab/>
        </w:r>
      </w:ins>
      <w:r w:rsidRPr="008E21F4">
        <w:t>Transmitted signal quality</w:t>
      </w:r>
    </w:p>
    <w:p w14:paraId="02CB139D" w14:textId="77777777" w:rsidR="00CB3986" w:rsidRPr="008E21F4" w:rsidRDefault="00CB3986" w:rsidP="00CB3986">
      <w:pPr>
        <w:pStyle w:val="B2"/>
        <w:pPrChange w:id="12669" w:author="Delta" w:date="2021-07-23T11:12:00Z">
          <w:pPr>
            <w:numPr>
              <w:ilvl w:val="1"/>
              <w:numId w:val="12"/>
            </w:numPr>
            <w:tabs>
              <w:tab w:val="num" w:pos="1364"/>
            </w:tabs>
            <w:ind w:left="1364" w:hanging="360"/>
            <w:jc w:val="both"/>
          </w:pPr>
        </w:pPrChange>
      </w:pPr>
      <w:ins w:id="12670" w:author="Delta" w:date="2021-07-23T11:12:00Z">
        <w:r w:rsidRPr="008E21F4">
          <w:t>-</w:t>
        </w:r>
        <w:r w:rsidRPr="008E21F4">
          <w:tab/>
        </w:r>
      </w:ins>
      <w:r w:rsidRPr="008E21F4">
        <w:t>Frequency error</w:t>
      </w:r>
    </w:p>
    <w:p w14:paraId="43BC1692" w14:textId="77777777" w:rsidR="00CB3986" w:rsidRPr="008E21F4" w:rsidRDefault="00CB3986" w:rsidP="00CB3986">
      <w:pPr>
        <w:pStyle w:val="B2"/>
        <w:pPrChange w:id="12671" w:author="Delta" w:date="2021-07-23T11:12:00Z">
          <w:pPr>
            <w:numPr>
              <w:ilvl w:val="1"/>
              <w:numId w:val="12"/>
            </w:numPr>
            <w:tabs>
              <w:tab w:val="num" w:pos="1364"/>
            </w:tabs>
            <w:ind w:left="1364" w:hanging="360"/>
            <w:jc w:val="both"/>
          </w:pPr>
        </w:pPrChange>
      </w:pPr>
      <w:ins w:id="12672" w:author="Delta" w:date="2021-07-23T11:12:00Z">
        <w:r w:rsidRPr="008E21F4">
          <w:t>-</w:t>
        </w:r>
        <w:r w:rsidRPr="008E21F4">
          <w:tab/>
        </w:r>
      </w:ins>
      <w:r w:rsidRPr="008E21F4">
        <w:t>EVM for 64QAM modulation (at max power)</w:t>
      </w:r>
    </w:p>
    <w:p w14:paraId="4CE7D36B" w14:textId="77777777" w:rsidR="00137FE8" w:rsidRPr="008735C4" w:rsidRDefault="00137FE8" w:rsidP="00137FE8">
      <w:pPr>
        <w:rPr>
          <w:del w:id="12673" w:author="Delta" w:date="2021-07-23T11:12:00Z"/>
        </w:rPr>
      </w:pPr>
    </w:p>
    <w:p w14:paraId="21BAC326" w14:textId="77777777" w:rsidR="00CB3986" w:rsidRPr="008E21F4" w:rsidRDefault="00CB3986" w:rsidP="00CB3986">
      <w:pPr>
        <w:pStyle w:val="TH"/>
      </w:pPr>
      <w:r w:rsidRPr="008E21F4">
        <w:t>Table 6.1.1.4-1: Physical channel parameters of E-TM3.1</w:t>
      </w:r>
    </w:p>
    <w:tbl>
      <w:tblPr>
        <w:tblW w:w="10366" w:type="dxa"/>
        <w:tblInd w:w="78" w:type="dxa"/>
        <w:tblLayout w:type="fixed"/>
        <w:tblLook w:val="0000" w:firstRow="0" w:lastRow="0" w:firstColumn="0" w:lastColumn="0" w:noHBand="0" w:noVBand="0"/>
        <w:tblPrChange w:id="12674" w:author="Delta" w:date="2021-07-23T11:12:00Z">
          <w:tblPr>
            <w:tblW w:w="10366" w:type="dxa"/>
            <w:tblInd w:w="78" w:type="dxa"/>
            <w:tblLayout w:type="fixed"/>
            <w:tblLook w:val="0000" w:firstRow="0" w:lastRow="0" w:firstColumn="0" w:lastColumn="0" w:noHBand="0" w:noVBand="0"/>
          </w:tblPr>
        </w:tblPrChange>
      </w:tblPr>
      <w:tblGrid>
        <w:gridCol w:w="4133"/>
        <w:gridCol w:w="1135"/>
        <w:gridCol w:w="1010"/>
        <w:gridCol w:w="1056"/>
        <w:gridCol w:w="1011"/>
        <w:gridCol w:w="1010"/>
        <w:gridCol w:w="1011"/>
        <w:tblGridChange w:id="12675">
          <w:tblGrid>
            <w:gridCol w:w="4133"/>
            <w:gridCol w:w="1135"/>
            <w:gridCol w:w="1010"/>
            <w:gridCol w:w="1056"/>
            <w:gridCol w:w="1011"/>
            <w:gridCol w:w="1010"/>
            <w:gridCol w:w="1011"/>
          </w:tblGrid>
        </w:tblGridChange>
      </w:tblGrid>
      <w:tr w:rsidR="00CB3986" w:rsidRPr="008E21F4" w14:paraId="1FC00F68" w14:textId="77777777" w:rsidTr="00D04D5F">
        <w:trPr>
          <w:trHeight w:val="247"/>
          <w:trPrChange w:id="12676"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2677"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14DD46B3" w14:textId="77777777" w:rsidR="00CB3986" w:rsidRPr="008E21F4" w:rsidRDefault="00CB3986" w:rsidP="00D04D5F">
            <w:pPr>
              <w:pStyle w:val="TAH"/>
              <w:rPr>
                <w:rPrChange w:id="12678" w:author="Delta" w:date="2021-07-23T11:12:00Z">
                  <w:rPr>
                    <w:rFonts w:ascii="Arial" w:hAnsi="Arial"/>
                    <w:b/>
                  </w:rPr>
                </w:rPrChange>
              </w:rPr>
              <w:pPrChange w:id="12679" w:author="Delta" w:date="2021-07-23T11:12:00Z">
                <w:pPr>
                  <w:spacing w:after="0"/>
                  <w:jc w:val="center"/>
                </w:pPr>
              </w:pPrChange>
            </w:pPr>
            <w:r w:rsidRPr="008E21F4">
              <w:rPr>
                <w:rPrChange w:id="12680" w:author="Delta" w:date="2021-07-23T11:12:00Z">
                  <w:rPr>
                    <w:rFonts w:ascii="Arial" w:hAnsi="Arial"/>
                    <w:b/>
                  </w:rPr>
                </w:rPrChange>
              </w:rPr>
              <w:t>Parameter</w:t>
            </w:r>
          </w:p>
        </w:tc>
        <w:tc>
          <w:tcPr>
            <w:tcW w:w="1135" w:type="dxa"/>
            <w:tcBorders>
              <w:top w:val="single" w:sz="6" w:space="0" w:color="auto"/>
              <w:left w:val="single" w:sz="6" w:space="0" w:color="auto"/>
              <w:bottom w:val="single" w:sz="6" w:space="0" w:color="auto"/>
              <w:right w:val="single" w:sz="6" w:space="0" w:color="auto"/>
            </w:tcBorders>
            <w:tcPrChange w:id="12681"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7EDF5DB" w14:textId="77777777" w:rsidR="00CB3986" w:rsidRPr="008E21F4" w:rsidRDefault="00CB3986" w:rsidP="00D04D5F">
            <w:pPr>
              <w:pStyle w:val="TAH"/>
              <w:rPr>
                <w:rPrChange w:id="12682" w:author="Delta" w:date="2021-07-23T11:12:00Z">
                  <w:rPr>
                    <w:rFonts w:ascii="Arial" w:hAnsi="Arial"/>
                    <w:b/>
                  </w:rPr>
                </w:rPrChange>
              </w:rPr>
              <w:pPrChange w:id="12683" w:author="Delta" w:date="2021-07-23T11:12:00Z">
                <w:pPr>
                  <w:spacing w:after="0"/>
                  <w:jc w:val="center"/>
                </w:pPr>
              </w:pPrChange>
            </w:pPr>
            <w:r w:rsidRPr="008E21F4">
              <w:rPr>
                <w:rPrChange w:id="12684" w:author="Delta" w:date="2021-07-23T11:12:00Z">
                  <w:rPr>
                    <w:rFonts w:ascii="Arial" w:hAnsi="Arial"/>
                    <w:b/>
                  </w:rPr>
                </w:rPrChange>
              </w:rPr>
              <w:t>1.4 MHz</w:t>
            </w:r>
          </w:p>
        </w:tc>
        <w:tc>
          <w:tcPr>
            <w:tcW w:w="1010" w:type="dxa"/>
            <w:tcBorders>
              <w:top w:val="single" w:sz="6" w:space="0" w:color="auto"/>
              <w:left w:val="single" w:sz="6" w:space="0" w:color="auto"/>
              <w:bottom w:val="single" w:sz="6" w:space="0" w:color="auto"/>
              <w:right w:val="single" w:sz="6" w:space="0" w:color="auto"/>
            </w:tcBorders>
            <w:tcPrChange w:id="1268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EFD8835" w14:textId="77777777" w:rsidR="00CB3986" w:rsidRPr="008E21F4" w:rsidRDefault="00CB3986" w:rsidP="00D04D5F">
            <w:pPr>
              <w:pStyle w:val="TAH"/>
              <w:rPr>
                <w:rPrChange w:id="12686" w:author="Delta" w:date="2021-07-23T11:12:00Z">
                  <w:rPr>
                    <w:rFonts w:ascii="Arial" w:hAnsi="Arial"/>
                    <w:b/>
                  </w:rPr>
                </w:rPrChange>
              </w:rPr>
              <w:pPrChange w:id="12687" w:author="Delta" w:date="2021-07-23T11:12:00Z">
                <w:pPr>
                  <w:spacing w:after="0"/>
                  <w:jc w:val="center"/>
                </w:pPr>
              </w:pPrChange>
            </w:pPr>
            <w:r w:rsidRPr="008E21F4">
              <w:rPr>
                <w:rPrChange w:id="12688" w:author="Delta" w:date="2021-07-23T11:12:00Z">
                  <w:rPr>
                    <w:rFonts w:ascii="Arial" w:hAnsi="Arial"/>
                    <w:b/>
                  </w:rPr>
                </w:rPrChange>
              </w:rPr>
              <w:t>3 MHz</w:t>
            </w:r>
          </w:p>
        </w:tc>
        <w:tc>
          <w:tcPr>
            <w:tcW w:w="1056" w:type="dxa"/>
            <w:tcBorders>
              <w:top w:val="single" w:sz="6" w:space="0" w:color="auto"/>
              <w:left w:val="single" w:sz="6" w:space="0" w:color="auto"/>
              <w:bottom w:val="single" w:sz="6" w:space="0" w:color="auto"/>
              <w:right w:val="single" w:sz="6" w:space="0" w:color="auto"/>
            </w:tcBorders>
            <w:tcPrChange w:id="1268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6F5F3530" w14:textId="77777777" w:rsidR="00CB3986" w:rsidRPr="008E21F4" w:rsidRDefault="00CB3986" w:rsidP="00D04D5F">
            <w:pPr>
              <w:pStyle w:val="TAH"/>
              <w:rPr>
                <w:rPrChange w:id="12690" w:author="Delta" w:date="2021-07-23T11:12:00Z">
                  <w:rPr>
                    <w:rFonts w:ascii="Arial" w:hAnsi="Arial"/>
                    <w:b/>
                  </w:rPr>
                </w:rPrChange>
              </w:rPr>
              <w:pPrChange w:id="12691" w:author="Delta" w:date="2021-07-23T11:12:00Z">
                <w:pPr>
                  <w:spacing w:after="0"/>
                  <w:jc w:val="center"/>
                </w:pPr>
              </w:pPrChange>
            </w:pPr>
            <w:r w:rsidRPr="008E21F4">
              <w:rPr>
                <w:rPrChange w:id="12692" w:author="Delta" w:date="2021-07-23T11:12:00Z">
                  <w:rPr>
                    <w:rFonts w:ascii="Arial" w:hAnsi="Arial"/>
                    <w:b/>
                  </w:rPr>
                </w:rPrChange>
              </w:rPr>
              <w:t>5 MHz</w:t>
            </w:r>
          </w:p>
        </w:tc>
        <w:tc>
          <w:tcPr>
            <w:tcW w:w="1011" w:type="dxa"/>
            <w:tcBorders>
              <w:top w:val="single" w:sz="6" w:space="0" w:color="auto"/>
              <w:left w:val="single" w:sz="6" w:space="0" w:color="auto"/>
              <w:bottom w:val="single" w:sz="6" w:space="0" w:color="auto"/>
              <w:right w:val="single" w:sz="6" w:space="0" w:color="auto"/>
            </w:tcBorders>
            <w:tcPrChange w:id="1269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2886DC5" w14:textId="77777777" w:rsidR="00CB3986" w:rsidRPr="008E21F4" w:rsidRDefault="00CB3986" w:rsidP="00D04D5F">
            <w:pPr>
              <w:pStyle w:val="TAH"/>
              <w:rPr>
                <w:rPrChange w:id="12694" w:author="Delta" w:date="2021-07-23T11:12:00Z">
                  <w:rPr>
                    <w:rFonts w:ascii="Arial" w:hAnsi="Arial"/>
                    <w:b/>
                  </w:rPr>
                </w:rPrChange>
              </w:rPr>
              <w:pPrChange w:id="12695" w:author="Delta" w:date="2021-07-23T11:12:00Z">
                <w:pPr>
                  <w:spacing w:after="0"/>
                  <w:jc w:val="center"/>
                </w:pPr>
              </w:pPrChange>
            </w:pPr>
            <w:r w:rsidRPr="008E21F4">
              <w:rPr>
                <w:rPrChange w:id="12696" w:author="Delta" w:date="2021-07-23T11:12:00Z">
                  <w:rPr>
                    <w:rFonts w:ascii="Arial" w:hAnsi="Arial"/>
                    <w:b/>
                  </w:rPr>
                </w:rPrChange>
              </w:rPr>
              <w:t>10 MHz</w:t>
            </w:r>
          </w:p>
        </w:tc>
        <w:tc>
          <w:tcPr>
            <w:tcW w:w="1010" w:type="dxa"/>
            <w:tcBorders>
              <w:top w:val="single" w:sz="6" w:space="0" w:color="auto"/>
              <w:left w:val="single" w:sz="6" w:space="0" w:color="auto"/>
              <w:bottom w:val="single" w:sz="6" w:space="0" w:color="auto"/>
              <w:right w:val="single" w:sz="6" w:space="0" w:color="auto"/>
            </w:tcBorders>
            <w:tcPrChange w:id="1269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6E7F7CF" w14:textId="77777777" w:rsidR="00CB3986" w:rsidRPr="008E21F4" w:rsidRDefault="00CB3986" w:rsidP="00D04D5F">
            <w:pPr>
              <w:pStyle w:val="TAH"/>
              <w:rPr>
                <w:rPrChange w:id="12698" w:author="Delta" w:date="2021-07-23T11:12:00Z">
                  <w:rPr>
                    <w:rFonts w:ascii="Arial" w:hAnsi="Arial"/>
                    <w:b/>
                  </w:rPr>
                </w:rPrChange>
              </w:rPr>
              <w:pPrChange w:id="12699" w:author="Delta" w:date="2021-07-23T11:12:00Z">
                <w:pPr>
                  <w:spacing w:after="0"/>
                  <w:jc w:val="center"/>
                </w:pPr>
              </w:pPrChange>
            </w:pPr>
            <w:r w:rsidRPr="008E21F4">
              <w:rPr>
                <w:rPrChange w:id="12700" w:author="Delta" w:date="2021-07-23T11:12:00Z">
                  <w:rPr>
                    <w:rFonts w:ascii="Arial" w:hAnsi="Arial"/>
                    <w:b/>
                  </w:rPr>
                </w:rPrChange>
              </w:rPr>
              <w:t>15 MHz</w:t>
            </w:r>
          </w:p>
        </w:tc>
        <w:tc>
          <w:tcPr>
            <w:tcW w:w="1011" w:type="dxa"/>
            <w:tcBorders>
              <w:top w:val="single" w:sz="6" w:space="0" w:color="auto"/>
              <w:left w:val="single" w:sz="6" w:space="0" w:color="auto"/>
              <w:bottom w:val="single" w:sz="6" w:space="0" w:color="auto"/>
              <w:right w:val="single" w:sz="6" w:space="0" w:color="auto"/>
            </w:tcBorders>
            <w:tcPrChange w:id="1270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C1A807C" w14:textId="77777777" w:rsidR="00CB3986" w:rsidRPr="008E21F4" w:rsidRDefault="00CB3986" w:rsidP="00D04D5F">
            <w:pPr>
              <w:pStyle w:val="TAH"/>
              <w:rPr>
                <w:rPrChange w:id="12702" w:author="Delta" w:date="2021-07-23T11:12:00Z">
                  <w:rPr>
                    <w:rFonts w:ascii="Arial" w:hAnsi="Arial"/>
                    <w:b/>
                  </w:rPr>
                </w:rPrChange>
              </w:rPr>
              <w:pPrChange w:id="12703" w:author="Delta" w:date="2021-07-23T11:12:00Z">
                <w:pPr>
                  <w:spacing w:after="0"/>
                  <w:jc w:val="center"/>
                </w:pPr>
              </w:pPrChange>
            </w:pPr>
            <w:r w:rsidRPr="008E21F4">
              <w:rPr>
                <w:rPrChange w:id="12704" w:author="Delta" w:date="2021-07-23T11:12:00Z">
                  <w:rPr>
                    <w:rFonts w:ascii="Arial" w:hAnsi="Arial"/>
                    <w:b/>
                  </w:rPr>
                </w:rPrChange>
              </w:rPr>
              <w:t>20 MHz</w:t>
            </w:r>
          </w:p>
        </w:tc>
      </w:tr>
      <w:tr w:rsidR="00CB3986" w:rsidRPr="008E21F4" w14:paraId="00662A85" w14:textId="77777777" w:rsidTr="00D04D5F">
        <w:trPr>
          <w:trHeight w:val="276"/>
          <w:trPrChange w:id="12705" w:author="Delta" w:date="2021-07-23T11:12:00Z">
            <w:trPr>
              <w:trHeight w:val="276"/>
            </w:trPr>
          </w:trPrChange>
        </w:trPr>
        <w:tc>
          <w:tcPr>
            <w:tcW w:w="4133" w:type="dxa"/>
            <w:tcBorders>
              <w:top w:val="single" w:sz="6" w:space="0" w:color="auto"/>
              <w:left w:val="single" w:sz="6" w:space="0" w:color="auto"/>
              <w:bottom w:val="single" w:sz="6" w:space="0" w:color="auto"/>
              <w:right w:val="nil"/>
            </w:tcBorders>
            <w:tcPrChange w:id="12706" w:author="Delta" w:date="2021-07-23T11:12:00Z">
              <w:tcPr>
                <w:tcW w:w="4133" w:type="dxa"/>
                <w:tcBorders>
                  <w:top w:val="single" w:sz="6" w:space="0" w:color="auto"/>
                  <w:left w:val="single" w:sz="6" w:space="0" w:color="auto"/>
                  <w:bottom w:val="single" w:sz="6" w:space="0" w:color="auto"/>
                  <w:right w:val="nil"/>
                </w:tcBorders>
              </w:tcPr>
            </w:tcPrChange>
          </w:tcPr>
          <w:p w14:paraId="261BD416" w14:textId="77777777" w:rsidR="00CB3986" w:rsidRPr="008E21F4" w:rsidRDefault="00CB3986" w:rsidP="00D04D5F">
            <w:pPr>
              <w:pStyle w:val="TAH"/>
              <w:rPr>
                <w:rPrChange w:id="12707" w:author="Delta" w:date="2021-07-23T11:12:00Z">
                  <w:rPr>
                    <w:rFonts w:ascii="Arial" w:hAnsi="Arial"/>
                    <w:b/>
                    <w:sz w:val="16"/>
                  </w:rPr>
                </w:rPrChange>
              </w:rPr>
              <w:pPrChange w:id="12708" w:author="Delta" w:date="2021-07-23T11:12:00Z">
                <w:pPr>
                  <w:spacing w:after="0"/>
                  <w:jc w:val="center"/>
                </w:pPr>
              </w:pPrChange>
            </w:pPr>
            <w:r w:rsidRPr="008E21F4">
              <w:rPr>
                <w:rPrChange w:id="12709" w:author="Delta" w:date="2021-07-23T11:12:00Z">
                  <w:rPr>
                    <w:rFonts w:ascii="Arial" w:hAnsi="Arial"/>
                    <w:b/>
                    <w:sz w:val="16"/>
                  </w:rPr>
                </w:rPrChange>
              </w:rPr>
              <w:t>Reference, Synchronisation Signals</w:t>
            </w:r>
          </w:p>
        </w:tc>
        <w:tc>
          <w:tcPr>
            <w:tcW w:w="1135" w:type="dxa"/>
            <w:tcBorders>
              <w:top w:val="single" w:sz="6" w:space="0" w:color="auto"/>
              <w:left w:val="nil"/>
              <w:bottom w:val="single" w:sz="6" w:space="0" w:color="auto"/>
              <w:right w:val="nil"/>
            </w:tcBorders>
            <w:tcPrChange w:id="12710" w:author="Delta" w:date="2021-07-23T11:12:00Z">
              <w:tcPr>
                <w:tcW w:w="1135" w:type="dxa"/>
                <w:tcBorders>
                  <w:top w:val="single" w:sz="6" w:space="0" w:color="auto"/>
                  <w:left w:val="nil"/>
                  <w:bottom w:val="single" w:sz="6" w:space="0" w:color="auto"/>
                  <w:right w:val="nil"/>
                </w:tcBorders>
              </w:tcPr>
            </w:tcPrChange>
          </w:tcPr>
          <w:p w14:paraId="14A41887" w14:textId="77777777" w:rsidR="00CB3986" w:rsidRPr="008E21F4" w:rsidRDefault="00CB3986" w:rsidP="00D04D5F">
            <w:pPr>
              <w:pStyle w:val="TAH"/>
              <w:rPr>
                <w:rPrChange w:id="12711" w:author="Delta" w:date="2021-07-23T11:12:00Z">
                  <w:rPr>
                    <w:rFonts w:ascii="Arial" w:hAnsi="Arial"/>
                    <w:b/>
                    <w:sz w:val="16"/>
                  </w:rPr>
                </w:rPrChange>
              </w:rPr>
              <w:pPrChange w:id="12712"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2713" w:author="Delta" w:date="2021-07-23T11:12:00Z">
              <w:tcPr>
                <w:tcW w:w="1010" w:type="dxa"/>
                <w:tcBorders>
                  <w:top w:val="single" w:sz="6" w:space="0" w:color="auto"/>
                  <w:left w:val="nil"/>
                  <w:bottom w:val="single" w:sz="6" w:space="0" w:color="auto"/>
                  <w:right w:val="nil"/>
                </w:tcBorders>
              </w:tcPr>
            </w:tcPrChange>
          </w:tcPr>
          <w:p w14:paraId="764D9FEC" w14:textId="77777777" w:rsidR="00CB3986" w:rsidRPr="008E21F4" w:rsidRDefault="00CB3986" w:rsidP="00D04D5F">
            <w:pPr>
              <w:pStyle w:val="TAH"/>
              <w:rPr>
                <w:rPrChange w:id="12714" w:author="Delta" w:date="2021-07-23T11:12:00Z">
                  <w:rPr>
                    <w:rFonts w:ascii="Arial" w:hAnsi="Arial"/>
                    <w:b/>
                    <w:sz w:val="16"/>
                  </w:rPr>
                </w:rPrChange>
              </w:rPr>
              <w:pPrChange w:id="12715"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2716" w:author="Delta" w:date="2021-07-23T11:12:00Z">
              <w:tcPr>
                <w:tcW w:w="1056" w:type="dxa"/>
                <w:tcBorders>
                  <w:top w:val="single" w:sz="6" w:space="0" w:color="auto"/>
                  <w:left w:val="nil"/>
                  <w:bottom w:val="single" w:sz="6" w:space="0" w:color="auto"/>
                  <w:right w:val="nil"/>
                </w:tcBorders>
              </w:tcPr>
            </w:tcPrChange>
          </w:tcPr>
          <w:p w14:paraId="1AFD195F" w14:textId="77777777" w:rsidR="00CB3986" w:rsidRPr="008E21F4" w:rsidRDefault="00CB3986" w:rsidP="00D04D5F">
            <w:pPr>
              <w:pStyle w:val="TAH"/>
              <w:rPr>
                <w:rPrChange w:id="12717" w:author="Delta" w:date="2021-07-23T11:12:00Z">
                  <w:rPr>
                    <w:rFonts w:ascii="Arial" w:hAnsi="Arial"/>
                    <w:b/>
                    <w:sz w:val="16"/>
                  </w:rPr>
                </w:rPrChange>
              </w:rPr>
              <w:pPrChange w:id="12718"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2719" w:author="Delta" w:date="2021-07-23T11:12:00Z">
              <w:tcPr>
                <w:tcW w:w="1011" w:type="dxa"/>
                <w:tcBorders>
                  <w:top w:val="single" w:sz="6" w:space="0" w:color="auto"/>
                  <w:left w:val="nil"/>
                  <w:bottom w:val="single" w:sz="6" w:space="0" w:color="auto"/>
                  <w:right w:val="nil"/>
                </w:tcBorders>
              </w:tcPr>
            </w:tcPrChange>
          </w:tcPr>
          <w:p w14:paraId="7AC31611" w14:textId="77777777" w:rsidR="00CB3986" w:rsidRPr="008E21F4" w:rsidRDefault="00CB3986" w:rsidP="00D04D5F">
            <w:pPr>
              <w:pStyle w:val="TAH"/>
              <w:rPr>
                <w:rPrChange w:id="12720" w:author="Delta" w:date="2021-07-23T11:12:00Z">
                  <w:rPr>
                    <w:rFonts w:ascii="Arial" w:hAnsi="Arial"/>
                    <w:b/>
                    <w:sz w:val="16"/>
                  </w:rPr>
                </w:rPrChange>
              </w:rPr>
              <w:pPrChange w:id="12721"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2722" w:author="Delta" w:date="2021-07-23T11:12:00Z">
              <w:tcPr>
                <w:tcW w:w="1010" w:type="dxa"/>
                <w:tcBorders>
                  <w:top w:val="single" w:sz="6" w:space="0" w:color="auto"/>
                  <w:left w:val="nil"/>
                  <w:bottom w:val="single" w:sz="6" w:space="0" w:color="auto"/>
                  <w:right w:val="nil"/>
                </w:tcBorders>
              </w:tcPr>
            </w:tcPrChange>
          </w:tcPr>
          <w:p w14:paraId="29329219" w14:textId="77777777" w:rsidR="00CB3986" w:rsidRPr="008E21F4" w:rsidRDefault="00CB3986" w:rsidP="00D04D5F">
            <w:pPr>
              <w:pStyle w:val="TAH"/>
              <w:rPr>
                <w:rPrChange w:id="12723" w:author="Delta" w:date="2021-07-23T11:12:00Z">
                  <w:rPr>
                    <w:rFonts w:ascii="Arial" w:hAnsi="Arial"/>
                    <w:b/>
                    <w:sz w:val="16"/>
                  </w:rPr>
                </w:rPrChange>
              </w:rPr>
              <w:pPrChange w:id="12724"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12725" w:author="Delta" w:date="2021-07-23T11:12:00Z">
              <w:tcPr>
                <w:tcW w:w="1011" w:type="dxa"/>
                <w:tcBorders>
                  <w:top w:val="single" w:sz="6" w:space="0" w:color="auto"/>
                  <w:left w:val="nil"/>
                  <w:bottom w:val="single" w:sz="6" w:space="0" w:color="auto"/>
                  <w:right w:val="single" w:sz="6" w:space="0" w:color="auto"/>
                </w:tcBorders>
              </w:tcPr>
            </w:tcPrChange>
          </w:tcPr>
          <w:p w14:paraId="141B8FBE" w14:textId="77777777" w:rsidR="00CB3986" w:rsidRPr="008E21F4" w:rsidRDefault="00CB3986" w:rsidP="00D04D5F">
            <w:pPr>
              <w:pStyle w:val="TAH"/>
              <w:rPr>
                <w:rPrChange w:id="12726" w:author="Delta" w:date="2021-07-23T11:12:00Z">
                  <w:rPr>
                    <w:rFonts w:ascii="Arial" w:hAnsi="Arial"/>
                    <w:b/>
                    <w:sz w:val="16"/>
                  </w:rPr>
                </w:rPrChange>
              </w:rPr>
              <w:pPrChange w:id="12727" w:author="Delta" w:date="2021-07-23T11:12:00Z">
                <w:pPr>
                  <w:spacing w:after="0"/>
                  <w:jc w:val="center"/>
                </w:pPr>
              </w:pPrChange>
            </w:pPr>
          </w:p>
        </w:tc>
      </w:tr>
      <w:tr w:rsidR="00CB3986" w:rsidRPr="008E21F4" w14:paraId="1D011664" w14:textId="77777777" w:rsidTr="00D04D5F">
        <w:trPr>
          <w:trHeight w:val="247"/>
          <w:trPrChange w:id="12728"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2729"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6A79D029" w14:textId="77777777" w:rsidR="00CB3986" w:rsidRPr="008E21F4" w:rsidRDefault="00CB3986" w:rsidP="00D04D5F">
            <w:pPr>
              <w:pStyle w:val="TAL"/>
              <w:rPr>
                <w:sz w:val="16"/>
                <w:vertAlign w:val="subscript"/>
                <w:rPrChange w:id="12730" w:author="Delta" w:date="2021-07-23T11:12:00Z">
                  <w:rPr>
                    <w:rFonts w:ascii="Arial" w:hAnsi="Arial"/>
                    <w:sz w:val="16"/>
                    <w:vertAlign w:val="subscript"/>
                  </w:rPr>
                </w:rPrChange>
              </w:rPr>
              <w:pPrChange w:id="12731" w:author="Delta" w:date="2021-07-23T11:12:00Z">
                <w:pPr>
                  <w:spacing w:after="0"/>
                </w:pPr>
              </w:pPrChange>
            </w:pPr>
            <w:r w:rsidRPr="008E21F4">
              <w:rPr>
                <w:sz w:val="16"/>
                <w:rPrChange w:id="12732" w:author="Delta" w:date="2021-07-23T11:12:00Z">
                  <w:rPr>
                    <w:rFonts w:ascii="Arial" w:hAnsi="Arial"/>
                    <w:sz w:val="16"/>
                  </w:rPr>
                </w:rPrChange>
              </w:rPr>
              <w:t>RS boosting, P</w:t>
            </w:r>
            <w:r w:rsidRPr="008E21F4">
              <w:rPr>
                <w:sz w:val="16"/>
                <w:vertAlign w:val="subscript"/>
                <w:rPrChange w:id="12733" w:author="Delta" w:date="2021-07-23T11:12:00Z">
                  <w:rPr>
                    <w:rFonts w:ascii="Arial" w:hAnsi="Arial"/>
                    <w:sz w:val="16"/>
                    <w:vertAlign w:val="subscript"/>
                  </w:rPr>
                </w:rPrChange>
              </w:rPr>
              <w:t>B</w:t>
            </w:r>
            <w:r w:rsidRPr="008E21F4">
              <w:rPr>
                <w:sz w:val="16"/>
                <w:rPrChange w:id="12734" w:author="Delta" w:date="2021-07-23T11:12:00Z">
                  <w:rPr>
                    <w:rFonts w:ascii="Arial" w:hAnsi="Arial"/>
                    <w:sz w:val="16"/>
                  </w:rPr>
                </w:rPrChange>
              </w:rPr>
              <w:t xml:space="preserve"> = E</w:t>
            </w:r>
            <w:r w:rsidRPr="008E21F4">
              <w:rPr>
                <w:sz w:val="16"/>
                <w:vertAlign w:val="subscript"/>
                <w:rPrChange w:id="12735" w:author="Delta" w:date="2021-07-23T11:12:00Z">
                  <w:rPr>
                    <w:rFonts w:ascii="Arial" w:hAnsi="Arial"/>
                    <w:sz w:val="16"/>
                    <w:vertAlign w:val="subscript"/>
                  </w:rPr>
                </w:rPrChange>
              </w:rPr>
              <w:t>B</w:t>
            </w:r>
            <w:r w:rsidRPr="008E21F4">
              <w:rPr>
                <w:sz w:val="16"/>
                <w:rPrChange w:id="12736" w:author="Delta" w:date="2021-07-23T11:12:00Z">
                  <w:rPr>
                    <w:rFonts w:ascii="Arial" w:hAnsi="Arial"/>
                    <w:sz w:val="16"/>
                  </w:rPr>
                </w:rPrChange>
              </w:rPr>
              <w:t>/E</w:t>
            </w:r>
            <w:r w:rsidRPr="008E21F4">
              <w:rPr>
                <w:sz w:val="16"/>
                <w:vertAlign w:val="subscript"/>
                <w:rPrChange w:id="12737" w:author="Delta" w:date="2021-07-23T11:12:00Z">
                  <w:rPr>
                    <w:rFonts w:ascii="Arial" w:hAnsi="Arial"/>
                    <w:sz w:val="16"/>
                    <w:vertAlign w:val="subscript"/>
                  </w:rPr>
                </w:rPrChange>
              </w:rPr>
              <w:t>A</w:t>
            </w:r>
          </w:p>
        </w:tc>
        <w:tc>
          <w:tcPr>
            <w:tcW w:w="1135" w:type="dxa"/>
            <w:tcBorders>
              <w:top w:val="single" w:sz="6" w:space="0" w:color="auto"/>
              <w:left w:val="single" w:sz="6" w:space="0" w:color="auto"/>
              <w:bottom w:val="single" w:sz="6" w:space="0" w:color="auto"/>
              <w:right w:val="single" w:sz="6" w:space="0" w:color="auto"/>
            </w:tcBorders>
            <w:tcPrChange w:id="12738"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E33964D" w14:textId="77777777" w:rsidR="00CB3986" w:rsidRPr="008E21F4" w:rsidRDefault="00CB3986" w:rsidP="00D04D5F">
            <w:pPr>
              <w:pStyle w:val="TAC"/>
              <w:rPr>
                <w:sz w:val="16"/>
                <w:rPrChange w:id="12739" w:author="Delta" w:date="2021-07-23T11:12:00Z">
                  <w:rPr>
                    <w:rFonts w:ascii="Arial" w:hAnsi="Arial"/>
                    <w:sz w:val="16"/>
                  </w:rPr>
                </w:rPrChange>
              </w:rPr>
              <w:pPrChange w:id="12740" w:author="Delta" w:date="2021-07-23T11:12:00Z">
                <w:pPr>
                  <w:spacing w:after="0"/>
                  <w:jc w:val="center"/>
                </w:pPr>
              </w:pPrChange>
            </w:pPr>
            <w:r w:rsidRPr="008E21F4">
              <w:rPr>
                <w:sz w:val="16"/>
                <w:rPrChange w:id="12741" w:author="Delta" w:date="2021-07-23T11:12:00Z">
                  <w:rPr>
                    <w:rFonts w:ascii="Arial" w:hAnsi="Arial"/>
                    <w:sz w:val="16"/>
                  </w:rPr>
                </w:rPrChange>
              </w:rPr>
              <w:t>1</w:t>
            </w:r>
          </w:p>
        </w:tc>
        <w:tc>
          <w:tcPr>
            <w:tcW w:w="1010" w:type="dxa"/>
            <w:tcBorders>
              <w:top w:val="single" w:sz="6" w:space="0" w:color="auto"/>
              <w:left w:val="single" w:sz="6" w:space="0" w:color="auto"/>
              <w:bottom w:val="single" w:sz="6" w:space="0" w:color="auto"/>
              <w:right w:val="single" w:sz="6" w:space="0" w:color="auto"/>
            </w:tcBorders>
            <w:tcPrChange w:id="1274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C19F54A" w14:textId="77777777" w:rsidR="00CB3986" w:rsidRPr="008E21F4" w:rsidRDefault="00CB3986" w:rsidP="00D04D5F">
            <w:pPr>
              <w:pStyle w:val="TAC"/>
              <w:rPr>
                <w:sz w:val="16"/>
                <w:rPrChange w:id="12743" w:author="Delta" w:date="2021-07-23T11:12:00Z">
                  <w:rPr>
                    <w:rFonts w:ascii="Arial" w:hAnsi="Arial"/>
                    <w:sz w:val="16"/>
                  </w:rPr>
                </w:rPrChange>
              </w:rPr>
              <w:pPrChange w:id="12744" w:author="Delta" w:date="2021-07-23T11:12:00Z">
                <w:pPr>
                  <w:spacing w:after="0"/>
                  <w:jc w:val="center"/>
                </w:pPr>
              </w:pPrChange>
            </w:pPr>
            <w:r w:rsidRPr="008E21F4">
              <w:rPr>
                <w:sz w:val="16"/>
                <w:rPrChange w:id="12745" w:author="Delta" w:date="2021-07-23T11:12:00Z">
                  <w:rPr>
                    <w:rFonts w:ascii="Arial" w:hAnsi="Arial"/>
                    <w:sz w:val="16"/>
                  </w:rPr>
                </w:rPrChange>
              </w:rPr>
              <w:t>1</w:t>
            </w:r>
          </w:p>
        </w:tc>
        <w:tc>
          <w:tcPr>
            <w:tcW w:w="1056" w:type="dxa"/>
            <w:tcBorders>
              <w:top w:val="single" w:sz="6" w:space="0" w:color="auto"/>
              <w:left w:val="single" w:sz="6" w:space="0" w:color="auto"/>
              <w:bottom w:val="single" w:sz="6" w:space="0" w:color="auto"/>
              <w:right w:val="single" w:sz="6" w:space="0" w:color="auto"/>
            </w:tcBorders>
            <w:tcPrChange w:id="1274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AE4189D" w14:textId="77777777" w:rsidR="00CB3986" w:rsidRPr="008E21F4" w:rsidRDefault="00CB3986" w:rsidP="00D04D5F">
            <w:pPr>
              <w:pStyle w:val="TAC"/>
              <w:rPr>
                <w:sz w:val="16"/>
                <w:rPrChange w:id="12747" w:author="Delta" w:date="2021-07-23T11:12:00Z">
                  <w:rPr>
                    <w:rFonts w:ascii="Arial" w:hAnsi="Arial"/>
                    <w:sz w:val="16"/>
                  </w:rPr>
                </w:rPrChange>
              </w:rPr>
              <w:pPrChange w:id="12748" w:author="Delta" w:date="2021-07-23T11:12:00Z">
                <w:pPr>
                  <w:spacing w:after="0"/>
                  <w:jc w:val="center"/>
                </w:pPr>
              </w:pPrChange>
            </w:pPr>
            <w:r w:rsidRPr="008E21F4">
              <w:rPr>
                <w:sz w:val="16"/>
                <w:rPrChange w:id="12749" w:author="Delta" w:date="2021-07-23T11:12:00Z">
                  <w:rPr>
                    <w:rFonts w:ascii="Arial" w:hAnsi="Arial"/>
                    <w:sz w:val="16"/>
                  </w:rPr>
                </w:rPrChange>
              </w:rPr>
              <w:t>1</w:t>
            </w:r>
          </w:p>
        </w:tc>
        <w:tc>
          <w:tcPr>
            <w:tcW w:w="1011" w:type="dxa"/>
            <w:tcBorders>
              <w:top w:val="single" w:sz="6" w:space="0" w:color="auto"/>
              <w:left w:val="single" w:sz="6" w:space="0" w:color="auto"/>
              <w:bottom w:val="single" w:sz="6" w:space="0" w:color="auto"/>
              <w:right w:val="single" w:sz="6" w:space="0" w:color="auto"/>
            </w:tcBorders>
            <w:tcPrChange w:id="1275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B90F4E8" w14:textId="77777777" w:rsidR="00CB3986" w:rsidRPr="008E21F4" w:rsidRDefault="00CB3986" w:rsidP="00D04D5F">
            <w:pPr>
              <w:pStyle w:val="TAC"/>
              <w:rPr>
                <w:sz w:val="16"/>
                <w:rPrChange w:id="12751" w:author="Delta" w:date="2021-07-23T11:12:00Z">
                  <w:rPr>
                    <w:rFonts w:ascii="Arial" w:hAnsi="Arial"/>
                    <w:sz w:val="16"/>
                  </w:rPr>
                </w:rPrChange>
              </w:rPr>
              <w:pPrChange w:id="12752" w:author="Delta" w:date="2021-07-23T11:12:00Z">
                <w:pPr>
                  <w:spacing w:after="0"/>
                  <w:jc w:val="center"/>
                </w:pPr>
              </w:pPrChange>
            </w:pPr>
            <w:r w:rsidRPr="008E21F4">
              <w:rPr>
                <w:sz w:val="16"/>
                <w:rPrChange w:id="12753" w:author="Delta" w:date="2021-07-23T11:12:00Z">
                  <w:rPr>
                    <w:rFonts w:ascii="Arial" w:hAnsi="Arial"/>
                    <w:sz w:val="16"/>
                  </w:rPr>
                </w:rPrChange>
              </w:rPr>
              <w:t>1</w:t>
            </w:r>
          </w:p>
        </w:tc>
        <w:tc>
          <w:tcPr>
            <w:tcW w:w="1010" w:type="dxa"/>
            <w:tcBorders>
              <w:top w:val="single" w:sz="6" w:space="0" w:color="auto"/>
              <w:left w:val="single" w:sz="6" w:space="0" w:color="auto"/>
              <w:bottom w:val="single" w:sz="6" w:space="0" w:color="auto"/>
              <w:right w:val="single" w:sz="6" w:space="0" w:color="auto"/>
            </w:tcBorders>
            <w:tcPrChange w:id="1275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3105920" w14:textId="77777777" w:rsidR="00CB3986" w:rsidRPr="008E21F4" w:rsidRDefault="00CB3986" w:rsidP="00D04D5F">
            <w:pPr>
              <w:pStyle w:val="TAC"/>
              <w:rPr>
                <w:sz w:val="16"/>
                <w:rPrChange w:id="12755" w:author="Delta" w:date="2021-07-23T11:12:00Z">
                  <w:rPr>
                    <w:rFonts w:ascii="Arial" w:hAnsi="Arial"/>
                    <w:sz w:val="16"/>
                  </w:rPr>
                </w:rPrChange>
              </w:rPr>
              <w:pPrChange w:id="12756" w:author="Delta" w:date="2021-07-23T11:12:00Z">
                <w:pPr>
                  <w:spacing w:after="0"/>
                  <w:jc w:val="center"/>
                </w:pPr>
              </w:pPrChange>
            </w:pPr>
            <w:r w:rsidRPr="008E21F4">
              <w:rPr>
                <w:sz w:val="16"/>
                <w:rPrChange w:id="12757" w:author="Delta" w:date="2021-07-23T11:12:00Z">
                  <w:rPr>
                    <w:rFonts w:ascii="Arial" w:hAnsi="Arial"/>
                    <w:sz w:val="16"/>
                  </w:rPr>
                </w:rPrChange>
              </w:rPr>
              <w:t>1</w:t>
            </w:r>
          </w:p>
        </w:tc>
        <w:tc>
          <w:tcPr>
            <w:tcW w:w="1011" w:type="dxa"/>
            <w:tcBorders>
              <w:top w:val="single" w:sz="6" w:space="0" w:color="auto"/>
              <w:left w:val="single" w:sz="6" w:space="0" w:color="auto"/>
              <w:bottom w:val="single" w:sz="6" w:space="0" w:color="auto"/>
              <w:right w:val="single" w:sz="6" w:space="0" w:color="auto"/>
            </w:tcBorders>
            <w:tcPrChange w:id="1275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537E962" w14:textId="77777777" w:rsidR="00CB3986" w:rsidRPr="008E21F4" w:rsidRDefault="00CB3986" w:rsidP="00D04D5F">
            <w:pPr>
              <w:pStyle w:val="TAC"/>
              <w:rPr>
                <w:sz w:val="16"/>
                <w:rPrChange w:id="12759" w:author="Delta" w:date="2021-07-23T11:12:00Z">
                  <w:rPr>
                    <w:rFonts w:ascii="Arial" w:hAnsi="Arial"/>
                    <w:sz w:val="16"/>
                  </w:rPr>
                </w:rPrChange>
              </w:rPr>
              <w:pPrChange w:id="12760" w:author="Delta" w:date="2021-07-23T11:12:00Z">
                <w:pPr>
                  <w:spacing w:after="0"/>
                  <w:jc w:val="center"/>
                </w:pPr>
              </w:pPrChange>
            </w:pPr>
            <w:r w:rsidRPr="008E21F4">
              <w:rPr>
                <w:sz w:val="16"/>
                <w:rPrChange w:id="12761" w:author="Delta" w:date="2021-07-23T11:12:00Z">
                  <w:rPr>
                    <w:rFonts w:ascii="Arial" w:hAnsi="Arial"/>
                    <w:sz w:val="16"/>
                  </w:rPr>
                </w:rPrChange>
              </w:rPr>
              <w:t>1</w:t>
            </w:r>
          </w:p>
        </w:tc>
      </w:tr>
      <w:tr w:rsidR="00CB3986" w:rsidRPr="008E21F4" w14:paraId="72C52C63" w14:textId="77777777" w:rsidTr="00D04D5F">
        <w:trPr>
          <w:trHeight w:val="247"/>
          <w:trPrChange w:id="12762"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2763"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4DC4C03C" w14:textId="77777777" w:rsidR="00CB3986" w:rsidRPr="008E0712" w:rsidRDefault="00CB3986" w:rsidP="00D04D5F">
            <w:pPr>
              <w:pStyle w:val="TAL"/>
              <w:rPr>
                <w:sz w:val="16"/>
                <w:lang w:val="fr-FR"/>
                <w:rPrChange w:id="12764" w:author="Delta" w:date="2021-07-23T11:12:00Z">
                  <w:rPr>
                    <w:rFonts w:ascii="Arial" w:hAnsi="Arial"/>
                    <w:sz w:val="16"/>
                    <w:lang w:val="fr-FR"/>
                  </w:rPr>
                </w:rPrChange>
              </w:rPr>
              <w:pPrChange w:id="12765" w:author="Delta" w:date="2021-07-23T11:12:00Z">
                <w:pPr>
                  <w:spacing w:after="0"/>
                </w:pPr>
              </w:pPrChange>
            </w:pPr>
            <w:r w:rsidRPr="008E0712">
              <w:rPr>
                <w:sz w:val="16"/>
                <w:lang w:val="fr-FR"/>
                <w:rPrChange w:id="12766" w:author="Delta" w:date="2021-07-23T11:12:00Z">
                  <w:rPr>
                    <w:rFonts w:ascii="Arial" w:hAnsi="Arial"/>
                    <w:sz w:val="16"/>
                    <w:lang w:val="fr-FR"/>
                  </w:rPr>
                </w:rPrChange>
              </w:rPr>
              <w:t>Synchronisation signal EPRE / E</w:t>
            </w:r>
            <w:r w:rsidRPr="008E0712">
              <w:rPr>
                <w:sz w:val="16"/>
                <w:vertAlign w:val="subscript"/>
                <w:lang w:val="fr-FR"/>
                <w:rPrChange w:id="12767" w:author="Delta" w:date="2021-07-23T11:12:00Z">
                  <w:rPr>
                    <w:rFonts w:ascii="Arial" w:hAnsi="Arial"/>
                    <w:sz w:val="16"/>
                    <w:vertAlign w:val="subscript"/>
                    <w:lang w:val="fr-FR"/>
                  </w:rPr>
                </w:rPrChange>
              </w:rPr>
              <w:t xml:space="preserve">RS </w:t>
            </w:r>
            <w:r w:rsidRPr="008E0712">
              <w:rPr>
                <w:sz w:val="16"/>
                <w:lang w:val="fr-FR"/>
                <w:rPrChange w:id="12768" w:author="Delta" w:date="2021-07-23T11:12:00Z">
                  <w:rPr>
                    <w:rFonts w:ascii="Arial" w:hAnsi="Arial"/>
                    <w:sz w:val="16"/>
                    <w:lang w:val="fr-FR"/>
                  </w:rPr>
                </w:rPrChange>
              </w:rPr>
              <w:t>[dB]</w:t>
            </w:r>
          </w:p>
        </w:tc>
        <w:tc>
          <w:tcPr>
            <w:tcW w:w="1135" w:type="dxa"/>
            <w:tcBorders>
              <w:top w:val="single" w:sz="6" w:space="0" w:color="auto"/>
              <w:left w:val="single" w:sz="6" w:space="0" w:color="auto"/>
              <w:bottom w:val="single" w:sz="6" w:space="0" w:color="auto"/>
              <w:right w:val="single" w:sz="6" w:space="0" w:color="auto"/>
            </w:tcBorders>
            <w:tcPrChange w:id="1276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00FA9B2" w14:textId="77777777" w:rsidR="00CB3986" w:rsidRPr="008E21F4" w:rsidRDefault="00CB3986" w:rsidP="00D04D5F">
            <w:pPr>
              <w:pStyle w:val="TAC"/>
              <w:rPr>
                <w:sz w:val="16"/>
                <w:rPrChange w:id="12770" w:author="Delta" w:date="2021-07-23T11:12:00Z">
                  <w:rPr>
                    <w:rFonts w:ascii="Arial" w:hAnsi="Arial"/>
                    <w:sz w:val="16"/>
                  </w:rPr>
                </w:rPrChange>
              </w:rPr>
              <w:pPrChange w:id="12771" w:author="Delta" w:date="2021-07-23T11:12:00Z">
                <w:pPr>
                  <w:spacing w:after="0"/>
                  <w:jc w:val="center"/>
                </w:pPr>
              </w:pPrChange>
            </w:pPr>
            <w:r w:rsidRPr="008E21F4">
              <w:rPr>
                <w:sz w:val="16"/>
                <w:rPrChange w:id="12772" w:author="Delta" w:date="2021-07-23T11:12:00Z">
                  <w:rPr>
                    <w:rFonts w:ascii="Arial" w:hAnsi="Arial"/>
                    <w:sz w:val="16"/>
                  </w:rPr>
                </w:rPrChange>
              </w:rPr>
              <w:t>0.000</w:t>
            </w:r>
          </w:p>
        </w:tc>
        <w:tc>
          <w:tcPr>
            <w:tcW w:w="1010" w:type="dxa"/>
            <w:tcBorders>
              <w:top w:val="single" w:sz="6" w:space="0" w:color="auto"/>
              <w:left w:val="single" w:sz="6" w:space="0" w:color="auto"/>
              <w:bottom w:val="single" w:sz="6" w:space="0" w:color="auto"/>
              <w:right w:val="single" w:sz="6" w:space="0" w:color="auto"/>
            </w:tcBorders>
            <w:tcPrChange w:id="1277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3EDDAB8" w14:textId="77777777" w:rsidR="00CB3986" w:rsidRPr="008E21F4" w:rsidRDefault="00CB3986" w:rsidP="00D04D5F">
            <w:pPr>
              <w:pStyle w:val="TAC"/>
              <w:rPr>
                <w:sz w:val="16"/>
                <w:rPrChange w:id="12774" w:author="Delta" w:date="2021-07-23T11:12:00Z">
                  <w:rPr>
                    <w:rFonts w:ascii="Arial" w:hAnsi="Arial"/>
                    <w:sz w:val="16"/>
                  </w:rPr>
                </w:rPrChange>
              </w:rPr>
              <w:pPrChange w:id="12775" w:author="Delta" w:date="2021-07-23T11:12:00Z">
                <w:pPr>
                  <w:spacing w:after="0"/>
                  <w:jc w:val="center"/>
                </w:pPr>
              </w:pPrChange>
            </w:pPr>
            <w:r w:rsidRPr="008E21F4">
              <w:rPr>
                <w:sz w:val="16"/>
                <w:rPrChange w:id="12776" w:author="Delta" w:date="2021-07-23T11:12:00Z">
                  <w:rPr>
                    <w:rFonts w:ascii="Arial" w:hAnsi="Arial"/>
                    <w:sz w:val="16"/>
                  </w:rPr>
                </w:rPrChange>
              </w:rPr>
              <w:t>0.000</w:t>
            </w:r>
          </w:p>
        </w:tc>
        <w:tc>
          <w:tcPr>
            <w:tcW w:w="1056" w:type="dxa"/>
            <w:tcBorders>
              <w:top w:val="single" w:sz="6" w:space="0" w:color="auto"/>
              <w:left w:val="single" w:sz="6" w:space="0" w:color="auto"/>
              <w:bottom w:val="single" w:sz="6" w:space="0" w:color="auto"/>
              <w:right w:val="single" w:sz="6" w:space="0" w:color="auto"/>
            </w:tcBorders>
            <w:tcPrChange w:id="12777"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6ECA282" w14:textId="77777777" w:rsidR="00CB3986" w:rsidRPr="008E21F4" w:rsidRDefault="00CB3986" w:rsidP="00D04D5F">
            <w:pPr>
              <w:pStyle w:val="TAC"/>
              <w:rPr>
                <w:sz w:val="16"/>
                <w:rPrChange w:id="12778" w:author="Delta" w:date="2021-07-23T11:12:00Z">
                  <w:rPr>
                    <w:rFonts w:ascii="Arial" w:hAnsi="Arial"/>
                    <w:sz w:val="16"/>
                  </w:rPr>
                </w:rPrChange>
              </w:rPr>
              <w:pPrChange w:id="12779" w:author="Delta" w:date="2021-07-23T11:12:00Z">
                <w:pPr>
                  <w:spacing w:after="0"/>
                  <w:jc w:val="center"/>
                </w:pPr>
              </w:pPrChange>
            </w:pPr>
            <w:r w:rsidRPr="008E21F4">
              <w:rPr>
                <w:sz w:val="16"/>
                <w:rPrChange w:id="12780" w:author="Delta" w:date="2021-07-23T11:12:00Z">
                  <w:rPr>
                    <w:rFonts w:ascii="Arial" w:hAnsi="Arial"/>
                    <w:sz w:val="16"/>
                  </w:rPr>
                </w:rPrChange>
              </w:rPr>
              <w:t>0.000</w:t>
            </w:r>
          </w:p>
        </w:tc>
        <w:tc>
          <w:tcPr>
            <w:tcW w:w="1011" w:type="dxa"/>
            <w:tcBorders>
              <w:top w:val="single" w:sz="6" w:space="0" w:color="auto"/>
              <w:left w:val="single" w:sz="6" w:space="0" w:color="auto"/>
              <w:bottom w:val="single" w:sz="6" w:space="0" w:color="auto"/>
              <w:right w:val="single" w:sz="6" w:space="0" w:color="auto"/>
            </w:tcBorders>
            <w:tcPrChange w:id="1278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F230AA7" w14:textId="77777777" w:rsidR="00CB3986" w:rsidRPr="008E21F4" w:rsidRDefault="00CB3986" w:rsidP="00D04D5F">
            <w:pPr>
              <w:pStyle w:val="TAC"/>
              <w:rPr>
                <w:sz w:val="16"/>
                <w:rPrChange w:id="12782" w:author="Delta" w:date="2021-07-23T11:12:00Z">
                  <w:rPr>
                    <w:rFonts w:ascii="Arial" w:hAnsi="Arial"/>
                    <w:sz w:val="16"/>
                  </w:rPr>
                </w:rPrChange>
              </w:rPr>
              <w:pPrChange w:id="12783" w:author="Delta" w:date="2021-07-23T11:12:00Z">
                <w:pPr>
                  <w:spacing w:after="0"/>
                  <w:jc w:val="center"/>
                </w:pPr>
              </w:pPrChange>
            </w:pPr>
            <w:r w:rsidRPr="008E21F4">
              <w:rPr>
                <w:sz w:val="16"/>
                <w:rPrChange w:id="12784" w:author="Delta" w:date="2021-07-23T11:12:00Z">
                  <w:rPr>
                    <w:rFonts w:ascii="Arial" w:hAnsi="Arial"/>
                    <w:sz w:val="16"/>
                  </w:rPr>
                </w:rPrChange>
              </w:rPr>
              <w:t>0.000</w:t>
            </w:r>
          </w:p>
        </w:tc>
        <w:tc>
          <w:tcPr>
            <w:tcW w:w="1010" w:type="dxa"/>
            <w:tcBorders>
              <w:top w:val="single" w:sz="6" w:space="0" w:color="auto"/>
              <w:left w:val="single" w:sz="6" w:space="0" w:color="auto"/>
              <w:bottom w:val="single" w:sz="6" w:space="0" w:color="auto"/>
              <w:right w:val="single" w:sz="6" w:space="0" w:color="auto"/>
            </w:tcBorders>
            <w:tcPrChange w:id="1278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E5C6FB3" w14:textId="77777777" w:rsidR="00CB3986" w:rsidRPr="008E21F4" w:rsidRDefault="00CB3986" w:rsidP="00D04D5F">
            <w:pPr>
              <w:pStyle w:val="TAC"/>
              <w:rPr>
                <w:sz w:val="16"/>
                <w:rPrChange w:id="12786" w:author="Delta" w:date="2021-07-23T11:12:00Z">
                  <w:rPr>
                    <w:rFonts w:ascii="Arial" w:hAnsi="Arial"/>
                    <w:sz w:val="16"/>
                  </w:rPr>
                </w:rPrChange>
              </w:rPr>
              <w:pPrChange w:id="12787" w:author="Delta" w:date="2021-07-23T11:12:00Z">
                <w:pPr>
                  <w:spacing w:after="0"/>
                  <w:jc w:val="center"/>
                </w:pPr>
              </w:pPrChange>
            </w:pPr>
            <w:r w:rsidRPr="008E21F4">
              <w:rPr>
                <w:sz w:val="16"/>
                <w:rPrChange w:id="12788" w:author="Delta" w:date="2021-07-23T11:12:00Z">
                  <w:rPr>
                    <w:rFonts w:ascii="Arial" w:hAnsi="Arial"/>
                    <w:sz w:val="16"/>
                  </w:rPr>
                </w:rPrChange>
              </w:rPr>
              <w:t>0.000</w:t>
            </w:r>
          </w:p>
        </w:tc>
        <w:tc>
          <w:tcPr>
            <w:tcW w:w="1011" w:type="dxa"/>
            <w:tcBorders>
              <w:top w:val="single" w:sz="6" w:space="0" w:color="auto"/>
              <w:left w:val="single" w:sz="6" w:space="0" w:color="auto"/>
              <w:bottom w:val="single" w:sz="6" w:space="0" w:color="auto"/>
              <w:right w:val="single" w:sz="6" w:space="0" w:color="auto"/>
            </w:tcBorders>
            <w:tcPrChange w:id="1278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B36075C" w14:textId="77777777" w:rsidR="00CB3986" w:rsidRPr="008E21F4" w:rsidRDefault="00CB3986" w:rsidP="00D04D5F">
            <w:pPr>
              <w:pStyle w:val="TAC"/>
              <w:rPr>
                <w:sz w:val="16"/>
                <w:rPrChange w:id="12790" w:author="Delta" w:date="2021-07-23T11:12:00Z">
                  <w:rPr>
                    <w:rFonts w:ascii="Arial" w:hAnsi="Arial"/>
                    <w:sz w:val="16"/>
                  </w:rPr>
                </w:rPrChange>
              </w:rPr>
              <w:pPrChange w:id="12791" w:author="Delta" w:date="2021-07-23T11:12:00Z">
                <w:pPr>
                  <w:spacing w:after="0"/>
                  <w:jc w:val="center"/>
                </w:pPr>
              </w:pPrChange>
            </w:pPr>
            <w:r w:rsidRPr="008E21F4">
              <w:rPr>
                <w:sz w:val="16"/>
                <w:rPrChange w:id="12792" w:author="Delta" w:date="2021-07-23T11:12:00Z">
                  <w:rPr>
                    <w:rFonts w:ascii="Arial" w:hAnsi="Arial"/>
                    <w:sz w:val="16"/>
                  </w:rPr>
                </w:rPrChange>
              </w:rPr>
              <w:t>0.000</w:t>
            </w:r>
          </w:p>
        </w:tc>
      </w:tr>
      <w:tr w:rsidR="00CB3986" w:rsidRPr="008E21F4" w14:paraId="4762B3C5" w14:textId="77777777" w:rsidTr="00D04D5F">
        <w:trPr>
          <w:trHeight w:val="247"/>
          <w:trPrChange w:id="12793"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2794"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1144B53F" w14:textId="77777777" w:rsidR="00CB3986" w:rsidRPr="008E21F4" w:rsidRDefault="00CB3986" w:rsidP="00D04D5F">
            <w:pPr>
              <w:pStyle w:val="TAL"/>
              <w:rPr>
                <w:sz w:val="16"/>
                <w:rPrChange w:id="12795" w:author="Delta" w:date="2021-07-23T11:12:00Z">
                  <w:rPr>
                    <w:rFonts w:ascii="Arial" w:hAnsi="Arial"/>
                    <w:sz w:val="16"/>
                  </w:rPr>
                </w:rPrChange>
              </w:rPr>
              <w:pPrChange w:id="12796" w:author="Delta" w:date="2021-07-23T11:12:00Z">
                <w:pPr>
                  <w:spacing w:after="0"/>
                </w:pPr>
              </w:pPrChange>
            </w:pPr>
            <w:r w:rsidRPr="008E21F4">
              <w:rPr>
                <w:sz w:val="16"/>
                <w:rPrChange w:id="12797" w:author="Delta" w:date="2021-07-23T11:12:00Z">
                  <w:rPr>
                    <w:rFonts w:ascii="Arial" w:hAnsi="Arial"/>
                    <w:sz w:val="16"/>
                  </w:rPr>
                </w:rPrChange>
              </w:rPr>
              <w:t>Reserved EPRE / E</w:t>
            </w:r>
            <w:r w:rsidRPr="008E21F4">
              <w:rPr>
                <w:sz w:val="16"/>
                <w:vertAlign w:val="subscript"/>
                <w:rPrChange w:id="12798" w:author="Delta" w:date="2021-07-23T11:12:00Z">
                  <w:rPr>
                    <w:rFonts w:ascii="Arial" w:hAnsi="Arial"/>
                    <w:sz w:val="16"/>
                    <w:vertAlign w:val="subscript"/>
                  </w:rPr>
                </w:rPrChange>
              </w:rPr>
              <w:t xml:space="preserve">RS </w:t>
            </w:r>
            <w:r w:rsidRPr="008E21F4">
              <w:rPr>
                <w:sz w:val="16"/>
                <w:rPrChange w:id="12799"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280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3E9FF4A" w14:textId="77777777" w:rsidR="00CB3986" w:rsidRPr="008E21F4" w:rsidRDefault="00CB3986" w:rsidP="00D04D5F">
            <w:pPr>
              <w:pStyle w:val="TAC"/>
              <w:rPr>
                <w:sz w:val="16"/>
                <w:rPrChange w:id="12801" w:author="Delta" w:date="2021-07-23T11:12:00Z">
                  <w:rPr>
                    <w:rFonts w:ascii="Arial" w:hAnsi="Arial"/>
                    <w:sz w:val="16"/>
                  </w:rPr>
                </w:rPrChange>
              </w:rPr>
              <w:pPrChange w:id="12802" w:author="Delta" w:date="2021-07-23T11:12:00Z">
                <w:pPr>
                  <w:spacing w:after="0"/>
                  <w:jc w:val="center"/>
                </w:pPr>
              </w:pPrChange>
            </w:pPr>
            <w:r w:rsidRPr="008E21F4">
              <w:rPr>
                <w:sz w:val="16"/>
                <w:rPrChange w:id="12803" w:author="Delta" w:date="2021-07-23T11:12:00Z">
                  <w:rPr>
                    <w:rFonts w:ascii="Arial" w:hAnsi="Arial"/>
                    <w:sz w:val="16"/>
                  </w:rPr>
                </w:rPrChange>
              </w:rPr>
              <w:t>-inf</w:t>
            </w:r>
          </w:p>
        </w:tc>
        <w:tc>
          <w:tcPr>
            <w:tcW w:w="1010" w:type="dxa"/>
            <w:tcBorders>
              <w:top w:val="single" w:sz="6" w:space="0" w:color="auto"/>
              <w:left w:val="single" w:sz="6" w:space="0" w:color="auto"/>
              <w:bottom w:val="single" w:sz="6" w:space="0" w:color="auto"/>
              <w:right w:val="single" w:sz="6" w:space="0" w:color="auto"/>
            </w:tcBorders>
            <w:tcPrChange w:id="1280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2F385B7" w14:textId="77777777" w:rsidR="00CB3986" w:rsidRPr="008E21F4" w:rsidRDefault="00CB3986" w:rsidP="00D04D5F">
            <w:pPr>
              <w:pStyle w:val="TAC"/>
              <w:rPr>
                <w:sz w:val="16"/>
                <w:rPrChange w:id="12805" w:author="Delta" w:date="2021-07-23T11:12:00Z">
                  <w:rPr>
                    <w:rFonts w:ascii="Arial" w:hAnsi="Arial"/>
                    <w:sz w:val="16"/>
                  </w:rPr>
                </w:rPrChange>
              </w:rPr>
              <w:pPrChange w:id="12806" w:author="Delta" w:date="2021-07-23T11:12:00Z">
                <w:pPr>
                  <w:spacing w:after="0"/>
                  <w:jc w:val="center"/>
                </w:pPr>
              </w:pPrChange>
            </w:pPr>
            <w:r w:rsidRPr="008E21F4">
              <w:rPr>
                <w:sz w:val="16"/>
                <w:rPrChange w:id="12807" w:author="Delta" w:date="2021-07-23T11:12:00Z">
                  <w:rPr>
                    <w:rFonts w:ascii="Arial" w:hAnsi="Arial"/>
                    <w:sz w:val="16"/>
                  </w:rPr>
                </w:rPrChange>
              </w:rPr>
              <w:t>-inf</w:t>
            </w:r>
          </w:p>
        </w:tc>
        <w:tc>
          <w:tcPr>
            <w:tcW w:w="1056" w:type="dxa"/>
            <w:tcBorders>
              <w:top w:val="single" w:sz="6" w:space="0" w:color="auto"/>
              <w:left w:val="single" w:sz="6" w:space="0" w:color="auto"/>
              <w:bottom w:val="single" w:sz="6" w:space="0" w:color="auto"/>
              <w:right w:val="single" w:sz="6" w:space="0" w:color="auto"/>
            </w:tcBorders>
            <w:tcPrChange w:id="1280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35D6A11" w14:textId="77777777" w:rsidR="00CB3986" w:rsidRPr="008E21F4" w:rsidRDefault="00CB3986" w:rsidP="00D04D5F">
            <w:pPr>
              <w:pStyle w:val="TAC"/>
              <w:rPr>
                <w:sz w:val="16"/>
                <w:rPrChange w:id="12809" w:author="Delta" w:date="2021-07-23T11:12:00Z">
                  <w:rPr>
                    <w:rFonts w:ascii="Arial" w:hAnsi="Arial"/>
                    <w:sz w:val="16"/>
                  </w:rPr>
                </w:rPrChange>
              </w:rPr>
              <w:pPrChange w:id="12810" w:author="Delta" w:date="2021-07-23T11:12:00Z">
                <w:pPr>
                  <w:spacing w:after="0"/>
                  <w:jc w:val="center"/>
                </w:pPr>
              </w:pPrChange>
            </w:pPr>
            <w:r w:rsidRPr="008E21F4">
              <w:rPr>
                <w:sz w:val="16"/>
                <w:rPrChange w:id="12811" w:author="Delta" w:date="2021-07-23T11:12:00Z">
                  <w:rPr>
                    <w:rFonts w:ascii="Arial" w:hAnsi="Arial"/>
                    <w:sz w:val="16"/>
                  </w:rPr>
                </w:rPrChange>
              </w:rPr>
              <w:t>-inf</w:t>
            </w:r>
          </w:p>
        </w:tc>
        <w:tc>
          <w:tcPr>
            <w:tcW w:w="1011" w:type="dxa"/>
            <w:tcBorders>
              <w:top w:val="single" w:sz="6" w:space="0" w:color="auto"/>
              <w:left w:val="single" w:sz="6" w:space="0" w:color="auto"/>
              <w:bottom w:val="single" w:sz="6" w:space="0" w:color="auto"/>
              <w:right w:val="single" w:sz="6" w:space="0" w:color="auto"/>
            </w:tcBorders>
            <w:tcPrChange w:id="1281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1BAC493" w14:textId="77777777" w:rsidR="00CB3986" w:rsidRPr="008E21F4" w:rsidRDefault="00CB3986" w:rsidP="00D04D5F">
            <w:pPr>
              <w:pStyle w:val="TAC"/>
              <w:rPr>
                <w:sz w:val="16"/>
                <w:rPrChange w:id="12813" w:author="Delta" w:date="2021-07-23T11:12:00Z">
                  <w:rPr>
                    <w:rFonts w:ascii="Arial" w:hAnsi="Arial"/>
                    <w:sz w:val="16"/>
                  </w:rPr>
                </w:rPrChange>
              </w:rPr>
              <w:pPrChange w:id="12814" w:author="Delta" w:date="2021-07-23T11:12:00Z">
                <w:pPr>
                  <w:spacing w:after="0"/>
                  <w:jc w:val="center"/>
                </w:pPr>
              </w:pPrChange>
            </w:pPr>
            <w:r w:rsidRPr="008E21F4">
              <w:rPr>
                <w:sz w:val="16"/>
                <w:rPrChange w:id="12815" w:author="Delta" w:date="2021-07-23T11:12:00Z">
                  <w:rPr>
                    <w:rFonts w:ascii="Arial" w:hAnsi="Arial"/>
                    <w:sz w:val="16"/>
                  </w:rPr>
                </w:rPrChange>
              </w:rPr>
              <w:t>-inf</w:t>
            </w:r>
          </w:p>
        </w:tc>
        <w:tc>
          <w:tcPr>
            <w:tcW w:w="1010" w:type="dxa"/>
            <w:tcBorders>
              <w:top w:val="single" w:sz="6" w:space="0" w:color="auto"/>
              <w:left w:val="single" w:sz="6" w:space="0" w:color="auto"/>
              <w:bottom w:val="single" w:sz="6" w:space="0" w:color="auto"/>
              <w:right w:val="single" w:sz="6" w:space="0" w:color="auto"/>
            </w:tcBorders>
            <w:tcPrChange w:id="1281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514104D" w14:textId="77777777" w:rsidR="00CB3986" w:rsidRPr="008E21F4" w:rsidRDefault="00CB3986" w:rsidP="00D04D5F">
            <w:pPr>
              <w:pStyle w:val="TAC"/>
              <w:rPr>
                <w:sz w:val="16"/>
                <w:rPrChange w:id="12817" w:author="Delta" w:date="2021-07-23T11:12:00Z">
                  <w:rPr>
                    <w:rFonts w:ascii="Arial" w:hAnsi="Arial"/>
                    <w:sz w:val="16"/>
                  </w:rPr>
                </w:rPrChange>
              </w:rPr>
              <w:pPrChange w:id="12818" w:author="Delta" w:date="2021-07-23T11:12:00Z">
                <w:pPr>
                  <w:spacing w:after="0"/>
                  <w:jc w:val="center"/>
                </w:pPr>
              </w:pPrChange>
            </w:pPr>
            <w:r w:rsidRPr="008E21F4">
              <w:rPr>
                <w:sz w:val="16"/>
                <w:rPrChange w:id="12819" w:author="Delta" w:date="2021-07-23T11:12:00Z">
                  <w:rPr>
                    <w:rFonts w:ascii="Arial" w:hAnsi="Arial"/>
                    <w:sz w:val="16"/>
                  </w:rPr>
                </w:rPrChange>
              </w:rPr>
              <w:t>-inf</w:t>
            </w:r>
          </w:p>
        </w:tc>
        <w:tc>
          <w:tcPr>
            <w:tcW w:w="1011" w:type="dxa"/>
            <w:tcBorders>
              <w:top w:val="single" w:sz="6" w:space="0" w:color="auto"/>
              <w:left w:val="single" w:sz="6" w:space="0" w:color="auto"/>
              <w:bottom w:val="single" w:sz="6" w:space="0" w:color="auto"/>
              <w:right w:val="single" w:sz="6" w:space="0" w:color="auto"/>
            </w:tcBorders>
            <w:tcPrChange w:id="1282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DC205BA" w14:textId="77777777" w:rsidR="00CB3986" w:rsidRPr="008E21F4" w:rsidRDefault="00CB3986" w:rsidP="00D04D5F">
            <w:pPr>
              <w:pStyle w:val="TAC"/>
              <w:rPr>
                <w:sz w:val="16"/>
                <w:rPrChange w:id="12821" w:author="Delta" w:date="2021-07-23T11:12:00Z">
                  <w:rPr>
                    <w:rFonts w:ascii="Arial" w:hAnsi="Arial"/>
                    <w:sz w:val="16"/>
                  </w:rPr>
                </w:rPrChange>
              </w:rPr>
              <w:pPrChange w:id="12822" w:author="Delta" w:date="2021-07-23T11:12:00Z">
                <w:pPr>
                  <w:spacing w:after="0"/>
                  <w:jc w:val="center"/>
                </w:pPr>
              </w:pPrChange>
            </w:pPr>
            <w:r w:rsidRPr="008E21F4">
              <w:rPr>
                <w:sz w:val="16"/>
                <w:rPrChange w:id="12823" w:author="Delta" w:date="2021-07-23T11:12:00Z">
                  <w:rPr>
                    <w:rFonts w:ascii="Arial" w:hAnsi="Arial"/>
                    <w:sz w:val="16"/>
                  </w:rPr>
                </w:rPrChange>
              </w:rPr>
              <w:t>-inf</w:t>
            </w:r>
          </w:p>
        </w:tc>
      </w:tr>
      <w:tr w:rsidR="00CB3986" w:rsidRPr="008E21F4" w14:paraId="20AC95DC" w14:textId="77777777" w:rsidTr="00D04D5F">
        <w:trPr>
          <w:trHeight w:val="247"/>
          <w:trPrChange w:id="12824" w:author="Delta" w:date="2021-07-23T11:12:00Z">
            <w:trPr>
              <w:trHeight w:val="247"/>
            </w:trPr>
          </w:trPrChange>
        </w:trPr>
        <w:tc>
          <w:tcPr>
            <w:tcW w:w="4133" w:type="dxa"/>
            <w:tcBorders>
              <w:top w:val="single" w:sz="6" w:space="0" w:color="auto"/>
              <w:left w:val="single" w:sz="6" w:space="0" w:color="auto"/>
              <w:bottom w:val="single" w:sz="6" w:space="0" w:color="auto"/>
              <w:right w:val="nil"/>
            </w:tcBorders>
            <w:tcPrChange w:id="12825" w:author="Delta" w:date="2021-07-23T11:12:00Z">
              <w:tcPr>
                <w:tcW w:w="4133" w:type="dxa"/>
                <w:tcBorders>
                  <w:top w:val="single" w:sz="6" w:space="0" w:color="auto"/>
                  <w:left w:val="single" w:sz="6" w:space="0" w:color="auto"/>
                  <w:bottom w:val="single" w:sz="6" w:space="0" w:color="auto"/>
                  <w:right w:val="nil"/>
                </w:tcBorders>
              </w:tcPr>
            </w:tcPrChange>
          </w:tcPr>
          <w:p w14:paraId="30976881" w14:textId="77777777" w:rsidR="00CB3986" w:rsidRPr="008E21F4" w:rsidRDefault="00CB3986" w:rsidP="00D04D5F">
            <w:pPr>
              <w:pStyle w:val="TAH"/>
              <w:rPr>
                <w:rPrChange w:id="12826" w:author="Delta" w:date="2021-07-23T11:12:00Z">
                  <w:rPr>
                    <w:rFonts w:ascii="Arial" w:hAnsi="Arial"/>
                    <w:b/>
                    <w:sz w:val="16"/>
                  </w:rPr>
                </w:rPrChange>
              </w:rPr>
              <w:pPrChange w:id="12827" w:author="Delta" w:date="2021-07-23T11:12:00Z">
                <w:pPr>
                  <w:spacing w:after="0"/>
                  <w:jc w:val="center"/>
                </w:pPr>
              </w:pPrChange>
            </w:pPr>
            <w:r w:rsidRPr="008E21F4">
              <w:rPr>
                <w:rPrChange w:id="12828" w:author="Delta" w:date="2021-07-23T11:12:00Z">
                  <w:rPr>
                    <w:rFonts w:ascii="Arial" w:hAnsi="Arial"/>
                    <w:b/>
                    <w:sz w:val="16"/>
                  </w:rPr>
                </w:rPrChange>
              </w:rPr>
              <w:t>PBCH</w:t>
            </w:r>
          </w:p>
        </w:tc>
        <w:tc>
          <w:tcPr>
            <w:tcW w:w="1135" w:type="dxa"/>
            <w:tcBorders>
              <w:top w:val="single" w:sz="6" w:space="0" w:color="auto"/>
              <w:left w:val="nil"/>
              <w:bottom w:val="single" w:sz="6" w:space="0" w:color="auto"/>
              <w:right w:val="nil"/>
            </w:tcBorders>
            <w:tcPrChange w:id="12829" w:author="Delta" w:date="2021-07-23T11:12:00Z">
              <w:tcPr>
                <w:tcW w:w="1135" w:type="dxa"/>
                <w:tcBorders>
                  <w:top w:val="single" w:sz="6" w:space="0" w:color="auto"/>
                  <w:left w:val="nil"/>
                  <w:bottom w:val="single" w:sz="6" w:space="0" w:color="auto"/>
                  <w:right w:val="nil"/>
                </w:tcBorders>
              </w:tcPr>
            </w:tcPrChange>
          </w:tcPr>
          <w:p w14:paraId="3B90F1D5" w14:textId="77777777" w:rsidR="00CB3986" w:rsidRPr="008E21F4" w:rsidRDefault="00CB3986" w:rsidP="00D04D5F">
            <w:pPr>
              <w:pStyle w:val="TAH"/>
              <w:rPr>
                <w:rPrChange w:id="12830" w:author="Delta" w:date="2021-07-23T11:12:00Z">
                  <w:rPr>
                    <w:rFonts w:ascii="Arial" w:hAnsi="Arial"/>
                    <w:b/>
                    <w:sz w:val="16"/>
                  </w:rPr>
                </w:rPrChange>
              </w:rPr>
              <w:pPrChange w:id="12831"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2832" w:author="Delta" w:date="2021-07-23T11:12:00Z">
              <w:tcPr>
                <w:tcW w:w="1010" w:type="dxa"/>
                <w:tcBorders>
                  <w:top w:val="single" w:sz="6" w:space="0" w:color="auto"/>
                  <w:left w:val="nil"/>
                  <w:bottom w:val="single" w:sz="6" w:space="0" w:color="auto"/>
                  <w:right w:val="nil"/>
                </w:tcBorders>
              </w:tcPr>
            </w:tcPrChange>
          </w:tcPr>
          <w:p w14:paraId="429A5178" w14:textId="77777777" w:rsidR="00CB3986" w:rsidRPr="008E21F4" w:rsidRDefault="00CB3986" w:rsidP="00D04D5F">
            <w:pPr>
              <w:pStyle w:val="TAH"/>
              <w:rPr>
                <w:rPrChange w:id="12833" w:author="Delta" w:date="2021-07-23T11:12:00Z">
                  <w:rPr>
                    <w:rFonts w:ascii="Arial" w:hAnsi="Arial"/>
                    <w:b/>
                    <w:sz w:val="16"/>
                  </w:rPr>
                </w:rPrChange>
              </w:rPr>
              <w:pPrChange w:id="12834"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2835" w:author="Delta" w:date="2021-07-23T11:12:00Z">
              <w:tcPr>
                <w:tcW w:w="1056" w:type="dxa"/>
                <w:tcBorders>
                  <w:top w:val="single" w:sz="6" w:space="0" w:color="auto"/>
                  <w:left w:val="nil"/>
                  <w:bottom w:val="single" w:sz="6" w:space="0" w:color="auto"/>
                  <w:right w:val="nil"/>
                </w:tcBorders>
              </w:tcPr>
            </w:tcPrChange>
          </w:tcPr>
          <w:p w14:paraId="3534414F" w14:textId="77777777" w:rsidR="00CB3986" w:rsidRPr="008E21F4" w:rsidRDefault="00CB3986" w:rsidP="00D04D5F">
            <w:pPr>
              <w:pStyle w:val="TAH"/>
              <w:rPr>
                <w:rPrChange w:id="12836" w:author="Delta" w:date="2021-07-23T11:12:00Z">
                  <w:rPr>
                    <w:rFonts w:ascii="Arial" w:hAnsi="Arial"/>
                    <w:b/>
                    <w:sz w:val="16"/>
                  </w:rPr>
                </w:rPrChange>
              </w:rPr>
              <w:pPrChange w:id="12837"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2838" w:author="Delta" w:date="2021-07-23T11:12:00Z">
              <w:tcPr>
                <w:tcW w:w="1011" w:type="dxa"/>
                <w:tcBorders>
                  <w:top w:val="single" w:sz="6" w:space="0" w:color="auto"/>
                  <w:left w:val="nil"/>
                  <w:bottom w:val="single" w:sz="6" w:space="0" w:color="auto"/>
                  <w:right w:val="nil"/>
                </w:tcBorders>
              </w:tcPr>
            </w:tcPrChange>
          </w:tcPr>
          <w:p w14:paraId="30BA4FF0" w14:textId="77777777" w:rsidR="00CB3986" w:rsidRPr="008E21F4" w:rsidRDefault="00CB3986" w:rsidP="00D04D5F">
            <w:pPr>
              <w:pStyle w:val="TAH"/>
              <w:rPr>
                <w:rPrChange w:id="12839" w:author="Delta" w:date="2021-07-23T11:12:00Z">
                  <w:rPr>
                    <w:rFonts w:ascii="Arial" w:hAnsi="Arial"/>
                    <w:b/>
                    <w:sz w:val="16"/>
                  </w:rPr>
                </w:rPrChange>
              </w:rPr>
              <w:pPrChange w:id="12840"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2841" w:author="Delta" w:date="2021-07-23T11:12:00Z">
              <w:tcPr>
                <w:tcW w:w="1010" w:type="dxa"/>
                <w:tcBorders>
                  <w:top w:val="single" w:sz="6" w:space="0" w:color="auto"/>
                  <w:left w:val="nil"/>
                  <w:bottom w:val="single" w:sz="6" w:space="0" w:color="auto"/>
                  <w:right w:val="nil"/>
                </w:tcBorders>
              </w:tcPr>
            </w:tcPrChange>
          </w:tcPr>
          <w:p w14:paraId="769974AA" w14:textId="77777777" w:rsidR="00CB3986" w:rsidRPr="008E21F4" w:rsidRDefault="00CB3986" w:rsidP="00D04D5F">
            <w:pPr>
              <w:pStyle w:val="TAH"/>
              <w:rPr>
                <w:rPrChange w:id="12842" w:author="Delta" w:date="2021-07-23T11:12:00Z">
                  <w:rPr>
                    <w:rFonts w:ascii="Arial" w:hAnsi="Arial"/>
                    <w:b/>
                    <w:sz w:val="16"/>
                  </w:rPr>
                </w:rPrChange>
              </w:rPr>
              <w:pPrChange w:id="12843"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12844" w:author="Delta" w:date="2021-07-23T11:12:00Z">
              <w:tcPr>
                <w:tcW w:w="1011" w:type="dxa"/>
                <w:tcBorders>
                  <w:top w:val="single" w:sz="6" w:space="0" w:color="auto"/>
                  <w:left w:val="nil"/>
                  <w:bottom w:val="single" w:sz="6" w:space="0" w:color="auto"/>
                  <w:right w:val="single" w:sz="6" w:space="0" w:color="auto"/>
                </w:tcBorders>
              </w:tcPr>
            </w:tcPrChange>
          </w:tcPr>
          <w:p w14:paraId="781D8CB9" w14:textId="77777777" w:rsidR="00CB3986" w:rsidRPr="008E21F4" w:rsidRDefault="00CB3986" w:rsidP="00D04D5F">
            <w:pPr>
              <w:pStyle w:val="TAH"/>
              <w:rPr>
                <w:rPrChange w:id="12845" w:author="Delta" w:date="2021-07-23T11:12:00Z">
                  <w:rPr>
                    <w:rFonts w:ascii="Arial" w:hAnsi="Arial"/>
                    <w:b/>
                    <w:sz w:val="16"/>
                  </w:rPr>
                </w:rPrChange>
              </w:rPr>
              <w:pPrChange w:id="12846" w:author="Delta" w:date="2021-07-23T11:12:00Z">
                <w:pPr>
                  <w:spacing w:after="0"/>
                  <w:jc w:val="center"/>
                </w:pPr>
              </w:pPrChange>
            </w:pPr>
          </w:p>
        </w:tc>
      </w:tr>
      <w:tr w:rsidR="00CB3986" w:rsidRPr="008E21F4" w14:paraId="1E63632C" w14:textId="77777777" w:rsidTr="00D04D5F">
        <w:trPr>
          <w:trHeight w:val="247"/>
          <w:trPrChange w:id="12847"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2848"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17FDEE1E" w14:textId="77777777" w:rsidR="00CB3986" w:rsidRPr="008E21F4" w:rsidRDefault="00CB3986" w:rsidP="00D04D5F">
            <w:pPr>
              <w:pStyle w:val="TAL"/>
              <w:rPr>
                <w:sz w:val="16"/>
                <w:rPrChange w:id="12849" w:author="Delta" w:date="2021-07-23T11:12:00Z">
                  <w:rPr>
                    <w:rFonts w:ascii="Arial" w:hAnsi="Arial"/>
                    <w:sz w:val="16"/>
                  </w:rPr>
                </w:rPrChange>
              </w:rPr>
              <w:pPrChange w:id="12850" w:author="Delta" w:date="2021-07-23T11:12:00Z">
                <w:pPr>
                  <w:spacing w:after="0"/>
                </w:pPr>
              </w:pPrChange>
            </w:pPr>
            <w:r w:rsidRPr="008E21F4">
              <w:rPr>
                <w:sz w:val="16"/>
                <w:rPrChange w:id="12851" w:author="Delta" w:date="2021-07-23T11:12:00Z">
                  <w:rPr>
                    <w:rFonts w:ascii="Arial" w:hAnsi="Arial"/>
                    <w:sz w:val="16"/>
                  </w:rPr>
                </w:rPrChange>
              </w:rPr>
              <w:t>PBCH EPRE / E</w:t>
            </w:r>
            <w:r w:rsidRPr="008E21F4">
              <w:rPr>
                <w:sz w:val="16"/>
                <w:vertAlign w:val="subscript"/>
                <w:rPrChange w:id="12852" w:author="Delta" w:date="2021-07-23T11:12:00Z">
                  <w:rPr>
                    <w:rFonts w:ascii="Arial" w:hAnsi="Arial"/>
                    <w:sz w:val="16"/>
                    <w:vertAlign w:val="subscript"/>
                  </w:rPr>
                </w:rPrChange>
              </w:rPr>
              <w:t xml:space="preserve">RS </w:t>
            </w:r>
            <w:r w:rsidRPr="008E21F4">
              <w:rPr>
                <w:sz w:val="16"/>
                <w:rPrChange w:id="12853"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285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3A4BC89" w14:textId="77777777" w:rsidR="00CB3986" w:rsidRPr="008E21F4" w:rsidRDefault="00CB3986" w:rsidP="00D04D5F">
            <w:pPr>
              <w:pStyle w:val="TAC"/>
              <w:rPr>
                <w:sz w:val="16"/>
                <w:rPrChange w:id="12855" w:author="Delta" w:date="2021-07-23T11:12:00Z">
                  <w:rPr>
                    <w:rFonts w:ascii="Arial" w:hAnsi="Arial"/>
                    <w:sz w:val="16"/>
                  </w:rPr>
                </w:rPrChange>
              </w:rPr>
              <w:pPrChange w:id="12856" w:author="Delta" w:date="2021-07-23T11:12:00Z">
                <w:pPr>
                  <w:spacing w:after="0"/>
                  <w:jc w:val="center"/>
                </w:pPr>
              </w:pPrChange>
            </w:pPr>
            <w:r w:rsidRPr="008E21F4">
              <w:rPr>
                <w:sz w:val="16"/>
                <w:rPrChange w:id="12857" w:author="Delta" w:date="2021-07-23T11:12:00Z">
                  <w:rPr>
                    <w:rFonts w:ascii="Arial" w:hAnsi="Arial"/>
                    <w:sz w:val="16"/>
                  </w:rPr>
                </w:rPrChange>
              </w:rPr>
              <w:t>0.000</w:t>
            </w:r>
          </w:p>
        </w:tc>
        <w:tc>
          <w:tcPr>
            <w:tcW w:w="1010" w:type="dxa"/>
            <w:tcBorders>
              <w:top w:val="single" w:sz="6" w:space="0" w:color="auto"/>
              <w:left w:val="single" w:sz="6" w:space="0" w:color="auto"/>
              <w:bottom w:val="single" w:sz="6" w:space="0" w:color="auto"/>
              <w:right w:val="single" w:sz="6" w:space="0" w:color="auto"/>
            </w:tcBorders>
            <w:tcPrChange w:id="1285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1E179C2" w14:textId="77777777" w:rsidR="00CB3986" w:rsidRPr="008E21F4" w:rsidRDefault="00CB3986" w:rsidP="00D04D5F">
            <w:pPr>
              <w:pStyle w:val="TAC"/>
              <w:rPr>
                <w:sz w:val="16"/>
                <w:rPrChange w:id="12859" w:author="Delta" w:date="2021-07-23T11:12:00Z">
                  <w:rPr>
                    <w:rFonts w:ascii="Arial" w:hAnsi="Arial"/>
                    <w:sz w:val="16"/>
                  </w:rPr>
                </w:rPrChange>
              </w:rPr>
              <w:pPrChange w:id="12860" w:author="Delta" w:date="2021-07-23T11:12:00Z">
                <w:pPr>
                  <w:spacing w:after="0"/>
                  <w:jc w:val="center"/>
                </w:pPr>
              </w:pPrChange>
            </w:pPr>
            <w:r w:rsidRPr="008E21F4">
              <w:rPr>
                <w:sz w:val="16"/>
                <w:rPrChange w:id="12861" w:author="Delta" w:date="2021-07-23T11:12:00Z">
                  <w:rPr>
                    <w:rFonts w:ascii="Arial" w:hAnsi="Arial"/>
                    <w:sz w:val="16"/>
                  </w:rPr>
                </w:rPrChange>
              </w:rPr>
              <w:t>0.000</w:t>
            </w:r>
          </w:p>
        </w:tc>
        <w:tc>
          <w:tcPr>
            <w:tcW w:w="1056" w:type="dxa"/>
            <w:tcBorders>
              <w:top w:val="single" w:sz="6" w:space="0" w:color="auto"/>
              <w:left w:val="single" w:sz="6" w:space="0" w:color="auto"/>
              <w:bottom w:val="single" w:sz="6" w:space="0" w:color="auto"/>
              <w:right w:val="single" w:sz="6" w:space="0" w:color="auto"/>
            </w:tcBorders>
            <w:tcPrChange w:id="12862"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208E4D7" w14:textId="77777777" w:rsidR="00CB3986" w:rsidRPr="008E21F4" w:rsidRDefault="00CB3986" w:rsidP="00D04D5F">
            <w:pPr>
              <w:pStyle w:val="TAC"/>
              <w:rPr>
                <w:sz w:val="16"/>
                <w:rPrChange w:id="12863" w:author="Delta" w:date="2021-07-23T11:12:00Z">
                  <w:rPr>
                    <w:rFonts w:ascii="Arial" w:hAnsi="Arial"/>
                    <w:sz w:val="16"/>
                  </w:rPr>
                </w:rPrChange>
              </w:rPr>
              <w:pPrChange w:id="12864" w:author="Delta" w:date="2021-07-23T11:12:00Z">
                <w:pPr>
                  <w:spacing w:after="0"/>
                  <w:jc w:val="center"/>
                </w:pPr>
              </w:pPrChange>
            </w:pPr>
            <w:r w:rsidRPr="008E21F4">
              <w:rPr>
                <w:sz w:val="16"/>
                <w:rPrChange w:id="12865" w:author="Delta" w:date="2021-07-23T11:12:00Z">
                  <w:rPr>
                    <w:rFonts w:ascii="Arial" w:hAnsi="Arial"/>
                    <w:sz w:val="16"/>
                  </w:rPr>
                </w:rPrChange>
              </w:rPr>
              <w:t>0.000</w:t>
            </w:r>
          </w:p>
        </w:tc>
        <w:tc>
          <w:tcPr>
            <w:tcW w:w="1011" w:type="dxa"/>
            <w:tcBorders>
              <w:top w:val="single" w:sz="6" w:space="0" w:color="auto"/>
              <w:left w:val="single" w:sz="6" w:space="0" w:color="auto"/>
              <w:bottom w:val="single" w:sz="6" w:space="0" w:color="auto"/>
              <w:right w:val="single" w:sz="6" w:space="0" w:color="auto"/>
            </w:tcBorders>
            <w:tcPrChange w:id="1286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A3FCC05" w14:textId="77777777" w:rsidR="00CB3986" w:rsidRPr="008E21F4" w:rsidRDefault="00CB3986" w:rsidP="00D04D5F">
            <w:pPr>
              <w:pStyle w:val="TAC"/>
              <w:rPr>
                <w:sz w:val="16"/>
                <w:rPrChange w:id="12867" w:author="Delta" w:date="2021-07-23T11:12:00Z">
                  <w:rPr>
                    <w:rFonts w:ascii="Arial" w:hAnsi="Arial"/>
                    <w:sz w:val="16"/>
                  </w:rPr>
                </w:rPrChange>
              </w:rPr>
              <w:pPrChange w:id="12868" w:author="Delta" w:date="2021-07-23T11:12:00Z">
                <w:pPr>
                  <w:spacing w:after="0"/>
                  <w:jc w:val="center"/>
                </w:pPr>
              </w:pPrChange>
            </w:pPr>
            <w:r w:rsidRPr="008E21F4">
              <w:rPr>
                <w:sz w:val="16"/>
                <w:rPrChange w:id="12869" w:author="Delta" w:date="2021-07-23T11:12:00Z">
                  <w:rPr>
                    <w:rFonts w:ascii="Arial" w:hAnsi="Arial"/>
                    <w:sz w:val="16"/>
                  </w:rPr>
                </w:rPrChange>
              </w:rPr>
              <w:t>0.000</w:t>
            </w:r>
          </w:p>
        </w:tc>
        <w:tc>
          <w:tcPr>
            <w:tcW w:w="1010" w:type="dxa"/>
            <w:tcBorders>
              <w:top w:val="single" w:sz="6" w:space="0" w:color="auto"/>
              <w:left w:val="single" w:sz="6" w:space="0" w:color="auto"/>
              <w:bottom w:val="single" w:sz="6" w:space="0" w:color="auto"/>
              <w:right w:val="single" w:sz="6" w:space="0" w:color="auto"/>
            </w:tcBorders>
            <w:tcPrChange w:id="1287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C82B356" w14:textId="77777777" w:rsidR="00CB3986" w:rsidRPr="008E21F4" w:rsidRDefault="00CB3986" w:rsidP="00D04D5F">
            <w:pPr>
              <w:pStyle w:val="TAC"/>
              <w:rPr>
                <w:sz w:val="16"/>
                <w:rPrChange w:id="12871" w:author="Delta" w:date="2021-07-23T11:12:00Z">
                  <w:rPr>
                    <w:rFonts w:ascii="Arial" w:hAnsi="Arial"/>
                    <w:sz w:val="16"/>
                  </w:rPr>
                </w:rPrChange>
              </w:rPr>
              <w:pPrChange w:id="12872" w:author="Delta" w:date="2021-07-23T11:12:00Z">
                <w:pPr>
                  <w:spacing w:after="0"/>
                  <w:jc w:val="center"/>
                </w:pPr>
              </w:pPrChange>
            </w:pPr>
            <w:r w:rsidRPr="008E21F4">
              <w:rPr>
                <w:sz w:val="16"/>
                <w:rPrChange w:id="12873" w:author="Delta" w:date="2021-07-23T11:12:00Z">
                  <w:rPr>
                    <w:rFonts w:ascii="Arial" w:hAnsi="Arial"/>
                    <w:sz w:val="16"/>
                  </w:rPr>
                </w:rPrChange>
              </w:rPr>
              <w:t>0.000</w:t>
            </w:r>
          </w:p>
        </w:tc>
        <w:tc>
          <w:tcPr>
            <w:tcW w:w="1011" w:type="dxa"/>
            <w:tcBorders>
              <w:top w:val="single" w:sz="6" w:space="0" w:color="auto"/>
              <w:left w:val="single" w:sz="6" w:space="0" w:color="auto"/>
              <w:bottom w:val="single" w:sz="6" w:space="0" w:color="auto"/>
              <w:right w:val="single" w:sz="6" w:space="0" w:color="auto"/>
            </w:tcBorders>
            <w:tcPrChange w:id="1287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D26A3B7" w14:textId="77777777" w:rsidR="00CB3986" w:rsidRPr="008E21F4" w:rsidRDefault="00CB3986" w:rsidP="00D04D5F">
            <w:pPr>
              <w:pStyle w:val="TAC"/>
              <w:rPr>
                <w:sz w:val="16"/>
                <w:rPrChange w:id="12875" w:author="Delta" w:date="2021-07-23T11:12:00Z">
                  <w:rPr>
                    <w:rFonts w:ascii="Arial" w:hAnsi="Arial"/>
                    <w:sz w:val="16"/>
                  </w:rPr>
                </w:rPrChange>
              </w:rPr>
              <w:pPrChange w:id="12876" w:author="Delta" w:date="2021-07-23T11:12:00Z">
                <w:pPr>
                  <w:spacing w:after="0"/>
                  <w:jc w:val="center"/>
                </w:pPr>
              </w:pPrChange>
            </w:pPr>
            <w:r w:rsidRPr="008E21F4">
              <w:rPr>
                <w:sz w:val="16"/>
                <w:rPrChange w:id="12877" w:author="Delta" w:date="2021-07-23T11:12:00Z">
                  <w:rPr>
                    <w:rFonts w:ascii="Arial" w:hAnsi="Arial"/>
                    <w:sz w:val="16"/>
                  </w:rPr>
                </w:rPrChange>
              </w:rPr>
              <w:t>0.000</w:t>
            </w:r>
          </w:p>
        </w:tc>
      </w:tr>
      <w:tr w:rsidR="00CB3986" w:rsidRPr="008E21F4" w14:paraId="337CE772" w14:textId="77777777" w:rsidTr="00D04D5F">
        <w:trPr>
          <w:trHeight w:val="247"/>
          <w:trPrChange w:id="12878"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2879"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65E05198" w14:textId="77777777" w:rsidR="00CB3986" w:rsidRPr="008E21F4" w:rsidRDefault="00CB3986" w:rsidP="00D04D5F">
            <w:pPr>
              <w:pStyle w:val="TAL"/>
              <w:rPr>
                <w:sz w:val="16"/>
                <w:rPrChange w:id="12880" w:author="Delta" w:date="2021-07-23T11:12:00Z">
                  <w:rPr>
                    <w:rFonts w:ascii="Arial" w:hAnsi="Arial"/>
                    <w:sz w:val="16"/>
                  </w:rPr>
                </w:rPrChange>
              </w:rPr>
              <w:pPrChange w:id="12881" w:author="Delta" w:date="2021-07-23T11:12:00Z">
                <w:pPr>
                  <w:spacing w:after="0"/>
                </w:pPr>
              </w:pPrChange>
            </w:pPr>
            <w:r w:rsidRPr="008E21F4">
              <w:rPr>
                <w:sz w:val="16"/>
                <w:rPrChange w:id="12882" w:author="Delta" w:date="2021-07-23T11:12:00Z">
                  <w:rPr>
                    <w:rFonts w:ascii="Arial" w:hAnsi="Arial"/>
                    <w:sz w:val="16"/>
                  </w:rPr>
                </w:rPrChange>
              </w:rPr>
              <w:t>Reserved EPRE / E</w:t>
            </w:r>
            <w:r w:rsidRPr="008E21F4">
              <w:rPr>
                <w:sz w:val="16"/>
                <w:vertAlign w:val="subscript"/>
                <w:rPrChange w:id="12883" w:author="Delta" w:date="2021-07-23T11:12:00Z">
                  <w:rPr>
                    <w:rFonts w:ascii="Arial" w:hAnsi="Arial"/>
                    <w:sz w:val="16"/>
                    <w:vertAlign w:val="subscript"/>
                  </w:rPr>
                </w:rPrChange>
              </w:rPr>
              <w:t xml:space="preserve">RS </w:t>
            </w:r>
            <w:r w:rsidRPr="008E21F4">
              <w:rPr>
                <w:sz w:val="16"/>
                <w:rPrChange w:id="12884"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288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9A7206A" w14:textId="77777777" w:rsidR="00CB3986" w:rsidRPr="008E21F4" w:rsidRDefault="00CB3986" w:rsidP="00D04D5F">
            <w:pPr>
              <w:pStyle w:val="TAC"/>
              <w:rPr>
                <w:sz w:val="16"/>
                <w:rPrChange w:id="12886" w:author="Delta" w:date="2021-07-23T11:12:00Z">
                  <w:rPr>
                    <w:rFonts w:ascii="Arial" w:hAnsi="Arial"/>
                    <w:sz w:val="16"/>
                  </w:rPr>
                </w:rPrChange>
              </w:rPr>
              <w:pPrChange w:id="12887" w:author="Delta" w:date="2021-07-23T11:12:00Z">
                <w:pPr>
                  <w:spacing w:after="0"/>
                  <w:jc w:val="center"/>
                </w:pPr>
              </w:pPrChange>
            </w:pPr>
            <w:r w:rsidRPr="008E21F4">
              <w:rPr>
                <w:sz w:val="16"/>
                <w:rPrChange w:id="12888" w:author="Delta" w:date="2021-07-23T11:12:00Z">
                  <w:rPr>
                    <w:rFonts w:ascii="Arial" w:hAnsi="Arial"/>
                    <w:sz w:val="16"/>
                  </w:rPr>
                </w:rPrChange>
              </w:rPr>
              <w:t>-inf</w:t>
            </w:r>
          </w:p>
        </w:tc>
        <w:tc>
          <w:tcPr>
            <w:tcW w:w="1010" w:type="dxa"/>
            <w:tcBorders>
              <w:top w:val="single" w:sz="6" w:space="0" w:color="auto"/>
              <w:left w:val="single" w:sz="6" w:space="0" w:color="auto"/>
              <w:bottom w:val="single" w:sz="6" w:space="0" w:color="auto"/>
              <w:right w:val="single" w:sz="6" w:space="0" w:color="auto"/>
            </w:tcBorders>
            <w:tcPrChange w:id="1288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B936770" w14:textId="77777777" w:rsidR="00CB3986" w:rsidRPr="008E21F4" w:rsidRDefault="00CB3986" w:rsidP="00D04D5F">
            <w:pPr>
              <w:pStyle w:val="TAC"/>
              <w:rPr>
                <w:sz w:val="16"/>
                <w:rPrChange w:id="12890" w:author="Delta" w:date="2021-07-23T11:12:00Z">
                  <w:rPr>
                    <w:rFonts w:ascii="Arial" w:hAnsi="Arial"/>
                    <w:sz w:val="16"/>
                  </w:rPr>
                </w:rPrChange>
              </w:rPr>
              <w:pPrChange w:id="12891" w:author="Delta" w:date="2021-07-23T11:12:00Z">
                <w:pPr>
                  <w:spacing w:after="0"/>
                  <w:jc w:val="center"/>
                </w:pPr>
              </w:pPrChange>
            </w:pPr>
            <w:r w:rsidRPr="008E21F4">
              <w:rPr>
                <w:sz w:val="16"/>
                <w:rPrChange w:id="12892" w:author="Delta" w:date="2021-07-23T11:12:00Z">
                  <w:rPr>
                    <w:rFonts w:ascii="Arial" w:hAnsi="Arial"/>
                    <w:sz w:val="16"/>
                  </w:rPr>
                </w:rPrChange>
              </w:rPr>
              <w:t>-inf</w:t>
            </w:r>
          </w:p>
        </w:tc>
        <w:tc>
          <w:tcPr>
            <w:tcW w:w="1056" w:type="dxa"/>
            <w:tcBorders>
              <w:top w:val="single" w:sz="6" w:space="0" w:color="auto"/>
              <w:left w:val="single" w:sz="6" w:space="0" w:color="auto"/>
              <w:bottom w:val="single" w:sz="6" w:space="0" w:color="auto"/>
              <w:right w:val="single" w:sz="6" w:space="0" w:color="auto"/>
            </w:tcBorders>
            <w:tcPrChange w:id="1289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70F400DC" w14:textId="77777777" w:rsidR="00CB3986" w:rsidRPr="008E21F4" w:rsidRDefault="00CB3986" w:rsidP="00D04D5F">
            <w:pPr>
              <w:pStyle w:val="TAC"/>
              <w:rPr>
                <w:sz w:val="16"/>
                <w:rPrChange w:id="12894" w:author="Delta" w:date="2021-07-23T11:12:00Z">
                  <w:rPr>
                    <w:rFonts w:ascii="Arial" w:hAnsi="Arial"/>
                    <w:sz w:val="16"/>
                  </w:rPr>
                </w:rPrChange>
              </w:rPr>
              <w:pPrChange w:id="12895" w:author="Delta" w:date="2021-07-23T11:12:00Z">
                <w:pPr>
                  <w:spacing w:after="0"/>
                  <w:jc w:val="center"/>
                </w:pPr>
              </w:pPrChange>
            </w:pPr>
            <w:r w:rsidRPr="008E21F4">
              <w:rPr>
                <w:sz w:val="16"/>
                <w:rPrChange w:id="12896" w:author="Delta" w:date="2021-07-23T11:12:00Z">
                  <w:rPr>
                    <w:rFonts w:ascii="Arial" w:hAnsi="Arial"/>
                    <w:sz w:val="16"/>
                  </w:rPr>
                </w:rPrChange>
              </w:rPr>
              <w:t>-inf</w:t>
            </w:r>
          </w:p>
        </w:tc>
        <w:tc>
          <w:tcPr>
            <w:tcW w:w="1011" w:type="dxa"/>
            <w:tcBorders>
              <w:top w:val="single" w:sz="6" w:space="0" w:color="auto"/>
              <w:left w:val="single" w:sz="6" w:space="0" w:color="auto"/>
              <w:bottom w:val="single" w:sz="6" w:space="0" w:color="auto"/>
              <w:right w:val="single" w:sz="6" w:space="0" w:color="auto"/>
            </w:tcBorders>
            <w:tcPrChange w:id="1289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BD1FB92" w14:textId="77777777" w:rsidR="00CB3986" w:rsidRPr="008E21F4" w:rsidRDefault="00CB3986" w:rsidP="00D04D5F">
            <w:pPr>
              <w:pStyle w:val="TAC"/>
              <w:rPr>
                <w:sz w:val="16"/>
                <w:rPrChange w:id="12898" w:author="Delta" w:date="2021-07-23T11:12:00Z">
                  <w:rPr>
                    <w:rFonts w:ascii="Arial" w:hAnsi="Arial"/>
                    <w:sz w:val="16"/>
                  </w:rPr>
                </w:rPrChange>
              </w:rPr>
              <w:pPrChange w:id="12899" w:author="Delta" w:date="2021-07-23T11:12:00Z">
                <w:pPr>
                  <w:spacing w:after="0"/>
                  <w:jc w:val="center"/>
                </w:pPr>
              </w:pPrChange>
            </w:pPr>
            <w:r w:rsidRPr="008E21F4">
              <w:rPr>
                <w:sz w:val="16"/>
                <w:rPrChange w:id="12900" w:author="Delta" w:date="2021-07-23T11:12:00Z">
                  <w:rPr>
                    <w:rFonts w:ascii="Arial" w:hAnsi="Arial"/>
                    <w:sz w:val="16"/>
                  </w:rPr>
                </w:rPrChange>
              </w:rPr>
              <w:t>-inf</w:t>
            </w:r>
          </w:p>
        </w:tc>
        <w:tc>
          <w:tcPr>
            <w:tcW w:w="1010" w:type="dxa"/>
            <w:tcBorders>
              <w:top w:val="single" w:sz="6" w:space="0" w:color="auto"/>
              <w:left w:val="single" w:sz="6" w:space="0" w:color="auto"/>
              <w:bottom w:val="single" w:sz="6" w:space="0" w:color="auto"/>
              <w:right w:val="single" w:sz="6" w:space="0" w:color="auto"/>
            </w:tcBorders>
            <w:tcPrChange w:id="1290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1ACEF6D" w14:textId="77777777" w:rsidR="00CB3986" w:rsidRPr="008E21F4" w:rsidRDefault="00CB3986" w:rsidP="00D04D5F">
            <w:pPr>
              <w:pStyle w:val="TAC"/>
              <w:rPr>
                <w:sz w:val="16"/>
                <w:rPrChange w:id="12902" w:author="Delta" w:date="2021-07-23T11:12:00Z">
                  <w:rPr>
                    <w:rFonts w:ascii="Arial" w:hAnsi="Arial"/>
                    <w:sz w:val="16"/>
                  </w:rPr>
                </w:rPrChange>
              </w:rPr>
              <w:pPrChange w:id="12903" w:author="Delta" w:date="2021-07-23T11:12:00Z">
                <w:pPr>
                  <w:spacing w:after="0"/>
                  <w:jc w:val="center"/>
                </w:pPr>
              </w:pPrChange>
            </w:pPr>
            <w:r w:rsidRPr="008E21F4">
              <w:rPr>
                <w:sz w:val="16"/>
                <w:rPrChange w:id="12904" w:author="Delta" w:date="2021-07-23T11:12:00Z">
                  <w:rPr>
                    <w:rFonts w:ascii="Arial" w:hAnsi="Arial"/>
                    <w:sz w:val="16"/>
                  </w:rPr>
                </w:rPrChange>
              </w:rPr>
              <w:t>-inf</w:t>
            </w:r>
          </w:p>
        </w:tc>
        <w:tc>
          <w:tcPr>
            <w:tcW w:w="1011" w:type="dxa"/>
            <w:tcBorders>
              <w:top w:val="single" w:sz="6" w:space="0" w:color="auto"/>
              <w:left w:val="single" w:sz="6" w:space="0" w:color="auto"/>
              <w:bottom w:val="single" w:sz="6" w:space="0" w:color="auto"/>
              <w:right w:val="single" w:sz="6" w:space="0" w:color="auto"/>
            </w:tcBorders>
            <w:tcPrChange w:id="1290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269E4D8" w14:textId="77777777" w:rsidR="00CB3986" w:rsidRPr="008E21F4" w:rsidRDefault="00CB3986" w:rsidP="00D04D5F">
            <w:pPr>
              <w:pStyle w:val="TAC"/>
              <w:rPr>
                <w:sz w:val="16"/>
                <w:rPrChange w:id="12906" w:author="Delta" w:date="2021-07-23T11:12:00Z">
                  <w:rPr>
                    <w:rFonts w:ascii="Arial" w:hAnsi="Arial"/>
                    <w:sz w:val="16"/>
                  </w:rPr>
                </w:rPrChange>
              </w:rPr>
              <w:pPrChange w:id="12907" w:author="Delta" w:date="2021-07-23T11:12:00Z">
                <w:pPr>
                  <w:spacing w:after="0"/>
                  <w:jc w:val="center"/>
                </w:pPr>
              </w:pPrChange>
            </w:pPr>
            <w:r w:rsidRPr="008E21F4">
              <w:rPr>
                <w:sz w:val="16"/>
                <w:rPrChange w:id="12908" w:author="Delta" w:date="2021-07-23T11:12:00Z">
                  <w:rPr>
                    <w:rFonts w:ascii="Arial" w:hAnsi="Arial"/>
                    <w:sz w:val="16"/>
                  </w:rPr>
                </w:rPrChange>
              </w:rPr>
              <w:t>-inf</w:t>
            </w:r>
          </w:p>
        </w:tc>
      </w:tr>
      <w:tr w:rsidR="00CB3986" w:rsidRPr="008E21F4" w14:paraId="71E1F4FE" w14:textId="77777777" w:rsidTr="00D04D5F">
        <w:trPr>
          <w:trHeight w:val="247"/>
          <w:trPrChange w:id="12909" w:author="Delta" w:date="2021-07-23T11:12:00Z">
            <w:trPr>
              <w:trHeight w:val="247"/>
            </w:trPr>
          </w:trPrChange>
        </w:trPr>
        <w:tc>
          <w:tcPr>
            <w:tcW w:w="4133" w:type="dxa"/>
            <w:tcBorders>
              <w:top w:val="single" w:sz="6" w:space="0" w:color="auto"/>
              <w:left w:val="single" w:sz="6" w:space="0" w:color="auto"/>
              <w:bottom w:val="single" w:sz="6" w:space="0" w:color="auto"/>
              <w:right w:val="nil"/>
            </w:tcBorders>
            <w:tcPrChange w:id="12910" w:author="Delta" w:date="2021-07-23T11:12:00Z">
              <w:tcPr>
                <w:tcW w:w="4133" w:type="dxa"/>
                <w:tcBorders>
                  <w:top w:val="single" w:sz="6" w:space="0" w:color="auto"/>
                  <w:left w:val="single" w:sz="6" w:space="0" w:color="auto"/>
                  <w:bottom w:val="single" w:sz="6" w:space="0" w:color="auto"/>
                  <w:right w:val="nil"/>
                </w:tcBorders>
              </w:tcPr>
            </w:tcPrChange>
          </w:tcPr>
          <w:p w14:paraId="59C7C400" w14:textId="77777777" w:rsidR="00CB3986" w:rsidRPr="008E21F4" w:rsidRDefault="00CB3986" w:rsidP="00D04D5F">
            <w:pPr>
              <w:pStyle w:val="TAH"/>
              <w:rPr>
                <w:rPrChange w:id="12911" w:author="Delta" w:date="2021-07-23T11:12:00Z">
                  <w:rPr>
                    <w:rFonts w:ascii="Arial" w:hAnsi="Arial"/>
                    <w:b/>
                    <w:sz w:val="16"/>
                  </w:rPr>
                </w:rPrChange>
              </w:rPr>
              <w:pPrChange w:id="12912" w:author="Delta" w:date="2021-07-23T11:12:00Z">
                <w:pPr>
                  <w:spacing w:after="0"/>
                  <w:jc w:val="center"/>
                </w:pPr>
              </w:pPrChange>
            </w:pPr>
            <w:r w:rsidRPr="008E21F4">
              <w:rPr>
                <w:rPrChange w:id="12913" w:author="Delta" w:date="2021-07-23T11:12:00Z">
                  <w:rPr>
                    <w:rFonts w:ascii="Arial" w:hAnsi="Arial"/>
                    <w:b/>
                    <w:sz w:val="16"/>
                  </w:rPr>
                </w:rPrChange>
              </w:rPr>
              <w:t>PCFICH</w:t>
            </w:r>
          </w:p>
        </w:tc>
        <w:tc>
          <w:tcPr>
            <w:tcW w:w="1135" w:type="dxa"/>
            <w:tcBorders>
              <w:top w:val="single" w:sz="6" w:space="0" w:color="auto"/>
              <w:left w:val="nil"/>
              <w:bottom w:val="single" w:sz="6" w:space="0" w:color="auto"/>
              <w:right w:val="nil"/>
            </w:tcBorders>
            <w:tcPrChange w:id="12914" w:author="Delta" w:date="2021-07-23T11:12:00Z">
              <w:tcPr>
                <w:tcW w:w="1135" w:type="dxa"/>
                <w:tcBorders>
                  <w:top w:val="single" w:sz="6" w:space="0" w:color="auto"/>
                  <w:left w:val="nil"/>
                  <w:bottom w:val="single" w:sz="6" w:space="0" w:color="auto"/>
                  <w:right w:val="nil"/>
                </w:tcBorders>
              </w:tcPr>
            </w:tcPrChange>
          </w:tcPr>
          <w:p w14:paraId="5FB71EB2" w14:textId="77777777" w:rsidR="00CB3986" w:rsidRPr="008E21F4" w:rsidRDefault="00CB3986" w:rsidP="00D04D5F">
            <w:pPr>
              <w:pStyle w:val="TAH"/>
              <w:rPr>
                <w:rPrChange w:id="12915" w:author="Delta" w:date="2021-07-23T11:12:00Z">
                  <w:rPr>
                    <w:rFonts w:ascii="Arial" w:hAnsi="Arial"/>
                    <w:b/>
                    <w:sz w:val="16"/>
                  </w:rPr>
                </w:rPrChange>
              </w:rPr>
              <w:pPrChange w:id="12916"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2917" w:author="Delta" w:date="2021-07-23T11:12:00Z">
              <w:tcPr>
                <w:tcW w:w="1010" w:type="dxa"/>
                <w:tcBorders>
                  <w:top w:val="single" w:sz="6" w:space="0" w:color="auto"/>
                  <w:left w:val="nil"/>
                  <w:bottom w:val="single" w:sz="6" w:space="0" w:color="auto"/>
                  <w:right w:val="nil"/>
                </w:tcBorders>
              </w:tcPr>
            </w:tcPrChange>
          </w:tcPr>
          <w:p w14:paraId="0F2185AF" w14:textId="77777777" w:rsidR="00CB3986" w:rsidRPr="008E21F4" w:rsidRDefault="00CB3986" w:rsidP="00D04D5F">
            <w:pPr>
              <w:pStyle w:val="TAH"/>
              <w:rPr>
                <w:rPrChange w:id="12918" w:author="Delta" w:date="2021-07-23T11:12:00Z">
                  <w:rPr>
                    <w:rFonts w:ascii="Arial" w:hAnsi="Arial"/>
                    <w:b/>
                    <w:sz w:val="16"/>
                  </w:rPr>
                </w:rPrChange>
              </w:rPr>
              <w:pPrChange w:id="12919"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2920" w:author="Delta" w:date="2021-07-23T11:12:00Z">
              <w:tcPr>
                <w:tcW w:w="1056" w:type="dxa"/>
                <w:tcBorders>
                  <w:top w:val="single" w:sz="6" w:space="0" w:color="auto"/>
                  <w:left w:val="nil"/>
                  <w:bottom w:val="single" w:sz="6" w:space="0" w:color="auto"/>
                  <w:right w:val="nil"/>
                </w:tcBorders>
              </w:tcPr>
            </w:tcPrChange>
          </w:tcPr>
          <w:p w14:paraId="14123716" w14:textId="77777777" w:rsidR="00CB3986" w:rsidRPr="008E21F4" w:rsidRDefault="00CB3986" w:rsidP="00D04D5F">
            <w:pPr>
              <w:pStyle w:val="TAH"/>
              <w:rPr>
                <w:rPrChange w:id="12921" w:author="Delta" w:date="2021-07-23T11:12:00Z">
                  <w:rPr>
                    <w:rFonts w:ascii="Arial" w:hAnsi="Arial"/>
                    <w:b/>
                    <w:sz w:val="16"/>
                  </w:rPr>
                </w:rPrChange>
              </w:rPr>
              <w:pPrChange w:id="12922"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2923" w:author="Delta" w:date="2021-07-23T11:12:00Z">
              <w:tcPr>
                <w:tcW w:w="1011" w:type="dxa"/>
                <w:tcBorders>
                  <w:top w:val="single" w:sz="6" w:space="0" w:color="auto"/>
                  <w:left w:val="nil"/>
                  <w:bottom w:val="single" w:sz="6" w:space="0" w:color="auto"/>
                  <w:right w:val="nil"/>
                </w:tcBorders>
              </w:tcPr>
            </w:tcPrChange>
          </w:tcPr>
          <w:p w14:paraId="19D7F66D" w14:textId="77777777" w:rsidR="00CB3986" w:rsidRPr="008E21F4" w:rsidRDefault="00CB3986" w:rsidP="00D04D5F">
            <w:pPr>
              <w:pStyle w:val="TAH"/>
              <w:rPr>
                <w:rPrChange w:id="12924" w:author="Delta" w:date="2021-07-23T11:12:00Z">
                  <w:rPr>
                    <w:rFonts w:ascii="Arial" w:hAnsi="Arial"/>
                    <w:b/>
                    <w:sz w:val="16"/>
                  </w:rPr>
                </w:rPrChange>
              </w:rPr>
              <w:pPrChange w:id="12925"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2926" w:author="Delta" w:date="2021-07-23T11:12:00Z">
              <w:tcPr>
                <w:tcW w:w="1010" w:type="dxa"/>
                <w:tcBorders>
                  <w:top w:val="single" w:sz="6" w:space="0" w:color="auto"/>
                  <w:left w:val="nil"/>
                  <w:bottom w:val="single" w:sz="6" w:space="0" w:color="auto"/>
                  <w:right w:val="nil"/>
                </w:tcBorders>
              </w:tcPr>
            </w:tcPrChange>
          </w:tcPr>
          <w:p w14:paraId="0D156641" w14:textId="77777777" w:rsidR="00CB3986" w:rsidRPr="008E21F4" w:rsidRDefault="00CB3986" w:rsidP="00D04D5F">
            <w:pPr>
              <w:pStyle w:val="TAH"/>
              <w:rPr>
                <w:rPrChange w:id="12927" w:author="Delta" w:date="2021-07-23T11:12:00Z">
                  <w:rPr>
                    <w:rFonts w:ascii="Arial" w:hAnsi="Arial"/>
                    <w:b/>
                    <w:sz w:val="16"/>
                  </w:rPr>
                </w:rPrChange>
              </w:rPr>
              <w:pPrChange w:id="12928"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12929" w:author="Delta" w:date="2021-07-23T11:12:00Z">
              <w:tcPr>
                <w:tcW w:w="1011" w:type="dxa"/>
                <w:tcBorders>
                  <w:top w:val="single" w:sz="6" w:space="0" w:color="auto"/>
                  <w:left w:val="nil"/>
                  <w:bottom w:val="single" w:sz="6" w:space="0" w:color="auto"/>
                  <w:right w:val="single" w:sz="6" w:space="0" w:color="auto"/>
                </w:tcBorders>
              </w:tcPr>
            </w:tcPrChange>
          </w:tcPr>
          <w:p w14:paraId="09007700" w14:textId="77777777" w:rsidR="00CB3986" w:rsidRPr="008E21F4" w:rsidRDefault="00CB3986" w:rsidP="00D04D5F">
            <w:pPr>
              <w:pStyle w:val="TAH"/>
              <w:rPr>
                <w:rPrChange w:id="12930" w:author="Delta" w:date="2021-07-23T11:12:00Z">
                  <w:rPr>
                    <w:rFonts w:ascii="Arial" w:hAnsi="Arial"/>
                    <w:b/>
                    <w:sz w:val="16"/>
                  </w:rPr>
                </w:rPrChange>
              </w:rPr>
              <w:pPrChange w:id="12931" w:author="Delta" w:date="2021-07-23T11:12:00Z">
                <w:pPr>
                  <w:spacing w:after="0"/>
                  <w:jc w:val="center"/>
                </w:pPr>
              </w:pPrChange>
            </w:pPr>
          </w:p>
        </w:tc>
      </w:tr>
      <w:tr w:rsidR="00CB3986" w:rsidRPr="008E21F4" w14:paraId="22B5D7EC" w14:textId="77777777" w:rsidTr="00D04D5F">
        <w:trPr>
          <w:trHeight w:val="247"/>
          <w:trPrChange w:id="12932"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2933"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0480A4BF" w14:textId="77777777" w:rsidR="00CB3986" w:rsidRPr="008E21F4" w:rsidRDefault="00CB3986" w:rsidP="00D04D5F">
            <w:pPr>
              <w:pStyle w:val="TAL"/>
              <w:rPr>
                <w:sz w:val="16"/>
                <w:rPrChange w:id="12934" w:author="Delta" w:date="2021-07-23T11:12:00Z">
                  <w:rPr>
                    <w:rFonts w:ascii="Arial" w:hAnsi="Arial"/>
                    <w:sz w:val="16"/>
                  </w:rPr>
                </w:rPrChange>
              </w:rPr>
              <w:pPrChange w:id="12935" w:author="Delta" w:date="2021-07-23T11:12:00Z">
                <w:pPr>
                  <w:spacing w:after="0"/>
                </w:pPr>
              </w:pPrChange>
            </w:pPr>
            <w:r w:rsidRPr="008E21F4">
              <w:rPr>
                <w:sz w:val="16"/>
                <w:rPrChange w:id="12936" w:author="Delta" w:date="2021-07-23T11:12:00Z">
                  <w:rPr>
                    <w:rFonts w:ascii="Arial" w:hAnsi="Arial"/>
                    <w:sz w:val="16"/>
                  </w:rPr>
                </w:rPrChange>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Change w:id="1293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63CD939" w14:textId="77777777" w:rsidR="00CB3986" w:rsidRPr="008E21F4" w:rsidRDefault="00CB3986" w:rsidP="00D04D5F">
            <w:pPr>
              <w:pStyle w:val="TAC"/>
              <w:rPr>
                <w:sz w:val="16"/>
                <w:rPrChange w:id="12938" w:author="Delta" w:date="2021-07-23T11:12:00Z">
                  <w:rPr>
                    <w:rFonts w:ascii="Arial" w:hAnsi="Arial"/>
                    <w:sz w:val="16"/>
                  </w:rPr>
                </w:rPrChange>
              </w:rPr>
              <w:pPrChange w:id="12939" w:author="Delta" w:date="2021-07-23T11:12:00Z">
                <w:pPr>
                  <w:spacing w:after="0"/>
                  <w:jc w:val="center"/>
                </w:pPr>
              </w:pPrChange>
            </w:pPr>
            <w:r w:rsidRPr="008E21F4">
              <w:rPr>
                <w:sz w:val="16"/>
                <w:rPrChange w:id="12940" w:author="Delta" w:date="2021-07-23T11:12:00Z">
                  <w:rPr>
                    <w:rFonts w:ascii="Arial" w:hAnsi="Arial"/>
                    <w:sz w:val="16"/>
                  </w:rPr>
                </w:rPrChange>
              </w:rPr>
              <w:t>2</w:t>
            </w:r>
          </w:p>
        </w:tc>
        <w:tc>
          <w:tcPr>
            <w:tcW w:w="1010" w:type="dxa"/>
            <w:tcBorders>
              <w:top w:val="single" w:sz="6" w:space="0" w:color="auto"/>
              <w:left w:val="single" w:sz="6" w:space="0" w:color="auto"/>
              <w:bottom w:val="single" w:sz="6" w:space="0" w:color="auto"/>
              <w:right w:val="single" w:sz="6" w:space="0" w:color="auto"/>
            </w:tcBorders>
            <w:tcPrChange w:id="1294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766557E" w14:textId="77777777" w:rsidR="00CB3986" w:rsidRPr="008E21F4" w:rsidRDefault="00CB3986" w:rsidP="00D04D5F">
            <w:pPr>
              <w:pStyle w:val="TAC"/>
              <w:rPr>
                <w:sz w:val="16"/>
                <w:rPrChange w:id="12942" w:author="Delta" w:date="2021-07-23T11:12:00Z">
                  <w:rPr>
                    <w:rFonts w:ascii="Arial" w:hAnsi="Arial"/>
                    <w:sz w:val="16"/>
                  </w:rPr>
                </w:rPrChange>
              </w:rPr>
              <w:pPrChange w:id="12943" w:author="Delta" w:date="2021-07-23T11:12:00Z">
                <w:pPr>
                  <w:spacing w:after="0"/>
                  <w:jc w:val="center"/>
                </w:pPr>
              </w:pPrChange>
            </w:pPr>
            <w:r w:rsidRPr="008E21F4">
              <w:rPr>
                <w:sz w:val="16"/>
                <w:rPrChange w:id="12944" w:author="Delta" w:date="2021-07-23T11:12:00Z">
                  <w:rPr>
                    <w:rFonts w:ascii="Arial" w:hAnsi="Arial"/>
                    <w:sz w:val="16"/>
                  </w:rPr>
                </w:rPrChange>
              </w:rPr>
              <w:t>1</w:t>
            </w:r>
          </w:p>
        </w:tc>
        <w:tc>
          <w:tcPr>
            <w:tcW w:w="1056" w:type="dxa"/>
            <w:tcBorders>
              <w:top w:val="single" w:sz="6" w:space="0" w:color="auto"/>
              <w:left w:val="single" w:sz="6" w:space="0" w:color="auto"/>
              <w:bottom w:val="single" w:sz="6" w:space="0" w:color="auto"/>
              <w:right w:val="single" w:sz="6" w:space="0" w:color="auto"/>
            </w:tcBorders>
            <w:tcPrChange w:id="12945"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BEAB14B" w14:textId="77777777" w:rsidR="00CB3986" w:rsidRPr="008E21F4" w:rsidRDefault="00CB3986" w:rsidP="00D04D5F">
            <w:pPr>
              <w:pStyle w:val="TAC"/>
              <w:rPr>
                <w:sz w:val="16"/>
                <w:rPrChange w:id="12946" w:author="Delta" w:date="2021-07-23T11:12:00Z">
                  <w:rPr>
                    <w:rFonts w:ascii="Arial" w:hAnsi="Arial"/>
                    <w:sz w:val="16"/>
                  </w:rPr>
                </w:rPrChange>
              </w:rPr>
              <w:pPrChange w:id="12947" w:author="Delta" w:date="2021-07-23T11:12:00Z">
                <w:pPr>
                  <w:spacing w:after="0"/>
                  <w:jc w:val="center"/>
                </w:pPr>
              </w:pPrChange>
            </w:pPr>
            <w:r w:rsidRPr="008E21F4">
              <w:rPr>
                <w:sz w:val="16"/>
                <w:rPrChange w:id="12948" w:author="Delta" w:date="2021-07-23T11:12:00Z">
                  <w:rPr>
                    <w:rFonts w:ascii="Arial" w:hAnsi="Arial"/>
                    <w:sz w:val="16"/>
                  </w:rPr>
                </w:rPrChange>
              </w:rPr>
              <w:t>1</w:t>
            </w:r>
          </w:p>
        </w:tc>
        <w:tc>
          <w:tcPr>
            <w:tcW w:w="1011" w:type="dxa"/>
            <w:tcBorders>
              <w:top w:val="single" w:sz="6" w:space="0" w:color="auto"/>
              <w:left w:val="single" w:sz="6" w:space="0" w:color="auto"/>
              <w:bottom w:val="single" w:sz="6" w:space="0" w:color="auto"/>
              <w:right w:val="single" w:sz="6" w:space="0" w:color="auto"/>
            </w:tcBorders>
            <w:tcPrChange w:id="1294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5A06116" w14:textId="77777777" w:rsidR="00CB3986" w:rsidRPr="008E21F4" w:rsidRDefault="00CB3986" w:rsidP="00D04D5F">
            <w:pPr>
              <w:pStyle w:val="TAC"/>
              <w:rPr>
                <w:sz w:val="16"/>
                <w:rPrChange w:id="12950" w:author="Delta" w:date="2021-07-23T11:12:00Z">
                  <w:rPr>
                    <w:rFonts w:ascii="Arial" w:hAnsi="Arial"/>
                    <w:sz w:val="16"/>
                  </w:rPr>
                </w:rPrChange>
              </w:rPr>
              <w:pPrChange w:id="12951" w:author="Delta" w:date="2021-07-23T11:12:00Z">
                <w:pPr>
                  <w:spacing w:after="0"/>
                  <w:jc w:val="center"/>
                </w:pPr>
              </w:pPrChange>
            </w:pPr>
            <w:r w:rsidRPr="008E21F4">
              <w:rPr>
                <w:sz w:val="16"/>
                <w:rPrChange w:id="12952" w:author="Delta" w:date="2021-07-23T11:12:00Z">
                  <w:rPr>
                    <w:rFonts w:ascii="Arial" w:hAnsi="Arial"/>
                    <w:sz w:val="16"/>
                  </w:rPr>
                </w:rPrChange>
              </w:rPr>
              <w:t>1</w:t>
            </w:r>
          </w:p>
        </w:tc>
        <w:tc>
          <w:tcPr>
            <w:tcW w:w="1010" w:type="dxa"/>
            <w:tcBorders>
              <w:top w:val="single" w:sz="6" w:space="0" w:color="auto"/>
              <w:left w:val="single" w:sz="6" w:space="0" w:color="auto"/>
              <w:bottom w:val="single" w:sz="6" w:space="0" w:color="auto"/>
              <w:right w:val="single" w:sz="6" w:space="0" w:color="auto"/>
            </w:tcBorders>
            <w:tcPrChange w:id="1295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4B976D6" w14:textId="77777777" w:rsidR="00CB3986" w:rsidRPr="008E21F4" w:rsidRDefault="00CB3986" w:rsidP="00D04D5F">
            <w:pPr>
              <w:pStyle w:val="TAC"/>
              <w:rPr>
                <w:sz w:val="16"/>
                <w:rPrChange w:id="12954" w:author="Delta" w:date="2021-07-23T11:12:00Z">
                  <w:rPr>
                    <w:rFonts w:ascii="Arial" w:hAnsi="Arial"/>
                    <w:sz w:val="16"/>
                  </w:rPr>
                </w:rPrChange>
              </w:rPr>
              <w:pPrChange w:id="12955" w:author="Delta" w:date="2021-07-23T11:12:00Z">
                <w:pPr>
                  <w:spacing w:after="0"/>
                  <w:jc w:val="center"/>
                </w:pPr>
              </w:pPrChange>
            </w:pPr>
            <w:r w:rsidRPr="008E21F4">
              <w:rPr>
                <w:sz w:val="16"/>
                <w:rPrChange w:id="12956" w:author="Delta" w:date="2021-07-23T11:12:00Z">
                  <w:rPr>
                    <w:rFonts w:ascii="Arial" w:hAnsi="Arial"/>
                    <w:sz w:val="16"/>
                  </w:rPr>
                </w:rPrChange>
              </w:rPr>
              <w:t>1</w:t>
            </w:r>
          </w:p>
        </w:tc>
        <w:tc>
          <w:tcPr>
            <w:tcW w:w="1011" w:type="dxa"/>
            <w:tcBorders>
              <w:top w:val="single" w:sz="6" w:space="0" w:color="auto"/>
              <w:left w:val="single" w:sz="6" w:space="0" w:color="auto"/>
              <w:bottom w:val="single" w:sz="6" w:space="0" w:color="auto"/>
              <w:right w:val="single" w:sz="6" w:space="0" w:color="auto"/>
            </w:tcBorders>
            <w:tcPrChange w:id="1295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A10D485" w14:textId="77777777" w:rsidR="00CB3986" w:rsidRPr="008E21F4" w:rsidRDefault="00CB3986" w:rsidP="00D04D5F">
            <w:pPr>
              <w:pStyle w:val="TAC"/>
              <w:rPr>
                <w:sz w:val="16"/>
                <w:rPrChange w:id="12958" w:author="Delta" w:date="2021-07-23T11:12:00Z">
                  <w:rPr>
                    <w:rFonts w:ascii="Arial" w:hAnsi="Arial"/>
                    <w:sz w:val="16"/>
                  </w:rPr>
                </w:rPrChange>
              </w:rPr>
              <w:pPrChange w:id="12959" w:author="Delta" w:date="2021-07-23T11:12:00Z">
                <w:pPr>
                  <w:spacing w:after="0"/>
                  <w:jc w:val="center"/>
                </w:pPr>
              </w:pPrChange>
            </w:pPr>
            <w:r w:rsidRPr="008E21F4">
              <w:rPr>
                <w:sz w:val="16"/>
                <w:rPrChange w:id="12960" w:author="Delta" w:date="2021-07-23T11:12:00Z">
                  <w:rPr>
                    <w:rFonts w:ascii="Arial" w:hAnsi="Arial"/>
                    <w:sz w:val="16"/>
                  </w:rPr>
                </w:rPrChange>
              </w:rPr>
              <w:t>1</w:t>
            </w:r>
          </w:p>
        </w:tc>
      </w:tr>
      <w:tr w:rsidR="00CB3986" w:rsidRPr="008E21F4" w14:paraId="6982D7D6" w14:textId="77777777" w:rsidTr="00D04D5F">
        <w:trPr>
          <w:trHeight w:val="247"/>
          <w:trPrChange w:id="12961"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2962"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352937E6" w14:textId="77777777" w:rsidR="00CB3986" w:rsidRPr="008E21F4" w:rsidRDefault="00CB3986" w:rsidP="00D04D5F">
            <w:pPr>
              <w:pStyle w:val="TAL"/>
              <w:rPr>
                <w:sz w:val="16"/>
                <w:rPrChange w:id="12963" w:author="Delta" w:date="2021-07-23T11:12:00Z">
                  <w:rPr>
                    <w:rFonts w:ascii="Arial" w:hAnsi="Arial"/>
                    <w:sz w:val="16"/>
                  </w:rPr>
                </w:rPrChange>
              </w:rPr>
              <w:pPrChange w:id="12964" w:author="Delta" w:date="2021-07-23T11:12:00Z">
                <w:pPr>
                  <w:spacing w:after="0"/>
                </w:pPr>
              </w:pPrChange>
            </w:pPr>
            <w:r w:rsidRPr="008E21F4">
              <w:rPr>
                <w:sz w:val="16"/>
                <w:rPrChange w:id="12965" w:author="Delta" w:date="2021-07-23T11:12:00Z">
                  <w:rPr>
                    <w:rFonts w:ascii="Arial" w:hAnsi="Arial"/>
                    <w:sz w:val="16"/>
                  </w:rPr>
                </w:rPrChange>
              </w:rPr>
              <w:t>PCFICH EPRE / E</w:t>
            </w:r>
            <w:r w:rsidRPr="008E21F4">
              <w:rPr>
                <w:sz w:val="16"/>
                <w:vertAlign w:val="subscript"/>
                <w:rPrChange w:id="12966" w:author="Delta" w:date="2021-07-23T11:12:00Z">
                  <w:rPr>
                    <w:rFonts w:ascii="Arial" w:hAnsi="Arial"/>
                    <w:sz w:val="16"/>
                    <w:vertAlign w:val="subscript"/>
                  </w:rPr>
                </w:rPrChange>
              </w:rPr>
              <w:t xml:space="preserve">RS </w:t>
            </w:r>
            <w:r w:rsidRPr="008E21F4">
              <w:rPr>
                <w:sz w:val="16"/>
                <w:rPrChange w:id="12967"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2968"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952511E" w14:textId="77777777" w:rsidR="00CB3986" w:rsidRPr="008E21F4" w:rsidRDefault="00CB3986" w:rsidP="00D04D5F">
            <w:pPr>
              <w:pStyle w:val="TAC"/>
              <w:rPr>
                <w:sz w:val="16"/>
                <w:rPrChange w:id="12969" w:author="Delta" w:date="2021-07-23T11:12:00Z">
                  <w:rPr>
                    <w:rFonts w:ascii="Arial" w:hAnsi="Arial"/>
                    <w:sz w:val="16"/>
                  </w:rPr>
                </w:rPrChange>
              </w:rPr>
              <w:pPrChange w:id="12970" w:author="Delta" w:date="2021-07-23T11:12:00Z">
                <w:pPr>
                  <w:spacing w:after="0"/>
                  <w:jc w:val="center"/>
                </w:pPr>
              </w:pPrChange>
            </w:pPr>
            <w:r w:rsidRPr="008E21F4">
              <w:rPr>
                <w:sz w:val="16"/>
                <w:rPrChange w:id="12971" w:author="Delta" w:date="2021-07-23T11:12:00Z">
                  <w:rPr>
                    <w:rFonts w:ascii="Arial" w:hAnsi="Arial"/>
                    <w:sz w:val="16"/>
                  </w:rPr>
                </w:rPrChange>
              </w:rPr>
              <w:t>3.222</w:t>
            </w:r>
          </w:p>
        </w:tc>
        <w:tc>
          <w:tcPr>
            <w:tcW w:w="1010" w:type="dxa"/>
            <w:tcBorders>
              <w:top w:val="single" w:sz="6" w:space="0" w:color="auto"/>
              <w:left w:val="single" w:sz="6" w:space="0" w:color="auto"/>
              <w:bottom w:val="single" w:sz="6" w:space="0" w:color="auto"/>
              <w:right w:val="single" w:sz="6" w:space="0" w:color="auto"/>
            </w:tcBorders>
            <w:tcPrChange w:id="1297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5FEA837" w14:textId="77777777" w:rsidR="00CB3986" w:rsidRPr="008E21F4" w:rsidRDefault="00CB3986" w:rsidP="00D04D5F">
            <w:pPr>
              <w:pStyle w:val="TAC"/>
              <w:rPr>
                <w:sz w:val="16"/>
                <w:rPrChange w:id="12973" w:author="Delta" w:date="2021-07-23T11:12:00Z">
                  <w:rPr>
                    <w:rFonts w:ascii="Arial" w:hAnsi="Arial"/>
                    <w:sz w:val="16"/>
                  </w:rPr>
                </w:rPrChange>
              </w:rPr>
              <w:pPrChange w:id="12974" w:author="Delta" w:date="2021-07-23T11:12:00Z">
                <w:pPr>
                  <w:spacing w:after="0"/>
                  <w:jc w:val="center"/>
                </w:pPr>
              </w:pPrChange>
            </w:pPr>
            <w:r w:rsidRPr="008E21F4">
              <w:rPr>
                <w:sz w:val="16"/>
                <w:rPrChange w:id="12975" w:author="Delta" w:date="2021-07-23T11:12:00Z">
                  <w:rPr>
                    <w:rFonts w:ascii="Arial" w:hAnsi="Arial"/>
                    <w:sz w:val="16"/>
                  </w:rPr>
                </w:rPrChange>
              </w:rPr>
              <w:t>0</w:t>
            </w:r>
          </w:p>
        </w:tc>
        <w:tc>
          <w:tcPr>
            <w:tcW w:w="1056" w:type="dxa"/>
            <w:tcBorders>
              <w:top w:val="single" w:sz="6" w:space="0" w:color="auto"/>
              <w:left w:val="single" w:sz="6" w:space="0" w:color="auto"/>
              <w:bottom w:val="single" w:sz="6" w:space="0" w:color="auto"/>
              <w:right w:val="single" w:sz="6" w:space="0" w:color="auto"/>
            </w:tcBorders>
            <w:tcPrChange w:id="1297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588284A" w14:textId="77777777" w:rsidR="00CB3986" w:rsidRPr="008E21F4" w:rsidRDefault="00CB3986" w:rsidP="00D04D5F">
            <w:pPr>
              <w:pStyle w:val="TAC"/>
              <w:rPr>
                <w:sz w:val="16"/>
                <w:rPrChange w:id="12977" w:author="Delta" w:date="2021-07-23T11:12:00Z">
                  <w:rPr>
                    <w:rFonts w:ascii="Arial" w:hAnsi="Arial"/>
                    <w:sz w:val="16"/>
                  </w:rPr>
                </w:rPrChange>
              </w:rPr>
              <w:pPrChange w:id="12978" w:author="Delta" w:date="2021-07-23T11:12:00Z">
                <w:pPr>
                  <w:spacing w:after="0"/>
                  <w:jc w:val="center"/>
                </w:pPr>
              </w:pPrChange>
            </w:pPr>
            <w:r w:rsidRPr="008E21F4">
              <w:rPr>
                <w:sz w:val="16"/>
                <w:rPrChange w:id="12979" w:author="Delta" w:date="2021-07-23T11:12:00Z">
                  <w:rPr>
                    <w:rFonts w:ascii="Arial" w:hAnsi="Arial"/>
                    <w:sz w:val="16"/>
                  </w:rPr>
                </w:rPrChange>
              </w:rPr>
              <w:t>0</w:t>
            </w:r>
          </w:p>
        </w:tc>
        <w:tc>
          <w:tcPr>
            <w:tcW w:w="1011" w:type="dxa"/>
            <w:tcBorders>
              <w:top w:val="single" w:sz="6" w:space="0" w:color="auto"/>
              <w:left w:val="single" w:sz="6" w:space="0" w:color="auto"/>
              <w:bottom w:val="single" w:sz="6" w:space="0" w:color="auto"/>
              <w:right w:val="single" w:sz="6" w:space="0" w:color="auto"/>
            </w:tcBorders>
            <w:tcPrChange w:id="1298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37E5E59" w14:textId="77777777" w:rsidR="00CB3986" w:rsidRPr="008E21F4" w:rsidRDefault="00CB3986" w:rsidP="00D04D5F">
            <w:pPr>
              <w:pStyle w:val="TAC"/>
              <w:rPr>
                <w:sz w:val="16"/>
                <w:rPrChange w:id="12981" w:author="Delta" w:date="2021-07-23T11:12:00Z">
                  <w:rPr>
                    <w:rFonts w:ascii="Arial" w:hAnsi="Arial"/>
                    <w:sz w:val="16"/>
                  </w:rPr>
                </w:rPrChange>
              </w:rPr>
              <w:pPrChange w:id="12982" w:author="Delta" w:date="2021-07-23T11:12:00Z">
                <w:pPr>
                  <w:spacing w:after="0"/>
                  <w:jc w:val="center"/>
                </w:pPr>
              </w:pPrChange>
            </w:pPr>
            <w:r w:rsidRPr="008E21F4">
              <w:rPr>
                <w:sz w:val="16"/>
                <w:rPrChange w:id="12983"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1298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1F65067" w14:textId="77777777" w:rsidR="00CB3986" w:rsidRPr="008E21F4" w:rsidRDefault="00CB3986" w:rsidP="00D04D5F">
            <w:pPr>
              <w:pStyle w:val="TAC"/>
              <w:rPr>
                <w:sz w:val="16"/>
                <w:rPrChange w:id="12985" w:author="Delta" w:date="2021-07-23T11:12:00Z">
                  <w:rPr>
                    <w:rFonts w:ascii="Arial" w:hAnsi="Arial"/>
                    <w:sz w:val="16"/>
                  </w:rPr>
                </w:rPrChange>
              </w:rPr>
              <w:pPrChange w:id="12986" w:author="Delta" w:date="2021-07-23T11:12:00Z">
                <w:pPr>
                  <w:spacing w:after="0"/>
                  <w:jc w:val="center"/>
                </w:pPr>
              </w:pPrChange>
            </w:pPr>
            <w:r w:rsidRPr="008E21F4">
              <w:rPr>
                <w:sz w:val="16"/>
                <w:rPrChange w:id="12987" w:author="Delta" w:date="2021-07-23T11:12:00Z">
                  <w:rPr>
                    <w:rFonts w:ascii="Arial" w:hAnsi="Arial"/>
                    <w:sz w:val="16"/>
                  </w:rPr>
                </w:rPrChange>
              </w:rPr>
              <w:t>0</w:t>
            </w:r>
          </w:p>
        </w:tc>
        <w:tc>
          <w:tcPr>
            <w:tcW w:w="1011" w:type="dxa"/>
            <w:tcBorders>
              <w:top w:val="single" w:sz="6" w:space="0" w:color="auto"/>
              <w:left w:val="single" w:sz="6" w:space="0" w:color="auto"/>
              <w:bottom w:val="single" w:sz="6" w:space="0" w:color="auto"/>
              <w:right w:val="single" w:sz="6" w:space="0" w:color="auto"/>
            </w:tcBorders>
            <w:tcPrChange w:id="1298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177519D" w14:textId="77777777" w:rsidR="00CB3986" w:rsidRPr="008E21F4" w:rsidRDefault="00CB3986" w:rsidP="00D04D5F">
            <w:pPr>
              <w:pStyle w:val="TAC"/>
              <w:rPr>
                <w:sz w:val="16"/>
                <w:rPrChange w:id="12989" w:author="Delta" w:date="2021-07-23T11:12:00Z">
                  <w:rPr>
                    <w:rFonts w:ascii="Arial" w:hAnsi="Arial"/>
                    <w:sz w:val="16"/>
                  </w:rPr>
                </w:rPrChange>
              </w:rPr>
              <w:pPrChange w:id="12990" w:author="Delta" w:date="2021-07-23T11:12:00Z">
                <w:pPr>
                  <w:spacing w:after="0"/>
                  <w:jc w:val="center"/>
                </w:pPr>
              </w:pPrChange>
            </w:pPr>
            <w:r w:rsidRPr="008E21F4">
              <w:rPr>
                <w:sz w:val="16"/>
                <w:rPrChange w:id="12991" w:author="Delta" w:date="2021-07-23T11:12:00Z">
                  <w:rPr>
                    <w:rFonts w:ascii="Arial" w:hAnsi="Arial"/>
                    <w:sz w:val="16"/>
                  </w:rPr>
                </w:rPrChange>
              </w:rPr>
              <w:t>0</w:t>
            </w:r>
          </w:p>
        </w:tc>
      </w:tr>
      <w:tr w:rsidR="00CB3986" w:rsidRPr="008E21F4" w14:paraId="0598BDBD" w14:textId="77777777" w:rsidTr="00D04D5F">
        <w:trPr>
          <w:trHeight w:val="247"/>
          <w:trPrChange w:id="12992" w:author="Delta" w:date="2021-07-23T11:12:00Z">
            <w:trPr>
              <w:trHeight w:val="247"/>
            </w:trPr>
          </w:trPrChange>
        </w:trPr>
        <w:tc>
          <w:tcPr>
            <w:tcW w:w="4133" w:type="dxa"/>
            <w:tcBorders>
              <w:top w:val="single" w:sz="6" w:space="0" w:color="auto"/>
              <w:left w:val="single" w:sz="6" w:space="0" w:color="auto"/>
              <w:bottom w:val="single" w:sz="6" w:space="0" w:color="auto"/>
              <w:right w:val="nil"/>
            </w:tcBorders>
            <w:tcPrChange w:id="12993" w:author="Delta" w:date="2021-07-23T11:12:00Z">
              <w:tcPr>
                <w:tcW w:w="4133" w:type="dxa"/>
                <w:tcBorders>
                  <w:top w:val="single" w:sz="6" w:space="0" w:color="auto"/>
                  <w:left w:val="single" w:sz="6" w:space="0" w:color="auto"/>
                  <w:bottom w:val="single" w:sz="6" w:space="0" w:color="auto"/>
                  <w:right w:val="nil"/>
                </w:tcBorders>
              </w:tcPr>
            </w:tcPrChange>
          </w:tcPr>
          <w:p w14:paraId="5B9F2AD8" w14:textId="77777777" w:rsidR="00CB3986" w:rsidRPr="008E21F4" w:rsidRDefault="00CB3986" w:rsidP="00D04D5F">
            <w:pPr>
              <w:pStyle w:val="TAH"/>
              <w:rPr>
                <w:rPrChange w:id="12994" w:author="Delta" w:date="2021-07-23T11:12:00Z">
                  <w:rPr>
                    <w:rFonts w:ascii="Arial" w:hAnsi="Arial"/>
                    <w:b/>
                    <w:sz w:val="16"/>
                  </w:rPr>
                </w:rPrChange>
              </w:rPr>
              <w:pPrChange w:id="12995" w:author="Delta" w:date="2021-07-23T11:12:00Z">
                <w:pPr>
                  <w:spacing w:after="0"/>
                  <w:jc w:val="center"/>
                </w:pPr>
              </w:pPrChange>
            </w:pPr>
            <w:r w:rsidRPr="008E21F4">
              <w:rPr>
                <w:rPrChange w:id="12996" w:author="Delta" w:date="2021-07-23T11:12:00Z">
                  <w:rPr>
                    <w:rFonts w:ascii="Arial" w:hAnsi="Arial"/>
                    <w:b/>
                    <w:sz w:val="16"/>
                  </w:rPr>
                </w:rPrChange>
              </w:rPr>
              <w:t>PHICH</w:t>
            </w:r>
          </w:p>
        </w:tc>
        <w:tc>
          <w:tcPr>
            <w:tcW w:w="1135" w:type="dxa"/>
            <w:tcBorders>
              <w:top w:val="single" w:sz="6" w:space="0" w:color="auto"/>
              <w:left w:val="nil"/>
              <w:bottom w:val="single" w:sz="6" w:space="0" w:color="auto"/>
              <w:right w:val="nil"/>
            </w:tcBorders>
            <w:tcPrChange w:id="12997" w:author="Delta" w:date="2021-07-23T11:12:00Z">
              <w:tcPr>
                <w:tcW w:w="1135" w:type="dxa"/>
                <w:tcBorders>
                  <w:top w:val="single" w:sz="6" w:space="0" w:color="auto"/>
                  <w:left w:val="nil"/>
                  <w:bottom w:val="single" w:sz="6" w:space="0" w:color="auto"/>
                  <w:right w:val="nil"/>
                </w:tcBorders>
              </w:tcPr>
            </w:tcPrChange>
          </w:tcPr>
          <w:p w14:paraId="043B9536" w14:textId="77777777" w:rsidR="00CB3986" w:rsidRPr="008E21F4" w:rsidRDefault="00CB3986" w:rsidP="00D04D5F">
            <w:pPr>
              <w:pStyle w:val="TAH"/>
              <w:rPr>
                <w:rPrChange w:id="12998" w:author="Delta" w:date="2021-07-23T11:12:00Z">
                  <w:rPr>
                    <w:rFonts w:ascii="Arial" w:hAnsi="Arial"/>
                    <w:b/>
                    <w:sz w:val="16"/>
                  </w:rPr>
                </w:rPrChange>
              </w:rPr>
              <w:pPrChange w:id="12999"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3000" w:author="Delta" w:date="2021-07-23T11:12:00Z">
              <w:tcPr>
                <w:tcW w:w="1010" w:type="dxa"/>
                <w:tcBorders>
                  <w:top w:val="single" w:sz="6" w:space="0" w:color="auto"/>
                  <w:left w:val="nil"/>
                  <w:bottom w:val="single" w:sz="6" w:space="0" w:color="auto"/>
                  <w:right w:val="nil"/>
                </w:tcBorders>
              </w:tcPr>
            </w:tcPrChange>
          </w:tcPr>
          <w:p w14:paraId="7CD7EBF1" w14:textId="77777777" w:rsidR="00CB3986" w:rsidRPr="008E21F4" w:rsidRDefault="00CB3986" w:rsidP="00D04D5F">
            <w:pPr>
              <w:pStyle w:val="TAH"/>
              <w:rPr>
                <w:rPrChange w:id="13001" w:author="Delta" w:date="2021-07-23T11:12:00Z">
                  <w:rPr>
                    <w:rFonts w:ascii="Arial" w:hAnsi="Arial"/>
                    <w:b/>
                    <w:sz w:val="16"/>
                  </w:rPr>
                </w:rPrChange>
              </w:rPr>
              <w:pPrChange w:id="13002"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3003" w:author="Delta" w:date="2021-07-23T11:12:00Z">
              <w:tcPr>
                <w:tcW w:w="1056" w:type="dxa"/>
                <w:tcBorders>
                  <w:top w:val="single" w:sz="6" w:space="0" w:color="auto"/>
                  <w:left w:val="nil"/>
                  <w:bottom w:val="single" w:sz="6" w:space="0" w:color="auto"/>
                  <w:right w:val="nil"/>
                </w:tcBorders>
              </w:tcPr>
            </w:tcPrChange>
          </w:tcPr>
          <w:p w14:paraId="028366A7" w14:textId="77777777" w:rsidR="00CB3986" w:rsidRPr="008E21F4" w:rsidRDefault="00CB3986" w:rsidP="00D04D5F">
            <w:pPr>
              <w:pStyle w:val="TAH"/>
              <w:rPr>
                <w:rPrChange w:id="13004" w:author="Delta" w:date="2021-07-23T11:12:00Z">
                  <w:rPr>
                    <w:rFonts w:ascii="Arial" w:hAnsi="Arial"/>
                    <w:b/>
                    <w:sz w:val="16"/>
                  </w:rPr>
                </w:rPrChange>
              </w:rPr>
              <w:pPrChange w:id="13005"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3006" w:author="Delta" w:date="2021-07-23T11:12:00Z">
              <w:tcPr>
                <w:tcW w:w="1011" w:type="dxa"/>
                <w:tcBorders>
                  <w:top w:val="single" w:sz="6" w:space="0" w:color="auto"/>
                  <w:left w:val="nil"/>
                  <w:bottom w:val="single" w:sz="6" w:space="0" w:color="auto"/>
                  <w:right w:val="nil"/>
                </w:tcBorders>
              </w:tcPr>
            </w:tcPrChange>
          </w:tcPr>
          <w:p w14:paraId="0605CFF1" w14:textId="77777777" w:rsidR="00CB3986" w:rsidRPr="008E21F4" w:rsidRDefault="00CB3986" w:rsidP="00D04D5F">
            <w:pPr>
              <w:pStyle w:val="TAH"/>
              <w:rPr>
                <w:rPrChange w:id="13007" w:author="Delta" w:date="2021-07-23T11:12:00Z">
                  <w:rPr>
                    <w:rFonts w:ascii="Arial" w:hAnsi="Arial"/>
                    <w:b/>
                    <w:sz w:val="16"/>
                  </w:rPr>
                </w:rPrChange>
              </w:rPr>
              <w:pPrChange w:id="13008"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3009" w:author="Delta" w:date="2021-07-23T11:12:00Z">
              <w:tcPr>
                <w:tcW w:w="1010" w:type="dxa"/>
                <w:tcBorders>
                  <w:top w:val="single" w:sz="6" w:space="0" w:color="auto"/>
                  <w:left w:val="nil"/>
                  <w:bottom w:val="single" w:sz="6" w:space="0" w:color="auto"/>
                  <w:right w:val="nil"/>
                </w:tcBorders>
              </w:tcPr>
            </w:tcPrChange>
          </w:tcPr>
          <w:p w14:paraId="2806F7AB" w14:textId="77777777" w:rsidR="00CB3986" w:rsidRPr="008E21F4" w:rsidRDefault="00CB3986" w:rsidP="00D04D5F">
            <w:pPr>
              <w:pStyle w:val="TAH"/>
              <w:rPr>
                <w:rPrChange w:id="13010" w:author="Delta" w:date="2021-07-23T11:12:00Z">
                  <w:rPr>
                    <w:rFonts w:ascii="Arial" w:hAnsi="Arial"/>
                    <w:b/>
                    <w:sz w:val="16"/>
                  </w:rPr>
                </w:rPrChange>
              </w:rPr>
              <w:pPrChange w:id="13011"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13012" w:author="Delta" w:date="2021-07-23T11:12:00Z">
              <w:tcPr>
                <w:tcW w:w="1011" w:type="dxa"/>
                <w:tcBorders>
                  <w:top w:val="single" w:sz="6" w:space="0" w:color="auto"/>
                  <w:left w:val="nil"/>
                  <w:bottom w:val="single" w:sz="6" w:space="0" w:color="auto"/>
                  <w:right w:val="single" w:sz="6" w:space="0" w:color="auto"/>
                </w:tcBorders>
              </w:tcPr>
            </w:tcPrChange>
          </w:tcPr>
          <w:p w14:paraId="2E581E8C" w14:textId="77777777" w:rsidR="00CB3986" w:rsidRPr="008E21F4" w:rsidRDefault="00CB3986" w:rsidP="00D04D5F">
            <w:pPr>
              <w:pStyle w:val="TAH"/>
              <w:rPr>
                <w:rPrChange w:id="13013" w:author="Delta" w:date="2021-07-23T11:12:00Z">
                  <w:rPr>
                    <w:rFonts w:ascii="Arial" w:hAnsi="Arial"/>
                    <w:b/>
                    <w:sz w:val="16"/>
                  </w:rPr>
                </w:rPrChange>
              </w:rPr>
              <w:pPrChange w:id="13014" w:author="Delta" w:date="2021-07-23T11:12:00Z">
                <w:pPr>
                  <w:spacing w:after="0"/>
                  <w:jc w:val="center"/>
                </w:pPr>
              </w:pPrChange>
            </w:pPr>
          </w:p>
        </w:tc>
      </w:tr>
      <w:tr w:rsidR="00CB3986" w:rsidRPr="008E21F4" w14:paraId="1C59705C" w14:textId="77777777" w:rsidTr="00D04D5F">
        <w:trPr>
          <w:trHeight w:val="247"/>
          <w:trPrChange w:id="13015"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016"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4FB3A176" w14:textId="77777777" w:rsidR="00CB3986" w:rsidRPr="008E21F4" w:rsidRDefault="00CB3986" w:rsidP="00D04D5F">
            <w:pPr>
              <w:pStyle w:val="TAL"/>
              <w:rPr>
                <w:sz w:val="16"/>
                <w:rPrChange w:id="13017" w:author="Delta" w:date="2021-07-23T11:12:00Z">
                  <w:rPr>
                    <w:rFonts w:ascii="Arial" w:hAnsi="Arial"/>
                    <w:sz w:val="16"/>
                  </w:rPr>
                </w:rPrChange>
              </w:rPr>
              <w:pPrChange w:id="13018" w:author="Delta" w:date="2021-07-23T11:12:00Z">
                <w:pPr>
                  <w:spacing w:after="0"/>
                </w:pPr>
              </w:pPrChange>
            </w:pPr>
            <w:r w:rsidRPr="008E21F4">
              <w:rPr>
                <w:sz w:val="16"/>
                <w:rPrChange w:id="13019" w:author="Delta" w:date="2021-07-23T11:12:00Z">
                  <w:rPr>
                    <w:rFonts w:ascii="Arial" w:hAnsi="Arial"/>
                    <w:sz w:val="16"/>
                  </w:rPr>
                </w:rPrChange>
              </w:rPr>
              <w:t># of PHICH groups</w:t>
            </w:r>
          </w:p>
        </w:tc>
        <w:tc>
          <w:tcPr>
            <w:tcW w:w="1135" w:type="dxa"/>
            <w:tcBorders>
              <w:top w:val="single" w:sz="6" w:space="0" w:color="auto"/>
              <w:left w:val="single" w:sz="6" w:space="0" w:color="auto"/>
              <w:bottom w:val="single" w:sz="6" w:space="0" w:color="auto"/>
              <w:right w:val="single" w:sz="6" w:space="0" w:color="auto"/>
            </w:tcBorders>
            <w:tcPrChange w:id="1302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9460AFD" w14:textId="77777777" w:rsidR="00CB3986" w:rsidRPr="008E21F4" w:rsidRDefault="00CB3986" w:rsidP="00D04D5F">
            <w:pPr>
              <w:pStyle w:val="TAC"/>
              <w:rPr>
                <w:sz w:val="16"/>
                <w:rPrChange w:id="13021" w:author="Delta" w:date="2021-07-23T11:12:00Z">
                  <w:rPr>
                    <w:rFonts w:ascii="Arial" w:hAnsi="Arial"/>
                    <w:sz w:val="16"/>
                  </w:rPr>
                </w:rPrChange>
              </w:rPr>
              <w:pPrChange w:id="13022" w:author="Delta" w:date="2021-07-23T11:12:00Z">
                <w:pPr>
                  <w:spacing w:after="0"/>
                  <w:jc w:val="center"/>
                </w:pPr>
              </w:pPrChange>
            </w:pPr>
            <w:r w:rsidRPr="008E21F4">
              <w:rPr>
                <w:sz w:val="16"/>
                <w:rPrChange w:id="13023" w:author="Delta" w:date="2021-07-23T11:12:00Z">
                  <w:rPr>
                    <w:rFonts w:ascii="Arial" w:hAnsi="Arial"/>
                    <w:sz w:val="16"/>
                  </w:rPr>
                </w:rPrChange>
              </w:rPr>
              <w:t>1</w:t>
            </w:r>
          </w:p>
        </w:tc>
        <w:tc>
          <w:tcPr>
            <w:tcW w:w="1010" w:type="dxa"/>
            <w:tcBorders>
              <w:top w:val="single" w:sz="6" w:space="0" w:color="auto"/>
              <w:left w:val="single" w:sz="6" w:space="0" w:color="auto"/>
              <w:bottom w:val="single" w:sz="6" w:space="0" w:color="auto"/>
              <w:right w:val="single" w:sz="6" w:space="0" w:color="auto"/>
            </w:tcBorders>
            <w:tcPrChange w:id="1302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F206945" w14:textId="77777777" w:rsidR="00CB3986" w:rsidRPr="008E21F4" w:rsidRDefault="00CB3986" w:rsidP="00D04D5F">
            <w:pPr>
              <w:pStyle w:val="TAC"/>
              <w:rPr>
                <w:sz w:val="16"/>
                <w:rPrChange w:id="13025" w:author="Delta" w:date="2021-07-23T11:12:00Z">
                  <w:rPr>
                    <w:rFonts w:ascii="Arial" w:hAnsi="Arial"/>
                    <w:sz w:val="16"/>
                  </w:rPr>
                </w:rPrChange>
              </w:rPr>
              <w:pPrChange w:id="13026" w:author="Delta" w:date="2021-07-23T11:12:00Z">
                <w:pPr>
                  <w:spacing w:after="0"/>
                  <w:jc w:val="center"/>
                </w:pPr>
              </w:pPrChange>
            </w:pPr>
            <w:r w:rsidRPr="008E21F4">
              <w:rPr>
                <w:sz w:val="16"/>
                <w:rPrChange w:id="13027" w:author="Delta" w:date="2021-07-23T11:12:00Z">
                  <w:rPr>
                    <w:rFonts w:ascii="Arial" w:hAnsi="Arial"/>
                    <w:sz w:val="16"/>
                  </w:rPr>
                </w:rPrChange>
              </w:rPr>
              <w:t>1</w:t>
            </w:r>
          </w:p>
        </w:tc>
        <w:tc>
          <w:tcPr>
            <w:tcW w:w="1056" w:type="dxa"/>
            <w:tcBorders>
              <w:top w:val="single" w:sz="6" w:space="0" w:color="auto"/>
              <w:left w:val="single" w:sz="6" w:space="0" w:color="auto"/>
              <w:bottom w:val="single" w:sz="6" w:space="0" w:color="auto"/>
              <w:right w:val="single" w:sz="6" w:space="0" w:color="auto"/>
            </w:tcBorders>
            <w:tcPrChange w:id="1302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9736258" w14:textId="77777777" w:rsidR="00CB3986" w:rsidRPr="008E21F4" w:rsidRDefault="00CB3986" w:rsidP="00D04D5F">
            <w:pPr>
              <w:pStyle w:val="TAC"/>
              <w:rPr>
                <w:sz w:val="16"/>
                <w:rPrChange w:id="13029" w:author="Delta" w:date="2021-07-23T11:12:00Z">
                  <w:rPr>
                    <w:rFonts w:ascii="Arial" w:hAnsi="Arial"/>
                    <w:sz w:val="16"/>
                  </w:rPr>
                </w:rPrChange>
              </w:rPr>
              <w:pPrChange w:id="13030" w:author="Delta" w:date="2021-07-23T11:12:00Z">
                <w:pPr>
                  <w:spacing w:after="0"/>
                  <w:jc w:val="center"/>
                </w:pPr>
              </w:pPrChange>
            </w:pPr>
            <w:r w:rsidRPr="008E21F4">
              <w:rPr>
                <w:sz w:val="16"/>
                <w:rPrChange w:id="13031" w:author="Delta" w:date="2021-07-23T11:12:00Z">
                  <w:rPr>
                    <w:rFonts w:ascii="Arial" w:hAnsi="Arial"/>
                    <w:sz w:val="16"/>
                  </w:rPr>
                </w:rPrChange>
              </w:rPr>
              <w:t>1</w:t>
            </w:r>
          </w:p>
        </w:tc>
        <w:tc>
          <w:tcPr>
            <w:tcW w:w="1011" w:type="dxa"/>
            <w:tcBorders>
              <w:top w:val="single" w:sz="6" w:space="0" w:color="auto"/>
              <w:left w:val="single" w:sz="6" w:space="0" w:color="auto"/>
              <w:bottom w:val="single" w:sz="6" w:space="0" w:color="auto"/>
              <w:right w:val="single" w:sz="6" w:space="0" w:color="auto"/>
            </w:tcBorders>
            <w:tcPrChange w:id="1303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A90A17C" w14:textId="77777777" w:rsidR="00CB3986" w:rsidRPr="008E21F4" w:rsidRDefault="00CB3986" w:rsidP="00D04D5F">
            <w:pPr>
              <w:pStyle w:val="TAC"/>
              <w:rPr>
                <w:sz w:val="16"/>
                <w:rPrChange w:id="13033" w:author="Delta" w:date="2021-07-23T11:12:00Z">
                  <w:rPr>
                    <w:rFonts w:ascii="Arial" w:hAnsi="Arial"/>
                    <w:sz w:val="16"/>
                  </w:rPr>
                </w:rPrChange>
              </w:rPr>
              <w:pPrChange w:id="13034" w:author="Delta" w:date="2021-07-23T11:12:00Z">
                <w:pPr>
                  <w:spacing w:after="0"/>
                  <w:jc w:val="center"/>
                </w:pPr>
              </w:pPrChange>
            </w:pPr>
            <w:r w:rsidRPr="008E21F4">
              <w:rPr>
                <w:sz w:val="16"/>
                <w:rPrChange w:id="13035" w:author="Delta" w:date="2021-07-23T11:12:00Z">
                  <w:rPr>
                    <w:rFonts w:ascii="Arial" w:hAnsi="Arial"/>
                    <w:sz w:val="16"/>
                  </w:rPr>
                </w:rPrChange>
              </w:rPr>
              <w:t>2</w:t>
            </w:r>
          </w:p>
        </w:tc>
        <w:tc>
          <w:tcPr>
            <w:tcW w:w="1010" w:type="dxa"/>
            <w:tcBorders>
              <w:top w:val="single" w:sz="6" w:space="0" w:color="auto"/>
              <w:left w:val="single" w:sz="6" w:space="0" w:color="auto"/>
              <w:bottom w:val="single" w:sz="6" w:space="0" w:color="auto"/>
              <w:right w:val="single" w:sz="6" w:space="0" w:color="auto"/>
            </w:tcBorders>
            <w:tcPrChange w:id="1303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98FF1E2" w14:textId="77777777" w:rsidR="00CB3986" w:rsidRPr="008E21F4" w:rsidRDefault="00CB3986" w:rsidP="00D04D5F">
            <w:pPr>
              <w:pStyle w:val="TAC"/>
              <w:rPr>
                <w:sz w:val="16"/>
                <w:rPrChange w:id="13037" w:author="Delta" w:date="2021-07-23T11:12:00Z">
                  <w:rPr>
                    <w:rFonts w:ascii="Arial" w:hAnsi="Arial"/>
                    <w:sz w:val="16"/>
                  </w:rPr>
                </w:rPrChange>
              </w:rPr>
              <w:pPrChange w:id="13038" w:author="Delta" w:date="2021-07-23T11:12:00Z">
                <w:pPr>
                  <w:spacing w:after="0"/>
                  <w:jc w:val="center"/>
                </w:pPr>
              </w:pPrChange>
            </w:pPr>
            <w:r w:rsidRPr="008E21F4">
              <w:rPr>
                <w:sz w:val="16"/>
                <w:rPrChange w:id="13039" w:author="Delta" w:date="2021-07-23T11:12:00Z">
                  <w:rPr>
                    <w:rFonts w:ascii="Arial" w:hAnsi="Arial"/>
                    <w:sz w:val="16"/>
                  </w:rPr>
                </w:rPrChange>
              </w:rPr>
              <w:t>2</w:t>
            </w:r>
          </w:p>
        </w:tc>
        <w:tc>
          <w:tcPr>
            <w:tcW w:w="1011" w:type="dxa"/>
            <w:tcBorders>
              <w:top w:val="single" w:sz="6" w:space="0" w:color="auto"/>
              <w:left w:val="single" w:sz="6" w:space="0" w:color="auto"/>
              <w:bottom w:val="single" w:sz="6" w:space="0" w:color="auto"/>
              <w:right w:val="single" w:sz="6" w:space="0" w:color="auto"/>
            </w:tcBorders>
            <w:tcPrChange w:id="1304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23F2ACB" w14:textId="77777777" w:rsidR="00CB3986" w:rsidRPr="008E21F4" w:rsidRDefault="00CB3986" w:rsidP="00D04D5F">
            <w:pPr>
              <w:pStyle w:val="TAC"/>
              <w:rPr>
                <w:sz w:val="16"/>
                <w:rPrChange w:id="13041" w:author="Delta" w:date="2021-07-23T11:12:00Z">
                  <w:rPr>
                    <w:rFonts w:ascii="Arial" w:hAnsi="Arial"/>
                    <w:sz w:val="16"/>
                  </w:rPr>
                </w:rPrChange>
              </w:rPr>
              <w:pPrChange w:id="13042" w:author="Delta" w:date="2021-07-23T11:12:00Z">
                <w:pPr>
                  <w:spacing w:after="0"/>
                  <w:jc w:val="center"/>
                </w:pPr>
              </w:pPrChange>
            </w:pPr>
            <w:r w:rsidRPr="008E21F4">
              <w:rPr>
                <w:sz w:val="16"/>
                <w:rPrChange w:id="13043" w:author="Delta" w:date="2021-07-23T11:12:00Z">
                  <w:rPr>
                    <w:rFonts w:ascii="Arial" w:hAnsi="Arial"/>
                    <w:sz w:val="16"/>
                  </w:rPr>
                </w:rPrChange>
              </w:rPr>
              <w:t>3</w:t>
            </w:r>
          </w:p>
        </w:tc>
      </w:tr>
      <w:tr w:rsidR="00CB3986" w:rsidRPr="008E21F4" w14:paraId="196A344F" w14:textId="77777777" w:rsidTr="00D04D5F">
        <w:trPr>
          <w:trHeight w:val="247"/>
          <w:trPrChange w:id="13044"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045"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2E383F42" w14:textId="77777777" w:rsidR="00CB3986" w:rsidRPr="008E21F4" w:rsidRDefault="00CB3986" w:rsidP="00D04D5F">
            <w:pPr>
              <w:pStyle w:val="TAL"/>
              <w:rPr>
                <w:sz w:val="16"/>
                <w:rPrChange w:id="13046" w:author="Delta" w:date="2021-07-23T11:12:00Z">
                  <w:rPr>
                    <w:rFonts w:ascii="Arial" w:hAnsi="Arial"/>
                    <w:sz w:val="16"/>
                  </w:rPr>
                </w:rPrChange>
              </w:rPr>
              <w:pPrChange w:id="13047" w:author="Delta" w:date="2021-07-23T11:12:00Z">
                <w:pPr>
                  <w:spacing w:after="0"/>
                </w:pPr>
              </w:pPrChange>
            </w:pPr>
            <w:r w:rsidRPr="008E21F4">
              <w:rPr>
                <w:sz w:val="16"/>
                <w:rPrChange w:id="13048" w:author="Delta" w:date="2021-07-23T11:12:00Z">
                  <w:rPr>
                    <w:rFonts w:ascii="Arial" w:hAnsi="Arial"/>
                    <w:sz w:val="16"/>
                  </w:rPr>
                </w:rPrChange>
              </w:rPr>
              <w:t># of PHICH per group</w:t>
            </w:r>
          </w:p>
        </w:tc>
        <w:tc>
          <w:tcPr>
            <w:tcW w:w="1135" w:type="dxa"/>
            <w:tcBorders>
              <w:top w:val="single" w:sz="6" w:space="0" w:color="auto"/>
              <w:left w:val="single" w:sz="6" w:space="0" w:color="auto"/>
              <w:bottom w:val="single" w:sz="6" w:space="0" w:color="auto"/>
              <w:right w:val="single" w:sz="6" w:space="0" w:color="auto"/>
            </w:tcBorders>
            <w:tcPrChange w:id="1304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EDF858B" w14:textId="77777777" w:rsidR="00CB3986" w:rsidRPr="008E21F4" w:rsidRDefault="00CB3986" w:rsidP="00D04D5F">
            <w:pPr>
              <w:pStyle w:val="TAC"/>
              <w:rPr>
                <w:sz w:val="16"/>
                <w:rPrChange w:id="13050" w:author="Delta" w:date="2021-07-23T11:12:00Z">
                  <w:rPr>
                    <w:rFonts w:ascii="Arial" w:hAnsi="Arial"/>
                    <w:sz w:val="16"/>
                  </w:rPr>
                </w:rPrChange>
              </w:rPr>
              <w:pPrChange w:id="13051" w:author="Delta" w:date="2021-07-23T11:12:00Z">
                <w:pPr>
                  <w:spacing w:after="0"/>
                  <w:jc w:val="center"/>
                </w:pPr>
              </w:pPrChange>
            </w:pPr>
            <w:r w:rsidRPr="008E21F4">
              <w:rPr>
                <w:sz w:val="16"/>
                <w:rPrChange w:id="13052" w:author="Delta" w:date="2021-07-23T11:12:00Z">
                  <w:rPr>
                    <w:rFonts w:ascii="Arial" w:hAnsi="Arial"/>
                    <w:sz w:val="16"/>
                  </w:rPr>
                </w:rPrChange>
              </w:rPr>
              <w:t>2</w:t>
            </w:r>
          </w:p>
        </w:tc>
        <w:tc>
          <w:tcPr>
            <w:tcW w:w="1010" w:type="dxa"/>
            <w:tcBorders>
              <w:top w:val="single" w:sz="6" w:space="0" w:color="auto"/>
              <w:left w:val="single" w:sz="6" w:space="0" w:color="auto"/>
              <w:bottom w:val="single" w:sz="6" w:space="0" w:color="auto"/>
              <w:right w:val="single" w:sz="6" w:space="0" w:color="auto"/>
            </w:tcBorders>
            <w:tcPrChange w:id="1305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012F2AD" w14:textId="77777777" w:rsidR="00CB3986" w:rsidRPr="008E21F4" w:rsidRDefault="00CB3986" w:rsidP="00D04D5F">
            <w:pPr>
              <w:pStyle w:val="TAC"/>
              <w:rPr>
                <w:sz w:val="16"/>
                <w:rPrChange w:id="13054" w:author="Delta" w:date="2021-07-23T11:12:00Z">
                  <w:rPr>
                    <w:rFonts w:ascii="Arial" w:hAnsi="Arial"/>
                    <w:sz w:val="16"/>
                  </w:rPr>
                </w:rPrChange>
              </w:rPr>
              <w:pPrChange w:id="13055" w:author="Delta" w:date="2021-07-23T11:12:00Z">
                <w:pPr>
                  <w:spacing w:after="0"/>
                  <w:jc w:val="center"/>
                </w:pPr>
              </w:pPrChange>
            </w:pPr>
            <w:r w:rsidRPr="008E21F4">
              <w:rPr>
                <w:sz w:val="16"/>
                <w:rPrChange w:id="13056" w:author="Delta" w:date="2021-07-23T11:12:00Z">
                  <w:rPr>
                    <w:rFonts w:ascii="Arial" w:hAnsi="Arial"/>
                    <w:sz w:val="16"/>
                  </w:rPr>
                </w:rPrChange>
              </w:rPr>
              <w:t>2</w:t>
            </w:r>
          </w:p>
        </w:tc>
        <w:tc>
          <w:tcPr>
            <w:tcW w:w="1056" w:type="dxa"/>
            <w:tcBorders>
              <w:top w:val="single" w:sz="6" w:space="0" w:color="auto"/>
              <w:left w:val="single" w:sz="6" w:space="0" w:color="auto"/>
              <w:bottom w:val="single" w:sz="6" w:space="0" w:color="auto"/>
              <w:right w:val="single" w:sz="6" w:space="0" w:color="auto"/>
            </w:tcBorders>
            <w:tcPrChange w:id="13057"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1F48DC6" w14:textId="77777777" w:rsidR="00CB3986" w:rsidRPr="008E21F4" w:rsidRDefault="00CB3986" w:rsidP="00D04D5F">
            <w:pPr>
              <w:pStyle w:val="TAC"/>
              <w:rPr>
                <w:sz w:val="16"/>
                <w:rPrChange w:id="13058" w:author="Delta" w:date="2021-07-23T11:12:00Z">
                  <w:rPr>
                    <w:rFonts w:ascii="Arial" w:hAnsi="Arial"/>
                    <w:sz w:val="16"/>
                  </w:rPr>
                </w:rPrChange>
              </w:rPr>
              <w:pPrChange w:id="13059" w:author="Delta" w:date="2021-07-23T11:12:00Z">
                <w:pPr>
                  <w:spacing w:after="0"/>
                  <w:jc w:val="center"/>
                </w:pPr>
              </w:pPrChange>
            </w:pPr>
            <w:r w:rsidRPr="008E21F4">
              <w:rPr>
                <w:sz w:val="16"/>
                <w:rPrChange w:id="13060" w:author="Delta" w:date="2021-07-23T11:12:00Z">
                  <w:rPr>
                    <w:rFonts w:ascii="Arial" w:hAnsi="Arial"/>
                    <w:sz w:val="16"/>
                  </w:rPr>
                </w:rPrChange>
              </w:rPr>
              <w:t>2</w:t>
            </w:r>
          </w:p>
        </w:tc>
        <w:tc>
          <w:tcPr>
            <w:tcW w:w="1011" w:type="dxa"/>
            <w:tcBorders>
              <w:top w:val="single" w:sz="6" w:space="0" w:color="auto"/>
              <w:left w:val="single" w:sz="6" w:space="0" w:color="auto"/>
              <w:bottom w:val="single" w:sz="6" w:space="0" w:color="auto"/>
              <w:right w:val="single" w:sz="6" w:space="0" w:color="auto"/>
            </w:tcBorders>
            <w:tcPrChange w:id="1306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DEF9DDF" w14:textId="77777777" w:rsidR="00CB3986" w:rsidRPr="008E21F4" w:rsidRDefault="00CB3986" w:rsidP="00D04D5F">
            <w:pPr>
              <w:pStyle w:val="TAC"/>
              <w:rPr>
                <w:sz w:val="16"/>
                <w:rPrChange w:id="13062" w:author="Delta" w:date="2021-07-23T11:12:00Z">
                  <w:rPr>
                    <w:rFonts w:ascii="Arial" w:hAnsi="Arial"/>
                    <w:sz w:val="16"/>
                  </w:rPr>
                </w:rPrChange>
              </w:rPr>
              <w:pPrChange w:id="13063" w:author="Delta" w:date="2021-07-23T11:12:00Z">
                <w:pPr>
                  <w:spacing w:after="0"/>
                  <w:jc w:val="center"/>
                </w:pPr>
              </w:pPrChange>
            </w:pPr>
            <w:r w:rsidRPr="008E21F4">
              <w:rPr>
                <w:sz w:val="16"/>
                <w:rPrChange w:id="13064" w:author="Delta" w:date="2021-07-23T11:12:00Z">
                  <w:rPr>
                    <w:rFonts w:ascii="Arial" w:hAnsi="Arial"/>
                    <w:sz w:val="16"/>
                  </w:rPr>
                </w:rPrChange>
              </w:rPr>
              <w:t>2</w:t>
            </w:r>
          </w:p>
        </w:tc>
        <w:tc>
          <w:tcPr>
            <w:tcW w:w="1010" w:type="dxa"/>
            <w:tcBorders>
              <w:top w:val="single" w:sz="6" w:space="0" w:color="auto"/>
              <w:left w:val="single" w:sz="6" w:space="0" w:color="auto"/>
              <w:bottom w:val="single" w:sz="6" w:space="0" w:color="auto"/>
              <w:right w:val="single" w:sz="6" w:space="0" w:color="auto"/>
            </w:tcBorders>
            <w:tcPrChange w:id="1306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C887604" w14:textId="77777777" w:rsidR="00CB3986" w:rsidRPr="008E21F4" w:rsidRDefault="00CB3986" w:rsidP="00D04D5F">
            <w:pPr>
              <w:pStyle w:val="TAC"/>
              <w:rPr>
                <w:sz w:val="16"/>
                <w:rPrChange w:id="13066" w:author="Delta" w:date="2021-07-23T11:12:00Z">
                  <w:rPr>
                    <w:rFonts w:ascii="Arial" w:hAnsi="Arial"/>
                    <w:sz w:val="16"/>
                  </w:rPr>
                </w:rPrChange>
              </w:rPr>
              <w:pPrChange w:id="13067" w:author="Delta" w:date="2021-07-23T11:12:00Z">
                <w:pPr>
                  <w:spacing w:after="0"/>
                  <w:jc w:val="center"/>
                </w:pPr>
              </w:pPrChange>
            </w:pPr>
            <w:r w:rsidRPr="008E21F4">
              <w:rPr>
                <w:sz w:val="16"/>
                <w:rPrChange w:id="13068" w:author="Delta" w:date="2021-07-23T11:12:00Z">
                  <w:rPr>
                    <w:rFonts w:ascii="Arial" w:hAnsi="Arial"/>
                    <w:sz w:val="16"/>
                  </w:rPr>
                </w:rPrChange>
              </w:rPr>
              <w:t>2</w:t>
            </w:r>
          </w:p>
        </w:tc>
        <w:tc>
          <w:tcPr>
            <w:tcW w:w="1011" w:type="dxa"/>
            <w:tcBorders>
              <w:top w:val="single" w:sz="6" w:space="0" w:color="auto"/>
              <w:left w:val="single" w:sz="6" w:space="0" w:color="auto"/>
              <w:bottom w:val="single" w:sz="6" w:space="0" w:color="auto"/>
              <w:right w:val="single" w:sz="6" w:space="0" w:color="auto"/>
            </w:tcBorders>
            <w:tcPrChange w:id="1306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A2430A0" w14:textId="77777777" w:rsidR="00CB3986" w:rsidRPr="008E21F4" w:rsidRDefault="00CB3986" w:rsidP="00D04D5F">
            <w:pPr>
              <w:pStyle w:val="TAC"/>
              <w:rPr>
                <w:sz w:val="16"/>
                <w:rPrChange w:id="13070" w:author="Delta" w:date="2021-07-23T11:12:00Z">
                  <w:rPr>
                    <w:rFonts w:ascii="Arial" w:hAnsi="Arial"/>
                    <w:sz w:val="16"/>
                  </w:rPr>
                </w:rPrChange>
              </w:rPr>
              <w:pPrChange w:id="13071" w:author="Delta" w:date="2021-07-23T11:12:00Z">
                <w:pPr>
                  <w:spacing w:after="0"/>
                  <w:jc w:val="center"/>
                </w:pPr>
              </w:pPrChange>
            </w:pPr>
            <w:r w:rsidRPr="008E21F4">
              <w:rPr>
                <w:sz w:val="16"/>
                <w:rPrChange w:id="13072" w:author="Delta" w:date="2021-07-23T11:12:00Z">
                  <w:rPr>
                    <w:rFonts w:ascii="Arial" w:hAnsi="Arial"/>
                    <w:sz w:val="16"/>
                  </w:rPr>
                </w:rPrChange>
              </w:rPr>
              <w:t>2</w:t>
            </w:r>
          </w:p>
        </w:tc>
      </w:tr>
      <w:tr w:rsidR="00CB3986" w:rsidRPr="008E21F4" w14:paraId="393F4F05" w14:textId="77777777" w:rsidTr="00D04D5F">
        <w:trPr>
          <w:trHeight w:val="247"/>
          <w:trPrChange w:id="13073"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074"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1A65676F" w14:textId="77777777" w:rsidR="00CB3986" w:rsidRPr="008E21F4" w:rsidRDefault="00CB3986" w:rsidP="00D04D5F">
            <w:pPr>
              <w:pStyle w:val="TAL"/>
              <w:rPr>
                <w:sz w:val="16"/>
                <w:rPrChange w:id="13075" w:author="Delta" w:date="2021-07-23T11:12:00Z">
                  <w:rPr>
                    <w:rFonts w:ascii="Arial" w:hAnsi="Arial"/>
                    <w:sz w:val="16"/>
                  </w:rPr>
                </w:rPrChange>
              </w:rPr>
              <w:pPrChange w:id="13076" w:author="Delta" w:date="2021-07-23T11:12:00Z">
                <w:pPr>
                  <w:spacing w:after="0"/>
                </w:pPr>
              </w:pPrChange>
            </w:pPr>
            <w:r w:rsidRPr="008E21F4">
              <w:rPr>
                <w:sz w:val="16"/>
                <w:rPrChange w:id="13077" w:author="Delta" w:date="2021-07-23T11:12:00Z">
                  <w:rPr>
                    <w:rFonts w:ascii="Arial" w:hAnsi="Arial"/>
                    <w:sz w:val="16"/>
                  </w:rPr>
                </w:rPrChange>
              </w:rPr>
              <w:t>PHICH BPSK symbol power / E</w:t>
            </w:r>
            <w:r w:rsidRPr="008E21F4">
              <w:rPr>
                <w:sz w:val="16"/>
                <w:vertAlign w:val="subscript"/>
                <w:rPrChange w:id="13078" w:author="Delta" w:date="2021-07-23T11:12:00Z">
                  <w:rPr>
                    <w:rFonts w:ascii="Arial" w:hAnsi="Arial"/>
                    <w:sz w:val="16"/>
                    <w:vertAlign w:val="subscript"/>
                  </w:rPr>
                </w:rPrChange>
              </w:rPr>
              <w:t xml:space="preserve">RS </w:t>
            </w:r>
            <w:r w:rsidRPr="008E21F4">
              <w:rPr>
                <w:sz w:val="16"/>
                <w:rPrChange w:id="13079"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308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F3DD1A9" w14:textId="77777777" w:rsidR="00CB3986" w:rsidRPr="008E21F4" w:rsidRDefault="00CB3986" w:rsidP="00D04D5F">
            <w:pPr>
              <w:pStyle w:val="TAC"/>
              <w:rPr>
                <w:sz w:val="16"/>
                <w:rPrChange w:id="13081" w:author="Delta" w:date="2021-07-23T11:12:00Z">
                  <w:rPr>
                    <w:rFonts w:ascii="Arial" w:hAnsi="Arial"/>
                    <w:sz w:val="16"/>
                  </w:rPr>
                </w:rPrChange>
              </w:rPr>
              <w:pPrChange w:id="13082" w:author="Delta" w:date="2021-07-23T11:12:00Z">
                <w:pPr>
                  <w:spacing w:after="0"/>
                  <w:jc w:val="center"/>
                </w:pPr>
              </w:pPrChange>
            </w:pPr>
            <w:r w:rsidRPr="008E21F4">
              <w:rPr>
                <w:sz w:val="16"/>
                <w:rPrChange w:id="13083" w:author="Delta" w:date="2021-07-23T11:12:00Z">
                  <w:rPr>
                    <w:rFonts w:ascii="Arial" w:hAnsi="Arial"/>
                    <w:sz w:val="16"/>
                  </w:rPr>
                </w:rPrChange>
              </w:rPr>
              <w:t>-3.010</w:t>
            </w:r>
          </w:p>
        </w:tc>
        <w:tc>
          <w:tcPr>
            <w:tcW w:w="1010" w:type="dxa"/>
            <w:tcBorders>
              <w:top w:val="single" w:sz="6" w:space="0" w:color="auto"/>
              <w:left w:val="single" w:sz="6" w:space="0" w:color="auto"/>
              <w:bottom w:val="single" w:sz="6" w:space="0" w:color="auto"/>
              <w:right w:val="single" w:sz="6" w:space="0" w:color="auto"/>
            </w:tcBorders>
            <w:tcPrChange w:id="1308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1A10D0C" w14:textId="77777777" w:rsidR="00CB3986" w:rsidRPr="008E21F4" w:rsidRDefault="00CB3986" w:rsidP="00D04D5F">
            <w:pPr>
              <w:pStyle w:val="TAC"/>
              <w:rPr>
                <w:sz w:val="16"/>
                <w:rPrChange w:id="13085" w:author="Delta" w:date="2021-07-23T11:12:00Z">
                  <w:rPr>
                    <w:rFonts w:ascii="Arial" w:hAnsi="Arial"/>
                    <w:sz w:val="16"/>
                  </w:rPr>
                </w:rPrChange>
              </w:rPr>
              <w:pPrChange w:id="13086" w:author="Delta" w:date="2021-07-23T11:12:00Z">
                <w:pPr>
                  <w:spacing w:after="0"/>
                  <w:jc w:val="center"/>
                </w:pPr>
              </w:pPrChange>
            </w:pPr>
            <w:r w:rsidRPr="008E21F4">
              <w:rPr>
                <w:sz w:val="16"/>
                <w:rPrChange w:id="13087" w:author="Delta" w:date="2021-07-23T11:12:00Z">
                  <w:rPr>
                    <w:rFonts w:ascii="Arial" w:hAnsi="Arial"/>
                    <w:sz w:val="16"/>
                  </w:rPr>
                </w:rPrChange>
              </w:rPr>
              <w:t>-3.010</w:t>
            </w:r>
          </w:p>
        </w:tc>
        <w:tc>
          <w:tcPr>
            <w:tcW w:w="1056" w:type="dxa"/>
            <w:tcBorders>
              <w:top w:val="single" w:sz="6" w:space="0" w:color="auto"/>
              <w:left w:val="single" w:sz="6" w:space="0" w:color="auto"/>
              <w:bottom w:val="single" w:sz="6" w:space="0" w:color="auto"/>
              <w:right w:val="single" w:sz="6" w:space="0" w:color="auto"/>
            </w:tcBorders>
            <w:tcPrChange w:id="1308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A7E583B" w14:textId="77777777" w:rsidR="00CB3986" w:rsidRPr="008E21F4" w:rsidRDefault="00CB3986" w:rsidP="00D04D5F">
            <w:pPr>
              <w:pStyle w:val="TAC"/>
              <w:rPr>
                <w:sz w:val="16"/>
                <w:rPrChange w:id="13089" w:author="Delta" w:date="2021-07-23T11:12:00Z">
                  <w:rPr>
                    <w:rFonts w:ascii="Arial" w:hAnsi="Arial"/>
                    <w:sz w:val="16"/>
                  </w:rPr>
                </w:rPrChange>
              </w:rPr>
              <w:pPrChange w:id="13090" w:author="Delta" w:date="2021-07-23T11:12:00Z">
                <w:pPr>
                  <w:spacing w:after="0"/>
                  <w:jc w:val="center"/>
                </w:pPr>
              </w:pPrChange>
            </w:pPr>
            <w:r w:rsidRPr="008E21F4">
              <w:rPr>
                <w:sz w:val="16"/>
                <w:rPrChange w:id="13091" w:author="Delta" w:date="2021-07-23T11:12:00Z">
                  <w:rPr>
                    <w:rFonts w:ascii="Arial" w:hAnsi="Arial"/>
                    <w:sz w:val="16"/>
                  </w:rPr>
                </w:rPrChange>
              </w:rPr>
              <w:t>-3.010</w:t>
            </w:r>
          </w:p>
        </w:tc>
        <w:tc>
          <w:tcPr>
            <w:tcW w:w="1011" w:type="dxa"/>
            <w:tcBorders>
              <w:top w:val="single" w:sz="6" w:space="0" w:color="auto"/>
              <w:left w:val="single" w:sz="6" w:space="0" w:color="auto"/>
              <w:bottom w:val="single" w:sz="6" w:space="0" w:color="auto"/>
              <w:right w:val="single" w:sz="6" w:space="0" w:color="auto"/>
            </w:tcBorders>
            <w:tcPrChange w:id="1309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C0BA53A" w14:textId="77777777" w:rsidR="00CB3986" w:rsidRPr="008E21F4" w:rsidRDefault="00CB3986" w:rsidP="00D04D5F">
            <w:pPr>
              <w:pStyle w:val="TAC"/>
              <w:rPr>
                <w:sz w:val="16"/>
                <w:rPrChange w:id="13093" w:author="Delta" w:date="2021-07-23T11:12:00Z">
                  <w:rPr>
                    <w:rFonts w:ascii="Arial" w:hAnsi="Arial"/>
                    <w:sz w:val="16"/>
                  </w:rPr>
                </w:rPrChange>
              </w:rPr>
              <w:pPrChange w:id="13094" w:author="Delta" w:date="2021-07-23T11:12:00Z">
                <w:pPr>
                  <w:spacing w:after="0"/>
                  <w:jc w:val="center"/>
                </w:pPr>
              </w:pPrChange>
            </w:pPr>
            <w:r w:rsidRPr="008E21F4">
              <w:rPr>
                <w:sz w:val="16"/>
                <w:rPrChange w:id="13095" w:author="Delta" w:date="2021-07-23T11:12:00Z">
                  <w:rPr>
                    <w:rFonts w:ascii="Arial" w:hAnsi="Arial"/>
                    <w:sz w:val="16"/>
                  </w:rPr>
                </w:rPrChange>
              </w:rPr>
              <w:t>-3.010</w:t>
            </w:r>
          </w:p>
        </w:tc>
        <w:tc>
          <w:tcPr>
            <w:tcW w:w="1010" w:type="dxa"/>
            <w:tcBorders>
              <w:top w:val="single" w:sz="6" w:space="0" w:color="auto"/>
              <w:left w:val="single" w:sz="6" w:space="0" w:color="auto"/>
              <w:bottom w:val="single" w:sz="6" w:space="0" w:color="auto"/>
              <w:right w:val="single" w:sz="6" w:space="0" w:color="auto"/>
            </w:tcBorders>
            <w:tcPrChange w:id="1309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5CE7B16" w14:textId="77777777" w:rsidR="00CB3986" w:rsidRPr="008E21F4" w:rsidRDefault="00CB3986" w:rsidP="00D04D5F">
            <w:pPr>
              <w:pStyle w:val="TAC"/>
              <w:rPr>
                <w:sz w:val="16"/>
                <w:rPrChange w:id="13097" w:author="Delta" w:date="2021-07-23T11:12:00Z">
                  <w:rPr>
                    <w:rFonts w:ascii="Arial" w:hAnsi="Arial"/>
                    <w:sz w:val="16"/>
                  </w:rPr>
                </w:rPrChange>
              </w:rPr>
              <w:pPrChange w:id="13098" w:author="Delta" w:date="2021-07-23T11:12:00Z">
                <w:pPr>
                  <w:spacing w:after="0"/>
                  <w:jc w:val="center"/>
                </w:pPr>
              </w:pPrChange>
            </w:pPr>
            <w:r w:rsidRPr="008E21F4">
              <w:rPr>
                <w:sz w:val="16"/>
                <w:rPrChange w:id="13099" w:author="Delta" w:date="2021-07-23T11:12:00Z">
                  <w:rPr>
                    <w:rFonts w:ascii="Arial" w:hAnsi="Arial"/>
                    <w:sz w:val="16"/>
                  </w:rPr>
                </w:rPrChange>
              </w:rPr>
              <w:t>-3.010</w:t>
            </w:r>
          </w:p>
        </w:tc>
        <w:tc>
          <w:tcPr>
            <w:tcW w:w="1011" w:type="dxa"/>
            <w:tcBorders>
              <w:top w:val="single" w:sz="6" w:space="0" w:color="auto"/>
              <w:left w:val="single" w:sz="6" w:space="0" w:color="auto"/>
              <w:bottom w:val="single" w:sz="6" w:space="0" w:color="auto"/>
              <w:right w:val="single" w:sz="6" w:space="0" w:color="auto"/>
            </w:tcBorders>
            <w:tcPrChange w:id="1310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D54CCBC" w14:textId="77777777" w:rsidR="00CB3986" w:rsidRPr="008E21F4" w:rsidRDefault="00CB3986" w:rsidP="00D04D5F">
            <w:pPr>
              <w:pStyle w:val="TAC"/>
              <w:rPr>
                <w:sz w:val="16"/>
                <w:rPrChange w:id="13101" w:author="Delta" w:date="2021-07-23T11:12:00Z">
                  <w:rPr>
                    <w:rFonts w:ascii="Arial" w:hAnsi="Arial"/>
                    <w:sz w:val="16"/>
                  </w:rPr>
                </w:rPrChange>
              </w:rPr>
              <w:pPrChange w:id="13102" w:author="Delta" w:date="2021-07-23T11:12:00Z">
                <w:pPr>
                  <w:spacing w:after="0"/>
                  <w:jc w:val="center"/>
                </w:pPr>
              </w:pPrChange>
            </w:pPr>
            <w:r w:rsidRPr="008E21F4">
              <w:rPr>
                <w:sz w:val="16"/>
                <w:rPrChange w:id="13103" w:author="Delta" w:date="2021-07-23T11:12:00Z">
                  <w:rPr>
                    <w:rFonts w:ascii="Arial" w:hAnsi="Arial"/>
                    <w:sz w:val="16"/>
                  </w:rPr>
                </w:rPrChange>
              </w:rPr>
              <w:t>-3.010</w:t>
            </w:r>
          </w:p>
        </w:tc>
      </w:tr>
      <w:tr w:rsidR="00CB3986" w:rsidRPr="008E21F4" w14:paraId="6634CF2E" w14:textId="77777777" w:rsidTr="00D04D5F">
        <w:trPr>
          <w:trHeight w:val="247"/>
          <w:trPrChange w:id="13104"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105"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4CC73D12" w14:textId="77777777" w:rsidR="00CB3986" w:rsidRPr="008E21F4" w:rsidRDefault="00CB3986" w:rsidP="00D04D5F">
            <w:pPr>
              <w:pStyle w:val="TAL"/>
              <w:rPr>
                <w:sz w:val="16"/>
                <w:rPrChange w:id="13106" w:author="Delta" w:date="2021-07-23T11:12:00Z">
                  <w:rPr>
                    <w:rFonts w:ascii="Arial" w:hAnsi="Arial"/>
                    <w:sz w:val="16"/>
                  </w:rPr>
                </w:rPrChange>
              </w:rPr>
              <w:pPrChange w:id="13107" w:author="Delta" w:date="2021-07-23T11:12:00Z">
                <w:pPr>
                  <w:spacing w:after="0"/>
                </w:pPr>
              </w:pPrChange>
            </w:pPr>
            <w:r w:rsidRPr="008E21F4">
              <w:rPr>
                <w:sz w:val="16"/>
                <w:rPrChange w:id="13108" w:author="Delta" w:date="2021-07-23T11:12:00Z">
                  <w:rPr>
                    <w:rFonts w:ascii="Arial" w:hAnsi="Arial"/>
                    <w:sz w:val="16"/>
                  </w:rPr>
                </w:rPrChange>
              </w:rPr>
              <w:t>PHICH group EPRE / E</w:t>
            </w:r>
            <w:r w:rsidRPr="008E21F4">
              <w:rPr>
                <w:sz w:val="16"/>
                <w:vertAlign w:val="subscript"/>
                <w:rPrChange w:id="13109" w:author="Delta" w:date="2021-07-23T11:12:00Z">
                  <w:rPr>
                    <w:rFonts w:ascii="Arial" w:hAnsi="Arial"/>
                    <w:sz w:val="16"/>
                    <w:vertAlign w:val="subscript"/>
                  </w:rPr>
                </w:rPrChange>
              </w:rPr>
              <w:t xml:space="preserve">RS </w:t>
            </w:r>
            <w:r w:rsidRPr="008E21F4">
              <w:rPr>
                <w:sz w:val="16"/>
                <w:rPrChange w:id="13110"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3111"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27EB59B" w14:textId="77777777" w:rsidR="00CB3986" w:rsidRPr="008E21F4" w:rsidRDefault="00CB3986" w:rsidP="00D04D5F">
            <w:pPr>
              <w:pStyle w:val="TAC"/>
              <w:rPr>
                <w:sz w:val="16"/>
                <w:rPrChange w:id="13112" w:author="Delta" w:date="2021-07-23T11:12:00Z">
                  <w:rPr>
                    <w:rFonts w:ascii="Arial" w:hAnsi="Arial"/>
                    <w:sz w:val="16"/>
                  </w:rPr>
                </w:rPrChange>
              </w:rPr>
              <w:pPrChange w:id="13113" w:author="Delta" w:date="2021-07-23T11:12:00Z">
                <w:pPr>
                  <w:spacing w:after="0"/>
                  <w:jc w:val="center"/>
                </w:pPr>
              </w:pPrChange>
            </w:pPr>
            <w:r w:rsidRPr="008E21F4">
              <w:rPr>
                <w:sz w:val="16"/>
                <w:rPrChange w:id="13114"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1311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209BB86" w14:textId="77777777" w:rsidR="00CB3986" w:rsidRPr="008E21F4" w:rsidRDefault="00CB3986" w:rsidP="00D04D5F">
            <w:pPr>
              <w:pStyle w:val="TAC"/>
              <w:rPr>
                <w:sz w:val="16"/>
                <w:rPrChange w:id="13116" w:author="Delta" w:date="2021-07-23T11:12:00Z">
                  <w:rPr>
                    <w:rFonts w:ascii="Arial" w:hAnsi="Arial"/>
                    <w:sz w:val="16"/>
                  </w:rPr>
                </w:rPrChange>
              </w:rPr>
              <w:pPrChange w:id="13117" w:author="Delta" w:date="2021-07-23T11:12:00Z">
                <w:pPr>
                  <w:spacing w:after="0"/>
                  <w:jc w:val="center"/>
                </w:pPr>
              </w:pPrChange>
            </w:pPr>
            <w:r w:rsidRPr="008E21F4">
              <w:rPr>
                <w:sz w:val="16"/>
                <w:rPrChange w:id="13118" w:author="Delta" w:date="2021-07-23T11:12:00Z">
                  <w:rPr>
                    <w:rFonts w:ascii="Arial" w:hAnsi="Arial"/>
                    <w:sz w:val="16"/>
                  </w:rPr>
                </w:rPrChange>
              </w:rPr>
              <w:t>0</w:t>
            </w:r>
          </w:p>
        </w:tc>
        <w:tc>
          <w:tcPr>
            <w:tcW w:w="1056" w:type="dxa"/>
            <w:tcBorders>
              <w:top w:val="single" w:sz="6" w:space="0" w:color="auto"/>
              <w:left w:val="single" w:sz="6" w:space="0" w:color="auto"/>
              <w:bottom w:val="single" w:sz="6" w:space="0" w:color="auto"/>
              <w:right w:val="single" w:sz="6" w:space="0" w:color="auto"/>
            </w:tcBorders>
            <w:tcPrChange w:id="1311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6A6BD0B4" w14:textId="77777777" w:rsidR="00CB3986" w:rsidRPr="008E21F4" w:rsidRDefault="00CB3986" w:rsidP="00D04D5F">
            <w:pPr>
              <w:pStyle w:val="TAC"/>
              <w:rPr>
                <w:sz w:val="16"/>
                <w:rPrChange w:id="13120" w:author="Delta" w:date="2021-07-23T11:12:00Z">
                  <w:rPr>
                    <w:rFonts w:ascii="Arial" w:hAnsi="Arial"/>
                    <w:sz w:val="16"/>
                  </w:rPr>
                </w:rPrChange>
              </w:rPr>
              <w:pPrChange w:id="13121" w:author="Delta" w:date="2021-07-23T11:12:00Z">
                <w:pPr>
                  <w:spacing w:after="0"/>
                  <w:jc w:val="center"/>
                </w:pPr>
              </w:pPrChange>
            </w:pPr>
            <w:r w:rsidRPr="008E21F4">
              <w:rPr>
                <w:sz w:val="16"/>
                <w:rPrChange w:id="13122" w:author="Delta" w:date="2021-07-23T11:12:00Z">
                  <w:rPr>
                    <w:rFonts w:ascii="Arial" w:hAnsi="Arial"/>
                    <w:sz w:val="16"/>
                  </w:rPr>
                </w:rPrChange>
              </w:rPr>
              <w:t>0</w:t>
            </w:r>
          </w:p>
        </w:tc>
        <w:tc>
          <w:tcPr>
            <w:tcW w:w="1011" w:type="dxa"/>
            <w:tcBorders>
              <w:top w:val="single" w:sz="6" w:space="0" w:color="auto"/>
              <w:left w:val="single" w:sz="6" w:space="0" w:color="auto"/>
              <w:bottom w:val="single" w:sz="6" w:space="0" w:color="auto"/>
              <w:right w:val="single" w:sz="6" w:space="0" w:color="auto"/>
            </w:tcBorders>
            <w:tcPrChange w:id="1312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5327F1A" w14:textId="77777777" w:rsidR="00CB3986" w:rsidRPr="008E21F4" w:rsidRDefault="00CB3986" w:rsidP="00D04D5F">
            <w:pPr>
              <w:pStyle w:val="TAC"/>
              <w:rPr>
                <w:sz w:val="16"/>
                <w:rPrChange w:id="13124" w:author="Delta" w:date="2021-07-23T11:12:00Z">
                  <w:rPr>
                    <w:rFonts w:ascii="Arial" w:hAnsi="Arial"/>
                    <w:sz w:val="16"/>
                  </w:rPr>
                </w:rPrChange>
              </w:rPr>
              <w:pPrChange w:id="13125" w:author="Delta" w:date="2021-07-23T11:12:00Z">
                <w:pPr>
                  <w:spacing w:after="0"/>
                  <w:jc w:val="center"/>
                </w:pPr>
              </w:pPrChange>
            </w:pPr>
            <w:r w:rsidRPr="008E21F4">
              <w:rPr>
                <w:sz w:val="16"/>
                <w:rPrChange w:id="13126"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1312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D42EFFF" w14:textId="77777777" w:rsidR="00CB3986" w:rsidRPr="008E21F4" w:rsidRDefault="00CB3986" w:rsidP="00D04D5F">
            <w:pPr>
              <w:pStyle w:val="TAC"/>
              <w:rPr>
                <w:sz w:val="16"/>
                <w:rPrChange w:id="13128" w:author="Delta" w:date="2021-07-23T11:12:00Z">
                  <w:rPr>
                    <w:rFonts w:ascii="Arial" w:hAnsi="Arial"/>
                    <w:sz w:val="16"/>
                  </w:rPr>
                </w:rPrChange>
              </w:rPr>
              <w:pPrChange w:id="13129" w:author="Delta" w:date="2021-07-23T11:12:00Z">
                <w:pPr>
                  <w:spacing w:after="0"/>
                  <w:jc w:val="center"/>
                </w:pPr>
              </w:pPrChange>
            </w:pPr>
            <w:r w:rsidRPr="008E21F4">
              <w:rPr>
                <w:sz w:val="16"/>
                <w:rPrChange w:id="13130" w:author="Delta" w:date="2021-07-23T11:12:00Z">
                  <w:rPr>
                    <w:rFonts w:ascii="Arial" w:hAnsi="Arial"/>
                    <w:sz w:val="16"/>
                  </w:rPr>
                </w:rPrChange>
              </w:rPr>
              <w:t>0</w:t>
            </w:r>
          </w:p>
        </w:tc>
        <w:tc>
          <w:tcPr>
            <w:tcW w:w="1011" w:type="dxa"/>
            <w:tcBorders>
              <w:top w:val="single" w:sz="6" w:space="0" w:color="auto"/>
              <w:left w:val="single" w:sz="6" w:space="0" w:color="auto"/>
              <w:bottom w:val="single" w:sz="6" w:space="0" w:color="auto"/>
              <w:right w:val="single" w:sz="6" w:space="0" w:color="auto"/>
            </w:tcBorders>
            <w:tcPrChange w:id="1313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BFDE486" w14:textId="77777777" w:rsidR="00CB3986" w:rsidRPr="008E21F4" w:rsidRDefault="00CB3986" w:rsidP="00D04D5F">
            <w:pPr>
              <w:pStyle w:val="TAC"/>
              <w:rPr>
                <w:sz w:val="16"/>
                <w:rPrChange w:id="13132" w:author="Delta" w:date="2021-07-23T11:12:00Z">
                  <w:rPr>
                    <w:rFonts w:ascii="Arial" w:hAnsi="Arial"/>
                    <w:sz w:val="16"/>
                  </w:rPr>
                </w:rPrChange>
              </w:rPr>
              <w:pPrChange w:id="13133" w:author="Delta" w:date="2021-07-23T11:12:00Z">
                <w:pPr>
                  <w:spacing w:after="0"/>
                  <w:jc w:val="center"/>
                </w:pPr>
              </w:pPrChange>
            </w:pPr>
            <w:r w:rsidRPr="008E21F4">
              <w:rPr>
                <w:sz w:val="16"/>
                <w:rPrChange w:id="13134" w:author="Delta" w:date="2021-07-23T11:12:00Z">
                  <w:rPr>
                    <w:rFonts w:ascii="Arial" w:hAnsi="Arial"/>
                    <w:sz w:val="16"/>
                  </w:rPr>
                </w:rPrChange>
              </w:rPr>
              <w:t>0</w:t>
            </w:r>
          </w:p>
        </w:tc>
      </w:tr>
      <w:tr w:rsidR="00CB3986" w:rsidRPr="008E21F4" w14:paraId="09EA1CE9" w14:textId="77777777" w:rsidTr="00D04D5F">
        <w:trPr>
          <w:trHeight w:val="247"/>
          <w:trPrChange w:id="13135" w:author="Delta" w:date="2021-07-23T11:12:00Z">
            <w:trPr>
              <w:trHeight w:val="247"/>
            </w:trPr>
          </w:trPrChange>
        </w:trPr>
        <w:tc>
          <w:tcPr>
            <w:tcW w:w="4133" w:type="dxa"/>
            <w:tcBorders>
              <w:top w:val="single" w:sz="6" w:space="0" w:color="auto"/>
              <w:left w:val="single" w:sz="6" w:space="0" w:color="auto"/>
              <w:bottom w:val="single" w:sz="6" w:space="0" w:color="auto"/>
              <w:right w:val="nil"/>
            </w:tcBorders>
            <w:tcPrChange w:id="13136" w:author="Delta" w:date="2021-07-23T11:12:00Z">
              <w:tcPr>
                <w:tcW w:w="4133" w:type="dxa"/>
                <w:tcBorders>
                  <w:top w:val="single" w:sz="6" w:space="0" w:color="auto"/>
                  <w:left w:val="single" w:sz="6" w:space="0" w:color="auto"/>
                  <w:bottom w:val="single" w:sz="6" w:space="0" w:color="auto"/>
                  <w:right w:val="nil"/>
                </w:tcBorders>
              </w:tcPr>
            </w:tcPrChange>
          </w:tcPr>
          <w:p w14:paraId="12FD0423" w14:textId="77777777" w:rsidR="00CB3986" w:rsidRPr="008E21F4" w:rsidRDefault="00CB3986" w:rsidP="00D04D5F">
            <w:pPr>
              <w:pStyle w:val="TAH"/>
              <w:rPr>
                <w:rPrChange w:id="13137" w:author="Delta" w:date="2021-07-23T11:12:00Z">
                  <w:rPr>
                    <w:rFonts w:ascii="Arial" w:hAnsi="Arial"/>
                    <w:b/>
                    <w:sz w:val="16"/>
                  </w:rPr>
                </w:rPrChange>
              </w:rPr>
              <w:pPrChange w:id="13138" w:author="Delta" w:date="2021-07-23T11:12:00Z">
                <w:pPr>
                  <w:spacing w:after="0"/>
                  <w:jc w:val="center"/>
                </w:pPr>
              </w:pPrChange>
            </w:pPr>
            <w:r w:rsidRPr="008E21F4">
              <w:rPr>
                <w:rPrChange w:id="13139" w:author="Delta" w:date="2021-07-23T11:12:00Z">
                  <w:rPr>
                    <w:rFonts w:ascii="Arial" w:hAnsi="Arial"/>
                    <w:b/>
                    <w:sz w:val="16"/>
                  </w:rPr>
                </w:rPrChange>
              </w:rPr>
              <w:t>PDCCH</w:t>
            </w:r>
          </w:p>
        </w:tc>
        <w:tc>
          <w:tcPr>
            <w:tcW w:w="1135" w:type="dxa"/>
            <w:tcBorders>
              <w:top w:val="single" w:sz="6" w:space="0" w:color="auto"/>
              <w:left w:val="nil"/>
              <w:bottom w:val="single" w:sz="6" w:space="0" w:color="auto"/>
              <w:right w:val="nil"/>
            </w:tcBorders>
            <w:tcPrChange w:id="13140" w:author="Delta" w:date="2021-07-23T11:12:00Z">
              <w:tcPr>
                <w:tcW w:w="1135" w:type="dxa"/>
                <w:tcBorders>
                  <w:top w:val="single" w:sz="6" w:space="0" w:color="auto"/>
                  <w:left w:val="nil"/>
                  <w:bottom w:val="single" w:sz="6" w:space="0" w:color="auto"/>
                  <w:right w:val="nil"/>
                </w:tcBorders>
              </w:tcPr>
            </w:tcPrChange>
          </w:tcPr>
          <w:p w14:paraId="0F945FD3" w14:textId="77777777" w:rsidR="00CB3986" w:rsidRPr="008E21F4" w:rsidRDefault="00CB3986" w:rsidP="00D04D5F">
            <w:pPr>
              <w:pStyle w:val="TAH"/>
              <w:rPr>
                <w:rPrChange w:id="13141" w:author="Delta" w:date="2021-07-23T11:12:00Z">
                  <w:rPr>
                    <w:rFonts w:ascii="Arial" w:hAnsi="Arial"/>
                    <w:b/>
                    <w:sz w:val="16"/>
                  </w:rPr>
                </w:rPrChange>
              </w:rPr>
              <w:pPrChange w:id="13142"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3143" w:author="Delta" w:date="2021-07-23T11:12:00Z">
              <w:tcPr>
                <w:tcW w:w="1010" w:type="dxa"/>
                <w:tcBorders>
                  <w:top w:val="single" w:sz="6" w:space="0" w:color="auto"/>
                  <w:left w:val="nil"/>
                  <w:bottom w:val="single" w:sz="6" w:space="0" w:color="auto"/>
                  <w:right w:val="nil"/>
                </w:tcBorders>
              </w:tcPr>
            </w:tcPrChange>
          </w:tcPr>
          <w:p w14:paraId="4A2CE277" w14:textId="77777777" w:rsidR="00CB3986" w:rsidRPr="008E21F4" w:rsidRDefault="00CB3986" w:rsidP="00D04D5F">
            <w:pPr>
              <w:pStyle w:val="TAH"/>
              <w:rPr>
                <w:rPrChange w:id="13144" w:author="Delta" w:date="2021-07-23T11:12:00Z">
                  <w:rPr>
                    <w:rFonts w:ascii="Arial" w:hAnsi="Arial"/>
                    <w:b/>
                    <w:sz w:val="16"/>
                  </w:rPr>
                </w:rPrChange>
              </w:rPr>
              <w:pPrChange w:id="13145"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3146" w:author="Delta" w:date="2021-07-23T11:12:00Z">
              <w:tcPr>
                <w:tcW w:w="1056" w:type="dxa"/>
                <w:tcBorders>
                  <w:top w:val="single" w:sz="6" w:space="0" w:color="auto"/>
                  <w:left w:val="nil"/>
                  <w:bottom w:val="single" w:sz="6" w:space="0" w:color="auto"/>
                  <w:right w:val="nil"/>
                </w:tcBorders>
              </w:tcPr>
            </w:tcPrChange>
          </w:tcPr>
          <w:p w14:paraId="36F8CDA4" w14:textId="77777777" w:rsidR="00CB3986" w:rsidRPr="008E21F4" w:rsidRDefault="00CB3986" w:rsidP="00D04D5F">
            <w:pPr>
              <w:pStyle w:val="TAH"/>
              <w:rPr>
                <w:rPrChange w:id="13147" w:author="Delta" w:date="2021-07-23T11:12:00Z">
                  <w:rPr>
                    <w:rFonts w:ascii="Arial" w:hAnsi="Arial"/>
                    <w:b/>
                    <w:sz w:val="16"/>
                  </w:rPr>
                </w:rPrChange>
              </w:rPr>
              <w:pPrChange w:id="13148"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3149" w:author="Delta" w:date="2021-07-23T11:12:00Z">
              <w:tcPr>
                <w:tcW w:w="1011" w:type="dxa"/>
                <w:tcBorders>
                  <w:top w:val="single" w:sz="6" w:space="0" w:color="auto"/>
                  <w:left w:val="nil"/>
                  <w:bottom w:val="single" w:sz="6" w:space="0" w:color="auto"/>
                  <w:right w:val="nil"/>
                </w:tcBorders>
              </w:tcPr>
            </w:tcPrChange>
          </w:tcPr>
          <w:p w14:paraId="01F5E153" w14:textId="77777777" w:rsidR="00CB3986" w:rsidRPr="008E21F4" w:rsidRDefault="00CB3986" w:rsidP="00D04D5F">
            <w:pPr>
              <w:pStyle w:val="TAH"/>
              <w:rPr>
                <w:rPrChange w:id="13150" w:author="Delta" w:date="2021-07-23T11:12:00Z">
                  <w:rPr>
                    <w:rFonts w:ascii="Arial" w:hAnsi="Arial"/>
                    <w:b/>
                    <w:sz w:val="16"/>
                  </w:rPr>
                </w:rPrChange>
              </w:rPr>
              <w:pPrChange w:id="13151"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3152" w:author="Delta" w:date="2021-07-23T11:12:00Z">
              <w:tcPr>
                <w:tcW w:w="1010" w:type="dxa"/>
                <w:tcBorders>
                  <w:top w:val="single" w:sz="6" w:space="0" w:color="auto"/>
                  <w:left w:val="nil"/>
                  <w:bottom w:val="single" w:sz="6" w:space="0" w:color="auto"/>
                  <w:right w:val="nil"/>
                </w:tcBorders>
              </w:tcPr>
            </w:tcPrChange>
          </w:tcPr>
          <w:p w14:paraId="50D1F156" w14:textId="77777777" w:rsidR="00CB3986" w:rsidRPr="008E21F4" w:rsidRDefault="00CB3986" w:rsidP="00D04D5F">
            <w:pPr>
              <w:pStyle w:val="TAH"/>
              <w:rPr>
                <w:rPrChange w:id="13153" w:author="Delta" w:date="2021-07-23T11:12:00Z">
                  <w:rPr>
                    <w:rFonts w:ascii="Arial" w:hAnsi="Arial"/>
                    <w:b/>
                    <w:sz w:val="16"/>
                  </w:rPr>
                </w:rPrChange>
              </w:rPr>
              <w:pPrChange w:id="13154"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13155" w:author="Delta" w:date="2021-07-23T11:12:00Z">
              <w:tcPr>
                <w:tcW w:w="1011" w:type="dxa"/>
                <w:tcBorders>
                  <w:top w:val="single" w:sz="6" w:space="0" w:color="auto"/>
                  <w:left w:val="nil"/>
                  <w:bottom w:val="single" w:sz="6" w:space="0" w:color="auto"/>
                  <w:right w:val="single" w:sz="6" w:space="0" w:color="auto"/>
                </w:tcBorders>
              </w:tcPr>
            </w:tcPrChange>
          </w:tcPr>
          <w:p w14:paraId="21245553" w14:textId="77777777" w:rsidR="00CB3986" w:rsidRPr="008E21F4" w:rsidRDefault="00CB3986" w:rsidP="00D04D5F">
            <w:pPr>
              <w:pStyle w:val="TAH"/>
              <w:rPr>
                <w:rPrChange w:id="13156" w:author="Delta" w:date="2021-07-23T11:12:00Z">
                  <w:rPr>
                    <w:rFonts w:ascii="Arial" w:hAnsi="Arial"/>
                    <w:b/>
                    <w:sz w:val="16"/>
                  </w:rPr>
                </w:rPrChange>
              </w:rPr>
              <w:pPrChange w:id="13157" w:author="Delta" w:date="2021-07-23T11:12:00Z">
                <w:pPr>
                  <w:spacing w:after="0"/>
                  <w:jc w:val="center"/>
                </w:pPr>
              </w:pPrChange>
            </w:pPr>
          </w:p>
        </w:tc>
      </w:tr>
      <w:tr w:rsidR="00CB3986" w:rsidRPr="008E21F4" w14:paraId="57175ED2" w14:textId="77777777" w:rsidTr="00D04D5F">
        <w:trPr>
          <w:trHeight w:val="247"/>
          <w:trPrChange w:id="13158"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159"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7563BC41" w14:textId="77777777" w:rsidR="00CB3986" w:rsidRPr="008E21F4" w:rsidRDefault="00CB3986" w:rsidP="00D04D5F">
            <w:pPr>
              <w:pStyle w:val="TAL"/>
              <w:rPr>
                <w:sz w:val="16"/>
                <w:rPrChange w:id="13160" w:author="Delta" w:date="2021-07-23T11:12:00Z">
                  <w:rPr>
                    <w:rFonts w:ascii="Arial" w:hAnsi="Arial"/>
                    <w:sz w:val="16"/>
                  </w:rPr>
                </w:rPrChange>
              </w:rPr>
              <w:pPrChange w:id="13161" w:author="Delta" w:date="2021-07-23T11:12:00Z">
                <w:pPr>
                  <w:spacing w:after="0"/>
                </w:pPr>
              </w:pPrChange>
            </w:pPr>
            <w:r w:rsidRPr="008E21F4">
              <w:rPr>
                <w:sz w:val="16"/>
                <w:rPrChange w:id="13162" w:author="Delta" w:date="2021-07-23T11:12:00Z">
                  <w:rPr>
                    <w:rFonts w:ascii="Arial" w:hAnsi="Arial"/>
                    <w:sz w:val="16"/>
                  </w:rPr>
                </w:rPrChange>
              </w:rPr>
              <w:t># of available REGs</w:t>
            </w:r>
          </w:p>
        </w:tc>
        <w:tc>
          <w:tcPr>
            <w:tcW w:w="1135" w:type="dxa"/>
            <w:tcBorders>
              <w:top w:val="single" w:sz="6" w:space="0" w:color="auto"/>
              <w:left w:val="single" w:sz="6" w:space="0" w:color="auto"/>
              <w:bottom w:val="single" w:sz="6" w:space="0" w:color="auto"/>
              <w:right w:val="single" w:sz="6" w:space="0" w:color="auto"/>
            </w:tcBorders>
            <w:tcPrChange w:id="13163"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E3A10DD" w14:textId="77777777" w:rsidR="00CB3986" w:rsidRPr="008E21F4" w:rsidRDefault="00CB3986" w:rsidP="00D04D5F">
            <w:pPr>
              <w:pStyle w:val="TAC"/>
              <w:rPr>
                <w:sz w:val="16"/>
                <w:rPrChange w:id="13164" w:author="Delta" w:date="2021-07-23T11:12:00Z">
                  <w:rPr>
                    <w:rFonts w:ascii="Arial" w:hAnsi="Arial"/>
                    <w:sz w:val="16"/>
                  </w:rPr>
                </w:rPrChange>
              </w:rPr>
              <w:pPrChange w:id="13165" w:author="Delta" w:date="2021-07-23T11:12:00Z">
                <w:pPr>
                  <w:spacing w:after="0"/>
                  <w:jc w:val="center"/>
                </w:pPr>
              </w:pPrChange>
            </w:pPr>
            <w:r w:rsidRPr="008E21F4">
              <w:rPr>
                <w:sz w:val="16"/>
                <w:rPrChange w:id="13166" w:author="Delta" w:date="2021-07-23T11:12:00Z">
                  <w:rPr>
                    <w:rFonts w:ascii="Arial" w:hAnsi="Arial"/>
                    <w:sz w:val="16"/>
                  </w:rPr>
                </w:rPrChange>
              </w:rPr>
              <w:t>23</w:t>
            </w:r>
          </w:p>
        </w:tc>
        <w:tc>
          <w:tcPr>
            <w:tcW w:w="1010" w:type="dxa"/>
            <w:tcBorders>
              <w:top w:val="single" w:sz="6" w:space="0" w:color="auto"/>
              <w:left w:val="single" w:sz="6" w:space="0" w:color="auto"/>
              <w:bottom w:val="single" w:sz="6" w:space="0" w:color="auto"/>
              <w:right w:val="single" w:sz="6" w:space="0" w:color="auto"/>
            </w:tcBorders>
            <w:tcPrChange w:id="1316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4A59C84" w14:textId="77777777" w:rsidR="00CB3986" w:rsidRPr="008E21F4" w:rsidRDefault="00CB3986" w:rsidP="00D04D5F">
            <w:pPr>
              <w:pStyle w:val="TAC"/>
              <w:rPr>
                <w:sz w:val="16"/>
                <w:rPrChange w:id="13168" w:author="Delta" w:date="2021-07-23T11:12:00Z">
                  <w:rPr>
                    <w:rFonts w:ascii="Arial" w:hAnsi="Arial"/>
                    <w:sz w:val="16"/>
                  </w:rPr>
                </w:rPrChange>
              </w:rPr>
              <w:pPrChange w:id="13169" w:author="Delta" w:date="2021-07-23T11:12:00Z">
                <w:pPr>
                  <w:spacing w:after="0"/>
                  <w:jc w:val="center"/>
                </w:pPr>
              </w:pPrChange>
            </w:pPr>
            <w:r w:rsidRPr="008E21F4">
              <w:rPr>
                <w:sz w:val="16"/>
                <w:rPrChange w:id="13170" w:author="Delta" w:date="2021-07-23T11:12:00Z">
                  <w:rPr>
                    <w:rFonts w:ascii="Arial" w:hAnsi="Arial"/>
                    <w:sz w:val="16"/>
                  </w:rPr>
                </w:rPrChange>
              </w:rPr>
              <w:t>23</w:t>
            </w:r>
          </w:p>
        </w:tc>
        <w:tc>
          <w:tcPr>
            <w:tcW w:w="1056" w:type="dxa"/>
            <w:tcBorders>
              <w:top w:val="single" w:sz="6" w:space="0" w:color="auto"/>
              <w:left w:val="single" w:sz="6" w:space="0" w:color="auto"/>
              <w:bottom w:val="single" w:sz="6" w:space="0" w:color="auto"/>
              <w:right w:val="single" w:sz="6" w:space="0" w:color="auto"/>
            </w:tcBorders>
            <w:tcPrChange w:id="13171"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0725091" w14:textId="77777777" w:rsidR="00CB3986" w:rsidRPr="008E21F4" w:rsidRDefault="00CB3986" w:rsidP="00D04D5F">
            <w:pPr>
              <w:pStyle w:val="TAC"/>
              <w:rPr>
                <w:sz w:val="16"/>
                <w:rPrChange w:id="13172" w:author="Delta" w:date="2021-07-23T11:12:00Z">
                  <w:rPr>
                    <w:rFonts w:ascii="Arial" w:hAnsi="Arial"/>
                    <w:sz w:val="16"/>
                  </w:rPr>
                </w:rPrChange>
              </w:rPr>
              <w:pPrChange w:id="13173" w:author="Delta" w:date="2021-07-23T11:12:00Z">
                <w:pPr>
                  <w:spacing w:after="0"/>
                  <w:jc w:val="center"/>
                </w:pPr>
              </w:pPrChange>
            </w:pPr>
            <w:r w:rsidRPr="008E21F4">
              <w:rPr>
                <w:sz w:val="16"/>
                <w:rPrChange w:id="13174" w:author="Delta" w:date="2021-07-23T11:12:00Z">
                  <w:rPr>
                    <w:rFonts w:ascii="Arial" w:hAnsi="Arial"/>
                    <w:sz w:val="16"/>
                  </w:rPr>
                </w:rPrChange>
              </w:rPr>
              <w:t>43</w:t>
            </w:r>
          </w:p>
        </w:tc>
        <w:tc>
          <w:tcPr>
            <w:tcW w:w="1011" w:type="dxa"/>
            <w:tcBorders>
              <w:top w:val="single" w:sz="6" w:space="0" w:color="auto"/>
              <w:left w:val="single" w:sz="6" w:space="0" w:color="auto"/>
              <w:bottom w:val="single" w:sz="6" w:space="0" w:color="auto"/>
              <w:right w:val="single" w:sz="6" w:space="0" w:color="auto"/>
            </w:tcBorders>
            <w:tcPrChange w:id="1317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C8991A1" w14:textId="77777777" w:rsidR="00CB3986" w:rsidRPr="008E21F4" w:rsidRDefault="00CB3986" w:rsidP="00D04D5F">
            <w:pPr>
              <w:pStyle w:val="TAC"/>
              <w:rPr>
                <w:sz w:val="16"/>
                <w:rPrChange w:id="13176" w:author="Delta" w:date="2021-07-23T11:12:00Z">
                  <w:rPr>
                    <w:rFonts w:ascii="Arial" w:hAnsi="Arial"/>
                    <w:sz w:val="16"/>
                  </w:rPr>
                </w:rPrChange>
              </w:rPr>
              <w:pPrChange w:id="13177" w:author="Delta" w:date="2021-07-23T11:12:00Z">
                <w:pPr>
                  <w:spacing w:after="0"/>
                  <w:jc w:val="center"/>
                </w:pPr>
              </w:pPrChange>
            </w:pPr>
            <w:r w:rsidRPr="008E21F4">
              <w:rPr>
                <w:sz w:val="16"/>
                <w:rPrChange w:id="13178" w:author="Delta" w:date="2021-07-23T11:12:00Z">
                  <w:rPr>
                    <w:rFonts w:ascii="Arial" w:hAnsi="Arial"/>
                    <w:sz w:val="16"/>
                  </w:rPr>
                </w:rPrChange>
              </w:rPr>
              <w:t>90</w:t>
            </w:r>
          </w:p>
        </w:tc>
        <w:tc>
          <w:tcPr>
            <w:tcW w:w="1010" w:type="dxa"/>
            <w:tcBorders>
              <w:top w:val="single" w:sz="6" w:space="0" w:color="auto"/>
              <w:left w:val="single" w:sz="6" w:space="0" w:color="auto"/>
              <w:bottom w:val="single" w:sz="6" w:space="0" w:color="auto"/>
              <w:right w:val="single" w:sz="6" w:space="0" w:color="auto"/>
            </w:tcBorders>
            <w:tcPrChange w:id="1317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4A4CE37" w14:textId="77777777" w:rsidR="00CB3986" w:rsidRPr="008E21F4" w:rsidRDefault="00CB3986" w:rsidP="00D04D5F">
            <w:pPr>
              <w:pStyle w:val="TAC"/>
              <w:rPr>
                <w:sz w:val="16"/>
                <w:rPrChange w:id="13180" w:author="Delta" w:date="2021-07-23T11:12:00Z">
                  <w:rPr>
                    <w:rFonts w:ascii="Arial" w:hAnsi="Arial"/>
                    <w:sz w:val="16"/>
                  </w:rPr>
                </w:rPrChange>
              </w:rPr>
              <w:pPrChange w:id="13181" w:author="Delta" w:date="2021-07-23T11:12:00Z">
                <w:pPr>
                  <w:spacing w:after="0"/>
                  <w:jc w:val="center"/>
                </w:pPr>
              </w:pPrChange>
            </w:pPr>
            <w:r w:rsidRPr="008E21F4">
              <w:rPr>
                <w:sz w:val="16"/>
                <w:rPrChange w:id="13182" w:author="Delta" w:date="2021-07-23T11:12:00Z">
                  <w:rPr>
                    <w:rFonts w:ascii="Arial" w:hAnsi="Arial"/>
                    <w:sz w:val="16"/>
                  </w:rPr>
                </w:rPrChange>
              </w:rPr>
              <w:t>140</w:t>
            </w:r>
          </w:p>
        </w:tc>
        <w:tc>
          <w:tcPr>
            <w:tcW w:w="1011" w:type="dxa"/>
            <w:tcBorders>
              <w:top w:val="single" w:sz="6" w:space="0" w:color="auto"/>
              <w:left w:val="single" w:sz="6" w:space="0" w:color="auto"/>
              <w:bottom w:val="single" w:sz="6" w:space="0" w:color="auto"/>
              <w:right w:val="single" w:sz="6" w:space="0" w:color="auto"/>
            </w:tcBorders>
            <w:tcPrChange w:id="1318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187F039" w14:textId="77777777" w:rsidR="00CB3986" w:rsidRPr="008E21F4" w:rsidRDefault="00CB3986" w:rsidP="00D04D5F">
            <w:pPr>
              <w:pStyle w:val="TAC"/>
              <w:rPr>
                <w:sz w:val="16"/>
                <w:rPrChange w:id="13184" w:author="Delta" w:date="2021-07-23T11:12:00Z">
                  <w:rPr>
                    <w:rFonts w:ascii="Arial" w:hAnsi="Arial"/>
                    <w:sz w:val="16"/>
                  </w:rPr>
                </w:rPrChange>
              </w:rPr>
              <w:pPrChange w:id="13185" w:author="Delta" w:date="2021-07-23T11:12:00Z">
                <w:pPr>
                  <w:spacing w:after="0"/>
                  <w:jc w:val="center"/>
                </w:pPr>
              </w:pPrChange>
            </w:pPr>
            <w:r w:rsidRPr="008E21F4">
              <w:rPr>
                <w:sz w:val="16"/>
                <w:rPrChange w:id="13186" w:author="Delta" w:date="2021-07-23T11:12:00Z">
                  <w:rPr>
                    <w:rFonts w:ascii="Arial" w:hAnsi="Arial"/>
                    <w:sz w:val="16"/>
                  </w:rPr>
                </w:rPrChange>
              </w:rPr>
              <w:t>187</w:t>
            </w:r>
          </w:p>
        </w:tc>
      </w:tr>
      <w:tr w:rsidR="00CB3986" w:rsidRPr="008E21F4" w14:paraId="05188B10" w14:textId="77777777" w:rsidTr="00D04D5F">
        <w:trPr>
          <w:trHeight w:val="247"/>
          <w:trPrChange w:id="13187"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188"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369D8D43" w14:textId="77777777" w:rsidR="00CB3986" w:rsidRPr="008E21F4" w:rsidRDefault="00CB3986" w:rsidP="00D04D5F">
            <w:pPr>
              <w:pStyle w:val="TAL"/>
              <w:rPr>
                <w:sz w:val="16"/>
                <w:rPrChange w:id="13189" w:author="Delta" w:date="2021-07-23T11:12:00Z">
                  <w:rPr>
                    <w:rFonts w:ascii="Arial" w:hAnsi="Arial"/>
                    <w:sz w:val="16"/>
                  </w:rPr>
                </w:rPrChange>
              </w:rPr>
              <w:pPrChange w:id="13190" w:author="Delta" w:date="2021-07-23T11:12:00Z">
                <w:pPr>
                  <w:spacing w:after="0"/>
                </w:pPr>
              </w:pPrChange>
            </w:pPr>
            <w:r w:rsidRPr="008E21F4">
              <w:rPr>
                <w:sz w:val="16"/>
                <w:rPrChange w:id="13191" w:author="Delta" w:date="2021-07-23T11:12:00Z">
                  <w:rPr>
                    <w:rFonts w:ascii="Arial" w:hAnsi="Arial"/>
                    <w:sz w:val="16"/>
                  </w:rPr>
                </w:rPrChange>
              </w:rPr>
              <w:t># of PDCCH</w:t>
            </w:r>
          </w:p>
        </w:tc>
        <w:tc>
          <w:tcPr>
            <w:tcW w:w="1135" w:type="dxa"/>
            <w:tcBorders>
              <w:top w:val="single" w:sz="6" w:space="0" w:color="auto"/>
              <w:left w:val="single" w:sz="6" w:space="0" w:color="auto"/>
              <w:bottom w:val="single" w:sz="6" w:space="0" w:color="auto"/>
              <w:right w:val="single" w:sz="6" w:space="0" w:color="auto"/>
            </w:tcBorders>
            <w:tcPrChange w:id="1319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54102A7" w14:textId="77777777" w:rsidR="00CB3986" w:rsidRPr="008E21F4" w:rsidRDefault="00CB3986" w:rsidP="00D04D5F">
            <w:pPr>
              <w:pStyle w:val="TAC"/>
              <w:rPr>
                <w:sz w:val="16"/>
                <w:rPrChange w:id="13193" w:author="Delta" w:date="2021-07-23T11:12:00Z">
                  <w:rPr>
                    <w:rFonts w:ascii="Arial" w:hAnsi="Arial"/>
                    <w:sz w:val="16"/>
                  </w:rPr>
                </w:rPrChange>
              </w:rPr>
              <w:pPrChange w:id="13194" w:author="Delta" w:date="2021-07-23T11:12:00Z">
                <w:pPr>
                  <w:spacing w:after="0"/>
                  <w:jc w:val="center"/>
                </w:pPr>
              </w:pPrChange>
            </w:pPr>
            <w:r w:rsidRPr="008E21F4">
              <w:rPr>
                <w:sz w:val="16"/>
                <w:rPrChange w:id="13195" w:author="Delta" w:date="2021-07-23T11:12:00Z">
                  <w:rPr>
                    <w:rFonts w:ascii="Arial" w:hAnsi="Arial"/>
                    <w:sz w:val="16"/>
                  </w:rPr>
                </w:rPrChange>
              </w:rPr>
              <w:t>2</w:t>
            </w:r>
          </w:p>
        </w:tc>
        <w:tc>
          <w:tcPr>
            <w:tcW w:w="1010" w:type="dxa"/>
            <w:tcBorders>
              <w:top w:val="single" w:sz="6" w:space="0" w:color="auto"/>
              <w:left w:val="single" w:sz="6" w:space="0" w:color="auto"/>
              <w:bottom w:val="single" w:sz="6" w:space="0" w:color="auto"/>
              <w:right w:val="single" w:sz="6" w:space="0" w:color="auto"/>
            </w:tcBorders>
            <w:tcPrChange w:id="1319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A0FAD2A" w14:textId="77777777" w:rsidR="00CB3986" w:rsidRPr="008E21F4" w:rsidRDefault="00CB3986" w:rsidP="00D04D5F">
            <w:pPr>
              <w:pStyle w:val="TAC"/>
              <w:rPr>
                <w:sz w:val="16"/>
                <w:rPrChange w:id="13197" w:author="Delta" w:date="2021-07-23T11:12:00Z">
                  <w:rPr>
                    <w:rFonts w:ascii="Arial" w:hAnsi="Arial"/>
                    <w:sz w:val="16"/>
                  </w:rPr>
                </w:rPrChange>
              </w:rPr>
              <w:pPrChange w:id="13198" w:author="Delta" w:date="2021-07-23T11:12:00Z">
                <w:pPr>
                  <w:spacing w:after="0"/>
                  <w:jc w:val="center"/>
                </w:pPr>
              </w:pPrChange>
            </w:pPr>
            <w:r w:rsidRPr="008E21F4">
              <w:rPr>
                <w:sz w:val="16"/>
                <w:rPrChange w:id="13199" w:author="Delta" w:date="2021-07-23T11:12:00Z">
                  <w:rPr>
                    <w:rFonts w:ascii="Arial" w:hAnsi="Arial"/>
                    <w:sz w:val="16"/>
                  </w:rPr>
                </w:rPrChange>
              </w:rPr>
              <w:t>2</w:t>
            </w:r>
          </w:p>
        </w:tc>
        <w:tc>
          <w:tcPr>
            <w:tcW w:w="1056" w:type="dxa"/>
            <w:tcBorders>
              <w:top w:val="single" w:sz="6" w:space="0" w:color="auto"/>
              <w:left w:val="single" w:sz="6" w:space="0" w:color="auto"/>
              <w:bottom w:val="single" w:sz="6" w:space="0" w:color="auto"/>
              <w:right w:val="single" w:sz="6" w:space="0" w:color="auto"/>
            </w:tcBorders>
            <w:tcPrChange w:id="13200"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672FEB3" w14:textId="77777777" w:rsidR="00CB3986" w:rsidRPr="008E21F4" w:rsidRDefault="00CB3986" w:rsidP="00D04D5F">
            <w:pPr>
              <w:pStyle w:val="TAC"/>
              <w:rPr>
                <w:sz w:val="16"/>
                <w:rPrChange w:id="13201" w:author="Delta" w:date="2021-07-23T11:12:00Z">
                  <w:rPr>
                    <w:rFonts w:ascii="Arial" w:hAnsi="Arial"/>
                    <w:sz w:val="16"/>
                  </w:rPr>
                </w:rPrChange>
              </w:rPr>
              <w:pPrChange w:id="13202" w:author="Delta" w:date="2021-07-23T11:12:00Z">
                <w:pPr>
                  <w:spacing w:after="0"/>
                  <w:jc w:val="center"/>
                </w:pPr>
              </w:pPrChange>
            </w:pPr>
            <w:r w:rsidRPr="008E21F4">
              <w:rPr>
                <w:sz w:val="16"/>
                <w:rPrChange w:id="13203" w:author="Delta" w:date="2021-07-23T11:12:00Z">
                  <w:rPr>
                    <w:rFonts w:ascii="Arial" w:hAnsi="Arial"/>
                    <w:sz w:val="16"/>
                  </w:rPr>
                </w:rPrChange>
              </w:rPr>
              <w:t>2</w:t>
            </w:r>
          </w:p>
        </w:tc>
        <w:tc>
          <w:tcPr>
            <w:tcW w:w="1011" w:type="dxa"/>
            <w:tcBorders>
              <w:top w:val="single" w:sz="6" w:space="0" w:color="auto"/>
              <w:left w:val="single" w:sz="6" w:space="0" w:color="auto"/>
              <w:bottom w:val="single" w:sz="6" w:space="0" w:color="auto"/>
              <w:right w:val="single" w:sz="6" w:space="0" w:color="auto"/>
            </w:tcBorders>
            <w:tcPrChange w:id="1320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4A1D5B9" w14:textId="77777777" w:rsidR="00CB3986" w:rsidRPr="008E21F4" w:rsidRDefault="00CB3986" w:rsidP="00D04D5F">
            <w:pPr>
              <w:pStyle w:val="TAC"/>
              <w:rPr>
                <w:sz w:val="16"/>
                <w:rPrChange w:id="13205" w:author="Delta" w:date="2021-07-23T11:12:00Z">
                  <w:rPr>
                    <w:rFonts w:ascii="Arial" w:hAnsi="Arial"/>
                    <w:sz w:val="16"/>
                  </w:rPr>
                </w:rPrChange>
              </w:rPr>
              <w:pPrChange w:id="13206" w:author="Delta" w:date="2021-07-23T11:12:00Z">
                <w:pPr>
                  <w:spacing w:after="0"/>
                  <w:jc w:val="center"/>
                </w:pPr>
              </w:pPrChange>
            </w:pPr>
            <w:r w:rsidRPr="008E21F4">
              <w:rPr>
                <w:sz w:val="16"/>
                <w:rPrChange w:id="13207" w:author="Delta" w:date="2021-07-23T11:12:00Z">
                  <w:rPr>
                    <w:rFonts w:ascii="Arial" w:hAnsi="Arial"/>
                    <w:sz w:val="16"/>
                  </w:rPr>
                </w:rPrChange>
              </w:rPr>
              <w:t>5</w:t>
            </w:r>
          </w:p>
        </w:tc>
        <w:tc>
          <w:tcPr>
            <w:tcW w:w="1010" w:type="dxa"/>
            <w:tcBorders>
              <w:top w:val="single" w:sz="6" w:space="0" w:color="auto"/>
              <w:left w:val="single" w:sz="6" w:space="0" w:color="auto"/>
              <w:bottom w:val="single" w:sz="6" w:space="0" w:color="auto"/>
              <w:right w:val="single" w:sz="6" w:space="0" w:color="auto"/>
            </w:tcBorders>
            <w:tcPrChange w:id="1320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F90D2A1" w14:textId="77777777" w:rsidR="00CB3986" w:rsidRPr="008E21F4" w:rsidRDefault="00CB3986" w:rsidP="00D04D5F">
            <w:pPr>
              <w:pStyle w:val="TAC"/>
              <w:rPr>
                <w:sz w:val="16"/>
                <w:rPrChange w:id="13209" w:author="Delta" w:date="2021-07-23T11:12:00Z">
                  <w:rPr>
                    <w:rFonts w:ascii="Arial" w:hAnsi="Arial"/>
                    <w:sz w:val="16"/>
                  </w:rPr>
                </w:rPrChange>
              </w:rPr>
              <w:pPrChange w:id="13210" w:author="Delta" w:date="2021-07-23T11:12:00Z">
                <w:pPr>
                  <w:spacing w:after="0"/>
                  <w:jc w:val="center"/>
                </w:pPr>
              </w:pPrChange>
            </w:pPr>
            <w:r w:rsidRPr="008E21F4">
              <w:rPr>
                <w:sz w:val="16"/>
                <w:rPrChange w:id="13211" w:author="Delta" w:date="2021-07-23T11:12:00Z">
                  <w:rPr>
                    <w:rFonts w:ascii="Arial" w:hAnsi="Arial"/>
                    <w:sz w:val="16"/>
                  </w:rPr>
                </w:rPrChange>
              </w:rPr>
              <w:t>7</w:t>
            </w:r>
          </w:p>
        </w:tc>
        <w:tc>
          <w:tcPr>
            <w:tcW w:w="1011" w:type="dxa"/>
            <w:tcBorders>
              <w:top w:val="single" w:sz="6" w:space="0" w:color="auto"/>
              <w:left w:val="single" w:sz="6" w:space="0" w:color="auto"/>
              <w:bottom w:val="single" w:sz="6" w:space="0" w:color="auto"/>
              <w:right w:val="single" w:sz="6" w:space="0" w:color="auto"/>
            </w:tcBorders>
            <w:tcPrChange w:id="1321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1ED3BB7" w14:textId="77777777" w:rsidR="00CB3986" w:rsidRPr="008E21F4" w:rsidRDefault="00CB3986" w:rsidP="00D04D5F">
            <w:pPr>
              <w:pStyle w:val="TAC"/>
              <w:rPr>
                <w:sz w:val="16"/>
                <w:rPrChange w:id="13213" w:author="Delta" w:date="2021-07-23T11:12:00Z">
                  <w:rPr>
                    <w:rFonts w:ascii="Arial" w:hAnsi="Arial"/>
                    <w:sz w:val="16"/>
                  </w:rPr>
                </w:rPrChange>
              </w:rPr>
              <w:pPrChange w:id="13214" w:author="Delta" w:date="2021-07-23T11:12:00Z">
                <w:pPr>
                  <w:spacing w:after="0"/>
                  <w:jc w:val="center"/>
                </w:pPr>
              </w:pPrChange>
            </w:pPr>
            <w:r w:rsidRPr="008E21F4">
              <w:rPr>
                <w:sz w:val="16"/>
                <w:rPrChange w:id="13215" w:author="Delta" w:date="2021-07-23T11:12:00Z">
                  <w:rPr>
                    <w:rFonts w:ascii="Arial" w:hAnsi="Arial"/>
                    <w:sz w:val="16"/>
                  </w:rPr>
                </w:rPrChange>
              </w:rPr>
              <w:t>10</w:t>
            </w:r>
          </w:p>
        </w:tc>
      </w:tr>
      <w:tr w:rsidR="00CB3986" w:rsidRPr="008E21F4" w14:paraId="6CD73CCC" w14:textId="77777777" w:rsidTr="00D04D5F">
        <w:trPr>
          <w:trHeight w:val="247"/>
          <w:trPrChange w:id="13216"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217"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199BA568" w14:textId="77777777" w:rsidR="00CB3986" w:rsidRPr="008E21F4" w:rsidRDefault="00CB3986" w:rsidP="00D04D5F">
            <w:pPr>
              <w:pStyle w:val="TAL"/>
              <w:rPr>
                <w:sz w:val="16"/>
                <w:rPrChange w:id="13218" w:author="Delta" w:date="2021-07-23T11:12:00Z">
                  <w:rPr>
                    <w:rFonts w:ascii="Arial" w:hAnsi="Arial"/>
                    <w:sz w:val="16"/>
                  </w:rPr>
                </w:rPrChange>
              </w:rPr>
              <w:pPrChange w:id="13219" w:author="Delta" w:date="2021-07-23T11:12:00Z">
                <w:pPr>
                  <w:spacing w:after="0"/>
                </w:pPr>
              </w:pPrChange>
            </w:pPr>
            <w:r w:rsidRPr="008E21F4">
              <w:rPr>
                <w:sz w:val="16"/>
                <w:rPrChange w:id="13220" w:author="Delta" w:date="2021-07-23T11:12:00Z">
                  <w:rPr>
                    <w:rFonts w:ascii="Arial" w:hAnsi="Arial"/>
                    <w:sz w:val="16"/>
                  </w:rPr>
                </w:rPrChange>
              </w:rPr>
              <w:t># of CCEs per PDCCH</w:t>
            </w:r>
          </w:p>
        </w:tc>
        <w:tc>
          <w:tcPr>
            <w:tcW w:w="1135" w:type="dxa"/>
            <w:tcBorders>
              <w:top w:val="single" w:sz="6" w:space="0" w:color="auto"/>
              <w:left w:val="single" w:sz="6" w:space="0" w:color="auto"/>
              <w:bottom w:val="single" w:sz="6" w:space="0" w:color="auto"/>
              <w:right w:val="single" w:sz="6" w:space="0" w:color="auto"/>
            </w:tcBorders>
            <w:tcPrChange w:id="13221"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32540EC" w14:textId="77777777" w:rsidR="00CB3986" w:rsidRPr="008E21F4" w:rsidRDefault="00CB3986" w:rsidP="00D04D5F">
            <w:pPr>
              <w:pStyle w:val="TAC"/>
              <w:rPr>
                <w:sz w:val="16"/>
                <w:rPrChange w:id="13222" w:author="Delta" w:date="2021-07-23T11:12:00Z">
                  <w:rPr>
                    <w:rFonts w:ascii="Arial" w:hAnsi="Arial"/>
                    <w:sz w:val="16"/>
                  </w:rPr>
                </w:rPrChange>
              </w:rPr>
              <w:pPrChange w:id="13223" w:author="Delta" w:date="2021-07-23T11:12:00Z">
                <w:pPr>
                  <w:spacing w:after="0"/>
                  <w:jc w:val="center"/>
                </w:pPr>
              </w:pPrChange>
            </w:pPr>
            <w:r w:rsidRPr="008E21F4">
              <w:rPr>
                <w:sz w:val="16"/>
                <w:rPrChange w:id="13224" w:author="Delta" w:date="2021-07-23T11:12:00Z">
                  <w:rPr>
                    <w:rFonts w:ascii="Arial" w:hAnsi="Arial"/>
                    <w:sz w:val="16"/>
                  </w:rPr>
                </w:rPrChange>
              </w:rPr>
              <w:t>1</w:t>
            </w:r>
          </w:p>
        </w:tc>
        <w:tc>
          <w:tcPr>
            <w:tcW w:w="1010" w:type="dxa"/>
            <w:tcBorders>
              <w:top w:val="single" w:sz="6" w:space="0" w:color="auto"/>
              <w:left w:val="single" w:sz="6" w:space="0" w:color="auto"/>
              <w:bottom w:val="single" w:sz="6" w:space="0" w:color="auto"/>
              <w:right w:val="single" w:sz="6" w:space="0" w:color="auto"/>
            </w:tcBorders>
            <w:tcPrChange w:id="1322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738402A" w14:textId="77777777" w:rsidR="00CB3986" w:rsidRPr="008E21F4" w:rsidRDefault="00CB3986" w:rsidP="00D04D5F">
            <w:pPr>
              <w:pStyle w:val="TAC"/>
              <w:rPr>
                <w:sz w:val="16"/>
                <w:rPrChange w:id="13226" w:author="Delta" w:date="2021-07-23T11:12:00Z">
                  <w:rPr>
                    <w:rFonts w:ascii="Arial" w:hAnsi="Arial"/>
                    <w:sz w:val="16"/>
                  </w:rPr>
                </w:rPrChange>
              </w:rPr>
              <w:pPrChange w:id="13227" w:author="Delta" w:date="2021-07-23T11:12:00Z">
                <w:pPr>
                  <w:spacing w:after="0"/>
                  <w:jc w:val="center"/>
                </w:pPr>
              </w:pPrChange>
            </w:pPr>
            <w:r w:rsidRPr="008E21F4">
              <w:rPr>
                <w:sz w:val="16"/>
                <w:rPrChange w:id="13228" w:author="Delta" w:date="2021-07-23T11:12:00Z">
                  <w:rPr>
                    <w:rFonts w:ascii="Arial" w:hAnsi="Arial"/>
                    <w:sz w:val="16"/>
                  </w:rPr>
                </w:rPrChange>
              </w:rPr>
              <w:t>1</w:t>
            </w:r>
          </w:p>
        </w:tc>
        <w:tc>
          <w:tcPr>
            <w:tcW w:w="1056" w:type="dxa"/>
            <w:tcBorders>
              <w:top w:val="single" w:sz="6" w:space="0" w:color="auto"/>
              <w:left w:val="single" w:sz="6" w:space="0" w:color="auto"/>
              <w:bottom w:val="single" w:sz="6" w:space="0" w:color="auto"/>
              <w:right w:val="single" w:sz="6" w:space="0" w:color="auto"/>
            </w:tcBorders>
            <w:tcPrChange w:id="1322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40263B6" w14:textId="77777777" w:rsidR="00CB3986" w:rsidRPr="008E21F4" w:rsidRDefault="00CB3986" w:rsidP="00D04D5F">
            <w:pPr>
              <w:pStyle w:val="TAC"/>
              <w:rPr>
                <w:sz w:val="16"/>
                <w:rPrChange w:id="13230" w:author="Delta" w:date="2021-07-23T11:12:00Z">
                  <w:rPr>
                    <w:rFonts w:ascii="Arial" w:hAnsi="Arial"/>
                    <w:sz w:val="16"/>
                  </w:rPr>
                </w:rPrChange>
              </w:rPr>
              <w:pPrChange w:id="13231" w:author="Delta" w:date="2021-07-23T11:12:00Z">
                <w:pPr>
                  <w:spacing w:after="0"/>
                  <w:jc w:val="center"/>
                </w:pPr>
              </w:pPrChange>
            </w:pPr>
            <w:r w:rsidRPr="008E21F4">
              <w:rPr>
                <w:sz w:val="16"/>
                <w:rPrChange w:id="13232" w:author="Delta" w:date="2021-07-23T11:12:00Z">
                  <w:rPr>
                    <w:rFonts w:ascii="Arial" w:hAnsi="Arial"/>
                    <w:sz w:val="16"/>
                  </w:rPr>
                </w:rPrChange>
              </w:rPr>
              <w:t>2</w:t>
            </w:r>
          </w:p>
        </w:tc>
        <w:tc>
          <w:tcPr>
            <w:tcW w:w="1011" w:type="dxa"/>
            <w:tcBorders>
              <w:top w:val="single" w:sz="6" w:space="0" w:color="auto"/>
              <w:left w:val="single" w:sz="6" w:space="0" w:color="auto"/>
              <w:bottom w:val="single" w:sz="6" w:space="0" w:color="auto"/>
              <w:right w:val="single" w:sz="6" w:space="0" w:color="auto"/>
            </w:tcBorders>
            <w:tcPrChange w:id="1323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AB82B1C" w14:textId="77777777" w:rsidR="00CB3986" w:rsidRPr="008E21F4" w:rsidRDefault="00CB3986" w:rsidP="00D04D5F">
            <w:pPr>
              <w:pStyle w:val="TAC"/>
              <w:rPr>
                <w:sz w:val="16"/>
                <w:rPrChange w:id="13234" w:author="Delta" w:date="2021-07-23T11:12:00Z">
                  <w:rPr>
                    <w:rFonts w:ascii="Arial" w:hAnsi="Arial"/>
                    <w:sz w:val="16"/>
                  </w:rPr>
                </w:rPrChange>
              </w:rPr>
              <w:pPrChange w:id="13235" w:author="Delta" w:date="2021-07-23T11:12:00Z">
                <w:pPr>
                  <w:spacing w:after="0"/>
                  <w:jc w:val="center"/>
                </w:pPr>
              </w:pPrChange>
            </w:pPr>
            <w:r w:rsidRPr="008E21F4">
              <w:rPr>
                <w:sz w:val="16"/>
                <w:rPrChange w:id="13236" w:author="Delta" w:date="2021-07-23T11:12:00Z">
                  <w:rPr>
                    <w:rFonts w:ascii="Arial" w:hAnsi="Arial"/>
                    <w:sz w:val="16"/>
                  </w:rPr>
                </w:rPrChange>
              </w:rPr>
              <w:t>2</w:t>
            </w:r>
          </w:p>
        </w:tc>
        <w:tc>
          <w:tcPr>
            <w:tcW w:w="1010" w:type="dxa"/>
            <w:tcBorders>
              <w:top w:val="single" w:sz="6" w:space="0" w:color="auto"/>
              <w:left w:val="single" w:sz="6" w:space="0" w:color="auto"/>
              <w:bottom w:val="single" w:sz="6" w:space="0" w:color="auto"/>
              <w:right w:val="single" w:sz="6" w:space="0" w:color="auto"/>
            </w:tcBorders>
            <w:tcPrChange w:id="1323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65AC3E4" w14:textId="77777777" w:rsidR="00CB3986" w:rsidRPr="008E21F4" w:rsidRDefault="00CB3986" w:rsidP="00D04D5F">
            <w:pPr>
              <w:pStyle w:val="TAC"/>
              <w:rPr>
                <w:sz w:val="16"/>
                <w:rPrChange w:id="13238" w:author="Delta" w:date="2021-07-23T11:12:00Z">
                  <w:rPr>
                    <w:rFonts w:ascii="Arial" w:hAnsi="Arial"/>
                    <w:sz w:val="16"/>
                  </w:rPr>
                </w:rPrChange>
              </w:rPr>
              <w:pPrChange w:id="13239" w:author="Delta" w:date="2021-07-23T11:12:00Z">
                <w:pPr>
                  <w:spacing w:after="0"/>
                  <w:jc w:val="center"/>
                </w:pPr>
              </w:pPrChange>
            </w:pPr>
            <w:r w:rsidRPr="008E21F4">
              <w:rPr>
                <w:sz w:val="16"/>
                <w:rPrChange w:id="13240" w:author="Delta" w:date="2021-07-23T11:12:00Z">
                  <w:rPr>
                    <w:rFonts w:ascii="Arial" w:hAnsi="Arial"/>
                    <w:sz w:val="16"/>
                  </w:rPr>
                </w:rPrChange>
              </w:rPr>
              <w:t>2</w:t>
            </w:r>
          </w:p>
        </w:tc>
        <w:tc>
          <w:tcPr>
            <w:tcW w:w="1011" w:type="dxa"/>
            <w:tcBorders>
              <w:top w:val="single" w:sz="6" w:space="0" w:color="auto"/>
              <w:left w:val="single" w:sz="6" w:space="0" w:color="auto"/>
              <w:bottom w:val="single" w:sz="6" w:space="0" w:color="auto"/>
              <w:right w:val="single" w:sz="6" w:space="0" w:color="auto"/>
            </w:tcBorders>
            <w:tcPrChange w:id="1324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319B8E6" w14:textId="77777777" w:rsidR="00CB3986" w:rsidRPr="008E21F4" w:rsidRDefault="00CB3986" w:rsidP="00D04D5F">
            <w:pPr>
              <w:pStyle w:val="TAC"/>
              <w:rPr>
                <w:sz w:val="16"/>
                <w:rPrChange w:id="13242" w:author="Delta" w:date="2021-07-23T11:12:00Z">
                  <w:rPr>
                    <w:rFonts w:ascii="Arial" w:hAnsi="Arial"/>
                    <w:sz w:val="16"/>
                  </w:rPr>
                </w:rPrChange>
              </w:rPr>
              <w:pPrChange w:id="13243" w:author="Delta" w:date="2021-07-23T11:12:00Z">
                <w:pPr>
                  <w:spacing w:after="0"/>
                  <w:jc w:val="center"/>
                </w:pPr>
              </w:pPrChange>
            </w:pPr>
            <w:r w:rsidRPr="008E21F4">
              <w:rPr>
                <w:sz w:val="16"/>
                <w:rPrChange w:id="13244" w:author="Delta" w:date="2021-07-23T11:12:00Z">
                  <w:rPr>
                    <w:rFonts w:ascii="Arial" w:hAnsi="Arial"/>
                    <w:sz w:val="16"/>
                  </w:rPr>
                </w:rPrChange>
              </w:rPr>
              <w:t>2</w:t>
            </w:r>
          </w:p>
        </w:tc>
      </w:tr>
      <w:tr w:rsidR="00CB3986" w:rsidRPr="008E21F4" w14:paraId="2C7742BD" w14:textId="77777777" w:rsidTr="00D04D5F">
        <w:trPr>
          <w:trHeight w:val="247"/>
          <w:trPrChange w:id="13245"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246"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184457DF" w14:textId="77777777" w:rsidR="00CB3986" w:rsidRPr="008E21F4" w:rsidRDefault="00CB3986" w:rsidP="00D04D5F">
            <w:pPr>
              <w:pStyle w:val="TAL"/>
              <w:rPr>
                <w:sz w:val="16"/>
                <w:rPrChange w:id="13247" w:author="Delta" w:date="2021-07-23T11:12:00Z">
                  <w:rPr>
                    <w:rFonts w:ascii="Arial" w:hAnsi="Arial"/>
                    <w:sz w:val="16"/>
                  </w:rPr>
                </w:rPrChange>
              </w:rPr>
              <w:pPrChange w:id="13248" w:author="Delta" w:date="2021-07-23T11:12:00Z">
                <w:pPr>
                  <w:spacing w:after="0"/>
                </w:pPr>
              </w:pPrChange>
            </w:pPr>
            <w:r w:rsidRPr="008E21F4">
              <w:rPr>
                <w:sz w:val="16"/>
                <w:rPrChange w:id="13249" w:author="Delta" w:date="2021-07-23T11:12:00Z">
                  <w:rPr>
                    <w:rFonts w:ascii="Arial" w:hAnsi="Arial"/>
                    <w:sz w:val="16"/>
                  </w:rPr>
                </w:rPrChange>
              </w:rPr>
              <w:t># of REGs per CCE</w:t>
            </w:r>
          </w:p>
        </w:tc>
        <w:tc>
          <w:tcPr>
            <w:tcW w:w="1135" w:type="dxa"/>
            <w:tcBorders>
              <w:top w:val="single" w:sz="6" w:space="0" w:color="auto"/>
              <w:left w:val="single" w:sz="6" w:space="0" w:color="auto"/>
              <w:bottom w:val="single" w:sz="6" w:space="0" w:color="auto"/>
              <w:right w:val="single" w:sz="6" w:space="0" w:color="auto"/>
            </w:tcBorders>
            <w:tcPrChange w:id="1325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0EBBFEF" w14:textId="77777777" w:rsidR="00CB3986" w:rsidRPr="008E21F4" w:rsidRDefault="00CB3986" w:rsidP="00D04D5F">
            <w:pPr>
              <w:pStyle w:val="TAC"/>
              <w:rPr>
                <w:sz w:val="16"/>
                <w:rPrChange w:id="13251" w:author="Delta" w:date="2021-07-23T11:12:00Z">
                  <w:rPr>
                    <w:rFonts w:ascii="Arial" w:hAnsi="Arial"/>
                    <w:sz w:val="16"/>
                  </w:rPr>
                </w:rPrChange>
              </w:rPr>
              <w:pPrChange w:id="13252" w:author="Delta" w:date="2021-07-23T11:12:00Z">
                <w:pPr>
                  <w:spacing w:after="0"/>
                  <w:jc w:val="center"/>
                </w:pPr>
              </w:pPrChange>
            </w:pPr>
            <w:r w:rsidRPr="008E21F4">
              <w:rPr>
                <w:sz w:val="16"/>
                <w:rPrChange w:id="13253" w:author="Delta" w:date="2021-07-23T11:12:00Z">
                  <w:rPr>
                    <w:rFonts w:ascii="Arial" w:hAnsi="Arial"/>
                    <w:sz w:val="16"/>
                  </w:rPr>
                </w:rPrChange>
              </w:rPr>
              <w:t>9</w:t>
            </w:r>
          </w:p>
        </w:tc>
        <w:tc>
          <w:tcPr>
            <w:tcW w:w="1010" w:type="dxa"/>
            <w:tcBorders>
              <w:top w:val="single" w:sz="6" w:space="0" w:color="auto"/>
              <w:left w:val="single" w:sz="6" w:space="0" w:color="auto"/>
              <w:bottom w:val="single" w:sz="6" w:space="0" w:color="auto"/>
              <w:right w:val="single" w:sz="6" w:space="0" w:color="auto"/>
            </w:tcBorders>
            <w:tcPrChange w:id="1325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F2EF6F6" w14:textId="77777777" w:rsidR="00CB3986" w:rsidRPr="008E21F4" w:rsidRDefault="00CB3986" w:rsidP="00D04D5F">
            <w:pPr>
              <w:pStyle w:val="TAC"/>
              <w:rPr>
                <w:sz w:val="16"/>
                <w:rPrChange w:id="13255" w:author="Delta" w:date="2021-07-23T11:12:00Z">
                  <w:rPr>
                    <w:rFonts w:ascii="Arial" w:hAnsi="Arial"/>
                    <w:sz w:val="16"/>
                  </w:rPr>
                </w:rPrChange>
              </w:rPr>
              <w:pPrChange w:id="13256" w:author="Delta" w:date="2021-07-23T11:12:00Z">
                <w:pPr>
                  <w:spacing w:after="0"/>
                  <w:jc w:val="center"/>
                </w:pPr>
              </w:pPrChange>
            </w:pPr>
            <w:r w:rsidRPr="008E21F4">
              <w:rPr>
                <w:sz w:val="16"/>
                <w:rPrChange w:id="13257" w:author="Delta" w:date="2021-07-23T11:12:00Z">
                  <w:rPr>
                    <w:rFonts w:ascii="Arial" w:hAnsi="Arial"/>
                    <w:sz w:val="16"/>
                  </w:rPr>
                </w:rPrChange>
              </w:rPr>
              <w:t>9</w:t>
            </w:r>
          </w:p>
        </w:tc>
        <w:tc>
          <w:tcPr>
            <w:tcW w:w="1056" w:type="dxa"/>
            <w:tcBorders>
              <w:top w:val="single" w:sz="6" w:space="0" w:color="auto"/>
              <w:left w:val="single" w:sz="6" w:space="0" w:color="auto"/>
              <w:bottom w:val="single" w:sz="6" w:space="0" w:color="auto"/>
              <w:right w:val="single" w:sz="6" w:space="0" w:color="auto"/>
            </w:tcBorders>
            <w:tcPrChange w:id="1325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7C50B9F" w14:textId="77777777" w:rsidR="00CB3986" w:rsidRPr="008E21F4" w:rsidRDefault="00CB3986" w:rsidP="00D04D5F">
            <w:pPr>
              <w:pStyle w:val="TAC"/>
              <w:rPr>
                <w:sz w:val="16"/>
                <w:rPrChange w:id="13259" w:author="Delta" w:date="2021-07-23T11:12:00Z">
                  <w:rPr>
                    <w:rFonts w:ascii="Arial" w:hAnsi="Arial"/>
                    <w:sz w:val="16"/>
                  </w:rPr>
                </w:rPrChange>
              </w:rPr>
              <w:pPrChange w:id="13260" w:author="Delta" w:date="2021-07-23T11:12:00Z">
                <w:pPr>
                  <w:spacing w:after="0"/>
                  <w:jc w:val="center"/>
                </w:pPr>
              </w:pPrChange>
            </w:pPr>
            <w:r w:rsidRPr="008E21F4">
              <w:rPr>
                <w:sz w:val="16"/>
                <w:rPrChange w:id="13261" w:author="Delta" w:date="2021-07-23T11:12:00Z">
                  <w:rPr>
                    <w:rFonts w:ascii="Arial" w:hAnsi="Arial"/>
                    <w:sz w:val="16"/>
                  </w:rPr>
                </w:rPrChange>
              </w:rPr>
              <w:t>9</w:t>
            </w:r>
          </w:p>
        </w:tc>
        <w:tc>
          <w:tcPr>
            <w:tcW w:w="1011" w:type="dxa"/>
            <w:tcBorders>
              <w:top w:val="single" w:sz="6" w:space="0" w:color="auto"/>
              <w:left w:val="single" w:sz="6" w:space="0" w:color="auto"/>
              <w:bottom w:val="single" w:sz="6" w:space="0" w:color="auto"/>
              <w:right w:val="single" w:sz="6" w:space="0" w:color="auto"/>
            </w:tcBorders>
            <w:tcPrChange w:id="1326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D5B747B" w14:textId="77777777" w:rsidR="00CB3986" w:rsidRPr="008E21F4" w:rsidRDefault="00CB3986" w:rsidP="00D04D5F">
            <w:pPr>
              <w:pStyle w:val="TAC"/>
              <w:rPr>
                <w:sz w:val="16"/>
                <w:rPrChange w:id="13263" w:author="Delta" w:date="2021-07-23T11:12:00Z">
                  <w:rPr>
                    <w:rFonts w:ascii="Arial" w:hAnsi="Arial"/>
                    <w:sz w:val="16"/>
                  </w:rPr>
                </w:rPrChange>
              </w:rPr>
              <w:pPrChange w:id="13264" w:author="Delta" w:date="2021-07-23T11:12:00Z">
                <w:pPr>
                  <w:spacing w:after="0"/>
                  <w:jc w:val="center"/>
                </w:pPr>
              </w:pPrChange>
            </w:pPr>
            <w:r w:rsidRPr="008E21F4">
              <w:rPr>
                <w:sz w:val="16"/>
                <w:rPrChange w:id="13265" w:author="Delta" w:date="2021-07-23T11:12:00Z">
                  <w:rPr>
                    <w:rFonts w:ascii="Arial" w:hAnsi="Arial"/>
                    <w:sz w:val="16"/>
                  </w:rPr>
                </w:rPrChange>
              </w:rPr>
              <w:t>9</w:t>
            </w:r>
          </w:p>
        </w:tc>
        <w:tc>
          <w:tcPr>
            <w:tcW w:w="1010" w:type="dxa"/>
            <w:tcBorders>
              <w:top w:val="single" w:sz="6" w:space="0" w:color="auto"/>
              <w:left w:val="single" w:sz="6" w:space="0" w:color="auto"/>
              <w:bottom w:val="single" w:sz="6" w:space="0" w:color="auto"/>
              <w:right w:val="single" w:sz="6" w:space="0" w:color="auto"/>
            </w:tcBorders>
            <w:tcPrChange w:id="1326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890627C" w14:textId="77777777" w:rsidR="00CB3986" w:rsidRPr="008E21F4" w:rsidRDefault="00CB3986" w:rsidP="00D04D5F">
            <w:pPr>
              <w:pStyle w:val="TAC"/>
              <w:rPr>
                <w:sz w:val="16"/>
                <w:rPrChange w:id="13267" w:author="Delta" w:date="2021-07-23T11:12:00Z">
                  <w:rPr>
                    <w:rFonts w:ascii="Arial" w:hAnsi="Arial"/>
                    <w:sz w:val="16"/>
                  </w:rPr>
                </w:rPrChange>
              </w:rPr>
              <w:pPrChange w:id="13268" w:author="Delta" w:date="2021-07-23T11:12:00Z">
                <w:pPr>
                  <w:spacing w:after="0"/>
                  <w:jc w:val="center"/>
                </w:pPr>
              </w:pPrChange>
            </w:pPr>
            <w:r w:rsidRPr="008E21F4">
              <w:rPr>
                <w:sz w:val="16"/>
                <w:rPrChange w:id="13269" w:author="Delta" w:date="2021-07-23T11:12:00Z">
                  <w:rPr>
                    <w:rFonts w:ascii="Arial" w:hAnsi="Arial"/>
                    <w:sz w:val="16"/>
                  </w:rPr>
                </w:rPrChange>
              </w:rPr>
              <w:t>9</w:t>
            </w:r>
          </w:p>
        </w:tc>
        <w:tc>
          <w:tcPr>
            <w:tcW w:w="1011" w:type="dxa"/>
            <w:tcBorders>
              <w:top w:val="single" w:sz="6" w:space="0" w:color="auto"/>
              <w:left w:val="single" w:sz="6" w:space="0" w:color="auto"/>
              <w:bottom w:val="single" w:sz="6" w:space="0" w:color="auto"/>
              <w:right w:val="single" w:sz="6" w:space="0" w:color="auto"/>
            </w:tcBorders>
            <w:tcPrChange w:id="1327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61EF3AE" w14:textId="77777777" w:rsidR="00CB3986" w:rsidRPr="008E21F4" w:rsidRDefault="00CB3986" w:rsidP="00D04D5F">
            <w:pPr>
              <w:pStyle w:val="TAC"/>
              <w:rPr>
                <w:sz w:val="16"/>
                <w:rPrChange w:id="13271" w:author="Delta" w:date="2021-07-23T11:12:00Z">
                  <w:rPr>
                    <w:rFonts w:ascii="Arial" w:hAnsi="Arial"/>
                    <w:sz w:val="16"/>
                  </w:rPr>
                </w:rPrChange>
              </w:rPr>
              <w:pPrChange w:id="13272" w:author="Delta" w:date="2021-07-23T11:12:00Z">
                <w:pPr>
                  <w:spacing w:after="0"/>
                  <w:jc w:val="center"/>
                </w:pPr>
              </w:pPrChange>
            </w:pPr>
            <w:r w:rsidRPr="008E21F4">
              <w:rPr>
                <w:sz w:val="16"/>
                <w:rPrChange w:id="13273" w:author="Delta" w:date="2021-07-23T11:12:00Z">
                  <w:rPr>
                    <w:rFonts w:ascii="Arial" w:hAnsi="Arial"/>
                    <w:sz w:val="16"/>
                  </w:rPr>
                </w:rPrChange>
              </w:rPr>
              <w:t>9</w:t>
            </w:r>
          </w:p>
        </w:tc>
      </w:tr>
      <w:tr w:rsidR="00CB3986" w:rsidRPr="008E21F4" w14:paraId="13F8ABE2" w14:textId="77777777" w:rsidTr="00D04D5F">
        <w:trPr>
          <w:trHeight w:val="247"/>
          <w:trPrChange w:id="13274"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275"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76480F0B" w14:textId="77777777" w:rsidR="00CB3986" w:rsidRPr="008E21F4" w:rsidRDefault="00CB3986" w:rsidP="00D04D5F">
            <w:pPr>
              <w:pStyle w:val="TAL"/>
              <w:rPr>
                <w:sz w:val="16"/>
                <w:rPrChange w:id="13276" w:author="Delta" w:date="2021-07-23T11:12:00Z">
                  <w:rPr>
                    <w:rFonts w:ascii="Arial" w:hAnsi="Arial"/>
                    <w:sz w:val="16"/>
                  </w:rPr>
                </w:rPrChange>
              </w:rPr>
              <w:pPrChange w:id="13277" w:author="Delta" w:date="2021-07-23T11:12:00Z">
                <w:pPr>
                  <w:spacing w:after="0"/>
                </w:pPr>
              </w:pPrChange>
            </w:pPr>
            <w:r w:rsidRPr="008E21F4">
              <w:rPr>
                <w:sz w:val="16"/>
                <w:rPrChange w:id="13278" w:author="Delta" w:date="2021-07-23T11:12:00Z">
                  <w:rPr>
                    <w:rFonts w:ascii="Arial" w:hAnsi="Arial"/>
                    <w:sz w:val="16"/>
                  </w:rPr>
                </w:rPrChange>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Change w:id="1327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57616A7" w14:textId="77777777" w:rsidR="00CB3986" w:rsidRPr="008E21F4" w:rsidRDefault="00CB3986" w:rsidP="00D04D5F">
            <w:pPr>
              <w:pStyle w:val="TAC"/>
              <w:rPr>
                <w:sz w:val="16"/>
                <w:rPrChange w:id="13280" w:author="Delta" w:date="2021-07-23T11:12:00Z">
                  <w:rPr>
                    <w:rFonts w:ascii="Arial" w:hAnsi="Arial"/>
                    <w:sz w:val="16"/>
                  </w:rPr>
                </w:rPrChange>
              </w:rPr>
              <w:pPrChange w:id="13281" w:author="Delta" w:date="2021-07-23T11:12:00Z">
                <w:pPr>
                  <w:spacing w:after="0"/>
                  <w:jc w:val="center"/>
                </w:pPr>
              </w:pPrChange>
            </w:pPr>
            <w:r w:rsidRPr="008E21F4">
              <w:rPr>
                <w:sz w:val="16"/>
                <w:rPrChange w:id="13282" w:author="Delta" w:date="2021-07-23T11:12:00Z">
                  <w:rPr>
                    <w:rFonts w:ascii="Arial" w:hAnsi="Arial"/>
                    <w:sz w:val="16"/>
                  </w:rPr>
                </w:rPrChange>
              </w:rPr>
              <w:t>18</w:t>
            </w:r>
          </w:p>
        </w:tc>
        <w:tc>
          <w:tcPr>
            <w:tcW w:w="1010" w:type="dxa"/>
            <w:tcBorders>
              <w:top w:val="single" w:sz="6" w:space="0" w:color="auto"/>
              <w:left w:val="single" w:sz="6" w:space="0" w:color="auto"/>
              <w:bottom w:val="single" w:sz="6" w:space="0" w:color="auto"/>
              <w:right w:val="single" w:sz="6" w:space="0" w:color="auto"/>
            </w:tcBorders>
            <w:tcPrChange w:id="1328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E4FCFAB" w14:textId="77777777" w:rsidR="00CB3986" w:rsidRPr="008E21F4" w:rsidRDefault="00CB3986" w:rsidP="00D04D5F">
            <w:pPr>
              <w:pStyle w:val="TAC"/>
              <w:rPr>
                <w:sz w:val="16"/>
                <w:rPrChange w:id="13284" w:author="Delta" w:date="2021-07-23T11:12:00Z">
                  <w:rPr>
                    <w:rFonts w:ascii="Arial" w:hAnsi="Arial"/>
                    <w:sz w:val="16"/>
                  </w:rPr>
                </w:rPrChange>
              </w:rPr>
              <w:pPrChange w:id="13285" w:author="Delta" w:date="2021-07-23T11:12:00Z">
                <w:pPr>
                  <w:spacing w:after="0"/>
                  <w:jc w:val="center"/>
                </w:pPr>
              </w:pPrChange>
            </w:pPr>
            <w:r w:rsidRPr="008E21F4">
              <w:rPr>
                <w:sz w:val="16"/>
                <w:rPrChange w:id="13286" w:author="Delta" w:date="2021-07-23T11:12:00Z">
                  <w:rPr>
                    <w:rFonts w:ascii="Arial" w:hAnsi="Arial"/>
                    <w:sz w:val="16"/>
                  </w:rPr>
                </w:rPrChange>
              </w:rPr>
              <w:t>18</w:t>
            </w:r>
          </w:p>
        </w:tc>
        <w:tc>
          <w:tcPr>
            <w:tcW w:w="1056" w:type="dxa"/>
            <w:tcBorders>
              <w:top w:val="single" w:sz="6" w:space="0" w:color="auto"/>
              <w:left w:val="single" w:sz="6" w:space="0" w:color="auto"/>
              <w:bottom w:val="single" w:sz="6" w:space="0" w:color="auto"/>
              <w:right w:val="single" w:sz="6" w:space="0" w:color="auto"/>
            </w:tcBorders>
            <w:tcPrChange w:id="13287"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6DECC81" w14:textId="77777777" w:rsidR="00CB3986" w:rsidRPr="008E21F4" w:rsidRDefault="00CB3986" w:rsidP="00D04D5F">
            <w:pPr>
              <w:pStyle w:val="TAC"/>
              <w:rPr>
                <w:sz w:val="16"/>
                <w:rPrChange w:id="13288" w:author="Delta" w:date="2021-07-23T11:12:00Z">
                  <w:rPr>
                    <w:rFonts w:ascii="Arial" w:hAnsi="Arial"/>
                    <w:sz w:val="16"/>
                  </w:rPr>
                </w:rPrChange>
              </w:rPr>
              <w:pPrChange w:id="13289" w:author="Delta" w:date="2021-07-23T11:12:00Z">
                <w:pPr>
                  <w:spacing w:after="0"/>
                  <w:jc w:val="center"/>
                </w:pPr>
              </w:pPrChange>
            </w:pPr>
            <w:r w:rsidRPr="008E21F4">
              <w:rPr>
                <w:sz w:val="16"/>
                <w:rPrChange w:id="13290" w:author="Delta" w:date="2021-07-23T11:12:00Z">
                  <w:rPr>
                    <w:rFonts w:ascii="Arial" w:hAnsi="Arial"/>
                    <w:sz w:val="16"/>
                  </w:rPr>
                </w:rPrChange>
              </w:rPr>
              <w:t>36</w:t>
            </w:r>
          </w:p>
        </w:tc>
        <w:tc>
          <w:tcPr>
            <w:tcW w:w="1011" w:type="dxa"/>
            <w:tcBorders>
              <w:top w:val="single" w:sz="6" w:space="0" w:color="auto"/>
              <w:left w:val="single" w:sz="6" w:space="0" w:color="auto"/>
              <w:bottom w:val="single" w:sz="6" w:space="0" w:color="auto"/>
              <w:right w:val="single" w:sz="6" w:space="0" w:color="auto"/>
            </w:tcBorders>
            <w:tcPrChange w:id="1329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C585498" w14:textId="77777777" w:rsidR="00CB3986" w:rsidRPr="008E21F4" w:rsidRDefault="00CB3986" w:rsidP="00D04D5F">
            <w:pPr>
              <w:pStyle w:val="TAC"/>
              <w:rPr>
                <w:sz w:val="16"/>
                <w:rPrChange w:id="13292" w:author="Delta" w:date="2021-07-23T11:12:00Z">
                  <w:rPr>
                    <w:rFonts w:ascii="Arial" w:hAnsi="Arial"/>
                    <w:sz w:val="16"/>
                  </w:rPr>
                </w:rPrChange>
              </w:rPr>
              <w:pPrChange w:id="13293" w:author="Delta" w:date="2021-07-23T11:12:00Z">
                <w:pPr>
                  <w:spacing w:after="0"/>
                  <w:jc w:val="center"/>
                </w:pPr>
              </w:pPrChange>
            </w:pPr>
            <w:r w:rsidRPr="008E21F4">
              <w:rPr>
                <w:sz w:val="16"/>
                <w:rPrChange w:id="13294" w:author="Delta" w:date="2021-07-23T11:12:00Z">
                  <w:rPr>
                    <w:rFonts w:ascii="Arial" w:hAnsi="Arial"/>
                    <w:sz w:val="16"/>
                  </w:rPr>
                </w:rPrChange>
              </w:rPr>
              <w:t>90</w:t>
            </w:r>
          </w:p>
        </w:tc>
        <w:tc>
          <w:tcPr>
            <w:tcW w:w="1010" w:type="dxa"/>
            <w:tcBorders>
              <w:top w:val="single" w:sz="6" w:space="0" w:color="auto"/>
              <w:left w:val="single" w:sz="6" w:space="0" w:color="auto"/>
              <w:bottom w:val="single" w:sz="6" w:space="0" w:color="auto"/>
              <w:right w:val="single" w:sz="6" w:space="0" w:color="auto"/>
            </w:tcBorders>
            <w:tcPrChange w:id="1329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3B21BFF" w14:textId="77777777" w:rsidR="00CB3986" w:rsidRPr="008E21F4" w:rsidRDefault="00CB3986" w:rsidP="00D04D5F">
            <w:pPr>
              <w:pStyle w:val="TAC"/>
              <w:rPr>
                <w:sz w:val="16"/>
                <w:rPrChange w:id="13296" w:author="Delta" w:date="2021-07-23T11:12:00Z">
                  <w:rPr>
                    <w:rFonts w:ascii="Arial" w:hAnsi="Arial"/>
                    <w:sz w:val="16"/>
                  </w:rPr>
                </w:rPrChange>
              </w:rPr>
              <w:pPrChange w:id="13297" w:author="Delta" w:date="2021-07-23T11:12:00Z">
                <w:pPr>
                  <w:spacing w:after="0"/>
                  <w:jc w:val="center"/>
                </w:pPr>
              </w:pPrChange>
            </w:pPr>
            <w:r w:rsidRPr="008E21F4">
              <w:rPr>
                <w:sz w:val="16"/>
                <w:rPrChange w:id="13298" w:author="Delta" w:date="2021-07-23T11:12:00Z">
                  <w:rPr>
                    <w:rFonts w:ascii="Arial" w:hAnsi="Arial"/>
                    <w:sz w:val="16"/>
                  </w:rPr>
                </w:rPrChange>
              </w:rPr>
              <w:t>126</w:t>
            </w:r>
          </w:p>
        </w:tc>
        <w:tc>
          <w:tcPr>
            <w:tcW w:w="1011" w:type="dxa"/>
            <w:tcBorders>
              <w:top w:val="single" w:sz="6" w:space="0" w:color="auto"/>
              <w:left w:val="single" w:sz="6" w:space="0" w:color="auto"/>
              <w:bottom w:val="single" w:sz="6" w:space="0" w:color="auto"/>
              <w:right w:val="single" w:sz="6" w:space="0" w:color="auto"/>
            </w:tcBorders>
            <w:tcPrChange w:id="1329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2E8B1C5" w14:textId="77777777" w:rsidR="00CB3986" w:rsidRPr="008E21F4" w:rsidRDefault="00CB3986" w:rsidP="00D04D5F">
            <w:pPr>
              <w:pStyle w:val="TAC"/>
              <w:rPr>
                <w:sz w:val="16"/>
                <w:rPrChange w:id="13300" w:author="Delta" w:date="2021-07-23T11:12:00Z">
                  <w:rPr>
                    <w:rFonts w:ascii="Arial" w:hAnsi="Arial"/>
                    <w:sz w:val="16"/>
                  </w:rPr>
                </w:rPrChange>
              </w:rPr>
              <w:pPrChange w:id="13301" w:author="Delta" w:date="2021-07-23T11:12:00Z">
                <w:pPr>
                  <w:spacing w:after="0"/>
                  <w:jc w:val="center"/>
                </w:pPr>
              </w:pPrChange>
            </w:pPr>
            <w:r w:rsidRPr="008E21F4">
              <w:rPr>
                <w:sz w:val="16"/>
                <w:rPrChange w:id="13302" w:author="Delta" w:date="2021-07-23T11:12:00Z">
                  <w:rPr>
                    <w:rFonts w:ascii="Arial" w:hAnsi="Arial"/>
                    <w:sz w:val="16"/>
                  </w:rPr>
                </w:rPrChange>
              </w:rPr>
              <w:t>180</w:t>
            </w:r>
          </w:p>
        </w:tc>
      </w:tr>
      <w:tr w:rsidR="00CB3986" w:rsidRPr="008E21F4" w14:paraId="2C84A93F" w14:textId="77777777" w:rsidTr="00D04D5F">
        <w:trPr>
          <w:trHeight w:val="247"/>
          <w:trPrChange w:id="13303"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304"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45E6C45C" w14:textId="77777777" w:rsidR="00CB3986" w:rsidRPr="008E21F4" w:rsidRDefault="00CB3986" w:rsidP="00D04D5F">
            <w:pPr>
              <w:pStyle w:val="TAL"/>
              <w:rPr>
                <w:sz w:val="16"/>
                <w:rPrChange w:id="13305" w:author="Delta" w:date="2021-07-23T11:12:00Z">
                  <w:rPr>
                    <w:rFonts w:ascii="Arial" w:hAnsi="Arial"/>
                    <w:sz w:val="16"/>
                  </w:rPr>
                </w:rPrChange>
              </w:rPr>
              <w:pPrChange w:id="13306" w:author="Delta" w:date="2021-07-23T11:12:00Z">
                <w:pPr>
                  <w:spacing w:after="0"/>
                </w:pPr>
              </w:pPrChange>
            </w:pPr>
            <w:r w:rsidRPr="008E21F4">
              <w:rPr>
                <w:sz w:val="16"/>
                <w:rPrChange w:id="13307" w:author="Delta" w:date="2021-07-23T11:12:00Z">
                  <w:rPr>
                    <w:rFonts w:ascii="Arial" w:hAnsi="Arial"/>
                    <w:sz w:val="16"/>
                  </w:rPr>
                </w:rPrChange>
              </w:rPr>
              <w:t># of &lt;NIL&gt; REGs added for padding</w:t>
            </w:r>
          </w:p>
        </w:tc>
        <w:tc>
          <w:tcPr>
            <w:tcW w:w="1135" w:type="dxa"/>
            <w:tcBorders>
              <w:top w:val="single" w:sz="6" w:space="0" w:color="auto"/>
              <w:left w:val="single" w:sz="6" w:space="0" w:color="auto"/>
              <w:bottom w:val="single" w:sz="6" w:space="0" w:color="auto"/>
              <w:right w:val="single" w:sz="6" w:space="0" w:color="auto"/>
            </w:tcBorders>
            <w:tcPrChange w:id="13308"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107CD4C" w14:textId="77777777" w:rsidR="00CB3986" w:rsidRPr="008E21F4" w:rsidRDefault="00CB3986" w:rsidP="00D04D5F">
            <w:pPr>
              <w:pStyle w:val="TAC"/>
              <w:rPr>
                <w:sz w:val="16"/>
                <w:rPrChange w:id="13309" w:author="Delta" w:date="2021-07-23T11:12:00Z">
                  <w:rPr>
                    <w:rFonts w:ascii="Arial" w:hAnsi="Arial"/>
                    <w:sz w:val="16"/>
                  </w:rPr>
                </w:rPrChange>
              </w:rPr>
              <w:pPrChange w:id="13310" w:author="Delta" w:date="2021-07-23T11:12:00Z">
                <w:pPr>
                  <w:spacing w:after="0"/>
                  <w:jc w:val="center"/>
                </w:pPr>
              </w:pPrChange>
            </w:pPr>
            <w:r w:rsidRPr="008E21F4">
              <w:rPr>
                <w:sz w:val="16"/>
                <w:rPrChange w:id="13311" w:author="Delta" w:date="2021-07-23T11:12:00Z">
                  <w:rPr>
                    <w:rFonts w:ascii="Arial" w:hAnsi="Arial"/>
                    <w:sz w:val="16"/>
                  </w:rPr>
                </w:rPrChange>
              </w:rPr>
              <w:t>5</w:t>
            </w:r>
          </w:p>
        </w:tc>
        <w:tc>
          <w:tcPr>
            <w:tcW w:w="1010" w:type="dxa"/>
            <w:tcBorders>
              <w:top w:val="single" w:sz="6" w:space="0" w:color="auto"/>
              <w:left w:val="single" w:sz="6" w:space="0" w:color="auto"/>
              <w:bottom w:val="single" w:sz="6" w:space="0" w:color="auto"/>
              <w:right w:val="single" w:sz="6" w:space="0" w:color="auto"/>
            </w:tcBorders>
            <w:tcPrChange w:id="1331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35BA836" w14:textId="77777777" w:rsidR="00CB3986" w:rsidRPr="008E21F4" w:rsidRDefault="00CB3986" w:rsidP="00D04D5F">
            <w:pPr>
              <w:pStyle w:val="TAC"/>
              <w:rPr>
                <w:sz w:val="16"/>
                <w:rPrChange w:id="13313" w:author="Delta" w:date="2021-07-23T11:12:00Z">
                  <w:rPr>
                    <w:rFonts w:ascii="Arial" w:hAnsi="Arial"/>
                    <w:sz w:val="16"/>
                  </w:rPr>
                </w:rPrChange>
              </w:rPr>
              <w:pPrChange w:id="13314" w:author="Delta" w:date="2021-07-23T11:12:00Z">
                <w:pPr>
                  <w:spacing w:after="0"/>
                  <w:jc w:val="center"/>
                </w:pPr>
              </w:pPrChange>
            </w:pPr>
            <w:r w:rsidRPr="008E21F4">
              <w:rPr>
                <w:sz w:val="16"/>
                <w:rPrChange w:id="13315" w:author="Delta" w:date="2021-07-23T11:12:00Z">
                  <w:rPr>
                    <w:rFonts w:ascii="Arial" w:hAnsi="Arial"/>
                    <w:sz w:val="16"/>
                  </w:rPr>
                </w:rPrChange>
              </w:rPr>
              <w:t>5</w:t>
            </w:r>
          </w:p>
        </w:tc>
        <w:tc>
          <w:tcPr>
            <w:tcW w:w="1056" w:type="dxa"/>
            <w:tcBorders>
              <w:top w:val="single" w:sz="6" w:space="0" w:color="auto"/>
              <w:left w:val="single" w:sz="6" w:space="0" w:color="auto"/>
              <w:bottom w:val="single" w:sz="6" w:space="0" w:color="auto"/>
              <w:right w:val="single" w:sz="6" w:space="0" w:color="auto"/>
            </w:tcBorders>
            <w:tcPrChange w:id="1331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E510405" w14:textId="77777777" w:rsidR="00CB3986" w:rsidRPr="008E21F4" w:rsidRDefault="00CB3986" w:rsidP="00D04D5F">
            <w:pPr>
              <w:pStyle w:val="TAC"/>
              <w:rPr>
                <w:sz w:val="16"/>
                <w:rPrChange w:id="13317" w:author="Delta" w:date="2021-07-23T11:12:00Z">
                  <w:rPr>
                    <w:rFonts w:ascii="Arial" w:hAnsi="Arial"/>
                    <w:sz w:val="16"/>
                  </w:rPr>
                </w:rPrChange>
              </w:rPr>
              <w:pPrChange w:id="13318" w:author="Delta" w:date="2021-07-23T11:12:00Z">
                <w:pPr>
                  <w:spacing w:after="0"/>
                  <w:jc w:val="center"/>
                </w:pPr>
              </w:pPrChange>
            </w:pPr>
            <w:r w:rsidRPr="008E21F4">
              <w:rPr>
                <w:sz w:val="16"/>
                <w:rPrChange w:id="13319" w:author="Delta" w:date="2021-07-23T11:12:00Z">
                  <w:rPr>
                    <w:rFonts w:ascii="Arial" w:hAnsi="Arial"/>
                    <w:sz w:val="16"/>
                  </w:rPr>
                </w:rPrChange>
              </w:rPr>
              <w:t>7</w:t>
            </w:r>
          </w:p>
        </w:tc>
        <w:tc>
          <w:tcPr>
            <w:tcW w:w="1011" w:type="dxa"/>
            <w:tcBorders>
              <w:top w:val="single" w:sz="6" w:space="0" w:color="auto"/>
              <w:left w:val="single" w:sz="6" w:space="0" w:color="auto"/>
              <w:bottom w:val="single" w:sz="6" w:space="0" w:color="auto"/>
              <w:right w:val="single" w:sz="6" w:space="0" w:color="auto"/>
            </w:tcBorders>
            <w:tcPrChange w:id="1332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5141CF2" w14:textId="77777777" w:rsidR="00CB3986" w:rsidRPr="008E21F4" w:rsidRDefault="00CB3986" w:rsidP="00D04D5F">
            <w:pPr>
              <w:pStyle w:val="TAC"/>
              <w:rPr>
                <w:sz w:val="16"/>
                <w:rPrChange w:id="13321" w:author="Delta" w:date="2021-07-23T11:12:00Z">
                  <w:rPr>
                    <w:rFonts w:ascii="Arial" w:hAnsi="Arial"/>
                    <w:sz w:val="16"/>
                  </w:rPr>
                </w:rPrChange>
              </w:rPr>
              <w:pPrChange w:id="13322" w:author="Delta" w:date="2021-07-23T11:12:00Z">
                <w:pPr>
                  <w:spacing w:after="0"/>
                  <w:jc w:val="center"/>
                </w:pPr>
              </w:pPrChange>
            </w:pPr>
            <w:r w:rsidRPr="008E21F4">
              <w:rPr>
                <w:sz w:val="16"/>
                <w:rPrChange w:id="13323"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1332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FA71D52" w14:textId="77777777" w:rsidR="00CB3986" w:rsidRPr="008E21F4" w:rsidRDefault="00CB3986" w:rsidP="00D04D5F">
            <w:pPr>
              <w:pStyle w:val="TAC"/>
              <w:rPr>
                <w:sz w:val="16"/>
                <w:rPrChange w:id="13325" w:author="Delta" w:date="2021-07-23T11:12:00Z">
                  <w:rPr>
                    <w:rFonts w:ascii="Arial" w:hAnsi="Arial"/>
                    <w:sz w:val="16"/>
                  </w:rPr>
                </w:rPrChange>
              </w:rPr>
              <w:pPrChange w:id="13326" w:author="Delta" w:date="2021-07-23T11:12:00Z">
                <w:pPr>
                  <w:spacing w:after="0"/>
                  <w:jc w:val="center"/>
                </w:pPr>
              </w:pPrChange>
            </w:pPr>
            <w:r w:rsidRPr="008E21F4">
              <w:rPr>
                <w:sz w:val="16"/>
                <w:rPrChange w:id="13327" w:author="Delta" w:date="2021-07-23T11:12:00Z">
                  <w:rPr>
                    <w:rFonts w:ascii="Arial" w:hAnsi="Arial"/>
                    <w:sz w:val="16"/>
                  </w:rPr>
                </w:rPrChange>
              </w:rPr>
              <w:t>14</w:t>
            </w:r>
          </w:p>
        </w:tc>
        <w:tc>
          <w:tcPr>
            <w:tcW w:w="1011" w:type="dxa"/>
            <w:tcBorders>
              <w:top w:val="single" w:sz="6" w:space="0" w:color="auto"/>
              <w:left w:val="single" w:sz="6" w:space="0" w:color="auto"/>
              <w:bottom w:val="single" w:sz="6" w:space="0" w:color="auto"/>
              <w:right w:val="single" w:sz="6" w:space="0" w:color="auto"/>
            </w:tcBorders>
            <w:tcPrChange w:id="1332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91CAF7B" w14:textId="77777777" w:rsidR="00CB3986" w:rsidRPr="008E21F4" w:rsidRDefault="00CB3986" w:rsidP="00D04D5F">
            <w:pPr>
              <w:pStyle w:val="TAC"/>
              <w:rPr>
                <w:sz w:val="16"/>
                <w:rPrChange w:id="13329" w:author="Delta" w:date="2021-07-23T11:12:00Z">
                  <w:rPr>
                    <w:rFonts w:ascii="Arial" w:hAnsi="Arial"/>
                    <w:sz w:val="16"/>
                  </w:rPr>
                </w:rPrChange>
              </w:rPr>
              <w:pPrChange w:id="13330" w:author="Delta" w:date="2021-07-23T11:12:00Z">
                <w:pPr>
                  <w:spacing w:after="0"/>
                  <w:jc w:val="center"/>
                </w:pPr>
              </w:pPrChange>
            </w:pPr>
            <w:r w:rsidRPr="008E21F4">
              <w:rPr>
                <w:sz w:val="16"/>
                <w:rPrChange w:id="13331" w:author="Delta" w:date="2021-07-23T11:12:00Z">
                  <w:rPr>
                    <w:rFonts w:ascii="Arial" w:hAnsi="Arial"/>
                    <w:sz w:val="16"/>
                  </w:rPr>
                </w:rPrChange>
              </w:rPr>
              <w:t>7</w:t>
            </w:r>
          </w:p>
        </w:tc>
      </w:tr>
      <w:tr w:rsidR="00CB3986" w:rsidRPr="008E21F4" w14:paraId="47B6172B" w14:textId="77777777" w:rsidTr="00D04D5F">
        <w:trPr>
          <w:trHeight w:val="247"/>
          <w:trPrChange w:id="13332"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333"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785DAC20" w14:textId="77777777" w:rsidR="00CB3986" w:rsidRPr="00D56583" w:rsidRDefault="00CB3986" w:rsidP="00D04D5F">
            <w:pPr>
              <w:pStyle w:val="TAL"/>
              <w:rPr>
                <w:sz w:val="16"/>
                <w:lang w:val="sv-FI"/>
                <w:rPrChange w:id="13334" w:author="Delta" w:date="2021-07-23T11:12:00Z">
                  <w:rPr>
                    <w:rFonts w:ascii="Arial" w:hAnsi="Arial"/>
                    <w:sz w:val="16"/>
                    <w:lang w:val="sv-SE"/>
                  </w:rPr>
                </w:rPrChange>
              </w:rPr>
              <w:pPrChange w:id="13335" w:author="Delta" w:date="2021-07-23T11:12:00Z">
                <w:pPr>
                  <w:spacing w:after="0"/>
                </w:pPr>
              </w:pPrChange>
            </w:pPr>
            <w:r w:rsidRPr="00D56583">
              <w:rPr>
                <w:sz w:val="16"/>
                <w:lang w:val="sv-FI"/>
                <w:rPrChange w:id="13336" w:author="Delta" w:date="2021-07-23T11:12:00Z">
                  <w:rPr>
                    <w:rFonts w:ascii="Arial" w:hAnsi="Arial"/>
                    <w:sz w:val="16"/>
                    <w:lang w:val="sv-SE"/>
                  </w:rPr>
                </w:rPrChange>
              </w:rPr>
              <w:t>PDCCH REG EPRE / E</w:t>
            </w:r>
            <w:r w:rsidRPr="00D56583">
              <w:rPr>
                <w:sz w:val="16"/>
                <w:vertAlign w:val="subscript"/>
                <w:lang w:val="sv-FI"/>
                <w:rPrChange w:id="13337" w:author="Delta" w:date="2021-07-23T11:12:00Z">
                  <w:rPr>
                    <w:rFonts w:ascii="Arial" w:hAnsi="Arial"/>
                    <w:sz w:val="16"/>
                    <w:vertAlign w:val="subscript"/>
                    <w:lang w:val="sv-SE"/>
                  </w:rPr>
                </w:rPrChange>
              </w:rPr>
              <w:t xml:space="preserve">RS </w:t>
            </w:r>
            <w:r w:rsidRPr="00D56583">
              <w:rPr>
                <w:sz w:val="16"/>
                <w:lang w:val="sv-FI"/>
                <w:rPrChange w:id="13338" w:author="Delta" w:date="2021-07-23T11:12:00Z">
                  <w:rPr>
                    <w:rFonts w:ascii="Arial" w:hAnsi="Arial"/>
                    <w:sz w:val="16"/>
                    <w:lang w:val="sv-SE"/>
                  </w:rPr>
                </w:rPrChange>
              </w:rPr>
              <w:t>[dB]</w:t>
            </w:r>
          </w:p>
        </w:tc>
        <w:tc>
          <w:tcPr>
            <w:tcW w:w="1135" w:type="dxa"/>
            <w:tcBorders>
              <w:top w:val="single" w:sz="6" w:space="0" w:color="auto"/>
              <w:left w:val="single" w:sz="6" w:space="0" w:color="auto"/>
              <w:bottom w:val="single" w:sz="6" w:space="0" w:color="auto"/>
              <w:right w:val="single" w:sz="6" w:space="0" w:color="auto"/>
            </w:tcBorders>
            <w:tcPrChange w:id="1333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CA14A73" w14:textId="77777777" w:rsidR="00CB3986" w:rsidRPr="008E21F4" w:rsidRDefault="00CB3986" w:rsidP="00D04D5F">
            <w:pPr>
              <w:pStyle w:val="TAC"/>
              <w:rPr>
                <w:sz w:val="16"/>
                <w:rPrChange w:id="13340" w:author="Delta" w:date="2021-07-23T11:12:00Z">
                  <w:rPr>
                    <w:rFonts w:ascii="Arial" w:hAnsi="Arial"/>
                    <w:sz w:val="16"/>
                  </w:rPr>
                </w:rPrChange>
              </w:rPr>
              <w:pPrChange w:id="13341" w:author="Delta" w:date="2021-07-23T11:12:00Z">
                <w:pPr>
                  <w:spacing w:after="0"/>
                  <w:jc w:val="center"/>
                </w:pPr>
              </w:pPrChange>
            </w:pPr>
            <w:r w:rsidRPr="008E21F4">
              <w:rPr>
                <w:sz w:val="16"/>
                <w:rPrChange w:id="13342" w:author="Delta" w:date="2021-07-23T11:12:00Z">
                  <w:rPr>
                    <w:rFonts w:ascii="Arial" w:hAnsi="Arial"/>
                    <w:sz w:val="16"/>
                  </w:rPr>
                </w:rPrChange>
              </w:rPr>
              <w:t>0.792</w:t>
            </w:r>
          </w:p>
        </w:tc>
        <w:tc>
          <w:tcPr>
            <w:tcW w:w="1010" w:type="dxa"/>
            <w:tcBorders>
              <w:top w:val="single" w:sz="6" w:space="0" w:color="auto"/>
              <w:left w:val="single" w:sz="6" w:space="0" w:color="auto"/>
              <w:bottom w:val="single" w:sz="6" w:space="0" w:color="auto"/>
              <w:right w:val="single" w:sz="6" w:space="0" w:color="auto"/>
            </w:tcBorders>
            <w:tcPrChange w:id="1334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2B1FD50" w14:textId="77777777" w:rsidR="00CB3986" w:rsidRPr="008E21F4" w:rsidRDefault="00CB3986" w:rsidP="00D04D5F">
            <w:pPr>
              <w:pStyle w:val="TAC"/>
              <w:rPr>
                <w:sz w:val="16"/>
                <w:rPrChange w:id="13344" w:author="Delta" w:date="2021-07-23T11:12:00Z">
                  <w:rPr>
                    <w:rFonts w:ascii="Arial" w:hAnsi="Arial"/>
                    <w:sz w:val="16"/>
                  </w:rPr>
                </w:rPrChange>
              </w:rPr>
              <w:pPrChange w:id="13345" w:author="Delta" w:date="2021-07-23T11:12:00Z">
                <w:pPr>
                  <w:spacing w:after="0"/>
                  <w:jc w:val="center"/>
                </w:pPr>
              </w:pPrChange>
            </w:pPr>
            <w:r w:rsidRPr="008E21F4">
              <w:rPr>
                <w:sz w:val="16"/>
                <w:rPrChange w:id="13346" w:author="Delta" w:date="2021-07-23T11:12:00Z">
                  <w:rPr>
                    <w:rFonts w:ascii="Arial" w:hAnsi="Arial"/>
                    <w:sz w:val="16"/>
                  </w:rPr>
                </w:rPrChange>
              </w:rPr>
              <w:t>2.290</w:t>
            </w:r>
          </w:p>
        </w:tc>
        <w:tc>
          <w:tcPr>
            <w:tcW w:w="1056" w:type="dxa"/>
            <w:tcBorders>
              <w:top w:val="single" w:sz="6" w:space="0" w:color="auto"/>
              <w:left w:val="single" w:sz="6" w:space="0" w:color="auto"/>
              <w:bottom w:val="single" w:sz="6" w:space="0" w:color="auto"/>
              <w:right w:val="single" w:sz="6" w:space="0" w:color="auto"/>
            </w:tcBorders>
            <w:tcPrChange w:id="13347"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14FB03E" w14:textId="77777777" w:rsidR="00CB3986" w:rsidRPr="008E21F4" w:rsidRDefault="00CB3986" w:rsidP="00D04D5F">
            <w:pPr>
              <w:pStyle w:val="TAC"/>
              <w:rPr>
                <w:sz w:val="16"/>
                <w:rPrChange w:id="13348" w:author="Delta" w:date="2021-07-23T11:12:00Z">
                  <w:rPr>
                    <w:rFonts w:ascii="Arial" w:hAnsi="Arial"/>
                    <w:sz w:val="16"/>
                  </w:rPr>
                </w:rPrChange>
              </w:rPr>
              <w:pPrChange w:id="13349" w:author="Delta" w:date="2021-07-23T11:12:00Z">
                <w:pPr>
                  <w:spacing w:after="0"/>
                  <w:jc w:val="center"/>
                </w:pPr>
              </w:pPrChange>
            </w:pPr>
            <w:r w:rsidRPr="008E21F4">
              <w:rPr>
                <w:sz w:val="16"/>
                <w:rPrChange w:id="13350" w:author="Delta" w:date="2021-07-23T11:12:00Z">
                  <w:rPr>
                    <w:rFonts w:ascii="Arial" w:hAnsi="Arial"/>
                    <w:sz w:val="16"/>
                  </w:rPr>
                </w:rPrChange>
              </w:rPr>
              <w:t>1.880</w:t>
            </w:r>
          </w:p>
        </w:tc>
        <w:tc>
          <w:tcPr>
            <w:tcW w:w="1011" w:type="dxa"/>
            <w:tcBorders>
              <w:top w:val="single" w:sz="6" w:space="0" w:color="auto"/>
              <w:left w:val="single" w:sz="6" w:space="0" w:color="auto"/>
              <w:bottom w:val="single" w:sz="6" w:space="0" w:color="auto"/>
              <w:right w:val="single" w:sz="6" w:space="0" w:color="auto"/>
            </w:tcBorders>
            <w:tcPrChange w:id="1335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9290D9E" w14:textId="77777777" w:rsidR="00CB3986" w:rsidRPr="008E21F4" w:rsidRDefault="00CB3986" w:rsidP="00D04D5F">
            <w:pPr>
              <w:pStyle w:val="TAC"/>
              <w:rPr>
                <w:sz w:val="16"/>
                <w:rPrChange w:id="13352" w:author="Delta" w:date="2021-07-23T11:12:00Z">
                  <w:rPr>
                    <w:rFonts w:ascii="Arial" w:hAnsi="Arial"/>
                    <w:sz w:val="16"/>
                  </w:rPr>
                </w:rPrChange>
              </w:rPr>
              <w:pPrChange w:id="13353" w:author="Delta" w:date="2021-07-23T11:12:00Z">
                <w:pPr>
                  <w:spacing w:after="0"/>
                  <w:jc w:val="center"/>
                </w:pPr>
              </w:pPrChange>
            </w:pPr>
            <w:r w:rsidRPr="008E21F4">
              <w:rPr>
                <w:sz w:val="16"/>
                <w:rPrChange w:id="13354" w:author="Delta" w:date="2021-07-23T11:12:00Z">
                  <w:rPr>
                    <w:rFonts w:ascii="Arial" w:hAnsi="Arial"/>
                    <w:sz w:val="16"/>
                  </w:rPr>
                </w:rPrChange>
              </w:rPr>
              <w:t>1.065</w:t>
            </w:r>
          </w:p>
        </w:tc>
        <w:tc>
          <w:tcPr>
            <w:tcW w:w="1010" w:type="dxa"/>
            <w:tcBorders>
              <w:top w:val="single" w:sz="6" w:space="0" w:color="auto"/>
              <w:left w:val="single" w:sz="6" w:space="0" w:color="auto"/>
              <w:bottom w:val="single" w:sz="6" w:space="0" w:color="auto"/>
              <w:right w:val="single" w:sz="6" w:space="0" w:color="auto"/>
            </w:tcBorders>
            <w:tcPrChange w:id="1335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6FC5119" w14:textId="77777777" w:rsidR="00CB3986" w:rsidRPr="008E21F4" w:rsidRDefault="00CB3986" w:rsidP="00D04D5F">
            <w:pPr>
              <w:pStyle w:val="TAC"/>
              <w:rPr>
                <w:sz w:val="16"/>
                <w:rPrChange w:id="13356" w:author="Delta" w:date="2021-07-23T11:12:00Z">
                  <w:rPr>
                    <w:rFonts w:ascii="Arial" w:hAnsi="Arial"/>
                    <w:sz w:val="16"/>
                  </w:rPr>
                </w:rPrChange>
              </w:rPr>
              <w:pPrChange w:id="13357" w:author="Delta" w:date="2021-07-23T11:12:00Z">
                <w:pPr>
                  <w:spacing w:after="0"/>
                  <w:jc w:val="center"/>
                </w:pPr>
              </w:pPrChange>
            </w:pPr>
            <w:r w:rsidRPr="008E21F4">
              <w:rPr>
                <w:sz w:val="16"/>
                <w:rPrChange w:id="13358" w:author="Delta" w:date="2021-07-23T11:12:00Z">
                  <w:rPr>
                    <w:rFonts w:ascii="Arial" w:hAnsi="Arial"/>
                    <w:sz w:val="16"/>
                  </w:rPr>
                </w:rPrChange>
              </w:rPr>
              <w:t>1.488</w:t>
            </w:r>
          </w:p>
        </w:tc>
        <w:tc>
          <w:tcPr>
            <w:tcW w:w="1011" w:type="dxa"/>
            <w:tcBorders>
              <w:top w:val="single" w:sz="6" w:space="0" w:color="auto"/>
              <w:left w:val="single" w:sz="6" w:space="0" w:color="auto"/>
              <w:bottom w:val="single" w:sz="6" w:space="0" w:color="auto"/>
              <w:right w:val="single" w:sz="6" w:space="0" w:color="auto"/>
            </w:tcBorders>
            <w:tcPrChange w:id="1335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8BFF8BD" w14:textId="77777777" w:rsidR="00CB3986" w:rsidRPr="008E21F4" w:rsidRDefault="00CB3986" w:rsidP="00D04D5F">
            <w:pPr>
              <w:pStyle w:val="TAC"/>
              <w:rPr>
                <w:sz w:val="16"/>
                <w:rPrChange w:id="13360" w:author="Delta" w:date="2021-07-23T11:12:00Z">
                  <w:rPr>
                    <w:rFonts w:ascii="Arial" w:hAnsi="Arial"/>
                    <w:sz w:val="16"/>
                  </w:rPr>
                </w:rPrChange>
              </w:rPr>
              <w:pPrChange w:id="13361" w:author="Delta" w:date="2021-07-23T11:12:00Z">
                <w:pPr>
                  <w:spacing w:after="0"/>
                  <w:jc w:val="center"/>
                </w:pPr>
              </w:pPrChange>
            </w:pPr>
            <w:r w:rsidRPr="008E21F4">
              <w:rPr>
                <w:sz w:val="16"/>
                <w:rPrChange w:id="13362" w:author="Delta" w:date="2021-07-23T11:12:00Z">
                  <w:rPr>
                    <w:rFonts w:ascii="Arial" w:hAnsi="Arial"/>
                    <w:sz w:val="16"/>
                  </w:rPr>
                </w:rPrChange>
              </w:rPr>
              <w:t>1.195</w:t>
            </w:r>
          </w:p>
        </w:tc>
      </w:tr>
      <w:tr w:rsidR="00CB3986" w:rsidRPr="008E21F4" w14:paraId="0E6CC551" w14:textId="77777777" w:rsidTr="00D04D5F">
        <w:trPr>
          <w:trHeight w:val="247"/>
          <w:trPrChange w:id="13363"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364"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2FA3A26A" w14:textId="77777777" w:rsidR="00CB3986" w:rsidRPr="008E21F4" w:rsidRDefault="00CB3986" w:rsidP="00D04D5F">
            <w:pPr>
              <w:pStyle w:val="TAL"/>
              <w:rPr>
                <w:sz w:val="16"/>
                <w:rPrChange w:id="13365" w:author="Delta" w:date="2021-07-23T11:12:00Z">
                  <w:rPr>
                    <w:rFonts w:ascii="Arial" w:hAnsi="Arial"/>
                    <w:sz w:val="16"/>
                  </w:rPr>
                </w:rPrChange>
              </w:rPr>
              <w:pPrChange w:id="13366" w:author="Delta" w:date="2021-07-23T11:12:00Z">
                <w:pPr>
                  <w:spacing w:after="0"/>
                </w:pPr>
              </w:pPrChange>
            </w:pPr>
            <w:r w:rsidRPr="008E21F4">
              <w:rPr>
                <w:sz w:val="16"/>
                <w:rPrChange w:id="13367" w:author="Delta" w:date="2021-07-23T11:12:00Z">
                  <w:rPr>
                    <w:rFonts w:ascii="Arial" w:hAnsi="Arial"/>
                    <w:sz w:val="16"/>
                  </w:rPr>
                </w:rPrChange>
              </w:rPr>
              <w:t>&lt;NIL&gt; REG EPRE / E</w:t>
            </w:r>
            <w:r w:rsidRPr="008E21F4">
              <w:rPr>
                <w:sz w:val="16"/>
                <w:vertAlign w:val="subscript"/>
                <w:rPrChange w:id="13368" w:author="Delta" w:date="2021-07-23T11:12:00Z">
                  <w:rPr>
                    <w:rFonts w:ascii="Arial" w:hAnsi="Arial"/>
                    <w:sz w:val="16"/>
                    <w:vertAlign w:val="subscript"/>
                  </w:rPr>
                </w:rPrChange>
              </w:rPr>
              <w:t xml:space="preserve">RS </w:t>
            </w:r>
            <w:r w:rsidRPr="008E21F4">
              <w:rPr>
                <w:sz w:val="16"/>
                <w:rPrChange w:id="13369"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337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39A9586" w14:textId="77777777" w:rsidR="00CB3986" w:rsidRPr="008E21F4" w:rsidRDefault="00CB3986" w:rsidP="00D04D5F">
            <w:pPr>
              <w:pStyle w:val="TAC"/>
              <w:rPr>
                <w:sz w:val="16"/>
                <w:rPrChange w:id="13371" w:author="Delta" w:date="2021-07-23T11:12:00Z">
                  <w:rPr>
                    <w:rFonts w:ascii="Arial" w:hAnsi="Arial"/>
                    <w:sz w:val="16"/>
                  </w:rPr>
                </w:rPrChange>
              </w:rPr>
              <w:pPrChange w:id="13372" w:author="Delta" w:date="2021-07-23T11:12:00Z">
                <w:pPr>
                  <w:spacing w:after="0"/>
                  <w:jc w:val="center"/>
                </w:pPr>
              </w:pPrChange>
            </w:pPr>
            <w:r w:rsidRPr="008E21F4">
              <w:rPr>
                <w:sz w:val="16"/>
                <w:rPrChange w:id="13373" w:author="Delta" w:date="2021-07-23T11:12:00Z">
                  <w:rPr>
                    <w:rFonts w:ascii="Arial" w:hAnsi="Arial"/>
                    <w:sz w:val="16"/>
                  </w:rPr>
                </w:rPrChange>
              </w:rPr>
              <w:t>-inf</w:t>
            </w:r>
          </w:p>
        </w:tc>
        <w:tc>
          <w:tcPr>
            <w:tcW w:w="1010" w:type="dxa"/>
            <w:tcBorders>
              <w:top w:val="single" w:sz="6" w:space="0" w:color="auto"/>
              <w:left w:val="single" w:sz="6" w:space="0" w:color="auto"/>
              <w:bottom w:val="single" w:sz="6" w:space="0" w:color="auto"/>
              <w:right w:val="single" w:sz="6" w:space="0" w:color="auto"/>
            </w:tcBorders>
            <w:tcPrChange w:id="1337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C67076D" w14:textId="77777777" w:rsidR="00CB3986" w:rsidRPr="008E21F4" w:rsidRDefault="00CB3986" w:rsidP="00D04D5F">
            <w:pPr>
              <w:pStyle w:val="TAC"/>
              <w:rPr>
                <w:sz w:val="16"/>
                <w:rPrChange w:id="13375" w:author="Delta" w:date="2021-07-23T11:12:00Z">
                  <w:rPr>
                    <w:rFonts w:ascii="Arial" w:hAnsi="Arial"/>
                    <w:sz w:val="16"/>
                  </w:rPr>
                </w:rPrChange>
              </w:rPr>
              <w:pPrChange w:id="13376" w:author="Delta" w:date="2021-07-23T11:12:00Z">
                <w:pPr>
                  <w:spacing w:after="0"/>
                  <w:jc w:val="center"/>
                </w:pPr>
              </w:pPrChange>
            </w:pPr>
            <w:r w:rsidRPr="008E21F4">
              <w:rPr>
                <w:sz w:val="16"/>
                <w:rPrChange w:id="13377" w:author="Delta" w:date="2021-07-23T11:12:00Z">
                  <w:rPr>
                    <w:rFonts w:ascii="Arial" w:hAnsi="Arial"/>
                    <w:sz w:val="16"/>
                  </w:rPr>
                </w:rPrChange>
              </w:rPr>
              <w:t>-inf</w:t>
            </w:r>
          </w:p>
        </w:tc>
        <w:tc>
          <w:tcPr>
            <w:tcW w:w="1056" w:type="dxa"/>
            <w:tcBorders>
              <w:top w:val="single" w:sz="6" w:space="0" w:color="auto"/>
              <w:left w:val="single" w:sz="6" w:space="0" w:color="auto"/>
              <w:bottom w:val="single" w:sz="6" w:space="0" w:color="auto"/>
              <w:right w:val="single" w:sz="6" w:space="0" w:color="auto"/>
            </w:tcBorders>
            <w:tcPrChange w:id="1337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794C0F5" w14:textId="77777777" w:rsidR="00CB3986" w:rsidRPr="008E21F4" w:rsidRDefault="00CB3986" w:rsidP="00D04D5F">
            <w:pPr>
              <w:pStyle w:val="TAC"/>
              <w:rPr>
                <w:sz w:val="16"/>
                <w:rPrChange w:id="13379" w:author="Delta" w:date="2021-07-23T11:12:00Z">
                  <w:rPr>
                    <w:rFonts w:ascii="Arial" w:hAnsi="Arial"/>
                    <w:sz w:val="16"/>
                  </w:rPr>
                </w:rPrChange>
              </w:rPr>
              <w:pPrChange w:id="13380" w:author="Delta" w:date="2021-07-23T11:12:00Z">
                <w:pPr>
                  <w:spacing w:after="0"/>
                  <w:jc w:val="center"/>
                </w:pPr>
              </w:pPrChange>
            </w:pPr>
            <w:r w:rsidRPr="008E21F4">
              <w:rPr>
                <w:sz w:val="16"/>
                <w:rPrChange w:id="13381" w:author="Delta" w:date="2021-07-23T11:12:00Z">
                  <w:rPr>
                    <w:rFonts w:ascii="Arial" w:hAnsi="Arial"/>
                    <w:sz w:val="16"/>
                  </w:rPr>
                </w:rPrChange>
              </w:rPr>
              <w:t>-inf</w:t>
            </w:r>
          </w:p>
        </w:tc>
        <w:tc>
          <w:tcPr>
            <w:tcW w:w="1011" w:type="dxa"/>
            <w:tcBorders>
              <w:top w:val="single" w:sz="6" w:space="0" w:color="auto"/>
              <w:left w:val="single" w:sz="6" w:space="0" w:color="auto"/>
              <w:bottom w:val="single" w:sz="6" w:space="0" w:color="auto"/>
              <w:right w:val="single" w:sz="6" w:space="0" w:color="auto"/>
            </w:tcBorders>
            <w:tcPrChange w:id="1338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0BB411C" w14:textId="77777777" w:rsidR="00CB3986" w:rsidRPr="008E21F4" w:rsidRDefault="00CB3986" w:rsidP="00D04D5F">
            <w:pPr>
              <w:pStyle w:val="TAC"/>
              <w:rPr>
                <w:sz w:val="16"/>
                <w:rPrChange w:id="13383" w:author="Delta" w:date="2021-07-23T11:12:00Z">
                  <w:rPr>
                    <w:rFonts w:ascii="Arial" w:hAnsi="Arial"/>
                    <w:sz w:val="16"/>
                  </w:rPr>
                </w:rPrChange>
              </w:rPr>
              <w:pPrChange w:id="13384" w:author="Delta" w:date="2021-07-23T11:12:00Z">
                <w:pPr>
                  <w:spacing w:after="0"/>
                  <w:jc w:val="center"/>
                </w:pPr>
              </w:pPrChange>
            </w:pPr>
            <w:r w:rsidRPr="008E21F4">
              <w:rPr>
                <w:sz w:val="16"/>
                <w:rPrChange w:id="13385" w:author="Delta" w:date="2021-07-23T11:12:00Z">
                  <w:rPr>
                    <w:rFonts w:ascii="Arial" w:hAnsi="Arial"/>
                    <w:sz w:val="16"/>
                  </w:rPr>
                </w:rPrChange>
              </w:rPr>
              <w:t>-inf</w:t>
            </w:r>
          </w:p>
        </w:tc>
        <w:tc>
          <w:tcPr>
            <w:tcW w:w="1010" w:type="dxa"/>
            <w:tcBorders>
              <w:top w:val="single" w:sz="6" w:space="0" w:color="auto"/>
              <w:left w:val="single" w:sz="6" w:space="0" w:color="auto"/>
              <w:bottom w:val="single" w:sz="6" w:space="0" w:color="auto"/>
              <w:right w:val="single" w:sz="6" w:space="0" w:color="auto"/>
            </w:tcBorders>
            <w:tcPrChange w:id="1338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ABD9B4C" w14:textId="77777777" w:rsidR="00CB3986" w:rsidRPr="008E21F4" w:rsidRDefault="00CB3986" w:rsidP="00D04D5F">
            <w:pPr>
              <w:pStyle w:val="TAC"/>
              <w:rPr>
                <w:sz w:val="16"/>
                <w:rPrChange w:id="13387" w:author="Delta" w:date="2021-07-23T11:12:00Z">
                  <w:rPr>
                    <w:rFonts w:ascii="Arial" w:hAnsi="Arial"/>
                    <w:sz w:val="16"/>
                  </w:rPr>
                </w:rPrChange>
              </w:rPr>
              <w:pPrChange w:id="13388" w:author="Delta" w:date="2021-07-23T11:12:00Z">
                <w:pPr>
                  <w:spacing w:after="0"/>
                  <w:jc w:val="center"/>
                </w:pPr>
              </w:pPrChange>
            </w:pPr>
            <w:r w:rsidRPr="008E21F4">
              <w:rPr>
                <w:sz w:val="16"/>
                <w:rPrChange w:id="13389" w:author="Delta" w:date="2021-07-23T11:12:00Z">
                  <w:rPr>
                    <w:rFonts w:ascii="Arial" w:hAnsi="Arial"/>
                    <w:sz w:val="16"/>
                  </w:rPr>
                </w:rPrChange>
              </w:rPr>
              <w:t>-inf</w:t>
            </w:r>
          </w:p>
        </w:tc>
        <w:tc>
          <w:tcPr>
            <w:tcW w:w="1011" w:type="dxa"/>
            <w:tcBorders>
              <w:top w:val="single" w:sz="6" w:space="0" w:color="auto"/>
              <w:left w:val="single" w:sz="6" w:space="0" w:color="auto"/>
              <w:bottom w:val="single" w:sz="6" w:space="0" w:color="auto"/>
              <w:right w:val="single" w:sz="6" w:space="0" w:color="auto"/>
            </w:tcBorders>
            <w:tcPrChange w:id="1339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6FBA16D" w14:textId="77777777" w:rsidR="00CB3986" w:rsidRPr="008E21F4" w:rsidRDefault="00CB3986" w:rsidP="00D04D5F">
            <w:pPr>
              <w:pStyle w:val="TAC"/>
              <w:rPr>
                <w:sz w:val="16"/>
                <w:rPrChange w:id="13391" w:author="Delta" w:date="2021-07-23T11:12:00Z">
                  <w:rPr>
                    <w:rFonts w:ascii="Arial" w:hAnsi="Arial"/>
                    <w:sz w:val="16"/>
                  </w:rPr>
                </w:rPrChange>
              </w:rPr>
              <w:pPrChange w:id="13392" w:author="Delta" w:date="2021-07-23T11:12:00Z">
                <w:pPr>
                  <w:spacing w:after="0"/>
                  <w:jc w:val="center"/>
                </w:pPr>
              </w:pPrChange>
            </w:pPr>
            <w:r w:rsidRPr="008E21F4">
              <w:rPr>
                <w:sz w:val="16"/>
                <w:rPrChange w:id="13393" w:author="Delta" w:date="2021-07-23T11:12:00Z">
                  <w:rPr>
                    <w:rFonts w:ascii="Arial" w:hAnsi="Arial"/>
                    <w:sz w:val="16"/>
                  </w:rPr>
                </w:rPrChange>
              </w:rPr>
              <w:t>-inf</w:t>
            </w:r>
          </w:p>
        </w:tc>
      </w:tr>
      <w:tr w:rsidR="00CB3986" w:rsidRPr="008E21F4" w14:paraId="03FB486A" w14:textId="77777777" w:rsidTr="00D04D5F">
        <w:trPr>
          <w:trHeight w:val="247"/>
          <w:trPrChange w:id="13394" w:author="Delta" w:date="2021-07-23T11:12:00Z">
            <w:trPr>
              <w:trHeight w:val="247"/>
            </w:trPr>
          </w:trPrChange>
        </w:trPr>
        <w:tc>
          <w:tcPr>
            <w:tcW w:w="4133" w:type="dxa"/>
            <w:tcBorders>
              <w:top w:val="single" w:sz="6" w:space="0" w:color="auto"/>
              <w:left w:val="single" w:sz="6" w:space="0" w:color="auto"/>
              <w:bottom w:val="single" w:sz="6" w:space="0" w:color="auto"/>
              <w:right w:val="nil"/>
            </w:tcBorders>
            <w:tcPrChange w:id="13395" w:author="Delta" w:date="2021-07-23T11:12:00Z">
              <w:tcPr>
                <w:tcW w:w="4133" w:type="dxa"/>
                <w:tcBorders>
                  <w:top w:val="single" w:sz="6" w:space="0" w:color="auto"/>
                  <w:left w:val="single" w:sz="6" w:space="0" w:color="auto"/>
                  <w:bottom w:val="single" w:sz="6" w:space="0" w:color="auto"/>
                  <w:right w:val="nil"/>
                </w:tcBorders>
              </w:tcPr>
            </w:tcPrChange>
          </w:tcPr>
          <w:p w14:paraId="7DDA6B6B" w14:textId="77777777" w:rsidR="00CB3986" w:rsidRPr="008E21F4" w:rsidRDefault="00CB3986" w:rsidP="00D04D5F">
            <w:pPr>
              <w:pStyle w:val="TAH"/>
              <w:rPr>
                <w:rPrChange w:id="13396" w:author="Delta" w:date="2021-07-23T11:12:00Z">
                  <w:rPr>
                    <w:rFonts w:ascii="Arial" w:hAnsi="Arial"/>
                    <w:b/>
                    <w:sz w:val="16"/>
                  </w:rPr>
                </w:rPrChange>
              </w:rPr>
              <w:pPrChange w:id="13397" w:author="Delta" w:date="2021-07-23T11:12:00Z">
                <w:pPr>
                  <w:spacing w:after="0"/>
                  <w:jc w:val="center"/>
                </w:pPr>
              </w:pPrChange>
            </w:pPr>
            <w:r w:rsidRPr="008E21F4">
              <w:rPr>
                <w:rPrChange w:id="13398" w:author="Delta" w:date="2021-07-23T11:12:00Z">
                  <w:rPr>
                    <w:rFonts w:ascii="Arial" w:hAnsi="Arial"/>
                    <w:b/>
                    <w:sz w:val="16"/>
                  </w:rPr>
                </w:rPrChange>
              </w:rPr>
              <w:t>PDSCH</w:t>
            </w:r>
          </w:p>
        </w:tc>
        <w:tc>
          <w:tcPr>
            <w:tcW w:w="1135" w:type="dxa"/>
            <w:tcBorders>
              <w:top w:val="single" w:sz="6" w:space="0" w:color="auto"/>
              <w:left w:val="nil"/>
              <w:bottom w:val="single" w:sz="6" w:space="0" w:color="auto"/>
              <w:right w:val="nil"/>
            </w:tcBorders>
            <w:tcPrChange w:id="13399" w:author="Delta" w:date="2021-07-23T11:12:00Z">
              <w:tcPr>
                <w:tcW w:w="1135" w:type="dxa"/>
                <w:tcBorders>
                  <w:top w:val="single" w:sz="6" w:space="0" w:color="auto"/>
                  <w:left w:val="nil"/>
                  <w:bottom w:val="single" w:sz="6" w:space="0" w:color="auto"/>
                  <w:right w:val="nil"/>
                </w:tcBorders>
              </w:tcPr>
            </w:tcPrChange>
          </w:tcPr>
          <w:p w14:paraId="3F57F483" w14:textId="77777777" w:rsidR="00CB3986" w:rsidRPr="008E21F4" w:rsidRDefault="00CB3986" w:rsidP="00D04D5F">
            <w:pPr>
              <w:pStyle w:val="TAH"/>
              <w:rPr>
                <w:rPrChange w:id="13400" w:author="Delta" w:date="2021-07-23T11:12:00Z">
                  <w:rPr>
                    <w:rFonts w:ascii="Arial" w:hAnsi="Arial"/>
                    <w:b/>
                    <w:sz w:val="16"/>
                  </w:rPr>
                </w:rPrChange>
              </w:rPr>
              <w:pPrChange w:id="13401"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3402" w:author="Delta" w:date="2021-07-23T11:12:00Z">
              <w:tcPr>
                <w:tcW w:w="1010" w:type="dxa"/>
                <w:tcBorders>
                  <w:top w:val="single" w:sz="6" w:space="0" w:color="auto"/>
                  <w:left w:val="nil"/>
                  <w:bottom w:val="single" w:sz="6" w:space="0" w:color="auto"/>
                  <w:right w:val="nil"/>
                </w:tcBorders>
              </w:tcPr>
            </w:tcPrChange>
          </w:tcPr>
          <w:p w14:paraId="2C4C1D2F" w14:textId="77777777" w:rsidR="00CB3986" w:rsidRPr="008E21F4" w:rsidRDefault="00CB3986" w:rsidP="00D04D5F">
            <w:pPr>
              <w:pStyle w:val="TAH"/>
              <w:rPr>
                <w:rPrChange w:id="13403" w:author="Delta" w:date="2021-07-23T11:12:00Z">
                  <w:rPr>
                    <w:rFonts w:ascii="Arial" w:hAnsi="Arial"/>
                    <w:b/>
                    <w:sz w:val="16"/>
                  </w:rPr>
                </w:rPrChange>
              </w:rPr>
              <w:pPrChange w:id="13404"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3405" w:author="Delta" w:date="2021-07-23T11:12:00Z">
              <w:tcPr>
                <w:tcW w:w="1056" w:type="dxa"/>
                <w:tcBorders>
                  <w:top w:val="single" w:sz="6" w:space="0" w:color="auto"/>
                  <w:left w:val="nil"/>
                  <w:bottom w:val="single" w:sz="6" w:space="0" w:color="auto"/>
                  <w:right w:val="nil"/>
                </w:tcBorders>
              </w:tcPr>
            </w:tcPrChange>
          </w:tcPr>
          <w:p w14:paraId="7F085482" w14:textId="77777777" w:rsidR="00CB3986" w:rsidRPr="008E21F4" w:rsidRDefault="00CB3986" w:rsidP="00D04D5F">
            <w:pPr>
              <w:pStyle w:val="TAH"/>
              <w:rPr>
                <w:rPrChange w:id="13406" w:author="Delta" w:date="2021-07-23T11:12:00Z">
                  <w:rPr>
                    <w:rFonts w:ascii="Arial" w:hAnsi="Arial"/>
                    <w:b/>
                    <w:sz w:val="16"/>
                  </w:rPr>
                </w:rPrChange>
              </w:rPr>
              <w:pPrChange w:id="13407"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3408" w:author="Delta" w:date="2021-07-23T11:12:00Z">
              <w:tcPr>
                <w:tcW w:w="1011" w:type="dxa"/>
                <w:tcBorders>
                  <w:top w:val="single" w:sz="6" w:space="0" w:color="auto"/>
                  <w:left w:val="nil"/>
                  <w:bottom w:val="single" w:sz="6" w:space="0" w:color="auto"/>
                  <w:right w:val="nil"/>
                </w:tcBorders>
              </w:tcPr>
            </w:tcPrChange>
          </w:tcPr>
          <w:p w14:paraId="7D9F0785" w14:textId="77777777" w:rsidR="00CB3986" w:rsidRPr="008E21F4" w:rsidRDefault="00CB3986" w:rsidP="00D04D5F">
            <w:pPr>
              <w:pStyle w:val="TAH"/>
              <w:rPr>
                <w:rPrChange w:id="13409" w:author="Delta" w:date="2021-07-23T11:12:00Z">
                  <w:rPr>
                    <w:rFonts w:ascii="Arial" w:hAnsi="Arial"/>
                    <w:b/>
                    <w:sz w:val="16"/>
                  </w:rPr>
                </w:rPrChange>
              </w:rPr>
              <w:pPrChange w:id="13410"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3411" w:author="Delta" w:date="2021-07-23T11:12:00Z">
              <w:tcPr>
                <w:tcW w:w="1010" w:type="dxa"/>
                <w:tcBorders>
                  <w:top w:val="single" w:sz="6" w:space="0" w:color="auto"/>
                  <w:left w:val="nil"/>
                  <w:bottom w:val="single" w:sz="6" w:space="0" w:color="auto"/>
                  <w:right w:val="nil"/>
                </w:tcBorders>
              </w:tcPr>
            </w:tcPrChange>
          </w:tcPr>
          <w:p w14:paraId="58F062BD" w14:textId="77777777" w:rsidR="00CB3986" w:rsidRPr="008E21F4" w:rsidRDefault="00CB3986" w:rsidP="00D04D5F">
            <w:pPr>
              <w:pStyle w:val="TAH"/>
              <w:rPr>
                <w:rPrChange w:id="13412" w:author="Delta" w:date="2021-07-23T11:12:00Z">
                  <w:rPr>
                    <w:rFonts w:ascii="Arial" w:hAnsi="Arial"/>
                    <w:b/>
                    <w:sz w:val="16"/>
                  </w:rPr>
                </w:rPrChange>
              </w:rPr>
              <w:pPrChange w:id="13413"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13414" w:author="Delta" w:date="2021-07-23T11:12:00Z">
              <w:tcPr>
                <w:tcW w:w="1011" w:type="dxa"/>
                <w:tcBorders>
                  <w:top w:val="single" w:sz="6" w:space="0" w:color="auto"/>
                  <w:left w:val="nil"/>
                  <w:bottom w:val="single" w:sz="6" w:space="0" w:color="auto"/>
                  <w:right w:val="single" w:sz="6" w:space="0" w:color="auto"/>
                </w:tcBorders>
              </w:tcPr>
            </w:tcPrChange>
          </w:tcPr>
          <w:p w14:paraId="1908DC62" w14:textId="77777777" w:rsidR="00CB3986" w:rsidRPr="008E21F4" w:rsidRDefault="00CB3986" w:rsidP="00D04D5F">
            <w:pPr>
              <w:pStyle w:val="TAH"/>
              <w:rPr>
                <w:rPrChange w:id="13415" w:author="Delta" w:date="2021-07-23T11:12:00Z">
                  <w:rPr>
                    <w:rFonts w:ascii="Arial" w:hAnsi="Arial"/>
                    <w:b/>
                    <w:sz w:val="16"/>
                  </w:rPr>
                </w:rPrChange>
              </w:rPr>
              <w:pPrChange w:id="13416" w:author="Delta" w:date="2021-07-23T11:12:00Z">
                <w:pPr>
                  <w:spacing w:after="0"/>
                  <w:jc w:val="center"/>
                </w:pPr>
              </w:pPrChange>
            </w:pPr>
          </w:p>
        </w:tc>
      </w:tr>
      <w:tr w:rsidR="00CB3986" w:rsidRPr="008E21F4" w14:paraId="59BEE5E3" w14:textId="77777777" w:rsidTr="00D04D5F">
        <w:trPr>
          <w:trHeight w:val="434"/>
          <w:trPrChange w:id="13417" w:author="Delta" w:date="2021-07-23T11:12:00Z">
            <w:trPr>
              <w:trHeight w:val="434"/>
            </w:trPr>
          </w:trPrChange>
        </w:trPr>
        <w:tc>
          <w:tcPr>
            <w:tcW w:w="4133" w:type="dxa"/>
            <w:tcBorders>
              <w:top w:val="single" w:sz="6" w:space="0" w:color="auto"/>
              <w:left w:val="single" w:sz="6" w:space="0" w:color="auto"/>
              <w:bottom w:val="single" w:sz="6" w:space="0" w:color="auto"/>
              <w:right w:val="single" w:sz="6" w:space="0" w:color="auto"/>
            </w:tcBorders>
            <w:tcPrChange w:id="13418"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5A15AF72" w14:textId="77777777" w:rsidR="00CB3986" w:rsidRPr="008E21F4" w:rsidRDefault="00CB3986" w:rsidP="00D04D5F">
            <w:pPr>
              <w:pStyle w:val="TAL"/>
              <w:rPr>
                <w:sz w:val="16"/>
                <w:rPrChange w:id="13419" w:author="Delta" w:date="2021-07-23T11:12:00Z">
                  <w:rPr>
                    <w:rFonts w:ascii="Arial" w:hAnsi="Arial"/>
                    <w:sz w:val="16"/>
                  </w:rPr>
                </w:rPrChange>
              </w:rPr>
              <w:pPrChange w:id="13420" w:author="Delta" w:date="2021-07-23T11:12:00Z">
                <w:pPr>
                  <w:spacing w:after="0"/>
                </w:pPr>
              </w:pPrChange>
            </w:pPr>
            <w:r w:rsidRPr="008E21F4">
              <w:rPr>
                <w:sz w:val="16"/>
                <w:rPrChange w:id="13421" w:author="Delta" w:date="2021-07-23T11:12:00Z">
                  <w:rPr>
                    <w:rFonts w:ascii="Arial" w:hAnsi="Arial"/>
                    <w:sz w:val="16"/>
                  </w:rPr>
                </w:rPrChange>
              </w:rPr>
              <w:t># of 64QAM PDSCH PRBs within a slot for which EVM is measured</w:t>
            </w:r>
          </w:p>
        </w:tc>
        <w:tc>
          <w:tcPr>
            <w:tcW w:w="1135" w:type="dxa"/>
            <w:tcBorders>
              <w:top w:val="single" w:sz="6" w:space="0" w:color="auto"/>
              <w:left w:val="single" w:sz="6" w:space="0" w:color="auto"/>
              <w:bottom w:val="single" w:sz="6" w:space="0" w:color="auto"/>
              <w:right w:val="single" w:sz="6" w:space="0" w:color="auto"/>
            </w:tcBorders>
            <w:tcPrChange w:id="1342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CF89750" w14:textId="77777777" w:rsidR="00CB3986" w:rsidRPr="008E21F4" w:rsidRDefault="00CB3986" w:rsidP="00D04D5F">
            <w:pPr>
              <w:pStyle w:val="TAC"/>
              <w:rPr>
                <w:sz w:val="16"/>
                <w:rPrChange w:id="13423" w:author="Delta" w:date="2021-07-23T11:12:00Z">
                  <w:rPr>
                    <w:rFonts w:ascii="Arial" w:hAnsi="Arial"/>
                    <w:sz w:val="16"/>
                  </w:rPr>
                </w:rPrChange>
              </w:rPr>
              <w:pPrChange w:id="13424" w:author="Delta" w:date="2021-07-23T11:12:00Z">
                <w:pPr>
                  <w:spacing w:after="0"/>
                  <w:jc w:val="center"/>
                </w:pPr>
              </w:pPrChange>
            </w:pPr>
            <w:r w:rsidRPr="008E21F4">
              <w:rPr>
                <w:sz w:val="16"/>
                <w:rPrChange w:id="13425" w:author="Delta" w:date="2021-07-23T11:12:00Z">
                  <w:rPr>
                    <w:rFonts w:ascii="Arial" w:hAnsi="Arial"/>
                    <w:sz w:val="16"/>
                  </w:rPr>
                </w:rPrChange>
              </w:rPr>
              <w:t>6</w:t>
            </w:r>
          </w:p>
        </w:tc>
        <w:tc>
          <w:tcPr>
            <w:tcW w:w="1010" w:type="dxa"/>
            <w:tcBorders>
              <w:top w:val="single" w:sz="6" w:space="0" w:color="auto"/>
              <w:left w:val="single" w:sz="6" w:space="0" w:color="auto"/>
              <w:bottom w:val="single" w:sz="6" w:space="0" w:color="auto"/>
              <w:right w:val="single" w:sz="6" w:space="0" w:color="auto"/>
            </w:tcBorders>
            <w:tcPrChange w:id="1342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7D184F2" w14:textId="77777777" w:rsidR="00CB3986" w:rsidRPr="008E21F4" w:rsidRDefault="00CB3986" w:rsidP="00D04D5F">
            <w:pPr>
              <w:pStyle w:val="TAC"/>
              <w:rPr>
                <w:sz w:val="16"/>
                <w:rPrChange w:id="13427" w:author="Delta" w:date="2021-07-23T11:12:00Z">
                  <w:rPr>
                    <w:rFonts w:ascii="Arial" w:hAnsi="Arial"/>
                    <w:sz w:val="16"/>
                  </w:rPr>
                </w:rPrChange>
              </w:rPr>
              <w:pPrChange w:id="13428" w:author="Delta" w:date="2021-07-23T11:12:00Z">
                <w:pPr>
                  <w:spacing w:after="0"/>
                  <w:jc w:val="center"/>
                </w:pPr>
              </w:pPrChange>
            </w:pPr>
            <w:r w:rsidRPr="008E21F4">
              <w:rPr>
                <w:sz w:val="16"/>
                <w:rPrChange w:id="13429" w:author="Delta" w:date="2021-07-23T11:12:00Z">
                  <w:rPr>
                    <w:rFonts w:ascii="Arial" w:hAnsi="Arial"/>
                    <w:sz w:val="16"/>
                  </w:rPr>
                </w:rPrChange>
              </w:rPr>
              <w:t>15</w:t>
            </w:r>
          </w:p>
        </w:tc>
        <w:tc>
          <w:tcPr>
            <w:tcW w:w="1056" w:type="dxa"/>
            <w:tcBorders>
              <w:top w:val="single" w:sz="6" w:space="0" w:color="auto"/>
              <w:left w:val="single" w:sz="6" w:space="0" w:color="auto"/>
              <w:bottom w:val="single" w:sz="6" w:space="0" w:color="auto"/>
              <w:right w:val="single" w:sz="6" w:space="0" w:color="auto"/>
            </w:tcBorders>
            <w:tcPrChange w:id="13430"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7BE60A2F" w14:textId="77777777" w:rsidR="00CB3986" w:rsidRPr="008E21F4" w:rsidRDefault="00CB3986" w:rsidP="00D04D5F">
            <w:pPr>
              <w:pStyle w:val="TAC"/>
              <w:rPr>
                <w:sz w:val="16"/>
                <w:rPrChange w:id="13431" w:author="Delta" w:date="2021-07-23T11:12:00Z">
                  <w:rPr>
                    <w:rFonts w:ascii="Arial" w:hAnsi="Arial"/>
                    <w:sz w:val="16"/>
                  </w:rPr>
                </w:rPrChange>
              </w:rPr>
              <w:pPrChange w:id="13432" w:author="Delta" w:date="2021-07-23T11:12:00Z">
                <w:pPr>
                  <w:spacing w:after="0"/>
                  <w:jc w:val="center"/>
                </w:pPr>
              </w:pPrChange>
            </w:pPr>
            <w:r w:rsidRPr="008E21F4">
              <w:rPr>
                <w:sz w:val="16"/>
                <w:rPrChange w:id="13433" w:author="Delta" w:date="2021-07-23T11:12:00Z">
                  <w:rPr>
                    <w:rFonts w:ascii="Arial" w:hAnsi="Arial"/>
                    <w:sz w:val="16"/>
                  </w:rPr>
                </w:rPrChange>
              </w:rPr>
              <w:t>25</w:t>
            </w:r>
          </w:p>
        </w:tc>
        <w:tc>
          <w:tcPr>
            <w:tcW w:w="1011" w:type="dxa"/>
            <w:tcBorders>
              <w:top w:val="single" w:sz="6" w:space="0" w:color="auto"/>
              <w:left w:val="single" w:sz="6" w:space="0" w:color="auto"/>
              <w:bottom w:val="single" w:sz="6" w:space="0" w:color="auto"/>
              <w:right w:val="single" w:sz="6" w:space="0" w:color="auto"/>
            </w:tcBorders>
            <w:tcPrChange w:id="1343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32197D9" w14:textId="77777777" w:rsidR="00CB3986" w:rsidRPr="008E21F4" w:rsidRDefault="00CB3986" w:rsidP="00D04D5F">
            <w:pPr>
              <w:pStyle w:val="TAC"/>
              <w:rPr>
                <w:sz w:val="16"/>
                <w:rPrChange w:id="13435" w:author="Delta" w:date="2021-07-23T11:12:00Z">
                  <w:rPr>
                    <w:rFonts w:ascii="Arial" w:hAnsi="Arial"/>
                    <w:sz w:val="16"/>
                  </w:rPr>
                </w:rPrChange>
              </w:rPr>
              <w:pPrChange w:id="13436" w:author="Delta" w:date="2021-07-23T11:12:00Z">
                <w:pPr>
                  <w:spacing w:after="0"/>
                  <w:jc w:val="center"/>
                </w:pPr>
              </w:pPrChange>
            </w:pPr>
            <w:r w:rsidRPr="008E21F4">
              <w:rPr>
                <w:sz w:val="16"/>
                <w:rPrChange w:id="13437" w:author="Delta" w:date="2021-07-23T11:12:00Z">
                  <w:rPr>
                    <w:rFonts w:ascii="Arial" w:hAnsi="Arial"/>
                    <w:sz w:val="16"/>
                  </w:rPr>
                </w:rPrChange>
              </w:rPr>
              <w:t>50</w:t>
            </w:r>
          </w:p>
        </w:tc>
        <w:tc>
          <w:tcPr>
            <w:tcW w:w="1010" w:type="dxa"/>
            <w:tcBorders>
              <w:top w:val="single" w:sz="6" w:space="0" w:color="auto"/>
              <w:left w:val="single" w:sz="6" w:space="0" w:color="auto"/>
              <w:bottom w:val="single" w:sz="6" w:space="0" w:color="auto"/>
              <w:right w:val="single" w:sz="6" w:space="0" w:color="auto"/>
            </w:tcBorders>
            <w:tcPrChange w:id="1343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ACB3386" w14:textId="77777777" w:rsidR="00CB3986" w:rsidRPr="008E21F4" w:rsidRDefault="00CB3986" w:rsidP="00D04D5F">
            <w:pPr>
              <w:pStyle w:val="TAC"/>
              <w:rPr>
                <w:sz w:val="16"/>
                <w:rPrChange w:id="13439" w:author="Delta" w:date="2021-07-23T11:12:00Z">
                  <w:rPr>
                    <w:rFonts w:ascii="Arial" w:hAnsi="Arial"/>
                    <w:sz w:val="16"/>
                  </w:rPr>
                </w:rPrChange>
              </w:rPr>
              <w:pPrChange w:id="13440" w:author="Delta" w:date="2021-07-23T11:12:00Z">
                <w:pPr>
                  <w:spacing w:after="0"/>
                  <w:jc w:val="center"/>
                </w:pPr>
              </w:pPrChange>
            </w:pPr>
            <w:r w:rsidRPr="008E21F4">
              <w:rPr>
                <w:sz w:val="16"/>
                <w:rPrChange w:id="13441" w:author="Delta" w:date="2021-07-23T11:12:00Z">
                  <w:rPr>
                    <w:rFonts w:ascii="Arial" w:hAnsi="Arial"/>
                    <w:sz w:val="16"/>
                  </w:rPr>
                </w:rPrChange>
              </w:rPr>
              <w:t>75</w:t>
            </w:r>
          </w:p>
        </w:tc>
        <w:tc>
          <w:tcPr>
            <w:tcW w:w="1011" w:type="dxa"/>
            <w:tcBorders>
              <w:top w:val="single" w:sz="6" w:space="0" w:color="auto"/>
              <w:left w:val="single" w:sz="6" w:space="0" w:color="auto"/>
              <w:bottom w:val="single" w:sz="6" w:space="0" w:color="auto"/>
              <w:right w:val="single" w:sz="6" w:space="0" w:color="auto"/>
            </w:tcBorders>
            <w:tcPrChange w:id="1344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08497C2" w14:textId="77777777" w:rsidR="00CB3986" w:rsidRPr="008E21F4" w:rsidRDefault="00CB3986" w:rsidP="00D04D5F">
            <w:pPr>
              <w:pStyle w:val="TAC"/>
              <w:rPr>
                <w:sz w:val="16"/>
                <w:rPrChange w:id="13443" w:author="Delta" w:date="2021-07-23T11:12:00Z">
                  <w:rPr>
                    <w:rFonts w:ascii="Arial" w:hAnsi="Arial"/>
                    <w:sz w:val="16"/>
                  </w:rPr>
                </w:rPrChange>
              </w:rPr>
              <w:pPrChange w:id="13444" w:author="Delta" w:date="2021-07-23T11:12:00Z">
                <w:pPr>
                  <w:spacing w:after="0"/>
                  <w:jc w:val="center"/>
                </w:pPr>
              </w:pPrChange>
            </w:pPr>
            <w:r w:rsidRPr="008E21F4">
              <w:rPr>
                <w:sz w:val="16"/>
                <w:rPrChange w:id="13445" w:author="Delta" w:date="2021-07-23T11:12:00Z">
                  <w:rPr>
                    <w:rFonts w:ascii="Arial" w:hAnsi="Arial"/>
                    <w:sz w:val="16"/>
                  </w:rPr>
                </w:rPrChange>
              </w:rPr>
              <w:t>100</w:t>
            </w:r>
          </w:p>
        </w:tc>
      </w:tr>
      <w:tr w:rsidR="00CB3986" w:rsidRPr="008E21F4" w14:paraId="48BBC3D3" w14:textId="77777777" w:rsidTr="00D04D5F">
        <w:trPr>
          <w:trHeight w:val="247"/>
          <w:trPrChange w:id="13446"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447"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0B860B56" w14:textId="77777777" w:rsidR="00CB3986" w:rsidRPr="00D56583" w:rsidRDefault="00CB3986" w:rsidP="00D04D5F">
            <w:pPr>
              <w:pStyle w:val="TAL"/>
              <w:rPr>
                <w:sz w:val="16"/>
                <w:lang w:val="sv-FI"/>
                <w:rPrChange w:id="13448" w:author="Delta" w:date="2021-07-23T11:12:00Z">
                  <w:rPr>
                    <w:rFonts w:ascii="Arial" w:hAnsi="Arial"/>
                    <w:sz w:val="16"/>
                    <w:lang w:val="de-DE"/>
                  </w:rPr>
                </w:rPrChange>
              </w:rPr>
              <w:pPrChange w:id="13449" w:author="Delta" w:date="2021-07-23T11:12:00Z">
                <w:pPr>
                  <w:spacing w:after="0"/>
                </w:pPr>
              </w:pPrChange>
            </w:pPr>
            <w:r w:rsidRPr="00D56583">
              <w:rPr>
                <w:sz w:val="16"/>
                <w:lang w:val="sv-FI"/>
                <w:rPrChange w:id="13450" w:author="Delta" w:date="2021-07-23T11:12:00Z">
                  <w:rPr>
                    <w:rFonts w:ascii="Arial" w:hAnsi="Arial"/>
                    <w:sz w:val="16"/>
                    <w:lang w:val="de-DE"/>
                  </w:rPr>
                </w:rPrChange>
              </w:rPr>
              <w:t>PRB P</w:t>
            </w:r>
            <w:r w:rsidRPr="00D56583">
              <w:rPr>
                <w:sz w:val="16"/>
                <w:vertAlign w:val="subscript"/>
                <w:lang w:val="sv-FI"/>
                <w:rPrChange w:id="13451" w:author="Delta" w:date="2021-07-23T11:12:00Z">
                  <w:rPr>
                    <w:rFonts w:ascii="Arial" w:hAnsi="Arial"/>
                    <w:sz w:val="16"/>
                    <w:vertAlign w:val="subscript"/>
                    <w:lang w:val="de-DE"/>
                  </w:rPr>
                </w:rPrChange>
              </w:rPr>
              <w:t>A</w:t>
            </w:r>
            <w:r w:rsidRPr="00D56583">
              <w:rPr>
                <w:sz w:val="16"/>
                <w:lang w:val="sv-FI"/>
                <w:rPrChange w:id="13452" w:author="Delta" w:date="2021-07-23T11:12:00Z">
                  <w:rPr>
                    <w:rFonts w:ascii="Arial" w:hAnsi="Arial"/>
                    <w:sz w:val="16"/>
                    <w:lang w:val="de-DE"/>
                  </w:rPr>
                </w:rPrChange>
              </w:rPr>
              <w:t xml:space="preserve"> = E</w:t>
            </w:r>
            <w:r w:rsidRPr="00D56583">
              <w:rPr>
                <w:sz w:val="16"/>
                <w:vertAlign w:val="subscript"/>
                <w:lang w:val="sv-FI"/>
                <w:rPrChange w:id="13453" w:author="Delta" w:date="2021-07-23T11:12:00Z">
                  <w:rPr>
                    <w:rFonts w:ascii="Arial" w:hAnsi="Arial"/>
                    <w:sz w:val="16"/>
                    <w:vertAlign w:val="subscript"/>
                    <w:lang w:val="de-DE"/>
                  </w:rPr>
                </w:rPrChange>
              </w:rPr>
              <w:t>A</w:t>
            </w:r>
            <w:r w:rsidRPr="00D56583">
              <w:rPr>
                <w:sz w:val="16"/>
                <w:lang w:val="sv-FI"/>
                <w:rPrChange w:id="13454" w:author="Delta" w:date="2021-07-23T11:12:00Z">
                  <w:rPr>
                    <w:rFonts w:ascii="Arial" w:hAnsi="Arial"/>
                    <w:sz w:val="16"/>
                    <w:lang w:val="de-DE"/>
                  </w:rPr>
                </w:rPrChange>
              </w:rPr>
              <w:t>/E</w:t>
            </w:r>
            <w:r w:rsidRPr="00D56583">
              <w:rPr>
                <w:sz w:val="16"/>
                <w:vertAlign w:val="subscript"/>
                <w:lang w:val="sv-FI"/>
                <w:rPrChange w:id="13455" w:author="Delta" w:date="2021-07-23T11:12:00Z">
                  <w:rPr>
                    <w:rFonts w:ascii="Arial" w:hAnsi="Arial"/>
                    <w:sz w:val="16"/>
                    <w:vertAlign w:val="subscript"/>
                    <w:lang w:val="de-DE"/>
                  </w:rPr>
                </w:rPrChange>
              </w:rPr>
              <w:t xml:space="preserve">RS </w:t>
            </w:r>
            <w:r w:rsidRPr="00D56583">
              <w:rPr>
                <w:sz w:val="16"/>
                <w:lang w:val="sv-FI"/>
                <w:rPrChange w:id="13456" w:author="Delta" w:date="2021-07-23T11:12:00Z">
                  <w:rPr>
                    <w:rFonts w:ascii="Arial" w:hAnsi="Arial"/>
                    <w:sz w:val="16"/>
                    <w:lang w:val="de-DE"/>
                  </w:rPr>
                </w:rPrChange>
              </w:rPr>
              <w:t>[dB]</w:t>
            </w:r>
          </w:p>
        </w:tc>
        <w:tc>
          <w:tcPr>
            <w:tcW w:w="1135" w:type="dxa"/>
            <w:tcBorders>
              <w:top w:val="single" w:sz="6" w:space="0" w:color="auto"/>
              <w:left w:val="single" w:sz="6" w:space="0" w:color="auto"/>
              <w:bottom w:val="single" w:sz="6" w:space="0" w:color="auto"/>
              <w:right w:val="single" w:sz="6" w:space="0" w:color="auto"/>
            </w:tcBorders>
            <w:tcPrChange w:id="1345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06D9BDD" w14:textId="77777777" w:rsidR="00CB3986" w:rsidRPr="008E21F4" w:rsidRDefault="00CB3986" w:rsidP="00D04D5F">
            <w:pPr>
              <w:pStyle w:val="TAC"/>
              <w:rPr>
                <w:sz w:val="16"/>
                <w:rPrChange w:id="13458" w:author="Delta" w:date="2021-07-23T11:12:00Z">
                  <w:rPr>
                    <w:rFonts w:ascii="Arial" w:hAnsi="Arial"/>
                    <w:sz w:val="16"/>
                  </w:rPr>
                </w:rPrChange>
              </w:rPr>
              <w:pPrChange w:id="13459" w:author="Delta" w:date="2021-07-23T11:12:00Z">
                <w:pPr>
                  <w:spacing w:after="0"/>
                  <w:jc w:val="center"/>
                </w:pPr>
              </w:pPrChange>
            </w:pPr>
            <w:r w:rsidRPr="008E21F4">
              <w:rPr>
                <w:sz w:val="16"/>
                <w:rPrChange w:id="13460"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1346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8013AE8" w14:textId="77777777" w:rsidR="00CB3986" w:rsidRPr="008E21F4" w:rsidRDefault="00CB3986" w:rsidP="00D04D5F">
            <w:pPr>
              <w:pStyle w:val="TAC"/>
              <w:rPr>
                <w:sz w:val="16"/>
                <w:rPrChange w:id="13462" w:author="Delta" w:date="2021-07-23T11:12:00Z">
                  <w:rPr>
                    <w:rFonts w:ascii="Arial" w:hAnsi="Arial"/>
                    <w:sz w:val="16"/>
                  </w:rPr>
                </w:rPrChange>
              </w:rPr>
              <w:pPrChange w:id="13463" w:author="Delta" w:date="2021-07-23T11:12:00Z">
                <w:pPr>
                  <w:spacing w:after="0"/>
                  <w:jc w:val="center"/>
                </w:pPr>
              </w:pPrChange>
            </w:pPr>
            <w:r w:rsidRPr="008E21F4">
              <w:rPr>
                <w:sz w:val="16"/>
                <w:rPrChange w:id="13464" w:author="Delta" w:date="2021-07-23T11:12:00Z">
                  <w:rPr>
                    <w:rFonts w:ascii="Arial" w:hAnsi="Arial"/>
                    <w:sz w:val="16"/>
                  </w:rPr>
                </w:rPrChange>
              </w:rPr>
              <w:t>0</w:t>
            </w:r>
          </w:p>
        </w:tc>
        <w:tc>
          <w:tcPr>
            <w:tcW w:w="1056" w:type="dxa"/>
            <w:tcBorders>
              <w:top w:val="single" w:sz="6" w:space="0" w:color="auto"/>
              <w:left w:val="single" w:sz="6" w:space="0" w:color="auto"/>
              <w:bottom w:val="single" w:sz="6" w:space="0" w:color="auto"/>
              <w:right w:val="single" w:sz="6" w:space="0" w:color="auto"/>
            </w:tcBorders>
            <w:tcPrChange w:id="13465"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623DDD60" w14:textId="77777777" w:rsidR="00CB3986" w:rsidRPr="008E21F4" w:rsidRDefault="00CB3986" w:rsidP="00D04D5F">
            <w:pPr>
              <w:pStyle w:val="TAC"/>
              <w:rPr>
                <w:sz w:val="16"/>
                <w:rPrChange w:id="13466" w:author="Delta" w:date="2021-07-23T11:12:00Z">
                  <w:rPr>
                    <w:rFonts w:ascii="Arial" w:hAnsi="Arial"/>
                    <w:sz w:val="16"/>
                  </w:rPr>
                </w:rPrChange>
              </w:rPr>
              <w:pPrChange w:id="13467" w:author="Delta" w:date="2021-07-23T11:12:00Z">
                <w:pPr>
                  <w:spacing w:after="0"/>
                  <w:jc w:val="center"/>
                </w:pPr>
              </w:pPrChange>
            </w:pPr>
            <w:r w:rsidRPr="008E21F4">
              <w:rPr>
                <w:sz w:val="16"/>
                <w:rPrChange w:id="13468" w:author="Delta" w:date="2021-07-23T11:12:00Z">
                  <w:rPr>
                    <w:rFonts w:ascii="Arial" w:hAnsi="Arial"/>
                    <w:sz w:val="16"/>
                  </w:rPr>
                </w:rPrChange>
              </w:rPr>
              <w:t>0</w:t>
            </w:r>
          </w:p>
        </w:tc>
        <w:tc>
          <w:tcPr>
            <w:tcW w:w="1011" w:type="dxa"/>
            <w:tcBorders>
              <w:top w:val="single" w:sz="6" w:space="0" w:color="auto"/>
              <w:left w:val="single" w:sz="6" w:space="0" w:color="auto"/>
              <w:bottom w:val="single" w:sz="6" w:space="0" w:color="auto"/>
              <w:right w:val="single" w:sz="6" w:space="0" w:color="auto"/>
            </w:tcBorders>
            <w:tcPrChange w:id="1346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A6298E4" w14:textId="77777777" w:rsidR="00CB3986" w:rsidRPr="008E21F4" w:rsidRDefault="00CB3986" w:rsidP="00D04D5F">
            <w:pPr>
              <w:pStyle w:val="TAC"/>
              <w:rPr>
                <w:sz w:val="16"/>
                <w:rPrChange w:id="13470" w:author="Delta" w:date="2021-07-23T11:12:00Z">
                  <w:rPr>
                    <w:rFonts w:ascii="Arial" w:hAnsi="Arial"/>
                    <w:sz w:val="16"/>
                  </w:rPr>
                </w:rPrChange>
              </w:rPr>
              <w:pPrChange w:id="13471" w:author="Delta" w:date="2021-07-23T11:12:00Z">
                <w:pPr>
                  <w:spacing w:after="0"/>
                  <w:jc w:val="center"/>
                </w:pPr>
              </w:pPrChange>
            </w:pPr>
            <w:r w:rsidRPr="008E21F4">
              <w:rPr>
                <w:sz w:val="16"/>
                <w:rPrChange w:id="13472"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1347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3906E0C" w14:textId="77777777" w:rsidR="00CB3986" w:rsidRPr="008E21F4" w:rsidRDefault="00CB3986" w:rsidP="00D04D5F">
            <w:pPr>
              <w:pStyle w:val="TAC"/>
              <w:rPr>
                <w:sz w:val="16"/>
                <w:rPrChange w:id="13474" w:author="Delta" w:date="2021-07-23T11:12:00Z">
                  <w:rPr>
                    <w:rFonts w:ascii="Arial" w:hAnsi="Arial"/>
                    <w:sz w:val="16"/>
                  </w:rPr>
                </w:rPrChange>
              </w:rPr>
              <w:pPrChange w:id="13475" w:author="Delta" w:date="2021-07-23T11:12:00Z">
                <w:pPr>
                  <w:spacing w:after="0"/>
                  <w:jc w:val="center"/>
                </w:pPr>
              </w:pPrChange>
            </w:pPr>
            <w:r w:rsidRPr="008E21F4">
              <w:rPr>
                <w:sz w:val="16"/>
                <w:rPrChange w:id="13476" w:author="Delta" w:date="2021-07-23T11:12:00Z">
                  <w:rPr>
                    <w:rFonts w:ascii="Arial" w:hAnsi="Arial"/>
                    <w:sz w:val="16"/>
                  </w:rPr>
                </w:rPrChange>
              </w:rPr>
              <w:t>0</w:t>
            </w:r>
          </w:p>
        </w:tc>
        <w:tc>
          <w:tcPr>
            <w:tcW w:w="1011" w:type="dxa"/>
            <w:tcBorders>
              <w:top w:val="single" w:sz="6" w:space="0" w:color="auto"/>
              <w:left w:val="single" w:sz="6" w:space="0" w:color="auto"/>
              <w:bottom w:val="single" w:sz="6" w:space="0" w:color="auto"/>
              <w:right w:val="single" w:sz="6" w:space="0" w:color="auto"/>
            </w:tcBorders>
            <w:tcPrChange w:id="1347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6DA88B8" w14:textId="77777777" w:rsidR="00CB3986" w:rsidRPr="008E21F4" w:rsidRDefault="00CB3986" w:rsidP="00D04D5F">
            <w:pPr>
              <w:pStyle w:val="TAC"/>
              <w:rPr>
                <w:sz w:val="16"/>
                <w:rPrChange w:id="13478" w:author="Delta" w:date="2021-07-23T11:12:00Z">
                  <w:rPr>
                    <w:rFonts w:ascii="Arial" w:hAnsi="Arial"/>
                    <w:sz w:val="16"/>
                  </w:rPr>
                </w:rPrChange>
              </w:rPr>
              <w:pPrChange w:id="13479" w:author="Delta" w:date="2021-07-23T11:12:00Z">
                <w:pPr>
                  <w:spacing w:after="0"/>
                  <w:jc w:val="center"/>
                </w:pPr>
              </w:pPrChange>
            </w:pPr>
            <w:r w:rsidRPr="008E21F4">
              <w:rPr>
                <w:sz w:val="16"/>
                <w:rPrChange w:id="13480" w:author="Delta" w:date="2021-07-23T11:12:00Z">
                  <w:rPr>
                    <w:rFonts w:ascii="Arial" w:hAnsi="Arial"/>
                    <w:sz w:val="16"/>
                  </w:rPr>
                </w:rPrChange>
              </w:rPr>
              <w:t>0</w:t>
            </w:r>
          </w:p>
        </w:tc>
      </w:tr>
      <w:tr w:rsidR="00CB3986" w:rsidRPr="008E21F4" w14:paraId="5FD035F8" w14:textId="77777777" w:rsidTr="00D04D5F">
        <w:trPr>
          <w:trHeight w:val="434"/>
          <w:trPrChange w:id="13481" w:author="Delta" w:date="2021-07-23T11:12:00Z">
            <w:trPr>
              <w:trHeight w:val="434"/>
            </w:trPr>
          </w:trPrChange>
        </w:trPr>
        <w:tc>
          <w:tcPr>
            <w:tcW w:w="4133" w:type="dxa"/>
            <w:tcBorders>
              <w:top w:val="single" w:sz="6" w:space="0" w:color="auto"/>
              <w:left w:val="single" w:sz="6" w:space="0" w:color="auto"/>
              <w:bottom w:val="single" w:sz="6" w:space="0" w:color="auto"/>
              <w:right w:val="single" w:sz="6" w:space="0" w:color="auto"/>
            </w:tcBorders>
            <w:tcPrChange w:id="13482"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66544C58" w14:textId="77777777" w:rsidR="00CB3986" w:rsidRPr="008E21F4" w:rsidRDefault="00CB3986" w:rsidP="00D04D5F">
            <w:pPr>
              <w:pStyle w:val="TAL"/>
              <w:rPr>
                <w:sz w:val="16"/>
                <w:rPrChange w:id="13483" w:author="Delta" w:date="2021-07-23T11:12:00Z">
                  <w:rPr>
                    <w:rFonts w:ascii="Arial" w:hAnsi="Arial"/>
                    <w:sz w:val="16"/>
                  </w:rPr>
                </w:rPrChange>
              </w:rPr>
              <w:pPrChange w:id="13484" w:author="Delta" w:date="2021-07-23T11:12:00Z">
                <w:pPr>
                  <w:spacing w:after="0"/>
                </w:pPr>
              </w:pPrChange>
            </w:pPr>
            <w:r w:rsidRPr="008E21F4">
              <w:rPr>
                <w:sz w:val="16"/>
                <w:rPrChange w:id="13485" w:author="Delta" w:date="2021-07-23T11:12:00Z">
                  <w:rPr>
                    <w:rFonts w:ascii="Arial" w:hAnsi="Arial"/>
                    <w:sz w:val="16"/>
                  </w:rPr>
                </w:rPrChange>
              </w:rPr>
              <w:t># of PDSCH PRBs within a slot for which EVM is not measured (used for power balancing only)</w:t>
            </w:r>
          </w:p>
        </w:tc>
        <w:tc>
          <w:tcPr>
            <w:tcW w:w="1135" w:type="dxa"/>
            <w:tcBorders>
              <w:top w:val="single" w:sz="6" w:space="0" w:color="auto"/>
              <w:left w:val="single" w:sz="6" w:space="0" w:color="auto"/>
              <w:bottom w:val="single" w:sz="6" w:space="0" w:color="auto"/>
              <w:right w:val="single" w:sz="6" w:space="0" w:color="auto"/>
            </w:tcBorders>
            <w:tcPrChange w:id="13486"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B01ABE0" w14:textId="77777777" w:rsidR="00CB3986" w:rsidRPr="008E21F4" w:rsidRDefault="00CB3986" w:rsidP="00D04D5F">
            <w:pPr>
              <w:pStyle w:val="TAC"/>
              <w:rPr>
                <w:sz w:val="16"/>
                <w:rPrChange w:id="13487" w:author="Delta" w:date="2021-07-23T11:12:00Z">
                  <w:rPr>
                    <w:rFonts w:ascii="Arial" w:hAnsi="Arial"/>
                    <w:sz w:val="16"/>
                  </w:rPr>
                </w:rPrChange>
              </w:rPr>
              <w:pPrChange w:id="13488" w:author="Delta" w:date="2021-07-23T11:12:00Z">
                <w:pPr>
                  <w:spacing w:after="0"/>
                  <w:jc w:val="center"/>
                </w:pPr>
              </w:pPrChange>
            </w:pPr>
            <w:r w:rsidRPr="008E21F4">
              <w:rPr>
                <w:sz w:val="16"/>
                <w:rPrChange w:id="13489"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1349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A2B9D66" w14:textId="77777777" w:rsidR="00CB3986" w:rsidRPr="008E21F4" w:rsidRDefault="00CB3986" w:rsidP="00D04D5F">
            <w:pPr>
              <w:pStyle w:val="TAC"/>
              <w:rPr>
                <w:sz w:val="16"/>
                <w:rPrChange w:id="13491" w:author="Delta" w:date="2021-07-23T11:12:00Z">
                  <w:rPr>
                    <w:rFonts w:ascii="Arial" w:hAnsi="Arial"/>
                    <w:sz w:val="16"/>
                  </w:rPr>
                </w:rPrChange>
              </w:rPr>
              <w:pPrChange w:id="13492" w:author="Delta" w:date="2021-07-23T11:12:00Z">
                <w:pPr>
                  <w:spacing w:after="0"/>
                  <w:jc w:val="center"/>
                </w:pPr>
              </w:pPrChange>
            </w:pPr>
            <w:r w:rsidRPr="008E21F4">
              <w:rPr>
                <w:sz w:val="16"/>
                <w:rPrChange w:id="13493" w:author="Delta" w:date="2021-07-23T11:12:00Z">
                  <w:rPr>
                    <w:rFonts w:ascii="Arial" w:hAnsi="Arial"/>
                    <w:sz w:val="16"/>
                  </w:rPr>
                </w:rPrChange>
              </w:rPr>
              <w:t>0</w:t>
            </w:r>
          </w:p>
        </w:tc>
        <w:tc>
          <w:tcPr>
            <w:tcW w:w="1056" w:type="dxa"/>
            <w:tcBorders>
              <w:top w:val="single" w:sz="6" w:space="0" w:color="auto"/>
              <w:left w:val="single" w:sz="6" w:space="0" w:color="auto"/>
              <w:bottom w:val="single" w:sz="6" w:space="0" w:color="auto"/>
              <w:right w:val="single" w:sz="6" w:space="0" w:color="auto"/>
            </w:tcBorders>
            <w:tcPrChange w:id="1349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642108C" w14:textId="77777777" w:rsidR="00CB3986" w:rsidRPr="008E21F4" w:rsidRDefault="00CB3986" w:rsidP="00D04D5F">
            <w:pPr>
              <w:pStyle w:val="TAC"/>
              <w:rPr>
                <w:sz w:val="16"/>
                <w:rPrChange w:id="13495" w:author="Delta" w:date="2021-07-23T11:12:00Z">
                  <w:rPr>
                    <w:rFonts w:ascii="Arial" w:hAnsi="Arial"/>
                    <w:sz w:val="16"/>
                  </w:rPr>
                </w:rPrChange>
              </w:rPr>
              <w:pPrChange w:id="13496" w:author="Delta" w:date="2021-07-23T11:12:00Z">
                <w:pPr>
                  <w:spacing w:after="0"/>
                  <w:jc w:val="center"/>
                </w:pPr>
              </w:pPrChange>
            </w:pPr>
            <w:r w:rsidRPr="008E21F4">
              <w:rPr>
                <w:sz w:val="16"/>
                <w:rPrChange w:id="13497" w:author="Delta" w:date="2021-07-23T11:12:00Z">
                  <w:rPr>
                    <w:rFonts w:ascii="Arial" w:hAnsi="Arial"/>
                    <w:sz w:val="16"/>
                  </w:rPr>
                </w:rPrChange>
              </w:rPr>
              <w:t>0</w:t>
            </w:r>
          </w:p>
        </w:tc>
        <w:tc>
          <w:tcPr>
            <w:tcW w:w="1011" w:type="dxa"/>
            <w:tcBorders>
              <w:top w:val="single" w:sz="6" w:space="0" w:color="auto"/>
              <w:left w:val="single" w:sz="6" w:space="0" w:color="auto"/>
              <w:bottom w:val="single" w:sz="6" w:space="0" w:color="auto"/>
              <w:right w:val="single" w:sz="6" w:space="0" w:color="auto"/>
            </w:tcBorders>
            <w:tcPrChange w:id="1349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F819110" w14:textId="77777777" w:rsidR="00CB3986" w:rsidRPr="008E21F4" w:rsidRDefault="00CB3986" w:rsidP="00D04D5F">
            <w:pPr>
              <w:pStyle w:val="TAC"/>
              <w:rPr>
                <w:sz w:val="16"/>
                <w:rPrChange w:id="13499" w:author="Delta" w:date="2021-07-23T11:12:00Z">
                  <w:rPr>
                    <w:rFonts w:ascii="Arial" w:hAnsi="Arial"/>
                    <w:sz w:val="16"/>
                  </w:rPr>
                </w:rPrChange>
              </w:rPr>
              <w:pPrChange w:id="13500" w:author="Delta" w:date="2021-07-23T11:12:00Z">
                <w:pPr>
                  <w:spacing w:after="0"/>
                  <w:jc w:val="center"/>
                </w:pPr>
              </w:pPrChange>
            </w:pPr>
            <w:r w:rsidRPr="008E21F4">
              <w:rPr>
                <w:sz w:val="16"/>
                <w:rPrChange w:id="13501"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1350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8A71A96" w14:textId="77777777" w:rsidR="00CB3986" w:rsidRPr="008E21F4" w:rsidRDefault="00CB3986" w:rsidP="00D04D5F">
            <w:pPr>
              <w:pStyle w:val="TAC"/>
              <w:rPr>
                <w:sz w:val="16"/>
                <w:rPrChange w:id="13503" w:author="Delta" w:date="2021-07-23T11:12:00Z">
                  <w:rPr>
                    <w:rFonts w:ascii="Arial" w:hAnsi="Arial"/>
                    <w:sz w:val="16"/>
                  </w:rPr>
                </w:rPrChange>
              </w:rPr>
              <w:pPrChange w:id="13504" w:author="Delta" w:date="2021-07-23T11:12:00Z">
                <w:pPr>
                  <w:spacing w:after="0"/>
                  <w:jc w:val="center"/>
                </w:pPr>
              </w:pPrChange>
            </w:pPr>
            <w:r w:rsidRPr="008E21F4">
              <w:rPr>
                <w:sz w:val="16"/>
                <w:rPrChange w:id="13505" w:author="Delta" w:date="2021-07-23T11:12:00Z">
                  <w:rPr>
                    <w:rFonts w:ascii="Arial" w:hAnsi="Arial"/>
                    <w:sz w:val="16"/>
                  </w:rPr>
                </w:rPrChange>
              </w:rPr>
              <w:t>0</w:t>
            </w:r>
          </w:p>
        </w:tc>
        <w:tc>
          <w:tcPr>
            <w:tcW w:w="1011" w:type="dxa"/>
            <w:tcBorders>
              <w:top w:val="single" w:sz="6" w:space="0" w:color="auto"/>
              <w:left w:val="single" w:sz="6" w:space="0" w:color="auto"/>
              <w:bottom w:val="single" w:sz="6" w:space="0" w:color="auto"/>
              <w:right w:val="single" w:sz="6" w:space="0" w:color="auto"/>
            </w:tcBorders>
            <w:tcPrChange w:id="1350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DB3A511" w14:textId="77777777" w:rsidR="00CB3986" w:rsidRPr="008E21F4" w:rsidRDefault="00CB3986" w:rsidP="00D04D5F">
            <w:pPr>
              <w:pStyle w:val="TAC"/>
              <w:rPr>
                <w:sz w:val="16"/>
                <w:rPrChange w:id="13507" w:author="Delta" w:date="2021-07-23T11:12:00Z">
                  <w:rPr>
                    <w:rFonts w:ascii="Arial" w:hAnsi="Arial"/>
                    <w:sz w:val="16"/>
                  </w:rPr>
                </w:rPrChange>
              </w:rPr>
              <w:pPrChange w:id="13508" w:author="Delta" w:date="2021-07-23T11:12:00Z">
                <w:pPr>
                  <w:spacing w:after="0"/>
                  <w:jc w:val="center"/>
                </w:pPr>
              </w:pPrChange>
            </w:pPr>
            <w:r w:rsidRPr="008E21F4">
              <w:rPr>
                <w:sz w:val="16"/>
                <w:rPrChange w:id="13509" w:author="Delta" w:date="2021-07-23T11:12:00Z">
                  <w:rPr>
                    <w:rFonts w:ascii="Arial" w:hAnsi="Arial"/>
                    <w:sz w:val="16"/>
                  </w:rPr>
                </w:rPrChange>
              </w:rPr>
              <w:t>0</w:t>
            </w:r>
          </w:p>
        </w:tc>
      </w:tr>
      <w:tr w:rsidR="00CB3986" w:rsidRPr="008E21F4" w14:paraId="3DD9181A" w14:textId="77777777" w:rsidTr="00D04D5F">
        <w:trPr>
          <w:trHeight w:val="247"/>
          <w:trPrChange w:id="13510" w:author="Delta" w:date="2021-07-23T11:12:00Z">
            <w:trPr>
              <w:trHeight w:val="247"/>
            </w:trPr>
          </w:trPrChange>
        </w:trPr>
        <w:tc>
          <w:tcPr>
            <w:tcW w:w="4133" w:type="dxa"/>
            <w:tcBorders>
              <w:top w:val="single" w:sz="6" w:space="0" w:color="auto"/>
              <w:left w:val="single" w:sz="6" w:space="0" w:color="auto"/>
              <w:bottom w:val="single" w:sz="6" w:space="0" w:color="auto"/>
              <w:right w:val="single" w:sz="6" w:space="0" w:color="auto"/>
            </w:tcBorders>
            <w:tcPrChange w:id="13511" w:author="Delta" w:date="2021-07-23T11:12:00Z">
              <w:tcPr>
                <w:tcW w:w="4133" w:type="dxa"/>
                <w:tcBorders>
                  <w:top w:val="single" w:sz="6" w:space="0" w:color="auto"/>
                  <w:left w:val="single" w:sz="6" w:space="0" w:color="auto"/>
                  <w:bottom w:val="single" w:sz="6" w:space="0" w:color="auto"/>
                  <w:right w:val="single" w:sz="6" w:space="0" w:color="auto"/>
                </w:tcBorders>
              </w:tcPr>
            </w:tcPrChange>
          </w:tcPr>
          <w:p w14:paraId="51B35F28" w14:textId="77777777" w:rsidR="00CB3986" w:rsidRPr="00D56583" w:rsidRDefault="00CB3986" w:rsidP="00D04D5F">
            <w:pPr>
              <w:pStyle w:val="TAL"/>
              <w:rPr>
                <w:sz w:val="16"/>
                <w:lang w:val="sv-FI"/>
                <w:rPrChange w:id="13512" w:author="Delta" w:date="2021-07-23T11:12:00Z">
                  <w:rPr>
                    <w:rFonts w:ascii="Arial" w:hAnsi="Arial"/>
                    <w:sz w:val="16"/>
                    <w:lang w:val="de-DE"/>
                  </w:rPr>
                </w:rPrChange>
              </w:rPr>
              <w:pPrChange w:id="13513" w:author="Delta" w:date="2021-07-23T11:12:00Z">
                <w:pPr>
                  <w:spacing w:after="0"/>
                </w:pPr>
              </w:pPrChange>
            </w:pPr>
            <w:r w:rsidRPr="00D56583">
              <w:rPr>
                <w:sz w:val="16"/>
                <w:lang w:val="sv-FI"/>
                <w:rPrChange w:id="13514" w:author="Delta" w:date="2021-07-23T11:12:00Z">
                  <w:rPr>
                    <w:rFonts w:ascii="Arial" w:hAnsi="Arial"/>
                    <w:sz w:val="16"/>
                    <w:lang w:val="de-DE"/>
                  </w:rPr>
                </w:rPrChange>
              </w:rPr>
              <w:t>PRB P</w:t>
            </w:r>
            <w:r w:rsidRPr="00D56583">
              <w:rPr>
                <w:sz w:val="16"/>
                <w:vertAlign w:val="subscript"/>
                <w:lang w:val="sv-FI"/>
                <w:rPrChange w:id="13515" w:author="Delta" w:date="2021-07-23T11:12:00Z">
                  <w:rPr>
                    <w:rFonts w:ascii="Arial" w:hAnsi="Arial"/>
                    <w:sz w:val="16"/>
                    <w:vertAlign w:val="subscript"/>
                    <w:lang w:val="de-DE"/>
                  </w:rPr>
                </w:rPrChange>
              </w:rPr>
              <w:t>A</w:t>
            </w:r>
            <w:r w:rsidRPr="00D56583">
              <w:rPr>
                <w:sz w:val="16"/>
                <w:lang w:val="sv-FI"/>
                <w:rPrChange w:id="13516" w:author="Delta" w:date="2021-07-23T11:12:00Z">
                  <w:rPr>
                    <w:rFonts w:ascii="Arial" w:hAnsi="Arial"/>
                    <w:sz w:val="16"/>
                    <w:lang w:val="de-DE"/>
                  </w:rPr>
                </w:rPrChange>
              </w:rPr>
              <w:t xml:space="preserve"> = E</w:t>
            </w:r>
            <w:r w:rsidRPr="00D56583">
              <w:rPr>
                <w:sz w:val="16"/>
                <w:vertAlign w:val="subscript"/>
                <w:lang w:val="sv-FI"/>
                <w:rPrChange w:id="13517" w:author="Delta" w:date="2021-07-23T11:12:00Z">
                  <w:rPr>
                    <w:rFonts w:ascii="Arial" w:hAnsi="Arial"/>
                    <w:sz w:val="16"/>
                    <w:vertAlign w:val="subscript"/>
                    <w:lang w:val="de-DE"/>
                  </w:rPr>
                </w:rPrChange>
              </w:rPr>
              <w:t>A</w:t>
            </w:r>
            <w:r w:rsidRPr="00D56583">
              <w:rPr>
                <w:sz w:val="16"/>
                <w:lang w:val="sv-FI"/>
                <w:rPrChange w:id="13518" w:author="Delta" w:date="2021-07-23T11:12:00Z">
                  <w:rPr>
                    <w:rFonts w:ascii="Arial" w:hAnsi="Arial"/>
                    <w:sz w:val="16"/>
                    <w:lang w:val="de-DE"/>
                  </w:rPr>
                </w:rPrChange>
              </w:rPr>
              <w:t>/E</w:t>
            </w:r>
            <w:r w:rsidRPr="00D56583">
              <w:rPr>
                <w:sz w:val="16"/>
                <w:vertAlign w:val="subscript"/>
                <w:lang w:val="sv-FI"/>
                <w:rPrChange w:id="13519" w:author="Delta" w:date="2021-07-23T11:12:00Z">
                  <w:rPr>
                    <w:rFonts w:ascii="Arial" w:hAnsi="Arial"/>
                    <w:sz w:val="16"/>
                    <w:vertAlign w:val="subscript"/>
                    <w:lang w:val="de-DE"/>
                  </w:rPr>
                </w:rPrChange>
              </w:rPr>
              <w:t xml:space="preserve">RS </w:t>
            </w:r>
            <w:r w:rsidRPr="00D56583">
              <w:rPr>
                <w:sz w:val="16"/>
                <w:lang w:val="sv-FI"/>
                <w:rPrChange w:id="13520" w:author="Delta" w:date="2021-07-23T11:12:00Z">
                  <w:rPr>
                    <w:rFonts w:ascii="Arial" w:hAnsi="Arial"/>
                    <w:sz w:val="16"/>
                    <w:lang w:val="de-DE"/>
                  </w:rPr>
                </w:rPrChange>
              </w:rPr>
              <w:t>[dB]</w:t>
            </w:r>
          </w:p>
        </w:tc>
        <w:tc>
          <w:tcPr>
            <w:tcW w:w="1135" w:type="dxa"/>
            <w:tcBorders>
              <w:top w:val="single" w:sz="6" w:space="0" w:color="auto"/>
              <w:left w:val="single" w:sz="6" w:space="0" w:color="auto"/>
              <w:bottom w:val="single" w:sz="6" w:space="0" w:color="auto"/>
              <w:right w:val="single" w:sz="6" w:space="0" w:color="auto"/>
            </w:tcBorders>
            <w:tcPrChange w:id="13521"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956693B" w14:textId="77777777" w:rsidR="00CB3986" w:rsidRPr="008E21F4" w:rsidRDefault="00CB3986" w:rsidP="00D04D5F">
            <w:pPr>
              <w:pStyle w:val="TAC"/>
              <w:rPr>
                <w:sz w:val="16"/>
                <w:rPrChange w:id="13522" w:author="Delta" w:date="2021-07-23T11:12:00Z">
                  <w:rPr>
                    <w:rFonts w:ascii="Arial" w:hAnsi="Arial"/>
                    <w:sz w:val="16"/>
                  </w:rPr>
                </w:rPrChange>
              </w:rPr>
              <w:pPrChange w:id="13523" w:author="Delta" w:date="2021-07-23T11:12:00Z">
                <w:pPr>
                  <w:spacing w:after="0"/>
                  <w:jc w:val="center"/>
                </w:pPr>
              </w:pPrChange>
            </w:pPr>
            <w:r w:rsidRPr="008E21F4">
              <w:rPr>
                <w:sz w:val="16"/>
                <w:rPrChange w:id="13524" w:author="Delta" w:date="2021-07-23T11:12:00Z">
                  <w:rPr>
                    <w:rFonts w:ascii="Arial" w:hAnsi="Arial"/>
                    <w:sz w:val="16"/>
                  </w:rPr>
                </w:rPrChange>
              </w:rPr>
              <w:t>n.a.</w:t>
            </w:r>
          </w:p>
        </w:tc>
        <w:tc>
          <w:tcPr>
            <w:tcW w:w="1010" w:type="dxa"/>
            <w:tcBorders>
              <w:top w:val="single" w:sz="6" w:space="0" w:color="auto"/>
              <w:left w:val="single" w:sz="6" w:space="0" w:color="auto"/>
              <w:bottom w:val="single" w:sz="6" w:space="0" w:color="auto"/>
              <w:right w:val="single" w:sz="6" w:space="0" w:color="auto"/>
            </w:tcBorders>
            <w:tcPrChange w:id="1352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30FE542" w14:textId="77777777" w:rsidR="00CB3986" w:rsidRPr="008E21F4" w:rsidRDefault="00CB3986" w:rsidP="00D04D5F">
            <w:pPr>
              <w:pStyle w:val="TAC"/>
              <w:rPr>
                <w:sz w:val="16"/>
                <w:rPrChange w:id="13526" w:author="Delta" w:date="2021-07-23T11:12:00Z">
                  <w:rPr>
                    <w:rFonts w:ascii="Arial" w:hAnsi="Arial"/>
                    <w:sz w:val="16"/>
                  </w:rPr>
                </w:rPrChange>
              </w:rPr>
              <w:pPrChange w:id="13527" w:author="Delta" w:date="2021-07-23T11:12:00Z">
                <w:pPr>
                  <w:spacing w:after="0"/>
                  <w:jc w:val="center"/>
                </w:pPr>
              </w:pPrChange>
            </w:pPr>
            <w:r w:rsidRPr="008E21F4">
              <w:rPr>
                <w:sz w:val="16"/>
                <w:rPrChange w:id="13528" w:author="Delta" w:date="2021-07-23T11:12:00Z">
                  <w:rPr>
                    <w:rFonts w:ascii="Arial" w:hAnsi="Arial"/>
                    <w:sz w:val="16"/>
                  </w:rPr>
                </w:rPrChange>
              </w:rPr>
              <w:t>n.a.</w:t>
            </w:r>
          </w:p>
        </w:tc>
        <w:tc>
          <w:tcPr>
            <w:tcW w:w="1056" w:type="dxa"/>
            <w:tcBorders>
              <w:top w:val="single" w:sz="6" w:space="0" w:color="auto"/>
              <w:left w:val="single" w:sz="6" w:space="0" w:color="auto"/>
              <w:bottom w:val="single" w:sz="6" w:space="0" w:color="auto"/>
              <w:right w:val="single" w:sz="6" w:space="0" w:color="auto"/>
            </w:tcBorders>
            <w:tcPrChange w:id="1352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3DAF33E" w14:textId="77777777" w:rsidR="00CB3986" w:rsidRPr="008E21F4" w:rsidRDefault="00CB3986" w:rsidP="00D04D5F">
            <w:pPr>
              <w:pStyle w:val="TAC"/>
              <w:rPr>
                <w:sz w:val="16"/>
                <w:rPrChange w:id="13530" w:author="Delta" w:date="2021-07-23T11:12:00Z">
                  <w:rPr>
                    <w:rFonts w:ascii="Arial" w:hAnsi="Arial"/>
                    <w:sz w:val="16"/>
                  </w:rPr>
                </w:rPrChange>
              </w:rPr>
              <w:pPrChange w:id="13531" w:author="Delta" w:date="2021-07-23T11:12:00Z">
                <w:pPr>
                  <w:spacing w:after="0"/>
                  <w:jc w:val="center"/>
                </w:pPr>
              </w:pPrChange>
            </w:pPr>
            <w:r w:rsidRPr="008E21F4">
              <w:rPr>
                <w:sz w:val="16"/>
                <w:rPrChange w:id="13532" w:author="Delta" w:date="2021-07-23T11:12:00Z">
                  <w:rPr>
                    <w:rFonts w:ascii="Arial" w:hAnsi="Arial"/>
                    <w:sz w:val="16"/>
                  </w:rPr>
                </w:rPrChange>
              </w:rPr>
              <w:t>n.a.</w:t>
            </w:r>
          </w:p>
        </w:tc>
        <w:tc>
          <w:tcPr>
            <w:tcW w:w="1011" w:type="dxa"/>
            <w:tcBorders>
              <w:top w:val="single" w:sz="6" w:space="0" w:color="auto"/>
              <w:left w:val="single" w:sz="6" w:space="0" w:color="auto"/>
              <w:bottom w:val="single" w:sz="6" w:space="0" w:color="auto"/>
              <w:right w:val="single" w:sz="6" w:space="0" w:color="auto"/>
            </w:tcBorders>
            <w:tcPrChange w:id="1353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1B231F9" w14:textId="77777777" w:rsidR="00CB3986" w:rsidRPr="008E21F4" w:rsidRDefault="00CB3986" w:rsidP="00D04D5F">
            <w:pPr>
              <w:pStyle w:val="TAC"/>
              <w:rPr>
                <w:sz w:val="16"/>
                <w:rPrChange w:id="13534" w:author="Delta" w:date="2021-07-23T11:12:00Z">
                  <w:rPr>
                    <w:rFonts w:ascii="Arial" w:hAnsi="Arial"/>
                    <w:sz w:val="16"/>
                  </w:rPr>
                </w:rPrChange>
              </w:rPr>
              <w:pPrChange w:id="13535" w:author="Delta" w:date="2021-07-23T11:12:00Z">
                <w:pPr>
                  <w:spacing w:after="0"/>
                  <w:jc w:val="center"/>
                </w:pPr>
              </w:pPrChange>
            </w:pPr>
            <w:r w:rsidRPr="008E21F4">
              <w:rPr>
                <w:sz w:val="16"/>
                <w:rPrChange w:id="13536" w:author="Delta" w:date="2021-07-23T11:12:00Z">
                  <w:rPr>
                    <w:rFonts w:ascii="Arial" w:hAnsi="Arial"/>
                    <w:sz w:val="16"/>
                  </w:rPr>
                </w:rPrChange>
              </w:rPr>
              <w:t>n.a.</w:t>
            </w:r>
          </w:p>
        </w:tc>
        <w:tc>
          <w:tcPr>
            <w:tcW w:w="1010" w:type="dxa"/>
            <w:tcBorders>
              <w:top w:val="single" w:sz="6" w:space="0" w:color="auto"/>
              <w:left w:val="single" w:sz="6" w:space="0" w:color="auto"/>
              <w:bottom w:val="single" w:sz="6" w:space="0" w:color="auto"/>
              <w:right w:val="single" w:sz="6" w:space="0" w:color="auto"/>
            </w:tcBorders>
            <w:tcPrChange w:id="1353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C33C386" w14:textId="77777777" w:rsidR="00CB3986" w:rsidRPr="008E21F4" w:rsidRDefault="00CB3986" w:rsidP="00D04D5F">
            <w:pPr>
              <w:pStyle w:val="TAC"/>
              <w:rPr>
                <w:sz w:val="16"/>
                <w:rPrChange w:id="13538" w:author="Delta" w:date="2021-07-23T11:12:00Z">
                  <w:rPr>
                    <w:rFonts w:ascii="Arial" w:hAnsi="Arial"/>
                    <w:sz w:val="16"/>
                  </w:rPr>
                </w:rPrChange>
              </w:rPr>
              <w:pPrChange w:id="13539" w:author="Delta" w:date="2021-07-23T11:12:00Z">
                <w:pPr>
                  <w:spacing w:after="0"/>
                  <w:jc w:val="center"/>
                </w:pPr>
              </w:pPrChange>
            </w:pPr>
            <w:r w:rsidRPr="008E21F4">
              <w:rPr>
                <w:sz w:val="16"/>
                <w:rPrChange w:id="13540" w:author="Delta" w:date="2021-07-23T11:12:00Z">
                  <w:rPr>
                    <w:rFonts w:ascii="Arial" w:hAnsi="Arial"/>
                    <w:sz w:val="16"/>
                  </w:rPr>
                </w:rPrChange>
              </w:rPr>
              <w:t>n.a.</w:t>
            </w:r>
          </w:p>
        </w:tc>
        <w:tc>
          <w:tcPr>
            <w:tcW w:w="1011" w:type="dxa"/>
            <w:tcBorders>
              <w:top w:val="single" w:sz="6" w:space="0" w:color="auto"/>
              <w:left w:val="single" w:sz="6" w:space="0" w:color="auto"/>
              <w:bottom w:val="single" w:sz="6" w:space="0" w:color="auto"/>
              <w:right w:val="single" w:sz="6" w:space="0" w:color="auto"/>
            </w:tcBorders>
            <w:tcPrChange w:id="1354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8E0A9A6" w14:textId="77777777" w:rsidR="00CB3986" w:rsidRPr="008E21F4" w:rsidRDefault="00CB3986" w:rsidP="00D04D5F">
            <w:pPr>
              <w:pStyle w:val="TAC"/>
              <w:rPr>
                <w:sz w:val="16"/>
                <w:rPrChange w:id="13542" w:author="Delta" w:date="2021-07-23T11:12:00Z">
                  <w:rPr>
                    <w:rFonts w:ascii="Arial" w:hAnsi="Arial"/>
                    <w:sz w:val="16"/>
                  </w:rPr>
                </w:rPrChange>
              </w:rPr>
              <w:pPrChange w:id="13543" w:author="Delta" w:date="2021-07-23T11:12:00Z">
                <w:pPr>
                  <w:spacing w:after="0"/>
                  <w:jc w:val="center"/>
                </w:pPr>
              </w:pPrChange>
            </w:pPr>
            <w:r w:rsidRPr="008E21F4">
              <w:rPr>
                <w:sz w:val="16"/>
                <w:rPrChange w:id="13544" w:author="Delta" w:date="2021-07-23T11:12:00Z">
                  <w:rPr>
                    <w:rFonts w:ascii="Arial" w:hAnsi="Arial"/>
                    <w:sz w:val="16"/>
                  </w:rPr>
                </w:rPrChange>
              </w:rPr>
              <w:t>n.a.</w:t>
            </w:r>
          </w:p>
        </w:tc>
      </w:tr>
    </w:tbl>
    <w:p w14:paraId="4C7E6C45" w14:textId="77777777" w:rsidR="00CB3986" w:rsidRPr="008E21F4" w:rsidRDefault="00CB3986" w:rsidP="00CB3986"/>
    <w:p w14:paraId="290C7034" w14:textId="77777777" w:rsidR="00CB3986" w:rsidRPr="008E21F4" w:rsidRDefault="00CB3986" w:rsidP="00CB3986">
      <w:pPr>
        <w:pStyle w:val="Heading4"/>
      </w:pPr>
      <w:bookmarkStart w:id="13545" w:name="_Toc21017691"/>
      <w:bookmarkStart w:id="13546" w:name="_Toc29486154"/>
      <w:bookmarkStart w:id="13547" w:name="_Toc29756844"/>
      <w:bookmarkStart w:id="13548" w:name="_Toc29757957"/>
      <w:bookmarkStart w:id="13549" w:name="_Toc35952522"/>
      <w:bookmarkStart w:id="13550" w:name="_Toc37174522"/>
      <w:bookmarkStart w:id="13551" w:name="_Toc37176403"/>
      <w:bookmarkStart w:id="13552" w:name="_Toc45831478"/>
      <w:bookmarkStart w:id="13553" w:name="_Toc45832203"/>
      <w:bookmarkStart w:id="13554" w:name="_Toc52547131"/>
      <w:bookmarkStart w:id="13555" w:name="_Toc61110278"/>
      <w:bookmarkStart w:id="13556" w:name="_Toc67910560"/>
      <w:bookmarkStart w:id="13557" w:name="_Toc75187484"/>
      <w:bookmarkStart w:id="13558" w:name="_Toc76501239"/>
      <w:bookmarkStart w:id="13559" w:name="_Toc408331121"/>
      <w:r w:rsidRPr="008E21F4">
        <w:t>6.1.1.4a</w:t>
      </w:r>
      <w:r w:rsidRPr="008E21F4">
        <w:tab/>
        <w:t>E-UTRA Test Model 3.1a (E-TM3.1a)</w:t>
      </w:r>
      <w:bookmarkEnd w:id="13545"/>
      <w:bookmarkEnd w:id="13546"/>
      <w:bookmarkEnd w:id="13547"/>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5D394C43" w14:textId="77777777" w:rsidR="00CB3986" w:rsidRPr="008E21F4" w:rsidRDefault="00CB3986" w:rsidP="00CB3986">
      <w:r w:rsidRPr="008E21F4">
        <w:t>This model shall be used for tests on:</w:t>
      </w:r>
    </w:p>
    <w:p w14:paraId="7A2F8A37" w14:textId="74A69F70" w:rsidR="00CB3986" w:rsidRPr="008E21F4" w:rsidRDefault="00D079E0" w:rsidP="00CB3986">
      <w:pPr>
        <w:pStyle w:val="B1"/>
      </w:pPr>
      <w:del w:id="13560" w:author="Delta" w:date="2021-07-23T11:12:00Z">
        <w:r w:rsidRPr="008735C4">
          <w:delText>•</w:delText>
        </w:r>
      </w:del>
      <w:ins w:id="13561" w:author="Delta" w:date="2021-07-23T11:12:00Z">
        <w:r w:rsidR="00CB3986" w:rsidRPr="008E21F4">
          <w:t>-</w:t>
        </w:r>
      </w:ins>
      <w:r w:rsidR="00CB3986" w:rsidRPr="008E21F4">
        <w:tab/>
        <w:t>Output power dynamics</w:t>
      </w:r>
    </w:p>
    <w:p w14:paraId="0CD6650E" w14:textId="373F7749" w:rsidR="00CB3986" w:rsidRPr="008E21F4" w:rsidRDefault="00A67BEF" w:rsidP="00CB3986">
      <w:pPr>
        <w:pStyle w:val="B2"/>
      </w:pPr>
      <w:del w:id="13562" w:author="Delta" w:date="2021-07-23T11:12:00Z">
        <w:r w:rsidRPr="008735C4">
          <w:delText>•</w:delText>
        </w:r>
      </w:del>
      <w:ins w:id="13563" w:author="Delta" w:date="2021-07-23T11:12:00Z">
        <w:r w:rsidR="00CB3986" w:rsidRPr="008E21F4">
          <w:t>-</w:t>
        </w:r>
      </w:ins>
      <w:r w:rsidR="00CB3986" w:rsidRPr="008E21F4">
        <w:tab/>
        <w:t>Total power dynamic range (upper OFDM symbol power limit at max power with all 256QAM PRBs allocated)</w:t>
      </w:r>
    </w:p>
    <w:p w14:paraId="17EF9458" w14:textId="18CFFF11" w:rsidR="00CB3986" w:rsidRPr="008E21F4" w:rsidRDefault="00D079E0" w:rsidP="00CB3986">
      <w:pPr>
        <w:pStyle w:val="B1"/>
      </w:pPr>
      <w:del w:id="13564" w:author="Delta" w:date="2021-07-23T11:12:00Z">
        <w:r w:rsidRPr="008735C4">
          <w:delText>•</w:delText>
        </w:r>
      </w:del>
      <w:ins w:id="13565" w:author="Delta" w:date="2021-07-23T11:12:00Z">
        <w:r w:rsidR="00CB3986" w:rsidRPr="008E21F4">
          <w:t>-</w:t>
        </w:r>
      </w:ins>
      <w:r w:rsidR="00CB3986" w:rsidRPr="008E21F4">
        <w:tab/>
        <w:t>Transmitted signal quality</w:t>
      </w:r>
    </w:p>
    <w:p w14:paraId="5D1AA7AB" w14:textId="7E78F6F4" w:rsidR="00CB3986" w:rsidRPr="008E21F4" w:rsidRDefault="00A67BEF" w:rsidP="00CB3986">
      <w:pPr>
        <w:pStyle w:val="B2"/>
      </w:pPr>
      <w:del w:id="13566" w:author="Delta" w:date="2021-07-23T11:12:00Z">
        <w:r w:rsidRPr="008735C4">
          <w:delText>•</w:delText>
        </w:r>
      </w:del>
      <w:ins w:id="13567" w:author="Delta" w:date="2021-07-23T11:12:00Z">
        <w:r w:rsidR="00CB3986" w:rsidRPr="008E21F4">
          <w:t>-</w:t>
        </w:r>
      </w:ins>
      <w:r w:rsidR="00CB3986" w:rsidRPr="008E21F4">
        <w:tab/>
        <w:t>Frequency error</w:t>
      </w:r>
    </w:p>
    <w:p w14:paraId="629F31B2" w14:textId="01A6EF4C" w:rsidR="00CB3986" w:rsidRPr="008E21F4" w:rsidRDefault="00A67BEF" w:rsidP="00CB3986">
      <w:pPr>
        <w:pStyle w:val="B2"/>
      </w:pPr>
      <w:del w:id="13568" w:author="Delta" w:date="2021-07-23T11:12:00Z">
        <w:r w:rsidRPr="008735C4">
          <w:delText>•</w:delText>
        </w:r>
      </w:del>
      <w:ins w:id="13569" w:author="Delta" w:date="2021-07-23T11:12:00Z">
        <w:r w:rsidR="00CB3986" w:rsidRPr="008E21F4">
          <w:t>-</w:t>
        </w:r>
      </w:ins>
      <w:r w:rsidR="00CB3986" w:rsidRPr="008E21F4">
        <w:tab/>
        <w:t>EVM for 256QAM modulation (at max power)</w:t>
      </w:r>
    </w:p>
    <w:p w14:paraId="10426D0F" w14:textId="77777777" w:rsidR="00CB3986" w:rsidRPr="008E21F4" w:rsidRDefault="00CB3986" w:rsidP="00CB3986">
      <w:r w:rsidRPr="008E21F4">
        <w:t>Physical channel parameters are defined in Table 6.1.1.4-1, with all 64QAM PDSCH PRBs replaced by 256QAM PDSCH PRBs.</w:t>
      </w:r>
    </w:p>
    <w:p w14:paraId="5F5E816F" w14:textId="4720FC77" w:rsidR="00CB3986" w:rsidRPr="00D56583" w:rsidRDefault="00CB3986" w:rsidP="00CB3986">
      <w:pPr>
        <w:pStyle w:val="Heading4"/>
        <w:rPr>
          <w:lang w:val="sv-FI"/>
          <w:rPrChange w:id="13570" w:author="Delta" w:date="2021-07-23T11:12:00Z">
            <w:rPr>
              <w:lang w:val="sv-SE"/>
            </w:rPr>
          </w:rPrChange>
        </w:rPr>
        <w:pPrChange w:id="13571" w:author="Delta" w:date="2021-07-23T11:12:00Z">
          <w:pPr>
            <w:pStyle w:val="Heading4"/>
            <w:ind w:left="0" w:firstLine="0"/>
          </w:pPr>
        </w:pPrChange>
      </w:pPr>
      <w:bookmarkStart w:id="13572" w:name="_Toc21017692"/>
      <w:bookmarkStart w:id="13573" w:name="_Toc29486155"/>
      <w:bookmarkStart w:id="13574" w:name="_Toc29756845"/>
      <w:bookmarkStart w:id="13575" w:name="_Toc29757958"/>
      <w:bookmarkStart w:id="13576" w:name="_Toc35952523"/>
      <w:bookmarkStart w:id="13577" w:name="_Toc37174523"/>
      <w:bookmarkStart w:id="13578" w:name="_Toc37176404"/>
      <w:bookmarkStart w:id="13579" w:name="_Toc45831479"/>
      <w:bookmarkStart w:id="13580" w:name="_Toc45832204"/>
      <w:bookmarkStart w:id="13581" w:name="_Toc52547132"/>
      <w:bookmarkStart w:id="13582" w:name="_Toc61110279"/>
      <w:bookmarkStart w:id="13583" w:name="_Toc67910561"/>
      <w:bookmarkStart w:id="13584" w:name="_Toc75187485"/>
      <w:bookmarkStart w:id="13585" w:name="_Toc76501240"/>
      <w:bookmarkStart w:id="13586" w:name="_Toc408331122"/>
      <w:r w:rsidRPr="00D56583">
        <w:rPr>
          <w:lang w:val="sv-FI"/>
          <w:rPrChange w:id="13587" w:author="Delta" w:date="2021-07-23T11:12:00Z">
            <w:rPr>
              <w:lang w:val="sv-SE"/>
            </w:rPr>
          </w:rPrChange>
        </w:rPr>
        <w:t>6.1.1.</w:t>
      </w:r>
      <w:del w:id="13588" w:author="Delta" w:date="2021-07-23T11:12:00Z">
        <w:r w:rsidR="00137FE8" w:rsidRPr="008735C4">
          <w:rPr>
            <w:lang w:val="sv-SE" w:eastAsia="ja-JP"/>
          </w:rPr>
          <w:delText>5</w:delText>
        </w:r>
      </w:del>
      <w:ins w:id="13589" w:author="Delta" w:date="2021-07-23T11:12:00Z">
        <w:r w:rsidRPr="00D56583">
          <w:rPr>
            <w:lang w:val="sv-FI"/>
          </w:rPr>
          <w:t>4</w:t>
        </w:r>
        <w:r w:rsidRPr="00D56583">
          <w:rPr>
            <w:rFonts w:hint="eastAsia"/>
            <w:lang w:val="sv-FI" w:eastAsia="zh-CN"/>
          </w:rPr>
          <w:t>b</w:t>
        </w:r>
      </w:ins>
      <w:r w:rsidRPr="00D56583">
        <w:rPr>
          <w:lang w:val="sv-FI"/>
          <w:rPrChange w:id="13590" w:author="Delta" w:date="2021-07-23T11:12:00Z">
            <w:rPr>
              <w:lang w:val="sv-SE"/>
            </w:rPr>
          </w:rPrChange>
        </w:rPr>
        <w:tab/>
        <w:t>E-UTRA Test Model 3.</w:t>
      </w:r>
      <w:del w:id="13591" w:author="Delta" w:date="2021-07-23T11:12:00Z">
        <w:r w:rsidR="00137FE8" w:rsidRPr="008735C4">
          <w:rPr>
            <w:lang w:val="sv-SE" w:eastAsia="ja-JP"/>
          </w:rPr>
          <w:delText>2</w:delText>
        </w:r>
      </w:del>
      <w:ins w:id="13592" w:author="Delta" w:date="2021-07-23T11:12:00Z">
        <w:r w:rsidRPr="00D56583">
          <w:rPr>
            <w:lang w:val="sv-FI"/>
          </w:rPr>
          <w:t>1</w:t>
        </w:r>
        <w:r w:rsidRPr="00D56583">
          <w:rPr>
            <w:rFonts w:hint="eastAsia"/>
            <w:lang w:val="sv-FI" w:eastAsia="zh-CN"/>
          </w:rPr>
          <w:t>b</w:t>
        </w:r>
      </w:ins>
      <w:r w:rsidRPr="00D56583">
        <w:rPr>
          <w:lang w:val="sv-FI"/>
          <w:rPrChange w:id="13593" w:author="Delta" w:date="2021-07-23T11:12:00Z">
            <w:rPr>
              <w:lang w:val="sv-SE"/>
            </w:rPr>
          </w:rPrChange>
        </w:rPr>
        <w:t xml:space="preserve"> (E-TM3.</w:t>
      </w:r>
      <w:del w:id="13594" w:author="Delta" w:date="2021-07-23T11:12:00Z">
        <w:r w:rsidR="00137FE8" w:rsidRPr="008735C4">
          <w:rPr>
            <w:lang w:val="sv-SE" w:eastAsia="ja-JP"/>
          </w:rPr>
          <w:delText>2</w:delText>
        </w:r>
      </w:del>
      <w:ins w:id="13595" w:author="Delta" w:date="2021-07-23T11:12:00Z">
        <w:r w:rsidRPr="00D56583">
          <w:rPr>
            <w:lang w:val="sv-FI"/>
          </w:rPr>
          <w:t>1</w:t>
        </w:r>
        <w:r w:rsidRPr="00D56583">
          <w:rPr>
            <w:rFonts w:hint="eastAsia"/>
            <w:lang w:val="sv-FI" w:eastAsia="zh-CN"/>
          </w:rPr>
          <w:t>b</w:t>
        </w:r>
      </w:ins>
      <w:r w:rsidRPr="00D56583">
        <w:rPr>
          <w:lang w:val="sv-FI"/>
          <w:rPrChange w:id="13596" w:author="Delta" w:date="2021-07-23T11:12:00Z">
            <w:rPr>
              <w:lang w:val="sv-SE"/>
            </w:rPr>
          </w:rPrChange>
        </w:rPr>
        <w:t>)</w:t>
      </w:r>
      <w:bookmarkEnd w:id="13572"/>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479866E0" w14:textId="77777777" w:rsidR="00CB3986" w:rsidRPr="008E21F4" w:rsidRDefault="00CB3986" w:rsidP="00CB3986">
      <w:r w:rsidRPr="008E21F4">
        <w:t>This model shall be used for tests on:</w:t>
      </w:r>
    </w:p>
    <w:p w14:paraId="3CAF7A43" w14:textId="77777777" w:rsidR="00CB3986" w:rsidRPr="008E21F4" w:rsidRDefault="00CB3986" w:rsidP="00CB3986">
      <w:pPr>
        <w:pStyle w:val="B1"/>
        <w:rPr>
          <w:ins w:id="13597" w:author="Delta" w:date="2021-07-23T11:12:00Z"/>
        </w:rPr>
      </w:pPr>
      <w:ins w:id="13598" w:author="Delta" w:date="2021-07-23T11:12:00Z">
        <w:r w:rsidRPr="008E21F4">
          <w:t>-</w:t>
        </w:r>
        <w:r w:rsidRPr="008E21F4">
          <w:tab/>
          <w:t>Output power dynamics</w:t>
        </w:r>
      </w:ins>
    </w:p>
    <w:p w14:paraId="32F242D8" w14:textId="77777777" w:rsidR="00CB3986" w:rsidRPr="008E21F4" w:rsidRDefault="00CB3986" w:rsidP="00CB3986">
      <w:pPr>
        <w:pStyle w:val="B2"/>
        <w:rPr>
          <w:ins w:id="13599" w:author="Delta" w:date="2021-07-23T11:12:00Z"/>
        </w:rPr>
      </w:pPr>
      <w:ins w:id="13600" w:author="Delta" w:date="2021-07-23T11:12:00Z">
        <w:r w:rsidRPr="008E21F4">
          <w:t>-</w:t>
        </w:r>
        <w:r w:rsidRPr="008E21F4">
          <w:tab/>
          <w:t xml:space="preserve">Total power dynamic range (upper OFDM symbol power limit at max power with all </w:t>
        </w:r>
        <w:r w:rsidRPr="008E21F4">
          <w:rPr>
            <w:rFonts w:hint="eastAsia"/>
            <w:lang w:eastAsia="zh-CN"/>
          </w:rPr>
          <w:t>1024</w:t>
        </w:r>
        <w:r w:rsidRPr="008E21F4">
          <w:t>QAM PRBs allocated)</w:t>
        </w:r>
      </w:ins>
    </w:p>
    <w:p w14:paraId="12FB1E88" w14:textId="77777777" w:rsidR="00CB3986" w:rsidRPr="008E21F4" w:rsidRDefault="00CB3986" w:rsidP="00CB3986">
      <w:pPr>
        <w:pStyle w:val="B1"/>
        <w:pPrChange w:id="13601" w:author="Delta" w:date="2021-07-23T11:12:00Z">
          <w:pPr>
            <w:numPr>
              <w:numId w:val="12"/>
            </w:numPr>
            <w:tabs>
              <w:tab w:val="num" w:pos="644"/>
            </w:tabs>
            <w:ind w:left="644" w:hanging="360"/>
            <w:jc w:val="both"/>
          </w:pPr>
        </w:pPrChange>
      </w:pPr>
      <w:ins w:id="13602" w:author="Delta" w:date="2021-07-23T11:12:00Z">
        <w:r w:rsidRPr="008E21F4">
          <w:t>-</w:t>
        </w:r>
        <w:r w:rsidRPr="008E21F4">
          <w:tab/>
        </w:r>
      </w:ins>
      <w:r w:rsidRPr="008E21F4">
        <w:t>Transmitted signal quality</w:t>
      </w:r>
    </w:p>
    <w:p w14:paraId="46CEF483" w14:textId="77777777" w:rsidR="00CB3986" w:rsidRPr="008E21F4" w:rsidRDefault="00CB3986" w:rsidP="00CB3986">
      <w:pPr>
        <w:pStyle w:val="B2"/>
        <w:pPrChange w:id="13603" w:author="Delta" w:date="2021-07-23T11:12:00Z">
          <w:pPr>
            <w:numPr>
              <w:ilvl w:val="1"/>
              <w:numId w:val="12"/>
            </w:numPr>
            <w:tabs>
              <w:tab w:val="num" w:pos="1364"/>
            </w:tabs>
            <w:ind w:left="1364" w:hanging="360"/>
            <w:jc w:val="both"/>
          </w:pPr>
        </w:pPrChange>
      </w:pPr>
      <w:ins w:id="13604" w:author="Delta" w:date="2021-07-23T11:12:00Z">
        <w:r w:rsidRPr="008E21F4">
          <w:t>-</w:t>
        </w:r>
        <w:r w:rsidRPr="008E21F4">
          <w:tab/>
        </w:r>
      </w:ins>
      <w:r w:rsidRPr="008E21F4">
        <w:t>Frequency error</w:t>
      </w:r>
    </w:p>
    <w:p w14:paraId="0C872CC5" w14:textId="77777777" w:rsidR="00CB3986" w:rsidRPr="008E21F4" w:rsidRDefault="00CB3986" w:rsidP="00CB3986">
      <w:pPr>
        <w:pStyle w:val="B2"/>
        <w:rPr>
          <w:ins w:id="13605" w:author="Delta" w:date="2021-07-23T11:12:00Z"/>
        </w:rPr>
      </w:pPr>
      <w:ins w:id="13606" w:author="Delta" w:date="2021-07-23T11:12:00Z">
        <w:r w:rsidRPr="008E21F4">
          <w:t>-</w:t>
        </w:r>
        <w:r w:rsidRPr="008E21F4">
          <w:tab/>
          <w:t xml:space="preserve">EVM for </w:t>
        </w:r>
        <w:r w:rsidRPr="008E21F4">
          <w:rPr>
            <w:rFonts w:hint="eastAsia"/>
            <w:lang w:eastAsia="zh-CN"/>
          </w:rPr>
          <w:t>1024</w:t>
        </w:r>
        <w:r w:rsidRPr="008E21F4">
          <w:t>QAM modulation (at max power)</w:t>
        </w:r>
      </w:ins>
    </w:p>
    <w:p w14:paraId="38CD399D" w14:textId="77777777" w:rsidR="00CB3986" w:rsidRPr="008E21F4" w:rsidRDefault="00CB3986" w:rsidP="00CB3986">
      <w:pPr>
        <w:rPr>
          <w:ins w:id="13607" w:author="Delta" w:date="2021-07-23T11:12:00Z"/>
        </w:rPr>
      </w:pPr>
      <w:ins w:id="13608" w:author="Delta" w:date="2021-07-23T11:12:00Z">
        <w:r w:rsidRPr="008E21F4">
          <w:t xml:space="preserve">Physical channel parameters are defined in Table 6.1.1.4-1, with all 64QAM PDSCH PRBs replaced by </w:t>
        </w:r>
        <w:r w:rsidRPr="008E21F4">
          <w:rPr>
            <w:rFonts w:hint="eastAsia"/>
            <w:lang w:eastAsia="zh-CN"/>
          </w:rPr>
          <w:t>1024</w:t>
        </w:r>
        <w:r w:rsidRPr="008E21F4">
          <w:t>QAM PDSCH PRBs.</w:t>
        </w:r>
      </w:ins>
    </w:p>
    <w:p w14:paraId="342810C8" w14:textId="77777777" w:rsidR="00CB3986" w:rsidRPr="00D56583" w:rsidRDefault="00CB3986" w:rsidP="00CB3986">
      <w:pPr>
        <w:pStyle w:val="Heading4"/>
        <w:rPr>
          <w:ins w:id="13609" w:author="Delta" w:date="2021-07-23T11:12:00Z"/>
        </w:rPr>
      </w:pPr>
      <w:bookmarkStart w:id="13610" w:name="_Toc21017693"/>
      <w:bookmarkStart w:id="13611" w:name="_Toc29486156"/>
      <w:bookmarkStart w:id="13612" w:name="_Toc29756846"/>
      <w:bookmarkStart w:id="13613" w:name="_Toc29757959"/>
      <w:bookmarkStart w:id="13614" w:name="_Toc35952524"/>
      <w:bookmarkStart w:id="13615" w:name="_Toc37174524"/>
      <w:bookmarkStart w:id="13616" w:name="_Toc37176405"/>
      <w:bookmarkStart w:id="13617" w:name="_Toc45831480"/>
      <w:bookmarkStart w:id="13618" w:name="_Toc45832205"/>
      <w:bookmarkStart w:id="13619" w:name="_Toc52547133"/>
      <w:bookmarkStart w:id="13620" w:name="_Toc61110280"/>
      <w:bookmarkStart w:id="13621" w:name="_Toc67910562"/>
      <w:bookmarkStart w:id="13622" w:name="_Toc75187486"/>
      <w:bookmarkStart w:id="13623" w:name="_Toc76501241"/>
      <w:ins w:id="13624" w:author="Delta" w:date="2021-07-23T11:12:00Z">
        <w:r w:rsidRPr="00D56583">
          <w:t>6.1.1.4c</w:t>
        </w:r>
        <w:r w:rsidRPr="00D56583">
          <w:tab/>
          <w:t>E-UTRA subslot TTI Test Model 3.1 (sE-TM3.1-1)</w:t>
        </w:r>
        <w:bookmarkEnd w:id="13610"/>
        <w:bookmarkEnd w:id="13611"/>
        <w:bookmarkEnd w:id="13612"/>
        <w:bookmarkEnd w:id="13613"/>
        <w:bookmarkEnd w:id="13614"/>
        <w:bookmarkEnd w:id="13615"/>
        <w:bookmarkEnd w:id="13616"/>
        <w:bookmarkEnd w:id="13617"/>
        <w:bookmarkEnd w:id="13618"/>
        <w:bookmarkEnd w:id="13619"/>
        <w:bookmarkEnd w:id="13620"/>
        <w:bookmarkEnd w:id="13621"/>
        <w:bookmarkEnd w:id="13622"/>
        <w:bookmarkEnd w:id="13623"/>
      </w:ins>
    </w:p>
    <w:p w14:paraId="00188CD8" w14:textId="77777777" w:rsidR="00CB3986" w:rsidRPr="008E21F4" w:rsidRDefault="00CB3986" w:rsidP="00CB3986">
      <w:pPr>
        <w:rPr>
          <w:ins w:id="13625" w:author="Delta" w:date="2021-07-23T11:12:00Z"/>
          <w:rFonts w:cs="v4.2.0"/>
        </w:rPr>
      </w:pPr>
      <w:ins w:id="13626" w:author="Delta" w:date="2021-07-23T11:12:00Z">
        <w:r w:rsidRPr="008E21F4">
          <w:rPr>
            <w:rFonts w:cs="v4.2.0"/>
          </w:rPr>
          <w:t>This model shall be used for subslot TTI tests on:</w:t>
        </w:r>
      </w:ins>
    </w:p>
    <w:p w14:paraId="48DFF92F" w14:textId="77777777" w:rsidR="00CB3986" w:rsidRPr="008E21F4" w:rsidRDefault="00CB3986" w:rsidP="00CB3986">
      <w:pPr>
        <w:pStyle w:val="B1"/>
        <w:rPr>
          <w:ins w:id="13627" w:author="Delta" w:date="2021-07-23T11:12:00Z"/>
        </w:rPr>
      </w:pPr>
      <w:ins w:id="13628" w:author="Delta" w:date="2021-07-23T11:12:00Z">
        <w:r w:rsidRPr="008E21F4">
          <w:t>-</w:t>
        </w:r>
        <w:r w:rsidRPr="008E21F4">
          <w:tab/>
          <w:t>Output power dynamics</w:t>
        </w:r>
      </w:ins>
    </w:p>
    <w:p w14:paraId="53675B30" w14:textId="77777777" w:rsidR="00CB3986" w:rsidRPr="008E21F4" w:rsidRDefault="00CB3986" w:rsidP="00CB3986">
      <w:pPr>
        <w:pStyle w:val="B2"/>
        <w:rPr>
          <w:ins w:id="13629" w:author="Delta" w:date="2021-07-23T11:12:00Z"/>
        </w:rPr>
      </w:pPr>
      <w:ins w:id="13630" w:author="Delta" w:date="2021-07-23T11:12:00Z">
        <w:r w:rsidRPr="008E21F4">
          <w:t>-</w:t>
        </w:r>
        <w:r w:rsidRPr="008E21F4">
          <w:tab/>
          <w:t>Total power dynamic range (</w:t>
        </w:r>
        <w:r w:rsidRPr="008E21F4">
          <w:rPr>
            <w:rFonts w:cs="v5.0.0"/>
          </w:rPr>
          <w:t xml:space="preserve">upper OFDM symbol power limit at </w:t>
        </w:r>
        <w:r w:rsidRPr="008E21F4">
          <w:t>max power with all 64QAM PRBs allocated)</w:t>
        </w:r>
      </w:ins>
    </w:p>
    <w:p w14:paraId="3F22231E" w14:textId="77777777" w:rsidR="00CB3986" w:rsidRPr="008E21F4" w:rsidRDefault="00CB3986" w:rsidP="00CB3986">
      <w:pPr>
        <w:pStyle w:val="B1"/>
        <w:rPr>
          <w:ins w:id="13631" w:author="Delta" w:date="2021-07-23T11:12:00Z"/>
        </w:rPr>
      </w:pPr>
      <w:ins w:id="13632" w:author="Delta" w:date="2021-07-23T11:12:00Z">
        <w:r w:rsidRPr="008E21F4">
          <w:t>-</w:t>
        </w:r>
        <w:r w:rsidRPr="008E21F4">
          <w:tab/>
          <w:t>Transmitted signal quality</w:t>
        </w:r>
      </w:ins>
    </w:p>
    <w:p w14:paraId="1BAA1835" w14:textId="77777777" w:rsidR="00CB3986" w:rsidRPr="008E21F4" w:rsidRDefault="00CB3986" w:rsidP="00CB3986">
      <w:pPr>
        <w:pStyle w:val="B2"/>
        <w:rPr>
          <w:ins w:id="13633" w:author="Delta" w:date="2021-07-23T11:12:00Z"/>
        </w:rPr>
      </w:pPr>
      <w:ins w:id="13634" w:author="Delta" w:date="2021-07-23T11:12:00Z">
        <w:r w:rsidRPr="008E21F4">
          <w:t>-</w:t>
        </w:r>
        <w:r w:rsidRPr="008E21F4">
          <w:tab/>
          <w:t>Frequency error</w:t>
        </w:r>
      </w:ins>
    </w:p>
    <w:p w14:paraId="676F68B7" w14:textId="77777777" w:rsidR="00CB3986" w:rsidRPr="008E21F4" w:rsidRDefault="00CB3986" w:rsidP="00CB3986">
      <w:pPr>
        <w:pStyle w:val="B2"/>
        <w:rPr>
          <w:ins w:id="13635" w:author="Delta" w:date="2021-07-23T11:12:00Z"/>
        </w:rPr>
      </w:pPr>
      <w:ins w:id="13636" w:author="Delta" w:date="2021-07-23T11:12:00Z">
        <w:r w:rsidRPr="008E21F4">
          <w:t>-</w:t>
        </w:r>
        <w:r w:rsidRPr="008E21F4">
          <w:tab/>
          <w:t>EVM for 64QAM modulation (at max power)</w:t>
        </w:r>
      </w:ins>
    </w:p>
    <w:p w14:paraId="38112EEA" w14:textId="77777777" w:rsidR="00CB3986" w:rsidRPr="008E21F4" w:rsidRDefault="00CB3986" w:rsidP="00CB3986">
      <w:pPr>
        <w:pStyle w:val="TH"/>
        <w:rPr>
          <w:ins w:id="13637" w:author="Delta" w:date="2021-07-23T11:12:00Z"/>
        </w:rPr>
      </w:pPr>
      <w:ins w:id="13638" w:author="Delta" w:date="2021-07-23T11:12:00Z">
        <w:r w:rsidRPr="008E21F4">
          <w:t>Table 6.1.1.4c-1: Physical channel parameters of sE-TM3.1-1</w:t>
        </w:r>
      </w:ins>
    </w:p>
    <w:tbl>
      <w:tblPr>
        <w:tblW w:w="9231" w:type="dxa"/>
        <w:tblInd w:w="78" w:type="dxa"/>
        <w:tblLayout w:type="fixed"/>
        <w:tblLook w:val="0000" w:firstRow="0" w:lastRow="0" w:firstColumn="0" w:lastColumn="0" w:noHBand="0" w:noVBand="0"/>
      </w:tblPr>
      <w:tblGrid>
        <w:gridCol w:w="4133"/>
        <w:gridCol w:w="1010"/>
        <w:gridCol w:w="1056"/>
        <w:gridCol w:w="1011"/>
        <w:gridCol w:w="1010"/>
        <w:gridCol w:w="1011"/>
      </w:tblGrid>
      <w:tr w:rsidR="00CB3986" w:rsidRPr="008E21F4" w14:paraId="10D6F5FC" w14:textId="77777777" w:rsidTr="00D04D5F">
        <w:trPr>
          <w:trHeight w:val="247"/>
          <w:ins w:id="13639" w:author="Delta" w:date="2021-07-23T11:12:00Z"/>
        </w:trPr>
        <w:tc>
          <w:tcPr>
            <w:tcW w:w="4133" w:type="dxa"/>
            <w:tcBorders>
              <w:top w:val="single" w:sz="6" w:space="0" w:color="auto"/>
              <w:left w:val="single" w:sz="6" w:space="0" w:color="auto"/>
              <w:bottom w:val="single" w:sz="6" w:space="0" w:color="auto"/>
              <w:right w:val="single" w:sz="6" w:space="0" w:color="auto"/>
            </w:tcBorders>
          </w:tcPr>
          <w:p w14:paraId="06419935" w14:textId="77777777" w:rsidR="00CB3986" w:rsidRPr="008E21F4" w:rsidRDefault="00CB3986" w:rsidP="00D04D5F">
            <w:pPr>
              <w:pStyle w:val="TAH"/>
              <w:rPr>
                <w:ins w:id="13640" w:author="Delta" w:date="2021-07-23T11:12:00Z"/>
                <w:lang w:eastAsia="ja-JP"/>
              </w:rPr>
            </w:pPr>
            <w:ins w:id="13641" w:author="Delta" w:date="2021-07-23T11:12:00Z">
              <w:r w:rsidRPr="008E21F4">
                <w:rPr>
                  <w:lang w:eastAsia="ja-JP"/>
                </w:rPr>
                <w:t>Parameter</w:t>
              </w:r>
            </w:ins>
          </w:p>
        </w:tc>
        <w:tc>
          <w:tcPr>
            <w:tcW w:w="1010" w:type="dxa"/>
            <w:tcBorders>
              <w:top w:val="single" w:sz="6" w:space="0" w:color="auto"/>
              <w:left w:val="single" w:sz="6" w:space="0" w:color="auto"/>
              <w:bottom w:val="single" w:sz="6" w:space="0" w:color="auto"/>
              <w:right w:val="single" w:sz="6" w:space="0" w:color="auto"/>
            </w:tcBorders>
          </w:tcPr>
          <w:p w14:paraId="1D9F43B3" w14:textId="77777777" w:rsidR="00CB3986" w:rsidRPr="008E21F4" w:rsidRDefault="00CB3986" w:rsidP="00D04D5F">
            <w:pPr>
              <w:pStyle w:val="TAH"/>
              <w:rPr>
                <w:ins w:id="13642" w:author="Delta" w:date="2021-07-23T11:12:00Z"/>
                <w:lang w:eastAsia="ja-JP"/>
              </w:rPr>
            </w:pPr>
            <w:ins w:id="13643" w:author="Delta" w:date="2021-07-23T11:12:00Z">
              <w:r w:rsidRPr="008E21F4">
                <w:rPr>
                  <w:lang w:eastAsia="ja-JP"/>
                </w:rPr>
                <w:t>3 MHz</w:t>
              </w:r>
            </w:ins>
          </w:p>
        </w:tc>
        <w:tc>
          <w:tcPr>
            <w:tcW w:w="1056" w:type="dxa"/>
            <w:tcBorders>
              <w:top w:val="single" w:sz="6" w:space="0" w:color="auto"/>
              <w:left w:val="single" w:sz="6" w:space="0" w:color="auto"/>
              <w:bottom w:val="single" w:sz="6" w:space="0" w:color="auto"/>
              <w:right w:val="single" w:sz="6" w:space="0" w:color="auto"/>
            </w:tcBorders>
          </w:tcPr>
          <w:p w14:paraId="01F4DB69" w14:textId="77777777" w:rsidR="00CB3986" w:rsidRPr="008E21F4" w:rsidRDefault="00CB3986" w:rsidP="00D04D5F">
            <w:pPr>
              <w:pStyle w:val="TAH"/>
              <w:rPr>
                <w:ins w:id="13644" w:author="Delta" w:date="2021-07-23T11:12:00Z"/>
                <w:lang w:eastAsia="ja-JP"/>
              </w:rPr>
            </w:pPr>
            <w:ins w:id="13645" w:author="Delta" w:date="2021-07-23T11:12:00Z">
              <w:r w:rsidRPr="008E21F4">
                <w:rPr>
                  <w:lang w:eastAsia="ja-JP"/>
                </w:rPr>
                <w:t>5 MHz</w:t>
              </w:r>
            </w:ins>
          </w:p>
        </w:tc>
        <w:tc>
          <w:tcPr>
            <w:tcW w:w="1011" w:type="dxa"/>
            <w:tcBorders>
              <w:top w:val="single" w:sz="6" w:space="0" w:color="auto"/>
              <w:left w:val="single" w:sz="6" w:space="0" w:color="auto"/>
              <w:bottom w:val="single" w:sz="6" w:space="0" w:color="auto"/>
              <w:right w:val="single" w:sz="6" w:space="0" w:color="auto"/>
            </w:tcBorders>
          </w:tcPr>
          <w:p w14:paraId="2991F328" w14:textId="77777777" w:rsidR="00CB3986" w:rsidRPr="008E21F4" w:rsidRDefault="00CB3986" w:rsidP="00D04D5F">
            <w:pPr>
              <w:pStyle w:val="TAH"/>
              <w:rPr>
                <w:ins w:id="13646" w:author="Delta" w:date="2021-07-23T11:12:00Z"/>
                <w:lang w:eastAsia="ja-JP"/>
              </w:rPr>
            </w:pPr>
            <w:ins w:id="13647" w:author="Delta" w:date="2021-07-23T11:12:00Z">
              <w:r w:rsidRPr="008E21F4">
                <w:rPr>
                  <w:lang w:eastAsia="ja-JP"/>
                </w:rPr>
                <w:t>10 MHz</w:t>
              </w:r>
            </w:ins>
          </w:p>
        </w:tc>
        <w:tc>
          <w:tcPr>
            <w:tcW w:w="1010" w:type="dxa"/>
            <w:tcBorders>
              <w:top w:val="single" w:sz="6" w:space="0" w:color="auto"/>
              <w:left w:val="single" w:sz="6" w:space="0" w:color="auto"/>
              <w:bottom w:val="single" w:sz="6" w:space="0" w:color="auto"/>
              <w:right w:val="single" w:sz="6" w:space="0" w:color="auto"/>
            </w:tcBorders>
          </w:tcPr>
          <w:p w14:paraId="5F2A1F39" w14:textId="77777777" w:rsidR="00CB3986" w:rsidRPr="008E21F4" w:rsidRDefault="00CB3986" w:rsidP="00D04D5F">
            <w:pPr>
              <w:pStyle w:val="TAH"/>
              <w:rPr>
                <w:ins w:id="13648" w:author="Delta" w:date="2021-07-23T11:12:00Z"/>
                <w:lang w:eastAsia="ja-JP"/>
              </w:rPr>
            </w:pPr>
            <w:ins w:id="13649" w:author="Delta" w:date="2021-07-23T11:12:00Z">
              <w:r w:rsidRPr="008E21F4">
                <w:rPr>
                  <w:lang w:eastAsia="ja-JP"/>
                </w:rPr>
                <w:t>15 MHz</w:t>
              </w:r>
            </w:ins>
          </w:p>
        </w:tc>
        <w:tc>
          <w:tcPr>
            <w:tcW w:w="1011" w:type="dxa"/>
            <w:tcBorders>
              <w:top w:val="single" w:sz="6" w:space="0" w:color="auto"/>
              <w:left w:val="single" w:sz="6" w:space="0" w:color="auto"/>
              <w:bottom w:val="single" w:sz="6" w:space="0" w:color="auto"/>
              <w:right w:val="single" w:sz="6" w:space="0" w:color="auto"/>
            </w:tcBorders>
          </w:tcPr>
          <w:p w14:paraId="6DFCA871" w14:textId="77777777" w:rsidR="00CB3986" w:rsidRPr="008E21F4" w:rsidRDefault="00CB3986" w:rsidP="00D04D5F">
            <w:pPr>
              <w:pStyle w:val="TAH"/>
              <w:rPr>
                <w:ins w:id="13650" w:author="Delta" w:date="2021-07-23T11:12:00Z"/>
                <w:lang w:eastAsia="ja-JP"/>
              </w:rPr>
            </w:pPr>
            <w:ins w:id="13651" w:author="Delta" w:date="2021-07-23T11:12:00Z">
              <w:r w:rsidRPr="008E21F4">
                <w:rPr>
                  <w:lang w:eastAsia="ja-JP"/>
                </w:rPr>
                <w:t>20 MHz</w:t>
              </w:r>
            </w:ins>
          </w:p>
        </w:tc>
      </w:tr>
      <w:tr w:rsidR="00CB3986" w:rsidRPr="008E21F4" w14:paraId="157E895B" w14:textId="77777777" w:rsidTr="00D04D5F">
        <w:trPr>
          <w:trHeight w:val="276"/>
          <w:ins w:id="13652" w:author="Delta" w:date="2021-07-23T11:12:00Z"/>
        </w:trPr>
        <w:tc>
          <w:tcPr>
            <w:tcW w:w="4133" w:type="dxa"/>
            <w:tcBorders>
              <w:top w:val="single" w:sz="6" w:space="0" w:color="auto"/>
              <w:left w:val="single" w:sz="6" w:space="0" w:color="auto"/>
              <w:bottom w:val="single" w:sz="6" w:space="0" w:color="auto"/>
              <w:right w:val="nil"/>
            </w:tcBorders>
          </w:tcPr>
          <w:p w14:paraId="21A76CA3" w14:textId="77777777" w:rsidR="00CB3986" w:rsidRPr="008E21F4" w:rsidRDefault="00CB3986" w:rsidP="00D04D5F">
            <w:pPr>
              <w:pStyle w:val="TAH"/>
              <w:rPr>
                <w:ins w:id="13653" w:author="Delta" w:date="2021-07-23T11:12:00Z"/>
                <w:lang w:eastAsia="ja-JP"/>
              </w:rPr>
            </w:pPr>
            <w:ins w:id="13654" w:author="Delta" w:date="2021-07-23T11:12:00Z">
              <w:r w:rsidRPr="008E21F4">
                <w:rPr>
                  <w:lang w:eastAsia="ja-JP"/>
                </w:rPr>
                <w:t>Reference, Synchronisation Signals</w:t>
              </w:r>
            </w:ins>
          </w:p>
        </w:tc>
        <w:tc>
          <w:tcPr>
            <w:tcW w:w="1010" w:type="dxa"/>
            <w:tcBorders>
              <w:top w:val="single" w:sz="6" w:space="0" w:color="auto"/>
              <w:left w:val="nil"/>
              <w:bottom w:val="single" w:sz="6" w:space="0" w:color="auto"/>
              <w:right w:val="nil"/>
            </w:tcBorders>
          </w:tcPr>
          <w:p w14:paraId="2EFF6383" w14:textId="77777777" w:rsidR="00CB3986" w:rsidRPr="008E21F4" w:rsidRDefault="00CB3986" w:rsidP="00D04D5F">
            <w:pPr>
              <w:pStyle w:val="TAH"/>
              <w:rPr>
                <w:ins w:id="13655" w:author="Delta" w:date="2021-07-23T11:12:00Z"/>
                <w:lang w:eastAsia="ja-JP"/>
              </w:rPr>
            </w:pPr>
          </w:p>
        </w:tc>
        <w:tc>
          <w:tcPr>
            <w:tcW w:w="1056" w:type="dxa"/>
            <w:tcBorders>
              <w:top w:val="single" w:sz="6" w:space="0" w:color="auto"/>
              <w:left w:val="nil"/>
              <w:bottom w:val="single" w:sz="6" w:space="0" w:color="auto"/>
              <w:right w:val="nil"/>
            </w:tcBorders>
          </w:tcPr>
          <w:p w14:paraId="16995835" w14:textId="77777777" w:rsidR="00CB3986" w:rsidRPr="008E21F4" w:rsidRDefault="00CB3986" w:rsidP="00D04D5F">
            <w:pPr>
              <w:pStyle w:val="TAH"/>
              <w:rPr>
                <w:ins w:id="13656" w:author="Delta" w:date="2021-07-23T11:12:00Z"/>
                <w:lang w:eastAsia="ja-JP"/>
              </w:rPr>
            </w:pPr>
          </w:p>
        </w:tc>
        <w:tc>
          <w:tcPr>
            <w:tcW w:w="1011" w:type="dxa"/>
            <w:tcBorders>
              <w:top w:val="single" w:sz="6" w:space="0" w:color="auto"/>
              <w:left w:val="nil"/>
              <w:bottom w:val="single" w:sz="6" w:space="0" w:color="auto"/>
              <w:right w:val="nil"/>
            </w:tcBorders>
          </w:tcPr>
          <w:p w14:paraId="13D9A4E6" w14:textId="77777777" w:rsidR="00CB3986" w:rsidRPr="008E21F4" w:rsidRDefault="00CB3986" w:rsidP="00D04D5F">
            <w:pPr>
              <w:pStyle w:val="TAH"/>
              <w:rPr>
                <w:ins w:id="13657" w:author="Delta" w:date="2021-07-23T11:12:00Z"/>
                <w:lang w:eastAsia="ja-JP"/>
              </w:rPr>
            </w:pPr>
          </w:p>
        </w:tc>
        <w:tc>
          <w:tcPr>
            <w:tcW w:w="1010" w:type="dxa"/>
            <w:tcBorders>
              <w:top w:val="single" w:sz="6" w:space="0" w:color="auto"/>
              <w:left w:val="nil"/>
              <w:bottom w:val="single" w:sz="6" w:space="0" w:color="auto"/>
              <w:right w:val="nil"/>
            </w:tcBorders>
          </w:tcPr>
          <w:p w14:paraId="1F97D583" w14:textId="77777777" w:rsidR="00CB3986" w:rsidRPr="008E21F4" w:rsidRDefault="00CB3986" w:rsidP="00D04D5F">
            <w:pPr>
              <w:pStyle w:val="TAH"/>
              <w:rPr>
                <w:ins w:id="13658" w:author="Delta" w:date="2021-07-23T11:12:00Z"/>
                <w:lang w:eastAsia="ja-JP"/>
              </w:rPr>
            </w:pPr>
          </w:p>
        </w:tc>
        <w:tc>
          <w:tcPr>
            <w:tcW w:w="1011" w:type="dxa"/>
            <w:tcBorders>
              <w:top w:val="single" w:sz="6" w:space="0" w:color="auto"/>
              <w:left w:val="nil"/>
              <w:bottom w:val="single" w:sz="6" w:space="0" w:color="auto"/>
              <w:right w:val="single" w:sz="6" w:space="0" w:color="auto"/>
            </w:tcBorders>
          </w:tcPr>
          <w:p w14:paraId="1EE6C0C8" w14:textId="77777777" w:rsidR="00CB3986" w:rsidRPr="008E21F4" w:rsidRDefault="00CB3986" w:rsidP="00D04D5F">
            <w:pPr>
              <w:pStyle w:val="TAH"/>
              <w:rPr>
                <w:ins w:id="13659" w:author="Delta" w:date="2021-07-23T11:12:00Z"/>
                <w:lang w:eastAsia="ja-JP"/>
              </w:rPr>
            </w:pPr>
          </w:p>
        </w:tc>
      </w:tr>
      <w:tr w:rsidR="00CB3986" w:rsidRPr="008E21F4" w14:paraId="7D8EFA34" w14:textId="77777777" w:rsidTr="00D04D5F">
        <w:trPr>
          <w:trHeight w:val="247"/>
          <w:ins w:id="13660" w:author="Delta" w:date="2021-07-23T11:12:00Z"/>
        </w:trPr>
        <w:tc>
          <w:tcPr>
            <w:tcW w:w="4133" w:type="dxa"/>
            <w:tcBorders>
              <w:top w:val="single" w:sz="6" w:space="0" w:color="auto"/>
              <w:left w:val="single" w:sz="6" w:space="0" w:color="auto"/>
              <w:bottom w:val="single" w:sz="6" w:space="0" w:color="auto"/>
              <w:right w:val="single" w:sz="6" w:space="0" w:color="auto"/>
            </w:tcBorders>
          </w:tcPr>
          <w:p w14:paraId="32683396" w14:textId="77777777" w:rsidR="00CB3986" w:rsidRPr="008E21F4" w:rsidRDefault="00CB3986" w:rsidP="00D04D5F">
            <w:pPr>
              <w:pStyle w:val="TAL"/>
              <w:rPr>
                <w:ins w:id="13661" w:author="Delta" w:date="2021-07-23T11:12:00Z"/>
                <w:sz w:val="16"/>
                <w:szCs w:val="16"/>
                <w:vertAlign w:val="subscript"/>
                <w:lang w:eastAsia="ja-JP"/>
              </w:rPr>
            </w:pPr>
            <w:ins w:id="13662" w:author="Delta" w:date="2021-07-23T11:12:00Z">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ins>
          </w:p>
        </w:tc>
        <w:tc>
          <w:tcPr>
            <w:tcW w:w="1010" w:type="dxa"/>
            <w:tcBorders>
              <w:top w:val="single" w:sz="6" w:space="0" w:color="auto"/>
              <w:left w:val="single" w:sz="6" w:space="0" w:color="auto"/>
              <w:bottom w:val="single" w:sz="6" w:space="0" w:color="auto"/>
              <w:right w:val="single" w:sz="6" w:space="0" w:color="auto"/>
            </w:tcBorders>
          </w:tcPr>
          <w:p w14:paraId="628FDEED" w14:textId="77777777" w:rsidR="00CB3986" w:rsidRPr="008E21F4" w:rsidRDefault="00CB3986" w:rsidP="00D04D5F">
            <w:pPr>
              <w:pStyle w:val="TAC"/>
              <w:rPr>
                <w:ins w:id="13663" w:author="Delta" w:date="2021-07-23T11:12:00Z"/>
                <w:sz w:val="16"/>
                <w:szCs w:val="16"/>
                <w:lang w:eastAsia="ja-JP"/>
              </w:rPr>
            </w:pPr>
            <w:ins w:id="13664"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44681758" w14:textId="77777777" w:rsidR="00CB3986" w:rsidRPr="008E21F4" w:rsidRDefault="00CB3986" w:rsidP="00D04D5F">
            <w:pPr>
              <w:pStyle w:val="TAC"/>
              <w:rPr>
                <w:ins w:id="13665" w:author="Delta" w:date="2021-07-23T11:12:00Z"/>
                <w:sz w:val="16"/>
                <w:szCs w:val="16"/>
                <w:lang w:eastAsia="ja-JP"/>
              </w:rPr>
            </w:pPr>
            <w:ins w:id="13666"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68545E5D" w14:textId="77777777" w:rsidR="00CB3986" w:rsidRPr="008E21F4" w:rsidRDefault="00CB3986" w:rsidP="00D04D5F">
            <w:pPr>
              <w:pStyle w:val="TAC"/>
              <w:rPr>
                <w:ins w:id="13667" w:author="Delta" w:date="2021-07-23T11:12:00Z"/>
                <w:sz w:val="16"/>
                <w:szCs w:val="16"/>
                <w:lang w:eastAsia="ja-JP"/>
              </w:rPr>
            </w:pPr>
            <w:ins w:id="13668" w:author="Delta" w:date="2021-07-23T11:12:00Z">
              <w:r w:rsidRPr="008E21F4">
                <w:rPr>
                  <w:sz w:val="16"/>
                  <w:szCs w:val="16"/>
                  <w:lang w:eastAsia="ja-JP"/>
                </w:rPr>
                <w:t>1</w:t>
              </w:r>
            </w:ins>
          </w:p>
        </w:tc>
        <w:tc>
          <w:tcPr>
            <w:tcW w:w="1010" w:type="dxa"/>
            <w:tcBorders>
              <w:top w:val="single" w:sz="6" w:space="0" w:color="auto"/>
              <w:left w:val="single" w:sz="6" w:space="0" w:color="auto"/>
              <w:bottom w:val="single" w:sz="6" w:space="0" w:color="auto"/>
              <w:right w:val="single" w:sz="6" w:space="0" w:color="auto"/>
            </w:tcBorders>
          </w:tcPr>
          <w:p w14:paraId="07B4F5FF" w14:textId="77777777" w:rsidR="00CB3986" w:rsidRPr="008E21F4" w:rsidRDefault="00CB3986" w:rsidP="00D04D5F">
            <w:pPr>
              <w:pStyle w:val="TAC"/>
              <w:rPr>
                <w:ins w:id="13669" w:author="Delta" w:date="2021-07-23T11:12:00Z"/>
                <w:sz w:val="16"/>
                <w:szCs w:val="16"/>
                <w:lang w:eastAsia="ja-JP"/>
              </w:rPr>
            </w:pPr>
            <w:ins w:id="13670"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444DF3CE" w14:textId="77777777" w:rsidR="00CB3986" w:rsidRPr="008E21F4" w:rsidRDefault="00CB3986" w:rsidP="00D04D5F">
            <w:pPr>
              <w:pStyle w:val="TAC"/>
              <w:rPr>
                <w:ins w:id="13671" w:author="Delta" w:date="2021-07-23T11:12:00Z"/>
                <w:sz w:val="16"/>
                <w:szCs w:val="16"/>
                <w:lang w:eastAsia="ja-JP"/>
              </w:rPr>
            </w:pPr>
            <w:ins w:id="13672" w:author="Delta" w:date="2021-07-23T11:12:00Z">
              <w:r w:rsidRPr="008E21F4">
                <w:rPr>
                  <w:sz w:val="16"/>
                  <w:szCs w:val="16"/>
                  <w:lang w:eastAsia="ja-JP"/>
                </w:rPr>
                <w:t>1</w:t>
              </w:r>
            </w:ins>
          </w:p>
        </w:tc>
      </w:tr>
      <w:tr w:rsidR="00CB3986" w:rsidRPr="008E21F4" w14:paraId="3AA0547D" w14:textId="77777777" w:rsidTr="00D04D5F">
        <w:trPr>
          <w:trHeight w:val="247"/>
          <w:ins w:id="13673" w:author="Delta" w:date="2021-07-23T11:12:00Z"/>
        </w:trPr>
        <w:tc>
          <w:tcPr>
            <w:tcW w:w="4133" w:type="dxa"/>
            <w:tcBorders>
              <w:top w:val="single" w:sz="6" w:space="0" w:color="auto"/>
              <w:left w:val="single" w:sz="6" w:space="0" w:color="auto"/>
              <w:bottom w:val="single" w:sz="6" w:space="0" w:color="auto"/>
              <w:right w:val="single" w:sz="6" w:space="0" w:color="auto"/>
            </w:tcBorders>
          </w:tcPr>
          <w:p w14:paraId="71218AF5" w14:textId="77777777" w:rsidR="00CB3986" w:rsidRPr="00AA7C0C" w:rsidRDefault="00CB3986" w:rsidP="00D04D5F">
            <w:pPr>
              <w:pStyle w:val="TAL"/>
              <w:rPr>
                <w:ins w:id="13674" w:author="Delta" w:date="2021-07-23T11:12:00Z"/>
                <w:sz w:val="16"/>
                <w:szCs w:val="16"/>
                <w:lang w:val="fr-FR" w:eastAsia="ja-JP"/>
              </w:rPr>
            </w:pPr>
            <w:ins w:id="13675" w:author="Delta" w:date="2021-07-23T11:12:00Z">
              <w:r w:rsidRPr="00AA7C0C">
                <w:rPr>
                  <w:sz w:val="16"/>
                  <w:szCs w:val="16"/>
                  <w:lang w:val="fr-FR" w:eastAsia="ja-JP"/>
                </w:rPr>
                <w:t>Synchronisation signal EPRE / E</w:t>
              </w:r>
              <w:r w:rsidRPr="00AA7C0C">
                <w:rPr>
                  <w:sz w:val="16"/>
                  <w:szCs w:val="16"/>
                  <w:vertAlign w:val="subscript"/>
                  <w:lang w:val="fr-FR" w:eastAsia="ja-JP"/>
                </w:rPr>
                <w:t xml:space="preserve">RS </w:t>
              </w:r>
              <w:r w:rsidRPr="00AA7C0C">
                <w:rPr>
                  <w:sz w:val="16"/>
                  <w:szCs w:val="16"/>
                  <w:lang w:val="fr-FR" w:eastAsia="ja-JP"/>
                </w:rPr>
                <w:t>[dB]</w:t>
              </w:r>
            </w:ins>
          </w:p>
        </w:tc>
        <w:tc>
          <w:tcPr>
            <w:tcW w:w="1010" w:type="dxa"/>
            <w:tcBorders>
              <w:top w:val="single" w:sz="6" w:space="0" w:color="auto"/>
              <w:left w:val="single" w:sz="6" w:space="0" w:color="auto"/>
              <w:bottom w:val="single" w:sz="6" w:space="0" w:color="auto"/>
              <w:right w:val="single" w:sz="6" w:space="0" w:color="auto"/>
            </w:tcBorders>
          </w:tcPr>
          <w:p w14:paraId="2EDCD2C4" w14:textId="77777777" w:rsidR="00CB3986" w:rsidRPr="008E21F4" w:rsidRDefault="00CB3986" w:rsidP="00D04D5F">
            <w:pPr>
              <w:pStyle w:val="TAC"/>
              <w:rPr>
                <w:ins w:id="13676" w:author="Delta" w:date="2021-07-23T11:12:00Z"/>
                <w:sz w:val="16"/>
                <w:szCs w:val="16"/>
                <w:lang w:eastAsia="ja-JP"/>
              </w:rPr>
            </w:pPr>
            <w:ins w:id="13677" w:author="Delta" w:date="2021-07-23T11:12:00Z">
              <w:r w:rsidRPr="008E21F4">
                <w:rPr>
                  <w:sz w:val="16"/>
                  <w:szCs w:val="16"/>
                  <w:lang w:eastAsia="ja-JP"/>
                </w:rPr>
                <w:t>0.000</w:t>
              </w:r>
            </w:ins>
          </w:p>
        </w:tc>
        <w:tc>
          <w:tcPr>
            <w:tcW w:w="1056" w:type="dxa"/>
            <w:tcBorders>
              <w:top w:val="single" w:sz="6" w:space="0" w:color="auto"/>
              <w:left w:val="single" w:sz="6" w:space="0" w:color="auto"/>
              <w:bottom w:val="single" w:sz="6" w:space="0" w:color="auto"/>
              <w:right w:val="single" w:sz="6" w:space="0" w:color="auto"/>
            </w:tcBorders>
          </w:tcPr>
          <w:p w14:paraId="688E631F" w14:textId="77777777" w:rsidR="00CB3986" w:rsidRPr="008E21F4" w:rsidRDefault="00CB3986" w:rsidP="00D04D5F">
            <w:pPr>
              <w:pStyle w:val="TAC"/>
              <w:rPr>
                <w:ins w:id="13678" w:author="Delta" w:date="2021-07-23T11:12:00Z"/>
                <w:sz w:val="16"/>
                <w:szCs w:val="16"/>
                <w:lang w:eastAsia="ja-JP"/>
              </w:rPr>
            </w:pPr>
            <w:ins w:id="13679" w:author="Delta" w:date="2021-07-23T11:12:00Z">
              <w:r w:rsidRPr="008E21F4">
                <w:rPr>
                  <w:sz w:val="16"/>
                  <w:szCs w:val="16"/>
                  <w:lang w:eastAsia="ja-JP"/>
                </w:rPr>
                <w:t>0.000</w:t>
              </w:r>
            </w:ins>
          </w:p>
        </w:tc>
        <w:tc>
          <w:tcPr>
            <w:tcW w:w="1011" w:type="dxa"/>
            <w:tcBorders>
              <w:top w:val="single" w:sz="6" w:space="0" w:color="auto"/>
              <w:left w:val="single" w:sz="6" w:space="0" w:color="auto"/>
              <w:bottom w:val="single" w:sz="6" w:space="0" w:color="auto"/>
              <w:right w:val="single" w:sz="6" w:space="0" w:color="auto"/>
            </w:tcBorders>
          </w:tcPr>
          <w:p w14:paraId="397D85C3" w14:textId="77777777" w:rsidR="00CB3986" w:rsidRPr="008E21F4" w:rsidRDefault="00CB3986" w:rsidP="00D04D5F">
            <w:pPr>
              <w:pStyle w:val="TAC"/>
              <w:rPr>
                <w:ins w:id="13680" w:author="Delta" w:date="2021-07-23T11:12:00Z"/>
                <w:sz w:val="16"/>
                <w:szCs w:val="16"/>
                <w:lang w:eastAsia="ja-JP"/>
              </w:rPr>
            </w:pPr>
            <w:ins w:id="13681" w:author="Delta" w:date="2021-07-23T11:12:00Z">
              <w:r w:rsidRPr="008E21F4">
                <w:rPr>
                  <w:sz w:val="16"/>
                  <w:szCs w:val="16"/>
                  <w:lang w:eastAsia="ja-JP"/>
                </w:rPr>
                <w:t>0.000</w:t>
              </w:r>
            </w:ins>
          </w:p>
        </w:tc>
        <w:tc>
          <w:tcPr>
            <w:tcW w:w="1010" w:type="dxa"/>
            <w:tcBorders>
              <w:top w:val="single" w:sz="6" w:space="0" w:color="auto"/>
              <w:left w:val="single" w:sz="6" w:space="0" w:color="auto"/>
              <w:bottom w:val="single" w:sz="6" w:space="0" w:color="auto"/>
              <w:right w:val="single" w:sz="6" w:space="0" w:color="auto"/>
            </w:tcBorders>
          </w:tcPr>
          <w:p w14:paraId="1F815A17" w14:textId="77777777" w:rsidR="00CB3986" w:rsidRPr="008E21F4" w:rsidRDefault="00CB3986" w:rsidP="00D04D5F">
            <w:pPr>
              <w:pStyle w:val="TAC"/>
              <w:rPr>
                <w:ins w:id="13682" w:author="Delta" w:date="2021-07-23T11:12:00Z"/>
                <w:sz w:val="16"/>
                <w:szCs w:val="16"/>
                <w:lang w:eastAsia="ja-JP"/>
              </w:rPr>
            </w:pPr>
            <w:ins w:id="13683" w:author="Delta" w:date="2021-07-23T11:12:00Z">
              <w:r w:rsidRPr="008E21F4">
                <w:rPr>
                  <w:sz w:val="16"/>
                  <w:szCs w:val="16"/>
                  <w:lang w:eastAsia="ja-JP"/>
                </w:rPr>
                <w:t>0.000</w:t>
              </w:r>
            </w:ins>
          </w:p>
        </w:tc>
        <w:tc>
          <w:tcPr>
            <w:tcW w:w="1011" w:type="dxa"/>
            <w:tcBorders>
              <w:top w:val="single" w:sz="6" w:space="0" w:color="auto"/>
              <w:left w:val="single" w:sz="6" w:space="0" w:color="auto"/>
              <w:bottom w:val="single" w:sz="6" w:space="0" w:color="auto"/>
              <w:right w:val="single" w:sz="6" w:space="0" w:color="auto"/>
            </w:tcBorders>
          </w:tcPr>
          <w:p w14:paraId="4069EC70" w14:textId="77777777" w:rsidR="00CB3986" w:rsidRPr="008E21F4" w:rsidRDefault="00CB3986" w:rsidP="00D04D5F">
            <w:pPr>
              <w:pStyle w:val="TAC"/>
              <w:rPr>
                <w:ins w:id="13684" w:author="Delta" w:date="2021-07-23T11:12:00Z"/>
                <w:sz w:val="16"/>
                <w:szCs w:val="16"/>
                <w:lang w:eastAsia="ja-JP"/>
              </w:rPr>
            </w:pPr>
            <w:ins w:id="13685" w:author="Delta" w:date="2021-07-23T11:12:00Z">
              <w:r w:rsidRPr="008E21F4">
                <w:rPr>
                  <w:sz w:val="16"/>
                  <w:szCs w:val="16"/>
                  <w:lang w:eastAsia="ja-JP"/>
                </w:rPr>
                <w:t>0.000</w:t>
              </w:r>
            </w:ins>
          </w:p>
        </w:tc>
      </w:tr>
      <w:tr w:rsidR="00CB3986" w:rsidRPr="008E21F4" w14:paraId="3E8F13C9" w14:textId="77777777" w:rsidTr="00D04D5F">
        <w:trPr>
          <w:trHeight w:val="247"/>
          <w:ins w:id="13686" w:author="Delta" w:date="2021-07-23T11:12:00Z"/>
        </w:trPr>
        <w:tc>
          <w:tcPr>
            <w:tcW w:w="4133" w:type="dxa"/>
            <w:tcBorders>
              <w:top w:val="single" w:sz="6" w:space="0" w:color="auto"/>
              <w:left w:val="single" w:sz="6" w:space="0" w:color="auto"/>
              <w:bottom w:val="single" w:sz="6" w:space="0" w:color="auto"/>
              <w:right w:val="single" w:sz="6" w:space="0" w:color="auto"/>
            </w:tcBorders>
          </w:tcPr>
          <w:p w14:paraId="33D6040C" w14:textId="77777777" w:rsidR="00CB3986" w:rsidRPr="008E21F4" w:rsidRDefault="00CB3986" w:rsidP="00D04D5F">
            <w:pPr>
              <w:pStyle w:val="TAL"/>
              <w:rPr>
                <w:ins w:id="13687" w:author="Delta" w:date="2021-07-23T11:12:00Z"/>
                <w:sz w:val="16"/>
                <w:szCs w:val="16"/>
                <w:lang w:eastAsia="ja-JP"/>
              </w:rPr>
            </w:pPr>
            <w:ins w:id="13688" w:author="Delta" w:date="2021-07-23T11:12:00Z">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34660286" w14:textId="77777777" w:rsidR="00CB3986" w:rsidRPr="008E21F4" w:rsidRDefault="00CB3986" w:rsidP="00D04D5F">
            <w:pPr>
              <w:pStyle w:val="TAC"/>
              <w:rPr>
                <w:ins w:id="13689" w:author="Delta" w:date="2021-07-23T11:12:00Z"/>
                <w:sz w:val="16"/>
                <w:szCs w:val="16"/>
                <w:lang w:eastAsia="ja-JP"/>
              </w:rPr>
            </w:pPr>
            <w:ins w:id="13690" w:author="Delta" w:date="2021-07-23T11:12:00Z">
              <w:r w:rsidRPr="008E21F4">
                <w:rPr>
                  <w:sz w:val="16"/>
                  <w:szCs w:val="16"/>
                  <w:lang w:eastAsia="ja-JP"/>
                </w:rPr>
                <w:t>-inf</w:t>
              </w:r>
            </w:ins>
          </w:p>
        </w:tc>
        <w:tc>
          <w:tcPr>
            <w:tcW w:w="1056" w:type="dxa"/>
            <w:tcBorders>
              <w:top w:val="single" w:sz="6" w:space="0" w:color="auto"/>
              <w:left w:val="single" w:sz="6" w:space="0" w:color="auto"/>
              <w:bottom w:val="single" w:sz="6" w:space="0" w:color="auto"/>
              <w:right w:val="single" w:sz="6" w:space="0" w:color="auto"/>
            </w:tcBorders>
          </w:tcPr>
          <w:p w14:paraId="487B9111" w14:textId="77777777" w:rsidR="00CB3986" w:rsidRPr="008E21F4" w:rsidRDefault="00CB3986" w:rsidP="00D04D5F">
            <w:pPr>
              <w:pStyle w:val="TAC"/>
              <w:rPr>
                <w:ins w:id="13691" w:author="Delta" w:date="2021-07-23T11:12:00Z"/>
                <w:sz w:val="16"/>
                <w:szCs w:val="16"/>
                <w:lang w:eastAsia="ja-JP"/>
              </w:rPr>
            </w:pPr>
            <w:ins w:id="13692"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47791078" w14:textId="77777777" w:rsidR="00CB3986" w:rsidRPr="008E21F4" w:rsidRDefault="00CB3986" w:rsidP="00D04D5F">
            <w:pPr>
              <w:pStyle w:val="TAC"/>
              <w:rPr>
                <w:ins w:id="13693" w:author="Delta" w:date="2021-07-23T11:12:00Z"/>
                <w:sz w:val="16"/>
                <w:szCs w:val="16"/>
                <w:lang w:eastAsia="ja-JP"/>
              </w:rPr>
            </w:pPr>
            <w:ins w:id="13694" w:author="Delta" w:date="2021-07-23T11:12:00Z">
              <w:r w:rsidRPr="008E21F4">
                <w:rPr>
                  <w:sz w:val="16"/>
                  <w:szCs w:val="16"/>
                  <w:lang w:eastAsia="ja-JP"/>
                </w:rPr>
                <w:t>-inf</w:t>
              </w:r>
            </w:ins>
          </w:p>
        </w:tc>
        <w:tc>
          <w:tcPr>
            <w:tcW w:w="1010" w:type="dxa"/>
            <w:tcBorders>
              <w:top w:val="single" w:sz="6" w:space="0" w:color="auto"/>
              <w:left w:val="single" w:sz="6" w:space="0" w:color="auto"/>
              <w:bottom w:val="single" w:sz="6" w:space="0" w:color="auto"/>
              <w:right w:val="single" w:sz="6" w:space="0" w:color="auto"/>
            </w:tcBorders>
          </w:tcPr>
          <w:p w14:paraId="0A799687" w14:textId="77777777" w:rsidR="00CB3986" w:rsidRPr="008E21F4" w:rsidRDefault="00CB3986" w:rsidP="00D04D5F">
            <w:pPr>
              <w:pStyle w:val="TAC"/>
              <w:rPr>
                <w:ins w:id="13695" w:author="Delta" w:date="2021-07-23T11:12:00Z"/>
                <w:sz w:val="16"/>
                <w:szCs w:val="16"/>
                <w:lang w:eastAsia="ja-JP"/>
              </w:rPr>
            </w:pPr>
            <w:ins w:id="13696"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75905EBB" w14:textId="77777777" w:rsidR="00CB3986" w:rsidRPr="008E21F4" w:rsidRDefault="00CB3986" w:rsidP="00D04D5F">
            <w:pPr>
              <w:pStyle w:val="TAC"/>
              <w:rPr>
                <w:ins w:id="13697" w:author="Delta" w:date="2021-07-23T11:12:00Z"/>
                <w:sz w:val="16"/>
                <w:szCs w:val="16"/>
                <w:lang w:eastAsia="ja-JP"/>
              </w:rPr>
            </w:pPr>
            <w:ins w:id="13698" w:author="Delta" w:date="2021-07-23T11:12:00Z">
              <w:r w:rsidRPr="008E21F4">
                <w:rPr>
                  <w:sz w:val="16"/>
                  <w:szCs w:val="16"/>
                  <w:lang w:eastAsia="ja-JP"/>
                </w:rPr>
                <w:t>-inf</w:t>
              </w:r>
            </w:ins>
          </w:p>
        </w:tc>
      </w:tr>
      <w:tr w:rsidR="00CB3986" w:rsidRPr="008E21F4" w14:paraId="021091BB" w14:textId="77777777" w:rsidTr="00D04D5F">
        <w:trPr>
          <w:trHeight w:val="247"/>
          <w:ins w:id="13699" w:author="Delta" w:date="2021-07-23T11:12:00Z"/>
        </w:trPr>
        <w:tc>
          <w:tcPr>
            <w:tcW w:w="4133" w:type="dxa"/>
            <w:tcBorders>
              <w:top w:val="single" w:sz="6" w:space="0" w:color="auto"/>
              <w:left w:val="single" w:sz="6" w:space="0" w:color="auto"/>
              <w:bottom w:val="single" w:sz="6" w:space="0" w:color="auto"/>
              <w:right w:val="nil"/>
            </w:tcBorders>
          </w:tcPr>
          <w:p w14:paraId="11F6D692" w14:textId="77777777" w:rsidR="00CB3986" w:rsidRPr="008E21F4" w:rsidRDefault="00CB3986" w:rsidP="00D04D5F">
            <w:pPr>
              <w:pStyle w:val="TAH"/>
              <w:rPr>
                <w:ins w:id="13700" w:author="Delta" w:date="2021-07-23T11:12:00Z"/>
                <w:lang w:eastAsia="ja-JP"/>
              </w:rPr>
            </w:pPr>
            <w:ins w:id="13701" w:author="Delta" w:date="2021-07-23T11:12:00Z">
              <w:r w:rsidRPr="008E21F4">
                <w:rPr>
                  <w:lang w:eastAsia="ja-JP"/>
                </w:rPr>
                <w:t>PBCH</w:t>
              </w:r>
            </w:ins>
          </w:p>
        </w:tc>
        <w:tc>
          <w:tcPr>
            <w:tcW w:w="1010" w:type="dxa"/>
            <w:tcBorders>
              <w:top w:val="single" w:sz="6" w:space="0" w:color="auto"/>
              <w:left w:val="nil"/>
              <w:bottom w:val="single" w:sz="6" w:space="0" w:color="auto"/>
              <w:right w:val="nil"/>
            </w:tcBorders>
          </w:tcPr>
          <w:p w14:paraId="45925CA1" w14:textId="77777777" w:rsidR="00CB3986" w:rsidRPr="008E21F4" w:rsidRDefault="00CB3986" w:rsidP="00D04D5F">
            <w:pPr>
              <w:pStyle w:val="TAH"/>
              <w:rPr>
                <w:ins w:id="13702" w:author="Delta" w:date="2021-07-23T11:12:00Z"/>
                <w:lang w:eastAsia="ja-JP"/>
              </w:rPr>
            </w:pPr>
          </w:p>
        </w:tc>
        <w:tc>
          <w:tcPr>
            <w:tcW w:w="1056" w:type="dxa"/>
            <w:tcBorders>
              <w:top w:val="single" w:sz="6" w:space="0" w:color="auto"/>
              <w:left w:val="nil"/>
              <w:bottom w:val="single" w:sz="6" w:space="0" w:color="auto"/>
              <w:right w:val="nil"/>
            </w:tcBorders>
          </w:tcPr>
          <w:p w14:paraId="1AF8722B" w14:textId="77777777" w:rsidR="00CB3986" w:rsidRPr="008E21F4" w:rsidRDefault="00CB3986" w:rsidP="00D04D5F">
            <w:pPr>
              <w:pStyle w:val="TAH"/>
              <w:rPr>
                <w:ins w:id="13703" w:author="Delta" w:date="2021-07-23T11:12:00Z"/>
                <w:lang w:eastAsia="ja-JP"/>
              </w:rPr>
            </w:pPr>
          </w:p>
        </w:tc>
        <w:tc>
          <w:tcPr>
            <w:tcW w:w="1011" w:type="dxa"/>
            <w:tcBorders>
              <w:top w:val="single" w:sz="6" w:space="0" w:color="auto"/>
              <w:left w:val="nil"/>
              <w:bottom w:val="single" w:sz="6" w:space="0" w:color="auto"/>
              <w:right w:val="nil"/>
            </w:tcBorders>
          </w:tcPr>
          <w:p w14:paraId="4840A1C1" w14:textId="77777777" w:rsidR="00CB3986" w:rsidRPr="008E21F4" w:rsidRDefault="00CB3986" w:rsidP="00D04D5F">
            <w:pPr>
              <w:pStyle w:val="TAH"/>
              <w:rPr>
                <w:ins w:id="13704" w:author="Delta" w:date="2021-07-23T11:12:00Z"/>
                <w:lang w:eastAsia="ja-JP"/>
              </w:rPr>
            </w:pPr>
          </w:p>
        </w:tc>
        <w:tc>
          <w:tcPr>
            <w:tcW w:w="1010" w:type="dxa"/>
            <w:tcBorders>
              <w:top w:val="single" w:sz="6" w:space="0" w:color="auto"/>
              <w:left w:val="nil"/>
              <w:bottom w:val="single" w:sz="6" w:space="0" w:color="auto"/>
              <w:right w:val="nil"/>
            </w:tcBorders>
          </w:tcPr>
          <w:p w14:paraId="728A438D" w14:textId="77777777" w:rsidR="00CB3986" w:rsidRPr="008E21F4" w:rsidRDefault="00CB3986" w:rsidP="00D04D5F">
            <w:pPr>
              <w:pStyle w:val="TAH"/>
              <w:rPr>
                <w:ins w:id="13705" w:author="Delta" w:date="2021-07-23T11:12:00Z"/>
                <w:lang w:eastAsia="ja-JP"/>
              </w:rPr>
            </w:pPr>
          </w:p>
        </w:tc>
        <w:tc>
          <w:tcPr>
            <w:tcW w:w="1011" w:type="dxa"/>
            <w:tcBorders>
              <w:top w:val="single" w:sz="6" w:space="0" w:color="auto"/>
              <w:left w:val="nil"/>
              <w:bottom w:val="single" w:sz="6" w:space="0" w:color="auto"/>
              <w:right w:val="single" w:sz="6" w:space="0" w:color="auto"/>
            </w:tcBorders>
          </w:tcPr>
          <w:p w14:paraId="3D4E5B47" w14:textId="77777777" w:rsidR="00CB3986" w:rsidRPr="008E21F4" w:rsidRDefault="00CB3986" w:rsidP="00D04D5F">
            <w:pPr>
              <w:pStyle w:val="TAH"/>
              <w:rPr>
                <w:ins w:id="13706" w:author="Delta" w:date="2021-07-23T11:12:00Z"/>
                <w:lang w:eastAsia="ja-JP"/>
              </w:rPr>
            </w:pPr>
          </w:p>
        </w:tc>
      </w:tr>
      <w:tr w:rsidR="00CB3986" w:rsidRPr="008E21F4" w14:paraId="46BDE9BF" w14:textId="77777777" w:rsidTr="00D04D5F">
        <w:trPr>
          <w:trHeight w:val="247"/>
          <w:ins w:id="13707" w:author="Delta" w:date="2021-07-23T11:12:00Z"/>
        </w:trPr>
        <w:tc>
          <w:tcPr>
            <w:tcW w:w="4133" w:type="dxa"/>
            <w:tcBorders>
              <w:top w:val="single" w:sz="6" w:space="0" w:color="auto"/>
              <w:left w:val="single" w:sz="6" w:space="0" w:color="auto"/>
              <w:bottom w:val="single" w:sz="6" w:space="0" w:color="auto"/>
              <w:right w:val="single" w:sz="6" w:space="0" w:color="auto"/>
            </w:tcBorders>
          </w:tcPr>
          <w:p w14:paraId="50B36BBB" w14:textId="77777777" w:rsidR="00CB3986" w:rsidRPr="008E21F4" w:rsidRDefault="00CB3986" w:rsidP="00D04D5F">
            <w:pPr>
              <w:pStyle w:val="TAL"/>
              <w:rPr>
                <w:ins w:id="13708" w:author="Delta" w:date="2021-07-23T11:12:00Z"/>
                <w:sz w:val="16"/>
                <w:szCs w:val="16"/>
                <w:lang w:eastAsia="ja-JP"/>
              </w:rPr>
            </w:pPr>
            <w:ins w:id="13709" w:author="Delta" w:date="2021-07-23T11:12:00Z">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0E38B2A4" w14:textId="77777777" w:rsidR="00CB3986" w:rsidRPr="008E21F4" w:rsidRDefault="00CB3986" w:rsidP="00D04D5F">
            <w:pPr>
              <w:pStyle w:val="TAC"/>
              <w:rPr>
                <w:ins w:id="13710" w:author="Delta" w:date="2021-07-23T11:12:00Z"/>
                <w:sz w:val="16"/>
                <w:szCs w:val="16"/>
                <w:lang w:eastAsia="ja-JP"/>
              </w:rPr>
            </w:pPr>
            <w:ins w:id="13711" w:author="Delta" w:date="2021-07-23T11:12:00Z">
              <w:r w:rsidRPr="008E21F4">
                <w:rPr>
                  <w:sz w:val="16"/>
                  <w:szCs w:val="16"/>
                  <w:lang w:eastAsia="ja-JP"/>
                </w:rPr>
                <w:t>0.000</w:t>
              </w:r>
            </w:ins>
          </w:p>
        </w:tc>
        <w:tc>
          <w:tcPr>
            <w:tcW w:w="1056" w:type="dxa"/>
            <w:tcBorders>
              <w:top w:val="single" w:sz="6" w:space="0" w:color="auto"/>
              <w:left w:val="single" w:sz="6" w:space="0" w:color="auto"/>
              <w:bottom w:val="single" w:sz="6" w:space="0" w:color="auto"/>
              <w:right w:val="single" w:sz="6" w:space="0" w:color="auto"/>
            </w:tcBorders>
          </w:tcPr>
          <w:p w14:paraId="3029EF8E" w14:textId="77777777" w:rsidR="00CB3986" w:rsidRPr="008E21F4" w:rsidRDefault="00CB3986" w:rsidP="00D04D5F">
            <w:pPr>
              <w:pStyle w:val="TAC"/>
              <w:rPr>
                <w:ins w:id="13712" w:author="Delta" w:date="2021-07-23T11:12:00Z"/>
                <w:sz w:val="16"/>
                <w:szCs w:val="16"/>
                <w:lang w:eastAsia="ja-JP"/>
              </w:rPr>
            </w:pPr>
            <w:ins w:id="13713" w:author="Delta" w:date="2021-07-23T11:12:00Z">
              <w:r w:rsidRPr="008E21F4">
                <w:rPr>
                  <w:sz w:val="16"/>
                  <w:szCs w:val="16"/>
                  <w:lang w:eastAsia="ja-JP"/>
                </w:rPr>
                <w:t>0.000</w:t>
              </w:r>
            </w:ins>
          </w:p>
        </w:tc>
        <w:tc>
          <w:tcPr>
            <w:tcW w:w="1011" w:type="dxa"/>
            <w:tcBorders>
              <w:top w:val="single" w:sz="6" w:space="0" w:color="auto"/>
              <w:left w:val="single" w:sz="6" w:space="0" w:color="auto"/>
              <w:bottom w:val="single" w:sz="6" w:space="0" w:color="auto"/>
              <w:right w:val="single" w:sz="6" w:space="0" w:color="auto"/>
            </w:tcBorders>
          </w:tcPr>
          <w:p w14:paraId="53D7FA58" w14:textId="77777777" w:rsidR="00CB3986" w:rsidRPr="008E21F4" w:rsidRDefault="00CB3986" w:rsidP="00D04D5F">
            <w:pPr>
              <w:pStyle w:val="TAC"/>
              <w:rPr>
                <w:ins w:id="13714" w:author="Delta" w:date="2021-07-23T11:12:00Z"/>
                <w:sz w:val="16"/>
                <w:szCs w:val="16"/>
                <w:lang w:eastAsia="ja-JP"/>
              </w:rPr>
            </w:pPr>
            <w:ins w:id="13715" w:author="Delta" w:date="2021-07-23T11:12:00Z">
              <w:r w:rsidRPr="008E21F4">
                <w:rPr>
                  <w:sz w:val="16"/>
                  <w:szCs w:val="16"/>
                  <w:lang w:eastAsia="ja-JP"/>
                </w:rPr>
                <w:t>0.000</w:t>
              </w:r>
            </w:ins>
          </w:p>
        </w:tc>
        <w:tc>
          <w:tcPr>
            <w:tcW w:w="1010" w:type="dxa"/>
            <w:tcBorders>
              <w:top w:val="single" w:sz="6" w:space="0" w:color="auto"/>
              <w:left w:val="single" w:sz="6" w:space="0" w:color="auto"/>
              <w:bottom w:val="single" w:sz="6" w:space="0" w:color="auto"/>
              <w:right w:val="single" w:sz="6" w:space="0" w:color="auto"/>
            </w:tcBorders>
          </w:tcPr>
          <w:p w14:paraId="1FABE10E" w14:textId="77777777" w:rsidR="00CB3986" w:rsidRPr="008E21F4" w:rsidRDefault="00CB3986" w:rsidP="00D04D5F">
            <w:pPr>
              <w:pStyle w:val="TAC"/>
              <w:rPr>
                <w:ins w:id="13716" w:author="Delta" w:date="2021-07-23T11:12:00Z"/>
                <w:sz w:val="16"/>
                <w:szCs w:val="16"/>
                <w:lang w:eastAsia="ja-JP"/>
              </w:rPr>
            </w:pPr>
            <w:ins w:id="13717" w:author="Delta" w:date="2021-07-23T11:12:00Z">
              <w:r w:rsidRPr="008E21F4">
                <w:rPr>
                  <w:sz w:val="16"/>
                  <w:szCs w:val="16"/>
                  <w:lang w:eastAsia="ja-JP"/>
                </w:rPr>
                <w:t>0.000</w:t>
              </w:r>
            </w:ins>
          </w:p>
        </w:tc>
        <w:tc>
          <w:tcPr>
            <w:tcW w:w="1011" w:type="dxa"/>
            <w:tcBorders>
              <w:top w:val="single" w:sz="6" w:space="0" w:color="auto"/>
              <w:left w:val="single" w:sz="6" w:space="0" w:color="auto"/>
              <w:bottom w:val="single" w:sz="6" w:space="0" w:color="auto"/>
              <w:right w:val="single" w:sz="6" w:space="0" w:color="auto"/>
            </w:tcBorders>
          </w:tcPr>
          <w:p w14:paraId="1FE59CD2" w14:textId="77777777" w:rsidR="00CB3986" w:rsidRPr="008E21F4" w:rsidRDefault="00CB3986" w:rsidP="00D04D5F">
            <w:pPr>
              <w:pStyle w:val="TAC"/>
              <w:rPr>
                <w:ins w:id="13718" w:author="Delta" w:date="2021-07-23T11:12:00Z"/>
                <w:sz w:val="16"/>
                <w:szCs w:val="16"/>
                <w:lang w:eastAsia="ja-JP"/>
              </w:rPr>
            </w:pPr>
            <w:ins w:id="13719" w:author="Delta" w:date="2021-07-23T11:12:00Z">
              <w:r w:rsidRPr="008E21F4">
                <w:rPr>
                  <w:sz w:val="16"/>
                  <w:szCs w:val="16"/>
                  <w:lang w:eastAsia="ja-JP"/>
                </w:rPr>
                <w:t>0.000</w:t>
              </w:r>
            </w:ins>
          </w:p>
        </w:tc>
      </w:tr>
      <w:tr w:rsidR="00CB3986" w:rsidRPr="008E21F4" w14:paraId="686B518C" w14:textId="77777777" w:rsidTr="00D04D5F">
        <w:trPr>
          <w:trHeight w:val="247"/>
          <w:ins w:id="13720" w:author="Delta" w:date="2021-07-23T11:12:00Z"/>
        </w:trPr>
        <w:tc>
          <w:tcPr>
            <w:tcW w:w="4133" w:type="dxa"/>
            <w:tcBorders>
              <w:top w:val="single" w:sz="6" w:space="0" w:color="auto"/>
              <w:left w:val="single" w:sz="6" w:space="0" w:color="auto"/>
              <w:bottom w:val="single" w:sz="6" w:space="0" w:color="auto"/>
              <w:right w:val="single" w:sz="6" w:space="0" w:color="auto"/>
            </w:tcBorders>
          </w:tcPr>
          <w:p w14:paraId="7EBD2CD5" w14:textId="77777777" w:rsidR="00CB3986" w:rsidRPr="008E21F4" w:rsidRDefault="00CB3986" w:rsidP="00D04D5F">
            <w:pPr>
              <w:pStyle w:val="TAL"/>
              <w:rPr>
                <w:ins w:id="13721" w:author="Delta" w:date="2021-07-23T11:12:00Z"/>
                <w:sz w:val="16"/>
                <w:szCs w:val="16"/>
                <w:lang w:eastAsia="ja-JP"/>
              </w:rPr>
            </w:pPr>
            <w:ins w:id="13722" w:author="Delta" w:date="2021-07-23T11:12:00Z">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3A6DEF86" w14:textId="77777777" w:rsidR="00CB3986" w:rsidRPr="008E21F4" w:rsidRDefault="00CB3986" w:rsidP="00D04D5F">
            <w:pPr>
              <w:pStyle w:val="TAC"/>
              <w:rPr>
                <w:ins w:id="13723" w:author="Delta" w:date="2021-07-23T11:12:00Z"/>
                <w:sz w:val="16"/>
                <w:szCs w:val="16"/>
                <w:lang w:eastAsia="ja-JP"/>
              </w:rPr>
            </w:pPr>
            <w:ins w:id="13724" w:author="Delta" w:date="2021-07-23T11:12:00Z">
              <w:r w:rsidRPr="008E21F4">
                <w:rPr>
                  <w:sz w:val="16"/>
                  <w:szCs w:val="16"/>
                  <w:lang w:eastAsia="ja-JP"/>
                </w:rPr>
                <w:t>-inf</w:t>
              </w:r>
            </w:ins>
          </w:p>
        </w:tc>
        <w:tc>
          <w:tcPr>
            <w:tcW w:w="1056" w:type="dxa"/>
            <w:tcBorders>
              <w:top w:val="single" w:sz="6" w:space="0" w:color="auto"/>
              <w:left w:val="single" w:sz="6" w:space="0" w:color="auto"/>
              <w:bottom w:val="single" w:sz="6" w:space="0" w:color="auto"/>
              <w:right w:val="single" w:sz="6" w:space="0" w:color="auto"/>
            </w:tcBorders>
          </w:tcPr>
          <w:p w14:paraId="268AC32B" w14:textId="77777777" w:rsidR="00CB3986" w:rsidRPr="008E21F4" w:rsidRDefault="00CB3986" w:rsidP="00D04D5F">
            <w:pPr>
              <w:pStyle w:val="TAC"/>
              <w:rPr>
                <w:ins w:id="13725" w:author="Delta" w:date="2021-07-23T11:12:00Z"/>
                <w:sz w:val="16"/>
                <w:szCs w:val="16"/>
                <w:lang w:eastAsia="ja-JP"/>
              </w:rPr>
            </w:pPr>
            <w:ins w:id="13726"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346E1A25" w14:textId="77777777" w:rsidR="00CB3986" w:rsidRPr="008E21F4" w:rsidRDefault="00CB3986" w:rsidP="00D04D5F">
            <w:pPr>
              <w:pStyle w:val="TAC"/>
              <w:rPr>
                <w:ins w:id="13727" w:author="Delta" w:date="2021-07-23T11:12:00Z"/>
                <w:sz w:val="16"/>
                <w:szCs w:val="16"/>
                <w:lang w:eastAsia="ja-JP"/>
              </w:rPr>
            </w:pPr>
            <w:ins w:id="13728" w:author="Delta" w:date="2021-07-23T11:12:00Z">
              <w:r w:rsidRPr="008E21F4">
                <w:rPr>
                  <w:sz w:val="16"/>
                  <w:szCs w:val="16"/>
                  <w:lang w:eastAsia="ja-JP"/>
                </w:rPr>
                <w:t>-inf</w:t>
              </w:r>
            </w:ins>
          </w:p>
        </w:tc>
        <w:tc>
          <w:tcPr>
            <w:tcW w:w="1010" w:type="dxa"/>
            <w:tcBorders>
              <w:top w:val="single" w:sz="6" w:space="0" w:color="auto"/>
              <w:left w:val="single" w:sz="6" w:space="0" w:color="auto"/>
              <w:bottom w:val="single" w:sz="6" w:space="0" w:color="auto"/>
              <w:right w:val="single" w:sz="6" w:space="0" w:color="auto"/>
            </w:tcBorders>
          </w:tcPr>
          <w:p w14:paraId="7EEDC8E4" w14:textId="77777777" w:rsidR="00CB3986" w:rsidRPr="008E21F4" w:rsidRDefault="00CB3986" w:rsidP="00D04D5F">
            <w:pPr>
              <w:pStyle w:val="TAC"/>
              <w:rPr>
                <w:ins w:id="13729" w:author="Delta" w:date="2021-07-23T11:12:00Z"/>
                <w:sz w:val="16"/>
                <w:szCs w:val="16"/>
                <w:lang w:eastAsia="ja-JP"/>
              </w:rPr>
            </w:pPr>
            <w:ins w:id="13730"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0340CFAA" w14:textId="77777777" w:rsidR="00CB3986" w:rsidRPr="008E21F4" w:rsidRDefault="00CB3986" w:rsidP="00D04D5F">
            <w:pPr>
              <w:pStyle w:val="TAC"/>
              <w:rPr>
                <w:ins w:id="13731" w:author="Delta" w:date="2021-07-23T11:12:00Z"/>
                <w:sz w:val="16"/>
                <w:szCs w:val="16"/>
                <w:lang w:eastAsia="ja-JP"/>
              </w:rPr>
            </w:pPr>
            <w:ins w:id="13732" w:author="Delta" w:date="2021-07-23T11:12:00Z">
              <w:r w:rsidRPr="008E21F4">
                <w:rPr>
                  <w:sz w:val="16"/>
                  <w:szCs w:val="16"/>
                  <w:lang w:eastAsia="ja-JP"/>
                </w:rPr>
                <w:t>-inf</w:t>
              </w:r>
            </w:ins>
          </w:p>
        </w:tc>
      </w:tr>
      <w:tr w:rsidR="00CB3986" w:rsidRPr="008E21F4" w14:paraId="22136DAE" w14:textId="77777777" w:rsidTr="00D04D5F">
        <w:trPr>
          <w:trHeight w:val="247"/>
          <w:ins w:id="13733" w:author="Delta" w:date="2021-07-23T11:12:00Z"/>
        </w:trPr>
        <w:tc>
          <w:tcPr>
            <w:tcW w:w="4133" w:type="dxa"/>
            <w:tcBorders>
              <w:top w:val="single" w:sz="6" w:space="0" w:color="auto"/>
              <w:left w:val="single" w:sz="6" w:space="0" w:color="auto"/>
              <w:bottom w:val="single" w:sz="6" w:space="0" w:color="auto"/>
              <w:right w:val="nil"/>
            </w:tcBorders>
          </w:tcPr>
          <w:p w14:paraId="782448D1" w14:textId="77777777" w:rsidR="00CB3986" w:rsidRPr="008E21F4" w:rsidRDefault="00CB3986" w:rsidP="00D04D5F">
            <w:pPr>
              <w:pStyle w:val="TAH"/>
              <w:rPr>
                <w:ins w:id="13734" w:author="Delta" w:date="2021-07-23T11:12:00Z"/>
                <w:lang w:eastAsia="ja-JP"/>
              </w:rPr>
            </w:pPr>
            <w:ins w:id="13735" w:author="Delta" w:date="2021-07-23T11:12:00Z">
              <w:r w:rsidRPr="008E21F4">
                <w:rPr>
                  <w:lang w:eastAsia="ja-JP"/>
                </w:rPr>
                <w:t>PCFICH</w:t>
              </w:r>
            </w:ins>
          </w:p>
        </w:tc>
        <w:tc>
          <w:tcPr>
            <w:tcW w:w="1010" w:type="dxa"/>
            <w:tcBorders>
              <w:top w:val="single" w:sz="6" w:space="0" w:color="auto"/>
              <w:left w:val="nil"/>
              <w:bottom w:val="single" w:sz="6" w:space="0" w:color="auto"/>
              <w:right w:val="nil"/>
            </w:tcBorders>
          </w:tcPr>
          <w:p w14:paraId="230A6C6B" w14:textId="77777777" w:rsidR="00CB3986" w:rsidRPr="008E21F4" w:rsidRDefault="00CB3986" w:rsidP="00D04D5F">
            <w:pPr>
              <w:pStyle w:val="TAH"/>
              <w:rPr>
                <w:ins w:id="13736" w:author="Delta" w:date="2021-07-23T11:12:00Z"/>
                <w:lang w:eastAsia="ja-JP"/>
              </w:rPr>
            </w:pPr>
          </w:p>
        </w:tc>
        <w:tc>
          <w:tcPr>
            <w:tcW w:w="1056" w:type="dxa"/>
            <w:tcBorders>
              <w:top w:val="single" w:sz="6" w:space="0" w:color="auto"/>
              <w:left w:val="nil"/>
              <w:bottom w:val="single" w:sz="6" w:space="0" w:color="auto"/>
              <w:right w:val="nil"/>
            </w:tcBorders>
          </w:tcPr>
          <w:p w14:paraId="61EE0D53" w14:textId="77777777" w:rsidR="00CB3986" w:rsidRPr="008E21F4" w:rsidRDefault="00CB3986" w:rsidP="00D04D5F">
            <w:pPr>
              <w:pStyle w:val="TAH"/>
              <w:rPr>
                <w:ins w:id="13737" w:author="Delta" w:date="2021-07-23T11:12:00Z"/>
                <w:lang w:eastAsia="ja-JP"/>
              </w:rPr>
            </w:pPr>
          </w:p>
        </w:tc>
        <w:tc>
          <w:tcPr>
            <w:tcW w:w="1011" w:type="dxa"/>
            <w:tcBorders>
              <w:top w:val="single" w:sz="6" w:space="0" w:color="auto"/>
              <w:left w:val="nil"/>
              <w:bottom w:val="single" w:sz="6" w:space="0" w:color="auto"/>
              <w:right w:val="nil"/>
            </w:tcBorders>
          </w:tcPr>
          <w:p w14:paraId="04821BCC" w14:textId="77777777" w:rsidR="00CB3986" w:rsidRPr="008E21F4" w:rsidRDefault="00CB3986" w:rsidP="00D04D5F">
            <w:pPr>
              <w:pStyle w:val="TAH"/>
              <w:rPr>
                <w:ins w:id="13738" w:author="Delta" w:date="2021-07-23T11:12:00Z"/>
                <w:lang w:eastAsia="ja-JP"/>
              </w:rPr>
            </w:pPr>
          </w:p>
        </w:tc>
        <w:tc>
          <w:tcPr>
            <w:tcW w:w="1010" w:type="dxa"/>
            <w:tcBorders>
              <w:top w:val="single" w:sz="6" w:space="0" w:color="auto"/>
              <w:left w:val="nil"/>
              <w:bottom w:val="single" w:sz="6" w:space="0" w:color="auto"/>
              <w:right w:val="nil"/>
            </w:tcBorders>
          </w:tcPr>
          <w:p w14:paraId="0E711124" w14:textId="77777777" w:rsidR="00CB3986" w:rsidRPr="008E21F4" w:rsidRDefault="00CB3986" w:rsidP="00D04D5F">
            <w:pPr>
              <w:pStyle w:val="TAH"/>
              <w:rPr>
                <w:ins w:id="13739" w:author="Delta" w:date="2021-07-23T11:12:00Z"/>
                <w:lang w:eastAsia="ja-JP"/>
              </w:rPr>
            </w:pPr>
          </w:p>
        </w:tc>
        <w:tc>
          <w:tcPr>
            <w:tcW w:w="1011" w:type="dxa"/>
            <w:tcBorders>
              <w:top w:val="single" w:sz="6" w:space="0" w:color="auto"/>
              <w:left w:val="nil"/>
              <w:bottom w:val="single" w:sz="6" w:space="0" w:color="auto"/>
              <w:right w:val="single" w:sz="6" w:space="0" w:color="auto"/>
            </w:tcBorders>
          </w:tcPr>
          <w:p w14:paraId="22AB561D" w14:textId="77777777" w:rsidR="00CB3986" w:rsidRPr="008E21F4" w:rsidRDefault="00CB3986" w:rsidP="00D04D5F">
            <w:pPr>
              <w:pStyle w:val="TAH"/>
              <w:rPr>
                <w:ins w:id="13740" w:author="Delta" w:date="2021-07-23T11:12:00Z"/>
                <w:lang w:eastAsia="ja-JP"/>
              </w:rPr>
            </w:pPr>
          </w:p>
        </w:tc>
      </w:tr>
      <w:tr w:rsidR="00CB3986" w:rsidRPr="008E21F4" w14:paraId="2701B40D" w14:textId="77777777" w:rsidTr="00D04D5F">
        <w:trPr>
          <w:trHeight w:val="247"/>
          <w:ins w:id="13741" w:author="Delta" w:date="2021-07-23T11:12:00Z"/>
        </w:trPr>
        <w:tc>
          <w:tcPr>
            <w:tcW w:w="4133" w:type="dxa"/>
            <w:tcBorders>
              <w:top w:val="single" w:sz="6" w:space="0" w:color="auto"/>
              <w:left w:val="single" w:sz="6" w:space="0" w:color="auto"/>
              <w:bottom w:val="single" w:sz="6" w:space="0" w:color="auto"/>
              <w:right w:val="single" w:sz="6" w:space="0" w:color="auto"/>
            </w:tcBorders>
          </w:tcPr>
          <w:p w14:paraId="5E636933" w14:textId="77777777" w:rsidR="00CB3986" w:rsidRPr="008E21F4" w:rsidRDefault="00CB3986" w:rsidP="00D04D5F">
            <w:pPr>
              <w:pStyle w:val="TAL"/>
              <w:rPr>
                <w:ins w:id="13742" w:author="Delta" w:date="2021-07-23T11:12:00Z"/>
                <w:sz w:val="16"/>
                <w:szCs w:val="16"/>
                <w:lang w:eastAsia="ja-JP"/>
              </w:rPr>
            </w:pPr>
            <w:ins w:id="13743" w:author="Delta" w:date="2021-07-23T11:12:00Z">
              <w:r w:rsidRPr="008E21F4">
                <w:rPr>
                  <w:sz w:val="16"/>
                  <w:szCs w:val="16"/>
                  <w:lang w:eastAsia="ja-JP"/>
                </w:rPr>
                <w:t># of symbols used for control channels</w:t>
              </w:r>
            </w:ins>
          </w:p>
        </w:tc>
        <w:tc>
          <w:tcPr>
            <w:tcW w:w="1010" w:type="dxa"/>
            <w:tcBorders>
              <w:top w:val="single" w:sz="6" w:space="0" w:color="auto"/>
              <w:left w:val="single" w:sz="6" w:space="0" w:color="auto"/>
              <w:bottom w:val="single" w:sz="6" w:space="0" w:color="auto"/>
              <w:right w:val="single" w:sz="6" w:space="0" w:color="auto"/>
            </w:tcBorders>
          </w:tcPr>
          <w:p w14:paraId="26C7C430" w14:textId="77777777" w:rsidR="00CB3986" w:rsidRPr="008E21F4" w:rsidRDefault="00CB3986" w:rsidP="00D04D5F">
            <w:pPr>
              <w:pStyle w:val="TAC"/>
              <w:rPr>
                <w:ins w:id="13744" w:author="Delta" w:date="2021-07-23T11:12:00Z"/>
                <w:sz w:val="16"/>
                <w:szCs w:val="16"/>
                <w:lang w:eastAsia="ja-JP"/>
              </w:rPr>
            </w:pPr>
            <w:ins w:id="13745"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58BE262D" w14:textId="77777777" w:rsidR="00CB3986" w:rsidRPr="008E21F4" w:rsidRDefault="00CB3986" w:rsidP="00D04D5F">
            <w:pPr>
              <w:pStyle w:val="TAC"/>
              <w:rPr>
                <w:ins w:id="13746" w:author="Delta" w:date="2021-07-23T11:12:00Z"/>
                <w:sz w:val="16"/>
                <w:szCs w:val="16"/>
                <w:lang w:eastAsia="ja-JP"/>
              </w:rPr>
            </w:pPr>
            <w:ins w:id="13747"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11CB63CB" w14:textId="77777777" w:rsidR="00CB3986" w:rsidRPr="008E21F4" w:rsidRDefault="00CB3986" w:rsidP="00D04D5F">
            <w:pPr>
              <w:pStyle w:val="TAC"/>
              <w:rPr>
                <w:ins w:id="13748" w:author="Delta" w:date="2021-07-23T11:12:00Z"/>
                <w:sz w:val="16"/>
                <w:szCs w:val="16"/>
                <w:lang w:eastAsia="ja-JP"/>
              </w:rPr>
            </w:pPr>
            <w:ins w:id="13749" w:author="Delta" w:date="2021-07-23T11:12:00Z">
              <w:r w:rsidRPr="008E21F4">
                <w:rPr>
                  <w:sz w:val="16"/>
                  <w:szCs w:val="16"/>
                  <w:lang w:eastAsia="ja-JP"/>
                </w:rPr>
                <w:t>1</w:t>
              </w:r>
            </w:ins>
          </w:p>
        </w:tc>
        <w:tc>
          <w:tcPr>
            <w:tcW w:w="1010" w:type="dxa"/>
            <w:tcBorders>
              <w:top w:val="single" w:sz="6" w:space="0" w:color="auto"/>
              <w:left w:val="single" w:sz="6" w:space="0" w:color="auto"/>
              <w:bottom w:val="single" w:sz="6" w:space="0" w:color="auto"/>
              <w:right w:val="single" w:sz="6" w:space="0" w:color="auto"/>
            </w:tcBorders>
          </w:tcPr>
          <w:p w14:paraId="42C0153F" w14:textId="77777777" w:rsidR="00CB3986" w:rsidRPr="008E21F4" w:rsidRDefault="00CB3986" w:rsidP="00D04D5F">
            <w:pPr>
              <w:pStyle w:val="TAC"/>
              <w:rPr>
                <w:ins w:id="13750" w:author="Delta" w:date="2021-07-23T11:12:00Z"/>
                <w:sz w:val="16"/>
                <w:szCs w:val="16"/>
                <w:lang w:eastAsia="ja-JP"/>
              </w:rPr>
            </w:pPr>
            <w:ins w:id="13751"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5DFBFC0F" w14:textId="77777777" w:rsidR="00CB3986" w:rsidRPr="008E21F4" w:rsidRDefault="00CB3986" w:rsidP="00D04D5F">
            <w:pPr>
              <w:pStyle w:val="TAC"/>
              <w:rPr>
                <w:ins w:id="13752" w:author="Delta" w:date="2021-07-23T11:12:00Z"/>
                <w:sz w:val="16"/>
                <w:szCs w:val="16"/>
                <w:lang w:eastAsia="ja-JP"/>
              </w:rPr>
            </w:pPr>
            <w:ins w:id="13753" w:author="Delta" w:date="2021-07-23T11:12:00Z">
              <w:r w:rsidRPr="008E21F4">
                <w:rPr>
                  <w:sz w:val="16"/>
                  <w:szCs w:val="16"/>
                  <w:lang w:eastAsia="ja-JP"/>
                </w:rPr>
                <w:t>1</w:t>
              </w:r>
            </w:ins>
          </w:p>
        </w:tc>
      </w:tr>
      <w:tr w:rsidR="00CB3986" w:rsidRPr="008E21F4" w14:paraId="51278433" w14:textId="77777777" w:rsidTr="00D04D5F">
        <w:trPr>
          <w:trHeight w:val="247"/>
          <w:ins w:id="13754" w:author="Delta" w:date="2021-07-23T11:12:00Z"/>
        </w:trPr>
        <w:tc>
          <w:tcPr>
            <w:tcW w:w="4133" w:type="dxa"/>
            <w:tcBorders>
              <w:top w:val="single" w:sz="6" w:space="0" w:color="auto"/>
              <w:left w:val="single" w:sz="6" w:space="0" w:color="auto"/>
              <w:bottom w:val="single" w:sz="6" w:space="0" w:color="auto"/>
              <w:right w:val="single" w:sz="6" w:space="0" w:color="auto"/>
            </w:tcBorders>
          </w:tcPr>
          <w:p w14:paraId="07652015" w14:textId="77777777" w:rsidR="00CB3986" w:rsidRPr="008E21F4" w:rsidRDefault="00CB3986" w:rsidP="00D04D5F">
            <w:pPr>
              <w:pStyle w:val="TAL"/>
              <w:rPr>
                <w:ins w:id="13755" w:author="Delta" w:date="2021-07-23T11:12:00Z"/>
                <w:sz w:val="16"/>
                <w:szCs w:val="16"/>
                <w:lang w:eastAsia="ja-JP"/>
              </w:rPr>
            </w:pPr>
            <w:ins w:id="13756" w:author="Delta" w:date="2021-07-23T11:12:00Z">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4D8C726F" w14:textId="77777777" w:rsidR="00CB3986" w:rsidRPr="008E21F4" w:rsidRDefault="00CB3986" w:rsidP="00D04D5F">
            <w:pPr>
              <w:pStyle w:val="TAC"/>
              <w:rPr>
                <w:ins w:id="13757" w:author="Delta" w:date="2021-07-23T11:12:00Z"/>
                <w:sz w:val="16"/>
                <w:szCs w:val="16"/>
                <w:lang w:eastAsia="ja-JP"/>
              </w:rPr>
            </w:pPr>
            <w:ins w:id="13758" w:author="Delta" w:date="2021-07-23T11:12:00Z">
              <w:r w:rsidRPr="008E21F4">
                <w:rPr>
                  <w:sz w:val="16"/>
                  <w:szCs w:val="16"/>
                  <w:lang w:eastAsia="ja-JP"/>
                </w:rPr>
                <w:t>0</w:t>
              </w:r>
            </w:ins>
          </w:p>
        </w:tc>
        <w:tc>
          <w:tcPr>
            <w:tcW w:w="1056" w:type="dxa"/>
            <w:tcBorders>
              <w:top w:val="single" w:sz="6" w:space="0" w:color="auto"/>
              <w:left w:val="single" w:sz="6" w:space="0" w:color="auto"/>
              <w:bottom w:val="single" w:sz="6" w:space="0" w:color="auto"/>
              <w:right w:val="single" w:sz="6" w:space="0" w:color="auto"/>
            </w:tcBorders>
          </w:tcPr>
          <w:p w14:paraId="200EFDFE" w14:textId="77777777" w:rsidR="00CB3986" w:rsidRPr="008E21F4" w:rsidRDefault="00CB3986" w:rsidP="00D04D5F">
            <w:pPr>
              <w:pStyle w:val="TAC"/>
              <w:rPr>
                <w:ins w:id="13759" w:author="Delta" w:date="2021-07-23T11:12:00Z"/>
                <w:sz w:val="16"/>
                <w:szCs w:val="16"/>
                <w:lang w:eastAsia="ja-JP"/>
              </w:rPr>
            </w:pPr>
            <w:ins w:id="13760"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7A32C1CD" w14:textId="77777777" w:rsidR="00CB3986" w:rsidRPr="008E21F4" w:rsidRDefault="00CB3986" w:rsidP="00D04D5F">
            <w:pPr>
              <w:pStyle w:val="TAC"/>
              <w:rPr>
                <w:ins w:id="13761" w:author="Delta" w:date="2021-07-23T11:12:00Z"/>
                <w:sz w:val="16"/>
                <w:szCs w:val="16"/>
                <w:lang w:eastAsia="ja-JP"/>
              </w:rPr>
            </w:pPr>
            <w:ins w:id="13762" w:author="Delta" w:date="2021-07-23T11:12:00Z">
              <w:r w:rsidRPr="008E21F4">
                <w:rPr>
                  <w:sz w:val="16"/>
                  <w:szCs w:val="16"/>
                  <w:lang w:eastAsia="ja-JP"/>
                </w:rPr>
                <w:t>0</w:t>
              </w:r>
            </w:ins>
          </w:p>
        </w:tc>
        <w:tc>
          <w:tcPr>
            <w:tcW w:w="1010" w:type="dxa"/>
            <w:tcBorders>
              <w:top w:val="single" w:sz="6" w:space="0" w:color="auto"/>
              <w:left w:val="single" w:sz="6" w:space="0" w:color="auto"/>
              <w:bottom w:val="single" w:sz="6" w:space="0" w:color="auto"/>
              <w:right w:val="single" w:sz="6" w:space="0" w:color="auto"/>
            </w:tcBorders>
          </w:tcPr>
          <w:p w14:paraId="0841CF16" w14:textId="77777777" w:rsidR="00CB3986" w:rsidRPr="008E21F4" w:rsidRDefault="00CB3986" w:rsidP="00D04D5F">
            <w:pPr>
              <w:pStyle w:val="TAC"/>
              <w:rPr>
                <w:ins w:id="13763" w:author="Delta" w:date="2021-07-23T11:12:00Z"/>
                <w:sz w:val="16"/>
                <w:szCs w:val="16"/>
                <w:lang w:eastAsia="ja-JP"/>
              </w:rPr>
            </w:pPr>
            <w:ins w:id="13764"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5FB22AF9" w14:textId="77777777" w:rsidR="00CB3986" w:rsidRPr="008E21F4" w:rsidRDefault="00CB3986" w:rsidP="00D04D5F">
            <w:pPr>
              <w:pStyle w:val="TAC"/>
              <w:rPr>
                <w:ins w:id="13765" w:author="Delta" w:date="2021-07-23T11:12:00Z"/>
                <w:sz w:val="16"/>
                <w:szCs w:val="16"/>
                <w:lang w:eastAsia="ja-JP"/>
              </w:rPr>
            </w:pPr>
            <w:ins w:id="13766" w:author="Delta" w:date="2021-07-23T11:12:00Z">
              <w:r w:rsidRPr="008E21F4">
                <w:rPr>
                  <w:sz w:val="16"/>
                  <w:szCs w:val="16"/>
                  <w:lang w:eastAsia="ja-JP"/>
                </w:rPr>
                <w:t>0</w:t>
              </w:r>
            </w:ins>
          </w:p>
        </w:tc>
      </w:tr>
      <w:tr w:rsidR="00CB3986" w:rsidRPr="008E21F4" w14:paraId="071FFE1D" w14:textId="77777777" w:rsidTr="00D04D5F">
        <w:trPr>
          <w:trHeight w:val="247"/>
          <w:ins w:id="13767" w:author="Delta" w:date="2021-07-23T11:12:00Z"/>
        </w:trPr>
        <w:tc>
          <w:tcPr>
            <w:tcW w:w="4133" w:type="dxa"/>
            <w:tcBorders>
              <w:top w:val="single" w:sz="6" w:space="0" w:color="auto"/>
              <w:left w:val="single" w:sz="6" w:space="0" w:color="auto"/>
              <w:bottom w:val="single" w:sz="6" w:space="0" w:color="auto"/>
              <w:right w:val="nil"/>
            </w:tcBorders>
          </w:tcPr>
          <w:p w14:paraId="74076806" w14:textId="77777777" w:rsidR="00CB3986" w:rsidRPr="008E21F4" w:rsidRDefault="00CB3986" w:rsidP="00D04D5F">
            <w:pPr>
              <w:pStyle w:val="TAH"/>
              <w:rPr>
                <w:ins w:id="13768" w:author="Delta" w:date="2021-07-23T11:12:00Z"/>
                <w:lang w:eastAsia="ja-JP"/>
              </w:rPr>
            </w:pPr>
            <w:ins w:id="13769" w:author="Delta" w:date="2021-07-23T11:12:00Z">
              <w:r w:rsidRPr="008E21F4">
                <w:rPr>
                  <w:lang w:eastAsia="ja-JP"/>
                </w:rPr>
                <w:t>PHICH</w:t>
              </w:r>
            </w:ins>
          </w:p>
        </w:tc>
        <w:tc>
          <w:tcPr>
            <w:tcW w:w="1010" w:type="dxa"/>
            <w:tcBorders>
              <w:top w:val="single" w:sz="6" w:space="0" w:color="auto"/>
              <w:left w:val="nil"/>
              <w:bottom w:val="single" w:sz="6" w:space="0" w:color="auto"/>
              <w:right w:val="nil"/>
            </w:tcBorders>
          </w:tcPr>
          <w:p w14:paraId="5B2EA3AA" w14:textId="77777777" w:rsidR="00CB3986" w:rsidRPr="008E21F4" w:rsidRDefault="00CB3986" w:rsidP="00D04D5F">
            <w:pPr>
              <w:pStyle w:val="TAH"/>
              <w:rPr>
                <w:ins w:id="13770" w:author="Delta" w:date="2021-07-23T11:12:00Z"/>
                <w:lang w:eastAsia="ja-JP"/>
              </w:rPr>
            </w:pPr>
          </w:p>
        </w:tc>
        <w:tc>
          <w:tcPr>
            <w:tcW w:w="1056" w:type="dxa"/>
            <w:tcBorders>
              <w:top w:val="single" w:sz="6" w:space="0" w:color="auto"/>
              <w:left w:val="nil"/>
              <w:bottom w:val="single" w:sz="6" w:space="0" w:color="auto"/>
              <w:right w:val="nil"/>
            </w:tcBorders>
          </w:tcPr>
          <w:p w14:paraId="2749A9C5" w14:textId="77777777" w:rsidR="00CB3986" w:rsidRPr="008E21F4" w:rsidRDefault="00CB3986" w:rsidP="00D04D5F">
            <w:pPr>
              <w:pStyle w:val="TAH"/>
              <w:rPr>
                <w:ins w:id="13771" w:author="Delta" w:date="2021-07-23T11:12:00Z"/>
                <w:lang w:eastAsia="ja-JP"/>
              </w:rPr>
            </w:pPr>
          </w:p>
        </w:tc>
        <w:tc>
          <w:tcPr>
            <w:tcW w:w="1011" w:type="dxa"/>
            <w:tcBorders>
              <w:top w:val="single" w:sz="6" w:space="0" w:color="auto"/>
              <w:left w:val="nil"/>
              <w:bottom w:val="single" w:sz="6" w:space="0" w:color="auto"/>
              <w:right w:val="nil"/>
            </w:tcBorders>
          </w:tcPr>
          <w:p w14:paraId="5002AB74" w14:textId="77777777" w:rsidR="00CB3986" w:rsidRPr="008E21F4" w:rsidRDefault="00CB3986" w:rsidP="00D04D5F">
            <w:pPr>
              <w:pStyle w:val="TAH"/>
              <w:rPr>
                <w:ins w:id="13772" w:author="Delta" w:date="2021-07-23T11:12:00Z"/>
                <w:lang w:eastAsia="ja-JP"/>
              </w:rPr>
            </w:pPr>
          </w:p>
        </w:tc>
        <w:tc>
          <w:tcPr>
            <w:tcW w:w="1010" w:type="dxa"/>
            <w:tcBorders>
              <w:top w:val="single" w:sz="6" w:space="0" w:color="auto"/>
              <w:left w:val="nil"/>
              <w:bottom w:val="single" w:sz="6" w:space="0" w:color="auto"/>
              <w:right w:val="nil"/>
            </w:tcBorders>
          </w:tcPr>
          <w:p w14:paraId="11786686" w14:textId="77777777" w:rsidR="00CB3986" w:rsidRPr="008E21F4" w:rsidRDefault="00CB3986" w:rsidP="00D04D5F">
            <w:pPr>
              <w:pStyle w:val="TAH"/>
              <w:rPr>
                <w:ins w:id="13773" w:author="Delta" w:date="2021-07-23T11:12:00Z"/>
                <w:lang w:eastAsia="ja-JP"/>
              </w:rPr>
            </w:pPr>
          </w:p>
        </w:tc>
        <w:tc>
          <w:tcPr>
            <w:tcW w:w="1011" w:type="dxa"/>
            <w:tcBorders>
              <w:top w:val="single" w:sz="6" w:space="0" w:color="auto"/>
              <w:left w:val="nil"/>
              <w:bottom w:val="single" w:sz="6" w:space="0" w:color="auto"/>
              <w:right w:val="single" w:sz="6" w:space="0" w:color="auto"/>
            </w:tcBorders>
          </w:tcPr>
          <w:p w14:paraId="5301CCF0" w14:textId="77777777" w:rsidR="00CB3986" w:rsidRPr="008E21F4" w:rsidRDefault="00CB3986" w:rsidP="00D04D5F">
            <w:pPr>
              <w:pStyle w:val="TAH"/>
              <w:rPr>
                <w:ins w:id="13774" w:author="Delta" w:date="2021-07-23T11:12:00Z"/>
                <w:lang w:eastAsia="ja-JP"/>
              </w:rPr>
            </w:pPr>
          </w:p>
        </w:tc>
      </w:tr>
      <w:tr w:rsidR="00CB3986" w:rsidRPr="008E21F4" w14:paraId="4CCD81B0" w14:textId="77777777" w:rsidTr="00D04D5F">
        <w:trPr>
          <w:trHeight w:val="247"/>
          <w:ins w:id="13775" w:author="Delta" w:date="2021-07-23T11:12:00Z"/>
        </w:trPr>
        <w:tc>
          <w:tcPr>
            <w:tcW w:w="4133" w:type="dxa"/>
            <w:tcBorders>
              <w:top w:val="single" w:sz="6" w:space="0" w:color="auto"/>
              <w:left w:val="single" w:sz="6" w:space="0" w:color="auto"/>
              <w:bottom w:val="single" w:sz="6" w:space="0" w:color="auto"/>
              <w:right w:val="single" w:sz="6" w:space="0" w:color="auto"/>
            </w:tcBorders>
          </w:tcPr>
          <w:p w14:paraId="716459BA" w14:textId="77777777" w:rsidR="00CB3986" w:rsidRPr="008E21F4" w:rsidRDefault="00CB3986" w:rsidP="00D04D5F">
            <w:pPr>
              <w:pStyle w:val="TAL"/>
              <w:rPr>
                <w:ins w:id="13776" w:author="Delta" w:date="2021-07-23T11:12:00Z"/>
                <w:sz w:val="16"/>
                <w:szCs w:val="16"/>
                <w:lang w:eastAsia="ja-JP"/>
              </w:rPr>
            </w:pPr>
            <w:ins w:id="13777" w:author="Delta" w:date="2021-07-23T11:12:00Z">
              <w:r w:rsidRPr="008E21F4">
                <w:rPr>
                  <w:sz w:val="16"/>
                  <w:szCs w:val="16"/>
                  <w:lang w:eastAsia="ja-JP"/>
                </w:rPr>
                <w:t># of PHICH groups</w:t>
              </w:r>
            </w:ins>
          </w:p>
        </w:tc>
        <w:tc>
          <w:tcPr>
            <w:tcW w:w="1010" w:type="dxa"/>
            <w:tcBorders>
              <w:top w:val="single" w:sz="6" w:space="0" w:color="auto"/>
              <w:left w:val="single" w:sz="6" w:space="0" w:color="auto"/>
              <w:bottom w:val="single" w:sz="6" w:space="0" w:color="auto"/>
              <w:right w:val="single" w:sz="6" w:space="0" w:color="auto"/>
            </w:tcBorders>
          </w:tcPr>
          <w:p w14:paraId="31D32171" w14:textId="77777777" w:rsidR="00CB3986" w:rsidRPr="008E21F4" w:rsidRDefault="00CB3986" w:rsidP="00D04D5F">
            <w:pPr>
              <w:pStyle w:val="TAC"/>
              <w:rPr>
                <w:ins w:id="13778" w:author="Delta" w:date="2021-07-23T11:12:00Z"/>
                <w:sz w:val="16"/>
                <w:szCs w:val="16"/>
                <w:lang w:eastAsia="ja-JP"/>
              </w:rPr>
            </w:pPr>
            <w:ins w:id="13779"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0BB6C30C" w14:textId="77777777" w:rsidR="00CB3986" w:rsidRPr="008E21F4" w:rsidRDefault="00CB3986" w:rsidP="00D04D5F">
            <w:pPr>
              <w:pStyle w:val="TAC"/>
              <w:rPr>
                <w:ins w:id="13780" w:author="Delta" w:date="2021-07-23T11:12:00Z"/>
                <w:sz w:val="16"/>
                <w:szCs w:val="16"/>
                <w:lang w:eastAsia="ja-JP"/>
              </w:rPr>
            </w:pPr>
            <w:ins w:id="13781"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7D655269" w14:textId="77777777" w:rsidR="00CB3986" w:rsidRPr="008E21F4" w:rsidRDefault="00CB3986" w:rsidP="00D04D5F">
            <w:pPr>
              <w:pStyle w:val="TAC"/>
              <w:rPr>
                <w:ins w:id="13782" w:author="Delta" w:date="2021-07-23T11:12:00Z"/>
                <w:sz w:val="16"/>
                <w:szCs w:val="16"/>
                <w:lang w:eastAsia="ja-JP"/>
              </w:rPr>
            </w:pPr>
            <w:ins w:id="13783" w:author="Delta" w:date="2021-07-23T11:12:00Z">
              <w:r w:rsidRPr="008E21F4">
                <w:rPr>
                  <w:sz w:val="16"/>
                  <w:szCs w:val="16"/>
                  <w:lang w:eastAsia="ja-JP"/>
                </w:rPr>
                <w:t>2</w:t>
              </w:r>
            </w:ins>
          </w:p>
        </w:tc>
        <w:tc>
          <w:tcPr>
            <w:tcW w:w="1010" w:type="dxa"/>
            <w:tcBorders>
              <w:top w:val="single" w:sz="6" w:space="0" w:color="auto"/>
              <w:left w:val="single" w:sz="6" w:space="0" w:color="auto"/>
              <w:bottom w:val="single" w:sz="6" w:space="0" w:color="auto"/>
              <w:right w:val="single" w:sz="6" w:space="0" w:color="auto"/>
            </w:tcBorders>
          </w:tcPr>
          <w:p w14:paraId="3317890C" w14:textId="77777777" w:rsidR="00CB3986" w:rsidRPr="008E21F4" w:rsidRDefault="00CB3986" w:rsidP="00D04D5F">
            <w:pPr>
              <w:pStyle w:val="TAC"/>
              <w:rPr>
                <w:ins w:id="13784" w:author="Delta" w:date="2021-07-23T11:12:00Z"/>
                <w:sz w:val="16"/>
                <w:szCs w:val="16"/>
                <w:lang w:eastAsia="ja-JP"/>
              </w:rPr>
            </w:pPr>
            <w:ins w:id="13785"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28F1516D" w14:textId="77777777" w:rsidR="00CB3986" w:rsidRPr="008E21F4" w:rsidRDefault="00CB3986" w:rsidP="00D04D5F">
            <w:pPr>
              <w:pStyle w:val="TAC"/>
              <w:rPr>
                <w:ins w:id="13786" w:author="Delta" w:date="2021-07-23T11:12:00Z"/>
                <w:sz w:val="16"/>
                <w:szCs w:val="16"/>
                <w:lang w:eastAsia="ja-JP"/>
              </w:rPr>
            </w:pPr>
            <w:ins w:id="13787" w:author="Delta" w:date="2021-07-23T11:12:00Z">
              <w:r w:rsidRPr="008E21F4">
                <w:rPr>
                  <w:sz w:val="16"/>
                  <w:szCs w:val="16"/>
                  <w:lang w:eastAsia="ja-JP"/>
                </w:rPr>
                <w:t>3</w:t>
              </w:r>
            </w:ins>
          </w:p>
        </w:tc>
      </w:tr>
      <w:tr w:rsidR="00CB3986" w:rsidRPr="008E21F4" w14:paraId="09BC9B4C" w14:textId="77777777" w:rsidTr="00D04D5F">
        <w:trPr>
          <w:trHeight w:val="247"/>
          <w:ins w:id="13788" w:author="Delta" w:date="2021-07-23T11:12:00Z"/>
        </w:trPr>
        <w:tc>
          <w:tcPr>
            <w:tcW w:w="4133" w:type="dxa"/>
            <w:tcBorders>
              <w:top w:val="single" w:sz="6" w:space="0" w:color="auto"/>
              <w:left w:val="single" w:sz="6" w:space="0" w:color="auto"/>
              <w:bottom w:val="single" w:sz="6" w:space="0" w:color="auto"/>
              <w:right w:val="single" w:sz="6" w:space="0" w:color="auto"/>
            </w:tcBorders>
          </w:tcPr>
          <w:p w14:paraId="02F51488" w14:textId="77777777" w:rsidR="00CB3986" w:rsidRPr="008E21F4" w:rsidRDefault="00CB3986" w:rsidP="00D04D5F">
            <w:pPr>
              <w:pStyle w:val="TAL"/>
              <w:rPr>
                <w:ins w:id="13789" w:author="Delta" w:date="2021-07-23T11:12:00Z"/>
                <w:sz w:val="16"/>
                <w:szCs w:val="16"/>
                <w:lang w:eastAsia="ja-JP"/>
              </w:rPr>
            </w:pPr>
            <w:ins w:id="13790" w:author="Delta" w:date="2021-07-23T11:12:00Z">
              <w:r w:rsidRPr="008E21F4">
                <w:rPr>
                  <w:sz w:val="16"/>
                  <w:szCs w:val="16"/>
                  <w:lang w:eastAsia="ja-JP"/>
                </w:rPr>
                <w:t># of PHICH per group</w:t>
              </w:r>
            </w:ins>
          </w:p>
        </w:tc>
        <w:tc>
          <w:tcPr>
            <w:tcW w:w="1010" w:type="dxa"/>
            <w:tcBorders>
              <w:top w:val="single" w:sz="6" w:space="0" w:color="auto"/>
              <w:left w:val="single" w:sz="6" w:space="0" w:color="auto"/>
              <w:bottom w:val="single" w:sz="6" w:space="0" w:color="auto"/>
              <w:right w:val="single" w:sz="6" w:space="0" w:color="auto"/>
            </w:tcBorders>
          </w:tcPr>
          <w:p w14:paraId="0F2165D9" w14:textId="77777777" w:rsidR="00CB3986" w:rsidRPr="008E21F4" w:rsidRDefault="00CB3986" w:rsidP="00D04D5F">
            <w:pPr>
              <w:pStyle w:val="TAC"/>
              <w:rPr>
                <w:ins w:id="13791" w:author="Delta" w:date="2021-07-23T11:12:00Z"/>
                <w:sz w:val="16"/>
                <w:szCs w:val="16"/>
                <w:lang w:eastAsia="ja-JP"/>
              </w:rPr>
            </w:pPr>
            <w:ins w:id="13792" w:author="Delta" w:date="2021-07-23T11:12:00Z">
              <w:r w:rsidRPr="008E21F4">
                <w:rPr>
                  <w:sz w:val="16"/>
                  <w:szCs w:val="16"/>
                  <w:lang w:eastAsia="ja-JP"/>
                </w:rPr>
                <w:t>2</w:t>
              </w:r>
            </w:ins>
          </w:p>
        </w:tc>
        <w:tc>
          <w:tcPr>
            <w:tcW w:w="1056" w:type="dxa"/>
            <w:tcBorders>
              <w:top w:val="single" w:sz="6" w:space="0" w:color="auto"/>
              <w:left w:val="single" w:sz="6" w:space="0" w:color="auto"/>
              <w:bottom w:val="single" w:sz="6" w:space="0" w:color="auto"/>
              <w:right w:val="single" w:sz="6" w:space="0" w:color="auto"/>
            </w:tcBorders>
          </w:tcPr>
          <w:p w14:paraId="0F4CF168" w14:textId="77777777" w:rsidR="00CB3986" w:rsidRPr="008E21F4" w:rsidRDefault="00CB3986" w:rsidP="00D04D5F">
            <w:pPr>
              <w:pStyle w:val="TAC"/>
              <w:rPr>
                <w:ins w:id="13793" w:author="Delta" w:date="2021-07-23T11:12:00Z"/>
                <w:sz w:val="16"/>
                <w:szCs w:val="16"/>
                <w:lang w:eastAsia="ja-JP"/>
              </w:rPr>
            </w:pPr>
            <w:ins w:id="13794"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15D5D669" w14:textId="77777777" w:rsidR="00CB3986" w:rsidRPr="008E21F4" w:rsidRDefault="00CB3986" w:rsidP="00D04D5F">
            <w:pPr>
              <w:pStyle w:val="TAC"/>
              <w:rPr>
                <w:ins w:id="13795" w:author="Delta" w:date="2021-07-23T11:12:00Z"/>
                <w:sz w:val="16"/>
                <w:szCs w:val="16"/>
                <w:lang w:eastAsia="ja-JP"/>
              </w:rPr>
            </w:pPr>
            <w:ins w:id="13796" w:author="Delta" w:date="2021-07-23T11:12:00Z">
              <w:r w:rsidRPr="008E21F4">
                <w:rPr>
                  <w:sz w:val="16"/>
                  <w:szCs w:val="16"/>
                  <w:lang w:eastAsia="ja-JP"/>
                </w:rPr>
                <w:t>2</w:t>
              </w:r>
            </w:ins>
          </w:p>
        </w:tc>
        <w:tc>
          <w:tcPr>
            <w:tcW w:w="1010" w:type="dxa"/>
            <w:tcBorders>
              <w:top w:val="single" w:sz="6" w:space="0" w:color="auto"/>
              <w:left w:val="single" w:sz="6" w:space="0" w:color="auto"/>
              <w:bottom w:val="single" w:sz="6" w:space="0" w:color="auto"/>
              <w:right w:val="single" w:sz="6" w:space="0" w:color="auto"/>
            </w:tcBorders>
          </w:tcPr>
          <w:p w14:paraId="478F3364" w14:textId="77777777" w:rsidR="00CB3986" w:rsidRPr="008E21F4" w:rsidRDefault="00CB3986" w:rsidP="00D04D5F">
            <w:pPr>
              <w:pStyle w:val="TAC"/>
              <w:rPr>
                <w:ins w:id="13797" w:author="Delta" w:date="2021-07-23T11:12:00Z"/>
                <w:sz w:val="16"/>
                <w:szCs w:val="16"/>
                <w:lang w:eastAsia="ja-JP"/>
              </w:rPr>
            </w:pPr>
            <w:ins w:id="13798"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5BB35479" w14:textId="77777777" w:rsidR="00CB3986" w:rsidRPr="008E21F4" w:rsidRDefault="00CB3986" w:rsidP="00D04D5F">
            <w:pPr>
              <w:pStyle w:val="TAC"/>
              <w:rPr>
                <w:ins w:id="13799" w:author="Delta" w:date="2021-07-23T11:12:00Z"/>
                <w:sz w:val="16"/>
                <w:szCs w:val="16"/>
                <w:lang w:eastAsia="ja-JP"/>
              </w:rPr>
            </w:pPr>
            <w:ins w:id="13800" w:author="Delta" w:date="2021-07-23T11:12:00Z">
              <w:r w:rsidRPr="008E21F4">
                <w:rPr>
                  <w:sz w:val="16"/>
                  <w:szCs w:val="16"/>
                  <w:lang w:eastAsia="ja-JP"/>
                </w:rPr>
                <w:t>2</w:t>
              </w:r>
            </w:ins>
          </w:p>
        </w:tc>
      </w:tr>
      <w:tr w:rsidR="00CB3986" w:rsidRPr="008E21F4" w14:paraId="7F4F83EA" w14:textId="77777777" w:rsidTr="00D04D5F">
        <w:trPr>
          <w:trHeight w:val="247"/>
          <w:ins w:id="13801" w:author="Delta" w:date="2021-07-23T11:12:00Z"/>
        </w:trPr>
        <w:tc>
          <w:tcPr>
            <w:tcW w:w="4133" w:type="dxa"/>
            <w:tcBorders>
              <w:top w:val="single" w:sz="6" w:space="0" w:color="auto"/>
              <w:left w:val="single" w:sz="6" w:space="0" w:color="auto"/>
              <w:bottom w:val="single" w:sz="6" w:space="0" w:color="auto"/>
              <w:right w:val="single" w:sz="6" w:space="0" w:color="auto"/>
            </w:tcBorders>
          </w:tcPr>
          <w:p w14:paraId="239E7752" w14:textId="77777777" w:rsidR="00CB3986" w:rsidRPr="008E21F4" w:rsidRDefault="00CB3986" w:rsidP="00D04D5F">
            <w:pPr>
              <w:pStyle w:val="TAL"/>
              <w:rPr>
                <w:ins w:id="13802" w:author="Delta" w:date="2021-07-23T11:12:00Z"/>
                <w:sz w:val="16"/>
                <w:szCs w:val="16"/>
                <w:lang w:eastAsia="ja-JP"/>
              </w:rPr>
            </w:pPr>
            <w:ins w:id="13803" w:author="Delta" w:date="2021-07-23T11:12:00Z">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11544DEC" w14:textId="77777777" w:rsidR="00CB3986" w:rsidRPr="008E21F4" w:rsidRDefault="00CB3986" w:rsidP="00D04D5F">
            <w:pPr>
              <w:pStyle w:val="TAC"/>
              <w:rPr>
                <w:ins w:id="13804" w:author="Delta" w:date="2021-07-23T11:12:00Z"/>
                <w:sz w:val="16"/>
                <w:szCs w:val="16"/>
                <w:lang w:eastAsia="ja-JP"/>
              </w:rPr>
            </w:pPr>
            <w:ins w:id="13805" w:author="Delta" w:date="2021-07-23T11:12:00Z">
              <w:r w:rsidRPr="008E21F4">
                <w:rPr>
                  <w:sz w:val="16"/>
                  <w:szCs w:val="16"/>
                  <w:lang w:eastAsia="ja-JP"/>
                </w:rPr>
                <w:t>-3.010</w:t>
              </w:r>
            </w:ins>
          </w:p>
        </w:tc>
        <w:tc>
          <w:tcPr>
            <w:tcW w:w="1056" w:type="dxa"/>
            <w:tcBorders>
              <w:top w:val="single" w:sz="6" w:space="0" w:color="auto"/>
              <w:left w:val="single" w:sz="6" w:space="0" w:color="auto"/>
              <w:bottom w:val="single" w:sz="6" w:space="0" w:color="auto"/>
              <w:right w:val="single" w:sz="6" w:space="0" w:color="auto"/>
            </w:tcBorders>
          </w:tcPr>
          <w:p w14:paraId="6A3E14FF" w14:textId="77777777" w:rsidR="00CB3986" w:rsidRPr="008E21F4" w:rsidRDefault="00CB3986" w:rsidP="00D04D5F">
            <w:pPr>
              <w:pStyle w:val="TAC"/>
              <w:rPr>
                <w:ins w:id="13806" w:author="Delta" w:date="2021-07-23T11:12:00Z"/>
                <w:sz w:val="16"/>
                <w:szCs w:val="16"/>
                <w:lang w:eastAsia="ja-JP"/>
              </w:rPr>
            </w:pPr>
            <w:ins w:id="13807" w:author="Delta" w:date="2021-07-23T11:12:00Z">
              <w:r w:rsidRPr="008E21F4">
                <w:rPr>
                  <w:sz w:val="16"/>
                  <w:szCs w:val="16"/>
                  <w:lang w:eastAsia="ja-JP"/>
                </w:rPr>
                <w:t>-3.010</w:t>
              </w:r>
            </w:ins>
          </w:p>
        </w:tc>
        <w:tc>
          <w:tcPr>
            <w:tcW w:w="1011" w:type="dxa"/>
            <w:tcBorders>
              <w:top w:val="single" w:sz="6" w:space="0" w:color="auto"/>
              <w:left w:val="single" w:sz="6" w:space="0" w:color="auto"/>
              <w:bottom w:val="single" w:sz="6" w:space="0" w:color="auto"/>
              <w:right w:val="single" w:sz="6" w:space="0" w:color="auto"/>
            </w:tcBorders>
          </w:tcPr>
          <w:p w14:paraId="6AB878AA" w14:textId="77777777" w:rsidR="00CB3986" w:rsidRPr="008E21F4" w:rsidRDefault="00CB3986" w:rsidP="00D04D5F">
            <w:pPr>
              <w:pStyle w:val="TAC"/>
              <w:rPr>
                <w:ins w:id="13808" w:author="Delta" w:date="2021-07-23T11:12:00Z"/>
                <w:sz w:val="16"/>
                <w:szCs w:val="16"/>
                <w:lang w:eastAsia="ja-JP"/>
              </w:rPr>
            </w:pPr>
            <w:ins w:id="13809" w:author="Delta" w:date="2021-07-23T11:12:00Z">
              <w:r w:rsidRPr="008E21F4">
                <w:rPr>
                  <w:sz w:val="16"/>
                  <w:szCs w:val="16"/>
                  <w:lang w:eastAsia="ja-JP"/>
                </w:rPr>
                <w:t>-3.010</w:t>
              </w:r>
            </w:ins>
          </w:p>
        </w:tc>
        <w:tc>
          <w:tcPr>
            <w:tcW w:w="1010" w:type="dxa"/>
            <w:tcBorders>
              <w:top w:val="single" w:sz="6" w:space="0" w:color="auto"/>
              <w:left w:val="single" w:sz="6" w:space="0" w:color="auto"/>
              <w:bottom w:val="single" w:sz="6" w:space="0" w:color="auto"/>
              <w:right w:val="single" w:sz="6" w:space="0" w:color="auto"/>
            </w:tcBorders>
          </w:tcPr>
          <w:p w14:paraId="41F9FF87" w14:textId="77777777" w:rsidR="00CB3986" w:rsidRPr="008E21F4" w:rsidRDefault="00CB3986" w:rsidP="00D04D5F">
            <w:pPr>
              <w:pStyle w:val="TAC"/>
              <w:rPr>
                <w:ins w:id="13810" w:author="Delta" w:date="2021-07-23T11:12:00Z"/>
                <w:sz w:val="16"/>
                <w:szCs w:val="16"/>
                <w:lang w:eastAsia="ja-JP"/>
              </w:rPr>
            </w:pPr>
            <w:ins w:id="13811" w:author="Delta" w:date="2021-07-23T11:12:00Z">
              <w:r w:rsidRPr="008E21F4">
                <w:rPr>
                  <w:sz w:val="16"/>
                  <w:szCs w:val="16"/>
                  <w:lang w:eastAsia="ja-JP"/>
                </w:rPr>
                <w:t>-3.010</w:t>
              </w:r>
            </w:ins>
          </w:p>
        </w:tc>
        <w:tc>
          <w:tcPr>
            <w:tcW w:w="1011" w:type="dxa"/>
            <w:tcBorders>
              <w:top w:val="single" w:sz="6" w:space="0" w:color="auto"/>
              <w:left w:val="single" w:sz="6" w:space="0" w:color="auto"/>
              <w:bottom w:val="single" w:sz="6" w:space="0" w:color="auto"/>
              <w:right w:val="single" w:sz="6" w:space="0" w:color="auto"/>
            </w:tcBorders>
          </w:tcPr>
          <w:p w14:paraId="2ECCBBDB" w14:textId="77777777" w:rsidR="00CB3986" w:rsidRPr="008E21F4" w:rsidRDefault="00CB3986" w:rsidP="00D04D5F">
            <w:pPr>
              <w:pStyle w:val="TAC"/>
              <w:rPr>
                <w:ins w:id="13812" w:author="Delta" w:date="2021-07-23T11:12:00Z"/>
                <w:sz w:val="16"/>
                <w:szCs w:val="16"/>
                <w:lang w:eastAsia="ja-JP"/>
              </w:rPr>
            </w:pPr>
            <w:ins w:id="13813" w:author="Delta" w:date="2021-07-23T11:12:00Z">
              <w:r w:rsidRPr="008E21F4">
                <w:rPr>
                  <w:sz w:val="16"/>
                  <w:szCs w:val="16"/>
                  <w:lang w:eastAsia="ja-JP"/>
                </w:rPr>
                <w:t>-3.010</w:t>
              </w:r>
            </w:ins>
          </w:p>
        </w:tc>
      </w:tr>
      <w:tr w:rsidR="00CB3986" w:rsidRPr="008E21F4" w14:paraId="7F8B32A7" w14:textId="77777777" w:rsidTr="00D04D5F">
        <w:trPr>
          <w:trHeight w:val="247"/>
          <w:ins w:id="13814" w:author="Delta" w:date="2021-07-23T11:12:00Z"/>
        </w:trPr>
        <w:tc>
          <w:tcPr>
            <w:tcW w:w="4133" w:type="dxa"/>
            <w:tcBorders>
              <w:top w:val="single" w:sz="6" w:space="0" w:color="auto"/>
              <w:left w:val="single" w:sz="6" w:space="0" w:color="auto"/>
              <w:bottom w:val="single" w:sz="6" w:space="0" w:color="auto"/>
              <w:right w:val="single" w:sz="6" w:space="0" w:color="auto"/>
            </w:tcBorders>
          </w:tcPr>
          <w:p w14:paraId="2884B387" w14:textId="77777777" w:rsidR="00CB3986" w:rsidRPr="008E21F4" w:rsidRDefault="00CB3986" w:rsidP="00D04D5F">
            <w:pPr>
              <w:pStyle w:val="TAL"/>
              <w:rPr>
                <w:ins w:id="13815" w:author="Delta" w:date="2021-07-23T11:12:00Z"/>
                <w:sz w:val="16"/>
                <w:szCs w:val="16"/>
                <w:lang w:eastAsia="ja-JP"/>
              </w:rPr>
            </w:pPr>
            <w:ins w:id="13816" w:author="Delta" w:date="2021-07-23T11:12:00Z">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05E7FDEA" w14:textId="77777777" w:rsidR="00CB3986" w:rsidRPr="008E21F4" w:rsidRDefault="00CB3986" w:rsidP="00D04D5F">
            <w:pPr>
              <w:pStyle w:val="TAC"/>
              <w:rPr>
                <w:ins w:id="13817" w:author="Delta" w:date="2021-07-23T11:12:00Z"/>
                <w:sz w:val="16"/>
                <w:szCs w:val="16"/>
                <w:lang w:eastAsia="ja-JP"/>
              </w:rPr>
            </w:pPr>
            <w:ins w:id="13818" w:author="Delta" w:date="2021-07-23T11:12:00Z">
              <w:r w:rsidRPr="008E21F4">
                <w:rPr>
                  <w:sz w:val="16"/>
                  <w:szCs w:val="16"/>
                  <w:lang w:eastAsia="ja-JP"/>
                </w:rPr>
                <w:t>0</w:t>
              </w:r>
            </w:ins>
          </w:p>
        </w:tc>
        <w:tc>
          <w:tcPr>
            <w:tcW w:w="1056" w:type="dxa"/>
            <w:tcBorders>
              <w:top w:val="single" w:sz="6" w:space="0" w:color="auto"/>
              <w:left w:val="single" w:sz="6" w:space="0" w:color="auto"/>
              <w:bottom w:val="single" w:sz="6" w:space="0" w:color="auto"/>
              <w:right w:val="single" w:sz="6" w:space="0" w:color="auto"/>
            </w:tcBorders>
          </w:tcPr>
          <w:p w14:paraId="3004B281" w14:textId="77777777" w:rsidR="00CB3986" w:rsidRPr="008E21F4" w:rsidRDefault="00CB3986" w:rsidP="00D04D5F">
            <w:pPr>
              <w:pStyle w:val="TAC"/>
              <w:rPr>
                <w:ins w:id="13819" w:author="Delta" w:date="2021-07-23T11:12:00Z"/>
                <w:sz w:val="16"/>
                <w:szCs w:val="16"/>
                <w:lang w:eastAsia="ja-JP"/>
              </w:rPr>
            </w:pPr>
            <w:ins w:id="13820"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3F40D70E" w14:textId="77777777" w:rsidR="00CB3986" w:rsidRPr="008E21F4" w:rsidRDefault="00CB3986" w:rsidP="00D04D5F">
            <w:pPr>
              <w:pStyle w:val="TAC"/>
              <w:rPr>
                <w:ins w:id="13821" w:author="Delta" w:date="2021-07-23T11:12:00Z"/>
                <w:sz w:val="16"/>
                <w:szCs w:val="16"/>
                <w:lang w:eastAsia="ja-JP"/>
              </w:rPr>
            </w:pPr>
            <w:ins w:id="13822" w:author="Delta" w:date="2021-07-23T11:12:00Z">
              <w:r w:rsidRPr="008E21F4">
                <w:rPr>
                  <w:sz w:val="16"/>
                  <w:szCs w:val="16"/>
                  <w:lang w:eastAsia="ja-JP"/>
                </w:rPr>
                <w:t>0</w:t>
              </w:r>
            </w:ins>
          </w:p>
        </w:tc>
        <w:tc>
          <w:tcPr>
            <w:tcW w:w="1010" w:type="dxa"/>
            <w:tcBorders>
              <w:top w:val="single" w:sz="6" w:space="0" w:color="auto"/>
              <w:left w:val="single" w:sz="6" w:space="0" w:color="auto"/>
              <w:bottom w:val="single" w:sz="6" w:space="0" w:color="auto"/>
              <w:right w:val="single" w:sz="6" w:space="0" w:color="auto"/>
            </w:tcBorders>
          </w:tcPr>
          <w:p w14:paraId="358705E9" w14:textId="77777777" w:rsidR="00CB3986" w:rsidRPr="008E21F4" w:rsidRDefault="00CB3986" w:rsidP="00D04D5F">
            <w:pPr>
              <w:pStyle w:val="TAC"/>
              <w:rPr>
                <w:ins w:id="13823" w:author="Delta" w:date="2021-07-23T11:12:00Z"/>
                <w:sz w:val="16"/>
                <w:szCs w:val="16"/>
                <w:lang w:eastAsia="ja-JP"/>
              </w:rPr>
            </w:pPr>
            <w:ins w:id="13824"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17FA7C9C" w14:textId="77777777" w:rsidR="00CB3986" w:rsidRPr="008E21F4" w:rsidRDefault="00CB3986" w:rsidP="00D04D5F">
            <w:pPr>
              <w:pStyle w:val="TAC"/>
              <w:rPr>
                <w:ins w:id="13825" w:author="Delta" w:date="2021-07-23T11:12:00Z"/>
                <w:sz w:val="16"/>
                <w:szCs w:val="16"/>
                <w:lang w:eastAsia="ja-JP"/>
              </w:rPr>
            </w:pPr>
            <w:ins w:id="13826" w:author="Delta" w:date="2021-07-23T11:12:00Z">
              <w:r w:rsidRPr="008E21F4">
                <w:rPr>
                  <w:sz w:val="16"/>
                  <w:szCs w:val="16"/>
                  <w:lang w:eastAsia="ja-JP"/>
                </w:rPr>
                <w:t>0</w:t>
              </w:r>
            </w:ins>
          </w:p>
        </w:tc>
      </w:tr>
      <w:tr w:rsidR="00CB3986" w:rsidRPr="008E21F4" w14:paraId="0B120F7B" w14:textId="77777777" w:rsidTr="00D04D5F">
        <w:trPr>
          <w:trHeight w:val="247"/>
          <w:ins w:id="13827" w:author="Delta" w:date="2021-07-23T11:12:00Z"/>
        </w:trPr>
        <w:tc>
          <w:tcPr>
            <w:tcW w:w="4133" w:type="dxa"/>
            <w:tcBorders>
              <w:top w:val="single" w:sz="6" w:space="0" w:color="auto"/>
              <w:left w:val="single" w:sz="6" w:space="0" w:color="auto"/>
              <w:bottom w:val="single" w:sz="6" w:space="0" w:color="auto"/>
              <w:right w:val="nil"/>
            </w:tcBorders>
          </w:tcPr>
          <w:p w14:paraId="1A232389" w14:textId="77777777" w:rsidR="00CB3986" w:rsidRPr="008E21F4" w:rsidRDefault="00CB3986" w:rsidP="00D04D5F">
            <w:pPr>
              <w:pStyle w:val="TAH"/>
              <w:rPr>
                <w:ins w:id="13828" w:author="Delta" w:date="2021-07-23T11:12:00Z"/>
                <w:lang w:eastAsia="ja-JP"/>
              </w:rPr>
            </w:pPr>
            <w:ins w:id="13829" w:author="Delta" w:date="2021-07-23T11:12:00Z">
              <w:r w:rsidRPr="008E21F4">
                <w:rPr>
                  <w:lang w:eastAsia="ja-JP"/>
                </w:rPr>
                <w:t>sPDCCH</w:t>
              </w:r>
            </w:ins>
          </w:p>
        </w:tc>
        <w:tc>
          <w:tcPr>
            <w:tcW w:w="1010" w:type="dxa"/>
            <w:tcBorders>
              <w:top w:val="single" w:sz="6" w:space="0" w:color="auto"/>
              <w:left w:val="nil"/>
              <w:bottom w:val="single" w:sz="6" w:space="0" w:color="auto"/>
              <w:right w:val="nil"/>
            </w:tcBorders>
          </w:tcPr>
          <w:p w14:paraId="511703C7" w14:textId="77777777" w:rsidR="00CB3986" w:rsidRPr="008E21F4" w:rsidRDefault="00CB3986" w:rsidP="00D04D5F">
            <w:pPr>
              <w:pStyle w:val="TAH"/>
              <w:rPr>
                <w:ins w:id="13830" w:author="Delta" w:date="2021-07-23T11:12:00Z"/>
                <w:lang w:eastAsia="ja-JP"/>
              </w:rPr>
            </w:pPr>
          </w:p>
        </w:tc>
        <w:tc>
          <w:tcPr>
            <w:tcW w:w="1056" w:type="dxa"/>
            <w:tcBorders>
              <w:top w:val="single" w:sz="6" w:space="0" w:color="auto"/>
              <w:left w:val="nil"/>
              <w:bottom w:val="single" w:sz="6" w:space="0" w:color="auto"/>
              <w:right w:val="nil"/>
            </w:tcBorders>
          </w:tcPr>
          <w:p w14:paraId="7AF8CE4B" w14:textId="77777777" w:rsidR="00CB3986" w:rsidRPr="008E21F4" w:rsidRDefault="00CB3986" w:rsidP="00D04D5F">
            <w:pPr>
              <w:pStyle w:val="TAH"/>
              <w:rPr>
                <w:ins w:id="13831" w:author="Delta" w:date="2021-07-23T11:12:00Z"/>
                <w:lang w:eastAsia="ja-JP"/>
              </w:rPr>
            </w:pPr>
          </w:p>
        </w:tc>
        <w:tc>
          <w:tcPr>
            <w:tcW w:w="1011" w:type="dxa"/>
            <w:tcBorders>
              <w:top w:val="single" w:sz="6" w:space="0" w:color="auto"/>
              <w:left w:val="nil"/>
              <w:bottom w:val="single" w:sz="6" w:space="0" w:color="auto"/>
              <w:right w:val="nil"/>
            </w:tcBorders>
          </w:tcPr>
          <w:p w14:paraId="360F0DC1" w14:textId="77777777" w:rsidR="00CB3986" w:rsidRPr="008E21F4" w:rsidRDefault="00CB3986" w:rsidP="00D04D5F">
            <w:pPr>
              <w:pStyle w:val="TAH"/>
              <w:rPr>
                <w:ins w:id="13832" w:author="Delta" w:date="2021-07-23T11:12:00Z"/>
                <w:lang w:eastAsia="ja-JP"/>
              </w:rPr>
            </w:pPr>
          </w:p>
        </w:tc>
        <w:tc>
          <w:tcPr>
            <w:tcW w:w="1010" w:type="dxa"/>
            <w:tcBorders>
              <w:top w:val="single" w:sz="6" w:space="0" w:color="auto"/>
              <w:left w:val="nil"/>
              <w:bottom w:val="single" w:sz="6" w:space="0" w:color="auto"/>
              <w:right w:val="nil"/>
            </w:tcBorders>
          </w:tcPr>
          <w:p w14:paraId="7A8F7E5A" w14:textId="77777777" w:rsidR="00CB3986" w:rsidRPr="008E21F4" w:rsidRDefault="00CB3986" w:rsidP="00D04D5F">
            <w:pPr>
              <w:pStyle w:val="TAH"/>
              <w:rPr>
                <w:ins w:id="13833" w:author="Delta" w:date="2021-07-23T11:12:00Z"/>
                <w:lang w:eastAsia="ja-JP"/>
              </w:rPr>
            </w:pPr>
          </w:p>
        </w:tc>
        <w:tc>
          <w:tcPr>
            <w:tcW w:w="1011" w:type="dxa"/>
            <w:tcBorders>
              <w:top w:val="single" w:sz="6" w:space="0" w:color="auto"/>
              <w:left w:val="nil"/>
              <w:bottom w:val="single" w:sz="6" w:space="0" w:color="auto"/>
              <w:right w:val="single" w:sz="6" w:space="0" w:color="auto"/>
            </w:tcBorders>
          </w:tcPr>
          <w:p w14:paraId="6DEF2958" w14:textId="77777777" w:rsidR="00CB3986" w:rsidRPr="008E21F4" w:rsidRDefault="00CB3986" w:rsidP="00D04D5F">
            <w:pPr>
              <w:pStyle w:val="TAH"/>
              <w:rPr>
                <w:ins w:id="13834" w:author="Delta" w:date="2021-07-23T11:12:00Z"/>
                <w:lang w:eastAsia="ja-JP"/>
              </w:rPr>
            </w:pPr>
          </w:p>
        </w:tc>
      </w:tr>
      <w:tr w:rsidR="00CB3986" w:rsidRPr="008E21F4" w14:paraId="2B61E82A" w14:textId="77777777" w:rsidTr="00D04D5F">
        <w:trPr>
          <w:trHeight w:val="247"/>
          <w:ins w:id="13835" w:author="Delta" w:date="2021-07-23T11:12:00Z"/>
        </w:trPr>
        <w:tc>
          <w:tcPr>
            <w:tcW w:w="4133" w:type="dxa"/>
            <w:tcBorders>
              <w:top w:val="single" w:sz="6" w:space="0" w:color="auto"/>
              <w:left w:val="single" w:sz="6" w:space="0" w:color="auto"/>
              <w:bottom w:val="single" w:sz="6" w:space="0" w:color="auto"/>
              <w:right w:val="single" w:sz="6" w:space="0" w:color="auto"/>
            </w:tcBorders>
          </w:tcPr>
          <w:p w14:paraId="4EE8948F" w14:textId="77777777" w:rsidR="00CB3986" w:rsidRPr="008E21F4" w:rsidRDefault="00CB3986" w:rsidP="00D04D5F">
            <w:pPr>
              <w:pStyle w:val="TAL"/>
              <w:rPr>
                <w:ins w:id="13836" w:author="Delta" w:date="2021-07-23T11:12:00Z"/>
                <w:sz w:val="16"/>
                <w:szCs w:val="16"/>
                <w:lang w:eastAsia="ja-JP"/>
              </w:rPr>
            </w:pPr>
            <w:ins w:id="13837" w:author="Delta" w:date="2021-07-23T11:12:00Z">
              <w:r w:rsidRPr="008E21F4">
                <w:rPr>
                  <w:sz w:val="16"/>
                  <w:szCs w:val="16"/>
                  <w:lang w:eastAsia="ja-JP"/>
                </w:rPr>
                <w:t># of available sREGs</w:t>
              </w:r>
            </w:ins>
          </w:p>
        </w:tc>
        <w:tc>
          <w:tcPr>
            <w:tcW w:w="1010" w:type="dxa"/>
            <w:tcBorders>
              <w:top w:val="single" w:sz="6" w:space="0" w:color="auto"/>
              <w:left w:val="single" w:sz="6" w:space="0" w:color="auto"/>
              <w:bottom w:val="single" w:sz="6" w:space="0" w:color="auto"/>
              <w:right w:val="single" w:sz="6" w:space="0" w:color="auto"/>
            </w:tcBorders>
          </w:tcPr>
          <w:p w14:paraId="4B98189A" w14:textId="77777777" w:rsidR="00CB3986" w:rsidRPr="008E21F4" w:rsidRDefault="00CB3986" w:rsidP="00D04D5F">
            <w:pPr>
              <w:pStyle w:val="TAC"/>
              <w:rPr>
                <w:ins w:id="13838" w:author="Delta" w:date="2021-07-23T11:12:00Z"/>
                <w:sz w:val="16"/>
                <w:szCs w:val="16"/>
                <w:lang w:eastAsia="ja-JP"/>
              </w:rPr>
            </w:pPr>
            <w:ins w:id="13839" w:author="Delta" w:date="2021-07-23T11:12:00Z">
              <w:r w:rsidRPr="008E21F4">
                <w:rPr>
                  <w:rFonts w:cs="Arial"/>
                  <w:sz w:val="16"/>
                  <w:szCs w:val="16"/>
                </w:rPr>
                <w:t>30 (2OS)  45 (3OS)</w:t>
              </w:r>
            </w:ins>
          </w:p>
        </w:tc>
        <w:tc>
          <w:tcPr>
            <w:tcW w:w="1056" w:type="dxa"/>
            <w:tcBorders>
              <w:top w:val="single" w:sz="6" w:space="0" w:color="auto"/>
              <w:left w:val="single" w:sz="6" w:space="0" w:color="auto"/>
              <w:bottom w:val="single" w:sz="6" w:space="0" w:color="auto"/>
              <w:right w:val="single" w:sz="6" w:space="0" w:color="auto"/>
            </w:tcBorders>
          </w:tcPr>
          <w:p w14:paraId="24F49FF1" w14:textId="77777777" w:rsidR="00CB3986" w:rsidRPr="008E21F4" w:rsidRDefault="00CB3986" w:rsidP="00D04D5F">
            <w:pPr>
              <w:pStyle w:val="TAC"/>
              <w:rPr>
                <w:ins w:id="13840" w:author="Delta" w:date="2021-07-23T11:12:00Z"/>
                <w:sz w:val="16"/>
                <w:szCs w:val="16"/>
                <w:lang w:eastAsia="ja-JP"/>
              </w:rPr>
            </w:pPr>
            <w:ins w:id="13841" w:author="Delta" w:date="2021-07-23T11:12:00Z">
              <w:r w:rsidRPr="008E21F4">
                <w:rPr>
                  <w:rFonts w:cs="Arial"/>
                  <w:sz w:val="16"/>
                  <w:szCs w:val="16"/>
                </w:rPr>
                <w:t>50 (2OS)   75 (3OS)</w:t>
              </w:r>
            </w:ins>
          </w:p>
        </w:tc>
        <w:tc>
          <w:tcPr>
            <w:tcW w:w="1011" w:type="dxa"/>
            <w:tcBorders>
              <w:top w:val="single" w:sz="6" w:space="0" w:color="auto"/>
              <w:left w:val="single" w:sz="6" w:space="0" w:color="auto"/>
              <w:bottom w:val="single" w:sz="6" w:space="0" w:color="auto"/>
              <w:right w:val="single" w:sz="6" w:space="0" w:color="auto"/>
            </w:tcBorders>
          </w:tcPr>
          <w:p w14:paraId="57A8ABC7" w14:textId="77777777" w:rsidR="00CB3986" w:rsidRPr="008E21F4" w:rsidRDefault="00CB3986" w:rsidP="00D04D5F">
            <w:pPr>
              <w:pStyle w:val="TAC"/>
              <w:rPr>
                <w:ins w:id="13842" w:author="Delta" w:date="2021-07-23T11:12:00Z"/>
                <w:sz w:val="16"/>
                <w:szCs w:val="16"/>
                <w:lang w:eastAsia="ja-JP"/>
              </w:rPr>
            </w:pPr>
            <w:ins w:id="13843" w:author="Delta" w:date="2021-07-23T11:12:00Z">
              <w:r w:rsidRPr="008E21F4">
                <w:rPr>
                  <w:rFonts w:cs="Arial"/>
                  <w:sz w:val="16"/>
                  <w:szCs w:val="16"/>
                </w:rPr>
                <w:t>100 (2OS)  150 (3OS)</w:t>
              </w:r>
            </w:ins>
          </w:p>
        </w:tc>
        <w:tc>
          <w:tcPr>
            <w:tcW w:w="1010" w:type="dxa"/>
            <w:tcBorders>
              <w:top w:val="single" w:sz="6" w:space="0" w:color="auto"/>
              <w:left w:val="single" w:sz="6" w:space="0" w:color="auto"/>
              <w:bottom w:val="single" w:sz="6" w:space="0" w:color="auto"/>
              <w:right w:val="single" w:sz="6" w:space="0" w:color="auto"/>
            </w:tcBorders>
          </w:tcPr>
          <w:p w14:paraId="7CD2D937" w14:textId="77777777" w:rsidR="00CB3986" w:rsidRPr="008E21F4" w:rsidRDefault="00CB3986" w:rsidP="00D04D5F">
            <w:pPr>
              <w:pStyle w:val="TAC"/>
              <w:rPr>
                <w:ins w:id="13844" w:author="Delta" w:date="2021-07-23T11:12:00Z"/>
                <w:sz w:val="16"/>
                <w:szCs w:val="16"/>
                <w:lang w:eastAsia="ja-JP"/>
              </w:rPr>
            </w:pPr>
            <w:ins w:id="13845" w:author="Delta" w:date="2021-07-23T11:12:00Z">
              <w:r w:rsidRPr="008E21F4">
                <w:rPr>
                  <w:rFonts w:cs="Arial"/>
                  <w:sz w:val="16"/>
                  <w:szCs w:val="16"/>
                </w:rPr>
                <w:t>150 (2OS)  225 (3OS)</w:t>
              </w:r>
            </w:ins>
          </w:p>
        </w:tc>
        <w:tc>
          <w:tcPr>
            <w:tcW w:w="1011" w:type="dxa"/>
            <w:tcBorders>
              <w:top w:val="single" w:sz="6" w:space="0" w:color="auto"/>
              <w:left w:val="single" w:sz="6" w:space="0" w:color="auto"/>
              <w:bottom w:val="single" w:sz="6" w:space="0" w:color="auto"/>
              <w:right w:val="single" w:sz="6" w:space="0" w:color="auto"/>
            </w:tcBorders>
          </w:tcPr>
          <w:p w14:paraId="3FE410B6" w14:textId="77777777" w:rsidR="00CB3986" w:rsidRPr="008E21F4" w:rsidRDefault="00CB3986" w:rsidP="00D04D5F">
            <w:pPr>
              <w:pStyle w:val="TAC"/>
              <w:rPr>
                <w:ins w:id="13846" w:author="Delta" w:date="2021-07-23T11:12:00Z"/>
                <w:sz w:val="16"/>
                <w:szCs w:val="16"/>
                <w:lang w:eastAsia="ja-JP"/>
              </w:rPr>
            </w:pPr>
            <w:ins w:id="13847" w:author="Delta" w:date="2021-07-23T11:12:00Z">
              <w:r w:rsidRPr="008E21F4">
                <w:rPr>
                  <w:rFonts w:cs="Arial"/>
                  <w:sz w:val="16"/>
                  <w:szCs w:val="16"/>
                </w:rPr>
                <w:t>200 (2OS)  300 (3OS)</w:t>
              </w:r>
            </w:ins>
          </w:p>
        </w:tc>
      </w:tr>
      <w:tr w:rsidR="00CB3986" w:rsidRPr="008E21F4" w14:paraId="5B273780" w14:textId="77777777" w:rsidTr="00D04D5F">
        <w:trPr>
          <w:trHeight w:val="247"/>
          <w:ins w:id="13848" w:author="Delta" w:date="2021-07-23T11:12:00Z"/>
        </w:trPr>
        <w:tc>
          <w:tcPr>
            <w:tcW w:w="4133" w:type="dxa"/>
            <w:tcBorders>
              <w:top w:val="single" w:sz="6" w:space="0" w:color="auto"/>
              <w:left w:val="single" w:sz="6" w:space="0" w:color="auto"/>
              <w:bottom w:val="single" w:sz="6" w:space="0" w:color="auto"/>
              <w:right w:val="single" w:sz="6" w:space="0" w:color="auto"/>
            </w:tcBorders>
          </w:tcPr>
          <w:p w14:paraId="66146920" w14:textId="77777777" w:rsidR="00CB3986" w:rsidRPr="008E21F4" w:rsidRDefault="00CB3986" w:rsidP="00D04D5F">
            <w:pPr>
              <w:pStyle w:val="TAL"/>
              <w:rPr>
                <w:ins w:id="13849" w:author="Delta" w:date="2021-07-23T11:12:00Z"/>
                <w:sz w:val="16"/>
                <w:szCs w:val="16"/>
                <w:lang w:eastAsia="ja-JP"/>
              </w:rPr>
            </w:pPr>
            <w:ins w:id="13850" w:author="Delta" w:date="2021-07-23T11:12:00Z">
              <w:r w:rsidRPr="008E21F4">
                <w:rPr>
                  <w:sz w:val="16"/>
                  <w:szCs w:val="16"/>
                  <w:lang w:eastAsia="ja-JP"/>
                </w:rPr>
                <w:t># of sPDCCH</w:t>
              </w:r>
            </w:ins>
          </w:p>
        </w:tc>
        <w:tc>
          <w:tcPr>
            <w:tcW w:w="1010" w:type="dxa"/>
            <w:tcBorders>
              <w:top w:val="single" w:sz="6" w:space="0" w:color="auto"/>
              <w:left w:val="single" w:sz="6" w:space="0" w:color="auto"/>
              <w:bottom w:val="single" w:sz="6" w:space="0" w:color="auto"/>
              <w:right w:val="single" w:sz="6" w:space="0" w:color="auto"/>
            </w:tcBorders>
          </w:tcPr>
          <w:p w14:paraId="3811D09C" w14:textId="77777777" w:rsidR="00CB3986" w:rsidRPr="008E21F4" w:rsidRDefault="00CB3986" w:rsidP="00D04D5F">
            <w:pPr>
              <w:pStyle w:val="TAC"/>
              <w:rPr>
                <w:ins w:id="13851" w:author="Delta" w:date="2021-07-23T11:12:00Z"/>
                <w:sz w:val="16"/>
                <w:szCs w:val="16"/>
                <w:lang w:eastAsia="ja-JP"/>
              </w:rPr>
            </w:pPr>
            <w:ins w:id="13852" w:author="Delta" w:date="2021-07-23T11:12:00Z">
              <w:r w:rsidRPr="008E21F4">
                <w:rPr>
                  <w:sz w:val="16"/>
                  <w:szCs w:val="16"/>
                  <w:lang w:eastAsia="ja-JP"/>
                </w:rPr>
                <w:t>2</w:t>
              </w:r>
            </w:ins>
          </w:p>
        </w:tc>
        <w:tc>
          <w:tcPr>
            <w:tcW w:w="1056" w:type="dxa"/>
            <w:tcBorders>
              <w:top w:val="single" w:sz="6" w:space="0" w:color="auto"/>
              <w:left w:val="single" w:sz="6" w:space="0" w:color="auto"/>
              <w:bottom w:val="single" w:sz="6" w:space="0" w:color="auto"/>
              <w:right w:val="single" w:sz="6" w:space="0" w:color="auto"/>
            </w:tcBorders>
          </w:tcPr>
          <w:p w14:paraId="1E7CBE4D" w14:textId="77777777" w:rsidR="00CB3986" w:rsidRPr="008E21F4" w:rsidRDefault="00CB3986" w:rsidP="00D04D5F">
            <w:pPr>
              <w:pStyle w:val="TAC"/>
              <w:rPr>
                <w:ins w:id="13853" w:author="Delta" w:date="2021-07-23T11:12:00Z"/>
                <w:sz w:val="16"/>
                <w:szCs w:val="16"/>
                <w:lang w:eastAsia="ja-JP"/>
              </w:rPr>
            </w:pPr>
            <w:ins w:id="13854"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329D4A58" w14:textId="77777777" w:rsidR="00CB3986" w:rsidRPr="008E21F4" w:rsidRDefault="00CB3986" w:rsidP="00D04D5F">
            <w:pPr>
              <w:pStyle w:val="TAC"/>
              <w:rPr>
                <w:ins w:id="13855" w:author="Delta" w:date="2021-07-23T11:12:00Z"/>
                <w:sz w:val="16"/>
                <w:szCs w:val="16"/>
                <w:lang w:eastAsia="ja-JP"/>
              </w:rPr>
            </w:pPr>
            <w:ins w:id="13856" w:author="Delta" w:date="2021-07-23T11:12:00Z">
              <w:r w:rsidRPr="008E21F4">
                <w:rPr>
                  <w:sz w:val="16"/>
                  <w:szCs w:val="16"/>
                  <w:lang w:eastAsia="ja-JP"/>
                </w:rPr>
                <w:t>5</w:t>
              </w:r>
            </w:ins>
          </w:p>
        </w:tc>
        <w:tc>
          <w:tcPr>
            <w:tcW w:w="1010" w:type="dxa"/>
            <w:tcBorders>
              <w:top w:val="single" w:sz="6" w:space="0" w:color="auto"/>
              <w:left w:val="single" w:sz="6" w:space="0" w:color="auto"/>
              <w:bottom w:val="single" w:sz="6" w:space="0" w:color="auto"/>
              <w:right w:val="single" w:sz="6" w:space="0" w:color="auto"/>
            </w:tcBorders>
          </w:tcPr>
          <w:p w14:paraId="5739D88D" w14:textId="77777777" w:rsidR="00CB3986" w:rsidRPr="008E21F4" w:rsidRDefault="00CB3986" w:rsidP="00D04D5F">
            <w:pPr>
              <w:pStyle w:val="TAC"/>
              <w:rPr>
                <w:ins w:id="13857" w:author="Delta" w:date="2021-07-23T11:12:00Z"/>
                <w:sz w:val="16"/>
                <w:szCs w:val="16"/>
                <w:lang w:eastAsia="ja-JP"/>
              </w:rPr>
            </w:pPr>
            <w:ins w:id="13858" w:author="Delta" w:date="2021-07-23T11:12:00Z">
              <w:r w:rsidRPr="008E21F4">
                <w:rPr>
                  <w:sz w:val="16"/>
                  <w:szCs w:val="16"/>
                  <w:lang w:eastAsia="ja-JP"/>
                </w:rPr>
                <w:t>7</w:t>
              </w:r>
            </w:ins>
          </w:p>
        </w:tc>
        <w:tc>
          <w:tcPr>
            <w:tcW w:w="1011" w:type="dxa"/>
            <w:tcBorders>
              <w:top w:val="single" w:sz="6" w:space="0" w:color="auto"/>
              <w:left w:val="single" w:sz="6" w:space="0" w:color="auto"/>
              <w:bottom w:val="single" w:sz="6" w:space="0" w:color="auto"/>
              <w:right w:val="single" w:sz="6" w:space="0" w:color="auto"/>
            </w:tcBorders>
          </w:tcPr>
          <w:p w14:paraId="6135771B" w14:textId="77777777" w:rsidR="00CB3986" w:rsidRPr="008E21F4" w:rsidRDefault="00CB3986" w:rsidP="00D04D5F">
            <w:pPr>
              <w:pStyle w:val="TAC"/>
              <w:rPr>
                <w:ins w:id="13859" w:author="Delta" w:date="2021-07-23T11:12:00Z"/>
                <w:sz w:val="16"/>
                <w:szCs w:val="16"/>
                <w:lang w:eastAsia="ja-JP"/>
              </w:rPr>
            </w:pPr>
            <w:ins w:id="13860" w:author="Delta" w:date="2021-07-23T11:12:00Z">
              <w:r w:rsidRPr="008E21F4">
                <w:rPr>
                  <w:sz w:val="16"/>
                  <w:szCs w:val="16"/>
                  <w:lang w:eastAsia="ja-JP"/>
                </w:rPr>
                <w:t>10</w:t>
              </w:r>
            </w:ins>
          </w:p>
        </w:tc>
      </w:tr>
      <w:tr w:rsidR="00CB3986" w:rsidRPr="008E21F4" w14:paraId="3DE61A92" w14:textId="77777777" w:rsidTr="00D04D5F">
        <w:trPr>
          <w:trHeight w:val="247"/>
          <w:ins w:id="13861" w:author="Delta" w:date="2021-07-23T11:12:00Z"/>
        </w:trPr>
        <w:tc>
          <w:tcPr>
            <w:tcW w:w="4133" w:type="dxa"/>
            <w:tcBorders>
              <w:top w:val="single" w:sz="6" w:space="0" w:color="auto"/>
              <w:left w:val="single" w:sz="6" w:space="0" w:color="auto"/>
              <w:bottom w:val="single" w:sz="6" w:space="0" w:color="auto"/>
              <w:right w:val="single" w:sz="6" w:space="0" w:color="auto"/>
            </w:tcBorders>
          </w:tcPr>
          <w:p w14:paraId="0A890A89" w14:textId="77777777" w:rsidR="00CB3986" w:rsidRPr="008E21F4" w:rsidRDefault="00CB3986" w:rsidP="00D04D5F">
            <w:pPr>
              <w:pStyle w:val="TAL"/>
              <w:rPr>
                <w:ins w:id="13862" w:author="Delta" w:date="2021-07-23T11:12:00Z"/>
                <w:sz w:val="16"/>
                <w:szCs w:val="16"/>
                <w:lang w:eastAsia="ja-JP"/>
              </w:rPr>
            </w:pPr>
            <w:ins w:id="13863" w:author="Delta" w:date="2021-07-23T11:12:00Z">
              <w:r w:rsidRPr="008E21F4">
                <w:rPr>
                  <w:sz w:val="16"/>
                  <w:szCs w:val="16"/>
                  <w:lang w:eastAsia="ja-JP"/>
                </w:rPr>
                <w:t># of sCCEs per sPDCCH</w:t>
              </w:r>
            </w:ins>
          </w:p>
        </w:tc>
        <w:tc>
          <w:tcPr>
            <w:tcW w:w="1010" w:type="dxa"/>
            <w:tcBorders>
              <w:top w:val="single" w:sz="6" w:space="0" w:color="auto"/>
              <w:left w:val="single" w:sz="6" w:space="0" w:color="auto"/>
              <w:bottom w:val="single" w:sz="6" w:space="0" w:color="auto"/>
              <w:right w:val="single" w:sz="6" w:space="0" w:color="auto"/>
            </w:tcBorders>
          </w:tcPr>
          <w:p w14:paraId="4665E5DD" w14:textId="77777777" w:rsidR="00CB3986" w:rsidRPr="008E21F4" w:rsidRDefault="00CB3986" w:rsidP="00D04D5F">
            <w:pPr>
              <w:pStyle w:val="TAC"/>
              <w:rPr>
                <w:ins w:id="13864" w:author="Delta" w:date="2021-07-23T11:12:00Z"/>
                <w:sz w:val="16"/>
                <w:szCs w:val="16"/>
                <w:lang w:eastAsia="ja-JP"/>
              </w:rPr>
            </w:pPr>
            <w:ins w:id="13865"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4E301CAF" w14:textId="77777777" w:rsidR="00CB3986" w:rsidRPr="008E21F4" w:rsidRDefault="00CB3986" w:rsidP="00D04D5F">
            <w:pPr>
              <w:pStyle w:val="TAC"/>
              <w:rPr>
                <w:ins w:id="13866" w:author="Delta" w:date="2021-07-23T11:12:00Z"/>
                <w:sz w:val="16"/>
                <w:szCs w:val="16"/>
                <w:lang w:eastAsia="ja-JP"/>
              </w:rPr>
            </w:pPr>
            <w:ins w:id="13867"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26C957C4" w14:textId="77777777" w:rsidR="00CB3986" w:rsidRPr="008E21F4" w:rsidRDefault="00CB3986" w:rsidP="00D04D5F">
            <w:pPr>
              <w:pStyle w:val="TAC"/>
              <w:rPr>
                <w:ins w:id="13868" w:author="Delta" w:date="2021-07-23T11:12:00Z"/>
                <w:sz w:val="16"/>
                <w:szCs w:val="16"/>
                <w:lang w:eastAsia="ja-JP"/>
              </w:rPr>
            </w:pPr>
            <w:ins w:id="13869" w:author="Delta" w:date="2021-07-23T11:12:00Z">
              <w:r w:rsidRPr="008E21F4">
                <w:rPr>
                  <w:sz w:val="16"/>
                  <w:szCs w:val="16"/>
                  <w:lang w:eastAsia="ja-JP"/>
                </w:rPr>
                <w:t>2</w:t>
              </w:r>
            </w:ins>
          </w:p>
        </w:tc>
        <w:tc>
          <w:tcPr>
            <w:tcW w:w="1010" w:type="dxa"/>
            <w:tcBorders>
              <w:top w:val="single" w:sz="6" w:space="0" w:color="auto"/>
              <w:left w:val="single" w:sz="6" w:space="0" w:color="auto"/>
              <w:bottom w:val="single" w:sz="6" w:space="0" w:color="auto"/>
              <w:right w:val="single" w:sz="6" w:space="0" w:color="auto"/>
            </w:tcBorders>
          </w:tcPr>
          <w:p w14:paraId="1538CD27" w14:textId="77777777" w:rsidR="00CB3986" w:rsidRPr="008E21F4" w:rsidRDefault="00CB3986" w:rsidP="00D04D5F">
            <w:pPr>
              <w:pStyle w:val="TAC"/>
              <w:rPr>
                <w:ins w:id="13870" w:author="Delta" w:date="2021-07-23T11:12:00Z"/>
                <w:sz w:val="16"/>
                <w:szCs w:val="16"/>
                <w:lang w:eastAsia="ja-JP"/>
              </w:rPr>
            </w:pPr>
            <w:ins w:id="13871"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3F230791" w14:textId="77777777" w:rsidR="00CB3986" w:rsidRPr="008E21F4" w:rsidRDefault="00CB3986" w:rsidP="00D04D5F">
            <w:pPr>
              <w:pStyle w:val="TAC"/>
              <w:rPr>
                <w:ins w:id="13872" w:author="Delta" w:date="2021-07-23T11:12:00Z"/>
                <w:sz w:val="16"/>
                <w:szCs w:val="16"/>
                <w:lang w:eastAsia="ja-JP"/>
              </w:rPr>
            </w:pPr>
            <w:ins w:id="13873" w:author="Delta" w:date="2021-07-23T11:12:00Z">
              <w:r w:rsidRPr="008E21F4">
                <w:rPr>
                  <w:sz w:val="16"/>
                  <w:szCs w:val="16"/>
                  <w:lang w:eastAsia="ja-JP"/>
                </w:rPr>
                <w:t>2</w:t>
              </w:r>
            </w:ins>
          </w:p>
        </w:tc>
      </w:tr>
      <w:tr w:rsidR="00CB3986" w:rsidRPr="008E21F4" w14:paraId="04188ACB" w14:textId="77777777" w:rsidTr="00D04D5F">
        <w:trPr>
          <w:trHeight w:val="247"/>
          <w:ins w:id="13874" w:author="Delta" w:date="2021-07-23T11:12:00Z"/>
        </w:trPr>
        <w:tc>
          <w:tcPr>
            <w:tcW w:w="4133" w:type="dxa"/>
            <w:tcBorders>
              <w:top w:val="single" w:sz="6" w:space="0" w:color="auto"/>
              <w:left w:val="single" w:sz="6" w:space="0" w:color="auto"/>
              <w:bottom w:val="single" w:sz="6" w:space="0" w:color="auto"/>
              <w:right w:val="single" w:sz="6" w:space="0" w:color="auto"/>
            </w:tcBorders>
          </w:tcPr>
          <w:p w14:paraId="3F962529" w14:textId="77777777" w:rsidR="00CB3986" w:rsidRPr="008E21F4" w:rsidRDefault="00CB3986" w:rsidP="00D04D5F">
            <w:pPr>
              <w:pStyle w:val="TAL"/>
              <w:rPr>
                <w:ins w:id="13875" w:author="Delta" w:date="2021-07-23T11:12:00Z"/>
                <w:sz w:val="16"/>
                <w:szCs w:val="16"/>
                <w:lang w:eastAsia="ja-JP"/>
              </w:rPr>
            </w:pPr>
            <w:ins w:id="13876" w:author="Delta" w:date="2021-07-23T11:12:00Z">
              <w:r w:rsidRPr="008E21F4">
                <w:rPr>
                  <w:sz w:val="16"/>
                  <w:szCs w:val="16"/>
                  <w:lang w:eastAsia="ja-JP"/>
                </w:rPr>
                <w:t># of sREGs per CCE</w:t>
              </w:r>
            </w:ins>
          </w:p>
        </w:tc>
        <w:tc>
          <w:tcPr>
            <w:tcW w:w="1010" w:type="dxa"/>
            <w:tcBorders>
              <w:top w:val="single" w:sz="6" w:space="0" w:color="auto"/>
              <w:left w:val="single" w:sz="6" w:space="0" w:color="auto"/>
              <w:bottom w:val="single" w:sz="6" w:space="0" w:color="auto"/>
              <w:right w:val="single" w:sz="6" w:space="0" w:color="auto"/>
            </w:tcBorders>
          </w:tcPr>
          <w:p w14:paraId="7E1C72BA" w14:textId="77777777" w:rsidR="00CB3986" w:rsidRPr="008E21F4" w:rsidRDefault="00CB3986" w:rsidP="00D04D5F">
            <w:pPr>
              <w:pStyle w:val="TAC"/>
              <w:rPr>
                <w:ins w:id="13877" w:author="Delta" w:date="2021-07-23T11:12:00Z"/>
                <w:sz w:val="16"/>
                <w:szCs w:val="16"/>
                <w:lang w:eastAsia="ja-JP"/>
              </w:rPr>
            </w:pPr>
            <w:ins w:id="13878" w:author="Delta" w:date="2021-07-23T11:12:00Z">
              <w:r w:rsidRPr="008E21F4">
                <w:rPr>
                  <w:rFonts w:cs="Arial"/>
                  <w:sz w:val="16"/>
                  <w:szCs w:val="16"/>
                </w:rPr>
                <w:t>4 (2OS)      6 (3OS)</w:t>
              </w:r>
            </w:ins>
          </w:p>
        </w:tc>
        <w:tc>
          <w:tcPr>
            <w:tcW w:w="1056" w:type="dxa"/>
            <w:tcBorders>
              <w:top w:val="single" w:sz="6" w:space="0" w:color="auto"/>
              <w:left w:val="single" w:sz="6" w:space="0" w:color="auto"/>
              <w:bottom w:val="single" w:sz="6" w:space="0" w:color="auto"/>
              <w:right w:val="single" w:sz="6" w:space="0" w:color="auto"/>
            </w:tcBorders>
          </w:tcPr>
          <w:p w14:paraId="246A4BCC" w14:textId="77777777" w:rsidR="00CB3986" w:rsidRPr="008E21F4" w:rsidRDefault="00CB3986" w:rsidP="00D04D5F">
            <w:pPr>
              <w:pStyle w:val="TAC"/>
              <w:rPr>
                <w:ins w:id="13879" w:author="Delta" w:date="2021-07-23T11:12:00Z"/>
                <w:sz w:val="16"/>
                <w:szCs w:val="16"/>
                <w:lang w:eastAsia="ja-JP"/>
              </w:rPr>
            </w:pPr>
            <w:ins w:id="13880" w:author="Delta" w:date="2021-07-23T11:12:00Z">
              <w:r w:rsidRPr="008E21F4">
                <w:rPr>
                  <w:rFonts w:cs="Arial"/>
                  <w:sz w:val="16"/>
                  <w:szCs w:val="16"/>
                </w:rPr>
                <w:t>4 (2OS)       6 (3OS)</w:t>
              </w:r>
            </w:ins>
          </w:p>
        </w:tc>
        <w:tc>
          <w:tcPr>
            <w:tcW w:w="1011" w:type="dxa"/>
            <w:tcBorders>
              <w:top w:val="single" w:sz="6" w:space="0" w:color="auto"/>
              <w:left w:val="single" w:sz="6" w:space="0" w:color="auto"/>
              <w:bottom w:val="single" w:sz="6" w:space="0" w:color="auto"/>
              <w:right w:val="single" w:sz="6" w:space="0" w:color="auto"/>
            </w:tcBorders>
          </w:tcPr>
          <w:p w14:paraId="1CEA9F43" w14:textId="77777777" w:rsidR="00CB3986" w:rsidRPr="008E21F4" w:rsidRDefault="00CB3986" w:rsidP="00D04D5F">
            <w:pPr>
              <w:pStyle w:val="TAC"/>
              <w:rPr>
                <w:ins w:id="13881" w:author="Delta" w:date="2021-07-23T11:12:00Z"/>
                <w:sz w:val="16"/>
                <w:szCs w:val="16"/>
                <w:lang w:eastAsia="ja-JP"/>
              </w:rPr>
            </w:pPr>
            <w:ins w:id="13882" w:author="Delta" w:date="2021-07-23T11:12:00Z">
              <w:r w:rsidRPr="008E21F4">
                <w:rPr>
                  <w:rFonts w:cs="Arial"/>
                  <w:sz w:val="16"/>
                  <w:szCs w:val="16"/>
                </w:rPr>
                <w:t>4 (2OS)      6 (3OS)</w:t>
              </w:r>
            </w:ins>
          </w:p>
        </w:tc>
        <w:tc>
          <w:tcPr>
            <w:tcW w:w="1010" w:type="dxa"/>
            <w:tcBorders>
              <w:top w:val="single" w:sz="6" w:space="0" w:color="auto"/>
              <w:left w:val="single" w:sz="6" w:space="0" w:color="auto"/>
              <w:bottom w:val="single" w:sz="6" w:space="0" w:color="auto"/>
              <w:right w:val="single" w:sz="6" w:space="0" w:color="auto"/>
            </w:tcBorders>
          </w:tcPr>
          <w:p w14:paraId="6FEC921F" w14:textId="77777777" w:rsidR="00CB3986" w:rsidRPr="008E21F4" w:rsidRDefault="00CB3986" w:rsidP="00D04D5F">
            <w:pPr>
              <w:pStyle w:val="TAC"/>
              <w:rPr>
                <w:ins w:id="13883" w:author="Delta" w:date="2021-07-23T11:12:00Z"/>
                <w:sz w:val="16"/>
                <w:szCs w:val="16"/>
                <w:lang w:eastAsia="ja-JP"/>
              </w:rPr>
            </w:pPr>
            <w:ins w:id="13884" w:author="Delta" w:date="2021-07-23T11:12:00Z">
              <w:r w:rsidRPr="008E21F4">
                <w:rPr>
                  <w:rFonts w:cs="Arial"/>
                  <w:sz w:val="16"/>
                  <w:szCs w:val="16"/>
                </w:rPr>
                <w:t>4 (2OS)      6 (3OS)</w:t>
              </w:r>
            </w:ins>
          </w:p>
        </w:tc>
        <w:tc>
          <w:tcPr>
            <w:tcW w:w="1011" w:type="dxa"/>
            <w:tcBorders>
              <w:top w:val="single" w:sz="6" w:space="0" w:color="auto"/>
              <w:left w:val="single" w:sz="6" w:space="0" w:color="auto"/>
              <w:bottom w:val="single" w:sz="6" w:space="0" w:color="auto"/>
              <w:right w:val="single" w:sz="6" w:space="0" w:color="auto"/>
            </w:tcBorders>
          </w:tcPr>
          <w:p w14:paraId="61AEA5B9" w14:textId="77777777" w:rsidR="00CB3986" w:rsidRPr="008E21F4" w:rsidRDefault="00CB3986" w:rsidP="00D04D5F">
            <w:pPr>
              <w:pStyle w:val="TAC"/>
              <w:rPr>
                <w:ins w:id="13885" w:author="Delta" w:date="2021-07-23T11:12:00Z"/>
                <w:sz w:val="16"/>
                <w:szCs w:val="16"/>
                <w:lang w:eastAsia="ja-JP"/>
              </w:rPr>
            </w:pPr>
            <w:ins w:id="13886" w:author="Delta" w:date="2021-07-23T11:12:00Z">
              <w:r w:rsidRPr="008E21F4">
                <w:rPr>
                  <w:rFonts w:cs="Arial"/>
                  <w:sz w:val="16"/>
                  <w:szCs w:val="16"/>
                </w:rPr>
                <w:t>4 (2OS)      6 (3OS)</w:t>
              </w:r>
            </w:ins>
          </w:p>
        </w:tc>
      </w:tr>
      <w:tr w:rsidR="00CB3986" w:rsidRPr="008E21F4" w14:paraId="16358179" w14:textId="77777777" w:rsidTr="00D04D5F">
        <w:trPr>
          <w:trHeight w:val="247"/>
          <w:ins w:id="13887" w:author="Delta" w:date="2021-07-23T11:12:00Z"/>
        </w:trPr>
        <w:tc>
          <w:tcPr>
            <w:tcW w:w="4133" w:type="dxa"/>
            <w:tcBorders>
              <w:top w:val="single" w:sz="6" w:space="0" w:color="auto"/>
              <w:left w:val="single" w:sz="6" w:space="0" w:color="auto"/>
              <w:bottom w:val="single" w:sz="6" w:space="0" w:color="auto"/>
              <w:right w:val="single" w:sz="6" w:space="0" w:color="auto"/>
            </w:tcBorders>
          </w:tcPr>
          <w:p w14:paraId="3C914664" w14:textId="77777777" w:rsidR="00CB3986" w:rsidRPr="008E21F4" w:rsidRDefault="00CB3986" w:rsidP="00D04D5F">
            <w:pPr>
              <w:pStyle w:val="TAL"/>
              <w:rPr>
                <w:ins w:id="13888" w:author="Delta" w:date="2021-07-23T11:12:00Z"/>
                <w:sz w:val="16"/>
                <w:szCs w:val="16"/>
                <w:lang w:eastAsia="ja-JP"/>
              </w:rPr>
            </w:pPr>
            <w:ins w:id="13889" w:author="Delta" w:date="2021-07-23T11:12:00Z">
              <w:r w:rsidRPr="008E21F4">
                <w:rPr>
                  <w:sz w:val="16"/>
                  <w:szCs w:val="16"/>
                  <w:lang w:eastAsia="ja-JP"/>
                </w:rPr>
                <w:t xml:space="preserve"># of sREGs allocated to sPDCCH </w:t>
              </w:r>
            </w:ins>
          </w:p>
        </w:tc>
        <w:tc>
          <w:tcPr>
            <w:tcW w:w="1010" w:type="dxa"/>
            <w:tcBorders>
              <w:top w:val="single" w:sz="6" w:space="0" w:color="auto"/>
              <w:left w:val="single" w:sz="6" w:space="0" w:color="auto"/>
              <w:bottom w:val="single" w:sz="6" w:space="0" w:color="auto"/>
              <w:right w:val="single" w:sz="6" w:space="0" w:color="auto"/>
            </w:tcBorders>
          </w:tcPr>
          <w:p w14:paraId="2C465075" w14:textId="77777777" w:rsidR="00CB3986" w:rsidRPr="008E21F4" w:rsidRDefault="00CB3986" w:rsidP="00D04D5F">
            <w:pPr>
              <w:pStyle w:val="TAC"/>
              <w:rPr>
                <w:ins w:id="13890" w:author="Delta" w:date="2021-07-23T11:12:00Z"/>
                <w:sz w:val="16"/>
                <w:szCs w:val="16"/>
                <w:lang w:eastAsia="ja-JP"/>
              </w:rPr>
            </w:pPr>
            <w:ins w:id="13891" w:author="Delta" w:date="2021-07-23T11:12:00Z">
              <w:r w:rsidRPr="008E21F4">
                <w:rPr>
                  <w:rFonts w:cs="Arial"/>
                  <w:sz w:val="16"/>
                  <w:szCs w:val="16"/>
                </w:rPr>
                <w:t>8 (2OS)      12 (3OS)</w:t>
              </w:r>
            </w:ins>
          </w:p>
        </w:tc>
        <w:tc>
          <w:tcPr>
            <w:tcW w:w="1056" w:type="dxa"/>
            <w:tcBorders>
              <w:top w:val="single" w:sz="6" w:space="0" w:color="auto"/>
              <w:left w:val="single" w:sz="6" w:space="0" w:color="auto"/>
              <w:bottom w:val="single" w:sz="6" w:space="0" w:color="auto"/>
              <w:right w:val="single" w:sz="6" w:space="0" w:color="auto"/>
            </w:tcBorders>
          </w:tcPr>
          <w:p w14:paraId="20896216" w14:textId="77777777" w:rsidR="00CB3986" w:rsidRPr="008E21F4" w:rsidRDefault="00CB3986" w:rsidP="00D04D5F">
            <w:pPr>
              <w:pStyle w:val="TAC"/>
              <w:rPr>
                <w:ins w:id="13892" w:author="Delta" w:date="2021-07-23T11:12:00Z"/>
                <w:sz w:val="16"/>
                <w:szCs w:val="16"/>
                <w:lang w:eastAsia="ja-JP"/>
              </w:rPr>
            </w:pPr>
            <w:ins w:id="13893" w:author="Delta" w:date="2021-07-23T11:12:00Z">
              <w:r w:rsidRPr="008E21F4">
                <w:rPr>
                  <w:rFonts w:cs="Arial"/>
                  <w:sz w:val="16"/>
                  <w:szCs w:val="16"/>
                </w:rPr>
                <w:t>16 (2OS)       24 (3OS)</w:t>
              </w:r>
            </w:ins>
          </w:p>
        </w:tc>
        <w:tc>
          <w:tcPr>
            <w:tcW w:w="1011" w:type="dxa"/>
            <w:tcBorders>
              <w:top w:val="single" w:sz="6" w:space="0" w:color="auto"/>
              <w:left w:val="single" w:sz="6" w:space="0" w:color="auto"/>
              <w:bottom w:val="single" w:sz="6" w:space="0" w:color="auto"/>
              <w:right w:val="single" w:sz="6" w:space="0" w:color="auto"/>
            </w:tcBorders>
          </w:tcPr>
          <w:p w14:paraId="5184A7B4" w14:textId="77777777" w:rsidR="00CB3986" w:rsidRPr="008E21F4" w:rsidRDefault="00CB3986" w:rsidP="00D04D5F">
            <w:pPr>
              <w:pStyle w:val="TAC"/>
              <w:rPr>
                <w:ins w:id="13894" w:author="Delta" w:date="2021-07-23T11:12:00Z"/>
                <w:sz w:val="16"/>
                <w:szCs w:val="16"/>
                <w:lang w:eastAsia="ja-JP"/>
              </w:rPr>
            </w:pPr>
            <w:ins w:id="13895" w:author="Delta" w:date="2021-07-23T11:12:00Z">
              <w:r w:rsidRPr="008E21F4">
                <w:rPr>
                  <w:rFonts w:cs="Arial"/>
                  <w:sz w:val="16"/>
                  <w:szCs w:val="16"/>
                </w:rPr>
                <w:t>40 (2OS)       60 (3OS)</w:t>
              </w:r>
            </w:ins>
          </w:p>
        </w:tc>
        <w:tc>
          <w:tcPr>
            <w:tcW w:w="1010" w:type="dxa"/>
            <w:tcBorders>
              <w:top w:val="single" w:sz="6" w:space="0" w:color="auto"/>
              <w:left w:val="single" w:sz="6" w:space="0" w:color="auto"/>
              <w:bottom w:val="single" w:sz="6" w:space="0" w:color="auto"/>
              <w:right w:val="single" w:sz="6" w:space="0" w:color="auto"/>
            </w:tcBorders>
          </w:tcPr>
          <w:p w14:paraId="692289B1" w14:textId="77777777" w:rsidR="00CB3986" w:rsidRPr="008E21F4" w:rsidRDefault="00CB3986" w:rsidP="00D04D5F">
            <w:pPr>
              <w:pStyle w:val="TAC"/>
              <w:rPr>
                <w:ins w:id="13896" w:author="Delta" w:date="2021-07-23T11:12:00Z"/>
                <w:sz w:val="16"/>
                <w:szCs w:val="16"/>
                <w:lang w:eastAsia="ja-JP"/>
              </w:rPr>
            </w:pPr>
            <w:ins w:id="13897" w:author="Delta" w:date="2021-07-23T11:12:00Z">
              <w:r w:rsidRPr="008E21F4">
                <w:rPr>
                  <w:rFonts w:cs="Arial"/>
                  <w:sz w:val="16"/>
                  <w:szCs w:val="16"/>
                </w:rPr>
                <w:t>56 (2OS)       84 (3OS)</w:t>
              </w:r>
            </w:ins>
          </w:p>
        </w:tc>
        <w:tc>
          <w:tcPr>
            <w:tcW w:w="1011" w:type="dxa"/>
            <w:tcBorders>
              <w:top w:val="single" w:sz="6" w:space="0" w:color="auto"/>
              <w:left w:val="single" w:sz="6" w:space="0" w:color="auto"/>
              <w:bottom w:val="single" w:sz="6" w:space="0" w:color="auto"/>
              <w:right w:val="single" w:sz="6" w:space="0" w:color="auto"/>
            </w:tcBorders>
          </w:tcPr>
          <w:p w14:paraId="6D093B51" w14:textId="77777777" w:rsidR="00CB3986" w:rsidRPr="008E21F4" w:rsidRDefault="00CB3986" w:rsidP="00D04D5F">
            <w:pPr>
              <w:pStyle w:val="TAC"/>
              <w:rPr>
                <w:ins w:id="13898" w:author="Delta" w:date="2021-07-23T11:12:00Z"/>
                <w:sz w:val="16"/>
                <w:szCs w:val="16"/>
                <w:lang w:eastAsia="ja-JP"/>
              </w:rPr>
            </w:pPr>
            <w:ins w:id="13899" w:author="Delta" w:date="2021-07-23T11:12:00Z">
              <w:r w:rsidRPr="008E21F4">
                <w:rPr>
                  <w:rFonts w:cs="Arial"/>
                  <w:sz w:val="16"/>
                  <w:szCs w:val="16"/>
                </w:rPr>
                <w:t>80 (2OS)       120 (3OS)</w:t>
              </w:r>
            </w:ins>
          </w:p>
        </w:tc>
      </w:tr>
      <w:tr w:rsidR="00CB3986" w:rsidRPr="008E21F4" w14:paraId="1F38B489" w14:textId="77777777" w:rsidTr="00D04D5F">
        <w:trPr>
          <w:trHeight w:val="247"/>
          <w:ins w:id="13900" w:author="Delta" w:date="2021-07-23T11:12:00Z"/>
        </w:trPr>
        <w:tc>
          <w:tcPr>
            <w:tcW w:w="4133" w:type="dxa"/>
            <w:tcBorders>
              <w:top w:val="single" w:sz="6" w:space="0" w:color="auto"/>
              <w:left w:val="single" w:sz="6" w:space="0" w:color="auto"/>
              <w:bottom w:val="single" w:sz="6" w:space="0" w:color="auto"/>
              <w:right w:val="single" w:sz="6" w:space="0" w:color="auto"/>
            </w:tcBorders>
          </w:tcPr>
          <w:p w14:paraId="1DB4B9EE" w14:textId="77777777" w:rsidR="00CB3986" w:rsidRPr="008E21F4" w:rsidRDefault="00CB3986" w:rsidP="00D04D5F">
            <w:pPr>
              <w:pStyle w:val="TAL"/>
              <w:rPr>
                <w:ins w:id="13901" w:author="Delta" w:date="2021-07-23T11:12:00Z"/>
                <w:sz w:val="16"/>
                <w:szCs w:val="16"/>
                <w:lang w:eastAsia="ja-JP"/>
              </w:rPr>
            </w:pPr>
            <w:ins w:id="13902" w:author="Delta" w:date="2021-07-23T11:12:00Z">
              <w:r w:rsidRPr="008E21F4">
                <w:rPr>
                  <w:sz w:val="16"/>
                  <w:szCs w:val="16"/>
                  <w:lang w:eastAsia="ja-JP"/>
                </w:rPr>
                <w:t># of &lt;NIL&gt; sREGs added for padding</w:t>
              </w:r>
            </w:ins>
          </w:p>
        </w:tc>
        <w:tc>
          <w:tcPr>
            <w:tcW w:w="1010" w:type="dxa"/>
            <w:tcBorders>
              <w:top w:val="single" w:sz="6" w:space="0" w:color="auto"/>
              <w:left w:val="single" w:sz="6" w:space="0" w:color="auto"/>
              <w:bottom w:val="single" w:sz="6" w:space="0" w:color="auto"/>
              <w:right w:val="single" w:sz="6" w:space="0" w:color="auto"/>
            </w:tcBorders>
          </w:tcPr>
          <w:p w14:paraId="394D9110" w14:textId="77777777" w:rsidR="00CB3986" w:rsidRPr="008E21F4" w:rsidRDefault="00CB3986" w:rsidP="00D04D5F">
            <w:pPr>
              <w:pStyle w:val="TAC"/>
              <w:rPr>
                <w:ins w:id="13903" w:author="Delta" w:date="2021-07-23T11:12:00Z"/>
                <w:sz w:val="16"/>
                <w:szCs w:val="16"/>
                <w:lang w:eastAsia="ja-JP"/>
              </w:rPr>
            </w:pPr>
            <w:ins w:id="13904" w:author="Delta" w:date="2021-07-23T11:12:00Z">
              <w:r w:rsidRPr="008E21F4">
                <w:rPr>
                  <w:rFonts w:cs="Arial"/>
                  <w:sz w:val="16"/>
                  <w:szCs w:val="16"/>
                </w:rPr>
                <w:t>22 (2OS)  33 (3OS)</w:t>
              </w:r>
            </w:ins>
          </w:p>
        </w:tc>
        <w:tc>
          <w:tcPr>
            <w:tcW w:w="1056" w:type="dxa"/>
            <w:tcBorders>
              <w:top w:val="single" w:sz="6" w:space="0" w:color="auto"/>
              <w:left w:val="single" w:sz="6" w:space="0" w:color="auto"/>
              <w:bottom w:val="single" w:sz="6" w:space="0" w:color="auto"/>
              <w:right w:val="single" w:sz="6" w:space="0" w:color="auto"/>
            </w:tcBorders>
          </w:tcPr>
          <w:p w14:paraId="6FC2F617" w14:textId="77777777" w:rsidR="00CB3986" w:rsidRPr="008E21F4" w:rsidRDefault="00CB3986" w:rsidP="00D04D5F">
            <w:pPr>
              <w:pStyle w:val="TAC"/>
              <w:rPr>
                <w:ins w:id="13905" w:author="Delta" w:date="2021-07-23T11:12:00Z"/>
                <w:sz w:val="16"/>
                <w:szCs w:val="16"/>
                <w:lang w:eastAsia="ja-JP"/>
              </w:rPr>
            </w:pPr>
            <w:ins w:id="13906" w:author="Delta" w:date="2021-07-23T11:12:00Z">
              <w:r w:rsidRPr="008E21F4">
                <w:rPr>
                  <w:rFonts w:cs="Arial"/>
                  <w:sz w:val="16"/>
                  <w:szCs w:val="16"/>
                </w:rPr>
                <w:t>34 (2OS)   51 (3OS)</w:t>
              </w:r>
            </w:ins>
          </w:p>
        </w:tc>
        <w:tc>
          <w:tcPr>
            <w:tcW w:w="1011" w:type="dxa"/>
            <w:tcBorders>
              <w:top w:val="single" w:sz="6" w:space="0" w:color="auto"/>
              <w:left w:val="single" w:sz="6" w:space="0" w:color="auto"/>
              <w:bottom w:val="single" w:sz="6" w:space="0" w:color="auto"/>
              <w:right w:val="single" w:sz="6" w:space="0" w:color="auto"/>
            </w:tcBorders>
          </w:tcPr>
          <w:p w14:paraId="2567C40C" w14:textId="77777777" w:rsidR="00CB3986" w:rsidRPr="008E21F4" w:rsidRDefault="00CB3986" w:rsidP="00D04D5F">
            <w:pPr>
              <w:pStyle w:val="TAC"/>
              <w:rPr>
                <w:ins w:id="13907" w:author="Delta" w:date="2021-07-23T11:12:00Z"/>
                <w:sz w:val="16"/>
                <w:szCs w:val="16"/>
                <w:lang w:eastAsia="ja-JP"/>
              </w:rPr>
            </w:pPr>
            <w:ins w:id="13908" w:author="Delta" w:date="2021-07-23T11:12:00Z">
              <w:r w:rsidRPr="008E21F4">
                <w:rPr>
                  <w:rFonts w:cs="Arial"/>
                  <w:sz w:val="16"/>
                  <w:szCs w:val="16"/>
                </w:rPr>
                <w:t>60 (2OS)  90 (3OS)</w:t>
              </w:r>
            </w:ins>
          </w:p>
        </w:tc>
        <w:tc>
          <w:tcPr>
            <w:tcW w:w="1010" w:type="dxa"/>
            <w:tcBorders>
              <w:top w:val="single" w:sz="6" w:space="0" w:color="auto"/>
              <w:left w:val="single" w:sz="6" w:space="0" w:color="auto"/>
              <w:bottom w:val="single" w:sz="6" w:space="0" w:color="auto"/>
              <w:right w:val="single" w:sz="6" w:space="0" w:color="auto"/>
            </w:tcBorders>
          </w:tcPr>
          <w:p w14:paraId="18D8C539" w14:textId="77777777" w:rsidR="00CB3986" w:rsidRPr="008E21F4" w:rsidRDefault="00CB3986" w:rsidP="00D04D5F">
            <w:pPr>
              <w:pStyle w:val="TAC"/>
              <w:rPr>
                <w:ins w:id="13909" w:author="Delta" w:date="2021-07-23T11:12:00Z"/>
                <w:sz w:val="16"/>
                <w:szCs w:val="16"/>
                <w:lang w:eastAsia="ja-JP"/>
              </w:rPr>
            </w:pPr>
            <w:ins w:id="13910" w:author="Delta" w:date="2021-07-23T11:12:00Z">
              <w:r w:rsidRPr="008E21F4">
                <w:rPr>
                  <w:rFonts w:cs="Arial"/>
                  <w:sz w:val="16"/>
                  <w:szCs w:val="16"/>
                </w:rPr>
                <w:t>94 (2OS)  161 (3OS)</w:t>
              </w:r>
            </w:ins>
          </w:p>
        </w:tc>
        <w:tc>
          <w:tcPr>
            <w:tcW w:w="1011" w:type="dxa"/>
            <w:tcBorders>
              <w:top w:val="single" w:sz="6" w:space="0" w:color="auto"/>
              <w:left w:val="single" w:sz="6" w:space="0" w:color="auto"/>
              <w:bottom w:val="single" w:sz="6" w:space="0" w:color="auto"/>
              <w:right w:val="single" w:sz="6" w:space="0" w:color="auto"/>
            </w:tcBorders>
          </w:tcPr>
          <w:p w14:paraId="4F12CC69" w14:textId="77777777" w:rsidR="00CB3986" w:rsidRPr="008E21F4" w:rsidRDefault="00CB3986" w:rsidP="00D04D5F">
            <w:pPr>
              <w:pStyle w:val="TAC"/>
              <w:rPr>
                <w:ins w:id="13911" w:author="Delta" w:date="2021-07-23T11:12:00Z"/>
                <w:sz w:val="16"/>
                <w:szCs w:val="16"/>
                <w:lang w:eastAsia="ja-JP"/>
              </w:rPr>
            </w:pPr>
            <w:ins w:id="13912" w:author="Delta" w:date="2021-07-23T11:12:00Z">
              <w:r w:rsidRPr="008E21F4">
                <w:rPr>
                  <w:rFonts w:cs="Arial"/>
                  <w:sz w:val="16"/>
                  <w:szCs w:val="16"/>
                </w:rPr>
                <w:t>120 (2OS)  180 (3OS)</w:t>
              </w:r>
            </w:ins>
          </w:p>
        </w:tc>
      </w:tr>
      <w:tr w:rsidR="00CB3986" w:rsidRPr="008E21F4" w14:paraId="3A98828A" w14:textId="77777777" w:rsidTr="00D04D5F">
        <w:trPr>
          <w:trHeight w:val="247"/>
          <w:ins w:id="13913" w:author="Delta" w:date="2021-07-23T11:12:00Z"/>
        </w:trPr>
        <w:tc>
          <w:tcPr>
            <w:tcW w:w="4133" w:type="dxa"/>
            <w:tcBorders>
              <w:top w:val="single" w:sz="6" w:space="0" w:color="auto"/>
              <w:left w:val="single" w:sz="6" w:space="0" w:color="auto"/>
              <w:bottom w:val="single" w:sz="6" w:space="0" w:color="auto"/>
              <w:right w:val="single" w:sz="6" w:space="0" w:color="auto"/>
            </w:tcBorders>
          </w:tcPr>
          <w:p w14:paraId="5D729DD2" w14:textId="77777777" w:rsidR="00CB3986" w:rsidRPr="008E21F4" w:rsidRDefault="00CB3986" w:rsidP="00D04D5F">
            <w:pPr>
              <w:pStyle w:val="TAL"/>
              <w:rPr>
                <w:ins w:id="13914" w:author="Delta" w:date="2021-07-23T11:12:00Z"/>
                <w:sz w:val="16"/>
                <w:szCs w:val="16"/>
                <w:lang w:val="sv-SE" w:eastAsia="ja-JP"/>
              </w:rPr>
            </w:pPr>
            <w:ins w:id="13915" w:author="Delta" w:date="2021-07-23T11:12:00Z">
              <w:r w:rsidRPr="008E21F4">
                <w:rPr>
                  <w:sz w:val="16"/>
                  <w:szCs w:val="16"/>
                  <w:lang w:val="sv-SE" w:eastAsia="ja-JP"/>
                </w:rPr>
                <w:t>sPDCCH sREG EPRE / 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111D6805" w14:textId="77777777" w:rsidR="00CB3986" w:rsidRPr="008E21F4" w:rsidRDefault="00CB3986" w:rsidP="00D04D5F">
            <w:pPr>
              <w:pStyle w:val="TAC"/>
              <w:rPr>
                <w:ins w:id="13916" w:author="Delta" w:date="2021-07-23T11:12:00Z"/>
                <w:sz w:val="16"/>
                <w:szCs w:val="16"/>
                <w:lang w:eastAsia="ja-JP"/>
              </w:rPr>
            </w:pPr>
            <w:ins w:id="13917" w:author="Delta" w:date="2021-07-23T11:12:00Z">
              <w:r w:rsidRPr="008E21F4">
                <w:rPr>
                  <w:sz w:val="16"/>
                  <w:szCs w:val="16"/>
                  <w:lang w:eastAsia="ja-JP"/>
                </w:rPr>
                <w:t>2.290</w:t>
              </w:r>
            </w:ins>
          </w:p>
        </w:tc>
        <w:tc>
          <w:tcPr>
            <w:tcW w:w="1056" w:type="dxa"/>
            <w:tcBorders>
              <w:top w:val="single" w:sz="6" w:space="0" w:color="auto"/>
              <w:left w:val="single" w:sz="6" w:space="0" w:color="auto"/>
              <w:bottom w:val="single" w:sz="6" w:space="0" w:color="auto"/>
              <w:right w:val="single" w:sz="6" w:space="0" w:color="auto"/>
            </w:tcBorders>
          </w:tcPr>
          <w:p w14:paraId="302C3C6B" w14:textId="77777777" w:rsidR="00CB3986" w:rsidRPr="008E21F4" w:rsidRDefault="00CB3986" w:rsidP="00D04D5F">
            <w:pPr>
              <w:pStyle w:val="TAC"/>
              <w:rPr>
                <w:ins w:id="13918" w:author="Delta" w:date="2021-07-23T11:12:00Z"/>
                <w:sz w:val="16"/>
                <w:szCs w:val="16"/>
                <w:lang w:eastAsia="ja-JP"/>
              </w:rPr>
            </w:pPr>
            <w:ins w:id="13919" w:author="Delta" w:date="2021-07-23T11:12:00Z">
              <w:r w:rsidRPr="008E21F4">
                <w:rPr>
                  <w:sz w:val="16"/>
                  <w:szCs w:val="16"/>
                  <w:lang w:eastAsia="ja-JP"/>
                </w:rPr>
                <w:t>1.880</w:t>
              </w:r>
            </w:ins>
          </w:p>
        </w:tc>
        <w:tc>
          <w:tcPr>
            <w:tcW w:w="1011" w:type="dxa"/>
            <w:tcBorders>
              <w:top w:val="single" w:sz="6" w:space="0" w:color="auto"/>
              <w:left w:val="single" w:sz="6" w:space="0" w:color="auto"/>
              <w:bottom w:val="single" w:sz="6" w:space="0" w:color="auto"/>
              <w:right w:val="single" w:sz="6" w:space="0" w:color="auto"/>
            </w:tcBorders>
          </w:tcPr>
          <w:p w14:paraId="2C169BFB" w14:textId="77777777" w:rsidR="00CB3986" w:rsidRPr="008E21F4" w:rsidRDefault="00CB3986" w:rsidP="00D04D5F">
            <w:pPr>
              <w:pStyle w:val="TAC"/>
              <w:rPr>
                <w:ins w:id="13920" w:author="Delta" w:date="2021-07-23T11:12:00Z"/>
                <w:sz w:val="16"/>
                <w:szCs w:val="16"/>
                <w:lang w:eastAsia="ja-JP"/>
              </w:rPr>
            </w:pPr>
            <w:ins w:id="13921" w:author="Delta" w:date="2021-07-23T11:12:00Z">
              <w:r w:rsidRPr="008E21F4">
                <w:rPr>
                  <w:sz w:val="16"/>
                  <w:szCs w:val="16"/>
                  <w:lang w:eastAsia="ja-JP"/>
                </w:rPr>
                <w:t>1.065</w:t>
              </w:r>
            </w:ins>
          </w:p>
        </w:tc>
        <w:tc>
          <w:tcPr>
            <w:tcW w:w="1010" w:type="dxa"/>
            <w:tcBorders>
              <w:top w:val="single" w:sz="6" w:space="0" w:color="auto"/>
              <w:left w:val="single" w:sz="6" w:space="0" w:color="auto"/>
              <w:bottom w:val="single" w:sz="6" w:space="0" w:color="auto"/>
              <w:right w:val="single" w:sz="6" w:space="0" w:color="auto"/>
            </w:tcBorders>
          </w:tcPr>
          <w:p w14:paraId="7A6AAE1E" w14:textId="77777777" w:rsidR="00CB3986" w:rsidRPr="008E21F4" w:rsidRDefault="00CB3986" w:rsidP="00D04D5F">
            <w:pPr>
              <w:pStyle w:val="TAC"/>
              <w:rPr>
                <w:ins w:id="13922" w:author="Delta" w:date="2021-07-23T11:12:00Z"/>
                <w:sz w:val="16"/>
                <w:szCs w:val="16"/>
                <w:lang w:eastAsia="ja-JP"/>
              </w:rPr>
            </w:pPr>
            <w:ins w:id="13923" w:author="Delta" w:date="2021-07-23T11:12:00Z">
              <w:r w:rsidRPr="008E21F4">
                <w:rPr>
                  <w:sz w:val="16"/>
                  <w:szCs w:val="16"/>
                  <w:lang w:eastAsia="ja-JP"/>
                </w:rPr>
                <w:t>1.488</w:t>
              </w:r>
            </w:ins>
          </w:p>
        </w:tc>
        <w:tc>
          <w:tcPr>
            <w:tcW w:w="1011" w:type="dxa"/>
            <w:tcBorders>
              <w:top w:val="single" w:sz="6" w:space="0" w:color="auto"/>
              <w:left w:val="single" w:sz="6" w:space="0" w:color="auto"/>
              <w:bottom w:val="single" w:sz="6" w:space="0" w:color="auto"/>
              <w:right w:val="single" w:sz="6" w:space="0" w:color="auto"/>
            </w:tcBorders>
          </w:tcPr>
          <w:p w14:paraId="69A6AF1B" w14:textId="77777777" w:rsidR="00CB3986" w:rsidRPr="008E21F4" w:rsidRDefault="00CB3986" w:rsidP="00D04D5F">
            <w:pPr>
              <w:pStyle w:val="TAC"/>
              <w:rPr>
                <w:ins w:id="13924" w:author="Delta" w:date="2021-07-23T11:12:00Z"/>
                <w:sz w:val="16"/>
                <w:szCs w:val="16"/>
                <w:lang w:eastAsia="ja-JP"/>
              </w:rPr>
            </w:pPr>
            <w:ins w:id="13925" w:author="Delta" w:date="2021-07-23T11:12:00Z">
              <w:r w:rsidRPr="008E21F4">
                <w:rPr>
                  <w:sz w:val="16"/>
                  <w:szCs w:val="16"/>
                  <w:lang w:eastAsia="ja-JP"/>
                </w:rPr>
                <w:t>1.195</w:t>
              </w:r>
            </w:ins>
          </w:p>
        </w:tc>
      </w:tr>
      <w:tr w:rsidR="00CB3986" w:rsidRPr="008E21F4" w14:paraId="52C276DF" w14:textId="77777777" w:rsidTr="00D04D5F">
        <w:trPr>
          <w:trHeight w:val="247"/>
          <w:ins w:id="13926" w:author="Delta" w:date="2021-07-23T11:12:00Z"/>
        </w:trPr>
        <w:tc>
          <w:tcPr>
            <w:tcW w:w="4133" w:type="dxa"/>
            <w:tcBorders>
              <w:top w:val="single" w:sz="6" w:space="0" w:color="auto"/>
              <w:left w:val="single" w:sz="6" w:space="0" w:color="auto"/>
              <w:bottom w:val="single" w:sz="6" w:space="0" w:color="auto"/>
              <w:right w:val="single" w:sz="6" w:space="0" w:color="auto"/>
            </w:tcBorders>
          </w:tcPr>
          <w:p w14:paraId="07D4B8E9" w14:textId="77777777" w:rsidR="00CB3986" w:rsidRPr="008E21F4" w:rsidRDefault="00CB3986" w:rsidP="00D04D5F">
            <w:pPr>
              <w:pStyle w:val="TAL"/>
              <w:rPr>
                <w:ins w:id="13927" w:author="Delta" w:date="2021-07-23T11:12:00Z"/>
                <w:sz w:val="16"/>
                <w:szCs w:val="16"/>
                <w:lang w:val="sv-SE" w:eastAsia="ja-JP"/>
              </w:rPr>
            </w:pPr>
            <w:ins w:id="13928" w:author="Delta" w:date="2021-07-23T11:12:00Z">
              <w:r w:rsidRPr="008E21F4">
                <w:rPr>
                  <w:sz w:val="16"/>
                  <w:szCs w:val="16"/>
                  <w:lang w:val="sv-SE" w:eastAsia="ja-JP"/>
                </w:rPr>
                <w:t>&lt;NIL&gt; sREG EPRE / 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06C66EC8" w14:textId="77777777" w:rsidR="00CB3986" w:rsidRPr="008E21F4" w:rsidRDefault="00CB3986" w:rsidP="00D04D5F">
            <w:pPr>
              <w:pStyle w:val="TAC"/>
              <w:rPr>
                <w:ins w:id="13929" w:author="Delta" w:date="2021-07-23T11:12:00Z"/>
                <w:sz w:val="16"/>
                <w:szCs w:val="16"/>
                <w:lang w:eastAsia="ja-JP"/>
              </w:rPr>
            </w:pPr>
            <w:ins w:id="13930" w:author="Delta" w:date="2021-07-23T11:12:00Z">
              <w:r w:rsidRPr="008E21F4">
                <w:rPr>
                  <w:sz w:val="16"/>
                  <w:szCs w:val="16"/>
                  <w:lang w:eastAsia="ja-JP"/>
                </w:rPr>
                <w:t>-inf</w:t>
              </w:r>
            </w:ins>
          </w:p>
        </w:tc>
        <w:tc>
          <w:tcPr>
            <w:tcW w:w="1056" w:type="dxa"/>
            <w:tcBorders>
              <w:top w:val="single" w:sz="6" w:space="0" w:color="auto"/>
              <w:left w:val="single" w:sz="6" w:space="0" w:color="auto"/>
              <w:bottom w:val="single" w:sz="6" w:space="0" w:color="auto"/>
              <w:right w:val="single" w:sz="6" w:space="0" w:color="auto"/>
            </w:tcBorders>
          </w:tcPr>
          <w:p w14:paraId="0594A19D" w14:textId="77777777" w:rsidR="00CB3986" w:rsidRPr="008E21F4" w:rsidRDefault="00CB3986" w:rsidP="00D04D5F">
            <w:pPr>
              <w:pStyle w:val="TAC"/>
              <w:rPr>
                <w:ins w:id="13931" w:author="Delta" w:date="2021-07-23T11:12:00Z"/>
                <w:sz w:val="16"/>
                <w:szCs w:val="16"/>
                <w:lang w:eastAsia="ja-JP"/>
              </w:rPr>
            </w:pPr>
            <w:ins w:id="13932"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3208A4EE" w14:textId="77777777" w:rsidR="00CB3986" w:rsidRPr="008E21F4" w:rsidRDefault="00CB3986" w:rsidP="00D04D5F">
            <w:pPr>
              <w:pStyle w:val="TAC"/>
              <w:rPr>
                <w:ins w:id="13933" w:author="Delta" w:date="2021-07-23T11:12:00Z"/>
                <w:sz w:val="16"/>
                <w:szCs w:val="16"/>
                <w:lang w:eastAsia="ja-JP"/>
              </w:rPr>
            </w:pPr>
            <w:ins w:id="13934" w:author="Delta" w:date="2021-07-23T11:12:00Z">
              <w:r w:rsidRPr="008E21F4">
                <w:rPr>
                  <w:sz w:val="16"/>
                  <w:szCs w:val="16"/>
                  <w:lang w:eastAsia="ja-JP"/>
                </w:rPr>
                <w:t>-inf</w:t>
              </w:r>
            </w:ins>
          </w:p>
        </w:tc>
        <w:tc>
          <w:tcPr>
            <w:tcW w:w="1010" w:type="dxa"/>
            <w:tcBorders>
              <w:top w:val="single" w:sz="6" w:space="0" w:color="auto"/>
              <w:left w:val="single" w:sz="6" w:space="0" w:color="auto"/>
              <w:bottom w:val="single" w:sz="6" w:space="0" w:color="auto"/>
              <w:right w:val="single" w:sz="6" w:space="0" w:color="auto"/>
            </w:tcBorders>
          </w:tcPr>
          <w:p w14:paraId="10AC0E56" w14:textId="77777777" w:rsidR="00CB3986" w:rsidRPr="008E21F4" w:rsidRDefault="00CB3986" w:rsidP="00D04D5F">
            <w:pPr>
              <w:pStyle w:val="TAC"/>
              <w:rPr>
                <w:ins w:id="13935" w:author="Delta" w:date="2021-07-23T11:12:00Z"/>
                <w:sz w:val="16"/>
                <w:szCs w:val="16"/>
                <w:lang w:eastAsia="ja-JP"/>
              </w:rPr>
            </w:pPr>
            <w:ins w:id="13936"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33AEC4D9" w14:textId="77777777" w:rsidR="00CB3986" w:rsidRPr="008E21F4" w:rsidRDefault="00CB3986" w:rsidP="00D04D5F">
            <w:pPr>
              <w:pStyle w:val="TAC"/>
              <w:rPr>
                <w:ins w:id="13937" w:author="Delta" w:date="2021-07-23T11:12:00Z"/>
                <w:sz w:val="16"/>
                <w:szCs w:val="16"/>
                <w:lang w:eastAsia="ja-JP"/>
              </w:rPr>
            </w:pPr>
            <w:ins w:id="13938" w:author="Delta" w:date="2021-07-23T11:12:00Z">
              <w:r w:rsidRPr="008E21F4">
                <w:rPr>
                  <w:sz w:val="16"/>
                  <w:szCs w:val="16"/>
                  <w:lang w:eastAsia="ja-JP"/>
                </w:rPr>
                <w:t>-inf</w:t>
              </w:r>
            </w:ins>
          </w:p>
        </w:tc>
      </w:tr>
      <w:tr w:rsidR="00CB3986" w:rsidRPr="008E21F4" w14:paraId="4CBDFF3F" w14:textId="77777777" w:rsidTr="00D04D5F">
        <w:trPr>
          <w:trHeight w:val="247"/>
          <w:ins w:id="13939" w:author="Delta" w:date="2021-07-23T11:12:00Z"/>
        </w:trPr>
        <w:tc>
          <w:tcPr>
            <w:tcW w:w="4133" w:type="dxa"/>
            <w:tcBorders>
              <w:top w:val="single" w:sz="6" w:space="0" w:color="auto"/>
              <w:left w:val="single" w:sz="6" w:space="0" w:color="auto"/>
              <w:bottom w:val="single" w:sz="6" w:space="0" w:color="auto"/>
              <w:right w:val="nil"/>
            </w:tcBorders>
          </w:tcPr>
          <w:p w14:paraId="09573224" w14:textId="77777777" w:rsidR="00CB3986" w:rsidRPr="008E21F4" w:rsidRDefault="00CB3986" w:rsidP="00D04D5F">
            <w:pPr>
              <w:pStyle w:val="TAH"/>
              <w:rPr>
                <w:ins w:id="13940" w:author="Delta" w:date="2021-07-23T11:12:00Z"/>
                <w:lang w:eastAsia="ja-JP"/>
              </w:rPr>
            </w:pPr>
            <w:ins w:id="13941" w:author="Delta" w:date="2021-07-23T11:12:00Z">
              <w:r w:rsidRPr="008E21F4">
                <w:rPr>
                  <w:lang w:eastAsia="ja-JP"/>
                </w:rPr>
                <w:t>sPDSCH</w:t>
              </w:r>
            </w:ins>
          </w:p>
        </w:tc>
        <w:tc>
          <w:tcPr>
            <w:tcW w:w="1010" w:type="dxa"/>
            <w:tcBorders>
              <w:top w:val="single" w:sz="6" w:space="0" w:color="auto"/>
              <w:left w:val="nil"/>
              <w:bottom w:val="single" w:sz="6" w:space="0" w:color="auto"/>
              <w:right w:val="nil"/>
            </w:tcBorders>
          </w:tcPr>
          <w:p w14:paraId="712B3C7B" w14:textId="77777777" w:rsidR="00CB3986" w:rsidRPr="008E21F4" w:rsidRDefault="00CB3986" w:rsidP="00D04D5F">
            <w:pPr>
              <w:pStyle w:val="TAH"/>
              <w:rPr>
                <w:ins w:id="13942" w:author="Delta" w:date="2021-07-23T11:12:00Z"/>
                <w:lang w:eastAsia="ja-JP"/>
              </w:rPr>
            </w:pPr>
          </w:p>
        </w:tc>
        <w:tc>
          <w:tcPr>
            <w:tcW w:w="1056" w:type="dxa"/>
            <w:tcBorders>
              <w:top w:val="single" w:sz="6" w:space="0" w:color="auto"/>
              <w:left w:val="nil"/>
              <w:bottom w:val="single" w:sz="6" w:space="0" w:color="auto"/>
              <w:right w:val="nil"/>
            </w:tcBorders>
          </w:tcPr>
          <w:p w14:paraId="22BC3DBC" w14:textId="77777777" w:rsidR="00CB3986" w:rsidRPr="008E21F4" w:rsidRDefault="00CB3986" w:rsidP="00D04D5F">
            <w:pPr>
              <w:pStyle w:val="TAH"/>
              <w:rPr>
                <w:ins w:id="13943" w:author="Delta" w:date="2021-07-23T11:12:00Z"/>
                <w:lang w:eastAsia="ja-JP"/>
              </w:rPr>
            </w:pPr>
          </w:p>
        </w:tc>
        <w:tc>
          <w:tcPr>
            <w:tcW w:w="1011" w:type="dxa"/>
            <w:tcBorders>
              <w:top w:val="single" w:sz="6" w:space="0" w:color="auto"/>
              <w:left w:val="nil"/>
              <w:bottom w:val="single" w:sz="6" w:space="0" w:color="auto"/>
              <w:right w:val="nil"/>
            </w:tcBorders>
          </w:tcPr>
          <w:p w14:paraId="2A99234D" w14:textId="77777777" w:rsidR="00CB3986" w:rsidRPr="008E21F4" w:rsidRDefault="00CB3986" w:rsidP="00D04D5F">
            <w:pPr>
              <w:pStyle w:val="TAH"/>
              <w:rPr>
                <w:ins w:id="13944" w:author="Delta" w:date="2021-07-23T11:12:00Z"/>
                <w:lang w:eastAsia="ja-JP"/>
              </w:rPr>
            </w:pPr>
          </w:p>
        </w:tc>
        <w:tc>
          <w:tcPr>
            <w:tcW w:w="1010" w:type="dxa"/>
            <w:tcBorders>
              <w:top w:val="single" w:sz="6" w:space="0" w:color="auto"/>
              <w:left w:val="nil"/>
              <w:bottom w:val="single" w:sz="6" w:space="0" w:color="auto"/>
              <w:right w:val="nil"/>
            </w:tcBorders>
          </w:tcPr>
          <w:p w14:paraId="4FEBF7D2" w14:textId="77777777" w:rsidR="00CB3986" w:rsidRPr="008E21F4" w:rsidRDefault="00CB3986" w:rsidP="00D04D5F">
            <w:pPr>
              <w:pStyle w:val="TAH"/>
              <w:rPr>
                <w:ins w:id="13945" w:author="Delta" w:date="2021-07-23T11:12:00Z"/>
                <w:lang w:eastAsia="ja-JP"/>
              </w:rPr>
            </w:pPr>
          </w:p>
        </w:tc>
        <w:tc>
          <w:tcPr>
            <w:tcW w:w="1011" w:type="dxa"/>
            <w:tcBorders>
              <w:top w:val="single" w:sz="6" w:space="0" w:color="auto"/>
              <w:left w:val="nil"/>
              <w:bottom w:val="single" w:sz="6" w:space="0" w:color="auto"/>
              <w:right w:val="single" w:sz="6" w:space="0" w:color="auto"/>
            </w:tcBorders>
          </w:tcPr>
          <w:p w14:paraId="2A8F0BA2" w14:textId="77777777" w:rsidR="00CB3986" w:rsidRPr="008E21F4" w:rsidRDefault="00CB3986" w:rsidP="00D04D5F">
            <w:pPr>
              <w:pStyle w:val="TAH"/>
              <w:rPr>
                <w:ins w:id="13946" w:author="Delta" w:date="2021-07-23T11:12:00Z"/>
                <w:lang w:eastAsia="ja-JP"/>
              </w:rPr>
            </w:pPr>
          </w:p>
        </w:tc>
      </w:tr>
      <w:tr w:rsidR="00CB3986" w:rsidRPr="008E21F4" w14:paraId="0D4FCA19" w14:textId="77777777" w:rsidTr="00D04D5F">
        <w:trPr>
          <w:trHeight w:val="434"/>
          <w:ins w:id="13947" w:author="Delta" w:date="2021-07-23T11:12:00Z"/>
        </w:trPr>
        <w:tc>
          <w:tcPr>
            <w:tcW w:w="4133" w:type="dxa"/>
            <w:tcBorders>
              <w:top w:val="single" w:sz="6" w:space="0" w:color="auto"/>
              <w:left w:val="single" w:sz="6" w:space="0" w:color="auto"/>
              <w:bottom w:val="single" w:sz="6" w:space="0" w:color="auto"/>
              <w:right w:val="single" w:sz="6" w:space="0" w:color="auto"/>
            </w:tcBorders>
          </w:tcPr>
          <w:p w14:paraId="2FF5F2F9" w14:textId="77777777" w:rsidR="00CB3986" w:rsidRPr="008E21F4" w:rsidRDefault="00CB3986" w:rsidP="00D04D5F">
            <w:pPr>
              <w:pStyle w:val="TAL"/>
              <w:rPr>
                <w:ins w:id="13948" w:author="Delta" w:date="2021-07-23T11:12:00Z"/>
                <w:sz w:val="16"/>
                <w:szCs w:val="16"/>
                <w:lang w:eastAsia="ja-JP"/>
              </w:rPr>
            </w:pPr>
            <w:ins w:id="13949" w:author="Delta" w:date="2021-07-23T11:12:00Z">
              <w:r w:rsidRPr="008E21F4">
                <w:rPr>
                  <w:sz w:val="16"/>
                  <w:szCs w:val="16"/>
                  <w:lang w:eastAsia="ja-JP"/>
                </w:rPr>
                <w:t># of 64QAM sPDSCH PRBs within a subslot for which EVM is measured</w:t>
              </w:r>
            </w:ins>
          </w:p>
        </w:tc>
        <w:tc>
          <w:tcPr>
            <w:tcW w:w="1010" w:type="dxa"/>
            <w:tcBorders>
              <w:top w:val="single" w:sz="6" w:space="0" w:color="auto"/>
              <w:left w:val="single" w:sz="6" w:space="0" w:color="auto"/>
              <w:bottom w:val="single" w:sz="6" w:space="0" w:color="auto"/>
              <w:right w:val="single" w:sz="6" w:space="0" w:color="auto"/>
            </w:tcBorders>
          </w:tcPr>
          <w:p w14:paraId="09770131" w14:textId="77777777" w:rsidR="00CB3986" w:rsidRPr="008E21F4" w:rsidRDefault="00CB3986" w:rsidP="00D04D5F">
            <w:pPr>
              <w:pStyle w:val="TAC"/>
              <w:rPr>
                <w:ins w:id="13950" w:author="Delta" w:date="2021-07-23T11:12:00Z"/>
                <w:sz w:val="16"/>
                <w:szCs w:val="16"/>
                <w:lang w:eastAsia="ja-JP"/>
              </w:rPr>
            </w:pPr>
            <w:ins w:id="13951" w:author="Delta" w:date="2021-07-23T11:12:00Z">
              <w:r w:rsidRPr="008E21F4">
                <w:rPr>
                  <w:sz w:val="16"/>
                  <w:szCs w:val="16"/>
                  <w:lang w:eastAsia="ja-JP"/>
                </w:rPr>
                <w:t>15</w:t>
              </w:r>
            </w:ins>
          </w:p>
        </w:tc>
        <w:tc>
          <w:tcPr>
            <w:tcW w:w="1056" w:type="dxa"/>
            <w:tcBorders>
              <w:top w:val="single" w:sz="6" w:space="0" w:color="auto"/>
              <w:left w:val="single" w:sz="6" w:space="0" w:color="auto"/>
              <w:bottom w:val="single" w:sz="6" w:space="0" w:color="auto"/>
              <w:right w:val="single" w:sz="6" w:space="0" w:color="auto"/>
            </w:tcBorders>
          </w:tcPr>
          <w:p w14:paraId="35757A43" w14:textId="77777777" w:rsidR="00CB3986" w:rsidRPr="008E21F4" w:rsidRDefault="00CB3986" w:rsidP="00D04D5F">
            <w:pPr>
              <w:pStyle w:val="TAC"/>
              <w:rPr>
                <w:ins w:id="13952" w:author="Delta" w:date="2021-07-23T11:12:00Z"/>
                <w:sz w:val="16"/>
                <w:szCs w:val="16"/>
                <w:lang w:eastAsia="ja-JP"/>
              </w:rPr>
            </w:pPr>
            <w:ins w:id="13953" w:author="Delta" w:date="2021-07-23T11:12:00Z">
              <w:r w:rsidRPr="008E21F4">
                <w:rPr>
                  <w:sz w:val="16"/>
                  <w:szCs w:val="16"/>
                  <w:lang w:eastAsia="ja-JP"/>
                </w:rPr>
                <w:t>25</w:t>
              </w:r>
            </w:ins>
          </w:p>
        </w:tc>
        <w:tc>
          <w:tcPr>
            <w:tcW w:w="1011" w:type="dxa"/>
            <w:tcBorders>
              <w:top w:val="single" w:sz="6" w:space="0" w:color="auto"/>
              <w:left w:val="single" w:sz="6" w:space="0" w:color="auto"/>
              <w:bottom w:val="single" w:sz="6" w:space="0" w:color="auto"/>
              <w:right w:val="single" w:sz="6" w:space="0" w:color="auto"/>
            </w:tcBorders>
          </w:tcPr>
          <w:p w14:paraId="76E01E6C" w14:textId="77777777" w:rsidR="00CB3986" w:rsidRPr="008E21F4" w:rsidRDefault="00CB3986" w:rsidP="00D04D5F">
            <w:pPr>
              <w:pStyle w:val="TAC"/>
              <w:rPr>
                <w:ins w:id="13954" w:author="Delta" w:date="2021-07-23T11:12:00Z"/>
                <w:sz w:val="16"/>
                <w:szCs w:val="16"/>
                <w:lang w:eastAsia="ja-JP"/>
              </w:rPr>
            </w:pPr>
            <w:ins w:id="13955" w:author="Delta" w:date="2021-07-23T11:12:00Z">
              <w:r w:rsidRPr="008E21F4">
                <w:rPr>
                  <w:sz w:val="16"/>
                  <w:szCs w:val="16"/>
                  <w:lang w:eastAsia="ja-JP"/>
                </w:rPr>
                <w:t>50</w:t>
              </w:r>
            </w:ins>
          </w:p>
        </w:tc>
        <w:tc>
          <w:tcPr>
            <w:tcW w:w="1010" w:type="dxa"/>
            <w:tcBorders>
              <w:top w:val="single" w:sz="6" w:space="0" w:color="auto"/>
              <w:left w:val="single" w:sz="6" w:space="0" w:color="auto"/>
              <w:bottom w:val="single" w:sz="6" w:space="0" w:color="auto"/>
              <w:right w:val="single" w:sz="6" w:space="0" w:color="auto"/>
            </w:tcBorders>
          </w:tcPr>
          <w:p w14:paraId="0EFC1D62" w14:textId="77777777" w:rsidR="00CB3986" w:rsidRPr="008E21F4" w:rsidRDefault="00CB3986" w:rsidP="00D04D5F">
            <w:pPr>
              <w:pStyle w:val="TAC"/>
              <w:rPr>
                <w:ins w:id="13956" w:author="Delta" w:date="2021-07-23T11:12:00Z"/>
                <w:sz w:val="16"/>
                <w:szCs w:val="16"/>
                <w:lang w:eastAsia="ja-JP"/>
              </w:rPr>
            </w:pPr>
            <w:ins w:id="13957" w:author="Delta" w:date="2021-07-23T11:12:00Z">
              <w:r w:rsidRPr="008E21F4">
                <w:rPr>
                  <w:sz w:val="16"/>
                  <w:szCs w:val="16"/>
                  <w:lang w:eastAsia="ja-JP"/>
                </w:rPr>
                <w:t>75</w:t>
              </w:r>
            </w:ins>
          </w:p>
        </w:tc>
        <w:tc>
          <w:tcPr>
            <w:tcW w:w="1011" w:type="dxa"/>
            <w:tcBorders>
              <w:top w:val="single" w:sz="6" w:space="0" w:color="auto"/>
              <w:left w:val="single" w:sz="6" w:space="0" w:color="auto"/>
              <w:bottom w:val="single" w:sz="6" w:space="0" w:color="auto"/>
              <w:right w:val="single" w:sz="6" w:space="0" w:color="auto"/>
            </w:tcBorders>
          </w:tcPr>
          <w:p w14:paraId="78FFEDB9" w14:textId="77777777" w:rsidR="00CB3986" w:rsidRPr="008E21F4" w:rsidRDefault="00CB3986" w:rsidP="00D04D5F">
            <w:pPr>
              <w:pStyle w:val="TAC"/>
              <w:rPr>
                <w:ins w:id="13958" w:author="Delta" w:date="2021-07-23T11:12:00Z"/>
                <w:sz w:val="16"/>
                <w:szCs w:val="16"/>
                <w:lang w:eastAsia="ja-JP"/>
              </w:rPr>
            </w:pPr>
            <w:ins w:id="13959" w:author="Delta" w:date="2021-07-23T11:12:00Z">
              <w:r w:rsidRPr="008E21F4">
                <w:rPr>
                  <w:sz w:val="16"/>
                  <w:szCs w:val="16"/>
                  <w:lang w:eastAsia="ja-JP"/>
                </w:rPr>
                <w:t>100</w:t>
              </w:r>
            </w:ins>
          </w:p>
        </w:tc>
      </w:tr>
      <w:tr w:rsidR="00CB3986" w:rsidRPr="008E21F4" w14:paraId="106B2CC3" w14:textId="77777777" w:rsidTr="00D04D5F">
        <w:trPr>
          <w:trHeight w:val="247"/>
          <w:ins w:id="13960" w:author="Delta" w:date="2021-07-23T11:12:00Z"/>
        </w:trPr>
        <w:tc>
          <w:tcPr>
            <w:tcW w:w="4133" w:type="dxa"/>
            <w:tcBorders>
              <w:top w:val="single" w:sz="6" w:space="0" w:color="auto"/>
              <w:left w:val="single" w:sz="6" w:space="0" w:color="auto"/>
              <w:bottom w:val="single" w:sz="6" w:space="0" w:color="auto"/>
              <w:right w:val="single" w:sz="6" w:space="0" w:color="auto"/>
            </w:tcBorders>
          </w:tcPr>
          <w:p w14:paraId="4908C62C" w14:textId="77777777" w:rsidR="00CB3986" w:rsidRPr="008E21F4" w:rsidRDefault="00CB3986" w:rsidP="00D04D5F">
            <w:pPr>
              <w:pStyle w:val="TAL"/>
              <w:rPr>
                <w:ins w:id="13961" w:author="Delta" w:date="2021-07-23T11:12:00Z"/>
                <w:sz w:val="16"/>
                <w:szCs w:val="16"/>
                <w:lang w:val="sv-SE" w:eastAsia="ja-JP"/>
              </w:rPr>
            </w:pPr>
            <w:ins w:id="13962" w:author="Delta" w:date="2021-07-23T11:12:00Z">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70A75C73" w14:textId="77777777" w:rsidR="00CB3986" w:rsidRPr="008E21F4" w:rsidRDefault="00CB3986" w:rsidP="00D04D5F">
            <w:pPr>
              <w:pStyle w:val="TAC"/>
              <w:rPr>
                <w:ins w:id="13963" w:author="Delta" w:date="2021-07-23T11:12:00Z"/>
                <w:sz w:val="16"/>
                <w:szCs w:val="16"/>
                <w:lang w:eastAsia="ja-JP"/>
              </w:rPr>
            </w:pPr>
            <w:ins w:id="13964" w:author="Delta" w:date="2021-07-23T11:12:00Z">
              <w:r w:rsidRPr="008E21F4">
                <w:rPr>
                  <w:sz w:val="16"/>
                  <w:szCs w:val="16"/>
                  <w:lang w:eastAsia="ja-JP"/>
                </w:rPr>
                <w:t>0</w:t>
              </w:r>
            </w:ins>
          </w:p>
        </w:tc>
        <w:tc>
          <w:tcPr>
            <w:tcW w:w="1056" w:type="dxa"/>
            <w:tcBorders>
              <w:top w:val="single" w:sz="6" w:space="0" w:color="auto"/>
              <w:left w:val="single" w:sz="6" w:space="0" w:color="auto"/>
              <w:bottom w:val="single" w:sz="6" w:space="0" w:color="auto"/>
              <w:right w:val="single" w:sz="6" w:space="0" w:color="auto"/>
            </w:tcBorders>
          </w:tcPr>
          <w:p w14:paraId="5F929924" w14:textId="77777777" w:rsidR="00CB3986" w:rsidRPr="008E21F4" w:rsidRDefault="00CB3986" w:rsidP="00D04D5F">
            <w:pPr>
              <w:pStyle w:val="TAC"/>
              <w:rPr>
                <w:ins w:id="13965" w:author="Delta" w:date="2021-07-23T11:12:00Z"/>
                <w:sz w:val="16"/>
                <w:szCs w:val="16"/>
                <w:lang w:eastAsia="ja-JP"/>
              </w:rPr>
            </w:pPr>
            <w:ins w:id="13966"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1609F38A" w14:textId="77777777" w:rsidR="00CB3986" w:rsidRPr="008E21F4" w:rsidRDefault="00CB3986" w:rsidP="00D04D5F">
            <w:pPr>
              <w:pStyle w:val="TAC"/>
              <w:rPr>
                <w:ins w:id="13967" w:author="Delta" w:date="2021-07-23T11:12:00Z"/>
                <w:sz w:val="16"/>
                <w:szCs w:val="16"/>
                <w:lang w:eastAsia="ja-JP"/>
              </w:rPr>
            </w:pPr>
            <w:ins w:id="13968" w:author="Delta" w:date="2021-07-23T11:12:00Z">
              <w:r w:rsidRPr="008E21F4">
                <w:rPr>
                  <w:sz w:val="16"/>
                  <w:szCs w:val="16"/>
                  <w:lang w:eastAsia="ja-JP"/>
                </w:rPr>
                <w:t>0</w:t>
              </w:r>
            </w:ins>
          </w:p>
        </w:tc>
        <w:tc>
          <w:tcPr>
            <w:tcW w:w="1010" w:type="dxa"/>
            <w:tcBorders>
              <w:top w:val="single" w:sz="6" w:space="0" w:color="auto"/>
              <w:left w:val="single" w:sz="6" w:space="0" w:color="auto"/>
              <w:bottom w:val="single" w:sz="6" w:space="0" w:color="auto"/>
              <w:right w:val="single" w:sz="6" w:space="0" w:color="auto"/>
            </w:tcBorders>
          </w:tcPr>
          <w:p w14:paraId="16D0B978" w14:textId="77777777" w:rsidR="00CB3986" w:rsidRPr="008E21F4" w:rsidRDefault="00CB3986" w:rsidP="00D04D5F">
            <w:pPr>
              <w:pStyle w:val="TAC"/>
              <w:rPr>
                <w:ins w:id="13969" w:author="Delta" w:date="2021-07-23T11:12:00Z"/>
                <w:sz w:val="16"/>
                <w:szCs w:val="16"/>
                <w:lang w:eastAsia="ja-JP"/>
              </w:rPr>
            </w:pPr>
            <w:ins w:id="13970"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6067FD3E" w14:textId="77777777" w:rsidR="00CB3986" w:rsidRPr="008E21F4" w:rsidRDefault="00CB3986" w:rsidP="00D04D5F">
            <w:pPr>
              <w:pStyle w:val="TAC"/>
              <w:rPr>
                <w:ins w:id="13971" w:author="Delta" w:date="2021-07-23T11:12:00Z"/>
                <w:sz w:val="16"/>
                <w:szCs w:val="16"/>
                <w:lang w:eastAsia="ja-JP"/>
              </w:rPr>
            </w:pPr>
            <w:ins w:id="13972" w:author="Delta" w:date="2021-07-23T11:12:00Z">
              <w:r w:rsidRPr="008E21F4">
                <w:rPr>
                  <w:sz w:val="16"/>
                  <w:szCs w:val="16"/>
                  <w:lang w:eastAsia="ja-JP"/>
                </w:rPr>
                <w:t>0</w:t>
              </w:r>
            </w:ins>
          </w:p>
        </w:tc>
      </w:tr>
      <w:tr w:rsidR="00CB3986" w:rsidRPr="008E21F4" w14:paraId="29FFFFD1" w14:textId="77777777" w:rsidTr="00D04D5F">
        <w:trPr>
          <w:trHeight w:val="434"/>
          <w:ins w:id="13973" w:author="Delta" w:date="2021-07-23T11:12:00Z"/>
        </w:trPr>
        <w:tc>
          <w:tcPr>
            <w:tcW w:w="4133" w:type="dxa"/>
            <w:tcBorders>
              <w:top w:val="single" w:sz="6" w:space="0" w:color="auto"/>
              <w:left w:val="single" w:sz="6" w:space="0" w:color="auto"/>
              <w:bottom w:val="single" w:sz="6" w:space="0" w:color="auto"/>
              <w:right w:val="single" w:sz="6" w:space="0" w:color="auto"/>
            </w:tcBorders>
          </w:tcPr>
          <w:p w14:paraId="7AA0E444" w14:textId="77777777" w:rsidR="00CB3986" w:rsidRPr="008E21F4" w:rsidRDefault="00CB3986" w:rsidP="00D04D5F">
            <w:pPr>
              <w:pStyle w:val="TAL"/>
              <w:rPr>
                <w:ins w:id="13974" w:author="Delta" w:date="2021-07-23T11:12:00Z"/>
                <w:sz w:val="16"/>
                <w:szCs w:val="16"/>
                <w:lang w:eastAsia="ja-JP"/>
              </w:rPr>
            </w:pPr>
            <w:ins w:id="13975" w:author="Delta" w:date="2021-07-23T11:12:00Z">
              <w:r w:rsidRPr="008E21F4">
                <w:rPr>
                  <w:sz w:val="16"/>
                  <w:szCs w:val="16"/>
                  <w:lang w:eastAsia="ja-JP"/>
                </w:rPr>
                <w:t># of sPDSCH PRBs within a subslot for which EVM is not measured (used for power balancing only)</w:t>
              </w:r>
            </w:ins>
          </w:p>
        </w:tc>
        <w:tc>
          <w:tcPr>
            <w:tcW w:w="1010" w:type="dxa"/>
            <w:tcBorders>
              <w:top w:val="single" w:sz="6" w:space="0" w:color="auto"/>
              <w:left w:val="single" w:sz="6" w:space="0" w:color="auto"/>
              <w:bottom w:val="single" w:sz="6" w:space="0" w:color="auto"/>
              <w:right w:val="single" w:sz="6" w:space="0" w:color="auto"/>
            </w:tcBorders>
          </w:tcPr>
          <w:p w14:paraId="09620416" w14:textId="77777777" w:rsidR="00CB3986" w:rsidRPr="008E21F4" w:rsidRDefault="00CB3986" w:rsidP="00D04D5F">
            <w:pPr>
              <w:pStyle w:val="TAC"/>
              <w:rPr>
                <w:ins w:id="13976" w:author="Delta" w:date="2021-07-23T11:12:00Z"/>
                <w:sz w:val="16"/>
                <w:szCs w:val="16"/>
                <w:lang w:eastAsia="ja-JP"/>
              </w:rPr>
            </w:pPr>
            <w:ins w:id="13977" w:author="Delta" w:date="2021-07-23T11:12:00Z">
              <w:r w:rsidRPr="008E21F4">
                <w:rPr>
                  <w:sz w:val="16"/>
                  <w:szCs w:val="16"/>
                  <w:lang w:eastAsia="ja-JP"/>
                </w:rPr>
                <w:t>0</w:t>
              </w:r>
            </w:ins>
          </w:p>
        </w:tc>
        <w:tc>
          <w:tcPr>
            <w:tcW w:w="1056" w:type="dxa"/>
            <w:tcBorders>
              <w:top w:val="single" w:sz="6" w:space="0" w:color="auto"/>
              <w:left w:val="single" w:sz="6" w:space="0" w:color="auto"/>
              <w:bottom w:val="single" w:sz="6" w:space="0" w:color="auto"/>
              <w:right w:val="single" w:sz="6" w:space="0" w:color="auto"/>
            </w:tcBorders>
          </w:tcPr>
          <w:p w14:paraId="10436B61" w14:textId="77777777" w:rsidR="00CB3986" w:rsidRPr="008E21F4" w:rsidRDefault="00CB3986" w:rsidP="00D04D5F">
            <w:pPr>
              <w:pStyle w:val="TAC"/>
              <w:rPr>
                <w:ins w:id="13978" w:author="Delta" w:date="2021-07-23T11:12:00Z"/>
                <w:sz w:val="16"/>
                <w:szCs w:val="16"/>
                <w:lang w:eastAsia="ja-JP"/>
              </w:rPr>
            </w:pPr>
            <w:ins w:id="13979"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057B223D" w14:textId="77777777" w:rsidR="00CB3986" w:rsidRPr="008E21F4" w:rsidRDefault="00CB3986" w:rsidP="00D04D5F">
            <w:pPr>
              <w:pStyle w:val="TAC"/>
              <w:rPr>
                <w:ins w:id="13980" w:author="Delta" w:date="2021-07-23T11:12:00Z"/>
                <w:sz w:val="16"/>
                <w:szCs w:val="16"/>
                <w:lang w:eastAsia="ja-JP"/>
              </w:rPr>
            </w:pPr>
            <w:ins w:id="13981" w:author="Delta" w:date="2021-07-23T11:12:00Z">
              <w:r w:rsidRPr="008E21F4">
                <w:rPr>
                  <w:sz w:val="16"/>
                  <w:szCs w:val="16"/>
                  <w:lang w:eastAsia="ja-JP"/>
                </w:rPr>
                <w:t>0</w:t>
              </w:r>
            </w:ins>
          </w:p>
        </w:tc>
        <w:tc>
          <w:tcPr>
            <w:tcW w:w="1010" w:type="dxa"/>
            <w:tcBorders>
              <w:top w:val="single" w:sz="6" w:space="0" w:color="auto"/>
              <w:left w:val="single" w:sz="6" w:space="0" w:color="auto"/>
              <w:bottom w:val="single" w:sz="6" w:space="0" w:color="auto"/>
              <w:right w:val="single" w:sz="6" w:space="0" w:color="auto"/>
            </w:tcBorders>
          </w:tcPr>
          <w:p w14:paraId="5FDD21E6" w14:textId="77777777" w:rsidR="00CB3986" w:rsidRPr="008E21F4" w:rsidRDefault="00CB3986" w:rsidP="00D04D5F">
            <w:pPr>
              <w:pStyle w:val="TAC"/>
              <w:rPr>
                <w:ins w:id="13982" w:author="Delta" w:date="2021-07-23T11:12:00Z"/>
                <w:sz w:val="16"/>
                <w:szCs w:val="16"/>
                <w:lang w:eastAsia="ja-JP"/>
              </w:rPr>
            </w:pPr>
            <w:ins w:id="13983"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416A670C" w14:textId="77777777" w:rsidR="00CB3986" w:rsidRPr="008E21F4" w:rsidRDefault="00CB3986" w:rsidP="00D04D5F">
            <w:pPr>
              <w:pStyle w:val="TAC"/>
              <w:rPr>
                <w:ins w:id="13984" w:author="Delta" w:date="2021-07-23T11:12:00Z"/>
                <w:sz w:val="16"/>
                <w:szCs w:val="16"/>
                <w:lang w:eastAsia="ja-JP"/>
              </w:rPr>
            </w:pPr>
            <w:ins w:id="13985" w:author="Delta" w:date="2021-07-23T11:12:00Z">
              <w:r w:rsidRPr="008E21F4">
                <w:rPr>
                  <w:sz w:val="16"/>
                  <w:szCs w:val="16"/>
                  <w:lang w:eastAsia="ja-JP"/>
                </w:rPr>
                <w:t>0</w:t>
              </w:r>
            </w:ins>
          </w:p>
        </w:tc>
      </w:tr>
      <w:tr w:rsidR="00CB3986" w:rsidRPr="008E21F4" w14:paraId="0F915D2D" w14:textId="77777777" w:rsidTr="00D04D5F">
        <w:trPr>
          <w:trHeight w:val="247"/>
          <w:ins w:id="13986" w:author="Delta" w:date="2021-07-23T11:12:00Z"/>
        </w:trPr>
        <w:tc>
          <w:tcPr>
            <w:tcW w:w="4133" w:type="dxa"/>
            <w:tcBorders>
              <w:top w:val="single" w:sz="6" w:space="0" w:color="auto"/>
              <w:left w:val="single" w:sz="6" w:space="0" w:color="auto"/>
              <w:bottom w:val="single" w:sz="6" w:space="0" w:color="auto"/>
              <w:right w:val="single" w:sz="6" w:space="0" w:color="auto"/>
            </w:tcBorders>
          </w:tcPr>
          <w:p w14:paraId="5D05C134" w14:textId="77777777" w:rsidR="00CB3986" w:rsidRPr="008E21F4" w:rsidRDefault="00CB3986" w:rsidP="00D04D5F">
            <w:pPr>
              <w:pStyle w:val="TAL"/>
              <w:rPr>
                <w:ins w:id="13987" w:author="Delta" w:date="2021-07-23T11:12:00Z"/>
                <w:sz w:val="16"/>
                <w:szCs w:val="16"/>
                <w:lang w:val="sv-SE" w:eastAsia="ja-JP"/>
              </w:rPr>
            </w:pPr>
            <w:ins w:id="13988" w:author="Delta" w:date="2021-07-23T11:12:00Z">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40D1BE49" w14:textId="77777777" w:rsidR="00CB3986" w:rsidRPr="008E21F4" w:rsidRDefault="00CB3986" w:rsidP="00D04D5F">
            <w:pPr>
              <w:pStyle w:val="TAC"/>
              <w:rPr>
                <w:ins w:id="13989" w:author="Delta" w:date="2021-07-23T11:12:00Z"/>
                <w:sz w:val="16"/>
                <w:szCs w:val="16"/>
                <w:lang w:eastAsia="ja-JP"/>
              </w:rPr>
            </w:pPr>
            <w:ins w:id="13990" w:author="Delta" w:date="2021-07-23T11:12:00Z">
              <w:r w:rsidRPr="008E21F4">
                <w:rPr>
                  <w:sz w:val="16"/>
                  <w:szCs w:val="16"/>
                  <w:lang w:eastAsia="ja-JP"/>
                </w:rPr>
                <w:t>n.a.</w:t>
              </w:r>
            </w:ins>
          </w:p>
        </w:tc>
        <w:tc>
          <w:tcPr>
            <w:tcW w:w="1056" w:type="dxa"/>
            <w:tcBorders>
              <w:top w:val="single" w:sz="6" w:space="0" w:color="auto"/>
              <w:left w:val="single" w:sz="6" w:space="0" w:color="auto"/>
              <w:bottom w:val="single" w:sz="6" w:space="0" w:color="auto"/>
              <w:right w:val="single" w:sz="6" w:space="0" w:color="auto"/>
            </w:tcBorders>
          </w:tcPr>
          <w:p w14:paraId="497DBA8E" w14:textId="77777777" w:rsidR="00CB3986" w:rsidRPr="008E21F4" w:rsidRDefault="00CB3986" w:rsidP="00D04D5F">
            <w:pPr>
              <w:pStyle w:val="TAC"/>
              <w:rPr>
                <w:ins w:id="13991" w:author="Delta" w:date="2021-07-23T11:12:00Z"/>
                <w:sz w:val="16"/>
                <w:szCs w:val="16"/>
                <w:lang w:eastAsia="ja-JP"/>
              </w:rPr>
            </w:pPr>
            <w:ins w:id="13992" w:author="Delta" w:date="2021-07-23T11:12:00Z">
              <w:r w:rsidRPr="008E21F4">
                <w:rPr>
                  <w:sz w:val="16"/>
                  <w:szCs w:val="16"/>
                  <w:lang w:eastAsia="ja-JP"/>
                </w:rPr>
                <w:t>n.a.</w:t>
              </w:r>
            </w:ins>
          </w:p>
        </w:tc>
        <w:tc>
          <w:tcPr>
            <w:tcW w:w="1011" w:type="dxa"/>
            <w:tcBorders>
              <w:top w:val="single" w:sz="6" w:space="0" w:color="auto"/>
              <w:left w:val="single" w:sz="6" w:space="0" w:color="auto"/>
              <w:bottom w:val="single" w:sz="6" w:space="0" w:color="auto"/>
              <w:right w:val="single" w:sz="6" w:space="0" w:color="auto"/>
            </w:tcBorders>
          </w:tcPr>
          <w:p w14:paraId="776AB0B9" w14:textId="77777777" w:rsidR="00CB3986" w:rsidRPr="008E21F4" w:rsidRDefault="00CB3986" w:rsidP="00D04D5F">
            <w:pPr>
              <w:pStyle w:val="TAC"/>
              <w:rPr>
                <w:ins w:id="13993" w:author="Delta" w:date="2021-07-23T11:12:00Z"/>
                <w:sz w:val="16"/>
                <w:szCs w:val="16"/>
                <w:lang w:eastAsia="ja-JP"/>
              </w:rPr>
            </w:pPr>
            <w:ins w:id="13994" w:author="Delta" w:date="2021-07-23T11:12:00Z">
              <w:r w:rsidRPr="008E21F4">
                <w:rPr>
                  <w:sz w:val="16"/>
                  <w:szCs w:val="16"/>
                  <w:lang w:eastAsia="ja-JP"/>
                </w:rPr>
                <w:t>n.a.</w:t>
              </w:r>
            </w:ins>
          </w:p>
        </w:tc>
        <w:tc>
          <w:tcPr>
            <w:tcW w:w="1010" w:type="dxa"/>
            <w:tcBorders>
              <w:top w:val="single" w:sz="6" w:space="0" w:color="auto"/>
              <w:left w:val="single" w:sz="6" w:space="0" w:color="auto"/>
              <w:bottom w:val="single" w:sz="6" w:space="0" w:color="auto"/>
              <w:right w:val="single" w:sz="6" w:space="0" w:color="auto"/>
            </w:tcBorders>
          </w:tcPr>
          <w:p w14:paraId="530AB2ED" w14:textId="77777777" w:rsidR="00CB3986" w:rsidRPr="008E21F4" w:rsidRDefault="00CB3986" w:rsidP="00D04D5F">
            <w:pPr>
              <w:pStyle w:val="TAC"/>
              <w:rPr>
                <w:ins w:id="13995" w:author="Delta" w:date="2021-07-23T11:12:00Z"/>
                <w:sz w:val="16"/>
                <w:szCs w:val="16"/>
                <w:lang w:eastAsia="ja-JP"/>
              </w:rPr>
            </w:pPr>
            <w:ins w:id="13996" w:author="Delta" w:date="2021-07-23T11:12:00Z">
              <w:r w:rsidRPr="008E21F4">
                <w:rPr>
                  <w:sz w:val="16"/>
                  <w:szCs w:val="16"/>
                  <w:lang w:eastAsia="ja-JP"/>
                </w:rPr>
                <w:t>n.a.</w:t>
              </w:r>
            </w:ins>
          </w:p>
        </w:tc>
        <w:tc>
          <w:tcPr>
            <w:tcW w:w="1011" w:type="dxa"/>
            <w:tcBorders>
              <w:top w:val="single" w:sz="6" w:space="0" w:color="auto"/>
              <w:left w:val="single" w:sz="6" w:space="0" w:color="auto"/>
              <w:bottom w:val="single" w:sz="6" w:space="0" w:color="auto"/>
              <w:right w:val="single" w:sz="6" w:space="0" w:color="auto"/>
            </w:tcBorders>
          </w:tcPr>
          <w:p w14:paraId="5C7F028A" w14:textId="77777777" w:rsidR="00CB3986" w:rsidRPr="008E21F4" w:rsidRDefault="00CB3986" w:rsidP="00D04D5F">
            <w:pPr>
              <w:pStyle w:val="TAC"/>
              <w:rPr>
                <w:ins w:id="13997" w:author="Delta" w:date="2021-07-23T11:12:00Z"/>
                <w:sz w:val="16"/>
                <w:szCs w:val="16"/>
                <w:lang w:eastAsia="ja-JP"/>
              </w:rPr>
            </w:pPr>
            <w:ins w:id="13998" w:author="Delta" w:date="2021-07-23T11:12:00Z">
              <w:r w:rsidRPr="008E21F4">
                <w:rPr>
                  <w:sz w:val="16"/>
                  <w:szCs w:val="16"/>
                  <w:lang w:eastAsia="ja-JP"/>
                </w:rPr>
                <w:t>n.a.</w:t>
              </w:r>
            </w:ins>
          </w:p>
        </w:tc>
      </w:tr>
    </w:tbl>
    <w:p w14:paraId="56B0302F" w14:textId="77777777" w:rsidR="00CB3986" w:rsidRPr="008E21F4" w:rsidRDefault="00CB3986" w:rsidP="00CB3986">
      <w:pPr>
        <w:rPr>
          <w:ins w:id="13999" w:author="Delta" w:date="2021-07-23T11:12:00Z"/>
        </w:rPr>
      </w:pPr>
    </w:p>
    <w:p w14:paraId="403554B0" w14:textId="77777777" w:rsidR="00CB3986" w:rsidRPr="008E21F4" w:rsidRDefault="00CB3986" w:rsidP="00CB3986">
      <w:pPr>
        <w:pStyle w:val="Heading4"/>
        <w:rPr>
          <w:ins w:id="14000" w:author="Delta" w:date="2021-07-23T11:12:00Z"/>
        </w:rPr>
      </w:pPr>
      <w:bookmarkStart w:id="14001" w:name="_Toc21017694"/>
      <w:bookmarkStart w:id="14002" w:name="_Toc29486157"/>
      <w:bookmarkStart w:id="14003" w:name="_Toc29756847"/>
      <w:bookmarkStart w:id="14004" w:name="_Toc29757960"/>
      <w:bookmarkStart w:id="14005" w:name="_Toc35952525"/>
      <w:bookmarkStart w:id="14006" w:name="_Toc37174525"/>
      <w:bookmarkStart w:id="14007" w:name="_Toc37176406"/>
      <w:bookmarkStart w:id="14008" w:name="_Toc45831481"/>
      <w:bookmarkStart w:id="14009" w:name="_Toc45832206"/>
      <w:bookmarkStart w:id="14010" w:name="_Toc52547134"/>
      <w:bookmarkStart w:id="14011" w:name="_Toc61110281"/>
      <w:bookmarkStart w:id="14012" w:name="_Toc67910563"/>
      <w:bookmarkStart w:id="14013" w:name="_Toc75187487"/>
      <w:bookmarkStart w:id="14014" w:name="_Toc76501242"/>
      <w:ins w:id="14015" w:author="Delta" w:date="2021-07-23T11:12:00Z">
        <w:r w:rsidRPr="008E21F4">
          <w:t>6.1.1.4d</w:t>
        </w:r>
        <w:r w:rsidRPr="008E21F4">
          <w:tab/>
          <w:t>E-UTRA subslot TTI Test Model 3.1a (sE-TM3.1a-1)</w:t>
        </w:r>
        <w:bookmarkEnd w:id="14001"/>
        <w:bookmarkEnd w:id="14002"/>
        <w:bookmarkEnd w:id="14003"/>
        <w:bookmarkEnd w:id="14004"/>
        <w:bookmarkEnd w:id="14005"/>
        <w:bookmarkEnd w:id="14006"/>
        <w:bookmarkEnd w:id="14007"/>
        <w:bookmarkEnd w:id="14008"/>
        <w:bookmarkEnd w:id="14009"/>
        <w:bookmarkEnd w:id="14010"/>
        <w:bookmarkEnd w:id="14011"/>
        <w:bookmarkEnd w:id="14012"/>
        <w:bookmarkEnd w:id="14013"/>
        <w:bookmarkEnd w:id="14014"/>
      </w:ins>
    </w:p>
    <w:p w14:paraId="58FEC711" w14:textId="77777777" w:rsidR="00CB3986" w:rsidRPr="008E21F4" w:rsidRDefault="00CB3986" w:rsidP="00CB3986">
      <w:pPr>
        <w:rPr>
          <w:ins w:id="14016" w:author="Delta" w:date="2021-07-23T11:12:00Z"/>
        </w:rPr>
      </w:pPr>
      <w:ins w:id="14017" w:author="Delta" w:date="2021-07-23T11:12:00Z">
        <w:r w:rsidRPr="008E21F4">
          <w:t>This model shall be used for subslot TTI tests on:</w:t>
        </w:r>
      </w:ins>
    </w:p>
    <w:p w14:paraId="4127BCEE" w14:textId="77777777" w:rsidR="00CB3986" w:rsidRPr="008E21F4" w:rsidRDefault="00CB3986" w:rsidP="00CB3986">
      <w:pPr>
        <w:pStyle w:val="B1"/>
        <w:rPr>
          <w:ins w:id="14018" w:author="Delta" w:date="2021-07-23T11:12:00Z"/>
        </w:rPr>
      </w:pPr>
      <w:ins w:id="14019" w:author="Delta" w:date="2021-07-23T11:12:00Z">
        <w:r w:rsidRPr="008E21F4">
          <w:t>-</w:t>
        </w:r>
        <w:r w:rsidRPr="008E21F4">
          <w:tab/>
          <w:t>Output power dynamics</w:t>
        </w:r>
      </w:ins>
    </w:p>
    <w:p w14:paraId="2C87C390" w14:textId="77777777" w:rsidR="00CB3986" w:rsidRPr="008E21F4" w:rsidRDefault="00CB3986" w:rsidP="00CB3986">
      <w:pPr>
        <w:pStyle w:val="B2"/>
        <w:rPr>
          <w:ins w:id="14020" w:author="Delta" w:date="2021-07-23T11:12:00Z"/>
        </w:rPr>
      </w:pPr>
      <w:ins w:id="14021" w:author="Delta" w:date="2021-07-23T11:12:00Z">
        <w:r w:rsidRPr="008E21F4">
          <w:t>-</w:t>
        </w:r>
        <w:r w:rsidRPr="008E21F4">
          <w:tab/>
          <w:t>Total power dynamic range (upper OFDM symbol power limit at max power with all 256QAM PRBs allocated)</w:t>
        </w:r>
      </w:ins>
    </w:p>
    <w:p w14:paraId="6F6641A1" w14:textId="77777777" w:rsidR="00CB3986" w:rsidRPr="008E21F4" w:rsidRDefault="00CB3986" w:rsidP="00CB3986">
      <w:pPr>
        <w:pStyle w:val="B1"/>
        <w:rPr>
          <w:ins w:id="14022" w:author="Delta" w:date="2021-07-23T11:12:00Z"/>
        </w:rPr>
      </w:pPr>
      <w:ins w:id="14023" w:author="Delta" w:date="2021-07-23T11:12:00Z">
        <w:r w:rsidRPr="008E21F4">
          <w:t>-</w:t>
        </w:r>
        <w:r w:rsidRPr="008E21F4">
          <w:tab/>
          <w:t>Transmitted signal quality</w:t>
        </w:r>
      </w:ins>
    </w:p>
    <w:p w14:paraId="40F0A0EB" w14:textId="77777777" w:rsidR="00CB3986" w:rsidRPr="008E21F4" w:rsidRDefault="00CB3986" w:rsidP="00CB3986">
      <w:pPr>
        <w:pStyle w:val="B2"/>
        <w:rPr>
          <w:ins w:id="14024" w:author="Delta" w:date="2021-07-23T11:12:00Z"/>
        </w:rPr>
      </w:pPr>
      <w:ins w:id="14025" w:author="Delta" w:date="2021-07-23T11:12:00Z">
        <w:r w:rsidRPr="008E21F4">
          <w:t>-</w:t>
        </w:r>
        <w:r w:rsidRPr="008E21F4">
          <w:tab/>
          <w:t>Frequency error</w:t>
        </w:r>
      </w:ins>
    </w:p>
    <w:p w14:paraId="6A5A32B5" w14:textId="77777777" w:rsidR="00CB3986" w:rsidRPr="008E21F4" w:rsidRDefault="00CB3986" w:rsidP="00CB3986">
      <w:pPr>
        <w:pStyle w:val="B2"/>
        <w:rPr>
          <w:ins w:id="14026" w:author="Delta" w:date="2021-07-23T11:12:00Z"/>
        </w:rPr>
      </w:pPr>
      <w:ins w:id="14027" w:author="Delta" w:date="2021-07-23T11:12:00Z">
        <w:r w:rsidRPr="008E21F4">
          <w:t>-</w:t>
        </w:r>
        <w:r w:rsidRPr="008E21F4">
          <w:tab/>
          <w:t>EVM for 256QAM modulation (at max power)</w:t>
        </w:r>
      </w:ins>
    </w:p>
    <w:p w14:paraId="215833B4" w14:textId="77777777" w:rsidR="00CB3986" w:rsidRPr="008E21F4" w:rsidRDefault="00CB3986" w:rsidP="00CB3986">
      <w:pPr>
        <w:rPr>
          <w:ins w:id="14028" w:author="Delta" w:date="2021-07-23T11:12:00Z"/>
        </w:rPr>
      </w:pPr>
      <w:ins w:id="14029" w:author="Delta" w:date="2021-07-23T11:12:00Z">
        <w:r w:rsidRPr="008E21F4">
          <w:t>Physical channel parameters are defined in Table 6.1.1.4c-1, with all 64QAM PDSCH PRBs replaced by 256QAM PDSCH PRBs.</w:t>
        </w:r>
      </w:ins>
    </w:p>
    <w:p w14:paraId="4FC45416" w14:textId="77777777" w:rsidR="00CB3986" w:rsidRPr="008E21F4" w:rsidRDefault="00CB3986" w:rsidP="00CB3986">
      <w:pPr>
        <w:pStyle w:val="Heading4"/>
        <w:rPr>
          <w:ins w:id="14030" w:author="Delta" w:date="2021-07-23T11:12:00Z"/>
          <w:lang w:val="sv-SE"/>
        </w:rPr>
      </w:pPr>
      <w:bookmarkStart w:id="14031" w:name="_Toc21017695"/>
      <w:bookmarkStart w:id="14032" w:name="_Toc29486158"/>
      <w:bookmarkStart w:id="14033" w:name="_Toc29756848"/>
      <w:bookmarkStart w:id="14034" w:name="_Toc29757961"/>
      <w:bookmarkStart w:id="14035" w:name="_Toc35952526"/>
      <w:bookmarkStart w:id="14036" w:name="_Toc37174526"/>
      <w:bookmarkStart w:id="14037" w:name="_Toc37176407"/>
      <w:bookmarkStart w:id="14038" w:name="_Toc45831482"/>
      <w:bookmarkStart w:id="14039" w:name="_Toc45832207"/>
      <w:bookmarkStart w:id="14040" w:name="_Toc52547135"/>
      <w:bookmarkStart w:id="14041" w:name="_Toc61110282"/>
      <w:bookmarkStart w:id="14042" w:name="_Toc67910564"/>
      <w:bookmarkStart w:id="14043" w:name="_Toc75187488"/>
      <w:bookmarkStart w:id="14044" w:name="_Toc76501243"/>
      <w:ins w:id="14045" w:author="Delta" w:date="2021-07-23T11:12:00Z">
        <w:r w:rsidRPr="008E21F4">
          <w:rPr>
            <w:lang w:val="sv-SE"/>
          </w:rPr>
          <w:t>6.1.1.4e</w:t>
        </w:r>
        <w:r w:rsidRPr="008E21F4">
          <w:rPr>
            <w:lang w:val="sv-SE"/>
          </w:rPr>
          <w:tab/>
          <w:t>E-UTRA slot TTI Test Model 3.1 (sE-TM3.1-2)</w:t>
        </w:r>
        <w:bookmarkEnd w:id="14031"/>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ins>
    </w:p>
    <w:p w14:paraId="39DAA5B6" w14:textId="77777777" w:rsidR="00CB3986" w:rsidRPr="008E21F4" w:rsidRDefault="00CB3986" w:rsidP="00CB3986">
      <w:pPr>
        <w:rPr>
          <w:ins w:id="14046" w:author="Delta" w:date="2021-07-23T11:12:00Z"/>
          <w:rFonts w:cs="v4.2.0"/>
        </w:rPr>
      </w:pPr>
      <w:ins w:id="14047" w:author="Delta" w:date="2021-07-23T11:12:00Z">
        <w:r w:rsidRPr="008E21F4">
          <w:rPr>
            <w:rFonts w:cs="v4.2.0"/>
          </w:rPr>
          <w:t>This model shall be used for slot TTI tests on:</w:t>
        </w:r>
      </w:ins>
    </w:p>
    <w:p w14:paraId="1414092B" w14:textId="77777777" w:rsidR="00CB3986" w:rsidRPr="008E21F4" w:rsidRDefault="00CB3986" w:rsidP="00CB3986">
      <w:pPr>
        <w:pStyle w:val="B1"/>
        <w:rPr>
          <w:ins w:id="14048" w:author="Delta" w:date="2021-07-23T11:12:00Z"/>
        </w:rPr>
      </w:pPr>
      <w:ins w:id="14049" w:author="Delta" w:date="2021-07-23T11:12:00Z">
        <w:r w:rsidRPr="008E21F4">
          <w:t>-</w:t>
        </w:r>
        <w:r w:rsidRPr="008E21F4">
          <w:tab/>
          <w:t>Output power dynamics</w:t>
        </w:r>
      </w:ins>
    </w:p>
    <w:p w14:paraId="5FB06620" w14:textId="77777777" w:rsidR="00CB3986" w:rsidRPr="008E21F4" w:rsidRDefault="00CB3986" w:rsidP="00CB3986">
      <w:pPr>
        <w:pStyle w:val="B2"/>
        <w:rPr>
          <w:ins w:id="14050" w:author="Delta" w:date="2021-07-23T11:12:00Z"/>
        </w:rPr>
      </w:pPr>
      <w:ins w:id="14051" w:author="Delta" w:date="2021-07-23T11:12:00Z">
        <w:r w:rsidRPr="008E21F4">
          <w:t>-</w:t>
        </w:r>
        <w:r w:rsidRPr="008E21F4">
          <w:tab/>
          <w:t>Total power dynamic range (</w:t>
        </w:r>
        <w:r w:rsidRPr="008E21F4">
          <w:rPr>
            <w:rFonts w:cs="v5.0.0"/>
          </w:rPr>
          <w:t xml:space="preserve">upper OFDM symbol power limit at </w:t>
        </w:r>
        <w:r w:rsidRPr="008E21F4">
          <w:t>max power with all 64QAM PRBs allocated)</w:t>
        </w:r>
      </w:ins>
    </w:p>
    <w:p w14:paraId="0D4AB99D" w14:textId="77777777" w:rsidR="00CB3986" w:rsidRPr="008E21F4" w:rsidRDefault="00CB3986" w:rsidP="00CB3986">
      <w:pPr>
        <w:pStyle w:val="B1"/>
        <w:rPr>
          <w:ins w:id="14052" w:author="Delta" w:date="2021-07-23T11:12:00Z"/>
        </w:rPr>
      </w:pPr>
      <w:ins w:id="14053" w:author="Delta" w:date="2021-07-23T11:12:00Z">
        <w:r w:rsidRPr="008E21F4">
          <w:t>-</w:t>
        </w:r>
        <w:r w:rsidRPr="008E21F4">
          <w:tab/>
          <w:t>Transmitted signal quality</w:t>
        </w:r>
      </w:ins>
    </w:p>
    <w:p w14:paraId="06BF634D" w14:textId="77777777" w:rsidR="00CB3986" w:rsidRPr="008E21F4" w:rsidRDefault="00CB3986" w:rsidP="00CB3986">
      <w:pPr>
        <w:pStyle w:val="B2"/>
        <w:rPr>
          <w:ins w:id="14054" w:author="Delta" w:date="2021-07-23T11:12:00Z"/>
        </w:rPr>
      </w:pPr>
      <w:ins w:id="14055" w:author="Delta" w:date="2021-07-23T11:12:00Z">
        <w:r w:rsidRPr="008E21F4">
          <w:t>-</w:t>
        </w:r>
        <w:r w:rsidRPr="008E21F4">
          <w:tab/>
          <w:t>Frequency error</w:t>
        </w:r>
      </w:ins>
    </w:p>
    <w:p w14:paraId="77513B57" w14:textId="77777777" w:rsidR="00CB3986" w:rsidRPr="008E21F4" w:rsidRDefault="00CB3986" w:rsidP="00CB3986">
      <w:pPr>
        <w:pStyle w:val="B2"/>
        <w:rPr>
          <w:ins w:id="14056" w:author="Delta" w:date="2021-07-23T11:12:00Z"/>
        </w:rPr>
      </w:pPr>
      <w:ins w:id="14057" w:author="Delta" w:date="2021-07-23T11:12:00Z">
        <w:r w:rsidRPr="008E21F4">
          <w:t>-</w:t>
        </w:r>
        <w:r w:rsidRPr="008E21F4">
          <w:tab/>
          <w:t>EVM for 64QAM modulation (at max power)</w:t>
        </w:r>
      </w:ins>
    </w:p>
    <w:p w14:paraId="025E658E" w14:textId="77777777" w:rsidR="00CB3986" w:rsidRPr="008E21F4" w:rsidRDefault="00CB3986" w:rsidP="00CB3986">
      <w:pPr>
        <w:pStyle w:val="TH"/>
        <w:rPr>
          <w:ins w:id="14058" w:author="Delta" w:date="2021-07-23T11:12:00Z"/>
        </w:rPr>
      </w:pPr>
      <w:ins w:id="14059" w:author="Delta" w:date="2021-07-23T11:12:00Z">
        <w:r w:rsidRPr="008E21F4">
          <w:t>Table 6.1.1.4e-1: Physical channel parameters of sE-TM3.1-2</w:t>
        </w:r>
      </w:ins>
    </w:p>
    <w:tbl>
      <w:tblPr>
        <w:tblW w:w="9231" w:type="dxa"/>
        <w:tblInd w:w="78" w:type="dxa"/>
        <w:tblLayout w:type="fixed"/>
        <w:tblLook w:val="0000" w:firstRow="0" w:lastRow="0" w:firstColumn="0" w:lastColumn="0" w:noHBand="0" w:noVBand="0"/>
      </w:tblPr>
      <w:tblGrid>
        <w:gridCol w:w="4133"/>
        <w:gridCol w:w="1010"/>
        <w:gridCol w:w="1056"/>
        <w:gridCol w:w="1011"/>
        <w:gridCol w:w="1010"/>
        <w:gridCol w:w="1011"/>
      </w:tblGrid>
      <w:tr w:rsidR="00CB3986" w:rsidRPr="008E21F4" w14:paraId="5667FC1B" w14:textId="77777777" w:rsidTr="00D04D5F">
        <w:trPr>
          <w:trHeight w:val="247"/>
          <w:ins w:id="14060" w:author="Delta" w:date="2021-07-23T11:12:00Z"/>
        </w:trPr>
        <w:tc>
          <w:tcPr>
            <w:tcW w:w="4133" w:type="dxa"/>
            <w:tcBorders>
              <w:top w:val="single" w:sz="6" w:space="0" w:color="auto"/>
              <w:left w:val="single" w:sz="6" w:space="0" w:color="auto"/>
              <w:bottom w:val="single" w:sz="6" w:space="0" w:color="auto"/>
              <w:right w:val="single" w:sz="6" w:space="0" w:color="auto"/>
            </w:tcBorders>
          </w:tcPr>
          <w:p w14:paraId="7A6AB041" w14:textId="77777777" w:rsidR="00CB3986" w:rsidRPr="008E21F4" w:rsidRDefault="00CB3986" w:rsidP="00D04D5F">
            <w:pPr>
              <w:pStyle w:val="TAH"/>
              <w:rPr>
                <w:ins w:id="14061" w:author="Delta" w:date="2021-07-23T11:12:00Z"/>
                <w:lang w:eastAsia="ja-JP"/>
              </w:rPr>
            </w:pPr>
            <w:ins w:id="14062" w:author="Delta" w:date="2021-07-23T11:12:00Z">
              <w:r w:rsidRPr="008E21F4">
                <w:rPr>
                  <w:lang w:eastAsia="ja-JP"/>
                </w:rPr>
                <w:t>Parameter</w:t>
              </w:r>
            </w:ins>
          </w:p>
        </w:tc>
        <w:tc>
          <w:tcPr>
            <w:tcW w:w="1010" w:type="dxa"/>
            <w:tcBorders>
              <w:top w:val="single" w:sz="6" w:space="0" w:color="auto"/>
              <w:left w:val="single" w:sz="6" w:space="0" w:color="auto"/>
              <w:bottom w:val="single" w:sz="6" w:space="0" w:color="auto"/>
              <w:right w:val="single" w:sz="6" w:space="0" w:color="auto"/>
            </w:tcBorders>
          </w:tcPr>
          <w:p w14:paraId="69F8AC3E" w14:textId="77777777" w:rsidR="00CB3986" w:rsidRPr="008E21F4" w:rsidRDefault="00CB3986" w:rsidP="00D04D5F">
            <w:pPr>
              <w:pStyle w:val="TAH"/>
              <w:rPr>
                <w:ins w:id="14063" w:author="Delta" w:date="2021-07-23T11:12:00Z"/>
                <w:lang w:eastAsia="ja-JP"/>
              </w:rPr>
            </w:pPr>
            <w:ins w:id="14064" w:author="Delta" w:date="2021-07-23T11:12:00Z">
              <w:r w:rsidRPr="008E21F4">
                <w:rPr>
                  <w:lang w:eastAsia="ja-JP"/>
                </w:rPr>
                <w:t>3 MHz</w:t>
              </w:r>
            </w:ins>
          </w:p>
        </w:tc>
        <w:tc>
          <w:tcPr>
            <w:tcW w:w="1056" w:type="dxa"/>
            <w:tcBorders>
              <w:top w:val="single" w:sz="6" w:space="0" w:color="auto"/>
              <w:left w:val="single" w:sz="6" w:space="0" w:color="auto"/>
              <w:bottom w:val="single" w:sz="6" w:space="0" w:color="auto"/>
              <w:right w:val="single" w:sz="6" w:space="0" w:color="auto"/>
            </w:tcBorders>
          </w:tcPr>
          <w:p w14:paraId="03F4B665" w14:textId="77777777" w:rsidR="00CB3986" w:rsidRPr="008E21F4" w:rsidRDefault="00CB3986" w:rsidP="00D04D5F">
            <w:pPr>
              <w:pStyle w:val="TAH"/>
              <w:rPr>
                <w:ins w:id="14065" w:author="Delta" w:date="2021-07-23T11:12:00Z"/>
                <w:lang w:eastAsia="ja-JP"/>
              </w:rPr>
            </w:pPr>
            <w:ins w:id="14066" w:author="Delta" w:date="2021-07-23T11:12:00Z">
              <w:r w:rsidRPr="008E21F4">
                <w:rPr>
                  <w:lang w:eastAsia="ja-JP"/>
                </w:rPr>
                <w:t>5 MHz</w:t>
              </w:r>
            </w:ins>
          </w:p>
        </w:tc>
        <w:tc>
          <w:tcPr>
            <w:tcW w:w="1011" w:type="dxa"/>
            <w:tcBorders>
              <w:top w:val="single" w:sz="6" w:space="0" w:color="auto"/>
              <w:left w:val="single" w:sz="6" w:space="0" w:color="auto"/>
              <w:bottom w:val="single" w:sz="6" w:space="0" w:color="auto"/>
              <w:right w:val="single" w:sz="6" w:space="0" w:color="auto"/>
            </w:tcBorders>
          </w:tcPr>
          <w:p w14:paraId="5E05FB6F" w14:textId="77777777" w:rsidR="00CB3986" w:rsidRPr="008E21F4" w:rsidRDefault="00CB3986" w:rsidP="00D04D5F">
            <w:pPr>
              <w:pStyle w:val="TAH"/>
              <w:rPr>
                <w:ins w:id="14067" w:author="Delta" w:date="2021-07-23T11:12:00Z"/>
                <w:lang w:eastAsia="ja-JP"/>
              </w:rPr>
            </w:pPr>
            <w:ins w:id="14068" w:author="Delta" w:date="2021-07-23T11:12:00Z">
              <w:r w:rsidRPr="008E21F4">
                <w:rPr>
                  <w:lang w:eastAsia="ja-JP"/>
                </w:rPr>
                <w:t>10 MHz</w:t>
              </w:r>
            </w:ins>
          </w:p>
        </w:tc>
        <w:tc>
          <w:tcPr>
            <w:tcW w:w="1010" w:type="dxa"/>
            <w:tcBorders>
              <w:top w:val="single" w:sz="6" w:space="0" w:color="auto"/>
              <w:left w:val="single" w:sz="6" w:space="0" w:color="auto"/>
              <w:bottom w:val="single" w:sz="6" w:space="0" w:color="auto"/>
              <w:right w:val="single" w:sz="6" w:space="0" w:color="auto"/>
            </w:tcBorders>
          </w:tcPr>
          <w:p w14:paraId="268BBAC0" w14:textId="77777777" w:rsidR="00CB3986" w:rsidRPr="008E21F4" w:rsidRDefault="00CB3986" w:rsidP="00D04D5F">
            <w:pPr>
              <w:pStyle w:val="TAH"/>
              <w:rPr>
                <w:ins w:id="14069" w:author="Delta" w:date="2021-07-23T11:12:00Z"/>
                <w:lang w:eastAsia="ja-JP"/>
              </w:rPr>
            </w:pPr>
            <w:ins w:id="14070" w:author="Delta" w:date="2021-07-23T11:12:00Z">
              <w:r w:rsidRPr="008E21F4">
                <w:rPr>
                  <w:lang w:eastAsia="ja-JP"/>
                </w:rPr>
                <w:t>15 MHz</w:t>
              </w:r>
            </w:ins>
          </w:p>
        </w:tc>
        <w:tc>
          <w:tcPr>
            <w:tcW w:w="1011" w:type="dxa"/>
            <w:tcBorders>
              <w:top w:val="single" w:sz="6" w:space="0" w:color="auto"/>
              <w:left w:val="single" w:sz="6" w:space="0" w:color="auto"/>
              <w:bottom w:val="single" w:sz="6" w:space="0" w:color="auto"/>
              <w:right w:val="single" w:sz="6" w:space="0" w:color="auto"/>
            </w:tcBorders>
          </w:tcPr>
          <w:p w14:paraId="59882107" w14:textId="77777777" w:rsidR="00CB3986" w:rsidRPr="008E21F4" w:rsidRDefault="00CB3986" w:rsidP="00D04D5F">
            <w:pPr>
              <w:pStyle w:val="TAH"/>
              <w:rPr>
                <w:ins w:id="14071" w:author="Delta" w:date="2021-07-23T11:12:00Z"/>
                <w:lang w:eastAsia="ja-JP"/>
              </w:rPr>
            </w:pPr>
            <w:ins w:id="14072" w:author="Delta" w:date="2021-07-23T11:12:00Z">
              <w:r w:rsidRPr="008E21F4">
                <w:rPr>
                  <w:lang w:eastAsia="ja-JP"/>
                </w:rPr>
                <w:t>20 MHz</w:t>
              </w:r>
            </w:ins>
          </w:p>
        </w:tc>
      </w:tr>
      <w:tr w:rsidR="00CB3986" w:rsidRPr="008E21F4" w14:paraId="0803A639" w14:textId="77777777" w:rsidTr="00D04D5F">
        <w:trPr>
          <w:trHeight w:val="276"/>
          <w:ins w:id="14073" w:author="Delta" w:date="2021-07-23T11:12:00Z"/>
        </w:trPr>
        <w:tc>
          <w:tcPr>
            <w:tcW w:w="4133" w:type="dxa"/>
            <w:tcBorders>
              <w:top w:val="single" w:sz="6" w:space="0" w:color="auto"/>
              <w:left w:val="single" w:sz="6" w:space="0" w:color="auto"/>
              <w:bottom w:val="single" w:sz="6" w:space="0" w:color="auto"/>
              <w:right w:val="nil"/>
            </w:tcBorders>
          </w:tcPr>
          <w:p w14:paraId="6E3F8D98" w14:textId="77777777" w:rsidR="00CB3986" w:rsidRPr="008E21F4" w:rsidRDefault="00CB3986" w:rsidP="00D04D5F">
            <w:pPr>
              <w:pStyle w:val="TAH"/>
              <w:rPr>
                <w:ins w:id="14074" w:author="Delta" w:date="2021-07-23T11:12:00Z"/>
                <w:lang w:eastAsia="ja-JP"/>
              </w:rPr>
            </w:pPr>
            <w:ins w:id="14075" w:author="Delta" w:date="2021-07-23T11:12:00Z">
              <w:r w:rsidRPr="008E21F4">
                <w:rPr>
                  <w:lang w:eastAsia="ja-JP"/>
                </w:rPr>
                <w:t>Reference, Synchronisation Signals</w:t>
              </w:r>
            </w:ins>
          </w:p>
        </w:tc>
        <w:tc>
          <w:tcPr>
            <w:tcW w:w="1010" w:type="dxa"/>
            <w:tcBorders>
              <w:top w:val="single" w:sz="6" w:space="0" w:color="auto"/>
              <w:left w:val="nil"/>
              <w:bottom w:val="single" w:sz="6" w:space="0" w:color="auto"/>
              <w:right w:val="nil"/>
            </w:tcBorders>
          </w:tcPr>
          <w:p w14:paraId="1727EEBE" w14:textId="77777777" w:rsidR="00CB3986" w:rsidRPr="008E21F4" w:rsidRDefault="00CB3986" w:rsidP="00D04D5F">
            <w:pPr>
              <w:pStyle w:val="TAH"/>
              <w:rPr>
                <w:ins w:id="14076" w:author="Delta" w:date="2021-07-23T11:12:00Z"/>
                <w:lang w:eastAsia="ja-JP"/>
              </w:rPr>
            </w:pPr>
          </w:p>
        </w:tc>
        <w:tc>
          <w:tcPr>
            <w:tcW w:w="1056" w:type="dxa"/>
            <w:tcBorders>
              <w:top w:val="single" w:sz="6" w:space="0" w:color="auto"/>
              <w:left w:val="nil"/>
              <w:bottom w:val="single" w:sz="6" w:space="0" w:color="auto"/>
              <w:right w:val="nil"/>
            </w:tcBorders>
          </w:tcPr>
          <w:p w14:paraId="71FE9F80" w14:textId="77777777" w:rsidR="00CB3986" w:rsidRPr="008E21F4" w:rsidRDefault="00CB3986" w:rsidP="00D04D5F">
            <w:pPr>
              <w:pStyle w:val="TAH"/>
              <w:rPr>
                <w:ins w:id="14077" w:author="Delta" w:date="2021-07-23T11:12:00Z"/>
                <w:lang w:eastAsia="ja-JP"/>
              </w:rPr>
            </w:pPr>
          </w:p>
        </w:tc>
        <w:tc>
          <w:tcPr>
            <w:tcW w:w="1011" w:type="dxa"/>
            <w:tcBorders>
              <w:top w:val="single" w:sz="6" w:space="0" w:color="auto"/>
              <w:left w:val="nil"/>
              <w:bottom w:val="single" w:sz="6" w:space="0" w:color="auto"/>
              <w:right w:val="nil"/>
            </w:tcBorders>
          </w:tcPr>
          <w:p w14:paraId="5039DF58" w14:textId="77777777" w:rsidR="00CB3986" w:rsidRPr="008E21F4" w:rsidRDefault="00CB3986" w:rsidP="00D04D5F">
            <w:pPr>
              <w:pStyle w:val="TAH"/>
              <w:rPr>
                <w:ins w:id="14078" w:author="Delta" w:date="2021-07-23T11:12:00Z"/>
                <w:lang w:eastAsia="ja-JP"/>
              </w:rPr>
            </w:pPr>
          </w:p>
        </w:tc>
        <w:tc>
          <w:tcPr>
            <w:tcW w:w="1010" w:type="dxa"/>
            <w:tcBorders>
              <w:top w:val="single" w:sz="6" w:space="0" w:color="auto"/>
              <w:left w:val="nil"/>
              <w:bottom w:val="single" w:sz="6" w:space="0" w:color="auto"/>
              <w:right w:val="nil"/>
            </w:tcBorders>
          </w:tcPr>
          <w:p w14:paraId="573A17E5" w14:textId="77777777" w:rsidR="00CB3986" w:rsidRPr="008E21F4" w:rsidRDefault="00CB3986" w:rsidP="00D04D5F">
            <w:pPr>
              <w:pStyle w:val="TAH"/>
              <w:rPr>
                <w:ins w:id="14079" w:author="Delta" w:date="2021-07-23T11:12:00Z"/>
                <w:lang w:eastAsia="ja-JP"/>
              </w:rPr>
            </w:pPr>
          </w:p>
        </w:tc>
        <w:tc>
          <w:tcPr>
            <w:tcW w:w="1011" w:type="dxa"/>
            <w:tcBorders>
              <w:top w:val="single" w:sz="6" w:space="0" w:color="auto"/>
              <w:left w:val="nil"/>
              <w:bottom w:val="single" w:sz="6" w:space="0" w:color="auto"/>
              <w:right w:val="single" w:sz="6" w:space="0" w:color="auto"/>
            </w:tcBorders>
          </w:tcPr>
          <w:p w14:paraId="6AB39FBB" w14:textId="77777777" w:rsidR="00CB3986" w:rsidRPr="008E21F4" w:rsidRDefault="00CB3986" w:rsidP="00D04D5F">
            <w:pPr>
              <w:pStyle w:val="TAH"/>
              <w:rPr>
                <w:ins w:id="14080" w:author="Delta" w:date="2021-07-23T11:12:00Z"/>
                <w:lang w:eastAsia="ja-JP"/>
              </w:rPr>
            </w:pPr>
          </w:p>
        </w:tc>
      </w:tr>
      <w:tr w:rsidR="00CB3986" w:rsidRPr="008E21F4" w14:paraId="3DE15484" w14:textId="77777777" w:rsidTr="00D04D5F">
        <w:trPr>
          <w:trHeight w:val="247"/>
          <w:ins w:id="14081" w:author="Delta" w:date="2021-07-23T11:12:00Z"/>
        </w:trPr>
        <w:tc>
          <w:tcPr>
            <w:tcW w:w="4133" w:type="dxa"/>
            <w:tcBorders>
              <w:top w:val="single" w:sz="6" w:space="0" w:color="auto"/>
              <w:left w:val="single" w:sz="6" w:space="0" w:color="auto"/>
              <w:bottom w:val="single" w:sz="6" w:space="0" w:color="auto"/>
              <w:right w:val="single" w:sz="6" w:space="0" w:color="auto"/>
            </w:tcBorders>
          </w:tcPr>
          <w:p w14:paraId="0F0C91A8" w14:textId="77777777" w:rsidR="00CB3986" w:rsidRPr="008E21F4" w:rsidRDefault="00CB3986" w:rsidP="00D04D5F">
            <w:pPr>
              <w:pStyle w:val="TAL"/>
              <w:rPr>
                <w:ins w:id="14082" w:author="Delta" w:date="2021-07-23T11:12:00Z"/>
                <w:sz w:val="16"/>
                <w:szCs w:val="16"/>
                <w:vertAlign w:val="subscript"/>
                <w:lang w:eastAsia="ja-JP"/>
              </w:rPr>
            </w:pPr>
            <w:ins w:id="14083" w:author="Delta" w:date="2021-07-23T11:12:00Z">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ins>
          </w:p>
        </w:tc>
        <w:tc>
          <w:tcPr>
            <w:tcW w:w="1010" w:type="dxa"/>
            <w:tcBorders>
              <w:top w:val="single" w:sz="6" w:space="0" w:color="auto"/>
              <w:left w:val="single" w:sz="6" w:space="0" w:color="auto"/>
              <w:bottom w:val="single" w:sz="6" w:space="0" w:color="auto"/>
              <w:right w:val="single" w:sz="6" w:space="0" w:color="auto"/>
            </w:tcBorders>
          </w:tcPr>
          <w:p w14:paraId="703C8F4D" w14:textId="77777777" w:rsidR="00CB3986" w:rsidRPr="008E21F4" w:rsidRDefault="00CB3986" w:rsidP="00D04D5F">
            <w:pPr>
              <w:pStyle w:val="TAC"/>
              <w:rPr>
                <w:ins w:id="14084" w:author="Delta" w:date="2021-07-23T11:12:00Z"/>
                <w:sz w:val="16"/>
                <w:szCs w:val="16"/>
                <w:lang w:eastAsia="ja-JP"/>
              </w:rPr>
            </w:pPr>
            <w:ins w:id="14085"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5E5282CB" w14:textId="77777777" w:rsidR="00CB3986" w:rsidRPr="008E21F4" w:rsidRDefault="00CB3986" w:rsidP="00D04D5F">
            <w:pPr>
              <w:pStyle w:val="TAC"/>
              <w:rPr>
                <w:ins w:id="14086" w:author="Delta" w:date="2021-07-23T11:12:00Z"/>
                <w:sz w:val="16"/>
                <w:szCs w:val="16"/>
                <w:lang w:eastAsia="ja-JP"/>
              </w:rPr>
            </w:pPr>
            <w:ins w:id="14087"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1E708F79" w14:textId="77777777" w:rsidR="00CB3986" w:rsidRPr="008E21F4" w:rsidRDefault="00CB3986" w:rsidP="00D04D5F">
            <w:pPr>
              <w:pStyle w:val="TAC"/>
              <w:rPr>
                <w:ins w:id="14088" w:author="Delta" w:date="2021-07-23T11:12:00Z"/>
                <w:sz w:val="16"/>
                <w:szCs w:val="16"/>
                <w:lang w:eastAsia="ja-JP"/>
              </w:rPr>
            </w:pPr>
            <w:ins w:id="14089" w:author="Delta" w:date="2021-07-23T11:12:00Z">
              <w:r w:rsidRPr="008E21F4">
                <w:rPr>
                  <w:sz w:val="16"/>
                  <w:szCs w:val="16"/>
                  <w:lang w:eastAsia="ja-JP"/>
                </w:rPr>
                <w:t>1</w:t>
              </w:r>
            </w:ins>
          </w:p>
        </w:tc>
        <w:tc>
          <w:tcPr>
            <w:tcW w:w="1010" w:type="dxa"/>
            <w:tcBorders>
              <w:top w:val="single" w:sz="6" w:space="0" w:color="auto"/>
              <w:left w:val="single" w:sz="6" w:space="0" w:color="auto"/>
              <w:bottom w:val="single" w:sz="6" w:space="0" w:color="auto"/>
              <w:right w:val="single" w:sz="6" w:space="0" w:color="auto"/>
            </w:tcBorders>
          </w:tcPr>
          <w:p w14:paraId="5F3CD3BF" w14:textId="77777777" w:rsidR="00CB3986" w:rsidRPr="008E21F4" w:rsidRDefault="00CB3986" w:rsidP="00D04D5F">
            <w:pPr>
              <w:pStyle w:val="TAC"/>
              <w:rPr>
                <w:ins w:id="14090" w:author="Delta" w:date="2021-07-23T11:12:00Z"/>
                <w:sz w:val="16"/>
                <w:szCs w:val="16"/>
                <w:lang w:eastAsia="ja-JP"/>
              </w:rPr>
            </w:pPr>
            <w:ins w:id="14091"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3B942878" w14:textId="77777777" w:rsidR="00CB3986" w:rsidRPr="008E21F4" w:rsidRDefault="00CB3986" w:rsidP="00D04D5F">
            <w:pPr>
              <w:pStyle w:val="TAC"/>
              <w:rPr>
                <w:ins w:id="14092" w:author="Delta" w:date="2021-07-23T11:12:00Z"/>
                <w:sz w:val="16"/>
                <w:szCs w:val="16"/>
                <w:lang w:eastAsia="ja-JP"/>
              </w:rPr>
            </w:pPr>
            <w:ins w:id="14093" w:author="Delta" w:date="2021-07-23T11:12:00Z">
              <w:r w:rsidRPr="008E21F4">
                <w:rPr>
                  <w:sz w:val="16"/>
                  <w:szCs w:val="16"/>
                  <w:lang w:eastAsia="ja-JP"/>
                </w:rPr>
                <w:t>1</w:t>
              </w:r>
            </w:ins>
          </w:p>
        </w:tc>
      </w:tr>
      <w:tr w:rsidR="00CB3986" w:rsidRPr="008E21F4" w14:paraId="16C506DE" w14:textId="77777777" w:rsidTr="00D04D5F">
        <w:trPr>
          <w:trHeight w:val="247"/>
          <w:ins w:id="14094" w:author="Delta" w:date="2021-07-23T11:12:00Z"/>
        </w:trPr>
        <w:tc>
          <w:tcPr>
            <w:tcW w:w="4133" w:type="dxa"/>
            <w:tcBorders>
              <w:top w:val="single" w:sz="6" w:space="0" w:color="auto"/>
              <w:left w:val="single" w:sz="6" w:space="0" w:color="auto"/>
              <w:bottom w:val="single" w:sz="6" w:space="0" w:color="auto"/>
              <w:right w:val="single" w:sz="6" w:space="0" w:color="auto"/>
            </w:tcBorders>
          </w:tcPr>
          <w:p w14:paraId="08742C64" w14:textId="77777777" w:rsidR="00CB3986" w:rsidRPr="008E0712" w:rsidRDefault="00CB3986" w:rsidP="00D04D5F">
            <w:pPr>
              <w:pStyle w:val="TAL"/>
              <w:rPr>
                <w:ins w:id="14095" w:author="Delta" w:date="2021-07-23T11:12:00Z"/>
                <w:sz w:val="16"/>
                <w:szCs w:val="16"/>
                <w:lang w:val="fr-FR" w:eastAsia="ja-JP"/>
              </w:rPr>
            </w:pPr>
            <w:ins w:id="14096" w:author="Delta" w:date="2021-07-23T11:12:00Z">
              <w:r w:rsidRPr="008E0712">
                <w:rPr>
                  <w:sz w:val="16"/>
                  <w:szCs w:val="16"/>
                  <w:lang w:val="fr-FR" w:eastAsia="ja-JP"/>
                </w:rPr>
                <w:t>Synchronisation signal EPRE / E</w:t>
              </w:r>
              <w:r w:rsidRPr="008E0712">
                <w:rPr>
                  <w:sz w:val="16"/>
                  <w:szCs w:val="16"/>
                  <w:vertAlign w:val="subscript"/>
                  <w:lang w:val="fr-FR" w:eastAsia="ja-JP"/>
                </w:rPr>
                <w:t xml:space="preserve">RS </w:t>
              </w:r>
              <w:r w:rsidRPr="008E0712">
                <w:rPr>
                  <w:sz w:val="16"/>
                  <w:szCs w:val="16"/>
                  <w:lang w:val="fr-FR" w:eastAsia="ja-JP"/>
                </w:rPr>
                <w:t>[dB]</w:t>
              </w:r>
            </w:ins>
          </w:p>
        </w:tc>
        <w:tc>
          <w:tcPr>
            <w:tcW w:w="1010" w:type="dxa"/>
            <w:tcBorders>
              <w:top w:val="single" w:sz="6" w:space="0" w:color="auto"/>
              <w:left w:val="single" w:sz="6" w:space="0" w:color="auto"/>
              <w:bottom w:val="single" w:sz="6" w:space="0" w:color="auto"/>
              <w:right w:val="single" w:sz="6" w:space="0" w:color="auto"/>
            </w:tcBorders>
          </w:tcPr>
          <w:p w14:paraId="6BD7A309" w14:textId="77777777" w:rsidR="00CB3986" w:rsidRPr="008E21F4" w:rsidRDefault="00CB3986" w:rsidP="00D04D5F">
            <w:pPr>
              <w:pStyle w:val="TAC"/>
              <w:rPr>
                <w:ins w:id="14097" w:author="Delta" w:date="2021-07-23T11:12:00Z"/>
                <w:sz w:val="16"/>
                <w:szCs w:val="16"/>
                <w:lang w:eastAsia="ja-JP"/>
              </w:rPr>
            </w:pPr>
            <w:ins w:id="14098" w:author="Delta" w:date="2021-07-23T11:12:00Z">
              <w:r w:rsidRPr="008E21F4">
                <w:rPr>
                  <w:sz w:val="16"/>
                  <w:szCs w:val="16"/>
                  <w:lang w:eastAsia="ja-JP"/>
                </w:rPr>
                <w:t>0.000</w:t>
              </w:r>
            </w:ins>
          </w:p>
        </w:tc>
        <w:tc>
          <w:tcPr>
            <w:tcW w:w="1056" w:type="dxa"/>
            <w:tcBorders>
              <w:top w:val="single" w:sz="6" w:space="0" w:color="auto"/>
              <w:left w:val="single" w:sz="6" w:space="0" w:color="auto"/>
              <w:bottom w:val="single" w:sz="6" w:space="0" w:color="auto"/>
              <w:right w:val="single" w:sz="6" w:space="0" w:color="auto"/>
            </w:tcBorders>
          </w:tcPr>
          <w:p w14:paraId="4A967EA3" w14:textId="77777777" w:rsidR="00CB3986" w:rsidRPr="008E21F4" w:rsidRDefault="00CB3986" w:rsidP="00D04D5F">
            <w:pPr>
              <w:pStyle w:val="TAC"/>
              <w:rPr>
                <w:ins w:id="14099" w:author="Delta" w:date="2021-07-23T11:12:00Z"/>
                <w:sz w:val="16"/>
                <w:szCs w:val="16"/>
                <w:lang w:eastAsia="ja-JP"/>
              </w:rPr>
            </w:pPr>
            <w:ins w:id="14100" w:author="Delta" w:date="2021-07-23T11:12:00Z">
              <w:r w:rsidRPr="008E21F4">
                <w:rPr>
                  <w:sz w:val="16"/>
                  <w:szCs w:val="16"/>
                  <w:lang w:eastAsia="ja-JP"/>
                </w:rPr>
                <w:t>0.000</w:t>
              </w:r>
            </w:ins>
          </w:p>
        </w:tc>
        <w:tc>
          <w:tcPr>
            <w:tcW w:w="1011" w:type="dxa"/>
            <w:tcBorders>
              <w:top w:val="single" w:sz="6" w:space="0" w:color="auto"/>
              <w:left w:val="single" w:sz="6" w:space="0" w:color="auto"/>
              <w:bottom w:val="single" w:sz="6" w:space="0" w:color="auto"/>
              <w:right w:val="single" w:sz="6" w:space="0" w:color="auto"/>
            </w:tcBorders>
          </w:tcPr>
          <w:p w14:paraId="0A85227D" w14:textId="77777777" w:rsidR="00CB3986" w:rsidRPr="008E21F4" w:rsidRDefault="00CB3986" w:rsidP="00D04D5F">
            <w:pPr>
              <w:pStyle w:val="TAC"/>
              <w:rPr>
                <w:ins w:id="14101" w:author="Delta" w:date="2021-07-23T11:12:00Z"/>
                <w:sz w:val="16"/>
                <w:szCs w:val="16"/>
                <w:lang w:eastAsia="ja-JP"/>
              </w:rPr>
            </w:pPr>
            <w:ins w:id="14102" w:author="Delta" w:date="2021-07-23T11:12:00Z">
              <w:r w:rsidRPr="008E21F4">
                <w:rPr>
                  <w:sz w:val="16"/>
                  <w:szCs w:val="16"/>
                  <w:lang w:eastAsia="ja-JP"/>
                </w:rPr>
                <w:t>0.000</w:t>
              </w:r>
            </w:ins>
          </w:p>
        </w:tc>
        <w:tc>
          <w:tcPr>
            <w:tcW w:w="1010" w:type="dxa"/>
            <w:tcBorders>
              <w:top w:val="single" w:sz="6" w:space="0" w:color="auto"/>
              <w:left w:val="single" w:sz="6" w:space="0" w:color="auto"/>
              <w:bottom w:val="single" w:sz="6" w:space="0" w:color="auto"/>
              <w:right w:val="single" w:sz="6" w:space="0" w:color="auto"/>
            </w:tcBorders>
          </w:tcPr>
          <w:p w14:paraId="3088BEC6" w14:textId="77777777" w:rsidR="00CB3986" w:rsidRPr="008E21F4" w:rsidRDefault="00CB3986" w:rsidP="00D04D5F">
            <w:pPr>
              <w:pStyle w:val="TAC"/>
              <w:rPr>
                <w:ins w:id="14103" w:author="Delta" w:date="2021-07-23T11:12:00Z"/>
                <w:sz w:val="16"/>
                <w:szCs w:val="16"/>
                <w:lang w:eastAsia="ja-JP"/>
              </w:rPr>
            </w:pPr>
            <w:ins w:id="14104" w:author="Delta" w:date="2021-07-23T11:12:00Z">
              <w:r w:rsidRPr="008E21F4">
                <w:rPr>
                  <w:sz w:val="16"/>
                  <w:szCs w:val="16"/>
                  <w:lang w:eastAsia="ja-JP"/>
                </w:rPr>
                <w:t>0.000</w:t>
              </w:r>
            </w:ins>
          </w:p>
        </w:tc>
        <w:tc>
          <w:tcPr>
            <w:tcW w:w="1011" w:type="dxa"/>
            <w:tcBorders>
              <w:top w:val="single" w:sz="6" w:space="0" w:color="auto"/>
              <w:left w:val="single" w:sz="6" w:space="0" w:color="auto"/>
              <w:bottom w:val="single" w:sz="6" w:space="0" w:color="auto"/>
              <w:right w:val="single" w:sz="6" w:space="0" w:color="auto"/>
            </w:tcBorders>
          </w:tcPr>
          <w:p w14:paraId="090B6F99" w14:textId="77777777" w:rsidR="00CB3986" w:rsidRPr="008E21F4" w:rsidRDefault="00CB3986" w:rsidP="00D04D5F">
            <w:pPr>
              <w:pStyle w:val="TAC"/>
              <w:rPr>
                <w:ins w:id="14105" w:author="Delta" w:date="2021-07-23T11:12:00Z"/>
                <w:sz w:val="16"/>
                <w:szCs w:val="16"/>
                <w:lang w:eastAsia="ja-JP"/>
              </w:rPr>
            </w:pPr>
            <w:ins w:id="14106" w:author="Delta" w:date="2021-07-23T11:12:00Z">
              <w:r w:rsidRPr="008E21F4">
                <w:rPr>
                  <w:sz w:val="16"/>
                  <w:szCs w:val="16"/>
                  <w:lang w:eastAsia="ja-JP"/>
                </w:rPr>
                <w:t>0.000</w:t>
              </w:r>
            </w:ins>
          </w:p>
        </w:tc>
      </w:tr>
      <w:tr w:rsidR="00CB3986" w:rsidRPr="008E21F4" w14:paraId="06475F57" w14:textId="77777777" w:rsidTr="00D04D5F">
        <w:trPr>
          <w:trHeight w:val="247"/>
          <w:ins w:id="14107" w:author="Delta" w:date="2021-07-23T11:12:00Z"/>
        </w:trPr>
        <w:tc>
          <w:tcPr>
            <w:tcW w:w="4133" w:type="dxa"/>
            <w:tcBorders>
              <w:top w:val="single" w:sz="6" w:space="0" w:color="auto"/>
              <w:left w:val="single" w:sz="6" w:space="0" w:color="auto"/>
              <w:bottom w:val="single" w:sz="6" w:space="0" w:color="auto"/>
              <w:right w:val="single" w:sz="6" w:space="0" w:color="auto"/>
            </w:tcBorders>
          </w:tcPr>
          <w:p w14:paraId="1FA534AA" w14:textId="77777777" w:rsidR="00CB3986" w:rsidRPr="008E21F4" w:rsidRDefault="00CB3986" w:rsidP="00D04D5F">
            <w:pPr>
              <w:pStyle w:val="TAL"/>
              <w:rPr>
                <w:ins w:id="14108" w:author="Delta" w:date="2021-07-23T11:12:00Z"/>
                <w:sz w:val="16"/>
                <w:szCs w:val="16"/>
                <w:lang w:eastAsia="ja-JP"/>
              </w:rPr>
            </w:pPr>
            <w:ins w:id="14109" w:author="Delta" w:date="2021-07-23T11:12:00Z">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1FE21236" w14:textId="77777777" w:rsidR="00CB3986" w:rsidRPr="008E21F4" w:rsidRDefault="00CB3986" w:rsidP="00D04D5F">
            <w:pPr>
              <w:pStyle w:val="TAC"/>
              <w:rPr>
                <w:ins w:id="14110" w:author="Delta" w:date="2021-07-23T11:12:00Z"/>
                <w:sz w:val="16"/>
                <w:szCs w:val="16"/>
                <w:lang w:eastAsia="ja-JP"/>
              </w:rPr>
            </w:pPr>
            <w:ins w:id="14111" w:author="Delta" w:date="2021-07-23T11:12:00Z">
              <w:r w:rsidRPr="008E21F4">
                <w:rPr>
                  <w:sz w:val="16"/>
                  <w:szCs w:val="16"/>
                  <w:lang w:eastAsia="ja-JP"/>
                </w:rPr>
                <w:t>-inf</w:t>
              </w:r>
            </w:ins>
          </w:p>
        </w:tc>
        <w:tc>
          <w:tcPr>
            <w:tcW w:w="1056" w:type="dxa"/>
            <w:tcBorders>
              <w:top w:val="single" w:sz="6" w:space="0" w:color="auto"/>
              <w:left w:val="single" w:sz="6" w:space="0" w:color="auto"/>
              <w:bottom w:val="single" w:sz="6" w:space="0" w:color="auto"/>
              <w:right w:val="single" w:sz="6" w:space="0" w:color="auto"/>
            </w:tcBorders>
          </w:tcPr>
          <w:p w14:paraId="3EE15ACA" w14:textId="77777777" w:rsidR="00CB3986" w:rsidRPr="008E21F4" w:rsidRDefault="00CB3986" w:rsidP="00D04D5F">
            <w:pPr>
              <w:pStyle w:val="TAC"/>
              <w:rPr>
                <w:ins w:id="14112" w:author="Delta" w:date="2021-07-23T11:12:00Z"/>
                <w:sz w:val="16"/>
                <w:szCs w:val="16"/>
                <w:lang w:eastAsia="ja-JP"/>
              </w:rPr>
            </w:pPr>
            <w:ins w:id="14113"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6664C18F" w14:textId="77777777" w:rsidR="00CB3986" w:rsidRPr="008E21F4" w:rsidRDefault="00CB3986" w:rsidP="00D04D5F">
            <w:pPr>
              <w:pStyle w:val="TAC"/>
              <w:rPr>
                <w:ins w:id="14114" w:author="Delta" w:date="2021-07-23T11:12:00Z"/>
                <w:sz w:val="16"/>
                <w:szCs w:val="16"/>
                <w:lang w:eastAsia="ja-JP"/>
              </w:rPr>
            </w:pPr>
            <w:ins w:id="14115" w:author="Delta" w:date="2021-07-23T11:12:00Z">
              <w:r w:rsidRPr="008E21F4">
                <w:rPr>
                  <w:sz w:val="16"/>
                  <w:szCs w:val="16"/>
                  <w:lang w:eastAsia="ja-JP"/>
                </w:rPr>
                <w:t>-inf</w:t>
              </w:r>
            </w:ins>
          </w:p>
        </w:tc>
        <w:tc>
          <w:tcPr>
            <w:tcW w:w="1010" w:type="dxa"/>
            <w:tcBorders>
              <w:top w:val="single" w:sz="6" w:space="0" w:color="auto"/>
              <w:left w:val="single" w:sz="6" w:space="0" w:color="auto"/>
              <w:bottom w:val="single" w:sz="6" w:space="0" w:color="auto"/>
              <w:right w:val="single" w:sz="6" w:space="0" w:color="auto"/>
            </w:tcBorders>
          </w:tcPr>
          <w:p w14:paraId="42628468" w14:textId="77777777" w:rsidR="00CB3986" w:rsidRPr="008E21F4" w:rsidRDefault="00CB3986" w:rsidP="00D04D5F">
            <w:pPr>
              <w:pStyle w:val="TAC"/>
              <w:rPr>
                <w:ins w:id="14116" w:author="Delta" w:date="2021-07-23T11:12:00Z"/>
                <w:sz w:val="16"/>
                <w:szCs w:val="16"/>
                <w:lang w:eastAsia="ja-JP"/>
              </w:rPr>
            </w:pPr>
            <w:ins w:id="14117"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587E747A" w14:textId="77777777" w:rsidR="00CB3986" w:rsidRPr="008E21F4" w:rsidRDefault="00CB3986" w:rsidP="00D04D5F">
            <w:pPr>
              <w:pStyle w:val="TAC"/>
              <w:rPr>
                <w:ins w:id="14118" w:author="Delta" w:date="2021-07-23T11:12:00Z"/>
                <w:sz w:val="16"/>
                <w:szCs w:val="16"/>
                <w:lang w:eastAsia="ja-JP"/>
              </w:rPr>
            </w:pPr>
            <w:ins w:id="14119" w:author="Delta" w:date="2021-07-23T11:12:00Z">
              <w:r w:rsidRPr="008E21F4">
                <w:rPr>
                  <w:sz w:val="16"/>
                  <w:szCs w:val="16"/>
                  <w:lang w:eastAsia="ja-JP"/>
                </w:rPr>
                <w:t>-inf</w:t>
              </w:r>
            </w:ins>
          </w:p>
        </w:tc>
      </w:tr>
      <w:tr w:rsidR="00CB3986" w:rsidRPr="008E21F4" w14:paraId="0D23634E" w14:textId="77777777" w:rsidTr="00D04D5F">
        <w:trPr>
          <w:trHeight w:val="247"/>
          <w:ins w:id="14120" w:author="Delta" w:date="2021-07-23T11:12:00Z"/>
        </w:trPr>
        <w:tc>
          <w:tcPr>
            <w:tcW w:w="4133" w:type="dxa"/>
            <w:tcBorders>
              <w:top w:val="single" w:sz="6" w:space="0" w:color="auto"/>
              <w:left w:val="single" w:sz="6" w:space="0" w:color="auto"/>
              <w:bottom w:val="single" w:sz="6" w:space="0" w:color="auto"/>
              <w:right w:val="nil"/>
            </w:tcBorders>
          </w:tcPr>
          <w:p w14:paraId="7B21391C" w14:textId="77777777" w:rsidR="00CB3986" w:rsidRPr="008E21F4" w:rsidRDefault="00CB3986" w:rsidP="00D04D5F">
            <w:pPr>
              <w:pStyle w:val="TAH"/>
              <w:rPr>
                <w:ins w:id="14121" w:author="Delta" w:date="2021-07-23T11:12:00Z"/>
                <w:lang w:eastAsia="ja-JP"/>
              </w:rPr>
            </w:pPr>
            <w:ins w:id="14122" w:author="Delta" w:date="2021-07-23T11:12:00Z">
              <w:r w:rsidRPr="008E21F4">
                <w:rPr>
                  <w:lang w:eastAsia="ja-JP"/>
                </w:rPr>
                <w:t>PBCH</w:t>
              </w:r>
            </w:ins>
          </w:p>
        </w:tc>
        <w:tc>
          <w:tcPr>
            <w:tcW w:w="1010" w:type="dxa"/>
            <w:tcBorders>
              <w:top w:val="single" w:sz="6" w:space="0" w:color="auto"/>
              <w:left w:val="nil"/>
              <w:bottom w:val="single" w:sz="6" w:space="0" w:color="auto"/>
              <w:right w:val="nil"/>
            </w:tcBorders>
          </w:tcPr>
          <w:p w14:paraId="4498E354" w14:textId="77777777" w:rsidR="00CB3986" w:rsidRPr="008E21F4" w:rsidRDefault="00CB3986" w:rsidP="00D04D5F">
            <w:pPr>
              <w:pStyle w:val="TAH"/>
              <w:rPr>
                <w:ins w:id="14123" w:author="Delta" w:date="2021-07-23T11:12:00Z"/>
                <w:lang w:eastAsia="ja-JP"/>
              </w:rPr>
            </w:pPr>
          </w:p>
        </w:tc>
        <w:tc>
          <w:tcPr>
            <w:tcW w:w="1056" w:type="dxa"/>
            <w:tcBorders>
              <w:top w:val="single" w:sz="6" w:space="0" w:color="auto"/>
              <w:left w:val="nil"/>
              <w:bottom w:val="single" w:sz="6" w:space="0" w:color="auto"/>
              <w:right w:val="nil"/>
            </w:tcBorders>
          </w:tcPr>
          <w:p w14:paraId="3855E69B" w14:textId="77777777" w:rsidR="00CB3986" w:rsidRPr="008E21F4" w:rsidRDefault="00CB3986" w:rsidP="00D04D5F">
            <w:pPr>
              <w:pStyle w:val="TAH"/>
              <w:rPr>
                <w:ins w:id="14124" w:author="Delta" w:date="2021-07-23T11:12:00Z"/>
                <w:lang w:eastAsia="ja-JP"/>
              </w:rPr>
            </w:pPr>
          </w:p>
        </w:tc>
        <w:tc>
          <w:tcPr>
            <w:tcW w:w="1011" w:type="dxa"/>
            <w:tcBorders>
              <w:top w:val="single" w:sz="6" w:space="0" w:color="auto"/>
              <w:left w:val="nil"/>
              <w:bottom w:val="single" w:sz="6" w:space="0" w:color="auto"/>
              <w:right w:val="nil"/>
            </w:tcBorders>
          </w:tcPr>
          <w:p w14:paraId="527CA106" w14:textId="77777777" w:rsidR="00CB3986" w:rsidRPr="008E21F4" w:rsidRDefault="00CB3986" w:rsidP="00D04D5F">
            <w:pPr>
              <w:pStyle w:val="TAH"/>
              <w:rPr>
                <w:ins w:id="14125" w:author="Delta" w:date="2021-07-23T11:12:00Z"/>
                <w:lang w:eastAsia="ja-JP"/>
              </w:rPr>
            </w:pPr>
          </w:p>
        </w:tc>
        <w:tc>
          <w:tcPr>
            <w:tcW w:w="1010" w:type="dxa"/>
            <w:tcBorders>
              <w:top w:val="single" w:sz="6" w:space="0" w:color="auto"/>
              <w:left w:val="nil"/>
              <w:bottom w:val="single" w:sz="6" w:space="0" w:color="auto"/>
              <w:right w:val="nil"/>
            </w:tcBorders>
          </w:tcPr>
          <w:p w14:paraId="123A3F6B" w14:textId="77777777" w:rsidR="00CB3986" w:rsidRPr="008E21F4" w:rsidRDefault="00CB3986" w:rsidP="00D04D5F">
            <w:pPr>
              <w:pStyle w:val="TAH"/>
              <w:rPr>
                <w:ins w:id="14126" w:author="Delta" w:date="2021-07-23T11:12:00Z"/>
                <w:lang w:eastAsia="ja-JP"/>
              </w:rPr>
            </w:pPr>
          </w:p>
        </w:tc>
        <w:tc>
          <w:tcPr>
            <w:tcW w:w="1011" w:type="dxa"/>
            <w:tcBorders>
              <w:top w:val="single" w:sz="6" w:space="0" w:color="auto"/>
              <w:left w:val="nil"/>
              <w:bottom w:val="single" w:sz="6" w:space="0" w:color="auto"/>
              <w:right w:val="single" w:sz="6" w:space="0" w:color="auto"/>
            </w:tcBorders>
          </w:tcPr>
          <w:p w14:paraId="5F9FB659" w14:textId="77777777" w:rsidR="00CB3986" w:rsidRPr="008E21F4" w:rsidRDefault="00CB3986" w:rsidP="00D04D5F">
            <w:pPr>
              <w:pStyle w:val="TAH"/>
              <w:rPr>
                <w:ins w:id="14127" w:author="Delta" w:date="2021-07-23T11:12:00Z"/>
                <w:lang w:eastAsia="ja-JP"/>
              </w:rPr>
            </w:pPr>
          </w:p>
        </w:tc>
      </w:tr>
      <w:tr w:rsidR="00CB3986" w:rsidRPr="008E21F4" w14:paraId="2439A756" w14:textId="77777777" w:rsidTr="00D04D5F">
        <w:trPr>
          <w:trHeight w:val="247"/>
          <w:ins w:id="14128" w:author="Delta" w:date="2021-07-23T11:12:00Z"/>
        </w:trPr>
        <w:tc>
          <w:tcPr>
            <w:tcW w:w="4133" w:type="dxa"/>
            <w:tcBorders>
              <w:top w:val="single" w:sz="6" w:space="0" w:color="auto"/>
              <w:left w:val="single" w:sz="6" w:space="0" w:color="auto"/>
              <w:bottom w:val="single" w:sz="6" w:space="0" w:color="auto"/>
              <w:right w:val="single" w:sz="6" w:space="0" w:color="auto"/>
            </w:tcBorders>
          </w:tcPr>
          <w:p w14:paraId="21A55B30" w14:textId="77777777" w:rsidR="00CB3986" w:rsidRPr="008E21F4" w:rsidRDefault="00CB3986" w:rsidP="00D04D5F">
            <w:pPr>
              <w:pStyle w:val="TAL"/>
              <w:rPr>
                <w:ins w:id="14129" w:author="Delta" w:date="2021-07-23T11:12:00Z"/>
                <w:sz w:val="16"/>
                <w:szCs w:val="16"/>
                <w:lang w:eastAsia="ja-JP"/>
              </w:rPr>
            </w:pPr>
            <w:ins w:id="14130" w:author="Delta" w:date="2021-07-23T11:12:00Z">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5FA80E96" w14:textId="77777777" w:rsidR="00CB3986" w:rsidRPr="008E21F4" w:rsidRDefault="00CB3986" w:rsidP="00D04D5F">
            <w:pPr>
              <w:pStyle w:val="TAC"/>
              <w:rPr>
                <w:ins w:id="14131" w:author="Delta" w:date="2021-07-23T11:12:00Z"/>
                <w:sz w:val="16"/>
                <w:szCs w:val="16"/>
                <w:lang w:eastAsia="ja-JP"/>
              </w:rPr>
            </w:pPr>
            <w:ins w:id="14132" w:author="Delta" w:date="2021-07-23T11:12:00Z">
              <w:r w:rsidRPr="008E21F4">
                <w:rPr>
                  <w:sz w:val="16"/>
                  <w:szCs w:val="16"/>
                  <w:lang w:eastAsia="ja-JP"/>
                </w:rPr>
                <w:t>0.000</w:t>
              </w:r>
            </w:ins>
          </w:p>
        </w:tc>
        <w:tc>
          <w:tcPr>
            <w:tcW w:w="1056" w:type="dxa"/>
            <w:tcBorders>
              <w:top w:val="single" w:sz="6" w:space="0" w:color="auto"/>
              <w:left w:val="single" w:sz="6" w:space="0" w:color="auto"/>
              <w:bottom w:val="single" w:sz="6" w:space="0" w:color="auto"/>
              <w:right w:val="single" w:sz="6" w:space="0" w:color="auto"/>
            </w:tcBorders>
          </w:tcPr>
          <w:p w14:paraId="4D447BA4" w14:textId="77777777" w:rsidR="00CB3986" w:rsidRPr="008E21F4" w:rsidRDefault="00CB3986" w:rsidP="00D04D5F">
            <w:pPr>
              <w:pStyle w:val="TAC"/>
              <w:rPr>
                <w:ins w:id="14133" w:author="Delta" w:date="2021-07-23T11:12:00Z"/>
                <w:sz w:val="16"/>
                <w:szCs w:val="16"/>
                <w:lang w:eastAsia="ja-JP"/>
              </w:rPr>
            </w:pPr>
            <w:ins w:id="14134" w:author="Delta" w:date="2021-07-23T11:12:00Z">
              <w:r w:rsidRPr="008E21F4">
                <w:rPr>
                  <w:sz w:val="16"/>
                  <w:szCs w:val="16"/>
                  <w:lang w:eastAsia="ja-JP"/>
                </w:rPr>
                <w:t>0.000</w:t>
              </w:r>
            </w:ins>
          </w:p>
        </w:tc>
        <w:tc>
          <w:tcPr>
            <w:tcW w:w="1011" w:type="dxa"/>
            <w:tcBorders>
              <w:top w:val="single" w:sz="6" w:space="0" w:color="auto"/>
              <w:left w:val="single" w:sz="6" w:space="0" w:color="auto"/>
              <w:bottom w:val="single" w:sz="6" w:space="0" w:color="auto"/>
              <w:right w:val="single" w:sz="6" w:space="0" w:color="auto"/>
            </w:tcBorders>
          </w:tcPr>
          <w:p w14:paraId="574812AD" w14:textId="77777777" w:rsidR="00CB3986" w:rsidRPr="008E21F4" w:rsidRDefault="00CB3986" w:rsidP="00D04D5F">
            <w:pPr>
              <w:pStyle w:val="TAC"/>
              <w:rPr>
                <w:ins w:id="14135" w:author="Delta" w:date="2021-07-23T11:12:00Z"/>
                <w:sz w:val="16"/>
                <w:szCs w:val="16"/>
                <w:lang w:eastAsia="ja-JP"/>
              </w:rPr>
            </w:pPr>
            <w:ins w:id="14136" w:author="Delta" w:date="2021-07-23T11:12:00Z">
              <w:r w:rsidRPr="008E21F4">
                <w:rPr>
                  <w:sz w:val="16"/>
                  <w:szCs w:val="16"/>
                  <w:lang w:eastAsia="ja-JP"/>
                </w:rPr>
                <w:t>0.000</w:t>
              </w:r>
            </w:ins>
          </w:p>
        </w:tc>
        <w:tc>
          <w:tcPr>
            <w:tcW w:w="1010" w:type="dxa"/>
            <w:tcBorders>
              <w:top w:val="single" w:sz="6" w:space="0" w:color="auto"/>
              <w:left w:val="single" w:sz="6" w:space="0" w:color="auto"/>
              <w:bottom w:val="single" w:sz="6" w:space="0" w:color="auto"/>
              <w:right w:val="single" w:sz="6" w:space="0" w:color="auto"/>
            </w:tcBorders>
          </w:tcPr>
          <w:p w14:paraId="0301575C" w14:textId="77777777" w:rsidR="00CB3986" w:rsidRPr="008E21F4" w:rsidRDefault="00CB3986" w:rsidP="00D04D5F">
            <w:pPr>
              <w:pStyle w:val="TAC"/>
              <w:rPr>
                <w:ins w:id="14137" w:author="Delta" w:date="2021-07-23T11:12:00Z"/>
                <w:sz w:val="16"/>
                <w:szCs w:val="16"/>
                <w:lang w:eastAsia="ja-JP"/>
              </w:rPr>
            </w:pPr>
            <w:ins w:id="14138" w:author="Delta" w:date="2021-07-23T11:12:00Z">
              <w:r w:rsidRPr="008E21F4">
                <w:rPr>
                  <w:sz w:val="16"/>
                  <w:szCs w:val="16"/>
                  <w:lang w:eastAsia="ja-JP"/>
                </w:rPr>
                <w:t>0.000</w:t>
              </w:r>
            </w:ins>
          </w:p>
        </w:tc>
        <w:tc>
          <w:tcPr>
            <w:tcW w:w="1011" w:type="dxa"/>
            <w:tcBorders>
              <w:top w:val="single" w:sz="6" w:space="0" w:color="auto"/>
              <w:left w:val="single" w:sz="6" w:space="0" w:color="auto"/>
              <w:bottom w:val="single" w:sz="6" w:space="0" w:color="auto"/>
              <w:right w:val="single" w:sz="6" w:space="0" w:color="auto"/>
            </w:tcBorders>
          </w:tcPr>
          <w:p w14:paraId="65811619" w14:textId="77777777" w:rsidR="00CB3986" w:rsidRPr="008E21F4" w:rsidRDefault="00CB3986" w:rsidP="00D04D5F">
            <w:pPr>
              <w:pStyle w:val="TAC"/>
              <w:rPr>
                <w:ins w:id="14139" w:author="Delta" w:date="2021-07-23T11:12:00Z"/>
                <w:sz w:val="16"/>
                <w:szCs w:val="16"/>
                <w:lang w:eastAsia="ja-JP"/>
              </w:rPr>
            </w:pPr>
            <w:ins w:id="14140" w:author="Delta" w:date="2021-07-23T11:12:00Z">
              <w:r w:rsidRPr="008E21F4">
                <w:rPr>
                  <w:sz w:val="16"/>
                  <w:szCs w:val="16"/>
                  <w:lang w:eastAsia="ja-JP"/>
                </w:rPr>
                <w:t>0.000</w:t>
              </w:r>
            </w:ins>
          </w:p>
        </w:tc>
      </w:tr>
      <w:tr w:rsidR="00CB3986" w:rsidRPr="008E21F4" w14:paraId="2A87C058" w14:textId="77777777" w:rsidTr="00D04D5F">
        <w:trPr>
          <w:trHeight w:val="247"/>
          <w:ins w:id="14141" w:author="Delta" w:date="2021-07-23T11:12:00Z"/>
        </w:trPr>
        <w:tc>
          <w:tcPr>
            <w:tcW w:w="4133" w:type="dxa"/>
            <w:tcBorders>
              <w:top w:val="single" w:sz="6" w:space="0" w:color="auto"/>
              <w:left w:val="single" w:sz="6" w:space="0" w:color="auto"/>
              <w:bottom w:val="single" w:sz="6" w:space="0" w:color="auto"/>
              <w:right w:val="single" w:sz="6" w:space="0" w:color="auto"/>
            </w:tcBorders>
          </w:tcPr>
          <w:p w14:paraId="52D54816" w14:textId="77777777" w:rsidR="00CB3986" w:rsidRPr="008E21F4" w:rsidRDefault="00CB3986" w:rsidP="00D04D5F">
            <w:pPr>
              <w:pStyle w:val="TAL"/>
              <w:rPr>
                <w:ins w:id="14142" w:author="Delta" w:date="2021-07-23T11:12:00Z"/>
                <w:sz w:val="16"/>
                <w:szCs w:val="16"/>
                <w:lang w:eastAsia="ja-JP"/>
              </w:rPr>
            </w:pPr>
            <w:ins w:id="14143" w:author="Delta" w:date="2021-07-23T11:12:00Z">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5B3B5686" w14:textId="77777777" w:rsidR="00CB3986" w:rsidRPr="008E21F4" w:rsidRDefault="00CB3986" w:rsidP="00D04D5F">
            <w:pPr>
              <w:pStyle w:val="TAC"/>
              <w:rPr>
                <w:ins w:id="14144" w:author="Delta" w:date="2021-07-23T11:12:00Z"/>
                <w:sz w:val="16"/>
                <w:szCs w:val="16"/>
                <w:lang w:eastAsia="ja-JP"/>
              </w:rPr>
            </w:pPr>
            <w:ins w:id="14145" w:author="Delta" w:date="2021-07-23T11:12:00Z">
              <w:r w:rsidRPr="008E21F4">
                <w:rPr>
                  <w:sz w:val="16"/>
                  <w:szCs w:val="16"/>
                  <w:lang w:eastAsia="ja-JP"/>
                </w:rPr>
                <w:t>-inf</w:t>
              </w:r>
            </w:ins>
          </w:p>
        </w:tc>
        <w:tc>
          <w:tcPr>
            <w:tcW w:w="1056" w:type="dxa"/>
            <w:tcBorders>
              <w:top w:val="single" w:sz="6" w:space="0" w:color="auto"/>
              <w:left w:val="single" w:sz="6" w:space="0" w:color="auto"/>
              <w:bottom w:val="single" w:sz="6" w:space="0" w:color="auto"/>
              <w:right w:val="single" w:sz="6" w:space="0" w:color="auto"/>
            </w:tcBorders>
          </w:tcPr>
          <w:p w14:paraId="0E73270D" w14:textId="77777777" w:rsidR="00CB3986" w:rsidRPr="008E21F4" w:rsidRDefault="00CB3986" w:rsidP="00D04D5F">
            <w:pPr>
              <w:pStyle w:val="TAC"/>
              <w:rPr>
                <w:ins w:id="14146" w:author="Delta" w:date="2021-07-23T11:12:00Z"/>
                <w:sz w:val="16"/>
                <w:szCs w:val="16"/>
                <w:lang w:eastAsia="ja-JP"/>
              </w:rPr>
            </w:pPr>
            <w:ins w:id="14147"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72ADE56D" w14:textId="77777777" w:rsidR="00CB3986" w:rsidRPr="008E21F4" w:rsidRDefault="00CB3986" w:rsidP="00D04D5F">
            <w:pPr>
              <w:pStyle w:val="TAC"/>
              <w:rPr>
                <w:ins w:id="14148" w:author="Delta" w:date="2021-07-23T11:12:00Z"/>
                <w:sz w:val="16"/>
                <w:szCs w:val="16"/>
                <w:lang w:eastAsia="ja-JP"/>
              </w:rPr>
            </w:pPr>
            <w:ins w:id="14149" w:author="Delta" w:date="2021-07-23T11:12:00Z">
              <w:r w:rsidRPr="008E21F4">
                <w:rPr>
                  <w:sz w:val="16"/>
                  <w:szCs w:val="16"/>
                  <w:lang w:eastAsia="ja-JP"/>
                </w:rPr>
                <w:t>-inf</w:t>
              </w:r>
            </w:ins>
          </w:p>
        </w:tc>
        <w:tc>
          <w:tcPr>
            <w:tcW w:w="1010" w:type="dxa"/>
            <w:tcBorders>
              <w:top w:val="single" w:sz="6" w:space="0" w:color="auto"/>
              <w:left w:val="single" w:sz="6" w:space="0" w:color="auto"/>
              <w:bottom w:val="single" w:sz="6" w:space="0" w:color="auto"/>
              <w:right w:val="single" w:sz="6" w:space="0" w:color="auto"/>
            </w:tcBorders>
          </w:tcPr>
          <w:p w14:paraId="14478049" w14:textId="77777777" w:rsidR="00CB3986" w:rsidRPr="008E21F4" w:rsidRDefault="00CB3986" w:rsidP="00D04D5F">
            <w:pPr>
              <w:pStyle w:val="TAC"/>
              <w:rPr>
                <w:ins w:id="14150" w:author="Delta" w:date="2021-07-23T11:12:00Z"/>
                <w:sz w:val="16"/>
                <w:szCs w:val="16"/>
                <w:lang w:eastAsia="ja-JP"/>
              </w:rPr>
            </w:pPr>
            <w:ins w:id="14151"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16112366" w14:textId="77777777" w:rsidR="00CB3986" w:rsidRPr="008E21F4" w:rsidRDefault="00CB3986" w:rsidP="00D04D5F">
            <w:pPr>
              <w:pStyle w:val="TAC"/>
              <w:rPr>
                <w:ins w:id="14152" w:author="Delta" w:date="2021-07-23T11:12:00Z"/>
                <w:sz w:val="16"/>
                <w:szCs w:val="16"/>
                <w:lang w:eastAsia="ja-JP"/>
              </w:rPr>
            </w:pPr>
            <w:ins w:id="14153" w:author="Delta" w:date="2021-07-23T11:12:00Z">
              <w:r w:rsidRPr="008E21F4">
                <w:rPr>
                  <w:sz w:val="16"/>
                  <w:szCs w:val="16"/>
                  <w:lang w:eastAsia="ja-JP"/>
                </w:rPr>
                <w:t>-inf</w:t>
              </w:r>
            </w:ins>
          </w:p>
        </w:tc>
      </w:tr>
      <w:tr w:rsidR="00CB3986" w:rsidRPr="008E21F4" w14:paraId="66F16169" w14:textId="77777777" w:rsidTr="00D04D5F">
        <w:trPr>
          <w:trHeight w:val="247"/>
          <w:ins w:id="14154" w:author="Delta" w:date="2021-07-23T11:12:00Z"/>
        </w:trPr>
        <w:tc>
          <w:tcPr>
            <w:tcW w:w="4133" w:type="dxa"/>
            <w:tcBorders>
              <w:top w:val="single" w:sz="6" w:space="0" w:color="auto"/>
              <w:left w:val="single" w:sz="6" w:space="0" w:color="auto"/>
              <w:bottom w:val="single" w:sz="6" w:space="0" w:color="auto"/>
              <w:right w:val="nil"/>
            </w:tcBorders>
          </w:tcPr>
          <w:p w14:paraId="34EAC3F7" w14:textId="77777777" w:rsidR="00CB3986" w:rsidRPr="008E21F4" w:rsidRDefault="00CB3986" w:rsidP="00D04D5F">
            <w:pPr>
              <w:pStyle w:val="TAH"/>
              <w:rPr>
                <w:ins w:id="14155" w:author="Delta" w:date="2021-07-23T11:12:00Z"/>
                <w:lang w:eastAsia="ja-JP"/>
              </w:rPr>
            </w:pPr>
            <w:ins w:id="14156" w:author="Delta" w:date="2021-07-23T11:12:00Z">
              <w:r w:rsidRPr="008E21F4">
                <w:rPr>
                  <w:lang w:eastAsia="ja-JP"/>
                </w:rPr>
                <w:t>PCFICH</w:t>
              </w:r>
            </w:ins>
          </w:p>
        </w:tc>
        <w:tc>
          <w:tcPr>
            <w:tcW w:w="1010" w:type="dxa"/>
            <w:tcBorders>
              <w:top w:val="single" w:sz="6" w:space="0" w:color="auto"/>
              <w:left w:val="nil"/>
              <w:bottom w:val="single" w:sz="6" w:space="0" w:color="auto"/>
              <w:right w:val="nil"/>
            </w:tcBorders>
          </w:tcPr>
          <w:p w14:paraId="2D6CA5F6" w14:textId="77777777" w:rsidR="00CB3986" w:rsidRPr="008E21F4" w:rsidRDefault="00CB3986" w:rsidP="00D04D5F">
            <w:pPr>
              <w:pStyle w:val="TAH"/>
              <w:rPr>
                <w:ins w:id="14157" w:author="Delta" w:date="2021-07-23T11:12:00Z"/>
                <w:lang w:eastAsia="ja-JP"/>
              </w:rPr>
            </w:pPr>
          </w:p>
        </w:tc>
        <w:tc>
          <w:tcPr>
            <w:tcW w:w="1056" w:type="dxa"/>
            <w:tcBorders>
              <w:top w:val="single" w:sz="6" w:space="0" w:color="auto"/>
              <w:left w:val="nil"/>
              <w:bottom w:val="single" w:sz="6" w:space="0" w:color="auto"/>
              <w:right w:val="nil"/>
            </w:tcBorders>
          </w:tcPr>
          <w:p w14:paraId="3C278FEE" w14:textId="77777777" w:rsidR="00CB3986" w:rsidRPr="008E21F4" w:rsidRDefault="00CB3986" w:rsidP="00D04D5F">
            <w:pPr>
              <w:pStyle w:val="TAH"/>
              <w:rPr>
                <w:ins w:id="14158" w:author="Delta" w:date="2021-07-23T11:12:00Z"/>
                <w:lang w:eastAsia="ja-JP"/>
              </w:rPr>
            </w:pPr>
          </w:p>
        </w:tc>
        <w:tc>
          <w:tcPr>
            <w:tcW w:w="1011" w:type="dxa"/>
            <w:tcBorders>
              <w:top w:val="single" w:sz="6" w:space="0" w:color="auto"/>
              <w:left w:val="nil"/>
              <w:bottom w:val="single" w:sz="6" w:space="0" w:color="auto"/>
              <w:right w:val="nil"/>
            </w:tcBorders>
          </w:tcPr>
          <w:p w14:paraId="54C974D4" w14:textId="77777777" w:rsidR="00CB3986" w:rsidRPr="008E21F4" w:rsidRDefault="00CB3986" w:rsidP="00D04D5F">
            <w:pPr>
              <w:pStyle w:val="TAH"/>
              <w:rPr>
                <w:ins w:id="14159" w:author="Delta" w:date="2021-07-23T11:12:00Z"/>
                <w:lang w:eastAsia="ja-JP"/>
              </w:rPr>
            </w:pPr>
          </w:p>
        </w:tc>
        <w:tc>
          <w:tcPr>
            <w:tcW w:w="1010" w:type="dxa"/>
            <w:tcBorders>
              <w:top w:val="single" w:sz="6" w:space="0" w:color="auto"/>
              <w:left w:val="nil"/>
              <w:bottom w:val="single" w:sz="6" w:space="0" w:color="auto"/>
              <w:right w:val="nil"/>
            </w:tcBorders>
          </w:tcPr>
          <w:p w14:paraId="4F93BAE9" w14:textId="77777777" w:rsidR="00CB3986" w:rsidRPr="008E21F4" w:rsidRDefault="00CB3986" w:rsidP="00D04D5F">
            <w:pPr>
              <w:pStyle w:val="TAH"/>
              <w:rPr>
                <w:ins w:id="14160" w:author="Delta" w:date="2021-07-23T11:12:00Z"/>
                <w:lang w:eastAsia="ja-JP"/>
              </w:rPr>
            </w:pPr>
          </w:p>
        </w:tc>
        <w:tc>
          <w:tcPr>
            <w:tcW w:w="1011" w:type="dxa"/>
            <w:tcBorders>
              <w:top w:val="single" w:sz="6" w:space="0" w:color="auto"/>
              <w:left w:val="nil"/>
              <w:bottom w:val="single" w:sz="6" w:space="0" w:color="auto"/>
              <w:right w:val="single" w:sz="6" w:space="0" w:color="auto"/>
            </w:tcBorders>
          </w:tcPr>
          <w:p w14:paraId="71766AF0" w14:textId="77777777" w:rsidR="00CB3986" w:rsidRPr="008E21F4" w:rsidRDefault="00CB3986" w:rsidP="00D04D5F">
            <w:pPr>
              <w:pStyle w:val="TAH"/>
              <w:rPr>
                <w:ins w:id="14161" w:author="Delta" w:date="2021-07-23T11:12:00Z"/>
                <w:lang w:eastAsia="ja-JP"/>
              </w:rPr>
            </w:pPr>
          </w:p>
        </w:tc>
      </w:tr>
      <w:tr w:rsidR="00CB3986" w:rsidRPr="008E21F4" w14:paraId="2DB19786" w14:textId="77777777" w:rsidTr="00D04D5F">
        <w:trPr>
          <w:trHeight w:val="247"/>
          <w:ins w:id="14162" w:author="Delta" w:date="2021-07-23T11:12:00Z"/>
        </w:trPr>
        <w:tc>
          <w:tcPr>
            <w:tcW w:w="4133" w:type="dxa"/>
            <w:tcBorders>
              <w:top w:val="single" w:sz="6" w:space="0" w:color="auto"/>
              <w:left w:val="single" w:sz="6" w:space="0" w:color="auto"/>
              <w:bottom w:val="single" w:sz="6" w:space="0" w:color="auto"/>
              <w:right w:val="single" w:sz="6" w:space="0" w:color="auto"/>
            </w:tcBorders>
          </w:tcPr>
          <w:p w14:paraId="5532EC75" w14:textId="77777777" w:rsidR="00CB3986" w:rsidRPr="008E21F4" w:rsidRDefault="00CB3986" w:rsidP="00D04D5F">
            <w:pPr>
              <w:pStyle w:val="TAL"/>
              <w:rPr>
                <w:ins w:id="14163" w:author="Delta" w:date="2021-07-23T11:12:00Z"/>
                <w:sz w:val="16"/>
                <w:szCs w:val="16"/>
                <w:lang w:eastAsia="ja-JP"/>
              </w:rPr>
            </w:pPr>
            <w:ins w:id="14164" w:author="Delta" w:date="2021-07-23T11:12:00Z">
              <w:r w:rsidRPr="008E21F4">
                <w:rPr>
                  <w:sz w:val="16"/>
                  <w:szCs w:val="16"/>
                  <w:lang w:eastAsia="ja-JP"/>
                </w:rPr>
                <w:t># of symbols used for control channels</w:t>
              </w:r>
            </w:ins>
          </w:p>
        </w:tc>
        <w:tc>
          <w:tcPr>
            <w:tcW w:w="1010" w:type="dxa"/>
            <w:tcBorders>
              <w:top w:val="single" w:sz="6" w:space="0" w:color="auto"/>
              <w:left w:val="single" w:sz="6" w:space="0" w:color="auto"/>
              <w:bottom w:val="single" w:sz="6" w:space="0" w:color="auto"/>
              <w:right w:val="single" w:sz="6" w:space="0" w:color="auto"/>
            </w:tcBorders>
          </w:tcPr>
          <w:p w14:paraId="1DA63340" w14:textId="77777777" w:rsidR="00CB3986" w:rsidRPr="008E21F4" w:rsidRDefault="00CB3986" w:rsidP="00D04D5F">
            <w:pPr>
              <w:pStyle w:val="TAC"/>
              <w:rPr>
                <w:ins w:id="14165" w:author="Delta" w:date="2021-07-23T11:12:00Z"/>
                <w:sz w:val="16"/>
                <w:szCs w:val="16"/>
                <w:lang w:eastAsia="ja-JP"/>
              </w:rPr>
            </w:pPr>
            <w:ins w:id="14166"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0C08E390" w14:textId="77777777" w:rsidR="00CB3986" w:rsidRPr="008E21F4" w:rsidRDefault="00CB3986" w:rsidP="00D04D5F">
            <w:pPr>
              <w:pStyle w:val="TAC"/>
              <w:rPr>
                <w:ins w:id="14167" w:author="Delta" w:date="2021-07-23T11:12:00Z"/>
                <w:sz w:val="16"/>
                <w:szCs w:val="16"/>
                <w:lang w:eastAsia="ja-JP"/>
              </w:rPr>
            </w:pPr>
            <w:ins w:id="14168"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4C0EBF76" w14:textId="77777777" w:rsidR="00CB3986" w:rsidRPr="008E21F4" w:rsidRDefault="00CB3986" w:rsidP="00D04D5F">
            <w:pPr>
              <w:pStyle w:val="TAC"/>
              <w:rPr>
                <w:ins w:id="14169" w:author="Delta" w:date="2021-07-23T11:12:00Z"/>
                <w:sz w:val="16"/>
                <w:szCs w:val="16"/>
                <w:lang w:eastAsia="ja-JP"/>
              </w:rPr>
            </w:pPr>
            <w:ins w:id="14170" w:author="Delta" w:date="2021-07-23T11:12:00Z">
              <w:r w:rsidRPr="008E21F4">
                <w:rPr>
                  <w:sz w:val="16"/>
                  <w:szCs w:val="16"/>
                  <w:lang w:eastAsia="ja-JP"/>
                </w:rPr>
                <w:t>1</w:t>
              </w:r>
            </w:ins>
          </w:p>
        </w:tc>
        <w:tc>
          <w:tcPr>
            <w:tcW w:w="1010" w:type="dxa"/>
            <w:tcBorders>
              <w:top w:val="single" w:sz="6" w:space="0" w:color="auto"/>
              <w:left w:val="single" w:sz="6" w:space="0" w:color="auto"/>
              <w:bottom w:val="single" w:sz="6" w:space="0" w:color="auto"/>
              <w:right w:val="single" w:sz="6" w:space="0" w:color="auto"/>
            </w:tcBorders>
          </w:tcPr>
          <w:p w14:paraId="6CD3FBE3" w14:textId="77777777" w:rsidR="00CB3986" w:rsidRPr="008E21F4" w:rsidRDefault="00CB3986" w:rsidP="00D04D5F">
            <w:pPr>
              <w:pStyle w:val="TAC"/>
              <w:rPr>
                <w:ins w:id="14171" w:author="Delta" w:date="2021-07-23T11:12:00Z"/>
                <w:sz w:val="16"/>
                <w:szCs w:val="16"/>
                <w:lang w:eastAsia="ja-JP"/>
              </w:rPr>
            </w:pPr>
            <w:ins w:id="14172"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1B73347E" w14:textId="77777777" w:rsidR="00CB3986" w:rsidRPr="008E21F4" w:rsidRDefault="00CB3986" w:rsidP="00D04D5F">
            <w:pPr>
              <w:pStyle w:val="TAC"/>
              <w:rPr>
                <w:ins w:id="14173" w:author="Delta" w:date="2021-07-23T11:12:00Z"/>
                <w:sz w:val="16"/>
                <w:szCs w:val="16"/>
                <w:lang w:eastAsia="ja-JP"/>
              </w:rPr>
            </w:pPr>
            <w:ins w:id="14174" w:author="Delta" w:date="2021-07-23T11:12:00Z">
              <w:r w:rsidRPr="008E21F4">
                <w:rPr>
                  <w:sz w:val="16"/>
                  <w:szCs w:val="16"/>
                  <w:lang w:eastAsia="ja-JP"/>
                </w:rPr>
                <w:t>1</w:t>
              </w:r>
            </w:ins>
          </w:p>
        </w:tc>
      </w:tr>
      <w:tr w:rsidR="00CB3986" w:rsidRPr="008E21F4" w14:paraId="32A6C497" w14:textId="77777777" w:rsidTr="00D04D5F">
        <w:trPr>
          <w:trHeight w:val="247"/>
          <w:ins w:id="14175" w:author="Delta" w:date="2021-07-23T11:12:00Z"/>
        </w:trPr>
        <w:tc>
          <w:tcPr>
            <w:tcW w:w="4133" w:type="dxa"/>
            <w:tcBorders>
              <w:top w:val="single" w:sz="6" w:space="0" w:color="auto"/>
              <w:left w:val="single" w:sz="6" w:space="0" w:color="auto"/>
              <w:bottom w:val="single" w:sz="6" w:space="0" w:color="auto"/>
              <w:right w:val="single" w:sz="6" w:space="0" w:color="auto"/>
            </w:tcBorders>
          </w:tcPr>
          <w:p w14:paraId="110EA9AD" w14:textId="77777777" w:rsidR="00CB3986" w:rsidRPr="008E21F4" w:rsidRDefault="00CB3986" w:rsidP="00D04D5F">
            <w:pPr>
              <w:pStyle w:val="TAL"/>
              <w:rPr>
                <w:ins w:id="14176" w:author="Delta" w:date="2021-07-23T11:12:00Z"/>
                <w:sz w:val="16"/>
                <w:szCs w:val="16"/>
                <w:lang w:eastAsia="ja-JP"/>
              </w:rPr>
            </w:pPr>
            <w:ins w:id="14177" w:author="Delta" w:date="2021-07-23T11:12:00Z">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7A901BF3" w14:textId="77777777" w:rsidR="00CB3986" w:rsidRPr="008E21F4" w:rsidRDefault="00CB3986" w:rsidP="00D04D5F">
            <w:pPr>
              <w:pStyle w:val="TAC"/>
              <w:rPr>
                <w:ins w:id="14178" w:author="Delta" w:date="2021-07-23T11:12:00Z"/>
                <w:sz w:val="16"/>
                <w:szCs w:val="16"/>
                <w:lang w:eastAsia="ja-JP"/>
              </w:rPr>
            </w:pPr>
            <w:ins w:id="14179" w:author="Delta" w:date="2021-07-23T11:12:00Z">
              <w:r w:rsidRPr="008E21F4">
                <w:rPr>
                  <w:sz w:val="16"/>
                  <w:szCs w:val="16"/>
                  <w:lang w:eastAsia="ja-JP"/>
                </w:rPr>
                <w:t>0</w:t>
              </w:r>
            </w:ins>
          </w:p>
        </w:tc>
        <w:tc>
          <w:tcPr>
            <w:tcW w:w="1056" w:type="dxa"/>
            <w:tcBorders>
              <w:top w:val="single" w:sz="6" w:space="0" w:color="auto"/>
              <w:left w:val="single" w:sz="6" w:space="0" w:color="auto"/>
              <w:bottom w:val="single" w:sz="6" w:space="0" w:color="auto"/>
              <w:right w:val="single" w:sz="6" w:space="0" w:color="auto"/>
            </w:tcBorders>
          </w:tcPr>
          <w:p w14:paraId="058D2BC6" w14:textId="77777777" w:rsidR="00CB3986" w:rsidRPr="008E21F4" w:rsidRDefault="00CB3986" w:rsidP="00D04D5F">
            <w:pPr>
              <w:pStyle w:val="TAC"/>
              <w:rPr>
                <w:ins w:id="14180" w:author="Delta" w:date="2021-07-23T11:12:00Z"/>
                <w:sz w:val="16"/>
                <w:szCs w:val="16"/>
                <w:lang w:eastAsia="ja-JP"/>
              </w:rPr>
            </w:pPr>
            <w:ins w:id="14181"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13D4ED06" w14:textId="77777777" w:rsidR="00CB3986" w:rsidRPr="008E21F4" w:rsidRDefault="00CB3986" w:rsidP="00D04D5F">
            <w:pPr>
              <w:pStyle w:val="TAC"/>
              <w:rPr>
                <w:ins w:id="14182" w:author="Delta" w:date="2021-07-23T11:12:00Z"/>
                <w:sz w:val="16"/>
                <w:szCs w:val="16"/>
                <w:lang w:eastAsia="ja-JP"/>
              </w:rPr>
            </w:pPr>
            <w:ins w:id="14183" w:author="Delta" w:date="2021-07-23T11:12:00Z">
              <w:r w:rsidRPr="008E21F4">
                <w:rPr>
                  <w:sz w:val="16"/>
                  <w:szCs w:val="16"/>
                  <w:lang w:eastAsia="ja-JP"/>
                </w:rPr>
                <w:t>0</w:t>
              </w:r>
            </w:ins>
          </w:p>
        </w:tc>
        <w:tc>
          <w:tcPr>
            <w:tcW w:w="1010" w:type="dxa"/>
            <w:tcBorders>
              <w:top w:val="single" w:sz="6" w:space="0" w:color="auto"/>
              <w:left w:val="single" w:sz="6" w:space="0" w:color="auto"/>
              <w:bottom w:val="single" w:sz="6" w:space="0" w:color="auto"/>
              <w:right w:val="single" w:sz="6" w:space="0" w:color="auto"/>
            </w:tcBorders>
          </w:tcPr>
          <w:p w14:paraId="6A95CB74" w14:textId="77777777" w:rsidR="00CB3986" w:rsidRPr="008E21F4" w:rsidRDefault="00CB3986" w:rsidP="00D04D5F">
            <w:pPr>
              <w:pStyle w:val="TAC"/>
              <w:rPr>
                <w:ins w:id="14184" w:author="Delta" w:date="2021-07-23T11:12:00Z"/>
                <w:sz w:val="16"/>
                <w:szCs w:val="16"/>
                <w:lang w:eastAsia="ja-JP"/>
              </w:rPr>
            </w:pPr>
            <w:ins w:id="14185"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0FAB1DE6" w14:textId="77777777" w:rsidR="00CB3986" w:rsidRPr="008E21F4" w:rsidRDefault="00CB3986" w:rsidP="00D04D5F">
            <w:pPr>
              <w:pStyle w:val="TAC"/>
              <w:rPr>
                <w:ins w:id="14186" w:author="Delta" w:date="2021-07-23T11:12:00Z"/>
                <w:sz w:val="16"/>
                <w:szCs w:val="16"/>
                <w:lang w:eastAsia="ja-JP"/>
              </w:rPr>
            </w:pPr>
            <w:ins w:id="14187" w:author="Delta" w:date="2021-07-23T11:12:00Z">
              <w:r w:rsidRPr="008E21F4">
                <w:rPr>
                  <w:sz w:val="16"/>
                  <w:szCs w:val="16"/>
                  <w:lang w:eastAsia="ja-JP"/>
                </w:rPr>
                <w:t>0</w:t>
              </w:r>
            </w:ins>
          </w:p>
        </w:tc>
      </w:tr>
      <w:tr w:rsidR="00CB3986" w:rsidRPr="008E21F4" w14:paraId="0BB3B212" w14:textId="77777777" w:rsidTr="00D04D5F">
        <w:trPr>
          <w:trHeight w:val="247"/>
          <w:ins w:id="14188" w:author="Delta" w:date="2021-07-23T11:12:00Z"/>
        </w:trPr>
        <w:tc>
          <w:tcPr>
            <w:tcW w:w="4133" w:type="dxa"/>
            <w:tcBorders>
              <w:top w:val="single" w:sz="6" w:space="0" w:color="auto"/>
              <w:left w:val="single" w:sz="6" w:space="0" w:color="auto"/>
              <w:bottom w:val="single" w:sz="6" w:space="0" w:color="auto"/>
              <w:right w:val="nil"/>
            </w:tcBorders>
          </w:tcPr>
          <w:p w14:paraId="42D0ABFF" w14:textId="77777777" w:rsidR="00CB3986" w:rsidRPr="008E21F4" w:rsidRDefault="00CB3986" w:rsidP="00D04D5F">
            <w:pPr>
              <w:pStyle w:val="TAH"/>
              <w:rPr>
                <w:ins w:id="14189" w:author="Delta" w:date="2021-07-23T11:12:00Z"/>
                <w:lang w:eastAsia="ja-JP"/>
              </w:rPr>
            </w:pPr>
            <w:ins w:id="14190" w:author="Delta" w:date="2021-07-23T11:12:00Z">
              <w:r w:rsidRPr="008E21F4">
                <w:rPr>
                  <w:lang w:eastAsia="ja-JP"/>
                </w:rPr>
                <w:t>PHICH</w:t>
              </w:r>
            </w:ins>
          </w:p>
        </w:tc>
        <w:tc>
          <w:tcPr>
            <w:tcW w:w="1010" w:type="dxa"/>
            <w:tcBorders>
              <w:top w:val="single" w:sz="6" w:space="0" w:color="auto"/>
              <w:left w:val="nil"/>
              <w:bottom w:val="single" w:sz="6" w:space="0" w:color="auto"/>
              <w:right w:val="nil"/>
            </w:tcBorders>
          </w:tcPr>
          <w:p w14:paraId="5A6338FE" w14:textId="77777777" w:rsidR="00CB3986" w:rsidRPr="008E21F4" w:rsidRDefault="00CB3986" w:rsidP="00D04D5F">
            <w:pPr>
              <w:pStyle w:val="TAH"/>
              <w:rPr>
                <w:ins w:id="14191" w:author="Delta" w:date="2021-07-23T11:12:00Z"/>
                <w:lang w:eastAsia="ja-JP"/>
              </w:rPr>
            </w:pPr>
          </w:p>
        </w:tc>
        <w:tc>
          <w:tcPr>
            <w:tcW w:w="1056" w:type="dxa"/>
            <w:tcBorders>
              <w:top w:val="single" w:sz="6" w:space="0" w:color="auto"/>
              <w:left w:val="nil"/>
              <w:bottom w:val="single" w:sz="6" w:space="0" w:color="auto"/>
              <w:right w:val="nil"/>
            </w:tcBorders>
          </w:tcPr>
          <w:p w14:paraId="2B8E3C92" w14:textId="77777777" w:rsidR="00CB3986" w:rsidRPr="008E21F4" w:rsidRDefault="00CB3986" w:rsidP="00D04D5F">
            <w:pPr>
              <w:pStyle w:val="TAH"/>
              <w:rPr>
                <w:ins w:id="14192" w:author="Delta" w:date="2021-07-23T11:12:00Z"/>
                <w:lang w:eastAsia="ja-JP"/>
              </w:rPr>
            </w:pPr>
          </w:p>
        </w:tc>
        <w:tc>
          <w:tcPr>
            <w:tcW w:w="1011" w:type="dxa"/>
            <w:tcBorders>
              <w:top w:val="single" w:sz="6" w:space="0" w:color="auto"/>
              <w:left w:val="nil"/>
              <w:bottom w:val="single" w:sz="6" w:space="0" w:color="auto"/>
              <w:right w:val="nil"/>
            </w:tcBorders>
          </w:tcPr>
          <w:p w14:paraId="0AB66DC8" w14:textId="77777777" w:rsidR="00CB3986" w:rsidRPr="008E21F4" w:rsidRDefault="00CB3986" w:rsidP="00D04D5F">
            <w:pPr>
              <w:pStyle w:val="TAH"/>
              <w:rPr>
                <w:ins w:id="14193" w:author="Delta" w:date="2021-07-23T11:12:00Z"/>
                <w:lang w:eastAsia="ja-JP"/>
              </w:rPr>
            </w:pPr>
          </w:p>
        </w:tc>
        <w:tc>
          <w:tcPr>
            <w:tcW w:w="1010" w:type="dxa"/>
            <w:tcBorders>
              <w:top w:val="single" w:sz="6" w:space="0" w:color="auto"/>
              <w:left w:val="nil"/>
              <w:bottom w:val="single" w:sz="6" w:space="0" w:color="auto"/>
              <w:right w:val="nil"/>
            </w:tcBorders>
          </w:tcPr>
          <w:p w14:paraId="139E42BD" w14:textId="77777777" w:rsidR="00CB3986" w:rsidRPr="008E21F4" w:rsidRDefault="00CB3986" w:rsidP="00D04D5F">
            <w:pPr>
              <w:pStyle w:val="TAH"/>
              <w:rPr>
                <w:ins w:id="14194" w:author="Delta" w:date="2021-07-23T11:12:00Z"/>
                <w:lang w:eastAsia="ja-JP"/>
              </w:rPr>
            </w:pPr>
          </w:p>
        </w:tc>
        <w:tc>
          <w:tcPr>
            <w:tcW w:w="1011" w:type="dxa"/>
            <w:tcBorders>
              <w:top w:val="single" w:sz="6" w:space="0" w:color="auto"/>
              <w:left w:val="nil"/>
              <w:bottom w:val="single" w:sz="6" w:space="0" w:color="auto"/>
              <w:right w:val="single" w:sz="6" w:space="0" w:color="auto"/>
            </w:tcBorders>
          </w:tcPr>
          <w:p w14:paraId="3972FF2A" w14:textId="77777777" w:rsidR="00CB3986" w:rsidRPr="008E21F4" w:rsidRDefault="00CB3986" w:rsidP="00D04D5F">
            <w:pPr>
              <w:pStyle w:val="TAH"/>
              <w:rPr>
                <w:ins w:id="14195" w:author="Delta" w:date="2021-07-23T11:12:00Z"/>
                <w:lang w:eastAsia="ja-JP"/>
              </w:rPr>
            </w:pPr>
          </w:p>
        </w:tc>
      </w:tr>
      <w:tr w:rsidR="00CB3986" w:rsidRPr="008E21F4" w14:paraId="23EEB724" w14:textId="77777777" w:rsidTr="00D04D5F">
        <w:trPr>
          <w:trHeight w:val="247"/>
          <w:ins w:id="14196" w:author="Delta" w:date="2021-07-23T11:12:00Z"/>
        </w:trPr>
        <w:tc>
          <w:tcPr>
            <w:tcW w:w="4133" w:type="dxa"/>
            <w:tcBorders>
              <w:top w:val="single" w:sz="6" w:space="0" w:color="auto"/>
              <w:left w:val="single" w:sz="6" w:space="0" w:color="auto"/>
              <w:bottom w:val="single" w:sz="6" w:space="0" w:color="auto"/>
              <w:right w:val="single" w:sz="6" w:space="0" w:color="auto"/>
            </w:tcBorders>
          </w:tcPr>
          <w:p w14:paraId="07C31EC8" w14:textId="77777777" w:rsidR="00CB3986" w:rsidRPr="008E21F4" w:rsidRDefault="00CB3986" w:rsidP="00D04D5F">
            <w:pPr>
              <w:pStyle w:val="TAL"/>
              <w:rPr>
                <w:ins w:id="14197" w:author="Delta" w:date="2021-07-23T11:12:00Z"/>
                <w:sz w:val="16"/>
                <w:szCs w:val="16"/>
                <w:lang w:eastAsia="ja-JP"/>
              </w:rPr>
            </w:pPr>
            <w:ins w:id="14198" w:author="Delta" w:date="2021-07-23T11:12:00Z">
              <w:r w:rsidRPr="008E21F4">
                <w:rPr>
                  <w:sz w:val="16"/>
                  <w:szCs w:val="16"/>
                  <w:lang w:eastAsia="ja-JP"/>
                </w:rPr>
                <w:t># of PHICH groups</w:t>
              </w:r>
            </w:ins>
          </w:p>
        </w:tc>
        <w:tc>
          <w:tcPr>
            <w:tcW w:w="1010" w:type="dxa"/>
            <w:tcBorders>
              <w:top w:val="single" w:sz="6" w:space="0" w:color="auto"/>
              <w:left w:val="single" w:sz="6" w:space="0" w:color="auto"/>
              <w:bottom w:val="single" w:sz="6" w:space="0" w:color="auto"/>
              <w:right w:val="single" w:sz="6" w:space="0" w:color="auto"/>
            </w:tcBorders>
          </w:tcPr>
          <w:p w14:paraId="638081A5" w14:textId="77777777" w:rsidR="00CB3986" w:rsidRPr="008E21F4" w:rsidRDefault="00CB3986" w:rsidP="00D04D5F">
            <w:pPr>
              <w:pStyle w:val="TAC"/>
              <w:rPr>
                <w:ins w:id="14199" w:author="Delta" w:date="2021-07-23T11:12:00Z"/>
                <w:sz w:val="16"/>
                <w:szCs w:val="16"/>
                <w:lang w:eastAsia="ja-JP"/>
              </w:rPr>
            </w:pPr>
            <w:ins w:id="14200"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53FA9079" w14:textId="77777777" w:rsidR="00CB3986" w:rsidRPr="008E21F4" w:rsidRDefault="00CB3986" w:rsidP="00D04D5F">
            <w:pPr>
              <w:pStyle w:val="TAC"/>
              <w:rPr>
                <w:ins w:id="14201" w:author="Delta" w:date="2021-07-23T11:12:00Z"/>
                <w:sz w:val="16"/>
                <w:szCs w:val="16"/>
                <w:lang w:eastAsia="ja-JP"/>
              </w:rPr>
            </w:pPr>
            <w:ins w:id="14202"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4E85639F" w14:textId="77777777" w:rsidR="00CB3986" w:rsidRPr="008E21F4" w:rsidRDefault="00CB3986" w:rsidP="00D04D5F">
            <w:pPr>
              <w:pStyle w:val="TAC"/>
              <w:rPr>
                <w:ins w:id="14203" w:author="Delta" w:date="2021-07-23T11:12:00Z"/>
                <w:sz w:val="16"/>
                <w:szCs w:val="16"/>
                <w:lang w:eastAsia="ja-JP"/>
              </w:rPr>
            </w:pPr>
            <w:ins w:id="14204" w:author="Delta" w:date="2021-07-23T11:12:00Z">
              <w:r w:rsidRPr="008E21F4">
                <w:rPr>
                  <w:sz w:val="16"/>
                  <w:szCs w:val="16"/>
                  <w:lang w:eastAsia="ja-JP"/>
                </w:rPr>
                <w:t>2</w:t>
              </w:r>
            </w:ins>
          </w:p>
        </w:tc>
        <w:tc>
          <w:tcPr>
            <w:tcW w:w="1010" w:type="dxa"/>
            <w:tcBorders>
              <w:top w:val="single" w:sz="6" w:space="0" w:color="auto"/>
              <w:left w:val="single" w:sz="6" w:space="0" w:color="auto"/>
              <w:bottom w:val="single" w:sz="6" w:space="0" w:color="auto"/>
              <w:right w:val="single" w:sz="6" w:space="0" w:color="auto"/>
            </w:tcBorders>
          </w:tcPr>
          <w:p w14:paraId="6E4BB9A7" w14:textId="77777777" w:rsidR="00CB3986" w:rsidRPr="008E21F4" w:rsidRDefault="00CB3986" w:rsidP="00D04D5F">
            <w:pPr>
              <w:pStyle w:val="TAC"/>
              <w:rPr>
                <w:ins w:id="14205" w:author="Delta" w:date="2021-07-23T11:12:00Z"/>
                <w:sz w:val="16"/>
                <w:szCs w:val="16"/>
                <w:lang w:eastAsia="ja-JP"/>
              </w:rPr>
            </w:pPr>
            <w:ins w:id="14206"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6A1E3546" w14:textId="77777777" w:rsidR="00CB3986" w:rsidRPr="008E21F4" w:rsidRDefault="00CB3986" w:rsidP="00D04D5F">
            <w:pPr>
              <w:pStyle w:val="TAC"/>
              <w:rPr>
                <w:ins w:id="14207" w:author="Delta" w:date="2021-07-23T11:12:00Z"/>
                <w:sz w:val="16"/>
                <w:szCs w:val="16"/>
                <w:lang w:eastAsia="ja-JP"/>
              </w:rPr>
            </w:pPr>
            <w:ins w:id="14208" w:author="Delta" w:date="2021-07-23T11:12:00Z">
              <w:r w:rsidRPr="008E21F4">
                <w:rPr>
                  <w:sz w:val="16"/>
                  <w:szCs w:val="16"/>
                  <w:lang w:eastAsia="ja-JP"/>
                </w:rPr>
                <w:t>3</w:t>
              </w:r>
            </w:ins>
          </w:p>
        </w:tc>
      </w:tr>
      <w:tr w:rsidR="00CB3986" w:rsidRPr="008E21F4" w14:paraId="5880AC46" w14:textId="77777777" w:rsidTr="00D04D5F">
        <w:trPr>
          <w:trHeight w:val="247"/>
          <w:ins w:id="14209" w:author="Delta" w:date="2021-07-23T11:12:00Z"/>
        </w:trPr>
        <w:tc>
          <w:tcPr>
            <w:tcW w:w="4133" w:type="dxa"/>
            <w:tcBorders>
              <w:top w:val="single" w:sz="6" w:space="0" w:color="auto"/>
              <w:left w:val="single" w:sz="6" w:space="0" w:color="auto"/>
              <w:bottom w:val="single" w:sz="6" w:space="0" w:color="auto"/>
              <w:right w:val="single" w:sz="6" w:space="0" w:color="auto"/>
            </w:tcBorders>
          </w:tcPr>
          <w:p w14:paraId="17F4AB75" w14:textId="77777777" w:rsidR="00CB3986" w:rsidRPr="008E21F4" w:rsidRDefault="00CB3986" w:rsidP="00D04D5F">
            <w:pPr>
              <w:pStyle w:val="TAL"/>
              <w:rPr>
                <w:ins w:id="14210" w:author="Delta" w:date="2021-07-23T11:12:00Z"/>
                <w:sz w:val="16"/>
                <w:szCs w:val="16"/>
                <w:lang w:eastAsia="ja-JP"/>
              </w:rPr>
            </w:pPr>
            <w:ins w:id="14211" w:author="Delta" w:date="2021-07-23T11:12:00Z">
              <w:r w:rsidRPr="008E21F4">
                <w:rPr>
                  <w:sz w:val="16"/>
                  <w:szCs w:val="16"/>
                  <w:lang w:eastAsia="ja-JP"/>
                </w:rPr>
                <w:t># of PHICH per group</w:t>
              </w:r>
            </w:ins>
          </w:p>
        </w:tc>
        <w:tc>
          <w:tcPr>
            <w:tcW w:w="1010" w:type="dxa"/>
            <w:tcBorders>
              <w:top w:val="single" w:sz="6" w:space="0" w:color="auto"/>
              <w:left w:val="single" w:sz="6" w:space="0" w:color="auto"/>
              <w:bottom w:val="single" w:sz="6" w:space="0" w:color="auto"/>
              <w:right w:val="single" w:sz="6" w:space="0" w:color="auto"/>
            </w:tcBorders>
          </w:tcPr>
          <w:p w14:paraId="20627701" w14:textId="77777777" w:rsidR="00CB3986" w:rsidRPr="008E21F4" w:rsidRDefault="00CB3986" w:rsidP="00D04D5F">
            <w:pPr>
              <w:pStyle w:val="TAC"/>
              <w:rPr>
                <w:ins w:id="14212" w:author="Delta" w:date="2021-07-23T11:12:00Z"/>
                <w:sz w:val="16"/>
                <w:szCs w:val="16"/>
                <w:lang w:eastAsia="ja-JP"/>
              </w:rPr>
            </w:pPr>
            <w:ins w:id="14213" w:author="Delta" w:date="2021-07-23T11:12:00Z">
              <w:r w:rsidRPr="008E21F4">
                <w:rPr>
                  <w:sz w:val="16"/>
                  <w:szCs w:val="16"/>
                  <w:lang w:eastAsia="ja-JP"/>
                </w:rPr>
                <w:t>2</w:t>
              </w:r>
            </w:ins>
          </w:p>
        </w:tc>
        <w:tc>
          <w:tcPr>
            <w:tcW w:w="1056" w:type="dxa"/>
            <w:tcBorders>
              <w:top w:val="single" w:sz="6" w:space="0" w:color="auto"/>
              <w:left w:val="single" w:sz="6" w:space="0" w:color="auto"/>
              <w:bottom w:val="single" w:sz="6" w:space="0" w:color="auto"/>
              <w:right w:val="single" w:sz="6" w:space="0" w:color="auto"/>
            </w:tcBorders>
          </w:tcPr>
          <w:p w14:paraId="7C7C307C" w14:textId="77777777" w:rsidR="00CB3986" w:rsidRPr="008E21F4" w:rsidRDefault="00CB3986" w:rsidP="00D04D5F">
            <w:pPr>
              <w:pStyle w:val="TAC"/>
              <w:rPr>
                <w:ins w:id="14214" w:author="Delta" w:date="2021-07-23T11:12:00Z"/>
                <w:sz w:val="16"/>
                <w:szCs w:val="16"/>
                <w:lang w:eastAsia="ja-JP"/>
              </w:rPr>
            </w:pPr>
            <w:ins w:id="14215"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435CFE0E" w14:textId="77777777" w:rsidR="00CB3986" w:rsidRPr="008E21F4" w:rsidRDefault="00CB3986" w:rsidP="00D04D5F">
            <w:pPr>
              <w:pStyle w:val="TAC"/>
              <w:rPr>
                <w:ins w:id="14216" w:author="Delta" w:date="2021-07-23T11:12:00Z"/>
                <w:sz w:val="16"/>
                <w:szCs w:val="16"/>
                <w:lang w:eastAsia="ja-JP"/>
              </w:rPr>
            </w:pPr>
            <w:ins w:id="14217" w:author="Delta" w:date="2021-07-23T11:12:00Z">
              <w:r w:rsidRPr="008E21F4">
                <w:rPr>
                  <w:sz w:val="16"/>
                  <w:szCs w:val="16"/>
                  <w:lang w:eastAsia="ja-JP"/>
                </w:rPr>
                <w:t>2</w:t>
              </w:r>
            </w:ins>
          </w:p>
        </w:tc>
        <w:tc>
          <w:tcPr>
            <w:tcW w:w="1010" w:type="dxa"/>
            <w:tcBorders>
              <w:top w:val="single" w:sz="6" w:space="0" w:color="auto"/>
              <w:left w:val="single" w:sz="6" w:space="0" w:color="auto"/>
              <w:bottom w:val="single" w:sz="6" w:space="0" w:color="auto"/>
              <w:right w:val="single" w:sz="6" w:space="0" w:color="auto"/>
            </w:tcBorders>
          </w:tcPr>
          <w:p w14:paraId="618B4669" w14:textId="77777777" w:rsidR="00CB3986" w:rsidRPr="008E21F4" w:rsidRDefault="00CB3986" w:rsidP="00D04D5F">
            <w:pPr>
              <w:pStyle w:val="TAC"/>
              <w:rPr>
                <w:ins w:id="14218" w:author="Delta" w:date="2021-07-23T11:12:00Z"/>
                <w:sz w:val="16"/>
                <w:szCs w:val="16"/>
                <w:lang w:eastAsia="ja-JP"/>
              </w:rPr>
            </w:pPr>
            <w:ins w:id="14219"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3719167E" w14:textId="77777777" w:rsidR="00CB3986" w:rsidRPr="008E21F4" w:rsidRDefault="00CB3986" w:rsidP="00D04D5F">
            <w:pPr>
              <w:pStyle w:val="TAC"/>
              <w:rPr>
                <w:ins w:id="14220" w:author="Delta" w:date="2021-07-23T11:12:00Z"/>
                <w:sz w:val="16"/>
                <w:szCs w:val="16"/>
                <w:lang w:eastAsia="ja-JP"/>
              </w:rPr>
            </w:pPr>
            <w:ins w:id="14221" w:author="Delta" w:date="2021-07-23T11:12:00Z">
              <w:r w:rsidRPr="008E21F4">
                <w:rPr>
                  <w:sz w:val="16"/>
                  <w:szCs w:val="16"/>
                  <w:lang w:eastAsia="ja-JP"/>
                </w:rPr>
                <w:t>2</w:t>
              </w:r>
            </w:ins>
          </w:p>
        </w:tc>
      </w:tr>
      <w:tr w:rsidR="00CB3986" w:rsidRPr="008E21F4" w14:paraId="18609DFA" w14:textId="77777777" w:rsidTr="00D04D5F">
        <w:trPr>
          <w:trHeight w:val="247"/>
          <w:ins w:id="14222" w:author="Delta" w:date="2021-07-23T11:12:00Z"/>
        </w:trPr>
        <w:tc>
          <w:tcPr>
            <w:tcW w:w="4133" w:type="dxa"/>
            <w:tcBorders>
              <w:top w:val="single" w:sz="6" w:space="0" w:color="auto"/>
              <w:left w:val="single" w:sz="6" w:space="0" w:color="auto"/>
              <w:bottom w:val="single" w:sz="6" w:space="0" w:color="auto"/>
              <w:right w:val="single" w:sz="6" w:space="0" w:color="auto"/>
            </w:tcBorders>
          </w:tcPr>
          <w:p w14:paraId="5B5DE4BA" w14:textId="77777777" w:rsidR="00CB3986" w:rsidRPr="008E21F4" w:rsidRDefault="00CB3986" w:rsidP="00D04D5F">
            <w:pPr>
              <w:pStyle w:val="TAL"/>
              <w:rPr>
                <w:ins w:id="14223" w:author="Delta" w:date="2021-07-23T11:12:00Z"/>
                <w:sz w:val="16"/>
                <w:szCs w:val="16"/>
                <w:lang w:eastAsia="ja-JP"/>
              </w:rPr>
            </w:pPr>
            <w:ins w:id="14224" w:author="Delta" w:date="2021-07-23T11:12:00Z">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3C1C919B" w14:textId="77777777" w:rsidR="00CB3986" w:rsidRPr="008E21F4" w:rsidRDefault="00CB3986" w:rsidP="00D04D5F">
            <w:pPr>
              <w:pStyle w:val="TAC"/>
              <w:rPr>
                <w:ins w:id="14225" w:author="Delta" w:date="2021-07-23T11:12:00Z"/>
                <w:sz w:val="16"/>
                <w:szCs w:val="16"/>
                <w:lang w:eastAsia="ja-JP"/>
              </w:rPr>
            </w:pPr>
            <w:ins w:id="14226" w:author="Delta" w:date="2021-07-23T11:12:00Z">
              <w:r w:rsidRPr="008E21F4">
                <w:rPr>
                  <w:sz w:val="16"/>
                  <w:szCs w:val="16"/>
                  <w:lang w:eastAsia="ja-JP"/>
                </w:rPr>
                <w:t>-3.010</w:t>
              </w:r>
            </w:ins>
          </w:p>
        </w:tc>
        <w:tc>
          <w:tcPr>
            <w:tcW w:w="1056" w:type="dxa"/>
            <w:tcBorders>
              <w:top w:val="single" w:sz="6" w:space="0" w:color="auto"/>
              <w:left w:val="single" w:sz="6" w:space="0" w:color="auto"/>
              <w:bottom w:val="single" w:sz="6" w:space="0" w:color="auto"/>
              <w:right w:val="single" w:sz="6" w:space="0" w:color="auto"/>
            </w:tcBorders>
          </w:tcPr>
          <w:p w14:paraId="2F0ABF93" w14:textId="77777777" w:rsidR="00CB3986" w:rsidRPr="008E21F4" w:rsidRDefault="00CB3986" w:rsidP="00D04D5F">
            <w:pPr>
              <w:pStyle w:val="TAC"/>
              <w:rPr>
                <w:ins w:id="14227" w:author="Delta" w:date="2021-07-23T11:12:00Z"/>
                <w:sz w:val="16"/>
                <w:szCs w:val="16"/>
                <w:lang w:eastAsia="ja-JP"/>
              </w:rPr>
            </w:pPr>
            <w:ins w:id="14228" w:author="Delta" w:date="2021-07-23T11:12:00Z">
              <w:r w:rsidRPr="008E21F4">
                <w:rPr>
                  <w:sz w:val="16"/>
                  <w:szCs w:val="16"/>
                  <w:lang w:eastAsia="ja-JP"/>
                </w:rPr>
                <w:t>-3.010</w:t>
              </w:r>
            </w:ins>
          </w:p>
        </w:tc>
        <w:tc>
          <w:tcPr>
            <w:tcW w:w="1011" w:type="dxa"/>
            <w:tcBorders>
              <w:top w:val="single" w:sz="6" w:space="0" w:color="auto"/>
              <w:left w:val="single" w:sz="6" w:space="0" w:color="auto"/>
              <w:bottom w:val="single" w:sz="6" w:space="0" w:color="auto"/>
              <w:right w:val="single" w:sz="6" w:space="0" w:color="auto"/>
            </w:tcBorders>
          </w:tcPr>
          <w:p w14:paraId="4A644331" w14:textId="77777777" w:rsidR="00CB3986" w:rsidRPr="008E21F4" w:rsidRDefault="00CB3986" w:rsidP="00D04D5F">
            <w:pPr>
              <w:pStyle w:val="TAC"/>
              <w:rPr>
                <w:ins w:id="14229" w:author="Delta" w:date="2021-07-23T11:12:00Z"/>
                <w:sz w:val="16"/>
                <w:szCs w:val="16"/>
                <w:lang w:eastAsia="ja-JP"/>
              </w:rPr>
            </w:pPr>
            <w:ins w:id="14230" w:author="Delta" w:date="2021-07-23T11:12:00Z">
              <w:r w:rsidRPr="008E21F4">
                <w:rPr>
                  <w:sz w:val="16"/>
                  <w:szCs w:val="16"/>
                  <w:lang w:eastAsia="ja-JP"/>
                </w:rPr>
                <w:t>-3.010</w:t>
              </w:r>
            </w:ins>
          </w:p>
        </w:tc>
        <w:tc>
          <w:tcPr>
            <w:tcW w:w="1010" w:type="dxa"/>
            <w:tcBorders>
              <w:top w:val="single" w:sz="6" w:space="0" w:color="auto"/>
              <w:left w:val="single" w:sz="6" w:space="0" w:color="auto"/>
              <w:bottom w:val="single" w:sz="6" w:space="0" w:color="auto"/>
              <w:right w:val="single" w:sz="6" w:space="0" w:color="auto"/>
            </w:tcBorders>
          </w:tcPr>
          <w:p w14:paraId="03729203" w14:textId="77777777" w:rsidR="00CB3986" w:rsidRPr="008E21F4" w:rsidRDefault="00CB3986" w:rsidP="00D04D5F">
            <w:pPr>
              <w:pStyle w:val="TAC"/>
              <w:rPr>
                <w:ins w:id="14231" w:author="Delta" w:date="2021-07-23T11:12:00Z"/>
                <w:sz w:val="16"/>
                <w:szCs w:val="16"/>
                <w:lang w:eastAsia="ja-JP"/>
              </w:rPr>
            </w:pPr>
            <w:ins w:id="14232" w:author="Delta" w:date="2021-07-23T11:12:00Z">
              <w:r w:rsidRPr="008E21F4">
                <w:rPr>
                  <w:sz w:val="16"/>
                  <w:szCs w:val="16"/>
                  <w:lang w:eastAsia="ja-JP"/>
                </w:rPr>
                <w:t>-3.010</w:t>
              </w:r>
            </w:ins>
          </w:p>
        </w:tc>
        <w:tc>
          <w:tcPr>
            <w:tcW w:w="1011" w:type="dxa"/>
            <w:tcBorders>
              <w:top w:val="single" w:sz="6" w:space="0" w:color="auto"/>
              <w:left w:val="single" w:sz="6" w:space="0" w:color="auto"/>
              <w:bottom w:val="single" w:sz="6" w:space="0" w:color="auto"/>
              <w:right w:val="single" w:sz="6" w:space="0" w:color="auto"/>
            </w:tcBorders>
          </w:tcPr>
          <w:p w14:paraId="5D581D15" w14:textId="77777777" w:rsidR="00CB3986" w:rsidRPr="008E21F4" w:rsidRDefault="00CB3986" w:rsidP="00D04D5F">
            <w:pPr>
              <w:pStyle w:val="TAC"/>
              <w:rPr>
                <w:ins w:id="14233" w:author="Delta" w:date="2021-07-23T11:12:00Z"/>
                <w:sz w:val="16"/>
                <w:szCs w:val="16"/>
                <w:lang w:eastAsia="ja-JP"/>
              </w:rPr>
            </w:pPr>
            <w:ins w:id="14234" w:author="Delta" w:date="2021-07-23T11:12:00Z">
              <w:r w:rsidRPr="008E21F4">
                <w:rPr>
                  <w:sz w:val="16"/>
                  <w:szCs w:val="16"/>
                  <w:lang w:eastAsia="ja-JP"/>
                </w:rPr>
                <w:t>-3.010</w:t>
              </w:r>
            </w:ins>
          </w:p>
        </w:tc>
      </w:tr>
      <w:tr w:rsidR="00CB3986" w:rsidRPr="008E21F4" w14:paraId="3E8B442E" w14:textId="77777777" w:rsidTr="00D04D5F">
        <w:trPr>
          <w:trHeight w:val="247"/>
          <w:ins w:id="14235" w:author="Delta" w:date="2021-07-23T11:12:00Z"/>
        </w:trPr>
        <w:tc>
          <w:tcPr>
            <w:tcW w:w="4133" w:type="dxa"/>
            <w:tcBorders>
              <w:top w:val="single" w:sz="6" w:space="0" w:color="auto"/>
              <w:left w:val="single" w:sz="6" w:space="0" w:color="auto"/>
              <w:bottom w:val="single" w:sz="6" w:space="0" w:color="auto"/>
              <w:right w:val="single" w:sz="6" w:space="0" w:color="auto"/>
            </w:tcBorders>
          </w:tcPr>
          <w:p w14:paraId="4D993026" w14:textId="77777777" w:rsidR="00CB3986" w:rsidRPr="008E21F4" w:rsidRDefault="00CB3986" w:rsidP="00D04D5F">
            <w:pPr>
              <w:pStyle w:val="TAL"/>
              <w:rPr>
                <w:ins w:id="14236" w:author="Delta" w:date="2021-07-23T11:12:00Z"/>
                <w:sz w:val="16"/>
                <w:szCs w:val="16"/>
                <w:lang w:eastAsia="ja-JP"/>
              </w:rPr>
            </w:pPr>
            <w:ins w:id="14237" w:author="Delta" w:date="2021-07-23T11:12:00Z">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08D901B7" w14:textId="77777777" w:rsidR="00CB3986" w:rsidRPr="008E21F4" w:rsidRDefault="00CB3986" w:rsidP="00D04D5F">
            <w:pPr>
              <w:pStyle w:val="TAC"/>
              <w:rPr>
                <w:ins w:id="14238" w:author="Delta" w:date="2021-07-23T11:12:00Z"/>
                <w:sz w:val="16"/>
                <w:szCs w:val="16"/>
                <w:lang w:eastAsia="ja-JP"/>
              </w:rPr>
            </w:pPr>
            <w:ins w:id="14239" w:author="Delta" w:date="2021-07-23T11:12:00Z">
              <w:r w:rsidRPr="008E21F4">
                <w:rPr>
                  <w:sz w:val="16"/>
                  <w:szCs w:val="16"/>
                  <w:lang w:eastAsia="ja-JP"/>
                </w:rPr>
                <w:t>0</w:t>
              </w:r>
            </w:ins>
          </w:p>
        </w:tc>
        <w:tc>
          <w:tcPr>
            <w:tcW w:w="1056" w:type="dxa"/>
            <w:tcBorders>
              <w:top w:val="single" w:sz="6" w:space="0" w:color="auto"/>
              <w:left w:val="single" w:sz="6" w:space="0" w:color="auto"/>
              <w:bottom w:val="single" w:sz="6" w:space="0" w:color="auto"/>
              <w:right w:val="single" w:sz="6" w:space="0" w:color="auto"/>
            </w:tcBorders>
          </w:tcPr>
          <w:p w14:paraId="08239024" w14:textId="77777777" w:rsidR="00CB3986" w:rsidRPr="008E21F4" w:rsidRDefault="00CB3986" w:rsidP="00D04D5F">
            <w:pPr>
              <w:pStyle w:val="TAC"/>
              <w:rPr>
                <w:ins w:id="14240" w:author="Delta" w:date="2021-07-23T11:12:00Z"/>
                <w:sz w:val="16"/>
                <w:szCs w:val="16"/>
                <w:lang w:eastAsia="ja-JP"/>
              </w:rPr>
            </w:pPr>
            <w:ins w:id="14241"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575D7391" w14:textId="77777777" w:rsidR="00CB3986" w:rsidRPr="008E21F4" w:rsidRDefault="00CB3986" w:rsidP="00D04D5F">
            <w:pPr>
              <w:pStyle w:val="TAC"/>
              <w:rPr>
                <w:ins w:id="14242" w:author="Delta" w:date="2021-07-23T11:12:00Z"/>
                <w:sz w:val="16"/>
                <w:szCs w:val="16"/>
                <w:lang w:eastAsia="ja-JP"/>
              </w:rPr>
            </w:pPr>
            <w:ins w:id="14243" w:author="Delta" w:date="2021-07-23T11:12:00Z">
              <w:r w:rsidRPr="008E21F4">
                <w:rPr>
                  <w:sz w:val="16"/>
                  <w:szCs w:val="16"/>
                  <w:lang w:eastAsia="ja-JP"/>
                </w:rPr>
                <w:t>0</w:t>
              </w:r>
            </w:ins>
          </w:p>
        </w:tc>
        <w:tc>
          <w:tcPr>
            <w:tcW w:w="1010" w:type="dxa"/>
            <w:tcBorders>
              <w:top w:val="single" w:sz="6" w:space="0" w:color="auto"/>
              <w:left w:val="single" w:sz="6" w:space="0" w:color="auto"/>
              <w:bottom w:val="single" w:sz="6" w:space="0" w:color="auto"/>
              <w:right w:val="single" w:sz="6" w:space="0" w:color="auto"/>
            </w:tcBorders>
          </w:tcPr>
          <w:p w14:paraId="37276E3F" w14:textId="77777777" w:rsidR="00CB3986" w:rsidRPr="008E21F4" w:rsidRDefault="00CB3986" w:rsidP="00D04D5F">
            <w:pPr>
              <w:pStyle w:val="TAC"/>
              <w:rPr>
                <w:ins w:id="14244" w:author="Delta" w:date="2021-07-23T11:12:00Z"/>
                <w:sz w:val="16"/>
                <w:szCs w:val="16"/>
                <w:lang w:eastAsia="ja-JP"/>
              </w:rPr>
            </w:pPr>
            <w:ins w:id="14245"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7EBD484A" w14:textId="77777777" w:rsidR="00CB3986" w:rsidRPr="008E21F4" w:rsidRDefault="00CB3986" w:rsidP="00D04D5F">
            <w:pPr>
              <w:pStyle w:val="TAC"/>
              <w:rPr>
                <w:ins w:id="14246" w:author="Delta" w:date="2021-07-23T11:12:00Z"/>
                <w:sz w:val="16"/>
                <w:szCs w:val="16"/>
                <w:lang w:eastAsia="ja-JP"/>
              </w:rPr>
            </w:pPr>
            <w:ins w:id="14247" w:author="Delta" w:date="2021-07-23T11:12:00Z">
              <w:r w:rsidRPr="008E21F4">
                <w:rPr>
                  <w:sz w:val="16"/>
                  <w:szCs w:val="16"/>
                  <w:lang w:eastAsia="ja-JP"/>
                </w:rPr>
                <w:t>0</w:t>
              </w:r>
            </w:ins>
          </w:p>
        </w:tc>
      </w:tr>
      <w:tr w:rsidR="00CB3986" w:rsidRPr="008E21F4" w14:paraId="7D5761BE" w14:textId="77777777" w:rsidTr="00D04D5F">
        <w:trPr>
          <w:trHeight w:val="247"/>
          <w:ins w:id="14248" w:author="Delta" w:date="2021-07-23T11:12:00Z"/>
        </w:trPr>
        <w:tc>
          <w:tcPr>
            <w:tcW w:w="4133" w:type="dxa"/>
            <w:tcBorders>
              <w:top w:val="single" w:sz="6" w:space="0" w:color="auto"/>
              <w:left w:val="single" w:sz="6" w:space="0" w:color="auto"/>
              <w:bottom w:val="single" w:sz="6" w:space="0" w:color="auto"/>
              <w:right w:val="nil"/>
            </w:tcBorders>
          </w:tcPr>
          <w:p w14:paraId="7FC377F1" w14:textId="77777777" w:rsidR="00CB3986" w:rsidRPr="008E21F4" w:rsidRDefault="00CB3986" w:rsidP="00D04D5F">
            <w:pPr>
              <w:pStyle w:val="TAH"/>
              <w:rPr>
                <w:ins w:id="14249" w:author="Delta" w:date="2021-07-23T11:12:00Z"/>
                <w:lang w:eastAsia="ja-JP"/>
              </w:rPr>
            </w:pPr>
            <w:ins w:id="14250" w:author="Delta" w:date="2021-07-23T11:12:00Z">
              <w:r w:rsidRPr="008E21F4">
                <w:rPr>
                  <w:lang w:eastAsia="ja-JP"/>
                </w:rPr>
                <w:t>sPDCCH</w:t>
              </w:r>
            </w:ins>
          </w:p>
        </w:tc>
        <w:tc>
          <w:tcPr>
            <w:tcW w:w="1010" w:type="dxa"/>
            <w:tcBorders>
              <w:top w:val="single" w:sz="6" w:space="0" w:color="auto"/>
              <w:left w:val="nil"/>
              <w:bottom w:val="single" w:sz="6" w:space="0" w:color="auto"/>
              <w:right w:val="nil"/>
            </w:tcBorders>
          </w:tcPr>
          <w:p w14:paraId="08DD5396" w14:textId="77777777" w:rsidR="00CB3986" w:rsidRPr="008E21F4" w:rsidRDefault="00CB3986" w:rsidP="00D04D5F">
            <w:pPr>
              <w:pStyle w:val="TAH"/>
              <w:rPr>
                <w:ins w:id="14251" w:author="Delta" w:date="2021-07-23T11:12:00Z"/>
                <w:lang w:eastAsia="ja-JP"/>
              </w:rPr>
            </w:pPr>
          </w:p>
        </w:tc>
        <w:tc>
          <w:tcPr>
            <w:tcW w:w="1056" w:type="dxa"/>
            <w:tcBorders>
              <w:top w:val="single" w:sz="6" w:space="0" w:color="auto"/>
              <w:left w:val="nil"/>
              <w:bottom w:val="single" w:sz="6" w:space="0" w:color="auto"/>
              <w:right w:val="nil"/>
            </w:tcBorders>
          </w:tcPr>
          <w:p w14:paraId="2DDC5EDC" w14:textId="77777777" w:rsidR="00CB3986" w:rsidRPr="008E21F4" w:rsidRDefault="00CB3986" w:rsidP="00D04D5F">
            <w:pPr>
              <w:pStyle w:val="TAH"/>
              <w:rPr>
                <w:ins w:id="14252" w:author="Delta" w:date="2021-07-23T11:12:00Z"/>
                <w:lang w:eastAsia="ja-JP"/>
              </w:rPr>
            </w:pPr>
          </w:p>
        </w:tc>
        <w:tc>
          <w:tcPr>
            <w:tcW w:w="1011" w:type="dxa"/>
            <w:tcBorders>
              <w:top w:val="single" w:sz="6" w:space="0" w:color="auto"/>
              <w:left w:val="nil"/>
              <w:bottom w:val="single" w:sz="6" w:space="0" w:color="auto"/>
              <w:right w:val="nil"/>
            </w:tcBorders>
          </w:tcPr>
          <w:p w14:paraId="7A2FEEB1" w14:textId="77777777" w:rsidR="00CB3986" w:rsidRPr="008E21F4" w:rsidRDefault="00CB3986" w:rsidP="00D04D5F">
            <w:pPr>
              <w:pStyle w:val="TAH"/>
              <w:rPr>
                <w:ins w:id="14253" w:author="Delta" w:date="2021-07-23T11:12:00Z"/>
                <w:lang w:eastAsia="ja-JP"/>
              </w:rPr>
            </w:pPr>
          </w:p>
        </w:tc>
        <w:tc>
          <w:tcPr>
            <w:tcW w:w="1010" w:type="dxa"/>
            <w:tcBorders>
              <w:top w:val="single" w:sz="6" w:space="0" w:color="auto"/>
              <w:left w:val="nil"/>
              <w:bottom w:val="single" w:sz="6" w:space="0" w:color="auto"/>
              <w:right w:val="nil"/>
            </w:tcBorders>
          </w:tcPr>
          <w:p w14:paraId="1BE4F52A" w14:textId="77777777" w:rsidR="00CB3986" w:rsidRPr="008E21F4" w:rsidRDefault="00CB3986" w:rsidP="00D04D5F">
            <w:pPr>
              <w:pStyle w:val="TAH"/>
              <w:rPr>
                <w:ins w:id="14254" w:author="Delta" w:date="2021-07-23T11:12:00Z"/>
                <w:lang w:eastAsia="ja-JP"/>
              </w:rPr>
            </w:pPr>
          </w:p>
        </w:tc>
        <w:tc>
          <w:tcPr>
            <w:tcW w:w="1011" w:type="dxa"/>
            <w:tcBorders>
              <w:top w:val="single" w:sz="6" w:space="0" w:color="auto"/>
              <w:left w:val="nil"/>
              <w:bottom w:val="single" w:sz="6" w:space="0" w:color="auto"/>
              <w:right w:val="single" w:sz="6" w:space="0" w:color="auto"/>
            </w:tcBorders>
          </w:tcPr>
          <w:p w14:paraId="399DFF49" w14:textId="77777777" w:rsidR="00CB3986" w:rsidRPr="008E21F4" w:rsidRDefault="00CB3986" w:rsidP="00D04D5F">
            <w:pPr>
              <w:pStyle w:val="TAH"/>
              <w:rPr>
                <w:ins w:id="14255" w:author="Delta" w:date="2021-07-23T11:12:00Z"/>
                <w:lang w:eastAsia="ja-JP"/>
              </w:rPr>
            </w:pPr>
          </w:p>
        </w:tc>
      </w:tr>
      <w:tr w:rsidR="00CB3986" w:rsidRPr="008E21F4" w14:paraId="5CC419DA" w14:textId="77777777" w:rsidTr="00D04D5F">
        <w:trPr>
          <w:trHeight w:val="247"/>
          <w:ins w:id="14256" w:author="Delta" w:date="2021-07-23T11:12:00Z"/>
        </w:trPr>
        <w:tc>
          <w:tcPr>
            <w:tcW w:w="4133" w:type="dxa"/>
            <w:tcBorders>
              <w:top w:val="single" w:sz="6" w:space="0" w:color="auto"/>
              <w:left w:val="single" w:sz="6" w:space="0" w:color="auto"/>
              <w:bottom w:val="single" w:sz="6" w:space="0" w:color="auto"/>
              <w:right w:val="single" w:sz="6" w:space="0" w:color="auto"/>
            </w:tcBorders>
          </w:tcPr>
          <w:p w14:paraId="1C4DA824" w14:textId="77777777" w:rsidR="00CB3986" w:rsidRPr="008E21F4" w:rsidRDefault="00CB3986" w:rsidP="00D04D5F">
            <w:pPr>
              <w:pStyle w:val="TAL"/>
              <w:rPr>
                <w:ins w:id="14257" w:author="Delta" w:date="2021-07-23T11:12:00Z"/>
                <w:sz w:val="16"/>
                <w:szCs w:val="16"/>
                <w:lang w:eastAsia="ja-JP"/>
              </w:rPr>
            </w:pPr>
            <w:ins w:id="14258" w:author="Delta" w:date="2021-07-23T11:12:00Z">
              <w:r w:rsidRPr="008E21F4">
                <w:rPr>
                  <w:sz w:val="16"/>
                  <w:szCs w:val="16"/>
                  <w:lang w:eastAsia="ja-JP"/>
                </w:rPr>
                <w:t># of available sREGs</w:t>
              </w:r>
            </w:ins>
          </w:p>
        </w:tc>
        <w:tc>
          <w:tcPr>
            <w:tcW w:w="1010" w:type="dxa"/>
            <w:tcBorders>
              <w:top w:val="single" w:sz="6" w:space="0" w:color="auto"/>
              <w:left w:val="single" w:sz="6" w:space="0" w:color="auto"/>
              <w:bottom w:val="single" w:sz="6" w:space="0" w:color="auto"/>
              <w:right w:val="single" w:sz="6" w:space="0" w:color="auto"/>
            </w:tcBorders>
          </w:tcPr>
          <w:p w14:paraId="6A383921" w14:textId="77777777" w:rsidR="00CB3986" w:rsidRPr="008E21F4" w:rsidRDefault="00CB3986" w:rsidP="00D04D5F">
            <w:pPr>
              <w:pStyle w:val="TAC"/>
              <w:rPr>
                <w:ins w:id="14259" w:author="Delta" w:date="2021-07-23T11:12:00Z"/>
                <w:sz w:val="16"/>
                <w:szCs w:val="16"/>
                <w:lang w:eastAsia="ja-JP"/>
              </w:rPr>
            </w:pPr>
            <w:ins w:id="14260" w:author="Delta" w:date="2021-07-23T11:12:00Z">
              <w:r w:rsidRPr="008E21F4">
                <w:rPr>
                  <w:rFonts w:cs="Arial"/>
                  <w:sz w:val="16"/>
                  <w:szCs w:val="16"/>
                </w:rPr>
                <w:t>105</w:t>
              </w:r>
            </w:ins>
          </w:p>
        </w:tc>
        <w:tc>
          <w:tcPr>
            <w:tcW w:w="1056" w:type="dxa"/>
            <w:tcBorders>
              <w:top w:val="single" w:sz="6" w:space="0" w:color="auto"/>
              <w:left w:val="single" w:sz="6" w:space="0" w:color="auto"/>
              <w:bottom w:val="single" w:sz="6" w:space="0" w:color="auto"/>
              <w:right w:val="single" w:sz="6" w:space="0" w:color="auto"/>
            </w:tcBorders>
          </w:tcPr>
          <w:p w14:paraId="09F48ED8" w14:textId="77777777" w:rsidR="00CB3986" w:rsidRPr="008E21F4" w:rsidRDefault="00CB3986" w:rsidP="00D04D5F">
            <w:pPr>
              <w:pStyle w:val="TAC"/>
              <w:rPr>
                <w:ins w:id="14261" w:author="Delta" w:date="2021-07-23T11:12:00Z"/>
                <w:sz w:val="16"/>
                <w:szCs w:val="16"/>
                <w:lang w:eastAsia="ja-JP"/>
              </w:rPr>
            </w:pPr>
            <w:ins w:id="14262" w:author="Delta" w:date="2021-07-23T11:12:00Z">
              <w:r w:rsidRPr="008E21F4">
                <w:rPr>
                  <w:rFonts w:cs="Arial"/>
                  <w:sz w:val="16"/>
                  <w:szCs w:val="16"/>
                </w:rPr>
                <w:t>155</w:t>
              </w:r>
            </w:ins>
          </w:p>
        </w:tc>
        <w:tc>
          <w:tcPr>
            <w:tcW w:w="1011" w:type="dxa"/>
            <w:tcBorders>
              <w:top w:val="single" w:sz="6" w:space="0" w:color="auto"/>
              <w:left w:val="single" w:sz="6" w:space="0" w:color="auto"/>
              <w:bottom w:val="single" w:sz="6" w:space="0" w:color="auto"/>
              <w:right w:val="single" w:sz="6" w:space="0" w:color="auto"/>
            </w:tcBorders>
          </w:tcPr>
          <w:p w14:paraId="06189E82" w14:textId="77777777" w:rsidR="00CB3986" w:rsidRPr="008E21F4" w:rsidRDefault="00CB3986" w:rsidP="00D04D5F">
            <w:pPr>
              <w:pStyle w:val="TAC"/>
              <w:rPr>
                <w:ins w:id="14263" w:author="Delta" w:date="2021-07-23T11:12:00Z"/>
                <w:sz w:val="16"/>
                <w:szCs w:val="16"/>
                <w:lang w:eastAsia="ja-JP"/>
              </w:rPr>
            </w:pPr>
            <w:ins w:id="14264" w:author="Delta" w:date="2021-07-23T11:12:00Z">
              <w:r w:rsidRPr="008E21F4">
                <w:rPr>
                  <w:rFonts w:cs="Arial"/>
                  <w:sz w:val="16"/>
                  <w:szCs w:val="16"/>
                </w:rPr>
                <w:t>350</w:t>
              </w:r>
            </w:ins>
          </w:p>
        </w:tc>
        <w:tc>
          <w:tcPr>
            <w:tcW w:w="1010" w:type="dxa"/>
            <w:tcBorders>
              <w:top w:val="single" w:sz="6" w:space="0" w:color="auto"/>
              <w:left w:val="single" w:sz="6" w:space="0" w:color="auto"/>
              <w:bottom w:val="single" w:sz="6" w:space="0" w:color="auto"/>
              <w:right w:val="single" w:sz="6" w:space="0" w:color="auto"/>
            </w:tcBorders>
          </w:tcPr>
          <w:p w14:paraId="798590E1" w14:textId="77777777" w:rsidR="00CB3986" w:rsidRPr="008E21F4" w:rsidRDefault="00CB3986" w:rsidP="00D04D5F">
            <w:pPr>
              <w:pStyle w:val="TAC"/>
              <w:rPr>
                <w:ins w:id="14265" w:author="Delta" w:date="2021-07-23T11:12:00Z"/>
                <w:sz w:val="16"/>
                <w:szCs w:val="16"/>
                <w:lang w:eastAsia="ja-JP"/>
              </w:rPr>
            </w:pPr>
            <w:ins w:id="14266" w:author="Delta" w:date="2021-07-23T11:12:00Z">
              <w:r w:rsidRPr="008E21F4">
                <w:rPr>
                  <w:rFonts w:cs="Arial"/>
                  <w:sz w:val="16"/>
                  <w:szCs w:val="16"/>
                </w:rPr>
                <w:t>525</w:t>
              </w:r>
            </w:ins>
          </w:p>
        </w:tc>
        <w:tc>
          <w:tcPr>
            <w:tcW w:w="1011" w:type="dxa"/>
            <w:tcBorders>
              <w:top w:val="single" w:sz="6" w:space="0" w:color="auto"/>
              <w:left w:val="single" w:sz="6" w:space="0" w:color="auto"/>
              <w:bottom w:val="single" w:sz="6" w:space="0" w:color="auto"/>
              <w:right w:val="single" w:sz="6" w:space="0" w:color="auto"/>
            </w:tcBorders>
          </w:tcPr>
          <w:p w14:paraId="1413F5A9" w14:textId="77777777" w:rsidR="00CB3986" w:rsidRPr="008E21F4" w:rsidRDefault="00CB3986" w:rsidP="00D04D5F">
            <w:pPr>
              <w:pStyle w:val="TAC"/>
              <w:rPr>
                <w:ins w:id="14267" w:author="Delta" w:date="2021-07-23T11:12:00Z"/>
                <w:sz w:val="16"/>
                <w:szCs w:val="16"/>
                <w:lang w:eastAsia="ja-JP"/>
              </w:rPr>
            </w:pPr>
            <w:ins w:id="14268" w:author="Delta" w:date="2021-07-23T11:12:00Z">
              <w:r w:rsidRPr="008E21F4">
                <w:rPr>
                  <w:rFonts w:cs="Arial"/>
                  <w:sz w:val="16"/>
                  <w:szCs w:val="16"/>
                </w:rPr>
                <w:t>700</w:t>
              </w:r>
            </w:ins>
          </w:p>
        </w:tc>
      </w:tr>
      <w:tr w:rsidR="00CB3986" w:rsidRPr="008E21F4" w14:paraId="3815BDAE" w14:textId="77777777" w:rsidTr="00D04D5F">
        <w:trPr>
          <w:trHeight w:val="247"/>
          <w:ins w:id="14269" w:author="Delta" w:date="2021-07-23T11:12:00Z"/>
        </w:trPr>
        <w:tc>
          <w:tcPr>
            <w:tcW w:w="4133" w:type="dxa"/>
            <w:tcBorders>
              <w:top w:val="single" w:sz="6" w:space="0" w:color="auto"/>
              <w:left w:val="single" w:sz="6" w:space="0" w:color="auto"/>
              <w:bottom w:val="single" w:sz="6" w:space="0" w:color="auto"/>
              <w:right w:val="single" w:sz="6" w:space="0" w:color="auto"/>
            </w:tcBorders>
          </w:tcPr>
          <w:p w14:paraId="6A20A8A5" w14:textId="77777777" w:rsidR="00CB3986" w:rsidRPr="008E21F4" w:rsidRDefault="00CB3986" w:rsidP="00D04D5F">
            <w:pPr>
              <w:pStyle w:val="TAL"/>
              <w:rPr>
                <w:ins w:id="14270" w:author="Delta" w:date="2021-07-23T11:12:00Z"/>
                <w:sz w:val="16"/>
                <w:szCs w:val="16"/>
                <w:lang w:eastAsia="ja-JP"/>
              </w:rPr>
            </w:pPr>
            <w:ins w:id="14271" w:author="Delta" w:date="2021-07-23T11:12:00Z">
              <w:r w:rsidRPr="008E21F4">
                <w:rPr>
                  <w:sz w:val="16"/>
                  <w:szCs w:val="16"/>
                  <w:lang w:eastAsia="ja-JP"/>
                </w:rPr>
                <w:t># of sPDCCH</w:t>
              </w:r>
            </w:ins>
          </w:p>
        </w:tc>
        <w:tc>
          <w:tcPr>
            <w:tcW w:w="1010" w:type="dxa"/>
            <w:tcBorders>
              <w:top w:val="single" w:sz="6" w:space="0" w:color="auto"/>
              <w:left w:val="single" w:sz="6" w:space="0" w:color="auto"/>
              <w:bottom w:val="single" w:sz="6" w:space="0" w:color="auto"/>
              <w:right w:val="single" w:sz="6" w:space="0" w:color="auto"/>
            </w:tcBorders>
          </w:tcPr>
          <w:p w14:paraId="01F2A3BA" w14:textId="77777777" w:rsidR="00CB3986" w:rsidRPr="008E21F4" w:rsidRDefault="00CB3986" w:rsidP="00D04D5F">
            <w:pPr>
              <w:pStyle w:val="TAC"/>
              <w:rPr>
                <w:ins w:id="14272" w:author="Delta" w:date="2021-07-23T11:12:00Z"/>
                <w:sz w:val="16"/>
                <w:szCs w:val="16"/>
                <w:lang w:eastAsia="ja-JP"/>
              </w:rPr>
            </w:pPr>
            <w:ins w:id="14273" w:author="Delta" w:date="2021-07-23T11:12:00Z">
              <w:r w:rsidRPr="008E21F4">
                <w:rPr>
                  <w:sz w:val="16"/>
                  <w:szCs w:val="16"/>
                  <w:lang w:eastAsia="ja-JP"/>
                </w:rPr>
                <w:t>2</w:t>
              </w:r>
            </w:ins>
          </w:p>
        </w:tc>
        <w:tc>
          <w:tcPr>
            <w:tcW w:w="1056" w:type="dxa"/>
            <w:tcBorders>
              <w:top w:val="single" w:sz="6" w:space="0" w:color="auto"/>
              <w:left w:val="single" w:sz="6" w:space="0" w:color="auto"/>
              <w:bottom w:val="single" w:sz="6" w:space="0" w:color="auto"/>
              <w:right w:val="single" w:sz="6" w:space="0" w:color="auto"/>
            </w:tcBorders>
          </w:tcPr>
          <w:p w14:paraId="547FCB9E" w14:textId="77777777" w:rsidR="00CB3986" w:rsidRPr="008E21F4" w:rsidRDefault="00CB3986" w:rsidP="00D04D5F">
            <w:pPr>
              <w:pStyle w:val="TAC"/>
              <w:rPr>
                <w:ins w:id="14274" w:author="Delta" w:date="2021-07-23T11:12:00Z"/>
                <w:sz w:val="16"/>
                <w:szCs w:val="16"/>
                <w:lang w:eastAsia="ja-JP"/>
              </w:rPr>
            </w:pPr>
            <w:ins w:id="14275"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45B35D51" w14:textId="77777777" w:rsidR="00CB3986" w:rsidRPr="008E21F4" w:rsidRDefault="00CB3986" w:rsidP="00D04D5F">
            <w:pPr>
              <w:pStyle w:val="TAC"/>
              <w:rPr>
                <w:ins w:id="14276" w:author="Delta" w:date="2021-07-23T11:12:00Z"/>
                <w:sz w:val="16"/>
                <w:szCs w:val="16"/>
                <w:lang w:eastAsia="ja-JP"/>
              </w:rPr>
            </w:pPr>
            <w:ins w:id="14277" w:author="Delta" w:date="2021-07-23T11:12:00Z">
              <w:r w:rsidRPr="008E21F4">
                <w:rPr>
                  <w:sz w:val="16"/>
                  <w:szCs w:val="16"/>
                  <w:lang w:eastAsia="ja-JP"/>
                </w:rPr>
                <w:t>5</w:t>
              </w:r>
            </w:ins>
          </w:p>
        </w:tc>
        <w:tc>
          <w:tcPr>
            <w:tcW w:w="1010" w:type="dxa"/>
            <w:tcBorders>
              <w:top w:val="single" w:sz="6" w:space="0" w:color="auto"/>
              <w:left w:val="single" w:sz="6" w:space="0" w:color="auto"/>
              <w:bottom w:val="single" w:sz="6" w:space="0" w:color="auto"/>
              <w:right w:val="single" w:sz="6" w:space="0" w:color="auto"/>
            </w:tcBorders>
          </w:tcPr>
          <w:p w14:paraId="0D0FD302" w14:textId="77777777" w:rsidR="00CB3986" w:rsidRPr="008E21F4" w:rsidRDefault="00CB3986" w:rsidP="00D04D5F">
            <w:pPr>
              <w:pStyle w:val="TAC"/>
              <w:rPr>
                <w:ins w:id="14278" w:author="Delta" w:date="2021-07-23T11:12:00Z"/>
                <w:sz w:val="16"/>
                <w:szCs w:val="16"/>
                <w:lang w:eastAsia="ja-JP"/>
              </w:rPr>
            </w:pPr>
            <w:ins w:id="14279" w:author="Delta" w:date="2021-07-23T11:12:00Z">
              <w:r w:rsidRPr="008E21F4">
                <w:rPr>
                  <w:sz w:val="16"/>
                  <w:szCs w:val="16"/>
                  <w:lang w:eastAsia="ja-JP"/>
                </w:rPr>
                <w:t>7</w:t>
              </w:r>
            </w:ins>
          </w:p>
        </w:tc>
        <w:tc>
          <w:tcPr>
            <w:tcW w:w="1011" w:type="dxa"/>
            <w:tcBorders>
              <w:top w:val="single" w:sz="6" w:space="0" w:color="auto"/>
              <w:left w:val="single" w:sz="6" w:space="0" w:color="auto"/>
              <w:bottom w:val="single" w:sz="6" w:space="0" w:color="auto"/>
              <w:right w:val="single" w:sz="6" w:space="0" w:color="auto"/>
            </w:tcBorders>
          </w:tcPr>
          <w:p w14:paraId="331E9A64" w14:textId="77777777" w:rsidR="00CB3986" w:rsidRPr="008E21F4" w:rsidRDefault="00CB3986" w:rsidP="00D04D5F">
            <w:pPr>
              <w:pStyle w:val="TAC"/>
              <w:rPr>
                <w:ins w:id="14280" w:author="Delta" w:date="2021-07-23T11:12:00Z"/>
                <w:sz w:val="16"/>
                <w:szCs w:val="16"/>
                <w:lang w:eastAsia="ja-JP"/>
              </w:rPr>
            </w:pPr>
            <w:ins w:id="14281" w:author="Delta" w:date="2021-07-23T11:12:00Z">
              <w:r w:rsidRPr="008E21F4">
                <w:rPr>
                  <w:sz w:val="16"/>
                  <w:szCs w:val="16"/>
                  <w:lang w:eastAsia="ja-JP"/>
                </w:rPr>
                <w:t>10</w:t>
              </w:r>
            </w:ins>
          </w:p>
        </w:tc>
      </w:tr>
      <w:tr w:rsidR="00CB3986" w:rsidRPr="008E21F4" w14:paraId="186C4CB4" w14:textId="77777777" w:rsidTr="00D04D5F">
        <w:trPr>
          <w:trHeight w:val="247"/>
          <w:ins w:id="14282" w:author="Delta" w:date="2021-07-23T11:12:00Z"/>
        </w:trPr>
        <w:tc>
          <w:tcPr>
            <w:tcW w:w="4133" w:type="dxa"/>
            <w:tcBorders>
              <w:top w:val="single" w:sz="6" w:space="0" w:color="auto"/>
              <w:left w:val="single" w:sz="6" w:space="0" w:color="auto"/>
              <w:bottom w:val="single" w:sz="6" w:space="0" w:color="auto"/>
              <w:right w:val="single" w:sz="6" w:space="0" w:color="auto"/>
            </w:tcBorders>
          </w:tcPr>
          <w:p w14:paraId="351A7D66" w14:textId="77777777" w:rsidR="00CB3986" w:rsidRPr="008E21F4" w:rsidRDefault="00CB3986" w:rsidP="00D04D5F">
            <w:pPr>
              <w:pStyle w:val="TAL"/>
              <w:rPr>
                <w:ins w:id="14283" w:author="Delta" w:date="2021-07-23T11:12:00Z"/>
                <w:sz w:val="16"/>
                <w:szCs w:val="16"/>
                <w:lang w:eastAsia="ja-JP"/>
              </w:rPr>
            </w:pPr>
            <w:ins w:id="14284" w:author="Delta" w:date="2021-07-23T11:12:00Z">
              <w:r w:rsidRPr="008E21F4">
                <w:rPr>
                  <w:sz w:val="16"/>
                  <w:szCs w:val="16"/>
                  <w:lang w:eastAsia="ja-JP"/>
                </w:rPr>
                <w:t># of sCCEs per sPDCCH</w:t>
              </w:r>
            </w:ins>
          </w:p>
        </w:tc>
        <w:tc>
          <w:tcPr>
            <w:tcW w:w="1010" w:type="dxa"/>
            <w:tcBorders>
              <w:top w:val="single" w:sz="6" w:space="0" w:color="auto"/>
              <w:left w:val="single" w:sz="6" w:space="0" w:color="auto"/>
              <w:bottom w:val="single" w:sz="6" w:space="0" w:color="auto"/>
              <w:right w:val="single" w:sz="6" w:space="0" w:color="auto"/>
            </w:tcBorders>
          </w:tcPr>
          <w:p w14:paraId="54498CF1" w14:textId="77777777" w:rsidR="00CB3986" w:rsidRPr="008E21F4" w:rsidRDefault="00CB3986" w:rsidP="00D04D5F">
            <w:pPr>
              <w:pStyle w:val="TAC"/>
              <w:rPr>
                <w:ins w:id="14285" w:author="Delta" w:date="2021-07-23T11:12:00Z"/>
                <w:sz w:val="16"/>
                <w:szCs w:val="16"/>
                <w:lang w:eastAsia="ja-JP"/>
              </w:rPr>
            </w:pPr>
            <w:ins w:id="14286" w:author="Delta" w:date="2021-07-23T11:12:00Z">
              <w:r w:rsidRPr="008E21F4">
                <w:rPr>
                  <w:rFonts w:cs="Arial"/>
                  <w:sz w:val="16"/>
                  <w:szCs w:val="16"/>
                </w:rPr>
                <w:t>1</w:t>
              </w:r>
            </w:ins>
          </w:p>
        </w:tc>
        <w:tc>
          <w:tcPr>
            <w:tcW w:w="1056" w:type="dxa"/>
            <w:tcBorders>
              <w:top w:val="single" w:sz="6" w:space="0" w:color="auto"/>
              <w:left w:val="single" w:sz="6" w:space="0" w:color="auto"/>
              <w:bottom w:val="single" w:sz="6" w:space="0" w:color="auto"/>
              <w:right w:val="single" w:sz="6" w:space="0" w:color="auto"/>
            </w:tcBorders>
          </w:tcPr>
          <w:p w14:paraId="24B0E00E" w14:textId="77777777" w:rsidR="00CB3986" w:rsidRPr="008E21F4" w:rsidRDefault="00CB3986" w:rsidP="00D04D5F">
            <w:pPr>
              <w:pStyle w:val="TAC"/>
              <w:rPr>
                <w:ins w:id="14287" w:author="Delta" w:date="2021-07-23T11:12:00Z"/>
                <w:sz w:val="16"/>
                <w:szCs w:val="16"/>
                <w:lang w:eastAsia="ja-JP"/>
              </w:rPr>
            </w:pPr>
            <w:ins w:id="14288" w:author="Delta" w:date="2021-07-23T11:12:00Z">
              <w:r w:rsidRPr="008E21F4">
                <w:rPr>
                  <w:rFonts w:cs="Arial"/>
                  <w:sz w:val="16"/>
                  <w:szCs w:val="16"/>
                </w:rPr>
                <w:t>2</w:t>
              </w:r>
            </w:ins>
          </w:p>
        </w:tc>
        <w:tc>
          <w:tcPr>
            <w:tcW w:w="1011" w:type="dxa"/>
            <w:tcBorders>
              <w:top w:val="single" w:sz="6" w:space="0" w:color="auto"/>
              <w:left w:val="single" w:sz="6" w:space="0" w:color="auto"/>
              <w:bottom w:val="single" w:sz="6" w:space="0" w:color="auto"/>
              <w:right w:val="single" w:sz="6" w:space="0" w:color="auto"/>
            </w:tcBorders>
          </w:tcPr>
          <w:p w14:paraId="30903F25" w14:textId="77777777" w:rsidR="00CB3986" w:rsidRPr="008E21F4" w:rsidRDefault="00CB3986" w:rsidP="00D04D5F">
            <w:pPr>
              <w:pStyle w:val="TAC"/>
              <w:rPr>
                <w:ins w:id="14289" w:author="Delta" w:date="2021-07-23T11:12:00Z"/>
                <w:sz w:val="16"/>
                <w:szCs w:val="16"/>
                <w:lang w:eastAsia="ja-JP"/>
              </w:rPr>
            </w:pPr>
            <w:ins w:id="14290" w:author="Delta" w:date="2021-07-23T11:12:00Z">
              <w:r w:rsidRPr="008E21F4">
                <w:rPr>
                  <w:rFonts w:cs="Arial"/>
                  <w:sz w:val="16"/>
                  <w:szCs w:val="16"/>
                </w:rPr>
                <w:t>2</w:t>
              </w:r>
            </w:ins>
          </w:p>
        </w:tc>
        <w:tc>
          <w:tcPr>
            <w:tcW w:w="1010" w:type="dxa"/>
            <w:tcBorders>
              <w:top w:val="single" w:sz="6" w:space="0" w:color="auto"/>
              <w:left w:val="single" w:sz="6" w:space="0" w:color="auto"/>
              <w:bottom w:val="single" w:sz="6" w:space="0" w:color="auto"/>
              <w:right w:val="single" w:sz="6" w:space="0" w:color="auto"/>
            </w:tcBorders>
          </w:tcPr>
          <w:p w14:paraId="28D341EA" w14:textId="77777777" w:rsidR="00CB3986" w:rsidRPr="008E21F4" w:rsidRDefault="00CB3986" w:rsidP="00D04D5F">
            <w:pPr>
              <w:pStyle w:val="TAC"/>
              <w:rPr>
                <w:ins w:id="14291" w:author="Delta" w:date="2021-07-23T11:12:00Z"/>
                <w:sz w:val="16"/>
                <w:szCs w:val="16"/>
                <w:lang w:eastAsia="ja-JP"/>
              </w:rPr>
            </w:pPr>
            <w:ins w:id="14292" w:author="Delta" w:date="2021-07-23T11:12:00Z">
              <w:r w:rsidRPr="008E21F4">
                <w:rPr>
                  <w:rFonts w:cs="Arial"/>
                  <w:sz w:val="16"/>
                  <w:szCs w:val="16"/>
                </w:rPr>
                <w:t>2</w:t>
              </w:r>
            </w:ins>
          </w:p>
        </w:tc>
        <w:tc>
          <w:tcPr>
            <w:tcW w:w="1011" w:type="dxa"/>
            <w:tcBorders>
              <w:top w:val="single" w:sz="6" w:space="0" w:color="auto"/>
              <w:left w:val="single" w:sz="6" w:space="0" w:color="auto"/>
              <w:bottom w:val="single" w:sz="6" w:space="0" w:color="auto"/>
              <w:right w:val="single" w:sz="6" w:space="0" w:color="auto"/>
            </w:tcBorders>
          </w:tcPr>
          <w:p w14:paraId="4B946ED2" w14:textId="77777777" w:rsidR="00CB3986" w:rsidRPr="008E21F4" w:rsidRDefault="00CB3986" w:rsidP="00D04D5F">
            <w:pPr>
              <w:pStyle w:val="TAC"/>
              <w:rPr>
                <w:ins w:id="14293" w:author="Delta" w:date="2021-07-23T11:12:00Z"/>
                <w:sz w:val="16"/>
                <w:szCs w:val="16"/>
                <w:lang w:eastAsia="ja-JP"/>
              </w:rPr>
            </w:pPr>
            <w:ins w:id="14294" w:author="Delta" w:date="2021-07-23T11:12:00Z">
              <w:r w:rsidRPr="008E21F4">
                <w:rPr>
                  <w:rFonts w:cs="Arial"/>
                  <w:sz w:val="16"/>
                  <w:szCs w:val="16"/>
                </w:rPr>
                <w:t>2</w:t>
              </w:r>
            </w:ins>
          </w:p>
        </w:tc>
      </w:tr>
      <w:tr w:rsidR="00CB3986" w:rsidRPr="008E21F4" w14:paraId="01507B6D" w14:textId="77777777" w:rsidTr="00D04D5F">
        <w:trPr>
          <w:trHeight w:val="247"/>
          <w:ins w:id="14295" w:author="Delta" w:date="2021-07-23T11:12:00Z"/>
        </w:trPr>
        <w:tc>
          <w:tcPr>
            <w:tcW w:w="4133" w:type="dxa"/>
            <w:tcBorders>
              <w:top w:val="single" w:sz="6" w:space="0" w:color="auto"/>
              <w:left w:val="single" w:sz="6" w:space="0" w:color="auto"/>
              <w:bottom w:val="single" w:sz="6" w:space="0" w:color="auto"/>
              <w:right w:val="single" w:sz="6" w:space="0" w:color="auto"/>
            </w:tcBorders>
          </w:tcPr>
          <w:p w14:paraId="0DC743C6" w14:textId="77777777" w:rsidR="00CB3986" w:rsidRPr="008E21F4" w:rsidRDefault="00CB3986" w:rsidP="00D04D5F">
            <w:pPr>
              <w:pStyle w:val="TAL"/>
              <w:rPr>
                <w:ins w:id="14296" w:author="Delta" w:date="2021-07-23T11:12:00Z"/>
                <w:sz w:val="16"/>
                <w:szCs w:val="16"/>
                <w:lang w:eastAsia="ja-JP"/>
              </w:rPr>
            </w:pPr>
            <w:ins w:id="14297" w:author="Delta" w:date="2021-07-23T11:12:00Z">
              <w:r w:rsidRPr="008E21F4">
                <w:rPr>
                  <w:sz w:val="16"/>
                  <w:szCs w:val="16"/>
                  <w:lang w:eastAsia="ja-JP"/>
                </w:rPr>
                <w:t># of sREGs per sCCE</w:t>
              </w:r>
            </w:ins>
          </w:p>
        </w:tc>
        <w:tc>
          <w:tcPr>
            <w:tcW w:w="1010" w:type="dxa"/>
            <w:tcBorders>
              <w:top w:val="single" w:sz="6" w:space="0" w:color="auto"/>
              <w:left w:val="single" w:sz="6" w:space="0" w:color="auto"/>
              <w:bottom w:val="single" w:sz="6" w:space="0" w:color="auto"/>
              <w:right w:val="single" w:sz="6" w:space="0" w:color="auto"/>
            </w:tcBorders>
          </w:tcPr>
          <w:p w14:paraId="307FC71E" w14:textId="77777777" w:rsidR="00CB3986" w:rsidRPr="008E21F4" w:rsidRDefault="00CB3986" w:rsidP="00D04D5F">
            <w:pPr>
              <w:pStyle w:val="TAC"/>
              <w:rPr>
                <w:ins w:id="14298" w:author="Delta" w:date="2021-07-23T11:12:00Z"/>
                <w:sz w:val="16"/>
                <w:szCs w:val="16"/>
                <w:lang w:eastAsia="ja-JP"/>
              </w:rPr>
            </w:pPr>
            <w:ins w:id="14299" w:author="Delta" w:date="2021-07-23T11:12:00Z">
              <w:r w:rsidRPr="008E21F4">
                <w:rPr>
                  <w:rFonts w:cs="Arial"/>
                  <w:sz w:val="16"/>
                  <w:szCs w:val="16"/>
                </w:rPr>
                <w:t>4</w:t>
              </w:r>
            </w:ins>
          </w:p>
        </w:tc>
        <w:tc>
          <w:tcPr>
            <w:tcW w:w="1056" w:type="dxa"/>
            <w:tcBorders>
              <w:top w:val="single" w:sz="6" w:space="0" w:color="auto"/>
              <w:left w:val="single" w:sz="6" w:space="0" w:color="auto"/>
              <w:bottom w:val="single" w:sz="6" w:space="0" w:color="auto"/>
              <w:right w:val="single" w:sz="6" w:space="0" w:color="auto"/>
            </w:tcBorders>
          </w:tcPr>
          <w:p w14:paraId="3106889D" w14:textId="77777777" w:rsidR="00CB3986" w:rsidRPr="008E21F4" w:rsidRDefault="00CB3986" w:rsidP="00D04D5F">
            <w:pPr>
              <w:pStyle w:val="TAC"/>
              <w:rPr>
                <w:ins w:id="14300" w:author="Delta" w:date="2021-07-23T11:12:00Z"/>
                <w:sz w:val="16"/>
                <w:szCs w:val="16"/>
                <w:lang w:eastAsia="ja-JP"/>
              </w:rPr>
            </w:pPr>
            <w:ins w:id="14301" w:author="Delta" w:date="2021-07-23T11:12:00Z">
              <w:r w:rsidRPr="008E21F4">
                <w:rPr>
                  <w:rFonts w:cs="Arial"/>
                  <w:sz w:val="16"/>
                  <w:szCs w:val="16"/>
                </w:rPr>
                <w:t>4</w:t>
              </w:r>
            </w:ins>
          </w:p>
        </w:tc>
        <w:tc>
          <w:tcPr>
            <w:tcW w:w="1011" w:type="dxa"/>
            <w:tcBorders>
              <w:top w:val="single" w:sz="6" w:space="0" w:color="auto"/>
              <w:left w:val="single" w:sz="6" w:space="0" w:color="auto"/>
              <w:bottom w:val="single" w:sz="6" w:space="0" w:color="auto"/>
              <w:right w:val="single" w:sz="6" w:space="0" w:color="auto"/>
            </w:tcBorders>
          </w:tcPr>
          <w:p w14:paraId="62B3CA25" w14:textId="77777777" w:rsidR="00CB3986" w:rsidRPr="008E21F4" w:rsidRDefault="00CB3986" w:rsidP="00D04D5F">
            <w:pPr>
              <w:pStyle w:val="TAC"/>
              <w:rPr>
                <w:ins w:id="14302" w:author="Delta" w:date="2021-07-23T11:12:00Z"/>
                <w:sz w:val="16"/>
                <w:szCs w:val="16"/>
                <w:lang w:eastAsia="ja-JP"/>
              </w:rPr>
            </w:pPr>
            <w:ins w:id="14303" w:author="Delta" w:date="2021-07-23T11:12:00Z">
              <w:r w:rsidRPr="008E21F4">
                <w:rPr>
                  <w:rFonts w:cs="Arial"/>
                  <w:sz w:val="16"/>
                  <w:szCs w:val="16"/>
                </w:rPr>
                <w:t>4</w:t>
              </w:r>
            </w:ins>
          </w:p>
        </w:tc>
        <w:tc>
          <w:tcPr>
            <w:tcW w:w="1010" w:type="dxa"/>
            <w:tcBorders>
              <w:top w:val="single" w:sz="6" w:space="0" w:color="auto"/>
              <w:left w:val="single" w:sz="6" w:space="0" w:color="auto"/>
              <w:bottom w:val="single" w:sz="6" w:space="0" w:color="auto"/>
              <w:right w:val="single" w:sz="6" w:space="0" w:color="auto"/>
            </w:tcBorders>
          </w:tcPr>
          <w:p w14:paraId="265EE8DA" w14:textId="77777777" w:rsidR="00CB3986" w:rsidRPr="008E21F4" w:rsidRDefault="00CB3986" w:rsidP="00D04D5F">
            <w:pPr>
              <w:pStyle w:val="TAC"/>
              <w:rPr>
                <w:ins w:id="14304" w:author="Delta" w:date="2021-07-23T11:12:00Z"/>
                <w:sz w:val="16"/>
                <w:szCs w:val="16"/>
                <w:lang w:eastAsia="ja-JP"/>
              </w:rPr>
            </w:pPr>
            <w:ins w:id="14305" w:author="Delta" w:date="2021-07-23T11:12:00Z">
              <w:r w:rsidRPr="008E21F4">
                <w:rPr>
                  <w:rFonts w:cs="Arial"/>
                  <w:sz w:val="16"/>
                  <w:szCs w:val="16"/>
                </w:rPr>
                <w:t>4</w:t>
              </w:r>
            </w:ins>
          </w:p>
        </w:tc>
        <w:tc>
          <w:tcPr>
            <w:tcW w:w="1011" w:type="dxa"/>
            <w:tcBorders>
              <w:top w:val="single" w:sz="6" w:space="0" w:color="auto"/>
              <w:left w:val="single" w:sz="6" w:space="0" w:color="auto"/>
              <w:bottom w:val="single" w:sz="6" w:space="0" w:color="auto"/>
              <w:right w:val="single" w:sz="6" w:space="0" w:color="auto"/>
            </w:tcBorders>
          </w:tcPr>
          <w:p w14:paraId="2217ACE4" w14:textId="77777777" w:rsidR="00CB3986" w:rsidRPr="008E21F4" w:rsidRDefault="00CB3986" w:rsidP="00D04D5F">
            <w:pPr>
              <w:pStyle w:val="TAC"/>
              <w:rPr>
                <w:ins w:id="14306" w:author="Delta" w:date="2021-07-23T11:12:00Z"/>
                <w:sz w:val="16"/>
                <w:szCs w:val="16"/>
                <w:lang w:eastAsia="ja-JP"/>
              </w:rPr>
            </w:pPr>
            <w:ins w:id="14307" w:author="Delta" w:date="2021-07-23T11:12:00Z">
              <w:r w:rsidRPr="008E21F4">
                <w:rPr>
                  <w:rFonts w:cs="Arial"/>
                  <w:sz w:val="16"/>
                  <w:szCs w:val="16"/>
                </w:rPr>
                <w:t>4</w:t>
              </w:r>
            </w:ins>
          </w:p>
        </w:tc>
      </w:tr>
      <w:tr w:rsidR="00CB3986" w:rsidRPr="008E21F4" w14:paraId="28D3ECF3" w14:textId="77777777" w:rsidTr="00D04D5F">
        <w:trPr>
          <w:trHeight w:val="247"/>
          <w:ins w:id="14308" w:author="Delta" w:date="2021-07-23T11:12:00Z"/>
        </w:trPr>
        <w:tc>
          <w:tcPr>
            <w:tcW w:w="4133" w:type="dxa"/>
            <w:tcBorders>
              <w:top w:val="single" w:sz="6" w:space="0" w:color="auto"/>
              <w:left w:val="single" w:sz="6" w:space="0" w:color="auto"/>
              <w:bottom w:val="single" w:sz="6" w:space="0" w:color="auto"/>
              <w:right w:val="single" w:sz="6" w:space="0" w:color="auto"/>
            </w:tcBorders>
          </w:tcPr>
          <w:p w14:paraId="079BBAD9" w14:textId="77777777" w:rsidR="00CB3986" w:rsidRPr="008E21F4" w:rsidRDefault="00CB3986" w:rsidP="00D04D5F">
            <w:pPr>
              <w:pStyle w:val="TAL"/>
              <w:rPr>
                <w:ins w:id="14309" w:author="Delta" w:date="2021-07-23T11:12:00Z"/>
                <w:sz w:val="16"/>
                <w:szCs w:val="16"/>
                <w:lang w:eastAsia="ja-JP"/>
              </w:rPr>
            </w:pPr>
            <w:ins w:id="14310" w:author="Delta" w:date="2021-07-23T11:12:00Z">
              <w:r w:rsidRPr="008E21F4">
                <w:rPr>
                  <w:sz w:val="16"/>
                  <w:szCs w:val="16"/>
                  <w:lang w:eastAsia="ja-JP"/>
                </w:rPr>
                <w:t xml:space="preserve"># of sREGs allocated to sPDCCH </w:t>
              </w:r>
            </w:ins>
          </w:p>
        </w:tc>
        <w:tc>
          <w:tcPr>
            <w:tcW w:w="1010" w:type="dxa"/>
            <w:tcBorders>
              <w:top w:val="single" w:sz="6" w:space="0" w:color="auto"/>
              <w:left w:val="single" w:sz="6" w:space="0" w:color="auto"/>
              <w:bottom w:val="single" w:sz="6" w:space="0" w:color="auto"/>
              <w:right w:val="single" w:sz="6" w:space="0" w:color="auto"/>
            </w:tcBorders>
          </w:tcPr>
          <w:p w14:paraId="7C5BDDC9" w14:textId="77777777" w:rsidR="00CB3986" w:rsidRPr="008E21F4" w:rsidRDefault="00CB3986" w:rsidP="00D04D5F">
            <w:pPr>
              <w:pStyle w:val="TAC"/>
              <w:rPr>
                <w:ins w:id="14311" w:author="Delta" w:date="2021-07-23T11:12:00Z"/>
                <w:sz w:val="16"/>
                <w:szCs w:val="16"/>
                <w:lang w:eastAsia="ja-JP"/>
              </w:rPr>
            </w:pPr>
            <w:ins w:id="14312" w:author="Delta" w:date="2021-07-23T11:12:00Z">
              <w:r w:rsidRPr="008E21F4">
                <w:rPr>
                  <w:sz w:val="16"/>
                  <w:szCs w:val="16"/>
                  <w:lang w:eastAsia="ja-JP"/>
                </w:rPr>
                <w:t>8</w:t>
              </w:r>
            </w:ins>
          </w:p>
        </w:tc>
        <w:tc>
          <w:tcPr>
            <w:tcW w:w="1056" w:type="dxa"/>
            <w:tcBorders>
              <w:top w:val="single" w:sz="6" w:space="0" w:color="auto"/>
              <w:left w:val="single" w:sz="6" w:space="0" w:color="auto"/>
              <w:bottom w:val="single" w:sz="6" w:space="0" w:color="auto"/>
              <w:right w:val="single" w:sz="6" w:space="0" w:color="auto"/>
            </w:tcBorders>
          </w:tcPr>
          <w:p w14:paraId="6B58743F" w14:textId="77777777" w:rsidR="00CB3986" w:rsidRPr="008E21F4" w:rsidRDefault="00CB3986" w:rsidP="00D04D5F">
            <w:pPr>
              <w:pStyle w:val="TAC"/>
              <w:rPr>
                <w:ins w:id="14313" w:author="Delta" w:date="2021-07-23T11:12:00Z"/>
                <w:sz w:val="16"/>
                <w:szCs w:val="16"/>
                <w:lang w:eastAsia="ja-JP"/>
              </w:rPr>
            </w:pPr>
            <w:ins w:id="14314" w:author="Delta" w:date="2021-07-23T11:12:00Z">
              <w:r w:rsidRPr="008E21F4">
                <w:rPr>
                  <w:sz w:val="16"/>
                  <w:szCs w:val="16"/>
                  <w:lang w:eastAsia="ja-JP"/>
                </w:rPr>
                <w:t>16</w:t>
              </w:r>
            </w:ins>
          </w:p>
        </w:tc>
        <w:tc>
          <w:tcPr>
            <w:tcW w:w="1011" w:type="dxa"/>
            <w:tcBorders>
              <w:top w:val="single" w:sz="6" w:space="0" w:color="auto"/>
              <w:left w:val="single" w:sz="6" w:space="0" w:color="auto"/>
              <w:bottom w:val="single" w:sz="6" w:space="0" w:color="auto"/>
              <w:right w:val="single" w:sz="6" w:space="0" w:color="auto"/>
            </w:tcBorders>
          </w:tcPr>
          <w:p w14:paraId="3B707FA9" w14:textId="77777777" w:rsidR="00CB3986" w:rsidRPr="008E21F4" w:rsidRDefault="00CB3986" w:rsidP="00D04D5F">
            <w:pPr>
              <w:pStyle w:val="TAC"/>
              <w:rPr>
                <w:ins w:id="14315" w:author="Delta" w:date="2021-07-23T11:12:00Z"/>
                <w:sz w:val="16"/>
                <w:szCs w:val="16"/>
                <w:lang w:eastAsia="ja-JP"/>
              </w:rPr>
            </w:pPr>
            <w:ins w:id="14316" w:author="Delta" w:date="2021-07-23T11:12:00Z">
              <w:r w:rsidRPr="008E21F4">
                <w:rPr>
                  <w:sz w:val="16"/>
                  <w:szCs w:val="16"/>
                  <w:lang w:eastAsia="ja-JP"/>
                </w:rPr>
                <w:t>40</w:t>
              </w:r>
            </w:ins>
          </w:p>
        </w:tc>
        <w:tc>
          <w:tcPr>
            <w:tcW w:w="1010" w:type="dxa"/>
            <w:tcBorders>
              <w:top w:val="single" w:sz="6" w:space="0" w:color="auto"/>
              <w:left w:val="single" w:sz="6" w:space="0" w:color="auto"/>
              <w:bottom w:val="single" w:sz="6" w:space="0" w:color="auto"/>
              <w:right w:val="single" w:sz="6" w:space="0" w:color="auto"/>
            </w:tcBorders>
          </w:tcPr>
          <w:p w14:paraId="65DE4A16" w14:textId="77777777" w:rsidR="00CB3986" w:rsidRPr="008E21F4" w:rsidRDefault="00CB3986" w:rsidP="00D04D5F">
            <w:pPr>
              <w:pStyle w:val="TAC"/>
              <w:rPr>
                <w:ins w:id="14317" w:author="Delta" w:date="2021-07-23T11:12:00Z"/>
                <w:sz w:val="16"/>
                <w:szCs w:val="16"/>
                <w:lang w:eastAsia="ja-JP"/>
              </w:rPr>
            </w:pPr>
            <w:ins w:id="14318" w:author="Delta" w:date="2021-07-23T11:12:00Z">
              <w:r w:rsidRPr="008E21F4">
                <w:rPr>
                  <w:sz w:val="16"/>
                  <w:szCs w:val="16"/>
                  <w:lang w:eastAsia="ja-JP"/>
                </w:rPr>
                <w:t>56</w:t>
              </w:r>
            </w:ins>
          </w:p>
        </w:tc>
        <w:tc>
          <w:tcPr>
            <w:tcW w:w="1011" w:type="dxa"/>
            <w:tcBorders>
              <w:top w:val="single" w:sz="6" w:space="0" w:color="auto"/>
              <w:left w:val="single" w:sz="6" w:space="0" w:color="auto"/>
              <w:bottom w:val="single" w:sz="6" w:space="0" w:color="auto"/>
              <w:right w:val="single" w:sz="6" w:space="0" w:color="auto"/>
            </w:tcBorders>
          </w:tcPr>
          <w:p w14:paraId="1BCD2A13" w14:textId="77777777" w:rsidR="00CB3986" w:rsidRPr="008E21F4" w:rsidRDefault="00CB3986" w:rsidP="00D04D5F">
            <w:pPr>
              <w:pStyle w:val="TAC"/>
              <w:rPr>
                <w:ins w:id="14319" w:author="Delta" w:date="2021-07-23T11:12:00Z"/>
                <w:sz w:val="16"/>
                <w:szCs w:val="16"/>
                <w:lang w:eastAsia="ja-JP"/>
              </w:rPr>
            </w:pPr>
            <w:ins w:id="14320" w:author="Delta" w:date="2021-07-23T11:12:00Z">
              <w:r w:rsidRPr="008E21F4">
                <w:rPr>
                  <w:sz w:val="16"/>
                  <w:szCs w:val="16"/>
                  <w:lang w:eastAsia="ja-JP"/>
                </w:rPr>
                <w:t>80</w:t>
              </w:r>
            </w:ins>
          </w:p>
        </w:tc>
      </w:tr>
      <w:tr w:rsidR="00CB3986" w:rsidRPr="008E21F4" w14:paraId="6DEE1B49" w14:textId="77777777" w:rsidTr="00D04D5F">
        <w:trPr>
          <w:trHeight w:val="247"/>
          <w:ins w:id="14321" w:author="Delta" w:date="2021-07-23T11:12:00Z"/>
        </w:trPr>
        <w:tc>
          <w:tcPr>
            <w:tcW w:w="4133" w:type="dxa"/>
            <w:tcBorders>
              <w:top w:val="single" w:sz="6" w:space="0" w:color="auto"/>
              <w:left w:val="single" w:sz="6" w:space="0" w:color="auto"/>
              <w:bottom w:val="single" w:sz="6" w:space="0" w:color="auto"/>
              <w:right w:val="single" w:sz="6" w:space="0" w:color="auto"/>
            </w:tcBorders>
          </w:tcPr>
          <w:p w14:paraId="6535FC25" w14:textId="77777777" w:rsidR="00CB3986" w:rsidRPr="008E21F4" w:rsidRDefault="00CB3986" w:rsidP="00D04D5F">
            <w:pPr>
              <w:pStyle w:val="TAL"/>
              <w:rPr>
                <w:ins w:id="14322" w:author="Delta" w:date="2021-07-23T11:12:00Z"/>
                <w:sz w:val="16"/>
                <w:szCs w:val="16"/>
                <w:lang w:eastAsia="ja-JP"/>
              </w:rPr>
            </w:pPr>
            <w:ins w:id="14323" w:author="Delta" w:date="2021-07-23T11:12:00Z">
              <w:r w:rsidRPr="008E21F4">
                <w:rPr>
                  <w:sz w:val="16"/>
                  <w:szCs w:val="16"/>
                  <w:lang w:eastAsia="ja-JP"/>
                </w:rPr>
                <w:t># of &lt;NIL&gt; sREGs added for padding</w:t>
              </w:r>
            </w:ins>
          </w:p>
        </w:tc>
        <w:tc>
          <w:tcPr>
            <w:tcW w:w="1010" w:type="dxa"/>
            <w:tcBorders>
              <w:top w:val="single" w:sz="6" w:space="0" w:color="auto"/>
              <w:left w:val="single" w:sz="6" w:space="0" w:color="auto"/>
              <w:bottom w:val="single" w:sz="6" w:space="0" w:color="auto"/>
              <w:right w:val="single" w:sz="6" w:space="0" w:color="auto"/>
            </w:tcBorders>
          </w:tcPr>
          <w:p w14:paraId="6316F76C" w14:textId="77777777" w:rsidR="00CB3986" w:rsidRPr="008E21F4" w:rsidRDefault="00CB3986" w:rsidP="00D04D5F">
            <w:pPr>
              <w:pStyle w:val="TAC"/>
              <w:rPr>
                <w:ins w:id="14324" w:author="Delta" w:date="2021-07-23T11:12:00Z"/>
                <w:sz w:val="16"/>
                <w:szCs w:val="16"/>
                <w:lang w:eastAsia="ja-JP"/>
              </w:rPr>
            </w:pPr>
            <w:ins w:id="14325" w:author="Delta" w:date="2021-07-23T11:12:00Z">
              <w:r w:rsidRPr="008E21F4">
                <w:rPr>
                  <w:sz w:val="16"/>
                  <w:szCs w:val="16"/>
                  <w:lang w:eastAsia="ja-JP"/>
                </w:rPr>
                <w:t>97</w:t>
              </w:r>
            </w:ins>
          </w:p>
        </w:tc>
        <w:tc>
          <w:tcPr>
            <w:tcW w:w="1056" w:type="dxa"/>
            <w:tcBorders>
              <w:top w:val="single" w:sz="6" w:space="0" w:color="auto"/>
              <w:left w:val="single" w:sz="6" w:space="0" w:color="auto"/>
              <w:bottom w:val="single" w:sz="6" w:space="0" w:color="auto"/>
              <w:right w:val="single" w:sz="6" w:space="0" w:color="auto"/>
            </w:tcBorders>
          </w:tcPr>
          <w:p w14:paraId="031EDE3A" w14:textId="77777777" w:rsidR="00CB3986" w:rsidRPr="008E21F4" w:rsidRDefault="00CB3986" w:rsidP="00D04D5F">
            <w:pPr>
              <w:pStyle w:val="TAC"/>
              <w:rPr>
                <w:ins w:id="14326" w:author="Delta" w:date="2021-07-23T11:12:00Z"/>
                <w:sz w:val="16"/>
                <w:szCs w:val="16"/>
                <w:lang w:eastAsia="ja-JP"/>
              </w:rPr>
            </w:pPr>
            <w:ins w:id="14327" w:author="Delta" w:date="2021-07-23T11:12:00Z">
              <w:r w:rsidRPr="008E21F4">
                <w:rPr>
                  <w:sz w:val="16"/>
                  <w:szCs w:val="16"/>
                  <w:lang w:eastAsia="ja-JP"/>
                </w:rPr>
                <w:t>139</w:t>
              </w:r>
            </w:ins>
          </w:p>
        </w:tc>
        <w:tc>
          <w:tcPr>
            <w:tcW w:w="1011" w:type="dxa"/>
            <w:tcBorders>
              <w:top w:val="single" w:sz="6" w:space="0" w:color="auto"/>
              <w:left w:val="single" w:sz="6" w:space="0" w:color="auto"/>
              <w:bottom w:val="single" w:sz="6" w:space="0" w:color="auto"/>
              <w:right w:val="single" w:sz="6" w:space="0" w:color="auto"/>
            </w:tcBorders>
          </w:tcPr>
          <w:p w14:paraId="52401170" w14:textId="77777777" w:rsidR="00CB3986" w:rsidRPr="008E21F4" w:rsidRDefault="00CB3986" w:rsidP="00D04D5F">
            <w:pPr>
              <w:pStyle w:val="TAC"/>
              <w:rPr>
                <w:ins w:id="14328" w:author="Delta" w:date="2021-07-23T11:12:00Z"/>
                <w:sz w:val="16"/>
                <w:szCs w:val="16"/>
                <w:lang w:eastAsia="ja-JP"/>
              </w:rPr>
            </w:pPr>
            <w:ins w:id="14329" w:author="Delta" w:date="2021-07-23T11:12:00Z">
              <w:r w:rsidRPr="008E21F4">
                <w:rPr>
                  <w:sz w:val="16"/>
                  <w:szCs w:val="16"/>
                  <w:lang w:eastAsia="ja-JP"/>
                </w:rPr>
                <w:t>310</w:t>
              </w:r>
            </w:ins>
          </w:p>
        </w:tc>
        <w:tc>
          <w:tcPr>
            <w:tcW w:w="1010" w:type="dxa"/>
            <w:tcBorders>
              <w:top w:val="single" w:sz="6" w:space="0" w:color="auto"/>
              <w:left w:val="single" w:sz="6" w:space="0" w:color="auto"/>
              <w:bottom w:val="single" w:sz="6" w:space="0" w:color="auto"/>
              <w:right w:val="single" w:sz="6" w:space="0" w:color="auto"/>
            </w:tcBorders>
          </w:tcPr>
          <w:p w14:paraId="7EE9E2A2" w14:textId="77777777" w:rsidR="00CB3986" w:rsidRPr="008E21F4" w:rsidRDefault="00CB3986" w:rsidP="00D04D5F">
            <w:pPr>
              <w:pStyle w:val="TAC"/>
              <w:rPr>
                <w:ins w:id="14330" w:author="Delta" w:date="2021-07-23T11:12:00Z"/>
                <w:sz w:val="16"/>
                <w:szCs w:val="16"/>
                <w:lang w:eastAsia="ja-JP"/>
              </w:rPr>
            </w:pPr>
            <w:ins w:id="14331" w:author="Delta" w:date="2021-07-23T11:12:00Z">
              <w:r w:rsidRPr="008E21F4">
                <w:rPr>
                  <w:sz w:val="16"/>
                  <w:szCs w:val="16"/>
                  <w:lang w:eastAsia="ja-JP"/>
                </w:rPr>
                <w:t>469</w:t>
              </w:r>
            </w:ins>
          </w:p>
        </w:tc>
        <w:tc>
          <w:tcPr>
            <w:tcW w:w="1011" w:type="dxa"/>
            <w:tcBorders>
              <w:top w:val="single" w:sz="6" w:space="0" w:color="auto"/>
              <w:left w:val="single" w:sz="6" w:space="0" w:color="auto"/>
              <w:bottom w:val="single" w:sz="6" w:space="0" w:color="auto"/>
              <w:right w:val="single" w:sz="6" w:space="0" w:color="auto"/>
            </w:tcBorders>
          </w:tcPr>
          <w:p w14:paraId="6DA855BD" w14:textId="77777777" w:rsidR="00CB3986" w:rsidRPr="008E21F4" w:rsidRDefault="00CB3986" w:rsidP="00D04D5F">
            <w:pPr>
              <w:pStyle w:val="TAC"/>
              <w:rPr>
                <w:ins w:id="14332" w:author="Delta" w:date="2021-07-23T11:12:00Z"/>
                <w:sz w:val="16"/>
                <w:szCs w:val="16"/>
                <w:lang w:eastAsia="ja-JP"/>
              </w:rPr>
            </w:pPr>
            <w:ins w:id="14333" w:author="Delta" w:date="2021-07-23T11:12:00Z">
              <w:r w:rsidRPr="008E21F4">
                <w:rPr>
                  <w:sz w:val="16"/>
                  <w:szCs w:val="16"/>
                  <w:lang w:eastAsia="ja-JP"/>
                </w:rPr>
                <w:t>620</w:t>
              </w:r>
            </w:ins>
          </w:p>
        </w:tc>
      </w:tr>
      <w:tr w:rsidR="00CB3986" w:rsidRPr="008E21F4" w14:paraId="4B6115D1" w14:textId="77777777" w:rsidTr="00D04D5F">
        <w:trPr>
          <w:trHeight w:val="247"/>
          <w:ins w:id="14334" w:author="Delta" w:date="2021-07-23T11:12:00Z"/>
        </w:trPr>
        <w:tc>
          <w:tcPr>
            <w:tcW w:w="4133" w:type="dxa"/>
            <w:tcBorders>
              <w:top w:val="single" w:sz="6" w:space="0" w:color="auto"/>
              <w:left w:val="single" w:sz="6" w:space="0" w:color="auto"/>
              <w:bottom w:val="single" w:sz="6" w:space="0" w:color="auto"/>
              <w:right w:val="single" w:sz="6" w:space="0" w:color="auto"/>
            </w:tcBorders>
          </w:tcPr>
          <w:p w14:paraId="6299A173" w14:textId="77777777" w:rsidR="00CB3986" w:rsidRPr="008E21F4" w:rsidRDefault="00CB3986" w:rsidP="00D04D5F">
            <w:pPr>
              <w:pStyle w:val="TAL"/>
              <w:rPr>
                <w:ins w:id="14335" w:author="Delta" w:date="2021-07-23T11:12:00Z"/>
                <w:sz w:val="16"/>
                <w:szCs w:val="16"/>
                <w:lang w:val="sv-SE" w:eastAsia="ja-JP"/>
              </w:rPr>
            </w:pPr>
            <w:ins w:id="14336" w:author="Delta" w:date="2021-07-23T11:12:00Z">
              <w:r w:rsidRPr="008E21F4">
                <w:rPr>
                  <w:sz w:val="16"/>
                  <w:szCs w:val="16"/>
                  <w:lang w:val="sv-SE" w:eastAsia="ja-JP"/>
                </w:rPr>
                <w:t>sPDCCH sREG EPRE / 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3AD3A234" w14:textId="77777777" w:rsidR="00CB3986" w:rsidRPr="008E21F4" w:rsidRDefault="00CB3986" w:rsidP="00D04D5F">
            <w:pPr>
              <w:pStyle w:val="TAC"/>
              <w:rPr>
                <w:ins w:id="14337" w:author="Delta" w:date="2021-07-23T11:12:00Z"/>
                <w:sz w:val="16"/>
                <w:szCs w:val="16"/>
                <w:lang w:eastAsia="ja-JP"/>
              </w:rPr>
            </w:pPr>
            <w:ins w:id="14338" w:author="Delta" w:date="2021-07-23T11:12:00Z">
              <w:r w:rsidRPr="008E21F4">
                <w:rPr>
                  <w:sz w:val="16"/>
                  <w:szCs w:val="16"/>
                  <w:lang w:eastAsia="ja-JP"/>
                </w:rPr>
                <w:t>2.290</w:t>
              </w:r>
            </w:ins>
          </w:p>
        </w:tc>
        <w:tc>
          <w:tcPr>
            <w:tcW w:w="1056" w:type="dxa"/>
            <w:tcBorders>
              <w:top w:val="single" w:sz="6" w:space="0" w:color="auto"/>
              <w:left w:val="single" w:sz="6" w:space="0" w:color="auto"/>
              <w:bottom w:val="single" w:sz="6" w:space="0" w:color="auto"/>
              <w:right w:val="single" w:sz="6" w:space="0" w:color="auto"/>
            </w:tcBorders>
          </w:tcPr>
          <w:p w14:paraId="64026E2B" w14:textId="77777777" w:rsidR="00CB3986" w:rsidRPr="008E21F4" w:rsidRDefault="00CB3986" w:rsidP="00D04D5F">
            <w:pPr>
              <w:pStyle w:val="TAC"/>
              <w:rPr>
                <w:ins w:id="14339" w:author="Delta" w:date="2021-07-23T11:12:00Z"/>
                <w:sz w:val="16"/>
                <w:szCs w:val="16"/>
                <w:lang w:eastAsia="ja-JP"/>
              </w:rPr>
            </w:pPr>
            <w:ins w:id="14340" w:author="Delta" w:date="2021-07-23T11:12:00Z">
              <w:r w:rsidRPr="008E21F4">
                <w:rPr>
                  <w:sz w:val="16"/>
                  <w:szCs w:val="16"/>
                  <w:lang w:eastAsia="ja-JP"/>
                </w:rPr>
                <w:t>1.880</w:t>
              </w:r>
            </w:ins>
          </w:p>
        </w:tc>
        <w:tc>
          <w:tcPr>
            <w:tcW w:w="1011" w:type="dxa"/>
            <w:tcBorders>
              <w:top w:val="single" w:sz="6" w:space="0" w:color="auto"/>
              <w:left w:val="single" w:sz="6" w:space="0" w:color="auto"/>
              <w:bottom w:val="single" w:sz="6" w:space="0" w:color="auto"/>
              <w:right w:val="single" w:sz="6" w:space="0" w:color="auto"/>
            </w:tcBorders>
          </w:tcPr>
          <w:p w14:paraId="4C495A30" w14:textId="77777777" w:rsidR="00CB3986" w:rsidRPr="008E21F4" w:rsidRDefault="00CB3986" w:rsidP="00D04D5F">
            <w:pPr>
              <w:pStyle w:val="TAC"/>
              <w:rPr>
                <w:ins w:id="14341" w:author="Delta" w:date="2021-07-23T11:12:00Z"/>
                <w:sz w:val="16"/>
                <w:szCs w:val="16"/>
                <w:lang w:eastAsia="ja-JP"/>
              </w:rPr>
            </w:pPr>
            <w:ins w:id="14342" w:author="Delta" w:date="2021-07-23T11:12:00Z">
              <w:r w:rsidRPr="008E21F4">
                <w:rPr>
                  <w:sz w:val="16"/>
                  <w:szCs w:val="16"/>
                  <w:lang w:eastAsia="ja-JP"/>
                </w:rPr>
                <w:t>1.065</w:t>
              </w:r>
            </w:ins>
          </w:p>
        </w:tc>
        <w:tc>
          <w:tcPr>
            <w:tcW w:w="1010" w:type="dxa"/>
            <w:tcBorders>
              <w:top w:val="single" w:sz="6" w:space="0" w:color="auto"/>
              <w:left w:val="single" w:sz="6" w:space="0" w:color="auto"/>
              <w:bottom w:val="single" w:sz="6" w:space="0" w:color="auto"/>
              <w:right w:val="single" w:sz="6" w:space="0" w:color="auto"/>
            </w:tcBorders>
          </w:tcPr>
          <w:p w14:paraId="3515B2DD" w14:textId="77777777" w:rsidR="00CB3986" w:rsidRPr="008E21F4" w:rsidRDefault="00CB3986" w:rsidP="00D04D5F">
            <w:pPr>
              <w:pStyle w:val="TAC"/>
              <w:rPr>
                <w:ins w:id="14343" w:author="Delta" w:date="2021-07-23T11:12:00Z"/>
                <w:sz w:val="16"/>
                <w:szCs w:val="16"/>
                <w:lang w:eastAsia="ja-JP"/>
              </w:rPr>
            </w:pPr>
            <w:ins w:id="14344" w:author="Delta" w:date="2021-07-23T11:12:00Z">
              <w:r w:rsidRPr="008E21F4">
                <w:rPr>
                  <w:sz w:val="16"/>
                  <w:szCs w:val="16"/>
                  <w:lang w:eastAsia="ja-JP"/>
                </w:rPr>
                <w:t>1.488</w:t>
              </w:r>
            </w:ins>
          </w:p>
        </w:tc>
        <w:tc>
          <w:tcPr>
            <w:tcW w:w="1011" w:type="dxa"/>
            <w:tcBorders>
              <w:top w:val="single" w:sz="6" w:space="0" w:color="auto"/>
              <w:left w:val="single" w:sz="6" w:space="0" w:color="auto"/>
              <w:bottom w:val="single" w:sz="6" w:space="0" w:color="auto"/>
              <w:right w:val="single" w:sz="6" w:space="0" w:color="auto"/>
            </w:tcBorders>
          </w:tcPr>
          <w:p w14:paraId="1C7B9072" w14:textId="77777777" w:rsidR="00CB3986" w:rsidRPr="008E21F4" w:rsidRDefault="00CB3986" w:rsidP="00D04D5F">
            <w:pPr>
              <w:pStyle w:val="TAC"/>
              <w:rPr>
                <w:ins w:id="14345" w:author="Delta" w:date="2021-07-23T11:12:00Z"/>
                <w:sz w:val="16"/>
                <w:szCs w:val="16"/>
                <w:lang w:eastAsia="ja-JP"/>
              </w:rPr>
            </w:pPr>
            <w:ins w:id="14346" w:author="Delta" w:date="2021-07-23T11:12:00Z">
              <w:r w:rsidRPr="008E21F4">
                <w:rPr>
                  <w:sz w:val="16"/>
                  <w:szCs w:val="16"/>
                  <w:lang w:eastAsia="ja-JP"/>
                </w:rPr>
                <w:t>1.195</w:t>
              </w:r>
            </w:ins>
          </w:p>
        </w:tc>
      </w:tr>
      <w:tr w:rsidR="00CB3986" w:rsidRPr="008E21F4" w14:paraId="7012E242" w14:textId="77777777" w:rsidTr="00D04D5F">
        <w:trPr>
          <w:trHeight w:val="247"/>
          <w:ins w:id="14347" w:author="Delta" w:date="2021-07-23T11:12:00Z"/>
        </w:trPr>
        <w:tc>
          <w:tcPr>
            <w:tcW w:w="4133" w:type="dxa"/>
            <w:tcBorders>
              <w:top w:val="single" w:sz="6" w:space="0" w:color="auto"/>
              <w:left w:val="single" w:sz="6" w:space="0" w:color="auto"/>
              <w:bottom w:val="single" w:sz="6" w:space="0" w:color="auto"/>
              <w:right w:val="single" w:sz="6" w:space="0" w:color="auto"/>
            </w:tcBorders>
          </w:tcPr>
          <w:p w14:paraId="668ED9CD" w14:textId="77777777" w:rsidR="00CB3986" w:rsidRPr="008E21F4" w:rsidRDefault="00CB3986" w:rsidP="00D04D5F">
            <w:pPr>
              <w:pStyle w:val="TAL"/>
              <w:rPr>
                <w:ins w:id="14348" w:author="Delta" w:date="2021-07-23T11:12:00Z"/>
                <w:sz w:val="16"/>
                <w:szCs w:val="16"/>
                <w:lang w:val="sv-SE" w:eastAsia="ja-JP"/>
              </w:rPr>
            </w:pPr>
            <w:ins w:id="14349" w:author="Delta" w:date="2021-07-23T11:12:00Z">
              <w:r w:rsidRPr="008E21F4">
                <w:rPr>
                  <w:sz w:val="16"/>
                  <w:szCs w:val="16"/>
                  <w:lang w:val="sv-SE" w:eastAsia="ja-JP"/>
                </w:rPr>
                <w:t>&lt;NIL&gt; sREG EPRE / 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11467660" w14:textId="77777777" w:rsidR="00CB3986" w:rsidRPr="008E21F4" w:rsidRDefault="00CB3986" w:rsidP="00D04D5F">
            <w:pPr>
              <w:pStyle w:val="TAC"/>
              <w:rPr>
                <w:ins w:id="14350" w:author="Delta" w:date="2021-07-23T11:12:00Z"/>
                <w:sz w:val="16"/>
                <w:szCs w:val="16"/>
                <w:lang w:eastAsia="ja-JP"/>
              </w:rPr>
            </w:pPr>
            <w:ins w:id="14351" w:author="Delta" w:date="2021-07-23T11:12:00Z">
              <w:r w:rsidRPr="008E21F4">
                <w:rPr>
                  <w:sz w:val="16"/>
                  <w:szCs w:val="16"/>
                  <w:lang w:eastAsia="ja-JP"/>
                </w:rPr>
                <w:t>-inf</w:t>
              </w:r>
            </w:ins>
          </w:p>
        </w:tc>
        <w:tc>
          <w:tcPr>
            <w:tcW w:w="1056" w:type="dxa"/>
            <w:tcBorders>
              <w:top w:val="single" w:sz="6" w:space="0" w:color="auto"/>
              <w:left w:val="single" w:sz="6" w:space="0" w:color="auto"/>
              <w:bottom w:val="single" w:sz="6" w:space="0" w:color="auto"/>
              <w:right w:val="single" w:sz="6" w:space="0" w:color="auto"/>
            </w:tcBorders>
          </w:tcPr>
          <w:p w14:paraId="5737FFBD" w14:textId="77777777" w:rsidR="00CB3986" w:rsidRPr="008E21F4" w:rsidRDefault="00CB3986" w:rsidP="00D04D5F">
            <w:pPr>
              <w:pStyle w:val="TAC"/>
              <w:rPr>
                <w:ins w:id="14352" w:author="Delta" w:date="2021-07-23T11:12:00Z"/>
                <w:sz w:val="16"/>
                <w:szCs w:val="16"/>
                <w:lang w:eastAsia="ja-JP"/>
              </w:rPr>
            </w:pPr>
            <w:ins w:id="14353"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1A5ADEB6" w14:textId="77777777" w:rsidR="00CB3986" w:rsidRPr="008E21F4" w:rsidRDefault="00CB3986" w:rsidP="00D04D5F">
            <w:pPr>
              <w:pStyle w:val="TAC"/>
              <w:rPr>
                <w:ins w:id="14354" w:author="Delta" w:date="2021-07-23T11:12:00Z"/>
                <w:sz w:val="16"/>
                <w:szCs w:val="16"/>
                <w:lang w:eastAsia="ja-JP"/>
              </w:rPr>
            </w:pPr>
            <w:ins w:id="14355" w:author="Delta" w:date="2021-07-23T11:12:00Z">
              <w:r w:rsidRPr="008E21F4">
                <w:rPr>
                  <w:sz w:val="16"/>
                  <w:szCs w:val="16"/>
                  <w:lang w:eastAsia="ja-JP"/>
                </w:rPr>
                <w:t>-inf</w:t>
              </w:r>
            </w:ins>
          </w:p>
        </w:tc>
        <w:tc>
          <w:tcPr>
            <w:tcW w:w="1010" w:type="dxa"/>
            <w:tcBorders>
              <w:top w:val="single" w:sz="6" w:space="0" w:color="auto"/>
              <w:left w:val="single" w:sz="6" w:space="0" w:color="auto"/>
              <w:bottom w:val="single" w:sz="6" w:space="0" w:color="auto"/>
              <w:right w:val="single" w:sz="6" w:space="0" w:color="auto"/>
            </w:tcBorders>
          </w:tcPr>
          <w:p w14:paraId="2B1EB8EC" w14:textId="77777777" w:rsidR="00CB3986" w:rsidRPr="008E21F4" w:rsidRDefault="00CB3986" w:rsidP="00D04D5F">
            <w:pPr>
              <w:pStyle w:val="TAC"/>
              <w:rPr>
                <w:ins w:id="14356" w:author="Delta" w:date="2021-07-23T11:12:00Z"/>
                <w:sz w:val="16"/>
                <w:szCs w:val="16"/>
                <w:lang w:eastAsia="ja-JP"/>
              </w:rPr>
            </w:pPr>
            <w:ins w:id="14357"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54A8F02D" w14:textId="77777777" w:rsidR="00CB3986" w:rsidRPr="008E21F4" w:rsidRDefault="00CB3986" w:rsidP="00D04D5F">
            <w:pPr>
              <w:pStyle w:val="TAC"/>
              <w:rPr>
                <w:ins w:id="14358" w:author="Delta" w:date="2021-07-23T11:12:00Z"/>
                <w:sz w:val="16"/>
                <w:szCs w:val="16"/>
                <w:lang w:eastAsia="ja-JP"/>
              </w:rPr>
            </w:pPr>
            <w:ins w:id="14359" w:author="Delta" w:date="2021-07-23T11:12:00Z">
              <w:r w:rsidRPr="008E21F4">
                <w:rPr>
                  <w:sz w:val="16"/>
                  <w:szCs w:val="16"/>
                  <w:lang w:eastAsia="ja-JP"/>
                </w:rPr>
                <w:t>-inf</w:t>
              </w:r>
            </w:ins>
          </w:p>
        </w:tc>
      </w:tr>
      <w:tr w:rsidR="00CB3986" w:rsidRPr="008E21F4" w14:paraId="27A36A4A" w14:textId="77777777" w:rsidTr="00D04D5F">
        <w:trPr>
          <w:trHeight w:val="247"/>
          <w:ins w:id="14360" w:author="Delta" w:date="2021-07-23T11:12:00Z"/>
        </w:trPr>
        <w:tc>
          <w:tcPr>
            <w:tcW w:w="4133" w:type="dxa"/>
            <w:tcBorders>
              <w:top w:val="single" w:sz="6" w:space="0" w:color="auto"/>
              <w:left w:val="single" w:sz="6" w:space="0" w:color="auto"/>
              <w:bottom w:val="single" w:sz="6" w:space="0" w:color="auto"/>
              <w:right w:val="nil"/>
            </w:tcBorders>
          </w:tcPr>
          <w:p w14:paraId="1F7EFE1B" w14:textId="77777777" w:rsidR="00CB3986" w:rsidRPr="008E21F4" w:rsidRDefault="00CB3986" w:rsidP="00D04D5F">
            <w:pPr>
              <w:pStyle w:val="TAH"/>
              <w:rPr>
                <w:ins w:id="14361" w:author="Delta" w:date="2021-07-23T11:12:00Z"/>
                <w:lang w:eastAsia="ja-JP"/>
              </w:rPr>
            </w:pPr>
            <w:ins w:id="14362" w:author="Delta" w:date="2021-07-23T11:12:00Z">
              <w:r w:rsidRPr="008E21F4">
                <w:rPr>
                  <w:lang w:eastAsia="ja-JP"/>
                </w:rPr>
                <w:t>sPDSCH</w:t>
              </w:r>
            </w:ins>
          </w:p>
        </w:tc>
        <w:tc>
          <w:tcPr>
            <w:tcW w:w="1010" w:type="dxa"/>
            <w:tcBorders>
              <w:top w:val="single" w:sz="6" w:space="0" w:color="auto"/>
              <w:left w:val="nil"/>
              <w:bottom w:val="single" w:sz="6" w:space="0" w:color="auto"/>
              <w:right w:val="nil"/>
            </w:tcBorders>
          </w:tcPr>
          <w:p w14:paraId="65E71CA9" w14:textId="77777777" w:rsidR="00CB3986" w:rsidRPr="008E21F4" w:rsidRDefault="00CB3986" w:rsidP="00D04D5F">
            <w:pPr>
              <w:pStyle w:val="TAH"/>
              <w:rPr>
                <w:ins w:id="14363" w:author="Delta" w:date="2021-07-23T11:12:00Z"/>
                <w:lang w:eastAsia="ja-JP"/>
              </w:rPr>
            </w:pPr>
          </w:p>
        </w:tc>
        <w:tc>
          <w:tcPr>
            <w:tcW w:w="1056" w:type="dxa"/>
            <w:tcBorders>
              <w:top w:val="single" w:sz="6" w:space="0" w:color="auto"/>
              <w:left w:val="nil"/>
              <w:bottom w:val="single" w:sz="6" w:space="0" w:color="auto"/>
              <w:right w:val="nil"/>
            </w:tcBorders>
          </w:tcPr>
          <w:p w14:paraId="6E436AD7" w14:textId="77777777" w:rsidR="00CB3986" w:rsidRPr="008E21F4" w:rsidRDefault="00CB3986" w:rsidP="00D04D5F">
            <w:pPr>
              <w:pStyle w:val="TAH"/>
              <w:rPr>
                <w:ins w:id="14364" w:author="Delta" w:date="2021-07-23T11:12:00Z"/>
                <w:lang w:eastAsia="ja-JP"/>
              </w:rPr>
            </w:pPr>
          </w:p>
        </w:tc>
        <w:tc>
          <w:tcPr>
            <w:tcW w:w="1011" w:type="dxa"/>
            <w:tcBorders>
              <w:top w:val="single" w:sz="6" w:space="0" w:color="auto"/>
              <w:left w:val="nil"/>
              <w:bottom w:val="single" w:sz="6" w:space="0" w:color="auto"/>
              <w:right w:val="nil"/>
            </w:tcBorders>
          </w:tcPr>
          <w:p w14:paraId="2B66A614" w14:textId="77777777" w:rsidR="00CB3986" w:rsidRPr="008E21F4" w:rsidRDefault="00CB3986" w:rsidP="00D04D5F">
            <w:pPr>
              <w:pStyle w:val="TAH"/>
              <w:rPr>
                <w:ins w:id="14365" w:author="Delta" w:date="2021-07-23T11:12:00Z"/>
                <w:lang w:eastAsia="ja-JP"/>
              </w:rPr>
            </w:pPr>
          </w:p>
        </w:tc>
        <w:tc>
          <w:tcPr>
            <w:tcW w:w="1010" w:type="dxa"/>
            <w:tcBorders>
              <w:top w:val="single" w:sz="6" w:space="0" w:color="auto"/>
              <w:left w:val="nil"/>
              <w:bottom w:val="single" w:sz="6" w:space="0" w:color="auto"/>
              <w:right w:val="nil"/>
            </w:tcBorders>
          </w:tcPr>
          <w:p w14:paraId="1BFE1D5E" w14:textId="77777777" w:rsidR="00CB3986" w:rsidRPr="008E21F4" w:rsidRDefault="00CB3986" w:rsidP="00D04D5F">
            <w:pPr>
              <w:pStyle w:val="TAH"/>
              <w:rPr>
                <w:ins w:id="14366" w:author="Delta" w:date="2021-07-23T11:12:00Z"/>
                <w:lang w:eastAsia="ja-JP"/>
              </w:rPr>
            </w:pPr>
          </w:p>
        </w:tc>
        <w:tc>
          <w:tcPr>
            <w:tcW w:w="1011" w:type="dxa"/>
            <w:tcBorders>
              <w:top w:val="single" w:sz="6" w:space="0" w:color="auto"/>
              <w:left w:val="nil"/>
              <w:bottom w:val="single" w:sz="6" w:space="0" w:color="auto"/>
              <w:right w:val="single" w:sz="6" w:space="0" w:color="auto"/>
            </w:tcBorders>
          </w:tcPr>
          <w:p w14:paraId="7EB9594A" w14:textId="77777777" w:rsidR="00CB3986" w:rsidRPr="008E21F4" w:rsidRDefault="00CB3986" w:rsidP="00D04D5F">
            <w:pPr>
              <w:pStyle w:val="TAH"/>
              <w:rPr>
                <w:ins w:id="14367" w:author="Delta" w:date="2021-07-23T11:12:00Z"/>
                <w:lang w:eastAsia="ja-JP"/>
              </w:rPr>
            </w:pPr>
          </w:p>
        </w:tc>
      </w:tr>
      <w:tr w:rsidR="00CB3986" w:rsidRPr="008E21F4" w14:paraId="0B4F5F37" w14:textId="77777777" w:rsidTr="00D04D5F">
        <w:trPr>
          <w:trHeight w:val="434"/>
          <w:ins w:id="14368" w:author="Delta" w:date="2021-07-23T11:12:00Z"/>
        </w:trPr>
        <w:tc>
          <w:tcPr>
            <w:tcW w:w="4133" w:type="dxa"/>
            <w:tcBorders>
              <w:top w:val="single" w:sz="6" w:space="0" w:color="auto"/>
              <w:left w:val="single" w:sz="6" w:space="0" w:color="auto"/>
              <w:bottom w:val="single" w:sz="6" w:space="0" w:color="auto"/>
              <w:right w:val="single" w:sz="6" w:space="0" w:color="auto"/>
            </w:tcBorders>
          </w:tcPr>
          <w:p w14:paraId="43315CD8" w14:textId="77777777" w:rsidR="00CB3986" w:rsidRPr="008E21F4" w:rsidRDefault="00CB3986" w:rsidP="00D04D5F">
            <w:pPr>
              <w:pStyle w:val="TAL"/>
              <w:rPr>
                <w:ins w:id="14369" w:author="Delta" w:date="2021-07-23T11:12:00Z"/>
                <w:sz w:val="16"/>
                <w:szCs w:val="16"/>
                <w:lang w:eastAsia="ja-JP"/>
              </w:rPr>
            </w:pPr>
            <w:ins w:id="14370" w:author="Delta" w:date="2021-07-23T11:12:00Z">
              <w:r w:rsidRPr="008E21F4">
                <w:rPr>
                  <w:sz w:val="16"/>
                  <w:szCs w:val="16"/>
                  <w:lang w:eastAsia="ja-JP"/>
                </w:rPr>
                <w:t># of 64QAM PDSCH sPRBs within a subslot for which EVM is measured</w:t>
              </w:r>
            </w:ins>
          </w:p>
        </w:tc>
        <w:tc>
          <w:tcPr>
            <w:tcW w:w="1010" w:type="dxa"/>
            <w:tcBorders>
              <w:top w:val="single" w:sz="6" w:space="0" w:color="auto"/>
              <w:left w:val="single" w:sz="6" w:space="0" w:color="auto"/>
              <w:bottom w:val="single" w:sz="6" w:space="0" w:color="auto"/>
              <w:right w:val="single" w:sz="6" w:space="0" w:color="auto"/>
            </w:tcBorders>
          </w:tcPr>
          <w:p w14:paraId="57C39AA4" w14:textId="77777777" w:rsidR="00CB3986" w:rsidRPr="008E21F4" w:rsidRDefault="00CB3986" w:rsidP="00D04D5F">
            <w:pPr>
              <w:pStyle w:val="TAC"/>
              <w:rPr>
                <w:ins w:id="14371" w:author="Delta" w:date="2021-07-23T11:12:00Z"/>
                <w:sz w:val="16"/>
                <w:szCs w:val="16"/>
                <w:lang w:eastAsia="ja-JP"/>
              </w:rPr>
            </w:pPr>
            <w:ins w:id="14372" w:author="Delta" w:date="2021-07-23T11:12:00Z">
              <w:r w:rsidRPr="008E21F4">
                <w:rPr>
                  <w:sz w:val="16"/>
                  <w:szCs w:val="16"/>
                  <w:lang w:eastAsia="ja-JP"/>
                </w:rPr>
                <w:t>15</w:t>
              </w:r>
            </w:ins>
          </w:p>
        </w:tc>
        <w:tc>
          <w:tcPr>
            <w:tcW w:w="1056" w:type="dxa"/>
            <w:tcBorders>
              <w:top w:val="single" w:sz="6" w:space="0" w:color="auto"/>
              <w:left w:val="single" w:sz="6" w:space="0" w:color="auto"/>
              <w:bottom w:val="single" w:sz="6" w:space="0" w:color="auto"/>
              <w:right w:val="single" w:sz="6" w:space="0" w:color="auto"/>
            </w:tcBorders>
          </w:tcPr>
          <w:p w14:paraId="06106D0F" w14:textId="77777777" w:rsidR="00CB3986" w:rsidRPr="008E21F4" w:rsidRDefault="00CB3986" w:rsidP="00D04D5F">
            <w:pPr>
              <w:pStyle w:val="TAC"/>
              <w:rPr>
                <w:ins w:id="14373" w:author="Delta" w:date="2021-07-23T11:12:00Z"/>
                <w:sz w:val="16"/>
                <w:szCs w:val="16"/>
                <w:lang w:eastAsia="ja-JP"/>
              </w:rPr>
            </w:pPr>
            <w:ins w:id="14374" w:author="Delta" w:date="2021-07-23T11:12:00Z">
              <w:r w:rsidRPr="008E21F4">
                <w:rPr>
                  <w:sz w:val="16"/>
                  <w:szCs w:val="16"/>
                  <w:lang w:eastAsia="ja-JP"/>
                </w:rPr>
                <w:t>25</w:t>
              </w:r>
            </w:ins>
          </w:p>
        </w:tc>
        <w:tc>
          <w:tcPr>
            <w:tcW w:w="1011" w:type="dxa"/>
            <w:tcBorders>
              <w:top w:val="single" w:sz="6" w:space="0" w:color="auto"/>
              <w:left w:val="single" w:sz="6" w:space="0" w:color="auto"/>
              <w:bottom w:val="single" w:sz="6" w:space="0" w:color="auto"/>
              <w:right w:val="single" w:sz="6" w:space="0" w:color="auto"/>
            </w:tcBorders>
          </w:tcPr>
          <w:p w14:paraId="3F348602" w14:textId="77777777" w:rsidR="00CB3986" w:rsidRPr="008E21F4" w:rsidRDefault="00CB3986" w:rsidP="00D04D5F">
            <w:pPr>
              <w:pStyle w:val="TAC"/>
              <w:rPr>
                <w:ins w:id="14375" w:author="Delta" w:date="2021-07-23T11:12:00Z"/>
                <w:sz w:val="16"/>
                <w:szCs w:val="16"/>
                <w:lang w:eastAsia="ja-JP"/>
              </w:rPr>
            </w:pPr>
            <w:ins w:id="14376" w:author="Delta" w:date="2021-07-23T11:12:00Z">
              <w:r w:rsidRPr="008E21F4">
                <w:rPr>
                  <w:sz w:val="16"/>
                  <w:szCs w:val="16"/>
                  <w:lang w:eastAsia="ja-JP"/>
                </w:rPr>
                <w:t>50</w:t>
              </w:r>
            </w:ins>
          </w:p>
        </w:tc>
        <w:tc>
          <w:tcPr>
            <w:tcW w:w="1010" w:type="dxa"/>
            <w:tcBorders>
              <w:top w:val="single" w:sz="6" w:space="0" w:color="auto"/>
              <w:left w:val="single" w:sz="6" w:space="0" w:color="auto"/>
              <w:bottom w:val="single" w:sz="6" w:space="0" w:color="auto"/>
              <w:right w:val="single" w:sz="6" w:space="0" w:color="auto"/>
            </w:tcBorders>
          </w:tcPr>
          <w:p w14:paraId="5D05BEFC" w14:textId="77777777" w:rsidR="00CB3986" w:rsidRPr="008E21F4" w:rsidRDefault="00CB3986" w:rsidP="00D04D5F">
            <w:pPr>
              <w:pStyle w:val="TAC"/>
              <w:rPr>
                <w:ins w:id="14377" w:author="Delta" w:date="2021-07-23T11:12:00Z"/>
                <w:sz w:val="16"/>
                <w:szCs w:val="16"/>
                <w:lang w:eastAsia="ja-JP"/>
              </w:rPr>
            </w:pPr>
            <w:ins w:id="14378" w:author="Delta" w:date="2021-07-23T11:12:00Z">
              <w:r w:rsidRPr="008E21F4">
                <w:rPr>
                  <w:sz w:val="16"/>
                  <w:szCs w:val="16"/>
                  <w:lang w:eastAsia="ja-JP"/>
                </w:rPr>
                <w:t>75</w:t>
              </w:r>
            </w:ins>
          </w:p>
        </w:tc>
        <w:tc>
          <w:tcPr>
            <w:tcW w:w="1011" w:type="dxa"/>
            <w:tcBorders>
              <w:top w:val="single" w:sz="6" w:space="0" w:color="auto"/>
              <w:left w:val="single" w:sz="6" w:space="0" w:color="auto"/>
              <w:bottom w:val="single" w:sz="6" w:space="0" w:color="auto"/>
              <w:right w:val="single" w:sz="6" w:space="0" w:color="auto"/>
            </w:tcBorders>
          </w:tcPr>
          <w:p w14:paraId="407CB598" w14:textId="77777777" w:rsidR="00CB3986" w:rsidRPr="008E21F4" w:rsidRDefault="00CB3986" w:rsidP="00D04D5F">
            <w:pPr>
              <w:pStyle w:val="TAC"/>
              <w:rPr>
                <w:ins w:id="14379" w:author="Delta" w:date="2021-07-23T11:12:00Z"/>
                <w:sz w:val="16"/>
                <w:szCs w:val="16"/>
                <w:lang w:eastAsia="ja-JP"/>
              </w:rPr>
            </w:pPr>
            <w:ins w:id="14380" w:author="Delta" w:date="2021-07-23T11:12:00Z">
              <w:r w:rsidRPr="008E21F4">
                <w:rPr>
                  <w:sz w:val="16"/>
                  <w:szCs w:val="16"/>
                  <w:lang w:eastAsia="ja-JP"/>
                </w:rPr>
                <w:t>100</w:t>
              </w:r>
            </w:ins>
          </w:p>
        </w:tc>
      </w:tr>
      <w:tr w:rsidR="00CB3986" w:rsidRPr="008E21F4" w14:paraId="17831CEF" w14:textId="77777777" w:rsidTr="00D04D5F">
        <w:trPr>
          <w:trHeight w:val="247"/>
          <w:ins w:id="14381" w:author="Delta" w:date="2021-07-23T11:12:00Z"/>
        </w:trPr>
        <w:tc>
          <w:tcPr>
            <w:tcW w:w="4133" w:type="dxa"/>
            <w:tcBorders>
              <w:top w:val="single" w:sz="6" w:space="0" w:color="auto"/>
              <w:left w:val="single" w:sz="6" w:space="0" w:color="auto"/>
              <w:bottom w:val="single" w:sz="6" w:space="0" w:color="auto"/>
              <w:right w:val="single" w:sz="6" w:space="0" w:color="auto"/>
            </w:tcBorders>
          </w:tcPr>
          <w:p w14:paraId="7F047008" w14:textId="77777777" w:rsidR="00CB3986" w:rsidRPr="008E21F4" w:rsidRDefault="00CB3986" w:rsidP="00D04D5F">
            <w:pPr>
              <w:pStyle w:val="TAL"/>
              <w:rPr>
                <w:ins w:id="14382" w:author="Delta" w:date="2021-07-23T11:12:00Z"/>
                <w:sz w:val="16"/>
                <w:szCs w:val="16"/>
                <w:lang w:val="sv-SE" w:eastAsia="ja-JP"/>
              </w:rPr>
            </w:pPr>
            <w:ins w:id="14383" w:author="Delta" w:date="2021-07-23T11:12:00Z">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684AE5CE" w14:textId="77777777" w:rsidR="00CB3986" w:rsidRPr="008E21F4" w:rsidRDefault="00CB3986" w:rsidP="00D04D5F">
            <w:pPr>
              <w:pStyle w:val="TAC"/>
              <w:rPr>
                <w:ins w:id="14384" w:author="Delta" w:date="2021-07-23T11:12:00Z"/>
                <w:sz w:val="16"/>
                <w:szCs w:val="16"/>
                <w:lang w:eastAsia="ja-JP"/>
              </w:rPr>
            </w:pPr>
            <w:ins w:id="14385" w:author="Delta" w:date="2021-07-23T11:12:00Z">
              <w:r w:rsidRPr="008E21F4">
                <w:rPr>
                  <w:sz w:val="16"/>
                  <w:szCs w:val="16"/>
                  <w:lang w:eastAsia="ja-JP"/>
                </w:rPr>
                <w:t>0</w:t>
              </w:r>
            </w:ins>
          </w:p>
        </w:tc>
        <w:tc>
          <w:tcPr>
            <w:tcW w:w="1056" w:type="dxa"/>
            <w:tcBorders>
              <w:top w:val="single" w:sz="6" w:space="0" w:color="auto"/>
              <w:left w:val="single" w:sz="6" w:space="0" w:color="auto"/>
              <w:bottom w:val="single" w:sz="6" w:space="0" w:color="auto"/>
              <w:right w:val="single" w:sz="6" w:space="0" w:color="auto"/>
            </w:tcBorders>
          </w:tcPr>
          <w:p w14:paraId="1C5EF644" w14:textId="77777777" w:rsidR="00CB3986" w:rsidRPr="008E21F4" w:rsidRDefault="00CB3986" w:rsidP="00D04D5F">
            <w:pPr>
              <w:pStyle w:val="TAC"/>
              <w:rPr>
                <w:ins w:id="14386" w:author="Delta" w:date="2021-07-23T11:12:00Z"/>
                <w:sz w:val="16"/>
                <w:szCs w:val="16"/>
                <w:lang w:eastAsia="ja-JP"/>
              </w:rPr>
            </w:pPr>
            <w:ins w:id="14387"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021A4DCC" w14:textId="77777777" w:rsidR="00CB3986" w:rsidRPr="008E21F4" w:rsidRDefault="00CB3986" w:rsidP="00D04D5F">
            <w:pPr>
              <w:pStyle w:val="TAC"/>
              <w:rPr>
                <w:ins w:id="14388" w:author="Delta" w:date="2021-07-23T11:12:00Z"/>
                <w:sz w:val="16"/>
                <w:szCs w:val="16"/>
                <w:lang w:eastAsia="ja-JP"/>
              </w:rPr>
            </w:pPr>
            <w:ins w:id="14389" w:author="Delta" w:date="2021-07-23T11:12:00Z">
              <w:r w:rsidRPr="008E21F4">
                <w:rPr>
                  <w:sz w:val="16"/>
                  <w:szCs w:val="16"/>
                  <w:lang w:eastAsia="ja-JP"/>
                </w:rPr>
                <w:t>0</w:t>
              </w:r>
            </w:ins>
          </w:p>
        </w:tc>
        <w:tc>
          <w:tcPr>
            <w:tcW w:w="1010" w:type="dxa"/>
            <w:tcBorders>
              <w:top w:val="single" w:sz="6" w:space="0" w:color="auto"/>
              <w:left w:val="single" w:sz="6" w:space="0" w:color="auto"/>
              <w:bottom w:val="single" w:sz="6" w:space="0" w:color="auto"/>
              <w:right w:val="single" w:sz="6" w:space="0" w:color="auto"/>
            </w:tcBorders>
          </w:tcPr>
          <w:p w14:paraId="46273C56" w14:textId="77777777" w:rsidR="00CB3986" w:rsidRPr="008E21F4" w:rsidRDefault="00CB3986" w:rsidP="00D04D5F">
            <w:pPr>
              <w:pStyle w:val="TAC"/>
              <w:rPr>
                <w:ins w:id="14390" w:author="Delta" w:date="2021-07-23T11:12:00Z"/>
                <w:sz w:val="16"/>
                <w:szCs w:val="16"/>
                <w:lang w:eastAsia="ja-JP"/>
              </w:rPr>
            </w:pPr>
            <w:ins w:id="14391"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6A42960B" w14:textId="77777777" w:rsidR="00CB3986" w:rsidRPr="008E21F4" w:rsidRDefault="00CB3986" w:rsidP="00D04D5F">
            <w:pPr>
              <w:pStyle w:val="TAC"/>
              <w:rPr>
                <w:ins w:id="14392" w:author="Delta" w:date="2021-07-23T11:12:00Z"/>
                <w:sz w:val="16"/>
                <w:szCs w:val="16"/>
                <w:lang w:eastAsia="ja-JP"/>
              </w:rPr>
            </w:pPr>
            <w:ins w:id="14393" w:author="Delta" w:date="2021-07-23T11:12:00Z">
              <w:r w:rsidRPr="008E21F4">
                <w:rPr>
                  <w:sz w:val="16"/>
                  <w:szCs w:val="16"/>
                  <w:lang w:eastAsia="ja-JP"/>
                </w:rPr>
                <w:t>0</w:t>
              </w:r>
            </w:ins>
          </w:p>
        </w:tc>
      </w:tr>
      <w:tr w:rsidR="00CB3986" w:rsidRPr="008E21F4" w14:paraId="13703CEC" w14:textId="77777777" w:rsidTr="00D04D5F">
        <w:trPr>
          <w:trHeight w:val="434"/>
          <w:ins w:id="14394" w:author="Delta" w:date="2021-07-23T11:12:00Z"/>
        </w:trPr>
        <w:tc>
          <w:tcPr>
            <w:tcW w:w="4133" w:type="dxa"/>
            <w:tcBorders>
              <w:top w:val="single" w:sz="6" w:space="0" w:color="auto"/>
              <w:left w:val="single" w:sz="6" w:space="0" w:color="auto"/>
              <w:bottom w:val="single" w:sz="6" w:space="0" w:color="auto"/>
              <w:right w:val="single" w:sz="6" w:space="0" w:color="auto"/>
            </w:tcBorders>
          </w:tcPr>
          <w:p w14:paraId="1BF9B6BF" w14:textId="77777777" w:rsidR="00CB3986" w:rsidRPr="008E21F4" w:rsidRDefault="00CB3986" w:rsidP="00D04D5F">
            <w:pPr>
              <w:pStyle w:val="TAL"/>
              <w:rPr>
                <w:ins w:id="14395" w:author="Delta" w:date="2021-07-23T11:12:00Z"/>
                <w:sz w:val="16"/>
                <w:szCs w:val="16"/>
                <w:lang w:eastAsia="ja-JP"/>
              </w:rPr>
            </w:pPr>
            <w:ins w:id="14396" w:author="Delta" w:date="2021-07-23T11:12:00Z">
              <w:r w:rsidRPr="008E21F4">
                <w:rPr>
                  <w:sz w:val="16"/>
                  <w:szCs w:val="16"/>
                  <w:lang w:eastAsia="ja-JP"/>
                </w:rPr>
                <w:t># of sPDSCH PRBs within a subslot for which EVM is not measured (used for power balancing only)</w:t>
              </w:r>
            </w:ins>
          </w:p>
        </w:tc>
        <w:tc>
          <w:tcPr>
            <w:tcW w:w="1010" w:type="dxa"/>
            <w:tcBorders>
              <w:top w:val="single" w:sz="6" w:space="0" w:color="auto"/>
              <w:left w:val="single" w:sz="6" w:space="0" w:color="auto"/>
              <w:bottom w:val="single" w:sz="6" w:space="0" w:color="auto"/>
              <w:right w:val="single" w:sz="6" w:space="0" w:color="auto"/>
            </w:tcBorders>
          </w:tcPr>
          <w:p w14:paraId="55E48085" w14:textId="77777777" w:rsidR="00CB3986" w:rsidRPr="008E21F4" w:rsidRDefault="00CB3986" w:rsidP="00D04D5F">
            <w:pPr>
              <w:pStyle w:val="TAC"/>
              <w:rPr>
                <w:ins w:id="14397" w:author="Delta" w:date="2021-07-23T11:12:00Z"/>
                <w:sz w:val="16"/>
                <w:szCs w:val="16"/>
                <w:lang w:eastAsia="ja-JP"/>
              </w:rPr>
            </w:pPr>
            <w:ins w:id="14398" w:author="Delta" w:date="2021-07-23T11:12:00Z">
              <w:r w:rsidRPr="008E21F4">
                <w:rPr>
                  <w:sz w:val="16"/>
                  <w:szCs w:val="16"/>
                  <w:lang w:eastAsia="ja-JP"/>
                </w:rPr>
                <w:t>0</w:t>
              </w:r>
            </w:ins>
          </w:p>
        </w:tc>
        <w:tc>
          <w:tcPr>
            <w:tcW w:w="1056" w:type="dxa"/>
            <w:tcBorders>
              <w:top w:val="single" w:sz="6" w:space="0" w:color="auto"/>
              <w:left w:val="single" w:sz="6" w:space="0" w:color="auto"/>
              <w:bottom w:val="single" w:sz="6" w:space="0" w:color="auto"/>
              <w:right w:val="single" w:sz="6" w:space="0" w:color="auto"/>
            </w:tcBorders>
          </w:tcPr>
          <w:p w14:paraId="3A2364EE" w14:textId="77777777" w:rsidR="00CB3986" w:rsidRPr="008E21F4" w:rsidRDefault="00CB3986" w:rsidP="00D04D5F">
            <w:pPr>
              <w:pStyle w:val="TAC"/>
              <w:rPr>
                <w:ins w:id="14399" w:author="Delta" w:date="2021-07-23T11:12:00Z"/>
                <w:sz w:val="16"/>
                <w:szCs w:val="16"/>
                <w:lang w:eastAsia="ja-JP"/>
              </w:rPr>
            </w:pPr>
            <w:ins w:id="14400"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7AE3C68A" w14:textId="77777777" w:rsidR="00CB3986" w:rsidRPr="008E21F4" w:rsidRDefault="00CB3986" w:rsidP="00D04D5F">
            <w:pPr>
              <w:pStyle w:val="TAC"/>
              <w:rPr>
                <w:ins w:id="14401" w:author="Delta" w:date="2021-07-23T11:12:00Z"/>
                <w:sz w:val="16"/>
                <w:szCs w:val="16"/>
                <w:lang w:eastAsia="ja-JP"/>
              </w:rPr>
            </w:pPr>
            <w:ins w:id="14402" w:author="Delta" w:date="2021-07-23T11:12:00Z">
              <w:r w:rsidRPr="008E21F4">
                <w:rPr>
                  <w:sz w:val="16"/>
                  <w:szCs w:val="16"/>
                  <w:lang w:eastAsia="ja-JP"/>
                </w:rPr>
                <w:t>0</w:t>
              </w:r>
            </w:ins>
          </w:p>
        </w:tc>
        <w:tc>
          <w:tcPr>
            <w:tcW w:w="1010" w:type="dxa"/>
            <w:tcBorders>
              <w:top w:val="single" w:sz="6" w:space="0" w:color="auto"/>
              <w:left w:val="single" w:sz="6" w:space="0" w:color="auto"/>
              <w:bottom w:val="single" w:sz="6" w:space="0" w:color="auto"/>
              <w:right w:val="single" w:sz="6" w:space="0" w:color="auto"/>
            </w:tcBorders>
          </w:tcPr>
          <w:p w14:paraId="0F44924C" w14:textId="77777777" w:rsidR="00CB3986" w:rsidRPr="008E21F4" w:rsidRDefault="00CB3986" w:rsidP="00D04D5F">
            <w:pPr>
              <w:pStyle w:val="TAC"/>
              <w:rPr>
                <w:ins w:id="14403" w:author="Delta" w:date="2021-07-23T11:12:00Z"/>
                <w:sz w:val="16"/>
                <w:szCs w:val="16"/>
                <w:lang w:eastAsia="ja-JP"/>
              </w:rPr>
            </w:pPr>
            <w:ins w:id="14404"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54AD3251" w14:textId="77777777" w:rsidR="00CB3986" w:rsidRPr="008E21F4" w:rsidRDefault="00CB3986" w:rsidP="00D04D5F">
            <w:pPr>
              <w:pStyle w:val="TAC"/>
              <w:rPr>
                <w:ins w:id="14405" w:author="Delta" w:date="2021-07-23T11:12:00Z"/>
                <w:sz w:val="16"/>
                <w:szCs w:val="16"/>
                <w:lang w:eastAsia="ja-JP"/>
              </w:rPr>
            </w:pPr>
            <w:ins w:id="14406" w:author="Delta" w:date="2021-07-23T11:12:00Z">
              <w:r w:rsidRPr="008E21F4">
                <w:rPr>
                  <w:sz w:val="16"/>
                  <w:szCs w:val="16"/>
                  <w:lang w:eastAsia="ja-JP"/>
                </w:rPr>
                <w:t>0</w:t>
              </w:r>
            </w:ins>
          </w:p>
        </w:tc>
      </w:tr>
      <w:tr w:rsidR="00CB3986" w:rsidRPr="008E21F4" w14:paraId="0F649533" w14:textId="77777777" w:rsidTr="00D04D5F">
        <w:trPr>
          <w:trHeight w:val="247"/>
          <w:ins w:id="14407" w:author="Delta" w:date="2021-07-23T11:12:00Z"/>
        </w:trPr>
        <w:tc>
          <w:tcPr>
            <w:tcW w:w="4133" w:type="dxa"/>
            <w:tcBorders>
              <w:top w:val="single" w:sz="6" w:space="0" w:color="auto"/>
              <w:left w:val="single" w:sz="6" w:space="0" w:color="auto"/>
              <w:bottom w:val="single" w:sz="6" w:space="0" w:color="auto"/>
              <w:right w:val="single" w:sz="6" w:space="0" w:color="auto"/>
            </w:tcBorders>
          </w:tcPr>
          <w:p w14:paraId="53DDE800" w14:textId="77777777" w:rsidR="00CB3986" w:rsidRPr="008E21F4" w:rsidRDefault="00CB3986" w:rsidP="00D04D5F">
            <w:pPr>
              <w:pStyle w:val="TAL"/>
              <w:rPr>
                <w:ins w:id="14408" w:author="Delta" w:date="2021-07-23T11:12:00Z"/>
                <w:sz w:val="16"/>
                <w:szCs w:val="16"/>
                <w:lang w:val="sv-SE" w:eastAsia="ja-JP"/>
              </w:rPr>
            </w:pPr>
            <w:ins w:id="14409" w:author="Delta" w:date="2021-07-23T11:12:00Z">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031A1FAC" w14:textId="77777777" w:rsidR="00CB3986" w:rsidRPr="008E21F4" w:rsidRDefault="00CB3986" w:rsidP="00D04D5F">
            <w:pPr>
              <w:pStyle w:val="TAC"/>
              <w:rPr>
                <w:ins w:id="14410" w:author="Delta" w:date="2021-07-23T11:12:00Z"/>
                <w:sz w:val="16"/>
                <w:szCs w:val="16"/>
                <w:lang w:eastAsia="ja-JP"/>
              </w:rPr>
            </w:pPr>
            <w:ins w:id="14411" w:author="Delta" w:date="2021-07-23T11:12:00Z">
              <w:r w:rsidRPr="008E21F4">
                <w:rPr>
                  <w:sz w:val="16"/>
                  <w:szCs w:val="16"/>
                  <w:lang w:eastAsia="ja-JP"/>
                </w:rPr>
                <w:t>n.a.</w:t>
              </w:r>
            </w:ins>
          </w:p>
        </w:tc>
        <w:tc>
          <w:tcPr>
            <w:tcW w:w="1056" w:type="dxa"/>
            <w:tcBorders>
              <w:top w:val="single" w:sz="6" w:space="0" w:color="auto"/>
              <w:left w:val="single" w:sz="6" w:space="0" w:color="auto"/>
              <w:bottom w:val="single" w:sz="6" w:space="0" w:color="auto"/>
              <w:right w:val="single" w:sz="6" w:space="0" w:color="auto"/>
            </w:tcBorders>
          </w:tcPr>
          <w:p w14:paraId="1C3DAA88" w14:textId="77777777" w:rsidR="00CB3986" w:rsidRPr="008E21F4" w:rsidRDefault="00CB3986" w:rsidP="00D04D5F">
            <w:pPr>
              <w:pStyle w:val="TAC"/>
              <w:rPr>
                <w:ins w:id="14412" w:author="Delta" w:date="2021-07-23T11:12:00Z"/>
                <w:sz w:val="16"/>
                <w:szCs w:val="16"/>
                <w:lang w:eastAsia="ja-JP"/>
              </w:rPr>
            </w:pPr>
            <w:ins w:id="14413" w:author="Delta" w:date="2021-07-23T11:12:00Z">
              <w:r w:rsidRPr="008E21F4">
                <w:rPr>
                  <w:sz w:val="16"/>
                  <w:szCs w:val="16"/>
                  <w:lang w:eastAsia="ja-JP"/>
                </w:rPr>
                <w:t>n.a.</w:t>
              </w:r>
            </w:ins>
          </w:p>
        </w:tc>
        <w:tc>
          <w:tcPr>
            <w:tcW w:w="1011" w:type="dxa"/>
            <w:tcBorders>
              <w:top w:val="single" w:sz="6" w:space="0" w:color="auto"/>
              <w:left w:val="single" w:sz="6" w:space="0" w:color="auto"/>
              <w:bottom w:val="single" w:sz="6" w:space="0" w:color="auto"/>
              <w:right w:val="single" w:sz="6" w:space="0" w:color="auto"/>
            </w:tcBorders>
          </w:tcPr>
          <w:p w14:paraId="04C3DADC" w14:textId="77777777" w:rsidR="00CB3986" w:rsidRPr="008E21F4" w:rsidRDefault="00CB3986" w:rsidP="00D04D5F">
            <w:pPr>
              <w:pStyle w:val="TAC"/>
              <w:rPr>
                <w:ins w:id="14414" w:author="Delta" w:date="2021-07-23T11:12:00Z"/>
                <w:sz w:val="16"/>
                <w:szCs w:val="16"/>
                <w:lang w:eastAsia="ja-JP"/>
              </w:rPr>
            </w:pPr>
            <w:ins w:id="14415" w:author="Delta" w:date="2021-07-23T11:12:00Z">
              <w:r w:rsidRPr="008E21F4">
                <w:rPr>
                  <w:sz w:val="16"/>
                  <w:szCs w:val="16"/>
                  <w:lang w:eastAsia="ja-JP"/>
                </w:rPr>
                <w:t>n.a.</w:t>
              </w:r>
            </w:ins>
          </w:p>
        </w:tc>
        <w:tc>
          <w:tcPr>
            <w:tcW w:w="1010" w:type="dxa"/>
            <w:tcBorders>
              <w:top w:val="single" w:sz="6" w:space="0" w:color="auto"/>
              <w:left w:val="single" w:sz="6" w:space="0" w:color="auto"/>
              <w:bottom w:val="single" w:sz="6" w:space="0" w:color="auto"/>
              <w:right w:val="single" w:sz="6" w:space="0" w:color="auto"/>
            </w:tcBorders>
          </w:tcPr>
          <w:p w14:paraId="68AFDDEC" w14:textId="77777777" w:rsidR="00CB3986" w:rsidRPr="008E21F4" w:rsidRDefault="00CB3986" w:rsidP="00D04D5F">
            <w:pPr>
              <w:pStyle w:val="TAC"/>
              <w:rPr>
                <w:ins w:id="14416" w:author="Delta" w:date="2021-07-23T11:12:00Z"/>
                <w:sz w:val="16"/>
                <w:szCs w:val="16"/>
                <w:lang w:eastAsia="ja-JP"/>
              </w:rPr>
            </w:pPr>
            <w:ins w:id="14417" w:author="Delta" w:date="2021-07-23T11:12:00Z">
              <w:r w:rsidRPr="008E21F4">
                <w:rPr>
                  <w:sz w:val="16"/>
                  <w:szCs w:val="16"/>
                  <w:lang w:eastAsia="ja-JP"/>
                </w:rPr>
                <w:t>n.a.</w:t>
              </w:r>
            </w:ins>
          </w:p>
        </w:tc>
        <w:tc>
          <w:tcPr>
            <w:tcW w:w="1011" w:type="dxa"/>
            <w:tcBorders>
              <w:top w:val="single" w:sz="6" w:space="0" w:color="auto"/>
              <w:left w:val="single" w:sz="6" w:space="0" w:color="auto"/>
              <w:bottom w:val="single" w:sz="6" w:space="0" w:color="auto"/>
              <w:right w:val="single" w:sz="6" w:space="0" w:color="auto"/>
            </w:tcBorders>
          </w:tcPr>
          <w:p w14:paraId="3DE182D2" w14:textId="77777777" w:rsidR="00CB3986" w:rsidRPr="008E21F4" w:rsidRDefault="00CB3986" w:rsidP="00D04D5F">
            <w:pPr>
              <w:pStyle w:val="TAC"/>
              <w:rPr>
                <w:ins w:id="14418" w:author="Delta" w:date="2021-07-23T11:12:00Z"/>
                <w:sz w:val="16"/>
                <w:szCs w:val="16"/>
                <w:lang w:eastAsia="ja-JP"/>
              </w:rPr>
            </w:pPr>
            <w:ins w:id="14419" w:author="Delta" w:date="2021-07-23T11:12:00Z">
              <w:r w:rsidRPr="008E21F4">
                <w:rPr>
                  <w:sz w:val="16"/>
                  <w:szCs w:val="16"/>
                  <w:lang w:eastAsia="ja-JP"/>
                </w:rPr>
                <w:t>n.a.</w:t>
              </w:r>
            </w:ins>
          </w:p>
        </w:tc>
      </w:tr>
    </w:tbl>
    <w:p w14:paraId="20BC7004" w14:textId="77777777" w:rsidR="00CB3986" w:rsidRPr="008E21F4" w:rsidRDefault="00CB3986" w:rsidP="00CB3986">
      <w:pPr>
        <w:rPr>
          <w:ins w:id="14420" w:author="Delta" w:date="2021-07-23T11:12:00Z"/>
        </w:rPr>
      </w:pPr>
    </w:p>
    <w:p w14:paraId="7821FC8D" w14:textId="77777777" w:rsidR="00CB3986" w:rsidRPr="008E21F4" w:rsidRDefault="00CB3986" w:rsidP="00CB3986">
      <w:pPr>
        <w:pStyle w:val="Heading4"/>
        <w:rPr>
          <w:ins w:id="14421" w:author="Delta" w:date="2021-07-23T11:12:00Z"/>
        </w:rPr>
      </w:pPr>
      <w:bookmarkStart w:id="14422" w:name="_Toc21017696"/>
      <w:bookmarkStart w:id="14423" w:name="_Toc29486159"/>
      <w:bookmarkStart w:id="14424" w:name="_Toc29756849"/>
      <w:bookmarkStart w:id="14425" w:name="_Toc29757962"/>
      <w:bookmarkStart w:id="14426" w:name="_Toc35952527"/>
      <w:bookmarkStart w:id="14427" w:name="_Toc37174527"/>
      <w:bookmarkStart w:id="14428" w:name="_Toc37176408"/>
      <w:bookmarkStart w:id="14429" w:name="_Toc45831483"/>
      <w:bookmarkStart w:id="14430" w:name="_Toc45832208"/>
      <w:bookmarkStart w:id="14431" w:name="_Toc52547136"/>
      <w:bookmarkStart w:id="14432" w:name="_Toc61110283"/>
      <w:bookmarkStart w:id="14433" w:name="_Toc67910565"/>
      <w:bookmarkStart w:id="14434" w:name="_Toc75187489"/>
      <w:bookmarkStart w:id="14435" w:name="_Toc76501244"/>
      <w:ins w:id="14436" w:author="Delta" w:date="2021-07-23T11:12:00Z">
        <w:r w:rsidRPr="008E21F4">
          <w:t>6.1.1.4f</w:t>
        </w:r>
        <w:r w:rsidRPr="008E21F4">
          <w:tab/>
          <w:t>E-UTRA slot TTI Test Model 3.1a (sE-TM3.1a-2)</w:t>
        </w:r>
        <w:bookmarkEnd w:id="14422"/>
        <w:bookmarkEnd w:id="14423"/>
        <w:bookmarkEnd w:id="14424"/>
        <w:bookmarkEnd w:id="14425"/>
        <w:bookmarkEnd w:id="14426"/>
        <w:bookmarkEnd w:id="14427"/>
        <w:bookmarkEnd w:id="14428"/>
        <w:bookmarkEnd w:id="14429"/>
        <w:bookmarkEnd w:id="14430"/>
        <w:bookmarkEnd w:id="14431"/>
        <w:bookmarkEnd w:id="14432"/>
        <w:bookmarkEnd w:id="14433"/>
        <w:bookmarkEnd w:id="14434"/>
        <w:bookmarkEnd w:id="14435"/>
      </w:ins>
    </w:p>
    <w:p w14:paraId="4AE2A8C7" w14:textId="77777777" w:rsidR="00CB3986" w:rsidRPr="008E21F4" w:rsidRDefault="00CB3986" w:rsidP="00CB3986">
      <w:pPr>
        <w:rPr>
          <w:ins w:id="14437" w:author="Delta" w:date="2021-07-23T11:12:00Z"/>
        </w:rPr>
      </w:pPr>
      <w:ins w:id="14438" w:author="Delta" w:date="2021-07-23T11:12:00Z">
        <w:r w:rsidRPr="008E21F4">
          <w:t>This model shall be used for slot TTI tests on:</w:t>
        </w:r>
      </w:ins>
    </w:p>
    <w:p w14:paraId="7471C85C" w14:textId="77777777" w:rsidR="00CB3986" w:rsidRPr="008E21F4" w:rsidRDefault="00CB3986" w:rsidP="00CB3986">
      <w:pPr>
        <w:pStyle w:val="B1"/>
        <w:rPr>
          <w:ins w:id="14439" w:author="Delta" w:date="2021-07-23T11:12:00Z"/>
        </w:rPr>
      </w:pPr>
      <w:ins w:id="14440" w:author="Delta" w:date="2021-07-23T11:12:00Z">
        <w:r w:rsidRPr="008E21F4">
          <w:t>-</w:t>
        </w:r>
        <w:r w:rsidRPr="008E21F4">
          <w:tab/>
          <w:t>Output power dynamics</w:t>
        </w:r>
      </w:ins>
    </w:p>
    <w:p w14:paraId="4C206B1B" w14:textId="77777777" w:rsidR="00CB3986" w:rsidRPr="008E21F4" w:rsidRDefault="00CB3986" w:rsidP="00CB3986">
      <w:pPr>
        <w:pStyle w:val="B2"/>
        <w:rPr>
          <w:ins w:id="14441" w:author="Delta" w:date="2021-07-23T11:12:00Z"/>
        </w:rPr>
      </w:pPr>
      <w:ins w:id="14442" w:author="Delta" w:date="2021-07-23T11:12:00Z">
        <w:r w:rsidRPr="008E21F4">
          <w:t>-</w:t>
        </w:r>
        <w:r w:rsidRPr="008E21F4">
          <w:tab/>
          <w:t>Total power dynamic range (upper OFDM symbol power limit at max power with all 256QAM PRBs allocated)</w:t>
        </w:r>
      </w:ins>
    </w:p>
    <w:p w14:paraId="12B9C40D" w14:textId="77777777" w:rsidR="00CB3986" w:rsidRPr="008E21F4" w:rsidRDefault="00CB3986" w:rsidP="00CB3986">
      <w:pPr>
        <w:pStyle w:val="B1"/>
        <w:rPr>
          <w:ins w:id="14443" w:author="Delta" w:date="2021-07-23T11:12:00Z"/>
        </w:rPr>
      </w:pPr>
      <w:ins w:id="14444" w:author="Delta" w:date="2021-07-23T11:12:00Z">
        <w:r w:rsidRPr="008E21F4">
          <w:t>-</w:t>
        </w:r>
        <w:r w:rsidRPr="008E21F4">
          <w:tab/>
          <w:t>Transmitted signal quality</w:t>
        </w:r>
      </w:ins>
    </w:p>
    <w:p w14:paraId="7BA2E702" w14:textId="77777777" w:rsidR="00CB3986" w:rsidRPr="008E21F4" w:rsidRDefault="00CB3986" w:rsidP="00CB3986">
      <w:pPr>
        <w:pStyle w:val="B2"/>
        <w:rPr>
          <w:ins w:id="14445" w:author="Delta" w:date="2021-07-23T11:12:00Z"/>
        </w:rPr>
      </w:pPr>
      <w:ins w:id="14446" w:author="Delta" w:date="2021-07-23T11:12:00Z">
        <w:r w:rsidRPr="008E21F4">
          <w:t>-</w:t>
        </w:r>
        <w:r w:rsidRPr="008E21F4">
          <w:tab/>
          <w:t>Frequency error</w:t>
        </w:r>
      </w:ins>
    </w:p>
    <w:p w14:paraId="33853216" w14:textId="77777777" w:rsidR="00CB3986" w:rsidRPr="008E21F4" w:rsidRDefault="00CB3986" w:rsidP="00CB3986">
      <w:pPr>
        <w:pStyle w:val="B2"/>
        <w:rPr>
          <w:ins w:id="14447" w:author="Delta" w:date="2021-07-23T11:12:00Z"/>
        </w:rPr>
      </w:pPr>
      <w:ins w:id="14448" w:author="Delta" w:date="2021-07-23T11:12:00Z">
        <w:r w:rsidRPr="008E21F4">
          <w:t>-</w:t>
        </w:r>
        <w:r w:rsidRPr="008E21F4">
          <w:tab/>
          <w:t>EVM for 256QAM modulation (at max power)</w:t>
        </w:r>
      </w:ins>
    </w:p>
    <w:p w14:paraId="17DF414C" w14:textId="77777777" w:rsidR="00CB3986" w:rsidRPr="008E21F4" w:rsidRDefault="00CB3986" w:rsidP="00CB3986">
      <w:pPr>
        <w:rPr>
          <w:ins w:id="14449" w:author="Delta" w:date="2021-07-23T11:12:00Z"/>
        </w:rPr>
      </w:pPr>
      <w:ins w:id="14450" w:author="Delta" w:date="2021-07-23T11:12:00Z">
        <w:r w:rsidRPr="008E21F4">
          <w:t>Physical channel parameters are defined in Table 6.1.1.4e-1, with all 64QAM PDSCH PRBs replaced by 256QAM PDSCH PRBs.</w:t>
        </w:r>
      </w:ins>
    </w:p>
    <w:p w14:paraId="6AD8C923" w14:textId="77777777" w:rsidR="00CB3986" w:rsidRPr="00D56583" w:rsidRDefault="00CB3986" w:rsidP="00CB3986">
      <w:pPr>
        <w:pStyle w:val="Heading4"/>
        <w:ind w:left="0" w:firstLine="0"/>
        <w:rPr>
          <w:ins w:id="14451" w:author="Delta" w:date="2021-07-23T11:12:00Z"/>
          <w:lang w:val="sv-FI"/>
        </w:rPr>
      </w:pPr>
      <w:bookmarkStart w:id="14452" w:name="_Toc21017697"/>
      <w:bookmarkStart w:id="14453" w:name="_Toc29486160"/>
      <w:bookmarkStart w:id="14454" w:name="_Toc29756850"/>
      <w:bookmarkStart w:id="14455" w:name="_Toc29757963"/>
      <w:bookmarkStart w:id="14456" w:name="_Toc35952528"/>
      <w:bookmarkStart w:id="14457" w:name="_Toc37174528"/>
      <w:bookmarkStart w:id="14458" w:name="_Toc37176409"/>
      <w:bookmarkStart w:id="14459" w:name="_Toc45831484"/>
      <w:bookmarkStart w:id="14460" w:name="_Toc45832209"/>
      <w:bookmarkStart w:id="14461" w:name="_Toc52547137"/>
      <w:bookmarkStart w:id="14462" w:name="_Toc61110284"/>
      <w:bookmarkStart w:id="14463" w:name="_Toc67910566"/>
      <w:bookmarkStart w:id="14464" w:name="_Toc75187490"/>
      <w:bookmarkStart w:id="14465" w:name="_Toc76501245"/>
      <w:ins w:id="14466" w:author="Delta" w:date="2021-07-23T11:12:00Z">
        <w:r w:rsidRPr="00D56583">
          <w:rPr>
            <w:lang w:val="sv-FI"/>
          </w:rPr>
          <w:t>6.1.1.5</w:t>
        </w:r>
        <w:r w:rsidRPr="00D56583">
          <w:rPr>
            <w:lang w:val="sv-FI"/>
          </w:rPr>
          <w:tab/>
          <w:t>E-UTRA Test Model 3.2 (E-TM3.2)</w:t>
        </w:r>
        <w:bookmarkEnd w:id="14452"/>
        <w:bookmarkEnd w:id="14453"/>
        <w:bookmarkEnd w:id="14454"/>
        <w:bookmarkEnd w:id="14455"/>
        <w:bookmarkEnd w:id="14456"/>
        <w:bookmarkEnd w:id="14457"/>
        <w:bookmarkEnd w:id="14458"/>
        <w:bookmarkEnd w:id="14459"/>
        <w:bookmarkEnd w:id="14460"/>
        <w:bookmarkEnd w:id="14461"/>
        <w:bookmarkEnd w:id="14462"/>
        <w:bookmarkEnd w:id="14463"/>
        <w:bookmarkEnd w:id="14464"/>
        <w:bookmarkEnd w:id="14465"/>
      </w:ins>
    </w:p>
    <w:p w14:paraId="19A93D53" w14:textId="77777777" w:rsidR="00CB3986" w:rsidRPr="008E21F4" w:rsidRDefault="00CB3986" w:rsidP="00CB3986">
      <w:pPr>
        <w:rPr>
          <w:ins w:id="14467" w:author="Delta" w:date="2021-07-23T11:12:00Z"/>
          <w:rFonts w:cs="v4.2.0"/>
        </w:rPr>
      </w:pPr>
      <w:ins w:id="14468" w:author="Delta" w:date="2021-07-23T11:12:00Z">
        <w:r w:rsidRPr="008E21F4">
          <w:rPr>
            <w:rFonts w:cs="v4.2.0"/>
          </w:rPr>
          <w:t>This model shall be used for tests on:</w:t>
        </w:r>
      </w:ins>
    </w:p>
    <w:p w14:paraId="0CA26B81" w14:textId="77777777" w:rsidR="00CB3986" w:rsidRPr="008E21F4" w:rsidRDefault="00CB3986" w:rsidP="00CB3986">
      <w:pPr>
        <w:pStyle w:val="B1"/>
        <w:rPr>
          <w:ins w:id="14469" w:author="Delta" w:date="2021-07-23T11:12:00Z"/>
        </w:rPr>
      </w:pPr>
      <w:ins w:id="14470" w:author="Delta" w:date="2021-07-23T11:12:00Z">
        <w:r w:rsidRPr="008E21F4">
          <w:t>-</w:t>
        </w:r>
        <w:r w:rsidRPr="008E21F4">
          <w:tab/>
          <w:t>Transmitted signal quality</w:t>
        </w:r>
      </w:ins>
    </w:p>
    <w:p w14:paraId="4E02D8E1" w14:textId="77777777" w:rsidR="00CB3986" w:rsidRPr="008E21F4" w:rsidRDefault="00CB3986" w:rsidP="00CB3986">
      <w:pPr>
        <w:pStyle w:val="B2"/>
        <w:rPr>
          <w:ins w:id="14471" w:author="Delta" w:date="2021-07-23T11:12:00Z"/>
        </w:rPr>
      </w:pPr>
      <w:ins w:id="14472" w:author="Delta" w:date="2021-07-23T11:12:00Z">
        <w:r w:rsidRPr="008E21F4">
          <w:t>-</w:t>
        </w:r>
        <w:r w:rsidRPr="008E21F4">
          <w:tab/>
          <w:t>Frequency error</w:t>
        </w:r>
      </w:ins>
    </w:p>
    <w:p w14:paraId="5E46FF3C" w14:textId="77777777" w:rsidR="00CB3986" w:rsidRPr="008E21F4" w:rsidRDefault="00CB3986" w:rsidP="00CB3986">
      <w:pPr>
        <w:pStyle w:val="B2"/>
        <w:pPrChange w:id="14473" w:author="Delta" w:date="2021-07-23T11:12:00Z">
          <w:pPr>
            <w:numPr>
              <w:ilvl w:val="1"/>
              <w:numId w:val="12"/>
            </w:numPr>
            <w:tabs>
              <w:tab w:val="num" w:pos="1364"/>
            </w:tabs>
            <w:ind w:left="1364" w:hanging="360"/>
            <w:jc w:val="both"/>
          </w:pPr>
        </w:pPrChange>
      </w:pPr>
      <w:ins w:id="14474" w:author="Delta" w:date="2021-07-23T11:12:00Z">
        <w:r w:rsidRPr="008E21F4">
          <w:t>-</w:t>
        </w:r>
        <w:r w:rsidRPr="008E21F4">
          <w:tab/>
        </w:r>
      </w:ins>
      <w:r w:rsidRPr="008E21F4">
        <w:t>EVM for 16QAM modulation</w:t>
      </w:r>
    </w:p>
    <w:p w14:paraId="64BA9648" w14:textId="77777777" w:rsidR="00CB3986" w:rsidRPr="008E21F4" w:rsidRDefault="00CB3986" w:rsidP="00CB3986">
      <w:pPr>
        <w:pStyle w:val="TH"/>
      </w:pPr>
      <w:r w:rsidRPr="008E21F4">
        <w:t>Table 6.1.1.5-1: Physical channel parameters of E-TM3.2</w:t>
      </w:r>
    </w:p>
    <w:tbl>
      <w:tblPr>
        <w:tblW w:w="10270" w:type="dxa"/>
        <w:tblInd w:w="78" w:type="dxa"/>
        <w:tblLayout w:type="fixed"/>
        <w:tblLook w:val="0000" w:firstRow="0" w:lastRow="0" w:firstColumn="0" w:lastColumn="0" w:noHBand="0" w:noVBand="0"/>
        <w:tblPrChange w:id="14475" w:author="Delta" w:date="2021-07-23T11:12:00Z">
          <w:tblPr>
            <w:tblW w:w="10270" w:type="dxa"/>
            <w:tblInd w:w="78" w:type="dxa"/>
            <w:tblLayout w:type="fixed"/>
            <w:tblLook w:val="0000" w:firstRow="0" w:lastRow="0" w:firstColumn="0" w:lastColumn="0" w:noHBand="0" w:noVBand="0"/>
          </w:tblPr>
        </w:tblPrChange>
      </w:tblPr>
      <w:tblGrid>
        <w:gridCol w:w="4037"/>
        <w:gridCol w:w="1135"/>
        <w:gridCol w:w="1010"/>
        <w:gridCol w:w="1056"/>
        <w:gridCol w:w="1011"/>
        <w:gridCol w:w="1010"/>
        <w:gridCol w:w="1011"/>
        <w:tblGridChange w:id="14476">
          <w:tblGrid>
            <w:gridCol w:w="116"/>
            <w:gridCol w:w="3921"/>
            <w:gridCol w:w="1135"/>
            <w:gridCol w:w="1010"/>
            <w:gridCol w:w="1056"/>
            <w:gridCol w:w="1011"/>
            <w:gridCol w:w="1010"/>
            <w:gridCol w:w="1011"/>
            <w:gridCol w:w="116"/>
          </w:tblGrid>
        </w:tblGridChange>
      </w:tblGrid>
      <w:tr w:rsidR="00CB3986" w:rsidRPr="008E21F4" w14:paraId="1C5DA856" w14:textId="77777777" w:rsidTr="00D04D5F">
        <w:trPr>
          <w:trHeight w:val="247"/>
          <w:trPrChange w:id="14477"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478"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6524412A" w14:textId="77777777" w:rsidR="00CB3986" w:rsidRPr="008E21F4" w:rsidRDefault="00CB3986" w:rsidP="00D04D5F">
            <w:pPr>
              <w:jc w:val="center"/>
              <w:rPr>
                <w:rFonts w:ascii="Arial" w:hAnsi="Arial" w:cs="Arial"/>
                <w:b/>
                <w:bCs/>
              </w:rPr>
              <w:pPrChange w:id="14479" w:author="Delta" w:date="2021-07-23T11:12:00Z">
                <w:pPr>
                  <w:spacing w:after="0"/>
                  <w:jc w:val="center"/>
                </w:pPr>
              </w:pPrChange>
            </w:pPr>
            <w:r w:rsidRPr="008E21F4">
              <w:rPr>
                <w:rFonts w:ascii="Arial" w:hAnsi="Arial" w:cs="Arial"/>
                <w:b/>
                <w:bCs/>
              </w:rPr>
              <w:t>Parameter</w:t>
            </w:r>
          </w:p>
        </w:tc>
        <w:tc>
          <w:tcPr>
            <w:tcW w:w="1135" w:type="dxa"/>
            <w:tcBorders>
              <w:top w:val="single" w:sz="6" w:space="0" w:color="auto"/>
              <w:left w:val="single" w:sz="6" w:space="0" w:color="auto"/>
              <w:bottom w:val="single" w:sz="6" w:space="0" w:color="auto"/>
              <w:right w:val="single" w:sz="6" w:space="0" w:color="auto"/>
            </w:tcBorders>
            <w:tcPrChange w:id="1448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AE4CF82" w14:textId="77777777" w:rsidR="00CB3986" w:rsidRPr="008E21F4" w:rsidRDefault="00CB3986" w:rsidP="00D04D5F">
            <w:pPr>
              <w:jc w:val="center"/>
              <w:rPr>
                <w:rFonts w:ascii="Arial" w:hAnsi="Arial" w:cs="Arial"/>
                <w:b/>
                <w:bCs/>
              </w:rPr>
              <w:pPrChange w:id="14481" w:author="Delta" w:date="2021-07-23T11:12:00Z">
                <w:pPr>
                  <w:spacing w:after="0"/>
                  <w:jc w:val="center"/>
                </w:pPr>
              </w:pPrChange>
            </w:pPr>
            <w:r w:rsidRPr="008E21F4">
              <w:rPr>
                <w:rFonts w:ascii="Arial" w:hAnsi="Arial" w:cs="Arial"/>
                <w:b/>
                <w:bCs/>
              </w:rPr>
              <w:t>1.4 MHz</w:t>
            </w:r>
          </w:p>
        </w:tc>
        <w:tc>
          <w:tcPr>
            <w:tcW w:w="1010" w:type="dxa"/>
            <w:tcBorders>
              <w:top w:val="single" w:sz="6" w:space="0" w:color="auto"/>
              <w:left w:val="single" w:sz="6" w:space="0" w:color="auto"/>
              <w:bottom w:val="single" w:sz="6" w:space="0" w:color="auto"/>
              <w:right w:val="single" w:sz="6" w:space="0" w:color="auto"/>
            </w:tcBorders>
            <w:tcPrChange w:id="1448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6F9939A" w14:textId="77777777" w:rsidR="00CB3986" w:rsidRPr="008E21F4" w:rsidRDefault="00CB3986" w:rsidP="00D04D5F">
            <w:pPr>
              <w:jc w:val="center"/>
              <w:rPr>
                <w:rFonts w:ascii="Arial" w:hAnsi="Arial" w:cs="Arial"/>
                <w:b/>
                <w:bCs/>
              </w:rPr>
              <w:pPrChange w:id="14483" w:author="Delta" w:date="2021-07-23T11:12:00Z">
                <w:pPr>
                  <w:spacing w:after="0"/>
                  <w:jc w:val="center"/>
                </w:pPr>
              </w:pPrChange>
            </w:pPr>
            <w:r w:rsidRPr="008E21F4">
              <w:rPr>
                <w:rFonts w:ascii="Arial" w:hAnsi="Arial" w:cs="Arial"/>
                <w:b/>
                <w:bCs/>
              </w:rPr>
              <w:t>3 MHz</w:t>
            </w:r>
          </w:p>
        </w:tc>
        <w:tc>
          <w:tcPr>
            <w:tcW w:w="1056" w:type="dxa"/>
            <w:tcBorders>
              <w:top w:val="single" w:sz="6" w:space="0" w:color="auto"/>
              <w:left w:val="single" w:sz="6" w:space="0" w:color="auto"/>
              <w:bottom w:val="single" w:sz="6" w:space="0" w:color="auto"/>
              <w:right w:val="single" w:sz="6" w:space="0" w:color="auto"/>
            </w:tcBorders>
            <w:tcPrChange w:id="1448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FA071EE" w14:textId="77777777" w:rsidR="00CB3986" w:rsidRPr="008E21F4" w:rsidRDefault="00CB3986" w:rsidP="00D04D5F">
            <w:pPr>
              <w:jc w:val="center"/>
              <w:rPr>
                <w:rFonts w:ascii="Arial" w:hAnsi="Arial" w:cs="Arial"/>
                <w:b/>
                <w:bCs/>
              </w:rPr>
              <w:pPrChange w:id="14485" w:author="Delta" w:date="2021-07-23T11:12:00Z">
                <w:pPr>
                  <w:spacing w:after="0"/>
                  <w:jc w:val="center"/>
                </w:pPr>
              </w:pPrChange>
            </w:pPr>
            <w:r w:rsidRPr="008E21F4">
              <w:rPr>
                <w:rFonts w:ascii="Arial" w:hAnsi="Arial" w:cs="Arial"/>
                <w:b/>
                <w:bCs/>
              </w:rPr>
              <w:t>5 MHz</w:t>
            </w:r>
          </w:p>
        </w:tc>
        <w:tc>
          <w:tcPr>
            <w:tcW w:w="1011" w:type="dxa"/>
            <w:tcBorders>
              <w:top w:val="single" w:sz="6" w:space="0" w:color="auto"/>
              <w:left w:val="single" w:sz="6" w:space="0" w:color="auto"/>
              <w:bottom w:val="single" w:sz="6" w:space="0" w:color="auto"/>
              <w:right w:val="single" w:sz="6" w:space="0" w:color="auto"/>
            </w:tcBorders>
            <w:tcPrChange w:id="1448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93FA263" w14:textId="77777777" w:rsidR="00CB3986" w:rsidRPr="008E21F4" w:rsidRDefault="00CB3986" w:rsidP="00D04D5F">
            <w:pPr>
              <w:jc w:val="center"/>
              <w:rPr>
                <w:rFonts w:ascii="Arial" w:hAnsi="Arial" w:cs="Arial"/>
                <w:b/>
                <w:bCs/>
              </w:rPr>
              <w:pPrChange w:id="14487" w:author="Delta" w:date="2021-07-23T11:12:00Z">
                <w:pPr>
                  <w:spacing w:after="0"/>
                  <w:jc w:val="center"/>
                </w:pPr>
              </w:pPrChange>
            </w:pPr>
            <w:r w:rsidRPr="008E21F4">
              <w:rPr>
                <w:rFonts w:ascii="Arial" w:hAnsi="Arial" w:cs="Arial"/>
                <w:b/>
                <w:bCs/>
              </w:rPr>
              <w:t>10 MHz</w:t>
            </w:r>
          </w:p>
        </w:tc>
        <w:tc>
          <w:tcPr>
            <w:tcW w:w="1010" w:type="dxa"/>
            <w:tcBorders>
              <w:top w:val="single" w:sz="6" w:space="0" w:color="auto"/>
              <w:left w:val="single" w:sz="6" w:space="0" w:color="auto"/>
              <w:bottom w:val="single" w:sz="6" w:space="0" w:color="auto"/>
              <w:right w:val="single" w:sz="6" w:space="0" w:color="auto"/>
            </w:tcBorders>
            <w:tcPrChange w:id="1448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9456B29" w14:textId="77777777" w:rsidR="00CB3986" w:rsidRPr="008E21F4" w:rsidRDefault="00CB3986" w:rsidP="00D04D5F">
            <w:pPr>
              <w:jc w:val="center"/>
              <w:rPr>
                <w:rFonts w:ascii="Arial" w:hAnsi="Arial" w:cs="Arial"/>
                <w:b/>
                <w:bCs/>
              </w:rPr>
              <w:pPrChange w:id="14489" w:author="Delta" w:date="2021-07-23T11:12:00Z">
                <w:pPr>
                  <w:spacing w:after="0"/>
                  <w:jc w:val="center"/>
                </w:pPr>
              </w:pPrChange>
            </w:pPr>
            <w:r w:rsidRPr="008E21F4">
              <w:rPr>
                <w:rFonts w:ascii="Arial" w:hAnsi="Arial" w:cs="Arial"/>
                <w:b/>
                <w:bCs/>
              </w:rPr>
              <w:t>15 MHz</w:t>
            </w:r>
          </w:p>
        </w:tc>
        <w:tc>
          <w:tcPr>
            <w:tcW w:w="1011" w:type="dxa"/>
            <w:tcBorders>
              <w:top w:val="single" w:sz="6" w:space="0" w:color="auto"/>
              <w:left w:val="single" w:sz="6" w:space="0" w:color="auto"/>
              <w:bottom w:val="single" w:sz="6" w:space="0" w:color="auto"/>
              <w:right w:val="single" w:sz="6" w:space="0" w:color="auto"/>
            </w:tcBorders>
            <w:tcPrChange w:id="1449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72CCA67" w14:textId="77777777" w:rsidR="00CB3986" w:rsidRPr="008E21F4" w:rsidRDefault="00CB3986" w:rsidP="00D04D5F">
            <w:pPr>
              <w:jc w:val="center"/>
              <w:rPr>
                <w:rFonts w:ascii="Arial" w:hAnsi="Arial" w:cs="Arial"/>
                <w:b/>
                <w:bCs/>
              </w:rPr>
              <w:pPrChange w:id="14491" w:author="Delta" w:date="2021-07-23T11:12:00Z">
                <w:pPr>
                  <w:spacing w:after="0"/>
                  <w:jc w:val="center"/>
                </w:pPr>
              </w:pPrChange>
            </w:pPr>
            <w:r w:rsidRPr="008E21F4">
              <w:rPr>
                <w:rFonts w:ascii="Arial" w:hAnsi="Arial" w:cs="Arial"/>
                <w:b/>
                <w:bCs/>
              </w:rPr>
              <w:t>20 MHz</w:t>
            </w:r>
          </w:p>
        </w:tc>
      </w:tr>
      <w:tr w:rsidR="00CB3986" w:rsidRPr="008E21F4" w14:paraId="1F3E26D2" w14:textId="77777777" w:rsidTr="00D04D5F">
        <w:trPr>
          <w:trHeight w:val="276"/>
          <w:trPrChange w:id="14492" w:author="Delta" w:date="2021-07-23T11:12:00Z">
            <w:trPr>
              <w:gridAfter w:val="0"/>
              <w:trHeight w:val="276"/>
            </w:trPr>
          </w:trPrChange>
        </w:trPr>
        <w:tc>
          <w:tcPr>
            <w:tcW w:w="4037" w:type="dxa"/>
            <w:tcBorders>
              <w:top w:val="single" w:sz="6" w:space="0" w:color="auto"/>
              <w:left w:val="single" w:sz="6" w:space="0" w:color="auto"/>
              <w:bottom w:val="single" w:sz="6" w:space="0" w:color="auto"/>
              <w:right w:val="nil"/>
            </w:tcBorders>
            <w:tcPrChange w:id="14493" w:author="Delta" w:date="2021-07-23T11:12:00Z">
              <w:tcPr>
                <w:tcW w:w="4037" w:type="dxa"/>
                <w:gridSpan w:val="2"/>
                <w:tcBorders>
                  <w:top w:val="single" w:sz="6" w:space="0" w:color="auto"/>
                  <w:left w:val="single" w:sz="6" w:space="0" w:color="auto"/>
                  <w:bottom w:val="single" w:sz="6" w:space="0" w:color="auto"/>
                  <w:right w:val="nil"/>
                </w:tcBorders>
              </w:tcPr>
            </w:tcPrChange>
          </w:tcPr>
          <w:p w14:paraId="500FB9B1" w14:textId="77777777" w:rsidR="00CB3986" w:rsidRPr="008E21F4" w:rsidRDefault="00CB3986" w:rsidP="00D04D5F">
            <w:pPr>
              <w:pStyle w:val="TAC"/>
              <w:rPr>
                <w:b/>
                <w:rPrChange w:id="14494" w:author="Delta" w:date="2021-07-23T11:12:00Z">
                  <w:rPr>
                    <w:rFonts w:ascii="Arial" w:hAnsi="Arial"/>
                    <w:b/>
                    <w:sz w:val="16"/>
                  </w:rPr>
                </w:rPrChange>
              </w:rPr>
              <w:pPrChange w:id="14495" w:author="Delta" w:date="2021-07-23T11:12:00Z">
                <w:pPr>
                  <w:spacing w:after="0"/>
                  <w:jc w:val="center"/>
                </w:pPr>
              </w:pPrChange>
            </w:pPr>
            <w:r w:rsidRPr="008E21F4">
              <w:rPr>
                <w:b/>
                <w:rPrChange w:id="14496" w:author="Delta" w:date="2021-07-23T11:12:00Z">
                  <w:rPr>
                    <w:rFonts w:ascii="Arial" w:hAnsi="Arial"/>
                    <w:b/>
                    <w:sz w:val="16"/>
                  </w:rPr>
                </w:rPrChange>
              </w:rPr>
              <w:t>Reference, Synchronisation Signals</w:t>
            </w:r>
          </w:p>
        </w:tc>
        <w:tc>
          <w:tcPr>
            <w:tcW w:w="1135" w:type="dxa"/>
            <w:tcBorders>
              <w:top w:val="single" w:sz="6" w:space="0" w:color="auto"/>
              <w:left w:val="nil"/>
              <w:bottom w:val="single" w:sz="6" w:space="0" w:color="auto"/>
              <w:right w:val="nil"/>
            </w:tcBorders>
            <w:tcPrChange w:id="14497" w:author="Delta" w:date="2021-07-23T11:12:00Z">
              <w:tcPr>
                <w:tcW w:w="1135" w:type="dxa"/>
                <w:tcBorders>
                  <w:top w:val="single" w:sz="6" w:space="0" w:color="auto"/>
                  <w:left w:val="nil"/>
                  <w:bottom w:val="single" w:sz="6" w:space="0" w:color="auto"/>
                  <w:right w:val="nil"/>
                </w:tcBorders>
              </w:tcPr>
            </w:tcPrChange>
          </w:tcPr>
          <w:p w14:paraId="06539BF6" w14:textId="77777777" w:rsidR="00CB3986" w:rsidRPr="008E21F4" w:rsidRDefault="00CB3986" w:rsidP="00D04D5F">
            <w:pPr>
              <w:pStyle w:val="TAC"/>
              <w:rPr>
                <w:rPrChange w:id="14498" w:author="Delta" w:date="2021-07-23T11:12:00Z">
                  <w:rPr>
                    <w:rFonts w:ascii="Arial" w:hAnsi="Arial"/>
                    <w:b/>
                    <w:sz w:val="16"/>
                  </w:rPr>
                </w:rPrChange>
              </w:rPr>
              <w:pPrChange w:id="14499"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4500" w:author="Delta" w:date="2021-07-23T11:12:00Z">
              <w:tcPr>
                <w:tcW w:w="1010" w:type="dxa"/>
                <w:tcBorders>
                  <w:top w:val="single" w:sz="6" w:space="0" w:color="auto"/>
                  <w:left w:val="nil"/>
                  <w:bottom w:val="single" w:sz="6" w:space="0" w:color="auto"/>
                  <w:right w:val="nil"/>
                </w:tcBorders>
              </w:tcPr>
            </w:tcPrChange>
          </w:tcPr>
          <w:p w14:paraId="5092EBFB" w14:textId="77777777" w:rsidR="00CB3986" w:rsidRPr="008E21F4" w:rsidRDefault="00CB3986" w:rsidP="00D04D5F">
            <w:pPr>
              <w:pStyle w:val="TAC"/>
              <w:rPr>
                <w:rPrChange w:id="14501" w:author="Delta" w:date="2021-07-23T11:12:00Z">
                  <w:rPr>
                    <w:rFonts w:ascii="Arial" w:hAnsi="Arial"/>
                    <w:b/>
                    <w:sz w:val="16"/>
                  </w:rPr>
                </w:rPrChange>
              </w:rPr>
              <w:pPrChange w:id="14502"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4503" w:author="Delta" w:date="2021-07-23T11:12:00Z">
              <w:tcPr>
                <w:tcW w:w="1056" w:type="dxa"/>
                <w:tcBorders>
                  <w:top w:val="single" w:sz="6" w:space="0" w:color="auto"/>
                  <w:left w:val="nil"/>
                  <w:bottom w:val="single" w:sz="6" w:space="0" w:color="auto"/>
                  <w:right w:val="nil"/>
                </w:tcBorders>
              </w:tcPr>
            </w:tcPrChange>
          </w:tcPr>
          <w:p w14:paraId="2F73DE31" w14:textId="77777777" w:rsidR="00CB3986" w:rsidRPr="008E21F4" w:rsidRDefault="00CB3986" w:rsidP="00D04D5F">
            <w:pPr>
              <w:pStyle w:val="TAC"/>
              <w:rPr>
                <w:rPrChange w:id="14504" w:author="Delta" w:date="2021-07-23T11:12:00Z">
                  <w:rPr>
                    <w:rFonts w:ascii="Arial" w:hAnsi="Arial"/>
                    <w:b/>
                    <w:sz w:val="16"/>
                  </w:rPr>
                </w:rPrChange>
              </w:rPr>
              <w:pPrChange w:id="14505"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4506" w:author="Delta" w:date="2021-07-23T11:12:00Z">
              <w:tcPr>
                <w:tcW w:w="1011" w:type="dxa"/>
                <w:tcBorders>
                  <w:top w:val="single" w:sz="6" w:space="0" w:color="auto"/>
                  <w:left w:val="nil"/>
                  <w:bottom w:val="single" w:sz="6" w:space="0" w:color="auto"/>
                  <w:right w:val="nil"/>
                </w:tcBorders>
              </w:tcPr>
            </w:tcPrChange>
          </w:tcPr>
          <w:p w14:paraId="0B1FC7C2" w14:textId="77777777" w:rsidR="00CB3986" w:rsidRPr="008E21F4" w:rsidRDefault="00CB3986" w:rsidP="00D04D5F">
            <w:pPr>
              <w:pStyle w:val="TAC"/>
              <w:rPr>
                <w:rPrChange w:id="14507" w:author="Delta" w:date="2021-07-23T11:12:00Z">
                  <w:rPr>
                    <w:rFonts w:ascii="Arial" w:hAnsi="Arial"/>
                    <w:b/>
                    <w:sz w:val="16"/>
                  </w:rPr>
                </w:rPrChange>
              </w:rPr>
              <w:pPrChange w:id="14508"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4509" w:author="Delta" w:date="2021-07-23T11:12:00Z">
              <w:tcPr>
                <w:tcW w:w="1010" w:type="dxa"/>
                <w:tcBorders>
                  <w:top w:val="single" w:sz="6" w:space="0" w:color="auto"/>
                  <w:left w:val="nil"/>
                  <w:bottom w:val="single" w:sz="6" w:space="0" w:color="auto"/>
                  <w:right w:val="nil"/>
                </w:tcBorders>
              </w:tcPr>
            </w:tcPrChange>
          </w:tcPr>
          <w:p w14:paraId="5D3F1BAA" w14:textId="77777777" w:rsidR="00CB3986" w:rsidRPr="008E21F4" w:rsidRDefault="00CB3986" w:rsidP="00D04D5F">
            <w:pPr>
              <w:pStyle w:val="TAC"/>
              <w:rPr>
                <w:rPrChange w:id="14510" w:author="Delta" w:date="2021-07-23T11:12:00Z">
                  <w:rPr>
                    <w:rFonts w:ascii="Arial" w:hAnsi="Arial"/>
                    <w:b/>
                    <w:sz w:val="16"/>
                  </w:rPr>
                </w:rPrChange>
              </w:rPr>
              <w:pPrChange w:id="14511"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14512" w:author="Delta" w:date="2021-07-23T11:12:00Z">
              <w:tcPr>
                <w:tcW w:w="1011" w:type="dxa"/>
                <w:tcBorders>
                  <w:top w:val="single" w:sz="6" w:space="0" w:color="auto"/>
                  <w:left w:val="nil"/>
                  <w:bottom w:val="single" w:sz="6" w:space="0" w:color="auto"/>
                  <w:right w:val="single" w:sz="6" w:space="0" w:color="auto"/>
                </w:tcBorders>
              </w:tcPr>
            </w:tcPrChange>
          </w:tcPr>
          <w:p w14:paraId="59153FD1" w14:textId="77777777" w:rsidR="00CB3986" w:rsidRPr="008E21F4" w:rsidRDefault="00CB3986" w:rsidP="00D04D5F">
            <w:pPr>
              <w:pStyle w:val="TAC"/>
              <w:rPr>
                <w:rPrChange w:id="14513" w:author="Delta" w:date="2021-07-23T11:12:00Z">
                  <w:rPr>
                    <w:rFonts w:ascii="Arial" w:hAnsi="Arial"/>
                    <w:b/>
                    <w:sz w:val="16"/>
                  </w:rPr>
                </w:rPrChange>
              </w:rPr>
              <w:pPrChange w:id="14514" w:author="Delta" w:date="2021-07-23T11:12:00Z">
                <w:pPr>
                  <w:spacing w:after="0"/>
                  <w:jc w:val="center"/>
                </w:pPr>
              </w:pPrChange>
            </w:pPr>
          </w:p>
        </w:tc>
      </w:tr>
      <w:tr w:rsidR="00CB3986" w:rsidRPr="008E21F4" w14:paraId="5B2D5288" w14:textId="77777777" w:rsidTr="00D04D5F">
        <w:trPr>
          <w:trHeight w:val="247"/>
          <w:trPrChange w:id="14515"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516"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2E63FD5D" w14:textId="77777777" w:rsidR="00CB3986" w:rsidRPr="008E21F4" w:rsidRDefault="00CB3986" w:rsidP="00D04D5F">
            <w:pPr>
              <w:pStyle w:val="TAL"/>
              <w:rPr>
                <w:sz w:val="16"/>
                <w:vertAlign w:val="subscript"/>
                <w:rPrChange w:id="14517" w:author="Delta" w:date="2021-07-23T11:12:00Z">
                  <w:rPr>
                    <w:rFonts w:ascii="Arial" w:hAnsi="Arial"/>
                    <w:sz w:val="16"/>
                    <w:vertAlign w:val="subscript"/>
                  </w:rPr>
                </w:rPrChange>
              </w:rPr>
              <w:pPrChange w:id="14518" w:author="Delta" w:date="2021-07-23T11:12:00Z">
                <w:pPr>
                  <w:spacing w:after="0"/>
                </w:pPr>
              </w:pPrChange>
            </w:pPr>
            <w:r w:rsidRPr="008E21F4">
              <w:rPr>
                <w:sz w:val="16"/>
                <w:rPrChange w:id="14519" w:author="Delta" w:date="2021-07-23T11:12:00Z">
                  <w:rPr>
                    <w:rFonts w:ascii="Arial" w:hAnsi="Arial"/>
                    <w:sz w:val="16"/>
                  </w:rPr>
                </w:rPrChange>
              </w:rPr>
              <w:t>RS boosting, P</w:t>
            </w:r>
            <w:r w:rsidRPr="008E21F4">
              <w:rPr>
                <w:sz w:val="16"/>
                <w:vertAlign w:val="subscript"/>
                <w:rPrChange w:id="14520" w:author="Delta" w:date="2021-07-23T11:12:00Z">
                  <w:rPr>
                    <w:rFonts w:ascii="Arial" w:hAnsi="Arial"/>
                    <w:sz w:val="16"/>
                    <w:vertAlign w:val="subscript"/>
                  </w:rPr>
                </w:rPrChange>
              </w:rPr>
              <w:t>B</w:t>
            </w:r>
            <w:r w:rsidRPr="008E21F4">
              <w:rPr>
                <w:sz w:val="16"/>
                <w:rPrChange w:id="14521" w:author="Delta" w:date="2021-07-23T11:12:00Z">
                  <w:rPr>
                    <w:rFonts w:ascii="Arial" w:hAnsi="Arial"/>
                    <w:sz w:val="16"/>
                  </w:rPr>
                </w:rPrChange>
              </w:rPr>
              <w:t xml:space="preserve"> = E</w:t>
            </w:r>
            <w:r w:rsidRPr="008E21F4">
              <w:rPr>
                <w:sz w:val="16"/>
                <w:vertAlign w:val="subscript"/>
                <w:rPrChange w:id="14522" w:author="Delta" w:date="2021-07-23T11:12:00Z">
                  <w:rPr>
                    <w:rFonts w:ascii="Arial" w:hAnsi="Arial"/>
                    <w:sz w:val="16"/>
                    <w:vertAlign w:val="subscript"/>
                  </w:rPr>
                </w:rPrChange>
              </w:rPr>
              <w:t>B</w:t>
            </w:r>
            <w:r w:rsidRPr="008E21F4">
              <w:rPr>
                <w:sz w:val="16"/>
                <w:rPrChange w:id="14523" w:author="Delta" w:date="2021-07-23T11:12:00Z">
                  <w:rPr>
                    <w:rFonts w:ascii="Arial" w:hAnsi="Arial"/>
                    <w:sz w:val="16"/>
                  </w:rPr>
                </w:rPrChange>
              </w:rPr>
              <w:t>/E</w:t>
            </w:r>
            <w:r w:rsidRPr="008E21F4">
              <w:rPr>
                <w:sz w:val="16"/>
                <w:vertAlign w:val="subscript"/>
                <w:rPrChange w:id="14524" w:author="Delta" w:date="2021-07-23T11:12:00Z">
                  <w:rPr>
                    <w:rFonts w:ascii="Arial" w:hAnsi="Arial"/>
                    <w:sz w:val="16"/>
                    <w:vertAlign w:val="subscript"/>
                  </w:rPr>
                </w:rPrChange>
              </w:rPr>
              <w:t>A</w:t>
            </w:r>
          </w:p>
        </w:tc>
        <w:tc>
          <w:tcPr>
            <w:tcW w:w="1135" w:type="dxa"/>
            <w:tcBorders>
              <w:top w:val="single" w:sz="6" w:space="0" w:color="auto"/>
              <w:left w:val="single" w:sz="6" w:space="0" w:color="auto"/>
              <w:bottom w:val="single" w:sz="6" w:space="0" w:color="auto"/>
              <w:right w:val="single" w:sz="6" w:space="0" w:color="auto"/>
            </w:tcBorders>
            <w:tcPrChange w:id="1452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CFB9FAB" w14:textId="77777777" w:rsidR="00CB3986" w:rsidRPr="008E21F4" w:rsidRDefault="00CB3986" w:rsidP="00D04D5F">
            <w:pPr>
              <w:pStyle w:val="TAL"/>
              <w:jc w:val="center"/>
              <w:rPr>
                <w:sz w:val="16"/>
                <w:rPrChange w:id="14526" w:author="Delta" w:date="2021-07-23T11:12:00Z">
                  <w:rPr>
                    <w:rFonts w:ascii="Arial" w:hAnsi="Arial"/>
                    <w:sz w:val="16"/>
                  </w:rPr>
                </w:rPrChange>
              </w:rPr>
              <w:pPrChange w:id="14527" w:author="Delta" w:date="2021-07-23T11:12:00Z">
                <w:pPr>
                  <w:spacing w:after="0"/>
                  <w:jc w:val="center"/>
                </w:pPr>
              </w:pPrChange>
            </w:pPr>
            <w:r w:rsidRPr="008E21F4">
              <w:rPr>
                <w:sz w:val="16"/>
                <w:rPrChange w:id="14528" w:author="Delta" w:date="2021-07-23T11:12:00Z">
                  <w:rPr>
                    <w:rFonts w:ascii="Arial" w:hAnsi="Arial"/>
                    <w:sz w:val="16"/>
                  </w:rPr>
                </w:rPrChange>
              </w:rPr>
              <w:t>1</w:t>
            </w:r>
          </w:p>
        </w:tc>
        <w:tc>
          <w:tcPr>
            <w:tcW w:w="1010" w:type="dxa"/>
            <w:tcBorders>
              <w:top w:val="single" w:sz="6" w:space="0" w:color="auto"/>
              <w:left w:val="single" w:sz="6" w:space="0" w:color="auto"/>
              <w:bottom w:val="single" w:sz="6" w:space="0" w:color="auto"/>
              <w:right w:val="single" w:sz="6" w:space="0" w:color="auto"/>
            </w:tcBorders>
            <w:tcPrChange w:id="1452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C293684" w14:textId="77777777" w:rsidR="00CB3986" w:rsidRPr="008E21F4" w:rsidRDefault="00CB3986" w:rsidP="00D04D5F">
            <w:pPr>
              <w:pStyle w:val="TAL"/>
              <w:jc w:val="center"/>
              <w:rPr>
                <w:sz w:val="16"/>
                <w:rPrChange w:id="14530" w:author="Delta" w:date="2021-07-23T11:12:00Z">
                  <w:rPr>
                    <w:rFonts w:ascii="Arial" w:hAnsi="Arial"/>
                    <w:sz w:val="16"/>
                  </w:rPr>
                </w:rPrChange>
              </w:rPr>
              <w:pPrChange w:id="14531" w:author="Delta" w:date="2021-07-23T11:12:00Z">
                <w:pPr>
                  <w:spacing w:after="0"/>
                  <w:jc w:val="center"/>
                </w:pPr>
              </w:pPrChange>
            </w:pPr>
            <w:r w:rsidRPr="008E21F4">
              <w:rPr>
                <w:sz w:val="16"/>
                <w:rPrChange w:id="14532" w:author="Delta" w:date="2021-07-23T11:12:00Z">
                  <w:rPr>
                    <w:rFonts w:ascii="Arial" w:hAnsi="Arial"/>
                    <w:sz w:val="16"/>
                  </w:rPr>
                </w:rPrChange>
              </w:rPr>
              <w:t>1</w:t>
            </w:r>
          </w:p>
        </w:tc>
        <w:tc>
          <w:tcPr>
            <w:tcW w:w="1056" w:type="dxa"/>
            <w:tcBorders>
              <w:top w:val="single" w:sz="6" w:space="0" w:color="auto"/>
              <w:left w:val="single" w:sz="6" w:space="0" w:color="auto"/>
              <w:bottom w:val="single" w:sz="6" w:space="0" w:color="auto"/>
              <w:right w:val="single" w:sz="6" w:space="0" w:color="auto"/>
            </w:tcBorders>
            <w:tcPrChange w:id="1453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41D462A" w14:textId="77777777" w:rsidR="00CB3986" w:rsidRPr="008E21F4" w:rsidRDefault="00CB3986" w:rsidP="00D04D5F">
            <w:pPr>
              <w:pStyle w:val="TAL"/>
              <w:jc w:val="center"/>
              <w:rPr>
                <w:sz w:val="16"/>
                <w:rPrChange w:id="14534" w:author="Delta" w:date="2021-07-23T11:12:00Z">
                  <w:rPr>
                    <w:rFonts w:ascii="Arial" w:hAnsi="Arial"/>
                    <w:sz w:val="16"/>
                  </w:rPr>
                </w:rPrChange>
              </w:rPr>
              <w:pPrChange w:id="14535" w:author="Delta" w:date="2021-07-23T11:12:00Z">
                <w:pPr>
                  <w:spacing w:after="0"/>
                  <w:jc w:val="center"/>
                </w:pPr>
              </w:pPrChange>
            </w:pPr>
            <w:r w:rsidRPr="008E21F4">
              <w:rPr>
                <w:sz w:val="16"/>
                <w:rPrChange w:id="14536" w:author="Delta" w:date="2021-07-23T11:12:00Z">
                  <w:rPr>
                    <w:rFonts w:ascii="Arial" w:hAnsi="Arial"/>
                    <w:sz w:val="16"/>
                  </w:rPr>
                </w:rPrChange>
              </w:rPr>
              <w:t>1</w:t>
            </w:r>
          </w:p>
        </w:tc>
        <w:tc>
          <w:tcPr>
            <w:tcW w:w="1011" w:type="dxa"/>
            <w:tcBorders>
              <w:top w:val="single" w:sz="6" w:space="0" w:color="auto"/>
              <w:left w:val="single" w:sz="6" w:space="0" w:color="auto"/>
              <w:bottom w:val="single" w:sz="6" w:space="0" w:color="auto"/>
              <w:right w:val="single" w:sz="6" w:space="0" w:color="auto"/>
            </w:tcBorders>
            <w:tcPrChange w:id="1453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219756C" w14:textId="77777777" w:rsidR="00CB3986" w:rsidRPr="008E21F4" w:rsidRDefault="00CB3986" w:rsidP="00D04D5F">
            <w:pPr>
              <w:pStyle w:val="TAL"/>
              <w:jc w:val="center"/>
              <w:rPr>
                <w:sz w:val="16"/>
                <w:rPrChange w:id="14538" w:author="Delta" w:date="2021-07-23T11:12:00Z">
                  <w:rPr>
                    <w:rFonts w:ascii="Arial" w:hAnsi="Arial"/>
                    <w:sz w:val="16"/>
                  </w:rPr>
                </w:rPrChange>
              </w:rPr>
              <w:pPrChange w:id="14539" w:author="Delta" w:date="2021-07-23T11:12:00Z">
                <w:pPr>
                  <w:spacing w:after="0"/>
                  <w:jc w:val="center"/>
                </w:pPr>
              </w:pPrChange>
            </w:pPr>
            <w:r w:rsidRPr="008E21F4">
              <w:rPr>
                <w:sz w:val="16"/>
                <w:rPrChange w:id="14540" w:author="Delta" w:date="2021-07-23T11:12:00Z">
                  <w:rPr>
                    <w:rFonts w:ascii="Arial" w:hAnsi="Arial"/>
                    <w:sz w:val="16"/>
                  </w:rPr>
                </w:rPrChange>
              </w:rPr>
              <w:t>1</w:t>
            </w:r>
          </w:p>
        </w:tc>
        <w:tc>
          <w:tcPr>
            <w:tcW w:w="1010" w:type="dxa"/>
            <w:tcBorders>
              <w:top w:val="single" w:sz="6" w:space="0" w:color="auto"/>
              <w:left w:val="single" w:sz="6" w:space="0" w:color="auto"/>
              <w:bottom w:val="single" w:sz="6" w:space="0" w:color="auto"/>
              <w:right w:val="single" w:sz="6" w:space="0" w:color="auto"/>
            </w:tcBorders>
            <w:tcPrChange w:id="1454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5BAAAF7" w14:textId="77777777" w:rsidR="00CB3986" w:rsidRPr="008E21F4" w:rsidRDefault="00CB3986" w:rsidP="00D04D5F">
            <w:pPr>
              <w:pStyle w:val="TAL"/>
              <w:jc w:val="center"/>
              <w:rPr>
                <w:sz w:val="16"/>
                <w:rPrChange w:id="14542" w:author="Delta" w:date="2021-07-23T11:12:00Z">
                  <w:rPr>
                    <w:rFonts w:ascii="Arial" w:hAnsi="Arial"/>
                    <w:sz w:val="16"/>
                  </w:rPr>
                </w:rPrChange>
              </w:rPr>
              <w:pPrChange w:id="14543" w:author="Delta" w:date="2021-07-23T11:12:00Z">
                <w:pPr>
                  <w:spacing w:after="0"/>
                  <w:jc w:val="center"/>
                </w:pPr>
              </w:pPrChange>
            </w:pPr>
            <w:r w:rsidRPr="008E21F4">
              <w:rPr>
                <w:sz w:val="16"/>
                <w:rPrChange w:id="14544" w:author="Delta" w:date="2021-07-23T11:12:00Z">
                  <w:rPr>
                    <w:rFonts w:ascii="Arial" w:hAnsi="Arial"/>
                    <w:sz w:val="16"/>
                  </w:rPr>
                </w:rPrChange>
              </w:rPr>
              <w:t>1</w:t>
            </w:r>
          </w:p>
        </w:tc>
        <w:tc>
          <w:tcPr>
            <w:tcW w:w="1011" w:type="dxa"/>
            <w:tcBorders>
              <w:top w:val="single" w:sz="6" w:space="0" w:color="auto"/>
              <w:left w:val="single" w:sz="6" w:space="0" w:color="auto"/>
              <w:bottom w:val="single" w:sz="6" w:space="0" w:color="auto"/>
              <w:right w:val="single" w:sz="6" w:space="0" w:color="auto"/>
            </w:tcBorders>
            <w:tcPrChange w:id="1454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53DB3F2" w14:textId="77777777" w:rsidR="00CB3986" w:rsidRPr="008E21F4" w:rsidRDefault="00CB3986" w:rsidP="00D04D5F">
            <w:pPr>
              <w:pStyle w:val="TAL"/>
              <w:jc w:val="center"/>
              <w:rPr>
                <w:sz w:val="16"/>
                <w:rPrChange w:id="14546" w:author="Delta" w:date="2021-07-23T11:12:00Z">
                  <w:rPr>
                    <w:rFonts w:ascii="Arial" w:hAnsi="Arial"/>
                    <w:sz w:val="16"/>
                  </w:rPr>
                </w:rPrChange>
              </w:rPr>
              <w:pPrChange w:id="14547" w:author="Delta" w:date="2021-07-23T11:12:00Z">
                <w:pPr>
                  <w:spacing w:after="0"/>
                  <w:jc w:val="center"/>
                </w:pPr>
              </w:pPrChange>
            </w:pPr>
            <w:r w:rsidRPr="008E21F4">
              <w:rPr>
                <w:sz w:val="16"/>
                <w:rPrChange w:id="14548" w:author="Delta" w:date="2021-07-23T11:12:00Z">
                  <w:rPr>
                    <w:rFonts w:ascii="Arial" w:hAnsi="Arial"/>
                    <w:sz w:val="16"/>
                  </w:rPr>
                </w:rPrChange>
              </w:rPr>
              <w:t>1</w:t>
            </w:r>
          </w:p>
        </w:tc>
      </w:tr>
      <w:tr w:rsidR="00CB3986" w:rsidRPr="008E21F4" w14:paraId="55C7B06A" w14:textId="77777777" w:rsidTr="00D04D5F">
        <w:trPr>
          <w:trHeight w:val="247"/>
          <w:trPrChange w:id="14549"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550"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74C422EA" w14:textId="77777777" w:rsidR="00CB3986" w:rsidRPr="008E0712" w:rsidRDefault="00CB3986" w:rsidP="00D04D5F">
            <w:pPr>
              <w:pStyle w:val="TAL"/>
              <w:rPr>
                <w:sz w:val="16"/>
                <w:lang w:val="fr-FR"/>
                <w:rPrChange w:id="14551" w:author="Delta" w:date="2021-07-23T11:12:00Z">
                  <w:rPr>
                    <w:rFonts w:ascii="Arial" w:hAnsi="Arial"/>
                    <w:sz w:val="16"/>
                    <w:lang w:val="fr-FR"/>
                  </w:rPr>
                </w:rPrChange>
              </w:rPr>
              <w:pPrChange w:id="14552" w:author="Delta" w:date="2021-07-23T11:12:00Z">
                <w:pPr>
                  <w:spacing w:after="0"/>
                </w:pPr>
              </w:pPrChange>
            </w:pPr>
            <w:r w:rsidRPr="008E0712">
              <w:rPr>
                <w:sz w:val="16"/>
                <w:lang w:val="fr-FR"/>
                <w:rPrChange w:id="14553" w:author="Delta" w:date="2021-07-23T11:12:00Z">
                  <w:rPr>
                    <w:rFonts w:ascii="Arial" w:hAnsi="Arial"/>
                    <w:sz w:val="16"/>
                    <w:lang w:val="fr-FR"/>
                  </w:rPr>
                </w:rPrChange>
              </w:rPr>
              <w:t>Synchronisation signal EPRE / E</w:t>
            </w:r>
            <w:r w:rsidRPr="008E0712">
              <w:rPr>
                <w:sz w:val="16"/>
                <w:vertAlign w:val="subscript"/>
                <w:lang w:val="fr-FR"/>
                <w:rPrChange w:id="14554" w:author="Delta" w:date="2021-07-23T11:12:00Z">
                  <w:rPr>
                    <w:rFonts w:ascii="Arial" w:hAnsi="Arial"/>
                    <w:sz w:val="16"/>
                    <w:vertAlign w:val="subscript"/>
                    <w:lang w:val="fr-FR"/>
                  </w:rPr>
                </w:rPrChange>
              </w:rPr>
              <w:t xml:space="preserve">RS </w:t>
            </w:r>
            <w:r w:rsidRPr="008E0712">
              <w:rPr>
                <w:sz w:val="16"/>
                <w:lang w:val="fr-FR"/>
                <w:rPrChange w:id="14555" w:author="Delta" w:date="2021-07-23T11:12:00Z">
                  <w:rPr>
                    <w:rFonts w:ascii="Arial" w:hAnsi="Arial"/>
                    <w:sz w:val="16"/>
                    <w:lang w:val="fr-FR"/>
                  </w:rPr>
                </w:rPrChange>
              </w:rPr>
              <w:t>[dB]</w:t>
            </w:r>
          </w:p>
        </w:tc>
        <w:tc>
          <w:tcPr>
            <w:tcW w:w="1135" w:type="dxa"/>
            <w:tcBorders>
              <w:top w:val="single" w:sz="6" w:space="0" w:color="auto"/>
              <w:left w:val="single" w:sz="6" w:space="0" w:color="auto"/>
              <w:bottom w:val="single" w:sz="6" w:space="0" w:color="auto"/>
              <w:right w:val="single" w:sz="6" w:space="0" w:color="auto"/>
            </w:tcBorders>
            <w:tcPrChange w:id="14556"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37C6059" w14:textId="77777777" w:rsidR="00CB3986" w:rsidRPr="008E21F4" w:rsidRDefault="00CB3986" w:rsidP="00D04D5F">
            <w:pPr>
              <w:pStyle w:val="TAL"/>
              <w:jc w:val="center"/>
              <w:rPr>
                <w:sz w:val="16"/>
                <w:rPrChange w:id="14557" w:author="Delta" w:date="2021-07-23T11:12:00Z">
                  <w:rPr>
                    <w:rFonts w:ascii="Arial" w:hAnsi="Arial"/>
                    <w:sz w:val="16"/>
                  </w:rPr>
                </w:rPrChange>
              </w:rPr>
              <w:pPrChange w:id="14558" w:author="Delta" w:date="2021-07-23T11:12:00Z">
                <w:pPr>
                  <w:spacing w:after="0"/>
                  <w:jc w:val="center"/>
                </w:pPr>
              </w:pPrChange>
            </w:pPr>
            <w:r w:rsidRPr="008E21F4">
              <w:rPr>
                <w:sz w:val="16"/>
                <w:rPrChange w:id="14559" w:author="Delta" w:date="2021-07-23T11:12:00Z">
                  <w:rPr>
                    <w:rFonts w:ascii="Arial" w:hAnsi="Arial"/>
                    <w:sz w:val="16"/>
                  </w:rPr>
                </w:rPrChange>
              </w:rPr>
              <w:t>0.000</w:t>
            </w:r>
          </w:p>
        </w:tc>
        <w:tc>
          <w:tcPr>
            <w:tcW w:w="1010" w:type="dxa"/>
            <w:tcBorders>
              <w:top w:val="single" w:sz="6" w:space="0" w:color="auto"/>
              <w:left w:val="single" w:sz="6" w:space="0" w:color="auto"/>
              <w:bottom w:val="single" w:sz="6" w:space="0" w:color="auto"/>
              <w:right w:val="single" w:sz="6" w:space="0" w:color="auto"/>
            </w:tcBorders>
            <w:tcPrChange w:id="1456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588FB30" w14:textId="77777777" w:rsidR="00CB3986" w:rsidRPr="008E21F4" w:rsidRDefault="00CB3986" w:rsidP="00D04D5F">
            <w:pPr>
              <w:pStyle w:val="TAL"/>
              <w:jc w:val="center"/>
              <w:rPr>
                <w:sz w:val="16"/>
                <w:rPrChange w:id="14561" w:author="Delta" w:date="2021-07-23T11:12:00Z">
                  <w:rPr>
                    <w:rFonts w:ascii="Arial" w:hAnsi="Arial"/>
                    <w:sz w:val="16"/>
                  </w:rPr>
                </w:rPrChange>
              </w:rPr>
              <w:pPrChange w:id="14562" w:author="Delta" w:date="2021-07-23T11:12:00Z">
                <w:pPr>
                  <w:spacing w:after="0"/>
                  <w:jc w:val="center"/>
                </w:pPr>
              </w:pPrChange>
            </w:pPr>
            <w:r w:rsidRPr="008E21F4">
              <w:rPr>
                <w:sz w:val="16"/>
                <w:rPrChange w:id="14563" w:author="Delta" w:date="2021-07-23T11:12:00Z">
                  <w:rPr>
                    <w:rFonts w:ascii="Arial" w:hAnsi="Arial"/>
                    <w:sz w:val="16"/>
                  </w:rPr>
                </w:rPrChange>
              </w:rPr>
              <w:t>1.573</w:t>
            </w:r>
          </w:p>
        </w:tc>
        <w:tc>
          <w:tcPr>
            <w:tcW w:w="1056" w:type="dxa"/>
            <w:tcBorders>
              <w:top w:val="single" w:sz="6" w:space="0" w:color="auto"/>
              <w:left w:val="single" w:sz="6" w:space="0" w:color="auto"/>
              <w:bottom w:val="single" w:sz="6" w:space="0" w:color="auto"/>
              <w:right w:val="single" w:sz="6" w:space="0" w:color="auto"/>
            </w:tcBorders>
            <w:tcPrChange w:id="1456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3195DDF" w14:textId="77777777" w:rsidR="00CB3986" w:rsidRPr="008E21F4" w:rsidRDefault="00CB3986" w:rsidP="00D04D5F">
            <w:pPr>
              <w:pStyle w:val="TAL"/>
              <w:jc w:val="center"/>
              <w:rPr>
                <w:sz w:val="16"/>
                <w:rPrChange w:id="14565" w:author="Delta" w:date="2021-07-23T11:12:00Z">
                  <w:rPr>
                    <w:rFonts w:ascii="Arial" w:hAnsi="Arial"/>
                    <w:sz w:val="16"/>
                  </w:rPr>
                </w:rPrChange>
              </w:rPr>
              <w:pPrChange w:id="14566" w:author="Delta" w:date="2021-07-23T11:12:00Z">
                <w:pPr>
                  <w:spacing w:after="0"/>
                  <w:jc w:val="center"/>
                </w:pPr>
              </w:pPrChange>
            </w:pPr>
            <w:r w:rsidRPr="008E21F4">
              <w:rPr>
                <w:sz w:val="16"/>
                <w:rPrChange w:id="14567" w:author="Delta" w:date="2021-07-23T11:12:00Z">
                  <w:rPr>
                    <w:rFonts w:ascii="Arial" w:hAnsi="Arial"/>
                    <w:sz w:val="16"/>
                  </w:rPr>
                </w:rPrChange>
              </w:rPr>
              <w:t>2.426</w:t>
            </w:r>
          </w:p>
        </w:tc>
        <w:tc>
          <w:tcPr>
            <w:tcW w:w="1011" w:type="dxa"/>
            <w:tcBorders>
              <w:top w:val="single" w:sz="6" w:space="0" w:color="auto"/>
              <w:left w:val="single" w:sz="6" w:space="0" w:color="auto"/>
              <w:bottom w:val="single" w:sz="6" w:space="0" w:color="auto"/>
              <w:right w:val="single" w:sz="6" w:space="0" w:color="auto"/>
            </w:tcBorders>
            <w:tcPrChange w:id="1456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F32EA30" w14:textId="77777777" w:rsidR="00CB3986" w:rsidRPr="008E21F4" w:rsidRDefault="00CB3986" w:rsidP="00D04D5F">
            <w:pPr>
              <w:pStyle w:val="TAL"/>
              <w:jc w:val="center"/>
              <w:rPr>
                <w:sz w:val="16"/>
                <w:rPrChange w:id="14569" w:author="Delta" w:date="2021-07-23T11:12:00Z">
                  <w:rPr>
                    <w:rFonts w:ascii="Arial" w:hAnsi="Arial"/>
                    <w:sz w:val="16"/>
                  </w:rPr>
                </w:rPrChange>
              </w:rPr>
              <w:pPrChange w:id="14570" w:author="Delta" w:date="2021-07-23T11:12:00Z">
                <w:pPr>
                  <w:spacing w:after="0"/>
                  <w:jc w:val="center"/>
                </w:pPr>
              </w:pPrChange>
            </w:pPr>
            <w:r w:rsidRPr="008E21F4">
              <w:rPr>
                <w:sz w:val="16"/>
                <w:rPrChange w:id="14571" w:author="Delta" w:date="2021-07-23T11:12:00Z">
                  <w:rPr>
                    <w:rFonts w:ascii="Arial" w:hAnsi="Arial"/>
                    <w:sz w:val="16"/>
                  </w:rPr>
                </w:rPrChange>
              </w:rPr>
              <w:t>2.426</w:t>
            </w:r>
          </w:p>
        </w:tc>
        <w:tc>
          <w:tcPr>
            <w:tcW w:w="1010" w:type="dxa"/>
            <w:tcBorders>
              <w:top w:val="single" w:sz="6" w:space="0" w:color="auto"/>
              <w:left w:val="single" w:sz="6" w:space="0" w:color="auto"/>
              <w:bottom w:val="single" w:sz="6" w:space="0" w:color="auto"/>
              <w:right w:val="single" w:sz="6" w:space="0" w:color="auto"/>
            </w:tcBorders>
            <w:tcPrChange w:id="1457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F4EF36C" w14:textId="77777777" w:rsidR="00CB3986" w:rsidRPr="008E21F4" w:rsidRDefault="00CB3986" w:rsidP="00D04D5F">
            <w:pPr>
              <w:pStyle w:val="TAL"/>
              <w:jc w:val="center"/>
              <w:rPr>
                <w:sz w:val="16"/>
                <w:rPrChange w:id="14573" w:author="Delta" w:date="2021-07-23T11:12:00Z">
                  <w:rPr>
                    <w:rFonts w:ascii="Arial" w:hAnsi="Arial"/>
                    <w:sz w:val="16"/>
                  </w:rPr>
                </w:rPrChange>
              </w:rPr>
              <w:pPrChange w:id="14574" w:author="Delta" w:date="2021-07-23T11:12:00Z">
                <w:pPr>
                  <w:spacing w:after="0"/>
                  <w:jc w:val="center"/>
                </w:pPr>
              </w:pPrChange>
            </w:pPr>
            <w:r w:rsidRPr="008E21F4">
              <w:rPr>
                <w:sz w:val="16"/>
                <w:rPrChange w:id="14575" w:author="Delta" w:date="2021-07-23T11:12:00Z">
                  <w:rPr>
                    <w:rFonts w:ascii="Arial" w:hAnsi="Arial"/>
                    <w:sz w:val="16"/>
                  </w:rPr>
                </w:rPrChange>
              </w:rPr>
              <w:t>3.005</w:t>
            </w:r>
          </w:p>
        </w:tc>
        <w:tc>
          <w:tcPr>
            <w:tcW w:w="1011" w:type="dxa"/>
            <w:tcBorders>
              <w:top w:val="single" w:sz="6" w:space="0" w:color="auto"/>
              <w:left w:val="single" w:sz="6" w:space="0" w:color="auto"/>
              <w:bottom w:val="single" w:sz="6" w:space="0" w:color="auto"/>
              <w:right w:val="single" w:sz="6" w:space="0" w:color="auto"/>
            </w:tcBorders>
            <w:tcPrChange w:id="1457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2DD7B16" w14:textId="77777777" w:rsidR="00CB3986" w:rsidRPr="008E21F4" w:rsidRDefault="00CB3986" w:rsidP="00D04D5F">
            <w:pPr>
              <w:pStyle w:val="TAL"/>
              <w:jc w:val="center"/>
              <w:rPr>
                <w:sz w:val="16"/>
                <w:rPrChange w:id="14577" w:author="Delta" w:date="2021-07-23T11:12:00Z">
                  <w:rPr>
                    <w:rFonts w:ascii="Arial" w:hAnsi="Arial"/>
                    <w:sz w:val="16"/>
                  </w:rPr>
                </w:rPrChange>
              </w:rPr>
              <w:pPrChange w:id="14578" w:author="Delta" w:date="2021-07-23T11:12:00Z">
                <w:pPr>
                  <w:spacing w:after="0"/>
                  <w:jc w:val="center"/>
                </w:pPr>
              </w:pPrChange>
            </w:pPr>
            <w:r w:rsidRPr="008E21F4">
              <w:rPr>
                <w:sz w:val="16"/>
                <w:rPrChange w:id="14579" w:author="Delta" w:date="2021-07-23T11:12:00Z">
                  <w:rPr>
                    <w:rFonts w:ascii="Arial" w:hAnsi="Arial"/>
                    <w:sz w:val="16"/>
                  </w:rPr>
                </w:rPrChange>
              </w:rPr>
              <w:t>2.426</w:t>
            </w:r>
          </w:p>
        </w:tc>
      </w:tr>
      <w:tr w:rsidR="00CB3986" w:rsidRPr="008E21F4" w14:paraId="04FC14A4" w14:textId="77777777" w:rsidTr="00D04D5F">
        <w:trPr>
          <w:trHeight w:val="247"/>
          <w:trPrChange w:id="14580"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581"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68C7BFE7" w14:textId="77777777" w:rsidR="00CB3986" w:rsidRPr="008E21F4" w:rsidRDefault="00CB3986" w:rsidP="00D04D5F">
            <w:pPr>
              <w:pStyle w:val="TAL"/>
              <w:rPr>
                <w:sz w:val="16"/>
                <w:rPrChange w:id="14582" w:author="Delta" w:date="2021-07-23T11:12:00Z">
                  <w:rPr>
                    <w:rFonts w:ascii="Arial" w:hAnsi="Arial"/>
                    <w:sz w:val="16"/>
                  </w:rPr>
                </w:rPrChange>
              </w:rPr>
              <w:pPrChange w:id="14583" w:author="Delta" w:date="2021-07-23T11:12:00Z">
                <w:pPr>
                  <w:spacing w:after="0"/>
                </w:pPr>
              </w:pPrChange>
            </w:pPr>
            <w:r w:rsidRPr="008E21F4">
              <w:rPr>
                <w:sz w:val="16"/>
                <w:rPrChange w:id="14584" w:author="Delta" w:date="2021-07-23T11:12:00Z">
                  <w:rPr>
                    <w:rFonts w:ascii="Arial" w:hAnsi="Arial"/>
                    <w:sz w:val="16"/>
                  </w:rPr>
                </w:rPrChange>
              </w:rPr>
              <w:t>Reserved EPRE / E</w:t>
            </w:r>
            <w:r w:rsidRPr="008E21F4">
              <w:rPr>
                <w:sz w:val="16"/>
                <w:vertAlign w:val="subscript"/>
                <w:rPrChange w:id="14585" w:author="Delta" w:date="2021-07-23T11:12:00Z">
                  <w:rPr>
                    <w:rFonts w:ascii="Arial" w:hAnsi="Arial"/>
                    <w:sz w:val="16"/>
                    <w:vertAlign w:val="subscript"/>
                  </w:rPr>
                </w:rPrChange>
              </w:rPr>
              <w:t xml:space="preserve">RS </w:t>
            </w:r>
            <w:r w:rsidRPr="008E21F4">
              <w:rPr>
                <w:sz w:val="16"/>
                <w:rPrChange w:id="14586"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458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219E240" w14:textId="77777777" w:rsidR="00CB3986" w:rsidRPr="008E21F4" w:rsidRDefault="00CB3986" w:rsidP="00D04D5F">
            <w:pPr>
              <w:pStyle w:val="TAL"/>
              <w:jc w:val="center"/>
              <w:rPr>
                <w:sz w:val="16"/>
                <w:rPrChange w:id="14588" w:author="Delta" w:date="2021-07-23T11:12:00Z">
                  <w:rPr>
                    <w:rFonts w:ascii="Arial" w:hAnsi="Arial"/>
                    <w:sz w:val="16"/>
                  </w:rPr>
                </w:rPrChange>
              </w:rPr>
              <w:pPrChange w:id="14589" w:author="Delta" w:date="2021-07-23T11:12:00Z">
                <w:pPr>
                  <w:spacing w:after="0"/>
                  <w:jc w:val="center"/>
                </w:pPr>
              </w:pPrChange>
            </w:pPr>
            <w:r w:rsidRPr="008E21F4">
              <w:rPr>
                <w:sz w:val="16"/>
                <w:rPrChange w:id="14590" w:author="Delta" w:date="2021-07-23T11:12:00Z">
                  <w:rPr>
                    <w:rFonts w:ascii="Arial" w:hAnsi="Arial"/>
                    <w:sz w:val="16"/>
                  </w:rPr>
                </w:rPrChange>
              </w:rPr>
              <w:t>-inf</w:t>
            </w:r>
          </w:p>
        </w:tc>
        <w:tc>
          <w:tcPr>
            <w:tcW w:w="1010" w:type="dxa"/>
            <w:tcBorders>
              <w:top w:val="single" w:sz="6" w:space="0" w:color="auto"/>
              <w:left w:val="single" w:sz="6" w:space="0" w:color="auto"/>
              <w:bottom w:val="single" w:sz="6" w:space="0" w:color="auto"/>
              <w:right w:val="single" w:sz="6" w:space="0" w:color="auto"/>
            </w:tcBorders>
            <w:tcPrChange w:id="1459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6098937" w14:textId="77777777" w:rsidR="00CB3986" w:rsidRPr="008E21F4" w:rsidRDefault="00CB3986" w:rsidP="00D04D5F">
            <w:pPr>
              <w:pStyle w:val="TAL"/>
              <w:jc w:val="center"/>
              <w:rPr>
                <w:sz w:val="16"/>
                <w:rPrChange w:id="14592" w:author="Delta" w:date="2021-07-23T11:12:00Z">
                  <w:rPr>
                    <w:rFonts w:ascii="Arial" w:hAnsi="Arial"/>
                    <w:sz w:val="16"/>
                  </w:rPr>
                </w:rPrChange>
              </w:rPr>
              <w:pPrChange w:id="14593" w:author="Delta" w:date="2021-07-23T11:12:00Z">
                <w:pPr>
                  <w:spacing w:after="0"/>
                  <w:jc w:val="center"/>
                </w:pPr>
              </w:pPrChange>
            </w:pPr>
            <w:r w:rsidRPr="008E21F4">
              <w:rPr>
                <w:sz w:val="16"/>
                <w:rPrChange w:id="14594" w:author="Delta" w:date="2021-07-23T11:12:00Z">
                  <w:rPr>
                    <w:rFonts w:ascii="Arial" w:hAnsi="Arial"/>
                    <w:sz w:val="16"/>
                  </w:rPr>
                </w:rPrChange>
              </w:rPr>
              <w:t>-inf</w:t>
            </w:r>
          </w:p>
        </w:tc>
        <w:tc>
          <w:tcPr>
            <w:tcW w:w="1056" w:type="dxa"/>
            <w:tcBorders>
              <w:top w:val="single" w:sz="6" w:space="0" w:color="auto"/>
              <w:left w:val="single" w:sz="6" w:space="0" w:color="auto"/>
              <w:bottom w:val="single" w:sz="6" w:space="0" w:color="auto"/>
              <w:right w:val="single" w:sz="6" w:space="0" w:color="auto"/>
            </w:tcBorders>
            <w:tcPrChange w:id="14595"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76E1E642" w14:textId="77777777" w:rsidR="00CB3986" w:rsidRPr="008E21F4" w:rsidRDefault="00CB3986" w:rsidP="00D04D5F">
            <w:pPr>
              <w:pStyle w:val="TAL"/>
              <w:jc w:val="center"/>
              <w:rPr>
                <w:sz w:val="16"/>
                <w:rPrChange w:id="14596" w:author="Delta" w:date="2021-07-23T11:12:00Z">
                  <w:rPr>
                    <w:rFonts w:ascii="Arial" w:hAnsi="Arial"/>
                    <w:sz w:val="16"/>
                  </w:rPr>
                </w:rPrChange>
              </w:rPr>
              <w:pPrChange w:id="14597" w:author="Delta" w:date="2021-07-23T11:12:00Z">
                <w:pPr>
                  <w:spacing w:after="0"/>
                  <w:jc w:val="center"/>
                </w:pPr>
              </w:pPrChange>
            </w:pPr>
            <w:r w:rsidRPr="008E21F4">
              <w:rPr>
                <w:sz w:val="16"/>
                <w:rPrChange w:id="14598" w:author="Delta" w:date="2021-07-23T11:12:00Z">
                  <w:rPr>
                    <w:rFonts w:ascii="Arial" w:hAnsi="Arial"/>
                    <w:sz w:val="16"/>
                  </w:rPr>
                </w:rPrChange>
              </w:rPr>
              <w:t>-inf</w:t>
            </w:r>
          </w:p>
        </w:tc>
        <w:tc>
          <w:tcPr>
            <w:tcW w:w="1011" w:type="dxa"/>
            <w:tcBorders>
              <w:top w:val="single" w:sz="6" w:space="0" w:color="auto"/>
              <w:left w:val="single" w:sz="6" w:space="0" w:color="auto"/>
              <w:bottom w:val="single" w:sz="6" w:space="0" w:color="auto"/>
              <w:right w:val="single" w:sz="6" w:space="0" w:color="auto"/>
            </w:tcBorders>
            <w:tcPrChange w:id="1459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34B65AA" w14:textId="77777777" w:rsidR="00CB3986" w:rsidRPr="008E21F4" w:rsidRDefault="00CB3986" w:rsidP="00D04D5F">
            <w:pPr>
              <w:pStyle w:val="TAL"/>
              <w:jc w:val="center"/>
              <w:rPr>
                <w:sz w:val="16"/>
                <w:rPrChange w:id="14600" w:author="Delta" w:date="2021-07-23T11:12:00Z">
                  <w:rPr>
                    <w:rFonts w:ascii="Arial" w:hAnsi="Arial"/>
                    <w:sz w:val="16"/>
                  </w:rPr>
                </w:rPrChange>
              </w:rPr>
              <w:pPrChange w:id="14601" w:author="Delta" w:date="2021-07-23T11:12:00Z">
                <w:pPr>
                  <w:spacing w:after="0"/>
                  <w:jc w:val="center"/>
                </w:pPr>
              </w:pPrChange>
            </w:pPr>
            <w:r w:rsidRPr="008E21F4">
              <w:rPr>
                <w:sz w:val="16"/>
                <w:rPrChange w:id="14602" w:author="Delta" w:date="2021-07-23T11:12:00Z">
                  <w:rPr>
                    <w:rFonts w:ascii="Arial" w:hAnsi="Arial"/>
                    <w:sz w:val="16"/>
                  </w:rPr>
                </w:rPrChange>
              </w:rPr>
              <w:t>-inf</w:t>
            </w:r>
          </w:p>
        </w:tc>
        <w:tc>
          <w:tcPr>
            <w:tcW w:w="1010" w:type="dxa"/>
            <w:tcBorders>
              <w:top w:val="single" w:sz="6" w:space="0" w:color="auto"/>
              <w:left w:val="single" w:sz="6" w:space="0" w:color="auto"/>
              <w:bottom w:val="single" w:sz="6" w:space="0" w:color="auto"/>
              <w:right w:val="single" w:sz="6" w:space="0" w:color="auto"/>
            </w:tcBorders>
            <w:tcPrChange w:id="1460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E8815FC" w14:textId="77777777" w:rsidR="00CB3986" w:rsidRPr="008E21F4" w:rsidRDefault="00CB3986" w:rsidP="00D04D5F">
            <w:pPr>
              <w:pStyle w:val="TAL"/>
              <w:jc w:val="center"/>
              <w:rPr>
                <w:sz w:val="16"/>
                <w:rPrChange w:id="14604" w:author="Delta" w:date="2021-07-23T11:12:00Z">
                  <w:rPr>
                    <w:rFonts w:ascii="Arial" w:hAnsi="Arial"/>
                    <w:sz w:val="16"/>
                  </w:rPr>
                </w:rPrChange>
              </w:rPr>
              <w:pPrChange w:id="14605" w:author="Delta" w:date="2021-07-23T11:12:00Z">
                <w:pPr>
                  <w:spacing w:after="0"/>
                  <w:jc w:val="center"/>
                </w:pPr>
              </w:pPrChange>
            </w:pPr>
            <w:r w:rsidRPr="008E21F4">
              <w:rPr>
                <w:sz w:val="16"/>
                <w:rPrChange w:id="14606" w:author="Delta" w:date="2021-07-23T11:12:00Z">
                  <w:rPr>
                    <w:rFonts w:ascii="Arial" w:hAnsi="Arial"/>
                    <w:sz w:val="16"/>
                  </w:rPr>
                </w:rPrChange>
              </w:rPr>
              <w:t>-inf</w:t>
            </w:r>
          </w:p>
        </w:tc>
        <w:tc>
          <w:tcPr>
            <w:tcW w:w="1011" w:type="dxa"/>
            <w:tcBorders>
              <w:top w:val="single" w:sz="6" w:space="0" w:color="auto"/>
              <w:left w:val="single" w:sz="6" w:space="0" w:color="auto"/>
              <w:bottom w:val="single" w:sz="6" w:space="0" w:color="auto"/>
              <w:right w:val="single" w:sz="6" w:space="0" w:color="auto"/>
            </w:tcBorders>
            <w:tcPrChange w:id="1460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5C01541" w14:textId="77777777" w:rsidR="00CB3986" w:rsidRPr="008E21F4" w:rsidRDefault="00CB3986" w:rsidP="00D04D5F">
            <w:pPr>
              <w:pStyle w:val="TAL"/>
              <w:jc w:val="center"/>
              <w:rPr>
                <w:sz w:val="16"/>
                <w:rPrChange w:id="14608" w:author="Delta" w:date="2021-07-23T11:12:00Z">
                  <w:rPr>
                    <w:rFonts w:ascii="Arial" w:hAnsi="Arial"/>
                    <w:sz w:val="16"/>
                  </w:rPr>
                </w:rPrChange>
              </w:rPr>
              <w:pPrChange w:id="14609" w:author="Delta" w:date="2021-07-23T11:12:00Z">
                <w:pPr>
                  <w:spacing w:after="0"/>
                  <w:jc w:val="center"/>
                </w:pPr>
              </w:pPrChange>
            </w:pPr>
            <w:r w:rsidRPr="008E21F4">
              <w:rPr>
                <w:sz w:val="16"/>
                <w:rPrChange w:id="14610" w:author="Delta" w:date="2021-07-23T11:12:00Z">
                  <w:rPr>
                    <w:rFonts w:ascii="Arial" w:hAnsi="Arial"/>
                    <w:sz w:val="16"/>
                  </w:rPr>
                </w:rPrChange>
              </w:rPr>
              <w:t>-inf</w:t>
            </w:r>
          </w:p>
        </w:tc>
      </w:tr>
      <w:tr w:rsidR="00CB3986" w:rsidRPr="008E21F4" w14:paraId="78F99488" w14:textId="77777777" w:rsidTr="00D04D5F">
        <w:trPr>
          <w:trHeight w:val="247"/>
          <w:trPrChange w:id="14611" w:author="Delta" w:date="2021-07-23T11:12:00Z">
            <w:trPr>
              <w:gridAfter w:val="0"/>
              <w:trHeight w:val="247"/>
            </w:trPr>
          </w:trPrChange>
        </w:trPr>
        <w:tc>
          <w:tcPr>
            <w:tcW w:w="4037" w:type="dxa"/>
            <w:tcBorders>
              <w:top w:val="single" w:sz="6" w:space="0" w:color="auto"/>
              <w:left w:val="single" w:sz="6" w:space="0" w:color="auto"/>
              <w:bottom w:val="single" w:sz="6" w:space="0" w:color="auto"/>
              <w:right w:val="nil"/>
            </w:tcBorders>
            <w:tcPrChange w:id="14612" w:author="Delta" w:date="2021-07-23T11:12:00Z">
              <w:tcPr>
                <w:tcW w:w="4037" w:type="dxa"/>
                <w:gridSpan w:val="2"/>
                <w:tcBorders>
                  <w:top w:val="single" w:sz="6" w:space="0" w:color="auto"/>
                  <w:left w:val="single" w:sz="6" w:space="0" w:color="auto"/>
                  <w:bottom w:val="single" w:sz="6" w:space="0" w:color="auto"/>
                  <w:right w:val="nil"/>
                </w:tcBorders>
              </w:tcPr>
            </w:tcPrChange>
          </w:tcPr>
          <w:p w14:paraId="55B089A1" w14:textId="77777777" w:rsidR="00CB3986" w:rsidRPr="008E21F4" w:rsidRDefault="00CB3986" w:rsidP="00D04D5F">
            <w:pPr>
              <w:pStyle w:val="TAC"/>
              <w:rPr>
                <w:b/>
                <w:rPrChange w:id="14613" w:author="Delta" w:date="2021-07-23T11:12:00Z">
                  <w:rPr>
                    <w:rFonts w:ascii="Arial" w:hAnsi="Arial"/>
                    <w:b/>
                    <w:sz w:val="16"/>
                  </w:rPr>
                </w:rPrChange>
              </w:rPr>
              <w:pPrChange w:id="14614" w:author="Delta" w:date="2021-07-23T11:12:00Z">
                <w:pPr>
                  <w:spacing w:after="0"/>
                  <w:jc w:val="center"/>
                </w:pPr>
              </w:pPrChange>
            </w:pPr>
            <w:r w:rsidRPr="008E21F4">
              <w:rPr>
                <w:b/>
                <w:rPrChange w:id="14615" w:author="Delta" w:date="2021-07-23T11:12:00Z">
                  <w:rPr>
                    <w:rFonts w:ascii="Arial" w:hAnsi="Arial"/>
                    <w:b/>
                    <w:sz w:val="16"/>
                  </w:rPr>
                </w:rPrChange>
              </w:rPr>
              <w:t>PBCH</w:t>
            </w:r>
          </w:p>
        </w:tc>
        <w:tc>
          <w:tcPr>
            <w:tcW w:w="1135" w:type="dxa"/>
            <w:tcBorders>
              <w:top w:val="single" w:sz="6" w:space="0" w:color="auto"/>
              <w:left w:val="nil"/>
              <w:bottom w:val="single" w:sz="6" w:space="0" w:color="auto"/>
              <w:right w:val="nil"/>
            </w:tcBorders>
            <w:tcPrChange w:id="14616" w:author="Delta" w:date="2021-07-23T11:12:00Z">
              <w:tcPr>
                <w:tcW w:w="1135" w:type="dxa"/>
                <w:tcBorders>
                  <w:top w:val="single" w:sz="6" w:space="0" w:color="auto"/>
                  <w:left w:val="nil"/>
                  <w:bottom w:val="single" w:sz="6" w:space="0" w:color="auto"/>
                  <w:right w:val="nil"/>
                </w:tcBorders>
              </w:tcPr>
            </w:tcPrChange>
          </w:tcPr>
          <w:p w14:paraId="709CCC36" w14:textId="77777777" w:rsidR="00CB3986" w:rsidRPr="008E21F4" w:rsidRDefault="00CB3986" w:rsidP="00D04D5F">
            <w:pPr>
              <w:pStyle w:val="TAL"/>
              <w:rPr>
                <w:rPrChange w:id="14617" w:author="Delta" w:date="2021-07-23T11:12:00Z">
                  <w:rPr>
                    <w:rFonts w:ascii="Arial" w:hAnsi="Arial"/>
                    <w:b/>
                    <w:sz w:val="16"/>
                  </w:rPr>
                </w:rPrChange>
              </w:rPr>
              <w:pPrChange w:id="14618"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4619" w:author="Delta" w:date="2021-07-23T11:12:00Z">
              <w:tcPr>
                <w:tcW w:w="1010" w:type="dxa"/>
                <w:tcBorders>
                  <w:top w:val="single" w:sz="6" w:space="0" w:color="auto"/>
                  <w:left w:val="nil"/>
                  <w:bottom w:val="single" w:sz="6" w:space="0" w:color="auto"/>
                  <w:right w:val="nil"/>
                </w:tcBorders>
              </w:tcPr>
            </w:tcPrChange>
          </w:tcPr>
          <w:p w14:paraId="4A5334F1" w14:textId="77777777" w:rsidR="00CB3986" w:rsidRPr="008E21F4" w:rsidRDefault="00CB3986" w:rsidP="00D04D5F">
            <w:pPr>
              <w:pStyle w:val="TAL"/>
              <w:rPr>
                <w:rPrChange w:id="14620" w:author="Delta" w:date="2021-07-23T11:12:00Z">
                  <w:rPr>
                    <w:rFonts w:ascii="Arial" w:hAnsi="Arial"/>
                    <w:b/>
                    <w:sz w:val="16"/>
                  </w:rPr>
                </w:rPrChange>
              </w:rPr>
              <w:pPrChange w:id="14621"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4622" w:author="Delta" w:date="2021-07-23T11:12:00Z">
              <w:tcPr>
                <w:tcW w:w="1056" w:type="dxa"/>
                <w:tcBorders>
                  <w:top w:val="single" w:sz="6" w:space="0" w:color="auto"/>
                  <w:left w:val="nil"/>
                  <w:bottom w:val="single" w:sz="6" w:space="0" w:color="auto"/>
                  <w:right w:val="nil"/>
                </w:tcBorders>
              </w:tcPr>
            </w:tcPrChange>
          </w:tcPr>
          <w:p w14:paraId="7522EF2B" w14:textId="77777777" w:rsidR="00CB3986" w:rsidRPr="008E21F4" w:rsidRDefault="00CB3986" w:rsidP="00D04D5F">
            <w:pPr>
              <w:pStyle w:val="TAL"/>
              <w:rPr>
                <w:rPrChange w:id="14623" w:author="Delta" w:date="2021-07-23T11:12:00Z">
                  <w:rPr>
                    <w:rFonts w:ascii="Arial" w:hAnsi="Arial"/>
                    <w:b/>
                    <w:sz w:val="16"/>
                  </w:rPr>
                </w:rPrChange>
              </w:rPr>
              <w:pPrChange w:id="14624"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4625" w:author="Delta" w:date="2021-07-23T11:12:00Z">
              <w:tcPr>
                <w:tcW w:w="1011" w:type="dxa"/>
                <w:tcBorders>
                  <w:top w:val="single" w:sz="6" w:space="0" w:color="auto"/>
                  <w:left w:val="nil"/>
                  <w:bottom w:val="single" w:sz="6" w:space="0" w:color="auto"/>
                  <w:right w:val="nil"/>
                </w:tcBorders>
              </w:tcPr>
            </w:tcPrChange>
          </w:tcPr>
          <w:p w14:paraId="583E3ADB" w14:textId="77777777" w:rsidR="00CB3986" w:rsidRPr="008E21F4" w:rsidRDefault="00CB3986" w:rsidP="00D04D5F">
            <w:pPr>
              <w:pStyle w:val="TAL"/>
              <w:rPr>
                <w:rPrChange w:id="14626" w:author="Delta" w:date="2021-07-23T11:12:00Z">
                  <w:rPr>
                    <w:rFonts w:ascii="Arial" w:hAnsi="Arial"/>
                    <w:b/>
                    <w:sz w:val="16"/>
                  </w:rPr>
                </w:rPrChange>
              </w:rPr>
              <w:pPrChange w:id="14627"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4628" w:author="Delta" w:date="2021-07-23T11:12:00Z">
              <w:tcPr>
                <w:tcW w:w="1010" w:type="dxa"/>
                <w:tcBorders>
                  <w:top w:val="single" w:sz="6" w:space="0" w:color="auto"/>
                  <w:left w:val="nil"/>
                  <w:bottom w:val="single" w:sz="6" w:space="0" w:color="auto"/>
                  <w:right w:val="nil"/>
                </w:tcBorders>
              </w:tcPr>
            </w:tcPrChange>
          </w:tcPr>
          <w:p w14:paraId="6664D5AC" w14:textId="77777777" w:rsidR="00CB3986" w:rsidRPr="008E21F4" w:rsidRDefault="00CB3986" w:rsidP="00D04D5F">
            <w:pPr>
              <w:pStyle w:val="TAL"/>
              <w:rPr>
                <w:rPrChange w:id="14629" w:author="Delta" w:date="2021-07-23T11:12:00Z">
                  <w:rPr>
                    <w:rFonts w:ascii="Arial" w:hAnsi="Arial"/>
                    <w:b/>
                    <w:sz w:val="16"/>
                  </w:rPr>
                </w:rPrChange>
              </w:rPr>
              <w:pPrChange w:id="14630"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14631" w:author="Delta" w:date="2021-07-23T11:12:00Z">
              <w:tcPr>
                <w:tcW w:w="1011" w:type="dxa"/>
                <w:tcBorders>
                  <w:top w:val="single" w:sz="6" w:space="0" w:color="auto"/>
                  <w:left w:val="nil"/>
                  <w:bottom w:val="single" w:sz="6" w:space="0" w:color="auto"/>
                  <w:right w:val="single" w:sz="6" w:space="0" w:color="auto"/>
                </w:tcBorders>
              </w:tcPr>
            </w:tcPrChange>
          </w:tcPr>
          <w:p w14:paraId="456619D3" w14:textId="77777777" w:rsidR="00CB3986" w:rsidRPr="008E21F4" w:rsidRDefault="00CB3986" w:rsidP="00D04D5F">
            <w:pPr>
              <w:pStyle w:val="TAL"/>
              <w:rPr>
                <w:rPrChange w:id="14632" w:author="Delta" w:date="2021-07-23T11:12:00Z">
                  <w:rPr>
                    <w:rFonts w:ascii="Arial" w:hAnsi="Arial"/>
                    <w:b/>
                    <w:sz w:val="16"/>
                  </w:rPr>
                </w:rPrChange>
              </w:rPr>
              <w:pPrChange w:id="14633" w:author="Delta" w:date="2021-07-23T11:12:00Z">
                <w:pPr>
                  <w:spacing w:after="0"/>
                  <w:jc w:val="center"/>
                </w:pPr>
              </w:pPrChange>
            </w:pPr>
          </w:p>
        </w:tc>
      </w:tr>
      <w:tr w:rsidR="00CB3986" w:rsidRPr="008E21F4" w14:paraId="774971A9" w14:textId="77777777" w:rsidTr="00D04D5F">
        <w:trPr>
          <w:trHeight w:val="247"/>
          <w:trPrChange w:id="14634"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635"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19C4204B" w14:textId="77777777" w:rsidR="00CB3986" w:rsidRPr="008E21F4" w:rsidRDefault="00CB3986" w:rsidP="00D04D5F">
            <w:pPr>
              <w:pStyle w:val="TAL"/>
              <w:rPr>
                <w:sz w:val="16"/>
                <w:rPrChange w:id="14636" w:author="Delta" w:date="2021-07-23T11:12:00Z">
                  <w:rPr>
                    <w:rFonts w:ascii="Arial" w:hAnsi="Arial"/>
                    <w:sz w:val="16"/>
                  </w:rPr>
                </w:rPrChange>
              </w:rPr>
              <w:pPrChange w:id="14637" w:author="Delta" w:date="2021-07-23T11:12:00Z">
                <w:pPr>
                  <w:spacing w:after="0"/>
                </w:pPr>
              </w:pPrChange>
            </w:pPr>
            <w:r w:rsidRPr="008E21F4">
              <w:rPr>
                <w:sz w:val="16"/>
                <w:rPrChange w:id="14638" w:author="Delta" w:date="2021-07-23T11:12:00Z">
                  <w:rPr>
                    <w:rFonts w:ascii="Arial" w:hAnsi="Arial"/>
                    <w:sz w:val="16"/>
                  </w:rPr>
                </w:rPrChange>
              </w:rPr>
              <w:t>PBCH EPRE / E</w:t>
            </w:r>
            <w:r w:rsidRPr="008E21F4">
              <w:rPr>
                <w:sz w:val="16"/>
                <w:vertAlign w:val="subscript"/>
                <w:rPrChange w:id="14639" w:author="Delta" w:date="2021-07-23T11:12:00Z">
                  <w:rPr>
                    <w:rFonts w:ascii="Arial" w:hAnsi="Arial"/>
                    <w:sz w:val="16"/>
                    <w:vertAlign w:val="subscript"/>
                  </w:rPr>
                </w:rPrChange>
              </w:rPr>
              <w:t xml:space="preserve">RS </w:t>
            </w:r>
            <w:r w:rsidRPr="008E21F4">
              <w:rPr>
                <w:sz w:val="16"/>
                <w:rPrChange w:id="14640"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4641"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4178C87" w14:textId="77777777" w:rsidR="00CB3986" w:rsidRPr="008E21F4" w:rsidRDefault="00CB3986" w:rsidP="00D04D5F">
            <w:pPr>
              <w:pStyle w:val="TAC"/>
              <w:rPr>
                <w:sz w:val="16"/>
                <w:rPrChange w:id="14642" w:author="Delta" w:date="2021-07-23T11:12:00Z">
                  <w:rPr>
                    <w:rFonts w:ascii="Arial" w:hAnsi="Arial"/>
                    <w:sz w:val="16"/>
                  </w:rPr>
                </w:rPrChange>
              </w:rPr>
              <w:pPrChange w:id="14643" w:author="Delta" w:date="2021-07-23T11:12:00Z">
                <w:pPr>
                  <w:spacing w:after="0"/>
                  <w:jc w:val="center"/>
                </w:pPr>
              </w:pPrChange>
            </w:pPr>
            <w:r w:rsidRPr="008E21F4">
              <w:rPr>
                <w:sz w:val="16"/>
                <w:rPrChange w:id="14644" w:author="Delta" w:date="2021-07-23T11:12:00Z">
                  <w:rPr>
                    <w:rFonts w:ascii="Arial" w:hAnsi="Arial"/>
                    <w:sz w:val="16"/>
                  </w:rPr>
                </w:rPrChange>
              </w:rPr>
              <w:t>0.000</w:t>
            </w:r>
          </w:p>
        </w:tc>
        <w:tc>
          <w:tcPr>
            <w:tcW w:w="1010" w:type="dxa"/>
            <w:tcBorders>
              <w:top w:val="single" w:sz="6" w:space="0" w:color="auto"/>
              <w:left w:val="single" w:sz="6" w:space="0" w:color="auto"/>
              <w:bottom w:val="single" w:sz="6" w:space="0" w:color="auto"/>
              <w:right w:val="single" w:sz="6" w:space="0" w:color="auto"/>
            </w:tcBorders>
            <w:tcPrChange w:id="1464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676E21E" w14:textId="77777777" w:rsidR="00CB3986" w:rsidRPr="008E21F4" w:rsidRDefault="00CB3986" w:rsidP="00D04D5F">
            <w:pPr>
              <w:pStyle w:val="TAC"/>
              <w:rPr>
                <w:sz w:val="16"/>
                <w:rPrChange w:id="14646" w:author="Delta" w:date="2021-07-23T11:12:00Z">
                  <w:rPr>
                    <w:rFonts w:ascii="Arial" w:hAnsi="Arial"/>
                    <w:sz w:val="16"/>
                  </w:rPr>
                </w:rPrChange>
              </w:rPr>
              <w:pPrChange w:id="14647" w:author="Delta" w:date="2021-07-23T11:12:00Z">
                <w:pPr>
                  <w:spacing w:after="0"/>
                  <w:jc w:val="center"/>
                </w:pPr>
              </w:pPrChange>
            </w:pPr>
            <w:r w:rsidRPr="008E21F4">
              <w:rPr>
                <w:sz w:val="16"/>
                <w:rPrChange w:id="14648" w:author="Delta" w:date="2021-07-23T11:12:00Z">
                  <w:rPr>
                    <w:rFonts w:ascii="Arial" w:hAnsi="Arial"/>
                    <w:sz w:val="16"/>
                  </w:rPr>
                </w:rPrChange>
              </w:rPr>
              <w:t>1.573</w:t>
            </w:r>
          </w:p>
        </w:tc>
        <w:tc>
          <w:tcPr>
            <w:tcW w:w="1056" w:type="dxa"/>
            <w:tcBorders>
              <w:top w:val="single" w:sz="6" w:space="0" w:color="auto"/>
              <w:left w:val="single" w:sz="6" w:space="0" w:color="auto"/>
              <w:bottom w:val="single" w:sz="6" w:space="0" w:color="auto"/>
              <w:right w:val="single" w:sz="6" w:space="0" w:color="auto"/>
            </w:tcBorders>
            <w:tcPrChange w:id="14649"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79CD993F" w14:textId="77777777" w:rsidR="00CB3986" w:rsidRPr="008E21F4" w:rsidRDefault="00CB3986" w:rsidP="00D04D5F">
            <w:pPr>
              <w:pStyle w:val="TAC"/>
              <w:rPr>
                <w:sz w:val="16"/>
                <w:rPrChange w:id="14650" w:author="Delta" w:date="2021-07-23T11:12:00Z">
                  <w:rPr>
                    <w:rFonts w:ascii="Arial" w:hAnsi="Arial"/>
                    <w:sz w:val="16"/>
                  </w:rPr>
                </w:rPrChange>
              </w:rPr>
              <w:pPrChange w:id="14651" w:author="Delta" w:date="2021-07-23T11:12:00Z">
                <w:pPr>
                  <w:spacing w:after="0"/>
                  <w:jc w:val="center"/>
                </w:pPr>
              </w:pPrChange>
            </w:pPr>
            <w:r w:rsidRPr="008E21F4">
              <w:rPr>
                <w:sz w:val="16"/>
                <w:rPrChange w:id="14652" w:author="Delta" w:date="2021-07-23T11:12:00Z">
                  <w:rPr>
                    <w:rFonts w:ascii="Arial" w:hAnsi="Arial"/>
                    <w:sz w:val="16"/>
                  </w:rPr>
                </w:rPrChange>
              </w:rPr>
              <w:t>2.426</w:t>
            </w:r>
          </w:p>
        </w:tc>
        <w:tc>
          <w:tcPr>
            <w:tcW w:w="1011" w:type="dxa"/>
            <w:tcBorders>
              <w:top w:val="single" w:sz="6" w:space="0" w:color="auto"/>
              <w:left w:val="single" w:sz="6" w:space="0" w:color="auto"/>
              <w:bottom w:val="single" w:sz="6" w:space="0" w:color="auto"/>
              <w:right w:val="single" w:sz="6" w:space="0" w:color="auto"/>
            </w:tcBorders>
            <w:tcPrChange w:id="1465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F7D0BDB" w14:textId="77777777" w:rsidR="00CB3986" w:rsidRPr="008E21F4" w:rsidRDefault="00CB3986" w:rsidP="00D04D5F">
            <w:pPr>
              <w:pStyle w:val="TAC"/>
              <w:rPr>
                <w:sz w:val="16"/>
                <w:rPrChange w:id="14654" w:author="Delta" w:date="2021-07-23T11:12:00Z">
                  <w:rPr>
                    <w:rFonts w:ascii="Arial" w:hAnsi="Arial"/>
                    <w:sz w:val="16"/>
                  </w:rPr>
                </w:rPrChange>
              </w:rPr>
              <w:pPrChange w:id="14655" w:author="Delta" w:date="2021-07-23T11:12:00Z">
                <w:pPr>
                  <w:spacing w:after="0"/>
                  <w:jc w:val="center"/>
                </w:pPr>
              </w:pPrChange>
            </w:pPr>
            <w:r w:rsidRPr="008E21F4">
              <w:rPr>
                <w:sz w:val="16"/>
                <w:rPrChange w:id="14656" w:author="Delta" w:date="2021-07-23T11:12:00Z">
                  <w:rPr>
                    <w:rFonts w:ascii="Arial" w:hAnsi="Arial"/>
                    <w:sz w:val="16"/>
                  </w:rPr>
                </w:rPrChange>
              </w:rPr>
              <w:t>2.426</w:t>
            </w:r>
          </w:p>
        </w:tc>
        <w:tc>
          <w:tcPr>
            <w:tcW w:w="1010" w:type="dxa"/>
            <w:tcBorders>
              <w:top w:val="single" w:sz="6" w:space="0" w:color="auto"/>
              <w:left w:val="single" w:sz="6" w:space="0" w:color="auto"/>
              <w:bottom w:val="single" w:sz="6" w:space="0" w:color="auto"/>
              <w:right w:val="single" w:sz="6" w:space="0" w:color="auto"/>
            </w:tcBorders>
            <w:tcPrChange w:id="1465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B3CC811" w14:textId="77777777" w:rsidR="00CB3986" w:rsidRPr="008E21F4" w:rsidRDefault="00CB3986" w:rsidP="00D04D5F">
            <w:pPr>
              <w:pStyle w:val="TAC"/>
              <w:rPr>
                <w:sz w:val="16"/>
                <w:rPrChange w:id="14658" w:author="Delta" w:date="2021-07-23T11:12:00Z">
                  <w:rPr>
                    <w:rFonts w:ascii="Arial" w:hAnsi="Arial"/>
                    <w:sz w:val="16"/>
                  </w:rPr>
                </w:rPrChange>
              </w:rPr>
              <w:pPrChange w:id="14659" w:author="Delta" w:date="2021-07-23T11:12:00Z">
                <w:pPr>
                  <w:spacing w:after="0"/>
                  <w:jc w:val="center"/>
                </w:pPr>
              </w:pPrChange>
            </w:pPr>
            <w:r w:rsidRPr="008E21F4">
              <w:rPr>
                <w:sz w:val="16"/>
                <w:rPrChange w:id="14660" w:author="Delta" w:date="2021-07-23T11:12:00Z">
                  <w:rPr>
                    <w:rFonts w:ascii="Arial" w:hAnsi="Arial"/>
                    <w:sz w:val="16"/>
                  </w:rPr>
                </w:rPrChange>
              </w:rPr>
              <w:t>3.005</w:t>
            </w:r>
          </w:p>
        </w:tc>
        <w:tc>
          <w:tcPr>
            <w:tcW w:w="1011" w:type="dxa"/>
            <w:tcBorders>
              <w:top w:val="single" w:sz="6" w:space="0" w:color="auto"/>
              <w:left w:val="single" w:sz="6" w:space="0" w:color="auto"/>
              <w:bottom w:val="single" w:sz="6" w:space="0" w:color="auto"/>
              <w:right w:val="single" w:sz="6" w:space="0" w:color="auto"/>
            </w:tcBorders>
            <w:tcPrChange w:id="1466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5D42983" w14:textId="77777777" w:rsidR="00CB3986" w:rsidRPr="008E21F4" w:rsidRDefault="00CB3986" w:rsidP="00D04D5F">
            <w:pPr>
              <w:pStyle w:val="TAC"/>
              <w:rPr>
                <w:sz w:val="16"/>
                <w:rPrChange w:id="14662" w:author="Delta" w:date="2021-07-23T11:12:00Z">
                  <w:rPr>
                    <w:rFonts w:ascii="Arial" w:hAnsi="Arial"/>
                    <w:sz w:val="16"/>
                  </w:rPr>
                </w:rPrChange>
              </w:rPr>
              <w:pPrChange w:id="14663" w:author="Delta" w:date="2021-07-23T11:12:00Z">
                <w:pPr>
                  <w:spacing w:after="0"/>
                  <w:jc w:val="center"/>
                </w:pPr>
              </w:pPrChange>
            </w:pPr>
            <w:r w:rsidRPr="008E21F4">
              <w:rPr>
                <w:sz w:val="16"/>
                <w:rPrChange w:id="14664" w:author="Delta" w:date="2021-07-23T11:12:00Z">
                  <w:rPr>
                    <w:rFonts w:ascii="Arial" w:hAnsi="Arial"/>
                    <w:sz w:val="16"/>
                  </w:rPr>
                </w:rPrChange>
              </w:rPr>
              <w:t>2.426</w:t>
            </w:r>
          </w:p>
        </w:tc>
      </w:tr>
      <w:tr w:rsidR="00CB3986" w:rsidRPr="008E21F4" w14:paraId="1841AF1B" w14:textId="77777777" w:rsidTr="00D04D5F">
        <w:trPr>
          <w:trHeight w:val="247"/>
          <w:trPrChange w:id="14665"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666"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579A4FE3" w14:textId="77777777" w:rsidR="00CB3986" w:rsidRPr="008E21F4" w:rsidRDefault="00CB3986" w:rsidP="00D04D5F">
            <w:pPr>
              <w:pStyle w:val="TAL"/>
              <w:rPr>
                <w:sz w:val="16"/>
                <w:rPrChange w:id="14667" w:author="Delta" w:date="2021-07-23T11:12:00Z">
                  <w:rPr>
                    <w:rFonts w:ascii="Arial" w:hAnsi="Arial"/>
                    <w:sz w:val="16"/>
                  </w:rPr>
                </w:rPrChange>
              </w:rPr>
              <w:pPrChange w:id="14668" w:author="Delta" w:date="2021-07-23T11:12:00Z">
                <w:pPr>
                  <w:spacing w:after="0"/>
                </w:pPr>
              </w:pPrChange>
            </w:pPr>
            <w:r w:rsidRPr="008E21F4">
              <w:rPr>
                <w:sz w:val="16"/>
                <w:rPrChange w:id="14669" w:author="Delta" w:date="2021-07-23T11:12:00Z">
                  <w:rPr>
                    <w:rFonts w:ascii="Arial" w:hAnsi="Arial"/>
                    <w:sz w:val="16"/>
                  </w:rPr>
                </w:rPrChange>
              </w:rPr>
              <w:t>Reserved EPRE / E</w:t>
            </w:r>
            <w:r w:rsidRPr="008E21F4">
              <w:rPr>
                <w:sz w:val="16"/>
                <w:vertAlign w:val="subscript"/>
                <w:rPrChange w:id="14670" w:author="Delta" w:date="2021-07-23T11:12:00Z">
                  <w:rPr>
                    <w:rFonts w:ascii="Arial" w:hAnsi="Arial"/>
                    <w:sz w:val="16"/>
                    <w:vertAlign w:val="subscript"/>
                  </w:rPr>
                </w:rPrChange>
              </w:rPr>
              <w:t xml:space="preserve">RS </w:t>
            </w:r>
            <w:r w:rsidRPr="008E21F4">
              <w:rPr>
                <w:sz w:val="16"/>
                <w:rPrChange w:id="14671"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4672"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5F79C18" w14:textId="77777777" w:rsidR="00CB3986" w:rsidRPr="008E21F4" w:rsidRDefault="00CB3986" w:rsidP="00D04D5F">
            <w:pPr>
              <w:pStyle w:val="TAC"/>
              <w:rPr>
                <w:sz w:val="16"/>
                <w:rPrChange w:id="14673" w:author="Delta" w:date="2021-07-23T11:12:00Z">
                  <w:rPr>
                    <w:rFonts w:ascii="Arial" w:hAnsi="Arial"/>
                    <w:sz w:val="16"/>
                  </w:rPr>
                </w:rPrChange>
              </w:rPr>
              <w:pPrChange w:id="14674" w:author="Delta" w:date="2021-07-23T11:12:00Z">
                <w:pPr>
                  <w:spacing w:after="0"/>
                  <w:jc w:val="center"/>
                </w:pPr>
              </w:pPrChange>
            </w:pPr>
            <w:r w:rsidRPr="008E21F4">
              <w:rPr>
                <w:sz w:val="16"/>
                <w:rPrChange w:id="14675" w:author="Delta" w:date="2021-07-23T11:12:00Z">
                  <w:rPr>
                    <w:rFonts w:ascii="Arial" w:hAnsi="Arial"/>
                    <w:sz w:val="16"/>
                  </w:rPr>
                </w:rPrChange>
              </w:rPr>
              <w:t>-inf</w:t>
            </w:r>
          </w:p>
        </w:tc>
        <w:tc>
          <w:tcPr>
            <w:tcW w:w="1010" w:type="dxa"/>
            <w:tcBorders>
              <w:top w:val="single" w:sz="6" w:space="0" w:color="auto"/>
              <w:left w:val="single" w:sz="6" w:space="0" w:color="auto"/>
              <w:bottom w:val="single" w:sz="6" w:space="0" w:color="auto"/>
              <w:right w:val="single" w:sz="6" w:space="0" w:color="auto"/>
            </w:tcBorders>
            <w:tcPrChange w:id="1467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72C1C63" w14:textId="77777777" w:rsidR="00CB3986" w:rsidRPr="008E21F4" w:rsidRDefault="00CB3986" w:rsidP="00D04D5F">
            <w:pPr>
              <w:pStyle w:val="TAC"/>
              <w:rPr>
                <w:sz w:val="16"/>
                <w:rPrChange w:id="14677" w:author="Delta" w:date="2021-07-23T11:12:00Z">
                  <w:rPr>
                    <w:rFonts w:ascii="Arial" w:hAnsi="Arial"/>
                    <w:sz w:val="16"/>
                  </w:rPr>
                </w:rPrChange>
              </w:rPr>
              <w:pPrChange w:id="14678" w:author="Delta" w:date="2021-07-23T11:12:00Z">
                <w:pPr>
                  <w:spacing w:after="0"/>
                  <w:jc w:val="center"/>
                </w:pPr>
              </w:pPrChange>
            </w:pPr>
            <w:r w:rsidRPr="008E21F4">
              <w:rPr>
                <w:sz w:val="16"/>
                <w:rPrChange w:id="14679" w:author="Delta" w:date="2021-07-23T11:12:00Z">
                  <w:rPr>
                    <w:rFonts w:ascii="Arial" w:hAnsi="Arial"/>
                    <w:sz w:val="16"/>
                  </w:rPr>
                </w:rPrChange>
              </w:rPr>
              <w:t>-inf</w:t>
            </w:r>
          </w:p>
        </w:tc>
        <w:tc>
          <w:tcPr>
            <w:tcW w:w="1056" w:type="dxa"/>
            <w:tcBorders>
              <w:top w:val="single" w:sz="6" w:space="0" w:color="auto"/>
              <w:left w:val="single" w:sz="6" w:space="0" w:color="auto"/>
              <w:bottom w:val="single" w:sz="6" w:space="0" w:color="auto"/>
              <w:right w:val="single" w:sz="6" w:space="0" w:color="auto"/>
            </w:tcBorders>
            <w:tcPrChange w:id="14680"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249C960" w14:textId="77777777" w:rsidR="00CB3986" w:rsidRPr="008E21F4" w:rsidRDefault="00CB3986" w:rsidP="00D04D5F">
            <w:pPr>
              <w:pStyle w:val="TAC"/>
              <w:rPr>
                <w:sz w:val="16"/>
                <w:rPrChange w:id="14681" w:author="Delta" w:date="2021-07-23T11:12:00Z">
                  <w:rPr>
                    <w:rFonts w:ascii="Arial" w:hAnsi="Arial"/>
                    <w:sz w:val="16"/>
                  </w:rPr>
                </w:rPrChange>
              </w:rPr>
              <w:pPrChange w:id="14682" w:author="Delta" w:date="2021-07-23T11:12:00Z">
                <w:pPr>
                  <w:spacing w:after="0"/>
                  <w:jc w:val="center"/>
                </w:pPr>
              </w:pPrChange>
            </w:pPr>
            <w:r w:rsidRPr="008E21F4">
              <w:rPr>
                <w:sz w:val="16"/>
                <w:rPrChange w:id="14683" w:author="Delta" w:date="2021-07-23T11:12:00Z">
                  <w:rPr>
                    <w:rFonts w:ascii="Arial" w:hAnsi="Arial"/>
                    <w:sz w:val="16"/>
                  </w:rPr>
                </w:rPrChange>
              </w:rPr>
              <w:t>-inf</w:t>
            </w:r>
          </w:p>
        </w:tc>
        <w:tc>
          <w:tcPr>
            <w:tcW w:w="1011" w:type="dxa"/>
            <w:tcBorders>
              <w:top w:val="single" w:sz="6" w:space="0" w:color="auto"/>
              <w:left w:val="single" w:sz="6" w:space="0" w:color="auto"/>
              <w:bottom w:val="single" w:sz="6" w:space="0" w:color="auto"/>
              <w:right w:val="single" w:sz="6" w:space="0" w:color="auto"/>
            </w:tcBorders>
            <w:tcPrChange w:id="1468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3BF1F53" w14:textId="77777777" w:rsidR="00CB3986" w:rsidRPr="008E21F4" w:rsidRDefault="00CB3986" w:rsidP="00D04D5F">
            <w:pPr>
              <w:pStyle w:val="TAC"/>
              <w:rPr>
                <w:sz w:val="16"/>
                <w:rPrChange w:id="14685" w:author="Delta" w:date="2021-07-23T11:12:00Z">
                  <w:rPr>
                    <w:rFonts w:ascii="Arial" w:hAnsi="Arial"/>
                    <w:sz w:val="16"/>
                  </w:rPr>
                </w:rPrChange>
              </w:rPr>
              <w:pPrChange w:id="14686" w:author="Delta" w:date="2021-07-23T11:12:00Z">
                <w:pPr>
                  <w:spacing w:after="0"/>
                  <w:jc w:val="center"/>
                </w:pPr>
              </w:pPrChange>
            </w:pPr>
            <w:r w:rsidRPr="008E21F4">
              <w:rPr>
                <w:sz w:val="16"/>
                <w:rPrChange w:id="14687" w:author="Delta" w:date="2021-07-23T11:12:00Z">
                  <w:rPr>
                    <w:rFonts w:ascii="Arial" w:hAnsi="Arial"/>
                    <w:sz w:val="16"/>
                  </w:rPr>
                </w:rPrChange>
              </w:rPr>
              <w:t>-inf</w:t>
            </w:r>
          </w:p>
        </w:tc>
        <w:tc>
          <w:tcPr>
            <w:tcW w:w="1010" w:type="dxa"/>
            <w:tcBorders>
              <w:top w:val="single" w:sz="6" w:space="0" w:color="auto"/>
              <w:left w:val="single" w:sz="6" w:space="0" w:color="auto"/>
              <w:bottom w:val="single" w:sz="6" w:space="0" w:color="auto"/>
              <w:right w:val="single" w:sz="6" w:space="0" w:color="auto"/>
            </w:tcBorders>
            <w:tcPrChange w:id="1468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6217683" w14:textId="77777777" w:rsidR="00CB3986" w:rsidRPr="008E21F4" w:rsidRDefault="00CB3986" w:rsidP="00D04D5F">
            <w:pPr>
              <w:pStyle w:val="TAC"/>
              <w:rPr>
                <w:sz w:val="16"/>
                <w:rPrChange w:id="14689" w:author="Delta" w:date="2021-07-23T11:12:00Z">
                  <w:rPr>
                    <w:rFonts w:ascii="Arial" w:hAnsi="Arial"/>
                    <w:sz w:val="16"/>
                  </w:rPr>
                </w:rPrChange>
              </w:rPr>
              <w:pPrChange w:id="14690" w:author="Delta" w:date="2021-07-23T11:12:00Z">
                <w:pPr>
                  <w:spacing w:after="0"/>
                  <w:jc w:val="center"/>
                </w:pPr>
              </w:pPrChange>
            </w:pPr>
            <w:r w:rsidRPr="008E21F4">
              <w:rPr>
                <w:sz w:val="16"/>
                <w:rPrChange w:id="14691" w:author="Delta" w:date="2021-07-23T11:12:00Z">
                  <w:rPr>
                    <w:rFonts w:ascii="Arial" w:hAnsi="Arial"/>
                    <w:sz w:val="16"/>
                  </w:rPr>
                </w:rPrChange>
              </w:rPr>
              <w:t>-inf</w:t>
            </w:r>
          </w:p>
        </w:tc>
        <w:tc>
          <w:tcPr>
            <w:tcW w:w="1011" w:type="dxa"/>
            <w:tcBorders>
              <w:top w:val="single" w:sz="6" w:space="0" w:color="auto"/>
              <w:left w:val="single" w:sz="6" w:space="0" w:color="auto"/>
              <w:bottom w:val="single" w:sz="6" w:space="0" w:color="auto"/>
              <w:right w:val="single" w:sz="6" w:space="0" w:color="auto"/>
            </w:tcBorders>
            <w:tcPrChange w:id="1469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CCC64BF" w14:textId="77777777" w:rsidR="00CB3986" w:rsidRPr="008E21F4" w:rsidRDefault="00CB3986" w:rsidP="00D04D5F">
            <w:pPr>
              <w:pStyle w:val="TAC"/>
              <w:rPr>
                <w:sz w:val="16"/>
                <w:rPrChange w:id="14693" w:author="Delta" w:date="2021-07-23T11:12:00Z">
                  <w:rPr>
                    <w:rFonts w:ascii="Arial" w:hAnsi="Arial"/>
                    <w:sz w:val="16"/>
                  </w:rPr>
                </w:rPrChange>
              </w:rPr>
              <w:pPrChange w:id="14694" w:author="Delta" w:date="2021-07-23T11:12:00Z">
                <w:pPr>
                  <w:spacing w:after="0"/>
                  <w:jc w:val="center"/>
                </w:pPr>
              </w:pPrChange>
            </w:pPr>
            <w:r w:rsidRPr="008E21F4">
              <w:rPr>
                <w:sz w:val="16"/>
                <w:rPrChange w:id="14695" w:author="Delta" w:date="2021-07-23T11:12:00Z">
                  <w:rPr>
                    <w:rFonts w:ascii="Arial" w:hAnsi="Arial"/>
                    <w:sz w:val="16"/>
                  </w:rPr>
                </w:rPrChange>
              </w:rPr>
              <w:t>-inf</w:t>
            </w:r>
          </w:p>
        </w:tc>
      </w:tr>
      <w:tr w:rsidR="00CB3986" w:rsidRPr="008E21F4" w14:paraId="51DEEB2C" w14:textId="77777777" w:rsidTr="00D04D5F">
        <w:trPr>
          <w:trHeight w:val="247"/>
          <w:trPrChange w:id="14696" w:author="Delta" w:date="2021-07-23T11:12:00Z">
            <w:trPr>
              <w:gridAfter w:val="0"/>
              <w:trHeight w:val="247"/>
            </w:trPr>
          </w:trPrChange>
        </w:trPr>
        <w:tc>
          <w:tcPr>
            <w:tcW w:w="4037" w:type="dxa"/>
            <w:tcBorders>
              <w:top w:val="single" w:sz="6" w:space="0" w:color="auto"/>
              <w:left w:val="single" w:sz="6" w:space="0" w:color="auto"/>
              <w:bottom w:val="single" w:sz="6" w:space="0" w:color="auto"/>
              <w:right w:val="nil"/>
            </w:tcBorders>
            <w:tcPrChange w:id="14697" w:author="Delta" w:date="2021-07-23T11:12:00Z">
              <w:tcPr>
                <w:tcW w:w="4037" w:type="dxa"/>
                <w:gridSpan w:val="2"/>
                <w:tcBorders>
                  <w:top w:val="single" w:sz="6" w:space="0" w:color="auto"/>
                  <w:left w:val="single" w:sz="6" w:space="0" w:color="auto"/>
                  <w:bottom w:val="single" w:sz="6" w:space="0" w:color="auto"/>
                  <w:right w:val="nil"/>
                </w:tcBorders>
              </w:tcPr>
            </w:tcPrChange>
          </w:tcPr>
          <w:p w14:paraId="2AE76FBC" w14:textId="77777777" w:rsidR="00CB3986" w:rsidRPr="008E21F4" w:rsidRDefault="00CB3986" w:rsidP="00D04D5F">
            <w:pPr>
              <w:pStyle w:val="TAC"/>
              <w:rPr>
                <w:b/>
                <w:rPrChange w:id="14698" w:author="Delta" w:date="2021-07-23T11:12:00Z">
                  <w:rPr>
                    <w:rFonts w:ascii="Arial" w:hAnsi="Arial"/>
                    <w:b/>
                    <w:sz w:val="16"/>
                  </w:rPr>
                </w:rPrChange>
              </w:rPr>
              <w:pPrChange w:id="14699" w:author="Delta" w:date="2021-07-23T11:12:00Z">
                <w:pPr>
                  <w:spacing w:after="0"/>
                  <w:jc w:val="center"/>
                </w:pPr>
              </w:pPrChange>
            </w:pPr>
            <w:r w:rsidRPr="008E21F4">
              <w:rPr>
                <w:b/>
                <w:rPrChange w:id="14700" w:author="Delta" w:date="2021-07-23T11:12:00Z">
                  <w:rPr>
                    <w:rFonts w:ascii="Arial" w:hAnsi="Arial"/>
                    <w:b/>
                    <w:sz w:val="16"/>
                  </w:rPr>
                </w:rPrChange>
              </w:rPr>
              <w:t>PCFICH</w:t>
            </w:r>
          </w:p>
        </w:tc>
        <w:tc>
          <w:tcPr>
            <w:tcW w:w="1135" w:type="dxa"/>
            <w:tcBorders>
              <w:top w:val="single" w:sz="6" w:space="0" w:color="auto"/>
              <w:left w:val="nil"/>
              <w:bottom w:val="single" w:sz="6" w:space="0" w:color="auto"/>
              <w:right w:val="nil"/>
            </w:tcBorders>
            <w:tcPrChange w:id="14701" w:author="Delta" w:date="2021-07-23T11:12:00Z">
              <w:tcPr>
                <w:tcW w:w="1135" w:type="dxa"/>
                <w:tcBorders>
                  <w:top w:val="single" w:sz="6" w:space="0" w:color="auto"/>
                  <w:left w:val="nil"/>
                  <w:bottom w:val="single" w:sz="6" w:space="0" w:color="auto"/>
                  <w:right w:val="nil"/>
                </w:tcBorders>
              </w:tcPr>
            </w:tcPrChange>
          </w:tcPr>
          <w:p w14:paraId="0BB6395F" w14:textId="77777777" w:rsidR="00CB3986" w:rsidRPr="008E21F4" w:rsidRDefault="00CB3986" w:rsidP="00D04D5F">
            <w:pPr>
              <w:pStyle w:val="TAC"/>
              <w:rPr>
                <w:rPrChange w:id="14702" w:author="Delta" w:date="2021-07-23T11:12:00Z">
                  <w:rPr>
                    <w:rFonts w:ascii="Arial" w:hAnsi="Arial"/>
                    <w:b/>
                    <w:sz w:val="16"/>
                  </w:rPr>
                </w:rPrChange>
              </w:rPr>
              <w:pPrChange w:id="14703"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4704" w:author="Delta" w:date="2021-07-23T11:12:00Z">
              <w:tcPr>
                <w:tcW w:w="1010" w:type="dxa"/>
                <w:tcBorders>
                  <w:top w:val="single" w:sz="6" w:space="0" w:color="auto"/>
                  <w:left w:val="nil"/>
                  <w:bottom w:val="single" w:sz="6" w:space="0" w:color="auto"/>
                  <w:right w:val="nil"/>
                </w:tcBorders>
              </w:tcPr>
            </w:tcPrChange>
          </w:tcPr>
          <w:p w14:paraId="68C39C38" w14:textId="77777777" w:rsidR="00CB3986" w:rsidRPr="008E21F4" w:rsidRDefault="00CB3986" w:rsidP="00D04D5F">
            <w:pPr>
              <w:pStyle w:val="TAC"/>
              <w:rPr>
                <w:rPrChange w:id="14705" w:author="Delta" w:date="2021-07-23T11:12:00Z">
                  <w:rPr>
                    <w:rFonts w:ascii="Arial" w:hAnsi="Arial"/>
                    <w:b/>
                    <w:sz w:val="16"/>
                  </w:rPr>
                </w:rPrChange>
              </w:rPr>
              <w:pPrChange w:id="14706"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4707" w:author="Delta" w:date="2021-07-23T11:12:00Z">
              <w:tcPr>
                <w:tcW w:w="1056" w:type="dxa"/>
                <w:tcBorders>
                  <w:top w:val="single" w:sz="6" w:space="0" w:color="auto"/>
                  <w:left w:val="nil"/>
                  <w:bottom w:val="single" w:sz="6" w:space="0" w:color="auto"/>
                  <w:right w:val="nil"/>
                </w:tcBorders>
              </w:tcPr>
            </w:tcPrChange>
          </w:tcPr>
          <w:p w14:paraId="334CFEB7" w14:textId="77777777" w:rsidR="00CB3986" w:rsidRPr="008E21F4" w:rsidRDefault="00CB3986" w:rsidP="00D04D5F">
            <w:pPr>
              <w:pStyle w:val="TAC"/>
              <w:rPr>
                <w:rPrChange w:id="14708" w:author="Delta" w:date="2021-07-23T11:12:00Z">
                  <w:rPr>
                    <w:rFonts w:ascii="Arial" w:hAnsi="Arial"/>
                    <w:b/>
                    <w:sz w:val="16"/>
                  </w:rPr>
                </w:rPrChange>
              </w:rPr>
              <w:pPrChange w:id="14709"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4710" w:author="Delta" w:date="2021-07-23T11:12:00Z">
              <w:tcPr>
                <w:tcW w:w="1011" w:type="dxa"/>
                <w:tcBorders>
                  <w:top w:val="single" w:sz="6" w:space="0" w:color="auto"/>
                  <w:left w:val="nil"/>
                  <w:bottom w:val="single" w:sz="6" w:space="0" w:color="auto"/>
                  <w:right w:val="nil"/>
                </w:tcBorders>
              </w:tcPr>
            </w:tcPrChange>
          </w:tcPr>
          <w:p w14:paraId="2BD47B50" w14:textId="77777777" w:rsidR="00CB3986" w:rsidRPr="008E21F4" w:rsidRDefault="00CB3986" w:rsidP="00D04D5F">
            <w:pPr>
              <w:pStyle w:val="TAC"/>
              <w:rPr>
                <w:rPrChange w:id="14711" w:author="Delta" w:date="2021-07-23T11:12:00Z">
                  <w:rPr>
                    <w:rFonts w:ascii="Arial" w:hAnsi="Arial"/>
                    <w:b/>
                    <w:sz w:val="16"/>
                  </w:rPr>
                </w:rPrChange>
              </w:rPr>
              <w:pPrChange w:id="14712"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4713" w:author="Delta" w:date="2021-07-23T11:12:00Z">
              <w:tcPr>
                <w:tcW w:w="1010" w:type="dxa"/>
                <w:tcBorders>
                  <w:top w:val="single" w:sz="6" w:space="0" w:color="auto"/>
                  <w:left w:val="nil"/>
                  <w:bottom w:val="single" w:sz="6" w:space="0" w:color="auto"/>
                  <w:right w:val="nil"/>
                </w:tcBorders>
              </w:tcPr>
            </w:tcPrChange>
          </w:tcPr>
          <w:p w14:paraId="118B74D2" w14:textId="77777777" w:rsidR="00CB3986" w:rsidRPr="008E21F4" w:rsidRDefault="00CB3986" w:rsidP="00D04D5F">
            <w:pPr>
              <w:pStyle w:val="TAC"/>
              <w:rPr>
                <w:rPrChange w:id="14714" w:author="Delta" w:date="2021-07-23T11:12:00Z">
                  <w:rPr>
                    <w:rFonts w:ascii="Arial" w:hAnsi="Arial"/>
                    <w:b/>
                    <w:sz w:val="16"/>
                  </w:rPr>
                </w:rPrChange>
              </w:rPr>
              <w:pPrChange w:id="14715"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14716" w:author="Delta" w:date="2021-07-23T11:12:00Z">
              <w:tcPr>
                <w:tcW w:w="1011" w:type="dxa"/>
                <w:tcBorders>
                  <w:top w:val="single" w:sz="6" w:space="0" w:color="auto"/>
                  <w:left w:val="nil"/>
                  <w:bottom w:val="single" w:sz="6" w:space="0" w:color="auto"/>
                  <w:right w:val="single" w:sz="6" w:space="0" w:color="auto"/>
                </w:tcBorders>
              </w:tcPr>
            </w:tcPrChange>
          </w:tcPr>
          <w:p w14:paraId="2E0D5E14" w14:textId="77777777" w:rsidR="00CB3986" w:rsidRPr="008E21F4" w:rsidRDefault="00CB3986" w:rsidP="00D04D5F">
            <w:pPr>
              <w:pStyle w:val="TAC"/>
              <w:rPr>
                <w:rPrChange w:id="14717" w:author="Delta" w:date="2021-07-23T11:12:00Z">
                  <w:rPr>
                    <w:rFonts w:ascii="Arial" w:hAnsi="Arial"/>
                    <w:b/>
                    <w:sz w:val="16"/>
                  </w:rPr>
                </w:rPrChange>
              </w:rPr>
              <w:pPrChange w:id="14718" w:author="Delta" w:date="2021-07-23T11:12:00Z">
                <w:pPr>
                  <w:spacing w:after="0"/>
                  <w:jc w:val="center"/>
                </w:pPr>
              </w:pPrChange>
            </w:pPr>
          </w:p>
        </w:tc>
      </w:tr>
      <w:tr w:rsidR="00CB3986" w:rsidRPr="008E21F4" w14:paraId="7FCA7916" w14:textId="77777777" w:rsidTr="00D04D5F">
        <w:trPr>
          <w:trHeight w:val="247"/>
          <w:trPrChange w:id="14719"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720"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6FF0E2E1" w14:textId="77777777" w:rsidR="00CB3986" w:rsidRPr="008E21F4" w:rsidRDefault="00CB3986" w:rsidP="00D04D5F">
            <w:pPr>
              <w:pStyle w:val="TAL"/>
              <w:rPr>
                <w:sz w:val="16"/>
                <w:rPrChange w:id="14721" w:author="Delta" w:date="2021-07-23T11:12:00Z">
                  <w:rPr>
                    <w:rFonts w:ascii="Arial" w:hAnsi="Arial"/>
                    <w:sz w:val="16"/>
                  </w:rPr>
                </w:rPrChange>
              </w:rPr>
              <w:pPrChange w:id="14722" w:author="Delta" w:date="2021-07-23T11:12:00Z">
                <w:pPr>
                  <w:spacing w:after="0"/>
                </w:pPr>
              </w:pPrChange>
            </w:pPr>
            <w:r w:rsidRPr="008E21F4">
              <w:rPr>
                <w:sz w:val="16"/>
                <w:rPrChange w:id="14723" w:author="Delta" w:date="2021-07-23T11:12:00Z">
                  <w:rPr>
                    <w:rFonts w:ascii="Arial" w:hAnsi="Arial"/>
                    <w:sz w:val="16"/>
                  </w:rPr>
                </w:rPrChange>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Change w:id="1472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73CC129" w14:textId="77777777" w:rsidR="00CB3986" w:rsidRPr="008E21F4" w:rsidRDefault="00CB3986" w:rsidP="00D04D5F">
            <w:pPr>
              <w:pStyle w:val="TAC"/>
              <w:rPr>
                <w:sz w:val="16"/>
                <w:rPrChange w:id="14725" w:author="Delta" w:date="2021-07-23T11:12:00Z">
                  <w:rPr>
                    <w:rFonts w:ascii="Arial" w:hAnsi="Arial"/>
                    <w:sz w:val="16"/>
                  </w:rPr>
                </w:rPrChange>
              </w:rPr>
              <w:pPrChange w:id="14726" w:author="Delta" w:date="2021-07-23T11:12:00Z">
                <w:pPr>
                  <w:spacing w:after="0"/>
                  <w:jc w:val="center"/>
                </w:pPr>
              </w:pPrChange>
            </w:pPr>
            <w:r w:rsidRPr="008E21F4">
              <w:rPr>
                <w:sz w:val="16"/>
                <w:rPrChange w:id="14727" w:author="Delta" w:date="2021-07-23T11:12:00Z">
                  <w:rPr>
                    <w:rFonts w:ascii="Arial" w:hAnsi="Arial"/>
                    <w:sz w:val="16"/>
                  </w:rPr>
                </w:rPrChange>
              </w:rPr>
              <w:t>2</w:t>
            </w:r>
          </w:p>
        </w:tc>
        <w:tc>
          <w:tcPr>
            <w:tcW w:w="1010" w:type="dxa"/>
            <w:tcBorders>
              <w:top w:val="single" w:sz="6" w:space="0" w:color="auto"/>
              <w:left w:val="single" w:sz="6" w:space="0" w:color="auto"/>
              <w:bottom w:val="single" w:sz="6" w:space="0" w:color="auto"/>
              <w:right w:val="single" w:sz="6" w:space="0" w:color="auto"/>
            </w:tcBorders>
            <w:tcPrChange w:id="1472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0CAF944" w14:textId="77777777" w:rsidR="00CB3986" w:rsidRPr="008E21F4" w:rsidRDefault="00CB3986" w:rsidP="00D04D5F">
            <w:pPr>
              <w:pStyle w:val="TAC"/>
              <w:rPr>
                <w:sz w:val="16"/>
                <w:rPrChange w:id="14729" w:author="Delta" w:date="2021-07-23T11:12:00Z">
                  <w:rPr>
                    <w:rFonts w:ascii="Arial" w:hAnsi="Arial"/>
                    <w:sz w:val="16"/>
                  </w:rPr>
                </w:rPrChange>
              </w:rPr>
              <w:pPrChange w:id="14730" w:author="Delta" w:date="2021-07-23T11:12:00Z">
                <w:pPr>
                  <w:spacing w:after="0"/>
                  <w:jc w:val="center"/>
                </w:pPr>
              </w:pPrChange>
            </w:pPr>
            <w:r w:rsidRPr="008E21F4">
              <w:rPr>
                <w:sz w:val="16"/>
                <w:rPrChange w:id="14731" w:author="Delta" w:date="2021-07-23T11:12:00Z">
                  <w:rPr>
                    <w:rFonts w:ascii="Arial" w:hAnsi="Arial"/>
                    <w:sz w:val="16"/>
                  </w:rPr>
                </w:rPrChange>
              </w:rPr>
              <w:t>1</w:t>
            </w:r>
          </w:p>
        </w:tc>
        <w:tc>
          <w:tcPr>
            <w:tcW w:w="1056" w:type="dxa"/>
            <w:tcBorders>
              <w:top w:val="single" w:sz="6" w:space="0" w:color="auto"/>
              <w:left w:val="single" w:sz="6" w:space="0" w:color="auto"/>
              <w:bottom w:val="single" w:sz="6" w:space="0" w:color="auto"/>
              <w:right w:val="single" w:sz="6" w:space="0" w:color="auto"/>
            </w:tcBorders>
            <w:tcPrChange w:id="14732"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5C98875" w14:textId="77777777" w:rsidR="00CB3986" w:rsidRPr="008E21F4" w:rsidRDefault="00CB3986" w:rsidP="00D04D5F">
            <w:pPr>
              <w:pStyle w:val="TAC"/>
              <w:rPr>
                <w:sz w:val="16"/>
                <w:rPrChange w:id="14733" w:author="Delta" w:date="2021-07-23T11:12:00Z">
                  <w:rPr>
                    <w:rFonts w:ascii="Arial" w:hAnsi="Arial"/>
                    <w:sz w:val="16"/>
                  </w:rPr>
                </w:rPrChange>
              </w:rPr>
              <w:pPrChange w:id="14734" w:author="Delta" w:date="2021-07-23T11:12:00Z">
                <w:pPr>
                  <w:spacing w:after="0"/>
                  <w:jc w:val="center"/>
                </w:pPr>
              </w:pPrChange>
            </w:pPr>
            <w:r w:rsidRPr="008E21F4">
              <w:rPr>
                <w:sz w:val="16"/>
                <w:rPrChange w:id="14735" w:author="Delta" w:date="2021-07-23T11:12:00Z">
                  <w:rPr>
                    <w:rFonts w:ascii="Arial" w:hAnsi="Arial"/>
                    <w:sz w:val="16"/>
                  </w:rPr>
                </w:rPrChange>
              </w:rPr>
              <w:t>1</w:t>
            </w:r>
          </w:p>
        </w:tc>
        <w:tc>
          <w:tcPr>
            <w:tcW w:w="1011" w:type="dxa"/>
            <w:tcBorders>
              <w:top w:val="single" w:sz="6" w:space="0" w:color="auto"/>
              <w:left w:val="single" w:sz="6" w:space="0" w:color="auto"/>
              <w:bottom w:val="single" w:sz="6" w:space="0" w:color="auto"/>
              <w:right w:val="single" w:sz="6" w:space="0" w:color="auto"/>
            </w:tcBorders>
            <w:tcPrChange w:id="1473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F84D9C7" w14:textId="77777777" w:rsidR="00CB3986" w:rsidRPr="008E21F4" w:rsidRDefault="00CB3986" w:rsidP="00D04D5F">
            <w:pPr>
              <w:pStyle w:val="TAC"/>
              <w:rPr>
                <w:sz w:val="16"/>
                <w:rPrChange w:id="14737" w:author="Delta" w:date="2021-07-23T11:12:00Z">
                  <w:rPr>
                    <w:rFonts w:ascii="Arial" w:hAnsi="Arial"/>
                    <w:sz w:val="16"/>
                  </w:rPr>
                </w:rPrChange>
              </w:rPr>
              <w:pPrChange w:id="14738" w:author="Delta" w:date="2021-07-23T11:12:00Z">
                <w:pPr>
                  <w:spacing w:after="0"/>
                  <w:jc w:val="center"/>
                </w:pPr>
              </w:pPrChange>
            </w:pPr>
            <w:r w:rsidRPr="008E21F4">
              <w:rPr>
                <w:sz w:val="16"/>
                <w:rPrChange w:id="14739" w:author="Delta" w:date="2021-07-23T11:12:00Z">
                  <w:rPr>
                    <w:rFonts w:ascii="Arial" w:hAnsi="Arial"/>
                    <w:sz w:val="16"/>
                  </w:rPr>
                </w:rPrChange>
              </w:rPr>
              <w:t>1</w:t>
            </w:r>
          </w:p>
        </w:tc>
        <w:tc>
          <w:tcPr>
            <w:tcW w:w="1010" w:type="dxa"/>
            <w:tcBorders>
              <w:top w:val="single" w:sz="6" w:space="0" w:color="auto"/>
              <w:left w:val="single" w:sz="6" w:space="0" w:color="auto"/>
              <w:bottom w:val="single" w:sz="6" w:space="0" w:color="auto"/>
              <w:right w:val="single" w:sz="6" w:space="0" w:color="auto"/>
            </w:tcBorders>
            <w:tcPrChange w:id="1474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6A38901" w14:textId="77777777" w:rsidR="00CB3986" w:rsidRPr="008E21F4" w:rsidRDefault="00CB3986" w:rsidP="00D04D5F">
            <w:pPr>
              <w:pStyle w:val="TAC"/>
              <w:rPr>
                <w:sz w:val="16"/>
                <w:rPrChange w:id="14741" w:author="Delta" w:date="2021-07-23T11:12:00Z">
                  <w:rPr>
                    <w:rFonts w:ascii="Arial" w:hAnsi="Arial"/>
                    <w:sz w:val="16"/>
                  </w:rPr>
                </w:rPrChange>
              </w:rPr>
              <w:pPrChange w:id="14742" w:author="Delta" w:date="2021-07-23T11:12:00Z">
                <w:pPr>
                  <w:spacing w:after="0"/>
                  <w:jc w:val="center"/>
                </w:pPr>
              </w:pPrChange>
            </w:pPr>
            <w:r w:rsidRPr="008E21F4">
              <w:rPr>
                <w:sz w:val="16"/>
                <w:rPrChange w:id="14743" w:author="Delta" w:date="2021-07-23T11:12:00Z">
                  <w:rPr>
                    <w:rFonts w:ascii="Arial" w:hAnsi="Arial"/>
                    <w:sz w:val="16"/>
                  </w:rPr>
                </w:rPrChange>
              </w:rPr>
              <w:t>1</w:t>
            </w:r>
          </w:p>
        </w:tc>
        <w:tc>
          <w:tcPr>
            <w:tcW w:w="1011" w:type="dxa"/>
            <w:tcBorders>
              <w:top w:val="single" w:sz="6" w:space="0" w:color="auto"/>
              <w:left w:val="single" w:sz="6" w:space="0" w:color="auto"/>
              <w:bottom w:val="single" w:sz="6" w:space="0" w:color="auto"/>
              <w:right w:val="single" w:sz="6" w:space="0" w:color="auto"/>
            </w:tcBorders>
            <w:tcPrChange w:id="1474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ACB9972" w14:textId="77777777" w:rsidR="00CB3986" w:rsidRPr="008E21F4" w:rsidRDefault="00CB3986" w:rsidP="00D04D5F">
            <w:pPr>
              <w:pStyle w:val="TAC"/>
              <w:rPr>
                <w:sz w:val="16"/>
                <w:rPrChange w:id="14745" w:author="Delta" w:date="2021-07-23T11:12:00Z">
                  <w:rPr>
                    <w:rFonts w:ascii="Arial" w:hAnsi="Arial"/>
                    <w:sz w:val="16"/>
                  </w:rPr>
                </w:rPrChange>
              </w:rPr>
              <w:pPrChange w:id="14746" w:author="Delta" w:date="2021-07-23T11:12:00Z">
                <w:pPr>
                  <w:spacing w:after="0"/>
                  <w:jc w:val="center"/>
                </w:pPr>
              </w:pPrChange>
            </w:pPr>
            <w:r w:rsidRPr="008E21F4">
              <w:rPr>
                <w:sz w:val="16"/>
                <w:rPrChange w:id="14747" w:author="Delta" w:date="2021-07-23T11:12:00Z">
                  <w:rPr>
                    <w:rFonts w:ascii="Arial" w:hAnsi="Arial"/>
                    <w:sz w:val="16"/>
                  </w:rPr>
                </w:rPrChange>
              </w:rPr>
              <w:t>1</w:t>
            </w:r>
          </w:p>
        </w:tc>
      </w:tr>
      <w:tr w:rsidR="00CB3986" w:rsidRPr="008E21F4" w14:paraId="529AC995" w14:textId="77777777" w:rsidTr="00D04D5F">
        <w:trPr>
          <w:trHeight w:val="247"/>
          <w:trPrChange w:id="14748"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749"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1594368F" w14:textId="77777777" w:rsidR="00CB3986" w:rsidRPr="008E21F4" w:rsidRDefault="00CB3986" w:rsidP="00D04D5F">
            <w:pPr>
              <w:pStyle w:val="TAL"/>
              <w:rPr>
                <w:sz w:val="16"/>
                <w:rPrChange w:id="14750" w:author="Delta" w:date="2021-07-23T11:12:00Z">
                  <w:rPr>
                    <w:rFonts w:ascii="Arial" w:hAnsi="Arial"/>
                    <w:sz w:val="16"/>
                  </w:rPr>
                </w:rPrChange>
              </w:rPr>
              <w:pPrChange w:id="14751" w:author="Delta" w:date="2021-07-23T11:12:00Z">
                <w:pPr>
                  <w:spacing w:after="0"/>
                </w:pPr>
              </w:pPrChange>
            </w:pPr>
            <w:r w:rsidRPr="008E21F4">
              <w:rPr>
                <w:sz w:val="16"/>
                <w:rPrChange w:id="14752" w:author="Delta" w:date="2021-07-23T11:12:00Z">
                  <w:rPr>
                    <w:rFonts w:ascii="Arial" w:hAnsi="Arial"/>
                    <w:sz w:val="16"/>
                  </w:rPr>
                </w:rPrChange>
              </w:rPr>
              <w:t>PCFICH EPRE / E</w:t>
            </w:r>
            <w:r w:rsidRPr="008E21F4">
              <w:rPr>
                <w:sz w:val="16"/>
                <w:vertAlign w:val="subscript"/>
                <w:rPrChange w:id="14753" w:author="Delta" w:date="2021-07-23T11:12:00Z">
                  <w:rPr>
                    <w:rFonts w:ascii="Arial" w:hAnsi="Arial"/>
                    <w:sz w:val="16"/>
                    <w:vertAlign w:val="subscript"/>
                  </w:rPr>
                </w:rPrChange>
              </w:rPr>
              <w:t xml:space="preserve">RS </w:t>
            </w:r>
            <w:r w:rsidRPr="008E21F4">
              <w:rPr>
                <w:sz w:val="16"/>
                <w:rPrChange w:id="14754"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475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1FDBF46" w14:textId="77777777" w:rsidR="00CB3986" w:rsidRPr="008E21F4" w:rsidRDefault="00CB3986" w:rsidP="00D04D5F">
            <w:pPr>
              <w:pStyle w:val="TAC"/>
              <w:rPr>
                <w:sz w:val="16"/>
                <w:rPrChange w:id="14756" w:author="Delta" w:date="2021-07-23T11:12:00Z">
                  <w:rPr>
                    <w:rFonts w:ascii="Arial" w:hAnsi="Arial"/>
                    <w:sz w:val="16"/>
                  </w:rPr>
                </w:rPrChange>
              </w:rPr>
              <w:pPrChange w:id="14757" w:author="Delta" w:date="2021-07-23T11:12:00Z">
                <w:pPr>
                  <w:spacing w:after="0"/>
                  <w:jc w:val="center"/>
                </w:pPr>
              </w:pPrChange>
            </w:pPr>
            <w:r w:rsidRPr="008E21F4">
              <w:rPr>
                <w:sz w:val="16"/>
                <w:rPrChange w:id="14758" w:author="Delta" w:date="2021-07-23T11:12:00Z">
                  <w:rPr>
                    <w:rFonts w:ascii="Arial" w:hAnsi="Arial"/>
                    <w:sz w:val="16"/>
                  </w:rPr>
                </w:rPrChange>
              </w:rPr>
              <w:t>3.222</w:t>
            </w:r>
          </w:p>
        </w:tc>
        <w:tc>
          <w:tcPr>
            <w:tcW w:w="1010" w:type="dxa"/>
            <w:tcBorders>
              <w:top w:val="single" w:sz="6" w:space="0" w:color="auto"/>
              <w:left w:val="single" w:sz="6" w:space="0" w:color="auto"/>
              <w:bottom w:val="single" w:sz="6" w:space="0" w:color="auto"/>
              <w:right w:val="single" w:sz="6" w:space="0" w:color="auto"/>
            </w:tcBorders>
            <w:tcPrChange w:id="1475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E9FCA88" w14:textId="77777777" w:rsidR="00CB3986" w:rsidRPr="008E21F4" w:rsidRDefault="00CB3986" w:rsidP="00D04D5F">
            <w:pPr>
              <w:pStyle w:val="TAC"/>
              <w:rPr>
                <w:sz w:val="16"/>
                <w:rPrChange w:id="14760" w:author="Delta" w:date="2021-07-23T11:12:00Z">
                  <w:rPr>
                    <w:rFonts w:ascii="Arial" w:hAnsi="Arial"/>
                    <w:sz w:val="16"/>
                  </w:rPr>
                </w:rPrChange>
              </w:rPr>
              <w:pPrChange w:id="14761" w:author="Delta" w:date="2021-07-23T11:12:00Z">
                <w:pPr>
                  <w:spacing w:after="0"/>
                  <w:jc w:val="center"/>
                </w:pPr>
              </w:pPrChange>
            </w:pPr>
            <w:r w:rsidRPr="008E21F4">
              <w:rPr>
                <w:sz w:val="16"/>
                <w:rPrChange w:id="14762" w:author="Delta" w:date="2021-07-23T11:12:00Z">
                  <w:rPr>
                    <w:rFonts w:ascii="Arial" w:hAnsi="Arial"/>
                    <w:sz w:val="16"/>
                  </w:rPr>
                </w:rPrChange>
              </w:rPr>
              <w:t>0</w:t>
            </w:r>
          </w:p>
        </w:tc>
        <w:tc>
          <w:tcPr>
            <w:tcW w:w="1056" w:type="dxa"/>
            <w:tcBorders>
              <w:top w:val="single" w:sz="6" w:space="0" w:color="auto"/>
              <w:left w:val="single" w:sz="6" w:space="0" w:color="auto"/>
              <w:bottom w:val="single" w:sz="6" w:space="0" w:color="auto"/>
              <w:right w:val="single" w:sz="6" w:space="0" w:color="auto"/>
            </w:tcBorders>
            <w:tcPrChange w:id="1476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3297EAD" w14:textId="77777777" w:rsidR="00CB3986" w:rsidRPr="008E21F4" w:rsidRDefault="00CB3986" w:rsidP="00D04D5F">
            <w:pPr>
              <w:pStyle w:val="TAC"/>
              <w:rPr>
                <w:sz w:val="16"/>
                <w:rPrChange w:id="14764" w:author="Delta" w:date="2021-07-23T11:12:00Z">
                  <w:rPr>
                    <w:rFonts w:ascii="Arial" w:hAnsi="Arial"/>
                    <w:sz w:val="16"/>
                  </w:rPr>
                </w:rPrChange>
              </w:rPr>
              <w:pPrChange w:id="14765" w:author="Delta" w:date="2021-07-23T11:12:00Z">
                <w:pPr>
                  <w:spacing w:after="0"/>
                  <w:jc w:val="center"/>
                </w:pPr>
              </w:pPrChange>
            </w:pPr>
            <w:r w:rsidRPr="008E21F4">
              <w:rPr>
                <w:sz w:val="16"/>
                <w:rPrChange w:id="14766" w:author="Delta" w:date="2021-07-23T11:12:00Z">
                  <w:rPr>
                    <w:rFonts w:ascii="Arial" w:hAnsi="Arial"/>
                    <w:sz w:val="16"/>
                  </w:rPr>
                </w:rPrChange>
              </w:rPr>
              <w:t>0</w:t>
            </w:r>
          </w:p>
        </w:tc>
        <w:tc>
          <w:tcPr>
            <w:tcW w:w="1011" w:type="dxa"/>
            <w:tcBorders>
              <w:top w:val="single" w:sz="6" w:space="0" w:color="auto"/>
              <w:left w:val="single" w:sz="6" w:space="0" w:color="auto"/>
              <w:bottom w:val="single" w:sz="6" w:space="0" w:color="auto"/>
              <w:right w:val="single" w:sz="6" w:space="0" w:color="auto"/>
            </w:tcBorders>
            <w:tcPrChange w:id="1476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9ED8053" w14:textId="77777777" w:rsidR="00CB3986" w:rsidRPr="008E21F4" w:rsidRDefault="00CB3986" w:rsidP="00D04D5F">
            <w:pPr>
              <w:pStyle w:val="TAC"/>
              <w:rPr>
                <w:sz w:val="16"/>
                <w:rPrChange w:id="14768" w:author="Delta" w:date="2021-07-23T11:12:00Z">
                  <w:rPr>
                    <w:rFonts w:ascii="Arial" w:hAnsi="Arial"/>
                    <w:sz w:val="16"/>
                  </w:rPr>
                </w:rPrChange>
              </w:rPr>
              <w:pPrChange w:id="14769" w:author="Delta" w:date="2021-07-23T11:12:00Z">
                <w:pPr>
                  <w:spacing w:after="0"/>
                  <w:jc w:val="center"/>
                </w:pPr>
              </w:pPrChange>
            </w:pPr>
            <w:r w:rsidRPr="008E21F4">
              <w:rPr>
                <w:sz w:val="16"/>
                <w:rPrChange w:id="14770"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1477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760C2F3" w14:textId="77777777" w:rsidR="00CB3986" w:rsidRPr="008E21F4" w:rsidRDefault="00CB3986" w:rsidP="00D04D5F">
            <w:pPr>
              <w:pStyle w:val="TAC"/>
              <w:rPr>
                <w:sz w:val="16"/>
                <w:rPrChange w:id="14772" w:author="Delta" w:date="2021-07-23T11:12:00Z">
                  <w:rPr>
                    <w:rFonts w:ascii="Arial" w:hAnsi="Arial"/>
                    <w:sz w:val="16"/>
                  </w:rPr>
                </w:rPrChange>
              </w:rPr>
              <w:pPrChange w:id="14773" w:author="Delta" w:date="2021-07-23T11:12:00Z">
                <w:pPr>
                  <w:spacing w:after="0"/>
                  <w:jc w:val="center"/>
                </w:pPr>
              </w:pPrChange>
            </w:pPr>
            <w:r w:rsidRPr="008E21F4">
              <w:rPr>
                <w:sz w:val="16"/>
                <w:rPrChange w:id="14774" w:author="Delta" w:date="2021-07-23T11:12:00Z">
                  <w:rPr>
                    <w:rFonts w:ascii="Arial" w:hAnsi="Arial"/>
                    <w:sz w:val="16"/>
                  </w:rPr>
                </w:rPrChange>
              </w:rPr>
              <w:t>0</w:t>
            </w:r>
          </w:p>
        </w:tc>
        <w:tc>
          <w:tcPr>
            <w:tcW w:w="1011" w:type="dxa"/>
            <w:tcBorders>
              <w:top w:val="single" w:sz="6" w:space="0" w:color="auto"/>
              <w:left w:val="single" w:sz="6" w:space="0" w:color="auto"/>
              <w:bottom w:val="single" w:sz="6" w:space="0" w:color="auto"/>
              <w:right w:val="single" w:sz="6" w:space="0" w:color="auto"/>
            </w:tcBorders>
            <w:tcPrChange w:id="1477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623B319" w14:textId="77777777" w:rsidR="00CB3986" w:rsidRPr="008E21F4" w:rsidRDefault="00CB3986" w:rsidP="00D04D5F">
            <w:pPr>
              <w:pStyle w:val="TAC"/>
              <w:rPr>
                <w:sz w:val="16"/>
                <w:rPrChange w:id="14776" w:author="Delta" w:date="2021-07-23T11:12:00Z">
                  <w:rPr>
                    <w:rFonts w:ascii="Arial" w:hAnsi="Arial"/>
                    <w:sz w:val="16"/>
                  </w:rPr>
                </w:rPrChange>
              </w:rPr>
              <w:pPrChange w:id="14777" w:author="Delta" w:date="2021-07-23T11:12:00Z">
                <w:pPr>
                  <w:spacing w:after="0"/>
                  <w:jc w:val="center"/>
                </w:pPr>
              </w:pPrChange>
            </w:pPr>
            <w:r w:rsidRPr="008E21F4">
              <w:rPr>
                <w:sz w:val="16"/>
                <w:rPrChange w:id="14778" w:author="Delta" w:date="2021-07-23T11:12:00Z">
                  <w:rPr>
                    <w:rFonts w:ascii="Arial" w:hAnsi="Arial"/>
                    <w:sz w:val="16"/>
                  </w:rPr>
                </w:rPrChange>
              </w:rPr>
              <w:t>0</w:t>
            </w:r>
          </w:p>
        </w:tc>
      </w:tr>
      <w:tr w:rsidR="00CB3986" w:rsidRPr="008E21F4" w14:paraId="3A173C5D" w14:textId="77777777" w:rsidTr="00D04D5F">
        <w:trPr>
          <w:trHeight w:val="247"/>
          <w:trPrChange w:id="14779" w:author="Delta" w:date="2021-07-23T11:12:00Z">
            <w:trPr>
              <w:gridAfter w:val="0"/>
              <w:trHeight w:val="247"/>
            </w:trPr>
          </w:trPrChange>
        </w:trPr>
        <w:tc>
          <w:tcPr>
            <w:tcW w:w="4037" w:type="dxa"/>
            <w:tcBorders>
              <w:top w:val="single" w:sz="6" w:space="0" w:color="auto"/>
              <w:left w:val="single" w:sz="6" w:space="0" w:color="auto"/>
              <w:bottom w:val="single" w:sz="6" w:space="0" w:color="auto"/>
              <w:right w:val="nil"/>
            </w:tcBorders>
            <w:tcPrChange w:id="14780" w:author="Delta" w:date="2021-07-23T11:12:00Z">
              <w:tcPr>
                <w:tcW w:w="4037" w:type="dxa"/>
                <w:gridSpan w:val="2"/>
                <w:tcBorders>
                  <w:top w:val="single" w:sz="6" w:space="0" w:color="auto"/>
                  <w:left w:val="single" w:sz="6" w:space="0" w:color="auto"/>
                  <w:bottom w:val="single" w:sz="6" w:space="0" w:color="auto"/>
                  <w:right w:val="nil"/>
                </w:tcBorders>
              </w:tcPr>
            </w:tcPrChange>
          </w:tcPr>
          <w:p w14:paraId="17342A94" w14:textId="77777777" w:rsidR="00CB3986" w:rsidRPr="008E21F4" w:rsidRDefault="00CB3986" w:rsidP="00D04D5F">
            <w:pPr>
              <w:pStyle w:val="TAC"/>
              <w:rPr>
                <w:rPrChange w:id="14781" w:author="Delta" w:date="2021-07-23T11:12:00Z">
                  <w:rPr>
                    <w:rFonts w:ascii="Arial" w:hAnsi="Arial"/>
                    <w:b/>
                    <w:sz w:val="16"/>
                  </w:rPr>
                </w:rPrChange>
              </w:rPr>
              <w:pPrChange w:id="14782" w:author="Delta" w:date="2021-07-23T11:12:00Z">
                <w:pPr>
                  <w:spacing w:after="0"/>
                  <w:jc w:val="center"/>
                </w:pPr>
              </w:pPrChange>
            </w:pPr>
            <w:r w:rsidRPr="008E21F4">
              <w:rPr>
                <w:rPrChange w:id="14783" w:author="Delta" w:date="2021-07-23T11:12:00Z">
                  <w:rPr>
                    <w:rFonts w:ascii="Arial" w:hAnsi="Arial"/>
                    <w:b/>
                    <w:sz w:val="16"/>
                  </w:rPr>
                </w:rPrChange>
              </w:rPr>
              <w:t>PHICH</w:t>
            </w:r>
          </w:p>
        </w:tc>
        <w:tc>
          <w:tcPr>
            <w:tcW w:w="1135" w:type="dxa"/>
            <w:tcBorders>
              <w:top w:val="single" w:sz="6" w:space="0" w:color="auto"/>
              <w:left w:val="nil"/>
              <w:bottom w:val="single" w:sz="6" w:space="0" w:color="auto"/>
              <w:right w:val="nil"/>
            </w:tcBorders>
            <w:tcPrChange w:id="14784" w:author="Delta" w:date="2021-07-23T11:12:00Z">
              <w:tcPr>
                <w:tcW w:w="1135" w:type="dxa"/>
                <w:tcBorders>
                  <w:top w:val="single" w:sz="6" w:space="0" w:color="auto"/>
                  <w:left w:val="nil"/>
                  <w:bottom w:val="single" w:sz="6" w:space="0" w:color="auto"/>
                  <w:right w:val="nil"/>
                </w:tcBorders>
              </w:tcPr>
            </w:tcPrChange>
          </w:tcPr>
          <w:p w14:paraId="47523440" w14:textId="77777777" w:rsidR="00CB3986" w:rsidRPr="008E21F4" w:rsidRDefault="00CB3986" w:rsidP="00D04D5F">
            <w:pPr>
              <w:pStyle w:val="TAC"/>
              <w:rPr>
                <w:rPrChange w:id="14785" w:author="Delta" w:date="2021-07-23T11:12:00Z">
                  <w:rPr>
                    <w:rFonts w:ascii="Arial" w:hAnsi="Arial"/>
                    <w:b/>
                    <w:sz w:val="16"/>
                  </w:rPr>
                </w:rPrChange>
              </w:rPr>
              <w:pPrChange w:id="14786"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4787" w:author="Delta" w:date="2021-07-23T11:12:00Z">
              <w:tcPr>
                <w:tcW w:w="1010" w:type="dxa"/>
                <w:tcBorders>
                  <w:top w:val="single" w:sz="6" w:space="0" w:color="auto"/>
                  <w:left w:val="nil"/>
                  <w:bottom w:val="single" w:sz="6" w:space="0" w:color="auto"/>
                  <w:right w:val="nil"/>
                </w:tcBorders>
              </w:tcPr>
            </w:tcPrChange>
          </w:tcPr>
          <w:p w14:paraId="37AB55D7" w14:textId="77777777" w:rsidR="00CB3986" w:rsidRPr="008E21F4" w:rsidRDefault="00CB3986" w:rsidP="00D04D5F">
            <w:pPr>
              <w:pStyle w:val="TAC"/>
              <w:rPr>
                <w:rPrChange w:id="14788" w:author="Delta" w:date="2021-07-23T11:12:00Z">
                  <w:rPr>
                    <w:rFonts w:ascii="Arial" w:hAnsi="Arial"/>
                    <w:b/>
                    <w:sz w:val="16"/>
                  </w:rPr>
                </w:rPrChange>
              </w:rPr>
              <w:pPrChange w:id="14789"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4790" w:author="Delta" w:date="2021-07-23T11:12:00Z">
              <w:tcPr>
                <w:tcW w:w="1056" w:type="dxa"/>
                <w:tcBorders>
                  <w:top w:val="single" w:sz="6" w:space="0" w:color="auto"/>
                  <w:left w:val="nil"/>
                  <w:bottom w:val="single" w:sz="6" w:space="0" w:color="auto"/>
                  <w:right w:val="nil"/>
                </w:tcBorders>
              </w:tcPr>
            </w:tcPrChange>
          </w:tcPr>
          <w:p w14:paraId="4308E3BC" w14:textId="77777777" w:rsidR="00CB3986" w:rsidRPr="008E21F4" w:rsidRDefault="00CB3986" w:rsidP="00D04D5F">
            <w:pPr>
              <w:pStyle w:val="TAC"/>
              <w:rPr>
                <w:rPrChange w:id="14791" w:author="Delta" w:date="2021-07-23T11:12:00Z">
                  <w:rPr>
                    <w:rFonts w:ascii="Arial" w:hAnsi="Arial"/>
                    <w:b/>
                    <w:sz w:val="16"/>
                  </w:rPr>
                </w:rPrChange>
              </w:rPr>
              <w:pPrChange w:id="14792"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4793" w:author="Delta" w:date="2021-07-23T11:12:00Z">
              <w:tcPr>
                <w:tcW w:w="1011" w:type="dxa"/>
                <w:tcBorders>
                  <w:top w:val="single" w:sz="6" w:space="0" w:color="auto"/>
                  <w:left w:val="nil"/>
                  <w:bottom w:val="single" w:sz="6" w:space="0" w:color="auto"/>
                  <w:right w:val="nil"/>
                </w:tcBorders>
              </w:tcPr>
            </w:tcPrChange>
          </w:tcPr>
          <w:p w14:paraId="471579D7" w14:textId="77777777" w:rsidR="00CB3986" w:rsidRPr="008E21F4" w:rsidRDefault="00CB3986" w:rsidP="00D04D5F">
            <w:pPr>
              <w:pStyle w:val="TAC"/>
              <w:rPr>
                <w:rPrChange w:id="14794" w:author="Delta" w:date="2021-07-23T11:12:00Z">
                  <w:rPr>
                    <w:rFonts w:ascii="Arial" w:hAnsi="Arial"/>
                    <w:b/>
                    <w:sz w:val="16"/>
                  </w:rPr>
                </w:rPrChange>
              </w:rPr>
              <w:pPrChange w:id="14795"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4796" w:author="Delta" w:date="2021-07-23T11:12:00Z">
              <w:tcPr>
                <w:tcW w:w="1010" w:type="dxa"/>
                <w:tcBorders>
                  <w:top w:val="single" w:sz="6" w:space="0" w:color="auto"/>
                  <w:left w:val="nil"/>
                  <w:bottom w:val="single" w:sz="6" w:space="0" w:color="auto"/>
                  <w:right w:val="nil"/>
                </w:tcBorders>
              </w:tcPr>
            </w:tcPrChange>
          </w:tcPr>
          <w:p w14:paraId="1DEFFF14" w14:textId="77777777" w:rsidR="00CB3986" w:rsidRPr="008E21F4" w:rsidRDefault="00CB3986" w:rsidP="00D04D5F">
            <w:pPr>
              <w:pStyle w:val="TAC"/>
              <w:rPr>
                <w:rPrChange w:id="14797" w:author="Delta" w:date="2021-07-23T11:12:00Z">
                  <w:rPr>
                    <w:rFonts w:ascii="Arial" w:hAnsi="Arial"/>
                    <w:b/>
                    <w:sz w:val="16"/>
                  </w:rPr>
                </w:rPrChange>
              </w:rPr>
              <w:pPrChange w:id="14798"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14799" w:author="Delta" w:date="2021-07-23T11:12:00Z">
              <w:tcPr>
                <w:tcW w:w="1011" w:type="dxa"/>
                <w:tcBorders>
                  <w:top w:val="single" w:sz="6" w:space="0" w:color="auto"/>
                  <w:left w:val="nil"/>
                  <w:bottom w:val="single" w:sz="6" w:space="0" w:color="auto"/>
                  <w:right w:val="single" w:sz="6" w:space="0" w:color="auto"/>
                </w:tcBorders>
              </w:tcPr>
            </w:tcPrChange>
          </w:tcPr>
          <w:p w14:paraId="1B19712B" w14:textId="77777777" w:rsidR="00CB3986" w:rsidRPr="008E21F4" w:rsidRDefault="00CB3986" w:rsidP="00D04D5F">
            <w:pPr>
              <w:pStyle w:val="TAC"/>
              <w:rPr>
                <w:rPrChange w:id="14800" w:author="Delta" w:date="2021-07-23T11:12:00Z">
                  <w:rPr>
                    <w:rFonts w:ascii="Arial" w:hAnsi="Arial"/>
                    <w:b/>
                    <w:sz w:val="16"/>
                  </w:rPr>
                </w:rPrChange>
              </w:rPr>
              <w:pPrChange w:id="14801" w:author="Delta" w:date="2021-07-23T11:12:00Z">
                <w:pPr>
                  <w:spacing w:after="0"/>
                  <w:jc w:val="center"/>
                </w:pPr>
              </w:pPrChange>
            </w:pPr>
          </w:p>
        </w:tc>
      </w:tr>
      <w:tr w:rsidR="00CB3986" w:rsidRPr="008E21F4" w14:paraId="0AEF2FF9" w14:textId="77777777" w:rsidTr="00D04D5F">
        <w:trPr>
          <w:trHeight w:val="247"/>
          <w:trPrChange w:id="14802"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803"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2873890A" w14:textId="77777777" w:rsidR="00CB3986" w:rsidRPr="008E21F4" w:rsidRDefault="00CB3986" w:rsidP="00D04D5F">
            <w:pPr>
              <w:pStyle w:val="TAL"/>
              <w:rPr>
                <w:sz w:val="16"/>
                <w:rPrChange w:id="14804" w:author="Delta" w:date="2021-07-23T11:12:00Z">
                  <w:rPr>
                    <w:rFonts w:ascii="Arial" w:hAnsi="Arial"/>
                    <w:sz w:val="16"/>
                  </w:rPr>
                </w:rPrChange>
              </w:rPr>
              <w:pPrChange w:id="14805" w:author="Delta" w:date="2021-07-23T11:12:00Z">
                <w:pPr>
                  <w:spacing w:after="0"/>
                </w:pPr>
              </w:pPrChange>
            </w:pPr>
            <w:r w:rsidRPr="008E21F4">
              <w:rPr>
                <w:sz w:val="16"/>
                <w:rPrChange w:id="14806" w:author="Delta" w:date="2021-07-23T11:12:00Z">
                  <w:rPr>
                    <w:rFonts w:ascii="Arial" w:hAnsi="Arial"/>
                    <w:sz w:val="16"/>
                  </w:rPr>
                </w:rPrChange>
              </w:rPr>
              <w:t># of PHICH groups</w:t>
            </w:r>
          </w:p>
        </w:tc>
        <w:tc>
          <w:tcPr>
            <w:tcW w:w="1135" w:type="dxa"/>
            <w:tcBorders>
              <w:top w:val="single" w:sz="6" w:space="0" w:color="auto"/>
              <w:left w:val="single" w:sz="6" w:space="0" w:color="auto"/>
              <w:bottom w:val="single" w:sz="6" w:space="0" w:color="auto"/>
              <w:right w:val="single" w:sz="6" w:space="0" w:color="auto"/>
            </w:tcBorders>
            <w:tcPrChange w:id="1480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35D0285" w14:textId="77777777" w:rsidR="00CB3986" w:rsidRPr="008E21F4" w:rsidRDefault="00CB3986" w:rsidP="00D04D5F">
            <w:pPr>
              <w:pStyle w:val="TAC"/>
              <w:rPr>
                <w:sz w:val="16"/>
                <w:rPrChange w:id="14808" w:author="Delta" w:date="2021-07-23T11:12:00Z">
                  <w:rPr>
                    <w:rFonts w:ascii="Arial" w:hAnsi="Arial"/>
                    <w:sz w:val="16"/>
                  </w:rPr>
                </w:rPrChange>
              </w:rPr>
              <w:pPrChange w:id="14809" w:author="Delta" w:date="2021-07-23T11:12:00Z">
                <w:pPr>
                  <w:spacing w:after="0"/>
                  <w:jc w:val="center"/>
                </w:pPr>
              </w:pPrChange>
            </w:pPr>
            <w:r w:rsidRPr="008E21F4">
              <w:rPr>
                <w:sz w:val="16"/>
                <w:rPrChange w:id="14810" w:author="Delta" w:date="2021-07-23T11:12:00Z">
                  <w:rPr>
                    <w:rFonts w:ascii="Arial" w:hAnsi="Arial"/>
                    <w:sz w:val="16"/>
                  </w:rPr>
                </w:rPrChange>
              </w:rPr>
              <w:t>1</w:t>
            </w:r>
          </w:p>
        </w:tc>
        <w:tc>
          <w:tcPr>
            <w:tcW w:w="1010" w:type="dxa"/>
            <w:tcBorders>
              <w:top w:val="single" w:sz="6" w:space="0" w:color="auto"/>
              <w:left w:val="single" w:sz="6" w:space="0" w:color="auto"/>
              <w:bottom w:val="single" w:sz="6" w:space="0" w:color="auto"/>
              <w:right w:val="single" w:sz="6" w:space="0" w:color="auto"/>
            </w:tcBorders>
            <w:tcPrChange w:id="1481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236A9DE" w14:textId="77777777" w:rsidR="00CB3986" w:rsidRPr="008E21F4" w:rsidRDefault="00CB3986" w:rsidP="00D04D5F">
            <w:pPr>
              <w:pStyle w:val="TAC"/>
              <w:rPr>
                <w:sz w:val="16"/>
                <w:rPrChange w:id="14812" w:author="Delta" w:date="2021-07-23T11:12:00Z">
                  <w:rPr>
                    <w:rFonts w:ascii="Arial" w:hAnsi="Arial"/>
                    <w:sz w:val="16"/>
                  </w:rPr>
                </w:rPrChange>
              </w:rPr>
              <w:pPrChange w:id="14813" w:author="Delta" w:date="2021-07-23T11:12:00Z">
                <w:pPr>
                  <w:spacing w:after="0"/>
                  <w:jc w:val="center"/>
                </w:pPr>
              </w:pPrChange>
            </w:pPr>
            <w:r w:rsidRPr="008E21F4">
              <w:rPr>
                <w:sz w:val="16"/>
                <w:rPrChange w:id="14814" w:author="Delta" w:date="2021-07-23T11:12:00Z">
                  <w:rPr>
                    <w:rFonts w:ascii="Arial" w:hAnsi="Arial"/>
                    <w:sz w:val="16"/>
                  </w:rPr>
                </w:rPrChange>
              </w:rPr>
              <w:t>1</w:t>
            </w:r>
          </w:p>
        </w:tc>
        <w:tc>
          <w:tcPr>
            <w:tcW w:w="1056" w:type="dxa"/>
            <w:tcBorders>
              <w:top w:val="single" w:sz="6" w:space="0" w:color="auto"/>
              <w:left w:val="single" w:sz="6" w:space="0" w:color="auto"/>
              <w:bottom w:val="single" w:sz="6" w:space="0" w:color="auto"/>
              <w:right w:val="single" w:sz="6" w:space="0" w:color="auto"/>
            </w:tcBorders>
            <w:tcPrChange w:id="14815"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61F85BD" w14:textId="77777777" w:rsidR="00CB3986" w:rsidRPr="008E21F4" w:rsidRDefault="00CB3986" w:rsidP="00D04D5F">
            <w:pPr>
              <w:pStyle w:val="TAC"/>
              <w:rPr>
                <w:sz w:val="16"/>
                <w:rPrChange w:id="14816" w:author="Delta" w:date="2021-07-23T11:12:00Z">
                  <w:rPr>
                    <w:rFonts w:ascii="Arial" w:hAnsi="Arial"/>
                    <w:sz w:val="16"/>
                  </w:rPr>
                </w:rPrChange>
              </w:rPr>
              <w:pPrChange w:id="14817" w:author="Delta" w:date="2021-07-23T11:12:00Z">
                <w:pPr>
                  <w:spacing w:after="0"/>
                  <w:jc w:val="center"/>
                </w:pPr>
              </w:pPrChange>
            </w:pPr>
            <w:r w:rsidRPr="008E21F4">
              <w:rPr>
                <w:sz w:val="16"/>
                <w:rPrChange w:id="14818" w:author="Delta" w:date="2021-07-23T11:12:00Z">
                  <w:rPr>
                    <w:rFonts w:ascii="Arial" w:hAnsi="Arial"/>
                    <w:sz w:val="16"/>
                  </w:rPr>
                </w:rPrChange>
              </w:rPr>
              <w:t>1</w:t>
            </w:r>
          </w:p>
        </w:tc>
        <w:tc>
          <w:tcPr>
            <w:tcW w:w="1011" w:type="dxa"/>
            <w:tcBorders>
              <w:top w:val="single" w:sz="6" w:space="0" w:color="auto"/>
              <w:left w:val="single" w:sz="6" w:space="0" w:color="auto"/>
              <w:bottom w:val="single" w:sz="6" w:space="0" w:color="auto"/>
              <w:right w:val="single" w:sz="6" w:space="0" w:color="auto"/>
            </w:tcBorders>
            <w:tcPrChange w:id="1481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25A6034" w14:textId="77777777" w:rsidR="00CB3986" w:rsidRPr="008E21F4" w:rsidRDefault="00CB3986" w:rsidP="00D04D5F">
            <w:pPr>
              <w:pStyle w:val="TAC"/>
              <w:rPr>
                <w:sz w:val="16"/>
                <w:rPrChange w:id="14820" w:author="Delta" w:date="2021-07-23T11:12:00Z">
                  <w:rPr>
                    <w:rFonts w:ascii="Arial" w:hAnsi="Arial"/>
                    <w:sz w:val="16"/>
                  </w:rPr>
                </w:rPrChange>
              </w:rPr>
              <w:pPrChange w:id="14821" w:author="Delta" w:date="2021-07-23T11:12:00Z">
                <w:pPr>
                  <w:spacing w:after="0"/>
                  <w:jc w:val="center"/>
                </w:pPr>
              </w:pPrChange>
            </w:pPr>
            <w:r w:rsidRPr="008E21F4">
              <w:rPr>
                <w:sz w:val="16"/>
                <w:rPrChange w:id="14822" w:author="Delta" w:date="2021-07-23T11:12:00Z">
                  <w:rPr>
                    <w:rFonts w:ascii="Arial" w:hAnsi="Arial"/>
                    <w:sz w:val="16"/>
                  </w:rPr>
                </w:rPrChange>
              </w:rPr>
              <w:t>2</w:t>
            </w:r>
          </w:p>
        </w:tc>
        <w:tc>
          <w:tcPr>
            <w:tcW w:w="1010" w:type="dxa"/>
            <w:tcBorders>
              <w:top w:val="single" w:sz="6" w:space="0" w:color="auto"/>
              <w:left w:val="single" w:sz="6" w:space="0" w:color="auto"/>
              <w:bottom w:val="single" w:sz="6" w:space="0" w:color="auto"/>
              <w:right w:val="single" w:sz="6" w:space="0" w:color="auto"/>
            </w:tcBorders>
            <w:tcPrChange w:id="1482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0297BBC" w14:textId="77777777" w:rsidR="00CB3986" w:rsidRPr="008E21F4" w:rsidRDefault="00CB3986" w:rsidP="00D04D5F">
            <w:pPr>
              <w:pStyle w:val="TAC"/>
              <w:rPr>
                <w:sz w:val="16"/>
                <w:rPrChange w:id="14824" w:author="Delta" w:date="2021-07-23T11:12:00Z">
                  <w:rPr>
                    <w:rFonts w:ascii="Arial" w:hAnsi="Arial"/>
                    <w:sz w:val="16"/>
                  </w:rPr>
                </w:rPrChange>
              </w:rPr>
              <w:pPrChange w:id="14825" w:author="Delta" w:date="2021-07-23T11:12:00Z">
                <w:pPr>
                  <w:spacing w:after="0"/>
                  <w:jc w:val="center"/>
                </w:pPr>
              </w:pPrChange>
            </w:pPr>
            <w:r w:rsidRPr="008E21F4">
              <w:rPr>
                <w:sz w:val="16"/>
                <w:rPrChange w:id="14826" w:author="Delta" w:date="2021-07-23T11:12:00Z">
                  <w:rPr>
                    <w:rFonts w:ascii="Arial" w:hAnsi="Arial"/>
                    <w:sz w:val="16"/>
                  </w:rPr>
                </w:rPrChange>
              </w:rPr>
              <w:t>2</w:t>
            </w:r>
          </w:p>
        </w:tc>
        <w:tc>
          <w:tcPr>
            <w:tcW w:w="1011" w:type="dxa"/>
            <w:tcBorders>
              <w:top w:val="single" w:sz="6" w:space="0" w:color="auto"/>
              <w:left w:val="single" w:sz="6" w:space="0" w:color="auto"/>
              <w:bottom w:val="single" w:sz="6" w:space="0" w:color="auto"/>
              <w:right w:val="single" w:sz="6" w:space="0" w:color="auto"/>
            </w:tcBorders>
            <w:tcPrChange w:id="1482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27CDB21" w14:textId="77777777" w:rsidR="00CB3986" w:rsidRPr="008E21F4" w:rsidRDefault="00CB3986" w:rsidP="00D04D5F">
            <w:pPr>
              <w:pStyle w:val="TAC"/>
              <w:rPr>
                <w:sz w:val="16"/>
                <w:rPrChange w:id="14828" w:author="Delta" w:date="2021-07-23T11:12:00Z">
                  <w:rPr>
                    <w:rFonts w:ascii="Arial" w:hAnsi="Arial"/>
                    <w:sz w:val="16"/>
                  </w:rPr>
                </w:rPrChange>
              </w:rPr>
              <w:pPrChange w:id="14829" w:author="Delta" w:date="2021-07-23T11:12:00Z">
                <w:pPr>
                  <w:spacing w:after="0"/>
                  <w:jc w:val="center"/>
                </w:pPr>
              </w:pPrChange>
            </w:pPr>
            <w:r w:rsidRPr="008E21F4">
              <w:rPr>
                <w:sz w:val="16"/>
                <w:rPrChange w:id="14830" w:author="Delta" w:date="2021-07-23T11:12:00Z">
                  <w:rPr>
                    <w:rFonts w:ascii="Arial" w:hAnsi="Arial"/>
                    <w:sz w:val="16"/>
                  </w:rPr>
                </w:rPrChange>
              </w:rPr>
              <w:t>3</w:t>
            </w:r>
          </w:p>
        </w:tc>
      </w:tr>
      <w:tr w:rsidR="00CB3986" w:rsidRPr="008E21F4" w14:paraId="4BD76776" w14:textId="77777777" w:rsidTr="00D04D5F">
        <w:trPr>
          <w:trHeight w:val="247"/>
          <w:trPrChange w:id="14831"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832"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151012AB" w14:textId="77777777" w:rsidR="00CB3986" w:rsidRPr="008E21F4" w:rsidRDefault="00CB3986" w:rsidP="00D04D5F">
            <w:pPr>
              <w:pStyle w:val="TAL"/>
              <w:rPr>
                <w:sz w:val="16"/>
                <w:rPrChange w:id="14833" w:author="Delta" w:date="2021-07-23T11:12:00Z">
                  <w:rPr>
                    <w:rFonts w:ascii="Arial" w:hAnsi="Arial"/>
                    <w:sz w:val="16"/>
                  </w:rPr>
                </w:rPrChange>
              </w:rPr>
              <w:pPrChange w:id="14834" w:author="Delta" w:date="2021-07-23T11:12:00Z">
                <w:pPr>
                  <w:spacing w:after="0"/>
                </w:pPr>
              </w:pPrChange>
            </w:pPr>
            <w:r w:rsidRPr="008E21F4">
              <w:rPr>
                <w:sz w:val="16"/>
                <w:rPrChange w:id="14835" w:author="Delta" w:date="2021-07-23T11:12:00Z">
                  <w:rPr>
                    <w:rFonts w:ascii="Arial" w:hAnsi="Arial"/>
                    <w:sz w:val="16"/>
                  </w:rPr>
                </w:rPrChange>
              </w:rPr>
              <w:t># of PHICH per group</w:t>
            </w:r>
          </w:p>
        </w:tc>
        <w:tc>
          <w:tcPr>
            <w:tcW w:w="1135" w:type="dxa"/>
            <w:tcBorders>
              <w:top w:val="single" w:sz="6" w:space="0" w:color="auto"/>
              <w:left w:val="single" w:sz="6" w:space="0" w:color="auto"/>
              <w:bottom w:val="single" w:sz="6" w:space="0" w:color="auto"/>
              <w:right w:val="single" w:sz="6" w:space="0" w:color="auto"/>
            </w:tcBorders>
            <w:tcPrChange w:id="14836"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4A8DEDD" w14:textId="77777777" w:rsidR="00CB3986" w:rsidRPr="008E21F4" w:rsidRDefault="00CB3986" w:rsidP="00D04D5F">
            <w:pPr>
              <w:pStyle w:val="TAC"/>
              <w:rPr>
                <w:sz w:val="16"/>
                <w:rPrChange w:id="14837" w:author="Delta" w:date="2021-07-23T11:12:00Z">
                  <w:rPr>
                    <w:rFonts w:ascii="Arial" w:hAnsi="Arial"/>
                    <w:sz w:val="16"/>
                  </w:rPr>
                </w:rPrChange>
              </w:rPr>
              <w:pPrChange w:id="14838" w:author="Delta" w:date="2021-07-23T11:12:00Z">
                <w:pPr>
                  <w:spacing w:after="0"/>
                  <w:jc w:val="center"/>
                </w:pPr>
              </w:pPrChange>
            </w:pPr>
            <w:r w:rsidRPr="008E21F4">
              <w:rPr>
                <w:sz w:val="16"/>
                <w:rPrChange w:id="14839" w:author="Delta" w:date="2021-07-23T11:12:00Z">
                  <w:rPr>
                    <w:rFonts w:ascii="Arial" w:hAnsi="Arial"/>
                    <w:sz w:val="16"/>
                  </w:rPr>
                </w:rPrChange>
              </w:rPr>
              <w:t>2</w:t>
            </w:r>
          </w:p>
        </w:tc>
        <w:tc>
          <w:tcPr>
            <w:tcW w:w="1010" w:type="dxa"/>
            <w:tcBorders>
              <w:top w:val="single" w:sz="6" w:space="0" w:color="auto"/>
              <w:left w:val="single" w:sz="6" w:space="0" w:color="auto"/>
              <w:bottom w:val="single" w:sz="6" w:space="0" w:color="auto"/>
              <w:right w:val="single" w:sz="6" w:space="0" w:color="auto"/>
            </w:tcBorders>
            <w:tcPrChange w:id="1484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D7A8A14" w14:textId="77777777" w:rsidR="00CB3986" w:rsidRPr="008E21F4" w:rsidRDefault="00CB3986" w:rsidP="00D04D5F">
            <w:pPr>
              <w:pStyle w:val="TAC"/>
              <w:rPr>
                <w:sz w:val="16"/>
                <w:rPrChange w:id="14841" w:author="Delta" w:date="2021-07-23T11:12:00Z">
                  <w:rPr>
                    <w:rFonts w:ascii="Arial" w:hAnsi="Arial"/>
                    <w:sz w:val="16"/>
                  </w:rPr>
                </w:rPrChange>
              </w:rPr>
              <w:pPrChange w:id="14842" w:author="Delta" w:date="2021-07-23T11:12:00Z">
                <w:pPr>
                  <w:spacing w:after="0"/>
                  <w:jc w:val="center"/>
                </w:pPr>
              </w:pPrChange>
            </w:pPr>
            <w:r w:rsidRPr="008E21F4">
              <w:rPr>
                <w:sz w:val="16"/>
                <w:rPrChange w:id="14843" w:author="Delta" w:date="2021-07-23T11:12:00Z">
                  <w:rPr>
                    <w:rFonts w:ascii="Arial" w:hAnsi="Arial"/>
                    <w:sz w:val="16"/>
                  </w:rPr>
                </w:rPrChange>
              </w:rPr>
              <w:t>2</w:t>
            </w:r>
          </w:p>
        </w:tc>
        <w:tc>
          <w:tcPr>
            <w:tcW w:w="1056" w:type="dxa"/>
            <w:tcBorders>
              <w:top w:val="single" w:sz="6" w:space="0" w:color="auto"/>
              <w:left w:val="single" w:sz="6" w:space="0" w:color="auto"/>
              <w:bottom w:val="single" w:sz="6" w:space="0" w:color="auto"/>
              <w:right w:val="single" w:sz="6" w:space="0" w:color="auto"/>
            </w:tcBorders>
            <w:tcPrChange w:id="1484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611015E4" w14:textId="77777777" w:rsidR="00CB3986" w:rsidRPr="008E21F4" w:rsidRDefault="00CB3986" w:rsidP="00D04D5F">
            <w:pPr>
              <w:pStyle w:val="TAC"/>
              <w:rPr>
                <w:sz w:val="16"/>
                <w:rPrChange w:id="14845" w:author="Delta" w:date="2021-07-23T11:12:00Z">
                  <w:rPr>
                    <w:rFonts w:ascii="Arial" w:hAnsi="Arial"/>
                    <w:sz w:val="16"/>
                  </w:rPr>
                </w:rPrChange>
              </w:rPr>
              <w:pPrChange w:id="14846" w:author="Delta" w:date="2021-07-23T11:12:00Z">
                <w:pPr>
                  <w:spacing w:after="0"/>
                  <w:jc w:val="center"/>
                </w:pPr>
              </w:pPrChange>
            </w:pPr>
            <w:r w:rsidRPr="008E21F4">
              <w:rPr>
                <w:sz w:val="16"/>
                <w:rPrChange w:id="14847" w:author="Delta" w:date="2021-07-23T11:12:00Z">
                  <w:rPr>
                    <w:rFonts w:ascii="Arial" w:hAnsi="Arial"/>
                    <w:sz w:val="16"/>
                  </w:rPr>
                </w:rPrChange>
              </w:rPr>
              <w:t>2</w:t>
            </w:r>
          </w:p>
        </w:tc>
        <w:tc>
          <w:tcPr>
            <w:tcW w:w="1011" w:type="dxa"/>
            <w:tcBorders>
              <w:top w:val="single" w:sz="6" w:space="0" w:color="auto"/>
              <w:left w:val="single" w:sz="6" w:space="0" w:color="auto"/>
              <w:bottom w:val="single" w:sz="6" w:space="0" w:color="auto"/>
              <w:right w:val="single" w:sz="6" w:space="0" w:color="auto"/>
            </w:tcBorders>
            <w:tcPrChange w:id="1484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124AE5C" w14:textId="77777777" w:rsidR="00CB3986" w:rsidRPr="008E21F4" w:rsidRDefault="00CB3986" w:rsidP="00D04D5F">
            <w:pPr>
              <w:pStyle w:val="TAC"/>
              <w:rPr>
                <w:sz w:val="16"/>
                <w:rPrChange w:id="14849" w:author="Delta" w:date="2021-07-23T11:12:00Z">
                  <w:rPr>
                    <w:rFonts w:ascii="Arial" w:hAnsi="Arial"/>
                    <w:sz w:val="16"/>
                  </w:rPr>
                </w:rPrChange>
              </w:rPr>
              <w:pPrChange w:id="14850" w:author="Delta" w:date="2021-07-23T11:12:00Z">
                <w:pPr>
                  <w:spacing w:after="0"/>
                  <w:jc w:val="center"/>
                </w:pPr>
              </w:pPrChange>
            </w:pPr>
            <w:r w:rsidRPr="008E21F4">
              <w:rPr>
                <w:sz w:val="16"/>
                <w:rPrChange w:id="14851" w:author="Delta" w:date="2021-07-23T11:12:00Z">
                  <w:rPr>
                    <w:rFonts w:ascii="Arial" w:hAnsi="Arial"/>
                    <w:sz w:val="16"/>
                  </w:rPr>
                </w:rPrChange>
              </w:rPr>
              <w:t>2</w:t>
            </w:r>
          </w:p>
        </w:tc>
        <w:tc>
          <w:tcPr>
            <w:tcW w:w="1010" w:type="dxa"/>
            <w:tcBorders>
              <w:top w:val="single" w:sz="6" w:space="0" w:color="auto"/>
              <w:left w:val="single" w:sz="6" w:space="0" w:color="auto"/>
              <w:bottom w:val="single" w:sz="6" w:space="0" w:color="auto"/>
              <w:right w:val="single" w:sz="6" w:space="0" w:color="auto"/>
            </w:tcBorders>
            <w:tcPrChange w:id="1485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741D3CB" w14:textId="77777777" w:rsidR="00CB3986" w:rsidRPr="008E21F4" w:rsidRDefault="00CB3986" w:rsidP="00D04D5F">
            <w:pPr>
              <w:pStyle w:val="TAC"/>
              <w:rPr>
                <w:sz w:val="16"/>
                <w:rPrChange w:id="14853" w:author="Delta" w:date="2021-07-23T11:12:00Z">
                  <w:rPr>
                    <w:rFonts w:ascii="Arial" w:hAnsi="Arial"/>
                    <w:sz w:val="16"/>
                  </w:rPr>
                </w:rPrChange>
              </w:rPr>
              <w:pPrChange w:id="14854" w:author="Delta" w:date="2021-07-23T11:12:00Z">
                <w:pPr>
                  <w:spacing w:after="0"/>
                  <w:jc w:val="center"/>
                </w:pPr>
              </w:pPrChange>
            </w:pPr>
            <w:r w:rsidRPr="008E21F4">
              <w:rPr>
                <w:sz w:val="16"/>
                <w:rPrChange w:id="14855" w:author="Delta" w:date="2021-07-23T11:12:00Z">
                  <w:rPr>
                    <w:rFonts w:ascii="Arial" w:hAnsi="Arial"/>
                    <w:sz w:val="16"/>
                  </w:rPr>
                </w:rPrChange>
              </w:rPr>
              <w:t>2</w:t>
            </w:r>
          </w:p>
        </w:tc>
        <w:tc>
          <w:tcPr>
            <w:tcW w:w="1011" w:type="dxa"/>
            <w:tcBorders>
              <w:top w:val="single" w:sz="6" w:space="0" w:color="auto"/>
              <w:left w:val="single" w:sz="6" w:space="0" w:color="auto"/>
              <w:bottom w:val="single" w:sz="6" w:space="0" w:color="auto"/>
              <w:right w:val="single" w:sz="6" w:space="0" w:color="auto"/>
            </w:tcBorders>
            <w:tcPrChange w:id="1485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366DA73" w14:textId="77777777" w:rsidR="00CB3986" w:rsidRPr="008E21F4" w:rsidRDefault="00CB3986" w:rsidP="00D04D5F">
            <w:pPr>
              <w:pStyle w:val="TAC"/>
              <w:rPr>
                <w:sz w:val="16"/>
                <w:rPrChange w:id="14857" w:author="Delta" w:date="2021-07-23T11:12:00Z">
                  <w:rPr>
                    <w:rFonts w:ascii="Arial" w:hAnsi="Arial"/>
                    <w:sz w:val="16"/>
                  </w:rPr>
                </w:rPrChange>
              </w:rPr>
              <w:pPrChange w:id="14858" w:author="Delta" w:date="2021-07-23T11:12:00Z">
                <w:pPr>
                  <w:spacing w:after="0"/>
                  <w:jc w:val="center"/>
                </w:pPr>
              </w:pPrChange>
            </w:pPr>
            <w:r w:rsidRPr="008E21F4">
              <w:rPr>
                <w:sz w:val="16"/>
                <w:rPrChange w:id="14859" w:author="Delta" w:date="2021-07-23T11:12:00Z">
                  <w:rPr>
                    <w:rFonts w:ascii="Arial" w:hAnsi="Arial"/>
                    <w:sz w:val="16"/>
                  </w:rPr>
                </w:rPrChange>
              </w:rPr>
              <w:t>2</w:t>
            </w:r>
          </w:p>
        </w:tc>
      </w:tr>
      <w:tr w:rsidR="00CB3986" w:rsidRPr="008E21F4" w14:paraId="3F039EF2" w14:textId="77777777" w:rsidTr="00D04D5F">
        <w:trPr>
          <w:trHeight w:val="247"/>
          <w:trPrChange w:id="14860"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861"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21A8F31C" w14:textId="77777777" w:rsidR="00CB3986" w:rsidRPr="008E21F4" w:rsidRDefault="00CB3986" w:rsidP="00D04D5F">
            <w:pPr>
              <w:pStyle w:val="TAL"/>
              <w:rPr>
                <w:sz w:val="16"/>
                <w:rPrChange w:id="14862" w:author="Delta" w:date="2021-07-23T11:12:00Z">
                  <w:rPr>
                    <w:rFonts w:ascii="Arial" w:hAnsi="Arial"/>
                    <w:sz w:val="16"/>
                  </w:rPr>
                </w:rPrChange>
              </w:rPr>
              <w:pPrChange w:id="14863" w:author="Delta" w:date="2021-07-23T11:12:00Z">
                <w:pPr>
                  <w:spacing w:after="0"/>
                </w:pPr>
              </w:pPrChange>
            </w:pPr>
            <w:r w:rsidRPr="008E21F4">
              <w:rPr>
                <w:sz w:val="16"/>
                <w:rPrChange w:id="14864" w:author="Delta" w:date="2021-07-23T11:12:00Z">
                  <w:rPr>
                    <w:rFonts w:ascii="Arial" w:hAnsi="Arial"/>
                    <w:sz w:val="16"/>
                  </w:rPr>
                </w:rPrChange>
              </w:rPr>
              <w:t>PHICH BPSK symbol power / E</w:t>
            </w:r>
            <w:r w:rsidRPr="008E21F4">
              <w:rPr>
                <w:sz w:val="16"/>
                <w:vertAlign w:val="subscript"/>
                <w:rPrChange w:id="14865" w:author="Delta" w:date="2021-07-23T11:12:00Z">
                  <w:rPr>
                    <w:rFonts w:ascii="Arial" w:hAnsi="Arial"/>
                    <w:sz w:val="16"/>
                    <w:vertAlign w:val="subscript"/>
                  </w:rPr>
                </w:rPrChange>
              </w:rPr>
              <w:t xml:space="preserve">RS </w:t>
            </w:r>
            <w:r w:rsidRPr="008E21F4">
              <w:rPr>
                <w:sz w:val="16"/>
                <w:rPrChange w:id="14866"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486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9833975" w14:textId="77777777" w:rsidR="00CB3986" w:rsidRPr="008E21F4" w:rsidRDefault="00CB3986" w:rsidP="00D04D5F">
            <w:pPr>
              <w:pStyle w:val="TAC"/>
              <w:rPr>
                <w:sz w:val="16"/>
                <w:rPrChange w:id="14868" w:author="Delta" w:date="2021-07-23T11:12:00Z">
                  <w:rPr>
                    <w:rFonts w:ascii="Arial" w:hAnsi="Arial"/>
                    <w:sz w:val="16"/>
                  </w:rPr>
                </w:rPrChange>
              </w:rPr>
              <w:pPrChange w:id="14869" w:author="Delta" w:date="2021-07-23T11:12:00Z">
                <w:pPr>
                  <w:spacing w:after="0"/>
                  <w:jc w:val="center"/>
                </w:pPr>
              </w:pPrChange>
            </w:pPr>
            <w:r w:rsidRPr="008E21F4">
              <w:rPr>
                <w:sz w:val="16"/>
                <w:rPrChange w:id="14870" w:author="Delta" w:date="2021-07-23T11:12:00Z">
                  <w:rPr>
                    <w:rFonts w:ascii="Arial" w:hAnsi="Arial"/>
                    <w:sz w:val="16"/>
                  </w:rPr>
                </w:rPrChange>
              </w:rPr>
              <w:t>-3.010</w:t>
            </w:r>
          </w:p>
        </w:tc>
        <w:tc>
          <w:tcPr>
            <w:tcW w:w="1010" w:type="dxa"/>
            <w:tcBorders>
              <w:top w:val="single" w:sz="6" w:space="0" w:color="auto"/>
              <w:left w:val="single" w:sz="6" w:space="0" w:color="auto"/>
              <w:bottom w:val="single" w:sz="6" w:space="0" w:color="auto"/>
              <w:right w:val="single" w:sz="6" w:space="0" w:color="auto"/>
            </w:tcBorders>
            <w:tcPrChange w:id="1487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A4037DC" w14:textId="77777777" w:rsidR="00CB3986" w:rsidRPr="008E21F4" w:rsidRDefault="00CB3986" w:rsidP="00D04D5F">
            <w:pPr>
              <w:pStyle w:val="TAC"/>
              <w:rPr>
                <w:sz w:val="16"/>
                <w:rPrChange w:id="14872" w:author="Delta" w:date="2021-07-23T11:12:00Z">
                  <w:rPr>
                    <w:rFonts w:ascii="Arial" w:hAnsi="Arial"/>
                    <w:sz w:val="16"/>
                  </w:rPr>
                </w:rPrChange>
              </w:rPr>
              <w:pPrChange w:id="14873" w:author="Delta" w:date="2021-07-23T11:12:00Z">
                <w:pPr>
                  <w:spacing w:after="0"/>
                  <w:jc w:val="center"/>
                </w:pPr>
              </w:pPrChange>
            </w:pPr>
            <w:r w:rsidRPr="008E21F4">
              <w:rPr>
                <w:sz w:val="16"/>
                <w:rPrChange w:id="14874" w:author="Delta" w:date="2021-07-23T11:12:00Z">
                  <w:rPr>
                    <w:rFonts w:ascii="Arial" w:hAnsi="Arial"/>
                    <w:sz w:val="16"/>
                  </w:rPr>
                </w:rPrChange>
              </w:rPr>
              <w:t>-3.010</w:t>
            </w:r>
          </w:p>
        </w:tc>
        <w:tc>
          <w:tcPr>
            <w:tcW w:w="1056" w:type="dxa"/>
            <w:tcBorders>
              <w:top w:val="single" w:sz="6" w:space="0" w:color="auto"/>
              <w:left w:val="single" w:sz="6" w:space="0" w:color="auto"/>
              <w:bottom w:val="single" w:sz="6" w:space="0" w:color="auto"/>
              <w:right w:val="single" w:sz="6" w:space="0" w:color="auto"/>
            </w:tcBorders>
            <w:tcPrChange w:id="14875"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CABE484" w14:textId="77777777" w:rsidR="00CB3986" w:rsidRPr="008E21F4" w:rsidRDefault="00CB3986" w:rsidP="00D04D5F">
            <w:pPr>
              <w:pStyle w:val="TAC"/>
              <w:rPr>
                <w:sz w:val="16"/>
                <w:rPrChange w:id="14876" w:author="Delta" w:date="2021-07-23T11:12:00Z">
                  <w:rPr>
                    <w:rFonts w:ascii="Arial" w:hAnsi="Arial"/>
                    <w:sz w:val="16"/>
                  </w:rPr>
                </w:rPrChange>
              </w:rPr>
              <w:pPrChange w:id="14877" w:author="Delta" w:date="2021-07-23T11:12:00Z">
                <w:pPr>
                  <w:spacing w:after="0"/>
                  <w:jc w:val="center"/>
                </w:pPr>
              </w:pPrChange>
            </w:pPr>
            <w:r w:rsidRPr="008E21F4">
              <w:rPr>
                <w:sz w:val="16"/>
                <w:rPrChange w:id="14878" w:author="Delta" w:date="2021-07-23T11:12:00Z">
                  <w:rPr>
                    <w:rFonts w:ascii="Arial" w:hAnsi="Arial"/>
                    <w:sz w:val="16"/>
                  </w:rPr>
                </w:rPrChange>
              </w:rPr>
              <w:t>-3.010</w:t>
            </w:r>
          </w:p>
        </w:tc>
        <w:tc>
          <w:tcPr>
            <w:tcW w:w="1011" w:type="dxa"/>
            <w:tcBorders>
              <w:top w:val="single" w:sz="6" w:space="0" w:color="auto"/>
              <w:left w:val="single" w:sz="6" w:space="0" w:color="auto"/>
              <w:bottom w:val="single" w:sz="6" w:space="0" w:color="auto"/>
              <w:right w:val="single" w:sz="6" w:space="0" w:color="auto"/>
            </w:tcBorders>
            <w:tcPrChange w:id="1487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96A5D84" w14:textId="77777777" w:rsidR="00CB3986" w:rsidRPr="008E21F4" w:rsidRDefault="00CB3986" w:rsidP="00D04D5F">
            <w:pPr>
              <w:pStyle w:val="TAC"/>
              <w:rPr>
                <w:sz w:val="16"/>
                <w:rPrChange w:id="14880" w:author="Delta" w:date="2021-07-23T11:12:00Z">
                  <w:rPr>
                    <w:rFonts w:ascii="Arial" w:hAnsi="Arial"/>
                    <w:sz w:val="16"/>
                  </w:rPr>
                </w:rPrChange>
              </w:rPr>
              <w:pPrChange w:id="14881" w:author="Delta" w:date="2021-07-23T11:12:00Z">
                <w:pPr>
                  <w:spacing w:after="0"/>
                  <w:jc w:val="center"/>
                </w:pPr>
              </w:pPrChange>
            </w:pPr>
            <w:r w:rsidRPr="008E21F4">
              <w:rPr>
                <w:sz w:val="16"/>
                <w:rPrChange w:id="14882" w:author="Delta" w:date="2021-07-23T11:12:00Z">
                  <w:rPr>
                    <w:rFonts w:ascii="Arial" w:hAnsi="Arial"/>
                    <w:sz w:val="16"/>
                  </w:rPr>
                </w:rPrChange>
              </w:rPr>
              <w:t>-3.010</w:t>
            </w:r>
          </w:p>
        </w:tc>
        <w:tc>
          <w:tcPr>
            <w:tcW w:w="1010" w:type="dxa"/>
            <w:tcBorders>
              <w:top w:val="single" w:sz="6" w:space="0" w:color="auto"/>
              <w:left w:val="single" w:sz="6" w:space="0" w:color="auto"/>
              <w:bottom w:val="single" w:sz="6" w:space="0" w:color="auto"/>
              <w:right w:val="single" w:sz="6" w:space="0" w:color="auto"/>
            </w:tcBorders>
            <w:tcPrChange w:id="1488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0926851" w14:textId="77777777" w:rsidR="00CB3986" w:rsidRPr="008E21F4" w:rsidRDefault="00CB3986" w:rsidP="00D04D5F">
            <w:pPr>
              <w:pStyle w:val="TAC"/>
              <w:rPr>
                <w:sz w:val="16"/>
                <w:rPrChange w:id="14884" w:author="Delta" w:date="2021-07-23T11:12:00Z">
                  <w:rPr>
                    <w:rFonts w:ascii="Arial" w:hAnsi="Arial"/>
                    <w:sz w:val="16"/>
                  </w:rPr>
                </w:rPrChange>
              </w:rPr>
              <w:pPrChange w:id="14885" w:author="Delta" w:date="2021-07-23T11:12:00Z">
                <w:pPr>
                  <w:spacing w:after="0"/>
                  <w:jc w:val="center"/>
                </w:pPr>
              </w:pPrChange>
            </w:pPr>
            <w:r w:rsidRPr="008E21F4">
              <w:rPr>
                <w:sz w:val="16"/>
                <w:rPrChange w:id="14886" w:author="Delta" w:date="2021-07-23T11:12:00Z">
                  <w:rPr>
                    <w:rFonts w:ascii="Arial" w:hAnsi="Arial"/>
                    <w:sz w:val="16"/>
                  </w:rPr>
                </w:rPrChange>
              </w:rPr>
              <w:t>-3.010</w:t>
            </w:r>
          </w:p>
        </w:tc>
        <w:tc>
          <w:tcPr>
            <w:tcW w:w="1011" w:type="dxa"/>
            <w:tcBorders>
              <w:top w:val="single" w:sz="6" w:space="0" w:color="auto"/>
              <w:left w:val="single" w:sz="6" w:space="0" w:color="auto"/>
              <w:bottom w:val="single" w:sz="6" w:space="0" w:color="auto"/>
              <w:right w:val="single" w:sz="6" w:space="0" w:color="auto"/>
            </w:tcBorders>
            <w:tcPrChange w:id="1488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BB8E3B0" w14:textId="77777777" w:rsidR="00CB3986" w:rsidRPr="008E21F4" w:rsidRDefault="00CB3986" w:rsidP="00D04D5F">
            <w:pPr>
              <w:pStyle w:val="TAC"/>
              <w:rPr>
                <w:sz w:val="16"/>
                <w:rPrChange w:id="14888" w:author="Delta" w:date="2021-07-23T11:12:00Z">
                  <w:rPr>
                    <w:rFonts w:ascii="Arial" w:hAnsi="Arial"/>
                    <w:sz w:val="16"/>
                  </w:rPr>
                </w:rPrChange>
              </w:rPr>
              <w:pPrChange w:id="14889" w:author="Delta" w:date="2021-07-23T11:12:00Z">
                <w:pPr>
                  <w:spacing w:after="0"/>
                  <w:jc w:val="center"/>
                </w:pPr>
              </w:pPrChange>
            </w:pPr>
            <w:r w:rsidRPr="008E21F4">
              <w:rPr>
                <w:sz w:val="16"/>
                <w:rPrChange w:id="14890" w:author="Delta" w:date="2021-07-23T11:12:00Z">
                  <w:rPr>
                    <w:rFonts w:ascii="Arial" w:hAnsi="Arial"/>
                    <w:sz w:val="16"/>
                  </w:rPr>
                </w:rPrChange>
              </w:rPr>
              <w:t>-3.010</w:t>
            </w:r>
          </w:p>
        </w:tc>
      </w:tr>
      <w:tr w:rsidR="00CB3986" w:rsidRPr="008E21F4" w14:paraId="145635B2" w14:textId="77777777" w:rsidTr="00D04D5F">
        <w:trPr>
          <w:trHeight w:val="247"/>
          <w:trPrChange w:id="14891"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892"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08F572C0" w14:textId="77777777" w:rsidR="00CB3986" w:rsidRPr="008E21F4" w:rsidRDefault="00CB3986" w:rsidP="00D04D5F">
            <w:pPr>
              <w:pStyle w:val="TAL"/>
              <w:rPr>
                <w:sz w:val="16"/>
                <w:rPrChange w:id="14893" w:author="Delta" w:date="2021-07-23T11:12:00Z">
                  <w:rPr>
                    <w:rFonts w:ascii="Arial" w:hAnsi="Arial"/>
                    <w:sz w:val="16"/>
                  </w:rPr>
                </w:rPrChange>
              </w:rPr>
              <w:pPrChange w:id="14894" w:author="Delta" w:date="2021-07-23T11:12:00Z">
                <w:pPr>
                  <w:spacing w:after="0"/>
                </w:pPr>
              </w:pPrChange>
            </w:pPr>
            <w:r w:rsidRPr="008E21F4">
              <w:rPr>
                <w:sz w:val="16"/>
                <w:rPrChange w:id="14895" w:author="Delta" w:date="2021-07-23T11:12:00Z">
                  <w:rPr>
                    <w:rFonts w:ascii="Arial" w:hAnsi="Arial"/>
                    <w:sz w:val="16"/>
                  </w:rPr>
                </w:rPrChange>
              </w:rPr>
              <w:t>PHICH group EPRE / E</w:t>
            </w:r>
            <w:r w:rsidRPr="008E21F4">
              <w:rPr>
                <w:sz w:val="16"/>
                <w:vertAlign w:val="subscript"/>
                <w:rPrChange w:id="14896" w:author="Delta" w:date="2021-07-23T11:12:00Z">
                  <w:rPr>
                    <w:rFonts w:ascii="Arial" w:hAnsi="Arial"/>
                    <w:sz w:val="16"/>
                    <w:vertAlign w:val="subscript"/>
                  </w:rPr>
                </w:rPrChange>
              </w:rPr>
              <w:t xml:space="preserve">RS </w:t>
            </w:r>
            <w:r w:rsidRPr="008E21F4">
              <w:rPr>
                <w:sz w:val="16"/>
                <w:rPrChange w:id="14897"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4898"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B3FD224" w14:textId="77777777" w:rsidR="00CB3986" w:rsidRPr="008E21F4" w:rsidRDefault="00CB3986" w:rsidP="00D04D5F">
            <w:pPr>
              <w:pStyle w:val="TAC"/>
              <w:rPr>
                <w:sz w:val="16"/>
                <w:rPrChange w:id="14899" w:author="Delta" w:date="2021-07-23T11:12:00Z">
                  <w:rPr>
                    <w:rFonts w:ascii="Arial" w:hAnsi="Arial"/>
                    <w:sz w:val="16"/>
                  </w:rPr>
                </w:rPrChange>
              </w:rPr>
              <w:pPrChange w:id="14900" w:author="Delta" w:date="2021-07-23T11:12:00Z">
                <w:pPr>
                  <w:spacing w:after="0"/>
                  <w:jc w:val="center"/>
                </w:pPr>
              </w:pPrChange>
            </w:pPr>
            <w:r w:rsidRPr="008E21F4">
              <w:rPr>
                <w:sz w:val="16"/>
                <w:rPrChange w:id="14901"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1490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A6D973A" w14:textId="77777777" w:rsidR="00CB3986" w:rsidRPr="008E21F4" w:rsidRDefault="00CB3986" w:rsidP="00D04D5F">
            <w:pPr>
              <w:pStyle w:val="TAC"/>
              <w:rPr>
                <w:sz w:val="16"/>
                <w:rPrChange w:id="14903" w:author="Delta" w:date="2021-07-23T11:12:00Z">
                  <w:rPr>
                    <w:rFonts w:ascii="Arial" w:hAnsi="Arial"/>
                    <w:sz w:val="16"/>
                  </w:rPr>
                </w:rPrChange>
              </w:rPr>
              <w:pPrChange w:id="14904" w:author="Delta" w:date="2021-07-23T11:12:00Z">
                <w:pPr>
                  <w:spacing w:after="0"/>
                  <w:jc w:val="center"/>
                </w:pPr>
              </w:pPrChange>
            </w:pPr>
            <w:r w:rsidRPr="008E21F4">
              <w:rPr>
                <w:sz w:val="16"/>
                <w:rPrChange w:id="14905" w:author="Delta" w:date="2021-07-23T11:12:00Z">
                  <w:rPr>
                    <w:rFonts w:ascii="Arial" w:hAnsi="Arial"/>
                    <w:sz w:val="16"/>
                  </w:rPr>
                </w:rPrChange>
              </w:rPr>
              <w:t>0</w:t>
            </w:r>
          </w:p>
        </w:tc>
        <w:tc>
          <w:tcPr>
            <w:tcW w:w="1056" w:type="dxa"/>
            <w:tcBorders>
              <w:top w:val="single" w:sz="6" w:space="0" w:color="auto"/>
              <w:left w:val="single" w:sz="6" w:space="0" w:color="auto"/>
              <w:bottom w:val="single" w:sz="6" w:space="0" w:color="auto"/>
              <w:right w:val="single" w:sz="6" w:space="0" w:color="auto"/>
            </w:tcBorders>
            <w:tcPrChange w:id="1490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94F7858" w14:textId="77777777" w:rsidR="00CB3986" w:rsidRPr="008E21F4" w:rsidRDefault="00CB3986" w:rsidP="00D04D5F">
            <w:pPr>
              <w:pStyle w:val="TAC"/>
              <w:rPr>
                <w:sz w:val="16"/>
                <w:rPrChange w:id="14907" w:author="Delta" w:date="2021-07-23T11:12:00Z">
                  <w:rPr>
                    <w:rFonts w:ascii="Arial" w:hAnsi="Arial"/>
                    <w:sz w:val="16"/>
                  </w:rPr>
                </w:rPrChange>
              </w:rPr>
              <w:pPrChange w:id="14908" w:author="Delta" w:date="2021-07-23T11:12:00Z">
                <w:pPr>
                  <w:spacing w:after="0"/>
                  <w:jc w:val="center"/>
                </w:pPr>
              </w:pPrChange>
            </w:pPr>
            <w:r w:rsidRPr="008E21F4">
              <w:rPr>
                <w:sz w:val="16"/>
                <w:rPrChange w:id="14909" w:author="Delta" w:date="2021-07-23T11:12:00Z">
                  <w:rPr>
                    <w:rFonts w:ascii="Arial" w:hAnsi="Arial"/>
                    <w:sz w:val="16"/>
                  </w:rPr>
                </w:rPrChange>
              </w:rPr>
              <w:t>0</w:t>
            </w:r>
          </w:p>
        </w:tc>
        <w:tc>
          <w:tcPr>
            <w:tcW w:w="1011" w:type="dxa"/>
            <w:tcBorders>
              <w:top w:val="single" w:sz="6" w:space="0" w:color="auto"/>
              <w:left w:val="single" w:sz="6" w:space="0" w:color="auto"/>
              <w:bottom w:val="single" w:sz="6" w:space="0" w:color="auto"/>
              <w:right w:val="single" w:sz="6" w:space="0" w:color="auto"/>
            </w:tcBorders>
            <w:tcPrChange w:id="1491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8C88D81" w14:textId="77777777" w:rsidR="00CB3986" w:rsidRPr="008E21F4" w:rsidRDefault="00CB3986" w:rsidP="00D04D5F">
            <w:pPr>
              <w:pStyle w:val="TAC"/>
              <w:rPr>
                <w:sz w:val="16"/>
                <w:rPrChange w:id="14911" w:author="Delta" w:date="2021-07-23T11:12:00Z">
                  <w:rPr>
                    <w:rFonts w:ascii="Arial" w:hAnsi="Arial"/>
                    <w:sz w:val="16"/>
                  </w:rPr>
                </w:rPrChange>
              </w:rPr>
              <w:pPrChange w:id="14912" w:author="Delta" w:date="2021-07-23T11:12:00Z">
                <w:pPr>
                  <w:spacing w:after="0"/>
                  <w:jc w:val="center"/>
                </w:pPr>
              </w:pPrChange>
            </w:pPr>
            <w:r w:rsidRPr="008E21F4">
              <w:rPr>
                <w:sz w:val="16"/>
                <w:rPrChange w:id="14913"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1491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0E956EB" w14:textId="77777777" w:rsidR="00CB3986" w:rsidRPr="008E21F4" w:rsidRDefault="00CB3986" w:rsidP="00D04D5F">
            <w:pPr>
              <w:pStyle w:val="TAC"/>
              <w:rPr>
                <w:sz w:val="16"/>
                <w:rPrChange w:id="14915" w:author="Delta" w:date="2021-07-23T11:12:00Z">
                  <w:rPr>
                    <w:rFonts w:ascii="Arial" w:hAnsi="Arial"/>
                    <w:sz w:val="16"/>
                  </w:rPr>
                </w:rPrChange>
              </w:rPr>
              <w:pPrChange w:id="14916" w:author="Delta" w:date="2021-07-23T11:12:00Z">
                <w:pPr>
                  <w:spacing w:after="0"/>
                  <w:jc w:val="center"/>
                </w:pPr>
              </w:pPrChange>
            </w:pPr>
            <w:r w:rsidRPr="008E21F4">
              <w:rPr>
                <w:sz w:val="16"/>
                <w:rPrChange w:id="14917" w:author="Delta" w:date="2021-07-23T11:12:00Z">
                  <w:rPr>
                    <w:rFonts w:ascii="Arial" w:hAnsi="Arial"/>
                    <w:sz w:val="16"/>
                  </w:rPr>
                </w:rPrChange>
              </w:rPr>
              <w:t>0</w:t>
            </w:r>
          </w:p>
        </w:tc>
        <w:tc>
          <w:tcPr>
            <w:tcW w:w="1011" w:type="dxa"/>
            <w:tcBorders>
              <w:top w:val="single" w:sz="6" w:space="0" w:color="auto"/>
              <w:left w:val="single" w:sz="6" w:space="0" w:color="auto"/>
              <w:bottom w:val="single" w:sz="6" w:space="0" w:color="auto"/>
              <w:right w:val="single" w:sz="6" w:space="0" w:color="auto"/>
            </w:tcBorders>
            <w:tcPrChange w:id="1491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2B85309" w14:textId="77777777" w:rsidR="00CB3986" w:rsidRPr="008E21F4" w:rsidRDefault="00CB3986" w:rsidP="00D04D5F">
            <w:pPr>
              <w:pStyle w:val="TAC"/>
              <w:rPr>
                <w:sz w:val="16"/>
                <w:rPrChange w:id="14919" w:author="Delta" w:date="2021-07-23T11:12:00Z">
                  <w:rPr>
                    <w:rFonts w:ascii="Arial" w:hAnsi="Arial"/>
                    <w:sz w:val="16"/>
                  </w:rPr>
                </w:rPrChange>
              </w:rPr>
              <w:pPrChange w:id="14920" w:author="Delta" w:date="2021-07-23T11:12:00Z">
                <w:pPr>
                  <w:spacing w:after="0"/>
                  <w:jc w:val="center"/>
                </w:pPr>
              </w:pPrChange>
            </w:pPr>
            <w:r w:rsidRPr="008E21F4">
              <w:rPr>
                <w:sz w:val="16"/>
                <w:rPrChange w:id="14921" w:author="Delta" w:date="2021-07-23T11:12:00Z">
                  <w:rPr>
                    <w:rFonts w:ascii="Arial" w:hAnsi="Arial"/>
                    <w:sz w:val="16"/>
                  </w:rPr>
                </w:rPrChange>
              </w:rPr>
              <w:t>0</w:t>
            </w:r>
          </w:p>
        </w:tc>
      </w:tr>
      <w:tr w:rsidR="00CB3986" w:rsidRPr="008E21F4" w14:paraId="19027D08" w14:textId="77777777" w:rsidTr="00D04D5F">
        <w:trPr>
          <w:trHeight w:val="247"/>
          <w:trPrChange w:id="14922" w:author="Delta" w:date="2021-07-23T11:12:00Z">
            <w:trPr>
              <w:gridAfter w:val="0"/>
              <w:trHeight w:val="247"/>
            </w:trPr>
          </w:trPrChange>
        </w:trPr>
        <w:tc>
          <w:tcPr>
            <w:tcW w:w="4037" w:type="dxa"/>
            <w:tcBorders>
              <w:top w:val="single" w:sz="6" w:space="0" w:color="auto"/>
              <w:left w:val="single" w:sz="6" w:space="0" w:color="auto"/>
              <w:bottom w:val="single" w:sz="6" w:space="0" w:color="auto"/>
              <w:right w:val="nil"/>
            </w:tcBorders>
            <w:tcPrChange w:id="14923" w:author="Delta" w:date="2021-07-23T11:12:00Z">
              <w:tcPr>
                <w:tcW w:w="4037" w:type="dxa"/>
                <w:gridSpan w:val="2"/>
                <w:tcBorders>
                  <w:top w:val="single" w:sz="6" w:space="0" w:color="auto"/>
                  <w:left w:val="single" w:sz="6" w:space="0" w:color="auto"/>
                  <w:bottom w:val="single" w:sz="6" w:space="0" w:color="auto"/>
                  <w:right w:val="nil"/>
                </w:tcBorders>
              </w:tcPr>
            </w:tcPrChange>
          </w:tcPr>
          <w:p w14:paraId="4A56B4B2" w14:textId="77777777" w:rsidR="00CB3986" w:rsidRPr="008E21F4" w:rsidRDefault="00CB3986" w:rsidP="00D04D5F">
            <w:pPr>
              <w:pStyle w:val="TAC"/>
              <w:rPr>
                <w:b/>
                <w:rPrChange w:id="14924" w:author="Delta" w:date="2021-07-23T11:12:00Z">
                  <w:rPr>
                    <w:rFonts w:ascii="Arial" w:hAnsi="Arial"/>
                    <w:b/>
                    <w:sz w:val="16"/>
                  </w:rPr>
                </w:rPrChange>
              </w:rPr>
              <w:pPrChange w:id="14925" w:author="Delta" w:date="2021-07-23T11:12:00Z">
                <w:pPr>
                  <w:spacing w:after="0"/>
                  <w:jc w:val="center"/>
                </w:pPr>
              </w:pPrChange>
            </w:pPr>
            <w:r w:rsidRPr="008E21F4">
              <w:rPr>
                <w:b/>
                <w:rPrChange w:id="14926" w:author="Delta" w:date="2021-07-23T11:12:00Z">
                  <w:rPr>
                    <w:rFonts w:ascii="Arial" w:hAnsi="Arial"/>
                    <w:b/>
                    <w:sz w:val="16"/>
                  </w:rPr>
                </w:rPrChange>
              </w:rPr>
              <w:t>PDCCH</w:t>
            </w:r>
          </w:p>
        </w:tc>
        <w:tc>
          <w:tcPr>
            <w:tcW w:w="1135" w:type="dxa"/>
            <w:tcBorders>
              <w:top w:val="single" w:sz="6" w:space="0" w:color="auto"/>
              <w:left w:val="nil"/>
              <w:bottom w:val="single" w:sz="6" w:space="0" w:color="auto"/>
              <w:right w:val="nil"/>
            </w:tcBorders>
            <w:tcPrChange w:id="14927" w:author="Delta" w:date="2021-07-23T11:12:00Z">
              <w:tcPr>
                <w:tcW w:w="1135" w:type="dxa"/>
                <w:tcBorders>
                  <w:top w:val="single" w:sz="6" w:space="0" w:color="auto"/>
                  <w:left w:val="nil"/>
                  <w:bottom w:val="single" w:sz="6" w:space="0" w:color="auto"/>
                  <w:right w:val="nil"/>
                </w:tcBorders>
              </w:tcPr>
            </w:tcPrChange>
          </w:tcPr>
          <w:p w14:paraId="7B5EF1FE" w14:textId="77777777" w:rsidR="00CB3986" w:rsidRPr="008E21F4" w:rsidRDefault="00CB3986" w:rsidP="00D04D5F">
            <w:pPr>
              <w:pStyle w:val="TAL"/>
              <w:rPr>
                <w:rPrChange w:id="14928" w:author="Delta" w:date="2021-07-23T11:12:00Z">
                  <w:rPr>
                    <w:rFonts w:ascii="Arial" w:hAnsi="Arial"/>
                    <w:b/>
                    <w:sz w:val="16"/>
                  </w:rPr>
                </w:rPrChange>
              </w:rPr>
              <w:pPrChange w:id="14929"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4930" w:author="Delta" w:date="2021-07-23T11:12:00Z">
              <w:tcPr>
                <w:tcW w:w="1010" w:type="dxa"/>
                <w:tcBorders>
                  <w:top w:val="single" w:sz="6" w:space="0" w:color="auto"/>
                  <w:left w:val="nil"/>
                  <w:bottom w:val="single" w:sz="6" w:space="0" w:color="auto"/>
                  <w:right w:val="nil"/>
                </w:tcBorders>
              </w:tcPr>
            </w:tcPrChange>
          </w:tcPr>
          <w:p w14:paraId="04769B9B" w14:textId="77777777" w:rsidR="00CB3986" w:rsidRPr="008E21F4" w:rsidRDefault="00CB3986" w:rsidP="00D04D5F">
            <w:pPr>
              <w:pStyle w:val="TAL"/>
              <w:rPr>
                <w:rPrChange w:id="14931" w:author="Delta" w:date="2021-07-23T11:12:00Z">
                  <w:rPr>
                    <w:rFonts w:ascii="Arial" w:hAnsi="Arial"/>
                    <w:b/>
                    <w:sz w:val="16"/>
                  </w:rPr>
                </w:rPrChange>
              </w:rPr>
              <w:pPrChange w:id="14932"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4933" w:author="Delta" w:date="2021-07-23T11:12:00Z">
              <w:tcPr>
                <w:tcW w:w="1056" w:type="dxa"/>
                <w:tcBorders>
                  <w:top w:val="single" w:sz="6" w:space="0" w:color="auto"/>
                  <w:left w:val="nil"/>
                  <w:bottom w:val="single" w:sz="6" w:space="0" w:color="auto"/>
                  <w:right w:val="nil"/>
                </w:tcBorders>
              </w:tcPr>
            </w:tcPrChange>
          </w:tcPr>
          <w:p w14:paraId="553C4660" w14:textId="77777777" w:rsidR="00CB3986" w:rsidRPr="008E21F4" w:rsidRDefault="00CB3986" w:rsidP="00D04D5F">
            <w:pPr>
              <w:pStyle w:val="TAL"/>
              <w:rPr>
                <w:rPrChange w:id="14934" w:author="Delta" w:date="2021-07-23T11:12:00Z">
                  <w:rPr>
                    <w:rFonts w:ascii="Arial" w:hAnsi="Arial"/>
                    <w:b/>
                    <w:sz w:val="16"/>
                  </w:rPr>
                </w:rPrChange>
              </w:rPr>
              <w:pPrChange w:id="14935"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4936" w:author="Delta" w:date="2021-07-23T11:12:00Z">
              <w:tcPr>
                <w:tcW w:w="1011" w:type="dxa"/>
                <w:tcBorders>
                  <w:top w:val="single" w:sz="6" w:space="0" w:color="auto"/>
                  <w:left w:val="nil"/>
                  <w:bottom w:val="single" w:sz="6" w:space="0" w:color="auto"/>
                  <w:right w:val="nil"/>
                </w:tcBorders>
              </w:tcPr>
            </w:tcPrChange>
          </w:tcPr>
          <w:p w14:paraId="0464AC24" w14:textId="77777777" w:rsidR="00CB3986" w:rsidRPr="008E21F4" w:rsidRDefault="00CB3986" w:rsidP="00D04D5F">
            <w:pPr>
              <w:pStyle w:val="TAL"/>
              <w:rPr>
                <w:rPrChange w:id="14937" w:author="Delta" w:date="2021-07-23T11:12:00Z">
                  <w:rPr>
                    <w:rFonts w:ascii="Arial" w:hAnsi="Arial"/>
                    <w:b/>
                    <w:sz w:val="16"/>
                  </w:rPr>
                </w:rPrChange>
              </w:rPr>
              <w:pPrChange w:id="14938"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4939" w:author="Delta" w:date="2021-07-23T11:12:00Z">
              <w:tcPr>
                <w:tcW w:w="1010" w:type="dxa"/>
                <w:tcBorders>
                  <w:top w:val="single" w:sz="6" w:space="0" w:color="auto"/>
                  <w:left w:val="nil"/>
                  <w:bottom w:val="single" w:sz="6" w:space="0" w:color="auto"/>
                  <w:right w:val="nil"/>
                </w:tcBorders>
              </w:tcPr>
            </w:tcPrChange>
          </w:tcPr>
          <w:p w14:paraId="252C9DB2" w14:textId="77777777" w:rsidR="00CB3986" w:rsidRPr="008E21F4" w:rsidRDefault="00CB3986" w:rsidP="00D04D5F">
            <w:pPr>
              <w:pStyle w:val="TAL"/>
              <w:rPr>
                <w:rPrChange w:id="14940" w:author="Delta" w:date="2021-07-23T11:12:00Z">
                  <w:rPr>
                    <w:rFonts w:ascii="Arial" w:hAnsi="Arial"/>
                    <w:b/>
                    <w:sz w:val="16"/>
                  </w:rPr>
                </w:rPrChange>
              </w:rPr>
              <w:pPrChange w:id="14941"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14942" w:author="Delta" w:date="2021-07-23T11:12:00Z">
              <w:tcPr>
                <w:tcW w:w="1011" w:type="dxa"/>
                <w:tcBorders>
                  <w:top w:val="single" w:sz="6" w:space="0" w:color="auto"/>
                  <w:left w:val="nil"/>
                  <w:bottom w:val="single" w:sz="6" w:space="0" w:color="auto"/>
                  <w:right w:val="single" w:sz="6" w:space="0" w:color="auto"/>
                </w:tcBorders>
              </w:tcPr>
            </w:tcPrChange>
          </w:tcPr>
          <w:p w14:paraId="3BAA8D7B" w14:textId="77777777" w:rsidR="00CB3986" w:rsidRPr="008E21F4" w:rsidRDefault="00CB3986" w:rsidP="00D04D5F">
            <w:pPr>
              <w:pStyle w:val="TAL"/>
              <w:rPr>
                <w:rPrChange w:id="14943" w:author="Delta" w:date="2021-07-23T11:12:00Z">
                  <w:rPr>
                    <w:rFonts w:ascii="Arial" w:hAnsi="Arial"/>
                    <w:b/>
                    <w:sz w:val="16"/>
                  </w:rPr>
                </w:rPrChange>
              </w:rPr>
              <w:pPrChange w:id="14944" w:author="Delta" w:date="2021-07-23T11:12:00Z">
                <w:pPr>
                  <w:spacing w:after="0"/>
                  <w:jc w:val="center"/>
                </w:pPr>
              </w:pPrChange>
            </w:pPr>
          </w:p>
        </w:tc>
      </w:tr>
      <w:tr w:rsidR="00CB3986" w:rsidRPr="008E21F4" w14:paraId="51BA4DB3" w14:textId="77777777" w:rsidTr="00D04D5F">
        <w:trPr>
          <w:trHeight w:val="247"/>
          <w:trPrChange w:id="14945"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946"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0F834B1D" w14:textId="77777777" w:rsidR="00CB3986" w:rsidRPr="008E21F4" w:rsidRDefault="00CB3986" w:rsidP="00D04D5F">
            <w:pPr>
              <w:pStyle w:val="TAL"/>
              <w:rPr>
                <w:sz w:val="16"/>
                <w:rPrChange w:id="14947" w:author="Delta" w:date="2021-07-23T11:12:00Z">
                  <w:rPr>
                    <w:rFonts w:ascii="Arial" w:hAnsi="Arial"/>
                    <w:sz w:val="16"/>
                  </w:rPr>
                </w:rPrChange>
              </w:rPr>
              <w:pPrChange w:id="14948" w:author="Delta" w:date="2021-07-23T11:12:00Z">
                <w:pPr>
                  <w:spacing w:after="0"/>
                </w:pPr>
              </w:pPrChange>
            </w:pPr>
            <w:r w:rsidRPr="008E21F4">
              <w:rPr>
                <w:sz w:val="16"/>
                <w:rPrChange w:id="14949" w:author="Delta" w:date="2021-07-23T11:12:00Z">
                  <w:rPr>
                    <w:rFonts w:ascii="Arial" w:hAnsi="Arial"/>
                    <w:sz w:val="16"/>
                  </w:rPr>
                </w:rPrChange>
              </w:rPr>
              <w:t># of available REGs</w:t>
            </w:r>
          </w:p>
        </w:tc>
        <w:tc>
          <w:tcPr>
            <w:tcW w:w="1135" w:type="dxa"/>
            <w:tcBorders>
              <w:top w:val="single" w:sz="6" w:space="0" w:color="auto"/>
              <w:left w:val="single" w:sz="6" w:space="0" w:color="auto"/>
              <w:bottom w:val="single" w:sz="6" w:space="0" w:color="auto"/>
              <w:right w:val="single" w:sz="6" w:space="0" w:color="auto"/>
            </w:tcBorders>
            <w:tcPrChange w:id="1495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AE55BA5" w14:textId="77777777" w:rsidR="00CB3986" w:rsidRPr="008E21F4" w:rsidRDefault="00CB3986" w:rsidP="00D04D5F">
            <w:pPr>
              <w:pStyle w:val="TAC"/>
              <w:rPr>
                <w:sz w:val="16"/>
                <w:rPrChange w:id="14951" w:author="Delta" w:date="2021-07-23T11:12:00Z">
                  <w:rPr>
                    <w:rFonts w:ascii="Arial" w:hAnsi="Arial"/>
                    <w:sz w:val="16"/>
                  </w:rPr>
                </w:rPrChange>
              </w:rPr>
              <w:pPrChange w:id="14952" w:author="Delta" w:date="2021-07-23T11:12:00Z">
                <w:pPr>
                  <w:spacing w:after="0"/>
                  <w:jc w:val="center"/>
                </w:pPr>
              </w:pPrChange>
            </w:pPr>
            <w:r w:rsidRPr="008E21F4">
              <w:rPr>
                <w:sz w:val="16"/>
                <w:rPrChange w:id="14953" w:author="Delta" w:date="2021-07-23T11:12:00Z">
                  <w:rPr>
                    <w:rFonts w:ascii="Arial" w:hAnsi="Arial"/>
                    <w:sz w:val="16"/>
                  </w:rPr>
                </w:rPrChange>
              </w:rPr>
              <w:t>23</w:t>
            </w:r>
          </w:p>
        </w:tc>
        <w:tc>
          <w:tcPr>
            <w:tcW w:w="1010" w:type="dxa"/>
            <w:tcBorders>
              <w:top w:val="single" w:sz="6" w:space="0" w:color="auto"/>
              <w:left w:val="single" w:sz="6" w:space="0" w:color="auto"/>
              <w:bottom w:val="single" w:sz="6" w:space="0" w:color="auto"/>
              <w:right w:val="single" w:sz="6" w:space="0" w:color="auto"/>
            </w:tcBorders>
            <w:tcPrChange w:id="1495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BF9A70E" w14:textId="77777777" w:rsidR="00CB3986" w:rsidRPr="008E21F4" w:rsidRDefault="00CB3986" w:rsidP="00D04D5F">
            <w:pPr>
              <w:pStyle w:val="TAC"/>
              <w:rPr>
                <w:sz w:val="16"/>
                <w:rPrChange w:id="14955" w:author="Delta" w:date="2021-07-23T11:12:00Z">
                  <w:rPr>
                    <w:rFonts w:ascii="Arial" w:hAnsi="Arial"/>
                    <w:sz w:val="16"/>
                  </w:rPr>
                </w:rPrChange>
              </w:rPr>
              <w:pPrChange w:id="14956" w:author="Delta" w:date="2021-07-23T11:12:00Z">
                <w:pPr>
                  <w:spacing w:after="0"/>
                  <w:jc w:val="center"/>
                </w:pPr>
              </w:pPrChange>
            </w:pPr>
            <w:r w:rsidRPr="008E21F4">
              <w:rPr>
                <w:sz w:val="16"/>
                <w:rPrChange w:id="14957" w:author="Delta" w:date="2021-07-23T11:12:00Z">
                  <w:rPr>
                    <w:rFonts w:ascii="Arial" w:hAnsi="Arial"/>
                    <w:sz w:val="16"/>
                  </w:rPr>
                </w:rPrChange>
              </w:rPr>
              <w:t>23</w:t>
            </w:r>
          </w:p>
        </w:tc>
        <w:tc>
          <w:tcPr>
            <w:tcW w:w="1056" w:type="dxa"/>
            <w:tcBorders>
              <w:top w:val="single" w:sz="6" w:space="0" w:color="auto"/>
              <w:left w:val="single" w:sz="6" w:space="0" w:color="auto"/>
              <w:bottom w:val="single" w:sz="6" w:space="0" w:color="auto"/>
              <w:right w:val="single" w:sz="6" w:space="0" w:color="auto"/>
            </w:tcBorders>
            <w:tcPrChange w:id="1495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38A7CF6" w14:textId="77777777" w:rsidR="00CB3986" w:rsidRPr="008E21F4" w:rsidRDefault="00CB3986" w:rsidP="00D04D5F">
            <w:pPr>
              <w:pStyle w:val="TAC"/>
              <w:rPr>
                <w:sz w:val="16"/>
                <w:rPrChange w:id="14959" w:author="Delta" w:date="2021-07-23T11:12:00Z">
                  <w:rPr>
                    <w:rFonts w:ascii="Arial" w:hAnsi="Arial"/>
                    <w:sz w:val="16"/>
                  </w:rPr>
                </w:rPrChange>
              </w:rPr>
              <w:pPrChange w:id="14960" w:author="Delta" w:date="2021-07-23T11:12:00Z">
                <w:pPr>
                  <w:spacing w:after="0"/>
                  <w:jc w:val="center"/>
                </w:pPr>
              </w:pPrChange>
            </w:pPr>
            <w:r w:rsidRPr="008E21F4">
              <w:rPr>
                <w:sz w:val="16"/>
                <w:rPrChange w:id="14961" w:author="Delta" w:date="2021-07-23T11:12:00Z">
                  <w:rPr>
                    <w:rFonts w:ascii="Arial" w:hAnsi="Arial"/>
                    <w:sz w:val="16"/>
                  </w:rPr>
                </w:rPrChange>
              </w:rPr>
              <w:t>43</w:t>
            </w:r>
          </w:p>
        </w:tc>
        <w:tc>
          <w:tcPr>
            <w:tcW w:w="1011" w:type="dxa"/>
            <w:tcBorders>
              <w:top w:val="single" w:sz="6" w:space="0" w:color="auto"/>
              <w:left w:val="single" w:sz="6" w:space="0" w:color="auto"/>
              <w:bottom w:val="single" w:sz="6" w:space="0" w:color="auto"/>
              <w:right w:val="single" w:sz="6" w:space="0" w:color="auto"/>
            </w:tcBorders>
            <w:tcPrChange w:id="1496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2E897AC" w14:textId="77777777" w:rsidR="00CB3986" w:rsidRPr="008E21F4" w:rsidRDefault="00CB3986" w:rsidP="00D04D5F">
            <w:pPr>
              <w:pStyle w:val="TAC"/>
              <w:rPr>
                <w:sz w:val="16"/>
                <w:rPrChange w:id="14963" w:author="Delta" w:date="2021-07-23T11:12:00Z">
                  <w:rPr>
                    <w:rFonts w:ascii="Arial" w:hAnsi="Arial"/>
                    <w:sz w:val="16"/>
                  </w:rPr>
                </w:rPrChange>
              </w:rPr>
              <w:pPrChange w:id="14964" w:author="Delta" w:date="2021-07-23T11:12:00Z">
                <w:pPr>
                  <w:spacing w:after="0"/>
                  <w:jc w:val="center"/>
                </w:pPr>
              </w:pPrChange>
            </w:pPr>
            <w:r w:rsidRPr="008E21F4">
              <w:rPr>
                <w:sz w:val="16"/>
                <w:rPrChange w:id="14965" w:author="Delta" w:date="2021-07-23T11:12:00Z">
                  <w:rPr>
                    <w:rFonts w:ascii="Arial" w:hAnsi="Arial"/>
                    <w:sz w:val="16"/>
                  </w:rPr>
                </w:rPrChange>
              </w:rPr>
              <w:t>90</w:t>
            </w:r>
          </w:p>
        </w:tc>
        <w:tc>
          <w:tcPr>
            <w:tcW w:w="1010" w:type="dxa"/>
            <w:tcBorders>
              <w:top w:val="single" w:sz="6" w:space="0" w:color="auto"/>
              <w:left w:val="single" w:sz="6" w:space="0" w:color="auto"/>
              <w:bottom w:val="single" w:sz="6" w:space="0" w:color="auto"/>
              <w:right w:val="single" w:sz="6" w:space="0" w:color="auto"/>
            </w:tcBorders>
            <w:tcPrChange w:id="1496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00F8510" w14:textId="77777777" w:rsidR="00CB3986" w:rsidRPr="008E21F4" w:rsidRDefault="00CB3986" w:rsidP="00D04D5F">
            <w:pPr>
              <w:pStyle w:val="TAC"/>
              <w:rPr>
                <w:sz w:val="16"/>
                <w:rPrChange w:id="14967" w:author="Delta" w:date="2021-07-23T11:12:00Z">
                  <w:rPr>
                    <w:rFonts w:ascii="Arial" w:hAnsi="Arial"/>
                    <w:sz w:val="16"/>
                  </w:rPr>
                </w:rPrChange>
              </w:rPr>
              <w:pPrChange w:id="14968" w:author="Delta" w:date="2021-07-23T11:12:00Z">
                <w:pPr>
                  <w:spacing w:after="0"/>
                  <w:jc w:val="center"/>
                </w:pPr>
              </w:pPrChange>
            </w:pPr>
            <w:r w:rsidRPr="008E21F4">
              <w:rPr>
                <w:sz w:val="16"/>
                <w:rPrChange w:id="14969" w:author="Delta" w:date="2021-07-23T11:12:00Z">
                  <w:rPr>
                    <w:rFonts w:ascii="Arial" w:hAnsi="Arial"/>
                    <w:sz w:val="16"/>
                  </w:rPr>
                </w:rPrChange>
              </w:rPr>
              <w:t>140</w:t>
            </w:r>
          </w:p>
        </w:tc>
        <w:tc>
          <w:tcPr>
            <w:tcW w:w="1011" w:type="dxa"/>
            <w:tcBorders>
              <w:top w:val="single" w:sz="6" w:space="0" w:color="auto"/>
              <w:left w:val="single" w:sz="6" w:space="0" w:color="auto"/>
              <w:bottom w:val="single" w:sz="6" w:space="0" w:color="auto"/>
              <w:right w:val="single" w:sz="6" w:space="0" w:color="auto"/>
            </w:tcBorders>
            <w:tcPrChange w:id="1497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E70A016" w14:textId="77777777" w:rsidR="00CB3986" w:rsidRPr="008E21F4" w:rsidRDefault="00CB3986" w:rsidP="00D04D5F">
            <w:pPr>
              <w:pStyle w:val="TAC"/>
              <w:rPr>
                <w:sz w:val="16"/>
                <w:rPrChange w:id="14971" w:author="Delta" w:date="2021-07-23T11:12:00Z">
                  <w:rPr>
                    <w:rFonts w:ascii="Arial" w:hAnsi="Arial"/>
                    <w:sz w:val="16"/>
                  </w:rPr>
                </w:rPrChange>
              </w:rPr>
              <w:pPrChange w:id="14972" w:author="Delta" w:date="2021-07-23T11:12:00Z">
                <w:pPr>
                  <w:spacing w:after="0"/>
                  <w:jc w:val="center"/>
                </w:pPr>
              </w:pPrChange>
            </w:pPr>
            <w:r w:rsidRPr="008E21F4">
              <w:rPr>
                <w:sz w:val="16"/>
                <w:rPrChange w:id="14973" w:author="Delta" w:date="2021-07-23T11:12:00Z">
                  <w:rPr>
                    <w:rFonts w:ascii="Arial" w:hAnsi="Arial"/>
                    <w:sz w:val="16"/>
                  </w:rPr>
                </w:rPrChange>
              </w:rPr>
              <w:t>187</w:t>
            </w:r>
          </w:p>
        </w:tc>
      </w:tr>
      <w:tr w:rsidR="00CB3986" w:rsidRPr="008E21F4" w14:paraId="20102DF8" w14:textId="77777777" w:rsidTr="00D04D5F">
        <w:trPr>
          <w:trHeight w:val="247"/>
          <w:trPrChange w:id="14974"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4975"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7343A078" w14:textId="77777777" w:rsidR="00CB3986" w:rsidRPr="008E21F4" w:rsidRDefault="00CB3986" w:rsidP="00D04D5F">
            <w:pPr>
              <w:pStyle w:val="TAL"/>
              <w:rPr>
                <w:sz w:val="16"/>
                <w:rPrChange w:id="14976" w:author="Delta" w:date="2021-07-23T11:12:00Z">
                  <w:rPr>
                    <w:rFonts w:ascii="Arial" w:hAnsi="Arial"/>
                    <w:sz w:val="16"/>
                  </w:rPr>
                </w:rPrChange>
              </w:rPr>
              <w:pPrChange w:id="14977" w:author="Delta" w:date="2021-07-23T11:12:00Z">
                <w:pPr>
                  <w:spacing w:after="0"/>
                </w:pPr>
              </w:pPrChange>
            </w:pPr>
            <w:r w:rsidRPr="008E21F4">
              <w:rPr>
                <w:sz w:val="16"/>
                <w:rPrChange w:id="14978" w:author="Delta" w:date="2021-07-23T11:12:00Z">
                  <w:rPr>
                    <w:rFonts w:ascii="Arial" w:hAnsi="Arial"/>
                    <w:sz w:val="16"/>
                  </w:rPr>
                </w:rPrChange>
              </w:rPr>
              <w:t># of PDCCH</w:t>
            </w:r>
          </w:p>
        </w:tc>
        <w:tc>
          <w:tcPr>
            <w:tcW w:w="1135" w:type="dxa"/>
            <w:tcBorders>
              <w:top w:val="single" w:sz="6" w:space="0" w:color="auto"/>
              <w:left w:val="single" w:sz="6" w:space="0" w:color="auto"/>
              <w:bottom w:val="single" w:sz="6" w:space="0" w:color="auto"/>
              <w:right w:val="single" w:sz="6" w:space="0" w:color="auto"/>
            </w:tcBorders>
            <w:tcPrChange w:id="1497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47010A3" w14:textId="77777777" w:rsidR="00CB3986" w:rsidRPr="008E21F4" w:rsidRDefault="00CB3986" w:rsidP="00D04D5F">
            <w:pPr>
              <w:pStyle w:val="TAC"/>
              <w:rPr>
                <w:sz w:val="16"/>
                <w:rPrChange w:id="14980" w:author="Delta" w:date="2021-07-23T11:12:00Z">
                  <w:rPr>
                    <w:rFonts w:ascii="Arial" w:hAnsi="Arial"/>
                    <w:sz w:val="16"/>
                  </w:rPr>
                </w:rPrChange>
              </w:rPr>
              <w:pPrChange w:id="14981" w:author="Delta" w:date="2021-07-23T11:12:00Z">
                <w:pPr>
                  <w:spacing w:after="0"/>
                  <w:jc w:val="center"/>
                </w:pPr>
              </w:pPrChange>
            </w:pPr>
            <w:r w:rsidRPr="008E21F4">
              <w:rPr>
                <w:sz w:val="16"/>
                <w:rPrChange w:id="14982" w:author="Delta" w:date="2021-07-23T11:12:00Z">
                  <w:rPr>
                    <w:rFonts w:ascii="Arial" w:hAnsi="Arial"/>
                    <w:sz w:val="16"/>
                  </w:rPr>
                </w:rPrChange>
              </w:rPr>
              <w:t>2</w:t>
            </w:r>
          </w:p>
        </w:tc>
        <w:tc>
          <w:tcPr>
            <w:tcW w:w="1010" w:type="dxa"/>
            <w:tcBorders>
              <w:top w:val="single" w:sz="6" w:space="0" w:color="auto"/>
              <w:left w:val="single" w:sz="6" w:space="0" w:color="auto"/>
              <w:bottom w:val="single" w:sz="6" w:space="0" w:color="auto"/>
              <w:right w:val="single" w:sz="6" w:space="0" w:color="auto"/>
            </w:tcBorders>
            <w:tcPrChange w:id="1498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A3AE633" w14:textId="77777777" w:rsidR="00CB3986" w:rsidRPr="008E21F4" w:rsidRDefault="00CB3986" w:rsidP="00D04D5F">
            <w:pPr>
              <w:pStyle w:val="TAC"/>
              <w:rPr>
                <w:sz w:val="16"/>
                <w:rPrChange w:id="14984" w:author="Delta" w:date="2021-07-23T11:12:00Z">
                  <w:rPr>
                    <w:rFonts w:ascii="Arial" w:hAnsi="Arial"/>
                    <w:sz w:val="16"/>
                  </w:rPr>
                </w:rPrChange>
              </w:rPr>
              <w:pPrChange w:id="14985" w:author="Delta" w:date="2021-07-23T11:12:00Z">
                <w:pPr>
                  <w:spacing w:after="0"/>
                  <w:jc w:val="center"/>
                </w:pPr>
              </w:pPrChange>
            </w:pPr>
            <w:r w:rsidRPr="008E21F4">
              <w:rPr>
                <w:sz w:val="16"/>
                <w:rPrChange w:id="14986" w:author="Delta" w:date="2021-07-23T11:12:00Z">
                  <w:rPr>
                    <w:rFonts w:ascii="Arial" w:hAnsi="Arial"/>
                    <w:sz w:val="16"/>
                  </w:rPr>
                </w:rPrChange>
              </w:rPr>
              <w:t>2</w:t>
            </w:r>
          </w:p>
        </w:tc>
        <w:tc>
          <w:tcPr>
            <w:tcW w:w="1056" w:type="dxa"/>
            <w:tcBorders>
              <w:top w:val="single" w:sz="6" w:space="0" w:color="auto"/>
              <w:left w:val="single" w:sz="6" w:space="0" w:color="auto"/>
              <w:bottom w:val="single" w:sz="6" w:space="0" w:color="auto"/>
              <w:right w:val="single" w:sz="6" w:space="0" w:color="auto"/>
            </w:tcBorders>
            <w:tcPrChange w:id="14987"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09E1A15" w14:textId="77777777" w:rsidR="00CB3986" w:rsidRPr="008E21F4" w:rsidRDefault="00CB3986" w:rsidP="00D04D5F">
            <w:pPr>
              <w:pStyle w:val="TAC"/>
              <w:rPr>
                <w:sz w:val="16"/>
                <w:rPrChange w:id="14988" w:author="Delta" w:date="2021-07-23T11:12:00Z">
                  <w:rPr>
                    <w:rFonts w:ascii="Arial" w:hAnsi="Arial"/>
                    <w:sz w:val="16"/>
                  </w:rPr>
                </w:rPrChange>
              </w:rPr>
              <w:pPrChange w:id="14989" w:author="Delta" w:date="2021-07-23T11:12:00Z">
                <w:pPr>
                  <w:spacing w:after="0"/>
                  <w:jc w:val="center"/>
                </w:pPr>
              </w:pPrChange>
            </w:pPr>
            <w:r w:rsidRPr="008E21F4">
              <w:rPr>
                <w:sz w:val="16"/>
                <w:rPrChange w:id="14990" w:author="Delta" w:date="2021-07-23T11:12:00Z">
                  <w:rPr>
                    <w:rFonts w:ascii="Arial" w:hAnsi="Arial"/>
                    <w:sz w:val="16"/>
                  </w:rPr>
                </w:rPrChange>
              </w:rPr>
              <w:t>2</w:t>
            </w:r>
          </w:p>
        </w:tc>
        <w:tc>
          <w:tcPr>
            <w:tcW w:w="1011" w:type="dxa"/>
            <w:tcBorders>
              <w:top w:val="single" w:sz="6" w:space="0" w:color="auto"/>
              <w:left w:val="single" w:sz="6" w:space="0" w:color="auto"/>
              <w:bottom w:val="single" w:sz="6" w:space="0" w:color="auto"/>
              <w:right w:val="single" w:sz="6" w:space="0" w:color="auto"/>
            </w:tcBorders>
            <w:tcPrChange w:id="1499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C5B4C27" w14:textId="77777777" w:rsidR="00CB3986" w:rsidRPr="008E21F4" w:rsidRDefault="00CB3986" w:rsidP="00D04D5F">
            <w:pPr>
              <w:pStyle w:val="TAC"/>
              <w:rPr>
                <w:sz w:val="16"/>
                <w:rPrChange w:id="14992" w:author="Delta" w:date="2021-07-23T11:12:00Z">
                  <w:rPr>
                    <w:rFonts w:ascii="Arial" w:hAnsi="Arial"/>
                    <w:sz w:val="16"/>
                  </w:rPr>
                </w:rPrChange>
              </w:rPr>
              <w:pPrChange w:id="14993" w:author="Delta" w:date="2021-07-23T11:12:00Z">
                <w:pPr>
                  <w:spacing w:after="0"/>
                  <w:jc w:val="center"/>
                </w:pPr>
              </w:pPrChange>
            </w:pPr>
            <w:r w:rsidRPr="008E21F4">
              <w:rPr>
                <w:sz w:val="16"/>
                <w:rPrChange w:id="14994" w:author="Delta" w:date="2021-07-23T11:12:00Z">
                  <w:rPr>
                    <w:rFonts w:ascii="Arial" w:hAnsi="Arial"/>
                    <w:sz w:val="16"/>
                  </w:rPr>
                </w:rPrChange>
              </w:rPr>
              <w:t>5</w:t>
            </w:r>
          </w:p>
        </w:tc>
        <w:tc>
          <w:tcPr>
            <w:tcW w:w="1010" w:type="dxa"/>
            <w:tcBorders>
              <w:top w:val="single" w:sz="6" w:space="0" w:color="auto"/>
              <w:left w:val="single" w:sz="6" w:space="0" w:color="auto"/>
              <w:bottom w:val="single" w:sz="6" w:space="0" w:color="auto"/>
              <w:right w:val="single" w:sz="6" w:space="0" w:color="auto"/>
            </w:tcBorders>
            <w:tcPrChange w:id="1499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5855AAC" w14:textId="77777777" w:rsidR="00CB3986" w:rsidRPr="008E21F4" w:rsidRDefault="00CB3986" w:rsidP="00D04D5F">
            <w:pPr>
              <w:pStyle w:val="TAC"/>
              <w:rPr>
                <w:sz w:val="16"/>
                <w:rPrChange w:id="14996" w:author="Delta" w:date="2021-07-23T11:12:00Z">
                  <w:rPr>
                    <w:rFonts w:ascii="Arial" w:hAnsi="Arial"/>
                    <w:sz w:val="16"/>
                  </w:rPr>
                </w:rPrChange>
              </w:rPr>
              <w:pPrChange w:id="14997" w:author="Delta" w:date="2021-07-23T11:12:00Z">
                <w:pPr>
                  <w:spacing w:after="0"/>
                  <w:jc w:val="center"/>
                </w:pPr>
              </w:pPrChange>
            </w:pPr>
            <w:r w:rsidRPr="008E21F4">
              <w:rPr>
                <w:sz w:val="16"/>
                <w:rPrChange w:id="14998" w:author="Delta" w:date="2021-07-23T11:12:00Z">
                  <w:rPr>
                    <w:rFonts w:ascii="Arial" w:hAnsi="Arial"/>
                    <w:sz w:val="16"/>
                  </w:rPr>
                </w:rPrChange>
              </w:rPr>
              <w:t>7</w:t>
            </w:r>
          </w:p>
        </w:tc>
        <w:tc>
          <w:tcPr>
            <w:tcW w:w="1011" w:type="dxa"/>
            <w:tcBorders>
              <w:top w:val="single" w:sz="6" w:space="0" w:color="auto"/>
              <w:left w:val="single" w:sz="6" w:space="0" w:color="auto"/>
              <w:bottom w:val="single" w:sz="6" w:space="0" w:color="auto"/>
              <w:right w:val="single" w:sz="6" w:space="0" w:color="auto"/>
            </w:tcBorders>
            <w:tcPrChange w:id="1499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7F43E8A" w14:textId="77777777" w:rsidR="00CB3986" w:rsidRPr="008E21F4" w:rsidRDefault="00CB3986" w:rsidP="00D04D5F">
            <w:pPr>
              <w:pStyle w:val="TAC"/>
              <w:rPr>
                <w:sz w:val="16"/>
                <w:rPrChange w:id="15000" w:author="Delta" w:date="2021-07-23T11:12:00Z">
                  <w:rPr>
                    <w:rFonts w:ascii="Arial" w:hAnsi="Arial"/>
                    <w:sz w:val="16"/>
                  </w:rPr>
                </w:rPrChange>
              </w:rPr>
              <w:pPrChange w:id="15001" w:author="Delta" w:date="2021-07-23T11:12:00Z">
                <w:pPr>
                  <w:spacing w:after="0"/>
                  <w:jc w:val="center"/>
                </w:pPr>
              </w:pPrChange>
            </w:pPr>
            <w:r w:rsidRPr="008E21F4">
              <w:rPr>
                <w:sz w:val="16"/>
                <w:rPrChange w:id="15002" w:author="Delta" w:date="2021-07-23T11:12:00Z">
                  <w:rPr>
                    <w:rFonts w:ascii="Arial" w:hAnsi="Arial"/>
                    <w:sz w:val="16"/>
                  </w:rPr>
                </w:rPrChange>
              </w:rPr>
              <w:t>10</w:t>
            </w:r>
          </w:p>
        </w:tc>
      </w:tr>
      <w:tr w:rsidR="00CB3986" w:rsidRPr="008E21F4" w14:paraId="4971F1B2" w14:textId="77777777" w:rsidTr="00D04D5F">
        <w:trPr>
          <w:trHeight w:val="247"/>
          <w:trPrChange w:id="15003"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5004"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27C043E9" w14:textId="77777777" w:rsidR="00CB3986" w:rsidRPr="008E21F4" w:rsidRDefault="00CB3986" w:rsidP="00D04D5F">
            <w:pPr>
              <w:pStyle w:val="TAL"/>
              <w:rPr>
                <w:sz w:val="16"/>
                <w:rPrChange w:id="15005" w:author="Delta" w:date="2021-07-23T11:12:00Z">
                  <w:rPr>
                    <w:rFonts w:ascii="Arial" w:hAnsi="Arial"/>
                    <w:sz w:val="16"/>
                  </w:rPr>
                </w:rPrChange>
              </w:rPr>
              <w:pPrChange w:id="15006" w:author="Delta" w:date="2021-07-23T11:12:00Z">
                <w:pPr>
                  <w:spacing w:after="0"/>
                </w:pPr>
              </w:pPrChange>
            </w:pPr>
            <w:r w:rsidRPr="008E21F4">
              <w:rPr>
                <w:sz w:val="16"/>
                <w:rPrChange w:id="15007" w:author="Delta" w:date="2021-07-23T11:12:00Z">
                  <w:rPr>
                    <w:rFonts w:ascii="Arial" w:hAnsi="Arial"/>
                    <w:sz w:val="16"/>
                  </w:rPr>
                </w:rPrChange>
              </w:rPr>
              <w:t># of CCEs per PDCCH</w:t>
            </w:r>
          </w:p>
        </w:tc>
        <w:tc>
          <w:tcPr>
            <w:tcW w:w="1135" w:type="dxa"/>
            <w:tcBorders>
              <w:top w:val="single" w:sz="6" w:space="0" w:color="auto"/>
              <w:left w:val="single" w:sz="6" w:space="0" w:color="auto"/>
              <w:bottom w:val="single" w:sz="6" w:space="0" w:color="auto"/>
              <w:right w:val="single" w:sz="6" w:space="0" w:color="auto"/>
            </w:tcBorders>
            <w:tcPrChange w:id="15008"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5F9F9B2" w14:textId="77777777" w:rsidR="00CB3986" w:rsidRPr="008E21F4" w:rsidRDefault="00CB3986" w:rsidP="00D04D5F">
            <w:pPr>
              <w:pStyle w:val="TAC"/>
              <w:rPr>
                <w:sz w:val="16"/>
                <w:rPrChange w:id="15009" w:author="Delta" w:date="2021-07-23T11:12:00Z">
                  <w:rPr>
                    <w:rFonts w:ascii="Arial" w:hAnsi="Arial"/>
                    <w:sz w:val="16"/>
                  </w:rPr>
                </w:rPrChange>
              </w:rPr>
              <w:pPrChange w:id="15010" w:author="Delta" w:date="2021-07-23T11:12:00Z">
                <w:pPr>
                  <w:spacing w:after="0"/>
                  <w:jc w:val="center"/>
                </w:pPr>
              </w:pPrChange>
            </w:pPr>
            <w:r w:rsidRPr="008E21F4">
              <w:rPr>
                <w:sz w:val="16"/>
                <w:rPrChange w:id="15011" w:author="Delta" w:date="2021-07-23T11:12:00Z">
                  <w:rPr>
                    <w:rFonts w:ascii="Arial" w:hAnsi="Arial"/>
                    <w:sz w:val="16"/>
                  </w:rPr>
                </w:rPrChange>
              </w:rPr>
              <w:t>1</w:t>
            </w:r>
          </w:p>
        </w:tc>
        <w:tc>
          <w:tcPr>
            <w:tcW w:w="1010" w:type="dxa"/>
            <w:tcBorders>
              <w:top w:val="single" w:sz="6" w:space="0" w:color="auto"/>
              <w:left w:val="single" w:sz="6" w:space="0" w:color="auto"/>
              <w:bottom w:val="single" w:sz="6" w:space="0" w:color="auto"/>
              <w:right w:val="single" w:sz="6" w:space="0" w:color="auto"/>
            </w:tcBorders>
            <w:tcPrChange w:id="1501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1ECD00C" w14:textId="77777777" w:rsidR="00CB3986" w:rsidRPr="008E21F4" w:rsidRDefault="00CB3986" w:rsidP="00D04D5F">
            <w:pPr>
              <w:pStyle w:val="TAC"/>
              <w:rPr>
                <w:sz w:val="16"/>
                <w:rPrChange w:id="15013" w:author="Delta" w:date="2021-07-23T11:12:00Z">
                  <w:rPr>
                    <w:rFonts w:ascii="Arial" w:hAnsi="Arial"/>
                    <w:sz w:val="16"/>
                  </w:rPr>
                </w:rPrChange>
              </w:rPr>
              <w:pPrChange w:id="15014" w:author="Delta" w:date="2021-07-23T11:12:00Z">
                <w:pPr>
                  <w:spacing w:after="0"/>
                  <w:jc w:val="center"/>
                </w:pPr>
              </w:pPrChange>
            </w:pPr>
            <w:r w:rsidRPr="008E21F4">
              <w:rPr>
                <w:sz w:val="16"/>
                <w:rPrChange w:id="15015" w:author="Delta" w:date="2021-07-23T11:12:00Z">
                  <w:rPr>
                    <w:rFonts w:ascii="Arial" w:hAnsi="Arial"/>
                    <w:sz w:val="16"/>
                  </w:rPr>
                </w:rPrChange>
              </w:rPr>
              <w:t>1</w:t>
            </w:r>
          </w:p>
        </w:tc>
        <w:tc>
          <w:tcPr>
            <w:tcW w:w="1056" w:type="dxa"/>
            <w:tcBorders>
              <w:top w:val="single" w:sz="6" w:space="0" w:color="auto"/>
              <w:left w:val="single" w:sz="6" w:space="0" w:color="auto"/>
              <w:bottom w:val="single" w:sz="6" w:space="0" w:color="auto"/>
              <w:right w:val="single" w:sz="6" w:space="0" w:color="auto"/>
            </w:tcBorders>
            <w:tcPrChange w:id="15016"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64F6208B" w14:textId="77777777" w:rsidR="00CB3986" w:rsidRPr="008E21F4" w:rsidRDefault="00CB3986" w:rsidP="00D04D5F">
            <w:pPr>
              <w:pStyle w:val="TAC"/>
              <w:rPr>
                <w:sz w:val="16"/>
                <w:rPrChange w:id="15017" w:author="Delta" w:date="2021-07-23T11:12:00Z">
                  <w:rPr>
                    <w:rFonts w:ascii="Arial" w:hAnsi="Arial"/>
                    <w:sz w:val="16"/>
                  </w:rPr>
                </w:rPrChange>
              </w:rPr>
              <w:pPrChange w:id="15018" w:author="Delta" w:date="2021-07-23T11:12:00Z">
                <w:pPr>
                  <w:spacing w:after="0"/>
                  <w:jc w:val="center"/>
                </w:pPr>
              </w:pPrChange>
            </w:pPr>
            <w:r w:rsidRPr="008E21F4">
              <w:rPr>
                <w:sz w:val="16"/>
                <w:rPrChange w:id="15019" w:author="Delta" w:date="2021-07-23T11:12:00Z">
                  <w:rPr>
                    <w:rFonts w:ascii="Arial" w:hAnsi="Arial"/>
                    <w:sz w:val="16"/>
                  </w:rPr>
                </w:rPrChange>
              </w:rPr>
              <w:t>2</w:t>
            </w:r>
          </w:p>
        </w:tc>
        <w:tc>
          <w:tcPr>
            <w:tcW w:w="1011" w:type="dxa"/>
            <w:tcBorders>
              <w:top w:val="single" w:sz="6" w:space="0" w:color="auto"/>
              <w:left w:val="single" w:sz="6" w:space="0" w:color="auto"/>
              <w:bottom w:val="single" w:sz="6" w:space="0" w:color="auto"/>
              <w:right w:val="single" w:sz="6" w:space="0" w:color="auto"/>
            </w:tcBorders>
            <w:tcPrChange w:id="1502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14B5993" w14:textId="77777777" w:rsidR="00CB3986" w:rsidRPr="008E21F4" w:rsidRDefault="00CB3986" w:rsidP="00D04D5F">
            <w:pPr>
              <w:pStyle w:val="TAC"/>
              <w:rPr>
                <w:sz w:val="16"/>
                <w:rPrChange w:id="15021" w:author="Delta" w:date="2021-07-23T11:12:00Z">
                  <w:rPr>
                    <w:rFonts w:ascii="Arial" w:hAnsi="Arial"/>
                    <w:sz w:val="16"/>
                  </w:rPr>
                </w:rPrChange>
              </w:rPr>
              <w:pPrChange w:id="15022" w:author="Delta" w:date="2021-07-23T11:12:00Z">
                <w:pPr>
                  <w:spacing w:after="0"/>
                  <w:jc w:val="center"/>
                </w:pPr>
              </w:pPrChange>
            </w:pPr>
            <w:r w:rsidRPr="008E21F4">
              <w:rPr>
                <w:sz w:val="16"/>
                <w:rPrChange w:id="15023" w:author="Delta" w:date="2021-07-23T11:12:00Z">
                  <w:rPr>
                    <w:rFonts w:ascii="Arial" w:hAnsi="Arial"/>
                    <w:sz w:val="16"/>
                  </w:rPr>
                </w:rPrChange>
              </w:rPr>
              <w:t>2</w:t>
            </w:r>
          </w:p>
        </w:tc>
        <w:tc>
          <w:tcPr>
            <w:tcW w:w="1010" w:type="dxa"/>
            <w:tcBorders>
              <w:top w:val="single" w:sz="6" w:space="0" w:color="auto"/>
              <w:left w:val="single" w:sz="6" w:space="0" w:color="auto"/>
              <w:bottom w:val="single" w:sz="6" w:space="0" w:color="auto"/>
              <w:right w:val="single" w:sz="6" w:space="0" w:color="auto"/>
            </w:tcBorders>
            <w:tcPrChange w:id="1502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2B83784" w14:textId="77777777" w:rsidR="00CB3986" w:rsidRPr="008E21F4" w:rsidRDefault="00CB3986" w:rsidP="00D04D5F">
            <w:pPr>
              <w:pStyle w:val="TAC"/>
              <w:rPr>
                <w:sz w:val="16"/>
                <w:rPrChange w:id="15025" w:author="Delta" w:date="2021-07-23T11:12:00Z">
                  <w:rPr>
                    <w:rFonts w:ascii="Arial" w:hAnsi="Arial"/>
                    <w:sz w:val="16"/>
                  </w:rPr>
                </w:rPrChange>
              </w:rPr>
              <w:pPrChange w:id="15026" w:author="Delta" w:date="2021-07-23T11:12:00Z">
                <w:pPr>
                  <w:spacing w:after="0"/>
                  <w:jc w:val="center"/>
                </w:pPr>
              </w:pPrChange>
            </w:pPr>
            <w:r w:rsidRPr="008E21F4">
              <w:rPr>
                <w:sz w:val="16"/>
                <w:rPrChange w:id="15027" w:author="Delta" w:date="2021-07-23T11:12:00Z">
                  <w:rPr>
                    <w:rFonts w:ascii="Arial" w:hAnsi="Arial"/>
                    <w:sz w:val="16"/>
                  </w:rPr>
                </w:rPrChange>
              </w:rPr>
              <w:t>2</w:t>
            </w:r>
          </w:p>
        </w:tc>
        <w:tc>
          <w:tcPr>
            <w:tcW w:w="1011" w:type="dxa"/>
            <w:tcBorders>
              <w:top w:val="single" w:sz="6" w:space="0" w:color="auto"/>
              <w:left w:val="single" w:sz="6" w:space="0" w:color="auto"/>
              <w:bottom w:val="single" w:sz="6" w:space="0" w:color="auto"/>
              <w:right w:val="single" w:sz="6" w:space="0" w:color="auto"/>
            </w:tcBorders>
            <w:tcPrChange w:id="1502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0369800" w14:textId="77777777" w:rsidR="00CB3986" w:rsidRPr="008E21F4" w:rsidRDefault="00CB3986" w:rsidP="00D04D5F">
            <w:pPr>
              <w:pStyle w:val="TAC"/>
              <w:rPr>
                <w:sz w:val="16"/>
                <w:rPrChange w:id="15029" w:author="Delta" w:date="2021-07-23T11:12:00Z">
                  <w:rPr>
                    <w:rFonts w:ascii="Arial" w:hAnsi="Arial"/>
                    <w:sz w:val="16"/>
                  </w:rPr>
                </w:rPrChange>
              </w:rPr>
              <w:pPrChange w:id="15030" w:author="Delta" w:date="2021-07-23T11:12:00Z">
                <w:pPr>
                  <w:spacing w:after="0"/>
                  <w:jc w:val="center"/>
                </w:pPr>
              </w:pPrChange>
            </w:pPr>
            <w:r w:rsidRPr="008E21F4">
              <w:rPr>
                <w:sz w:val="16"/>
                <w:rPrChange w:id="15031" w:author="Delta" w:date="2021-07-23T11:12:00Z">
                  <w:rPr>
                    <w:rFonts w:ascii="Arial" w:hAnsi="Arial"/>
                    <w:sz w:val="16"/>
                  </w:rPr>
                </w:rPrChange>
              </w:rPr>
              <w:t>2</w:t>
            </w:r>
          </w:p>
        </w:tc>
      </w:tr>
      <w:tr w:rsidR="00CB3986" w:rsidRPr="008E21F4" w14:paraId="1D1B2245" w14:textId="77777777" w:rsidTr="00D04D5F">
        <w:trPr>
          <w:trHeight w:val="247"/>
          <w:trPrChange w:id="15032"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5033"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33520E43" w14:textId="77777777" w:rsidR="00CB3986" w:rsidRPr="008E21F4" w:rsidRDefault="00CB3986" w:rsidP="00D04D5F">
            <w:pPr>
              <w:pStyle w:val="TAL"/>
              <w:rPr>
                <w:sz w:val="16"/>
                <w:rPrChange w:id="15034" w:author="Delta" w:date="2021-07-23T11:12:00Z">
                  <w:rPr>
                    <w:rFonts w:ascii="Arial" w:hAnsi="Arial"/>
                    <w:sz w:val="16"/>
                  </w:rPr>
                </w:rPrChange>
              </w:rPr>
              <w:pPrChange w:id="15035" w:author="Delta" w:date="2021-07-23T11:12:00Z">
                <w:pPr>
                  <w:spacing w:after="0"/>
                </w:pPr>
              </w:pPrChange>
            </w:pPr>
            <w:r w:rsidRPr="008E21F4">
              <w:rPr>
                <w:sz w:val="16"/>
                <w:rPrChange w:id="15036" w:author="Delta" w:date="2021-07-23T11:12:00Z">
                  <w:rPr>
                    <w:rFonts w:ascii="Arial" w:hAnsi="Arial"/>
                    <w:sz w:val="16"/>
                  </w:rPr>
                </w:rPrChange>
              </w:rPr>
              <w:t># of REGs per CCE</w:t>
            </w:r>
          </w:p>
        </w:tc>
        <w:tc>
          <w:tcPr>
            <w:tcW w:w="1135" w:type="dxa"/>
            <w:tcBorders>
              <w:top w:val="single" w:sz="6" w:space="0" w:color="auto"/>
              <w:left w:val="single" w:sz="6" w:space="0" w:color="auto"/>
              <w:bottom w:val="single" w:sz="6" w:space="0" w:color="auto"/>
              <w:right w:val="single" w:sz="6" w:space="0" w:color="auto"/>
            </w:tcBorders>
            <w:tcPrChange w:id="1503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DF9E4F9" w14:textId="77777777" w:rsidR="00CB3986" w:rsidRPr="008E21F4" w:rsidRDefault="00CB3986" w:rsidP="00D04D5F">
            <w:pPr>
              <w:pStyle w:val="TAC"/>
              <w:rPr>
                <w:sz w:val="16"/>
                <w:rPrChange w:id="15038" w:author="Delta" w:date="2021-07-23T11:12:00Z">
                  <w:rPr>
                    <w:rFonts w:ascii="Arial" w:hAnsi="Arial"/>
                    <w:sz w:val="16"/>
                  </w:rPr>
                </w:rPrChange>
              </w:rPr>
              <w:pPrChange w:id="15039" w:author="Delta" w:date="2021-07-23T11:12:00Z">
                <w:pPr>
                  <w:spacing w:after="0"/>
                  <w:jc w:val="center"/>
                </w:pPr>
              </w:pPrChange>
            </w:pPr>
            <w:r w:rsidRPr="008E21F4">
              <w:rPr>
                <w:sz w:val="16"/>
                <w:rPrChange w:id="15040" w:author="Delta" w:date="2021-07-23T11:12:00Z">
                  <w:rPr>
                    <w:rFonts w:ascii="Arial" w:hAnsi="Arial"/>
                    <w:sz w:val="16"/>
                  </w:rPr>
                </w:rPrChange>
              </w:rPr>
              <w:t>9</w:t>
            </w:r>
          </w:p>
        </w:tc>
        <w:tc>
          <w:tcPr>
            <w:tcW w:w="1010" w:type="dxa"/>
            <w:tcBorders>
              <w:top w:val="single" w:sz="6" w:space="0" w:color="auto"/>
              <w:left w:val="single" w:sz="6" w:space="0" w:color="auto"/>
              <w:bottom w:val="single" w:sz="6" w:space="0" w:color="auto"/>
              <w:right w:val="single" w:sz="6" w:space="0" w:color="auto"/>
            </w:tcBorders>
            <w:tcPrChange w:id="1504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6D20CFC" w14:textId="77777777" w:rsidR="00CB3986" w:rsidRPr="008E21F4" w:rsidRDefault="00CB3986" w:rsidP="00D04D5F">
            <w:pPr>
              <w:pStyle w:val="TAC"/>
              <w:rPr>
                <w:sz w:val="16"/>
                <w:rPrChange w:id="15042" w:author="Delta" w:date="2021-07-23T11:12:00Z">
                  <w:rPr>
                    <w:rFonts w:ascii="Arial" w:hAnsi="Arial"/>
                    <w:sz w:val="16"/>
                  </w:rPr>
                </w:rPrChange>
              </w:rPr>
              <w:pPrChange w:id="15043" w:author="Delta" w:date="2021-07-23T11:12:00Z">
                <w:pPr>
                  <w:spacing w:after="0"/>
                  <w:jc w:val="center"/>
                </w:pPr>
              </w:pPrChange>
            </w:pPr>
            <w:r w:rsidRPr="008E21F4">
              <w:rPr>
                <w:sz w:val="16"/>
                <w:rPrChange w:id="15044" w:author="Delta" w:date="2021-07-23T11:12:00Z">
                  <w:rPr>
                    <w:rFonts w:ascii="Arial" w:hAnsi="Arial"/>
                    <w:sz w:val="16"/>
                  </w:rPr>
                </w:rPrChange>
              </w:rPr>
              <w:t>9</w:t>
            </w:r>
          </w:p>
        </w:tc>
        <w:tc>
          <w:tcPr>
            <w:tcW w:w="1056" w:type="dxa"/>
            <w:tcBorders>
              <w:top w:val="single" w:sz="6" w:space="0" w:color="auto"/>
              <w:left w:val="single" w:sz="6" w:space="0" w:color="auto"/>
              <w:bottom w:val="single" w:sz="6" w:space="0" w:color="auto"/>
              <w:right w:val="single" w:sz="6" w:space="0" w:color="auto"/>
            </w:tcBorders>
            <w:tcPrChange w:id="15045"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6348E202" w14:textId="77777777" w:rsidR="00CB3986" w:rsidRPr="008E21F4" w:rsidRDefault="00CB3986" w:rsidP="00D04D5F">
            <w:pPr>
              <w:pStyle w:val="TAC"/>
              <w:rPr>
                <w:sz w:val="16"/>
                <w:rPrChange w:id="15046" w:author="Delta" w:date="2021-07-23T11:12:00Z">
                  <w:rPr>
                    <w:rFonts w:ascii="Arial" w:hAnsi="Arial"/>
                    <w:sz w:val="16"/>
                  </w:rPr>
                </w:rPrChange>
              </w:rPr>
              <w:pPrChange w:id="15047" w:author="Delta" w:date="2021-07-23T11:12:00Z">
                <w:pPr>
                  <w:spacing w:after="0"/>
                  <w:jc w:val="center"/>
                </w:pPr>
              </w:pPrChange>
            </w:pPr>
            <w:r w:rsidRPr="008E21F4">
              <w:rPr>
                <w:sz w:val="16"/>
                <w:rPrChange w:id="15048" w:author="Delta" w:date="2021-07-23T11:12:00Z">
                  <w:rPr>
                    <w:rFonts w:ascii="Arial" w:hAnsi="Arial"/>
                    <w:sz w:val="16"/>
                  </w:rPr>
                </w:rPrChange>
              </w:rPr>
              <w:t>9</w:t>
            </w:r>
          </w:p>
        </w:tc>
        <w:tc>
          <w:tcPr>
            <w:tcW w:w="1011" w:type="dxa"/>
            <w:tcBorders>
              <w:top w:val="single" w:sz="6" w:space="0" w:color="auto"/>
              <w:left w:val="single" w:sz="6" w:space="0" w:color="auto"/>
              <w:bottom w:val="single" w:sz="6" w:space="0" w:color="auto"/>
              <w:right w:val="single" w:sz="6" w:space="0" w:color="auto"/>
            </w:tcBorders>
            <w:tcPrChange w:id="1504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E1344FC" w14:textId="77777777" w:rsidR="00CB3986" w:rsidRPr="008E21F4" w:rsidRDefault="00CB3986" w:rsidP="00D04D5F">
            <w:pPr>
              <w:pStyle w:val="TAC"/>
              <w:rPr>
                <w:sz w:val="16"/>
                <w:rPrChange w:id="15050" w:author="Delta" w:date="2021-07-23T11:12:00Z">
                  <w:rPr>
                    <w:rFonts w:ascii="Arial" w:hAnsi="Arial"/>
                    <w:sz w:val="16"/>
                  </w:rPr>
                </w:rPrChange>
              </w:rPr>
              <w:pPrChange w:id="15051" w:author="Delta" w:date="2021-07-23T11:12:00Z">
                <w:pPr>
                  <w:spacing w:after="0"/>
                  <w:jc w:val="center"/>
                </w:pPr>
              </w:pPrChange>
            </w:pPr>
            <w:r w:rsidRPr="008E21F4">
              <w:rPr>
                <w:sz w:val="16"/>
                <w:rPrChange w:id="15052" w:author="Delta" w:date="2021-07-23T11:12:00Z">
                  <w:rPr>
                    <w:rFonts w:ascii="Arial" w:hAnsi="Arial"/>
                    <w:sz w:val="16"/>
                  </w:rPr>
                </w:rPrChange>
              </w:rPr>
              <w:t>9</w:t>
            </w:r>
          </w:p>
        </w:tc>
        <w:tc>
          <w:tcPr>
            <w:tcW w:w="1010" w:type="dxa"/>
            <w:tcBorders>
              <w:top w:val="single" w:sz="6" w:space="0" w:color="auto"/>
              <w:left w:val="single" w:sz="6" w:space="0" w:color="auto"/>
              <w:bottom w:val="single" w:sz="6" w:space="0" w:color="auto"/>
              <w:right w:val="single" w:sz="6" w:space="0" w:color="auto"/>
            </w:tcBorders>
            <w:tcPrChange w:id="1505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44A64B8" w14:textId="77777777" w:rsidR="00CB3986" w:rsidRPr="008E21F4" w:rsidRDefault="00CB3986" w:rsidP="00D04D5F">
            <w:pPr>
              <w:pStyle w:val="TAC"/>
              <w:rPr>
                <w:sz w:val="16"/>
                <w:rPrChange w:id="15054" w:author="Delta" w:date="2021-07-23T11:12:00Z">
                  <w:rPr>
                    <w:rFonts w:ascii="Arial" w:hAnsi="Arial"/>
                    <w:sz w:val="16"/>
                  </w:rPr>
                </w:rPrChange>
              </w:rPr>
              <w:pPrChange w:id="15055" w:author="Delta" w:date="2021-07-23T11:12:00Z">
                <w:pPr>
                  <w:spacing w:after="0"/>
                  <w:jc w:val="center"/>
                </w:pPr>
              </w:pPrChange>
            </w:pPr>
            <w:r w:rsidRPr="008E21F4">
              <w:rPr>
                <w:sz w:val="16"/>
                <w:rPrChange w:id="15056" w:author="Delta" w:date="2021-07-23T11:12:00Z">
                  <w:rPr>
                    <w:rFonts w:ascii="Arial" w:hAnsi="Arial"/>
                    <w:sz w:val="16"/>
                  </w:rPr>
                </w:rPrChange>
              </w:rPr>
              <w:t>9</w:t>
            </w:r>
          </w:p>
        </w:tc>
        <w:tc>
          <w:tcPr>
            <w:tcW w:w="1011" w:type="dxa"/>
            <w:tcBorders>
              <w:top w:val="single" w:sz="6" w:space="0" w:color="auto"/>
              <w:left w:val="single" w:sz="6" w:space="0" w:color="auto"/>
              <w:bottom w:val="single" w:sz="6" w:space="0" w:color="auto"/>
              <w:right w:val="single" w:sz="6" w:space="0" w:color="auto"/>
            </w:tcBorders>
            <w:tcPrChange w:id="1505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506B358" w14:textId="77777777" w:rsidR="00CB3986" w:rsidRPr="008E21F4" w:rsidRDefault="00CB3986" w:rsidP="00D04D5F">
            <w:pPr>
              <w:pStyle w:val="TAC"/>
              <w:rPr>
                <w:sz w:val="16"/>
                <w:rPrChange w:id="15058" w:author="Delta" w:date="2021-07-23T11:12:00Z">
                  <w:rPr>
                    <w:rFonts w:ascii="Arial" w:hAnsi="Arial"/>
                    <w:sz w:val="16"/>
                  </w:rPr>
                </w:rPrChange>
              </w:rPr>
              <w:pPrChange w:id="15059" w:author="Delta" w:date="2021-07-23T11:12:00Z">
                <w:pPr>
                  <w:spacing w:after="0"/>
                  <w:jc w:val="center"/>
                </w:pPr>
              </w:pPrChange>
            </w:pPr>
            <w:r w:rsidRPr="008E21F4">
              <w:rPr>
                <w:sz w:val="16"/>
                <w:rPrChange w:id="15060" w:author="Delta" w:date="2021-07-23T11:12:00Z">
                  <w:rPr>
                    <w:rFonts w:ascii="Arial" w:hAnsi="Arial"/>
                    <w:sz w:val="16"/>
                  </w:rPr>
                </w:rPrChange>
              </w:rPr>
              <w:t>9</w:t>
            </w:r>
          </w:p>
        </w:tc>
      </w:tr>
      <w:tr w:rsidR="00CB3986" w:rsidRPr="008E21F4" w14:paraId="27C32581" w14:textId="77777777" w:rsidTr="00D04D5F">
        <w:trPr>
          <w:trHeight w:val="247"/>
          <w:trPrChange w:id="15061"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5062"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34FE68BD" w14:textId="77777777" w:rsidR="00CB3986" w:rsidRPr="008E21F4" w:rsidRDefault="00CB3986" w:rsidP="00D04D5F">
            <w:pPr>
              <w:pStyle w:val="TAL"/>
              <w:rPr>
                <w:sz w:val="16"/>
                <w:rPrChange w:id="15063" w:author="Delta" w:date="2021-07-23T11:12:00Z">
                  <w:rPr>
                    <w:rFonts w:ascii="Arial" w:hAnsi="Arial"/>
                    <w:sz w:val="16"/>
                  </w:rPr>
                </w:rPrChange>
              </w:rPr>
              <w:pPrChange w:id="15064" w:author="Delta" w:date="2021-07-23T11:12:00Z">
                <w:pPr>
                  <w:spacing w:after="0"/>
                </w:pPr>
              </w:pPrChange>
            </w:pPr>
            <w:r w:rsidRPr="008E21F4">
              <w:rPr>
                <w:sz w:val="16"/>
                <w:rPrChange w:id="15065" w:author="Delta" w:date="2021-07-23T11:12:00Z">
                  <w:rPr>
                    <w:rFonts w:ascii="Arial" w:hAnsi="Arial"/>
                    <w:sz w:val="16"/>
                  </w:rPr>
                </w:rPrChange>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Change w:id="15066"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F04F2EE" w14:textId="77777777" w:rsidR="00CB3986" w:rsidRPr="008E21F4" w:rsidRDefault="00CB3986" w:rsidP="00D04D5F">
            <w:pPr>
              <w:pStyle w:val="TAL"/>
              <w:jc w:val="center"/>
              <w:rPr>
                <w:sz w:val="16"/>
                <w:rPrChange w:id="15067" w:author="Delta" w:date="2021-07-23T11:12:00Z">
                  <w:rPr>
                    <w:rFonts w:ascii="Arial" w:hAnsi="Arial"/>
                    <w:sz w:val="16"/>
                  </w:rPr>
                </w:rPrChange>
              </w:rPr>
              <w:pPrChange w:id="15068" w:author="Delta" w:date="2021-07-23T11:12:00Z">
                <w:pPr>
                  <w:spacing w:after="0"/>
                  <w:jc w:val="center"/>
                </w:pPr>
              </w:pPrChange>
            </w:pPr>
            <w:r w:rsidRPr="008E21F4">
              <w:rPr>
                <w:sz w:val="16"/>
                <w:rPrChange w:id="15069" w:author="Delta" w:date="2021-07-23T11:12:00Z">
                  <w:rPr>
                    <w:rFonts w:ascii="Arial" w:hAnsi="Arial"/>
                    <w:sz w:val="16"/>
                  </w:rPr>
                </w:rPrChange>
              </w:rPr>
              <w:t>18</w:t>
            </w:r>
          </w:p>
        </w:tc>
        <w:tc>
          <w:tcPr>
            <w:tcW w:w="1010" w:type="dxa"/>
            <w:tcBorders>
              <w:top w:val="single" w:sz="6" w:space="0" w:color="auto"/>
              <w:left w:val="single" w:sz="6" w:space="0" w:color="auto"/>
              <w:bottom w:val="single" w:sz="6" w:space="0" w:color="auto"/>
              <w:right w:val="single" w:sz="6" w:space="0" w:color="auto"/>
            </w:tcBorders>
            <w:tcPrChange w:id="1507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BE846E4" w14:textId="77777777" w:rsidR="00CB3986" w:rsidRPr="008E21F4" w:rsidRDefault="00CB3986" w:rsidP="00D04D5F">
            <w:pPr>
              <w:pStyle w:val="TAL"/>
              <w:jc w:val="center"/>
              <w:rPr>
                <w:sz w:val="16"/>
                <w:rPrChange w:id="15071" w:author="Delta" w:date="2021-07-23T11:12:00Z">
                  <w:rPr>
                    <w:rFonts w:ascii="Arial" w:hAnsi="Arial"/>
                    <w:sz w:val="16"/>
                  </w:rPr>
                </w:rPrChange>
              </w:rPr>
              <w:pPrChange w:id="15072" w:author="Delta" w:date="2021-07-23T11:12:00Z">
                <w:pPr>
                  <w:spacing w:after="0"/>
                  <w:jc w:val="center"/>
                </w:pPr>
              </w:pPrChange>
            </w:pPr>
            <w:r w:rsidRPr="008E21F4">
              <w:rPr>
                <w:sz w:val="16"/>
                <w:rPrChange w:id="15073" w:author="Delta" w:date="2021-07-23T11:12:00Z">
                  <w:rPr>
                    <w:rFonts w:ascii="Arial" w:hAnsi="Arial"/>
                    <w:sz w:val="16"/>
                  </w:rPr>
                </w:rPrChange>
              </w:rPr>
              <w:t>18</w:t>
            </w:r>
          </w:p>
        </w:tc>
        <w:tc>
          <w:tcPr>
            <w:tcW w:w="1056" w:type="dxa"/>
            <w:tcBorders>
              <w:top w:val="single" w:sz="6" w:space="0" w:color="auto"/>
              <w:left w:val="single" w:sz="6" w:space="0" w:color="auto"/>
              <w:bottom w:val="single" w:sz="6" w:space="0" w:color="auto"/>
              <w:right w:val="single" w:sz="6" w:space="0" w:color="auto"/>
            </w:tcBorders>
            <w:tcPrChange w:id="1507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8F455AC" w14:textId="77777777" w:rsidR="00CB3986" w:rsidRPr="008E21F4" w:rsidRDefault="00CB3986" w:rsidP="00D04D5F">
            <w:pPr>
              <w:pStyle w:val="TAL"/>
              <w:jc w:val="center"/>
              <w:rPr>
                <w:sz w:val="16"/>
                <w:rPrChange w:id="15075" w:author="Delta" w:date="2021-07-23T11:12:00Z">
                  <w:rPr>
                    <w:rFonts w:ascii="Arial" w:hAnsi="Arial"/>
                    <w:sz w:val="16"/>
                  </w:rPr>
                </w:rPrChange>
              </w:rPr>
              <w:pPrChange w:id="15076" w:author="Delta" w:date="2021-07-23T11:12:00Z">
                <w:pPr>
                  <w:spacing w:after="0"/>
                  <w:jc w:val="center"/>
                </w:pPr>
              </w:pPrChange>
            </w:pPr>
            <w:r w:rsidRPr="008E21F4">
              <w:rPr>
                <w:sz w:val="16"/>
                <w:rPrChange w:id="15077" w:author="Delta" w:date="2021-07-23T11:12:00Z">
                  <w:rPr>
                    <w:rFonts w:ascii="Arial" w:hAnsi="Arial"/>
                    <w:sz w:val="16"/>
                  </w:rPr>
                </w:rPrChange>
              </w:rPr>
              <w:t>36</w:t>
            </w:r>
          </w:p>
        </w:tc>
        <w:tc>
          <w:tcPr>
            <w:tcW w:w="1011" w:type="dxa"/>
            <w:tcBorders>
              <w:top w:val="single" w:sz="6" w:space="0" w:color="auto"/>
              <w:left w:val="single" w:sz="6" w:space="0" w:color="auto"/>
              <w:bottom w:val="single" w:sz="6" w:space="0" w:color="auto"/>
              <w:right w:val="single" w:sz="6" w:space="0" w:color="auto"/>
            </w:tcBorders>
            <w:tcPrChange w:id="1507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0876DD8" w14:textId="77777777" w:rsidR="00CB3986" w:rsidRPr="008E21F4" w:rsidRDefault="00CB3986" w:rsidP="00D04D5F">
            <w:pPr>
              <w:pStyle w:val="TAL"/>
              <w:jc w:val="center"/>
              <w:rPr>
                <w:sz w:val="16"/>
                <w:rPrChange w:id="15079" w:author="Delta" w:date="2021-07-23T11:12:00Z">
                  <w:rPr>
                    <w:rFonts w:ascii="Arial" w:hAnsi="Arial"/>
                    <w:sz w:val="16"/>
                  </w:rPr>
                </w:rPrChange>
              </w:rPr>
              <w:pPrChange w:id="15080" w:author="Delta" w:date="2021-07-23T11:12:00Z">
                <w:pPr>
                  <w:spacing w:after="0"/>
                  <w:jc w:val="center"/>
                </w:pPr>
              </w:pPrChange>
            </w:pPr>
            <w:r w:rsidRPr="008E21F4">
              <w:rPr>
                <w:sz w:val="16"/>
                <w:rPrChange w:id="15081" w:author="Delta" w:date="2021-07-23T11:12:00Z">
                  <w:rPr>
                    <w:rFonts w:ascii="Arial" w:hAnsi="Arial"/>
                    <w:sz w:val="16"/>
                  </w:rPr>
                </w:rPrChange>
              </w:rPr>
              <w:t>90</w:t>
            </w:r>
          </w:p>
        </w:tc>
        <w:tc>
          <w:tcPr>
            <w:tcW w:w="1010" w:type="dxa"/>
            <w:tcBorders>
              <w:top w:val="single" w:sz="6" w:space="0" w:color="auto"/>
              <w:left w:val="single" w:sz="6" w:space="0" w:color="auto"/>
              <w:bottom w:val="single" w:sz="6" w:space="0" w:color="auto"/>
              <w:right w:val="single" w:sz="6" w:space="0" w:color="auto"/>
            </w:tcBorders>
            <w:tcPrChange w:id="1508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68DC073" w14:textId="77777777" w:rsidR="00CB3986" w:rsidRPr="008E21F4" w:rsidRDefault="00CB3986" w:rsidP="00D04D5F">
            <w:pPr>
              <w:pStyle w:val="TAL"/>
              <w:jc w:val="center"/>
              <w:rPr>
                <w:sz w:val="16"/>
                <w:rPrChange w:id="15083" w:author="Delta" w:date="2021-07-23T11:12:00Z">
                  <w:rPr>
                    <w:rFonts w:ascii="Arial" w:hAnsi="Arial"/>
                    <w:sz w:val="16"/>
                  </w:rPr>
                </w:rPrChange>
              </w:rPr>
              <w:pPrChange w:id="15084" w:author="Delta" w:date="2021-07-23T11:12:00Z">
                <w:pPr>
                  <w:spacing w:after="0"/>
                  <w:jc w:val="center"/>
                </w:pPr>
              </w:pPrChange>
            </w:pPr>
            <w:r w:rsidRPr="008E21F4">
              <w:rPr>
                <w:sz w:val="16"/>
                <w:rPrChange w:id="15085" w:author="Delta" w:date="2021-07-23T11:12:00Z">
                  <w:rPr>
                    <w:rFonts w:ascii="Arial" w:hAnsi="Arial"/>
                    <w:sz w:val="16"/>
                  </w:rPr>
                </w:rPrChange>
              </w:rPr>
              <w:t>126</w:t>
            </w:r>
          </w:p>
        </w:tc>
        <w:tc>
          <w:tcPr>
            <w:tcW w:w="1011" w:type="dxa"/>
            <w:tcBorders>
              <w:top w:val="single" w:sz="6" w:space="0" w:color="auto"/>
              <w:left w:val="single" w:sz="6" w:space="0" w:color="auto"/>
              <w:bottom w:val="single" w:sz="6" w:space="0" w:color="auto"/>
              <w:right w:val="single" w:sz="6" w:space="0" w:color="auto"/>
            </w:tcBorders>
            <w:tcPrChange w:id="1508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71CD277" w14:textId="77777777" w:rsidR="00CB3986" w:rsidRPr="008E21F4" w:rsidRDefault="00CB3986" w:rsidP="00D04D5F">
            <w:pPr>
              <w:pStyle w:val="TAL"/>
              <w:jc w:val="center"/>
              <w:rPr>
                <w:sz w:val="16"/>
                <w:rPrChange w:id="15087" w:author="Delta" w:date="2021-07-23T11:12:00Z">
                  <w:rPr>
                    <w:rFonts w:ascii="Arial" w:hAnsi="Arial"/>
                    <w:sz w:val="16"/>
                  </w:rPr>
                </w:rPrChange>
              </w:rPr>
              <w:pPrChange w:id="15088" w:author="Delta" w:date="2021-07-23T11:12:00Z">
                <w:pPr>
                  <w:spacing w:after="0"/>
                  <w:jc w:val="center"/>
                </w:pPr>
              </w:pPrChange>
            </w:pPr>
            <w:r w:rsidRPr="008E21F4">
              <w:rPr>
                <w:sz w:val="16"/>
                <w:rPrChange w:id="15089" w:author="Delta" w:date="2021-07-23T11:12:00Z">
                  <w:rPr>
                    <w:rFonts w:ascii="Arial" w:hAnsi="Arial"/>
                    <w:sz w:val="16"/>
                  </w:rPr>
                </w:rPrChange>
              </w:rPr>
              <w:t>180</w:t>
            </w:r>
          </w:p>
        </w:tc>
      </w:tr>
      <w:tr w:rsidR="00CB3986" w:rsidRPr="008E21F4" w14:paraId="2648A69A" w14:textId="77777777" w:rsidTr="00D04D5F">
        <w:trPr>
          <w:trHeight w:val="247"/>
          <w:trPrChange w:id="15090"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5091"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04828C86" w14:textId="77777777" w:rsidR="00CB3986" w:rsidRPr="008E21F4" w:rsidRDefault="00CB3986" w:rsidP="00D04D5F">
            <w:pPr>
              <w:pStyle w:val="TAL"/>
              <w:rPr>
                <w:sz w:val="16"/>
                <w:rPrChange w:id="15092" w:author="Delta" w:date="2021-07-23T11:12:00Z">
                  <w:rPr>
                    <w:rFonts w:ascii="Arial" w:hAnsi="Arial"/>
                    <w:sz w:val="16"/>
                  </w:rPr>
                </w:rPrChange>
              </w:rPr>
              <w:pPrChange w:id="15093" w:author="Delta" w:date="2021-07-23T11:12:00Z">
                <w:pPr>
                  <w:spacing w:after="0"/>
                </w:pPr>
              </w:pPrChange>
            </w:pPr>
            <w:r w:rsidRPr="008E21F4">
              <w:rPr>
                <w:sz w:val="16"/>
                <w:rPrChange w:id="15094" w:author="Delta" w:date="2021-07-23T11:12:00Z">
                  <w:rPr>
                    <w:rFonts w:ascii="Arial" w:hAnsi="Arial"/>
                    <w:sz w:val="16"/>
                  </w:rPr>
                </w:rPrChange>
              </w:rPr>
              <w:t># of &lt;NIL&gt; REGs added for padding</w:t>
            </w:r>
          </w:p>
        </w:tc>
        <w:tc>
          <w:tcPr>
            <w:tcW w:w="1135" w:type="dxa"/>
            <w:tcBorders>
              <w:top w:val="single" w:sz="6" w:space="0" w:color="auto"/>
              <w:left w:val="single" w:sz="6" w:space="0" w:color="auto"/>
              <w:bottom w:val="single" w:sz="6" w:space="0" w:color="auto"/>
              <w:right w:val="single" w:sz="6" w:space="0" w:color="auto"/>
            </w:tcBorders>
            <w:tcPrChange w:id="1509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F55AF2C" w14:textId="77777777" w:rsidR="00CB3986" w:rsidRPr="008E21F4" w:rsidRDefault="00CB3986" w:rsidP="00D04D5F">
            <w:pPr>
              <w:pStyle w:val="TAL"/>
              <w:jc w:val="center"/>
              <w:rPr>
                <w:sz w:val="16"/>
                <w:rPrChange w:id="15096" w:author="Delta" w:date="2021-07-23T11:12:00Z">
                  <w:rPr>
                    <w:rFonts w:ascii="Arial" w:hAnsi="Arial"/>
                    <w:sz w:val="16"/>
                  </w:rPr>
                </w:rPrChange>
              </w:rPr>
              <w:pPrChange w:id="15097" w:author="Delta" w:date="2021-07-23T11:12:00Z">
                <w:pPr>
                  <w:spacing w:after="0"/>
                  <w:jc w:val="center"/>
                </w:pPr>
              </w:pPrChange>
            </w:pPr>
            <w:r w:rsidRPr="008E21F4">
              <w:rPr>
                <w:sz w:val="16"/>
                <w:rPrChange w:id="15098" w:author="Delta" w:date="2021-07-23T11:12:00Z">
                  <w:rPr>
                    <w:rFonts w:ascii="Arial" w:hAnsi="Arial"/>
                    <w:sz w:val="16"/>
                  </w:rPr>
                </w:rPrChange>
              </w:rPr>
              <w:t>5</w:t>
            </w:r>
          </w:p>
        </w:tc>
        <w:tc>
          <w:tcPr>
            <w:tcW w:w="1010" w:type="dxa"/>
            <w:tcBorders>
              <w:top w:val="single" w:sz="6" w:space="0" w:color="auto"/>
              <w:left w:val="single" w:sz="6" w:space="0" w:color="auto"/>
              <w:bottom w:val="single" w:sz="6" w:space="0" w:color="auto"/>
              <w:right w:val="single" w:sz="6" w:space="0" w:color="auto"/>
            </w:tcBorders>
            <w:tcPrChange w:id="1509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52DF131" w14:textId="77777777" w:rsidR="00CB3986" w:rsidRPr="008E21F4" w:rsidRDefault="00CB3986" w:rsidP="00D04D5F">
            <w:pPr>
              <w:pStyle w:val="TAL"/>
              <w:jc w:val="center"/>
              <w:rPr>
                <w:sz w:val="16"/>
                <w:rPrChange w:id="15100" w:author="Delta" w:date="2021-07-23T11:12:00Z">
                  <w:rPr>
                    <w:rFonts w:ascii="Arial" w:hAnsi="Arial"/>
                    <w:sz w:val="16"/>
                  </w:rPr>
                </w:rPrChange>
              </w:rPr>
              <w:pPrChange w:id="15101" w:author="Delta" w:date="2021-07-23T11:12:00Z">
                <w:pPr>
                  <w:spacing w:after="0"/>
                  <w:jc w:val="center"/>
                </w:pPr>
              </w:pPrChange>
            </w:pPr>
            <w:r w:rsidRPr="008E21F4">
              <w:rPr>
                <w:sz w:val="16"/>
                <w:rPrChange w:id="15102" w:author="Delta" w:date="2021-07-23T11:12:00Z">
                  <w:rPr>
                    <w:rFonts w:ascii="Arial" w:hAnsi="Arial"/>
                    <w:sz w:val="16"/>
                  </w:rPr>
                </w:rPrChange>
              </w:rPr>
              <w:t>5</w:t>
            </w:r>
          </w:p>
        </w:tc>
        <w:tc>
          <w:tcPr>
            <w:tcW w:w="1056" w:type="dxa"/>
            <w:tcBorders>
              <w:top w:val="single" w:sz="6" w:space="0" w:color="auto"/>
              <w:left w:val="single" w:sz="6" w:space="0" w:color="auto"/>
              <w:bottom w:val="single" w:sz="6" w:space="0" w:color="auto"/>
              <w:right w:val="single" w:sz="6" w:space="0" w:color="auto"/>
            </w:tcBorders>
            <w:tcPrChange w:id="1510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E8AC635" w14:textId="77777777" w:rsidR="00CB3986" w:rsidRPr="008E21F4" w:rsidRDefault="00CB3986" w:rsidP="00D04D5F">
            <w:pPr>
              <w:pStyle w:val="TAL"/>
              <w:jc w:val="center"/>
              <w:rPr>
                <w:sz w:val="16"/>
                <w:rPrChange w:id="15104" w:author="Delta" w:date="2021-07-23T11:12:00Z">
                  <w:rPr>
                    <w:rFonts w:ascii="Arial" w:hAnsi="Arial"/>
                    <w:sz w:val="16"/>
                  </w:rPr>
                </w:rPrChange>
              </w:rPr>
              <w:pPrChange w:id="15105" w:author="Delta" w:date="2021-07-23T11:12:00Z">
                <w:pPr>
                  <w:spacing w:after="0"/>
                  <w:jc w:val="center"/>
                </w:pPr>
              </w:pPrChange>
            </w:pPr>
            <w:r w:rsidRPr="008E21F4">
              <w:rPr>
                <w:sz w:val="16"/>
                <w:rPrChange w:id="15106" w:author="Delta" w:date="2021-07-23T11:12:00Z">
                  <w:rPr>
                    <w:rFonts w:ascii="Arial" w:hAnsi="Arial"/>
                    <w:sz w:val="16"/>
                  </w:rPr>
                </w:rPrChange>
              </w:rPr>
              <w:t>7</w:t>
            </w:r>
          </w:p>
        </w:tc>
        <w:tc>
          <w:tcPr>
            <w:tcW w:w="1011" w:type="dxa"/>
            <w:tcBorders>
              <w:top w:val="single" w:sz="6" w:space="0" w:color="auto"/>
              <w:left w:val="single" w:sz="6" w:space="0" w:color="auto"/>
              <w:bottom w:val="single" w:sz="6" w:space="0" w:color="auto"/>
              <w:right w:val="single" w:sz="6" w:space="0" w:color="auto"/>
            </w:tcBorders>
            <w:tcPrChange w:id="1510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CE2BE30" w14:textId="77777777" w:rsidR="00CB3986" w:rsidRPr="008E21F4" w:rsidRDefault="00CB3986" w:rsidP="00D04D5F">
            <w:pPr>
              <w:pStyle w:val="TAL"/>
              <w:jc w:val="center"/>
              <w:rPr>
                <w:sz w:val="16"/>
                <w:rPrChange w:id="15108" w:author="Delta" w:date="2021-07-23T11:12:00Z">
                  <w:rPr>
                    <w:rFonts w:ascii="Arial" w:hAnsi="Arial"/>
                    <w:sz w:val="16"/>
                  </w:rPr>
                </w:rPrChange>
              </w:rPr>
              <w:pPrChange w:id="15109" w:author="Delta" w:date="2021-07-23T11:12:00Z">
                <w:pPr>
                  <w:spacing w:after="0"/>
                  <w:jc w:val="center"/>
                </w:pPr>
              </w:pPrChange>
            </w:pPr>
            <w:r w:rsidRPr="008E21F4">
              <w:rPr>
                <w:sz w:val="16"/>
                <w:rPrChange w:id="15110" w:author="Delta" w:date="2021-07-23T11:12:00Z">
                  <w:rPr>
                    <w:rFonts w:ascii="Arial" w:hAnsi="Arial"/>
                    <w:sz w:val="16"/>
                  </w:rPr>
                </w:rPrChange>
              </w:rPr>
              <w:t>0</w:t>
            </w:r>
          </w:p>
        </w:tc>
        <w:tc>
          <w:tcPr>
            <w:tcW w:w="1010" w:type="dxa"/>
            <w:tcBorders>
              <w:top w:val="single" w:sz="6" w:space="0" w:color="auto"/>
              <w:left w:val="single" w:sz="6" w:space="0" w:color="auto"/>
              <w:bottom w:val="single" w:sz="6" w:space="0" w:color="auto"/>
              <w:right w:val="single" w:sz="6" w:space="0" w:color="auto"/>
            </w:tcBorders>
            <w:tcPrChange w:id="1511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1A71698" w14:textId="77777777" w:rsidR="00CB3986" w:rsidRPr="008E21F4" w:rsidRDefault="00CB3986" w:rsidP="00D04D5F">
            <w:pPr>
              <w:pStyle w:val="TAL"/>
              <w:jc w:val="center"/>
              <w:rPr>
                <w:sz w:val="16"/>
                <w:rPrChange w:id="15112" w:author="Delta" w:date="2021-07-23T11:12:00Z">
                  <w:rPr>
                    <w:rFonts w:ascii="Arial" w:hAnsi="Arial"/>
                    <w:sz w:val="16"/>
                  </w:rPr>
                </w:rPrChange>
              </w:rPr>
              <w:pPrChange w:id="15113" w:author="Delta" w:date="2021-07-23T11:12:00Z">
                <w:pPr>
                  <w:spacing w:after="0"/>
                  <w:jc w:val="center"/>
                </w:pPr>
              </w:pPrChange>
            </w:pPr>
            <w:r w:rsidRPr="008E21F4">
              <w:rPr>
                <w:sz w:val="16"/>
                <w:rPrChange w:id="15114" w:author="Delta" w:date="2021-07-23T11:12:00Z">
                  <w:rPr>
                    <w:rFonts w:ascii="Arial" w:hAnsi="Arial"/>
                    <w:sz w:val="16"/>
                  </w:rPr>
                </w:rPrChange>
              </w:rPr>
              <w:t>14</w:t>
            </w:r>
          </w:p>
        </w:tc>
        <w:tc>
          <w:tcPr>
            <w:tcW w:w="1011" w:type="dxa"/>
            <w:tcBorders>
              <w:top w:val="single" w:sz="6" w:space="0" w:color="auto"/>
              <w:left w:val="single" w:sz="6" w:space="0" w:color="auto"/>
              <w:bottom w:val="single" w:sz="6" w:space="0" w:color="auto"/>
              <w:right w:val="single" w:sz="6" w:space="0" w:color="auto"/>
            </w:tcBorders>
            <w:tcPrChange w:id="1511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21AB970" w14:textId="77777777" w:rsidR="00CB3986" w:rsidRPr="008E21F4" w:rsidRDefault="00CB3986" w:rsidP="00D04D5F">
            <w:pPr>
              <w:pStyle w:val="TAL"/>
              <w:jc w:val="center"/>
              <w:rPr>
                <w:sz w:val="16"/>
                <w:rPrChange w:id="15116" w:author="Delta" w:date="2021-07-23T11:12:00Z">
                  <w:rPr>
                    <w:rFonts w:ascii="Arial" w:hAnsi="Arial"/>
                    <w:sz w:val="16"/>
                  </w:rPr>
                </w:rPrChange>
              </w:rPr>
              <w:pPrChange w:id="15117" w:author="Delta" w:date="2021-07-23T11:12:00Z">
                <w:pPr>
                  <w:spacing w:after="0"/>
                  <w:jc w:val="center"/>
                </w:pPr>
              </w:pPrChange>
            </w:pPr>
            <w:r w:rsidRPr="008E21F4">
              <w:rPr>
                <w:sz w:val="16"/>
                <w:rPrChange w:id="15118" w:author="Delta" w:date="2021-07-23T11:12:00Z">
                  <w:rPr>
                    <w:rFonts w:ascii="Arial" w:hAnsi="Arial"/>
                    <w:sz w:val="16"/>
                  </w:rPr>
                </w:rPrChange>
              </w:rPr>
              <w:t>7</w:t>
            </w:r>
          </w:p>
        </w:tc>
      </w:tr>
      <w:tr w:rsidR="00CB3986" w:rsidRPr="008E21F4" w14:paraId="19AD0E59" w14:textId="77777777" w:rsidTr="00D04D5F">
        <w:trPr>
          <w:trHeight w:val="247"/>
          <w:trPrChange w:id="15119"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5120"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4C2C1C2A" w14:textId="77777777" w:rsidR="00CB3986" w:rsidRPr="00D56583" w:rsidRDefault="00CB3986" w:rsidP="00D04D5F">
            <w:pPr>
              <w:pStyle w:val="TAL"/>
              <w:rPr>
                <w:sz w:val="16"/>
                <w:lang w:val="sv-FI"/>
                <w:rPrChange w:id="15121" w:author="Delta" w:date="2021-07-23T11:12:00Z">
                  <w:rPr>
                    <w:rFonts w:ascii="Arial" w:hAnsi="Arial"/>
                    <w:sz w:val="16"/>
                    <w:lang w:val="sv-SE"/>
                  </w:rPr>
                </w:rPrChange>
              </w:rPr>
              <w:pPrChange w:id="15122" w:author="Delta" w:date="2021-07-23T11:12:00Z">
                <w:pPr>
                  <w:spacing w:after="0"/>
                </w:pPr>
              </w:pPrChange>
            </w:pPr>
            <w:r w:rsidRPr="00D56583">
              <w:rPr>
                <w:sz w:val="16"/>
                <w:lang w:val="sv-FI"/>
                <w:rPrChange w:id="15123" w:author="Delta" w:date="2021-07-23T11:12:00Z">
                  <w:rPr>
                    <w:rFonts w:ascii="Arial" w:hAnsi="Arial"/>
                    <w:sz w:val="16"/>
                    <w:lang w:val="sv-SE"/>
                  </w:rPr>
                </w:rPrChange>
              </w:rPr>
              <w:t>PDCCH REG EPRE / E</w:t>
            </w:r>
            <w:r w:rsidRPr="00D56583">
              <w:rPr>
                <w:sz w:val="16"/>
                <w:vertAlign w:val="subscript"/>
                <w:lang w:val="sv-FI"/>
                <w:rPrChange w:id="15124" w:author="Delta" w:date="2021-07-23T11:12:00Z">
                  <w:rPr>
                    <w:rFonts w:ascii="Arial" w:hAnsi="Arial"/>
                    <w:sz w:val="16"/>
                    <w:vertAlign w:val="subscript"/>
                    <w:lang w:val="sv-SE"/>
                  </w:rPr>
                </w:rPrChange>
              </w:rPr>
              <w:t xml:space="preserve">RS </w:t>
            </w:r>
            <w:r w:rsidRPr="00D56583">
              <w:rPr>
                <w:sz w:val="16"/>
                <w:lang w:val="sv-FI"/>
                <w:rPrChange w:id="15125" w:author="Delta" w:date="2021-07-23T11:12:00Z">
                  <w:rPr>
                    <w:rFonts w:ascii="Arial" w:hAnsi="Arial"/>
                    <w:sz w:val="16"/>
                    <w:lang w:val="sv-SE"/>
                  </w:rPr>
                </w:rPrChange>
              </w:rPr>
              <w:t>[dB]</w:t>
            </w:r>
          </w:p>
        </w:tc>
        <w:tc>
          <w:tcPr>
            <w:tcW w:w="1135" w:type="dxa"/>
            <w:tcBorders>
              <w:top w:val="single" w:sz="6" w:space="0" w:color="auto"/>
              <w:left w:val="single" w:sz="6" w:space="0" w:color="auto"/>
              <w:bottom w:val="single" w:sz="6" w:space="0" w:color="auto"/>
              <w:right w:val="single" w:sz="6" w:space="0" w:color="auto"/>
            </w:tcBorders>
            <w:tcPrChange w:id="15126"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53415644" w14:textId="77777777" w:rsidR="00CB3986" w:rsidRPr="008E21F4" w:rsidRDefault="00CB3986" w:rsidP="00D04D5F">
            <w:pPr>
              <w:pStyle w:val="TAL"/>
              <w:jc w:val="center"/>
              <w:rPr>
                <w:sz w:val="16"/>
                <w:rPrChange w:id="15127" w:author="Delta" w:date="2021-07-23T11:12:00Z">
                  <w:rPr>
                    <w:rFonts w:ascii="Arial" w:hAnsi="Arial"/>
                    <w:sz w:val="16"/>
                  </w:rPr>
                </w:rPrChange>
              </w:rPr>
              <w:pPrChange w:id="15128" w:author="Delta" w:date="2021-07-23T11:12:00Z">
                <w:pPr>
                  <w:spacing w:after="0"/>
                  <w:jc w:val="center"/>
                </w:pPr>
              </w:pPrChange>
            </w:pPr>
            <w:r w:rsidRPr="008E21F4">
              <w:rPr>
                <w:sz w:val="16"/>
                <w:rPrChange w:id="15129" w:author="Delta" w:date="2021-07-23T11:12:00Z">
                  <w:rPr>
                    <w:rFonts w:ascii="Arial" w:hAnsi="Arial"/>
                    <w:sz w:val="16"/>
                  </w:rPr>
                </w:rPrChange>
              </w:rPr>
              <w:t>0.792</w:t>
            </w:r>
          </w:p>
        </w:tc>
        <w:tc>
          <w:tcPr>
            <w:tcW w:w="1010" w:type="dxa"/>
            <w:tcBorders>
              <w:top w:val="single" w:sz="6" w:space="0" w:color="auto"/>
              <w:left w:val="single" w:sz="6" w:space="0" w:color="auto"/>
              <w:bottom w:val="single" w:sz="6" w:space="0" w:color="auto"/>
              <w:right w:val="single" w:sz="6" w:space="0" w:color="auto"/>
            </w:tcBorders>
            <w:tcPrChange w:id="1513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C9754D5" w14:textId="77777777" w:rsidR="00CB3986" w:rsidRPr="008E21F4" w:rsidRDefault="00CB3986" w:rsidP="00D04D5F">
            <w:pPr>
              <w:pStyle w:val="TAL"/>
              <w:jc w:val="center"/>
              <w:rPr>
                <w:sz w:val="16"/>
                <w:rPrChange w:id="15131" w:author="Delta" w:date="2021-07-23T11:12:00Z">
                  <w:rPr>
                    <w:rFonts w:ascii="Arial" w:hAnsi="Arial"/>
                    <w:sz w:val="16"/>
                  </w:rPr>
                </w:rPrChange>
              </w:rPr>
              <w:pPrChange w:id="15132" w:author="Delta" w:date="2021-07-23T11:12:00Z">
                <w:pPr>
                  <w:spacing w:after="0"/>
                  <w:jc w:val="center"/>
                </w:pPr>
              </w:pPrChange>
            </w:pPr>
            <w:r w:rsidRPr="008E21F4">
              <w:rPr>
                <w:sz w:val="16"/>
                <w:rPrChange w:id="15133" w:author="Delta" w:date="2021-07-23T11:12:00Z">
                  <w:rPr>
                    <w:rFonts w:ascii="Arial" w:hAnsi="Arial"/>
                    <w:sz w:val="16"/>
                  </w:rPr>
                </w:rPrChange>
              </w:rPr>
              <w:t>2.290</w:t>
            </w:r>
          </w:p>
        </w:tc>
        <w:tc>
          <w:tcPr>
            <w:tcW w:w="1056" w:type="dxa"/>
            <w:tcBorders>
              <w:top w:val="single" w:sz="6" w:space="0" w:color="auto"/>
              <w:left w:val="single" w:sz="6" w:space="0" w:color="auto"/>
              <w:bottom w:val="single" w:sz="6" w:space="0" w:color="auto"/>
              <w:right w:val="single" w:sz="6" w:space="0" w:color="auto"/>
            </w:tcBorders>
            <w:tcPrChange w:id="1513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49E38F6" w14:textId="77777777" w:rsidR="00CB3986" w:rsidRPr="008E21F4" w:rsidRDefault="00CB3986" w:rsidP="00D04D5F">
            <w:pPr>
              <w:pStyle w:val="TAL"/>
              <w:jc w:val="center"/>
              <w:rPr>
                <w:sz w:val="16"/>
                <w:rPrChange w:id="15135" w:author="Delta" w:date="2021-07-23T11:12:00Z">
                  <w:rPr>
                    <w:rFonts w:ascii="Arial" w:hAnsi="Arial"/>
                    <w:sz w:val="16"/>
                  </w:rPr>
                </w:rPrChange>
              </w:rPr>
              <w:pPrChange w:id="15136" w:author="Delta" w:date="2021-07-23T11:12:00Z">
                <w:pPr>
                  <w:spacing w:after="0"/>
                  <w:jc w:val="center"/>
                </w:pPr>
              </w:pPrChange>
            </w:pPr>
            <w:r w:rsidRPr="008E21F4">
              <w:rPr>
                <w:sz w:val="16"/>
                <w:rPrChange w:id="15137" w:author="Delta" w:date="2021-07-23T11:12:00Z">
                  <w:rPr>
                    <w:rFonts w:ascii="Arial" w:hAnsi="Arial"/>
                    <w:sz w:val="16"/>
                  </w:rPr>
                </w:rPrChange>
              </w:rPr>
              <w:t>1.880</w:t>
            </w:r>
          </w:p>
        </w:tc>
        <w:tc>
          <w:tcPr>
            <w:tcW w:w="1011" w:type="dxa"/>
            <w:tcBorders>
              <w:top w:val="single" w:sz="6" w:space="0" w:color="auto"/>
              <w:left w:val="single" w:sz="6" w:space="0" w:color="auto"/>
              <w:bottom w:val="single" w:sz="6" w:space="0" w:color="auto"/>
              <w:right w:val="single" w:sz="6" w:space="0" w:color="auto"/>
            </w:tcBorders>
            <w:tcPrChange w:id="1513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4FBF714" w14:textId="77777777" w:rsidR="00CB3986" w:rsidRPr="008E21F4" w:rsidRDefault="00CB3986" w:rsidP="00D04D5F">
            <w:pPr>
              <w:pStyle w:val="TAL"/>
              <w:jc w:val="center"/>
              <w:rPr>
                <w:sz w:val="16"/>
                <w:rPrChange w:id="15139" w:author="Delta" w:date="2021-07-23T11:12:00Z">
                  <w:rPr>
                    <w:rFonts w:ascii="Arial" w:hAnsi="Arial"/>
                    <w:sz w:val="16"/>
                  </w:rPr>
                </w:rPrChange>
              </w:rPr>
              <w:pPrChange w:id="15140" w:author="Delta" w:date="2021-07-23T11:12:00Z">
                <w:pPr>
                  <w:spacing w:after="0"/>
                  <w:jc w:val="center"/>
                </w:pPr>
              </w:pPrChange>
            </w:pPr>
            <w:r w:rsidRPr="008E21F4">
              <w:rPr>
                <w:sz w:val="16"/>
                <w:rPrChange w:id="15141" w:author="Delta" w:date="2021-07-23T11:12:00Z">
                  <w:rPr>
                    <w:rFonts w:ascii="Arial" w:hAnsi="Arial"/>
                    <w:sz w:val="16"/>
                  </w:rPr>
                </w:rPrChange>
              </w:rPr>
              <w:t>1.065</w:t>
            </w:r>
          </w:p>
        </w:tc>
        <w:tc>
          <w:tcPr>
            <w:tcW w:w="1010" w:type="dxa"/>
            <w:tcBorders>
              <w:top w:val="single" w:sz="6" w:space="0" w:color="auto"/>
              <w:left w:val="single" w:sz="6" w:space="0" w:color="auto"/>
              <w:bottom w:val="single" w:sz="6" w:space="0" w:color="auto"/>
              <w:right w:val="single" w:sz="6" w:space="0" w:color="auto"/>
            </w:tcBorders>
            <w:tcPrChange w:id="1514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1429F92" w14:textId="77777777" w:rsidR="00CB3986" w:rsidRPr="008E21F4" w:rsidRDefault="00CB3986" w:rsidP="00D04D5F">
            <w:pPr>
              <w:pStyle w:val="TAL"/>
              <w:jc w:val="center"/>
              <w:rPr>
                <w:sz w:val="16"/>
                <w:rPrChange w:id="15143" w:author="Delta" w:date="2021-07-23T11:12:00Z">
                  <w:rPr>
                    <w:rFonts w:ascii="Arial" w:hAnsi="Arial"/>
                    <w:sz w:val="16"/>
                  </w:rPr>
                </w:rPrChange>
              </w:rPr>
              <w:pPrChange w:id="15144" w:author="Delta" w:date="2021-07-23T11:12:00Z">
                <w:pPr>
                  <w:spacing w:after="0"/>
                  <w:jc w:val="center"/>
                </w:pPr>
              </w:pPrChange>
            </w:pPr>
            <w:r w:rsidRPr="008E21F4">
              <w:rPr>
                <w:sz w:val="16"/>
                <w:rPrChange w:id="15145" w:author="Delta" w:date="2021-07-23T11:12:00Z">
                  <w:rPr>
                    <w:rFonts w:ascii="Arial" w:hAnsi="Arial"/>
                    <w:sz w:val="16"/>
                  </w:rPr>
                </w:rPrChange>
              </w:rPr>
              <w:t>1.488</w:t>
            </w:r>
          </w:p>
        </w:tc>
        <w:tc>
          <w:tcPr>
            <w:tcW w:w="1011" w:type="dxa"/>
            <w:tcBorders>
              <w:top w:val="single" w:sz="6" w:space="0" w:color="auto"/>
              <w:left w:val="single" w:sz="6" w:space="0" w:color="auto"/>
              <w:bottom w:val="single" w:sz="6" w:space="0" w:color="auto"/>
              <w:right w:val="single" w:sz="6" w:space="0" w:color="auto"/>
            </w:tcBorders>
            <w:tcPrChange w:id="1514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3F06DB1" w14:textId="77777777" w:rsidR="00CB3986" w:rsidRPr="008E21F4" w:rsidRDefault="00CB3986" w:rsidP="00D04D5F">
            <w:pPr>
              <w:pStyle w:val="TAL"/>
              <w:jc w:val="center"/>
              <w:rPr>
                <w:sz w:val="16"/>
                <w:rPrChange w:id="15147" w:author="Delta" w:date="2021-07-23T11:12:00Z">
                  <w:rPr>
                    <w:rFonts w:ascii="Arial" w:hAnsi="Arial"/>
                    <w:sz w:val="16"/>
                  </w:rPr>
                </w:rPrChange>
              </w:rPr>
              <w:pPrChange w:id="15148" w:author="Delta" w:date="2021-07-23T11:12:00Z">
                <w:pPr>
                  <w:spacing w:after="0"/>
                  <w:jc w:val="center"/>
                </w:pPr>
              </w:pPrChange>
            </w:pPr>
            <w:r w:rsidRPr="008E21F4">
              <w:rPr>
                <w:sz w:val="16"/>
                <w:rPrChange w:id="15149" w:author="Delta" w:date="2021-07-23T11:12:00Z">
                  <w:rPr>
                    <w:rFonts w:ascii="Arial" w:hAnsi="Arial"/>
                    <w:sz w:val="16"/>
                  </w:rPr>
                </w:rPrChange>
              </w:rPr>
              <w:t>1.195</w:t>
            </w:r>
          </w:p>
        </w:tc>
      </w:tr>
      <w:tr w:rsidR="00CB3986" w:rsidRPr="008E21F4" w14:paraId="6E3FDCD9" w14:textId="77777777" w:rsidTr="00D04D5F">
        <w:trPr>
          <w:trHeight w:val="247"/>
          <w:trPrChange w:id="15150"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5151"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1F0C2727" w14:textId="77777777" w:rsidR="00CB3986" w:rsidRPr="008E21F4" w:rsidRDefault="00CB3986" w:rsidP="00D04D5F">
            <w:pPr>
              <w:pStyle w:val="TAL"/>
              <w:rPr>
                <w:sz w:val="16"/>
                <w:rPrChange w:id="15152" w:author="Delta" w:date="2021-07-23T11:12:00Z">
                  <w:rPr>
                    <w:rFonts w:ascii="Arial" w:hAnsi="Arial"/>
                    <w:sz w:val="16"/>
                  </w:rPr>
                </w:rPrChange>
              </w:rPr>
              <w:pPrChange w:id="15153" w:author="Delta" w:date="2021-07-23T11:12:00Z">
                <w:pPr>
                  <w:spacing w:after="0"/>
                </w:pPr>
              </w:pPrChange>
            </w:pPr>
            <w:r w:rsidRPr="008E21F4">
              <w:rPr>
                <w:sz w:val="16"/>
                <w:rPrChange w:id="15154" w:author="Delta" w:date="2021-07-23T11:12:00Z">
                  <w:rPr>
                    <w:rFonts w:ascii="Arial" w:hAnsi="Arial"/>
                    <w:sz w:val="16"/>
                  </w:rPr>
                </w:rPrChange>
              </w:rPr>
              <w:t>&lt;NIL&gt; REG EPRE / E</w:t>
            </w:r>
            <w:r w:rsidRPr="008E21F4">
              <w:rPr>
                <w:sz w:val="16"/>
                <w:vertAlign w:val="subscript"/>
                <w:rPrChange w:id="15155" w:author="Delta" w:date="2021-07-23T11:12:00Z">
                  <w:rPr>
                    <w:rFonts w:ascii="Arial" w:hAnsi="Arial"/>
                    <w:sz w:val="16"/>
                    <w:vertAlign w:val="subscript"/>
                  </w:rPr>
                </w:rPrChange>
              </w:rPr>
              <w:t xml:space="preserve">RS </w:t>
            </w:r>
            <w:r w:rsidRPr="008E21F4">
              <w:rPr>
                <w:sz w:val="16"/>
                <w:rPrChange w:id="15156" w:author="Delta" w:date="2021-07-23T11:12:00Z">
                  <w:rPr>
                    <w:rFonts w:ascii="Arial" w:hAnsi="Arial"/>
                    <w:sz w:val="16"/>
                  </w:rPr>
                </w:rPrChange>
              </w:rPr>
              <w:t>[dB]</w:t>
            </w:r>
          </w:p>
        </w:tc>
        <w:tc>
          <w:tcPr>
            <w:tcW w:w="1135" w:type="dxa"/>
            <w:tcBorders>
              <w:top w:val="single" w:sz="6" w:space="0" w:color="auto"/>
              <w:left w:val="single" w:sz="6" w:space="0" w:color="auto"/>
              <w:bottom w:val="single" w:sz="6" w:space="0" w:color="auto"/>
              <w:right w:val="single" w:sz="6" w:space="0" w:color="auto"/>
            </w:tcBorders>
            <w:tcPrChange w:id="1515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046CD33" w14:textId="77777777" w:rsidR="00CB3986" w:rsidRPr="008E21F4" w:rsidRDefault="00CB3986" w:rsidP="00D04D5F">
            <w:pPr>
              <w:pStyle w:val="TAL"/>
              <w:jc w:val="center"/>
              <w:rPr>
                <w:sz w:val="16"/>
                <w:rPrChange w:id="15158" w:author="Delta" w:date="2021-07-23T11:12:00Z">
                  <w:rPr>
                    <w:rFonts w:ascii="Arial" w:hAnsi="Arial"/>
                    <w:sz w:val="16"/>
                  </w:rPr>
                </w:rPrChange>
              </w:rPr>
              <w:pPrChange w:id="15159" w:author="Delta" w:date="2021-07-23T11:12:00Z">
                <w:pPr>
                  <w:spacing w:after="0"/>
                  <w:jc w:val="center"/>
                </w:pPr>
              </w:pPrChange>
            </w:pPr>
            <w:r w:rsidRPr="008E21F4">
              <w:rPr>
                <w:sz w:val="16"/>
                <w:rPrChange w:id="15160" w:author="Delta" w:date="2021-07-23T11:12:00Z">
                  <w:rPr>
                    <w:rFonts w:ascii="Arial" w:hAnsi="Arial"/>
                    <w:sz w:val="16"/>
                  </w:rPr>
                </w:rPrChange>
              </w:rPr>
              <w:t>-inf</w:t>
            </w:r>
          </w:p>
        </w:tc>
        <w:tc>
          <w:tcPr>
            <w:tcW w:w="1010" w:type="dxa"/>
            <w:tcBorders>
              <w:top w:val="single" w:sz="6" w:space="0" w:color="auto"/>
              <w:left w:val="single" w:sz="6" w:space="0" w:color="auto"/>
              <w:bottom w:val="single" w:sz="6" w:space="0" w:color="auto"/>
              <w:right w:val="single" w:sz="6" w:space="0" w:color="auto"/>
            </w:tcBorders>
            <w:tcPrChange w:id="1516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73AE2B0" w14:textId="77777777" w:rsidR="00CB3986" w:rsidRPr="008E21F4" w:rsidRDefault="00CB3986" w:rsidP="00D04D5F">
            <w:pPr>
              <w:pStyle w:val="TAL"/>
              <w:jc w:val="center"/>
              <w:rPr>
                <w:sz w:val="16"/>
                <w:rPrChange w:id="15162" w:author="Delta" w:date="2021-07-23T11:12:00Z">
                  <w:rPr>
                    <w:rFonts w:ascii="Arial" w:hAnsi="Arial"/>
                    <w:sz w:val="16"/>
                  </w:rPr>
                </w:rPrChange>
              </w:rPr>
              <w:pPrChange w:id="15163" w:author="Delta" w:date="2021-07-23T11:12:00Z">
                <w:pPr>
                  <w:spacing w:after="0"/>
                  <w:jc w:val="center"/>
                </w:pPr>
              </w:pPrChange>
            </w:pPr>
            <w:r w:rsidRPr="008E21F4">
              <w:rPr>
                <w:sz w:val="16"/>
                <w:rPrChange w:id="15164" w:author="Delta" w:date="2021-07-23T11:12:00Z">
                  <w:rPr>
                    <w:rFonts w:ascii="Arial" w:hAnsi="Arial"/>
                    <w:sz w:val="16"/>
                  </w:rPr>
                </w:rPrChange>
              </w:rPr>
              <w:t>-inf</w:t>
            </w:r>
          </w:p>
        </w:tc>
        <w:tc>
          <w:tcPr>
            <w:tcW w:w="1056" w:type="dxa"/>
            <w:tcBorders>
              <w:top w:val="single" w:sz="6" w:space="0" w:color="auto"/>
              <w:left w:val="single" w:sz="6" w:space="0" w:color="auto"/>
              <w:bottom w:val="single" w:sz="6" w:space="0" w:color="auto"/>
              <w:right w:val="single" w:sz="6" w:space="0" w:color="auto"/>
            </w:tcBorders>
            <w:tcPrChange w:id="15165"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9174684" w14:textId="77777777" w:rsidR="00CB3986" w:rsidRPr="008E21F4" w:rsidRDefault="00CB3986" w:rsidP="00D04D5F">
            <w:pPr>
              <w:pStyle w:val="TAL"/>
              <w:jc w:val="center"/>
              <w:rPr>
                <w:sz w:val="16"/>
                <w:rPrChange w:id="15166" w:author="Delta" w:date="2021-07-23T11:12:00Z">
                  <w:rPr>
                    <w:rFonts w:ascii="Arial" w:hAnsi="Arial"/>
                    <w:sz w:val="16"/>
                  </w:rPr>
                </w:rPrChange>
              </w:rPr>
              <w:pPrChange w:id="15167" w:author="Delta" w:date="2021-07-23T11:12:00Z">
                <w:pPr>
                  <w:spacing w:after="0"/>
                  <w:jc w:val="center"/>
                </w:pPr>
              </w:pPrChange>
            </w:pPr>
            <w:r w:rsidRPr="008E21F4">
              <w:rPr>
                <w:sz w:val="16"/>
                <w:rPrChange w:id="15168" w:author="Delta" w:date="2021-07-23T11:12:00Z">
                  <w:rPr>
                    <w:rFonts w:ascii="Arial" w:hAnsi="Arial"/>
                    <w:sz w:val="16"/>
                  </w:rPr>
                </w:rPrChange>
              </w:rPr>
              <w:t>-inf</w:t>
            </w:r>
          </w:p>
        </w:tc>
        <w:tc>
          <w:tcPr>
            <w:tcW w:w="1011" w:type="dxa"/>
            <w:tcBorders>
              <w:top w:val="single" w:sz="6" w:space="0" w:color="auto"/>
              <w:left w:val="single" w:sz="6" w:space="0" w:color="auto"/>
              <w:bottom w:val="single" w:sz="6" w:space="0" w:color="auto"/>
              <w:right w:val="single" w:sz="6" w:space="0" w:color="auto"/>
            </w:tcBorders>
            <w:tcPrChange w:id="1516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CF901DB" w14:textId="77777777" w:rsidR="00CB3986" w:rsidRPr="008E21F4" w:rsidRDefault="00CB3986" w:rsidP="00D04D5F">
            <w:pPr>
              <w:pStyle w:val="TAL"/>
              <w:jc w:val="center"/>
              <w:rPr>
                <w:sz w:val="16"/>
                <w:rPrChange w:id="15170" w:author="Delta" w:date="2021-07-23T11:12:00Z">
                  <w:rPr>
                    <w:rFonts w:ascii="Arial" w:hAnsi="Arial"/>
                    <w:sz w:val="16"/>
                  </w:rPr>
                </w:rPrChange>
              </w:rPr>
              <w:pPrChange w:id="15171" w:author="Delta" w:date="2021-07-23T11:12:00Z">
                <w:pPr>
                  <w:spacing w:after="0"/>
                  <w:jc w:val="center"/>
                </w:pPr>
              </w:pPrChange>
            </w:pPr>
            <w:r w:rsidRPr="008E21F4">
              <w:rPr>
                <w:sz w:val="16"/>
                <w:rPrChange w:id="15172" w:author="Delta" w:date="2021-07-23T11:12:00Z">
                  <w:rPr>
                    <w:rFonts w:ascii="Arial" w:hAnsi="Arial"/>
                    <w:sz w:val="16"/>
                  </w:rPr>
                </w:rPrChange>
              </w:rPr>
              <w:t>-inf</w:t>
            </w:r>
          </w:p>
        </w:tc>
        <w:tc>
          <w:tcPr>
            <w:tcW w:w="1010" w:type="dxa"/>
            <w:tcBorders>
              <w:top w:val="single" w:sz="6" w:space="0" w:color="auto"/>
              <w:left w:val="single" w:sz="6" w:space="0" w:color="auto"/>
              <w:bottom w:val="single" w:sz="6" w:space="0" w:color="auto"/>
              <w:right w:val="single" w:sz="6" w:space="0" w:color="auto"/>
            </w:tcBorders>
            <w:tcPrChange w:id="1517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7C90878" w14:textId="77777777" w:rsidR="00CB3986" w:rsidRPr="008E21F4" w:rsidRDefault="00CB3986" w:rsidP="00D04D5F">
            <w:pPr>
              <w:pStyle w:val="TAL"/>
              <w:jc w:val="center"/>
              <w:rPr>
                <w:sz w:val="16"/>
                <w:rPrChange w:id="15174" w:author="Delta" w:date="2021-07-23T11:12:00Z">
                  <w:rPr>
                    <w:rFonts w:ascii="Arial" w:hAnsi="Arial"/>
                    <w:sz w:val="16"/>
                  </w:rPr>
                </w:rPrChange>
              </w:rPr>
              <w:pPrChange w:id="15175" w:author="Delta" w:date="2021-07-23T11:12:00Z">
                <w:pPr>
                  <w:spacing w:after="0"/>
                  <w:jc w:val="center"/>
                </w:pPr>
              </w:pPrChange>
            </w:pPr>
            <w:r w:rsidRPr="008E21F4">
              <w:rPr>
                <w:sz w:val="16"/>
                <w:rPrChange w:id="15176" w:author="Delta" w:date="2021-07-23T11:12:00Z">
                  <w:rPr>
                    <w:rFonts w:ascii="Arial" w:hAnsi="Arial"/>
                    <w:sz w:val="16"/>
                  </w:rPr>
                </w:rPrChange>
              </w:rPr>
              <w:t>-inf</w:t>
            </w:r>
          </w:p>
        </w:tc>
        <w:tc>
          <w:tcPr>
            <w:tcW w:w="1011" w:type="dxa"/>
            <w:tcBorders>
              <w:top w:val="single" w:sz="6" w:space="0" w:color="auto"/>
              <w:left w:val="single" w:sz="6" w:space="0" w:color="auto"/>
              <w:bottom w:val="single" w:sz="6" w:space="0" w:color="auto"/>
              <w:right w:val="single" w:sz="6" w:space="0" w:color="auto"/>
            </w:tcBorders>
            <w:tcPrChange w:id="1517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656E299" w14:textId="77777777" w:rsidR="00CB3986" w:rsidRPr="008E21F4" w:rsidRDefault="00CB3986" w:rsidP="00D04D5F">
            <w:pPr>
              <w:pStyle w:val="TAL"/>
              <w:jc w:val="center"/>
              <w:rPr>
                <w:sz w:val="16"/>
                <w:rPrChange w:id="15178" w:author="Delta" w:date="2021-07-23T11:12:00Z">
                  <w:rPr>
                    <w:rFonts w:ascii="Arial" w:hAnsi="Arial"/>
                    <w:sz w:val="16"/>
                  </w:rPr>
                </w:rPrChange>
              </w:rPr>
              <w:pPrChange w:id="15179" w:author="Delta" w:date="2021-07-23T11:12:00Z">
                <w:pPr>
                  <w:spacing w:after="0"/>
                  <w:jc w:val="center"/>
                </w:pPr>
              </w:pPrChange>
            </w:pPr>
            <w:r w:rsidRPr="008E21F4">
              <w:rPr>
                <w:sz w:val="16"/>
                <w:rPrChange w:id="15180" w:author="Delta" w:date="2021-07-23T11:12:00Z">
                  <w:rPr>
                    <w:rFonts w:ascii="Arial" w:hAnsi="Arial"/>
                    <w:sz w:val="16"/>
                  </w:rPr>
                </w:rPrChange>
              </w:rPr>
              <w:t>-inf</w:t>
            </w:r>
          </w:p>
        </w:tc>
      </w:tr>
      <w:tr w:rsidR="00CB3986" w:rsidRPr="008E21F4" w14:paraId="4D34F809" w14:textId="77777777" w:rsidTr="00D04D5F">
        <w:trPr>
          <w:trHeight w:val="247"/>
          <w:trPrChange w:id="15181" w:author="Delta" w:date="2021-07-23T11:12:00Z">
            <w:trPr>
              <w:gridAfter w:val="0"/>
              <w:trHeight w:val="247"/>
            </w:trPr>
          </w:trPrChange>
        </w:trPr>
        <w:tc>
          <w:tcPr>
            <w:tcW w:w="4037" w:type="dxa"/>
            <w:tcBorders>
              <w:top w:val="single" w:sz="6" w:space="0" w:color="auto"/>
              <w:left w:val="single" w:sz="6" w:space="0" w:color="auto"/>
              <w:bottom w:val="single" w:sz="6" w:space="0" w:color="auto"/>
              <w:right w:val="nil"/>
            </w:tcBorders>
            <w:tcPrChange w:id="15182" w:author="Delta" w:date="2021-07-23T11:12:00Z">
              <w:tcPr>
                <w:tcW w:w="4037" w:type="dxa"/>
                <w:gridSpan w:val="2"/>
                <w:tcBorders>
                  <w:top w:val="single" w:sz="6" w:space="0" w:color="auto"/>
                  <w:left w:val="single" w:sz="6" w:space="0" w:color="auto"/>
                  <w:bottom w:val="single" w:sz="6" w:space="0" w:color="auto"/>
                  <w:right w:val="nil"/>
                </w:tcBorders>
              </w:tcPr>
            </w:tcPrChange>
          </w:tcPr>
          <w:p w14:paraId="230865CC" w14:textId="77777777" w:rsidR="00CB3986" w:rsidRPr="008E21F4" w:rsidRDefault="00CB3986" w:rsidP="00D04D5F">
            <w:pPr>
              <w:pStyle w:val="TAL"/>
              <w:jc w:val="center"/>
              <w:rPr>
                <w:b/>
                <w:rPrChange w:id="15183" w:author="Delta" w:date="2021-07-23T11:12:00Z">
                  <w:rPr>
                    <w:rFonts w:ascii="Arial" w:hAnsi="Arial"/>
                    <w:b/>
                    <w:sz w:val="16"/>
                  </w:rPr>
                </w:rPrChange>
              </w:rPr>
              <w:pPrChange w:id="15184" w:author="Delta" w:date="2021-07-23T11:12:00Z">
                <w:pPr>
                  <w:spacing w:after="0"/>
                  <w:jc w:val="center"/>
                </w:pPr>
              </w:pPrChange>
            </w:pPr>
            <w:r w:rsidRPr="008E21F4">
              <w:rPr>
                <w:b/>
                <w:rPrChange w:id="15185" w:author="Delta" w:date="2021-07-23T11:12:00Z">
                  <w:rPr>
                    <w:rFonts w:ascii="Arial" w:hAnsi="Arial"/>
                    <w:b/>
                    <w:sz w:val="16"/>
                  </w:rPr>
                </w:rPrChange>
              </w:rPr>
              <w:t>PDSCH</w:t>
            </w:r>
          </w:p>
        </w:tc>
        <w:tc>
          <w:tcPr>
            <w:tcW w:w="1135" w:type="dxa"/>
            <w:tcBorders>
              <w:top w:val="single" w:sz="6" w:space="0" w:color="auto"/>
              <w:left w:val="nil"/>
              <w:bottom w:val="single" w:sz="6" w:space="0" w:color="auto"/>
              <w:right w:val="nil"/>
            </w:tcBorders>
            <w:tcPrChange w:id="15186" w:author="Delta" w:date="2021-07-23T11:12:00Z">
              <w:tcPr>
                <w:tcW w:w="1135" w:type="dxa"/>
                <w:tcBorders>
                  <w:top w:val="single" w:sz="6" w:space="0" w:color="auto"/>
                  <w:left w:val="nil"/>
                  <w:bottom w:val="single" w:sz="6" w:space="0" w:color="auto"/>
                  <w:right w:val="nil"/>
                </w:tcBorders>
              </w:tcPr>
            </w:tcPrChange>
          </w:tcPr>
          <w:p w14:paraId="14360B6B" w14:textId="77777777" w:rsidR="00CB3986" w:rsidRPr="008E21F4" w:rsidRDefault="00CB3986" w:rsidP="00D04D5F">
            <w:pPr>
              <w:pStyle w:val="TAL"/>
              <w:jc w:val="center"/>
              <w:rPr>
                <w:b/>
                <w:rPrChange w:id="15187" w:author="Delta" w:date="2021-07-23T11:12:00Z">
                  <w:rPr>
                    <w:rFonts w:ascii="Arial" w:hAnsi="Arial"/>
                    <w:b/>
                    <w:sz w:val="16"/>
                  </w:rPr>
                </w:rPrChange>
              </w:rPr>
              <w:pPrChange w:id="15188"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5189" w:author="Delta" w:date="2021-07-23T11:12:00Z">
              <w:tcPr>
                <w:tcW w:w="1010" w:type="dxa"/>
                <w:tcBorders>
                  <w:top w:val="single" w:sz="6" w:space="0" w:color="auto"/>
                  <w:left w:val="nil"/>
                  <w:bottom w:val="single" w:sz="6" w:space="0" w:color="auto"/>
                  <w:right w:val="nil"/>
                </w:tcBorders>
              </w:tcPr>
            </w:tcPrChange>
          </w:tcPr>
          <w:p w14:paraId="7860C635" w14:textId="77777777" w:rsidR="00CB3986" w:rsidRPr="008E21F4" w:rsidRDefault="00CB3986" w:rsidP="00D04D5F">
            <w:pPr>
              <w:pStyle w:val="TAL"/>
              <w:jc w:val="center"/>
              <w:rPr>
                <w:b/>
                <w:rPrChange w:id="15190" w:author="Delta" w:date="2021-07-23T11:12:00Z">
                  <w:rPr>
                    <w:rFonts w:ascii="Arial" w:hAnsi="Arial"/>
                    <w:b/>
                    <w:sz w:val="16"/>
                  </w:rPr>
                </w:rPrChange>
              </w:rPr>
              <w:pPrChange w:id="15191"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5192" w:author="Delta" w:date="2021-07-23T11:12:00Z">
              <w:tcPr>
                <w:tcW w:w="1056" w:type="dxa"/>
                <w:tcBorders>
                  <w:top w:val="single" w:sz="6" w:space="0" w:color="auto"/>
                  <w:left w:val="nil"/>
                  <w:bottom w:val="single" w:sz="6" w:space="0" w:color="auto"/>
                  <w:right w:val="nil"/>
                </w:tcBorders>
              </w:tcPr>
            </w:tcPrChange>
          </w:tcPr>
          <w:p w14:paraId="33A0E441" w14:textId="77777777" w:rsidR="00CB3986" w:rsidRPr="008E21F4" w:rsidRDefault="00CB3986" w:rsidP="00D04D5F">
            <w:pPr>
              <w:pStyle w:val="TAL"/>
              <w:jc w:val="center"/>
              <w:rPr>
                <w:b/>
                <w:rPrChange w:id="15193" w:author="Delta" w:date="2021-07-23T11:12:00Z">
                  <w:rPr>
                    <w:rFonts w:ascii="Arial" w:hAnsi="Arial"/>
                    <w:b/>
                    <w:sz w:val="16"/>
                  </w:rPr>
                </w:rPrChange>
              </w:rPr>
              <w:pPrChange w:id="15194"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5195" w:author="Delta" w:date="2021-07-23T11:12:00Z">
              <w:tcPr>
                <w:tcW w:w="1011" w:type="dxa"/>
                <w:tcBorders>
                  <w:top w:val="single" w:sz="6" w:space="0" w:color="auto"/>
                  <w:left w:val="nil"/>
                  <w:bottom w:val="single" w:sz="6" w:space="0" w:color="auto"/>
                  <w:right w:val="nil"/>
                </w:tcBorders>
              </w:tcPr>
            </w:tcPrChange>
          </w:tcPr>
          <w:p w14:paraId="3E6154F9" w14:textId="77777777" w:rsidR="00CB3986" w:rsidRPr="008E21F4" w:rsidRDefault="00CB3986" w:rsidP="00D04D5F">
            <w:pPr>
              <w:pStyle w:val="TAL"/>
              <w:jc w:val="center"/>
              <w:rPr>
                <w:b/>
                <w:rPrChange w:id="15196" w:author="Delta" w:date="2021-07-23T11:12:00Z">
                  <w:rPr>
                    <w:rFonts w:ascii="Arial" w:hAnsi="Arial"/>
                    <w:b/>
                    <w:sz w:val="16"/>
                  </w:rPr>
                </w:rPrChange>
              </w:rPr>
              <w:pPrChange w:id="15197"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5198" w:author="Delta" w:date="2021-07-23T11:12:00Z">
              <w:tcPr>
                <w:tcW w:w="1010" w:type="dxa"/>
                <w:tcBorders>
                  <w:top w:val="single" w:sz="6" w:space="0" w:color="auto"/>
                  <w:left w:val="nil"/>
                  <w:bottom w:val="single" w:sz="6" w:space="0" w:color="auto"/>
                  <w:right w:val="nil"/>
                </w:tcBorders>
              </w:tcPr>
            </w:tcPrChange>
          </w:tcPr>
          <w:p w14:paraId="3705B99C" w14:textId="77777777" w:rsidR="00CB3986" w:rsidRPr="008E21F4" w:rsidRDefault="00CB3986" w:rsidP="00D04D5F">
            <w:pPr>
              <w:pStyle w:val="TAL"/>
              <w:jc w:val="center"/>
              <w:rPr>
                <w:b/>
                <w:rPrChange w:id="15199" w:author="Delta" w:date="2021-07-23T11:12:00Z">
                  <w:rPr>
                    <w:rFonts w:ascii="Arial" w:hAnsi="Arial"/>
                    <w:b/>
                    <w:sz w:val="16"/>
                  </w:rPr>
                </w:rPrChange>
              </w:rPr>
              <w:pPrChange w:id="15200" w:author="Delta" w:date="2021-07-23T11:12:00Z">
                <w:pPr>
                  <w:spacing w:after="0"/>
                  <w:jc w:val="center"/>
                </w:pPr>
              </w:pPrChange>
            </w:pPr>
          </w:p>
        </w:tc>
        <w:tc>
          <w:tcPr>
            <w:tcW w:w="1011" w:type="dxa"/>
            <w:tcBorders>
              <w:top w:val="single" w:sz="6" w:space="0" w:color="auto"/>
              <w:left w:val="nil"/>
              <w:bottom w:val="single" w:sz="6" w:space="0" w:color="auto"/>
              <w:right w:val="single" w:sz="6" w:space="0" w:color="auto"/>
            </w:tcBorders>
            <w:tcPrChange w:id="15201" w:author="Delta" w:date="2021-07-23T11:12:00Z">
              <w:tcPr>
                <w:tcW w:w="1011" w:type="dxa"/>
                <w:tcBorders>
                  <w:top w:val="single" w:sz="6" w:space="0" w:color="auto"/>
                  <w:left w:val="nil"/>
                  <w:bottom w:val="single" w:sz="6" w:space="0" w:color="auto"/>
                  <w:right w:val="single" w:sz="6" w:space="0" w:color="auto"/>
                </w:tcBorders>
              </w:tcPr>
            </w:tcPrChange>
          </w:tcPr>
          <w:p w14:paraId="71AE77C0" w14:textId="77777777" w:rsidR="00CB3986" w:rsidRPr="008E21F4" w:rsidRDefault="00CB3986" w:rsidP="00D04D5F">
            <w:pPr>
              <w:pStyle w:val="TAL"/>
              <w:jc w:val="center"/>
              <w:rPr>
                <w:b/>
                <w:rPrChange w:id="15202" w:author="Delta" w:date="2021-07-23T11:12:00Z">
                  <w:rPr>
                    <w:rFonts w:ascii="Arial" w:hAnsi="Arial"/>
                    <w:b/>
                    <w:sz w:val="16"/>
                  </w:rPr>
                </w:rPrChange>
              </w:rPr>
              <w:pPrChange w:id="15203" w:author="Delta" w:date="2021-07-23T11:12:00Z">
                <w:pPr>
                  <w:spacing w:after="0"/>
                  <w:jc w:val="center"/>
                </w:pPr>
              </w:pPrChange>
            </w:pPr>
          </w:p>
        </w:tc>
      </w:tr>
      <w:tr w:rsidR="00CB3986" w:rsidRPr="008E21F4" w14:paraId="42D36C03" w14:textId="77777777" w:rsidTr="00D04D5F">
        <w:trPr>
          <w:trHeight w:val="434"/>
          <w:trPrChange w:id="15204" w:author="Delta" w:date="2021-07-23T11:12:00Z">
            <w:trPr>
              <w:gridAfter w:val="0"/>
              <w:trHeight w:val="434"/>
            </w:trPr>
          </w:trPrChange>
        </w:trPr>
        <w:tc>
          <w:tcPr>
            <w:tcW w:w="4037" w:type="dxa"/>
            <w:tcBorders>
              <w:top w:val="single" w:sz="6" w:space="0" w:color="auto"/>
              <w:left w:val="single" w:sz="6" w:space="0" w:color="auto"/>
              <w:bottom w:val="single" w:sz="6" w:space="0" w:color="auto"/>
              <w:right w:val="single" w:sz="6" w:space="0" w:color="auto"/>
            </w:tcBorders>
            <w:tcPrChange w:id="15205"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041C51B5" w14:textId="77777777" w:rsidR="00CB3986" w:rsidRPr="008E21F4" w:rsidRDefault="00CB3986" w:rsidP="00D04D5F">
            <w:pPr>
              <w:pStyle w:val="TAL"/>
              <w:rPr>
                <w:sz w:val="16"/>
                <w:rPrChange w:id="15206" w:author="Delta" w:date="2021-07-23T11:12:00Z">
                  <w:rPr>
                    <w:rFonts w:ascii="Arial" w:hAnsi="Arial"/>
                    <w:sz w:val="16"/>
                  </w:rPr>
                </w:rPrChange>
              </w:rPr>
              <w:pPrChange w:id="15207" w:author="Delta" w:date="2021-07-23T11:12:00Z">
                <w:pPr>
                  <w:spacing w:after="0"/>
                </w:pPr>
              </w:pPrChange>
            </w:pPr>
            <w:r w:rsidRPr="008E21F4">
              <w:rPr>
                <w:sz w:val="16"/>
                <w:rPrChange w:id="15208" w:author="Delta" w:date="2021-07-23T11:12:00Z">
                  <w:rPr>
                    <w:rFonts w:ascii="Arial" w:hAnsi="Arial"/>
                    <w:sz w:val="16"/>
                  </w:rPr>
                </w:rPrChange>
              </w:rPr>
              <w:t># of 16QAM PDSCH PRBs within a slot for which EVM is measured</w:t>
            </w:r>
          </w:p>
        </w:tc>
        <w:tc>
          <w:tcPr>
            <w:tcW w:w="1135" w:type="dxa"/>
            <w:tcBorders>
              <w:top w:val="single" w:sz="6" w:space="0" w:color="auto"/>
              <w:left w:val="single" w:sz="6" w:space="0" w:color="auto"/>
              <w:bottom w:val="single" w:sz="6" w:space="0" w:color="auto"/>
              <w:right w:val="single" w:sz="6" w:space="0" w:color="auto"/>
            </w:tcBorders>
            <w:tcPrChange w:id="1520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D773776" w14:textId="77777777" w:rsidR="00CB3986" w:rsidRPr="008E21F4" w:rsidRDefault="00CB3986" w:rsidP="00D04D5F">
            <w:pPr>
              <w:pStyle w:val="TAL"/>
              <w:jc w:val="center"/>
              <w:rPr>
                <w:sz w:val="16"/>
                <w:rPrChange w:id="15210" w:author="Delta" w:date="2021-07-23T11:12:00Z">
                  <w:rPr>
                    <w:rFonts w:ascii="Arial" w:hAnsi="Arial"/>
                    <w:sz w:val="16"/>
                  </w:rPr>
                </w:rPrChange>
              </w:rPr>
              <w:pPrChange w:id="15211" w:author="Delta" w:date="2021-07-23T11:12:00Z">
                <w:pPr>
                  <w:spacing w:after="0"/>
                  <w:jc w:val="center"/>
                </w:pPr>
              </w:pPrChange>
            </w:pPr>
            <w:r w:rsidRPr="008E21F4">
              <w:rPr>
                <w:sz w:val="16"/>
                <w:rPrChange w:id="15212" w:author="Delta" w:date="2021-07-23T11:12:00Z">
                  <w:rPr>
                    <w:rFonts w:ascii="Arial" w:hAnsi="Arial"/>
                    <w:sz w:val="16"/>
                  </w:rPr>
                </w:rPrChange>
              </w:rPr>
              <w:t>4</w:t>
            </w:r>
          </w:p>
        </w:tc>
        <w:tc>
          <w:tcPr>
            <w:tcW w:w="1010" w:type="dxa"/>
            <w:tcBorders>
              <w:top w:val="single" w:sz="6" w:space="0" w:color="auto"/>
              <w:left w:val="single" w:sz="6" w:space="0" w:color="auto"/>
              <w:bottom w:val="single" w:sz="6" w:space="0" w:color="auto"/>
              <w:right w:val="single" w:sz="6" w:space="0" w:color="auto"/>
            </w:tcBorders>
            <w:tcPrChange w:id="1521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197983C" w14:textId="77777777" w:rsidR="00CB3986" w:rsidRPr="008E21F4" w:rsidRDefault="00CB3986" w:rsidP="00D04D5F">
            <w:pPr>
              <w:pStyle w:val="TAL"/>
              <w:jc w:val="center"/>
              <w:rPr>
                <w:sz w:val="16"/>
                <w:rPrChange w:id="15214" w:author="Delta" w:date="2021-07-23T11:12:00Z">
                  <w:rPr>
                    <w:rFonts w:ascii="Arial" w:hAnsi="Arial"/>
                    <w:sz w:val="16"/>
                  </w:rPr>
                </w:rPrChange>
              </w:rPr>
              <w:pPrChange w:id="15215" w:author="Delta" w:date="2021-07-23T11:12:00Z">
                <w:pPr>
                  <w:spacing w:after="0"/>
                  <w:jc w:val="center"/>
                </w:pPr>
              </w:pPrChange>
            </w:pPr>
            <w:r w:rsidRPr="008E21F4">
              <w:rPr>
                <w:sz w:val="16"/>
                <w:rPrChange w:id="15216" w:author="Delta" w:date="2021-07-23T11:12:00Z">
                  <w:rPr>
                    <w:rFonts w:ascii="Arial" w:hAnsi="Arial"/>
                    <w:sz w:val="16"/>
                  </w:rPr>
                </w:rPrChange>
              </w:rPr>
              <w:t>7</w:t>
            </w:r>
          </w:p>
        </w:tc>
        <w:tc>
          <w:tcPr>
            <w:tcW w:w="1056" w:type="dxa"/>
            <w:tcBorders>
              <w:top w:val="single" w:sz="6" w:space="0" w:color="auto"/>
              <w:left w:val="single" w:sz="6" w:space="0" w:color="auto"/>
              <w:bottom w:val="single" w:sz="6" w:space="0" w:color="auto"/>
              <w:right w:val="single" w:sz="6" w:space="0" w:color="auto"/>
            </w:tcBorders>
            <w:tcPrChange w:id="15217"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FB824FD" w14:textId="77777777" w:rsidR="00CB3986" w:rsidRPr="008E21F4" w:rsidRDefault="00CB3986" w:rsidP="00D04D5F">
            <w:pPr>
              <w:pStyle w:val="TAL"/>
              <w:jc w:val="center"/>
              <w:rPr>
                <w:sz w:val="16"/>
                <w:rPrChange w:id="15218" w:author="Delta" w:date="2021-07-23T11:12:00Z">
                  <w:rPr>
                    <w:rFonts w:ascii="Arial" w:hAnsi="Arial"/>
                    <w:sz w:val="16"/>
                  </w:rPr>
                </w:rPrChange>
              </w:rPr>
              <w:pPrChange w:id="15219" w:author="Delta" w:date="2021-07-23T11:12:00Z">
                <w:pPr>
                  <w:spacing w:after="0"/>
                  <w:jc w:val="center"/>
                </w:pPr>
              </w:pPrChange>
            </w:pPr>
            <w:r w:rsidRPr="008E21F4">
              <w:rPr>
                <w:sz w:val="16"/>
                <w:rPrChange w:id="15220" w:author="Delta" w:date="2021-07-23T11:12:00Z">
                  <w:rPr>
                    <w:rFonts w:ascii="Arial" w:hAnsi="Arial"/>
                    <w:sz w:val="16"/>
                  </w:rPr>
                </w:rPrChange>
              </w:rPr>
              <w:t>15</w:t>
            </w:r>
          </w:p>
        </w:tc>
        <w:tc>
          <w:tcPr>
            <w:tcW w:w="1011" w:type="dxa"/>
            <w:tcBorders>
              <w:top w:val="single" w:sz="6" w:space="0" w:color="auto"/>
              <w:left w:val="single" w:sz="6" w:space="0" w:color="auto"/>
              <w:bottom w:val="single" w:sz="6" w:space="0" w:color="auto"/>
              <w:right w:val="single" w:sz="6" w:space="0" w:color="auto"/>
            </w:tcBorders>
            <w:tcPrChange w:id="1522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66FED08" w14:textId="77777777" w:rsidR="00CB3986" w:rsidRPr="008E21F4" w:rsidRDefault="00CB3986" w:rsidP="00D04D5F">
            <w:pPr>
              <w:pStyle w:val="TAL"/>
              <w:jc w:val="center"/>
              <w:rPr>
                <w:sz w:val="16"/>
                <w:rPrChange w:id="15222" w:author="Delta" w:date="2021-07-23T11:12:00Z">
                  <w:rPr>
                    <w:rFonts w:ascii="Arial" w:hAnsi="Arial"/>
                    <w:sz w:val="16"/>
                  </w:rPr>
                </w:rPrChange>
              </w:rPr>
              <w:pPrChange w:id="15223" w:author="Delta" w:date="2021-07-23T11:12:00Z">
                <w:pPr>
                  <w:spacing w:after="0"/>
                  <w:jc w:val="center"/>
                </w:pPr>
              </w:pPrChange>
            </w:pPr>
            <w:r w:rsidRPr="008E21F4">
              <w:rPr>
                <w:sz w:val="16"/>
                <w:rPrChange w:id="15224" w:author="Delta" w:date="2021-07-23T11:12:00Z">
                  <w:rPr>
                    <w:rFonts w:ascii="Arial" w:hAnsi="Arial"/>
                    <w:sz w:val="16"/>
                  </w:rPr>
                </w:rPrChange>
              </w:rPr>
              <w:t>30</w:t>
            </w:r>
          </w:p>
        </w:tc>
        <w:tc>
          <w:tcPr>
            <w:tcW w:w="1010" w:type="dxa"/>
            <w:tcBorders>
              <w:top w:val="single" w:sz="6" w:space="0" w:color="auto"/>
              <w:left w:val="single" w:sz="6" w:space="0" w:color="auto"/>
              <w:bottom w:val="single" w:sz="6" w:space="0" w:color="auto"/>
              <w:right w:val="single" w:sz="6" w:space="0" w:color="auto"/>
            </w:tcBorders>
            <w:tcPrChange w:id="1522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EE50DB1" w14:textId="77777777" w:rsidR="00CB3986" w:rsidRPr="008E21F4" w:rsidRDefault="00CB3986" w:rsidP="00D04D5F">
            <w:pPr>
              <w:pStyle w:val="TAL"/>
              <w:jc w:val="center"/>
              <w:rPr>
                <w:sz w:val="16"/>
                <w:rPrChange w:id="15226" w:author="Delta" w:date="2021-07-23T11:12:00Z">
                  <w:rPr>
                    <w:rFonts w:ascii="Arial" w:hAnsi="Arial"/>
                    <w:sz w:val="16"/>
                  </w:rPr>
                </w:rPrChange>
              </w:rPr>
              <w:pPrChange w:id="15227" w:author="Delta" w:date="2021-07-23T11:12:00Z">
                <w:pPr>
                  <w:spacing w:after="0"/>
                  <w:jc w:val="center"/>
                </w:pPr>
              </w:pPrChange>
            </w:pPr>
            <w:r w:rsidRPr="008E21F4">
              <w:rPr>
                <w:sz w:val="16"/>
                <w:rPrChange w:id="15228" w:author="Delta" w:date="2021-07-23T11:12:00Z">
                  <w:rPr>
                    <w:rFonts w:ascii="Arial" w:hAnsi="Arial"/>
                    <w:sz w:val="16"/>
                  </w:rPr>
                </w:rPrChange>
              </w:rPr>
              <w:t>50</w:t>
            </w:r>
          </w:p>
        </w:tc>
        <w:tc>
          <w:tcPr>
            <w:tcW w:w="1011" w:type="dxa"/>
            <w:tcBorders>
              <w:top w:val="single" w:sz="6" w:space="0" w:color="auto"/>
              <w:left w:val="single" w:sz="6" w:space="0" w:color="auto"/>
              <w:bottom w:val="single" w:sz="6" w:space="0" w:color="auto"/>
              <w:right w:val="single" w:sz="6" w:space="0" w:color="auto"/>
            </w:tcBorders>
            <w:tcPrChange w:id="15229"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44B2B93" w14:textId="77777777" w:rsidR="00CB3986" w:rsidRPr="008E21F4" w:rsidRDefault="00CB3986" w:rsidP="00D04D5F">
            <w:pPr>
              <w:pStyle w:val="TAL"/>
              <w:jc w:val="center"/>
              <w:rPr>
                <w:sz w:val="16"/>
                <w:rPrChange w:id="15230" w:author="Delta" w:date="2021-07-23T11:12:00Z">
                  <w:rPr>
                    <w:rFonts w:ascii="Arial" w:hAnsi="Arial"/>
                    <w:sz w:val="16"/>
                  </w:rPr>
                </w:rPrChange>
              </w:rPr>
              <w:pPrChange w:id="15231" w:author="Delta" w:date="2021-07-23T11:12:00Z">
                <w:pPr>
                  <w:spacing w:after="0"/>
                  <w:jc w:val="center"/>
                </w:pPr>
              </w:pPrChange>
            </w:pPr>
            <w:r w:rsidRPr="008E21F4">
              <w:rPr>
                <w:sz w:val="16"/>
                <w:rPrChange w:id="15232" w:author="Delta" w:date="2021-07-23T11:12:00Z">
                  <w:rPr>
                    <w:rFonts w:ascii="Arial" w:hAnsi="Arial"/>
                    <w:sz w:val="16"/>
                  </w:rPr>
                </w:rPrChange>
              </w:rPr>
              <w:t>60</w:t>
            </w:r>
          </w:p>
        </w:tc>
      </w:tr>
      <w:tr w:rsidR="00CB3986" w:rsidRPr="008E21F4" w14:paraId="36EBA746" w14:textId="77777777" w:rsidTr="00D04D5F">
        <w:trPr>
          <w:trHeight w:val="247"/>
          <w:trPrChange w:id="15233"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5234"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43E37F1D" w14:textId="77777777" w:rsidR="00CB3986" w:rsidRPr="00D56583" w:rsidRDefault="00CB3986" w:rsidP="00D04D5F">
            <w:pPr>
              <w:pStyle w:val="TAL"/>
              <w:rPr>
                <w:sz w:val="16"/>
                <w:lang w:val="sv-FI"/>
                <w:rPrChange w:id="15235" w:author="Delta" w:date="2021-07-23T11:12:00Z">
                  <w:rPr>
                    <w:rFonts w:ascii="Arial" w:hAnsi="Arial"/>
                    <w:sz w:val="16"/>
                    <w:lang w:val="de-DE"/>
                  </w:rPr>
                </w:rPrChange>
              </w:rPr>
              <w:pPrChange w:id="15236" w:author="Delta" w:date="2021-07-23T11:12:00Z">
                <w:pPr>
                  <w:spacing w:after="0"/>
                </w:pPr>
              </w:pPrChange>
            </w:pPr>
            <w:r w:rsidRPr="00D56583">
              <w:rPr>
                <w:sz w:val="16"/>
                <w:lang w:val="sv-FI"/>
                <w:rPrChange w:id="15237" w:author="Delta" w:date="2021-07-23T11:12:00Z">
                  <w:rPr>
                    <w:rFonts w:ascii="Arial" w:hAnsi="Arial"/>
                    <w:sz w:val="16"/>
                    <w:lang w:val="de-DE"/>
                  </w:rPr>
                </w:rPrChange>
              </w:rPr>
              <w:t>PRB P</w:t>
            </w:r>
            <w:r w:rsidRPr="00D56583">
              <w:rPr>
                <w:sz w:val="16"/>
                <w:vertAlign w:val="subscript"/>
                <w:lang w:val="sv-FI"/>
                <w:rPrChange w:id="15238" w:author="Delta" w:date="2021-07-23T11:12:00Z">
                  <w:rPr>
                    <w:rFonts w:ascii="Arial" w:hAnsi="Arial"/>
                    <w:sz w:val="16"/>
                    <w:vertAlign w:val="subscript"/>
                    <w:lang w:val="de-DE"/>
                  </w:rPr>
                </w:rPrChange>
              </w:rPr>
              <w:t>A</w:t>
            </w:r>
            <w:r w:rsidRPr="00D56583">
              <w:rPr>
                <w:sz w:val="16"/>
                <w:lang w:val="sv-FI"/>
                <w:rPrChange w:id="15239" w:author="Delta" w:date="2021-07-23T11:12:00Z">
                  <w:rPr>
                    <w:rFonts w:ascii="Arial" w:hAnsi="Arial"/>
                    <w:sz w:val="16"/>
                    <w:lang w:val="de-DE"/>
                  </w:rPr>
                </w:rPrChange>
              </w:rPr>
              <w:t xml:space="preserve"> = E</w:t>
            </w:r>
            <w:r w:rsidRPr="00D56583">
              <w:rPr>
                <w:sz w:val="16"/>
                <w:vertAlign w:val="subscript"/>
                <w:lang w:val="sv-FI"/>
                <w:rPrChange w:id="15240" w:author="Delta" w:date="2021-07-23T11:12:00Z">
                  <w:rPr>
                    <w:rFonts w:ascii="Arial" w:hAnsi="Arial"/>
                    <w:sz w:val="16"/>
                    <w:vertAlign w:val="subscript"/>
                    <w:lang w:val="de-DE"/>
                  </w:rPr>
                </w:rPrChange>
              </w:rPr>
              <w:t>A</w:t>
            </w:r>
            <w:r w:rsidRPr="00D56583">
              <w:rPr>
                <w:sz w:val="16"/>
                <w:lang w:val="sv-FI"/>
                <w:rPrChange w:id="15241" w:author="Delta" w:date="2021-07-23T11:12:00Z">
                  <w:rPr>
                    <w:rFonts w:ascii="Arial" w:hAnsi="Arial"/>
                    <w:sz w:val="16"/>
                    <w:lang w:val="de-DE"/>
                  </w:rPr>
                </w:rPrChange>
              </w:rPr>
              <w:t>/E</w:t>
            </w:r>
            <w:r w:rsidRPr="00D56583">
              <w:rPr>
                <w:sz w:val="16"/>
                <w:vertAlign w:val="subscript"/>
                <w:lang w:val="sv-FI"/>
                <w:rPrChange w:id="15242" w:author="Delta" w:date="2021-07-23T11:12:00Z">
                  <w:rPr>
                    <w:rFonts w:ascii="Arial" w:hAnsi="Arial"/>
                    <w:sz w:val="16"/>
                    <w:vertAlign w:val="subscript"/>
                    <w:lang w:val="de-DE"/>
                  </w:rPr>
                </w:rPrChange>
              </w:rPr>
              <w:t xml:space="preserve">RS </w:t>
            </w:r>
            <w:r w:rsidRPr="00D56583">
              <w:rPr>
                <w:sz w:val="16"/>
                <w:lang w:val="sv-FI"/>
                <w:rPrChange w:id="15243" w:author="Delta" w:date="2021-07-23T11:12:00Z">
                  <w:rPr>
                    <w:rFonts w:ascii="Arial" w:hAnsi="Arial"/>
                    <w:sz w:val="16"/>
                    <w:lang w:val="de-DE"/>
                  </w:rPr>
                </w:rPrChange>
              </w:rPr>
              <w:t>[dB]</w:t>
            </w:r>
          </w:p>
        </w:tc>
        <w:tc>
          <w:tcPr>
            <w:tcW w:w="1135" w:type="dxa"/>
            <w:tcBorders>
              <w:top w:val="single" w:sz="6" w:space="0" w:color="auto"/>
              <w:left w:val="single" w:sz="6" w:space="0" w:color="auto"/>
              <w:bottom w:val="single" w:sz="6" w:space="0" w:color="auto"/>
              <w:right w:val="single" w:sz="6" w:space="0" w:color="auto"/>
            </w:tcBorders>
            <w:tcPrChange w:id="1524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9905514" w14:textId="57823D8A" w:rsidR="00CB3986" w:rsidRPr="008E21F4" w:rsidRDefault="00CB3986" w:rsidP="00D04D5F">
            <w:pPr>
              <w:pStyle w:val="TAL"/>
              <w:jc w:val="center"/>
              <w:rPr>
                <w:sz w:val="16"/>
                <w:rPrChange w:id="15245" w:author="Delta" w:date="2021-07-23T11:12:00Z">
                  <w:rPr>
                    <w:rFonts w:ascii="Arial" w:hAnsi="Arial"/>
                    <w:sz w:val="16"/>
                  </w:rPr>
                </w:rPrChange>
              </w:rPr>
              <w:pPrChange w:id="15246" w:author="Delta" w:date="2021-07-23T11:12:00Z">
                <w:pPr>
                  <w:spacing w:after="0"/>
                  <w:jc w:val="center"/>
                </w:pPr>
              </w:pPrChange>
            </w:pPr>
            <w:r w:rsidRPr="008E21F4">
              <w:rPr>
                <w:sz w:val="16"/>
                <w:rPrChange w:id="15247" w:author="Delta" w:date="2021-07-23T11:12:00Z">
                  <w:rPr>
                    <w:rFonts w:ascii="Arial" w:hAnsi="Arial"/>
                    <w:sz w:val="16"/>
                  </w:rPr>
                </w:rPrChange>
              </w:rPr>
              <w:t xml:space="preserve">-3 </w:t>
            </w:r>
            <w:del w:id="15248" w:author="Delta" w:date="2021-07-23T11:12:00Z">
              <w:r w:rsidR="008C753A" w:rsidRPr="008735C4">
                <w:rPr>
                  <w:rFonts w:cs="Arial"/>
                  <w:sz w:val="16"/>
                  <w:szCs w:val="16"/>
                </w:rPr>
                <w:delText xml:space="preserve"> (*)</w:delText>
              </w:r>
            </w:del>
            <w:ins w:id="15249" w:author="Delta" w:date="2021-07-23T11:12:00Z">
              <w:r w:rsidRPr="008E21F4">
                <w:rPr>
                  <w:sz w:val="16"/>
                  <w:szCs w:val="16"/>
                  <w:lang w:eastAsia="ja-JP"/>
                </w:rPr>
                <w:t>(Note 1)</w:t>
              </w:r>
            </w:ins>
          </w:p>
        </w:tc>
        <w:tc>
          <w:tcPr>
            <w:tcW w:w="1010" w:type="dxa"/>
            <w:tcBorders>
              <w:top w:val="single" w:sz="6" w:space="0" w:color="auto"/>
              <w:left w:val="single" w:sz="6" w:space="0" w:color="auto"/>
              <w:bottom w:val="single" w:sz="6" w:space="0" w:color="auto"/>
              <w:right w:val="single" w:sz="6" w:space="0" w:color="auto"/>
            </w:tcBorders>
            <w:tcPrChange w:id="1525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11C9611" w14:textId="77777777" w:rsidR="00CB3986" w:rsidRPr="008E21F4" w:rsidRDefault="00CB3986" w:rsidP="00D04D5F">
            <w:pPr>
              <w:pStyle w:val="TAL"/>
              <w:jc w:val="center"/>
              <w:rPr>
                <w:sz w:val="16"/>
                <w:rPrChange w:id="15251" w:author="Delta" w:date="2021-07-23T11:12:00Z">
                  <w:rPr>
                    <w:rFonts w:ascii="Arial" w:hAnsi="Arial"/>
                    <w:sz w:val="16"/>
                  </w:rPr>
                </w:rPrChange>
              </w:rPr>
              <w:pPrChange w:id="15252" w:author="Delta" w:date="2021-07-23T11:12:00Z">
                <w:pPr>
                  <w:spacing w:after="0"/>
                  <w:jc w:val="center"/>
                </w:pPr>
              </w:pPrChange>
            </w:pPr>
            <w:r w:rsidRPr="008E21F4">
              <w:rPr>
                <w:sz w:val="16"/>
                <w:rPrChange w:id="15253" w:author="Delta" w:date="2021-07-23T11:12:00Z">
                  <w:rPr>
                    <w:rFonts w:ascii="Arial" w:hAnsi="Arial"/>
                    <w:sz w:val="16"/>
                  </w:rPr>
                </w:rPrChange>
              </w:rPr>
              <w:t>-3</w:t>
            </w:r>
          </w:p>
        </w:tc>
        <w:tc>
          <w:tcPr>
            <w:tcW w:w="1056" w:type="dxa"/>
            <w:tcBorders>
              <w:top w:val="single" w:sz="6" w:space="0" w:color="auto"/>
              <w:left w:val="single" w:sz="6" w:space="0" w:color="auto"/>
              <w:bottom w:val="single" w:sz="6" w:space="0" w:color="auto"/>
              <w:right w:val="single" w:sz="6" w:space="0" w:color="auto"/>
            </w:tcBorders>
            <w:tcPrChange w:id="15254"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0B5CDB0" w14:textId="77777777" w:rsidR="00CB3986" w:rsidRPr="008E21F4" w:rsidRDefault="00CB3986" w:rsidP="00D04D5F">
            <w:pPr>
              <w:pStyle w:val="TAL"/>
              <w:jc w:val="center"/>
              <w:rPr>
                <w:sz w:val="16"/>
                <w:rPrChange w:id="15255" w:author="Delta" w:date="2021-07-23T11:12:00Z">
                  <w:rPr>
                    <w:rFonts w:ascii="Arial" w:hAnsi="Arial"/>
                    <w:sz w:val="16"/>
                  </w:rPr>
                </w:rPrChange>
              </w:rPr>
              <w:pPrChange w:id="15256" w:author="Delta" w:date="2021-07-23T11:12:00Z">
                <w:pPr>
                  <w:spacing w:after="0"/>
                  <w:jc w:val="center"/>
                </w:pPr>
              </w:pPrChange>
            </w:pPr>
            <w:r w:rsidRPr="008E21F4">
              <w:rPr>
                <w:sz w:val="16"/>
                <w:rPrChange w:id="15257" w:author="Delta" w:date="2021-07-23T11:12:00Z">
                  <w:rPr>
                    <w:rFonts w:ascii="Arial" w:hAnsi="Arial"/>
                    <w:sz w:val="16"/>
                  </w:rPr>
                </w:rPrChange>
              </w:rPr>
              <w:t>-3</w:t>
            </w:r>
          </w:p>
        </w:tc>
        <w:tc>
          <w:tcPr>
            <w:tcW w:w="1011" w:type="dxa"/>
            <w:tcBorders>
              <w:top w:val="single" w:sz="6" w:space="0" w:color="auto"/>
              <w:left w:val="single" w:sz="6" w:space="0" w:color="auto"/>
              <w:bottom w:val="single" w:sz="6" w:space="0" w:color="auto"/>
              <w:right w:val="single" w:sz="6" w:space="0" w:color="auto"/>
            </w:tcBorders>
            <w:tcPrChange w:id="15258"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9A0A5AB" w14:textId="77777777" w:rsidR="00CB3986" w:rsidRPr="008E21F4" w:rsidRDefault="00CB3986" w:rsidP="00D04D5F">
            <w:pPr>
              <w:pStyle w:val="TAL"/>
              <w:jc w:val="center"/>
              <w:rPr>
                <w:sz w:val="16"/>
                <w:rPrChange w:id="15259" w:author="Delta" w:date="2021-07-23T11:12:00Z">
                  <w:rPr>
                    <w:rFonts w:ascii="Arial" w:hAnsi="Arial"/>
                    <w:sz w:val="16"/>
                  </w:rPr>
                </w:rPrChange>
              </w:rPr>
              <w:pPrChange w:id="15260" w:author="Delta" w:date="2021-07-23T11:12:00Z">
                <w:pPr>
                  <w:spacing w:after="0"/>
                  <w:jc w:val="center"/>
                </w:pPr>
              </w:pPrChange>
            </w:pPr>
            <w:r w:rsidRPr="008E21F4">
              <w:rPr>
                <w:sz w:val="16"/>
                <w:rPrChange w:id="15261" w:author="Delta" w:date="2021-07-23T11:12:00Z">
                  <w:rPr>
                    <w:rFonts w:ascii="Arial" w:hAnsi="Arial"/>
                    <w:sz w:val="16"/>
                  </w:rPr>
                </w:rPrChange>
              </w:rPr>
              <w:t>-3</w:t>
            </w:r>
          </w:p>
        </w:tc>
        <w:tc>
          <w:tcPr>
            <w:tcW w:w="1010" w:type="dxa"/>
            <w:tcBorders>
              <w:top w:val="single" w:sz="6" w:space="0" w:color="auto"/>
              <w:left w:val="single" w:sz="6" w:space="0" w:color="auto"/>
              <w:bottom w:val="single" w:sz="6" w:space="0" w:color="auto"/>
              <w:right w:val="single" w:sz="6" w:space="0" w:color="auto"/>
            </w:tcBorders>
            <w:tcPrChange w:id="15262"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3005010" w14:textId="77777777" w:rsidR="00CB3986" w:rsidRPr="008E21F4" w:rsidRDefault="00CB3986" w:rsidP="00D04D5F">
            <w:pPr>
              <w:pStyle w:val="TAL"/>
              <w:jc w:val="center"/>
              <w:rPr>
                <w:sz w:val="16"/>
                <w:rPrChange w:id="15263" w:author="Delta" w:date="2021-07-23T11:12:00Z">
                  <w:rPr>
                    <w:rFonts w:ascii="Arial" w:hAnsi="Arial"/>
                    <w:sz w:val="16"/>
                  </w:rPr>
                </w:rPrChange>
              </w:rPr>
              <w:pPrChange w:id="15264" w:author="Delta" w:date="2021-07-23T11:12:00Z">
                <w:pPr>
                  <w:spacing w:after="0"/>
                  <w:jc w:val="center"/>
                </w:pPr>
              </w:pPrChange>
            </w:pPr>
            <w:r w:rsidRPr="008E21F4">
              <w:rPr>
                <w:sz w:val="16"/>
                <w:rPrChange w:id="15265" w:author="Delta" w:date="2021-07-23T11:12:00Z">
                  <w:rPr>
                    <w:rFonts w:ascii="Arial" w:hAnsi="Arial"/>
                    <w:sz w:val="16"/>
                  </w:rPr>
                </w:rPrChange>
              </w:rPr>
              <w:t>-3</w:t>
            </w:r>
          </w:p>
        </w:tc>
        <w:tc>
          <w:tcPr>
            <w:tcW w:w="1011" w:type="dxa"/>
            <w:tcBorders>
              <w:top w:val="single" w:sz="6" w:space="0" w:color="auto"/>
              <w:left w:val="single" w:sz="6" w:space="0" w:color="auto"/>
              <w:bottom w:val="single" w:sz="6" w:space="0" w:color="auto"/>
              <w:right w:val="single" w:sz="6" w:space="0" w:color="auto"/>
            </w:tcBorders>
            <w:tcPrChange w:id="1526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E0C3F77" w14:textId="77777777" w:rsidR="00CB3986" w:rsidRPr="008E21F4" w:rsidRDefault="00CB3986" w:rsidP="00D04D5F">
            <w:pPr>
              <w:pStyle w:val="TAL"/>
              <w:jc w:val="center"/>
              <w:rPr>
                <w:sz w:val="16"/>
                <w:rPrChange w:id="15267" w:author="Delta" w:date="2021-07-23T11:12:00Z">
                  <w:rPr>
                    <w:rFonts w:ascii="Arial" w:hAnsi="Arial"/>
                    <w:sz w:val="16"/>
                  </w:rPr>
                </w:rPrChange>
              </w:rPr>
              <w:pPrChange w:id="15268" w:author="Delta" w:date="2021-07-23T11:12:00Z">
                <w:pPr>
                  <w:spacing w:after="0"/>
                  <w:jc w:val="center"/>
                </w:pPr>
              </w:pPrChange>
            </w:pPr>
            <w:r w:rsidRPr="008E21F4">
              <w:rPr>
                <w:sz w:val="16"/>
                <w:rPrChange w:id="15269" w:author="Delta" w:date="2021-07-23T11:12:00Z">
                  <w:rPr>
                    <w:rFonts w:ascii="Arial" w:hAnsi="Arial"/>
                    <w:sz w:val="16"/>
                  </w:rPr>
                </w:rPrChange>
              </w:rPr>
              <w:t>-3</w:t>
            </w:r>
          </w:p>
        </w:tc>
      </w:tr>
      <w:tr w:rsidR="00CB3986" w:rsidRPr="008E21F4" w14:paraId="36843461" w14:textId="77777777" w:rsidTr="00D04D5F">
        <w:trPr>
          <w:trHeight w:val="434"/>
          <w:trPrChange w:id="15270" w:author="Delta" w:date="2021-07-23T11:12:00Z">
            <w:trPr>
              <w:gridAfter w:val="0"/>
              <w:trHeight w:val="434"/>
            </w:trPr>
          </w:trPrChange>
        </w:trPr>
        <w:tc>
          <w:tcPr>
            <w:tcW w:w="4037" w:type="dxa"/>
            <w:tcBorders>
              <w:top w:val="single" w:sz="6" w:space="0" w:color="auto"/>
              <w:left w:val="single" w:sz="6" w:space="0" w:color="auto"/>
              <w:bottom w:val="single" w:sz="6" w:space="0" w:color="auto"/>
              <w:right w:val="single" w:sz="6" w:space="0" w:color="auto"/>
            </w:tcBorders>
            <w:tcPrChange w:id="15271"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097D09C4" w14:textId="77777777" w:rsidR="00CB3986" w:rsidRPr="008E21F4" w:rsidRDefault="00CB3986" w:rsidP="00D04D5F">
            <w:pPr>
              <w:pStyle w:val="TAL"/>
              <w:rPr>
                <w:sz w:val="16"/>
                <w:rPrChange w:id="15272" w:author="Delta" w:date="2021-07-23T11:12:00Z">
                  <w:rPr>
                    <w:rFonts w:ascii="Arial" w:hAnsi="Arial"/>
                    <w:sz w:val="16"/>
                  </w:rPr>
                </w:rPrChange>
              </w:rPr>
              <w:pPrChange w:id="15273" w:author="Delta" w:date="2021-07-23T11:12:00Z">
                <w:pPr>
                  <w:spacing w:after="0"/>
                </w:pPr>
              </w:pPrChange>
            </w:pPr>
            <w:r w:rsidRPr="008E21F4">
              <w:rPr>
                <w:sz w:val="16"/>
                <w:rPrChange w:id="15274" w:author="Delta" w:date="2021-07-23T11:12:00Z">
                  <w:rPr>
                    <w:rFonts w:ascii="Arial" w:hAnsi="Arial"/>
                    <w:sz w:val="16"/>
                  </w:rPr>
                </w:rPrChange>
              </w:rPr>
              <w:t># of QPSK PDSCH PRBs within a slot for which EVM is not measured (used for power balancing only)</w:t>
            </w:r>
          </w:p>
        </w:tc>
        <w:tc>
          <w:tcPr>
            <w:tcW w:w="1135" w:type="dxa"/>
            <w:tcBorders>
              <w:top w:val="single" w:sz="6" w:space="0" w:color="auto"/>
              <w:left w:val="single" w:sz="6" w:space="0" w:color="auto"/>
              <w:bottom w:val="single" w:sz="6" w:space="0" w:color="auto"/>
              <w:right w:val="single" w:sz="6" w:space="0" w:color="auto"/>
            </w:tcBorders>
            <w:tcPrChange w:id="15275"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CEC55CF" w14:textId="77777777" w:rsidR="00CB3986" w:rsidRPr="008E21F4" w:rsidRDefault="00CB3986" w:rsidP="00D04D5F">
            <w:pPr>
              <w:pStyle w:val="TAL"/>
              <w:jc w:val="center"/>
              <w:rPr>
                <w:sz w:val="16"/>
                <w:rPrChange w:id="15276" w:author="Delta" w:date="2021-07-23T11:12:00Z">
                  <w:rPr>
                    <w:rFonts w:ascii="Arial" w:hAnsi="Arial"/>
                    <w:sz w:val="16"/>
                  </w:rPr>
                </w:rPrChange>
              </w:rPr>
              <w:pPrChange w:id="15277" w:author="Delta" w:date="2021-07-23T11:12:00Z">
                <w:pPr>
                  <w:spacing w:after="0"/>
                  <w:jc w:val="center"/>
                </w:pPr>
              </w:pPrChange>
            </w:pPr>
            <w:r w:rsidRPr="008E21F4">
              <w:rPr>
                <w:sz w:val="16"/>
                <w:rPrChange w:id="15278" w:author="Delta" w:date="2021-07-23T11:12:00Z">
                  <w:rPr>
                    <w:rFonts w:ascii="Arial" w:hAnsi="Arial"/>
                    <w:sz w:val="16"/>
                  </w:rPr>
                </w:rPrChange>
              </w:rPr>
              <w:t>2</w:t>
            </w:r>
          </w:p>
        </w:tc>
        <w:tc>
          <w:tcPr>
            <w:tcW w:w="1010" w:type="dxa"/>
            <w:tcBorders>
              <w:top w:val="single" w:sz="6" w:space="0" w:color="auto"/>
              <w:left w:val="single" w:sz="6" w:space="0" w:color="auto"/>
              <w:bottom w:val="single" w:sz="6" w:space="0" w:color="auto"/>
              <w:right w:val="single" w:sz="6" w:space="0" w:color="auto"/>
            </w:tcBorders>
            <w:tcPrChange w:id="1527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1A4A31E" w14:textId="77777777" w:rsidR="00CB3986" w:rsidRPr="008E21F4" w:rsidRDefault="00CB3986" w:rsidP="00D04D5F">
            <w:pPr>
              <w:pStyle w:val="TAL"/>
              <w:jc w:val="center"/>
              <w:rPr>
                <w:sz w:val="16"/>
                <w:rPrChange w:id="15280" w:author="Delta" w:date="2021-07-23T11:12:00Z">
                  <w:rPr>
                    <w:rFonts w:ascii="Arial" w:hAnsi="Arial"/>
                    <w:sz w:val="16"/>
                  </w:rPr>
                </w:rPrChange>
              </w:rPr>
              <w:pPrChange w:id="15281" w:author="Delta" w:date="2021-07-23T11:12:00Z">
                <w:pPr>
                  <w:spacing w:after="0"/>
                  <w:jc w:val="center"/>
                </w:pPr>
              </w:pPrChange>
            </w:pPr>
            <w:r w:rsidRPr="008E21F4">
              <w:rPr>
                <w:sz w:val="16"/>
                <w:rPrChange w:id="15282" w:author="Delta" w:date="2021-07-23T11:12:00Z">
                  <w:rPr>
                    <w:rFonts w:ascii="Arial" w:hAnsi="Arial"/>
                    <w:sz w:val="16"/>
                  </w:rPr>
                </w:rPrChange>
              </w:rPr>
              <w:t>8</w:t>
            </w:r>
          </w:p>
        </w:tc>
        <w:tc>
          <w:tcPr>
            <w:tcW w:w="1056" w:type="dxa"/>
            <w:tcBorders>
              <w:top w:val="single" w:sz="6" w:space="0" w:color="auto"/>
              <w:left w:val="single" w:sz="6" w:space="0" w:color="auto"/>
              <w:bottom w:val="single" w:sz="6" w:space="0" w:color="auto"/>
              <w:right w:val="single" w:sz="6" w:space="0" w:color="auto"/>
            </w:tcBorders>
            <w:tcPrChange w:id="1528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412833A" w14:textId="77777777" w:rsidR="00CB3986" w:rsidRPr="008E21F4" w:rsidRDefault="00CB3986" w:rsidP="00D04D5F">
            <w:pPr>
              <w:pStyle w:val="TAL"/>
              <w:jc w:val="center"/>
              <w:rPr>
                <w:sz w:val="16"/>
                <w:rPrChange w:id="15284" w:author="Delta" w:date="2021-07-23T11:12:00Z">
                  <w:rPr>
                    <w:rFonts w:ascii="Arial" w:hAnsi="Arial"/>
                    <w:sz w:val="16"/>
                  </w:rPr>
                </w:rPrChange>
              </w:rPr>
              <w:pPrChange w:id="15285" w:author="Delta" w:date="2021-07-23T11:12:00Z">
                <w:pPr>
                  <w:spacing w:after="0"/>
                  <w:jc w:val="center"/>
                </w:pPr>
              </w:pPrChange>
            </w:pPr>
            <w:r w:rsidRPr="008E21F4">
              <w:rPr>
                <w:sz w:val="16"/>
                <w:rPrChange w:id="15286" w:author="Delta" w:date="2021-07-23T11:12:00Z">
                  <w:rPr>
                    <w:rFonts w:ascii="Arial" w:hAnsi="Arial"/>
                    <w:sz w:val="16"/>
                  </w:rPr>
                </w:rPrChange>
              </w:rPr>
              <w:t>10</w:t>
            </w:r>
          </w:p>
        </w:tc>
        <w:tc>
          <w:tcPr>
            <w:tcW w:w="1011" w:type="dxa"/>
            <w:tcBorders>
              <w:top w:val="single" w:sz="6" w:space="0" w:color="auto"/>
              <w:left w:val="single" w:sz="6" w:space="0" w:color="auto"/>
              <w:bottom w:val="single" w:sz="6" w:space="0" w:color="auto"/>
              <w:right w:val="single" w:sz="6" w:space="0" w:color="auto"/>
            </w:tcBorders>
            <w:tcPrChange w:id="1528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5410CEE" w14:textId="77777777" w:rsidR="00CB3986" w:rsidRPr="008E21F4" w:rsidRDefault="00CB3986" w:rsidP="00D04D5F">
            <w:pPr>
              <w:pStyle w:val="TAL"/>
              <w:jc w:val="center"/>
              <w:rPr>
                <w:sz w:val="16"/>
                <w:rPrChange w:id="15288" w:author="Delta" w:date="2021-07-23T11:12:00Z">
                  <w:rPr>
                    <w:rFonts w:ascii="Arial" w:hAnsi="Arial"/>
                    <w:sz w:val="16"/>
                  </w:rPr>
                </w:rPrChange>
              </w:rPr>
              <w:pPrChange w:id="15289" w:author="Delta" w:date="2021-07-23T11:12:00Z">
                <w:pPr>
                  <w:spacing w:after="0"/>
                  <w:jc w:val="center"/>
                </w:pPr>
              </w:pPrChange>
            </w:pPr>
            <w:r w:rsidRPr="008E21F4">
              <w:rPr>
                <w:sz w:val="16"/>
                <w:rPrChange w:id="15290" w:author="Delta" w:date="2021-07-23T11:12:00Z">
                  <w:rPr>
                    <w:rFonts w:ascii="Arial" w:hAnsi="Arial"/>
                    <w:sz w:val="16"/>
                  </w:rPr>
                </w:rPrChange>
              </w:rPr>
              <w:t>20</w:t>
            </w:r>
          </w:p>
        </w:tc>
        <w:tc>
          <w:tcPr>
            <w:tcW w:w="1010" w:type="dxa"/>
            <w:tcBorders>
              <w:top w:val="single" w:sz="6" w:space="0" w:color="auto"/>
              <w:left w:val="single" w:sz="6" w:space="0" w:color="auto"/>
              <w:bottom w:val="single" w:sz="6" w:space="0" w:color="auto"/>
              <w:right w:val="single" w:sz="6" w:space="0" w:color="auto"/>
            </w:tcBorders>
            <w:tcPrChange w:id="15291"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B99DD87" w14:textId="77777777" w:rsidR="00CB3986" w:rsidRPr="008E21F4" w:rsidRDefault="00CB3986" w:rsidP="00D04D5F">
            <w:pPr>
              <w:pStyle w:val="TAL"/>
              <w:jc w:val="center"/>
              <w:rPr>
                <w:sz w:val="16"/>
                <w:rPrChange w:id="15292" w:author="Delta" w:date="2021-07-23T11:12:00Z">
                  <w:rPr>
                    <w:rFonts w:ascii="Arial" w:hAnsi="Arial"/>
                    <w:sz w:val="16"/>
                  </w:rPr>
                </w:rPrChange>
              </w:rPr>
              <w:pPrChange w:id="15293" w:author="Delta" w:date="2021-07-23T11:12:00Z">
                <w:pPr>
                  <w:spacing w:after="0"/>
                  <w:jc w:val="center"/>
                </w:pPr>
              </w:pPrChange>
            </w:pPr>
            <w:r w:rsidRPr="008E21F4">
              <w:rPr>
                <w:sz w:val="16"/>
                <w:rPrChange w:id="15294" w:author="Delta" w:date="2021-07-23T11:12:00Z">
                  <w:rPr>
                    <w:rFonts w:ascii="Arial" w:hAnsi="Arial"/>
                    <w:sz w:val="16"/>
                  </w:rPr>
                </w:rPrChange>
              </w:rPr>
              <w:t>25</w:t>
            </w:r>
          </w:p>
        </w:tc>
        <w:tc>
          <w:tcPr>
            <w:tcW w:w="1011" w:type="dxa"/>
            <w:tcBorders>
              <w:top w:val="single" w:sz="6" w:space="0" w:color="auto"/>
              <w:left w:val="single" w:sz="6" w:space="0" w:color="auto"/>
              <w:bottom w:val="single" w:sz="6" w:space="0" w:color="auto"/>
              <w:right w:val="single" w:sz="6" w:space="0" w:color="auto"/>
            </w:tcBorders>
            <w:tcPrChange w:id="1529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8D4606D" w14:textId="77777777" w:rsidR="00CB3986" w:rsidRPr="008E21F4" w:rsidRDefault="00CB3986" w:rsidP="00D04D5F">
            <w:pPr>
              <w:pStyle w:val="TAL"/>
              <w:jc w:val="center"/>
              <w:rPr>
                <w:sz w:val="16"/>
                <w:rPrChange w:id="15296" w:author="Delta" w:date="2021-07-23T11:12:00Z">
                  <w:rPr>
                    <w:rFonts w:ascii="Arial" w:hAnsi="Arial"/>
                    <w:sz w:val="16"/>
                  </w:rPr>
                </w:rPrChange>
              </w:rPr>
              <w:pPrChange w:id="15297" w:author="Delta" w:date="2021-07-23T11:12:00Z">
                <w:pPr>
                  <w:spacing w:after="0"/>
                  <w:jc w:val="center"/>
                </w:pPr>
              </w:pPrChange>
            </w:pPr>
            <w:r w:rsidRPr="008E21F4">
              <w:rPr>
                <w:sz w:val="16"/>
                <w:rPrChange w:id="15298" w:author="Delta" w:date="2021-07-23T11:12:00Z">
                  <w:rPr>
                    <w:rFonts w:ascii="Arial" w:hAnsi="Arial"/>
                    <w:sz w:val="16"/>
                  </w:rPr>
                </w:rPrChange>
              </w:rPr>
              <w:t>40</w:t>
            </w:r>
          </w:p>
        </w:tc>
      </w:tr>
      <w:tr w:rsidR="00CB3986" w:rsidRPr="008E21F4" w14:paraId="7CF58430" w14:textId="77777777" w:rsidTr="00D04D5F">
        <w:trPr>
          <w:trHeight w:val="247"/>
          <w:trPrChange w:id="15299" w:author="Delta" w:date="2021-07-23T11:12:00Z">
            <w:trPr>
              <w:gridAfter w:val="0"/>
              <w:trHeight w:val="247"/>
            </w:trPr>
          </w:trPrChange>
        </w:trPr>
        <w:tc>
          <w:tcPr>
            <w:tcW w:w="4037" w:type="dxa"/>
            <w:tcBorders>
              <w:top w:val="single" w:sz="6" w:space="0" w:color="auto"/>
              <w:left w:val="single" w:sz="6" w:space="0" w:color="auto"/>
              <w:bottom w:val="single" w:sz="6" w:space="0" w:color="auto"/>
              <w:right w:val="single" w:sz="6" w:space="0" w:color="auto"/>
            </w:tcBorders>
            <w:tcPrChange w:id="15300" w:author="Delta" w:date="2021-07-23T11:12:00Z">
              <w:tcPr>
                <w:tcW w:w="4037" w:type="dxa"/>
                <w:gridSpan w:val="2"/>
                <w:tcBorders>
                  <w:top w:val="single" w:sz="6" w:space="0" w:color="auto"/>
                  <w:left w:val="single" w:sz="6" w:space="0" w:color="auto"/>
                  <w:bottom w:val="single" w:sz="6" w:space="0" w:color="auto"/>
                  <w:right w:val="single" w:sz="6" w:space="0" w:color="auto"/>
                </w:tcBorders>
              </w:tcPr>
            </w:tcPrChange>
          </w:tcPr>
          <w:p w14:paraId="08DA2D9B" w14:textId="77777777" w:rsidR="00CB3986" w:rsidRPr="00D56583" w:rsidRDefault="00CB3986" w:rsidP="00D04D5F">
            <w:pPr>
              <w:pStyle w:val="TAL"/>
              <w:rPr>
                <w:sz w:val="16"/>
                <w:lang w:val="sv-FI"/>
                <w:rPrChange w:id="15301" w:author="Delta" w:date="2021-07-23T11:12:00Z">
                  <w:rPr>
                    <w:rFonts w:ascii="Arial" w:hAnsi="Arial"/>
                    <w:sz w:val="16"/>
                    <w:lang w:val="de-DE"/>
                  </w:rPr>
                </w:rPrChange>
              </w:rPr>
              <w:pPrChange w:id="15302" w:author="Delta" w:date="2021-07-23T11:12:00Z">
                <w:pPr>
                  <w:spacing w:after="0"/>
                </w:pPr>
              </w:pPrChange>
            </w:pPr>
            <w:r w:rsidRPr="00D56583">
              <w:rPr>
                <w:sz w:val="16"/>
                <w:lang w:val="sv-FI"/>
                <w:rPrChange w:id="15303" w:author="Delta" w:date="2021-07-23T11:12:00Z">
                  <w:rPr>
                    <w:rFonts w:ascii="Arial" w:hAnsi="Arial"/>
                    <w:sz w:val="16"/>
                    <w:lang w:val="de-DE"/>
                  </w:rPr>
                </w:rPrChange>
              </w:rPr>
              <w:t>PRB P</w:t>
            </w:r>
            <w:r w:rsidRPr="00D56583">
              <w:rPr>
                <w:sz w:val="16"/>
                <w:vertAlign w:val="subscript"/>
                <w:lang w:val="sv-FI"/>
                <w:rPrChange w:id="15304" w:author="Delta" w:date="2021-07-23T11:12:00Z">
                  <w:rPr>
                    <w:rFonts w:ascii="Arial" w:hAnsi="Arial"/>
                    <w:sz w:val="16"/>
                    <w:vertAlign w:val="subscript"/>
                    <w:lang w:val="de-DE"/>
                  </w:rPr>
                </w:rPrChange>
              </w:rPr>
              <w:t>A</w:t>
            </w:r>
            <w:r w:rsidRPr="00D56583">
              <w:rPr>
                <w:sz w:val="16"/>
                <w:lang w:val="sv-FI"/>
                <w:rPrChange w:id="15305" w:author="Delta" w:date="2021-07-23T11:12:00Z">
                  <w:rPr>
                    <w:rFonts w:ascii="Arial" w:hAnsi="Arial"/>
                    <w:sz w:val="16"/>
                    <w:lang w:val="de-DE"/>
                  </w:rPr>
                </w:rPrChange>
              </w:rPr>
              <w:t xml:space="preserve"> = E</w:t>
            </w:r>
            <w:r w:rsidRPr="00D56583">
              <w:rPr>
                <w:sz w:val="16"/>
                <w:vertAlign w:val="subscript"/>
                <w:lang w:val="sv-FI"/>
                <w:rPrChange w:id="15306" w:author="Delta" w:date="2021-07-23T11:12:00Z">
                  <w:rPr>
                    <w:rFonts w:ascii="Arial" w:hAnsi="Arial"/>
                    <w:sz w:val="16"/>
                    <w:vertAlign w:val="subscript"/>
                    <w:lang w:val="de-DE"/>
                  </w:rPr>
                </w:rPrChange>
              </w:rPr>
              <w:t>A</w:t>
            </w:r>
            <w:r w:rsidRPr="00D56583">
              <w:rPr>
                <w:sz w:val="16"/>
                <w:lang w:val="sv-FI"/>
                <w:rPrChange w:id="15307" w:author="Delta" w:date="2021-07-23T11:12:00Z">
                  <w:rPr>
                    <w:rFonts w:ascii="Arial" w:hAnsi="Arial"/>
                    <w:sz w:val="16"/>
                    <w:lang w:val="de-DE"/>
                  </w:rPr>
                </w:rPrChange>
              </w:rPr>
              <w:t>/E</w:t>
            </w:r>
            <w:r w:rsidRPr="00D56583">
              <w:rPr>
                <w:sz w:val="16"/>
                <w:vertAlign w:val="subscript"/>
                <w:lang w:val="sv-FI"/>
                <w:rPrChange w:id="15308" w:author="Delta" w:date="2021-07-23T11:12:00Z">
                  <w:rPr>
                    <w:rFonts w:ascii="Arial" w:hAnsi="Arial"/>
                    <w:sz w:val="16"/>
                    <w:vertAlign w:val="subscript"/>
                    <w:lang w:val="de-DE"/>
                  </w:rPr>
                </w:rPrChange>
              </w:rPr>
              <w:t xml:space="preserve">RS </w:t>
            </w:r>
            <w:r w:rsidRPr="00D56583">
              <w:rPr>
                <w:sz w:val="16"/>
                <w:lang w:val="sv-FI"/>
                <w:rPrChange w:id="15309" w:author="Delta" w:date="2021-07-23T11:12:00Z">
                  <w:rPr>
                    <w:rFonts w:ascii="Arial" w:hAnsi="Arial"/>
                    <w:sz w:val="16"/>
                    <w:lang w:val="de-DE"/>
                  </w:rPr>
                </w:rPrChange>
              </w:rPr>
              <w:t>[dB]</w:t>
            </w:r>
          </w:p>
        </w:tc>
        <w:tc>
          <w:tcPr>
            <w:tcW w:w="1135" w:type="dxa"/>
            <w:tcBorders>
              <w:top w:val="single" w:sz="6" w:space="0" w:color="auto"/>
              <w:left w:val="single" w:sz="6" w:space="0" w:color="auto"/>
              <w:bottom w:val="single" w:sz="6" w:space="0" w:color="auto"/>
              <w:right w:val="single" w:sz="6" w:space="0" w:color="auto"/>
            </w:tcBorders>
            <w:tcPrChange w:id="15310"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51447E9" w14:textId="3A7FCEF2" w:rsidR="00CB3986" w:rsidRPr="008E21F4" w:rsidRDefault="00CB3986" w:rsidP="00D04D5F">
            <w:pPr>
              <w:pStyle w:val="TAL"/>
              <w:jc w:val="center"/>
              <w:rPr>
                <w:sz w:val="16"/>
                <w:rPrChange w:id="15311" w:author="Delta" w:date="2021-07-23T11:12:00Z">
                  <w:rPr>
                    <w:rFonts w:ascii="Arial" w:hAnsi="Arial"/>
                    <w:sz w:val="16"/>
                  </w:rPr>
                </w:rPrChange>
              </w:rPr>
              <w:pPrChange w:id="15312" w:author="Delta" w:date="2021-07-23T11:12:00Z">
                <w:pPr>
                  <w:spacing w:after="0"/>
                  <w:jc w:val="center"/>
                </w:pPr>
              </w:pPrChange>
            </w:pPr>
            <w:r w:rsidRPr="008E21F4">
              <w:rPr>
                <w:sz w:val="16"/>
                <w:rPrChange w:id="15313" w:author="Delta" w:date="2021-07-23T11:12:00Z">
                  <w:rPr>
                    <w:rFonts w:ascii="Arial" w:hAnsi="Arial"/>
                    <w:sz w:val="16"/>
                  </w:rPr>
                </w:rPrChange>
              </w:rPr>
              <w:t xml:space="preserve">3.005 </w:t>
            </w:r>
            <w:del w:id="15314" w:author="Delta" w:date="2021-07-23T11:12:00Z">
              <w:r w:rsidR="008C753A" w:rsidRPr="008735C4">
                <w:rPr>
                  <w:rFonts w:cs="Arial"/>
                  <w:sz w:val="16"/>
                  <w:szCs w:val="16"/>
                </w:rPr>
                <w:delText xml:space="preserve"> (*)</w:delText>
              </w:r>
            </w:del>
            <w:ins w:id="15315" w:author="Delta" w:date="2021-07-23T11:12:00Z">
              <w:r w:rsidRPr="008E21F4">
                <w:rPr>
                  <w:sz w:val="16"/>
                  <w:szCs w:val="16"/>
                  <w:lang w:eastAsia="ja-JP"/>
                </w:rPr>
                <w:t>(Note 1)</w:t>
              </w:r>
            </w:ins>
          </w:p>
        </w:tc>
        <w:tc>
          <w:tcPr>
            <w:tcW w:w="1010" w:type="dxa"/>
            <w:tcBorders>
              <w:top w:val="single" w:sz="6" w:space="0" w:color="auto"/>
              <w:left w:val="single" w:sz="6" w:space="0" w:color="auto"/>
              <w:bottom w:val="single" w:sz="6" w:space="0" w:color="auto"/>
              <w:right w:val="single" w:sz="6" w:space="0" w:color="auto"/>
            </w:tcBorders>
            <w:tcPrChange w:id="15316"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6177CC0" w14:textId="77777777" w:rsidR="00CB3986" w:rsidRPr="008E21F4" w:rsidRDefault="00CB3986" w:rsidP="00D04D5F">
            <w:pPr>
              <w:pStyle w:val="TAL"/>
              <w:jc w:val="center"/>
              <w:rPr>
                <w:sz w:val="16"/>
                <w:rPrChange w:id="15317" w:author="Delta" w:date="2021-07-23T11:12:00Z">
                  <w:rPr>
                    <w:rFonts w:ascii="Arial" w:hAnsi="Arial"/>
                    <w:sz w:val="16"/>
                  </w:rPr>
                </w:rPrChange>
              </w:rPr>
              <w:pPrChange w:id="15318" w:author="Delta" w:date="2021-07-23T11:12:00Z">
                <w:pPr>
                  <w:spacing w:after="0"/>
                  <w:jc w:val="center"/>
                </w:pPr>
              </w:pPrChange>
            </w:pPr>
            <w:r w:rsidRPr="008E21F4">
              <w:rPr>
                <w:sz w:val="16"/>
                <w:rPrChange w:id="15319" w:author="Delta" w:date="2021-07-23T11:12:00Z">
                  <w:rPr>
                    <w:rFonts w:ascii="Arial" w:hAnsi="Arial"/>
                    <w:sz w:val="16"/>
                  </w:rPr>
                </w:rPrChange>
              </w:rPr>
              <w:t>1.573</w:t>
            </w:r>
          </w:p>
        </w:tc>
        <w:tc>
          <w:tcPr>
            <w:tcW w:w="1056" w:type="dxa"/>
            <w:tcBorders>
              <w:top w:val="single" w:sz="6" w:space="0" w:color="auto"/>
              <w:left w:val="single" w:sz="6" w:space="0" w:color="auto"/>
              <w:bottom w:val="single" w:sz="6" w:space="0" w:color="auto"/>
              <w:right w:val="single" w:sz="6" w:space="0" w:color="auto"/>
            </w:tcBorders>
            <w:tcPrChange w:id="15320"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E19BA0D" w14:textId="77777777" w:rsidR="00CB3986" w:rsidRPr="008E21F4" w:rsidRDefault="00CB3986" w:rsidP="00D04D5F">
            <w:pPr>
              <w:pStyle w:val="TAL"/>
              <w:jc w:val="center"/>
              <w:rPr>
                <w:sz w:val="16"/>
                <w:rPrChange w:id="15321" w:author="Delta" w:date="2021-07-23T11:12:00Z">
                  <w:rPr>
                    <w:rFonts w:ascii="Arial" w:hAnsi="Arial"/>
                    <w:sz w:val="16"/>
                  </w:rPr>
                </w:rPrChange>
              </w:rPr>
              <w:pPrChange w:id="15322" w:author="Delta" w:date="2021-07-23T11:12:00Z">
                <w:pPr>
                  <w:spacing w:after="0"/>
                  <w:jc w:val="center"/>
                </w:pPr>
              </w:pPrChange>
            </w:pPr>
            <w:r w:rsidRPr="008E21F4">
              <w:rPr>
                <w:sz w:val="16"/>
                <w:rPrChange w:id="15323" w:author="Delta" w:date="2021-07-23T11:12:00Z">
                  <w:rPr>
                    <w:rFonts w:ascii="Arial" w:hAnsi="Arial"/>
                    <w:sz w:val="16"/>
                  </w:rPr>
                </w:rPrChange>
              </w:rPr>
              <w:t>2.426</w:t>
            </w:r>
          </w:p>
        </w:tc>
        <w:tc>
          <w:tcPr>
            <w:tcW w:w="1011" w:type="dxa"/>
            <w:tcBorders>
              <w:top w:val="single" w:sz="6" w:space="0" w:color="auto"/>
              <w:left w:val="single" w:sz="6" w:space="0" w:color="auto"/>
              <w:bottom w:val="single" w:sz="6" w:space="0" w:color="auto"/>
              <w:right w:val="single" w:sz="6" w:space="0" w:color="auto"/>
            </w:tcBorders>
            <w:tcPrChange w:id="15324"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C035892" w14:textId="77777777" w:rsidR="00CB3986" w:rsidRPr="008E21F4" w:rsidRDefault="00CB3986" w:rsidP="00D04D5F">
            <w:pPr>
              <w:pStyle w:val="TAL"/>
              <w:jc w:val="center"/>
              <w:rPr>
                <w:sz w:val="16"/>
                <w:rPrChange w:id="15325" w:author="Delta" w:date="2021-07-23T11:12:00Z">
                  <w:rPr>
                    <w:rFonts w:ascii="Arial" w:hAnsi="Arial"/>
                    <w:sz w:val="16"/>
                  </w:rPr>
                </w:rPrChange>
              </w:rPr>
              <w:pPrChange w:id="15326" w:author="Delta" w:date="2021-07-23T11:12:00Z">
                <w:pPr>
                  <w:spacing w:after="0"/>
                  <w:jc w:val="center"/>
                </w:pPr>
              </w:pPrChange>
            </w:pPr>
            <w:r w:rsidRPr="008E21F4">
              <w:rPr>
                <w:sz w:val="16"/>
                <w:rPrChange w:id="15327" w:author="Delta" w:date="2021-07-23T11:12:00Z">
                  <w:rPr>
                    <w:rFonts w:ascii="Arial" w:hAnsi="Arial"/>
                    <w:sz w:val="16"/>
                  </w:rPr>
                </w:rPrChange>
              </w:rPr>
              <w:t>2.426</w:t>
            </w:r>
          </w:p>
        </w:tc>
        <w:tc>
          <w:tcPr>
            <w:tcW w:w="1010" w:type="dxa"/>
            <w:tcBorders>
              <w:top w:val="single" w:sz="6" w:space="0" w:color="auto"/>
              <w:left w:val="single" w:sz="6" w:space="0" w:color="auto"/>
              <w:bottom w:val="single" w:sz="6" w:space="0" w:color="auto"/>
              <w:right w:val="single" w:sz="6" w:space="0" w:color="auto"/>
            </w:tcBorders>
            <w:tcPrChange w:id="1532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7699655" w14:textId="77777777" w:rsidR="00CB3986" w:rsidRPr="008E21F4" w:rsidRDefault="00CB3986" w:rsidP="00D04D5F">
            <w:pPr>
              <w:pStyle w:val="TAL"/>
              <w:jc w:val="center"/>
              <w:rPr>
                <w:sz w:val="16"/>
                <w:rPrChange w:id="15329" w:author="Delta" w:date="2021-07-23T11:12:00Z">
                  <w:rPr>
                    <w:rFonts w:ascii="Arial" w:hAnsi="Arial"/>
                    <w:sz w:val="16"/>
                  </w:rPr>
                </w:rPrChange>
              </w:rPr>
              <w:pPrChange w:id="15330" w:author="Delta" w:date="2021-07-23T11:12:00Z">
                <w:pPr>
                  <w:spacing w:after="0"/>
                  <w:jc w:val="center"/>
                </w:pPr>
              </w:pPrChange>
            </w:pPr>
            <w:r w:rsidRPr="008E21F4">
              <w:rPr>
                <w:sz w:val="16"/>
                <w:rPrChange w:id="15331" w:author="Delta" w:date="2021-07-23T11:12:00Z">
                  <w:rPr>
                    <w:rFonts w:ascii="Arial" w:hAnsi="Arial"/>
                    <w:sz w:val="16"/>
                  </w:rPr>
                </w:rPrChange>
              </w:rPr>
              <w:t>3.005</w:t>
            </w:r>
          </w:p>
        </w:tc>
        <w:tc>
          <w:tcPr>
            <w:tcW w:w="1011" w:type="dxa"/>
            <w:tcBorders>
              <w:top w:val="single" w:sz="6" w:space="0" w:color="auto"/>
              <w:left w:val="single" w:sz="6" w:space="0" w:color="auto"/>
              <w:bottom w:val="single" w:sz="6" w:space="0" w:color="auto"/>
              <w:right w:val="single" w:sz="6" w:space="0" w:color="auto"/>
            </w:tcBorders>
            <w:tcPrChange w:id="1533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8B904AF" w14:textId="77777777" w:rsidR="00CB3986" w:rsidRPr="008E21F4" w:rsidRDefault="00CB3986" w:rsidP="00D04D5F">
            <w:pPr>
              <w:pStyle w:val="TAL"/>
              <w:jc w:val="center"/>
              <w:rPr>
                <w:sz w:val="16"/>
                <w:rPrChange w:id="15333" w:author="Delta" w:date="2021-07-23T11:12:00Z">
                  <w:rPr>
                    <w:rFonts w:ascii="Arial" w:hAnsi="Arial"/>
                    <w:sz w:val="16"/>
                  </w:rPr>
                </w:rPrChange>
              </w:rPr>
              <w:pPrChange w:id="15334" w:author="Delta" w:date="2021-07-23T11:12:00Z">
                <w:pPr>
                  <w:spacing w:after="0"/>
                  <w:jc w:val="center"/>
                </w:pPr>
              </w:pPrChange>
            </w:pPr>
            <w:r w:rsidRPr="008E21F4">
              <w:rPr>
                <w:sz w:val="16"/>
                <w:rPrChange w:id="15335" w:author="Delta" w:date="2021-07-23T11:12:00Z">
                  <w:rPr>
                    <w:rFonts w:ascii="Arial" w:hAnsi="Arial"/>
                    <w:sz w:val="16"/>
                  </w:rPr>
                </w:rPrChange>
              </w:rPr>
              <w:t>2.426</w:t>
            </w:r>
          </w:p>
        </w:tc>
      </w:tr>
      <w:tr w:rsidR="00CB3986" w:rsidRPr="008E21F4" w14:paraId="4BD757E0" w14:textId="77777777" w:rsidTr="00D04D5F">
        <w:trPr>
          <w:trHeight w:val="247"/>
          <w:ins w:id="15336" w:author="Delta" w:date="2021-07-23T11:12:00Z"/>
        </w:trPr>
        <w:tc>
          <w:tcPr>
            <w:tcW w:w="10270" w:type="dxa"/>
            <w:gridSpan w:val="7"/>
            <w:tcBorders>
              <w:top w:val="single" w:sz="6" w:space="0" w:color="auto"/>
              <w:left w:val="single" w:sz="6" w:space="0" w:color="auto"/>
              <w:bottom w:val="single" w:sz="6" w:space="0" w:color="auto"/>
              <w:right w:val="single" w:sz="6" w:space="0" w:color="auto"/>
            </w:tcBorders>
          </w:tcPr>
          <w:p w14:paraId="71DD24BD" w14:textId="77777777" w:rsidR="00CB3986" w:rsidRPr="008E21F4" w:rsidRDefault="00CB3986" w:rsidP="00D04D5F">
            <w:pPr>
              <w:pStyle w:val="TAN"/>
              <w:rPr>
                <w:ins w:id="15337" w:author="Delta" w:date="2021-07-23T11:12:00Z"/>
                <w:lang w:eastAsia="ja-JP"/>
              </w:rPr>
            </w:pPr>
            <w:ins w:id="15338" w:author="Delta" w:date="2021-07-23T11:12:00Z">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ins>
          </w:p>
        </w:tc>
      </w:tr>
    </w:tbl>
    <w:p w14:paraId="5432DE66" w14:textId="77777777" w:rsidR="00137FE8" w:rsidRPr="008735C4" w:rsidRDefault="00137FE8" w:rsidP="00137FE8">
      <w:pPr>
        <w:rPr>
          <w:del w:id="15339" w:author="Delta" w:date="2021-07-23T11:12:00Z"/>
          <w:rFonts w:ascii="Arial" w:hAnsi="Arial" w:cs="Arial"/>
          <w:sz w:val="16"/>
          <w:szCs w:val="16"/>
        </w:rPr>
      </w:pPr>
    </w:p>
    <w:p w14:paraId="3E8AC9A5" w14:textId="77777777" w:rsidR="00137FE8" w:rsidRPr="008735C4" w:rsidRDefault="00137FE8" w:rsidP="00137FE8">
      <w:pPr>
        <w:rPr>
          <w:del w:id="15340" w:author="Delta" w:date="2021-07-23T11:12:00Z"/>
        </w:rPr>
      </w:pPr>
      <w:del w:id="15341" w:author="Delta" w:date="2021-07-23T11:12:00Z">
        <w:r w:rsidRPr="008735C4">
          <w:rPr>
            <w:rFonts w:ascii="Arial" w:hAnsi="Arial" w:cs="Arial"/>
            <w:sz w:val="16"/>
            <w:szCs w:val="16"/>
          </w:rPr>
          <w:delText>Note (*): in subframes containing PBCH or synchronisation signal REs, no PRB boosting/deboosting shall be applied, i.e.</w:delText>
        </w:r>
        <w:r w:rsidRPr="008735C4">
          <w:delText xml:space="preserve"> </w:delText>
        </w:r>
        <w:r w:rsidRPr="008735C4">
          <w:rPr>
            <w:rFonts w:ascii="Arial" w:hAnsi="Arial" w:cs="Arial"/>
            <w:sz w:val="16"/>
            <w:szCs w:val="16"/>
          </w:rPr>
          <w:delText>PRB P</w:delText>
        </w:r>
        <w:r w:rsidRPr="008735C4">
          <w:rPr>
            <w:rFonts w:ascii="Arial" w:hAnsi="Arial" w:cs="Arial"/>
            <w:sz w:val="16"/>
            <w:szCs w:val="16"/>
            <w:vertAlign w:val="subscript"/>
          </w:rPr>
          <w:delText>A</w:delText>
        </w:r>
        <w:r w:rsidRPr="008735C4">
          <w:rPr>
            <w:rFonts w:ascii="Arial" w:hAnsi="Arial" w:cs="Arial"/>
            <w:sz w:val="16"/>
            <w:szCs w:val="16"/>
          </w:rPr>
          <w:delText xml:space="preserve"> = E</w:delText>
        </w:r>
        <w:r w:rsidRPr="008735C4">
          <w:rPr>
            <w:rFonts w:ascii="Arial" w:hAnsi="Arial" w:cs="Arial"/>
            <w:sz w:val="16"/>
            <w:szCs w:val="16"/>
            <w:vertAlign w:val="subscript"/>
          </w:rPr>
          <w:delText>A</w:delText>
        </w:r>
        <w:r w:rsidRPr="008735C4">
          <w:rPr>
            <w:rFonts w:ascii="Arial" w:hAnsi="Arial" w:cs="Arial"/>
            <w:sz w:val="16"/>
            <w:szCs w:val="16"/>
          </w:rPr>
          <w:delText>/E</w:delText>
        </w:r>
        <w:r w:rsidRPr="008735C4">
          <w:rPr>
            <w:rFonts w:ascii="Arial" w:hAnsi="Arial" w:cs="Arial"/>
            <w:sz w:val="16"/>
            <w:szCs w:val="16"/>
            <w:vertAlign w:val="subscript"/>
          </w:rPr>
          <w:delText xml:space="preserve">RS  </w:delText>
        </w:r>
        <w:r w:rsidRPr="008735C4">
          <w:delText xml:space="preserve">= 0 </w:delText>
        </w:r>
        <w:r w:rsidRPr="008735C4">
          <w:rPr>
            <w:rFonts w:ascii="Arial" w:hAnsi="Arial" w:cs="Arial"/>
            <w:sz w:val="16"/>
            <w:szCs w:val="16"/>
          </w:rPr>
          <w:delText>[dB]</w:delText>
        </w:r>
      </w:del>
    </w:p>
    <w:p w14:paraId="1F5317E6" w14:textId="77777777" w:rsidR="00CB3986" w:rsidRPr="008E21F4" w:rsidRDefault="00CB3986" w:rsidP="00CB3986">
      <w:pPr>
        <w:rPr>
          <w:rFonts w:ascii="Arial" w:hAnsi="Arial"/>
          <w:sz w:val="16"/>
          <w:rPrChange w:id="15342" w:author="Delta" w:date="2021-07-23T11:12:00Z">
            <w:rPr/>
          </w:rPrChange>
        </w:rPr>
        <w:pPrChange w:id="15343" w:author="Delta" w:date="2021-07-23T11:12:00Z">
          <w:pPr>
            <w:pStyle w:val="TH"/>
            <w:jc w:val="left"/>
          </w:pPr>
        </w:pPrChange>
      </w:pPr>
    </w:p>
    <w:p w14:paraId="51C89F21" w14:textId="77777777" w:rsidR="00CB3986" w:rsidRPr="008E21F4" w:rsidRDefault="00CB3986" w:rsidP="00CB3986">
      <w:pPr>
        <w:pStyle w:val="TH"/>
        <w:rPr>
          <w:rFonts w:cs="v4.2.0"/>
        </w:rPr>
      </w:pPr>
      <w:r w:rsidRPr="008E21F4">
        <w:t>Table 6.1.1.5-2: Numbers (</w:t>
      </w:r>
      <w:r w:rsidRPr="008E21F4">
        <w:rPr>
          <w:position w:val="-10"/>
        </w:rPr>
        <w:object w:dxaOrig="440" w:dyaOrig="300" w14:anchorId="35AF7812">
          <v:shape id="_x0000_i1058" type="#_x0000_t75" style="width:21.9pt;height:15.65pt" o:ole="">
            <v:imagedata r:id="rId17" o:title=""/>
          </v:shape>
          <o:OLEObject Type="Embed" ProgID="Equation.3" ShapeID="_x0000_i1058" DrawAspect="Content" ObjectID="_1688546196" r:id="rId67"/>
        </w:object>
      </w:r>
      <w:r w:rsidRPr="008E21F4">
        <w:t>) of the 16QAM PRBs (FDD)</w:t>
      </w:r>
    </w:p>
    <w:tbl>
      <w:tblPr>
        <w:tblW w:w="10224" w:type="dxa"/>
        <w:tblInd w:w="-34" w:type="dxa"/>
        <w:tblLayout w:type="fixed"/>
        <w:tblLook w:val="0000" w:firstRow="0" w:lastRow="0" w:firstColumn="0" w:lastColumn="0" w:noHBand="0" w:noVBand="0"/>
        <w:tblPrChange w:id="15344" w:author="Delta" w:date="2021-07-23T11:12:00Z">
          <w:tblPr>
            <w:tblW w:w="10224" w:type="dxa"/>
            <w:tblInd w:w="-34" w:type="dxa"/>
            <w:tblLayout w:type="fixed"/>
            <w:tblLook w:val="0000" w:firstRow="0" w:lastRow="0" w:firstColumn="0" w:lastColumn="0" w:noHBand="0" w:noVBand="0"/>
          </w:tblPr>
        </w:tblPrChange>
      </w:tblPr>
      <w:tblGrid>
        <w:gridCol w:w="600"/>
        <w:gridCol w:w="962"/>
        <w:gridCol w:w="962"/>
        <w:gridCol w:w="963"/>
        <w:gridCol w:w="962"/>
        <w:gridCol w:w="963"/>
        <w:gridCol w:w="962"/>
        <w:gridCol w:w="962"/>
        <w:gridCol w:w="963"/>
        <w:gridCol w:w="962"/>
        <w:gridCol w:w="963"/>
        <w:tblGridChange w:id="15345">
          <w:tblGrid>
            <w:gridCol w:w="600"/>
            <w:gridCol w:w="962"/>
            <w:gridCol w:w="962"/>
            <w:gridCol w:w="963"/>
            <w:gridCol w:w="962"/>
            <w:gridCol w:w="963"/>
            <w:gridCol w:w="962"/>
            <w:gridCol w:w="962"/>
            <w:gridCol w:w="963"/>
            <w:gridCol w:w="962"/>
            <w:gridCol w:w="963"/>
          </w:tblGrid>
        </w:tblGridChange>
      </w:tblGrid>
      <w:tr w:rsidR="00CB3986" w:rsidRPr="008E21F4" w14:paraId="3E5C749B" w14:textId="77777777" w:rsidTr="00D04D5F">
        <w:trPr>
          <w:trHeight w:val="434"/>
          <w:trPrChange w:id="15346"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5347"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7642ED4C" w14:textId="77777777" w:rsidR="00CB3986" w:rsidRPr="008E21F4" w:rsidRDefault="00CB3986" w:rsidP="00D04D5F">
            <w:pPr>
              <w:pStyle w:val="TAH"/>
              <w:rPr>
                <w:rPrChange w:id="15348" w:author="Delta" w:date="2021-07-23T11:12:00Z">
                  <w:rPr>
                    <w:rFonts w:ascii="Arial" w:hAnsi="Arial"/>
                    <w:b/>
                    <w:sz w:val="16"/>
                  </w:rPr>
                </w:rPrChange>
              </w:rPr>
              <w:pPrChange w:id="15349" w:author="Delta" w:date="2021-07-23T11:12:00Z">
                <w:pPr>
                  <w:spacing w:after="0"/>
                  <w:jc w:val="right"/>
                </w:pPr>
              </w:pPrChange>
            </w:pPr>
          </w:p>
        </w:tc>
        <w:tc>
          <w:tcPr>
            <w:tcW w:w="962" w:type="dxa"/>
            <w:tcBorders>
              <w:top w:val="single" w:sz="6" w:space="0" w:color="auto"/>
              <w:left w:val="single" w:sz="6" w:space="0" w:color="auto"/>
              <w:bottom w:val="single" w:sz="6" w:space="0" w:color="auto"/>
              <w:right w:val="single" w:sz="6" w:space="0" w:color="auto"/>
            </w:tcBorders>
            <w:tcPrChange w:id="1535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09685BB" w14:textId="77777777" w:rsidR="00CB3986" w:rsidRPr="008E21F4" w:rsidRDefault="00CB3986" w:rsidP="00D04D5F">
            <w:pPr>
              <w:pStyle w:val="TAH"/>
              <w:rPr>
                <w:rPrChange w:id="15351" w:author="Delta" w:date="2021-07-23T11:12:00Z">
                  <w:rPr>
                    <w:rFonts w:ascii="Arial" w:hAnsi="Arial"/>
                    <w:b/>
                    <w:sz w:val="16"/>
                  </w:rPr>
                </w:rPrChange>
              </w:rPr>
              <w:pPrChange w:id="15352" w:author="Delta" w:date="2021-07-23T11:12:00Z">
                <w:pPr>
                  <w:spacing w:after="0"/>
                  <w:jc w:val="center"/>
                </w:pPr>
              </w:pPrChange>
            </w:pPr>
            <w:r w:rsidRPr="008E21F4">
              <w:rPr>
                <w:rPrChange w:id="15353" w:author="Delta" w:date="2021-07-23T11:12:00Z">
                  <w:rPr>
                    <w:rFonts w:ascii="Arial" w:hAnsi="Arial"/>
                    <w:b/>
                    <w:sz w:val="16"/>
                  </w:rPr>
                </w:rPrChange>
              </w:rPr>
              <w:t>Subframe 0</w:t>
            </w:r>
          </w:p>
        </w:tc>
        <w:tc>
          <w:tcPr>
            <w:tcW w:w="962" w:type="dxa"/>
            <w:tcBorders>
              <w:top w:val="single" w:sz="6" w:space="0" w:color="auto"/>
              <w:left w:val="single" w:sz="6" w:space="0" w:color="auto"/>
              <w:bottom w:val="single" w:sz="6" w:space="0" w:color="auto"/>
              <w:right w:val="single" w:sz="6" w:space="0" w:color="auto"/>
            </w:tcBorders>
            <w:tcPrChange w:id="15354"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99519FF" w14:textId="77777777" w:rsidR="00CB3986" w:rsidRPr="008E21F4" w:rsidRDefault="00CB3986" w:rsidP="00D04D5F">
            <w:pPr>
              <w:pStyle w:val="TAH"/>
              <w:rPr>
                <w:rPrChange w:id="15355" w:author="Delta" w:date="2021-07-23T11:12:00Z">
                  <w:rPr>
                    <w:rFonts w:ascii="Arial" w:hAnsi="Arial"/>
                    <w:b/>
                    <w:sz w:val="16"/>
                  </w:rPr>
                </w:rPrChange>
              </w:rPr>
              <w:pPrChange w:id="15356" w:author="Delta" w:date="2021-07-23T11:12:00Z">
                <w:pPr>
                  <w:spacing w:after="0"/>
                  <w:jc w:val="center"/>
                </w:pPr>
              </w:pPrChange>
            </w:pPr>
            <w:r w:rsidRPr="008E21F4">
              <w:rPr>
                <w:rPrChange w:id="15357" w:author="Delta" w:date="2021-07-23T11:12:00Z">
                  <w:rPr>
                    <w:rFonts w:ascii="Arial" w:hAnsi="Arial"/>
                    <w:b/>
                    <w:sz w:val="16"/>
                  </w:rPr>
                </w:rPrChange>
              </w:rPr>
              <w:t>Subframe 1</w:t>
            </w:r>
          </w:p>
        </w:tc>
        <w:tc>
          <w:tcPr>
            <w:tcW w:w="963" w:type="dxa"/>
            <w:tcBorders>
              <w:top w:val="single" w:sz="6" w:space="0" w:color="auto"/>
              <w:left w:val="single" w:sz="6" w:space="0" w:color="auto"/>
              <w:bottom w:val="single" w:sz="6" w:space="0" w:color="auto"/>
              <w:right w:val="single" w:sz="6" w:space="0" w:color="auto"/>
            </w:tcBorders>
            <w:tcPrChange w:id="15358"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81314EB" w14:textId="77777777" w:rsidR="00CB3986" w:rsidRPr="008E21F4" w:rsidRDefault="00CB3986" w:rsidP="00D04D5F">
            <w:pPr>
              <w:pStyle w:val="TAH"/>
              <w:rPr>
                <w:rPrChange w:id="15359" w:author="Delta" w:date="2021-07-23T11:12:00Z">
                  <w:rPr>
                    <w:rFonts w:ascii="Arial" w:hAnsi="Arial"/>
                    <w:b/>
                    <w:sz w:val="16"/>
                  </w:rPr>
                </w:rPrChange>
              </w:rPr>
              <w:pPrChange w:id="15360" w:author="Delta" w:date="2021-07-23T11:12:00Z">
                <w:pPr>
                  <w:spacing w:after="0"/>
                  <w:jc w:val="center"/>
                </w:pPr>
              </w:pPrChange>
            </w:pPr>
            <w:r w:rsidRPr="008E21F4">
              <w:rPr>
                <w:rPrChange w:id="15361" w:author="Delta" w:date="2021-07-23T11:12:00Z">
                  <w:rPr>
                    <w:rFonts w:ascii="Arial" w:hAnsi="Arial"/>
                    <w:b/>
                    <w:sz w:val="16"/>
                  </w:rPr>
                </w:rPrChange>
              </w:rPr>
              <w:t>Subframe 2</w:t>
            </w:r>
          </w:p>
        </w:tc>
        <w:tc>
          <w:tcPr>
            <w:tcW w:w="962" w:type="dxa"/>
            <w:tcBorders>
              <w:top w:val="single" w:sz="6" w:space="0" w:color="auto"/>
              <w:left w:val="single" w:sz="6" w:space="0" w:color="auto"/>
              <w:bottom w:val="single" w:sz="6" w:space="0" w:color="auto"/>
              <w:right w:val="single" w:sz="6" w:space="0" w:color="auto"/>
            </w:tcBorders>
            <w:tcPrChange w:id="1536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F165312" w14:textId="77777777" w:rsidR="00CB3986" w:rsidRPr="008E21F4" w:rsidRDefault="00CB3986" w:rsidP="00D04D5F">
            <w:pPr>
              <w:pStyle w:val="TAH"/>
              <w:rPr>
                <w:rPrChange w:id="15363" w:author="Delta" w:date="2021-07-23T11:12:00Z">
                  <w:rPr>
                    <w:rFonts w:ascii="Arial" w:hAnsi="Arial"/>
                    <w:b/>
                    <w:sz w:val="16"/>
                  </w:rPr>
                </w:rPrChange>
              </w:rPr>
              <w:pPrChange w:id="15364" w:author="Delta" w:date="2021-07-23T11:12:00Z">
                <w:pPr>
                  <w:spacing w:after="0"/>
                  <w:jc w:val="center"/>
                </w:pPr>
              </w:pPrChange>
            </w:pPr>
            <w:r w:rsidRPr="008E21F4">
              <w:rPr>
                <w:rPrChange w:id="15365" w:author="Delta" w:date="2021-07-23T11:12:00Z">
                  <w:rPr>
                    <w:rFonts w:ascii="Arial" w:hAnsi="Arial"/>
                    <w:b/>
                    <w:sz w:val="16"/>
                  </w:rPr>
                </w:rPrChange>
              </w:rPr>
              <w:t>Subframe 3</w:t>
            </w:r>
          </w:p>
        </w:tc>
        <w:tc>
          <w:tcPr>
            <w:tcW w:w="963" w:type="dxa"/>
            <w:tcBorders>
              <w:top w:val="single" w:sz="6" w:space="0" w:color="auto"/>
              <w:left w:val="single" w:sz="6" w:space="0" w:color="auto"/>
              <w:bottom w:val="single" w:sz="6" w:space="0" w:color="auto"/>
              <w:right w:val="single" w:sz="6" w:space="0" w:color="auto"/>
            </w:tcBorders>
            <w:tcPrChange w:id="1536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67DDE03" w14:textId="77777777" w:rsidR="00CB3986" w:rsidRPr="008E21F4" w:rsidRDefault="00CB3986" w:rsidP="00D04D5F">
            <w:pPr>
              <w:pStyle w:val="TAH"/>
              <w:rPr>
                <w:rPrChange w:id="15367" w:author="Delta" w:date="2021-07-23T11:12:00Z">
                  <w:rPr>
                    <w:rFonts w:ascii="Arial" w:hAnsi="Arial"/>
                    <w:b/>
                    <w:sz w:val="16"/>
                  </w:rPr>
                </w:rPrChange>
              </w:rPr>
              <w:pPrChange w:id="15368" w:author="Delta" w:date="2021-07-23T11:12:00Z">
                <w:pPr>
                  <w:spacing w:after="0"/>
                  <w:jc w:val="center"/>
                </w:pPr>
              </w:pPrChange>
            </w:pPr>
            <w:r w:rsidRPr="008E21F4">
              <w:rPr>
                <w:rPrChange w:id="15369" w:author="Delta" w:date="2021-07-23T11:12:00Z">
                  <w:rPr>
                    <w:rFonts w:ascii="Arial" w:hAnsi="Arial"/>
                    <w:b/>
                    <w:sz w:val="16"/>
                  </w:rPr>
                </w:rPrChange>
              </w:rPr>
              <w:t>Subframe 4</w:t>
            </w:r>
          </w:p>
        </w:tc>
        <w:tc>
          <w:tcPr>
            <w:tcW w:w="962" w:type="dxa"/>
            <w:tcBorders>
              <w:top w:val="single" w:sz="6" w:space="0" w:color="auto"/>
              <w:left w:val="single" w:sz="6" w:space="0" w:color="auto"/>
              <w:bottom w:val="single" w:sz="6" w:space="0" w:color="auto"/>
              <w:right w:val="single" w:sz="6" w:space="0" w:color="auto"/>
            </w:tcBorders>
            <w:tcPrChange w:id="1537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5BAF852" w14:textId="77777777" w:rsidR="00CB3986" w:rsidRPr="008E21F4" w:rsidRDefault="00CB3986" w:rsidP="00D04D5F">
            <w:pPr>
              <w:pStyle w:val="TAH"/>
              <w:rPr>
                <w:rPrChange w:id="15371" w:author="Delta" w:date="2021-07-23T11:12:00Z">
                  <w:rPr>
                    <w:rFonts w:ascii="Arial" w:hAnsi="Arial"/>
                    <w:b/>
                    <w:sz w:val="16"/>
                  </w:rPr>
                </w:rPrChange>
              </w:rPr>
              <w:pPrChange w:id="15372" w:author="Delta" w:date="2021-07-23T11:12:00Z">
                <w:pPr>
                  <w:spacing w:after="0"/>
                  <w:jc w:val="center"/>
                </w:pPr>
              </w:pPrChange>
            </w:pPr>
            <w:r w:rsidRPr="008E21F4">
              <w:rPr>
                <w:rPrChange w:id="15373" w:author="Delta" w:date="2021-07-23T11:12:00Z">
                  <w:rPr>
                    <w:rFonts w:ascii="Arial" w:hAnsi="Arial"/>
                    <w:b/>
                    <w:sz w:val="16"/>
                  </w:rPr>
                </w:rPrChange>
              </w:rPr>
              <w:t>Subframe 5</w:t>
            </w:r>
          </w:p>
        </w:tc>
        <w:tc>
          <w:tcPr>
            <w:tcW w:w="962" w:type="dxa"/>
            <w:tcBorders>
              <w:top w:val="single" w:sz="6" w:space="0" w:color="auto"/>
              <w:left w:val="single" w:sz="6" w:space="0" w:color="auto"/>
              <w:bottom w:val="single" w:sz="6" w:space="0" w:color="auto"/>
              <w:right w:val="single" w:sz="6" w:space="0" w:color="auto"/>
            </w:tcBorders>
            <w:tcPrChange w:id="15374"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0D55CD2" w14:textId="77777777" w:rsidR="00CB3986" w:rsidRPr="008E21F4" w:rsidRDefault="00CB3986" w:rsidP="00D04D5F">
            <w:pPr>
              <w:pStyle w:val="TAH"/>
              <w:rPr>
                <w:rPrChange w:id="15375" w:author="Delta" w:date="2021-07-23T11:12:00Z">
                  <w:rPr>
                    <w:rFonts w:ascii="Arial" w:hAnsi="Arial"/>
                    <w:b/>
                    <w:sz w:val="16"/>
                  </w:rPr>
                </w:rPrChange>
              </w:rPr>
              <w:pPrChange w:id="15376" w:author="Delta" w:date="2021-07-23T11:12:00Z">
                <w:pPr>
                  <w:spacing w:after="0"/>
                  <w:jc w:val="center"/>
                </w:pPr>
              </w:pPrChange>
            </w:pPr>
            <w:r w:rsidRPr="008E21F4">
              <w:rPr>
                <w:rPrChange w:id="15377" w:author="Delta" w:date="2021-07-23T11:12:00Z">
                  <w:rPr>
                    <w:rFonts w:ascii="Arial" w:hAnsi="Arial"/>
                    <w:b/>
                    <w:sz w:val="16"/>
                  </w:rPr>
                </w:rPrChange>
              </w:rPr>
              <w:t>Subframe 6</w:t>
            </w:r>
          </w:p>
        </w:tc>
        <w:tc>
          <w:tcPr>
            <w:tcW w:w="963" w:type="dxa"/>
            <w:tcBorders>
              <w:top w:val="single" w:sz="6" w:space="0" w:color="auto"/>
              <w:left w:val="single" w:sz="6" w:space="0" w:color="auto"/>
              <w:bottom w:val="single" w:sz="6" w:space="0" w:color="auto"/>
              <w:right w:val="single" w:sz="6" w:space="0" w:color="auto"/>
            </w:tcBorders>
            <w:tcPrChange w:id="15378"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2456C7DF" w14:textId="77777777" w:rsidR="00CB3986" w:rsidRPr="008E21F4" w:rsidRDefault="00CB3986" w:rsidP="00D04D5F">
            <w:pPr>
              <w:pStyle w:val="TAH"/>
              <w:rPr>
                <w:rPrChange w:id="15379" w:author="Delta" w:date="2021-07-23T11:12:00Z">
                  <w:rPr>
                    <w:rFonts w:ascii="Arial" w:hAnsi="Arial"/>
                    <w:b/>
                    <w:sz w:val="16"/>
                  </w:rPr>
                </w:rPrChange>
              </w:rPr>
              <w:pPrChange w:id="15380" w:author="Delta" w:date="2021-07-23T11:12:00Z">
                <w:pPr>
                  <w:spacing w:after="0"/>
                  <w:jc w:val="center"/>
                </w:pPr>
              </w:pPrChange>
            </w:pPr>
            <w:r w:rsidRPr="008E21F4">
              <w:rPr>
                <w:rPrChange w:id="15381" w:author="Delta" w:date="2021-07-23T11:12:00Z">
                  <w:rPr>
                    <w:rFonts w:ascii="Arial" w:hAnsi="Arial"/>
                    <w:b/>
                    <w:sz w:val="16"/>
                  </w:rPr>
                </w:rPrChange>
              </w:rPr>
              <w:t>Subframe 7</w:t>
            </w:r>
          </w:p>
        </w:tc>
        <w:tc>
          <w:tcPr>
            <w:tcW w:w="962" w:type="dxa"/>
            <w:tcBorders>
              <w:top w:val="single" w:sz="6" w:space="0" w:color="auto"/>
              <w:left w:val="single" w:sz="6" w:space="0" w:color="auto"/>
              <w:bottom w:val="single" w:sz="6" w:space="0" w:color="auto"/>
              <w:right w:val="single" w:sz="6" w:space="0" w:color="auto"/>
            </w:tcBorders>
            <w:tcPrChange w:id="1538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03E78D9" w14:textId="77777777" w:rsidR="00CB3986" w:rsidRPr="008E21F4" w:rsidRDefault="00CB3986" w:rsidP="00D04D5F">
            <w:pPr>
              <w:pStyle w:val="TAH"/>
              <w:rPr>
                <w:rPrChange w:id="15383" w:author="Delta" w:date="2021-07-23T11:12:00Z">
                  <w:rPr>
                    <w:rFonts w:ascii="Arial" w:hAnsi="Arial"/>
                    <w:b/>
                    <w:sz w:val="16"/>
                  </w:rPr>
                </w:rPrChange>
              </w:rPr>
              <w:pPrChange w:id="15384" w:author="Delta" w:date="2021-07-23T11:12:00Z">
                <w:pPr>
                  <w:spacing w:after="0"/>
                  <w:jc w:val="center"/>
                </w:pPr>
              </w:pPrChange>
            </w:pPr>
            <w:r w:rsidRPr="008E21F4">
              <w:rPr>
                <w:rPrChange w:id="15385" w:author="Delta" w:date="2021-07-23T11:12:00Z">
                  <w:rPr>
                    <w:rFonts w:ascii="Arial" w:hAnsi="Arial"/>
                    <w:b/>
                    <w:sz w:val="16"/>
                  </w:rPr>
                </w:rPrChange>
              </w:rPr>
              <w:t>Subframe 8</w:t>
            </w:r>
          </w:p>
        </w:tc>
        <w:tc>
          <w:tcPr>
            <w:tcW w:w="963" w:type="dxa"/>
            <w:tcBorders>
              <w:top w:val="single" w:sz="6" w:space="0" w:color="auto"/>
              <w:left w:val="single" w:sz="6" w:space="0" w:color="auto"/>
              <w:bottom w:val="single" w:sz="6" w:space="0" w:color="auto"/>
              <w:right w:val="single" w:sz="6" w:space="0" w:color="auto"/>
            </w:tcBorders>
            <w:tcPrChange w:id="1538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67AEF791" w14:textId="77777777" w:rsidR="00CB3986" w:rsidRPr="008E21F4" w:rsidRDefault="00CB3986" w:rsidP="00D04D5F">
            <w:pPr>
              <w:pStyle w:val="TAH"/>
              <w:rPr>
                <w:rPrChange w:id="15387" w:author="Delta" w:date="2021-07-23T11:12:00Z">
                  <w:rPr>
                    <w:rFonts w:ascii="Arial" w:hAnsi="Arial"/>
                    <w:b/>
                    <w:sz w:val="16"/>
                  </w:rPr>
                </w:rPrChange>
              </w:rPr>
              <w:pPrChange w:id="15388" w:author="Delta" w:date="2021-07-23T11:12:00Z">
                <w:pPr>
                  <w:spacing w:after="0"/>
                  <w:jc w:val="center"/>
                </w:pPr>
              </w:pPrChange>
            </w:pPr>
            <w:r w:rsidRPr="008E21F4">
              <w:rPr>
                <w:rPrChange w:id="15389" w:author="Delta" w:date="2021-07-23T11:12:00Z">
                  <w:rPr>
                    <w:rFonts w:ascii="Arial" w:hAnsi="Arial"/>
                    <w:b/>
                    <w:sz w:val="16"/>
                  </w:rPr>
                </w:rPrChange>
              </w:rPr>
              <w:t>Subframe 9</w:t>
            </w:r>
          </w:p>
        </w:tc>
      </w:tr>
      <w:tr w:rsidR="00CB3986" w:rsidRPr="008E21F4" w14:paraId="17E09877" w14:textId="77777777" w:rsidTr="00D04D5F">
        <w:trPr>
          <w:trHeight w:val="434"/>
          <w:trPrChange w:id="15390"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5391"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7BF22C9B" w14:textId="77777777" w:rsidR="00CB3986" w:rsidRPr="008E21F4" w:rsidRDefault="00CB3986" w:rsidP="00D04D5F">
            <w:pPr>
              <w:pStyle w:val="TAC"/>
              <w:rPr>
                <w:b/>
                <w:sz w:val="16"/>
                <w:rPrChange w:id="15392" w:author="Delta" w:date="2021-07-23T11:12:00Z">
                  <w:rPr>
                    <w:rFonts w:ascii="Arial" w:hAnsi="Arial"/>
                    <w:b/>
                    <w:sz w:val="16"/>
                  </w:rPr>
                </w:rPrChange>
              </w:rPr>
              <w:pPrChange w:id="15393" w:author="Delta" w:date="2021-07-23T11:12:00Z">
                <w:pPr>
                  <w:spacing w:after="0"/>
                </w:pPr>
              </w:pPrChange>
            </w:pPr>
            <w:r w:rsidRPr="008E21F4">
              <w:rPr>
                <w:b/>
                <w:sz w:val="16"/>
                <w:rPrChange w:id="15394" w:author="Delta" w:date="2021-07-23T11:12:00Z">
                  <w:rPr>
                    <w:rFonts w:ascii="Arial" w:hAnsi="Arial"/>
                    <w:b/>
                    <w:sz w:val="16"/>
                  </w:rPr>
                </w:rPrChange>
              </w:rPr>
              <w:t>1.4 MHz</w:t>
            </w:r>
          </w:p>
        </w:tc>
        <w:tc>
          <w:tcPr>
            <w:tcW w:w="962" w:type="dxa"/>
            <w:tcBorders>
              <w:top w:val="single" w:sz="6" w:space="0" w:color="auto"/>
              <w:left w:val="single" w:sz="6" w:space="0" w:color="auto"/>
              <w:bottom w:val="single" w:sz="6" w:space="0" w:color="auto"/>
              <w:right w:val="single" w:sz="6" w:space="0" w:color="auto"/>
            </w:tcBorders>
            <w:tcPrChange w:id="1539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4A62F65" w14:textId="77777777" w:rsidR="00CB3986" w:rsidRPr="008E21F4" w:rsidRDefault="00CB3986" w:rsidP="00D04D5F">
            <w:pPr>
              <w:pStyle w:val="TAC"/>
              <w:rPr>
                <w:sz w:val="16"/>
                <w:rPrChange w:id="15396" w:author="Delta" w:date="2021-07-23T11:12:00Z">
                  <w:rPr>
                    <w:rFonts w:ascii="Arial" w:hAnsi="Arial"/>
                    <w:sz w:val="16"/>
                  </w:rPr>
                </w:rPrChange>
              </w:rPr>
              <w:pPrChange w:id="15397" w:author="Delta" w:date="2021-07-23T11:12:00Z">
                <w:pPr>
                  <w:spacing w:after="0"/>
                </w:pPr>
              </w:pPrChange>
            </w:pPr>
            <w:r w:rsidRPr="008E21F4">
              <w:rPr>
                <w:sz w:val="16"/>
                <w:rPrChange w:id="15398" w:author="Delta" w:date="2021-07-23T11:12:00Z">
                  <w:rPr>
                    <w:rFonts w:ascii="Arial" w:hAnsi="Arial"/>
                    <w:sz w:val="16"/>
                  </w:rPr>
                </w:rPrChange>
              </w:rPr>
              <w:t>1 3 4 5</w:t>
            </w:r>
          </w:p>
        </w:tc>
        <w:tc>
          <w:tcPr>
            <w:tcW w:w="962" w:type="dxa"/>
            <w:tcBorders>
              <w:top w:val="single" w:sz="6" w:space="0" w:color="auto"/>
              <w:left w:val="single" w:sz="6" w:space="0" w:color="auto"/>
              <w:bottom w:val="single" w:sz="6" w:space="0" w:color="auto"/>
              <w:right w:val="single" w:sz="6" w:space="0" w:color="auto"/>
            </w:tcBorders>
            <w:tcPrChange w:id="15399"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674FD8C" w14:textId="77777777" w:rsidR="00CB3986" w:rsidRPr="008E21F4" w:rsidRDefault="00CB3986" w:rsidP="00D04D5F">
            <w:pPr>
              <w:pStyle w:val="TAC"/>
              <w:rPr>
                <w:sz w:val="16"/>
                <w:rPrChange w:id="15400" w:author="Delta" w:date="2021-07-23T11:12:00Z">
                  <w:rPr>
                    <w:rFonts w:ascii="Arial" w:hAnsi="Arial"/>
                    <w:sz w:val="16"/>
                  </w:rPr>
                </w:rPrChange>
              </w:rPr>
              <w:pPrChange w:id="15401" w:author="Delta" w:date="2021-07-23T11:12:00Z">
                <w:pPr>
                  <w:spacing w:after="0"/>
                </w:pPr>
              </w:pPrChange>
            </w:pPr>
            <w:r w:rsidRPr="008E21F4">
              <w:rPr>
                <w:sz w:val="16"/>
                <w:rPrChange w:id="15402" w:author="Delta" w:date="2021-07-23T11:12:00Z">
                  <w:rPr>
                    <w:rFonts w:ascii="Arial" w:hAnsi="Arial"/>
                    <w:sz w:val="16"/>
                  </w:rPr>
                </w:rPrChange>
              </w:rPr>
              <w:t xml:space="preserve"> 1 2 3 5</w:t>
            </w:r>
          </w:p>
        </w:tc>
        <w:tc>
          <w:tcPr>
            <w:tcW w:w="963" w:type="dxa"/>
            <w:tcBorders>
              <w:top w:val="single" w:sz="6" w:space="0" w:color="auto"/>
              <w:left w:val="single" w:sz="6" w:space="0" w:color="auto"/>
              <w:bottom w:val="single" w:sz="6" w:space="0" w:color="auto"/>
              <w:right w:val="single" w:sz="6" w:space="0" w:color="auto"/>
            </w:tcBorders>
            <w:tcPrChange w:id="15403"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112FC51F" w14:textId="77777777" w:rsidR="00CB3986" w:rsidRPr="008E21F4" w:rsidRDefault="00CB3986" w:rsidP="00D04D5F">
            <w:pPr>
              <w:pStyle w:val="TAC"/>
              <w:rPr>
                <w:sz w:val="16"/>
                <w:rPrChange w:id="15404" w:author="Delta" w:date="2021-07-23T11:12:00Z">
                  <w:rPr>
                    <w:rFonts w:ascii="Arial" w:hAnsi="Arial"/>
                    <w:sz w:val="16"/>
                  </w:rPr>
                </w:rPrChange>
              </w:rPr>
              <w:pPrChange w:id="15405" w:author="Delta" w:date="2021-07-23T11:12:00Z">
                <w:pPr>
                  <w:spacing w:after="0"/>
                </w:pPr>
              </w:pPrChange>
            </w:pPr>
            <w:r w:rsidRPr="008E21F4">
              <w:rPr>
                <w:sz w:val="16"/>
                <w:rPrChange w:id="15406" w:author="Delta" w:date="2021-07-23T11:12:00Z">
                  <w:rPr>
                    <w:rFonts w:ascii="Arial" w:hAnsi="Arial"/>
                    <w:sz w:val="16"/>
                  </w:rPr>
                </w:rPrChange>
              </w:rPr>
              <w:t xml:space="preserve"> 0 1 3 4</w:t>
            </w:r>
          </w:p>
        </w:tc>
        <w:tc>
          <w:tcPr>
            <w:tcW w:w="962" w:type="dxa"/>
            <w:tcBorders>
              <w:top w:val="single" w:sz="6" w:space="0" w:color="auto"/>
              <w:left w:val="single" w:sz="6" w:space="0" w:color="auto"/>
              <w:bottom w:val="single" w:sz="6" w:space="0" w:color="auto"/>
              <w:right w:val="single" w:sz="6" w:space="0" w:color="auto"/>
            </w:tcBorders>
            <w:tcPrChange w:id="1540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0A9E0E5" w14:textId="77777777" w:rsidR="00CB3986" w:rsidRPr="008E21F4" w:rsidRDefault="00CB3986" w:rsidP="00D04D5F">
            <w:pPr>
              <w:pStyle w:val="TAC"/>
              <w:rPr>
                <w:sz w:val="16"/>
                <w:rPrChange w:id="15408" w:author="Delta" w:date="2021-07-23T11:12:00Z">
                  <w:rPr>
                    <w:rFonts w:ascii="Arial" w:hAnsi="Arial"/>
                    <w:sz w:val="16"/>
                  </w:rPr>
                </w:rPrChange>
              </w:rPr>
              <w:pPrChange w:id="15409" w:author="Delta" w:date="2021-07-23T11:12:00Z">
                <w:pPr>
                  <w:spacing w:after="0"/>
                </w:pPr>
              </w:pPrChange>
            </w:pPr>
            <w:r w:rsidRPr="008E21F4">
              <w:rPr>
                <w:sz w:val="16"/>
                <w:rPrChange w:id="15410" w:author="Delta" w:date="2021-07-23T11:12:00Z">
                  <w:rPr>
                    <w:rFonts w:ascii="Arial" w:hAnsi="Arial"/>
                    <w:sz w:val="16"/>
                  </w:rPr>
                </w:rPrChange>
              </w:rPr>
              <w:t xml:space="preserve"> 1 2 3 5</w:t>
            </w:r>
          </w:p>
        </w:tc>
        <w:tc>
          <w:tcPr>
            <w:tcW w:w="963" w:type="dxa"/>
            <w:tcBorders>
              <w:top w:val="single" w:sz="6" w:space="0" w:color="auto"/>
              <w:left w:val="single" w:sz="6" w:space="0" w:color="auto"/>
              <w:bottom w:val="single" w:sz="6" w:space="0" w:color="auto"/>
              <w:right w:val="single" w:sz="6" w:space="0" w:color="auto"/>
            </w:tcBorders>
            <w:tcPrChange w:id="1541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0259898" w14:textId="77777777" w:rsidR="00CB3986" w:rsidRPr="008E21F4" w:rsidRDefault="00CB3986" w:rsidP="00D04D5F">
            <w:pPr>
              <w:pStyle w:val="TAC"/>
              <w:rPr>
                <w:sz w:val="16"/>
                <w:rPrChange w:id="15412" w:author="Delta" w:date="2021-07-23T11:12:00Z">
                  <w:rPr>
                    <w:rFonts w:ascii="Arial" w:hAnsi="Arial"/>
                    <w:sz w:val="16"/>
                  </w:rPr>
                </w:rPrChange>
              </w:rPr>
              <w:pPrChange w:id="15413" w:author="Delta" w:date="2021-07-23T11:12:00Z">
                <w:pPr>
                  <w:spacing w:after="0"/>
                </w:pPr>
              </w:pPrChange>
            </w:pPr>
            <w:r w:rsidRPr="008E21F4">
              <w:rPr>
                <w:sz w:val="16"/>
                <w:rPrChange w:id="15414" w:author="Delta" w:date="2021-07-23T11:12:00Z">
                  <w:rPr>
                    <w:rFonts w:ascii="Arial" w:hAnsi="Arial"/>
                    <w:sz w:val="16"/>
                  </w:rPr>
                </w:rPrChange>
              </w:rPr>
              <w:t xml:space="preserve"> 0 2 3 5</w:t>
            </w:r>
          </w:p>
        </w:tc>
        <w:tc>
          <w:tcPr>
            <w:tcW w:w="962" w:type="dxa"/>
            <w:tcBorders>
              <w:top w:val="single" w:sz="6" w:space="0" w:color="auto"/>
              <w:left w:val="single" w:sz="6" w:space="0" w:color="auto"/>
              <w:bottom w:val="single" w:sz="6" w:space="0" w:color="auto"/>
              <w:right w:val="single" w:sz="6" w:space="0" w:color="auto"/>
            </w:tcBorders>
            <w:tcPrChange w:id="1541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D5BCC2B" w14:textId="77777777" w:rsidR="00CB3986" w:rsidRPr="008E21F4" w:rsidRDefault="00CB3986" w:rsidP="00D04D5F">
            <w:pPr>
              <w:pStyle w:val="TAC"/>
              <w:rPr>
                <w:sz w:val="16"/>
                <w:rPrChange w:id="15416" w:author="Delta" w:date="2021-07-23T11:12:00Z">
                  <w:rPr>
                    <w:rFonts w:ascii="Arial" w:hAnsi="Arial"/>
                    <w:sz w:val="16"/>
                  </w:rPr>
                </w:rPrChange>
              </w:rPr>
              <w:pPrChange w:id="15417" w:author="Delta" w:date="2021-07-23T11:12:00Z">
                <w:pPr>
                  <w:spacing w:after="0"/>
                </w:pPr>
              </w:pPrChange>
            </w:pPr>
            <w:r w:rsidRPr="008E21F4">
              <w:rPr>
                <w:sz w:val="16"/>
                <w:rPrChange w:id="15418" w:author="Delta" w:date="2021-07-23T11:12:00Z">
                  <w:rPr>
                    <w:rFonts w:ascii="Arial" w:hAnsi="Arial"/>
                    <w:sz w:val="16"/>
                  </w:rPr>
                </w:rPrChange>
              </w:rPr>
              <w:t>0 1 2 4</w:t>
            </w:r>
          </w:p>
        </w:tc>
        <w:tc>
          <w:tcPr>
            <w:tcW w:w="962" w:type="dxa"/>
            <w:tcBorders>
              <w:top w:val="single" w:sz="6" w:space="0" w:color="auto"/>
              <w:left w:val="single" w:sz="6" w:space="0" w:color="auto"/>
              <w:bottom w:val="single" w:sz="6" w:space="0" w:color="auto"/>
              <w:right w:val="single" w:sz="6" w:space="0" w:color="auto"/>
            </w:tcBorders>
            <w:tcPrChange w:id="15419"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5B47C5D" w14:textId="77777777" w:rsidR="00CB3986" w:rsidRPr="008E21F4" w:rsidRDefault="00CB3986" w:rsidP="00D04D5F">
            <w:pPr>
              <w:pStyle w:val="TAC"/>
              <w:rPr>
                <w:sz w:val="16"/>
                <w:rPrChange w:id="15420" w:author="Delta" w:date="2021-07-23T11:12:00Z">
                  <w:rPr>
                    <w:rFonts w:ascii="Arial" w:hAnsi="Arial"/>
                    <w:sz w:val="16"/>
                  </w:rPr>
                </w:rPrChange>
              </w:rPr>
              <w:pPrChange w:id="15421" w:author="Delta" w:date="2021-07-23T11:12:00Z">
                <w:pPr>
                  <w:spacing w:after="0"/>
                </w:pPr>
              </w:pPrChange>
            </w:pPr>
            <w:r w:rsidRPr="008E21F4">
              <w:rPr>
                <w:sz w:val="16"/>
                <w:rPrChange w:id="15422" w:author="Delta" w:date="2021-07-23T11:12:00Z">
                  <w:rPr>
                    <w:rFonts w:ascii="Arial" w:hAnsi="Arial"/>
                    <w:sz w:val="16"/>
                  </w:rPr>
                </w:rPrChange>
              </w:rPr>
              <w:t xml:space="preserve"> 0 1 2 5</w:t>
            </w:r>
          </w:p>
        </w:tc>
        <w:tc>
          <w:tcPr>
            <w:tcW w:w="963" w:type="dxa"/>
            <w:tcBorders>
              <w:top w:val="single" w:sz="6" w:space="0" w:color="auto"/>
              <w:left w:val="single" w:sz="6" w:space="0" w:color="auto"/>
              <w:bottom w:val="single" w:sz="6" w:space="0" w:color="auto"/>
              <w:right w:val="single" w:sz="6" w:space="0" w:color="auto"/>
            </w:tcBorders>
            <w:tcPrChange w:id="15423"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813E79C" w14:textId="77777777" w:rsidR="00CB3986" w:rsidRPr="008E21F4" w:rsidRDefault="00CB3986" w:rsidP="00D04D5F">
            <w:pPr>
              <w:pStyle w:val="TAC"/>
              <w:rPr>
                <w:sz w:val="16"/>
                <w:rPrChange w:id="15424" w:author="Delta" w:date="2021-07-23T11:12:00Z">
                  <w:rPr>
                    <w:rFonts w:ascii="Arial" w:hAnsi="Arial"/>
                    <w:sz w:val="16"/>
                  </w:rPr>
                </w:rPrChange>
              </w:rPr>
              <w:pPrChange w:id="15425" w:author="Delta" w:date="2021-07-23T11:12:00Z">
                <w:pPr>
                  <w:spacing w:after="0"/>
                </w:pPr>
              </w:pPrChange>
            </w:pPr>
            <w:r w:rsidRPr="008E21F4">
              <w:rPr>
                <w:sz w:val="16"/>
                <w:rPrChange w:id="15426" w:author="Delta" w:date="2021-07-23T11:12:00Z">
                  <w:rPr>
                    <w:rFonts w:ascii="Arial" w:hAnsi="Arial"/>
                    <w:sz w:val="16"/>
                  </w:rPr>
                </w:rPrChange>
              </w:rPr>
              <w:t xml:space="preserve"> 0 2 4 5</w:t>
            </w:r>
          </w:p>
        </w:tc>
        <w:tc>
          <w:tcPr>
            <w:tcW w:w="962" w:type="dxa"/>
            <w:tcBorders>
              <w:top w:val="single" w:sz="6" w:space="0" w:color="auto"/>
              <w:left w:val="single" w:sz="6" w:space="0" w:color="auto"/>
              <w:bottom w:val="single" w:sz="6" w:space="0" w:color="auto"/>
              <w:right w:val="single" w:sz="6" w:space="0" w:color="auto"/>
            </w:tcBorders>
            <w:tcPrChange w:id="1542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EA90DC2" w14:textId="77777777" w:rsidR="00CB3986" w:rsidRPr="008E21F4" w:rsidRDefault="00CB3986" w:rsidP="00D04D5F">
            <w:pPr>
              <w:pStyle w:val="TAC"/>
              <w:rPr>
                <w:sz w:val="16"/>
                <w:rPrChange w:id="15428" w:author="Delta" w:date="2021-07-23T11:12:00Z">
                  <w:rPr>
                    <w:rFonts w:ascii="Arial" w:hAnsi="Arial"/>
                    <w:sz w:val="16"/>
                  </w:rPr>
                </w:rPrChange>
              </w:rPr>
              <w:pPrChange w:id="15429" w:author="Delta" w:date="2021-07-23T11:12:00Z">
                <w:pPr>
                  <w:spacing w:after="0"/>
                </w:pPr>
              </w:pPrChange>
            </w:pPr>
            <w:r w:rsidRPr="008E21F4">
              <w:rPr>
                <w:sz w:val="16"/>
                <w:rPrChange w:id="15430" w:author="Delta" w:date="2021-07-23T11:12:00Z">
                  <w:rPr>
                    <w:rFonts w:ascii="Arial" w:hAnsi="Arial"/>
                    <w:sz w:val="16"/>
                  </w:rPr>
                </w:rPrChange>
              </w:rPr>
              <w:t xml:space="preserve"> 1 2 3 5</w:t>
            </w:r>
          </w:p>
        </w:tc>
        <w:tc>
          <w:tcPr>
            <w:tcW w:w="963" w:type="dxa"/>
            <w:tcBorders>
              <w:top w:val="single" w:sz="6" w:space="0" w:color="auto"/>
              <w:left w:val="single" w:sz="6" w:space="0" w:color="auto"/>
              <w:bottom w:val="single" w:sz="6" w:space="0" w:color="auto"/>
              <w:right w:val="single" w:sz="6" w:space="0" w:color="auto"/>
            </w:tcBorders>
            <w:tcPrChange w:id="1543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6681AD42" w14:textId="77777777" w:rsidR="00CB3986" w:rsidRPr="008E21F4" w:rsidRDefault="00CB3986" w:rsidP="00D04D5F">
            <w:pPr>
              <w:pStyle w:val="TAC"/>
              <w:rPr>
                <w:sz w:val="16"/>
                <w:rPrChange w:id="15432" w:author="Delta" w:date="2021-07-23T11:12:00Z">
                  <w:rPr>
                    <w:rFonts w:ascii="Arial" w:hAnsi="Arial"/>
                    <w:sz w:val="16"/>
                  </w:rPr>
                </w:rPrChange>
              </w:rPr>
              <w:pPrChange w:id="15433" w:author="Delta" w:date="2021-07-23T11:12:00Z">
                <w:pPr>
                  <w:spacing w:after="0"/>
                </w:pPr>
              </w:pPrChange>
            </w:pPr>
            <w:r w:rsidRPr="008E21F4">
              <w:rPr>
                <w:sz w:val="16"/>
                <w:rPrChange w:id="15434" w:author="Delta" w:date="2021-07-23T11:12:00Z">
                  <w:rPr>
                    <w:rFonts w:ascii="Arial" w:hAnsi="Arial"/>
                    <w:sz w:val="16"/>
                  </w:rPr>
                </w:rPrChange>
              </w:rPr>
              <w:t xml:space="preserve"> 0 1 3 5</w:t>
            </w:r>
          </w:p>
        </w:tc>
      </w:tr>
      <w:tr w:rsidR="00CB3986" w:rsidRPr="008E21F4" w14:paraId="77C84846" w14:textId="77777777" w:rsidTr="00D04D5F">
        <w:trPr>
          <w:trHeight w:val="434"/>
          <w:trPrChange w:id="15435"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5436"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1E45DEC1" w14:textId="77777777" w:rsidR="00CB3986" w:rsidRPr="008E21F4" w:rsidRDefault="00CB3986" w:rsidP="00D04D5F">
            <w:pPr>
              <w:pStyle w:val="TAC"/>
              <w:rPr>
                <w:b/>
                <w:sz w:val="16"/>
                <w:rPrChange w:id="15437" w:author="Delta" w:date="2021-07-23T11:12:00Z">
                  <w:rPr>
                    <w:rFonts w:ascii="Arial" w:hAnsi="Arial"/>
                    <w:b/>
                    <w:sz w:val="16"/>
                  </w:rPr>
                </w:rPrChange>
              </w:rPr>
              <w:pPrChange w:id="15438" w:author="Delta" w:date="2021-07-23T11:12:00Z">
                <w:pPr>
                  <w:spacing w:after="0"/>
                </w:pPr>
              </w:pPrChange>
            </w:pPr>
            <w:r w:rsidRPr="008E21F4">
              <w:rPr>
                <w:b/>
                <w:sz w:val="16"/>
                <w:rPrChange w:id="15439" w:author="Delta" w:date="2021-07-23T11:12:00Z">
                  <w:rPr>
                    <w:rFonts w:ascii="Arial" w:hAnsi="Arial"/>
                    <w:b/>
                    <w:sz w:val="16"/>
                  </w:rPr>
                </w:rPrChange>
              </w:rPr>
              <w:t>3 MHz</w:t>
            </w:r>
          </w:p>
        </w:tc>
        <w:tc>
          <w:tcPr>
            <w:tcW w:w="962" w:type="dxa"/>
            <w:tcBorders>
              <w:top w:val="single" w:sz="6" w:space="0" w:color="auto"/>
              <w:left w:val="single" w:sz="6" w:space="0" w:color="auto"/>
              <w:bottom w:val="single" w:sz="6" w:space="0" w:color="auto"/>
              <w:right w:val="single" w:sz="6" w:space="0" w:color="auto"/>
            </w:tcBorders>
            <w:tcPrChange w:id="1544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97F5D90" w14:textId="77777777" w:rsidR="00CB3986" w:rsidRPr="008E21F4" w:rsidRDefault="00CB3986" w:rsidP="00D04D5F">
            <w:pPr>
              <w:pStyle w:val="TAC"/>
              <w:rPr>
                <w:sz w:val="16"/>
                <w:rPrChange w:id="15441" w:author="Delta" w:date="2021-07-23T11:12:00Z">
                  <w:rPr>
                    <w:rFonts w:ascii="Arial" w:hAnsi="Arial"/>
                    <w:sz w:val="16"/>
                  </w:rPr>
                </w:rPrChange>
              </w:rPr>
              <w:pPrChange w:id="15442" w:author="Delta" w:date="2021-07-23T11:12:00Z">
                <w:pPr>
                  <w:spacing w:after="0"/>
                </w:pPr>
              </w:pPrChange>
            </w:pPr>
            <w:r w:rsidRPr="008E21F4">
              <w:rPr>
                <w:sz w:val="16"/>
                <w:rPrChange w:id="15443" w:author="Delta" w:date="2021-07-23T11:12:00Z">
                  <w:rPr>
                    <w:rFonts w:ascii="Arial" w:hAnsi="Arial"/>
                    <w:sz w:val="16"/>
                  </w:rPr>
                </w:rPrChange>
              </w:rPr>
              <w:t xml:space="preserve"> 0 1 2 3 11 12 13</w:t>
            </w:r>
          </w:p>
        </w:tc>
        <w:tc>
          <w:tcPr>
            <w:tcW w:w="962" w:type="dxa"/>
            <w:tcBorders>
              <w:top w:val="single" w:sz="6" w:space="0" w:color="auto"/>
              <w:left w:val="single" w:sz="6" w:space="0" w:color="auto"/>
              <w:bottom w:val="single" w:sz="6" w:space="0" w:color="auto"/>
              <w:right w:val="single" w:sz="6" w:space="0" w:color="auto"/>
            </w:tcBorders>
            <w:tcPrChange w:id="15444"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6355A25" w14:textId="77777777" w:rsidR="00CB3986" w:rsidRPr="008E21F4" w:rsidRDefault="00CB3986" w:rsidP="00D04D5F">
            <w:pPr>
              <w:pStyle w:val="TAC"/>
              <w:rPr>
                <w:sz w:val="16"/>
                <w:rPrChange w:id="15445" w:author="Delta" w:date="2021-07-23T11:12:00Z">
                  <w:rPr>
                    <w:rFonts w:ascii="Arial" w:hAnsi="Arial"/>
                    <w:sz w:val="16"/>
                  </w:rPr>
                </w:rPrChange>
              </w:rPr>
              <w:pPrChange w:id="15446" w:author="Delta" w:date="2021-07-23T11:12:00Z">
                <w:pPr>
                  <w:spacing w:after="0"/>
                </w:pPr>
              </w:pPrChange>
            </w:pPr>
            <w:r w:rsidRPr="008E21F4">
              <w:rPr>
                <w:sz w:val="16"/>
                <w:rPrChange w:id="15447" w:author="Delta" w:date="2021-07-23T11:12:00Z">
                  <w:rPr>
                    <w:rFonts w:ascii="Arial" w:hAnsi="Arial"/>
                    <w:sz w:val="16"/>
                  </w:rPr>
                </w:rPrChange>
              </w:rPr>
              <w:t xml:space="preserve"> 0 3 4 10 11 12 13</w:t>
            </w:r>
          </w:p>
        </w:tc>
        <w:tc>
          <w:tcPr>
            <w:tcW w:w="963" w:type="dxa"/>
            <w:tcBorders>
              <w:top w:val="single" w:sz="6" w:space="0" w:color="auto"/>
              <w:left w:val="single" w:sz="6" w:space="0" w:color="auto"/>
              <w:bottom w:val="single" w:sz="6" w:space="0" w:color="auto"/>
              <w:right w:val="single" w:sz="6" w:space="0" w:color="auto"/>
            </w:tcBorders>
            <w:tcPrChange w:id="15448"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67D00898" w14:textId="77777777" w:rsidR="00CB3986" w:rsidRPr="008E21F4" w:rsidRDefault="00CB3986" w:rsidP="00D04D5F">
            <w:pPr>
              <w:pStyle w:val="TAC"/>
              <w:rPr>
                <w:sz w:val="16"/>
                <w:rPrChange w:id="15449" w:author="Delta" w:date="2021-07-23T11:12:00Z">
                  <w:rPr>
                    <w:rFonts w:ascii="Arial" w:hAnsi="Arial"/>
                    <w:sz w:val="16"/>
                  </w:rPr>
                </w:rPrChange>
              </w:rPr>
              <w:pPrChange w:id="15450" w:author="Delta" w:date="2021-07-23T11:12:00Z">
                <w:pPr>
                  <w:spacing w:after="0"/>
                </w:pPr>
              </w:pPrChange>
            </w:pPr>
            <w:r w:rsidRPr="008E21F4">
              <w:rPr>
                <w:sz w:val="16"/>
                <w:rPrChange w:id="15451" w:author="Delta" w:date="2021-07-23T11:12:00Z">
                  <w:rPr>
                    <w:rFonts w:ascii="Arial" w:hAnsi="Arial"/>
                    <w:sz w:val="16"/>
                  </w:rPr>
                </w:rPrChange>
              </w:rPr>
              <w:t xml:space="preserve"> 0 2 3 5 6 11 13</w:t>
            </w:r>
          </w:p>
        </w:tc>
        <w:tc>
          <w:tcPr>
            <w:tcW w:w="962" w:type="dxa"/>
            <w:tcBorders>
              <w:top w:val="single" w:sz="6" w:space="0" w:color="auto"/>
              <w:left w:val="single" w:sz="6" w:space="0" w:color="auto"/>
              <w:bottom w:val="single" w:sz="6" w:space="0" w:color="auto"/>
              <w:right w:val="single" w:sz="6" w:space="0" w:color="auto"/>
            </w:tcBorders>
            <w:tcPrChange w:id="1545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2E6902D" w14:textId="77777777" w:rsidR="00CB3986" w:rsidRPr="008E21F4" w:rsidRDefault="00CB3986" w:rsidP="00D04D5F">
            <w:pPr>
              <w:pStyle w:val="TAC"/>
              <w:rPr>
                <w:sz w:val="16"/>
                <w:rPrChange w:id="15453" w:author="Delta" w:date="2021-07-23T11:12:00Z">
                  <w:rPr>
                    <w:rFonts w:ascii="Arial" w:hAnsi="Arial"/>
                    <w:sz w:val="16"/>
                  </w:rPr>
                </w:rPrChange>
              </w:rPr>
              <w:pPrChange w:id="15454" w:author="Delta" w:date="2021-07-23T11:12:00Z">
                <w:pPr>
                  <w:spacing w:after="0"/>
                </w:pPr>
              </w:pPrChange>
            </w:pPr>
            <w:r w:rsidRPr="008E21F4">
              <w:rPr>
                <w:sz w:val="16"/>
                <w:rPrChange w:id="15455" w:author="Delta" w:date="2021-07-23T11:12:00Z">
                  <w:rPr>
                    <w:rFonts w:ascii="Arial" w:hAnsi="Arial"/>
                    <w:sz w:val="16"/>
                  </w:rPr>
                </w:rPrChange>
              </w:rPr>
              <w:t xml:space="preserve"> 0 1 4 5 7 10 12</w:t>
            </w:r>
          </w:p>
        </w:tc>
        <w:tc>
          <w:tcPr>
            <w:tcW w:w="963" w:type="dxa"/>
            <w:tcBorders>
              <w:top w:val="single" w:sz="6" w:space="0" w:color="auto"/>
              <w:left w:val="single" w:sz="6" w:space="0" w:color="auto"/>
              <w:bottom w:val="single" w:sz="6" w:space="0" w:color="auto"/>
              <w:right w:val="single" w:sz="6" w:space="0" w:color="auto"/>
            </w:tcBorders>
            <w:tcPrChange w:id="1545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235E9D6" w14:textId="77777777" w:rsidR="00CB3986" w:rsidRPr="008E21F4" w:rsidRDefault="00CB3986" w:rsidP="00D04D5F">
            <w:pPr>
              <w:pStyle w:val="TAC"/>
              <w:rPr>
                <w:sz w:val="16"/>
                <w:rPrChange w:id="15457" w:author="Delta" w:date="2021-07-23T11:12:00Z">
                  <w:rPr>
                    <w:rFonts w:ascii="Arial" w:hAnsi="Arial"/>
                    <w:sz w:val="16"/>
                  </w:rPr>
                </w:rPrChange>
              </w:rPr>
              <w:pPrChange w:id="15458" w:author="Delta" w:date="2021-07-23T11:12:00Z">
                <w:pPr>
                  <w:spacing w:after="0"/>
                </w:pPr>
              </w:pPrChange>
            </w:pPr>
            <w:r w:rsidRPr="008E21F4">
              <w:rPr>
                <w:sz w:val="16"/>
                <w:rPrChange w:id="15459" w:author="Delta" w:date="2021-07-23T11:12:00Z">
                  <w:rPr>
                    <w:rFonts w:ascii="Arial" w:hAnsi="Arial"/>
                    <w:sz w:val="16"/>
                  </w:rPr>
                </w:rPrChange>
              </w:rPr>
              <w:t xml:space="preserve"> 0 2 3 4 9 10 13</w:t>
            </w:r>
          </w:p>
        </w:tc>
        <w:tc>
          <w:tcPr>
            <w:tcW w:w="962" w:type="dxa"/>
            <w:tcBorders>
              <w:top w:val="single" w:sz="6" w:space="0" w:color="auto"/>
              <w:left w:val="single" w:sz="6" w:space="0" w:color="auto"/>
              <w:bottom w:val="single" w:sz="6" w:space="0" w:color="auto"/>
              <w:right w:val="single" w:sz="6" w:space="0" w:color="auto"/>
            </w:tcBorders>
            <w:tcPrChange w:id="1546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9588843" w14:textId="77777777" w:rsidR="00CB3986" w:rsidRPr="008E21F4" w:rsidRDefault="00CB3986" w:rsidP="00D04D5F">
            <w:pPr>
              <w:pStyle w:val="TAC"/>
              <w:rPr>
                <w:sz w:val="16"/>
                <w:rPrChange w:id="15461" w:author="Delta" w:date="2021-07-23T11:12:00Z">
                  <w:rPr>
                    <w:rFonts w:ascii="Arial" w:hAnsi="Arial"/>
                    <w:sz w:val="16"/>
                  </w:rPr>
                </w:rPrChange>
              </w:rPr>
              <w:pPrChange w:id="15462" w:author="Delta" w:date="2021-07-23T11:12:00Z">
                <w:pPr>
                  <w:spacing w:after="0"/>
                </w:pPr>
              </w:pPrChange>
            </w:pPr>
            <w:r w:rsidRPr="008E21F4">
              <w:rPr>
                <w:sz w:val="16"/>
                <w:rPrChange w:id="15463" w:author="Delta" w:date="2021-07-23T11:12:00Z">
                  <w:rPr>
                    <w:rFonts w:ascii="Arial" w:hAnsi="Arial"/>
                    <w:sz w:val="16"/>
                  </w:rPr>
                </w:rPrChange>
              </w:rPr>
              <w:t xml:space="preserve"> 0 1 2 3 11 12 14</w:t>
            </w:r>
          </w:p>
        </w:tc>
        <w:tc>
          <w:tcPr>
            <w:tcW w:w="962" w:type="dxa"/>
            <w:tcBorders>
              <w:top w:val="single" w:sz="6" w:space="0" w:color="auto"/>
              <w:left w:val="single" w:sz="6" w:space="0" w:color="auto"/>
              <w:bottom w:val="single" w:sz="6" w:space="0" w:color="auto"/>
              <w:right w:val="single" w:sz="6" w:space="0" w:color="auto"/>
            </w:tcBorders>
            <w:tcPrChange w:id="15464"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4706428" w14:textId="77777777" w:rsidR="00CB3986" w:rsidRPr="008E21F4" w:rsidRDefault="00CB3986" w:rsidP="00D04D5F">
            <w:pPr>
              <w:pStyle w:val="TAC"/>
              <w:rPr>
                <w:sz w:val="16"/>
                <w:rPrChange w:id="15465" w:author="Delta" w:date="2021-07-23T11:12:00Z">
                  <w:rPr>
                    <w:rFonts w:ascii="Arial" w:hAnsi="Arial"/>
                    <w:sz w:val="16"/>
                  </w:rPr>
                </w:rPrChange>
              </w:rPr>
              <w:pPrChange w:id="15466" w:author="Delta" w:date="2021-07-23T11:12:00Z">
                <w:pPr>
                  <w:spacing w:after="0"/>
                </w:pPr>
              </w:pPrChange>
            </w:pPr>
            <w:r w:rsidRPr="008E21F4">
              <w:rPr>
                <w:sz w:val="16"/>
                <w:rPrChange w:id="15467" w:author="Delta" w:date="2021-07-23T11:12:00Z">
                  <w:rPr>
                    <w:rFonts w:ascii="Arial" w:hAnsi="Arial"/>
                    <w:sz w:val="16"/>
                  </w:rPr>
                </w:rPrChange>
              </w:rPr>
              <w:t xml:space="preserve"> 4 5 6 8 11 13 14</w:t>
            </w:r>
          </w:p>
        </w:tc>
        <w:tc>
          <w:tcPr>
            <w:tcW w:w="963" w:type="dxa"/>
            <w:tcBorders>
              <w:top w:val="single" w:sz="6" w:space="0" w:color="auto"/>
              <w:left w:val="single" w:sz="6" w:space="0" w:color="auto"/>
              <w:bottom w:val="single" w:sz="6" w:space="0" w:color="auto"/>
              <w:right w:val="single" w:sz="6" w:space="0" w:color="auto"/>
            </w:tcBorders>
            <w:tcPrChange w:id="15468"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6BF2912" w14:textId="77777777" w:rsidR="00CB3986" w:rsidRPr="008E21F4" w:rsidRDefault="00CB3986" w:rsidP="00D04D5F">
            <w:pPr>
              <w:pStyle w:val="TAC"/>
              <w:rPr>
                <w:sz w:val="16"/>
                <w:rPrChange w:id="15469" w:author="Delta" w:date="2021-07-23T11:12:00Z">
                  <w:rPr>
                    <w:rFonts w:ascii="Arial" w:hAnsi="Arial"/>
                    <w:sz w:val="16"/>
                  </w:rPr>
                </w:rPrChange>
              </w:rPr>
              <w:pPrChange w:id="15470" w:author="Delta" w:date="2021-07-23T11:12:00Z">
                <w:pPr>
                  <w:spacing w:after="0"/>
                </w:pPr>
              </w:pPrChange>
            </w:pPr>
            <w:r w:rsidRPr="008E21F4">
              <w:rPr>
                <w:sz w:val="16"/>
                <w:rPrChange w:id="15471" w:author="Delta" w:date="2021-07-23T11:12:00Z">
                  <w:rPr>
                    <w:rFonts w:ascii="Arial" w:hAnsi="Arial"/>
                    <w:sz w:val="16"/>
                  </w:rPr>
                </w:rPrChange>
              </w:rPr>
              <w:t xml:space="preserve"> 2 5 6 9 12 13 14</w:t>
            </w:r>
          </w:p>
        </w:tc>
        <w:tc>
          <w:tcPr>
            <w:tcW w:w="962" w:type="dxa"/>
            <w:tcBorders>
              <w:top w:val="single" w:sz="6" w:space="0" w:color="auto"/>
              <w:left w:val="single" w:sz="6" w:space="0" w:color="auto"/>
              <w:bottom w:val="single" w:sz="6" w:space="0" w:color="auto"/>
              <w:right w:val="single" w:sz="6" w:space="0" w:color="auto"/>
            </w:tcBorders>
            <w:tcPrChange w:id="1547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E978FE0" w14:textId="77777777" w:rsidR="00CB3986" w:rsidRPr="008E21F4" w:rsidRDefault="00CB3986" w:rsidP="00D04D5F">
            <w:pPr>
              <w:pStyle w:val="TAC"/>
              <w:rPr>
                <w:sz w:val="16"/>
                <w:rPrChange w:id="15473" w:author="Delta" w:date="2021-07-23T11:12:00Z">
                  <w:rPr>
                    <w:rFonts w:ascii="Arial" w:hAnsi="Arial"/>
                    <w:sz w:val="16"/>
                  </w:rPr>
                </w:rPrChange>
              </w:rPr>
              <w:pPrChange w:id="15474" w:author="Delta" w:date="2021-07-23T11:12:00Z">
                <w:pPr>
                  <w:spacing w:after="0"/>
                </w:pPr>
              </w:pPrChange>
            </w:pPr>
            <w:r w:rsidRPr="008E21F4">
              <w:rPr>
                <w:sz w:val="16"/>
                <w:rPrChange w:id="15475" w:author="Delta" w:date="2021-07-23T11:12:00Z">
                  <w:rPr>
                    <w:rFonts w:ascii="Arial" w:hAnsi="Arial"/>
                    <w:sz w:val="16"/>
                  </w:rPr>
                </w:rPrChange>
              </w:rPr>
              <w:t xml:space="preserve"> 0 3 4 7 8 9 11</w:t>
            </w:r>
          </w:p>
        </w:tc>
        <w:tc>
          <w:tcPr>
            <w:tcW w:w="963" w:type="dxa"/>
            <w:tcBorders>
              <w:top w:val="single" w:sz="6" w:space="0" w:color="auto"/>
              <w:left w:val="single" w:sz="6" w:space="0" w:color="auto"/>
              <w:bottom w:val="single" w:sz="6" w:space="0" w:color="auto"/>
              <w:right w:val="single" w:sz="6" w:space="0" w:color="auto"/>
            </w:tcBorders>
            <w:tcPrChange w:id="1547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777536D" w14:textId="77777777" w:rsidR="00CB3986" w:rsidRPr="008E21F4" w:rsidRDefault="00CB3986" w:rsidP="00D04D5F">
            <w:pPr>
              <w:pStyle w:val="TAC"/>
              <w:rPr>
                <w:sz w:val="16"/>
                <w:rPrChange w:id="15477" w:author="Delta" w:date="2021-07-23T11:12:00Z">
                  <w:rPr>
                    <w:rFonts w:ascii="Arial" w:hAnsi="Arial"/>
                    <w:sz w:val="16"/>
                  </w:rPr>
                </w:rPrChange>
              </w:rPr>
              <w:pPrChange w:id="15478" w:author="Delta" w:date="2021-07-23T11:12:00Z">
                <w:pPr>
                  <w:spacing w:after="0"/>
                </w:pPr>
              </w:pPrChange>
            </w:pPr>
            <w:r w:rsidRPr="008E21F4">
              <w:rPr>
                <w:sz w:val="16"/>
                <w:rPrChange w:id="15479" w:author="Delta" w:date="2021-07-23T11:12:00Z">
                  <w:rPr>
                    <w:rFonts w:ascii="Arial" w:hAnsi="Arial"/>
                    <w:sz w:val="16"/>
                  </w:rPr>
                </w:rPrChange>
              </w:rPr>
              <w:t xml:space="preserve"> 1 2 3 4 5 11 12</w:t>
            </w:r>
          </w:p>
        </w:tc>
      </w:tr>
      <w:tr w:rsidR="00CB3986" w:rsidRPr="008E21F4" w14:paraId="128F1472" w14:textId="77777777" w:rsidTr="00D04D5F">
        <w:trPr>
          <w:trHeight w:val="434"/>
          <w:trPrChange w:id="15480"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5481"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598990CD" w14:textId="77777777" w:rsidR="00CB3986" w:rsidRPr="008E21F4" w:rsidRDefault="00CB3986" w:rsidP="00D04D5F">
            <w:pPr>
              <w:pStyle w:val="TAC"/>
              <w:rPr>
                <w:b/>
                <w:sz w:val="16"/>
                <w:rPrChange w:id="15482" w:author="Delta" w:date="2021-07-23T11:12:00Z">
                  <w:rPr>
                    <w:rFonts w:ascii="Arial" w:hAnsi="Arial"/>
                    <w:b/>
                    <w:sz w:val="16"/>
                  </w:rPr>
                </w:rPrChange>
              </w:rPr>
              <w:pPrChange w:id="15483" w:author="Delta" w:date="2021-07-23T11:12:00Z">
                <w:pPr>
                  <w:spacing w:after="0"/>
                </w:pPr>
              </w:pPrChange>
            </w:pPr>
            <w:r w:rsidRPr="008E21F4">
              <w:rPr>
                <w:b/>
                <w:sz w:val="16"/>
                <w:rPrChange w:id="15484" w:author="Delta" w:date="2021-07-23T11:12:00Z">
                  <w:rPr>
                    <w:rFonts w:ascii="Arial" w:hAnsi="Arial"/>
                    <w:b/>
                    <w:sz w:val="16"/>
                  </w:rPr>
                </w:rPrChange>
              </w:rPr>
              <w:t>5 MHz</w:t>
            </w:r>
          </w:p>
        </w:tc>
        <w:tc>
          <w:tcPr>
            <w:tcW w:w="962" w:type="dxa"/>
            <w:tcBorders>
              <w:top w:val="single" w:sz="6" w:space="0" w:color="auto"/>
              <w:left w:val="single" w:sz="6" w:space="0" w:color="auto"/>
              <w:bottom w:val="single" w:sz="6" w:space="0" w:color="auto"/>
              <w:right w:val="single" w:sz="6" w:space="0" w:color="auto"/>
            </w:tcBorders>
            <w:tcPrChange w:id="1548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D84ED8E" w14:textId="77777777" w:rsidR="00CB3986" w:rsidRPr="008E21F4" w:rsidRDefault="00CB3986" w:rsidP="00D04D5F">
            <w:pPr>
              <w:pStyle w:val="TAC"/>
              <w:rPr>
                <w:sz w:val="16"/>
                <w:rPrChange w:id="15486" w:author="Delta" w:date="2021-07-23T11:12:00Z">
                  <w:rPr>
                    <w:rFonts w:ascii="Arial" w:hAnsi="Arial"/>
                    <w:sz w:val="16"/>
                  </w:rPr>
                </w:rPrChange>
              </w:rPr>
              <w:pPrChange w:id="15487" w:author="Delta" w:date="2021-07-23T11:12:00Z">
                <w:pPr>
                  <w:spacing w:after="0"/>
                </w:pPr>
              </w:pPrChange>
            </w:pPr>
            <w:r w:rsidRPr="008E21F4">
              <w:rPr>
                <w:sz w:val="16"/>
                <w:rPrChange w:id="15488" w:author="Delta" w:date="2021-07-23T11:12:00Z">
                  <w:rPr>
                    <w:rFonts w:ascii="Arial" w:hAnsi="Arial"/>
                    <w:sz w:val="16"/>
                  </w:rPr>
                </w:rPrChange>
              </w:rPr>
              <w:t xml:space="preserve"> 0 1 3 4 6 7 8 16 17 18 19 20 21 23 24</w:t>
            </w:r>
          </w:p>
        </w:tc>
        <w:tc>
          <w:tcPr>
            <w:tcW w:w="962" w:type="dxa"/>
            <w:tcBorders>
              <w:top w:val="single" w:sz="6" w:space="0" w:color="auto"/>
              <w:left w:val="single" w:sz="6" w:space="0" w:color="auto"/>
              <w:bottom w:val="single" w:sz="6" w:space="0" w:color="auto"/>
              <w:right w:val="single" w:sz="6" w:space="0" w:color="auto"/>
            </w:tcBorders>
            <w:tcPrChange w:id="15489"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F9A1556" w14:textId="77777777" w:rsidR="00CB3986" w:rsidRPr="008E21F4" w:rsidRDefault="00CB3986" w:rsidP="00D04D5F">
            <w:pPr>
              <w:pStyle w:val="TAC"/>
              <w:rPr>
                <w:sz w:val="16"/>
                <w:rPrChange w:id="15490" w:author="Delta" w:date="2021-07-23T11:12:00Z">
                  <w:rPr>
                    <w:rFonts w:ascii="Arial" w:hAnsi="Arial"/>
                    <w:sz w:val="16"/>
                  </w:rPr>
                </w:rPrChange>
              </w:rPr>
              <w:pPrChange w:id="15491" w:author="Delta" w:date="2021-07-23T11:12:00Z">
                <w:pPr>
                  <w:spacing w:after="0"/>
                </w:pPr>
              </w:pPrChange>
            </w:pPr>
            <w:r w:rsidRPr="008E21F4">
              <w:rPr>
                <w:sz w:val="16"/>
                <w:rPrChange w:id="15492" w:author="Delta" w:date="2021-07-23T11:12:00Z">
                  <w:rPr>
                    <w:rFonts w:ascii="Arial" w:hAnsi="Arial"/>
                    <w:sz w:val="16"/>
                  </w:rPr>
                </w:rPrChange>
              </w:rPr>
              <w:t xml:space="preserve"> 0 1 2 3 4 5 6 9 10 12 13 17 18 20 24</w:t>
            </w:r>
          </w:p>
        </w:tc>
        <w:tc>
          <w:tcPr>
            <w:tcW w:w="963" w:type="dxa"/>
            <w:tcBorders>
              <w:top w:val="single" w:sz="6" w:space="0" w:color="auto"/>
              <w:left w:val="single" w:sz="6" w:space="0" w:color="auto"/>
              <w:bottom w:val="single" w:sz="6" w:space="0" w:color="auto"/>
              <w:right w:val="single" w:sz="6" w:space="0" w:color="auto"/>
            </w:tcBorders>
            <w:tcPrChange w:id="15493"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1531594A" w14:textId="77777777" w:rsidR="00CB3986" w:rsidRPr="008E21F4" w:rsidRDefault="00CB3986" w:rsidP="00D04D5F">
            <w:pPr>
              <w:pStyle w:val="TAC"/>
              <w:rPr>
                <w:sz w:val="16"/>
                <w:rPrChange w:id="15494" w:author="Delta" w:date="2021-07-23T11:12:00Z">
                  <w:rPr>
                    <w:rFonts w:ascii="Arial" w:hAnsi="Arial"/>
                    <w:sz w:val="16"/>
                  </w:rPr>
                </w:rPrChange>
              </w:rPr>
              <w:pPrChange w:id="15495" w:author="Delta" w:date="2021-07-23T11:12:00Z">
                <w:pPr>
                  <w:spacing w:after="0"/>
                </w:pPr>
              </w:pPrChange>
            </w:pPr>
            <w:r w:rsidRPr="008E21F4">
              <w:rPr>
                <w:sz w:val="16"/>
                <w:rPrChange w:id="15496" w:author="Delta" w:date="2021-07-23T11:12:00Z">
                  <w:rPr>
                    <w:rFonts w:ascii="Arial" w:hAnsi="Arial"/>
                    <w:sz w:val="16"/>
                  </w:rPr>
                </w:rPrChange>
              </w:rPr>
              <w:t xml:space="preserve"> 0 1 2 3 7 8 9 10 12 13 14 19 20 23 24</w:t>
            </w:r>
          </w:p>
        </w:tc>
        <w:tc>
          <w:tcPr>
            <w:tcW w:w="962" w:type="dxa"/>
            <w:tcBorders>
              <w:top w:val="single" w:sz="6" w:space="0" w:color="auto"/>
              <w:left w:val="single" w:sz="6" w:space="0" w:color="auto"/>
              <w:bottom w:val="single" w:sz="6" w:space="0" w:color="auto"/>
              <w:right w:val="single" w:sz="6" w:space="0" w:color="auto"/>
            </w:tcBorders>
            <w:tcPrChange w:id="1549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13B2594" w14:textId="77777777" w:rsidR="00CB3986" w:rsidRPr="008E21F4" w:rsidRDefault="00CB3986" w:rsidP="00D04D5F">
            <w:pPr>
              <w:pStyle w:val="TAC"/>
              <w:rPr>
                <w:sz w:val="16"/>
                <w:rPrChange w:id="15498" w:author="Delta" w:date="2021-07-23T11:12:00Z">
                  <w:rPr>
                    <w:rFonts w:ascii="Arial" w:hAnsi="Arial"/>
                    <w:sz w:val="16"/>
                  </w:rPr>
                </w:rPrChange>
              </w:rPr>
              <w:pPrChange w:id="15499" w:author="Delta" w:date="2021-07-23T11:12:00Z">
                <w:pPr>
                  <w:spacing w:after="0"/>
                </w:pPr>
              </w:pPrChange>
            </w:pPr>
            <w:r w:rsidRPr="008E21F4">
              <w:rPr>
                <w:sz w:val="16"/>
                <w:rPrChange w:id="15500" w:author="Delta" w:date="2021-07-23T11:12:00Z">
                  <w:rPr>
                    <w:rFonts w:ascii="Arial" w:hAnsi="Arial"/>
                    <w:sz w:val="16"/>
                  </w:rPr>
                </w:rPrChange>
              </w:rPr>
              <w:t xml:space="preserve"> 0 5 6 8 10 11 12 13 15 17 18 20 21 22 24</w:t>
            </w:r>
          </w:p>
        </w:tc>
        <w:tc>
          <w:tcPr>
            <w:tcW w:w="963" w:type="dxa"/>
            <w:tcBorders>
              <w:top w:val="single" w:sz="6" w:space="0" w:color="auto"/>
              <w:left w:val="single" w:sz="6" w:space="0" w:color="auto"/>
              <w:bottom w:val="single" w:sz="6" w:space="0" w:color="auto"/>
              <w:right w:val="single" w:sz="6" w:space="0" w:color="auto"/>
            </w:tcBorders>
            <w:tcPrChange w:id="1550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51D735B" w14:textId="77777777" w:rsidR="00CB3986" w:rsidRPr="008E21F4" w:rsidRDefault="00CB3986" w:rsidP="00D04D5F">
            <w:pPr>
              <w:pStyle w:val="TAC"/>
              <w:rPr>
                <w:sz w:val="16"/>
                <w:rPrChange w:id="15502" w:author="Delta" w:date="2021-07-23T11:12:00Z">
                  <w:rPr>
                    <w:rFonts w:ascii="Arial" w:hAnsi="Arial"/>
                    <w:sz w:val="16"/>
                  </w:rPr>
                </w:rPrChange>
              </w:rPr>
              <w:pPrChange w:id="15503" w:author="Delta" w:date="2021-07-23T11:12:00Z">
                <w:pPr>
                  <w:spacing w:after="0"/>
                </w:pPr>
              </w:pPrChange>
            </w:pPr>
            <w:r w:rsidRPr="008E21F4">
              <w:rPr>
                <w:sz w:val="16"/>
                <w:rPrChange w:id="15504" w:author="Delta" w:date="2021-07-23T11:12:00Z">
                  <w:rPr>
                    <w:rFonts w:ascii="Arial" w:hAnsi="Arial"/>
                    <w:sz w:val="16"/>
                  </w:rPr>
                </w:rPrChange>
              </w:rPr>
              <w:t xml:space="preserve"> 0 1 2 4 6 7 12 13 14 15 16 17 22 23 24</w:t>
            </w:r>
          </w:p>
        </w:tc>
        <w:tc>
          <w:tcPr>
            <w:tcW w:w="962" w:type="dxa"/>
            <w:tcBorders>
              <w:top w:val="single" w:sz="6" w:space="0" w:color="auto"/>
              <w:left w:val="single" w:sz="6" w:space="0" w:color="auto"/>
              <w:bottom w:val="single" w:sz="6" w:space="0" w:color="auto"/>
              <w:right w:val="single" w:sz="6" w:space="0" w:color="auto"/>
            </w:tcBorders>
            <w:tcPrChange w:id="1550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5DF6D0A" w14:textId="77777777" w:rsidR="00CB3986" w:rsidRPr="008E21F4" w:rsidRDefault="00CB3986" w:rsidP="00D04D5F">
            <w:pPr>
              <w:pStyle w:val="TAC"/>
              <w:rPr>
                <w:sz w:val="16"/>
                <w:rPrChange w:id="15506" w:author="Delta" w:date="2021-07-23T11:12:00Z">
                  <w:rPr>
                    <w:rFonts w:ascii="Arial" w:hAnsi="Arial"/>
                    <w:sz w:val="16"/>
                  </w:rPr>
                </w:rPrChange>
              </w:rPr>
              <w:pPrChange w:id="15507" w:author="Delta" w:date="2021-07-23T11:12:00Z">
                <w:pPr>
                  <w:spacing w:after="0"/>
                </w:pPr>
              </w:pPrChange>
            </w:pPr>
            <w:r w:rsidRPr="008E21F4">
              <w:rPr>
                <w:sz w:val="16"/>
                <w:rPrChange w:id="15508" w:author="Delta" w:date="2021-07-23T11:12:00Z">
                  <w:rPr>
                    <w:rFonts w:ascii="Arial" w:hAnsi="Arial"/>
                    <w:sz w:val="16"/>
                  </w:rPr>
                </w:rPrChange>
              </w:rPr>
              <w:t xml:space="preserve"> 0 1 2 3 4 6 7 8 16 17 18 21 22 23 24</w:t>
            </w:r>
          </w:p>
        </w:tc>
        <w:tc>
          <w:tcPr>
            <w:tcW w:w="962" w:type="dxa"/>
            <w:tcBorders>
              <w:top w:val="single" w:sz="6" w:space="0" w:color="auto"/>
              <w:left w:val="single" w:sz="6" w:space="0" w:color="auto"/>
              <w:bottom w:val="single" w:sz="6" w:space="0" w:color="auto"/>
              <w:right w:val="single" w:sz="6" w:space="0" w:color="auto"/>
            </w:tcBorders>
            <w:tcPrChange w:id="15509"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766B939" w14:textId="77777777" w:rsidR="00CB3986" w:rsidRPr="008E21F4" w:rsidRDefault="00CB3986" w:rsidP="00D04D5F">
            <w:pPr>
              <w:pStyle w:val="TAC"/>
              <w:rPr>
                <w:sz w:val="16"/>
                <w:rPrChange w:id="15510" w:author="Delta" w:date="2021-07-23T11:12:00Z">
                  <w:rPr>
                    <w:rFonts w:ascii="Arial" w:hAnsi="Arial"/>
                    <w:sz w:val="16"/>
                  </w:rPr>
                </w:rPrChange>
              </w:rPr>
              <w:pPrChange w:id="15511" w:author="Delta" w:date="2021-07-23T11:12:00Z">
                <w:pPr>
                  <w:spacing w:after="0"/>
                </w:pPr>
              </w:pPrChange>
            </w:pPr>
            <w:r w:rsidRPr="008E21F4">
              <w:rPr>
                <w:sz w:val="16"/>
                <w:rPrChange w:id="15512" w:author="Delta" w:date="2021-07-23T11:12:00Z">
                  <w:rPr>
                    <w:rFonts w:ascii="Arial" w:hAnsi="Arial"/>
                    <w:sz w:val="16"/>
                  </w:rPr>
                </w:rPrChange>
              </w:rPr>
              <w:t xml:space="preserve"> 1 3 4 5 7 9 10 11 12 13 14 15 21 22 24</w:t>
            </w:r>
          </w:p>
        </w:tc>
        <w:tc>
          <w:tcPr>
            <w:tcW w:w="963" w:type="dxa"/>
            <w:tcBorders>
              <w:top w:val="single" w:sz="6" w:space="0" w:color="auto"/>
              <w:left w:val="single" w:sz="6" w:space="0" w:color="auto"/>
              <w:bottom w:val="single" w:sz="6" w:space="0" w:color="auto"/>
              <w:right w:val="single" w:sz="6" w:space="0" w:color="auto"/>
            </w:tcBorders>
            <w:tcPrChange w:id="15513"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6ADCC06E" w14:textId="77777777" w:rsidR="00CB3986" w:rsidRPr="008E21F4" w:rsidRDefault="00CB3986" w:rsidP="00D04D5F">
            <w:pPr>
              <w:pStyle w:val="TAC"/>
              <w:rPr>
                <w:sz w:val="16"/>
                <w:rPrChange w:id="15514" w:author="Delta" w:date="2021-07-23T11:12:00Z">
                  <w:rPr>
                    <w:rFonts w:ascii="Arial" w:hAnsi="Arial"/>
                    <w:sz w:val="16"/>
                  </w:rPr>
                </w:rPrChange>
              </w:rPr>
              <w:pPrChange w:id="15515" w:author="Delta" w:date="2021-07-23T11:12:00Z">
                <w:pPr>
                  <w:spacing w:after="0"/>
                </w:pPr>
              </w:pPrChange>
            </w:pPr>
            <w:r w:rsidRPr="008E21F4">
              <w:rPr>
                <w:sz w:val="16"/>
                <w:rPrChange w:id="15516" w:author="Delta" w:date="2021-07-23T11:12:00Z">
                  <w:rPr>
                    <w:rFonts w:ascii="Arial" w:hAnsi="Arial"/>
                    <w:sz w:val="16"/>
                  </w:rPr>
                </w:rPrChange>
              </w:rPr>
              <w:t xml:space="preserve"> 0 1 2 3 4 7 8 10 13 14 18 19 20 21 24</w:t>
            </w:r>
          </w:p>
        </w:tc>
        <w:tc>
          <w:tcPr>
            <w:tcW w:w="962" w:type="dxa"/>
            <w:tcBorders>
              <w:top w:val="single" w:sz="6" w:space="0" w:color="auto"/>
              <w:left w:val="single" w:sz="6" w:space="0" w:color="auto"/>
              <w:bottom w:val="single" w:sz="6" w:space="0" w:color="auto"/>
              <w:right w:val="single" w:sz="6" w:space="0" w:color="auto"/>
            </w:tcBorders>
            <w:tcPrChange w:id="1551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1CF3E6A" w14:textId="77777777" w:rsidR="00CB3986" w:rsidRPr="008E21F4" w:rsidRDefault="00CB3986" w:rsidP="00D04D5F">
            <w:pPr>
              <w:pStyle w:val="TAC"/>
              <w:rPr>
                <w:sz w:val="16"/>
                <w:rPrChange w:id="15518" w:author="Delta" w:date="2021-07-23T11:12:00Z">
                  <w:rPr>
                    <w:rFonts w:ascii="Arial" w:hAnsi="Arial"/>
                    <w:sz w:val="16"/>
                  </w:rPr>
                </w:rPrChange>
              </w:rPr>
              <w:pPrChange w:id="15519" w:author="Delta" w:date="2021-07-23T11:12:00Z">
                <w:pPr>
                  <w:spacing w:after="0"/>
                </w:pPr>
              </w:pPrChange>
            </w:pPr>
            <w:r w:rsidRPr="008E21F4">
              <w:rPr>
                <w:sz w:val="16"/>
                <w:rPrChange w:id="15520" w:author="Delta" w:date="2021-07-23T11:12:00Z">
                  <w:rPr>
                    <w:rFonts w:ascii="Arial" w:hAnsi="Arial"/>
                    <w:sz w:val="16"/>
                  </w:rPr>
                </w:rPrChange>
              </w:rPr>
              <w:t xml:space="preserve"> 1 4 8 9 10 11 12 13 15 16 18 20 22 23 24</w:t>
            </w:r>
          </w:p>
        </w:tc>
        <w:tc>
          <w:tcPr>
            <w:tcW w:w="963" w:type="dxa"/>
            <w:tcBorders>
              <w:top w:val="single" w:sz="6" w:space="0" w:color="auto"/>
              <w:left w:val="single" w:sz="6" w:space="0" w:color="auto"/>
              <w:bottom w:val="single" w:sz="6" w:space="0" w:color="auto"/>
              <w:right w:val="single" w:sz="6" w:space="0" w:color="auto"/>
            </w:tcBorders>
            <w:tcPrChange w:id="1552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69A251F" w14:textId="77777777" w:rsidR="00CB3986" w:rsidRPr="008E21F4" w:rsidRDefault="00CB3986" w:rsidP="00D04D5F">
            <w:pPr>
              <w:pStyle w:val="TAC"/>
              <w:rPr>
                <w:sz w:val="16"/>
                <w:rPrChange w:id="15522" w:author="Delta" w:date="2021-07-23T11:12:00Z">
                  <w:rPr>
                    <w:rFonts w:ascii="Arial" w:hAnsi="Arial"/>
                    <w:sz w:val="16"/>
                  </w:rPr>
                </w:rPrChange>
              </w:rPr>
              <w:pPrChange w:id="15523" w:author="Delta" w:date="2021-07-23T11:12:00Z">
                <w:pPr>
                  <w:spacing w:after="0"/>
                </w:pPr>
              </w:pPrChange>
            </w:pPr>
            <w:r w:rsidRPr="008E21F4">
              <w:rPr>
                <w:sz w:val="16"/>
                <w:rPrChange w:id="15524" w:author="Delta" w:date="2021-07-23T11:12:00Z">
                  <w:rPr>
                    <w:rFonts w:ascii="Arial" w:hAnsi="Arial"/>
                    <w:sz w:val="16"/>
                  </w:rPr>
                </w:rPrChange>
              </w:rPr>
              <w:t xml:space="preserve"> 1 2 3 4 5 6 9 10 11 12 13 16 17 21 23</w:t>
            </w:r>
          </w:p>
        </w:tc>
      </w:tr>
      <w:tr w:rsidR="00CB3986" w:rsidRPr="008E21F4" w14:paraId="3561EE35" w14:textId="77777777" w:rsidTr="00D04D5F">
        <w:trPr>
          <w:trHeight w:val="434"/>
          <w:trPrChange w:id="15525"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5526"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16100866" w14:textId="77777777" w:rsidR="00CB3986" w:rsidRPr="008E21F4" w:rsidRDefault="00CB3986" w:rsidP="00D04D5F">
            <w:pPr>
              <w:pStyle w:val="TAC"/>
              <w:rPr>
                <w:b/>
                <w:sz w:val="16"/>
                <w:rPrChange w:id="15527" w:author="Delta" w:date="2021-07-23T11:12:00Z">
                  <w:rPr>
                    <w:rFonts w:ascii="Arial" w:hAnsi="Arial"/>
                    <w:b/>
                    <w:sz w:val="16"/>
                  </w:rPr>
                </w:rPrChange>
              </w:rPr>
              <w:pPrChange w:id="15528" w:author="Delta" w:date="2021-07-23T11:12:00Z">
                <w:pPr>
                  <w:spacing w:after="0"/>
                </w:pPr>
              </w:pPrChange>
            </w:pPr>
            <w:r w:rsidRPr="008E21F4">
              <w:rPr>
                <w:b/>
                <w:sz w:val="16"/>
                <w:rPrChange w:id="15529" w:author="Delta" w:date="2021-07-23T11:12:00Z">
                  <w:rPr>
                    <w:rFonts w:ascii="Arial" w:hAnsi="Arial"/>
                    <w:b/>
                    <w:sz w:val="16"/>
                  </w:rPr>
                </w:rPrChange>
              </w:rPr>
              <w:t>10 MHz</w:t>
            </w:r>
          </w:p>
        </w:tc>
        <w:tc>
          <w:tcPr>
            <w:tcW w:w="962" w:type="dxa"/>
            <w:tcBorders>
              <w:top w:val="single" w:sz="6" w:space="0" w:color="auto"/>
              <w:left w:val="single" w:sz="6" w:space="0" w:color="auto"/>
              <w:bottom w:val="single" w:sz="6" w:space="0" w:color="auto"/>
              <w:right w:val="single" w:sz="6" w:space="0" w:color="auto"/>
            </w:tcBorders>
            <w:tcPrChange w:id="1553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01EE044" w14:textId="77777777" w:rsidR="00CB3986" w:rsidRPr="008E21F4" w:rsidRDefault="00CB3986" w:rsidP="00D04D5F">
            <w:pPr>
              <w:pStyle w:val="TAC"/>
              <w:rPr>
                <w:sz w:val="16"/>
                <w:rPrChange w:id="15531" w:author="Delta" w:date="2021-07-23T11:12:00Z">
                  <w:rPr>
                    <w:rFonts w:ascii="Arial" w:hAnsi="Arial"/>
                    <w:sz w:val="16"/>
                  </w:rPr>
                </w:rPrChange>
              </w:rPr>
              <w:pPrChange w:id="15532" w:author="Delta" w:date="2021-07-23T11:12:00Z">
                <w:pPr>
                  <w:spacing w:after="0"/>
                </w:pPr>
              </w:pPrChange>
            </w:pPr>
            <w:r w:rsidRPr="008E21F4">
              <w:rPr>
                <w:sz w:val="16"/>
                <w:rPrChange w:id="15533" w:author="Delta" w:date="2021-07-23T11:12:00Z">
                  <w:rPr>
                    <w:rFonts w:ascii="Arial" w:hAnsi="Arial"/>
                    <w:sz w:val="16"/>
                  </w:rPr>
                </w:rPrChange>
              </w:rPr>
              <w:t xml:space="preserve"> 1 2 3 4 5 6 7 8 9 10 11 15 16 17 20 21 28 30 31 32 33 35 36 39 40 42 44 46 47 48</w:t>
            </w:r>
          </w:p>
        </w:tc>
        <w:tc>
          <w:tcPr>
            <w:tcW w:w="962" w:type="dxa"/>
            <w:tcBorders>
              <w:top w:val="single" w:sz="6" w:space="0" w:color="auto"/>
              <w:left w:val="single" w:sz="6" w:space="0" w:color="auto"/>
              <w:bottom w:val="single" w:sz="6" w:space="0" w:color="auto"/>
              <w:right w:val="single" w:sz="6" w:space="0" w:color="auto"/>
            </w:tcBorders>
            <w:tcPrChange w:id="15534"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B8E2E73" w14:textId="77777777" w:rsidR="00CB3986" w:rsidRPr="008E21F4" w:rsidRDefault="00CB3986" w:rsidP="00D04D5F">
            <w:pPr>
              <w:pStyle w:val="TAC"/>
              <w:rPr>
                <w:sz w:val="16"/>
                <w:rPrChange w:id="15535" w:author="Delta" w:date="2021-07-23T11:12:00Z">
                  <w:rPr>
                    <w:rFonts w:ascii="Arial" w:hAnsi="Arial"/>
                    <w:sz w:val="16"/>
                  </w:rPr>
                </w:rPrChange>
              </w:rPr>
              <w:pPrChange w:id="15536" w:author="Delta" w:date="2021-07-23T11:12:00Z">
                <w:pPr>
                  <w:spacing w:after="0"/>
                </w:pPr>
              </w:pPrChange>
            </w:pPr>
            <w:r w:rsidRPr="008E21F4">
              <w:rPr>
                <w:sz w:val="16"/>
                <w:rPrChange w:id="15537" w:author="Delta" w:date="2021-07-23T11:12:00Z">
                  <w:rPr>
                    <w:rFonts w:ascii="Arial" w:hAnsi="Arial"/>
                    <w:sz w:val="16"/>
                  </w:rPr>
                </w:rPrChange>
              </w:rPr>
              <w:t xml:space="preserve"> 0 1 2 4 5 6 7 9 10 11 13 15 18 20 21 22 24 25 27 28 29 34 35 36 37 40 43 44 46 49</w:t>
            </w:r>
          </w:p>
        </w:tc>
        <w:tc>
          <w:tcPr>
            <w:tcW w:w="963" w:type="dxa"/>
            <w:tcBorders>
              <w:top w:val="single" w:sz="6" w:space="0" w:color="auto"/>
              <w:left w:val="single" w:sz="6" w:space="0" w:color="auto"/>
              <w:bottom w:val="single" w:sz="6" w:space="0" w:color="auto"/>
              <w:right w:val="single" w:sz="6" w:space="0" w:color="auto"/>
            </w:tcBorders>
            <w:tcPrChange w:id="15538"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898CFE3" w14:textId="77777777" w:rsidR="00CB3986" w:rsidRPr="008E21F4" w:rsidRDefault="00CB3986" w:rsidP="00D04D5F">
            <w:pPr>
              <w:pStyle w:val="TAC"/>
              <w:rPr>
                <w:sz w:val="16"/>
                <w:rPrChange w:id="15539" w:author="Delta" w:date="2021-07-23T11:12:00Z">
                  <w:rPr>
                    <w:rFonts w:ascii="Arial" w:hAnsi="Arial"/>
                    <w:sz w:val="16"/>
                  </w:rPr>
                </w:rPrChange>
              </w:rPr>
              <w:pPrChange w:id="15540" w:author="Delta" w:date="2021-07-23T11:12:00Z">
                <w:pPr>
                  <w:spacing w:after="0"/>
                </w:pPr>
              </w:pPrChange>
            </w:pPr>
            <w:r w:rsidRPr="008E21F4">
              <w:rPr>
                <w:sz w:val="16"/>
                <w:rPrChange w:id="15541" w:author="Delta" w:date="2021-07-23T11:12:00Z">
                  <w:rPr>
                    <w:rFonts w:ascii="Arial" w:hAnsi="Arial"/>
                    <w:sz w:val="16"/>
                  </w:rPr>
                </w:rPrChange>
              </w:rPr>
              <w:t xml:space="preserve"> 0 1 3 4 5 6 7 11 12 14 17 18 19 20 21 22 24 25 26 27 28 29 31 32 34 38 41 42 45 49</w:t>
            </w:r>
          </w:p>
        </w:tc>
        <w:tc>
          <w:tcPr>
            <w:tcW w:w="962" w:type="dxa"/>
            <w:tcBorders>
              <w:top w:val="single" w:sz="6" w:space="0" w:color="auto"/>
              <w:left w:val="single" w:sz="6" w:space="0" w:color="auto"/>
              <w:bottom w:val="single" w:sz="6" w:space="0" w:color="auto"/>
              <w:right w:val="single" w:sz="6" w:space="0" w:color="auto"/>
            </w:tcBorders>
            <w:tcPrChange w:id="1554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96C2515" w14:textId="77777777" w:rsidR="00CB3986" w:rsidRPr="008E21F4" w:rsidRDefault="00CB3986" w:rsidP="00D04D5F">
            <w:pPr>
              <w:pStyle w:val="TAC"/>
              <w:rPr>
                <w:sz w:val="16"/>
                <w:rPrChange w:id="15543" w:author="Delta" w:date="2021-07-23T11:12:00Z">
                  <w:rPr>
                    <w:rFonts w:ascii="Arial" w:hAnsi="Arial"/>
                    <w:sz w:val="16"/>
                  </w:rPr>
                </w:rPrChange>
              </w:rPr>
              <w:pPrChange w:id="15544" w:author="Delta" w:date="2021-07-23T11:12:00Z">
                <w:pPr>
                  <w:spacing w:after="0"/>
                </w:pPr>
              </w:pPrChange>
            </w:pPr>
            <w:r w:rsidRPr="008E21F4">
              <w:rPr>
                <w:sz w:val="16"/>
                <w:rPrChange w:id="15545" w:author="Delta" w:date="2021-07-23T11:12:00Z">
                  <w:rPr>
                    <w:rFonts w:ascii="Arial" w:hAnsi="Arial"/>
                    <w:sz w:val="16"/>
                  </w:rPr>
                </w:rPrChange>
              </w:rPr>
              <w:t xml:space="preserve"> 0 1 2 3 5 6 8 12 14 15 16 17 18 22 23 26 28 29 30 32 34 35 38 39 40 41 42 45 46 47</w:t>
            </w:r>
          </w:p>
        </w:tc>
        <w:tc>
          <w:tcPr>
            <w:tcW w:w="963" w:type="dxa"/>
            <w:tcBorders>
              <w:top w:val="single" w:sz="6" w:space="0" w:color="auto"/>
              <w:left w:val="single" w:sz="6" w:space="0" w:color="auto"/>
              <w:bottom w:val="single" w:sz="6" w:space="0" w:color="auto"/>
              <w:right w:val="single" w:sz="6" w:space="0" w:color="auto"/>
            </w:tcBorders>
            <w:tcPrChange w:id="1554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4D78CDE" w14:textId="77777777" w:rsidR="00CB3986" w:rsidRPr="008E21F4" w:rsidRDefault="00CB3986" w:rsidP="00D04D5F">
            <w:pPr>
              <w:pStyle w:val="TAC"/>
              <w:rPr>
                <w:sz w:val="16"/>
                <w:rPrChange w:id="15547" w:author="Delta" w:date="2021-07-23T11:12:00Z">
                  <w:rPr>
                    <w:rFonts w:ascii="Arial" w:hAnsi="Arial"/>
                    <w:sz w:val="16"/>
                  </w:rPr>
                </w:rPrChange>
              </w:rPr>
              <w:pPrChange w:id="15548" w:author="Delta" w:date="2021-07-23T11:12:00Z">
                <w:pPr>
                  <w:spacing w:after="0"/>
                </w:pPr>
              </w:pPrChange>
            </w:pPr>
            <w:r w:rsidRPr="008E21F4">
              <w:rPr>
                <w:sz w:val="16"/>
                <w:rPrChange w:id="15549" w:author="Delta" w:date="2021-07-23T11:12:00Z">
                  <w:rPr>
                    <w:rFonts w:ascii="Arial" w:hAnsi="Arial"/>
                    <w:sz w:val="16"/>
                  </w:rPr>
                </w:rPrChange>
              </w:rPr>
              <w:t xml:space="preserve"> 0 3 6 7 8 9 10 12 13 15 16 17 18 21 23 25 28 31 33 37 38 39 41 42 44 45 46 47 48 49</w:t>
            </w:r>
          </w:p>
        </w:tc>
        <w:tc>
          <w:tcPr>
            <w:tcW w:w="962" w:type="dxa"/>
            <w:tcBorders>
              <w:top w:val="single" w:sz="6" w:space="0" w:color="auto"/>
              <w:left w:val="single" w:sz="6" w:space="0" w:color="auto"/>
              <w:bottom w:val="single" w:sz="6" w:space="0" w:color="auto"/>
              <w:right w:val="single" w:sz="6" w:space="0" w:color="auto"/>
            </w:tcBorders>
            <w:tcPrChange w:id="1555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C43EC67" w14:textId="77777777" w:rsidR="00CB3986" w:rsidRPr="008E21F4" w:rsidRDefault="00CB3986" w:rsidP="00D04D5F">
            <w:pPr>
              <w:pStyle w:val="TAC"/>
              <w:rPr>
                <w:sz w:val="16"/>
                <w:rPrChange w:id="15551" w:author="Delta" w:date="2021-07-23T11:12:00Z">
                  <w:rPr>
                    <w:rFonts w:ascii="Arial" w:hAnsi="Arial"/>
                    <w:sz w:val="16"/>
                  </w:rPr>
                </w:rPrChange>
              </w:rPr>
              <w:pPrChange w:id="15552" w:author="Delta" w:date="2021-07-23T11:12:00Z">
                <w:pPr>
                  <w:spacing w:after="0"/>
                </w:pPr>
              </w:pPrChange>
            </w:pPr>
            <w:r w:rsidRPr="008E21F4">
              <w:rPr>
                <w:sz w:val="16"/>
                <w:rPrChange w:id="15553" w:author="Delta" w:date="2021-07-23T11:12:00Z">
                  <w:rPr>
                    <w:rFonts w:ascii="Arial" w:hAnsi="Arial"/>
                    <w:sz w:val="16"/>
                  </w:rPr>
                </w:rPrChange>
              </w:rPr>
              <w:t xml:space="preserve"> 0 2 3 4 5 7 9 10 11 12 13 14 15 19 20 28 29 30 31 34 36 37 38 39 40 42 44 45 48 49</w:t>
            </w:r>
          </w:p>
        </w:tc>
        <w:tc>
          <w:tcPr>
            <w:tcW w:w="962" w:type="dxa"/>
            <w:tcBorders>
              <w:top w:val="single" w:sz="6" w:space="0" w:color="auto"/>
              <w:left w:val="single" w:sz="6" w:space="0" w:color="auto"/>
              <w:bottom w:val="single" w:sz="6" w:space="0" w:color="auto"/>
              <w:right w:val="single" w:sz="6" w:space="0" w:color="auto"/>
            </w:tcBorders>
            <w:tcPrChange w:id="15554"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4D0F764" w14:textId="77777777" w:rsidR="00CB3986" w:rsidRPr="008E21F4" w:rsidRDefault="00CB3986" w:rsidP="00D04D5F">
            <w:pPr>
              <w:pStyle w:val="TAC"/>
              <w:rPr>
                <w:sz w:val="16"/>
                <w:rPrChange w:id="15555" w:author="Delta" w:date="2021-07-23T11:12:00Z">
                  <w:rPr>
                    <w:rFonts w:ascii="Arial" w:hAnsi="Arial"/>
                    <w:sz w:val="16"/>
                  </w:rPr>
                </w:rPrChange>
              </w:rPr>
              <w:pPrChange w:id="15556" w:author="Delta" w:date="2021-07-23T11:12:00Z">
                <w:pPr>
                  <w:spacing w:after="0"/>
                </w:pPr>
              </w:pPrChange>
            </w:pPr>
            <w:r w:rsidRPr="008E21F4">
              <w:rPr>
                <w:sz w:val="16"/>
                <w:rPrChange w:id="15557" w:author="Delta" w:date="2021-07-23T11:12:00Z">
                  <w:rPr>
                    <w:rFonts w:ascii="Arial" w:hAnsi="Arial"/>
                    <w:sz w:val="16"/>
                  </w:rPr>
                </w:rPrChange>
              </w:rPr>
              <w:t xml:space="preserve"> 0 1 3 4 5 6 8 9 10 13 14 16 17 18 19 20 21 23 24 29 30 31 32 35 37 38 39 40 47 48</w:t>
            </w:r>
          </w:p>
        </w:tc>
        <w:tc>
          <w:tcPr>
            <w:tcW w:w="963" w:type="dxa"/>
            <w:tcBorders>
              <w:top w:val="single" w:sz="6" w:space="0" w:color="auto"/>
              <w:left w:val="single" w:sz="6" w:space="0" w:color="auto"/>
              <w:bottom w:val="single" w:sz="6" w:space="0" w:color="auto"/>
              <w:right w:val="single" w:sz="6" w:space="0" w:color="auto"/>
            </w:tcBorders>
            <w:tcPrChange w:id="15558"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FAFBE94" w14:textId="77777777" w:rsidR="00CB3986" w:rsidRPr="008E21F4" w:rsidRDefault="00CB3986" w:rsidP="00D04D5F">
            <w:pPr>
              <w:pStyle w:val="TAC"/>
              <w:rPr>
                <w:sz w:val="16"/>
                <w:rPrChange w:id="15559" w:author="Delta" w:date="2021-07-23T11:12:00Z">
                  <w:rPr>
                    <w:rFonts w:ascii="Arial" w:hAnsi="Arial"/>
                    <w:sz w:val="16"/>
                  </w:rPr>
                </w:rPrChange>
              </w:rPr>
              <w:pPrChange w:id="15560" w:author="Delta" w:date="2021-07-23T11:12:00Z">
                <w:pPr>
                  <w:spacing w:after="0"/>
                </w:pPr>
              </w:pPrChange>
            </w:pPr>
            <w:r w:rsidRPr="008E21F4">
              <w:rPr>
                <w:sz w:val="16"/>
                <w:rPrChange w:id="15561" w:author="Delta" w:date="2021-07-23T11:12:00Z">
                  <w:rPr>
                    <w:rFonts w:ascii="Arial" w:hAnsi="Arial"/>
                    <w:sz w:val="16"/>
                  </w:rPr>
                </w:rPrChange>
              </w:rPr>
              <w:t xml:space="preserve"> 0 1 2 3 4 5 6 7 9 10 12 14 16 17 18 19 22 24 25 26 27 28 30 31 32 34 37 42 45 48</w:t>
            </w:r>
          </w:p>
        </w:tc>
        <w:tc>
          <w:tcPr>
            <w:tcW w:w="962" w:type="dxa"/>
            <w:tcBorders>
              <w:top w:val="single" w:sz="6" w:space="0" w:color="auto"/>
              <w:left w:val="single" w:sz="6" w:space="0" w:color="auto"/>
              <w:bottom w:val="single" w:sz="6" w:space="0" w:color="auto"/>
              <w:right w:val="single" w:sz="6" w:space="0" w:color="auto"/>
            </w:tcBorders>
            <w:tcPrChange w:id="1556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42EE1FF" w14:textId="77777777" w:rsidR="00CB3986" w:rsidRPr="008E21F4" w:rsidRDefault="00CB3986" w:rsidP="00D04D5F">
            <w:pPr>
              <w:pStyle w:val="TAC"/>
              <w:rPr>
                <w:sz w:val="16"/>
                <w:rPrChange w:id="15563" w:author="Delta" w:date="2021-07-23T11:12:00Z">
                  <w:rPr>
                    <w:rFonts w:ascii="Arial" w:hAnsi="Arial"/>
                    <w:sz w:val="16"/>
                  </w:rPr>
                </w:rPrChange>
              </w:rPr>
              <w:pPrChange w:id="15564" w:author="Delta" w:date="2021-07-23T11:12:00Z">
                <w:pPr>
                  <w:spacing w:after="0"/>
                </w:pPr>
              </w:pPrChange>
            </w:pPr>
            <w:r w:rsidRPr="008E21F4">
              <w:rPr>
                <w:sz w:val="16"/>
                <w:rPrChange w:id="15565" w:author="Delta" w:date="2021-07-23T11:12:00Z">
                  <w:rPr>
                    <w:rFonts w:ascii="Arial" w:hAnsi="Arial"/>
                    <w:sz w:val="16"/>
                  </w:rPr>
                </w:rPrChange>
              </w:rPr>
              <w:t xml:space="preserve"> 2 5 7 8 9 10 11 14 15 16 17 21 22 27 28 29 30 31 32 34 35 37 38 41 42 43 44 46 48 49</w:t>
            </w:r>
          </w:p>
        </w:tc>
        <w:tc>
          <w:tcPr>
            <w:tcW w:w="963" w:type="dxa"/>
            <w:tcBorders>
              <w:top w:val="single" w:sz="6" w:space="0" w:color="auto"/>
              <w:left w:val="single" w:sz="6" w:space="0" w:color="auto"/>
              <w:bottom w:val="single" w:sz="6" w:space="0" w:color="auto"/>
              <w:right w:val="single" w:sz="6" w:space="0" w:color="auto"/>
            </w:tcBorders>
            <w:tcPrChange w:id="1556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5A0D03F" w14:textId="77777777" w:rsidR="00CB3986" w:rsidRPr="008E21F4" w:rsidRDefault="00CB3986" w:rsidP="00D04D5F">
            <w:pPr>
              <w:pStyle w:val="TAC"/>
              <w:rPr>
                <w:sz w:val="16"/>
                <w:rPrChange w:id="15567" w:author="Delta" w:date="2021-07-23T11:12:00Z">
                  <w:rPr>
                    <w:rFonts w:ascii="Arial" w:hAnsi="Arial"/>
                    <w:sz w:val="16"/>
                  </w:rPr>
                </w:rPrChange>
              </w:rPr>
              <w:pPrChange w:id="15568" w:author="Delta" w:date="2021-07-23T11:12:00Z">
                <w:pPr>
                  <w:spacing w:after="0"/>
                </w:pPr>
              </w:pPrChange>
            </w:pPr>
            <w:r w:rsidRPr="008E21F4">
              <w:rPr>
                <w:sz w:val="16"/>
                <w:rPrChange w:id="15569" w:author="Delta" w:date="2021-07-23T11:12:00Z">
                  <w:rPr>
                    <w:rFonts w:ascii="Arial" w:hAnsi="Arial"/>
                    <w:sz w:val="16"/>
                  </w:rPr>
                </w:rPrChange>
              </w:rPr>
              <w:t xml:space="preserve"> 1 3 6 9 11 13 15 16 17 18 21 24 25 26 27 28 29 30 32 34 37 38 39 40 41 42 45 47 48 49</w:t>
            </w:r>
          </w:p>
        </w:tc>
      </w:tr>
      <w:tr w:rsidR="00CB3986" w:rsidRPr="008E21F4" w14:paraId="7564CEA9" w14:textId="77777777" w:rsidTr="00D04D5F">
        <w:trPr>
          <w:trHeight w:val="434"/>
          <w:trPrChange w:id="15570"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5571"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08FC41B2" w14:textId="77777777" w:rsidR="00CB3986" w:rsidRPr="008E21F4" w:rsidRDefault="00CB3986" w:rsidP="00D04D5F">
            <w:pPr>
              <w:pStyle w:val="TAC"/>
              <w:rPr>
                <w:b/>
                <w:sz w:val="16"/>
                <w:rPrChange w:id="15572" w:author="Delta" w:date="2021-07-23T11:12:00Z">
                  <w:rPr>
                    <w:rFonts w:ascii="Arial" w:hAnsi="Arial"/>
                    <w:b/>
                    <w:sz w:val="16"/>
                  </w:rPr>
                </w:rPrChange>
              </w:rPr>
              <w:pPrChange w:id="15573" w:author="Delta" w:date="2021-07-23T11:12:00Z">
                <w:pPr>
                  <w:spacing w:after="0"/>
                </w:pPr>
              </w:pPrChange>
            </w:pPr>
            <w:r w:rsidRPr="008E21F4">
              <w:rPr>
                <w:b/>
                <w:sz w:val="16"/>
                <w:rPrChange w:id="15574" w:author="Delta" w:date="2021-07-23T11:12:00Z">
                  <w:rPr>
                    <w:rFonts w:ascii="Arial" w:hAnsi="Arial"/>
                    <w:b/>
                    <w:sz w:val="16"/>
                  </w:rPr>
                </w:rPrChange>
              </w:rPr>
              <w:t>15 MHz</w:t>
            </w:r>
          </w:p>
        </w:tc>
        <w:tc>
          <w:tcPr>
            <w:tcW w:w="962" w:type="dxa"/>
            <w:tcBorders>
              <w:top w:val="single" w:sz="6" w:space="0" w:color="auto"/>
              <w:left w:val="single" w:sz="6" w:space="0" w:color="auto"/>
              <w:bottom w:val="single" w:sz="6" w:space="0" w:color="auto"/>
              <w:right w:val="single" w:sz="6" w:space="0" w:color="auto"/>
            </w:tcBorders>
            <w:tcPrChange w:id="1557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071065B" w14:textId="77777777" w:rsidR="00CB3986" w:rsidRPr="008E21F4" w:rsidRDefault="00CB3986" w:rsidP="00D04D5F">
            <w:pPr>
              <w:pStyle w:val="TAC"/>
              <w:rPr>
                <w:sz w:val="16"/>
                <w:rPrChange w:id="15576" w:author="Delta" w:date="2021-07-23T11:12:00Z">
                  <w:rPr>
                    <w:rFonts w:ascii="Arial" w:hAnsi="Arial"/>
                    <w:sz w:val="16"/>
                  </w:rPr>
                </w:rPrChange>
              </w:rPr>
              <w:pPrChange w:id="15577" w:author="Delta" w:date="2021-07-23T11:12:00Z">
                <w:pPr>
                  <w:spacing w:after="0"/>
                </w:pPr>
              </w:pPrChange>
            </w:pPr>
            <w:r w:rsidRPr="008E21F4">
              <w:rPr>
                <w:sz w:val="16"/>
                <w:rPrChange w:id="15578" w:author="Delta" w:date="2021-07-23T11:12:00Z">
                  <w:rPr>
                    <w:rFonts w:ascii="Arial" w:hAnsi="Arial"/>
                    <w:sz w:val="16"/>
                  </w:rPr>
                </w:rPrChange>
              </w:rPr>
              <w:t xml:space="preserve"> 0 1 2 3 5 6 7 8 9 12 14 16 17 18 19 20 21 23 24 25 26 28 29 30 31 32 33 41 42 45 47 48 49 50 52 53 56 57 60 62 63 64 65 67 68 69 70 71 72 73</w:t>
            </w:r>
          </w:p>
        </w:tc>
        <w:tc>
          <w:tcPr>
            <w:tcW w:w="962" w:type="dxa"/>
            <w:tcBorders>
              <w:top w:val="single" w:sz="6" w:space="0" w:color="auto"/>
              <w:left w:val="single" w:sz="6" w:space="0" w:color="auto"/>
              <w:bottom w:val="single" w:sz="6" w:space="0" w:color="auto"/>
              <w:right w:val="single" w:sz="6" w:space="0" w:color="auto"/>
            </w:tcBorders>
            <w:tcPrChange w:id="15579"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B0DAFD8" w14:textId="77777777" w:rsidR="00CB3986" w:rsidRPr="008E21F4" w:rsidRDefault="00CB3986" w:rsidP="00D04D5F">
            <w:pPr>
              <w:pStyle w:val="TAC"/>
              <w:rPr>
                <w:sz w:val="16"/>
                <w:rPrChange w:id="15580" w:author="Delta" w:date="2021-07-23T11:12:00Z">
                  <w:rPr>
                    <w:rFonts w:ascii="Arial" w:hAnsi="Arial"/>
                    <w:sz w:val="16"/>
                  </w:rPr>
                </w:rPrChange>
              </w:rPr>
              <w:pPrChange w:id="15581" w:author="Delta" w:date="2021-07-23T11:12:00Z">
                <w:pPr>
                  <w:spacing w:after="0"/>
                </w:pPr>
              </w:pPrChange>
            </w:pPr>
            <w:r w:rsidRPr="008E21F4">
              <w:rPr>
                <w:sz w:val="16"/>
                <w:rPrChange w:id="15582" w:author="Delta" w:date="2021-07-23T11:12:00Z">
                  <w:rPr>
                    <w:rFonts w:ascii="Arial" w:hAnsi="Arial"/>
                    <w:sz w:val="16"/>
                  </w:rPr>
                </w:rPrChange>
              </w:rPr>
              <w:t xml:space="preserve"> 0 1 2 3 4 5 6 7 8 11 18 20 21 24 25 26 27 29 30 31 33 36 37 38 39 40 43 45 46 47 48 49 50 51 53 54 55 57 58 59 60 61 65 67 68 69 70 71 73 74</w:t>
            </w:r>
          </w:p>
        </w:tc>
        <w:tc>
          <w:tcPr>
            <w:tcW w:w="963" w:type="dxa"/>
            <w:tcBorders>
              <w:top w:val="single" w:sz="6" w:space="0" w:color="auto"/>
              <w:left w:val="single" w:sz="6" w:space="0" w:color="auto"/>
              <w:bottom w:val="single" w:sz="6" w:space="0" w:color="auto"/>
              <w:right w:val="single" w:sz="6" w:space="0" w:color="auto"/>
            </w:tcBorders>
            <w:tcPrChange w:id="15583"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71FC2B0" w14:textId="77777777" w:rsidR="00CB3986" w:rsidRPr="008E21F4" w:rsidRDefault="00CB3986" w:rsidP="00D04D5F">
            <w:pPr>
              <w:pStyle w:val="TAC"/>
              <w:rPr>
                <w:sz w:val="16"/>
                <w:rPrChange w:id="15584" w:author="Delta" w:date="2021-07-23T11:12:00Z">
                  <w:rPr>
                    <w:rFonts w:ascii="Arial" w:hAnsi="Arial"/>
                    <w:sz w:val="16"/>
                  </w:rPr>
                </w:rPrChange>
              </w:rPr>
              <w:pPrChange w:id="15585" w:author="Delta" w:date="2021-07-23T11:12:00Z">
                <w:pPr>
                  <w:spacing w:after="0"/>
                </w:pPr>
              </w:pPrChange>
            </w:pPr>
            <w:r w:rsidRPr="008E21F4">
              <w:rPr>
                <w:sz w:val="16"/>
                <w:rPrChange w:id="15586" w:author="Delta" w:date="2021-07-23T11:12:00Z">
                  <w:rPr>
                    <w:rFonts w:ascii="Arial" w:hAnsi="Arial"/>
                    <w:sz w:val="16"/>
                  </w:rPr>
                </w:rPrChange>
              </w:rPr>
              <w:t xml:space="preserve"> 1 2 3 4 9 11 12 13 14 15 17 18 20 21 22 24 25 26 28 29 31 32 33 34 40 42 43 44 45 46 47 48 50 51 52 54 56 58 59 60 61 62 63 64 68 70 71 72 73 74</w:t>
            </w:r>
          </w:p>
        </w:tc>
        <w:tc>
          <w:tcPr>
            <w:tcW w:w="962" w:type="dxa"/>
            <w:tcBorders>
              <w:top w:val="single" w:sz="6" w:space="0" w:color="auto"/>
              <w:left w:val="single" w:sz="6" w:space="0" w:color="auto"/>
              <w:bottom w:val="single" w:sz="6" w:space="0" w:color="auto"/>
              <w:right w:val="single" w:sz="6" w:space="0" w:color="auto"/>
            </w:tcBorders>
            <w:tcPrChange w:id="1558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87CD63F" w14:textId="77777777" w:rsidR="00CB3986" w:rsidRPr="008E21F4" w:rsidRDefault="00CB3986" w:rsidP="00D04D5F">
            <w:pPr>
              <w:pStyle w:val="TAC"/>
              <w:rPr>
                <w:sz w:val="16"/>
                <w:rPrChange w:id="15588" w:author="Delta" w:date="2021-07-23T11:12:00Z">
                  <w:rPr>
                    <w:rFonts w:ascii="Arial" w:hAnsi="Arial"/>
                    <w:sz w:val="16"/>
                  </w:rPr>
                </w:rPrChange>
              </w:rPr>
              <w:pPrChange w:id="15589" w:author="Delta" w:date="2021-07-23T11:12:00Z">
                <w:pPr>
                  <w:spacing w:after="0"/>
                </w:pPr>
              </w:pPrChange>
            </w:pPr>
            <w:r w:rsidRPr="008E21F4">
              <w:rPr>
                <w:sz w:val="16"/>
                <w:rPrChange w:id="15590" w:author="Delta" w:date="2021-07-23T11:12:00Z">
                  <w:rPr>
                    <w:rFonts w:ascii="Arial" w:hAnsi="Arial"/>
                    <w:sz w:val="16"/>
                  </w:rPr>
                </w:rPrChange>
              </w:rPr>
              <w:t xml:space="preserve"> 2 3 4 6 7 9 11 12 14 15 17 18 20 22 24 25 27 28 29 30 31 33 34 35 38 39 40 42 43 45 46 47 48 49 55 56 59 60 61 62 63 65 66 67 68 69 70 71 73 74</w:t>
            </w:r>
          </w:p>
        </w:tc>
        <w:tc>
          <w:tcPr>
            <w:tcW w:w="963" w:type="dxa"/>
            <w:tcBorders>
              <w:top w:val="single" w:sz="6" w:space="0" w:color="auto"/>
              <w:left w:val="single" w:sz="6" w:space="0" w:color="auto"/>
              <w:bottom w:val="single" w:sz="6" w:space="0" w:color="auto"/>
              <w:right w:val="single" w:sz="6" w:space="0" w:color="auto"/>
            </w:tcBorders>
            <w:tcPrChange w:id="1559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833EF8E" w14:textId="77777777" w:rsidR="00CB3986" w:rsidRPr="008E21F4" w:rsidRDefault="00CB3986" w:rsidP="00D04D5F">
            <w:pPr>
              <w:pStyle w:val="TAC"/>
              <w:rPr>
                <w:sz w:val="16"/>
                <w:rPrChange w:id="15592" w:author="Delta" w:date="2021-07-23T11:12:00Z">
                  <w:rPr>
                    <w:rFonts w:ascii="Arial" w:hAnsi="Arial"/>
                    <w:sz w:val="16"/>
                  </w:rPr>
                </w:rPrChange>
              </w:rPr>
              <w:pPrChange w:id="15593" w:author="Delta" w:date="2021-07-23T11:12:00Z">
                <w:pPr>
                  <w:spacing w:after="0"/>
                </w:pPr>
              </w:pPrChange>
            </w:pPr>
            <w:r w:rsidRPr="008E21F4">
              <w:rPr>
                <w:sz w:val="16"/>
                <w:rPrChange w:id="15594" w:author="Delta" w:date="2021-07-23T11:12:00Z">
                  <w:rPr>
                    <w:rFonts w:ascii="Arial" w:hAnsi="Arial"/>
                    <w:sz w:val="16"/>
                  </w:rPr>
                </w:rPrChange>
              </w:rPr>
              <w:t xml:space="preserve"> 2 4 5 6 8 10 13 15 16 17 18 20 22 24 25 26 27 28 29 30 31 32 33 34 35 38 40 41 44 45 46 47 48 50 51 52 53 54 56 59 60 63 64 67 69 70 71 72 73 74</w:t>
            </w:r>
          </w:p>
        </w:tc>
        <w:tc>
          <w:tcPr>
            <w:tcW w:w="962" w:type="dxa"/>
            <w:tcBorders>
              <w:top w:val="single" w:sz="6" w:space="0" w:color="auto"/>
              <w:left w:val="single" w:sz="6" w:space="0" w:color="auto"/>
              <w:bottom w:val="single" w:sz="6" w:space="0" w:color="auto"/>
              <w:right w:val="single" w:sz="6" w:space="0" w:color="auto"/>
            </w:tcBorders>
            <w:tcPrChange w:id="1559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B79C4B2" w14:textId="77777777" w:rsidR="00CB3986" w:rsidRPr="008E21F4" w:rsidRDefault="00CB3986" w:rsidP="00D04D5F">
            <w:pPr>
              <w:pStyle w:val="TAC"/>
              <w:rPr>
                <w:sz w:val="16"/>
                <w:rPrChange w:id="15596" w:author="Delta" w:date="2021-07-23T11:12:00Z">
                  <w:rPr>
                    <w:rFonts w:ascii="Arial" w:hAnsi="Arial"/>
                    <w:sz w:val="16"/>
                  </w:rPr>
                </w:rPrChange>
              </w:rPr>
              <w:pPrChange w:id="15597" w:author="Delta" w:date="2021-07-23T11:12:00Z">
                <w:pPr>
                  <w:spacing w:after="0"/>
                </w:pPr>
              </w:pPrChange>
            </w:pPr>
            <w:r w:rsidRPr="008E21F4">
              <w:rPr>
                <w:sz w:val="16"/>
                <w:rPrChange w:id="15598" w:author="Delta" w:date="2021-07-23T11:12:00Z">
                  <w:rPr>
                    <w:rFonts w:ascii="Arial" w:hAnsi="Arial"/>
                    <w:sz w:val="16"/>
                  </w:rPr>
                </w:rPrChange>
              </w:rPr>
              <w:t xml:space="preserve"> 0 2 3 4 5 7 8 11 12 14 16 18 20 22 23 24 25 27 28 29 30 31 33 42 43 45 46 47 48 49 50 51 53 54 56 58 60 61 62 63 64 65 66 67 68 69 70 71 72 73</w:t>
            </w:r>
          </w:p>
        </w:tc>
        <w:tc>
          <w:tcPr>
            <w:tcW w:w="962" w:type="dxa"/>
            <w:tcBorders>
              <w:top w:val="single" w:sz="6" w:space="0" w:color="auto"/>
              <w:left w:val="single" w:sz="6" w:space="0" w:color="auto"/>
              <w:bottom w:val="single" w:sz="6" w:space="0" w:color="auto"/>
              <w:right w:val="single" w:sz="6" w:space="0" w:color="auto"/>
            </w:tcBorders>
            <w:tcPrChange w:id="15599"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97BBDA7" w14:textId="77777777" w:rsidR="00CB3986" w:rsidRPr="008E21F4" w:rsidRDefault="00CB3986" w:rsidP="00D04D5F">
            <w:pPr>
              <w:pStyle w:val="TAC"/>
              <w:rPr>
                <w:sz w:val="16"/>
                <w:rPrChange w:id="15600" w:author="Delta" w:date="2021-07-23T11:12:00Z">
                  <w:rPr>
                    <w:rFonts w:ascii="Arial" w:hAnsi="Arial"/>
                    <w:sz w:val="16"/>
                  </w:rPr>
                </w:rPrChange>
              </w:rPr>
              <w:pPrChange w:id="15601" w:author="Delta" w:date="2021-07-23T11:12:00Z">
                <w:pPr>
                  <w:spacing w:after="0"/>
                </w:pPr>
              </w:pPrChange>
            </w:pPr>
            <w:r w:rsidRPr="008E21F4">
              <w:rPr>
                <w:sz w:val="16"/>
                <w:rPrChange w:id="15602" w:author="Delta" w:date="2021-07-23T11:12:00Z">
                  <w:rPr>
                    <w:rFonts w:ascii="Arial" w:hAnsi="Arial"/>
                    <w:sz w:val="16"/>
                  </w:rPr>
                </w:rPrChange>
              </w:rPr>
              <w:t xml:space="preserve"> 0 1 2 3 9 11 12 14 15 17 18 20 23 25 26 28 29 30 31 32 33 36 37 38 39 41 42 43 45 46 50 52 53 54 57 58 59 60 61 62 63 64 65 67 68 70 71 72 73 74</w:t>
            </w:r>
          </w:p>
        </w:tc>
        <w:tc>
          <w:tcPr>
            <w:tcW w:w="963" w:type="dxa"/>
            <w:tcBorders>
              <w:top w:val="single" w:sz="6" w:space="0" w:color="auto"/>
              <w:left w:val="single" w:sz="6" w:space="0" w:color="auto"/>
              <w:bottom w:val="single" w:sz="6" w:space="0" w:color="auto"/>
              <w:right w:val="single" w:sz="6" w:space="0" w:color="auto"/>
            </w:tcBorders>
            <w:tcPrChange w:id="15603"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B27731B" w14:textId="77777777" w:rsidR="00CB3986" w:rsidRPr="008E21F4" w:rsidRDefault="00CB3986" w:rsidP="00D04D5F">
            <w:pPr>
              <w:pStyle w:val="TAC"/>
              <w:rPr>
                <w:sz w:val="16"/>
                <w:rPrChange w:id="15604" w:author="Delta" w:date="2021-07-23T11:12:00Z">
                  <w:rPr>
                    <w:rFonts w:ascii="Arial" w:hAnsi="Arial"/>
                    <w:sz w:val="16"/>
                  </w:rPr>
                </w:rPrChange>
              </w:rPr>
              <w:pPrChange w:id="15605" w:author="Delta" w:date="2021-07-23T11:12:00Z">
                <w:pPr>
                  <w:spacing w:after="0"/>
                </w:pPr>
              </w:pPrChange>
            </w:pPr>
            <w:r w:rsidRPr="008E21F4">
              <w:rPr>
                <w:sz w:val="16"/>
                <w:rPrChange w:id="15606" w:author="Delta" w:date="2021-07-23T11:12:00Z">
                  <w:rPr>
                    <w:rFonts w:ascii="Arial" w:hAnsi="Arial"/>
                    <w:sz w:val="16"/>
                  </w:rPr>
                </w:rPrChange>
              </w:rPr>
              <w:t xml:space="preserve"> 0 1 3 4 5 6 7 8 11 12 14 19 20 21 23 24 26 27 28 30 31 33 34 35 38 40 41 42 44 45 46 49 51 52 53 54 55 58 59 60 61 62 63 65 67 69 70 71 72 73</w:t>
            </w:r>
          </w:p>
        </w:tc>
        <w:tc>
          <w:tcPr>
            <w:tcW w:w="962" w:type="dxa"/>
            <w:tcBorders>
              <w:top w:val="single" w:sz="6" w:space="0" w:color="auto"/>
              <w:left w:val="single" w:sz="6" w:space="0" w:color="auto"/>
              <w:bottom w:val="single" w:sz="6" w:space="0" w:color="auto"/>
              <w:right w:val="single" w:sz="6" w:space="0" w:color="auto"/>
            </w:tcBorders>
            <w:tcPrChange w:id="1560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3779890" w14:textId="77777777" w:rsidR="00CB3986" w:rsidRPr="008E21F4" w:rsidRDefault="00CB3986" w:rsidP="00D04D5F">
            <w:pPr>
              <w:pStyle w:val="TAC"/>
              <w:rPr>
                <w:sz w:val="16"/>
                <w:rPrChange w:id="15608" w:author="Delta" w:date="2021-07-23T11:12:00Z">
                  <w:rPr>
                    <w:rFonts w:ascii="Arial" w:hAnsi="Arial"/>
                    <w:sz w:val="16"/>
                  </w:rPr>
                </w:rPrChange>
              </w:rPr>
              <w:pPrChange w:id="15609" w:author="Delta" w:date="2021-07-23T11:12:00Z">
                <w:pPr>
                  <w:spacing w:after="0"/>
                </w:pPr>
              </w:pPrChange>
            </w:pPr>
            <w:r w:rsidRPr="008E21F4">
              <w:rPr>
                <w:sz w:val="16"/>
                <w:rPrChange w:id="15610" w:author="Delta" w:date="2021-07-23T11:12:00Z">
                  <w:rPr>
                    <w:rFonts w:ascii="Arial" w:hAnsi="Arial"/>
                    <w:sz w:val="16"/>
                  </w:rPr>
                </w:rPrChange>
              </w:rPr>
              <w:t xml:space="preserve"> 0 1 2 3 7 8 9 10 12 13 14 15 17 18 19 21 22 23 24 25 26 27 28 29 32 33 34 36 37 39 40 43 46 47 48 49 50 53 54 56 61 62 63 66 68 69 71 72 73 74</w:t>
            </w:r>
          </w:p>
        </w:tc>
        <w:tc>
          <w:tcPr>
            <w:tcW w:w="963" w:type="dxa"/>
            <w:tcBorders>
              <w:top w:val="single" w:sz="6" w:space="0" w:color="auto"/>
              <w:left w:val="single" w:sz="6" w:space="0" w:color="auto"/>
              <w:bottom w:val="single" w:sz="6" w:space="0" w:color="auto"/>
              <w:right w:val="single" w:sz="6" w:space="0" w:color="auto"/>
            </w:tcBorders>
            <w:tcPrChange w:id="1561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E24D0A3" w14:textId="77777777" w:rsidR="00CB3986" w:rsidRPr="008E21F4" w:rsidRDefault="00CB3986" w:rsidP="00D04D5F">
            <w:pPr>
              <w:pStyle w:val="TAC"/>
              <w:rPr>
                <w:sz w:val="16"/>
                <w:rPrChange w:id="15612" w:author="Delta" w:date="2021-07-23T11:12:00Z">
                  <w:rPr>
                    <w:rFonts w:ascii="Arial" w:hAnsi="Arial"/>
                    <w:sz w:val="16"/>
                  </w:rPr>
                </w:rPrChange>
              </w:rPr>
              <w:pPrChange w:id="15613" w:author="Delta" w:date="2021-07-23T11:12:00Z">
                <w:pPr>
                  <w:spacing w:after="0"/>
                </w:pPr>
              </w:pPrChange>
            </w:pPr>
            <w:r w:rsidRPr="008E21F4">
              <w:rPr>
                <w:sz w:val="16"/>
                <w:rPrChange w:id="15614" w:author="Delta" w:date="2021-07-23T11:12:00Z">
                  <w:rPr>
                    <w:rFonts w:ascii="Arial" w:hAnsi="Arial"/>
                    <w:sz w:val="16"/>
                  </w:rPr>
                </w:rPrChange>
              </w:rPr>
              <w:t xml:space="preserve"> 0 1 3 7 8 11 13 14 16 18 19 20 21 22 23 25 27 28 29 30 32 34 35 36 40 41 42 43 44 45 46 47 48 50 51 53 54 55 57 59 61 62 63 64 66 67 68 69 70 71</w:t>
            </w:r>
          </w:p>
        </w:tc>
      </w:tr>
      <w:tr w:rsidR="00CB3986" w:rsidRPr="008E21F4" w14:paraId="09B5379A" w14:textId="77777777" w:rsidTr="00D04D5F">
        <w:trPr>
          <w:trHeight w:val="434"/>
          <w:trPrChange w:id="15615"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5616"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3759143E" w14:textId="77777777" w:rsidR="00CB3986" w:rsidRPr="008E21F4" w:rsidRDefault="00CB3986" w:rsidP="00D04D5F">
            <w:pPr>
              <w:pStyle w:val="TAC"/>
              <w:rPr>
                <w:b/>
                <w:sz w:val="16"/>
                <w:rPrChange w:id="15617" w:author="Delta" w:date="2021-07-23T11:12:00Z">
                  <w:rPr>
                    <w:rFonts w:ascii="Arial" w:hAnsi="Arial"/>
                    <w:b/>
                    <w:sz w:val="16"/>
                  </w:rPr>
                </w:rPrChange>
              </w:rPr>
              <w:pPrChange w:id="15618" w:author="Delta" w:date="2021-07-23T11:12:00Z">
                <w:pPr>
                  <w:spacing w:after="0"/>
                </w:pPr>
              </w:pPrChange>
            </w:pPr>
            <w:r w:rsidRPr="008E21F4">
              <w:rPr>
                <w:b/>
                <w:sz w:val="16"/>
                <w:rPrChange w:id="15619" w:author="Delta" w:date="2021-07-23T11:12:00Z">
                  <w:rPr>
                    <w:rFonts w:ascii="Arial" w:hAnsi="Arial"/>
                    <w:b/>
                    <w:sz w:val="16"/>
                  </w:rPr>
                </w:rPrChange>
              </w:rPr>
              <w:t>20 MHz</w:t>
            </w:r>
          </w:p>
        </w:tc>
        <w:tc>
          <w:tcPr>
            <w:tcW w:w="962" w:type="dxa"/>
            <w:tcBorders>
              <w:top w:val="single" w:sz="6" w:space="0" w:color="auto"/>
              <w:left w:val="single" w:sz="6" w:space="0" w:color="auto"/>
              <w:bottom w:val="single" w:sz="6" w:space="0" w:color="auto"/>
              <w:right w:val="single" w:sz="6" w:space="0" w:color="auto"/>
            </w:tcBorders>
            <w:tcPrChange w:id="1562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F6A6942" w14:textId="77777777" w:rsidR="00CB3986" w:rsidRPr="008E21F4" w:rsidRDefault="00CB3986" w:rsidP="00D04D5F">
            <w:pPr>
              <w:pStyle w:val="TAC"/>
              <w:rPr>
                <w:sz w:val="16"/>
                <w:rPrChange w:id="15621" w:author="Delta" w:date="2021-07-23T11:12:00Z">
                  <w:rPr>
                    <w:rFonts w:ascii="Arial" w:hAnsi="Arial"/>
                    <w:sz w:val="16"/>
                  </w:rPr>
                </w:rPrChange>
              </w:rPr>
              <w:pPrChange w:id="15622" w:author="Delta" w:date="2021-07-23T11:12:00Z">
                <w:pPr>
                  <w:spacing w:after="0"/>
                </w:pPr>
              </w:pPrChange>
            </w:pPr>
            <w:r w:rsidRPr="008E21F4">
              <w:rPr>
                <w:sz w:val="16"/>
                <w:rPrChange w:id="15623" w:author="Delta" w:date="2021-07-23T11:12:00Z">
                  <w:rPr>
                    <w:rFonts w:ascii="Arial" w:hAnsi="Arial"/>
                    <w:sz w:val="16"/>
                  </w:rPr>
                </w:rPrChange>
              </w:rPr>
              <w:t xml:space="preserve"> 0 1 4 6 7 8 9 10 11 13 14 15 16 20 21 22 23 25 26 28 29 30 31 32 33 34 36 39 41 42 44 45 54 56 57 58 60 61 63 66 67 68 72 75 76 77 79 81 82 84 85 87 88 91 92 94 95 97 98 99</w:t>
            </w:r>
          </w:p>
        </w:tc>
        <w:tc>
          <w:tcPr>
            <w:tcW w:w="962" w:type="dxa"/>
            <w:tcBorders>
              <w:top w:val="single" w:sz="6" w:space="0" w:color="auto"/>
              <w:left w:val="single" w:sz="6" w:space="0" w:color="auto"/>
              <w:bottom w:val="single" w:sz="6" w:space="0" w:color="auto"/>
              <w:right w:val="single" w:sz="6" w:space="0" w:color="auto"/>
            </w:tcBorders>
            <w:tcPrChange w:id="15624"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05507E7" w14:textId="77777777" w:rsidR="00CB3986" w:rsidRPr="008E21F4" w:rsidRDefault="00CB3986" w:rsidP="00D04D5F">
            <w:pPr>
              <w:pStyle w:val="TAC"/>
              <w:rPr>
                <w:sz w:val="16"/>
                <w:rPrChange w:id="15625" w:author="Delta" w:date="2021-07-23T11:12:00Z">
                  <w:rPr>
                    <w:rFonts w:ascii="Arial" w:hAnsi="Arial"/>
                    <w:sz w:val="16"/>
                  </w:rPr>
                </w:rPrChange>
              </w:rPr>
              <w:pPrChange w:id="15626" w:author="Delta" w:date="2021-07-23T11:12:00Z">
                <w:pPr>
                  <w:spacing w:after="0"/>
                </w:pPr>
              </w:pPrChange>
            </w:pPr>
            <w:r w:rsidRPr="008E21F4">
              <w:rPr>
                <w:sz w:val="16"/>
                <w:rPrChange w:id="15627" w:author="Delta" w:date="2021-07-23T11:12:00Z">
                  <w:rPr>
                    <w:rFonts w:ascii="Arial" w:hAnsi="Arial"/>
                    <w:sz w:val="16"/>
                  </w:rPr>
                </w:rPrChange>
              </w:rPr>
              <w:t xml:space="preserve"> 1 3 5 6 7 9 10 13 17 19 20 21 22 23 24 25 26 27 28 30 32 33 34 35 36 39 41 47 48 49 50 51 53 54 55 57 58 59 60 61 64 65 67 68 75 76 77 79 80 81 83 84 86 87 89 90 91 93 95 99</w:t>
            </w:r>
          </w:p>
        </w:tc>
        <w:tc>
          <w:tcPr>
            <w:tcW w:w="963" w:type="dxa"/>
            <w:tcBorders>
              <w:top w:val="single" w:sz="6" w:space="0" w:color="auto"/>
              <w:left w:val="single" w:sz="6" w:space="0" w:color="auto"/>
              <w:bottom w:val="single" w:sz="6" w:space="0" w:color="auto"/>
              <w:right w:val="single" w:sz="6" w:space="0" w:color="auto"/>
            </w:tcBorders>
            <w:tcPrChange w:id="15628"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91D1DBB" w14:textId="77777777" w:rsidR="00CB3986" w:rsidRPr="008E21F4" w:rsidRDefault="00CB3986" w:rsidP="00D04D5F">
            <w:pPr>
              <w:pStyle w:val="TAC"/>
              <w:rPr>
                <w:sz w:val="16"/>
                <w:rPrChange w:id="15629" w:author="Delta" w:date="2021-07-23T11:12:00Z">
                  <w:rPr>
                    <w:rFonts w:ascii="Arial" w:hAnsi="Arial"/>
                    <w:sz w:val="16"/>
                  </w:rPr>
                </w:rPrChange>
              </w:rPr>
              <w:pPrChange w:id="15630" w:author="Delta" w:date="2021-07-23T11:12:00Z">
                <w:pPr>
                  <w:spacing w:after="0"/>
                </w:pPr>
              </w:pPrChange>
            </w:pPr>
            <w:r w:rsidRPr="008E21F4">
              <w:rPr>
                <w:sz w:val="16"/>
                <w:rPrChange w:id="15631" w:author="Delta" w:date="2021-07-23T11:12:00Z">
                  <w:rPr>
                    <w:rFonts w:ascii="Arial" w:hAnsi="Arial"/>
                    <w:sz w:val="16"/>
                  </w:rPr>
                </w:rPrChange>
              </w:rPr>
              <w:t xml:space="preserve"> 0 1 2 3 6 8 10 11 15 16 17 19 21 22 23 25 26 28 29 30 32 33 35 38 39 40 41 42 43 44 46 49 51 52 53 54 57 59 60 62 63 64 65 67 69 71 72 73 76 79 81 84 86 88 89 90 92 93 94 99</w:t>
            </w:r>
          </w:p>
        </w:tc>
        <w:tc>
          <w:tcPr>
            <w:tcW w:w="962" w:type="dxa"/>
            <w:tcBorders>
              <w:top w:val="single" w:sz="6" w:space="0" w:color="auto"/>
              <w:left w:val="single" w:sz="6" w:space="0" w:color="auto"/>
              <w:bottom w:val="single" w:sz="6" w:space="0" w:color="auto"/>
              <w:right w:val="single" w:sz="6" w:space="0" w:color="auto"/>
            </w:tcBorders>
            <w:tcPrChange w:id="1563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D0A6F98" w14:textId="77777777" w:rsidR="00CB3986" w:rsidRPr="008E21F4" w:rsidRDefault="00CB3986" w:rsidP="00D04D5F">
            <w:pPr>
              <w:pStyle w:val="TAC"/>
              <w:rPr>
                <w:sz w:val="16"/>
                <w:rPrChange w:id="15633" w:author="Delta" w:date="2021-07-23T11:12:00Z">
                  <w:rPr>
                    <w:rFonts w:ascii="Arial" w:hAnsi="Arial"/>
                    <w:sz w:val="16"/>
                  </w:rPr>
                </w:rPrChange>
              </w:rPr>
              <w:pPrChange w:id="15634" w:author="Delta" w:date="2021-07-23T11:12:00Z">
                <w:pPr>
                  <w:spacing w:after="0"/>
                </w:pPr>
              </w:pPrChange>
            </w:pPr>
            <w:r w:rsidRPr="008E21F4">
              <w:rPr>
                <w:sz w:val="16"/>
                <w:rPrChange w:id="15635" w:author="Delta" w:date="2021-07-23T11:12:00Z">
                  <w:rPr>
                    <w:rFonts w:ascii="Arial" w:hAnsi="Arial"/>
                    <w:sz w:val="16"/>
                  </w:rPr>
                </w:rPrChange>
              </w:rPr>
              <w:t xml:space="preserve"> 5 6 7 9 10 12 14 15 16 17 21 22 23 24 27 28 29 30 31 33 34 35 36 37 39 41 44 45 47 49 50 53 54 55 56 57 59 64 65 66 68 70 72 75 76 77 80 81 84 85 86 87 90 91 92 94 95 97 98 99</w:t>
            </w:r>
          </w:p>
        </w:tc>
        <w:tc>
          <w:tcPr>
            <w:tcW w:w="963" w:type="dxa"/>
            <w:tcBorders>
              <w:top w:val="single" w:sz="6" w:space="0" w:color="auto"/>
              <w:left w:val="single" w:sz="6" w:space="0" w:color="auto"/>
              <w:bottom w:val="single" w:sz="6" w:space="0" w:color="auto"/>
              <w:right w:val="single" w:sz="6" w:space="0" w:color="auto"/>
            </w:tcBorders>
            <w:tcPrChange w:id="1563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467D9D6" w14:textId="77777777" w:rsidR="00CB3986" w:rsidRPr="008E21F4" w:rsidRDefault="00CB3986" w:rsidP="00D04D5F">
            <w:pPr>
              <w:pStyle w:val="TAC"/>
              <w:rPr>
                <w:sz w:val="16"/>
                <w:rPrChange w:id="15637" w:author="Delta" w:date="2021-07-23T11:12:00Z">
                  <w:rPr>
                    <w:rFonts w:ascii="Arial" w:hAnsi="Arial"/>
                    <w:sz w:val="16"/>
                  </w:rPr>
                </w:rPrChange>
              </w:rPr>
              <w:pPrChange w:id="15638" w:author="Delta" w:date="2021-07-23T11:12:00Z">
                <w:pPr>
                  <w:spacing w:after="0"/>
                </w:pPr>
              </w:pPrChange>
            </w:pPr>
            <w:r w:rsidRPr="008E21F4">
              <w:rPr>
                <w:sz w:val="16"/>
                <w:rPrChange w:id="15639" w:author="Delta" w:date="2021-07-23T11:12:00Z">
                  <w:rPr>
                    <w:rFonts w:ascii="Arial" w:hAnsi="Arial"/>
                    <w:sz w:val="16"/>
                  </w:rPr>
                </w:rPrChange>
              </w:rPr>
              <w:t xml:space="preserve"> 0 2 3 4 5 6 7 11 12 14 15 17 19 21 22 24 26 32 36 37 40 42 43 44 47 48 49 50 51 54 56 57 60 62 63 65 66 67 70 71 73 76 77 78 79 81 82 83 84 85 86 87 89 91 94 95 96 97 98 99</w:t>
            </w:r>
          </w:p>
        </w:tc>
        <w:tc>
          <w:tcPr>
            <w:tcW w:w="962" w:type="dxa"/>
            <w:tcBorders>
              <w:top w:val="single" w:sz="6" w:space="0" w:color="auto"/>
              <w:left w:val="single" w:sz="6" w:space="0" w:color="auto"/>
              <w:bottom w:val="single" w:sz="6" w:space="0" w:color="auto"/>
              <w:right w:val="single" w:sz="6" w:space="0" w:color="auto"/>
            </w:tcBorders>
            <w:tcPrChange w:id="1564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F1CA263" w14:textId="77777777" w:rsidR="00CB3986" w:rsidRPr="008E21F4" w:rsidRDefault="00CB3986" w:rsidP="00D04D5F">
            <w:pPr>
              <w:pStyle w:val="TAC"/>
              <w:rPr>
                <w:sz w:val="16"/>
                <w:rPrChange w:id="15641" w:author="Delta" w:date="2021-07-23T11:12:00Z">
                  <w:rPr>
                    <w:rFonts w:ascii="Arial" w:hAnsi="Arial"/>
                    <w:sz w:val="16"/>
                  </w:rPr>
                </w:rPrChange>
              </w:rPr>
              <w:pPrChange w:id="15642" w:author="Delta" w:date="2021-07-23T11:12:00Z">
                <w:pPr>
                  <w:spacing w:after="0"/>
                </w:pPr>
              </w:pPrChange>
            </w:pPr>
            <w:r w:rsidRPr="008E21F4">
              <w:rPr>
                <w:sz w:val="16"/>
                <w:rPrChange w:id="15643" w:author="Delta" w:date="2021-07-23T11:12:00Z">
                  <w:rPr>
                    <w:rFonts w:ascii="Arial" w:hAnsi="Arial"/>
                    <w:sz w:val="16"/>
                  </w:rPr>
                </w:rPrChange>
              </w:rPr>
              <w:t xml:space="preserve"> 1 2 5 6 8 9 11 12 13 15 21 22 25 26 27 28 29 30 31 32 34 35 38 39 40 41 43 44 45 46 53 57 58 59 61 62 63 64 65 66 68 69 71 72 73 75 77 78 80 82 83 84 85 86 93 94 95 96 97 99</w:t>
            </w:r>
          </w:p>
        </w:tc>
        <w:tc>
          <w:tcPr>
            <w:tcW w:w="962" w:type="dxa"/>
            <w:tcBorders>
              <w:top w:val="single" w:sz="6" w:space="0" w:color="auto"/>
              <w:left w:val="single" w:sz="6" w:space="0" w:color="auto"/>
              <w:bottom w:val="single" w:sz="6" w:space="0" w:color="auto"/>
              <w:right w:val="single" w:sz="6" w:space="0" w:color="auto"/>
            </w:tcBorders>
            <w:tcPrChange w:id="15644"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88E79EC" w14:textId="77777777" w:rsidR="00CB3986" w:rsidRPr="008E21F4" w:rsidRDefault="00CB3986" w:rsidP="00D04D5F">
            <w:pPr>
              <w:pStyle w:val="TAC"/>
              <w:rPr>
                <w:sz w:val="16"/>
                <w:rPrChange w:id="15645" w:author="Delta" w:date="2021-07-23T11:12:00Z">
                  <w:rPr>
                    <w:rFonts w:ascii="Arial" w:hAnsi="Arial"/>
                    <w:sz w:val="16"/>
                  </w:rPr>
                </w:rPrChange>
              </w:rPr>
              <w:pPrChange w:id="15646" w:author="Delta" w:date="2021-07-23T11:12:00Z">
                <w:pPr>
                  <w:spacing w:after="0"/>
                </w:pPr>
              </w:pPrChange>
            </w:pPr>
            <w:r w:rsidRPr="008E21F4">
              <w:rPr>
                <w:sz w:val="16"/>
                <w:rPrChange w:id="15647" w:author="Delta" w:date="2021-07-23T11:12:00Z">
                  <w:rPr>
                    <w:rFonts w:ascii="Arial" w:hAnsi="Arial"/>
                    <w:sz w:val="16"/>
                  </w:rPr>
                </w:rPrChange>
              </w:rPr>
              <w:t xml:space="preserve"> 0 1 2 3 5 8 9 10 12 13 14 16 22 25 26 27 28 29 31 32 33 34 36 37 38 39 43 44 45 46 48 49 52 53 55 59 61 62 63 64 70 71 72 73 74 75 77 78 80 81 82 84 86 89 90 91 93 97 98 99</w:t>
            </w:r>
          </w:p>
        </w:tc>
        <w:tc>
          <w:tcPr>
            <w:tcW w:w="963" w:type="dxa"/>
            <w:tcBorders>
              <w:top w:val="single" w:sz="6" w:space="0" w:color="auto"/>
              <w:left w:val="single" w:sz="6" w:space="0" w:color="auto"/>
              <w:bottom w:val="single" w:sz="6" w:space="0" w:color="auto"/>
              <w:right w:val="single" w:sz="6" w:space="0" w:color="auto"/>
            </w:tcBorders>
            <w:tcPrChange w:id="15648"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CE810EC" w14:textId="77777777" w:rsidR="00CB3986" w:rsidRPr="008E21F4" w:rsidRDefault="00CB3986" w:rsidP="00D04D5F">
            <w:pPr>
              <w:pStyle w:val="TAC"/>
              <w:rPr>
                <w:sz w:val="16"/>
                <w:rPrChange w:id="15649" w:author="Delta" w:date="2021-07-23T11:12:00Z">
                  <w:rPr>
                    <w:rFonts w:ascii="Arial" w:hAnsi="Arial"/>
                    <w:sz w:val="16"/>
                  </w:rPr>
                </w:rPrChange>
              </w:rPr>
              <w:pPrChange w:id="15650" w:author="Delta" w:date="2021-07-23T11:12:00Z">
                <w:pPr>
                  <w:spacing w:after="0"/>
                </w:pPr>
              </w:pPrChange>
            </w:pPr>
            <w:r w:rsidRPr="008E21F4">
              <w:rPr>
                <w:sz w:val="16"/>
                <w:rPrChange w:id="15651" w:author="Delta" w:date="2021-07-23T11:12:00Z">
                  <w:rPr>
                    <w:rFonts w:ascii="Arial" w:hAnsi="Arial"/>
                    <w:sz w:val="16"/>
                  </w:rPr>
                </w:rPrChange>
              </w:rPr>
              <w:t xml:space="preserve"> 0 1 3 4 5 7 8 10 11 15 18 19 20 21 26 27 29 30 31 33 35 37 38 39 40 41 43 44 45 46 47 48 49 50 52 53 55 56 58 60 62 64 65 66 67 69 70 71 72 73 74 81 83 84 86 92 93 94 96 98</w:t>
            </w:r>
          </w:p>
        </w:tc>
        <w:tc>
          <w:tcPr>
            <w:tcW w:w="962" w:type="dxa"/>
            <w:tcBorders>
              <w:top w:val="single" w:sz="6" w:space="0" w:color="auto"/>
              <w:left w:val="single" w:sz="6" w:space="0" w:color="auto"/>
              <w:bottom w:val="single" w:sz="6" w:space="0" w:color="auto"/>
              <w:right w:val="single" w:sz="6" w:space="0" w:color="auto"/>
            </w:tcBorders>
            <w:tcPrChange w:id="1565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DDE24CB" w14:textId="77777777" w:rsidR="00CB3986" w:rsidRPr="008E21F4" w:rsidRDefault="00CB3986" w:rsidP="00D04D5F">
            <w:pPr>
              <w:pStyle w:val="TAC"/>
              <w:rPr>
                <w:sz w:val="16"/>
                <w:rPrChange w:id="15653" w:author="Delta" w:date="2021-07-23T11:12:00Z">
                  <w:rPr>
                    <w:rFonts w:ascii="Arial" w:hAnsi="Arial"/>
                    <w:sz w:val="16"/>
                  </w:rPr>
                </w:rPrChange>
              </w:rPr>
              <w:pPrChange w:id="15654" w:author="Delta" w:date="2021-07-23T11:12:00Z">
                <w:pPr>
                  <w:spacing w:after="0"/>
                </w:pPr>
              </w:pPrChange>
            </w:pPr>
            <w:r w:rsidRPr="008E21F4">
              <w:rPr>
                <w:sz w:val="16"/>
                <w:rPrChange w:id="15655" w:author="Delta" w:date="2021-07-23T11:12:00Z">
                  <w:rPr>
                    <w:rFonts w:ascii="Arial" w:hAnsi="Arial"/>
                    <w:sz w:val="16"/>
                  </w:rPr>
                </w:rPrChange>
              </w:rPr>
              <w:t xml:space="preserve"> 2 3 4 5 7 9 11 13 15 16 17 21 23 24 25 27 28 29 31 33 35 36 40 42 43 44 45 46 48 49 51 52 53 54 55 56 57 59 61 63 64 65 68 71 76 77 78 81 82 83 84 85 86 87 90 91 93 94 98 99</w:t>
            </w:r>
          </w:p>
        </w:tc>
        <w:tc>
          <w:tcPr>
            <w:tcW w:w="963" w:type="dxa"/>
            <w:tcBorders>
              <w:top w:val="single" w:sz="6" w:space="0" w:color="auto"/>
              <w:left w:val="single" w:sz="6" w:space="0" w:color="auto"/>
              <w:bottom w:val="single" w:sz="6" w:space="0" w:color="auto"/>
              <w:right w:val="single" w:sz="6" w:space="0" w:color="auto"/>
            </w:tcBorders>
            <w:tcPrChange w:id="1565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E3671B5" w14:textId="77777777" w:rsidR="00CB3986" w:rsidRPr="008E21F4" w:rsidRDefault="00CB3986" w:rsidP="00D04D5F">
            <w:pPr>
              <w:pStyle w:val="TAC"/>
              <w:rPr>
                <w:sz w:val="16"/>
                <w:rPrChange w:id="15657" w:author="Delta" w:date="2021-07-23T11:12:00Z">
                  <w:rPr>
                    <w:rFonts w:ascii="Arial" w:hAnsi="Arial"/>
                    <w:sz w:val="16"/>
                  </w:rPr>
                </w:rPrChange>
              </w:rPr>
              <w:pPrChange w:id="15658" w:author="Delta" w:date="2021-07-23T11:12:00Z">
                <w:pPr>
                  <w:spacing w:after="0"/>
                </w:pPr>
              </w:pPrChange>
            </w:pPr>
            <w:r w:rsidRPr="008E21F4">
              <w:rPr>
                <w:sz w:val="16"/>
                <w:rPrChange w:id="15659" w:author="Delta" w:date="2021-07-23T11:12:00Z">
                  <w:rPr>
                    <w:rFonts w:ascii="Arial" w:hAnsi="Arial"/>
                    <w:sz w:val="16"/>
                  </w:rPr>
                </w:rPrChange>
              </w:rPr>
              <w:t xml:space="preserve"> 0 3 4 6 7 8 10 11 13 16 18 21 22 23 25 26 28 29 32 35 36 37 38 43 44 46 47 48 49 53 54 57 58 59 60 61 64 66 67 68 69 70 72 76 77 78 80 81 82 83 84 86 87 88 89 91 92 94 95 96</w:t>
            </w:r>
          </w:p>
        </w:tc>
      </w:tr>
    </w:tbl>
    <w:p w14:paraId="0822B264" w14:textId="77777777" w:rsidR="00CB3986" w:rsidRPr="008E21F4" w:rsidRDefault="00CB3986" w:rsidP="00CB3986">
      <w:pPr>
        <w:pPrChange w:id="15660" w:author="Delta" w:date="2021-07-23T11:12:00Z">
          <w:pPr>
            <w:pStyle w:val="TH"/>
            <w:jc w:val="left"/>
          </w:pPr>
        </w:pPrChange>
      </w:pPr>
    </w:p>
    <w:p w14:paraId="36225695" w14:textId="77777777" w:rsidR="00CB3986" w:rsidRPr="008E21F4" w:rsidRDefault="00CB3986" w:rsidP="00CB3986">
      <w:pPr>
        <w:pStyle w:val="TH"/>
        <w:rPr>
          <w:rFonts w:cs="v4.2.0"/>
          <w:lang w:eastAsia="zh-CN"/>
        </w:rPr>
      </w:pPr>
      <w:r w:rsidRPr="008E21F4">
        <w:t>Table 6.1.1.5-</w:t>
      </w:r>
      <w:r w:rsidRPr="008E21F4">
        <w:rPr>
          <w:lang w:eastAsia="zh-CN"/>
        </w:rPr>
        <w:t>3</w:t>
      </w:r>
      <w:r w:rsidRPr="008E21F4">
        <w:t>: Numbers (</w:t>
      </w:r>
      <w:r w:rsidRPr="008E21F4">
        <w:rPr>
          <w:position w:val="-10"/>
        </w:rPr>
        <w:object w:dxaOrig="440" w:dyaOrig="300" w14:anchorId="63F323BD">
          <v:shape id="_x0000_i1059" type="#_x0000_t75" style="width:21.9pt;height:15.65pt" o:ole="">
            <v:imagedata r:id="rId17" o:title=""/>
          </v:shape>
          <o:OLEObject Type="Embed" ProgID="Equation.3" ShapeID="_x0000_i1059" DrawAspect="Content" ObjectID="_1688546197" r:id="rId68"/>
        </w:object>
      </w:r>
      <w:r w:rsidRPr="008E21F4">
        <w:t xml:space="preserve">) of the 16QAM PRBs </w:t>
      </w:r>
      <w:r w:rsidRPr="008E21F4">
        <w:rPr>
          <w:lang w:eastAsia="zh-CN"/>
        </w:rPr>
        <w:t>(TDD)</w:t>
      </w:r>
    </w:p>
    <w:tbl>
      <w:tblPr>
        <w:tblW w:w="0" w:type="auto"/>
        <w:jc w:val="center"/>
        <w:tblLayout w:type="fixed"/>
        <w:tblLook w:val="0000" w:firstRow="0" w:lastRow="0" w:firstColumn="0" w:lastColumn="0" w:noHBand="0" w:noVBand="0"/>
        <w:tblPrChange w:id="15661" w:author="Delta" w:date="2021-07-23T11:12:00Z">
          <w:tblPr>
            <w:tblW w:w="0" w:type="auto"/>
            <w:jc w:val="center"/>
            <w:tblLayout w:type="fixed"/>
            <w:tblLook w:val="0000" w:firstRow="0" w:lastRow="0" w:firstColumn="0" w:lastColumn="0" w:noHBand="0" w:noVBand="0"/>
          </w:tblPr>
        </w:tblPrChange>
      </w:tblPr>
      <w:tblGrid>
        <w:gridCol w:w="907"/>
        <w:gridCol w:w="1247"/>
        <w:gridCol w:w="1247"/>
        <w:gridCol w:w="1247"/>
        <w:gridCol w:w="1247"/>
        <w:gridCol w:w="1247"/>
        <w:gridCol w:w="1247"/>
        <w:gridCol w:w="1247"/>
        <w:tblGridChange w:id="15662">
          <w:tblGrid>
            <w:gridCol w:w="907"/>
            <w:gridCol w:w="1247"/>
            <w:gridCol w:w="1247"/>
            <w:gridCol w:w="1247"/>
            <w:gridCol w:w="1247"/>
            <w:gridCol w:w="1247"/>
            <w:gridCol w:w="1247"/>
            <w:gridCol w:w="1247"/>
          </w:tblGrid>
        </w:tblGridChange>
      </w:tblGrid>
      <w:tr w:rsidR="00CB3986" w:rsidRPr="008E21F4" w14:paraId="4A27416B" w14:textId="77777777" w:rsidTr="00D04D5F">
        <w:trPr>
          <w:jc w:val="center"/>
          <w:trPrChange w:id="15663"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664"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2DD8F17C" w14:textId="77777777" w:rsidR="00CB3986" w:rsidRPr="008E21F4" w:rsidRDefault="00CB3986" w:rsidP="00D04D5F">
            <w:pPr>
              <w:pStyle w:val="TAH"/>
              <w:rPr>
                <w:rPrChange w:id="15665" w:author="Delta" w:date="2021-07-23T11:12:00Z">
                  <w:rPr>
                    <w:rFonts w:ascii="Arial" w:hAnsi="Arial"/>
                    <w:b/>
                    <w:sz w:val="16"/>
                  </w:rPr>
                </w:rPrChange>
              </w:rPr>
              <w:pPrChange w:id="15666" w:author="Delta" w:date="2021-07-23T11:12:00Z">
                <w:pPr>
                  <w:spacing w:after="0"/>
                  <w:jc w:val="right"/>
                </w:pPr>
              </w:pPrChange>
            </w:pPr>
            <w:r w:rsidRPr="008E21F4">
              <w:rPr>
                <w:rPrChange w:id="15667" w:author="Delta" w:date="2021-07-23T11:12:00Z">
                  <w:rPr>
                    <w:rFonts w:ascii="Arial" w:hAnsi="Arial"/>
                    <w:b/>
                    <w:sz w:val="16"/>
                  </w:rPr>
                </w:rPrChange>
              </w:rPr>
              <w:t>Frame1</w:t>
            </w:r>
          </w:p>
        </w:tc>
        <w:tc>
          <w:tcPr>
            <w:tcW w:w="1247" w:type="dxa"/>
            <w:tcBorders>
              <w:top w:val="single" w:sz="6" w:space="0" w:color="auto"/>
              <w:left w:val="single" w:sz="6" w:space="0" w:color="auto"/>
              <w:bottom w:val="single" w:sz="6" w:space="0" w:color="auto"/>
              <w:right w:val="single" w:sz="6" w:space="0" w:color="auto"/>
            </w:tcBorders>
            <w:tcPrChange w:id="1566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6B4DF90" w14:textId="77777777" w:rsidR="00CB3986" w:rsidRPr="008E21F4" w:rsidRDefault="00CB3986" w:rsidP="00D04D5F">
            <w:pPr>
              <w:pStyle w:val="TAH"/>
              <w:rPr>
                <w:rPrChange w:id="15669" w:author="Delta" w:date="2021-07-23T11:12:00Z">
                  <w:rPr>
                    <w:rFonts w:ascii="Arial" w:hAnsi="Arial"/>
                    <w:b/>
                    <w:sz w:val="16"/>
                  </w:rPr>
                </w:rPrChange>
              </w:rPr>
              <w:pPrChange w:id="15670" w:author="Delta" w:date="2021-07-23T11:12:00Z">
                <w:pPr>
                  <w:spacing w:after="0"/>
                  <w:jc w:val="right"/>
                </w:pPr>
              </w:pPrChange>
            </w:pPr>
            <w:r w:rsidRPr="008E21F4">
              <w:rPr>
                <w:rPrChange w:id="15671" w:author="Delta" w:date="2021-07-23T11:12:00Z">
                  <w:rPr>
                    <w:rFonts w:ascii="Arial" w:hAnsi="Arial"/>
                    <w:b/>
                    <w:sz w:val="16"/>
                  </w:rPr>
                </w:rPrChange>
              </w:rPr>
              <w:t>Subframe 0</w:t>
            </w:r>
          </w:p>
        </w:tc>
        <w:tc>
          <w:tcPr>
            <w:tcW w:w="1247" w:type="dxa"/>
            <w:tcBorders>
              <w:top w:val="single" w:sz="6" w:space="0" w:color="auto"/>
              <w:left w:val="single" w:sz="6" w:space="0" w:color="auto"/>
              <w:bottom w:val="single" w:sz="6" w:space="0" w:color="auto"/>
              <w:right w:val="single" w:sz="6" w:space="0" w:color="auto"/>
            </w:tcBorders>
            <w:tcPrChange w:id="1567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3F18D07" w14:textId="77777777" w:rsidR="00CB3986" w:rsidRPr="008E21F4" w:rsidRDefault="00CB3986" w:rsidP="00D04D5F">
            <w:pPr>
              <w:pStyle w:val="TAH"/>
              <w:rPr>
                <w:rPrChange w:id="15673" w:author="Delta" w:date="2021-07-23T11:12:00Z">
                  <w:rPr>
                    <w:rFonts w:ascii="Arial" w:hAnsi="Arial"/>
                    <w:b/>
                    <w:sz w:val="16"/>
                  </w:rPr>
                </w:rPrChange>
              </w:rPr>
              <w:pPrChange w:id="15674" w:author="Delta" w:date="2021-07-23T11:12:00Z">
                <w:pPr>
                  <w:spacing w:after="0"/>
                  <w:jc w:val="right"/>
                </w:pPr>
              </w:pPrChange>
            </w:pPr>
            <w:r w:rsidRPr="008E21F4">
              <w:rPr>
                <w:rPrChange w:id="15675" w:author="Delta" w:date="2021-07-23T11:12:00Z">
                  <w:rPr>
                    <w:rFonts w:ascii="Arial" w:hAnsi="Arial"/>
                    <w:b/>
                    <w:sz w:val="16"/>
                  </w:rPr>
                </w:rPrChange>
              </w:rPr>
              <w:t>Subframe 1</w:t>
            </w:r>
          </w:p>
        </w:tc>
        <w:tc>
          <w:tcPr>
            <w:tcW w:w="1247" w:type="dxa"/>
            <w:tcBorders>
              <w:top w:val="single" w:sz="6" w:space="0" w:color="auto"/>
              <w:left w:val="single" w:sz="6" w:space="0" w:color="auto"/>
              <w:bottom w:val="single" w:sz="6" w:space="0" w:color="auto"/>
              <w:right w:val="single" w:sz="6" w:space="0" w:color="auto"/>
            </w:tcBorders>
            <w:tcPrChange w:id="1567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4BC06CE" w14:textId="77777777" w:rsidR="00CB3986" w:rsidRPr="008E21F4" w:rsidRDefault="00CB3986" w:rsidP="00D04D5F">
            <w:pPr>
              <w:pStyle w:val="TAH"/>
              <w:rPr>
                <w:rPrChange w:id="15677" w:author="Delta" w:date="2021-07-23T11:12:00Z">
                  <w:rPr>
                    <w:rFonts w:ascii="Arial" w:hAnsi="Arial"/>
                    <w:b/>
                    <w:sz w:val="16"/>
                  </w:rPr>
                </w:rPrChange>
              </w:rPr>
              <w:pPrChange w:id="15678" w:author="Delta" w:date="2021-07-23T11:12:00Z">
                <w:pPr>
                  <w:spacing w:after="0"/>
                  <w:jc w:val="right"/>
                </w:pPr>
              </w:pPrChange>
            </w:pPr>
            <w:r w:rsidRPr="008E21F4">
              <w:rPr>
                <w:rPrChange w:id="15679" w:author="Delta" w:date="2021-07-23T11:12:00Z">
                  <w:rPr>
                    <w:rFonts w:ascii="Arial" w:hAnsi="Arial"/>
                    <w:b/>
                    <w:sz w:val="16"/>
                  </w:rPr>
                </w:rPrChange>
              </w:rPr>
              <w:t>Subframe 5</w:t>
            </w:r>
          </w:p>
        </w:tc>
        <w:tc>
          <w:tcPr>
            <w:tcW w:w="1247" w:type="dxa"/>
            <w:tcBorders>
              <w:top w:val="single" w:sz="6" w:space="0" w:color="auto"/>
              <w:left w:val="single" w:sz="6" w:space="0" w:color="auto"/>
              <w:bottom w:val="single" w:sz="6" w:space="0" w:color="auto"/>
              <w:right w:val="single" w:sz="6" w:space="0" w:color="auto"/>
            </w:tcBorders>
            <w:tcPrChange w:id="1568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C5DEEB2" w14:textId="77777777" w:rsidR="00CB3986" w:rsidRPr="008E21F4" w:rsidRDefault="00CB3986" w:rsidP="00D04D5F">
            <w:pPr>
              <w:pStyle w:val="TAH"/>
              <w:rPr>
                <w:rPrChange w:id="15681" w:author="Delta" w:date="2021-07-23T11:12:00Z">
                  <w:rPr>
                    <w:rFonts w:ascii="Arial" w:hAnsi="Arial"/>
                    <w:b/>
                    <w:sz w:val="16"/>
                  </w:rPr>
                </w:rPrChange>
              </w:rPr>
              <w:pPrChange w:id="15682" w:author="Delta" w:date="2021-07-23T11:12:00Z">
                <w:pPr>
                  <w:spacing w:after="0"/>
                  <w:jc w:val="right"/>
                </w:pPr>
              </w:pPrChange>
            </w:pPr>
            <w:r w:rsidRPr="008E21F4">
              <w:rPr>
                <w:rPrChange w:id="15683" w:author="Delta" w:date="2021-07-23T11:12:00Z">
                  <w:rPr>
                    <w:rFonts w:ascii="Arial" w:hAnsi="Arial"/>
                    <w:b/>
                    <w:sz w:val="16"/>
                  </w:rPr>
                </w:rPrChange>
              </w:rPr>
              <w:t>Subframe 6</w:t>
            </w:r>
          </w:p>
        </w:tc>
        <w:tc>
          <w:tcPr>
            <w:tcW w:w="1247" w:type="dxa"/>
            <w:tcBorders>
              <w:top w:val="single" w:sz="6" w:space="0" w:color="auto"/>
              <w:left w:val="single" w:sz="6" w:space="0" w:color="auto"/>
              <w:bottom w:val="single" w:sz="6" w:space="0" w:color="auto"/>
              <w:right w:val="single" w:sz="6" w:space="0" w:color="auto"/>
            </w:tcBorders>
            <w:tcPrChange w:id="1568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A9ADEAF" w14:textId="77777777" w:rsidR="00CB3986" w:rsidRPr="008E21F4" w:rsidRDefault="00CB3986" w:rsidP="00D04D5F">
            <w:pPr>
              <w:pStyle w:val="TAH"/>
              <w:rPr>
                <w:rPrChange w:id="15685" w:author="Delta" w:date="2021-07-23T11:12:00Z">
                  <w:rPr>
                    <w:rFonts w:ascii="Arial" w:hAnsi="Arial"/>
                    <w:b/>
                    <w:sz w:val="16"/>
                  </w:rPr>
                </w:rPrChange>
              </w:rPr>
              <w:pPrChange w:id="15686" w:author="Delta" w:date="2021-07-23T11:12:00Z">
                <w:pPr>
                  <w:spacing w:after="0"/>
                  <w:jc w:val="right"/>
                </w:pPr>
              </w:pPrChange>
            </w:pPr>
            <w:r w:rsidRPr="008E21F4">
              <w:rPr>
                <w:rPrChange w:id="15687" w:author="Delta" w:date="2021-07-23T11:12:00Z">
                  <w:rPr>
                    <w:rFonts w:ascii="Arial" w:hAnsi="Arial"/>
                    <w:b/>
                    <w:sz w:val="16"/>
                  </w:rPr>
                </w:rPrChange>
              </w:rPr>
              <w:t>Subframe 7</w:t>
            </w:r>
          </w:p>
        </w:tc>
        <w:tc>
          <w:tcPr>
            <w:tcW w:w="1247" w:type="dxa"/>
            <w:tcBorders>
              <w:top w:val="single" w:sz="6" w:space="0" w:color="auto"/>
              <w:left w:val="single" w:sz="6" w:space="0" w:color="auto"/>
              <w:bottom w:val="single" w:sz="6" w:space="0" w:color="auto"/>
              <w:right w:val="single" w:sz="6" w:space="0" w:color="auto"/>
            </w:tcBorders>
            <w:tcPrChange w:id="1568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25DA603" w14:textId="77777777" w:rsidR="00CB3986" w:rsidRPr="008E21F4" w:rsidRDefault="00CB3986" w:rsidP="00D04D5F">
            <w:pPr>
              <w:pStyle w:val="TAH"/>
              <w:rPr>
                <w:rPrChange w:id="15689" w:author="Delta" w:date="2021-07-23T11:12:00Z">
                  <w:rPr>
                    <w:rFonts w:ascii="Arial" w:hAnsi="Arial"/>
                    <w:b/>
                    <w:sz w:val="16"/>
                  </w:rPr>
                </w:rPrChange>
              </w:rPr>
              <w:pPrChange w:id="15690" w:author="Delta" w:date="2021-07-23T11:12:00Z">
                <w:pPr>
                  <w:spacing w:after="0"/>
                  <w:jc w:val="right"/>
                </w:pPr>
              </w:pPrChange>
            </w:pPr>
            <w:r w:rsidRPr="008E21F4">
              <w:rPr>
                <w:rPrChange w:id="15691" w:author="Delta" w:date="2021-07-23T11:12:00Z">
                  <w:rPr>
                    <w:rFonts w:ascii="Arial" w:hAnsi="Arial"/>
                    <w:b/>
                    <w:sz w:val="16"/>
                  </w:rPr>
                </w:rPrChange>
              </w:rPr>
              <w:t>Subframe 8</w:t>
            </w:r>
          </w:p>
        </w:tc>
        <w:tc>
          <w:tcPr>
            <w:tcW w:w="1247" w:type="dxa"/>
            <w:tcBorders>
              <w:top w:val="single" w:sz="6" w:space="0" w:color="auto"/>
              <w:left w:val="single" w:sz="6" w:space="0" w:color="auto"/>
              <w:bottom w:val="single" w:sz="6" w:space="0" w:color="auto"/>
              <w:right w:val="single" w:sz="6" w:space="0" w:color="auto"/>
            </w:tcBorders>
            <w:tcPrChange w:id="1569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DB66AAD" w14:textId="77777777" w:rsidR="00CB3986" w:rsidRPr="008E21F4" w:rsidRDefault="00CB3986" w:rsidP="00D04D5F">
            <w:pPr>
              <w:pStyle w:val="TAH"/>
              <w:rPr>
                <w:rPrChange w:id="15693" w:author="Delta" w:date="2021-07-23T11:12:00Z">
                  <w:rPr>
                    <w:rFonts w:ascii="Arial" w:hAnsi="Arial"/>
                    <w:b/>
                    <w:sz w:val="16"/>
                  </w:rPr>
                </w:rPrChange>
              </w:rPr>
              <w:pPrChange w:id="15694" w:author="Delta" w:date="2021-07-23T11:12:00Z">
                <w:pPr>
                  <w:spacing w:after="0"/>
                  <w:jc w:val="right"/>
                </w:pPr>
              </w:pPrChange>
            </w:pPr>
            <w:r w:rsidRPr="008E21F4">
              <w:rPr>
                <w:rPrChange w:id="15695" w:author="Delta" w:date="2021-07-23T11:12:00Z">
                  <w:rPr>
                    <w:rFonts w:ascii="Arial" w:hAnsi="Arial"/>
                    <w:b/>
                    <w:sz w:val="16"/>
                  </w:rPr>
                </w:rPrChange>
              </w:rPr>
              <w:t>Subframe 9</w:t>
            </w:r>
          </w:p>
        </w:tc>
      </w:tr>
      <w:tr w:rsidR="00CB3986" w:rsidRPr="008E21F4" w14:paraId="3C231B68" w14:textId="77777777" w:rsidTr="00D04D5F">
        <w:trPr>
          <w:jc w:val="center"/>
          <w:trPrChange w:id="15696"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697"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5F058627" w14:textId="77777777" w:rsidR="00CB3986" w:rsidRPr="008E21F4" w:rsidRDefault="00CB3986" w:rsidP="00D04D5F">
            <w:pPr>
              <w:pStyle w:val="TAC"/>
              <w:rPr>
                <w:b/>
                <w:sz w:val="16"/>
                <w:rPrChange w:id="15698" w:author="Delta" w:date="2021-07-23T11:12:00Z">
                  <w:rPr>
                    <w:rFonts w:ascii="Arial" w:hAnsi="Arial"/>
                    <w:b/>
                    <w:sz w:val="16"/>
                  </w:rPr>
                </w:rPrChange>
              </w:rPr>
              <w:pPrChange w:id="15699" w:author="Delta" w:date="2021-07-23T11:12:00Z">
                <w:pPr>
                  <w:snapToGrid w:val="0"/>
                  <w:spacing w:beforeLines="5" w:before="12" w:afterLines="5" w:after="12"/>
                </w:pPr>
              </w:pPrChange>
            </w:pPr>
            <w:r w:rsidRPr="008E21F4">
              <w:rPr>
                <w:b/>
                <w:sz w:val="16"/>
                <w:rPrChange w:id="15700" w:author="Delta" w:date="2021-07-23T11:12:00Z">
                  <w:rPr>
                    <w:rFonts w:ascii="Arial" w:hAnsi="Arial"/>
                    <w:b/>
                    <w:sz w:val="16"/>
                  </w:rPr>
                </w:rPrChange>
              </w:rPr>
              <w:t>1.4 MHz</w:t>
            </w:r>
          </w:p>
        </w:tc>
        <w:tc>
          <w:tcPr>
            <w:tcW w:w="1247" w:type="dxa"/>
            <w:tcBorders>
              <w:top w:val="single" w:sz="6" w:space="0" w:color="auto"/>
              <w:left w:val="single" w:sz="6" w:space="0" w:color="auto"/>
              <w:bottom w:val="single" w:sz="6" w:space="0" w:color="auto"/>
              <w:right w:val="single" w:sz="6" w:space="0" w:color="auto"/>
            </w:tcBorders>
            <w:tcPrChange w:id="1570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1F86FAA" w14:textId="77777777" w:rsidR="00CB3986" w:rsidRPr="008E21F4" w:rsidRDefault="00CB3986" w:rsidP="00D04D5F">
            <w:pPr>
              <w:pStyle w:val="TAC"/>
              <w:rPr>
                <w:sz w:val="16"/>
                <w:rPrChange w:id="15702" w:author="Delta" w:date="2021-07-23T11:12:00Z">
                  <w:rPr>
                    <w:rFonts w:ascii="Arial" w:hAnsi="Arial"/>
                    <w:sz w:val="16"/>
                  </w:rPr>
                </w:rPrChange>
              </w:rPr>
              <w:pPrChange w:id="15703" w:author="Delta" w:date="2021-07-23T11:12:00Z">
                <w:pPr>
                  <w:snapToGrid w:val="0"/>
                  <w:spacing w:beforeLines="5" w:before="12" w:afterLines="5" w:after="12"/>
                </w:pPr>
              </w:pPrChange>
            </w:pPr>
            <w:r w:rsidRPr="008E21F4">
              <w:rPr>
                <w:sz w:val="16"/>
                <w:rPrChange w:id="15704" w:author="Delta" w:date="2021-07-23T11:12:00Z">
                  <w:rPr>
                    <w:rFonts w:ascii="Arial" w:hAnsi="Arial"/>
                    <w:sz w:val="16"/>
                  </w:rPr>
                </w:rPrChange>
              </w:rPr>
              <w:t xml:space="preserve">0  3  4  5 </w:t>
            </w:r>
          </w:p>
        </w:tc>
        <w:tc>
          <w:tcPr>
            <w:tcW w:w="1247" w:type="dxa"/>
            <w:tcBorders>
              <w:top w:val="single" w:sz="6" w:space="0" w:color="auto"/>
              <w:left w:val="single" w:sz="6" w:space="0" w:color="auto"/>
              <w:bottom w:val="single" w:sz="6" w:space="0" w:color="auto"/>
              <w:right w:val="single" w:sz="6" w:space="0" w:color="auto"/>
            </w:tcBorders>
            <w:tcPrChange w:id="1570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2E0C35E" w14:textId="77777777" w:rsidR="00CB3986" w:rsidRPr="008E21F4" w:rsidRDefault="00CB3986" w:rsidP="00D04D5F">
            <w:pPr>
              <w:pStyle w:val="TAC"/>
              <w:rPr>
                <w:sz w:val="16"/>
                <w:rPrChange w:id="15706" w:author="Delta" w:date="2021-07-23T11:12:00Z">
                  <w:rPr>
                    <w:rFonts w:ascii="Arial" w:hAnsi="Arial"/>
                    <w:sz w:val="16"/>
                  </w:rPr>
                </w:rPrChange>
              </w:rPr>
              <w:pPrChange w:id="15707" w:author="Delta" w:date="2021-07-23T11:12:00Z">
                <w:pPr>
                  <w:snapToGrid w:val="0"/>
                  <w:spacing w:beforeLines="5" w:before="12" w:afterLines="5" w:after="12"/>
                </w:pPr>
              </w:pPrChange>
            </w:pPr>
            <w:r w:rsidRPr="008E21F4">
              <w:rPr>
                <w:sz w:val="16"/>
                <w:rPrChange w:id="15708" w:author="Delta" w:date="2021-07-23T11:12:00Z">
                  <w:rPr>
                    <w:rFonts w:ascii="Arial" w:hAnsi="Arial"/>
                    <w:sz w:val="16"/>
                  </w:rPr>
                </w:rPrChange>
              </w:rPr>
              <w:t>1  2  3  4</w:t>
            </w:r>
          </w:p>
        </w:tc>
        <w:tc>
          <w:tcPr>
            <w:tcW w:w="1247" w:type="dxa"/>
            <w:tcBorders>
              <w:top w:val="single" w:sz="6" w:space="0" w:color="auto"/>
              <w:left w:val="single" w:sz="6" w:space="0" w:color="auto"/>
              <w:bottom w:val="single" w:sz="6" w:space="0" w:color="auto"/>
              <w:right w:val="single" w:sz="6" w:space="0" w:color="auto"/>
            </w:tcBorders>
            <w:tcPrChange w:id="1570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3B3DBAA" w14:textId="77777777" w:rsidR="00CB3986" w:rsidRPr="008E21F4" w:rsidRDefault="00CB3986" w:rsidP="00D04D5F">
            <w:pPr>
              <w:pStyle w:val="TAC"/>
              <w:rPr>
                <w:sz w:val="16"/>
                <w:rPrChange w:id="15710" w:author="Delta" w:date="2021-07-23T11:12:00Z">
                  <w:rPr>
                    <w:rFonts w:ascii="Arial" w:hAnsi="Arial"/>
                    <w:sz w:val="16"/>
                  </w:rPr>
                </w:rPrChange>
              </w:rPr>
              <w:pPrChange w:id="15711" w:author="Delta" w:date="2021-07-23T11:12:00Z">
                <w:pPr>
                  <w:snapToGrid w:val="0"/>
                  <w:spacing w:beforeLines="5" w:before="12" w:afterLines="5" w:after="12"/>
                </w:pPr>
              </w:pPrChange>
            </w:pPr>
            <w:r w:rsidRPr="008E21F4">
              <w:rPr>
                <w:sz w:val="16"/>
                <w:rPrChange w:id="15712" w:author="Delta" w:date="2021-07-23T11:12:00Z">
                  <w:rPr>
                    <w:rFonts w:ascii="Arial" w:hAnsi="Arial"/>
                    <w:sz w:val="16"/>
                  </w:rPr>
                </w:rPrChange>
              </w:rPr>
              <w:t>0  1  2  4</w:t>
            </w:r>
          </w:p>
        </w:tc>
        <w:tc>
          <w:tcPr>
            <w:tcW w:w="1247" w:type="dxa"/>
            <w:tcBorders>
              <w:top w:val="single" w:sz="6" w:space="0" w:color="auto"/>
              <w:left w:val="single" w:sz="6" w:space="0" w:color="auto"/>
              <w:bottom w:val="single" w:sz="6" w:space="0" w:color="auto"/>
              <w:right w:val="single" w:sz="6" w:space="0" w:color="auto"/>
            </w:tcBorders>
            <w:tcPrChange w:id="1571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5FF05E4" w14:textId="77777777" w:rsidR="00CB3986" w:rsidRPr="008E21F4" w:rsidRDefault="00CB3986" w:rsidP="00D04D5F">
            <w:pPr>
              <w:pStyle w:val="TAC"/>
              <w:rPr>
                <w:sz w:val="16"/>
                <w:rPrChange w:id="15714" w:author="Delta" w:date="2021-07-23T11:12:00Z">
                  <w:rPr>
                    <w:rFonts w:ascii="Arial" w:hAnsi="Arial"/>
                    <w:sz w:val="16"/>
                  </w:rPr>
                </w:rPrChange>
              </w:rPr>
              <w:pPrChange w:id="15715" w:author="Delta" w:date="2021-07-23T11:12:00Z">
                <w:pPr>
                  <w:snapToGrid w:val="0"/>
                  <w:spacing w:beforeLines="5" w:before="12" w:afterLines="5" w:after="12"/>
                </w:pPr>
              </w:pPrChange>
            </w:pPr>
            <w:r w:rsidRPr="008E21F4">
              <w:rPr>
                <w:sz w:val="16"/>
                <w:rPrChange w:id="15716" w:author="Delta" w:date="2021-07-23T11:12:00Z">
                  <w:rPr>
                    <w:rFonts w:ascii="Arial" w:hAnsi="Arial"/>
                    <w:sz w:val="16"/>
                  </w:rPr>
                </w:rPrChange>
              </w:rPr>
              <w:t>0  1  3  4</w:t>
            </w:r>
          </w:p>
        </w:tc>
        <w:tc>
          <w:tcPr>
            <w:tcW w:w="1247" w:type="dxa"/>
            <w:tcBorders>
              <w:top w:val="single" w:sz="6" w:space="0" w:color="auto"/>
              <w:left w:val="single" w:sz="6" w:space="0" w:color="auto"/>
              <w:bottom w:val="single" w:sz="6" w:space="0" w:color="auto"/>
              <w:right w:val="single" w:sz="6" w:space="0" w:color="auto"/>
            </w:tcBorders>
            <w:tcPrChange w:id="1571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391BC58" w14:textId="77777777" w:rsidR="00CB3986" w:rsidRPr="008E21F4" w:rsidRDefault="00CB3986" w:rsidP="00D04D5F">
            <w:pPr>
              <w:pStyle w:val="TAC"/>
              <w:rPr>
                <w:sz w:val="16"/>
                <w:rPrChange w:id="15718" w:author="Delta" w:date="2021-07-23T11:12:00Z">
                  <w:rPr>
                    <w:rFonts w:ascii="Arial" w:hAnsi="Arial"/>
                    <w:sz w:val="16"/>
                  </w:rPr>
                </w:rPrChange>
              </w:rPr>
              <w:pPrChange w:id="15719" w:author="Delta" w:date="2021-07-23T11:12:00Z">
                <w:pPr>
                  <w:snapToGrid w:val="0"/>
                  <w:spacing w:beforeLines="5" w:before="12" w:afterLines="5" w:after="12"/>
                </w:pPr>
              </w:pPrChange>
            </w:pPr>
            <w:r w:rsidRPr="008E21F4">
              <w:rPr>
                <w:sz w:val="16"/>
                <w:rPrChange w:id="15720" w:author="Delta" w:date="2021-07-23T11:12:00Z">
                  <w:rPr>
                    <w:rFonts w:ascii="Arial" w:hAnsi="Arial"/>
                    <w:sz w:val="16"/>
                  </w:rPr>
                </w:rPrChange>
              </w:rPr>
              <w:t>0 2 4 5</w:t>
            </w:r>
          </w:p>
        </w:tc>
        <w:tc>
          <w:tcPr>
            <w:tcW w:w="1247" w:type="dxa"/>
            <w:tcBorders>
              <w:top w:val="single" w:sz="6" w:space="0" w:color="auto"/>
              <w:left w:val="single" w:sz="6" w:space="0" w:color="auto"/>
              <w:bottom w:val="single" w:sz="6" w:space="0" w:color="auto"/>
              <w:right w:val="single" w:sz="6" w:space="0" w:color="auto"/>
            </w:tcBorders>
            <w:tcPrChange w:id="1572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8F33E82" w14:textId="77777777" w:rsidR="00CB3986" w:rsidRPr="008E21F4" w:rsidRDefault="00CB3986" w:rsidP="00D04D5F">
            <w:pPr>
              <w:pStyle w:val="TAC"/>
              <w:rPr>
                <w:sz w:val="16"/>
                <w:rPrChange w:id="15722" w:author="Delta" w:date="2021-07-23T11:12:00Z">
                  <w:rPr>
                    <w:rFonts w:ascii="Arial" w:hAnsi="Arial"/>
                    <w:sz w:val="16"/>
                  </w:rPr>
                </w:rPrChange>
              </w:rPr>
              <w:pPrChange w:id="15723" w:author="Delta" w:date="2021-07-23T11:12:00Z">
                <w:pPr>
                  <w:snapToGrid w:val="0"/>
                  <w:spacing w:beforeLines="5" w:before="12" w:afterLines="5" w:after="12"/>
                </w:pPr>
              </w:pPrChange>
            </w:pPr>
            <w:r w:rsidRPr="008E21F4">
              <w:rPr>
                <w:sz w:val="16"/>
                <w:rPrChange w:id="15724" w:author="Delta" w:date="2021-07-23T11:12:00Z">
                  <w:rPr>
                    <w:rFonts w:ascii="Arial" w:hAnsi="Arial"/>
                    <w:sz w:val="16"/>
                  </w:rPr>
                </w:rPrChange>
              </w:rPr>
              <w:t>2 3 4 5</w:t>
            </w:r>
          </w:p>
        </w:tc>
        <w:tc>
          <w:tcPr>
            <w:tcW w:w="1247" w:type="dxa"/>
            <w:tcBorders>
              <w:top w:val="single" w:sz="6" w:space="0" w:color="auto"/>
              <w:left w:val="single" w:sz="6" w:space="0" w:color="auto"/>
              <w:bottom w:val="single" w:sz="6" w:space="0" w:color="auto"/>
              <w:right w:val="single" w:sz="6" w:space="0" w:color="auto"/>
            </w:tcBorders>
            <w:tcPrChange w:id="1572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6B1C018" w14:textId="77777777" w:rsidR="00CB3986" w:rsidRPr="008E21F4" w:rsidRDefault="00CB3986" w:rsidP="00D04D5F">
            <w:pPr>
              <w:pStyle w:val="TAC"/>
              <w:rPr>
                <w:sz w:val="16"/>
                <w:rPrChange w:id="15726" w:author="Delta" w:date="2021-07-23T11:12:00Z">
                  <w:rPr>
                    <w:rFonts w:ascii="Arial" w:hAnsi="Arial"/>
                    <w:sz w:val="16"/>
                  </w:rPr>
                </w:rPrChange>
              </w:rPr>
              <w:pPrChange w:id="15727" w:author="Delta" w:date="2021-07-23T11:12:00Z">
                <w:pPr>
                  <w:snapToGrid w:val="0"/>
                  <w:spacing w:beforeLines="5" w:before="12" w:afterLines="5" w:after="12"/>
                </w:pPr>
              </w:pPrChange>
            </w:pPr>
            <w:r w:rsidRPr="008E21F4">
              <w:rPr>
                <w:sz w:val="16"/>
                <w:rPrChange w:id="15728" w:author="Delta" w:date="2021-07-23T11:12:00Z">
                  <w:rPr>
                    <w:rFonts w:ascii="Arial" w:hAnsi="Arial"/>
                    <w:sz w:val="16"/>
                  </w:rPr>
                </w:rPrChange>
              </w:rPr>
              <w:t>1 2 4 5</w:t>
            </w:r>
          </w:p>
        </w:tc>
      </w:tr>
      <w:tr w:rsidR="00CB3986" w:rsidRPr="008E21F4" w14:paraId="5FD06081" w14:textId="77777777" w:rsidTr="00D04D5F">
        <w:trPr>
          <w:jc w:val="center"/>
          <w:trPrChange w:id="15729"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730"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29DF3196" w14:textId="77777777" w:rsidR="00CB3986" w:rsidRPr="008E21F4" w:rsidRDefault="00CB3986" w:rsidP="00D04D5F">
            <w:pPr>
              <w:pStyle w:val="TAC"/>
              <w:rPr>
                <w:b/>
                <w:sz w:val="16"/>
                <w:rPrChange w:id="15731" w:author="Delta" w:date="2021-07-23T11:12:00Z">
                  <w:rPr>
                    <w:rFonts w:ascii="Arial" w:hAnsi="Arial"/>
                    <w:b/>
                    <w:sz w:val="16"/>
                  </w:rPr>
                </w:rPrChange>
              </w:rPr>
              <w:pPrChange w:id="15732" w:author="Delta" w:date="2021-07-23T11:12:00Z">
                <w:pPr>
                  <w:snapToGrid w:val="0"/>
                  <w:spacing w:beforeLines="5" w:before="12" w:afterLines="5" w:after="12"/>
                </w:pPr>
              </w:pPrChange>
            </w:pPr>
            <w:r w:rsidRPr="008E21F4">
              <w:rPr>
                <w:b/>
                <w:sz w:val="16"/>
                <w:rPrChange w:id="15733" w:author="Delta" w:date="2021-07-23T11:12:00Z">
                  <w:rPr>
                    <w:rFonts w:ascii="Arial" w:hAnsi="Arial"/>
                    <w:b/>
                    <w:sz w:val="16"/>
                  </w:rPr>
                </w:rPrChange>
              </w:rPr>
              <w:t>3 MHz</w:t>
            </w:r>
          </w:p>
        </w:tc>
        <w:tc>
          <w:tcPr>
            <w:tcW w:w="1247" w:type="dxa"/>
            <w:tcBorders>
              <w:top w:val="single" w:sz="6" w:space="0" w:color="auto"/>
              <w:left w:val="single" w:sz="6" w:space="0" w:color="auto"/>
              <w:bottom w:val="single" w:sz="6" w:space="0" w:color="auto"/>
              <w:right w:val="single" w:sz="6" w:space="0" w:color="auto"/>
            </w:tcBorders>
            <w:tcPrChange w:id="1573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27E01EF" w14:textId="77777777" w:rsidR="00CB3986" w:rsidRPr="008E21F4" w:rsidRDefault="00CB3986" w:rsidP="00D04D5F">
            <w:pPr>
              <w:pStyle w:val="TAC"/>
              <w:rPr>
                <w:sz w:val="16"/>
                <w:rPrChange w:id="15735" w:author="Delta" w:date="2021-07-23T11:12:00Z">
                  <w:rPr>
                    <w:rFonts w:ascii="Arial" w:hAnsi="Arial"/>
                    <w:sz w:val="16"/>
                  </w:rPr>
                </w:rPrChange>
              </w:rPr>
              <w:pPrChange w:id="15736" w:author="Delta" w:date="2021-07-23T11:12:00Z">
                <w:pPr>
                  <w:snapToGrid w:val="0"/>
                  <w:spacing w:beforeLines="5" w:before="12" w:afterLines="5" w:after="12"/>
                </w:pPr>
              </w:pPrChange>
            </w:pPr>
            <w:r w:rsidRPr="008E21F4">
              <w:rPr>
                <w:sz w:val="16"/>
                <w:rPrChange w:id="15737" w:author="Delta" w:date="2021-07-23T11:12:00Z">
                  <w:rPr>
                    <w:rFonts w:ascii="Arial" w:hAnsi="Arial"/>
                    <w:sz w:val="16"/>
                  </w:rPr>
                </w:rPrChange>
              </w:rPr>
              <w:t>0 1 2 3 11 12 14</w:t>
            </w:r>
          </w:p>
        </w:tc>
        <w:tc>
          <w:tcPr>
            <w:tcW w:w="1247" w:type="dxa"/>
            <w:tcBorders>
              <w:top w:val="single" w:sz="6" w:space="0" w:color="auto"/>
              <w:left w:val="single" w:sz="6" w:space="0" w:color="auto"/>
              <w:bottom w:val="single" w:sz="6" w:space="0" w:color="auto"/>
              <w:right w:val="single" w:sz="6" w:space="0" w:color="auto"/>
            </w:tcBorders>
            <w:tcPrChange w:id="1573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71D21BC" w14:textId="77777777" w:rsidR="00CB3986" w:rsidRPr="008E21F4" w:rsidRDefault="00CB3986" w:rsidP="00D04D5F">
            <w:pPr>
              <w:pStyle w:val="TAC"/>
              <w:rPr>
                <w:sz w:val="16"/>
                <w:rPrChange w:id="15739" w:author="Delta" w:date="2021-07-23T11:12:00Z">
                  <w:rPr>
                    <w:rFonts w:ascii="Arial" w:hAnsi="Arial"/>
                    <w:sz w:val="16"/>
                  </w:rPr>
                </w:rPrChange>
              </w:rPr>
              <w:pPrChange w:id="15740" w:author="Delta" w:date="2021-07-23T11:12:00Z">
                <w:pPr>
                  <w:snapToGrid w:val="0"/>
                  <w:spacing w:beforeLines="5" w:before="12" w:afterLines="5" w:after="12"/>
                </w:pPr>
              </w:pPrChange>
            </w:pPr>
            <w:r w:rsidRPr="008E21F4">
              <w:rPr>
                <w:sz w:val="16"/>
                <w:rPrChange w:id="15741" w:author="Delta" w:date="2021-07-23T11:12:00Z">
                  <w:rPr>
                    <w:rFonts w:ascii="Arial" w:hAnsi="Arial"/>
                    <w:sz w:val="16"/>
                  </w:rPr>
                </w:rPrChange>
              </w:rPr>
              <w:t>0 1 2 3 11 12 13</w:t>
            </w:r>
          </w:p>
        </w:tc>
        <w:tc>
          <w:tcPr>
            <w:tcW w:w="1247" w:type="dxa"/>
            <w:tcBorders>
              <w:top w:val="single" w:sz="6" w:space="0" w:color="auto"/>
              <w:left w:val="single" w:sz="6" w:space="0" w:color="auto"/>
              <w:bottom w:val="single" w:sz="6" w:space="0" w:color="auto"/>
              <w:right w:val="single" w:sz="6" w:space="0" w:color="auto"/>
            </w:tcBorders>
            <w:tcPrChange w:id="1574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3A4297F" w14:textId="77777777" w:rsidR="00CB3986" w:rsidRPr="008E21F4" w:rsidRDefault="00CB3986" w:rsidP="00D04D5F">
            <w:pPr>
              <w:pStyle w:val="TAC"/>
              <w:rPr>
                <w:sz w:val="16"/>
                <w:rPrChange w:id="15743" w:author="Delta" w:date="2021-07-23T11:12:00Z">
                  <w:rPr>
                    <w:rFonts w:ascii="Arial" w:hAnsi="Arial"/>
                    <w:sz w:val="16"/>
                  </w:rPr>
                </w:rPrChange>
              </w:rPr>
              <w:pPrChange w:id="15744" w:author="Delta" w:date="2021-07-23T11:12:00Z">
                <w:pPr>
                  <w:snapToGrid w:val="0"/>
                  <w:spacing w:beforeLines="5" w:before="12" w:afterLines="5" w:after="12"/>
                </w:pPr>
              </w:pPrChange>
            </w:pPr>
            <w:r w:rsidRPr="008E21F4">
              <w:rPr>
                <w:sz w:val="16"/>
                <w:rPrChange w:id="15745" w:author="Delta" w:date="2021-07-23T11:12:00Z">
                  <w:rPr>
                    <w:rFonts w:ascii="Arial" w:hAnsi="Arial"/>
                    <w:sz w:val="16"/>
                  </w:rPr>
                </w:rPrChange>
              </w:rPr>
              <w:t>0 1 2 3 11 12 14</w:t>
            </w:r>
          </w:p>
        </w:tc>
        <w:tc>
          <w:tcPr>
            <w:tcW w:w="1247" w:type="dxa"/>
            <w:tcBorders>
              <w:top w:val="single" w:sz="6" w:space="0" w:color="auto"/>
              <w:left w:val="single" w:sz="6" w:space="0" w:color="auto"/>
              <w:bottom w:val="single" w:sz="6" w:space="0" w:color="auto"/>
              <w:right w:val="single" w:sz="6" w:space="0" w:color="auto"/>
            </w:tcBorders>
            <w:tcPrChange w:id="1574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BD8E52C" w14:textId="77777777" w:rsidR="00CB3986" w:rsidRPr="008E21F4" w:rsidRDefault="00CB3986" w:rsidP="00D04D5F">
            <w:pPr>
              <w:pStyle w:val="TAC"/>
              <w:rPr>
                <w:sz w:val="16"/>
                <w:rPrChange w:id="15747" w:author="Delta" w:date="2021-07-23T11:12:00Z">
                  <w:rPr>
                    <w:rFonts w:ascii="Arial" w:hAnsi="Arial"/>
                    <w:sz w:val="16"/>
                  </w:rPr>
                </w:rPrChange>
              </w:rPr>
              <w:pPrChange w:id="15748" w:author="Delta" w:date="2021-07-23T11:12:00Z">
                <w:pPr>
                  <w:snapToGrid w:val="0"/>
                  <w:spacing w:beforeLines="5" w:before="12" w:afterLines="5" w:after="12"/>
                </w:pPr>
              </w:pPrChange>
            </w:pPr>
            <w:r w:rsidRPr="008E21F4">
              <w:rPr>
                <w:sz w:val="16"/>
                <w:rPrChange w:id="15749" w:author="Delta" w:date="2021-07-23T11:12:00Z">
                  <w:rPr>
                    <w:rFonts w:ascii="Arial" w:hAnsi="Arial"/>
                    <w:sz w:val="16"/>
                  </w:rPr>
                </w:rPrChange>
              </w:rPr>
              <w:t>0 1 2 3 11 12 13</w:t>
            </w:r>
          </w:p>
        </w:tc>
        <w:tc>
          <w:tcPr>
            <w:tcW w:w="1247" w:type="dxa"/>
            <w:tcBorders>
              <w:top w:val="single" w:sz="6" w:space="0" w:color="auto"/>
              <w:left w:val="single" w:sz="6" w:space="0" w:color="auto"/>
              <w:bottom w:val="single" w:sz="6" w:space="0" w:color="auto"/>
              <w:right w:val="single" w:sz="6" w:space="0" w:color="auto"/>
            </w:tcBorders>
            <w:tcPrChange w:id="1575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ADCA260" w14:textId="77777777" w:rsidR="00CB3986" w:rsidRPr="008E21F4" w:rsidRDefault="00CB3986" w:rsidP="00D04D5F">
            <w:pPr>
              <w:pStyle w:val="TAC"/>
              <w:rPr>
                <w:sz w:val="16"/>
                <w:rPrChange w:id="15751" w:author="Delta" w:date="2021-07-23T11:12:00Z">
                  <w:rPr>
                    <w:rFonts w:ascii="Arial" w:hAnsi="Arial"/>
                    <w:sz w:val="16"/>
                  </w:rPr>
                </w:rPrChange>
              </w:rPr>
              <w:pPrChange w:id="15752" w:author="Delta" w:date="2021-07-23T11:12:00Z">
                <w:pPr>
                  <w:snapToGrid w:val="0"/>
                  <w:spacing w:beforeLines="5" w:before="12" w:afterLines="5" w:after="12"/>
                </w:pPr>
              </w:pPrChange>
            </w:pPr>
            <w:r w:rsidRPr="008E21F4">
              <w:rPr>
                <w:sz w:val="16"/>
                <w:rPrChange w:id="15753" w:author="Delta" w:date="2021-07-23T11:12:00Z">
                  <w:rPr>
                    <w:rFonts w:ascii="Arial" w:hAnsi="Arial"/>
                    <w:sz w:val="16"/>
                  </w:rPr>
                </w:rPrChange>
              </w:rPr>
              <w:t>1 2 7 8 10 13 14</w:t>
            </w:r>
          </w:p>
        </w:tc>
        <w:tc>
          <w:tcPr>
            <w:tcW w:w="1247" w:type="dxa"/>
            <w:tcBorders>
              <w:top w:val="single" w:sz="6" w:space="0" w:color="auto"/>
              <w:left w:val="single" w:sz="6" w:space="0" w:color="auto"/>
              <w:bottom w:val="single" w:sz="6" w:space="0" w:color="auto"/>
              <w:right w:val="single" w:sz="6" w:space="0" w:color="auto"/>
            </w:tcBorders>
            <w:tcPrChange w:id="1575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D4E0B1A" w14:textId="77777777" w:rsidR="00CB3986" w:rsidRPr="008E21F4" w:rsidRDefault="00CB3986" w:rsidP="00D04D5F">
            <w:pPr>
              <w:pStyle w:val="TAC"/>
              <w:rPr>
                <w:sz w:val="16"/>
                <w:rPrChange w:id="15755" w:author="Delta" w:date="2021-07-23T11:12:00Z">
                  <w:rPr>
                    <w:rFonts w:ascii="Arial" w:hAnsi="Arial"/>
                    <w:sz w:val="16"/>
                  </w:rPr>
                </w:rPrChange>
              </w:rPr>
              <w:pPrChange w:id="15756" w:author="Delta" w:date="2021-07-23T11:12:00Z">
                <w:pPr>
                  <w:snapToGrid w:val="0"/>
                  <w:spacing w:beforeLines="5" w:before="12" w:afterLines="5" w:after="12"/>
                </w:pPr>
              </w:pPrChange>
            </w:pPr>
            <w:r w:rsidRPr="008E21F4">
              <w:rPr>
                <w:sz w:val="16"/>
                <w:rPrChange w:id="15757" w:author="Delta" w:date="2021-07-23T11:12:00Z">
                  <w:rPr>
                    <w:rFonts w:ascii="Arial" w:hAnsi="Arial"/>
                    <w:sz w:val="16"/>
                  </w:rPr>
                </w:rPrChange>
              </w:rPr>
              <w:t>2 3 4 6 8 13 14</w:t>
            </w:r>
          </w:p>
        </w:tc>
        <w:tc>
          <w:tcPr>
            <w:tcW w:w="1247" w:type="dxa"/>
            <w:tcBorders>
              <w:top w:val="single" w:sz="6" w:space="0" w:color="auto"/>
              <w:left w:val="single" w:sz="6" w:space="0" w:color="auto"/>
              <w:bottom w:val="single" w:sz="6" w:space="0" w:color="auto"/>
              <w:right w:val="single" w:sz="6" w:space="0" w:color="auto"/>
            </w:tcBorders>
            <w:tcPrChange w:id="1575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60CB032" w14:textId="77777777" w:rsidR="00CB3986" w:rsidRPr="008E21F4" w:rsidRDefault="00CB3986" w:rsidP="00D04D5F">
            <w:pPr>
              <w:pStyle w:val="TAC"/>
              <w:rPr>
                <w:sz w:val="16"/>
                <w:rPrChange w:id="15759" w:author="Delta" w:date="2021-07-23T11:12:00Z">
                  <w:rPr>
                    <w:rFonts w:ascii="Arial" w:hAnsi="Arial"/>
                    <w:sz w:val="16"/>
                  </w:rPr>
                </w:rPrChange>
              </w:rPr>
              <w:pPrChange w:id="15760" w:author="Delta" w:date="2021-07-23T11:12:00Z">
                <w:pPr>
                  <w:snapToGrid w:val="0"/>
                  <w:spacing w:beforeLines="5" w:before="12" w:afterLines="5" w:after="12"/>
                </w:pPr>
              </w:pPrChange>
            </w:pPr>
            <w:r w:rsidRPr="008E21F4">
              <w:rPr>
                <w:sz w:val="16"/>
                <w:rPrChange w:id="15761" w:author="Delta" w:date="2021-07-23T11:12:00Z">
                  <w:rPr>
                    <w:rFonts w:ascii="Arial" w:hAnsi="Arial"/>
                    <w:sz w:val="16"/>
                  </w:rPr>
                </w:rPrChange>
              </w:rPr>
              <w:t>0 3 6 8 9 10 14</w:t>
            </w:r>
          </w:p>
        </w:tc>
      </w:tr>
      <w:tr w:rsidR="00CB3986" w:rsidRPr="008E21F4" w14:paraId="3A3F5321" w14:textId="77777777" w:rsidTr="00D04D5F">
        <w:trPr>
          <w:jc w:val="center"/>
          <w:trPrChange w:id="15762"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763"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581315E5" w14:textId="77777777" w:rsidR="00CB3986" w:rsidRPr="008E21F4" w:rsidRDefault="00CB3986" w:rsidP="00D04D5F">
            <w:pPr>
              <w:pStyle w:val="TAC"/>
              <w:rPr>
                <w:b/>
                <w:sz w:val="16"/>
                <w:rPrChange w:id="15764" w:author="Delta" w:date="2021-07-23T11:12:00Z">
                  <w:rPr>
                    <w:rFonts w:ascii="Arial" w:hAnsi="Arial"/>
                    <w:b/>
                    <w:sz w:val="16"/>
                  </w:rPr>
                </w:rPrChange>
              </w:rPr>
              <w:pPrChange w:id="15765" w:author="Delta" w:date="2021-07-23T11:12:00Z">
                <w:pPr>
                  <w:snapToGrid w:val="0"/>
                  <w:spacing w:beforeLines="5" w:before="12" w:afterLines="5" w:after="12"/>
                </w:pPr>
              </w:pPrChange>
            </w:pPr>
            <w:r w:rsidRPr="008E21F4">
              <w:rPr>
                <w:b/>
                <w:sz w:val="16"/>
                <w:rPrChange w:id="15766" w:author="Delta" w:date="2021-07-23T11:12:00Z">
                  <w:rPr>
                    <w:rFonts w:ascii="Arial" w:hAnsi="Arial"/>
                    <w:b/>
                    <w:sz w:val="16"/>
                  </w:rPr>
                </w:rPrChange>
              </w:rPr>
              <w:t>5 MHz</w:t>
            </w:r>
          </w:p>
        </w:tc>
        <w:tc>
          <w:tcPr>
            <w:tcW w:w="1247" w:type="dxa"/>
            <w:tcBorders>
              <w:top w:val="single" w:sz="6" w:space="0" w:color="auto"/>
              <w:left w:val="single" w:sz="6" w:space="0" w:color="auto"/>
              <w:bottom w:val="single" w:sz="6" w:space="0" w:color="auto"/>
              <w:right w:val="single" w:sz="6" w:space="0" w:color="auto"/>
            </w:tcBorders>
            <w:tcPrChange w:id="1576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F3BD4A5" w14:textId="77777777" w:rsidR="00CB3986" w:rsidRPr="008E21F4" w:rsidRDefault="00CB3986" w:rsidP="00D04D5F">
            <w:pPr>
              <w:pStyle w:val="TAC"/>
              <w:rPr>
                <w:sz w:val="16"/>
                <w:rPrChange w:id="15768" w:author="Delta" w:date="2021-07-23T11:12:00Z">
                  <w:rPr>
                    <w:rFonts w:ascii="Arial" w:hAnsi="Arial"/>
                    <w:sz w:val="16"/>
                  </w:rPr>
                </w:rPrChange>
              </w:rPr>
              <w:pPrChange w:id="15769" w:author="Delta" w:date="2021-07-23T11:12:00Z">
                <w:pPr>
                  <w:snapToGrid w:val="0"/>
                  <w:spacing w:beforeLines="5" w:before="12" w:afterLines="5" w:after="12"/>
                </w:pPr>
              </w:pPrChange>
            </w:pPr>
            <w:r w:rsidRPr="008E21F4">
              <w:rPr>
                <w:sz w:val="16"/>
                <w:rPrChange w:id="15770" w:author="Delta" w:date="2021-07-23T11:12:00Z">
                  <w:rPr>
                    <w:rFonts w:ascii="Arial" w:hAnsi="Arial"/>
                    <w:sz w:val="16"/>
                  </w:rPr>
                </w:rPrChange>
              </w:rPr>
              <w:t>1 2 3 4 5 6 7 8 17 18 19 20 21 23 24</w:t>
            </w:r>
          </w:p>
        </w:tc>
        <w:tc>
          <w:tcPr>
            <w:tcW w:w="1247" w:type="dxa"/>
            <w:tcBorders>
              <w:top w:val="single" w:sz="6" w:space="0" w:color="auto"/>
              <w:left w:val="single" w:sz="6" w:space="0" w:color="auto"/>
              <w:bottom w:val="single" w:sz="6" w:space="0" w:color="auto"/>
              <w:right w:val="single" w:sz="6" w:space="0" w:color="auto"/>
            </w:tcBorders>
            <w:tcPrChange w:id="1577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559B1B4" w14:textId="77777777" w:rsidR="00CB3986" w:rsidRPr="008E21F4" w:rsidRDefault="00CB3986" w:rsidP="00D04D5F">
            <w:pPr>
              <w:pStyle w:val="TAC"/>
              <w:rPr>
                <w:sz w:val="16"/>
                <w:rPrChange w:id="15772" w:author="Delta" w:date="2021-07-23T11:12:00Z">
                  <w:rPr>
                    <w:rFonts w:ascii="Arial" w:hAnsi="Arial"/>
                    <w:sz w:val="16"/>
                  </w:rPr>
                </w:rPrChange>
              </w:rPr>
              <w:pPrChange w:id="15773" w:author="Delta" w:date="2021-07-23T11:12:00Z">
                <w:pPr>
                  <w:snapToGrid w:val="0"/>
                  <w:spacing w:beforeLines="5" w:before="12" w:afterLines="5" w:after="12"/>
                </w:pPr>
              </w:pPrChange>
            </w:pPr>
            <w:r w:rsidRPr="008E21F4">
              <w:rPr>
                <w:sz w:val="16"/>
                <w:rPrChange w:id="15774" w:author="Delta" w:date="2021-07-23T11:12:00Z">
                  <w:rPr>
                    <w:rFonts w:ascii="Arial" w:hAnsi="Arial"/>
                    <w:sz w:val="16"/>
                  </w:rPr>
                </w:rPrChange>
              </w:rPr>
              <w:t>0 2 3 4 5 6 7 8 17 18 19 20 21 22 24</w:t>
            </w:r>
          </w:p>
        </w:tc>
        <w:tc>
          <w:tcPr>
            <w:tcW w:w="1247" w:type="dxa"/>
            <w:tcBorders>
              <w:top w:val="single" w:sz="6" w:space="0" w:color="auto"/>
              <w:left w:val="single" w:sz="6" w:space="0" w:color="auto"/>
              <w:bottom w:val="single" w:sz="6" w:space="0" w:color="auto"/>
              <w:right w:val="single" w:sz="6" w:space="0" w:color="auto"/>
            </w:tcBorders>
            <w:tcPrChange w:id="1577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D0338A8" w14:textId="77777777" w:rsidR="00CB3986" w:rsidRPr="008E21F4" w:rsidRDefault="00CB3986" w:rsidP="00D04D5F">
            <w:pPr>
              <w:pStyle w:val="TAC"/>
              <w:rPr>
                <w:sz w:val="16"/>
                <w:rPrChange w:id="15776" w:author="Delta" w:date="2021-07-23T11:12:00Z">
                  <w:rPr>
                    <w:rFonts w:ascii="Arial" w:hAnsi="Arial"/>
                    <w:sz w:val="16"/>
                  </w:rPr>
                </w:rPrChange>
              </w:rPr>
              <w:pPrChange w:id="15777" w:author="Delta" w:date="2021-07-23T11:12:00Z">
                <w:pPr>
                  <w:snapToGrid w:val="0"/>
                  <w:spacing w:beforeLines="5" w:before="12" w:afterLines="5" w:after="12"/>
                </w:pPr>
              </w:pPrChange>
            </w:pPr>
            <w:r w:rsidRPr="008E21F4">
              <w:rPr>
                <w:sz w:val="16"/>
                <w:rPrChange w:id="15778" w:author="Delta" w:date="2021-07-23T11:12:00Z">
                  <w:rPr>
                    <w:rFonts w:ascii="Arial" w:hAnsi="Arial"/>
                    <w:sz w:val="16"/>
                  </w:rPr>
                </w:rPrChange>
              </w:rPr>
              <w:t>1 2 3 4 5 6 7 8 16 17 18 19 20 21 22</w:t>
            </w:r>
          </w:p>
        </w:tc>
        <w:tc>
          <w:tcPr>
            <w:tcW w:w="1247" w:type="dxa"/>
            <w:tcBorders>
              <w:top w:val="single" w:sz="6" w:space="0" w:color="auto"/>
              <w:left w:val="single" w:sz="6" w:space="0" w:color="auto"/>
              <w:bottom w:val="single" w:sz="6" w:space="0" w:color="auto"/>
              <w:right w:val="single" w:sz="6" w:space="0" w:color="auto"/>
            </w:tcBorders>
            <w:tcPrChange w:id="1577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FA15EF2" w14:textId="77777777" w:rsidR="00CB3986" w:rsidRPr="008E21F4" w:rsidRDefault="00CB3986" w:rsidP="00D04D5F">
            <w:pPr>
              <w:pStyle w:val="TAC"/>
              <w:rPr>
                <w:sz w:val="16"/>
                <w:rPrChange w:id="15780" w:author="Delta" w:date="2021-07-23T11:12:00Z">
                  <w:rPr>
                    <w:rFonts w:ascii="Arial" w:hAnsi="Arial"/>
                    <w:sz w:val="16"/>
                  </w:rPr>
                </w:rPrChange>
              </w:rPr>
              <w:pPrChange w:id="15781" w:author="Delta" w:date="2021-07-23T11:12:00Z">
                <w:pPr>
                  <w:snapToGrid w:val="0"/>
                  <w:spacing w:beforeLines="5" w:before="12" w:afterLines="5" w:after="12"/>
                </w:pPr>
              </w:pPrChange>
            </w:pPr>
            <w:r w:rsidRPr="008E21F4">
              <w:rPr>
                <w:sz w:val="16"/>
                <w:rPrChange w:id="15782" w:author="Delta" w:date="2021-07-23T11:12:00Z">
                  <w:rPr>
                    <w:rFonts w:ascii="Arial" w:hAnsi="Arial"/>
                    <w:sz w:val="16"/>
                  </w:rPr>
                </w:rPrChange>
              </w:rPr>
              <w:t>1 2 3 4 5 6 7 8 16 17 20 21 22 23 24</w:t>
            </w:r>
          </w:p>
        </w:tc>
        <w:tc>
          <w:tcPr>
            <w:tcW w:w="1247" w:type="dxa"/>
            <w:tcBorders>
              <w:top w:val="single" w:sz="6" w:space="0" w:color="auto"/>
              <w:left w:val="single" w:sz="6" w:space="0" w:color="auto"/>
              <w:bottom w:val="single" w:sz="6" w:space="0" w:color="auto"/>
              <w:right w:val="single" w:sz="6" w:space="0" w:color="auto"/>
            </w:tcBorders>
            <w:tcPrChange w:id="1578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CC4428E" w14:textId="77777777" w:rsidR="00CB3986" w:rsidRPr="008E21F4" w:rsidRDefault="00CB3986" w:rsidP="00D04D5F">
            <w:pPr>
              <w:pStyle w:val="TAC"/>
              <w:rPr>
                <w:sz w:val="16"/>
                <w:rPrChange w:id="15784" w:author="Delta" w:date="2021-07-23T11:12:00Z">
                  <w:rPr>
                    <w:rFonts w:ascii="Arial" w:hAnsi="Arial"/>
                    <w:sz w:val="16"/>
                  </w:rPr>
                </w:rPrChange>
              </w:rPr>
              <w:pPrChange w:id="15785" w:author="Delta" w:date="2021-07-23T11:12:00Z">
                <w:pPr>
                  <w:snapToGrid w:val="0"/>
                  <w:spacing w:beforeLines="5" w:before="12" w:afterLines="5" w:after="12"/>
                </w:pPr>
              </w:pPrChange>
            </w:pPr>
            <w:r w:rsidRPr="008E21F4">
              <w:rPr>
                <w:sz w:val="16"/>
                <w:rPrChange w:id="15786" w:author="Delta" w:date="2021-07-23T11:12:00Z">
                  <w:rPr>
                    <w:rFonts w:ascii="Arial" w:hAnsi="Arial"/>
                    <w:sz w:val="16"/>
                  </w:rPr>
                </w:rPrChange>
              </w:rPr>
              <w:t>1 2 4 6 7 8 9 11 14 15 16 18 21 23 24</w:t>
            </w:r>
          </w:p>
        </w:tc>
        <w:tc>
          <w:tcPr>
            <w:tcW w:w="1247" w:type="dxa"/>
            <w:tcBorders>
              <w:top w:val="single" w:sz="6" w:space="0" w:color="auto"/>
              <w:left w:val="single" w:sz="6" w:space="0" w:color="auto"/>
              <w:bottom w:val="single" w:sz="6" w:space="0" w:color="auto"/>
              <w:right w:val="single" w:sz="6" w:space="0" w:color="auto"/>
            </w:tcBorders>
            <w:tcPrChange w:id="1578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03A16DC" w14:textId="77777777" w:rsidR="00CB3986" w:rsidRPr="008E21F4" w:rsidRDefault="00CB3986" w:rsidP="00D04D5F">
            <w:pPr>
              <w:pStyle w:val="TAC"/>
              <w:rPr>
                <w:sz w:val="16"/>
                <w:rPrChange w:id="15788" w:author="Delta" w:date="2021-07-23T11:12:00Z">
                  <w:rPr>
                    <w:rFonts w:ascii="Arial" w:hAnsi="Arial"/>
                    <w:sz w:val="16"/>
                  </w:rPr>
                </w:rPrChange>
              </w:rPr>
              <w:pPrChange w:id="15789" w:author="Delta" w:date="2021-07-23T11:12:00Z">
                <w:pPr>
                  <w:snapToGrid w:val="0"/>
                  <w:spacing w:beforeLines="5" w:before="12" w:afterLines="5" w:after="12"/>
                </w:pPr>
              </w:pPrChange>
            </w:pPr>
            <w:r w:rsidRPr="008E21F4">
              <w:rPr>
                <w:sz w:val="16"/>
                <w:rPrChange w:id="15790" w:author="Delta" w:date="2021-07-23T11:12:00Z">
                  <w:rPr>
                    <w:rFonts w:ascii="Arial" w:hAnsi="Arial"/>
                    <w:sz w:val="16"/>
                  </w:rPr>
                </w:rPrChange>
              </w:rPr>
              <w:t>0 2 3 5 6 7 10 13 15 16 17 19 20 21 24</w:t>
            </w:r>
          </w:p>
        </w:tc>
        <w:tc>
          <w:tcPr>
            <w:tcW w:w="1247" w:type="dxa"/>
            <w:tcBorders>
              <w:top w:val="single" w:sz="6" w:space="0" w:color="auto"/>
              <w:left w:val="single" w:sz="6" w:space="0" w:color="auto"/>
              <w:bottom w:val="single" w:sz="6" w:space="0" w:color="auto"/>
              <w:right w:val="single" w:sz="6" w:space="0" w:color="auto"/>
            </w:tcBorders>
            <w:tcPrChange w:id="1579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F8B9E28" w14:textId="77777777" w:rsidR="00CB3986" w:rsidRPr="008E21F4" w:rsidRDefault="00CB3986" w:rsidP="00D04D5F">
            <w:pPr>
              <w:pStyle w:val="TAC"/>
              <w:rPr>
                <w:sz w:val="16"/>
                <w:rPrChange w:id="15792" w:author="Delta" w:date="2021-07-23T11:12:00Z">
                  <w:rPr>
                    <w:rFonts w:ascii="Arial" w:hAnsi="Arial"/>
                    <w:sz w:val="16"/>
                  </w:rPr>
                </w:rPrChange>
              </w:rPr>
              <w:pPrChange w:id="15793" w:author="Delta" w:date="2021-07-23T11:12:00Z">
                <w:pPr>
                  <w:snapToGrid w:val="0"/>
                  <w:spacing w:beforeLines="5" w:before="12" w:afterLines="5" w:after="12"/>
                </w:pPr>
              </w:pPrChange>
            </w:pPr>
            <w:r w:rsidRPr="008E21F4">
              <w:rPr>
                <w:sz w:val="16"/>
                <w:rPrChange w:id="15794" w:author="Delta" w:date="2021-07-23T11:12:00Z">
                  <w:rPr>
                    <w:rFonts w:ascii="Arial" w:hAnsi="Arial"/>
                    <w:sz w:val="16"/>
                  </w:rPr>
                </w:rPrChange>
              </w:rPr>
              <w:t>0 2 3 4 6 7 8 13 14 15 16 19 21 23 24</w:t>
            </w:r>
          </w:p>
        </w:tc>
      </w:tr>
      <w:tr w:rsidR="00CB3986" w:rsidRPr="008E21F4" w14:paraId="23440CD8" w14:textId="77777777" w:rsidTr="00D04D5F">
        <w:trPr>
          <w:jc w:val="center"/>
          <w:trPrChange w:id="15795"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796"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2A64DEC0" w14:textId="77777777" w:rsidR="00CB3986" w:rsidRPr="008E21F4" w:rsidRDefault="00CB3986" w:rsidP="00D04D5F">
            <w:pPr>
              <w:pStyle w:val="TAC"/>
              <w:rPr>
                <w:b/>
                <w:sz w:val="16"/>
                <w:rPrChange w:id="15797" w:author="Delta" w:date="2021-07-23T11:12:00Z">
                  <w:rPr>
                    <w:rFonts w:ascii="Arial" w:hAnsi="Arial"/>
                    <w:b/>
                    <w:sz w:val="16"/>
                  </w:rPr>
                </w:rPrChange>
              </w:rPr>
              <w:pPrChange w:id="15798" w:author="Delta" w:date="2021-07-23T11:12:00Z">
                <w:pPr>
                  <w:snapToGrid w:val="0"/>
                  <w:spacing w:beforeLines="5" w:before="12" w:afterLines="5" w:after="12"/>
                </w:pPr>
              </w:pPrChange>
            </w:pPr>
            <w:r w:rsidRPr="008E21F4">
              <w:rPr>
                <w:b/>
                <w:sz w:val="16"/>
                <w:rPrChange w:id="15799" w:author="Delta" w:date="2021-07-23T11:12:00Z">
                  <w:rPr>
                    <w:rFonts w:ascii="Arial" w:hAnsi="Arial"/>
                    <w:b/>
                    <w:sz w:val="16"/>
                  </w:rPr>
                </w:rPrChange>
              </w:rPr>
              <w:t>10 MHz</w:t>
            </w:r>
          </w:p>
        </w:tc>
        <w:tc>
          <w:tcPr>
            <w:tcW w:w="1247" w:type="dxa"/>
            <w:tcBorders>
              <w:top w:val="single" w:sz="6" w:space="0" w:color="auto"/>
              <w:left w:val="single" w:sz="6" w:space="0" w:color="auto"/>
              <w:bottom w:val="single" w:sz="6" w:space="0" w:color="auto"/>
              <w:right w:val="single" w:sz="6" w:space="0" w:color="auto"/>
            </w:tcBorders>
            <w:tcPrChange w:id="1580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AC22358" w14:textId="77777777" w:rsidR="00CB3986" w:rsidRPr="008E21F4" w:rsidRDefault="00CB3986" w:rsidP="00D04D5F">
            <w:pPr>
              <w:pStyle w:val="TAC"/>
              <w:rPr>
                <w:sz w:val="16"/>
                <w:rPrChange w:id="15801" w:author="Delta" w:date="2021-07-23T11:12:00Z">
                  <w:rPr>
                    <w:rFonts w:ascii="Arial" w:hAnsi="Arial"/>
                    <w:sz w:val="16"/>
                  </w:rPr>
                </w:rPrChange>
              </w:rPr>
              <w:pPrChange w:id="15802" w:author="Delta" w:date="2021-07-23T11:12:00Z">
                <w:pPr>
                  <w:snapToGrid w:val="0"/>
                  <w:spacing w:beforeLines="5" w:before="12" w:afterLines="5" w:after="12"/>
                </w:pPr>
              </w:pPrChange>
            </w:pPr>
            <w:r w:rsidRPr="008E21F4">
              <w:rPr>
                <w:sz w:val="16"/>
                <w:rPrChange w:id="15803" w:author="Delta" w:date="2021-07-23T11:12:00Z">
                  <w:rPr>
                    <w:rFonts w:ascii="Arial" w:hAnsi="Arial"/>
                    <w:sz w:val="16"/>
                  </w:rPr>
                </w:rPrChange>
              </w:rPr>
              <w:t>1 2 3 4 6 7 9 10 11 13 14 15 17 18 19 28 29 30 34 35 37 38 39 41 42 44 46 47 48 49</w:t>
            </w:r>
          </w:p>
        </w:tc>
        <w:tc>
          <w:tcPr>
            <w:tcW w:w="1247" w:type="dxa"/>
            <w:tcBorders>
              <w:top w:val="single" w:sz="6" w:space="0" w:color="auto"/>
              <w:left w:val="single" w:sz="6" w:space="0" w:color="auto"/>
              <w:bottom w:val="single" w:sz="6" w:space="0" w:color="auto"/>
              <w:right w:val="single" w:sz="6" w:space="0" w:color="auto"/>
            </w:tcBorders>
            <w:tcPrChange w:id="1580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4D2DEA2" w14:textId="77777777" w:rsidR="00CB3986" w:rsidRPr="008E21F4" w:rsidRDefault="00CB3986" w:rsidP="00D04D5F">
            <w:pPr>
              <w:pStyle w:val="TAC"/>
              <w:rPr>
                <w:sz w:val="16"/>
                <w:rPrChange w:id="15805" w:author="Delta" w:date="2021-07-23T11:12:00Z">
                  <w:rPr>
                    <w:rFonts w:ascii="Arial" w:hAnsi="Arial"/>
                    <w:sz w:val="16"/>
                  </w:rPr>
                </w:rPrChange>
              </w:rPr>
              <w:pPrChange w:id="15806" w:author="Delta" w:date="2021-07-23T11:12:00Z">
                <w:pPr>
                  <w:snapToGrid w:val="0"/>
                  <w:spacing w:beforeLines="5" w:before="12" w:afterLines="5" w:after="12"/>
                </w:pPr>
              </w:pPrChange>
            </w:pPr>
            <w:r w:rsidRPr="008E21F4">
              <w:rPr>
                <w:sz w:val="16"/>
                <w:rPrChange w:id="15807" w:author="Delta" w:date="2021-07-23T11:12:00Z">
                  <w:rPr>
                    <w:rFonts w:ascii="Arial" w:hAnsi="Arial"/>
                    <w:sz w:val="16"/>
                  </w:rPr>
                </w:rPrChange>
              </w:rPr>
              <w:t>2 3 4 5 6 7 8 9 10 11 12 13 14 16 17 18 19 21 30 32 34 35 36 37 39 40 41 43 45 48</w:t>
            </w:r>
          </w:p>
        </w:tc>
        <w:tc>
          <w:tcPr>
            <w:tcW w:w="1247" w:type="dxa"/>
            <w:tcBorders>
              <w:top w:val="single" w:sz="6" w:space="0" w:color="auto"/>
              <w:left w:val="single" w:sz="6" w:space="0" w:color="auto"/>
              <w:bottom w:val="single" w:sz="6" w:space="0" w:color="auto"/>
              <w:right w:val="single" w:sz="6" w:space="0" w:color="auto"/>
            </w:tcBorders>
            <w:tcPrChange w:id="1580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8B3A37A" w14:textId="77777777" w:rsidR="00CB3986" w:rsidRPr="008E21F4" w:rsidRDefault="00CB3986" w:rsidP="00D04D5F">
            <w:pPr>
              <w:pStyle w:val="TAC"/>
              <w:rPr>
                <w:sz w:val="16"/>
                <w:rPrChange w:id="15809" w:author="Delta" w:date="2021-07-23T11:12:00Z">
                  <w:rPr>
                    <w:rFonts w:ascii="Arial" w:hAnsi="Arial"/>
                    <w:sz w:val="16"/>
                  </w:rPr>
                </w:rPrChange>
              </w:rPr>
              <w:pPrChange w:id="15810" w:author="Delta" w:date="2021-07-23T11:12:00Z">
                <w:pPr>
                  <w:snapToGrid w:val="0"/>
                  <w:spacing w:beforeLines="5" w:before="12" w:afterLines="5" w:after="12"/>
                </w:pPr>
              </w:pPrChange>
            </w:pPr>
            <w:r w:rsidRPr="008E21F4">
              <w:rPr>
                <w:sz w:val="16"/>
                <w:rPrChange w:id="15811" w:author="Delta" w:date="2021-07-23T11:12:00Z">
                  <w:rPr>
                    <w:rFonts w:ascii="Arial" w:hAnsi="Arial"/>
                    <w:sz w:val="16"/>
                  </w:rPr>
                </w:rPrChange>
              </w:rPr>
              <w:t>2 4 5 6 7 8 9 11 12 13 14 16 18 20 21 28 29 30 31 32 33 34 41 43 44 45 46 47 48 49</w:t>
            </w:r>
          </w:p>
        </w:tc>
        <w:tc>
          <w:tcPr>
            <w:tcW w:w="1247" w:type="dxa"/>
            <w:tcBorders>
              <w:top w:val="single" w:sz="6" w:space="0" w:color="auto"/>
              <w:left w:val="single" w:sz="6" w:space="0" w:color="auto"/>
              <w:bottom w:val="single" w:sz="6" w:space="0" w:color="auto"/>
              <w:right w:val="single" w:sz="6" w:space="0" w:color="auto"/>
            </w:tcBorders>
            <w:tcPrChange w:id="1581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E9342C2" w14:textId="77777777" w:rsidR="00CB3986" w:rsidRPr="008E21F4" w:rsidRDefault="00CB3986" w:rsidP="00D04D5F">
            <w:pPr>
              <w:pStyle w:val="TAC"/>
              <w:rPr>
                <w:sz w:val="16"/>
                <w:rPrChange w:id="15813" w:author="Delta" w:date="2021-07-23T11:12:00Z">
                  <w:rPr>
                    <w:rFonts w:ascii="Arial" w:hAnsi="Arial"/>
                    <w:sz w:val="16"/>
                  </w:rPr>
                </w:rPrChange>
              </w:rPr>
              <w:pPrChange w:id="15814" w:author="Delta" w:date="2021-07-23T11:12:00Z">
                <w:pPr>
                  <w:snapToGrid w:val="0"/>
                  <w:spacing w:beforeLines="5" w:before="12" w:afterLines="5" w:after="12"/>
                </w:pPr>
              </w:pPrChange>
            </w:pPr>
            <w:r w:rsidRPr="008E21F4">
              <w:rPr>
                <w:sz w:val="16"/>
                <w:rPrChange w:id="15815" w:author="Delta" w:date="2021-07-23T11:12:00Z">
                  <w:rPr>
                    <w:rFonts w:ascii="Arial" w:hAnsi="Arial"/>
                    <w:sz w:val="16"/>
                  </w:rPr>
                </w:rPrChange>
              </w:rPr>
              <w:t>1 4 5 6 7 8 11 12 13 14 15 17 19 20 21 28 29 30 31 32 34 37 38 41 42 44 46 47 48 49</w:t>
            </w:r>
          </w:p>
        </w:tc>
        <w:tc>
          <w:tcPr>
            <w:tcW w:w="1247" w:type="dxa"/>
            <w:tcBorders>
              <w:top w:val="single" w:sz="6" w:space="0" w:color="auto"/>
              <w:left w:val="single" w:sz="6" w:space="0" w:color="auto"/>
              <w:bottom w:val="single" w:sz="6" w:space="0" w:color="auto"/>
              <w:right w:val="single" w:sz="6" w:space="0" w:color="auto"/>
            </w:tcBorders>
            <w:tcPrChange w:id="1581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274D23C" w14:textId="77777777" w:rsidR="00CB3986" w:rsidRPr="008E21F4" w:rsidRDefault="00CB3986" w:rsidP="00D04D5F">
            <w:pPr>
              <w:pStyle w:val="TAC"/>
              <w:rPr>
                <w:sz w:val="16"/>
                <w:rPrChange w:id="15817" w:author="Delta" w:date="2021-07-23T11:12:00Z">
                  <w:rPr>
                    <w:rFonts w:ascii="Arial" w:hAnsi="Arial"/>
                    <w:sz w:val="16"/>
                  </w:rPr>
                </w:rPrChange>
              </w:rPr>
              <w:pPrChange w:id="15818" w:author="Delta" w:date="2021-07-23T11:12:00Z">
                <w:pPr>
                  <w:snapToGrid w:val="0"/>
                  <w:spacing w:beforeLines="5" w:before="12" w:afterLines="5" w:after="12"/>
                </w:pPr>
              </w:pPrChange>
            </w:pPr>
            <w:r w:rsidRPr="008E21F4">
              <w:rPr>
                <w:sz w:val="16"/>
                <w:rPrChange w:id="15819" w:author="Delta" w:date="2021-07-23T11:12:00Z">
                  <w:rPr>
                    <w:rFonts w:ascii="Arial" w:hAnsi="Arial"/>
                    <w:sz w:val="16"/>
                  </w:rPr>
                </w:rPrChange>
              </w:rPr>
              <w:t>0 1 2 5 6 7 8 11 13 14 15 16 18 20 21 24 25 27 30 32 34 35 37 38 40 41 43 46 47 49</w:t>
            </w:r>
          </w:p>
        </w:tc>
        <w:tc>
          <w:tcPr>
            <w:tcW w:w="1247" w:type="dxa"/>
            <w:tcBorders>
              <w:top w:val="single" w:sz="6" w:space="0" w:color="auto"/>
              <w:left w:val="single" w:sz="6" w:space="0" w:color="auto"/>
              <w:bottom w:val="single" w:sz="6" w:space="0" w:color="auto"/>
              <w:right w:val="single" w:sz="6" w:space="0" w:color="auto"/>
            </w:tcBorders>
            <w:tcPrChange w:id="1582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6B225C3" w14:textId="77777777" w:rsidR="00CB3986" w:rsidRPr="008E21F4" w:rsidRDefault="00CB3986" w:rsidP="00D04D5F">
            <w:pPr>
              <w:pStyle w:val="TAC"/>
              <w:rPr>
                <w:sz w:val="16"/>
                <w:rPrChange w:id="15821" w:author="Delta" w:date="2021-07-23T11:12:00Z">
                  <w:rPr>
                    <w:rFonts w:ascii="Arial" w:hAnsi="Arial"/>
                    <w:sz w:val="16"/>
                  </w:rPr>
                </w:rPrChange>
              </w:rPr>
              <w:pPrChange w:id="15822" w:author="Delta" w:date="2021-07-23T11:12:00Z">
                <w:pPr>
                  <w:snapToGrid w:val="0"/>
                  <w:spacing w:beforeLines="5" w:before="12" w:afterLines="5" w:after="12"/>
                </w:pPr>
              </w:pPrChange>
            </w:pPr>
            <w:r w:rsidRPr="008E21F4">
              <w:rPr>
                <w:sz w:val="16"/>
                <w:rPrChange w:id="15823" w:author="Delta" w:date="2021-07-23T11:12:00Z">
                  <w:rPr>
                    <w:rFonts w:ascii="Arial" w:hAnsi="Arial"/>
                    <w:sz w:val="16"/>
                  </w:rPr>
                </w:rPrChange>
              </w:rPr>
              <w:t>2 4 5 6 7 9 10 11 15 18 19 20 21 24 25 26 28 29 30 32 33 35 36 38 40 41 43 44 48 49</w:t>
            </w:r>
          </w:p>
        </w:tc>
        <w:tc>
          <w:tcPr>
            <w:tcW w:w="1247" w:type="dxa"/>
            <w:tcBorders>
              <w:top w:val="single" w:sz="6" w:space="0" w:color="auto"/>
              <w:left w:val="single" w:sz="6" w:space="0" w:color="auto"/>
              <w:bottom w:val="single" w:sz="6" w:space="0" w:color="auto"/>
              <w:right w:val="single" w:sz="6" w:space="0" w:color="auto"/>
            </w:tcBorders>
            <w:tcPrChange w:id="1582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B5F54C6" w14:textId="77777777" w:rsidR="00CB3986" w:rsidRPr="008E21F4" w:rsidRDefault="00CB3986" w:rsidP="00D04D5F">
            <w:pPr>
              <w:pStyle w:val="TAC"/>
              <w:rPr>
                <w:sz w:val="16"/>
                <w:rPrChange w:id="15825" w:author="Delta" w:date="2021-07-23T11:12:00Z">
                  <w:rPr>
                    <w:rFonts w:ascii="Arial" w:hAnsi="Arial"/>
                    <w:sz w:val="16"/>
                  </w:rPr>
                </w:rPrChange>
              </w:rPr>
              <w:pPrChange w:id="15826" w:author="Delta" w:date="2021-07-23T11:12:00Z">
                <w:pPr>
                  <w:snapToGrid w:val="0"/>
                  <w:spacing w:beforeLines="5" w:before="12" w:afterLines="5" w:after="12"/>
                </w:pPr>
              </w:pPrChange>
            </w:pPr>
            <w:r w:rsidRPr="008E21F4">
              <w:rPr>
                <w:sz w:val="16"/>
                <w:rPrChange w:id="15827" w:author="Delta" w:date="2021-07-23T11:12:00Z">
                  <w:rPr>
                    <w:rFonts w:ascii="Arial" w:hAnsi="Arial"/>
                    <w:sz w:val="16"/>
                  </w:rPr>
                </w:rPrChange>
              </w:rPr>
              <w:t>2 5 6 7 8 9 10 11 14 15 16 18 19 20 21 23 27 28 30 32 33 34 37 41 42 44 45 46 47 49</w:t>
            </w:r>
          </w:p>
        </w:tc>
      </w:tr>
      <w:tr w:rsidR="00CB3986" w:rsidRPr="008E21F4" w14:paraId="29DB2190" w14:textId="77777777" w:rsidTr="00D04D5F">
        <w:trPr>
          <w:jc w:val="center"/>
          <w:trPrChange w:id="15828"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829"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04AD76F1" w14:textId="77777777" w:rsidR="00CB3986" w:rsidRPr="008E21F4" w:rsidRDefault="00CB3986" w:rsidP="00D04D5F">
            <w:pPr>
              <w:pStyle w:val="TAC"/>
              <w:rPr>
                <w:b/>
                <w:sz w:val="16"/>
                <w:rPrChange w:id="15830" w:author="Delta" w:date="2021-07-23T11:12:00Z">
                  <w:rPr>
                    <w:rFonts w:ascii="Arial" w:hAnsi="Arial"/>
                    <w:b/>
                    <w:sz w:val="16"/>
                  </w:rPr>
                </w:rPrChange>
              </w:rPr>
              <w:pPrChange w:id="15831" w:author="Delta" w:date="2021-07-23T11:12:00Z">
                <w:pPr>
                  <w:snapToGrid w:val="0"/>
                  <w:spacing w:beforeLines="5" w:before="12" w:afterLines="5" w:after="12"/>
                </w:pPr>
              </w:pPrChange>
            </w:pPr>
            <w:r w:rsidRPr="008E21F4">
              <w:rPr>
                <w:b/>
                <w:sz w:val="16"/>
                <w:rPrChange w:id="15832" w:author="Delta" w:date="2021-07-23T11:12:00Z">
                  <w:rPr>
                    <w:rFonts w:ascii="Arial" w:hAnsi="Arial"/>
                    <w:b/>
                    <w:sz w:val="16"/>
                  </w:rPr>
                </w:rPrChange>
              </w:rPr>
              <w:t>15 MHz</w:t>
            </w:r>
          </w:p>
        </w:tc>
        <w:tc>
          <w:tcPr>
            <w:tcW w:w="1247" w:type="dxa"/>
            <w:tcBorders>
              <w:top w:val="single" w:sz="6" w:space="0" w:color="auto"/>
              <w:left w:val="single" w:sz="6" w:space="0" w:color="auto"/>
              <w:bottom w:val="single" w:sz="6" w:space="0" w:color="auto"/>
              <w:right w:val="single" w:sz="6" w:space="0" w:color="auto"/>
            </w:tcBorders>
            <w:tcPrChange w:id="1583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DB89F12" w14:textId="77777777" w:rsidR="00CB3986" w:rsidRPr="008E21F4" w:rsidRDefault="00CB3986" w:rsidP="00D04D5F">
            <w:pPr>
              <w:pStyle w:val="TAC"/>
              <w:rPr>
                <w:sz w:val="16"/>
                <w:rPrChange w:id="15834" w:author="Delta" w:date="2021-07-23T11:12:00Z">
                  <w:rPr>
                    <w:rFonts w:ascii="Arial" w:hAnsi="Arial"/>
                    <w:sz w:val="16"/>
                  </w:rPr>
                </w:rPrChange>
              </w:rPr>
              <w:pPrChange w:id="15835" w:author="Delta" w:date="2021-07-23T11:12:00Z">
                <w:pPr>
                  <w:snapToGrid w:val="0"/>
                  <w:spacing w:beforeLines="5" w:before="12" w:afterLines="5" w:after="12"/>
                </w:pPr>
              </w:pPrChange>
            </w:pPr>
            <w:r w:rsidRPr="008E21F4">
              <w:rPr>
                <w:sz w:val="16"/>
                <w:rPrChange w:id="15836" w:author="Delta" w:date="2021-07-23T11:12:00Z">
                  <w:rPr>
                    <w:rFonts w:ascii="Arial" w:hAnsi="Arial"/>
                    <w:sz w:val="16"/>
                  </w:rPr>
                </w:rPrChange>
              </w:rPr>
              <w:t>1 3 4 5 6 7 8 9 10 11 13 15 16 17 19 20 21 22 23 24 25 26 27 28 29 33 42 44 45 46 51 52 53 55 56 57 58 59 60 61 62 63 64 65 66 70 71 72 73 74</w:t>
            </w:r>
          </w:p>
        </w:tc>
        <w:tc>
          <w:tcPr>
            <w:tcW w:w="1247" w:type="dxa"/>
            <w:tcBorders>
              <w:top w:val="single" w:sz="6" w:space="0" w:color="auto"/>
              <w:left w:val="single" w:sz="6" w:space="0" w:color="auto"/>
              <w:bottom w:val="single" w:sz="6" w:space="0" w:color="auto"/>
              <w:right w:val="single" w:sz="6" w:space="0" w:color="auto"/>
            </w:tcBorders>
            <w:tcPrChange w:id="1583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EBB2CC2" w14:textId="77777777" w:rsidR="00CB3986" w:rsidRPr="008E21F4" w:rsidRDefault="00CB3986" w:rsidP="00D04D5F">
            <w:pPr>
              <w:pStyle w:val="TAC"/>
              <w:rPr>
                <w:sz w:val="16"/>
                <w:rPrChange w:id="15838" w:author="Delta" w:date="2021-07-23T11:12:00Z">
                  <w:rPr>
                    <w:rFonts w:ascii="Arial" w:hAnsi="Arial"/>
                    <w:sz w:val="16"/>
                  </w:rPr>
                </w:rPrChange>
              </w:rPr>
              <w:pPrChange w:id="15839" w:author="Delta" w:date="2021-07-23T11:12:00Z">
                <w:pPr>
                  <w:snapToGrid w:val="0"/>
                  <w:spacing w:beforeLines="5" w:before="12" w:afterLines="5" w:after="12"/>
                </w:pPr>
              </w:pPrChange>
            </w:pPr>
            <w:r w:rsidRPr="008E21F4">
              <w:rPr>
                <w:sz w:val="16"/>
                <w:rPrChange w:id="15840" w:author="Delta" w:date="2021-07-23T11:12:00Z">
                  <w:rPr>
                    <w:rFonts w:ascii="Arial" w:hAnsi="Arial"/>
                    <w:sz w:val="16"/>
                  </w:rPr>
                </w:rPrChange>
              </w:rPr>
              <w:t>2 3 4 6 7 8 9 10 11 12 13 14 15 16 18 19 20 22 24 25 27 28 30 31 32 41 42 43 44 45 46 48 49 50 51 52 55 58 61 62 63 65 66 67 68 69 70 71 73 74</w:t>
            </w:r>
          </w:p>
        </w:tc>
        <w:tc>
          <w:tcPr>
            <w:tcW w:w="1247" w:type="dxa"/>
            <w:tcBorders>
              <w:top w:val="single" w:sz="6" w:space="0" w:color="auto"/>
              <w:left w:val="single" w:sz="6" w:space="0" w:color="auto"/>
              <w:bottom w:val="single" w:sz="6" w:space="0" w:color="auto"/>
              <w:right w:val="single" w:sz="6" w:space="0" w:color="auto"/>
            </w:tcBorders>
            <w:tcPrChange w:id="1584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DB109A8" w14:textId="77777777" w:rsidR="00CB3986" w:rsidRPr="008E21F4" w:rsidRDefault="00CB3986" w:rsidP="00D04D5F">
            <w:pPr>
              <w:pStyle w:val="TAC"/>
              <w:rPr>
                <w:sz w:val="16"/>
                <w:rPrChange w:id="15842" w:author="Delta" w:date="2021-07-23T11:12:00Z">
                  <w:rPr>
                    <w:rFonts w:ascii="Arial" w:hAnsi="Arial"/>
                    <w:sz w:val="16"/>
                  </w:rPr>
                </w:rPrChange>
              </w:rPr>
              <w:pPrChange w:id="15843" w:author="Delta" w:date="2021-07-23T11:12:00Z">
                <w:pPr>
                  <w:snapToGrid w:val="0"/>
                  <w:spacing w:beforeLines="5" w:before="12" w:afterLines="5" w:after="12"/>
                </w:pPr>
              </w:pPrChange>
            </w:pPr>
            <w:r w:rsidRPr="008E21F4">
              <w:rPr>
                <w:sz w:val="16"/>
                <w:rPrChange w:id="15844" w:author="Delta" w:date="2021-07-23T11:12:00Z">
                  <w:rPr>
                    <w:rFonts w:ascii="Arial" w:hAnsi="Arial"/>
                    <w:sz w:val="16"/>
                  </w:rPr>
                </w:rPrChange>
              </w:rPr>
              <w:t>0 1 2 3 6 7 8 9 10 11 12 13 16 17 18 19 20 21 22 23 24 26 27 28 30 31 32 41 43 45 46 47 48 51 53 55 56 57 58 61 62 63 64 65 66 69 70 71 73 74</w:t>
            </w:r>
          </w:p>
        </w:tc>
        <w:tc>
          <w:tcPr>
            <w:tcW w:w="1247" w:type="dxa"/>
            <w:tcBorders>
              <w:top w:val="single" w:sz="6" w:space="0" w:color="auto"/>
              <w:left w:val="single" w:sz="6" w:space="0" w:color="auto"/>
              <w:bottom w:val="single" w:sz="6" w:space="0" w:color="auto"/>
              <w:right w:val="single" w:sz="6" w:space="0" w:color="auto"/>
            </w:tcBorders>
            <w:tcPrChange w:id="1584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BCC638C" w14:textId="77777777" w:rsidR="00CB3986" w:rsidRPr="008E21F4" w:rsidRDefault="00CB3986" w:rsidP="00D04D5F">
            <w:pPr>
              <w:pStyle w:val="TAC"/>
              <w:rPr>
                <w:sz w:val="16"/>
                <w:rPrChange w:id="15846" w:author="Delta" w:date="2021-07-23T11:12:00Z">
                  <w:rPr>
                    <w:rFonts w:ascii="Arial" w:hAnsi="Arial"/>
                    <w:sz w:val="16"/>
                  </w:rPr>
                </w:rPrChange>
              </w:rPr>
              <w:pPrChange w:id="15847" w:author="Delta" w:date="2021-07-23T11:12:00Z">
                <w:pPr>
                  <w:snapToGrid w:val="0"/>
                  <w:spacing w:beforeLines="5" w:before="12" w:afterLines="5" w:after="12"/>
                </w:pPr>
              </w:pPrChange>
            </w:pPr>
            <w:r w:rsidRPr="008E21F4">
              <w:rPr>
                <w:sz w:val="16"/>
                <w:rPrChange w:id="15848" w:author="Delta" w:date="2021-07-23T11:12:00Z">
                  <w:rPr>
                    <w:rFonts w:ascii="Arial" w:hAnsi="Arial"/>
                    <w:sz w:val="16"/>
                  </w:rPr>
                </w:rPrChange>
              </w:rPr>
              <w:t>3 7 8 9 10 11 12 13 14 15 16 17 22 23 24 27 28 29 30 31 32 41 42 43 45 46 48 49 50 53 54 55 56 57 58 60 61 62 63 64 65 66 67 68 69 70 71 72 73 74</w:t>
            </w:r>
          </w:p>
        </w:tc>
        <w:tc>
          <w:tcPr>
            <w:tcW w:w="1247" w:type="dxa"/>
            <w:tcBorders>
              <w:top w:val="single" w:sz="6" w:space="0" w:color="auto"/>
              <w:left w:val="single" w:sz="6" w:space="0" w:color="auto"/>
              <w:bottom w:val="single" w:sz="6" w:space="0" w:color="auto"/>
              <w:right w:val="single" w:sz="6" w:space="0" w:color="auto"/>
            </w:tcBorders>
            <w:tcPrChange w:id="1584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B13D2E5" w14:textId="77777777" w:rsidR="00CB3986" w:rsidRPr="008E21F4" w:rsidRDefault="00CB3986" w:rsidP="00D04D5F">
            <w:pPr>
              <w:pStyle w:val="TAC"/>
              <w:rPr>
                <w:sz w:val="16"/>
                <w:rPrChange w:id="15850" w:author="Delta" w:date="2021-07-23T11:12:00Z">
                  <w:rPr>
                    <w:rFonts w:ascii="Arial" w:hAnsi="Arial"/>
                    <w:sz w:val="16"/>
                  </w:rPr>
                </w:rPrChange>
              </w:rPr>
              <w:pPrChange w:id="15851" w:author="Delta" w:date="2021-07-23T11:12:00Z">
                <w:pPr>
                  <w:snapToGrid w:val="0"/>
                  <w:spacing w:beforeLines="5" w:before="12" w:afterLines="5" w:after="12"/>
                </w:pPr>
              </w:pPrChange>
            </w:pPr>
            <w:r w:rsidRPr="008E21F4">
              <w:rPr>
                <w:sz w:val="16"/>
                <w:rPrChange w:id="15852" w:author="Delta" w:date="2021-07-23T11:12:00Z">
                  <w:rPr>
                    <w:rFonts w:ascii="Arial" w:hAnsi="Arial"/>
                    <w:sz w:val="16"/>
                  </w:rPr>
                </w:rPrChange>
              </w:rPr>
              <w:t>0 1 2 3 4 6 9 10 11 13 14 15 16 17 20 21 22 23 24 25 28 29 34 37 43 44 46 47 48 49 51 52 53 54 55 57 59 61 62 63 64 65 67 68 69 70 71 72 73 74</w:t>
            </w:r>
          </w:p>
        </w:tc>
        <w:tc>
          <w:tcPr>
            <w:tcW w:w="1247" w:type="dxa"/>
            <w:tcBorders>
              <w:top w:val="single" w:sz="6" w:space="0" w:color="auto"/>
              <w:left w:val="single" w:sz="6" w:space="0" w:color="auto"/>
              <w:bottom w:val="single" w:sz="6" w:space="0" w:color="auto"/>
              <w:right w:val="single" w:sz="6" w:space="0" w:color="auto"/>
            </w:tcBorders>
            <w:tcPrChange w:id="1585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28E5749" w14:textId="77777777" w:rsidR="00CB3986" w:rsidRPr="008E21F4" w:rsidRDefault="00CB3986" w:rsidP="00D04D5F">
            <w:pPr>
              <w:pStyle w:val="TAC"/>
              <w:rPr>
                <w:sz w:val="16"/>
                <w:rPrChange w:id="15854" w:author="Delta" w:date="2021-07-23T11:12:00Z">
                  <w:rPr>
                    <w:rFonts w:ascii="Arial" w:hAnsi="Arial"/>
                    <w:sz w:val="16"/>
                  </w:rPr>
                </w:rPrChange>
              </w:rPr>
              <w:pPrChange w:id="15855" w:author="Delta" w:date="2021-07-23T11:12:00Z">
                <w:pPr>
                  <w:snapToGrid w:val="0"/>
                  <w:spacing w:beforeLines="5" w:before="12" w:afterLines="5" w:after="12"/>
                </w:pPr>
              </w:pPrChange>
            </w:pPr>
            <w:r w:rsidRPr="008E21F4">
              <w:rPr>
                <w:sz w:val="16"/>
                <w:rPrChange w:id="15856" w:author="Delta" w:date="2021-07-23T11:12:00Z">
                  <w:rPr>
                    <w:rFonts w:ascii="Arial" w:hAnsi="Arial"/>
                    <w:sz w:val="16"/>
                  </w:rPr>
                </w:rPrChange>
              </w:rPr>
              <w:t>0 1 3 4 5 8 9 10 11 12 13 14 15 16 19 20 22 24 25 26 27 28 31 32 33 34 35 36 37 38 40 42 43 44 45 46 47 48 50 51 52 55 56 59 60 61 66 67 69 74</w:t>
            </w:r>
          </w:p>
        </w:tc>
        <w:tc>
          <w:tcPr>
            <w:tcW w:w="1247" w:type="dxa"/>
            <w:tcBorders>
              <w:top w:val="single" w:sz="6" w:space="0" w:color="auto"/>
              <w:left w:val="single" w:sz="6" w:space="0" w:color="auto"/>
              <w:bottom w:val="single" w:sz="6" w:space="0" w:color="auto"/>
              <w:right w:val="single" w:sz="6" w:space="0" w:color="auto"/>
            </w:tcBorders>
            <w:tcPrChange w:id="1585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9B758EC" w14:textId="77777777" w:rsidR="00CB3986" w:rsidRPr="008E21F4" w:rsidRDefault="00CB3986" w:rsidP="00D04D5F">
            <w:pPr>
              <w:pStyle w:val="TAC"/>
              <w:rPr>
                <w:sz w:val="16"/>
                <w:rPrChange w:id="15858" w:author="Delta" w:date="2021-07-23T11:12:00Z">
                  <w:rPr>
                    <w:rFonts w:ascii="Arial" w:hAnsi="Arial"/>
                    <w:sz w:val="16"/>
                  </w:rPr>
                </w:rPrChange>
              </w:rPr>
              <w:pPrChange w:id="15859" w:author="Delta" w:date="2021-07-23T11:12:00Z">
                <w:pPr>
                  <w:snapToGrid w:val="0"/>
                  <w:spacing w:beforeLines="5" w:before="12" w:afterLines="5" w:after="12"/>
                </w:pPr>
              </w:pPrChange>
            </w:pPr>
            <w:r w:rsidRPr="008E21F4">
              <w:rPr>
                <w:sz w:val="16"/>
                <w:rPrChange w:id="15860" w:author="Delta" w:date="2021-07-23T11:12:00Z">
                  <w:rPr>
                    <w:rFonts w:ascii="Arial" w:hAnsi="Arial"/>
                    <w:sz w:val="16"/>
                  </w:rPr>
                </w:rPrChange>
              </w:rPr>
              <w:t>1 3 4 5 7 8 9 10 12 13 14 15 16 17 19 20 21 23 26 27 28 29 30 31 32 33 34 36 37 38 39 42 43 44 45 46 52 53 57 58 59 60 62 63 64 65 69 71 72 73</w:t>
            </w:r>
          </w:p>
        </w:tc>
      </w:tr>
      <w:tr w:rsidR="00CB3986" w:rsidRPr="008E21F4" w14:paraId="05667A8E" w14:textId="77777777" w:rsidTr="00D04D5F">
        <w:trPr>
          <w:jc w:val="center"/>
          <w:trPrChange w:id="15861"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862"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56A36442" w14:textId="77777777" w:rsidR="00CB3986" w:rsidRPr="008E21F4" w:rsidRDefault="00CB3986" w:rsidP="00D04D5F">
            <w:pPr>
              <w:pStyle w:val="TAC"/>
              <w:rPr>
                <w:b/>
                <w:sz w:val="16"/>
                <w:rPrChange w:id="15863" w:author="Delta" w:date="2021-07-23T11:12:00Z">
                  <w:rPr>
                    <w:rFonts w:ascii="Arial" w:hAnsi="Arial"/>
                    <w:b/>
                    <w:sz w:val="16"/>
                  </w:rPr>
                </w:rPrChange>
              </w:rPr>
              <w:pPrChange w:id="15864" w:author="Delta" w:date="2021-07-23T11:12:00Z">
                <w:pPr>
                  <w:snapToGrid w:val="0"/>
                  <w:spacing w:beforeLines="5" w:before="12" w:afterLines="5" w:after="12"/>
                </w:pPr>
              </w:pPrChange>
            </w:pPr>
            <w:r w:rsidRPr="008E21F4">
              <w:rPr>
                <w:b/>
                <w:sz w:val="16"/>
                <w:rPrChange w:id="15865" w:author="Delta" w:date="2021-07-23T11:12:00Z">
                  <w:rPr>
                    <w:rFonts w:ascii="Arial" w:hAnsi="Arial"/>
                    <w:b/>
                    <w:sz w:val="16"/>
                  </w:rPr>
                </w:rPrChange>
              </w:rPr>
              <w:t>20 MHz</w:t>
            </w:r>
          </w:p>
        </w:tc>
        <w:tc>
          <w:tcPr>
            <w:tcW w:w="1247" w:type="dxa"/>
            <w:tcBorders>
              <w:top w:val="single" w:sz="6" w:space="0" w:color="auto"/>
              <w:left w:val="single" w:sz="6" w:space="0" w:color="auto"/>
              <w:bottom w:val="single" w:sz="6" w:space="0" w:color="auto"/>
              <w:right w:val="single" w:sz="6" w:space="0" w:color="auto"/>
            </w:tcBorders>
            <w:tcPrChange w:id="1586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54A14BD" w14:textId="77777777" w:rsidR="00CB3986" w:rsidRPr="008E21F4" w:rsidRDefault="00CB3986" w:rsidP="00D04D5F">
            <w:pPr>
              <w:pStyle w:val="TAC"/>
              <w:rPr>
                <w:sz w:val="16"/>
                <w:rPrChange w:id="15867" w:author="Delta" w:date="2021-07-23T11:12:00Z">
                  <w:rPr>
                    <w:rFonts w:ascii="Arial" w:hAnsi="Arial"/>
                    <w:sz w:val="16"/>
                  </w:rPr>
                </w:rPrChange>
              </w:rPr>
              <w:pPrChange w:id="15868" w:author="Delta" w:date="2021-07-23T11:12:00Z">
                <w:pPr>
                  <w:snapToGrid w:val="0"/>
                  <w:spacing w:beforeLines="5" w:before="12" w:afterLines="5" w:after="12"/>
                </w:pPr>
              </w:pPrChange>
            </w:pPr>
            <w:r w:rsidRPr="008E21F4">
              <w:rPr>
                <w:sz w:val="16"/>
                <w:rPrChange w:id="15869" w:author="Delta" w:date="2021-07-23T11:12:00Z">
                  <w:rPr>
                    <w:rFonts w:ascii="Arial" w:hAnsi="Arial"/>
                    <w:sz w:val="16"/>
                  </w:rPr>
                </w:rPrChange>
              </w:rPr>
              <w:t>2 4 5 6 7 8 9 10 11 12 13 14 17 18 19 20 21 22 23 25 27 28 29 31 32 33 34 35 37 38 39 43 44 46 53 56 58 60 61 68 69 70 71 73 74 75 76 78 79 80 82 83 85 86 87 88 93 95 97 99</w:t>
            </w:r>
          </w:p>
        </w:tc>
        <w:tc>
          <w:tcPr>
            <w:tcW w:w="1247" w:type="dxa"/>
            <w:tcBorders>
              <w:top w:val="single" w:sz="6" w:space="0" w:color="auto"/>
              <w:left w:val="single" w:sz="6" w:space="0" w:color="auto"/>
              <w:bottom w:val="single" w:sz="6" w:space="0" w:color="auto"/>
              <w:right w:val="single" w:sz="6" w:space="0" w:color="auto"/>
            </w:tcBorders>
            <w:tcPrChange w:id="1587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60A6B8F" w14:textId="77777777" w:rsidR="00CB3986" w:rsidRPr="008E21F4" w:rsidRDefault="00CB3986" w:rsidP="00D04D5F">
            <w:pPr>
              <w:pStyle w:val="TAC"/>
              <w:rPr>
                <w:sz w:val="16"/>
                <w:rPrChange w:id="15871" w:author="Delta" w:date="2021-07-23T11:12:00Z">
                  <w:rPr>
                    <w:rFonts w:ascii="Arial" w:hAnsi="Arial"/>
                    <w:sz w:val="16"/>
                  </w:rPr>
                </w:rPrChange>
              </w:rPr>
              <w:pPrChange w:id="15872" w:author="Delta" w:date="2021-07-23T11:12:00Z">
                <w:pPr>
                  <w:snapToGrid w:val="0"/>
                  <w:spacing w:beforeLines="5" w:before="12" w:afterLines="5" w:after="12"/>
                </w:pPr>
              </w:pPrChange>
            </w:pPr>
            <w:r w:rsidRPr="008E21F4">
              <w:rPr>
                <w:sz w:val="16"/>
                <w:rPrChange w:id="15873" w:author="Delta" w:date="2021-07-23T11:12:00Z">
                  <w:rPr>
                    <w:rFonts w:ascii="Arial" w:hAnsi="Arial"/>
                    <w:sz w:val="16"/>
                  </w:rPr>
                </w:rPrChange>
              </w:rPr>
              <w:t>2 4 5 8 9 10 11 12 13 14 16 17 18 19 22 24 25 26 27 29 30 32 33 36 37 38 40 41 42 43 45 46 53 54 55 57 58 60 62 64 65 66 67 68 69 74 78 82 83 84 86 88 89 90 91 92 93 95 97 99</w:t>
            </w:r>
          </w:p>
        </w:tc>
        <w:tc>
          <w:tcPr>
            <w:tcW w:w="1247" w:type="dxa"/>
            <w:tcBorders>
              <w:top w:val="single" w:sz="6" w:space="0" w:color="auto"/>
              <w:left w:val="single" w:sz="6" w:space="0" w:color="auto"/>
              <w:bottom w:val="single" w:sz="6" w:space="0" w:color="auto"/>
              <w:right w:val="single" w:sz="6" w:space="0" w:color="auto"/>
            </w:tcBorders>
            <w:tcPrChange w:id="1587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8CCF8B6" w14:textId="77777777" w:rsidR="00CB3986" w:rsidRPr="008E21F4" w:rsidRDefault="00CB3986" w:rsidP="00D04D5F">
            <w:pPr>
              <w:pStyle w:val="TAC"/>
              <w:rPr>
                <w:sz w:val="16"/>
                <w:rPrChange w:id="15875" w:author="Delta" w:date="2021-07-23T11:12:00Z">
                  <w:rPr>
                    <w:rFonts w:ascii="Arial" w:hAnsi="Arial"/>
                    <w:sz w:val="16"/>
                  </w:rPr>
                </w:rPrChange>
              </w:rPr>
              <w:pPrChange w:id="15876" w:author="Delta" w:date="2021-07-23T11:12:00Z">
                <w:pPr>
                  <w:snapToGrid w:val="0"/>
                  <w:spacing w:beforeLines="5" w:before="12" w:afterLines="5" w:after="12"/>
                </w:pPr>
              </w:pPrChange>
            </w:pPr>
            <w:r w:rsidRPr="008E21F4">
              <w:rPr>
                <w:sz w:val="16"/>
                <w:rPrChange w:id="15877" w:author="Delta" w:date="2021-07-23T11:12:00Z">
                  <w:rPr>
                    <w:rFonts w:ascii="Arial" w:hAnsi="Arial"/>
                    <w:sz w:val="16"/>
                  </w:rPr>
                </w:rPrChange>
              </w:rPr>
              <w:t>0 2 3 4 9 10 11 12 13 14 15 17 18 21 22 23 24 25 26 27 28 30 31 32 35 36 37 38 40 41 42 43 53 54 55 57 60 61 63 64 65 66 68 70 74 76 77 81 82 84 85 87 88 89 93 94 95 97 98 99</w:t>
            </w:r>
          </w:p>
        </w:tc>
        <w:tc>
          <w:tcPr>
            <w:tcW w:w="1247" w:type="dxa"/>
            <w:tcBorders>
              <w:top w:val="single" w:sz="6" w:space="0" w:color="auto"/>
              <w:left w:val="single" w:sz="6" w:space="0" w:color="auto"/>
              <w:bottom w:val="single" w:sz="6" w:space="0" w:color="auto"/>
              <w:right w:val="single" w:sz="6" w:space="0" w:color="auto"/>
            </w:tcBorders>
            <w:tcPrChange w:id="1587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A6E1497" w14:textId="77777777" w:rsidR="00CB3986" w:rsidRPr="008E21F4" w:rsidRDefault="00CB3986" w:rsidP="00D04D5F">
            <w:pPr>
              <w:pStyle w:val="TAC"/>
              <w:rPr>
                <w:sz w:val="16"/>
                <w:rPrChange w:id="15879" w:author="Delta" w:date="2021-07-23T11:12:00Z">
                  <w:rPr>
                    <w:rFonts w:ascii="Arial" w:hAnsi="Arial"/>
                    <w:sz w:val="16"/>
                  </w:rPr>
                </w:rPrChange>
              </w:rPr>
              <w:pPrChange w:id="15880" w:author="Delta" w:date="2021-07-23T11:12:00Z">
                <w:pPr>
                  <w:snapToGrid w:val="0"/>
                  <w:spacing w:beforeLines="5" w:before="12" w:afterLines="5" w:after="12"/>
                </w:pPr>
              </w:pPrChange>
            </w:pPr>
            <w:r w:rsidRPr="008E21F4">
              <w:rPr>
                <w:sz w:val="16"/>
                <w:rPrChange w:id="15881" w:author="Delta" w:date="2021-07-23T11:12:00Z">
                  <w:rPr>
                    <w:rFonts w:ascii="Arial" w:hAnsi="Arial"/>
                    <w:sz w:val="16"/>
                  </w:rPr>
                </w:rPrChange>
              </w:rPr>
              <w:t>1 4 9 10 12 13 14 15 17 18 19 20 21 22 23 29 30 31 32 33 36 37 39 40 41 42 43 46 53 54 55 56 57 58 60 61 64 66 68 69 71 72 73 74 75 80 82 83 84 86 87 89 90 92 93 94 95 96 98 99</w:t>
            </w:r>
          </w:p>
        </w:tc>
        <w:tc>
          <w:tcPr>
            <w:tcW w:w="1247" w:type="dxa"/>
            <w:tcBorders>
              <w:top w:val="single" w:sz="6" w:space="0" w:color="auto"/>
              <w:left w:val="single" w:sz="6" w:space="0" w:color="auto"/>
              <w:bottom w:val="single" w:sz="6" w:space="0" w:color="auto"/>
              <w:right w:val="single" w:sz="6" w:space="0" w:color="auto"/>
            </w:tcBorders>
            <w:tcPrChange w:id="1588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C18C0B8" w14:textId="77777777" w:rsidR="00CB3986" w:rsidRPr="008E21F4" w:rsidRDefault="00CB3986" w:rsidP="00D04D5F">
            <w:pPr>
              <w:pStyle w:val="TAC"/>
              <w:rPr>
                <w:sz w:val="16"/>
                <w:rPrChange w:id="15883" w:author="Delta" w:date="2021-07-23T11:12:00Z">
                  <w:rPr>
                    <w:rFonts w:ascii="Arial" w:hAnsi="Arial"/>
                    <w:sz w:val="16"/>
                  </w:rPr>
                </w:rPrChange>
              </w:rPr>
              <w:pPrChange w:id="15884" w:author="Delta" w:date="2021-07-23T11:12:00Z">
                <w:pPr>
                  <w:snapToGrid w:val="0"/>
                  <w:spacing w:beforeLines="5" w:before="12" w:afterLines="5" w:after="12"/>
                </w:pPr>
              </w:pPrChange>
            </w:pPr>
            <w:r w:rsidRPr="008E21F4">
              <w:rPr>
                <w:sz w:val="16"/>
                <w:rPrChange w:id="15885" w:author="Delta" w:date="2021-07-23T11:12:00Z">
                  <w:rPr>
                    <w:rFonts w:ascii="Arial" w:hAnsi="Arial"/>
                    <w:sz w:val="16"/>
                  </w:rPr>
                </w:rPrChange>
              </w:rPr>
              <w:t>0 1 3 4 5 7 8 12 13 14 15 17 19 20 22 23 25 26 28 30 31 33 35 37 38 39 41 45 48 49 50 51 58 59 62 63 65 67 68 69 70 71 72 73 75 76 78 82 84 85 86 89 90 91 92 93 94 96 97 98</w:t>
            </w:r>
          </w:p>
        </w:tc>
        <w:tc>
          <w:tcPr>
            <w:tcW w:w="1247" w:type="dxa"/>
            <w:tcBorders>
              <w:top w:val="single" w:sz="6" w:space="0" w:color="auto"/>
              <w:left w:val="single" w:sz="6" w:space="0" w:color="auto"/>
              <w:bottom w:val="single" w:sz="6" w:space="0" w:color="auto"/>
              <w:right w:val="single" w:sz="6" w:space="0" w:color="auto"/>
            </w:tcBorders>
            <w:tcPrChange w:id="1588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CA620D7" w14:textId="77777777" w:rsidR="00CB3986" w:rsidRPr="008E21F4" w:rsidRDefault="00CB3986" w:rsidP="00D04D5F">
            <w:pPr>
              <w:pStyle w:val="TAC"/>
              <w:rPr>
                <w:sz w:val="16"/>
                <w:rPrChange w:id="15887" w:author="Delta" w:date="2021-07-23T11:12:00Z">
                  <w:rPr>
                    <w:rFonts w:ascii="Arial" w:hAnsi="Arial"/>
                    <w:sz w:val="16"/>
                  </w:rPr>
                </w:rPrChange>
              </w:rPr>
              <w:pPrChange w:id="15888" w:author="Delta" w:date="2021-07-23T11:12:00Z">
                <w:pPr>
                  <w:snapToGrid w:val="0"/>
                  <w:spacing w:beforeLines="5" w:before="12" w:afterLines="5" w:after="12"/>
                </w:pPr>
              </w:pPrChange>
            </w:pPr>
            <w:r w:rsidRPr="008E21F4">
              <w:rPr>
                <w:sz w:val="16"/>
                <w:rPrChange w:id="15889" w:author="Delta" w:date="2021-07-23T11:12:00Z">
                  <w:rPr>
                    <w:rFonts w:ascii="Arial" w:hAnsi="Arial"/>
                    <w:sz w:val="16"/>
                  </w:rPr>
                </w:rPrChange>
              </w:rPr>
              <w:t>0 2 4 5 6 7 11 12 13 14 16 17 18 19 20 21 23 27 28 30 31 32 35 37 38 40 43 44 45 46 47 50 51 53 56 57 58 59 60 61 62 63 64 65 68 70 71 73 77 79 80 82 85 87 89 92 95 96 97 98</w:t>
            </w:r>
          </w:p>
        </w:tc>
        <w:tc>
          <w:tcPr>
            <w:tcW w:w="1247" w:type="dxa"/>
            <w:tcBorders>
              <w:top w:val="single" w:sz="6" w:space="0" w:color="auto"/>
              <w:left w:val="single" w:sz="6" w:space="0" w:color="auto"/>
              <w:bottom w:val="single" w:sz="6" w:space="0" w:color="auto"/>
              <w:right w:val="single" w:sz="6" w:space="0" w:color="auto"/>
            </w:tcBorders>
            <w:tcPrChange w:id="1589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C46DBAE" w14:textId="77777777" w:rsidR="00CB3986" w:rsidRPr="008E21F4" w:rsidRDefault="00CB3986" w:rsidP="00D04D5F">
            <w:pPr>
              <w:pStyle w:val="TAC"/>
              <w:rPr>
                <w:sz w:val="16"/>
                <w:rPrChange w:id="15891" w:author="Delta" w:date="2021-07-23T11:12:00Z">
                  <w:rPr>
                    <w:rFonts w:ascii="Arial" w:hAnsi="Arial"/>
                    <w:sz w:val="16"/>
                  </w:rPr>
                </w:rPrChange>
              </w:rPr>
              <w:pPrChange w:id="15892" w:author="Delta" w:date="2021-07-23T11:12:00Z">
                <w:pPr>
                  <w:snapToGrid w:val="0"/>
                  <w:spacing w:beforeLines="5" w:before="12" w:afterLines="5" w:after="12"/>
                </w:pPr>
              </w:pPrChange>
            </w:pPr>
            <w:r w:rsidRPr="008E21F4">
              <w:rPr>
                <w:sz w:val="16"/>
                <w:rPrChange w:id="15893" w:author="Delta" w:date="2021-07-23T11:12:00Z">
                  <w:rPr>
                    <w:rFonts w:ascii="Arial" w:hAnsi="Arial"/>
                    <w:sz w:val="16"/>
                  </w:rPr>
                </w:rPrChange>
              </w:rPr>
              <w:t>1 3 4 5 6 7 9 10 13 16 18 20 21 24 25 26 27 28 30 31 32 35 37 38 41 42 43 44 46 47 48 50 51 52 53 54 57 59 60 61 62 64 67 70 71 73 76 77 78 79 81 82 84 86 87 88 91 95 98 99</w:t>
            </w:r>
          </w:p>
        </w:tc>
      </w:tr>
    </w:tbl>
    <w:p w14:paraId="477852FB" w14:textId="77777777" w:rsidR="00CB3986" w:rsidRPr="008E21F4" w:rsidRDefault="00CB3986" w:rsidP="00CB3986">
      <w:pPr>
        <w:pStyle w:val="TH"/>
        <w:pPrChange w:id="15894" w:author="Delta" w:date="2021-07-23T11:12:00Z">
          <w:pPr/>
        </w:pPrChange>
      </w:pPr>
    </w:p>
    <w:tbl>
      <w:tblPr>
        <w:tblW w:w="0" w:type="auto"/>
        <w:jc w:val="center"/>
        <w:tblLayout w:type="fixed"/>
        <w:tblLook w:val="0000" w:firstRow="0" w:lastRow="0" w:firstColumn="0" w:lastColumn="0" w:noHBand="0" w:noVBand="0"/>
        <w:tblPrChange w:id="15895" w:author="Delta" w:date="2021-07-23T11:12:00Z">
          <w:tblPr>
            <w:tblW w:w="0" w:type="auto"/>
            <w:jc w:val="center"/>
            <w:tblLayout w:type="fixed"/>
            <w:tblLook w:val="0000" w:firstRow="0" w:lastRow="0" w:firstColumn="0" w:lastColumn="0" w:noHBand="0" w:noVBand="0"/>
          </w:tblPr>
        </w:tblPrChange>
      </w:tblPr>
      <w:tblGrid>
        <w:gridCol w:w="907"/>
        <w:gridCol w:w="1247"/>
        <w:gridCol w:w="1247"/>
        <w:gridCol w:w="1247"/>
        <w:gridCol w:w="1247"/>
        <w:gridCol w:w="1247"/>
        <w:gridCol w:w="1247"/>
        <w:gridCol w:w="1247"/>
        <w:tblGridChange w:id="15896">
          <w:tblGrid>
            <w:gridCol w:w="907"/>
            <w:gridCol w:w="1247"/>
            <w:gridCol w:w="1247"/>
            <w:gridCol w:w="1247"/>
            <w:gridCol w:w="1247"/>
            <w:gridCol w:w="1247"/>
            <w:gridCol w:w="1247"/>
            <w:gridCol w:w="1247"/>
          </w:tblGrid>
        </w:tblGridChange>
      </w:tblGrid>
      <w:tr w:rsidR="00CB3986" w:rsidRPr="008E21F4" w14:paraId="7863A62B" w14:textId="77777777" w:rsidTr="00D04D5F">
        <w:trPr>
          <w:jc w:val="center"/>
          <w:trPrChange w:id="15897"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898"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6E144644" w14:textId="77777777" w:rsidR="00CB3986" w:rsidRPr="008E21F4" w:rsidRDefault="00CB3986" w:rsidP="00D04D5F">
            <w:pPr>
              <w:pStyle w:val="TAH"/>
              <w:rPr>
                <w:rPrChange w:id="15899" w:author="Delta" w:date="2021-07-23T11:12:00Z">
                  <w:rPr>
                    <w:rFonts w:ascii="Arial" w:hAnsi="Arial"/>
                    <w:b/>
                    <w:sz w:val="16"/>
                  </w:rPr>
                </w:rPrChange>
              </w:rPr>
              <w:pPrChange w:id="15900" w:author="Delta" w:date="2021-07-23T11:12:00Z">
                <w:pPr>
                  <w:spacing w:after="0"/>
                  <w:jc w:val="right"/>
                </w:pPr>
              </w:pPrChange>
            </w:pPr>
            <w:r w:rsidRPr="008E21F4">
              <w:rPr>
                <w:rPrChange w:id="15901" w:author="Delta" w:date="2021-07-23T11:12:00Z">
                  <w:rPr>
                    <w:rFonts w:ascii="Arial" w:hAnsi="Arial"/>
                    <w:b/>
                    <w:sz w:val="16"/>
                  </w:rPr>
                </w:rPrChange>
              </w:rPr>
              <w:t>Frame2</w:t>
            </w:r>
          </w:p>
        </w:tc>
        <w:tc>
          <w:tcPr>
            <w:tcW w:w="1247" w:type="dxa"/>
            <w:tcBorders>
              <w:top w:val="single" w:sz="6" w:space="0" w:color="auto"/>
              <w:left w:val="single" w:sz="6" w:space="0" w:color="auto"/>
              <w:bottom w:val="single" w:sz="6" w:space="0" w:color="auto"/>
              <w:right w:val="single" w:sz="6" w:space="0" w:color="auto"/>
            </w:tcBorders>
            <w:tcPrChange w:id="1590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AD88BCD" w14:textId="77777777" w:rsidR="00CB3986" w:rsidRPr="008E21F4" w:rsidRDefault="00CB3986" w:rsidP="00D04D5F">
            <w:pPr>
              <w:pStyle w:val="TAH"/>
              <w:rPr>
                <w:rPrChange w:id="15903" w:author="Delta" w:date="2021-07-23T11:12:00Z">
                  <w:rPr>
                    <w:rFonts w:ascii="Arial" w:hAnsi="Arial"/>
                    <w:b/>
                    <w:sz w:val="16"/>
                  </w:rPr>
                </w:rPrChange>
              </w:rPr>
              <w:pPrChange w:id="15904" w:author="Delta" w:date="2021-07-23T11:12:00Z">
                <w:pPr>
                  <w:spacing w:after="0"/>
                  <w:jc w:val="right"/>
                </w:pPr>
              </w:pPrChange>
            </w:pPr>
            <w:r w:rsidRPr="008E21F4">
              <w:rPr>
                <w:rPrChange w:id="15905" w:author="Delta" w:date="2021-07-23T11:12:00Z">
                  <w:rPr>
                    <w:rFonts w:ascii="Arial" w:hAnsi="Arial"/>
                    <w:b/>
                    <w:sz w:val="16"/>
                  </w:rPr>
                </w:rPrChange>
              </w:rPr>
              <w:t>Subframe 0</w:t>
            </w:r>
          </w:p>
        </w:tc>
        <w:tc>
          <w:tcPr>
            <w:tcW w:w="1247" w:type="dxa"/>
            <w:tcBorders>
              <w:top w:val="single" w:sz="6" w:space="0" w:color="auto"/>
              <w:left w:val="single" w:sz="6" w:space="0" w:color="auto"/>
              <w:bottom w:val="single" w:sz="6" w:space="0" w:color="auto"/>
              <w:right w:val="single" w:sz="6" w:space="0" w:color="auto"/>
            </w:tcBorders>
            <w:tcPrChange w:id="1590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077FCEF" w14:textId="77777777" w:rsidR="00CB3986" w:rsidRPr="008E21F4" w:rsidRDefault="00CB3986" w:rsidP="00D04D5F">
            <w:pPr>
              <w:pStyle w:val="TAH"/>
              <w:rPr>
                <w:rPrChange w:id="15907" w:author="Delta" w:date="2021-07-23T11:12:00Z">
                  <w:rPr>
                    <w:rFonts w:ascii="Arial" w:hAnsi="Arial"/>
                    <w:b/>
                    <w:sz w:val="16"/>
                  </w:rPr>
                </w:rPrChange>
              </w:rPr>
              <w:pPrChange w:id="15908" w:author="Delta" w:date="2021-07-23T11:12:00Z">
                <w:pPr>
                  <w:spacing w:after="0"/>
                  <w:jc w:val="right"/>
                </w:pPr>
              </w:pPrChange>
            </w:pPr>
            <w:r w:rsidRPr="008E21F4">
              <w:rPr>
                <w:rPrChange w:id="15909" w:author="Delta" w:date="2021-07-23T11:12:00Z">
                  <w:rPr>
                    <w:rFonts w:ascii="Arial" w:hAnsi="Arial"/>
                    <w:b/>
                    <w:sz w:val="16"/>
                  </w:rPr>
                </w:rPrChange>
              </w:rPr>
              <w:t>Subframe 1</w:t>
            </w:r>
          </w:p>
        </w:tc>
        <w:tc>
          <w:tcPr>
            <w:tcW w:w="1247" w:type="dxa"/>
            <w:tcBorders>
              <w:top w:val="single" w:sz="6" w:space="0" w:color="auto"/>
              <w:left w:val="single" w:sz="6" w:space="0" w:color="auto"/>
              <w:bottom w:val="single" w:sz="6" w:space="0" w:color="auto"/>
              <w:right w:val="single" w:sz="6" w:space="0" w:color="auto"/>
            </w:tcBorders>
            <w:tcPrChange w:id="1591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62F1EEA" w14:textId="77777777" w:rsidR="00CB3986" w:rsidRPr="008E21F4" w:rsidRDefault="00CB3986" w:rsidP="00D04D5F">
            <w:pPr>
              <w:pStyle w:val="TAH"/>
              <w:rPr>
                <w:rPrChange w:id="15911" w:author="Delta" w:date="2021-07-23T11:12:00Z">
                  <w:rPr>
                    <w:rFonts w:ascii="Arial" w:hAnsi="Arial"/>
                    <w:b/>
                    <w:sz w:val="16"/>
                  </w:rPr>
                </w:rPrChange>
              </w:rPr>
              <w:pPrChange w:id="15912" w:author="Delta" w:date="2021-07-23T11:12:00Z">
                <w:pPr>
                  <w:spacing w:after="0"/>
                  <w:jc w:val="right"/>
                </w:pPr>
              </w:pPrChange>
            </w:pPr>
            <w:r w:rsidRPr="008E21F4">
              <w:rPr>
                <w:rPrChange w:id="15913" w:author="Delta" w:date="2021-07-23T11:12:00Z">
                  <w:rPr>
                    <w:rFonts w:ascii="Arial" w:hAnsi="Arial"/>
                    <w:b/>
                    <w:sz w:val="16"/>
                  </w:rPr>
                </w:rPrChange>
              </w:rPr>
              <w:t>Subframe 5</w:t>
            </w:r>
          </w:p>
        </w:tc>
        <w:tc>
          <w:tcPr>
            <w:tcW w:w="1247" w:type="dxa"/>
            <w:tcBorders>
              <w:top w:val="single" w:sz="6" w:space="0" w:color="auto"/>
              <w:left w:val="single" w:sz="6" w:space="0" w:color="auto"/>
              <w:bottom w:val="single" w:sz="6" w:space="0" w:color="auto"/>
              <w:right w:val="single" w:sz="6" w:space="0" w:color="auto"/>
            </w:tcBorders>
            <w:tcPrChange w:id="1591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8C1B26E" w14:textId="77777777" w:rsidR="00CB3986" w:rsidRPr="008E21F4" w:rsidRDefault="00CB3986" w:rsidP="00D04D5F">
            <w:pPr>
              <w:pStyle w:val="TAH"/>
              <w:rPr>
                <w:rPrChange w:id="15915" w:author="Delta" w:date="2021-07-23T11:12:00Z">
                  <w:rPr>
                    <w:rFonts w:ascii="Arial" w:hAnsi="Arial"/>
                    <w:b/>
                    <w:sz w:val="16"/>
                  </w:rPr>
                </w:rPrChange>
              </w:rPr>
              <w:pPrChange w:id="15916" w:author="Delta" w:date="2021-07-23T11:12:00Z">
                <w:pPr>
                  <w:spacing w:after="0"/>
                  <w:jc w:val="right"/>
                </w:pPr>
              </w:pPrChange>
            </w:pPr>
            <w:r w:rsidRPr="008E21F4">
              <w:rPr>
                <w:rPrChange w:id="15917" w:author="Delta" w:date="2021-07-23T11:12:00Z">
                  <w:rPr>
                    <w:rFonts w:ascii="Arial" w:hAnsi="Arial"/>
                    <w:b/>
                    <w:sz w:val="16"/>
                  </w:rPr>
                </w:rPrChange>
              </w:rPr>
              <w:t>Subframe 6</w:t>
            </w:r>
          </w:p>
        </w:tc>
        <w:tc>
          <w:tcPr>
            <w:tcW w:w="1247" w:type="dxa"/>
            <w:tcBorders>
              <w:top w:val="single" w:sz="6" w:space="0" w:color="auto"/>
              <w:left w:val="single" w:sz="6" w:space="0" w:color="auto"/>
              <w:bottom w:val="single" w:sz="6" w:space="0" w:color="auto"/>
              <w:right w:val="single" w:sz="6" w:space="0" w:color="auto"/>
            </w:tcBorders>
            <w:tcPrChange w:id="1591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9E6E683" w14:textId="77777777" w:rsidR="00CB3986" w:rsidRPr="008E21F4" w:rsidRDefault="00CB3986" w:rsidP="00D04D5F">
            <w:pPr>
              <w:pStyle w:val="TAH"/>
              <w:rPr>
                <w:rPrChange w:id="15919" w:author="Delta" w:date="2021-07-23T11:12:00Z">
                  <w:rPr>
                    <w:rFonts w:ascii="Arial" w:hAnsi="Arial"/>
                    <w:b/>
                    <w:sz w:val="16"/>
                  </w:rPr>
                </w:rPrChange>
              </w:rPr>
              <w:pPrChange w:id="15920" w:author="Delta" w:date="2021-07-23T11:12:00Z">
                <w:pPr>
                  <w:spacing w:after="0"/>
                  <w:jc w:val="right"/>
                </w:pPr>
              </w:pPrChange>
            </w:pPr>
            <w:r w:rsidRPr="008E21F4">
              <w:rPr>
                <w:rPrChange w:id="15921" w:author="Delta" w:date="2021-07-23T11:12:00Z">
                  <w:rPr>
                    <w:rFonts w:ascii="Arial" w:hAnsi="Arial"/>
                    <w:b/>
                    <w:sz w:val="16"/>
                  </w:rPr>
                </w:rPrChange>
              </w:rPr>
              <w:t>Subframe 7</w:t>
            </w:r>
          </w:p>
        </w:tc>
        <w:tc>
          <w:tcPr>
            <w:tcW w:w="1247" w:type="dxa"/>
            <w:tcBorders>
              <w:top w:val="single" w:sz="6" w:space="0" w:color="auto"/>
              <w:left w:val="single" w:sz="6" w:space="0" w:color="auto"/>
              <w:bottom w:val="single" w:sz="6" w:space="0" w:color="auto"/>
              <w:right w:val="single" w:sz="6" w:space="0" w:color="auto"/>
            </w:tcBorders>
            <w:tcPrChange w:id="1592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A2608CB" w14:textId="77777777" w:rsidR="00CB3986" w:rsidRPr="008E21F4" w:rsidRDefault="00CB3986" w:rsidP="00D04D5F">
            <w:pPr>
              <w:pStyle w:val="TAH"/>
              <w:rPr>
                <w:rPrChange w:id="15923" w:author="Delta" w:date="2021-07-23T11:12:00Z">
                  <w:rPr>
                    <w:rFonts w:ascii="Arial" w:hAnsi="Arial"/>
                    <w:b/>
                    <w:sz w:val="16"/>
                  </w:rPr>
                </w:rPrChange>
              </w:rPr>
              <w:pPrChange w:id="15924" w:author="Delta" w:date="2021-07-23T11:12:00Z">
                <w:pPr>
                  <w:spacing w:after="0"/>
                  <w:jc w:val="right"/>
                </w:pPr>
              </w:pPrChange>
            </w:pPr>
            <w:r w:rsidRPr="008E21F4">
              <w:rPr>
                <w:rPrChange w:id="15925" w:author="Delta" w:date="2021-07-23T11:12:00Z">
                  <w:rPr>
                    <w:rFonts w:ascii="Arial" w:hAnsi="Arial"/>
                    <w:b/>
                    <w:sz w:val="16"/>
                  </w:rPr>
                </w:rPrChange>
              </w:rPr>
              <w:t>Subframe 8</w:t>
            </w:r>
          </w:p>
        </w:tc>
        <w:tc>
          <w:tcPr>
            <w:tcW w:w="1247" w:type="dxa"/>
            <w:tcBorders>
              <w:top w:val="single" w:sz="6" w:space="0" w:color="auto"/>
              <w:left w:val="single" w:sz="6" w:space="0" w:color="auto"/>
              <w:bottom w:val="single" w:sz="6" w:space="0" w:color="auto"/>
              <w:right w:val="single" w:sz="6" w:space="0" w:color="auto"/>
            </w:tcBorders>
            <w:tcPrChange w:id="1592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02C23BB" w14:textId="77777777" w:rsidR="00CB3986" w:rsidRPr="008E21F4" w:rsidRDefault="00CB3986" w:rsidP="00D04D5F">
            <w:pPr>
              <w:pStyle w:val="TAH"/>
              <w:rPr>
                <w:rPrChange w:id="15927" w:author="Delta" w:date="2021-07-23T11:12:00Z">
                  <w:rPr>
                    <w:rFonts w:ascii="Arial" w:hAnsi="Arial"/>
                    <w:b/>
                    <w:sz w:val="16"/>
                  </w:rPr>
                </w:rPrChange>
              </w:rPr>
              <w:pPrChange w:id="15928" w:author="Delta" w:date="2021-07-23T11:12:00Z">
                <w:pPr>
                  <w:spacing w:after="0"/>
                  <w:jc w:val="right"/>
                </w:pPr>
              </w:pPrChange>
            </w:pPr>
            <w:r w:rsidRPr="008E21F4">
              <w:rPr>
                <w:rPrChange w:id="15929" w:author="Delta" w:date="2021-07-23T11:12:00Z">
                  <w:rPr>
                    <w:rFonts w:ascii="Arial" w:hAnsi="Arial"/>
                    <w:b/>
                    <w:sz w:val="16"/>
                  </w:rPr>
                </w:rPrChange>
              </w:rPr>
              <w:t>Subframe 9</w:t>
            </w:r>
          </w:p>
        </w:tc>
      </w:tr>
      <w:tr w:rsidR="00CB3986" w:rsidRPr="008E21F4" w14:paraId="688AB389" w14:textId="77777777" w:rsidTr="00D04D5F">
        <w:trPr>
          <w:jc w:val="center"/>
          <w:trPrChange w:id="15930"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931"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21EAB111"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4 MHz</w:t>
            </w:r>
          </w:p>
        </w:tc>
        <w:tc>
          <w:tcPr>
            <w:tcW w:w="1247" w:type="dxa"/>
            <w:tcBorders>
              <w:top w:val="single" w:sz="6" w:space="0" w:color="auto"/>
              <w:left w:val="single" w:sz="6" w:space="0" w:color="auto"/>
              <w:bottom w:val="single" w:sz="6" w:space="0" w:color="auto"/>
              <w:right w:val="single" w:sz="6" w:space="0" w:color="auto"/>
            </w:tcBorders>
            <w:tcPrChange w:id="1593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3978CF4"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 xml:space="preserve">0  2  4  5 </w:t>
            </w:r>
          </w:p>
        </w:tc>
        <w:tc>
          <w:tcPr>
            <w:tcW w:w="1247" w:type="dxa"/>
            <w:tcBorders>
              <w:top w:val="single" w:sz="6" w:space="0" w:color="auto"/>
              <w:left w:val="single" w:sz="6" w:space="0" w:color="auto"/>
              <w:bottom w:val="single" w:sz="6" w:space="0" w:color="auto"/>
              <w:right w:val="single" w:sz="6" w:space="0" w:color="auto"/>
            </w:tcBorders>
            <w:tcPrChange w:id="1593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80733D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4  5</w:t>
            </w:r>
          </w:p>
        </w:tc>
        <w:tc>
          <w:tcPr>
            <w:tcW w:w="1247" w:type="dxa"/>
            <w:tcBorders>
              <w:top w:val="single" w:sz="6" w:space="0" w:color="auto"/>
              <w:left w:val="single" w:sz="6" w:space="0" w:color="auto"/>
              <w:bottom w:val="single" w:sz="6" w:space="0" w:color="auto"/>
              <w:right w:val="single" w:sz="6" w:space="0" w:color="auto"/>
            </w:tcBorders>
            <w:tcPrChange w:id="1593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75BEE8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w:t>
            </w:r>
          </w:p>
        </w:tc>
        <w:tc>
          <w:tcPr>
            <w:tcW w:w="1247" w:type="dxa"/>
            <w:tcBorders>
              <w:top w:val="single" w:sz="6" w:space="0" w:color="auto"/>
              <w:left w:val="single" w:sz="6" w:space="0" w:color="auto"/>
              <w:bottom w:val="single" w:sz="6" w:space="0" w:color="auto"/>
              <w:right w:val="single" w:sz="6" w:space="0" w:color="auto"/>
            </w:tcBorders>
            <w:tcPrChange w:id="1593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CDBB3A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5</w:t>
            </w:r>
          </w:p>
        </w:tc>
        <w:tc>
          <w:tcPr>
            <w:tcW w:w="1247" w:type="dxa"/>
            <w:tcBorders>
              <w:top w:val="single" w:sz="6" w:space="0" w:color="auto"/>
              <w:left w:val="single" w:sz="6" w:space="0" w:color="auto"/>
              <w:bottom w:val="single" w:sz="6" w:space="0" w:color="auto"/>
              <w:right w:val="single" w:sz="6" w:space="0" w:color="auto"/>
            </w:tcBorders>
            <w:tcPrChange w:id="1593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388B18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4</w:t>
            </w:r>
          </w:p>
        </w:tc>
        <w:tc>
          <w:tcPr>
            <w:tcW w:w="1247" w:type="dxa"/>
            <w:tcBorders>
              <w:top w:val="single" w:sz="6" w:space="0" w:color="auto"/>
              <w:left w:val="single" w:sz="6" w:space="0" w:color="auto"/>
              <w:bottom w:val="single" w:sz="6" w:space="0" w:color="auto"/>
              <w:right w:val="single" w:sz="6" w:space="0" w:color="auto"/>
            </w:tcBorders>
            <w:tcPrChange w:id="1593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E0EDB3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2 3 4</w:t>
            </w:r>
          </w:p>
        </w:tc>
        <w:tc>
          <w:tcPr>
            <w:tcW w:w="1247" w:type="dxa"/>
            <w:tcBorders>
              <w:top w:val="single" w:sz="6" w:space="0" w:color="auto"/>
              <w:left w:val="single" w:sz="6" w:space="0" w:color="auto"/>
              <w:bottom w:val="single" w:sz="6" w:space="0" w:color="auto"/>
              <w:right w:val="single" w:sz="6" w:space="0" w:color="auto"/>
            </w:tcBorders>
            <w:tcPrChange w:id="1593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AFD755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2 3 5</w:t>
            </w:r>
          </w:p>
        </w:tc>
      </w:tr>
      <w:tr w:rsidR="00CB3986" w:rsidRPr="008E21F4" w14:paraId="49375066" w14:textId="77777777" w:rsidTr="00D04D5F">
        <w:trPr>
          <w:jc w:val="center"/>
          <w:trPrChange w:id="15939"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940"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2C168C93"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3 MHz</w:t>
            </w:r>
          </w:p>
        </w:tc>
        <w:tc>
          <w:tcPr>
            <w:tcW w:w="1247" w:type="dxa"/>
            <w:tcBorders>
              <w:top w:val="single" w:sz="6" w:space="0" w:color="auto"/>
              <w:left w:val="single" w:sz="6" w:space="0" w:color="auto"/>
              <w:bottom w:val="single" w:sz="6" w:space="0" w:color="auto"/>
              <w:right w:val="single" w:sz="6" w:space="0" w:color="auto"/>
            </w:tcBorders>
            <w:tcPrChange w:id="1594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81BBC44"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2 13 14</w:t>
            </w:r>
          </w:p>
        </w:tc>
        <w:tc>
          <w:tcPr>
            <w:tcW w:w="1247" w:type="dxa"/>
            <w:tcBorders>
              <w:top w:val="single" w:sz="6" w:space="0" w:color="auto"/>
              <w:left w:val="single" w:sz="6" w:space="0" w:color="auto"/>
              <w:bottom w:val="single" w:sz="6" w:space="0" w:color="auto"/>
              <w:right w:val="single" w:sz="6" w:space="0" w:color="auto"/>
            </w:tcBorders>
            <w:tcPrChange w:id="1594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B1266E0"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11 12 13</w:t>
            </w:r>
          </w:p>
        </w:tc>
        <w:tc>
          <w:tcPr>
            <w:tcW w:w="1247" w:type="dxa"/>
            <w:tcBorders>
              <w:top w:val="single" w:sz="6" w:space="0" w:color="auto"/>
              <w:left w:val="single" w:sz="6" w:space="0" w:color="auto"/>
              <w:bottom w:val="single" w:sz="6" w:space="0" w:color="auto"/>
              <w:right w:val="single" w:sz="6" w:space="0" w:color="auto"/>
            </w:tcBorders>
            <w:tcPrChange w:id="1594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C01880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11 12 13 14</w:t>
            </w:r>
          </w:p>
        </w:tc>
        <w:tc>
          <w:tcPr>
            <w:tcW w:w="1247" w:type="dxa"/>
            <w:tcBorders>
              <w:top w:val="single" w:sz="6" w:space="0" w:color="auto"/>
              <w:left w:val="single" w:sz="6" w:space="0" w:color="auto"/>
              <w:bottom w:val="single" w:sz="6" w:space="0" w:color="auto"/>
              <w:right w:val="single" w:sz="6" w:space="0" w:color="auto"/>
            </w:tcBorders>
            <w:tcPrChange w:id="1594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1CD2B0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11 12 13 14</w:t>
            </w:r>
          </w:p>
        </w:tc>
        <w:tc>
          <w:tcPr>
            <w:tcW w:w="1247" w:type="dxa"/>
            <w:tcBorders>
              <w:top w:val="single" w:sz="6" w:space="0" w:color="auto"/>
              <w:left w:val="single" w:sz="6" w:space="0" w:color="auto"/>
              <w:bottom w:val="single" w:sz="6" w:space="0" w:color="auto"/>
              <w:right w:val="single" w:sz="6" w:space="0" w:color="auto"/>
            </w:tcBorders>
            <w:tcPrChange w:id="1594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6F93A6A"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4 7 8 9 10 11</w:t>
            </w:r>
          </w:p>
        </w:tc>
        <w:tc>
          <w:tcPr>
            <w:tcW w:w="1247" w:type="dxa"/>
            <w:tcBorders>
              <w:top w:val="single" w:sz="6" w:space="0" w:color="auto"/>
              <w:left w:val="single" w:sz="6" w:space="0" w:color="auto"/>
              <w:bottom w:val="single" w:sz="6" w:space="0" w:color="auto"/>
              <w:right w:val="single" w:sz="6" w:space="0" w:color="auto"/>
            </w:tcBorders>
            <w:tcPrChange w:id="1594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24299D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13 14</w:t>
            </w:r>
          </w:p>
        </w:tc>
        <w:tc>
          <w:tcPr>
            <w:tcW w:w="1247" w:type="dxa"/>
            <w:tcBorders>
              <w:top w:val="single" w:sz="6" w:space="0" w:color="auto"/>
              <w:left w:val="single" w:sz="6" w:space="0" w:color="auto"/>
              <w:bottom w:val="single" w:sz="6" w:space="0" w:color="auto"/>
              <w:right w:val="single" w:sz="6" w:space="0" w:color="auto"/>
            </w:tcBorders>
            <w:tcPrChange w:id="1594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013F8A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4 6 8 9 11 12</w:t>
            </w:r>
          </w:p>
        </w:tc>
      </w:tr>
      <w:tr w:rsidR="00CB3986" w:rsidRPr="008E21F4" w14:paraId="60B8C5CF" w14:textId="77777777" w:rsidTr="00D04D5F">
        <w:trPr>
          <w:jc w:val="center"/>
          <w:trPrChange w:id="15948"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949"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6A142D32"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5 MHz</w:t>
            </w:r>
          </w:p>
        </w:tc>
        <w:tc>
          <w:tcPr>
            <w:tcW w:w="1247" w:type="dxa"/>
            <w:tcBorders>
              <w:top w:val="single" w:sz="6" w:space="0" w:color="auto"/>
              <w:left w:val="single" w:sz="6" w:space="0" w:color="auto"/>
              <w:bottom w:val="single" w:sz="6" w:space="0" w:color="auto"/>
              <w:right w:val="single" w:sz="6" w:space="0" w:color="auto"/>
            </w:tcBorders>
            <w:tcPrChange w:id="1595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316D6B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5 6 7 16 17 18 19 20 21 22 23</w:t>
            </w:r>
          </w:p>
        </w:tc>
        <w:tc>
          <w:tcPr>
            <w:tcW w:w="1247" w:type="dxa"/>
            <w:tcBorders>
              <w:top w:val="single" w:sz="6" w:space="0" w:color="auto"/>
              <w:left w:val="single" w:sz="6" w:space="0" w:color="auto"/>
              <w:bottom w:val="single" w:sz="6" w:space="0" w:color="auto"/>
              <w:right w:val="single" w:sz="6" w:space="0" w:color="auto"/>
            </w:tcBorders>
            <w:tcPrChange w:id="1595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E3723FC"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7 8 16 17 18 19 20 23 24</w:t>
            </w:r>
          </w:p>
        </w:tc>
        <w:tc>
          <w:tcPr>
            <w:tcW w:w="1247" w:type="dxa"/>
            <w:tcBorders>
              <w:top w:val="single" w:sz="6" w:space="0" w:color="auto"/>
              <w:left w:val="single" w:sz="6" w:space="0" w:color="auto"/>
              <w:bottom w:val="single" w:sz="6" w:space="0" w:color="auto"/>
              <w:right w:val="single" w:sz="6" w:space="0" w:color="auto"/>
            </w:tcBorders>
            <w:tcPrChange w:id="1595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46C52A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4 5 7 8 16 17 18 20 21 22 23 24</w:t>
            </w:r>
          </w:p>
        </w:tc>
        <w:tc>
          <w:tcPr>
            <w:tcW w:w="1247" w:type="dxa"/>
            <w:tcBorders>
              <w:top w:val="single" w:sz="6" w:space="0" w:color="auto"/>
              <w:left w:val="single" w:sz="6" w:space="0" w:color="auto"/>
              <w:bottom w:val="single" w:sz="6" w:space="0" w:color="auto"/>
              <w:right w:val="single" w:sz="6" w:space="0" w:color="auto"/>
            </w:tcBorders>
            <w:tcPrChange w:id="1595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AAC0E9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7 8 16 17 18 19 20 21 22 24</w:t>
            </w:r>
          </w:p>
        </w:tc>
        <w:tc>
          <w:tcPr>
            <w:tcW w:w="1247" w:type="dxa"/>
            <w:tcBorders>
              <w:top w:val="single" w:sz="6" w:space="0" w:color="auto"/>
              <w:left w:val="single" w:sz="6" w:space="0" w:color="auto"/>
              <w:bottom w:val="single" w:sz="6" w:space="0" w:color="auto"/>
              <w:right w:val="single" w:sz="6" w:space="0" w:color="auto"/>
            </w:tcBorders>
            <w:tcPrChange w:id="1595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5B9621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6 7 9 12 14 17 18 20 21 22 23 24</w:t>
            </w:r>
          </w:p>
        </w:tc>
        <w:tc>
          <w:tcPr>
            <w:tcW w:w="1247" w:type="dxa"/>
            <w:tcBorders>
              <w:top w:val="single" w:sz="6" w:space="0" w:color="auto"/>
              <w:left w:val="single" w:sz="6" w:space="0" w:color="auto"/>
              <w:bottom w:val="single" w:sz="6" w:space="0" w:color="auto"/>
              <w:right w:val="single" w:sz="6" w:space="0" w:color="auto"/>
            </w:tcBorders>
            <w:tcPrChange w:id="1595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3F604D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2 3 4 5 6 7 9 11 12 14 15 17 18 21 24</w:t>
            </w:r>
          </w:p>
        </w:tc>
        <w:tc>
          <w:tcPr>
            <w:tcW w:w="1247" w:type="dxa"/>
            <w:tcBorders>
              <w:top w:val="single" w:sz="6" w:space="0" w:color="auto"/>
              <w:left w:val="single" w:sz="6" w:space="0" w:color="auto"/>
              <w:bottom w:val="single" w:sz="6" w:space="0" w:color="auto"/>
              <w:right w:val="single" w:sz="6" w:space="0" w:color="auto"/>
            </w:tcBorders>
            <w:tcPrChange w:id="1595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025AF0A"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3 4 5 8 10 11 12 14 16 17 20 22 24</w:t>
            </w:r>
          </w:p>
        </w:tc>
      </w:tr>
      <w:tr w:rsidR="00CB3986" w:rsidRPr="008E21F4" w14:paraId="62BC7E72" w14:textId="77777777" w:rsidTr="00D04D5F">
        <w:trPr>
          <w:jc w:val="center"/>
          <w:trPrChange w:id="15957"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958"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2B89725D"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0 MHz</w:t>
            </w:r>
          </w:p>
        </w:tc>
        <w:tc>
          <w:tcPr>
            <w:tcW w:w="1247" w:type="dxa"/>
            <w:tcBorders>
              <w:top w:val="single" w:sz="6" w:space="0" w:color="auto"/>
              <w:left w:val="single" w:sz="6" w:space="0" w:color="auto"/>
              <w:bottom w:val="single" w:sz="6" w:space="0" w:color="auto"/>
              <w:right w:val="single" w:sz="6" w:space="0" w:color="auto"/>
            </w:tcBorders>
            <w:tcPrChange w:id="1595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2F51D4B"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6 7 8 9 11 13 14 15 16 19 29 30 32 34 35 36 37 38 39 41 42 43 44 45 47 48 49</w:t>
            </w:r>
          </w:p>
        </w:tc>
        <w:tc>
          <w:tcPr>
            <w:tcW w:w="1247" w:type="dxa"/>
            <w:tcBorders>
              <w:top w:val="single" w:sz="6" w:space="0" w:color="auto"/>
              <w:left w:val="single" w:sz="6" w:space="0" w:color="auto"/>
              <w:bottom w:val="single" w:sz="6" w:space="0" w:color="auto"/>
              <w:right w:val="single" w:sz="6" w:space="0" w:color="auto"/>
            </w:tcBorders>
            <w:tcPrChange w:id="1596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071B957"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2 3 4 6 7 8 9 10 11 12 15 16 17 18 19 20 29 31 33 34 35 36 37 42 45 46 47 48 49</w:t>
            </w:r>
          </w:p>
        </w:tc>
        <w:tc>
          <w:tcPr>
            <w:tcW w:w="1247" w:type="dxa"/>
            <w:tcBorders>
              <w:top w:val="single" w:sz="6" w:space="0" w:color="auto"/>
              <w:left w:val="single" w:sz="6" w:space="0" w:color="auto"/>
              <w:bottom w:val="single" w:sz="6" w:space="0" w:color="auto"/>
              <w:right w:val="single" w:sz="6" w:space="0" w:color="auto"/>
            </w:tcBorders>
            <w:tcPrChange w:id="1596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5DFF215"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5 6 7 8 9 10 13 14 15 16 18 20 21 28 29 30 31 32 34 35 39 40 41 42 44 46</w:t>
            </w:r>
          </w:p>
        </w:tc>
        <w:tc>
          <w:tcPr>
            <w:tcW w:w="1247" w:type="dxa"/>
            <w:tcBorders>
              <w:top w:val="single" w:sz="6" w:space="0" w:color="auto"/>
              <w:left w:val="single" w:sz="6" w:space="0" w:color="auto"/>
              <w:bottom w:val="single" w:sz="6" w:space="0" w:color="auto"/>
              <w:right w:val="single" w:sz="6" w:space="0" w:color="auto"/>
            </w:tcBorders>
            <w:tcPrChange w:id="1596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B56E14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4 5 6 8 9 10 11 12 13 15 16 17 18 19 21 30 35 38 39 40 41 42 43 46 47 48 49</w:t>
            </w:r>
          </w:p>
        </w:tc>
        <w:tc>
          <w:tcPr>
            <w:tcW w:w="1247" w:type="dxa"/>
            <w:tcBorders>
              <w:top w:val="single" w:sz="6" w:space="0" w:color="auto"/>
              <w:left w:val="single" w:sz="6" w:space="0" w:color="auto"/>
              <w:bottom w:val="single" w:sz="6" w:space="0" w:color="auto"/>
              <w:right w:val="single" w:sz="6" w:space="0" w:color="auto"/>
            </w:tcBorders>
            <w:tcPrChange w:id="1596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F0E205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1 2 3 5 6 13 14 15 16 17 19 20 23 25 26 27 29 30 31 32 33 35 38 39 40 41 43 44 47 49</w:t>
            </w:r>
          </w:p>
        </w:tc>
        <w:tc>
          <w:tcPr>
            <w:tcW w:w="1247" w:type="dxa"/>
            <w:tcBorders>
              <w:top w:val="single" w:sz="6" w:space="0" w:color="auto"/>
              <w:left w:val="single" w:sz="6" w:space="0" w:color="auto"/>
              <w:bottom w:val="single" w:sz="6" w:space="0" w:color="auto"/>
              <w:right w:val="single" w:sz="6" w:space="0" w:color="auto"/>
            </w:tcBorders>
            <w:tcPrChange w:id="1596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BFC5E0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5 9 12 13 14 16 17 18 22 25 26 27 28 29 30 31 33 35 36 38 39 41 42 44 45 47 49</w:t>
            </w:r>
          </w:p>
        </w:tc>
        <w:tc>
          <w:tcPr>
            <w:tcW w:w="1247" w:type="dxa"/>
            <w:tcBorders>
              <w:top w:val="single" w:sz="6" w:space="0" w:color="auto"/>
              <w:left w:val="single" w:sz="6" w:space="0" w:color="auto"/>
              <w:bottom w:val="single" w:sz="6" w:space="0" w:color="auto"/>
              <w:right w:val="single" w:sz="6" w:space="0" w:color="auto"/>
            </w:tcBorders>
            <w:tcPrChange w:id="1596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BAF64D9"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rPr>
              <w:t>0 1 2 3 4 5 7 8 9 10 12 13 14 15 16 18 22 27 28 29 30 31 32 33 34 42 43 45 46 49</w:t>
            </w:r>
          </w:p>
        </w:tc>
      </w:tr>
      <w:tr w:rsidR="00CB3986" w:rsidRPr="008E21F4" w14:paraId="474BFB4D" w14:textId="77777777" w:rsidTr="00D04D5F">
        <w:trPr>
          <w:jc w:val="center"/>
          <w:trPrChange w:id="15966"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967"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744BBC4B"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15 MHz</w:t>
            </w:r>
          </w:p>
        </w:tc>
        <w:tc>
          <w:tcPr>
            <w:tcW w:w="1247" w:type="dxa"/>
            <w:tcBorders>
              <w:top w:val="single" w:sz="6" w:space="0" w:color="auto"/>
              <w:left w:val="single" w:sz="6" w:space="0" w:color="auto"/>
              <w:bottom w:val="single" w:sz="6" w:space="0" w:color="auto"/>
              <w:right w:val="single" w:sz="6" w:space="0" w:color="auto"/>
            </w:tcBorders>
            <w:tcPrChange w:id="1596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883842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3 4 5 6 7 8 10 11 14 15 16 18 19 20 21 23 24 25 26 27 28 31 32 33 41 43 44 45 46 47 48 50 52 53 55 57 58 59 61 63 65 66 67 68 69 71 74</w:t>
            </w:r>
          </w:p>
        </w:tc>
        <w:tc>
          <w:tcPr>
            <w:tcW w:w="1247" w:type="dxa"/>
            <w:tcBorders>
              <w:top w:val="single" w:sz="6" w:space="0" w:color="auto"/>
              <w:left w:val="single" w:sz="6" w:space="0" w:color="auto"/>
              <w:bottom w:val="single" w:sz="6" w:space="0" w:color="auto"/>
              <w:right w:val="single" w:sz="6" w:space="0" w:color="auto"/>
            </w:tcBorders>
            <w:tcPrChange w:id="1596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870BBA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2 3 4 5 6 7 8 9 10 11 13 14 15 16 18 20 21 22 23 27 28 29 30 33 42 43 45 46 47 49 50 51 54 55 56 58 59 60 61 64 65 66 68 69 70 71 72 73 74</w:t>
            </w:r>
          </w:p>
        </w:tc>
        <w:tc>
          <w:tcPr>
            <w:tcW w:w="1247" w:type="dxa"/>
            <w:tcBorders>
              <w:top w:val="single" w:sz="6" w:space="0" w:color="auto"/>
              <w:left w:val="single" w:sz="6" w:space="0" w:color="auto"/>
              <w:bottom w:val="single" w:sz="6" w:space="0" w:color="auto"/>
              <w:right w:val="single" w:sz="6" w:space="0" w:color="auto"/>
            </w:tcBorders>
            <w:tcPrChange w:id="1597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7DB00E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4 5 6 7 8 9 10 11 12 13 14 15 16 18 20 22 24 25 26 29 32 33 44 45 46 49 50 51 52 55 56 57 58 59 60 61 63 64 65 66 68 69 70 71 72 73 74</w:t>
            </w:r>
          </w:p>
        </w:tc>
        <w:tc>
          <w:tcPr>
            <w:tcW w:w="1247" w:type="dxa"/>
            <w:tcBorders>
              <w:top w:val="single" w:sz="6" w:space="0" w:color="auto"/>
              <w:left w:val="single" w:sz="6" w:space="0" w:color="auto"/>
              <w:bottom w:val="single" w:sz="6" w:space="0" w:color="auto"/>
              <w:right w:val="single" w:sz="6" w:space="0" w:color="auto"/>
            </w:tcBorders>
            <w:tcPrChange w:id="1597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7BF8473"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3 4 5 6 7 8 9 10 11 13 14 15 16 17 18 19 21 23 24 26 29 30 33 41 42 45 46 47 49 50 51 53 54 55 56 57 58 60 62 63 66 67 69 71 72 73 74</w:t>
            </w:r>
          </w:p>
        </w:tc>
        <w:tc>
          <w:tcPr>
            <w:tcW w:w="1247" w:type="dxa"/>
            <w:tcBorders>
              <w:top w:val="single" w:sz="6" w:space="0" w:color="auto"/>
              <w:left w:val="single" w:sz="6" w:space="0" w:color="auto"/>
              <w:bottom w:val="single" w:sz="6" w:space="0" w:color="auto"/>
              <w:right w:val="single" w:sz="6" w:space="0" w:color="auto"/>
            </w:tcBorders>
            <w:tcPrChange w:id="1597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9490F6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3 4 5 6 7 9 10 11 12 14 15 16 17 18 19 20 21 22 24 26 29 30 32 33 34 35 36 38 39 41 42 44 45 47 48 49 50 52 55 56 57 61 62 63 69 70 71 73 74</w:t>
            </w:r>
          </w:p>
        </w:tc>
        <w:tc>
          <w:tcPr>
            <w:tcW w:w="1247" w:type="dxa"/>
            <w:tcBorders>
              <w:top w:val="single" w:sz="6" w:space="0" w:color="auto"/>
              <w:left w:val="single" w:sz="6" w:space="0" w:color="auto"/>
              <w:bottom w:val="single" w:sz="6" w:space="0" w:color="auto"/>
              <w:right w:val="single" w:sz="6" w:space="0" w:color="auto"/>
            </w:tcBorders>
            <w:tcPrChange w:id="1597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2E01A1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1 3 4 6 7 8 10 11 13 14 15 21 22 23 24 26 27 28 29 30 31 32 35 39 40 43 44 45 46 47 48 49 50 51 52 53 54 55 56 57 58 59 60 63 64 65 66 68 71 74</w:t>
            </w:r>
          </w:p>
        </w:tc>
        <w:tc>
          <w:tcPr>
            <w:tcW w:w="1247" w:type="dxa"/>
            <w:tcBorders>
              <w:top w:val="single" w:sz="6" w:space="0" w:color="auto"/>
              <w:left w:val="single" w:sz="6" w:space="0" w:color="auto"/>
              <w:bottom w:val="single" w:sz="6" w:space="0" w:color="auto"/>
              <w:right w:val="single" w:sz="6" w:space="0" w:color="auto"/>
            </w:tcBorders>
            <w:tcPrChange w:id="1597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A56998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5 6 7 10 11 12 16 17 18 19 22 23 25 27 28 29 30 31 33 34 35 36 37 39 40 43 45 46 47 48 49 50 52 54 55 56 58 61 62 63 64 66 67 68 69 71 73</w:t>
            </w:r>
          </w:p>
        </w:tc>
      </w:tr>
      <w:tr w:rsidR="00CB3986" w:rsidRPr="008E21F4" w14:paraId="2D1E6C53" w14:textId="77777777" w:rsidTr="00D04D5F">
        <w:trPr>
          <w:jc w:val="center"/>
          <w:trPrChange w:id="15975"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5976"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48F4821A" w14:textId="77777777" w:rsidR="00CB3986" w:rsidRPr="008E21F4" w:rsidRDefault="00CB3986" w:rsidP="00D04D5F">
            <w:pPr>
              <w:snapToGrid w:val="0"/>
              <w:spacing w:beforeLines="5" w:before="12" w:afterLines="5" w:after="12"/>
              <w:rPr>
                <w:rFonts w:ascii="Arial" w:hAnsi="Arial" w:cs="Arial"/>
                <w:b/>
                <w:bCs/>
                <w:sz w:val="16"/>
                <w:szCs w:val="16"/>
              </w:rPr>
            </w:pPr>
            <w:r w:rsidRPr="008E21F4">
              <w:rPr>
                <w:rFonts w:ascii="Arial" w:hAnsi="Arial" w:cs="Arial"/>
                <w:b/>
                <w:bCs/>
                <w:sz w:val="16"/>
                <w:szCs w:val="16"/>
              </w:rPr>
              <w:t>20 MHz</w:t>
            </w:r>
          </w:p>
        </w:tc>
        <w:tc>
          <w:tcPr>
            <w:tcW w:w="1247" w:type="dxa"/>
            <w:tcBorders>
              <w:top w:val="single" w:sz="6" w:space="0" w:color="auto"/>
              <w:left w:val="single" w:sz="6" w:space="0" w:color="auto"/>
              <w:bottom w:val="single" w:sz="6" w:space="0" w:color="auto"/>
              <w:right w:val="single" w:sz="6" w:space="0" w:color="auto"/>
            </w:tcBorders>
            <w:tcPrChange w:id="1597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730041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3 4 5 7 8 9 10 11 15 17 19 20 21 24 26 27 28 29 31 32 33 34 36 37 44 45 54 56 57 58 59 60 61 63 65 67 68 69 70 73 77 79 83 85 86 87 88 89 90 91 92 93 94 95 96 98 99</w:t>
            </w:r>
          </w:p>
        </w:tc>
        <w:tc>
          <w:tcPr>
            <w:tcW w:w="1247" w:type="dxa"/>
            <w:tcBorders>
              <w:top w:val="single" w:sz="6" w:space="0" w:color="auto"/>
              <w:left w:val="single" w:sz="6" w:space="0" w:color="auto"/>
              <w:bottom w:val="single" w:sz="6" w:space="0" w:color="auto"/>
              <w:right w:val="single" w:sz="6" w:space="0" w:color="auto"/>
            </w:tcBorders>
            <w:tcPrChange w:id="1597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819249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2 3 4 7 8 10 11 12 13 14 15 16 17 18 19 20 22 24 25 27 30 35 37 39 41 42 44 53 56 57 59 61 62 63 66 67 69 70 73 74 75 76 77 78 79 80 81 82 84 85 86 88 89 90 91 92 94 96 98</w:t>
            </w:r>
          </w:p>
        </w:tc>
        <w:tc>
          <w:tcPr>
            <w:tcW w:w="1247" w:type="dxa"/>
            <w:tcBorders>
              <w:top w:val="single" w:sz="6" w:space="0" w:color="auto"/>
              <w:left w:val="single" w:sz="6" w:space="0" w:color="auto"/>
              <w:bottom w:val="single" w:sz="6" w:space="0" w:color="auto"/>
              <w:right w:val="single" w:sz="6" w:space="0" w:color="auto"/>
            </w:tcBorders>
            <w:tcPrChange w:id="1597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79CBC72"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4 5 6 7 10 11 12 13 14 15 16 18 19 20 21 23 24 25 29 32 33 34 40 42 43 44 45 46 53 54 55 57 59 60 61 62 63 67 68 71 72 73 75 77 81 82 84 85 87 91 92 93 95 96 97 98 99</w:t>
            </w:r>
          </w:p>
        </w:tc>
        <w:tc>
          <w:tcPr>
            <w:tcW w:w="1247" w:type="dxa"/>
            <w:tcBorders>
              <w:top w:val="single" w:sz="6" w:space="0" w:color="auto"/>
              <w:left w:val="single" w:sz="6" w:space="0" w:color="auto"/>
              <w:bottom w:val="single" w:sz="6" w:space="0" w:color="auto"/>
              <w:right w:val="single" w:sz="6" w:space="0" w:color="auto"/>
            </w:tcBorders>
            <w:tcPrChange w:id="1598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2F63F3A"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3 4 6 7 8 9 12 13 15 16 18 19 20 22 24 25 27 28 29 30 32 35 39 40 42 43 44 57 59 60 61 63 64 65 66 67 68 69 70 72 73 74 75 76 81 82 83 84 88 89 90 92 94 95 97 98 99</w:t>
            </w:r>
          </w:p>
        </w:tc>
        <w:tc>
          <w:tcPr>
            <w:tcW w:w="1247" w:type="dxa"/>
            <w:tcBorders>
              <w:top w:val="single" w:sz="6" w:space="0" w:color="auto"/>
              <w:left w:val="single" w:sz="6" w:space="0" w:color="auto"/>
              <w:bottom w:val="single" w:sz="6" w:space="0" w:color="auto"/>
              <w:right w:val="single" w:sz="6" w:space="0" w:color="auto"/>
            </w:tcBorders>
            <w:tcPrChange w:id="1598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BE4576F"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4 6 8 9 10 11 14 15 18 19 20 21 25 29 31 32 34 36 37 38 40 41 42 47 52 53 54 57 58 59 60 62 63 64 65 67 68 69 70 71 73 74 75 76 77 78 79 80 84 85 86 87 88 90 92 95 99</w:t>
            </w:r>
          </w:p>
        </w:tc>
        <w:tc>
          <w:tcPr>
            <w:tcW w:w="1247" w:type="dxa"/>
            <w:tcBorders>
              <w:top w:val="single" w:sz="6" w:space="0" w:color="auto"/>
              <w:left w:val="single" w:sz="6" w:space="0" w:color="auto"/>
              <w:bottom w:val="single" w:sz="6" w:space="0" w:color="auto"/>
              <w:right w:val="single" w:sz="6" w:space="0" w:color="auto"/>
            </w:tcBorders>
            <w:tcPrChange w:id="1598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1FAFC1D"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0 1 2 3 7 8 9 13 15 16 21 23 24 25 29 30 31 33 34 36 37 38 39 40 41 42 44 45 46 47 48 49 52 53 57 60 62 63 64 65 66 69 72 73 74 75 77 81 82 83 84 86 88 89 90 91 92 93 95 97</w:t>
            </w:r>
          </w:p>
        </w:tc>
        <w:tc>
          <w:tcPr>
            <w:tcW w:w="1247" w:type="dxa"/>
            <w:tcBorders>
              <w:top w:val="single" w:sz="6" w:space="0" w:color="auto"/>
              <w:left w:val="single" w:sz="6" w:space="0" w:color="auto"/>
              <w:bottom w:val="single" w:sz="6" w:space="0" w:color="auto"/>
              <w:right w:val="single" w:sz="6" w:space="0" w:color="auto"/>
            </w:tcBorders>
            <w:tcPrChange w:id="1598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4A6C69E" w14:textId="77777777" w:rsidR="00CB3986" w:rsidRPr="008E21F4" w:rsidRDefault="00CB3986" w:rsidP="00D04D5F">
            <w:pPr>
              <w:snapToGrid w:val="0"/>
              <w:spacing w:beforeLines="5" w:before="12" w:afterLines="5" w:after="12"/>
              <w:rPr>
                <w:rFonts w:ascii="Arial" w:hAnsi="Arial" w:cs="Arial"/>
                <w:sz w:val="16"/>
                <w:szCs w:val="16"/>
              </w:rPr>
            </w:pPr>
            <w:r w:rsidRPr="008E21F4">
              <w:rPr>
                <w:rFonts w:ascii="Arial" w:hAnsi="Arial" w:cs="Arial"/>
                <w:sz w:val="16"/>
                <w:szCs w:val="16"/>
                <w:lang w:eastAsia="zh-CN"/>
              </w:rPr>
              <w:t>3 4 6 7 9 10 11 12 13 14 15 17 19 22 23 25 26 27 33 34 37 39 40 41 43 45 46 47 48 49 50 53 55 56 58 60 61 62 63 65 69 71 72 73 74 76 77 78 79 80 82 83 85 87 91 92 94 95 96 99</w:t>
            </w:r>
          </w:p>
        </w:tc>
      </w:tr>
    </w:tbl>
    <w:p w14:paraId="032E663A" w14:textId="77777777" w:rsidR="00CB3986" w:rsidRPr="008E21F4" w:rsidRDefault="00CB3986" w:rsidP="00CB3986"/>
    <w:p w14:paraId="261469C8" w14:textId="6D668991" w:rsidR="00CB3986" w:rsidRPr="008E21F4" w:rsidRDefault="00CB3986" w:rsidP="00CB3986">
      <w:pPr>
        <w:pStyle w:val="TH"/>
        <w:rPr>
          <w:ins w:id="15984" w:author="Delta" w:date="2021-07-23T11:12:00Z"/>
          <w:rFonts w:cs="v4.2.0"/>
          <w:lang w:eastAsia="zh-CN"/>
        </w:rPr>
      </w:pPr>
      <w:ins w:id="15985" w:author="Delta" w:date="2021-07-23T11:12:00Z">
        <w:r w:rsidRPr="008E21F4">
          <w:t xml:space="preserve">Table </w:t>
        </w:r>
      </w:ins>
      <w:bookmarkStart w:id="15986" w:name="_Toc408331123"/>
      <w:r w:rsidRPr="008E21F4">
        <w:rPr>
          <w:rPrChange w:id="15987" w:author="Delta" w:date="2021-07-23T11:12:00Z">
            <w:rPr>
              <w:lang w:val="sv-SE"/>
            </w:rPr>
          </w:rPrChange>
        </w:rPr>
        <w:t>6.1.1.</w:t>
      </w:r>
      <w:del w:id="15988" w:author="Delta" w:date="2021-07-23T11:12:00Z">
        <w:r w:rsidR="00137FE8" w:rsidRPr="008735C4">
          <w:rPr>
            <w:lang w:val="sv-SE" w:eastAsia="ja-JP"/>
          </w:rPr>
          <w:delText>6</w:delText>
        </w:r>
      </w:del>
      <w:ins w:id="15989" w:author="Delta" w:date="2021-07-23T11:12:00Z">
        <w:r w:rsidRPr="008E21F4">
          <w:t>5-</w:t>
        </w:r>
        <w:r w:rsidRPr="008E21F4">
          <w:rPr>
            <w:lang w:eastAsia="zh-CN"/>
          </w:rPr>
          <w:t>4</w:t>
        </w:r>
        <w:r w:rsidRPr="008E21F4">
          <w:t>: Numbers (</w:t>
        </w:r>
        <w:r w:rsidRPr="008E21F4">
          <w:rPr>
            <w:position w:val="-10"/>
          </w:rPr>
          <w:object w:dxaOrig="440" w:dyaOrig="300" w14:anchorId="559ED4B3">
            <v:shape id="_x0000_i1060" type="#_x0000_t75" style="width:21.9pt;height:15.65pt" o:ole="">
              <v:imagedata r:id="rId17" o:title=""/>
            </v:shape>
            <o:OLEObject Type="Embed" ProgID="Equation.3" ShapeID="_x0000_i1060" DrawAspect="Content" ObjectID="_1688546198" r:id="rId69"/>
          </w:object>
        </w:r>
        <w:r w:rsidRPr="008E21F4">
          <w:t xml:space="preserve">) of the 16QAM PRBs </w:t>
        </w:r>
        <w:r w:rsidRPr="008E21F4">
          <w:rPr>
            <w:lang w:eastAsia="zh-CN"/>
          </w:rPr>
          <w:t>(TDD with NB-IoT inband/guard band)</w:t>
        </w:r>
      </w:ins>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tblGrid>
      <w:tr w:rsidR="00CB3986" w:rsidRPr="008E21F4" w14:paraId="3EFAA71C" w14:textId="77777777" w:rsidTr="00D04D5F">
        <w:trPr>
          <w:jc w:val="center"/>
          <w:ins w:id="15990" w:author="Delta" w:date="2021-07-23T11:12:00Z"/>
        </w:trPr>
        <w:tc>
          <w:tcPr>
            <w:tcW w:w="907" w:type="dxa"/>
            <w:tcBorders>
              <w:top w:val="single" w:sz="6" w:space="0" w:color="auto"/>
              <w:left w:val="single" w:sz="6" w:space="0" w:color="auto"/>
              <w:bottom w:val="single" w:sz="6" w:space="0" w:color="auto"/>
              <w:right w:val="single" w:sz="6" w:space="0" w:color="auto"/>
            </w:tcBorders>
          </w:tcPr>
          <w:p w14:paraId="060FD28A" w14:textId="77777777" w:rsidR="00CB3986" w:rsidRPr="008E21F4" w:rsidRDefault="00CB3986" w:rsidP="00D04D5F">
            <w:pPr>
              <w:pStyle w:val="TAH"/>
              <w:rPr>
                <w:ins w:id="15991" w:author="Delta" w:date="2021-07-23T11:12:00Z"/>
                <w:lang w:eastAsia="ja-JP"/>
              </w:rPr>
            </w:pPr>
            <w:ins w:id="15992" w:author="Delta" w:date="2021-07-23T11:12:00Z">
              <w:r w:rsidRPr="008E21F4">
                <w:rPr>
                  <w:lang w:eastAsia="ja-JP"/>
                </w:rPr>
                <w:t>Frame 1</w:t>
              </w:r>
            </w:ins>
          </w:p>
        </w:tc>
        <w:tc>
          <w:tcPr>
            <w:tcW w:w="1247" w:type="dxa"/>
            <w:tcBorders>
              <w:top w:val="single" w:sz="6" w:space="0" w:color="auto"/>
              <w:left w:val="single" w:sz="6" w:space="0" w:color="auto"/>
              <w:bottom w:val="single" w:sz="6" w:space="0" w:color="auto"/>
              <w:right w:val="single" w:sz="6" w:space="0" w:color="auto"/>
            </w:tcBorders>
          </w:tcPr>
          <w:p w14:paraId="280C9A74" w14:textId="77777777" w:rsidR="00CB3986" w:rsidRPr="008E21F4" w:rsidRDefault="00CB3986" w:rsidP="00D04D5F">
            <w:pPr>
              <w:pStyle w:val="TAH"/>
              <w:rPr>
                <w:ins w:id="15993" w:author="Delta" w:date="2021-07-23T11:12:00Z"/>
                <w:lang w:eastAsia="ja-JP"/>
              </w:rPr>
            </w:pPr>
            <w:ins w:id="15994" w:author="Delta" w:date="2021-07-23T11:12:00Z">
              <w:r w:rsidRPr="008E21F4">
                <w:rPr>
                  <w:lang w:eastAsia="ja-JP"/>
                </w:rPr>
                <w:t>Subframe 0</w:t>
              </w:r>
            </w:ins>
          </w:p>
        </w:tc>
        <w:tc>
          <w:tcPr>
            <w:tcW w:w="1247" w:type="dxa"/>
            <w:tcBorders>
              <w:top w:val="single" w:sz="6" w:space="0" w:color="auto"/>
              <w:left w:val="single" w:sz="6" w:space="0" w:color="auto"/>
              <w:bottom w:val="single" w:sz="6" w:space="0" w:color="auto"/>
              <w:right w:val="single" w:sz="6" w:space="0" w:color="auto"/>
            </w:tcBorders>
          </w:tcPr>
          <w:p w14:paraId="068E0EF7" w14:textId="77777777" w:rsidR="00CB3986" w:rsidRPr="008E21F4" w:rsidRDefault="00CB3986" w:rsidP="00D04D5F">
            <w:pPr>
              <w:pStyle w:val="TAH"/>
              <w:rPr>
                <w:ins w:id="15995" w:author="Delta" w:date="2021-07-23T11:12:00Z"/>
                <w:lang w:eastAsia="ja-JP"/>
              </w:rPr>
            </w:pPr>
            <w:ins w:id="15996" w:author="Delta" w:date="2021-07-23T11:12:00Z">
              <w:r w:rsidRPr="008E21F4">
                <w:rPr>
                  <w:lang w:eastAsia="ja-JP"/>
                </w:rPr>
                <w:t xml:space="preserve">Subframe </w:t>
              </w:r>
              <w:r w:rsidRPr="008E21F4">
                <w:rPr>
                  <w:lang w:eastAsia="zh-CN"/>
                </w:rPr>
                <w:t>1</w:t>
              </w:r>
            </w:ins>
          </w:p>
        </w:tc>
        <w:tc>
          <w:tcPr>
            <w:tcW w:w="1247" w:type="dxa"/>
            <w:tcBorders>
              <w:top w:val="single" w:sz="6" w:space="0" w:color="auto"/>
              <w:left w:val="single" w:sz="6" w:space="0" w:color="auto"/>
              <w:bottom w:val="single" w:sz="6" w:space="0" w:color="auto"/>
              <w:right w:val="single" w:sz="6" w:space="0" w:color="auto"/>
            </w:tcBorders>
          </w:tcPr>
          <w:p w14:paraId="12E0BD66" w14:textId="77777777" w:rsidR="00CB3986" w:rsidRPr="008E21F4" w:rsidRDefault="00CB3986" w:rsidP="00D04D5F">
            <w:pPr>
              <w:pStyle w:val="TAH"/>
              <w:rPr>
                <w:ins w:id="15997" w:author="Delta" w:date="2021-07-23T11:12:00Z"/>
                <w:lang w:eastAsia="ja-JP"/>
              </w:rPr>
            </w:pPr>
            <w:ins w:id="15998" w:author="Delta" w:date="2021-07-23T11:12:00Z">
              <w:r w:rsidRPr="008E21F4">
                <w:rPr>
                  <w:lang w:eastAsia="ja-JP"/>
                </w:rPr>
                <w:t>Subframe 4</w:t>
              </w:r>
            </w:ins>
          </w:p>
        </w:tc>
        <w:tc>
          <w:tcPr>
            <w:tcW w:w="1247" w:type="dxa"/>
            <w:tcBorders>
              <w:top w:val="single" w:sz="6" w:space="0" w:color="auto"/>
              <w:left w:val="single" w:sz="6" w:space="0" w:color="auto"/>
              <w:bottom w:val="single" w:sz="6" w:space="0" w:color="auto"/>
              <w:right w:val="single" w:sz="6" w:space="0" w:color="auto"/>
            </w:tcBorders>
          </w:tcPr>
          <w:p w14:paraId="52CEB736" w14:textId="77777777" w:rsidR="00CB3986" w:rsidRPr="008E21F4" w:rsidRDefault="00CB3986" w:rsidP="00D04D5F">
            <w:pPr>
              <w:pStyle w:val="TAH"/>
              <w:rPr>
                <w:ins w:id="15999" w:author="Delta" w:date="2021-07-23T11:12:00Z"/>
                <w:lang w:eastAsia="ja-JP"/>
              </w:rPr>
            </w:pPr>
            <w:ins w:id="16000" w:author="Delta" w:date="2021-07-23T11:12:00Z">
              <w:r w:rsidRPr="008E21F4">
                <w:rPr>
                  <w:lang w:eastAsia="ja-JP"/>
                </w:rPr>
                <w:t>Subframe 5</w:t>
              </w:r>
            </w:ins>
          </w:p>
        </w:tc>
        <w:tc>
          <w:tcPr>
            <w:tcW w:w="1247" w:type="dxa"/>
            <w:tcBorders>
              <w:top w:val="single" w:sz="6" w:space="0" w:color="auto"/>
              <w:left w:val="single" w:sz="6" w:space="0" w:color="auto"/>
              <w:bottom w:val="single" w:sz="6" w:space="0" w:color="auto"/>
              <w:right w:val="single" w:sz="6" w:space="0" w:color="auto"/>
            </w:tcBorders>
          </w:tcPr>
          <w:p w14:paraId="5F57858E" w14:textId="77777777" w:rsidR="00CB3986" w:rsidRPr="008E21F4" w:rsidRDefault="00CB3986" w:rsidP="00D04D5F">
            <w:pPr>
              <w:pStyle w:val="TAH"/>
              <w:rPr>
                <w:ins w:id="16001" w:author="Delta" w:date="2021-07-23T11:12:00Z"/>
                <w:lang w:eastAsia="ja-JP"/>
              </w:rPr>
            </w:pPr>
            <w:ins w:id="16002" w:author="Delta" w:date="2021-07-23T11:12:00Z">
              <w:r w:rsidRPr="008E21F4">
                <w:rPr>
                  <w:lang w:eastAsia="ja-JP"/>
                </w:rPr>
                <w:t>Subframe 6</w:t>
              </w:r>
            </w:ins>
          </w:p>
        </w:tc>
        <w:tc>
          <w:tcPr>
            <w:tcW w:w="1247" w:type="dxa"/>
            <w:tcBorders>
              <w:top w:val="single" w:sz="6" w:space="0" w:color="auto"/>
              <w:left w:val="single" w:sz="6" w:space="0" w:color="auto"/>
              <w:bottom w:val="single" w:sz="6" w:space="0" w:color="auto"/>
              <w:right w:val="single" w:sz="6" w:space="0" w:color="auto"/>
            </w:tcBorders>
          </w:tcPr>
          <w:p w14:paraId="3BAB8ADA" w14:textId="77777777" w:rsidR="00CB3986" w:rsidRPr="008E21F4" w:rsidRDefault="00CB3986" w:rsidP="00D04D5F">
            <w:pPr>
              <w:pStyle w:val="TAH"/>
              <w:rPr>
                <w:ins w:id="16003" w:author="Delta" w:date="2021-07-23T11:12:00Z"/>
                <w:lang w:eastAsia="ja-JP"/>
              </w:rPr>
            </w:pPr>
            <w:ins w:id="16004" w:author="Delta" w:date="2021-07-23T11:12:00Z">
              <w:r w:rsidRPr="008E21F4">
                <w:rPr>
                  <w:lang w:eastAsia="ja-JP"/>
                </w:rPr>
                <w:t>Subframe 9</w:t>
              </w:r>
            </w:ins>
          </w:p>
        </w:tc>
      </w:tr>
      <w:tr w:rsidR="00CB3986" w:rsidRPr="008E21F4" w14:paraId="481B4EE2" w14:textId="77777777" w:rsidTr="00D04D5F">
        <w:trPr>
          <w:jc w:val="center"/>
          <w:ins w:id="16005" w:author="Delta" w:date="2021-07-23T11:12:00Z"/>
        </w:trPr>
        <w:tc>
          <w:tcPr>
            <w:tcW w:w="907" w:type="dxa"/>
            <w:tcBorders>
              <w:top w:val="single" w:sz="6" w:space="0" w:color="auto"/>
              <w:left w:val="single" w:sz="6" w:space="0" w:color="auto"/>
              <w:bottom w:val="single" w:sz="6" w:space="0" w:color="auto"/>
              <w:right w:val="single" w:sz="6" w:space="0" w:color="auto"/>
            </w:tcBorders>
          </w:tcPr>
          <w:p w14:paraId="30E9B5D0" w14:textId="77777777" w:rsidR="00CB3986" w:rsidRPr="008E21F4" w:rsidRDefault="00CB3986" w:rsidP="00D04D5F">
            <w:pPr>
              <w:pStyle w:val="TAC"/>
              <w:rPr>
                <w:ins w:id="16006" w:author="Delta" w:date="2021-07-23T11:12:00Z"/>
                <w:b/>
                <w:sz w:val="16"/>
                <w:szCs w:val="16"/>
                <w:lang w:eastAsia="ja-JP"/>
              </w:rPr>
            </w:pPr>
            <w:ins w:id="16007" w:author="Delta" w:date="2021-07-23T11:12:00Z">
              <w:r w:rsidRPr="008E21F4">
                <w:rPr>
                  <w:b/>
                  <w:sz w:val="16"/>
                  <w:szCs w:val="16"/>
                  <w:lang w:eastAsia="ja-JP"/>
                </w:rPr>
                <w:t>3 MHz</w:t>
              </w:r>
            </w:ins>
          </w:p>
        </w:tc>
        <w:tc>
          <w:tcPr>
            <w:tcW w:w="1247" w:type="dxa"/>
            <w:tcBorders>
              <w:top w:val="single" w:sz="6" w:space="0" w:color="auto"/>
              <w:left w:val="single" w:sz="6" w:space="0" w:color="auto"/>
              <w:bottom w:val="single" w:sz="6" w:space="0" w:color="auto"/>
              <w:right w:val="single" w:sz="6" w:space="0" w:color="auto"/>
            </w:tcBorders>
          </w:tcPr>
          <w:p w14:paraId="10F0C1D6" w14:textId="77777777" w:rsidR="00CB3986" w:rsidRPr="008E21F4" w:rsidRDefault="00CB3986" w:rsidP="00D04D5F">
            <w:pPr>
              <w:pStyle w:val="TAC"/>
              <w:rPr>
                <w:ins w:id="16008" w:author="Delta" w:date="2021-07-23T11:12:00Z"/>
                <w:sz w:val="16"/>
                <w:szCs w:val="16"/>
                <w:lang w:eastAsia="ja-JP"/>
              </w:rPr>
            </w:pPr>
            <w:ins w:id="16009" w:author="Delta" w:date="2021-07-23T11:12:00Z">
              <w:r w:rsidRPr="008E21F4">
                <w:rPr>
                  <w:sz w:val="16"/>
                  <w:szCs w:val="16"/>
                  <w:lang w:eastAsia="ja-JP"/>
                </w:rPr>
                <w:t>0 1 2 3 11 12 14</w:t>
              </w:r>
            </w:ins>
          </w:p>
        </w:tc>
        <w:tc>
          <w:tcPr>
            <w:tcW w:w="1247" w:type="dxa"/>
            <w:tcBorders>
              <w:top w:val="single" w:sz="6" w:space="0" w:color="auto"/>
              <w:left w:val="single" w:sz="6" w:space="0" w:color="auto"/>
              <w:bottom w:val="single" w:sz="6" w:space="0" w:color="auto"/>
              <w:right w:val="single" w:sz="6" w:space="0" w:color="auto"/>
            </w:tcBorders>
          </w:tcPr>
          <w:p w14:paraId="7F48D6FA" w14:textId="77777777" w:rsidR="00CB3986" w:rsidRPr="008E21F4" w:rsidRDefault="00CB3986" w:rsidP="00D04D5F">
            <w:pPr>
              <w:pStyle w:val="TAC"/>
              <w:rPr>
                <w:ins w:id="16010" w:author="Delta" w:date="2021-07-23T11:12:00Z"/>
                <w:sz w:val="16"/>
                <w:szCs w:val="16"/>
                <w:lang w:eastAsia="ja-JP"/>
              </w:rPr>
            </w:pPr>
            <w:ins w:id="16011" w:author="Delta" w:date="2021-07-23T11:12:00Z">
              <w:r w:rsidRPr="008E21F4">
                <w:rPr>
                  <w:sz w:val="16"/>
                  <w:szCs w:val="16"/>
                  <w:lang w:eastAsia="ja-JP"/>
                </w:rPr>
                <w:t>0 1 2 3 11 12 13</w:t>
              </w:r>
            </w:ins>
          </w:p>
        </w:tc>
        <w:tc>
          <w:tcPr>
            <w:tcW w:w="1247" w:type="dxa"/>
            <w:tcBorders>
              <w:top w:val="single" w:sz="6" w:space="0" w:color="auto"/>
              <w:left w:val="single" w:sz="6" w:space="0" w:color="auto"/>
              <w:bottom w:val="single" w:sz="6" w:space="0" w:color="auto"/>
              <w:right w:val="single" w:sz="6" w:space="0" w:color="auto"/>
            </w:tcBorders>
          </w:tcPr>
          <w:p w14:paraId="286C236B" w14:textId="77777777" w:rsidR="00CB3986" w:rsidRPr="008E21F4" w:rsidRDefault="00CB3986" w:rsidP="00D04D5F">
            <w:pPr>
              <w:pStyle w:val="TAC"/>
              <w:rPr>
                <w:ins w:id="16012" w:author="Delta" w:date="2021-07-23T11:12:00Z"/>
                <w:sz w:val="16"/>
                <w:szCs w:val="16"/>
                <w:lang w:eastAsia="ja-JP"/>
              </w:rPr>
            </w:pPr>
            <w:ins w:id="16013" w:author="Delta" w:date="2021-07-23T11:12:00Z">
              <w:r w:rsidRPr="008E21F4">
                <w:rPr>
                  <w:sz w:val="16"/>
                  <w:szCs w:val="16"/>
                  <w:lang w:eastAsia="ja-JP"/>
                </w:rPr>
                <w:t>1 2 7 8 10 13 14</w:t>
              </w:r>
            </w:ins>
          </w:p>
        </w:tc>
        <w:tc>
          <w:tcPr>
            <w:tcW w:w="1247" w:type="dxa"/>
            <w:tcBorders>
              <w:top w:val="single" w:sz="6" w:space="0" w:color="auto"/>
              <w:left w:val="single" w:sz="6" w:space="0" w:color="auto"/>
              <w:bottom w:val="single" w:sz="6" w:space="0" w:color="auto"/>
              <w:right w:val="single" w:sz="6" w:space="0" w:color="auto"/>
            </w:tcBorders>
          </w:tcPr>
          <w:p w14:paraId="5797773E" w14:textId="77777777" w:rsidR="00CB3986" w:rsidRPr="008E21F4" w:rsidRDefault="00CB3986" w:rsidP="00D04D5F">
            <w:pPr>
              <w:pStyle w:val="TAC"/>
              <w:rPr>
                <w:ins w:id="16014" w:author="Delta" w:date="2021-07-23T11:12:00Z"/>
                <w:sz w:val="16"/>
                <w:szCs w:val="16"/>
                <w:lang w:eastAsia="ja-JP"/>
              </w:rPr>
            </w:pPr>
            <w:ins w:id="16015" w:author="Delta" w:date="2021-07-23T11:12:00Z">
              <w:r w:rsidRPr="008E21F4">
                <w:rPr>
                  <w:sz w:val="16"/>
                  <w:szCs w:val="16"/>
                  <w:lang w:eastAsia="ja-JP"/>
                </w:rPr>
                <w:t>0 1 2 3 11 12 14</w:t>
              </w:r>
            </w:ins>
          </w:p>
        </w:tc>
        <w:tc>
          <w:tcPr>
            <w:tcW w:w="1247" w:type="dxa"/>
            <w:tcBorders>
              <w:top w:val="single" w:sz="6" w:space="0" w:color="auto"/>
              <w:left w:val="single" w:sz="6" w:space="0" w:color="auto"/>
              <w:bottom w:val="single" w:sz="6" w:space="0" w:color="auto"/>
              <w:right w:val="single" w:sz="6" w:space="0" w:color="auto"/>
            </w:tcBorders>
          </w:tcPr>
          <w:p w14:paraId="68C66847" w14:textId="77777777" w:rsidR="00CB3986" w:rsidRPr="008E21F4" w:rsidRDefault="00CB3986" w:rsidP="00D04D5F">
            <w:pPr>
              <w:pStyle w:val="TAC"/>
              <w:rPr>
                <w:ins w:id="16016" w:author="Delta" w:date="2021-07-23T11:12:00Z"/>
                <w:sz w:val="16"/>
                <w:szCs w:val="16"/>
                <w:lang w:eastAsia="ja-JP"/>
              </w:rPr>
            </w:pPr>
            <w:ins w:id="16017" w:author="Delta" w:date="2021-07-23T11:12:00Z">
              <w:r w:rsidRPr="008E21F4">
                <w:rPr>
                  <w:sz w:val="16"/>
                  <w:szCs w:val="16"/>
                  <w:lang w:eastAsia="ja-JP"/>
                </w:rPr>
                <w:t>0 1 2 3 11 12 13</w:t>
              </w:r>
            </w:ins>
          </w:p>
        </w:tc>
        <w:tc>
          <w:tcPr>
            <w:tcW w:w="1247" w:type="dxa"/>
            <w:tcBorders>
              <w:top w:val="single" w:sz="6" w:space="0" w:color="auto"/>
              <w:left w:val="single" w:sz="6" w:space="0" w:color="auto"/>
              <w:bottom w:val="single" w:sz="6" w:space="0" w:color="auto"/>
              <w:right w:val="single" w:sz="6" w:space="0" w:color="auto"/>
            </w:tcBorders>
          </w:tcPr>
          <w:p w14:paraId="1E9B5512" w14:textId="77777777" w:rsidR="00CB3986" w:rsidRPr="008E21F4" w:rsidRDefault="00CB3986" w:rsidP="00D04D5F">
            <w:pPr>
              <w:pStyle w:val="TAC"/>
              <w:rPr>
                <w:ins w:id="16018" w:author="Delta" w:date="2021-07-23T11:12:00Z"/>
                <w:sz w:val="16"/>
                <w:szCs w:val="16"/>
                <w:lang w:eastAsia="ja-JP"/>
              </w:rPr>
            </w:pPr>
            <w:ins w:id="16019" w:author="Delta" w:date="2021-07-23T11:12:00Z">
              <w:r w:rsidRPr="008E21F4">
                <w:rPr>
                  <w:sz w:val="16"/>
                  <w:szCs w:val="16"/>
                  <w:lang w:eastAsia="ja-JP"/>
                </w:rPr>
                <w:t>0 3 6 8 9 10 14</w:t>
              </w:r>
            </w:ins>
          </w:p>
        </w:tc>
      </w:tr>
      <w:tr w:rsidR="00CB3986" w:rsidRPr="008E21F4" w14:paraId="63E278C0" w14:textId="77777777" w:rsidTr="00D04D5F">
        <w:trPr>
          <w:jc w:val="center"/>
          <w:ins w:id="16020" w:author="Delta" w:date="2021-07-23T11:12:00Z"/>
        </w:trPr>
        <w:tc>
          <w:tcPr>
            <w:tcW w:w="907" w:type="dxa"/>
            <w:tcBorders>
              <w:top w:val="single" w:sz="6" w:space="0" w:color="auto"/>
              <w:left w:val="single" w:sz="6" w:space="0" w:color="auto"/>
              <w:bottom w:val="single" w:sz="6" w:space="0" w:color="auto"/>
              <w:right w:val="single" w:sz="6" w:space="0" w:color="auto"/>
            </w:tcBorders>
          </w:tcPr>
          <w:p w14:paraId="5AAE088B" w14:textId="77777777" w:rsidR="00CB3986" w:rsidRPr="008E21F4" w:rsidRDefault="00CB3986" w:rsidP="00D04D5F">
            <w:pPr>
              <w:pStyle w:val="TAC"/>
              <w:rPr>
                <w:ins w:id="16021" w:author="Delta" w:date="2021-07-23T11:12:00Z"/>
                <w:b/>
                <w:sz w:val="16"/>
                <w:szCs w:val="16"/>
                <w:lang w:eastAsia="ja-JP"/>
              </w:rPr>
            </w:pPr>
            <w:ins w:id="16022" w:author="Delta" w:date="2021-07-23T11:12:00Z">
              <w:r w:rsidRPr="008E21F4">
                <w:rPr>
                  <w:b/>
                  <w:sz w:val="16"/>
                  <w:szCs w:val="16"/>
                  <w:lang w:eastAsia="ja-JP"/>
                </w:rPr>
                <w:t>5 MHz</w:t>
              </w:r>
            </w:ins>
          </w:p>
        </w:tc>
        <w:tc>
          <w:tcPr>
            <w:tcW w:w="1247" w:type="dxa"/>
            <w:tcBorders>
              <w:top w:val="single" w:sz="6" w:space="0" w:color="auto"/>
              <w:left w:val="single" w:sz="6" w:space="0" w:color="auto"/>
              <w:bottom w:val="single" w:sz="6" w:space="0" w:color="auto"/>
              <w:right w:val="single" w:sz="6" w:space="0" w:color="auto"/>
            </w:tcBorders>
          </w:tcPr>
          <w:p w14:paraId="618AB188" w14:textId="77777777" w:rsidR="00CB3986" w:rsidRPr="008E21F4" w:rsidRDefault="00CB3986" w:rsidP="00D04D5F">
            <w:pPr>
              <w:pStyle w:val="TAC"/>
              <w:rPr>
                <w:ins w:id="16023" w:author="Delta" w:date="2021-07-23T11:12:00Z"/>
                <w:sz w:val="16"/>
                <w:szCs w:val="16"/>
                <w:lang w:eastAsia="ja-JP"/>
              </w:rPr>
            </w:pPr>
            <w:ins w:id="16024" w:author="Delta" w:date="2021-07-23T11:12:00Z">
              <w:r w:rsidRPr="008E21F4">
                <w:rPr>
                  <w:sz w:val="16"/>
                  <w:szCs w:val="16"/>
                  <w:lang w:eastAsia="ja-JP"/>
                </w:rPr>
                <w:t>1 2 3 4 5 6 7 8 17 18 19 20 21 23 24</w:t>
              </w:r>
            </w:ins>
          </w:p>
        </w:tc>
        <w:tc>
          <w:tcPr>
            <w:tcW w:w="1247" w:type="dxa"/>
            <w:tcBorders>
              <w:top w:val="single" w:sz="6" w:space="0" w:color="auto"/>
              <w:left w:val="single" w:sz="6" w:space="0" w:color="auto"/>
              <w:bottom w:val="single" w:sz="6" w:space="0" w:color="auto"/>
              <w:right w:val="single" w:sz="6" w:space="0" w:color="auto"/>
            </w:tcBorders>
          </w:tcPr>
          <w:p w14:paraId="20C9A3F9" w14:textId="77777777" w:rsidR="00CB3986" w:rsidRPr="008E21F4" w:rsidRDefault="00CB3986" w:rsidP="00D04D5F">
            <w:pPr>
              <w:pStyle w:val="TAC"/>
              <w:rPr>
                <w:ins w:id="16025" w:author="Delta" w:date="2021-07-23T11:12:00Z"/>
                <w:sz w:val="16"/>
                <w:szCs w:val="16"/>
                <w:lang w:eastAsia="ja-JP"/>
              </w:rPr>
            </w:pPr>
            <w:ins w:id="16026" w:author="Delta" w:date="2021-07-23T11:12:00Z">
              <w:r w:rsidRPr="008E21F4">
                <w:rPr>
                  <w:sz w:val="16"/>
                  <w:szCs w:val="16"/>
                  <w:lang w:eastAsia="ja-JP"/>
                </w:rPr>
                <w:t>0 2 3 4 5 6 7 8 17 18 19 20 21 22 24</w:t>
              </w:r>
            </w:ins>
          </w:p>
        </w:tc>
        <w:tc>
          <w:tcPr>
            <w:tcW w:w="1247" w:type="dxa"/>
            <w:tcBorders>
              <w:top w:val="single" w:sz="6" w:space="0" w:color="auto"/>
              <w:left w:val="single" w:sz="6" w:space="0" w:color="auto"/>
              <w:bottom w:val="single" w:sz="6" w:space="0" w:color="auto"/>
              <w:right w:val="single" w:sz="6" w:space="0" w:color="auto"/>
            </w:tcBorders>
          </w:tcPr>
          <w:p w14:paraId="72A43AB5" w14:textId="77777777" w:rsidR="00CB3986" w:rsidRPr="008E21F4" w:rsidRDefault="00CB3986" w:rsidP="00D04D5F">
            <w:pPr>
              <w:pStyle w:val="TAC"/>
              <w:rPr>
                <w:ins w:id="16027" w:author="Delta" w:date="2021-07-23T11:12:00Z"/>
                <w:sz w:val="16"/>
                <w:szCs w:val="16"/>
                <w:lang w:eastAsia="ja-JP"/>
              </w:rPr>
            </w:pPr>
            <w:ins w:id="16028" w:author="Delta" w:date="2021-07-23T11:12:00Z">
              <w:r w:rsidRPr="008E21F4">
                <w:rPr>
                  <w:sz w:val="16"/>
                  <w:szCs w:val="16"/>
                  <w:lang w:eastAsia="ja-JP"/>
                </w:rPr>
                <w:t>1 2 4 6 7 8 9 11 14 15 16 18 21 23 24</w:t>
              </w:r>
            </w:ins>
          </w:p>
        </w:tc>
        <w:tc>
          <w:tcPr>
            <w:tcW w:w="1247" w:type="dxa"/>
            <w:tcBorders>
              <w:top w:val="single" w:sz="6" w:space="0" w:color="auto"/>
              <w:left w:val="single" w:sz="6" w:space="0" w:color="auto"/>
              <w:bottom w:val="single" w:sz="6" w:space="0" w:color="auto"/>
              <w:right w:val="single" w:sz="6" w:space="0" w:color="auto"/>
            </w:tcBorders>
          </w:tcPr>
          <w:p w14:paraId="216D14E3" w14:textId="77777777" w:rsidR="00CB3986" w:rsidRPr="008E21F4" w:rsidRDefault="00CB3986" w:rsidP="00D04D5F">
            <w:pPr>
              <w:pStyle w:val="TAC"/>
              <w:rPr>
                <w:ins w:id="16029" w:author="Delta" w:date="2021-07-23T11:12:00Z"/>
                <w:sz w:val="16"/>
                <w:szCs w:val="16"/>
                <w:lang w:eastAsia="ja-JP"/>
              </w:rPr>
            </w:pPr>
            <w:ins w:id="16030" w:author="Delta" w:date="2021-07-23T11:12:00Z">
              <w:r w:rsidRPr="008E21F4">
                <w:rPr>
                  <w:sz w:val="16"/>
                  <w:szCs w:val="16"/>
                  <w:lang w:eastAsia="ja-JP"/>
                </w:rPr>
                <w:t>1 2 3 4 5 6 7 8 16 17 18 19 20 21 22</w:t>
              </w:r>
            </w:ins>
          </w:p>
        </w:tc>
        <w:tc>
          <w:tcPr>
            <w:tcW w:w="1247" w:type="dxa"/>
            <w:tcBorders>
              <w:top w:val="single" w:sz="6" w:space="0" w:color="auto"/>
              <w:left w:val="single" w:sz="6" w:space="0" w:color="auto"/>
              <w:bottom w:val="single" w:sz="6" w:space="0" w:color="auto"/>
              <w:right w:val="single" w:sz="6" w:space="0" w:color="auto"/>
            </w:tcBorders>
          </w:tcPr>
          <w:p w14:paraId="70C707ED" w14:textId="77777777" w:rsidR="00CB3986" w:rsidRPr="008E21F4" w:rsidRDefault="00CB3986" w:rsidP="00D04D5F">
            <w:pPr>
              <w:pStyle w:val="TAC"/>
              <w:rPr>
                <w:ins w:id="16031" w:author="Delta" w:date="2021-07-23T11:12:00Z"/>
                <w:sz w:val="16"/>
                <w:szCs w:val="16"/>
                <w:lang w:eastAsia="ja-JP"/>
              </w:rPr>
            </w:pPr>
            <w:ins w:id="16032" w:author="Delta" w:date="2021-07-23T11:12:00Z">
              <w:r w:rsidRPr="008E21F4">
                <w:rPr>
                  <w:sz w:val="16"/>
                  <w:szCs w:val="16"/>
                  <w:lang w:eastAsia="ja-JP"/>
                </w:rPr>
                <w:t>0 2 3 4 5 6 7 8 17 18 19 20 21 22 24</w:t>
              </w:r>
            </w:ins>
          </w:p>
        </w:tc>
        <w:tc>
          <w:tcPr>
            <w:tcW w:w="1247" w:type="dxa"/>
            <w:tcBorders>
              <w:top w:val="single" w:sz="6" w:space="0" w:color="auto"/>
              <w:left w:val="single" w:sz="6" w:space="0" w:color="auto"/>
              <w:bottom w:val="single" w:sz="6" w:space="0" w:color="auto"/>
              <w:right w:val="single" w:sz="6" w:space="0" w:color="auto"/>
            </w:tcBorders>
          </w:tcPr>
          <w:p w14:paraId="1E880988" w14:textId="77777777" w:rsidR="00CB3986" w:rsidRPr="008E21F4" w:rsidRDefault="00CB3986" w:rsidP="00D04D5F">
            <w:pPr>
              <w:pStyle w:val="TAC"/>
              <w:rPr>
                <w:ins w:id="16033" w:author="Delta" w:date="2021-07-23T11:12:00Z"/>
                <w:sz w:val="16"/>
                <w:szCs w:val="16"/>
                <w:lang w:eastAsia="ja-JP"/>
              </w:rPr>
            </w:pPr>
            <w:ins w:id="16034" w:author="Delta" w:date="2021-07-23T11:12:00Z">
              <w:r w:rsidRPr="008E21F4">
                <w:rPr>
                  <w:sz w:val="16"/>
                  <w:szCs w:val="16"/>
                  <w:lang w:eastAsia="ja-JP"/>
                </w:rPr>
                <w:t>0 2 3 4 6 7 8 13 14 15 16 19 21 23 24</w:t>
              </w:r>
            </w:ins>
          </w:p>
        </w:tc>
      </w:tr>
      <w:tr w:rsidR="00CB3986" w:rsidRPr="008E21F4" w14:paraId="013216A0" w14:textId="77777777" w:rsidTr="00D04D5F">
        <w:trPr>
          <w:jc w:val="center"/>
          <w:ins w:id="16035" w:author="Delta" w:date="2021-07-23T11:12:00Z"/>
        </w:trPr>
        <w:tc>
          <w:tcPr>
            <w:tcW w:w="907" w:type="dxa"/>
            <w:tcBorders>
              <w:top w:val="single" w:sz="6" w:space="0" w:color="auto"/>
              <w:left w:val="single" w:sz="6" w:space="0" w:color="auto"/>
              <w:bottom w:val="single" w:sz="6" w:space="0" w:color="auto"/>
              <w:right w:val="single" w:sz="6" w:space="0" w:color="auto"/>
            </w:tcBorders>
          </w:tcPr>
          <w:p w14:paraId="023F4F7F" w14:textId="77777777" w:rsidR="00CB3986" w:rsidRPr="008E21F4" w:rsidRDefault="00CB3986" w:rsidP="00D04D5F">
            <w:pPr>
              <w:pStyle w:val="TAC"/>
              <w:rPr>
                <w:ins w:id="16036" w:author="Delta" w:date="2021-07-23T11:12:00Z"/>
                <w:b/>
                <w:sz w:val="16"/>
                <w:szCs w:val="16"/>
                <w:lang w:eastAsia="ja-JP"/>
              </w:rPr>
            </w:pPr>
            <w:ins w:id="16037" w:author="Delta" w:date="2021-07-23T11:12:00Z">
              <w:r w:rsidRPr="008E21F4">
                <w:rPr>
                  <w:b/>
                  <w:sz w:val="16"/>
                  <w:szCs w:val="16"/>
                  <w:lang w:eastAsia="ja-JP"/>
                </w:rPr>
                <w:t>10 MHz</w:t>
              </w:r>
            </w:ins>
          </w:p>
        </w:tc>
        <w:tc>
          <w:tcPr>
            <w:tcW w:w="1247" w:type="dxa"/>
            <w:tcBorders>
              <w:top w:val="single" w:sz="6" w:space="0" w:color="auto"/>
              <w:left w:val="single" w:sz="6" w:space="0" w:color="auto"/>
              <w:bottom w:val="single" w:sz="6" w:space="0" w:color="auto"/>
              <w:right w:val="single" w:sz="6" w:space="0" w:color="auto"/>
            </w:tcBorders>
          </w:tcPr>
          <w:p w14:paraId="51D96446" w14:textId="77777777" w:rsidR="00CB3986" w:rsidRPr="008E21F4" w:rsidRDefault="00CB3986" w:rsidP="00D04D5F">
            <w:pPr>
              <w:pStyle w:val="TAC"/>
              <w:rPr>
                <w:ins w:id="16038" w:author="Delta" w:date="2021-07-23T11:12:00Z"/>
                <w:sz w:val="16"/>
                <w:szCs w:val="16"/>
                <w:lang w:eastAsia="ja-JP"/>
              </w:rPr>
            </w:pPr>
            <w:ins w:id="16039" w:author="Delta" w:date="2021-07-23T11:12:00Z">
              <w:r w:rsidRPr="008E21F4">
                <w:rPr>
                  <w:sz w:val="16"/>
                  <w:szCs w:val="16"/>
                  <w:lang w:eastAsia="ja-JP"/>
                </w:rPr>
                <w:t>1 2 3 4 6 7 9 10 11 13 14 15 17 18 19 28 29 30 34 35 37 38 39 41 42 44 46 47 48 49</w:t>
              </w:r>
            </w:ins>
          </w:p>
        </w:tc>
        <w:tc>
          <w:tcPr>
            <w:tcW w:w="1247" w:type="dxa"/>
            <w:tcBorders>
              <w:top w:val="single" w:sz="6" w:space="0" w:color="auto"/>
              <w:left w:val="single" w:sz="6" w:space="0" w:color="auto"/>
              <w:bottom w:val="single" w:sz="6" w:space="0" w:color="auto"/>
              <w:right w:val="single" w:sz="6" w:space="0" w:color="auto"/>
            </w:tcBorders>
          </w:tcPr>
          <w:p w14:paraId="1BE8A08F" w14:textId="77777777" w:rsidR="00CB3986" w:rsidRPr="008E21F4" w:rsidRDefault="00CB3986" w:rsidP="00D04D5F">
            <w:pPr>
              <w:pStyle w:val="TAC"/>
              <w:rPr>
                <w:ins w:id="16040" w:author="Delta" w:date="2021-07-23T11:12:00Z"/>
                <w:sz w:val="16"/>
                <w:szCs w:val="16"/>
                <w:lang w:eastAsia="ja-JP"/>
              </w:rPr>
            </w:pPr>
            <w:ins w:id="16041" w:author="Delta" w:date="2021-07-23T11:12:00Z">
              <w:r w:rsidRPr="008E21F4">
                <w:rPr>
                  <w:sz w:val="16"/>
                  <w:szCs w:val="16"/>
                  <w:lang w:eastAsia="ja-JP"/>
                </w:rPr>
                <w:t>2 3 4 5 6 7 8 9 10 11 12 13 14 16 17 18 19 21 30 32 34 35 36 37 39 40 41 43 45 48</w:t>
              </w:r>
            </w:ins>
          </w:p>
        </w:tc>
        <w:tc>
          <w:tcPr>
            <w:tcW w:w="1247" w:type="dxa"/>
            <w:tcBorders>
              <w:top w:val="single" w:sz="6" w:space="0" w:color="auto"/>
              <w:left w:val="single" w:sz="6" w:space="0" w:color="auto"/>
              <w:bottom w:val="single" w:sz="6" w:space="0" w:color="auto"/>
              <w:right w:val="single" w:sz="6" w:space="0" w:color="auto"/>
            </w:tcBorders>
          </w:tcPr>
          <w:p w14:paraId="4664513C" w14:textId="77777777" w:rsidR="00CB3986" w:rsidRPr="008E21F4" w:rsidRDefault="00CB3986" w:rsidP="00D04D5F">
            <w:pPr>
              <w:pStyle w:val="TAC"/>
              <w:rPr>
                <w:ins w:id="16042" w:author="Delta" w:date="2021-07-23T11:12:00Z"/>
                <w:sz w:val="16"/>
                <w:szCs w:val="16"/>
                <w:lang w:eastAsia="ja-JP"/>
              </w:rPr>
            </w:pPr>
            <w:ins w:id="16043" w:author="Delta" w:date="2021-07-23T11:12:00Z">
              <w:r w:rsidRPr="008E21F4">
                <w:rPr>
                  <w:sz w:val="16"/>
                  <w:szCs w:val="16"/>
                  <w:lang w:eastAsia="ja-JP"/>
                </w:rPr>
                <w:t>0 1 2 5 6 7 8 11 13 14 15 16 18 20 21 24 25 27 30 32 34 35 37 38 40 41 43 46 47 49</w:t>
              </w:r>
            </w:ins>
          </w:p>
        </w:tc>
        <w:tc>
          <w:tcPr>
            <w:tcW w:w="1247" w:type="dxa"/>
            <w:tcBorders>
              <w:top w:val="single" w:sz="6" w:space="0" w:color="auto"/>
              <w:left w:val="single" w:sz="6" w:space="0" w:color="auto"/>
              <w:bottom w:val="single" w:sz="6" w:space="0" w:color="auto"/>
              <w:right w:val="single" w:sz="6" w:space="0" w:color="auto"/>
            </w:tcBorders>
          </w:tcPr>
          <w:p w14:paraId="118D48FC" w14:textId="77777777" w:rsidR="00CB3986" w:rsidRPr="008E21F4" w:rsidRDefault="00CB3986" w:rsidP="00D04D5F">
            <w:pPr>
              <w:pStyle w:val="TAC"/>
              <w:rPr>
                <w:ins w:id="16044" w:author="Delta" w:date="2021-07-23T11:12:00Z"/>
                <w:sz w:val="16"/>
                <w:szCs w:val="16"/>
                <w:lang w:eastAsia="ja-JP"/>
              </w:rPr>
            </w:pPr>
            <w:ins w:id="16045" w:author="Delta" w:date="2021-07-23T11:12:00Z">
              <w:r w:rsidRPr="008E21F4">
                <w:rPr>
                  <w:sz w:val="16"/>
                  <w:szCs w:val="16"/>
                  <w:lang w:eastAsia="ja-JP"/>
                </w:rPr>
                <w:t>2 4 5 6 7 8 9 11 12 13 14 16 18 20 21 28 29 30 31 32 33 34 41 43 44 45 46 47 48 49</w:t>
              </w:r>
            </w:ins>
          </w:p>
        </w:tc>
        <w:tc>
          <w:tcPr>
            <w:tcW w:w="1247" w:type="dxa"/>
            <w:tcBorders>
              <w:top w:val="single" w:sz="6" w:space="0" w:color="auto"/>
              <w:left w:val="single" w:sz="6" w:space="0" w:color="auto"/>
              <w:bottom w:val="single" w:sz="6" w:space="0" w:color="auto"/>
              <w:right w:val="single" w:sz="6" w:space="0" w:color="auto"/>
            </w:tcBorders>
          </w:tcPr>
          <w:p w14:paraId="7435AB62" w14:textId="77777777" w:rsidR="00CB3986" w:rsidRPr="008E21F4" w:rsidRDefault="00CB3986" w:rsidP="00D04D5F">
            <w:pPr>
              <w:pStyle w:val="TAC"/>
              <w:rPr>
                <w:ins w:id="16046" w:author="Delta" w:date="2021-07-23T11:12:00Z"/>
                <w:sz w:val="16"/>
                <w:szCs w:val="16"/>
                <w:lang w:eastAsia="ja-JP"/>
              </w:rPr>
            </w:pPr>
            <w:ins w:id="16047" w:author="Delta" w:date="2021-07-23T11:12:00Z">
              <w:r w:rsidRPr="008E21F4">
                <w:rPr>
                  <w:sz w:val="16"/>
                  <w:szCs w:val="16"/>
                  <w:lang w:eastAsia="ja-JP"/>
                </w:rPr>
                <w:t>2 3 4 5 6 7 8 9 10 11 12 13 14 16 17 18 19 21 30 32 34 35 36 37 39 40 41 43 45 48</w:t>
              </w:r>
            </w:ins>
          </w:p>
        </w:tc>
        <w:tc>
          <w:tcPr>
            <w:tcW w:w="1247" w:type="dxa"/>
            <w:tcBorders>
              <w:top w:val="single" w:sz="6" w:space="0" w:color="auto"/>
              <w:left w:val="single" w:sz="6" w:space="0" w:color="auto"/>
              <w:bottom w:val="single" w:sz="6" w:space="0" w:color="auto"/>
              <w:right w:val="single" w:sz="6" w:space="0" w:color="auto"/>
            </w:tcBorders>
          </w:tcPr>
          <w:p w14:paraId="49FCC583" w14:textId="77777777" w:rsidR="00CB3986" w:rsidRPr="008E21F4" w:rsidRDefault="00CB3986" w:rsidP="00D04D5F">
            <w:pPr>
              <w:pStyle w:val="TAC"/>
              <w:rPr>
                <w:ins w:id="16048" w:author="Delta" w:date="2021-07-23T11:12:00Z"/>
                <w:sz w:val="16"/>
                <w:szCs w:val="16"/>
                <w:lang w:eastAsia="ja-JP"/>
              </w:rPr>
            </w:pPr>
            <w:ins w:id="16049" w:author="Delta" w:date="2021-07-23T11:12:00Z">
              <w:r w:rsidRPr="008E21F4">
                <w:rPr>
                  <w:sz w:val="16"/>
                  <w:szCs w:val="16"/>
                  <w:lang w:eastAsia="ja-JP"/>
                </w:rPr>
                <w:t>2 5 6 7 8 9 10 11 14 15 16 18 19 20 21 23 27 28 30 32 33 34 37 41 42 44 45 46 47 49</w:t>
              </w:r>
            </w:ins>
          </w:p>
        </w:tc>
      </w:tr>
      <w:tr w:rsidR="00CB3986" w:rsidRPr="008E21F4" w14:paraId="5483FCAE" w14:textId="77777777" w:rsidTr="00D04D5F">
        <w:trPr>
          <w:jc w:val="center"/>
          <w:ins w:id="16050" w:author="Delta" w:date="2021-07-23T11:12:00Z"/>
        </w:trPr>
        <w:tc>
          <w:tcPr>
            <w:tcW w:w="907" w:type="dxa"/>
            <w:tcBorders>
              <w:top w:val="single" w:sz="6" w:space="0" w:color="auto"/>
              <w:left w:val="single" w:sz="6" w:space="0" w:color="auto"/>
              <w:bottom w:val="single" w:sz="6" w:space="0" w:color="auto"/>
              <w:right w:val="single" w:sz="6" w:space="0" w:color="auto"/>
            </w:tcBorders>
          </w:tcPr>
          <w:p w14:paraId="799A980B" w14:textId="77777777" w:rsidR="00CB3986" w:rsidRPr="008E21F4" w:rsidRDefault="00CB3986" w:rsidP="00D04D5F">
            <w:pPr>
              <w:pStyle w:val="TAC"/>
              <w:rPr>
                <w:ins w:id="16051" w:author="Delta" w:date="2021-07-23T11:12:00Z"/>
                <w:b/>
                <w:sz w:val="16"/>
                <w:szCs w:val="16"/>
                <w:lang w:eastAsia="ja-JP"/>
              </w:rPr>
            </w:pPr>
            <w:ins w:id="16052" w:author="Delta" w:date="2021-07-23T11:12:00Z">
              <w:r w:rsidRPr="008E21F4">
                <w:rPr>
                  <w:b/>
                  <w:sz w:val="16"/>
                  <w:szCs w:val="16"/>
                  <w:lang w:eastAsia="ja-JP"/>
                </w:rPr>
                <w:t>15 MHz</w:t>
              </w:r>
            </w:ins>
          </w:p>
        </w:tc>
        <w:tc>
          <w:tcPr>
            <w:tcW w:w="1247" w:type="dxa"/>
            <w:tcBorders>
              <w:top w:val="single" w:sz="6" w:space="0" w:color="auto"/>
              <w:left w:val="single" w:sz="6" w:space="0" w:color="auto"/>
              <w:bottom w:val="single" w:sz="6" w:space="0" w:color="auto"/>
              <w:right w:val="single" w:sz="6" w:space="0" w:color="auto"/>
            </w:tcBorders>
          </w:tcPr>
          <w:p w14:paraId="3AC7C65F" w14:textId="77777777" w:rsidR="00CB3986" w:rsidRPr="008E21F4" w:rsidRDefault="00CB3986" w:rsidP="00D04D5F">
            <w:pPr>
              <w:pStyle w:val="TAC"/>
              <w:rPr>
                <w:ins w:id="16053" w:author="Delta" w:date="2021-07-23T11:12:00Z"/>
                <w:sz w:val="16"/>
                <w:szCs w:val="16"/>
                <w:lang w:eastAsia="ja-JP"/>
              </w:rPr>
            </w:pPr>
            <w:ins w:id="16054" w:author="Delta" w:date="2021-07-23T11:12:00Z">
              <w:r w:rsidRPr="008E21F4">
                <w:rPr>
                  <w:sz w:val="16"/>
                  <w:szCs w:val="16"/>
                  <w:lang w:eastAsia="ja-JP"/>
                </w:rPr>
                <w:t>1 3 4 5 6 7 8 9 10 11 13 15 16 17 19 20 21 22 23 24 25 26 27 28 29 33 42 44 45 46 51 52 53 55 56 57 58 59 60 61 62 63 64 65 66 70 71 72 73 74</w:t>
              </w:r>
            </w:ins>
          </w:p>
        </w:tc>
        <w:tc>
          <w:tcPr>
            <w:tcW w:w="1247" w:type="dxa"/>
            <w:tcBorders>
              <w:top w:val="single" w:sz="6" w:space="0" w:color="auto"/>
              <w:left w:val="single" w:sz="6" w:space="0" w:color="auto"/>
              <w:bottom w:val="single" w:sz="6" w:space="0" w:color="auto"/>
              <w:right w:val="single" w:sz="6" w:space="0" w:color="auto"/>
            </w:tcBorders>
          </w:tcPr>
          <w:p w14:paraId="1D1210F1" w14:textId="77777777" w:rsidR="00CB3986" w:rsidRPr="008E21F4" w:rsidRDefault="00CB3986" w:rsidP="00D04D5F">
            <w:pPr>
              <w:pStyle w:val="TAC"/>
              <w:rPr>
                <w:ins w:id="16055" w:author="Delta" w:date="2021-07-23T11:12:00Z"/>
                <w:sz w:val="16"/>
                <w:szCs w:val="16"/>
                <w:lang w:eastAsia="ja-JP"/>
              </w:rPr>
            </w:pPr>
            <w:ins w:id="16056" w:author="Delta" w:date="2021-07-23T11:12:00Z">
              <w:r w:rsidRPr="008E21F4">
                <w:rPr>
                  <w:sz w:val="16"/>
                  <w:szCs w:val="16"/>
                  <w:lang w:eastAsia="ja-JP"/>
                </w:rPr>
                <w:t>2 3 4 6 7 8 9 10 11 12 13 14 15 16 18 19 20 22 24 25 27 28 30 31 32 41 42 43 44 45 46 48 49 50 51 52 55 58 61 62 63 65 66 67 68 69 70 71 73 74</w:t>
              </w:r>
            </w:ins>
          </w:p>
        </w:tc>
        <w:tc>
          <w:tcPr>
            <w:tcW w:w="1247" w:type="dxa"/>
            <w:tcBorders>
              <w:top w:val="single" w:sz="6" w:space="0" w:color="auto"/>
              <w:left w:val="single" w:sz="6" w:space="0" w:color="auto"/>
              <w:bottom w:val="single" w:sz="6" w:space="0" w:color="auto"/>
              <w:right w:val="single" w:sz="6" w:space="0" w:color="auto"/>
            </w:tcBorders>
          </w:tcPr>
          <w:p w14:paraId="5920ACA4" w14:textId="77777777" w:rsidR="00CB3986" w:rsidRPr="008E21F4" w:rsidRDefault="00CB3986" w:rsidP="00D04D5F">
            <w:pPr>
              <w:pStyle w:val="TAC"/>
              <w:rPr>
                <w:ins w:id="16057" w:author="Delta" w:date="2021-07-23T11:12:00Z"/>
                <w:sz w:val="16"/>
                <w:szCs w:val="16"/>
                <w:lang w:eastAsia="ja-JP"/>
              </w:rPr>
            </w:pPr>
            <w:ins w:id="16058" w:author="Delta" w:date="2021-07-23T11:12:00Z">
              <w:r w:rsidRPr="008E21F4">
                <w:rPr>
                  <w:sz w:val="16"/>
                  <w:szCs w:val="16"/>
                  <w:lang w:eastAsia="ja-JP"/>
                </w:rPr>
                <w:t>0 1 2 3 4 6 9 10 11 13 14 15 16 17 20 21 22 23 24 25 28 29 34 37 43 44 46 47 48 49 51 52 53 54 55 57 59 61 62 63 64 65 67 68 69 70 71 72 73 74</w:t>
              </w:r>
            </w:ins>
          </w:p>
        </w:tc>
        <w:tc>
          <w:tcPr>
            <w:tcW w:w="1247" w:type="dxa"/>
            <w:tcBorders>
              <w:top w:val="single" w:sz="6" w:space="0" w:color="auto"/>
              <w:left w:val="single" w:sz="6" w:space="0" w:color="auto"/>
              <w:bottom w:val="single" w:sz="6" w:space="0" w:color="auto"/>
              <w:right w:val="single" w:sz="6" w:space="0" w:color="auto"/>
            </w:tcBorders>
          </w:tcPr>
          <w:p w14:paraId="558BE72B" w14:textId="77777777" w:rsidR="00CB3986" w:rsidRPr="008E21F4" w:rsidRDefault="00CB3986" w:rsidP="00D04D5F">
            <w:pPr>
              <w:pStyle w:val="TAC"/>
              <w:rPr>
                <w:ins w:id="16059" w:author="Delta" w:date="2021-07-23T11:12:00Z"/>
                <w:sz w:val="16"/>
                <w:szCs w:val="16"/>
                <w:lang w:eastAsia="ja-JP"/>
              </w:rPr>
            </w:pPr>
            <w:ins w:id="16060" w:author="Delta" w:date="2021-07-23T11:12:00Z">
              <w:r w:rsidRPr="008E21F4">
                <w:rPr>
                  <w:sz w:val="16"/>
                  <w:szCs w:val="16"/>
                  <w:lang w:eastAsia="ja-JP"/>
                </w:rPr>
                <w:t>0 1 2 3 6 7 8 9 10 11 12 13 16 17 18 19 20 21 22 23 24 26 27 28 30 31 32 41 43 45 46 47 48 51 53 55 56 57 58 61 62 63 64 65 66 69 70 71 73 74</w:t>
              </w:r>
            </w:ins>
          </w:p>
        </w:tc>
        <w:tc>
          <w:tcPr>
            <w:tcW w:w="1247" w:type="dxa"/>
            <w:tcBorders>
              <w:top w:val="single" w:sz="6" w:space="0" w:color="auto"/>
              <w:left w:val="single" w:sz="6" w:space="0" w:color="auto"/>
              <w:bottom w:val="single" w:sz="6" w:space="0" w:color="auto"/>
              <w:right w:val="single" w:sz="6" w:space="0" w:color="auto"/>
            </w:tcBorders>
          </w:tcPr>
          <w:p w14:paraId="7330436B" w14:textId="77777777" w:rsidR="00CB3986" w:rsidRPr="008E21F4" w:rsidRDefault="00CB3986" w:rsidP="00D04D5F">
            <w:pPr>
              <w:pStyle w:val="TAC"/>
              <w:rPr>
                <w:ins w:id="16061" w:author="Delta" w:date="2021-07-23T11:12:00Z"/>
                <w:sz w:val="16"/>
                <w:szCs w:val="16"/>
                <w:lang w:eastAsia="ja-JP"/>
              </w:rPr>
            </w:pPr>
            <w:ins w:id="16062" w:author="Delta" w:date="2021-07-23T11:12:00Z">
              <w:r w:rsidRPr="008E21F4">
                <w:rPr>
                  <w:sz w:val="16"/>
                  <w:szCs w:val="16"/>
                  <w:lang w:eastAsia="ja-JP"/>
                </w:rPr>
                <w:t>2 3 4 6 7 8 9 10 11 12 13 14 15 16 18 19 20 22 24 25 27 28 30 31 32 41 42 43 44 45 46 48 49 50 51 52 55 58 61 62 63 65 66 67 68 69 70 71 73 74</w:t>
              </w:r>
            </w:ins>
          </w:p>
        </w:tc>
        <w:tc>
          <w:tcPr>
            <w:tcW w:w="1247" w:type="dxa"/>
            <w:tcBorders>
              <w:top w:val="single" w:sz="6" w:space="0" w:color="auto"/>
              <w:left w:val="single" w:sz="6" w:space="0" w:color="auto"/>
              <w:bottom w:val="single" w:sz="6" w:space="0" w:color="auto"/>
              <w:right w:val="single" w:sz="6" w:space="0" w:color="auto"/>
            </w:tcBorders>
          </w:tcPr>
          <w:p w14:paraId="1D97682B" w14:textId="77777777" w:rsidR="00CB3986" w:rsidRPr="008E21F4" w:rsidRDefault="00CB3986" w:rsidP="00D04D5F">
            <w:pPr>
              <w:pStyle w:val="TAC"/>
              <w:rPr>
                <w:ins w:id="16063" w:author="Delta" w:date="2021-07-23T11:12:00Z"/>
                <w:sz w:val="16"/>
                <w:szCs w:val="16"/>
                <w:lang w:eastAsia="ja-JP"/>
              </w:rPr>
            </w:pPr>
            <w:ins w:id="16064" w:author="Delta" w:date="2021-07-23T11:12:00Z">
              <w:r w:rsidRPr="008E21F4">
                <w:rPr>
                  <w:sz w:val="16"/>
                  <w:szCs w:val="16"/>
                  <w:lang w:eastAsia="ja-JP"/>
                </w:rPr>
                <w:t>1 3 4 5 7 8 9 10 12 13 14 15 16 17 19 20 21 23 26 27 28 29 30 31 32 33 34 36 37 38 39 42 43 44 45 46 52 53 57 58 59 60 62 63 64 65 69 71 72 73</w:t>
              </w:r>
            </w:ins>
          </w:p>
        </w:tc>
      </w:tr>
      <w:tr w:rsidR="00CB3986" w:rsidRPr="008E21F4" w14:paraId="253BAF19" w14:textId="77777777" w:rsidTr="00D04D5F">
        <w:trPr>
          <w:jc w:val="center"/>
          <w:ins w:id="16065" w:author="Delta" w:date="2021-07-23T11:12:00Z"/>
        </w:trPr>
        <w:tc>
          <w:tcPr>
            <w:tcW w:w="907" w:type="dxa"/>
            <w:tcBorders>
              <w:top w:val="single" w:sz="6" w:space="0" w:color="auto"/>
              <w:left w:val="single" w:sz="6" w:space="0" w:color="auto"/>
              <w:bottom w:val="single" w:sz="6" w:space="0" w:color="auto"/>
              <w:right w:val="single" w:sz="6" w:space="0" w:color="auto"/>
            </w:tcBorders>
          </w:tcPr>
          <w:p w14:paraId="66818EDA" w14:textId="77777777" w:rsidR="00CB3986" w:rsidRPr="008E21F4" w:rsidRDefault="00CB3986" w:rsidP="00D04D5F">
            <w:pPr>
              <w:pStyle w:val="TAC"/>
              <w:rPr>
                <w:ins w:id="16066" w:author="Delta" w:date="2021-07-23T11:12:00Z"/>
                <w:b/>
                <w:sz w:val="16"/>
                <w:szCs w:val="16"/>
                <w:lang w:eastAsia="ja-JP"/>
              </w:rPr>
            </w:pPr>
            <w:ins w:id="16067" w:author="Delta" w:date="2021-07-23T11:12:00Z">
              <w:r w:rsidRPr="008E21F4">
                <w:rPr>
                  <w:b/>
                  <w:sz w:val="16"/>
                  <w:szCs w:val="16"/>
                  <w:lang w:eastAsia="ja-JP"/>
                </w:rPr>
                <w:t>20 MHz</w:t>
              </w:r>
            </w:ins>
          </w:p>
        </w:tc>
        <w:tc>
          <w:tcPr>
            <w:tcW w:w="1247" w:type="dxa"/>
            <w:tcBorders>
              <w:top w:val="single" w:sz="6" w:space="0" w:color="auto"/>
              <w:left w:val="single" w:sz="6" w:space="0" w:color="auto"/>
              <w:bottom w:val="single" w:sz="6" w:space="0" w:color="auto"/>
              <w:right w:val="single" w:sz="6" w:space="0" w:color="auto"/>
            </w:tcBorders>
          </w:tcPr>
          <w:p w14:paraId="135233C4" w14:textId="77777777" w:rsidR="00CB3986" w:rsidRPr="008E21F4" w:rsidRDefault="00CB3986" w:rsidP="00D04D5F">
            <w:pPr>
              <w:pStyle w:val="TAC"/>
              <w:rPr>
                <w:ins w:id="16068" w:author="Delta" w:date="2021-07-23T11:12:00Z"/>
                <w:sz w:val="16"/>
                <w:szCs w:val="16"/>
                <w:lang w:eastAsia="ja-JP"/>
              </w:rPr>
            </w:pPr>
            <w:ins w:id="16069" w:author="Delta" w:date="2021-07-23T11:12:00Z">
              <w:r w:rsidRPr="008E21F4">
                <w:rPr>
                  <w:sz w:val="16"/>
                  <w:szCs w:val="16"/>
                  <w:lang w:eastAsia="ja-JP"/>
                </w:rPr>
                <w:t>2 4 5 6 7 8 9 10 11 12 13 14 17 18 19 20 21 22 23 25 27 28 29 31 32 33 34 35 37 38 39 43 44 46 53 56 58 60 61 68 69 70 71 73 74 75 76 78 79 80 82 83 85 86 87 88 93 95 97 99</w:t>
              </w:r>
            </w:ins>
          </w:p>
        </w:tc>
        <w:tc>
          <w:tcPr>
            <w:tcW w:w="1247" w:type="dxa"/>
            <w:tcBorders>
              <w:top w:val="single" w:sz="6" w:space="0" w:color="auto"/>
              <w:left w:val="single" w:sz="6" w:space="0" w:color="auto"/>
              <w:bottom w:val="single" w:sz="6" w:space="0" w:color="auto"/>
              <w:right w:val="single" w:sz="6" w:space="0" w:color="auto"/>
            </w:tcBorders>
          </w:tcPr>
          <w:p w14:paraId="53988F43" w14:textId="77777777" w:rsidR="00CB3986" w:rsidRPr="008E21F4" w:rsidRDefault="00CB3986" w:rsidP="00D04D5F">
            <w:pPr>
              <w:pStyle w:val="TAC"/>
              <w:rPr>
                <w:ins w:id="16070" w:author="Delta" w:date="2021-07-23T11:12:00Z"/>
                <w:sz w:val="16"/>
                <w:szCs w:val="16"/>
                <w:lang w:eastAsia="ja-JP"/>
              </w:rPr>
            </w:pPr>
            <w:ins w:id="16071" w:author="Delta" w:date="2021-07-23T11:12:00Z">
              <w:r w:rsidRPr="008E21F4">
                <w:rPr>
                  <w:sz w:val="16"/>
                  <w:szCs w:val="16"/>
                  <w:lang w:eastAsia="ja-JP"/>
                </w:rPr>
                <w:t>2 4 5 8 9 10 11 12 13 14 16 17 18 19 22 24 25 26 27 29 30 32 33 36 37 38 40 41 42 43 45 46 53 54 55 57 58 60 62 64 65 66 67 68 69 74 78 82 83 84 86 88 89 90 91 92 93 95 97 99</w:t>
              </w:r>
            </w:ins>
          </w:p>
        </w:tc>
        <w:tc>
          <w:tcPr>
            <w:tcW w:w="1247" w:type="dxa"/>
            <w:tcBorders>
              <w:top w:val="single" w:sz="6" w:space="0" w:color="auto"/>
              <w:left w:val="single" w:sz="6" w:space="0" w:color="auto"/>
              <w:bottom w:val="single" w:sz="6" w:space="0" w:color="auto"/>
              <w:right w:val="single" w:sz="6" w:space="0" w:color="auto"/>
            </w:tcBorders>
          </w:tcPr>
          <w:p w14:paraId="1EBCEBDD" w14:textId="77777777" w:rsidR="00CB3986" w:rsidRPr="008E21F4" w:rsidRDefault="00CB3986" w:rsidP="00D04D5F">
            <w:pPr>
              <w:pStyle w:val="TAC"/>
              <w:rPr>
                <w:ins w:id="16072" w:author="Delta" w:date="2021-07-23T11:12:00Z"/>
                <w:sz w:val="16"/>
                <w:szCs w:val="16"/>
                <w:lang w:eastAsia="ja-JP"/>
              </w:rPr>
            </w:pPr>
            <w:ins w:id="16073" w:author="Delta" w:date="2021-07-23T11:12:00Z">
              <w:r w:rsidRPr="008E21F4">
                <w:rPr>
                  <w:sz w:val="16"/>
                  <w:szCs w:val="16"/>
                  <w:lang w:eastAsia="ja-JP"/>
                </w:rPr>
                <w:t>0 1 3 4 5 7 8 12 13 14 15 17 19 20 22 23 25 26 28 30 31 33 35 37 38 39 41 45 48 49 50 51 58 59 62 63 65 67 68 69 70 71 72 73 75 76 78 82 84 85 86 89 90 91 92 93 94 96 97 98</w:t>
              </w:r>
            </w:ins>
          </w:p>
        </w:tc>
        <w:tc>
          <w:tcPr>
            <w:tcW w:w="1247" w:type="dxa"/>
            <w:tcBorders>
              <w:top w:val="single" w:sz="6" w:space="0" w:color="auto"/>
              <w:left w:val="single" w:sz="6" w:space="0" w:color="auto"/>
              <w:bottom w:val="single" w:sz="6" w:space="0" w:color="auto"/>
              <w:right w:val="single" w:sz="6" w:space="0" w:color="auto"/>
            </w:tcBorders>
          </w:tcPr>
          <w:p w14:paraId="50B12DB0" w14:textId="77777777" w:rsidR="00CB3986" w:rsidRPr="008E21F4" w:rsidRDefault="00CB3986" w:rsidP="00D04D5F">
            <w:pPr>
              <w:pStyle w:val="TAC"/>
              <w:rPr>
                <w:ins w:id="16074" w:author="Delta" w:date="2021-07-23T11:12:00Z"/>
                <w:sz w:val="16"/>
                <w:szCs w:val="16"/>
                <w:lang w:eastAsia="ja-JP"/>
              </w:rPr>
            </w:pPr>
            <w:ins w:id="16075" w:author="Delta" w:date="2021-07-23T11:12:00Z">
              <w:r w:rsidRPr="008E21F4">
                <w:rPr>
                  <w:sz w:val="16"/>
                  <w:szCs w:val="16"/>
                  <w:lang w:eastAsia="ja-JP"/>
                </w:rPr>
                <w:t>0 2 3 4 9 10 11 12 13 14 15 17 18 21 22 23 24 25 26 27 28 30 31 32 35 36 37 38 40 41 42 43 53 54 55 57 60 61 63 64 65 66 68 70 74 76 77 81 82 84 85 87 88 89 93 94 95 97 98 99</w:t>
              </w:r>
            </w:ins>
          </w:p>
        </w:tc>
        <w:tc>
          <w:tcPr>
            <w:tcW w:w="1247" w:type="dxa"/>
            <w:tcBorders>
              <w:top w:val="single" w:sz="6" w:space="0" w:color="auto"/>
              <w:left w:val="single" w:sz="6" w:space="0" w:color="auto"/>
              <w:bottom w:val="single" w:sz="6" w:space="0" w:color="auto"/>
              <w:right w:val="single" w:sz="6" w:space="0" w:color="auto"/>
            </w:tcBorders>
          </w:tcPr>
          <w:p w14:paraId="38329FD1" w14:textId="77777777" w:rsidR="00CB3986" w:rsidRPr="008E21F4" w:rsidRDefault="00CB3986" w:rsidP="00D04D5F">
            <w:pPr>
              <w:pStyle w:val="TAC"/>
              <w:rPr>
                <w:ins w:id="16076" w:author="Delta" w:date="2021-07-23T11:12:00Z"/>
                <w:sz w:val="16"/>
                <w:szCs w:val="16"/>
                <w:lang w:eastAsia="ja-JP"/>
              </w:rPr>
            </w:pPr>
            <w:ins w:id="16077" w:author="Delta" w:date="2021-07-23T11:12:00Z">
              <w:r w:rsidRPr="008E21F4">
                <w:rPr>
                  <w:sz w:val="16"/>
                  <w:szCs w:val="16"/>
                  <w:lang w:eastAsia="ja-JP"/>
                </w:rPr>
                <w:t>2 4 5 8 9 10 11 12 13 14 16 17 18 19 22 24 25 26 27 29 30 32 33 36 37 38 40 41 42 43 45 46 53 54 55 57 58 60 62 64 65 66 67 68 69 74 78 82 83 84 86 88 89 90 91 92 93 95 97 99</w:t>
              </w:r>
            </w:ins>
          </w:p>
        </w:tc>
        <w:tc>
          <w:tcPr>
            <w:tcW w:w="1247" w:type="dxa"/>
            <w:tcBorders>
              <w:top w:val="single" w:sz="6" w:space="0" w:color="auto"/>
              <w:left w:val="single" w:sz="6" w:space="0" w:color="auto"/>
              <w:bottom w:val="single" w:sz="6" w:space="0" w:color="auto"/>
              <w:right w:val="single" w:sz="6" w:space="0" w:color="auto"/>
            </w:tcBorders>
          </w:tcPr>
          <w:p w14:paraId="0929D777" w14:textId="77777777" w:rsidR="00CB3986" w:rsidRPr="008E21F4" w:rsidRDefault="00CB3986" w:rsidP="00D04D5F">
            <w:pPr>
              <w:pStyle w:val="TAC"/>
              <w:rPr>
                <w:ins w:id="16078" w:author="Delta" w:date="2021-07-23T11:12:00Z"/>
                <w:sz w:val="16"/>
                <w:szCs w:val="16"/>
                <w:lang w:eastAsia="ja-JP"/>
              </w:rPr>
            </w:pPr>
            <w:ins w:id="16079" w:author="Delta" w:date="2021-07-23T11:12:00Z">
              <w:r w:rsidRPr="008E21F4">
                <w:rPr>
                  <w:sz w:val="16"/>
                  <w:szCs w:val="16"/>
                  <w:lang w:eastAsia="ja-JP"/>
                </w:rPr>
                <w:t>1 3 4 5 6 7 9 10 13 16 18 20 21 24 25 26 27 28 30 31 32 35 37 38 41 42 43 44 46 47 48 50 51 52 53 54 57 59 60 61 62 64 67 70 71 73 76 77 78 79 81 82 84 86 87 88 91 95 98 99</w:t>
              </w:r>
            </w:ins>
          </w:p>
        </w:tc>
      </w:tr>
    </w:tbl>
    <w:p w14:paraId="7DB914C4" w14:textId="77777777" w:rsidR="00CB3986" w:rsidRPr="008E21F4" w:rsidRDefault="00CB3986" w:rsidP="00CB3986">
      <w:pPr>
        <w:pStyle w:val="TH"/>
        <w:rPr>
          <w:ins w:id="16080" w:author="Delta" w:date="2021-07-23T11:12:00Z"/>
        </w:rPr>
      </w:pP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tblGrid>
      <w:tr w:rsidR="00CB3986" w:rsidRPr="008E21F4" w14:paraId="288DE479" w14:textId="77777777" w:rsidTr="00D04D5F">
        <w:trPr>
          <w:jc w:val="center"/>
          <w:ins w:id="16081" w:author="Delta" w:date="2021-07-23T11:12:00Z"/>
        </w:trPr>
        <w:tc>
          <w:tcPr>
            <w:tcW w:w="907" w:type="dxa"/>
            <w:tcBorders>
              <w:top w:val="single" w:sz="6" w:space="0" w:color="auto"/>
              <w:left w:val="single" w:sz="6" w:space="0" w:color="auto"/>
              <w:bottom w:val="single" w:sz="6" w:space="0" w:color="auto"/>
              <w:right w:val="single" w:sz="6" w:space="0" w:color="auto"/>
            </w:tcBorders>
          </w:tcPr>
          <w:p w14:paraId="405E965E" w14:textId="77777777" w:rsidR="00CB3986" w:rsidRPr="008E21F4" w:rsidRDefault="00CB3986" w:rsidP="00D04D5F">
            <w:pPr>
              <w:pStyle w:val="TAH"/>
              <w:rPr>
                <w:ins w:id="16082" w:author="Delta" w:date="2021-07-23T11:12:00Z"/>
              </w:rPr>
            </w:pPr>
            <w:ins w:id="16083" w:author="Delta" w:date="2021-07-23T11:12:00Z">
              <w:r w:rsidRPr="008E21F4">
                <w:t>Frame 2</w:t>
              </w:r>
            </w:ins>
          </w:p>
        </w:tc>
        <w:tc>
          <w:tcPr>
            <w:tcW w:w="1247" w:type="dxa"/>
            <w:tcBorders>
              <w:top w:val="single" w:sz="6" w:space="0" w:color="auto"/>
              <w:left w:val="single" w:sz="6" w:space="0" w:color="auto"/>
              <w:bottom w:val="single" w:sz="6" w:space="0" w:color="auto"/>
              <w:right w:val="single" w:sz="6" w:space="0" w:color="auto"/>
            </w:tcBorders>
          </w:tcPr>
          <w:p w14:paraId="07BB7509" w14:textId="77777777" w:rsidR="00CB3986" w:rsidRPr="008E21F4" w:rsidRDefault="00CB3986" w:rsidP="00D04D5F">
            <w:pPr>
              <w:pStyle w:val="TAH"/>
              <w:rPr>
                <w:ins w:id="16084" w:author="Delta" w:date="2021-07-23T11:12:00Z"/>
              </w:rPr>
            </w:pPr>
            <w:ins w:id="16085" w:author="Delta" w:date="2021-07-23T11:12:00Z">
              <w:r w:rsidRPr="008E21F4">
                <w:t>Subframe 0</w:t>
              </w:r>
            </w:ins>
          </w:p>
        </w:tc>
        <w:tc>
          <w:tcPr>
            <w:tcW w:w="1247" w:type="dxa"/>
            <w:tcBorders>
              <w:top w:val="single" w:sz="6" w:space="0" w:color="auto"/>
              <w:left w:val="single" w:sz="6" w:space="0" w:color="auto"/>
              <w:bottom w:val="single" w:sz="6" w:space="0" w:color="auto"/>
              <w:right w:val="single" w:sz="6" w:space="0" w:color="auto"/>
            </w:tcBorders>
          </w:tcPr>
          <w:p w14:paraId="3D85886D" w14:textId="77777777" w:rsidR="00CB3986" w:rsidRPr="008E21F4" w:rsidRDefault="00CB3986" w:rsidP="00D04D5F">
            <w:pPr>
              <w:pStyle w:val="TAH"/>
              <w:rPr>
                <w:ins w:id="16086" w:author="Delta" w:date="2021-07-23T11:12:00Z"/>
              </w:rPr>
            </w:pPr>
            <w:ins w:id="16087" w:author="Delta" w:date="2021-07-23T11:12:00Z">
              <w:r w:rsidRPr="008E21F4">
                <w:t xml:space="preserve">Subframe </w:t>
              </w:r>
              <w:r w:rsidRPr="008E21F4">
                <w:rPr>
                  <w:lang w:eastAsia="zh-CN"/>
                </w:rPr>
                <w:t>1</w:t>
              </w:r>
            </w:ins>
          </w:p>
        </w:tc>
        <w:tc>
          <w:tcPr>
            <w:tcW w:w="1247" w:type="dxa"/>
            <w:tcBorders>
              <w:top w:val="single" w:sz="6" w:space="0" w:color="auto"/>
              <w:left w:val="single" w:sz="6" w:space="0" w:color="auto"/>
              <w:bottom w:val="single" w:sz="6" w:space="0" w:color="auto"/>
              <w:right w:val="single" w:sz="6" w:space="0" w:color="auto"/>
            </w:tcBorders>
          </w:tcPr>
          <w:p w14:paraId="46CF933E" w14:textId="77777777" w:rsidR="00CB3986" w:rsidRPr="008E21F4" w:rsidRDefault="00CB3986" w:rsidP="00D04D5F">
            <w:pPr>
              <w:pStyle w:val="TAH"/>
              <w:rPr>
                <w:ins w:id="16088" w:author="Delta" w:date="2021-07-23T11:12:00Z"/>
              </w:rPr>
            </w:pPr>
            <w:ins w:id="16089" w:author="Delta" w:date="2021-07-23T11:12:00Z">
              <w:r w:rsidRPr="008E21F4">
                <w:t>Subframe 4</w:t>
              </w:r>
            </w:ins>
          </w:p>
        </w:tc>
        <w:tc>
          <w:tcPr>
            <w:tcW w:w="1247" w:type="dxa"/>
            <w:tcBorders>
              <w:top w:val="single" w:sz="6" w:space="0" w:color="auto"/>
              <w:left w:val="single" w:sz="6" w:space="0" w:color="auto"/>
              <w:bottom w:val="single" w:sz="6" w:space="0" w:color="auto"/>
              <w:right w:val="single" w:sz="6" w:space="0" w:color="auto"/>
            </w:tcBorders>
          </w:tcPr>
          <w:p w14:paraId="24507C9B" w14:textId="77777777" w:rsidR="00CB3986" w:rsidRPr="008E21F4" w:rsidRDefault="00CB3986" w:rsidP="00D04D5F">
            <w:pPr>
              <w:pStyle w:val="TAH"/>
              <w:rPr>
                <w:ins w:id="16090" w:author="Delta" w:date="2021-07-23T11:12:00Z"/>
              </w:rPr>
            </w:pPr>
            <w:ins w:id="16091" w:author="Delta" w:date="2021-07-23T11:12:00Z">
              <w:r w:rsidRPr="008E21F4">
                <w:t>Subframe 5</w:t>
              </w:r>
            </w:ins>
          </w:p>
        </w:tc>
        <w:tc>
          <w:tcPr>
            <w:tcW w:w="1247" w:type="dxa"/>
            <w:tcBorders>
              <w:top w:val="single" w:sz="6" w:space="0" w:color="auto"/>
              <w:left w:val="single" w:sz="6" w:space="0" w:color="auto"/>
              <w:bottom w:val="single" w:sz="6" w:space="0" w:color="auto"/>
              <w:right w:val="single" w:sz="6" w:space="0" w:color="auto"/>
            </w:tcBorders>
          </w:tcPr>
          <w:p w14:paraId="3EC8F9EF" w14:textId="77777777" w:rsidR="00CB3986" w:rsidRPr="008E21F4" w:rsidRDefault="00CB3986" w:rsidP="00D04D5F">
            <w:pPr>
              <w:pStyle w:val="TAH"/>
              <w:rPr>
                <w:ins w:id="16092" w:author="Delta" w:date="2021-07-23T11:12:00Z"/>
              </w:rPr>
            </w:pPr>
            <w:ins w:id="16093" w:author="Delta" w:date="2021-07-23T11:12:00Z">
              <w:r w:rsidRPr="008E21F4">
                <w:t>Subframe 6</w:t>
              </w:r>
            </w:ins>
          </w:p>
        </w:tc>
        <w:tc>
          <w:tcPr>
            <w:tcW w:w="1247" w:type="dxa"/>
            <w:tcBorders>
              <w:top w:val="single" w:sz="6" w:space="0" w:color="auto"/>
              <w:left w:val="single" w:sz="6" w:space="0" w:color="auto"/>
              <w:bottom w:val="single" w:sz="6" w:space="0" w:color="auto"/>
              <w:right w:val="single" w:sz="6" w:space="0" w:color="auto"/>
            </w:tcBorders>
          </w:tcPr>
          <w:p w14:paraId="3F29256F" w14:textId="77777777" w:rsidR="00CB3986" w:rsidRPr="008E21F4" w:rsidRDefault="00CB3986" w:rsidP="00D04D5F">
            <w:pPr>
              <w:pStyle w:val="TAH"/>
              <w:rPr>
                <w:ins w:id="16094" w:author="Delta" w:date="2021-07-23T11:12:00Z"/>
              </w:rPr>
            </w:pPr>
            <w:ins w:id="16095" w:author="Delta" w:date="2021-07-23T11:12:00Z">
              <w:r w:rsidRPr="008E21F4">
                <w:t>Subframe 9</w:t>
              </w:r>
            </w:ins>
          </w:p>
        </w:tc>
      </w:tr>
      <w:tr w:rsidR="00CB3986" w:rsidRPr="008E21F4" w14:paraId="207CF563" w14:textId="77777777" w:rsidTr="00D04D5F">
        <w:trPr>
          <w:jc w:val="center"/>
          <w:ins w:id="16096" w:author="Delta" w:date="2021-07-23T11:12:00Z"/>
        </w:trPr>
        <w:tc>
          <w:tcPr>
            <w:tcW w:w="907" w:type="dxa"/>
            <w:tcBorders>
              <w:top w:val="single" w:sz="6" w:space="0" w:color="auto"/>
              <w:left w:val="single" w:sz="6" w:space="0" w:color="auto"/>
              <w:bottom w:val="single" w:sz="6" w:space="0" w:color="auto"/>
              <w:right w:val="single" w:sz="6" w:space="0" w:color="auto"/>
            </w:tcBorders>
          </w:tcPr>
          <w:p w14:paraId="6682C4EE" w14:textId="77777777" w:rsidR="00CB3986" w:rsidRPr="008E21F4" w:rsidRDefault="00CB3986" w:rsidP="00D04D5F">
            <w:pPr>
              <w:snapToGrid w:val="0"/>
              <w:spacing w:beforeLines="5" w:before="12" w:afterLines="5" w:after="12"/>
              <w:rPr>
                <w:ins w:id="16097" w:author="Delta" w:date="2021-07-23T11:12:00Z"/>
                <w:rFonts w:ascii="Arial" w:hAnsi="Arial" w:cs="Arial"/>
                <w:b/>
                <w:bCs/>
                <w:sz w:val="16"/>
                <w:szCs w:val="16"/>
              </w:rPr>
            </w:pPr>
            <w:ins w:id="16098" w:author="Delta" w:date="2021-07-23T11:12:00Z">
              <w:r w:rsidRPr="008E21F4">
                <w:rPr>
                  <w:rFonts w:ascii="Arial" w:hAnsi="Arial" w:cs="Arial"/>
                  <w:b/>
                  <w:bCs/>
                  <w:sz w:val="16"/>
                  <w:szCs w:val="16"/>
                </w:rPr>
                <w:t>3 MHz</w:t>
              </w:r>
            </w:ins>
          </w:p>
        </w:tc>
        <w:tc>
          <w:tcPr>
            <w:tcW w:w="1247" w:type="dxa"/>
            <w:tcBorders>
              <w:top w:val="single" w:sz="6" w:space="0" w:color="auto"/>
              <w:left w:val="single" w:sz="6" w:space="0" w:color="auto"/>
              <w:bottom w:val="single" w:sz="6" w:space="0" w:color="auto"/>
              <w:right w:val="single" w:sz="6" w:space="0" w:color="auto"/>
            </w:tcBorders>
          </w:tcPr>
          <w:p w14:paraId="41C9C989" w14:textId="77777777" w:rsidR="00CB3986" w:rsidRPr="008E21F4" w:rsidRDefault="00CB3986" w:rsidP="00D04D5F">
            <w:pPr>
              <w:snapToGrid w:val="0"/>
              <w:spacing w:beforeLines="5" w:before="12" w:afterLines="5" w:after="12"/>
              <w:rPr>
                <w:ins w:id="16099" w:author="Delta" w:date="2021-07-23T11:12:00Z"/>
                <w:rFonts w:ascii="Arial" w:hAnsi="Arial" w:cs="Arial"/>
                <w:sz w:val="16"/>
                <w:szCs w:val="16"/>
              </w:rPr>
            </w:pPr>
            <w:ins w:id="16100" w:author="Delta" w:date="2021-07-23T11:12:00Z">
              <w:r w:rsidRPr="008E21F4">
                <w:rPr>
                  <w:rFonts w:ascii="Arial" w:hAnsi="Arial" w:cs="Arial"/>
                  <w:sz w:val="16"/>
                  <w:szCs w:val="16"/>
                </w:rPr>
                <w:t>0 1 2 3 12 13 14</w:t>
              </w:r>
            </w:ins>
          </w:p>
        </w:tc>
        <w:tc>
          <w:tcPr>
            <w:tcW w:w="1247" w:type="dxa"/>
            <w:tcBorders>
              <w:top w:val="single" w:sz="6" w:space="0" w:color="auto"/>
              <w:left w:val="single" w:sz="6" w:space="0" w:color="auto"/>
              <w:bottom w:val="single" w:sz="6" w:space="0" w:color="auto"/>
              <w:right w:val="single" w:sz="6" w:space="0" w:color="auto"/>
            </w:tcBorders>
          </w:tcPr>
          <w:p w14:paraId="754555E6" w14:textId="77777777" w:rsidR="00CB3986" w:rsidRPr="008E21F4" w:rsidRDefault="00CB3986" w:rsidP="00D04D5F">
            <w:pPr>
              <w:snapToGrid w:val="0"/>
              <w:spacing w:beforeLines="5" w:before="12" w:afterLines="5" w:after="12"/>
              <w:rPr>
                <w:ins w:id="16101" w:author="Delta" w:date="2021-07-23T11:12:00Z"/>
                <w:rFonts w:ascii="Arial" w:hAnsi="Arial" w:cs="Arial"/>
                <w:sz w:val="16"/>
                <w:szCs w:val="16"/>
              </w:rPr>
            </w:pPr>
            <w:ins w:id="16102" w:author="Delta" w:date="2021-07-23T11:12:00Z">
              <w:r w:rsidRPr="008E21F4">
                <w:rPr>
                  <w:rFonts w:ascii="Arial" w:hAnsi="Arial" w:cs="Arial"/>
                  <w:sz w:val="16"/>
                  <w:szCs w:val="16"/>
                </w:rPr>
                <w:t>0 1 2 3 11 12 13</w:t>
              </w:r>
            </w:ins>
          </w:p>
        </w:tc>
        <w:tc>
          <w:tcPr>
            <w:tcW w:w="1247" w:type="dxa"/>
            <w:tcBorders>
              <w:top w:val="single" w:sz="6" w:space="0" w:color="auto"/>
              <w:left w:val="single" w:sz="6" w:space="0" w:color="auto"/>
              <w:bottom w:val="single" w:sz="6" w:space="0" w:color="auto"/>
              <w:right w:val="single" w:sz="6" w:space="0" w:color="auto"/>
            </w:tcBorders>
          </w:tcPr>
          <w:p w14:paraId="7FFD3D2E" w14:textId="77777777" w:rsidR="00CB3986" w:rsidRPr="008E21F4" w:rsidRDefault="00CB3986" w:rsidP="00D04D5F">
            <w:pPr>
              <w:snapToGrid w:val="0"/>
              <w:spacing w:beforeLines="5" w:before="12" w:afterLines="5" w:after="12"/>
              <w:rPr>
                <w:ins w:id="16103" w:author="Delta" w:date="2021-07-23T11:12:00Z"/>
                <w:rFonts w:ascii="Arial" w:hAnsi="Arial" w:cs="Arial"/>
                <w:sz w:val="16"/>
                <w:szCs w:val="16"/>
              </w:rPr>
            </w:pPr>
            <w:ins w:id="16104" w:author="Delta" w:date="2021-07-23T11:12:00Z">
              <w:r w:rsidRPr="008E21F4">
                <w:rPr>
                  <w:rFonts w:ascii="Arial" w:hAnsi="Arial" w:cs="Arial"/>
                  <w:sz w:val="16"/>
                  <w:szCs w:val="16"/>
                </w:rPr>
                <w:t>2 3 4 6 8 13 14</w:t>
              </w:r>
            </w:ins>
          </w:p>
        </w:tc>
        <w:tc>
          <w:tcPr>
            <w:tcW w:w="1247" w:type="dxa"/>
            <w:tcBorders>
              <w:top w:val="single" w:sz="6" w:space="0" w:color="auto"/>
              <w:left w:val="single" w:sz="6" w:space="0" w:color="auto"/>
              <w:bottom w:val="single" w:sz="6" w:space="0" w:color="auto"/>
              <w:right w:val="single" w:sz="6" w:space="0" w:color="auto"/>
            </w:tcBorders>
          </w:tcPr>
          <w:p w14:paraId="31210BD1" w14:textId="77777777" w:rsidR="00CB3986" w:rsidRPr="008E21F4" w:rsidRDefault="00CB3986" w:rsidP="00D04D5F">
            <w:pPr>
              <w:snapToGrid w:val="0"/>
              <w:spacing w:beforeLines="5" w:before="12" w:afterLines="5" w:after="12"/>
              <w:rPr>
                <w:ins w:id="16105" w:author="Delta" w:date="2021-07-23T11:12:00Z"/>
                <w:rFonts w:ascii="Arial" w:hAnsi="Arial" w:cs="Arial"/>
                <w:sz w:val="16"/>
                <w:szCs w:val="16"/>
              </w:rPr>
            </w:pPr>
            <w:ins w:id="16106" w:author="Delta" w:date="2021-07-23T11:12:00Z">
              <w:r w:rsidRPr="008E21F4">
                <w:rPr>
                  <w:rFonts w:ascii="Arial" w:hAnsi="Arial" w:cs="Arial"/>
                  <w:sz w:val="16"/>
                  <w:szCs w:val="16"/>
                </w:rPr>
                <w:t>1 2 3 11 12 13 14</w:t>
              </w:r>
            </w:ins>
          </w:p>
        </w:tc>
        <w:tc>
          <w:tcPr>
            <w:tcW w:w="1247" w:type="dxa"/>
            <w:tcBorders>
              <w:top w:val="single" w:sz="6" w:space="0" w:color="auto"/>
              <w:left w:val="single" w:sz="6" w:space="0" w:color="auto"/>
              <w:bottom w:val="single" w:sz="6" w:space="0" w:color="auto"/>
              <w:right w:val="single" w:sz="6" w:space="0" w:color="auto"/>
            </w:tcBorders>
          </w:tcPr>
          <w:p w14:paraId="5BCF1F60" w14:textId="77777777" w:rsidR="00CB3986" w:rsidRPr="008E21F4" w:rsidRDefault="00CB3986" w:rsidP="00D04D5F">
            <w:pPr>
              <w:snapToGrid w:val="0"/>
              <w:spacing w:beforeLines="5" w:before="12" w:afterLines="5" w:after="12"/>
              <w:rPr>
                <w:ins w:id="16107" w:author="Delta" w:date="2021-07-23T11:12:00Z"/>
                <w:rFonts w:ascii="Arial" w:hAnsi="Arial" w:cs="Arial"/>
                <w:sz w:val="16"/>
                <w:szCs w:val="16"/>
              </w:rPr>
            </w:pPr>
            <w:ins w:id="16108" w:author="Delta" w:date="2021-07-23T11:12:00Z">
              <w:r w:rsidRPr="008E21F4">
                <w:rPr>
                  <w:rFonts w:ascii="Arial" w:hAnsi="Arial" w:cs="Arial"/>
                  <w:sz w:val="16"/>
                  <w:szCs w:val="16"/>
                </w:rPr>
                <w:t>0 1 2 3 11 12 13</w:t>
              </w:r>
            </w:ins>
          </w:p>
        </w:tc>
        <w:tc>
          <w:tcPr>
            <w:tcW w:w="1247" w:type="dxa"/>
            <w:tcBorders>
              <w:top w:val="single" w:sz="6" w:space="0" w:color="auto"/>
              <w:left w:val="single" w:sz="6" w:space="0" w:color="auto"/>
              <w:bottom w:val="single" w:sz="6" w:space="0" w:color="auto"/>
              <w:right w:val="single" w:sz="6" w:space="0" w:color="auto"/>
            </w:tcBorders>
          </w:tcPr>
          <w:p w14:paraId="33F38689" w14:textId="77777777" w:rsidR="00CB3986" w:rsidRPr="008E21F4" w:rsidRDefault="00CB3986" w:rsidP="00D04D5F">
            <w:pPr>
              <w:snapToGrid w:val="0"/>
              <w:spacing w:beforeLines="5" w:before="12" w:afterLines="5" w:after="12"/>
              <w:rPr>
                <w:ins w:id="16109" w:author="Delta" w:date="2021-07-23T11:12:00Z"/>
                <w:rFonts w:ascii="Arial" w:hAnsi="Arial" w:cs="Arial"/>
                <w:sz w:val="16"/>
                <w:szCs w:val="16"/>
              </w:rPr>
            </w:pPr>
            <w:ins w:id="16110" w:author="Delta" w:date="2021-07-23T11:12:00Z">
              <w:r w:rsidRPr="008E21F4">
                <w:rPr>
                  <w:rFonts w:ascii="Arial" w:hAnsi="Arial" w:cs="Arial"/>
                  <w:sz w:val="16"/>
                  <w:szCs w:val="16"/>
                </w:rPr>
                <w:t>0 4 6 8 9 11 12</w:t>
              </w:r>
            </w:ins>
          </w:p>
        </w:tc>
      </w:tr>
      <w:tr w:rsidR="00CB3986" w:rsidRPr="008E21F4" w14:paraId="2C7D4B34" w14:textId="77777777" w:rsidTr="00D04D5F">
        <w:trPr>
          <w:jc w:val="center"/>
          <w:ins w:id="16111" w:author="Delta" w:date="2021-07-23T11:12:00Z"/>
        </w:trPr>
        <w:tc>
          <w:tcPr>
            <w:tcW w:w="907" w:type="dxa"/>
            <w:tcBorders>
              <w:top w:val="single" w:sz="6" w:space="0" w:color="auto"/>
              <w:left w:val="single" w:sz="6" w:space="0" w:color="auto"/>
              <w:bottom w:val="single" w:sz="6" w:space="0" w:color="auto"/>
              <w:right w:val="single" w:sz="6" w:space="0" w:color="auto"/>
            </w:tcBorders>
          </w:tcPr>
          <w:p w14:paraId="74DE929B" w14:textId="77777777" w:rsidR="00CB3986" w:rsidRPr="008E21F4" w:rsidRDefault="00CB3986" w:rsidP="00D04D5F">
            <w:pPr>
              <w:snapToGrid w:val="0"/>
              <w:spacing w:beforeLines="5" w:before="12" w:afterLines="5" w:after="12"/>
              <w:rPr>
                <w:ins w:id="16112" w:author="Delta" w:date="2021-07-23T11:12:00Z"/>
                <w:rFonts w:ascii="Arial" w:hAnsi="Arial" w:cs="Arial"/>
                <w:b/>
                <w:bCs/>
                <w:sz w:val="16"/>
                <w:szCs w:val="16"/>
              </w:rPr>
            </w:pPr>
            <w:ins w:id="16113" w:author="Delta" w:date="2021-07-23T11:12:00Z">
              <w:r w:rsidRPr="008E21F4">
                <w:rPr>
                  <w:rFonts w:ascii="Arial" w:hAnsi="Arial" w:cs="Arial"/>
                  <w:b/>
                  <w:bCs/>
                  <w:sz w:val="16"/>
                  <w:szCs w:val="16"/>
                </w:rPr>
                <w:t>5 MHz</w:t>
              </w:r>
            </w:ins>
          </w:p>
        </w:tc>
        <w:tc>
          <w:tcPr>
            <w:tcW w:w="1247" w:type="dxa"/>
            <w:tcBorders>
              <w:top w:val="single" w:sz="6" w:space="0" w:color="auto"/>
              <w:left w:val="single" w:sz="6" w:space="0" w:color="auto"/>
              <w:bottom w:val="single" w:sz="6" w:space="0" w:color="auto"/>
              <w:right w:val="single" w:sz="6" w:space="0" w:color="auto"/>
            </w:tcBorders>
          </w:tcPr>
          <w:p w14:paraId="19AB34A1" w14:textId="77777777" w:rsidR="00CB3986" w:rsidRPr="008E21F4" w:rsidRDefault="00CB3986" w:rsidP="00D04D5F">
            <w:pPr>
              <w:snapToGrid w:val="0"/>
              <w:spacing w:beforeLines="5" w:before="12" w:afterLines="5" w:after="12"/>
              <w:rPr>
                <w:ins w:id="16114" w:author="Delta" w:date="2021-07-23T11:12:00Z"/>
                <w:rFonts w:ascii="Arial" w:hAnsi="Arial" w:cs="Arial"/>
                <w:sz w:val="16"/>
                <w:szCs w:val="16"/>
              </w:rPr>
            </w:pPr>
            <w:ins w:id="16115" w:author="Delta" w:date="2021-07-23T11:12:00Z">
              <w:r w:rsidRPr="008E21F4">
                <w:rPr>
                  <w:rFonts w:ascii="Arial" w:hAnsi="Arial" w:cs="Arial"/>
                  <w:sz w:val="16"/>
                  <w:szCs w:val="16"/>
                </w:rPr>
                <w:t>0 2 3 4 5 6 7 16 17 18 19 20 21 22 23</w:t>
              </w:r>
            </w:ins>
          </w:p>
        </w:tc>
        <w:tc>
          <w:tcPr>
            <w:tcW w:w="1247" w:type="dxa"/>
            <w:tcBorders>
              <w:top w:val="single" w:sz="6" w:space="0" w:color="auto"/>
              <w:left w:val="single" w:sz="6" w:space="0" w:color="auto"/>
              <w:bottom w:val="single" w:sz="6" w:space="0" w:color="auto"/>
              <w:right w:val="single" w:sz="6" w:space="0" w:color="auto"/>
            </w:tcBorders>
          </w:tcPr>
          <w:p w14:paraId="580EC2C1" w14:textId="77777777" w:rsidR="00CB3986" w:rsidRPr="008E21F4" w:rsidRDefault="00CB3986" w:rsidP="00D04D5F">
            <w:pPr>
              <w:snapToGrid w:val="0"/>
              <w:spacing w:beforeLines="5" w:before="12" w:afterLines="5" w:after="12"/>
              <w:rPr>
                <w:ins w:id="16116" w:author="Delta" w:date="2021-07-23T11:12:00Z"/>
                <w:rFonts w:ascii="Arial" w:hAnsi="Arial" w:cs="Arial"/>
                <w:sz w:val="16"/>
                <w:szCs w:val="16"/>
              </w:rPr>
            </w:pPr>
            <w:ins w:id="16117" w:author="Delta" w:date="2021-07-23T11:12:00Z">
              <w:r w:rsidRPr="008E21F4">
                <w:rPr>
                  <w:rFonts w:ascii="Arial" w:hAnsi="Arial" w:cs="Arial"/>
                  <w:sz w:val="16"/>
                  <w:szCs w:val="16"/>
                </w:rPr>
                <w:t>0 1 2 3 4 5 7 8 16 17 18 19 20 23 24</w:t>
              </w:r>
            </w:ins>
          </w:p>
        </w:tc>
        <w:tc>
          <w:tcPr>
            <w:tcW w:w="1247" w:type="dxa"/>
            <w:tcBorders>
              <w:top w:val="single" w:sz="6" w:space="0" w:color="auto"/>
              <w:left w:val="single" w:sz="6" w:space="0" w:color="auto"/>
              <w:bottom w:val="single" w:sz="6" w:space="0" w:color="auto"/>
              <w:right w:val="single" w:sz="6" w:space="0" w:color="auto"/>
            </w:tcBorders>
          </w:tcPr>
          <w:p w14:paraId="49523DC7" w14:textId="77777777" w:rsidR="00CB3986" w:rsidRPr="008E21F4" w:rsidRDefault="00CB3986" w:rsidP="00D04D5F">
            <w:pPr>
              <w:snapToGrid w:val="0"/>
              <w:spacing w:beforeLines="5" w:before="12" w:afterLines="5" w:after="12"/>
              <w:rPr>
                <w:ins w:id="16118" w:author="Delta" w:date="2021-07-23T11:12:00Z"/>
                <w:rFonts w:ascii="Arial" w:hAnsi="Arial" w:cs="Arial"/>
                <w:sz w:val="16"/>
                <w:szCs w:val="16"/>
              </w:rPr>
            </w:pPr>
            <w:ins w:id="16119" w:author="Delta" w:date="2021-07-23T11:12:00Z">
              <w:r w:rsidRPr="008E21F4">
                <w:rPr>
                  <w:rFonts w:ascii="Arial" w:hAnsi="Arial" w:cs="Arial"/>
                  <w:sz w:val="16"/>
                  <w:szCs w:val="16"/>
                </w:rPr>
                <w:t>0 2 3 5 6 7 10 13 15 16 17 19 20 21 24</w:t>
              </w:r>
            </w:ins>
          </w:p>
        </w:tc>
        <w:tc>
          <w:tcPr>
            <w:tcW w:w="1247" w:type="dxa"/>
            <w:tcBorders>
              <w:top w:val="single" w:sz="6" w:space="0" w:color="auto"/>
              <w:left w:val="single" w:sz="6" w:space="0" w:color="auto"/>
              <w:bottom w:val="single" w:sz="6" w:space="0" w:color="auto"/>
              <w:right w:val="single" w:sz="6" w:space="0" w:color="auto"/>
            </w:tcBorders>
          </w:tcPr>
          <w:p w14:paraId="7318E90F" w14:textId="77777777" w:rsidR="00CB3986" w:rsidRPr="008E21F4" w:rsidRDefault="00CB3986" w:rsidP="00D04D5F">
            <w:pPr>
              <w:snapToGrid w:val="0"/>
              <w:spacing w:beforeLines="5" w:before="12" w:afterLines="5" w:after="12"/>
              <w:rPr>
                <w:ins w:id="16120" w:author="Delta" w:date="2021-07-23T11:12:00Z"/>
                <w:rFonts w:ascii="Arial" w:hAnsi="Arial" w:cs="Arial"/>
                <w:sz w:val="16"/>
                <w:szCs w:val="16"/>
              </w:rPr>
            </w:pPr>
            <w:ins w:id="16121" w:author="Delta" w:date="2021-07-23T11:12:00Z">
              <w:r w:rsidRPr="008E21F4">
                <w:rPr>
                  <w:rFonts w:ascii="Arial" w:hAnsi="Arial" w:cs="Arial"/>
                  <w:sz w:val="16"/>
                  <w:szCs w:val="16"/>
                </w:rPr>
                <w:t>1 2 3 4 5 7 8 16 17 18 20 21 22 23 24</w:t>
              </w:r>
            </w:ins>
          </w:p>
        </w:tc>
        <w:tc>
          <w:tcPr>
            <w:tcW w:w="1247" w:type="dxa"/>
            <w:tcBorders>
              <w:top w:val="single" w:sz="6" w:space="0" w:color="auto"/>
              <w:left w:val="single" w:sz="6" w:space="0" w:color="auto"/>
              <w:bottom w:val="single" w:sz="6" w:space="0" w:color="auto"/>
              <w:right w:val="single" w:sz="6" w:space="0" w:color="auto"/>
            </w:tcBorders>
          </w:tcPr>
          <w:p w14:paraId="1DB1E8A0" w14:textId="77777777" w:rsidR="00CB3986" w:rsidRPr="008E21F4" w:rsidRDefault="00CB3986" w:rsidP="00D04D5F">
            <w:pPr>
              <w:snapToGrid w:val="0"/>
              <w:spacing w:beforeLines="5" w:before="12" w:afterLines="5" w:after="12"/>
              <w:rPr>
                <w:ins w:id="16122" w:author="Delta" w:date="2021-07-23T11:12:00Z"/>
                <w:rFonts w:ascii="Arial" w:hAnsi="Arial" w:cs="Arial"/>
                <w:sz w:val="16"/>
                <w:szCs w:val="16"/>
              </w:rPr>
            </w:pPr>
            <w:ins w:id="16123" w:author="Delta" w:date="2021-07-23T11:12:00Z">
              <w:r w:rsidRPr="008E21F4">
                <w:rPr>
                  <w:rFonts w:ascii="Arial" w:hAnsi="Arial" w:cs="Arial"/>
                  <w:sz w:val="16"/>
                  <w:szCs w:val="16"/>
                </w:rPr>
                <w:t>0 2 3 4 5 6 7 8 17 18 19 20 21 22 24</w:t>
              </w:r>
            </w:ins>
          </w:p>
        </w:tc>
        <w:tc>
          <w:tcPr>
            <w:tcW w:w="1247" w:type="dxa"/>
            <w:tcBorders>
              <w:top w:val="single" w:sz="6" w:space="0" w:color="auto"/>
              <w:left w:val="single" w:sz="6" w:space="0" w:color="auto"/>
              <w:bottom w:val="single" w:sz="6" w:space="0" w:color="auto"/>
              <w:right w:val="single" w:sz="6" w:space="0" w:color="auto"/>
            </w:tcBorders>
          </w:tcPr>
          <w:p w14:paraId="4D36057C" w14:textId="77777777" w:rsidR="00CB3986" w:rsidRPr="008E21F4" w:rsidRDefault="00CB3986" w:rsidP="00D04D5F">
            <w:pPr>
              <w:snapToGrid w:val="0"/>
              <w:spacing w:beforeLines="5" w:before="12" w:afterLines="5" w:after="12"/>
              <w:rPr>
                <w:ins w:id="16124" w:author="Delta" w:date="2021-07-23T11:12:00Z"/>
                <w:rFonts w:ascii="Arial" w:hAnsi="Arial" w:cs="Arial"/>
                <w:sz w:val="16"/>
                <w:szCs w:val="16"/>
              </w:rPr>
            </w:pPr>
            <w:ins w:id="16125" w:author="Delta" w:date="2021-07-23T11:12:00Z">
              <w:r w:rsidRPr="008E21F4">
                <w:rPr>
                  <w:rFonts w:ascii="Arial" w:hAnsi="Arial" w:cs="Arial"/>
                  <w:sz w:val="16"/>
                  <w:szCs w:val="16"/>
                </w:rPr>
                <w:t>0 1 3 4 5 8 10 11 12 14 16 17 20 22 24</w:t>
              </w:r>
            </w:ins>
          </w:p>
        </w:tc>
      </w:tr>
      <w:tr w:rsidR="00CB3986" w:rsidRPr="008E21F4" w14:paraId="16B46F8D" w14:textId="77777777" w:rsidTr="00D04D5F">
        <w:trPr>
          <w:jc w:val="center"/>
          <w:ins w:id="16126" w:author="Delta" w:date="2021-07-23T11:12:00Z"/>
        </w:trPr>
        <w:tc>
          <w:tcPr>
            <w:tcW w:w="907" w:type="dxa"/>
            <w:tcBorders>
              <w:top w:val="single" w:sz="6" w:space="0" w:color="auto"/>
              <w:left w:val="single" w:sz="6" w:space="0" w:color="auto"/>
              <w:bottom w:val="single" w:sz="6" w:space="0" w:color="auto"/>
              <w:right w:val="single" w:sz="6" w:space="0" w:color="auto"/>
            </w:tcBorders>
          </w:tcPr>
          <w:p w14:paraId="5DBAC59B" w14:textId="77777777" w:rsidR="00CB3986" w:rsidRPr="008E21F4" w:rsidRDefault="00CB3986" w:rsidP="00D04D5F">
            <w:pPr>
              <w:snapToGrid w:val="0"/>
              <w:spacing w:beforeLines="5" w:before="12" w:afterLines="5" w:after="12"/>
              <w:rPr>
                <w:ins w:id="16127" w:author="Delta" w:date="2021-07-23T11:12:00Z"/>
                <w:rFonts w:ascii="Arial" w:hAnsi="Arial" w:cs="Arial"/>
                <w:b/>
                <w:bCs/>
                <w:sz w:val="16"/>
                <w:szCs w:val="16"/>
              </w:rPr>
            </w:pPr>
            <w:ins w:id="16128" w:author="Delta" w:date="2021-07-23T11:12:00Z">
              <w:r w:rsidRPr="008E21F4">
                <w:rPr>
                  <w:rFonts w:ascii="Arial" w:hAnsi="Arial" w:cs="Arial"/>
                  <w:b/>
                  <w:bCs/>
                  <w:sz w:val="16"/>
                  <w:szCs w:val="16"/>
                </w:rPr>
                <w:t>10 MHz</w:t>
              </w:r>
            </w:ins>
          </w:p>
        </w:tc>
        <w:tc>
          <w:tcPr>
            <w:tcW w:w="1247" w:type="dxa"/>
            <w:tcBorders>
              <w:top w:val="single" w:sz="6" w:space="0" w:color="auto"/>
              <w:left w:val="single" w:sz="6" w:space="0" w:color="auto"/>
              <w:bottom w:val="single" w:sz="6" w:space="0" w:color="auto"/>
              <w:right w:val="single" w:sz="6" w:space="0" w:color="auto"/>
            </w:tcBorders>
          </w:tcPr>
          <w:p w14:paraId="613BC298" w14:textId="77777777" w:rsidR="00CB3986" w:rsidRPr="008E21F4" w:rsidRDefault="00CB3986" w:rsidP="00D04D5F">
            <w:pPr>
              <w:snapToGrid w:val="0"/>
              <w:spacing w:beforeLines="5" w:before="12" w:afterLines="5" w:after="12"/>
              <w:rPr>
                <w:ins w:id="16129" w:author="Delta" w:date="2021-07-23T11:12:00Z"/>
                <w:rFonts w:ascii="Arial" w:hAnsi="Arial" w:cs="Arial"/>
                <w:sz w:val="16"/>
                <w:szCs w:val="16"/>
              </w:rPr>
            </w:pPr>
            <w:ins w:id="16130" w:author="Delta" w:date="2021-07-23T11:12:00Z">
              <w:r w:rsidRPr="008E21F4">
                <w:rPr>
                  <w:rFonts w:ascii="Arial" w:hAnsi="Arial" w:cs="Arial"/>
                  <w:sz w:val="16"/>
                  <w:szCs w:val="16"/>
                </w:rPr>
                <w:t>0 1 2 6 7 8 9 11 13 14 15 16 19 29 30 32 34 35 36 37 38 39 41 42 43 44 45 47 48 49</w:t>
              </w:r>
            </w:ins>
          </w:p>
        </w:tc>
        <w:tc>
          <w:tcPr>
            <w:tcW w:w="1247" w:type="dxa"/>
            <w:tcBorders>
              <w:top w:val="single" w:sz="6" w:space="0" w:color="auto"/>
              <w:left w:val="single" w:sz="6" w:space="0" w:color="auto"/>
              <w:bottom w:val="single" w:sz="6" w:space="0" w:color="auto"/>
              <w:right w:val="single" w:sz="6" w:space="0" w:color="auto"/>
            </w:tcBorders>
          </w:tcPr>
          <w:p w14:paraId="4CA521A7" w14:textId="77777777" w:rsidR="00CB3986" w:rsidRPr="008E21F4" w:rsidRDefault="00CB3986" w:rsidP="00D04D5F">
            <w:pPr>
              <w:snapToGrid w:val="0"/>
              <w:spacing w:beforeLines="5" w:before="12" w:afterLines="5" w:after="12"/>
              <w:rPr>
                <w:ins w:id="16131" w:author="Delta" w:date="2021-07-23T11:12:00Z"/>
                <w:rFonts w:ascii="Arial" w:hAnsi="Arial" w:cs="Arial"/>
                <w:sz w:val="16"/>
                <w:szCs w:val="16"/>
              </w:rPr>
            </w:pPr>
            <w:ins w:id="16132" w:author="Delta" w:date="2021-07-23T11:12:00Z">
              <w:r w:rsidRPr="008E21F4">
                <w:rPr>
                  <w:rFonts w:ascii="Arial" w:hAnsi="Arial" w:cs="Arial"/>
                  <w:sz w:val="16"/>
                  <w:szCs w:val="16"/>
                </w:rPr>
                <w:t>0 2 3 4 6 7 8 9 10 11 12 15 16 17 18 19 20 29 31 33 34 35 36 37 42 45 46 47 48 49</w:t>
              </w:r>
            </w:ins>
          </w:p>
        </w:tc>
        <w:tc>
          <w:tcPr>
            <w:tcW w:w="1247" w:type="dxa"/>
            <w:tcBorders>
              <w:top w:val="single" w:sz="6" w:space="0" w:color="auto"/>
              <w:left w:val="single" w:sz="6" w:space="0" w:color="auto"/>
              <w:bottom w:val="single" w:sz="6" w:space="0" w:color="auto"/>
              <w:right w:val="single" w:sz="6" w:space="0" w:color="auto"/>
            </w:tcBorders>
          </w:tcPr>
          <w:p w14:paraId="7608D4BD" w14:textId="77777777" w:rsidR="00CB3986" w:rsidRPr="008E21F4" w:rsidRDefault="00CB3986" w:rsidP="00D04D5F">
            <w:pPr>
              <w:snapToGrid w:val="0"/>
              <w:spacing w:beforeLines="5" w:before="12" w:afterLines="5" w:after="12"/>
              <w:rPr>
                <w:ins w:id="16133" w:author="Delta" w:date="2021-07-23T11:12:00Z"/>
                <w:rFonts w:ascii="Arial" w:hAnsi="Arial" w:cs="Arial"/>
                <w:sz w:val="16"/>
                <w:szCs w:val="16"/>
              </w:rPr>
            </w:pPr>
            <w:ins w:id="16134" w:author="Delta" w:date="2021-07-23T11:12:00Z">
              <w:r w:rsidRPr="008E21F4">
                <w:rPr>
                  <w:rFonts w:ascii="Arial" w:hAnsi="Arial" w:cs="Arial"/>
                  <w:sz w:val="16"/>
                  <w:szCs w:val="16"/>
                </w:rPr>
                <w:t>2 4 5 6 7 9 10 11 15 18 19 20 21 24 25 26 28 29 30 32 33 35 36 38 40 41 43 44 48 49</w:t>
              </w:r>
            </w:ins>
          </w:p>
        </w:tc>
        <w:tc>
          <w:tcPr>
            <w:tcW w:w="1247" w:type="dxa"/>
            <w:tcBorders>
              <w:top w:val="single" w:sz="6" w:space="0" w:color="auto"/>
              <w:left w:val="single" w:sz="6" w:space="0" w:color="auto"/>
              <w:bottom w:val="single" w:sz="6" w:space="0" w:color="auto"/>
              <w:right w:val="single" w:sz="6" w:space="0" w:color="auto"/>
            </w:tcBorders>
          </w:tcPr>
          <w:p w14:paraId="4BD64507" w14:textId="77777777" w:rsidR="00CB3986" w:rsidRPr="008E21F4" w:rsidRDefault="00CB3986" w:rsidP="00D04D5F">
            <w:pPr>
              <w:snapToGrid w:val="0"/>
              <w:spacing w:beforeLines="5" w:before="12" w:afterLines="5" w:after="12"/>
              <w:rPr>
                <w:ins w:id="16135" w:author="Delta" w:date="2021-07-23T11:12:00Z"/>
                <w:rFonts w:ascii="Arial" w:hAnsi="Arial" w:cs="Arial"/>
                <w:sz w:val="16"/>
                <w:szCs w:val="16"/>
              </w:rPr>
            </w:pPr>
            <w:ins w:id="16136" w:author="Delta" w:date="2021-07-23T11:12:00Z">
              <w:r w:rsidRPr="008E21F4">
                <w:rPr>
                  <w:rFonts w:ascii="Arial" w:hAnsi="Arial" w:cs="Arial"/>
                  <w:sz w:val="16"/>
                  <w:szCs w:val="16"/>
                </w:rPr>
                <w:t>0 1 2 3 5 6 7 8 9 10 13 14 15 16 18 20 21 28 29 30 31 32 34 35 39 40 41 42 44 46</w:t>
              </w:r>
            </w:ins>
          </w:p>
        </w:tc>
        <w:tc>
          <w:tcPr>
            <w:tcW w:w="1247" w:type="dxa"/>
            <w:tcBorders>
              <w:top w:val="single" w:sz="6" w:space="0" w:color="auto"/>
              <w:left w:val="single" w:sz="6" w:space="0" w:color="auto"/>
              <w:bottom w:val="single" w:sz="6" w:space="0" w:color="auto"/>
              <w:right w:val="single" w:sz="6" w:space="0" w:color="auto"/>
            </w:tcBorders>
          </w:tcPr>
          <w:p w14:paraId="76230CCF" w14:textId="77777777" w:rsidR="00CB3986" w:rsidRPr="008E21F4" w:rsidRDefault="00CB3986" w:rsidP="00D04D5F">
            <w:pPr>
              <w:snapToGrid w:val="0"/>
              <w:spacing w:beforeLines="5" w:before="12" w:afterLines="5" w:after="12"/>
              <w:rPr>
                <w:ins w:id="16137" w:author="Delta" w:date="2021-07-23T11:12:00Z"/>
                <w:rFonts w:ascii="Arial" w:hAnsi="Arial" w:cs="Arial"/>
                <w:sz w:val="16"/>
                <w:szCs w:val="16"/>
              </w:rPr>
            </w:pPr>
            <w:ins w:id="16138" w:author="Delta" w:date="2021-07-23T11:12:00Z">
              <w:r w:rsidRPr="008E21F4">
                <w:rPr>
                  <w:rFonts w:ascii="Arial" w:hAnsi="Arial" w:cs="Arial"/>
                  <w:sz w:val="16"/>
                  <w:szCs w:val="16"/>
                </w:rPr>
                <w:t>2 3 4 5 6 7 8 9 10 11 12 13 14 16 17 18 19 21 30 32 34 35 36 37 39 40 41 43 45 48</w:t>
              </w:r>
            </w:ins>
          </w:p>
        </w:tc>
        <w:tc>
          <w:tcPr>
            <w:tcW w:w="1247" w:type="dxa"/>
            <w:tcBorders>
              <w:top w:val="single" w:sz="6" w:space="0" w:color="auto"/>
              <w:left w:val="single" w:sz="6" w:space="0" w:color="auto"/>
              <w:bottom w:val="single" w:sz="6" w:space="0" w:color="auto"/>
              <w:right w:val="single" w:sz="6" w:space="0" w:color="auto"/>
            </w:tcBorders>
          </w:tcPr>
          <w:p w14:paraId="39AF5749" w14:textId="77777777" w:rsidR="00CB3986" w:rsidRPr="008E21F4" w:rsidRDefault="00CB3986" w:rsidP="00D04D5F">
            <w:pPr>
              <w:snapToGrid w:val="0"/>
              <w:spacing w:beforeLines="5" w:before="12" w:afterLines="5" w:after="12"/>
              <w:rPr>
                <w:ins w:id="16139" w:author="Delta" w:date="2021-07-23T11:12:00Z"/>
                <w:rFonts w:ascii="Arial" w:hAnsi="Arial" w:cs="Arial"/>
                <w:sz w:val="16"/>
                <w:szCs w:val="16"/>
              </w:rPr>
            </w:pPr>
            <w:ins w:id="16140" w:author="Delta" w:date="2021-07-23T11:12:00Z">
              <w:r w:rsidRPr="008E21F4">
                <w:rPr>
                  <w:rFonts w:ascii="Arial" w:hAnsi="Arial" w:cs="Arial"/>
                  <w:sz w:val="16"/>
                  <w:szCs w:val="16"/>
                </w:rPr>
                <w:t>0 1 2 3 4 5 7 8 9 10 12 13 14 15 16 18 22 27 28 29 30 31 32 33 34 42 43 45 46 49</w:t>
              </w:r>
            </w:ins>
          </w:p>
        </w:tc>
      </w:tr>
      <w:tr w:rsidR="00CB3986" w:rsidRPr="008E21F4" w14:paraId="3D5A37CA" w14:textId="77777777" w:rsidTr="00D04D5F">
        <w:trPr>
          <w:jc w:val="center"/>
          <w:ins w:id="16141" w:author="Delta" w:date="2021-07-23T11:12:00Z"/>
        </w:trPr>
        <w:tc>
          <w:tcPr>
            <w:tcW w:w="907" w:type="dxa"/>
            <w:tcBorders>
              <w:top w:val="single" w:sz="6" w:space="0" w:color="auto"/>
              <w:left w:val="single" w:sz="6" w:space="0" w:color="auto"/>
              <w:bottom w:val="single" w:sz="6" w:space="0" w:color="auto"/>
              <w:right w:val="single" w:sz="6" w:space="0" w:color="auto"/>
            </w:tcBorders>
          </w:tcPr>
          <w:p w14:paraId="23283A82" w14:textId="77777777" w:rsidR="00CB3986" w:rsidRPr="008E21F4" w:rsidRDefault="00CB3986" w:rsidP="00D04D5F">
            <w:pPr>
              <w:snapToGrid w:val="0"/>
              <w:spacing w:beforeLines="5" w:before="12" w:afterLines="5" w:after="12"/>
              <w:rPr>
                <w:ins w:id="16142" w:author="Delta" w:date="2021-07-23T11:12:00Z"/>
                <w:rFonts w:ascii="Arial" w:hAnsi="Arial" w:cs="Arial"/>
                <w:b/>
                <w:bCs/>
                <w:sz w:val="16"/>
                <w:szCs w:val="16"/>
              </w:rPr>
            </w:pPr>
            <w:ins w:id="16143" w:author="Delta" w:date="2021-07-23T11:12:00Z">
              <w:r w:rsidRPr="008E21F4">
                <w:rPr>
                  <w:rFonts w:ascii="Arial" w:hAnsi="Arial" w:cs="Arial"/>
                  <w:b/>
                  <w:bCs/>
                  <w:sz w:val="16"/>
                  <w:szCs w:val="16"/>
                </w:rPr>
                <w:t>15 MHz</w:t>
              </w:r>
            </w:ins>
          </w:p>
        </w:tc>
        <w:tc>
          <w:tcPr>
            <w:tcW w:w="1247" w:type="dxa"/>
            <w:tcBorders>
              <w:top w:val="single" w:sz="6" w:space="0" w:color="auto"/>
              <w:left w:val="single" w:sz="6" w:space="0" w:color="auto"/>
              <w:bottom w:val="single" w:sz="6" w:space="0" w:color="auto"/>
              <w:right w:val="single" w:sz="6" w:space="0" w:color="auto"/>
            </w:tcBorders>
          </w:tcPr>
          <w:p w14:paraId="59594F3D" w14:textId="77777777" w:rsidR="00CB3986" w:rsidRPr="008E21F4" w:rsidRDefault="00CB3986" w:rsidP="00D04D5F">
            <w:pPr>
              <w:snapToGrid w:val="0"/>
              <w:spacing w:beforeLines="5" w:before="12" w:afterLines="5" w:after="12"/>
              <w:rPr>
                <w:ins w:id="16144" w:author="Delta" w:date="2021-07-23T11:12:00Z"/>
                <w:rFonts w:ascii="Arial" w:hAnsi="Arial" w:cs="Arial"/>
                <w:sz w:val="16"/>
                <w:szCs w:val="16"/>
              </w:rPr>
            </w:pPr>
            <w:ins w:id="16145" w:author="Delta" w:date="2021-07-23T11:12:00Z">
              <w:r w:rsidRPr="008E21F4">
                <w:rPr>
                  <w:rFonts w:ascii="Arial" w:hAnsi="Arial" w:cs="Arial"/>
                  <w:sz w:val="16"/>
                  <w:szCs w:val="16"/>
                </w:rPr>
                <w:t>0 1 2 3 4 5 6 7 8 10 11 14 15 16 18 19 20 21 23 24 25 26 27 28 31 32 33 41 43 44 45 46 47 48 50 52 53 55 57 58 59 61 63 65 66 67 68 69 71 74</w:t>
              </w:r>
            </w:ins>
          </w:p>
        </w:tc>
        <w:tc>
          <w:tcPr>
            <w:tcW w:w="1247" w:type="dxa"/>
            <w:tcBorders>
              <w:top w:val="single" w:sz="6" w:space="0" w:color="auto"/>
              <w:left w:val="single" w:sz="6" w:space="0" w:color="auto"/>
              <w:bottom w:val="single" w:sz="6" w:space="0" w:color="auto"/>
              <w:right w:val="single" w:sz="6" w:space="0" w:color="auto"/>
            </w:tcBorders>
          </w:tcPr>
          <w:p w14:paraId="5241B1F9" w14:textId="77777777" w:rsidR="00CB3986" w:rsidRPr="008E21F4" w:rsidRDefault="00CB3986" w:rsidP="00D04D5F">
            <w:pPr>
              <w:snapToGrid w:val="0"/>
              <w:spacing w:beforeLines="5" w:before="12" w:afterLines="5" w:after="12"/>
              <w:rPr>
                <w:ins w:id="16146" w:author="Delta" w:date="2021-07-23T11:12:00Z"/>
                <w:rFonts w:ascii="Arial" w:hAnsi="Arial" w:cs="Arial"/>
                <w:sz w:val="16"/>
                <w:szCs w:val="16"/>
              </w:rPr>
            </w:pPr>
            <w:ins w:id="16147" w:author="Delta" w:date="2021-07-23T11:12:00Z">
              <w:r w:rsidRPr="008E21F4">
                <w:rPr>
                  <w:rFonts w:ascii="Arial" w:hAnsi="Arial" w:cs="Arial"/>
                  <w:sz w:val="16"/>
                  <w:szCs w:val="16"/>
                </w:rPr>
                <w:t>1 2 3 4 5 6 7 8 9 10 11 13 14 15 16 18 20 21 22 23 27 28 29 30 33 42 43 45 46 47 49 50 51 54 55 56 58 59 60 61 64 65 66 68 69 70 71 72 73 74</w:t>
              </w:r>
            </w:ins>
          </w:p>
        </w:tc>
        <w:tc>
          <w:tcPr>
            <w:tcW w:w="1247" w:type="dxa"/>
            <w:tcBorders>
              <w:top w:val="single" w:sz="6" w:space="0" w:color="auto"/>
              <w:left w:val="single" w:sz="6" w:space="0" w:color="auto"/>
              <w:bottom w:val="single" w:sz="6" w:space="0" w:color="auto"/>
              <w:right w:val="single" w:sz="6" w:space="0" w:color="auto"/>
            </w:tcBorders>
          </w:tcPr>
          <w:p w14:paraId="3D557CFE" w14:textId="77777777" w:rsidR="00CB3986" w:rsidRPr="008E21F4" w:rsidRDefault="00CB3986" w:rsidP="00D04D5F">
            <w:pPr>
              <w:snapToGrid w:val="0"/>
              <w:spacing w:beforeLines="5" w:before="12" w:afterLines="5" w:after="12"/>
              <w:rPr>
                <w:ins w:id="16148" w:author="Delta" w:date="2021-07-23T11:12:00Z"/>
                <w:rFonts w:ascii="Arial" w:hAnsi="Arial" w:cs="Arial"/>
                <w:sz w:val="16"/>
                <w:szCs w:val="16"/>
              </w:rPr>
            </w:pPr>
            <w:ins w:id="16149" w:author="Delta" w:date="2021-07-23T11:12:00Z">
              <w:r w:rsidRPr="008E21F4">
                <w:rPr>
                  <w:rFonts w:ascii="Arial" w:hAnsi="Arial" w:cs="Arial"/>
                  <w:sz w:val="16"/>
                  <w:szCs w:val="16"/>
                </w:rPr>
                <w:t>0 1 3 4 5 8 9 10 11 12 13 14 15 16 19 20 22 24 25 26 27 28 31 32 33 34 35 36 37 38 40 42 43 44 45 46 47 48 50 51 52 55 56 59 60 61 66 67 69 74</w:t>
              </w:r>
            </w:ins>
          </w:p>
        </w:tc>
        <w:tc>
          <w:tcPr>
            <w:tcW w:w="1247" w:type="dxa"/>
            <w:tcBorders>
              <w:top w:val="single" w:sz="6" w:space="0" w:color="auto"/>
              <w:left w:val="single" w:sz="6" w:space="0" w:color="auto"/>
              <w:bottom w:val="single" w:sz="6" w:space="0" w:color="auto"/>
              <w:right w:val="single" w:sz="6" w:space="0" w:color="auto"/>
            </w:tcBorders>
          </w:tcPr>
          <w:p w14:paraId="13A8E675" w14:textId="77777777" w:rsidR="00CB3986" w:rsidRPr="008E21F4" w:rsidRDefault="00CB3986" w:rsidP="00D04D5F">
            <w:pPr>
              <w:snapToGrid w:val="0"/>
              <w:spacing w:beforeLines="5" w:before="12" w:afterLines="5" w:after="12"/>
              <w:rPr>
                <w:ins w:id="16150" w:author="Delta" w:date="2021-07-23T11:12:00Z"/>
                <w:rFonts w:ascii="Arial" w:hAnsi="Arial" w:cs="Arial"/>
                <w:sz w:val="16"/>
                <w:szCs w:val="16"/>
              </w:rPr>
            </w:pPr>
            <w:ins w:id="16151" w:author="Delta" w:date="2021-07-23T11:12:00Z">
              <w:r w:rsidRPr="008E21F4">
                <w:rPr>
                  <w:rFonts w:ascii="Arial" w:hAnsi="Arial" w:cs="Arial"/>
                  <w:sz w:val="16"/>
                  <w:szCs w:val="16"/>
                </w:rPr>
                <w:t>0 1 2 4 5 6 7 8 9 10 11 12 13 14 15 16 18 20 22 24 25 26 29 32 33 44 45 46 49 50 51 52 55 56 57 58 59 60 61 63 64 65 66 68 69 70 71 72 73 74</w:t>
              </w:r>
            </w:ins>
          </w:p>
        </w:tc>
        <w:tc>
          <w:tcPr>
            <w:tcW w:w="1247" w:type="dxa"/>
            <w:tcBorders>
              <w:top w:val="single" w:sz="6" w:space="0" w:color="auto"/>
              <w:left w:val="single" w:sz="6" w:space="0" w:color="auto"/>
              <w:bottom w:val="single" w:sz="6" w:space="0" w:color="auto"/>
              <w:right w:val="single" w:sz="6" w:space="0" w:color="auto"/>
            </w:tcBorders>
          </w:tcPr>
          <w:p w14:paraId="519DC33C" w14:textId="77777777" w:rsidR="00CB3986" w:rsidRPr="008E21F4" w:rsidRDefault="00CB3986" w:rsidP="00D04D5F">
            <w:pPr>
              <w:snapToGrid w:val="0"/>
              <w:spacing w:beforeLines="5" w:before="12" w:afterLines="5" w:after="12"/>
              <w:rPr>
                <w:ins w:id="16152" w:author="Delta" w:date="2021-07-23T11:12:00Z"/>
                <w:rFonts w:ascii="Arial" w:hAnsi="Arial" w:cs="Arial"/>
                <w:sz w:val="16"/>
                <w:szCs w:val="16"/>
              </w:rPr>
            </w:pPr>
            <w:ins w:id="16153" w:author="Delta" w:date="2021-07-23T11:12:00Z">
              <w:r w:rsidRPr="008E21F4">
                <w:rPr>
                  <w:rFonts w:ascii="Arial" w:hAnsi="Arial" w:cs="Arial"/>
                  <w:sz w:val="16"/>
                  <w:szCs w:val="16"/>
                </w:rPr>
                <w:t>2 3 4 6 7 8 9 10 11 12 13 14 15 16 18 19 20 22 24 25 27 28 30 31 32 41 42 43 44 45 46 48 49 50 51 52 55 58 61 62 63 65 66 67 68 69 70 71 73 74</w:t>
              </w:r>
            </w:ins>
          </w:p>
        </w:tc>
        <w:tc>
          <w:tcPr>
            <w:tcW w:w="1247" w:type="dxa"/>
            <w:tcBorders>
              <w:top w:val="single" w:sz="6" w:space="0" w:color="auto"/>
              <w:left w:val="single" w:sz="6" w:space="0" w:color="auto"/>
              <w:bottom w:val="single" w:sz="6" w:space="0" w:color="auto"/>
              <w:right w:val="single" w:sz="6" w:space="0" w:color="auto"/>
            </w:tcBorders>
          </w:tcPr>
          <w:p w14:paraId="2C57BF7F" w14:textId="77777777" w:rsidR="00CB3986" w:rsidRPr="008E21F4" w:rsidRDefault="00CB3986" w:rsidP="00D04D5F">
            <w:pPr>
              <w:snapToGrid w:val="0"/>
              <w:spacing w:beforeLines="5" w:before="12" w:afterLines="5" w:after="12"/>
              <w:rPr>
                <w:ins w:id="16154" w:author="Delta" w:date="2021-07-23T11:12:00Z"/>
                <w:rFonts w:ascii="Arial" w:hAnsi="Arial" w:cs="Arial"/>
                <w:sz w:val="16"/>
                <w:szCs w:val="16"/>
              </w:rPr>
            </w:pPr>
            <w:ins w:id="16155" w:author="Delta" w:date="2021-07-23T11:12:00Z">
              <w:r w:rsidRPr="008E21F4">
                <w:rPr>
                  <w:rFonts w:ascii="Arial" w:hAnsi="Arial" w:cs="Arial"/>
                  <w:sz w:val="16"/>
                  <w:szCs w:val="16"/>
                </w:rPr>
                <w:t>0 1 2 5 6 7 10 11 12 16 17 18 19 22 23 25 27 28 29 30 31 33 34 35 36 37 39 40 43 45 46 47 48 49 50 52 54 55 56 58 61 62 63 64 66 67 68 69 71 73</w:t>
              </w:r>
            </w:ins>
          </w:p>
        </w:tc>
      </w:tr>
      <w:tr w:rsidR="00CB3986" w:rsidRPr="008E21F4" w14:paraId="2F0F193C" w14:textId="77777777" w:rsidTr="00D04D5F">
        <w:trPr>
          <w:jc w:val="center"/>
          <w:ins w:id="16156" w:author="Delta" w:date="2021-07-23T11:12:00Z"/>
        </w:trPr>
        <w:tc>
          <w:tcPr>
            <w:tcW w:w="907" w:type="dxa"/>
            <w:tcBorders>
              <w:top w:val="single" w:sz="6" w:space="0" w:color="auto"/>
              <w:left w:val="single" w:sz="6" w:space="0" w:color="auto"/>
              <w:bottom w:val="single" w:sz="6" w:space="0" w:color="auto"/>
              <w:right w:val="single" w:sz="6" w:space="0" w:color="auto"/>
            </w:tcBorders>
          </w:tcPr>
          <w:p w14:paraId="491B1341" w14:textId="77777777" w:rsidR="00CB3986" w:rsidRPr="008E21F4" w:rsidRDefault="00CB3986" w:rsidP="00D04D5F">
            <w:pPr>
              <w:snapToGrid w:val="0"/>
              <w:spacing w:beforeLines="5" w:before="12" w:afterLines="5" w:after="12"/>
              <w:rPr>
                <w:ins w:id="16157" w:author="Delta" w:date="2021-07-23T11:12:00Z"/>
                <w:rFonts w:ascii="Arial" w:hAnsi="Arial" w:cs="Arial"/>
                <w:b/>
                <w:bCs/>
                <w:sz w:val="16"/>
                <w:szCs w:val="16"/>
              </w:rPr>
            </w:pPr>
            <w:ins w:id="16158" w:author="Delta" w:date="2021-07-23T11:12:00Z">
              <w:r w:rsidRPr="008E21F4">
                <w:rPr>
                  <w:rFonts w:ascii="Arial" w:hAnsi="Arial" w:cs="Arial"/>
                  <w:b/>
                  <w:bCs/>
                  <w:sz w:val="16"/>
                  <w:szCs w:val="16"/>
                </w:rPr>
                <w:t>20 MHz</w:t>
              </w:r>
            </w:ins>
          </w:p>
        </w:tc>
        <w:tc>
          <w:tcPr>
            <w:tcW w:w="1247" w:type="dxa"/>
            <w:tcBorders>
              <w:top w:val="single" w:sz="6" w:space="0" w:color="auto"/>
              <w:left w:val="single" w:sz="6" w:space="0" w:color="auto"/>
              <w:bottom w:val="single" w:sz="6" w:space="0" w:color="auto"/>
              <w:right w:val="single" w:sz="6" w:space="0" w:color="auto"/>
            </w:tcBorders>
          </w:tcPr>
          <w:p w14:paraId="2EBE7A68" w14:textId="77777777" w:rsidR="00CB3986" w:rsidRPr="008E21F4" w:rsidRDefault="00CB3986" w:rsidP="00D04D5F">
            <w:pPr>
              <w:snapToGrid w:val="0"/>
              <w:spacing w:beforeLines="5" w:before="12" w:afterLines="5" w:after="12"/>
              <w:rPr>
                <w:ins w:id="16159" w:author="Delta" w:date="2021-07-23T11:12:00Z"/>
                <w:rFonts w:ascii="Arial" w:hAnsi="Arial" w:cs="Arial"/>
                <w:sz w:val="16"/>
                <w:szCs w:val="16"/>
              </w:rPr>
            </w:pPr>
            <w:ins w:id="16160" w:author="Delta" w:date="2021-07-23T11:12:00Z">
              <w:r w:rsidRPr="008E21F4">
                <w:rPr>
                  <w:rFonts w:ascii="Arial" w:hAnsi="Arial" w:cs="Arial"/>
                  <w:sz w:val="16"/>
                  <w:szCs w:val="16"/>
                </w:rPr>
                <w:t>0 1 2 3 4 5 7 8 9 10 11 15 17 19 20 21 24 26 27 28 29 31 32 33 34 36 37 44 45 54 56 57 58 59 60 61 63 65 67 68 69 70 73 77 79 83 85 86 87 88 89 90 91 92 93 94 95 96 98 99</w:t>
              </w:r>
            </w:ins>
          </w:p>
        </w:tc>
        <w:tc>
          <w:tcPr>
            <w:tcW w:w="1247" w:type="dxa"/>
            <w:tcBorders>
              <w:top w:val="single" w:sz="6" w:space="0" w:color="auto"/>
              <w:left w:val="single" w:sz="6" w:space="0" w:color="auto"/>
              <w:bottom w:val="single" w:sz="6" w:space="0" w:color="auto"/>
              <w:right w:val="single" w:sz="6" w:space="0" w:color="auto"/>
            </w:tcBorders>
          </w:tcPr>
          <w:p w14:paraId="5C6AC0CB" w14:textId="77777777" w:rsidR="00CB3986" w:rsidRPr="008E21F4" w:rsidRDefault="00CB3986" w:rsidP="00D04D5F">
            <w:pPr>
              <w:snapToGrid w:val="0"/>
              <w:spacing w:beforeLines="5" w:before="12" w:afterLines="5" w:after="12"/>
              <w:rPr>
                <w:ins w:id="16161" w:author="Delta" w:date="2021-07-23T11:12:00Z"/>
                <w:rFonts w:ascii="Arial" w:hAnsi="Arial" w:cs="Arial"/>
                <w:sz w:val="16"/>
                <w:szCs w:val="16"/>
              </w:rPr>
            </w:pPr>
            <w:ins w:id="16162" w:author="Delta" w:date="2021-07-23T11:12:00Z">
              <w:r w:rsidRPr="008E21F4">
                <w:rPr>
                  <w:rFonts w:ascii="Arial" w:hAnsi="Arial" w:cs="Arial"/>
                  <w:sz w:val="16"/>
                  <w:szCs w:val="16"/>
                </w:rPr>
                <w:t>0 2 3 4 7 8 10 11 12 13 14 15 16 17 18 19 20 22 24 25 27 30 35 37 39 41 42 44 53 56 57 59 61 62 63 66 67 69 70 73 74 75 76 77 78 79 80 81 82 84 85 86 88 89 90 91 92 94 96 98</w:t>
              </w:r>
            </w:ins>
          </w:p>
        </w:tc>
        <w:tc>
          <w:tcPr>
            <w:tcW w:w="1247" w:type="dxa"/>
            <w:tcBorders>
              <w:top w:val="single" w:sz="6" w:space="0" w:color="auto"/>
              <w:left w:val="single" w:sz="6" w:space="0" w:color="auto"/>
              <w:bottom w:val="single" w:sz="6" w:space="0" w:color="auto"/>
              <w:right w:val="single" w:sz="6" w:space="0" w:color="auto"/>
            </w:tcBorders>
          </w:tcPr>
          <w:p w14:paraId="067323DC" w14:textId="77777777" w:rsidR="00CB3986" w:rsidRPr="008E21F4" w:rsidRDefault="00CB3986" w:rsidP="00D04D5F">
            <w:pPr>
              <w:snapToGrid w:val="0"/>
              <w:spacing w:beforeLines="5" w:before="12" w:afterLines="5" w:after="12"/>
              <w:rPr>
                <w:ins w:id="16163" w:author="Delta" w:date="2021-07-23T11:12:00Z"/>
                <w:rFonts w:ascii="Arial" w:hAnsi="Arial" w:cs="Arial"/>
                <w:sz w:val="16"/>
                <w:szCs w:val="16"/>
              </w:rPr>
            </w:pPr>
            <w:ins w:id="16164" w:author="Delta" w:date="2021-07-23T11:12:00Z">
              <w:r w:rsidRPr="008E21F4">
                <w:rPr>
                  <w:rFonts w:ascii="Arial" w:hAnsi="Arial" w:cs="Arial"/>
                  <w:sz w:val="16"/>
                  <w:szCs w:val="16"/>
                </w:rPr>
                <w:t>0 2 4 5 6 7 11 12 13 14 16 17 18 19 20 21 23 27 28 30 31 32 35 37 38 40 43 44 45 46 47 50 51 53 56 57 58 59 60 61 62 63 64 65 68 70 71 73 77 79 80 82 85 87 89 92 95 96 97 98</w:t>
              </w:r>
            </w:ins>
          </w:p>
        </w:tc>
        <w:tc>
          <w:tcPr>
            <w:tcW w:w="1247" w:type="dxa"/>
            <w:tcBorders>
              <w:top w:val="single" w:sz="6" w:space="0" w:color="auto"/>
              <w:left w:val="single" w:sz="6" w:space="0" w:color="auto"/>
              <w:bottom w:val="single" w:sz="6" w:space="0" w:color="auto"/>
              <w:right w:val="single" w:sz="6" w:space="0" w:color="auto"/>
            </w:tcBorders>
          </w:tcPr>
          <w:p w14:paraId="0A3368EC" w14:textId="77777777" w:rsidR="00CB3986" w:rsidRPr="008E21F4" w:rsidRDefault="00CB3986" w:rsidP="00D04D5F">
            <w:pPr>
              <w:snapToGrid w:val="0"/>
              <w:spacing w:beforeLines="5" w:before="12" w:afterLines="5" w:after="12"/>
              <w:rPr>
                <w:ins w:id="16165" w:author="Delta" w:date="2021-07-23T11:12:00Z"/>
                <w:rFonts w:ascii="Arial" w:hAnsi="Arial" w:cs="Arial"/>
                <w:sz w:val="16"/>
                <w:szCs w:val="16"/>
              </w:rPr>
            </w:pPr>
            <w:ins w:id="16166" w:author="Delta" w:date="2021-07-23T11:12:00Z">
              <w:r w:rsidRPr="008E21F4">
                <w:rPr>
                  <w:rFonts w:ascii="Arial" w:hAnsi="Arial" w:cs="Arial"/>
                  <w:sz w:val="16"/>
                  <w:szCs w:val="16"/>
                </w:rPr>
                <w:t>0 1 2 4 5 6 7 10 11 12 13 14 15 16 18 19 20 21 23 24 25 29 32 33 34 40 42 43 44 45 46 53 54 55 57 59 60 61 62 63 67 68 71 72 73 75 77 81 82 84 85 87 91 92 93 95 96 97 98 99</w:t>
              </w:r>
            </w:ins>
          </w:p>
        </w:tc>
        <w:tc>
          <w:tcPr>
            <w:tcW w:w="1247" w:type="dxa"/>
            <w:tcBorders>
              <w:top w:val="single" w:sz="6" w:space="0" w:color="auto"/>
              <w:left w:val="single" w:sz="6" w:space="0" w:color="auto"/>
              <w:bottom w:val="single" w:sz="6" w:space="0" w:color="auto"/>
              <w:right w:val="single" w:sz="6" w:space="0" w:color="auto"/>
            </w:tcBorders>
          </w:tcPr>
          <w:p w14:paraId="714CC979" w14:textId="77777777" w:rsidR="00CB3986" w:rsidRPr="008E21F4" w:rsidRDefault="00CB3986" w:rsidP="00D04D5F">
            <w:pPr>
              <w:snapToGrid w:val="0"/>
              <w:spacing w:beforeLines="5" w:before="12" w:afterLines="5" w:after="12"/>
              <w:rPr>
                <w:ins w:id="16167" w:author="Delta" w:date="2021-07-23T11:12:00Z"/>
                <w:rFonts w:ascii="Arial" w:hAnsi="Arial" w:cs="Arial"/>
                <w:sz w:val="16"/>
                <w:szCs w:val="16"/>
              </w:rPr>
            </w:pPr>
            <w:ins w:id="16168" w:author="Delta" w:date="2021-07-23T11:12:00Z">
              <w:r w:rsidRPr="008E21F4">
                <w:rPr>
                  <w:rFonts w:ascii="Arial" w:hAnsi="Arial" w:cs="Arial"/>
                  <w:sz w:val="16"/>
                  <w:szCs w:val="16"/>
                </w:rPr>
                <w:t>2 4 5 8 9 10 11 12 13 14 16 17 18 19 22 24 25 26 27 29 30 32 33 36 37 38 40 41 42 43 45 46 53 54 55 57 58 60 62 64 65 66 67 68 69 74 78 82 83 84 86 88 89 90 91 92 93 95 97 99</w:t>
              </w:r>
            </w:ins>
          </w:p>
        </w:tc>
        <w:tc>
          <w:tcPr>
            <w:tcW w:w="1247" w:type="dxa"/>
            <w:tcBorders>
              <w:top w:val="single" w:sz="6" w:space="0" w:color="auto"/>
              <w:left w:val="single" w:sz="6" w:space="0" w:color="auto"/>
              <w:bottom w:val="single" w:sz="6" w:space="0" w:color="auto"/>
              <w:right w:val="single" w:sz="6" w:space="0" w:color="auto"/>
            </w:tcBorders>
          </w:tcPr>
          <w:p w14:paraId="29DA1973" w14:textId="77777777" w:rsidR="00CB3986" w:rsidRPr="008E21F4" w:rsidRDefault="00CB3986" w:rsidP="00D04D5F">
            <w:pPr>
              <w:snapToGrid w:val="0"/>
              <w:spacing w:beforeLines="5" w:before="12" w:afterLines="5" w:after="12"/>
              <w:rPr>
                <w:ins w:id="16169" w:author="Delta" w:date="2021-07-23T11:12:00Z"/>
                <w:rFonts w:ascii="Arial" w:hAnsi="Arial" w:cs="Arial"/>
                <w:sz w:val="16"/>
                <w:szCs w:val="16"/>
              </w:rPr>
            </w:pPr>
            <w:ins w:id="16170" w:author="Delta" w:date="2021-07-23T11:12:00Z">
              <w:r w:rsidRPr="008E21F4">
                <w:rPr>
                  <w:rFonts w:ascii="Arial" w:hAnsi="Arial" w:cs="Arial"/>
                  <w:sz w:val="16"/>
                  <w:szCs w:val="16"/>
                </w:rPr>
                <w:t>3 4 6 7 9 10 11 12 13 14 15 17 19 22 23 25 26 27 33 34 37 39 40 41 43 45 46 47 48 49 50 53 55 56 58 60 61 62 63 65 69 71 72 73 74 76 77 78 79 80 82 83 85 87 91 92 94 95 96 99</w:t>
              </w:r>
            </w:ins>
          </w:p>
        </w:tc>
      </w:tr>
    </w:tbl>
    <w:p w14:paraId="7147DF12" w14:textId="77777777" w:rsidR="00CB3986" w:rsidRPr="008E21F4" w:rsidRDefault="00CB3986" w:rsidP="00CB3986">
      <w:pPr>
        <w:pStyle w:val="TH"/>
        <w:rPr>
          <w:ins w:id="16171" w:author="Delta" w:date="2021-07-23T11:12:00Z"/>
        </w:rPr>
      </w:pPr>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tblGrid>
      <w:tr w:rsidR="00CB3986" w:rsidRPr="008E21F4" w14:paraId="55AE127B" w14:textId="77777777" w:rsidTr="00D04D5F">
        <w:trPr>
          <w:jc w:val="center"/>
          <w:ins w:id="16172" w:author="Delta" w:date="2021-07-23T11:12:00Z"/>
        </w:trPr>
        <w:tc>
          <w:tcPr>
            <w:tcW w:w="907" w:type="dxa"/>
            <w:tcBorders>
              <w:top w:val="single" w:sz="6" w:space="0" w:color="auto"/>
              <w:left w:val="single" w:sz="6" w:space="0" w:color="auto"/>
              <w:bottom w:val="single" w:sz="6" w:space="0" w:color="auto"/>
              <w:right w:val="single" w:sz="6" w:space="0" w:color="auto"/>
            </w:tcBorders>
          </w:tcPr>
          <w:p w14:paraId="6D45B24B" w14:textId="77777777" w:rsidR="00CB3986" w:rsidRPr="008E21F4" w:rsidRDefault="00CB3986" w:rsidP="00D04D5F">
            <w:pPr>
              <w:pStyle w:val="TAH"/>
              <w:rPr>
                <w:ins w:id="16173" w:author="Delta" w:date="2021-07-23T11:12:00Z"/>
              </w:rPr>
            </w:pPr>
            <w:ins w:id="16174" w:author="Delta" w:date="2021-07-23T11:12:00Z">
              <w:r w:rsidRPr="008E21F4">
                <w:t>Frame 3</w:t>
              </w:r>
            </w:ins>
          </w:p>
        </w:tc>
        <w:tc>
          <w:tcPr>
            <w:tcW w:w="1247" w:type="dxa"/>
            <w:tcBorders>
              <w:top w:val="single" w:sz="6" w:space="0" w:color="auto"/>
              <w:left w:val="single" w:sz="6" w:space="0" w:color="auto"/>
              <w:bottom w:val="single" w:sz="6" w:space="0" w:color="auto"/>
              <w:right w:val="single" w:sz="6" w:space="0" w:color="auto"/>
            </w:tcBorders>
          </w:tcPr>
          <w:p w14:paraId="25D5D1B9" w14:textId="77777777" w:rsidR="00CB3986" w:rsidRPr="008E21F4" w:rsidRDefault="00CB3986" w:rsidP="00D04D5F">
            <w:pPr>
              <w:pStyle w:val="TAH"/>
              <w:rPr>
                <w:ins w:id="16175" w:author="Delta" w:date="2021-07-23T11:12:00Z"/>
              </w:rPr>
            </w:pPr>
            <w:ins w:id="16176" w:author="Delta" w:date="2021-07-23T11:12:00Z">
              <w:r w:rsidRPr="008E21F4">
                <w:t>Subframe 0</w:t>
              </w:r>
            </w:ins>
          </w:p>
        </w:tc>
        <w:tc>
          <w:tcPr>
            <w:tcW w:w="1247" w:type="dxa"/>
            <w:tcBorders>
              <w:top w:val="single" w:sz="6" w:space="0" w:color="auto"/>
              <w:left w:val="single" w:sz="6" w:space="0" w:color="auto"/>
              <w:bottom w:val="single" w:sz="6" w:space="0" w:color="auto"/>
              <w:right w:val="single" w:sz="6" w:space="0" w:color="auto"/>
            </w:tcBorders>
          </w:tcPr>
          <w:p w14:paraId="16DB5E08" w14:textId="77777777" w:rsidR="00CB3986" w:rsidRPr="008E21F4" w:rsidRDefault="00CB3986" w:rsidP="00D04D5F">
            <w:pPr>
              <w:pStyle w:val="TAH"/>
              <w:rPr>
                <w:ins w:id="16177" w:author="Delta" w:date="2021-07-23T11:12:00Z"/>
              </w:rPr>
            </w:pPr>
            <w:ins w:id="16178" w:author="Delta" w:date="2021-07-23T11:12:00Z">
              <w:r w:rsidRPr="008E21F4">
                <w:t xml:space="preserve">Subframe </w:t>
              </w:r>
              <w:r w:rsidRPr="008E21F4">
                <w:rPr>
                  <w:lang w:eastAsia="zh-CN"/>
                </w:rPr>
                <w:t>1</w:t>
              </w:r>
            </w:ins>
          </w:p>
        </w:tc>
        <w:tc>
          <w:tcPr>
            <w:tcW w:w="1247" w:type="dxa"/>
            <w:tcBorders>
              <w:top w:val="single" w:sz="6" w:space="0" w:color="auto"/>
              <w:left w:val="single" w:sz="6" w:space="0" w:color="auto"/>
              <w:bottom w:val="single" w:sz="6" w:space="0" w:color="auto"/>
              <w:right w:val="single" w:sz="6" w:space="0" w:color="auto"/>
            </w:tcBorders>
          </w:tcPr>
          <w:p w14:paraId="78B318BE" w14:textId="77777777" w:rsidR="00CB3986" w:rsidRPr="008E21F4" w:rsidRDefault="00CB3986" w:rsidP="00D04D5F">
            <w:pPr>
              <w:pStyle w:val="TAH"/>
              <w:rPr>
                <w:ins w:id="16179" w:author="Delta" w:date="2021-07-23T11:12:00Z"/>
              </w:rPr>
            </w:pPr>
            <w:ins w:id="16180" w:author="Delta" w:date="2021-07-23T11:12:00Z">
              <w:r w:rsidRPr="008E21F4">
                <w:t>Subframe 4</w:t>
              </w:r>
            </w:ins>
          </w:p>
        </w:tc>
        <w:tc>
          <w:tcPr>
            <w:tcW w:w="1247" w:type="dxa"/>
            <w:tcBorders>
              <w:top w:val="single" w:sz="6" w:space="0" w:color="auto"/>
              <w:left w:val="single" w:sz="6" w:space="0" w:color="auto"/>
              <w:bottom w:val="single" w:sz="6" w:space="0" w:color="auto"/>
              <w:right w:val="single" w:sz="6" w:space="0" w:color="auto"/>
            </w:tcBorders>
          </w:tcPr>
          <w:p w14:paraId="09C927F0" w14:textId="77777777" w:rsidR="00CB3986" w:rsidRPr="008E21F4" w:rsidRDefault="00CB3986" w:rsidP="00D04D5F">
            <w:pPr>
              <w:pStyle w:val="TAH"/>
              <w:rPr>
                <w:ins w:id="16181" w:author="Delta" w:date="2021-07-23T11:12:00Z"/>
              </w:rPr>
            </w:pPr>
            <w:ins w:id="16182" w:author="Delta" w:date="2021-07-23T11:12:00Z">
              <w:r w:rsidRPr="008E21F4">
                <w:t>Subframe 5</w:t>
              </w:r>
            </w:ins>
          </w:p>
        </w:tc>
        <w:tc>
          <w:tcPr>
            <w:tcW w:w="1247" w:type="dxa"/>
            <w:tcBorders>
              <w:top w:val="single" w:sz="6" w:space="0" w:color="auto"/>
              <w:left w:val="single" w:sz="6" w:space="0" w:color="auto"/>
              <w:bottom w:val="single" w:sz="6" w:space="0" w:color="auto"/>
              <w:right w:val="single" w:sz="6" w:space="0" w:color="auto"/>
            </w:tcBorders>
          </w:tcPr>
          <w:p w14:paraId="050DDFDB" w14:textId="77777777" w:rsidR="00CB3986" w:rsidRPr="008E21F4" w:rsidRDefault="00CB3986" w:rsidP="00D04D5F">
            <w:pPr>
              <w:pStyle w:val="TAH"/>
              <w:rPr>
                <w:ins w:id="16183" w:author="Delta" w:date="2021-07-23T11:12:00Z"/>
              </w:rPr>
            </w:pPr>
            <w:ins w:id="16184" w:author="Delta" w:date="2021-07-23T11:12:00Z">
              <w:r w:rsidRPr="008E21F4">
                <w:t>Subframe 6</w:t>
              </w:r>
            </w:ins>
          </w:p>
        </w:tc>
        <w:tc>
          <w:tcPr>
            <w:tcW w:w="1247" w:type="dxa"/>
            <w:tcBorders>
              <w:top w:val="single" w:sz="6" w:space="0" w:color="auto"/>
              <w:left w:val="single" w:sz="6" w:space="0" w:color="auto"/>
              <w:bottom w:val="single" w:sz="6" w:space="0" w:color="auto"/>
              <w:right w:val="single" w:sz="6" w:space="0" w:color="auto"/>
            </w:tcBorders>
          </w:tcPr>
          <w:p w14:paraId="00519AD8" w14:textId="77777777" w:rsidR="00CB3986" w:rsidRPr="008E21F4" w:rsidRDefault="00CB3986" w:rsidP="00D04D5F">
            <w:pPr>
              <w:pStyle w:val="TAH"/>
              <w:rPr>
                <w:ins w:id="16185" w:author="Delta" w:date="2021-07-23T11:12:00Z"/>
              </w:rPr>
            </w:pPr>
            <w:ins w:id="16186" w:author="Delta" w:date="2021-07-23T11:12:00Z">
              <w:r w:rsidRPr="008E21F4">
                <w:t>Subframe 9</w:t>
              </w:r>
            </w:ins>
          </w:p>
        </w:tc>
      </w:tr>
      <w:tr w:rsidR="00CB3986" w:rsidRPr="008E21F4" w14:paraId="16EA91ED" w14:textId="77777777" w:rsidTr="00D04D5F">
        <w:trPr>
          <w:jc w:val="center"/>
          <w:ins w:id="16187" w:author="Delta" w:date="2021-07-23T11:12:00Z"/>
        </w:trPr>
        <w:tc>
          <w:tcPr>
            <w:tcW w:w="907" w:type="dxa"/>
            <w:tcBorders>
              <w:top w:val="single" w:sz="6" w:space="0" w:color="auto"/>
              <w:left w:val="single" w:sz="6" w:space="0" w:color="auto"/>
              <w:bottom w:val="single" w:sz="6" w:space="0" w:color="auto"/>
              <w:right w:val="single" w:sz="6" w:space="0" w:color="auto"/>
            </w:tcBorders>
          </w:tcPr>
          <w:p w14:paraId="1207D380" w14:textId="77777777" w:rsidR="00CB3986" w:rsidRPr="008E21F4" w:rsidRDefault="00CB3986" w:rsidP="00D04D5F">
            <w:pPr>
              <w:snapToGrid w:val="0"/>
              <w:spacing w:beforeLines="5" w:before="12" w:afterLines="5" w:after="12"/>
              <w:rPr>
                <w:ins w:id="16188" w:author="Delta" w:date="2021-07-23T11:12:00Z"/>
                <w:rFonts w:ascii="Arial" w:hAnsi="Arial" w:cs="Arial"/>
                <w:b/>
                <w:bCs/>
                <w:sz w:val="16"/>
                <w:szCs w:val="16"/>
              </w:rPr>
            </w:pPr>
            <w:ins w:id="16189" w:author="Delta" w:date="2021-07-23T11:12:00Z">
              <w:r w:rsidRPr="008E21F4">
                <w:rPr>
                  <w:rFonts w:ascii="Arial" w:hAnsi="Arial" w:cs="Arial"/>
                  <w:b/>
                  <w:bCs/>
                  <w:sz w:val="16"/>
                  <w:szCs w:val="16"/>
                </w:rPr>
                <w:t>3 MHz</w:t>
              </w:r>
            </w:ins>
          </w:p>
        </w:tc>
        <w:tc>
          <w:tcPr>
            <w:tcW w:w="1247" w:type="dxa"/>
            <w:tcBorders>
              <w:top w:val="single" w:sz="6" w:space="0" w:color="auto"/>
              <w:left w:val="single" w:sz="6" w:space="0" w:color="auto"/>
              <w:bottom w:val="single" w:sz="6" w:space="0" w:color="auto"/>
              <w:right w:val="single" w:sz="6" w:space="0" w:color="auto"/>
            </w:tcBorders>
          </w:tcPr>
          <w:p w14:paraId="51499D0E" w14:textId="77777777" w:rsidR="00CB3986" w:rsidRPr="008E21F4" w:rsidRDefault="00CB3986" w:rsidP="00D04D5F">
            <w:pPr>
              <w:snapToGrid w:val="0"/>
              <w:spacing w:beforeLines="5" w:before="12" w:afterLines="5" w:after="12"/>
              <w:rPr>
                <w:ins w:id="16190" w:author="Delta" w:date="2021-07-23T11:12:00Z"/>
                <w:rFonts w:ascii="Arial" w:hAnsi="Arial" w:cs="Arial"/>
                <w:sz w:val="16"/>
                <w:szCs w:val="16"/>
              </w:rPr>
            </w:pPr>
            <w:ins w:id="16191" w:author="Delta" w:date="2021-07-23T11:12:00Z">
              <w:r w:rsidRPr="008E21F4">
                <w:rPr>
                  <w:rFonts w:ascii="Arial" w:hAnsi="Arial" w:cs="Arial"/>
                  <w:sz w:val="16"/>
                  <w:szCs w:val="16"/>
                </w:rPr>
                <w:t>2 4 7 8 9 10 11</w:t>
              </w:r>
            </w:ins>
          </w:p>
        </w:tc>
        <w:tc>
          <w:tcPr>
            <w:tcW w:w="1247" w:type="dxa"/>
            <w:tcBorders>
              <w:top w:val="single" w:sz="6" w:space="0" w:color="auto"/>
              <w:left w:val="single" w:sz="6" w:space="0" w:color="auto"/>
              <w:bottom w:val="single" w:sz="6" w:space="0" w:color="auto"/>
              <w:right w:val="single" w:sz="6" w:space="0" w:color="auto"/>
            </w:tcBorders>
          </w:tcPr>
          <w:p w14:paraId="101B0DD6" w14:textId="77777777" w:rsidR="00CB3986" w:rsidRPr="008E21F4" w:rsidRDefault="00CB3986" w:rsidP="00D04D5F">
            <w:pPr>
              <w:snapToGrid w:val="0"/>
              <w:spacing w:beforeLines="5" w:before="12" w:afterLines="5" w:after="12"/>
              <w:rPr>
                <w:ins w:id="16192" w:author="Delta" w:date="2021-07-23T11:12:00Z"/>
                <w:rFonts w:ascii="Arial" w:hAnsi="Arial" w:cs="Arial"/>
                <w:sz w:val="16"/>
                <w:szCs w:val="16"/>
              </w:rPr>
            </w:pPr>
            <w:ins w:id="16193" w:author="Delta" w:date="2021-07-23T11:12:00Z">
              <w:r w:rsidRPr="008E21F4">
                <w:rPr>
                  <w:rFonts w:ascii="Arial" w:hAnsi="Arial" w:cs="Arial"/>
                  <w:sz w:val="16"/>
                  <w:szCs w:val="16"/>
                </w:rPr>
                <w:t>0 1 2 3 11 12 13</w:t>
              </w:r>
            </w:ins>
          </w:p>
        </w:tc>
        <w:tc>
          <w:tcPr>
            <w:tcW w:w="1247" w:type="dxa"/>
            <w:tcBorders>
              <w:top w:val="single" w:sz="6" w:space="0" w:color="auto"/>
              <w:left w:val="single" w:sz="6" w:space="0" w:color="auto"/>
              <w:bottom w:val="single" w:sz="6" w:space="0" w:color="auto"/>
              <w:right w:val="single" w:sz="6" w:space="0" w:color="auto"/>
            </w:tcBorders>
          </w:tcPr>
          <w:p w14:paraId="78EE85DC" w14:textId="77777777" w:rsidR="00CB3986" w:rsidRPr="008E21F4" w:rsidRDefault="00CB3986" w:rsidP="00D04D5F">
            <w:pPr>
              <w:snapToGrid w:val="0"/>
              <w:spacing w:beforeLines="5" w:before="12" w:afterLines="5" w:after="12"/>
              <w:rPr>
                <w:ins w:id="16194" w:author="Delta" w:date="2021-07-23T11:12:00Z"/>
                <w:rFonts w:ascii="Arial" w:hAnsi="Arial" w:cs="Arial"/>
                <w:sz w:val="16"/>
                <w:szCs w:val="16"/>
              </w:rPr>
            </w:pPr>
            <w:ins w:id="16195" w:author="Delta" w:date="2021-07-23T11:12:00Z">
              <w:r w:rsidRPr="008E21F4">
                <w:rPr>
                  <w:rFonts w:ascii="Arial" w:hAnsi="Arial" w:cs="Arial"/>
                  <w:sz w:val="16"/>
                  <w:szCs w:val="16"/>
                </w:rPr>
                <w:t>0 1 3 4 5 13 14</w:t>
              </w:r>
            </w:ins>
          </w:p>
        </w:tc>
        <w:tc>
          <w:tcPr>
            <w:tcW w:w="1247" w:type="dxa"/>
            <w:tcBorders>
              <w:top w:val="single" w:sz="6" w:space="0" w:color="auto"/>
              <w:left w:val="single" w:sz="6" w:space="0" w:color="auto"/>
              <w:bottom w:val="single" w:sz="6" w:space="0" w:color="auto"/>
              <w:right w:val="single" w:sz="6" w:space="0" w:color="auto"/>
            </w:tcBorders>
          </w:tcPr>
          <w:p w14:paraId="71922ED2" w14:textId="77777777" w:rsidR="00CB3986" w:rsidRPr="008E21F4" w:rsidRDefault="00CB3986" w:rsidP="00D04D5F">
            <w:pPr>
              <w:snapToGrid w:val="0"/>
              <w:spacing w:beforeLines="5" w:before="12" w:afterLines="5" w:after="12"/>
              <w:rPr>
                <w:ins w:id="16196" w:author="Delta" w:date="2021-07-23T11:12:00Z"/>
                <w:rFonts w:ascii="Arial" w:hAnsi="Arial" w:cs="Arial"/>
                <w:sz w:val="16"/>
                <w:szCs w:val="16"/>
              </w:rPr>
            </w:pPr>
            <w:ins w:id="16197" w:author="Delta" w:date="2021-07-23T11:12:00Z">
              <w:r w:rsidRPr="008E21F4">
                <w:rPr>
                  <w:rFonts w:ascii="Arial" w:hAnsi="Arial" w:cs="Arial"/>
                  <w:sz w:val="16"/>
                  <w:szCs w:val="16"/>
                </w:rPr>
                <w:t>0 1 2 3 11 12 13</w:t>
              </w:r>
            </w:ins>
          </w:p>
        </w:tc>
        <w:tc>
          <w:tcPr>
            <w:tcW w:w="1247" w:type="dxa"/>
            <w:tcBorders>
              <w:top w:val="single" w:sz="6" w:space="0" w:color="auto"/>
              <w:left w:val="single" w:sz="6" w:space="0" w:color="auto"/>
              <w:bottom w:val="single" w:sz="6" w:space="0" w:color="auto"/>
              <w:right w:val="single" w:sz="6" w:space="0" w:color="auto"/>
            </w:tcBorders>
          </w:tcPr>
          <w:p w14:paraId="101B2FB2" w14:textId="77777777" w:rsidR="00CB3986" w:rsidRPr="008E21F4" w:rsidRDefault="00CB3986" w:rsidP="00D04D5F">
            <w:pPr>
              <w:snapToGrid w:val="0"/>
              <w:spacing w:beforeLines="5" w:before="12" w:afterLines="5" w:after="12"/>
              <w:rPr>
                <w:ins w:id="16198" w:author="Delta" w:date="2021-07-23T11:12:00Z"/>
                <w:rFonts w:ascii="Arial" w:hAnsi="Arial" w:cs="Arial"/>
                <w:sz w:val="16"/>
                <w:szCs w:val="16"/>
              </w:rPr>
            </w:pPr>
            <w:ins w:id="16199" w:author="Delta" w:date="2021-07-23T11:12:00Z">
              <w:r w:rsidRPr="008E21F4">
                <w:rPr>
                  <w:rFonts w:ascii="Arial" w:hAnsi="Arial" w:cs="Arial"/>
                  <w:sz w:val="16"/>
                  <w:szCs w:val="16"/>
                </w:rPr>
                <w:t>0 1 2 3 11 12 13</w:t>
              </w:r>
            </w:ins>
          </w:p>
        </w:tc>
        <w:tc>
          <w:tcPr>
            <w:tcW w:w="1247" w:type="dxa"/>
            <w:tcBorders>
              <w:top w:val="single" w:sz="6" w:space="0" w:color="auto"/>
              <w:left w:val="single" w:sz="6" w:space="0" w:color="auto"/>
              <w:bottom w:val="single" w:sz="6" w:space="0" w:color="auto"/>
              <w:right w:val="single" w:sz="6" w:space="0" w:color="auto"/>
            </w:tcBorders>
          </w:tcPr>
          <w:p w14:paraId="7E016773" w14:textId="77777777" w:rsidR="00CB3986" w:rsidRPr="008E21F4" w:rsidRDefault="00CB3986" w:rsidP="00D04D5F">
            <w:pPr>
              <w:snapToGrid w:val="0"/>
              <w:spacing w:beforeLines="5" w:before="12" w:afterLines="5" w:after="12"/>
              <w:rPr>
                <w:ins w:id="16200" w:author="Delta" w:date="2021-07-23T11:12:00Z"/>
                <w:rFonts w:ascii="Arial" w:hAnsi="Arial" w:cs="Arial"/>
                <w:sz w:val="16"/>
                <w:szCs w:val="16"/>
              </w:rPr>
            </w:pPr>
            <w:ins w:id="16201" w:author="Delta" w:date="2021-07-23T11:12:00Z">
              <w:r w:rsidRPr="008E21F4">
                <w:rPr>
                  <w:rFonts w:ascii="Arial" w:hAnsi="Arial" w:cs="Arial"/>
                  <w:sz w:val="16"/>
                  <w:szCs w:val="16"/>
                </w:rPr>
                <w:t>0 1 2 11 12 13 14</w:t>
              </w:r>
            </w:ins>
          </w:p>
        </w:tc>
      </w:tr>
      <w:tr w:rsidR="00CB3986" w:rsidRPr="008E21F4" w14:paraId="136FDB30" w14:textId="77777777" w:rsidTr="00D04D5F">
        <w:trPr>
          <w:jc w:val="center"/>
          <w:ins w:id="16202" w:author="Delta" w:date="2021-07-23T11:12:00Z"/>
        </w:trPr>
        <w:tc>
          <w:tcPr>
            <w:tcW w:w="907" w:type="dxa"/>
            <w:tcBorders>
              <w:top w:val="single" w:sz="6" w:space="0" w:color="auto"/>
              <w:left w:val="single" w:sz="6" w:space="0" w:color="auto"/>
              <w:bottom w:val="single" w:sz="6" w:space="0" w:color="auto"/>
              <w:right w:val="single" w:sz="6" w:space="0" w:color="auto"/>
            </w:tcBorders>
          </w:tcPr>
          <w:p w14:paraId="3FED0159" w14:textId="77777777" w:rsidR="00CB3986" w:rsidRPr="008E21F4" w:rsidRDefault="00CB3986" w:rsidP="00D04D5F">
            <w:pPr>
              <w:snapToGrid w:val="0"/>
              <w:spacing w:beforeLines="5" w:before="12" w:afterLines="5" w:after="12"/>
              <w:rPr>
                <w:ins w:id="16203" w:author="Delta" w:date="2021-07-23T11:12:00Z"/>
                <w:rFonts w:ascii="Arial" w:hAnsi="Arial" w:cs="Arial"/>
                <w:b/>
                <w:bCs/>
                <w:sz w:val="16"/>
                <w:szCs w:val="16"/>
              </w:rPr>
            </w:pPr>
            <w:ins w:id="16204" w:author="Delta" w:date="2021-07-23T11:12:00Z">
              <w:r w:rsidRPr="008E21F4">
                <w:rPr>
                  <w:rFonts w:ascii="Arial" w:hAnsi="Arial" w:cs="Arial"/>
                  <w:b/>
                  <w:bCs/>
                  <w:sz w:val="16"/>
                  <w:szCs w:val="16"/>
                </w:rPr>
                <w:t>5 MHz</w:t>
              </w:r>
            </w:ins>
          </w:p>
        </w:tc>
        <w:tc>
          <w:tcPr>
            <w:tcW w:w="1247" w:type="dxa"/>
            <w:tcBorders>
              <w:top w:val="single" w:sz="6" w:space="0" w:color="auto"/>
              <w:left w:val="single" w:sz="6" w:space="0" w:color="auto"/>
              <w:bottom w:val="single" w:sz="6" w:space="0" w:color="auto"/>
              <w:right w:val="single" w:sz="6" w:space="0" w:color="auto"/>
            </w:tcBorders>
          </w:tcPr>
          <w:p w14:paraId="02597B6B" w14:textId="77777777" w:rsidR="00CB3986" w:rsidRPr="008E21F4" w:rsidRDefault="00CB3986" w:rsidP="00D04D5F">
            <w:pPr>
              <w:snapToGrid w:val="0"/>
              <w:spacing w:beforeLines="5" w:before="12" w:afterLines="5" w:after="12"/>
              <w:rPr>
                <w:ins w:id="16205" w:author="Delta" w:date="2021-07-23T11:12:00Z"/>
                <w:rFonts w:ascii="Arial" w:hAnsi="Arial" w:cs="Arial"/>
                <w:sz w:val="16"/>
                <w:szCs w:val="16"/>
              </w:rPr>
            </w:pPr>
            <w:ins w:id="16206" w:author="Delta" w:date="2021-07-23T11:12:00Z">
              <w:r w:rsidRPr="008E21F4">
                <w:rPr>
                  <w:rFonts w:ascii="Arial" w:hAnsi="Arial" w:cs="Arial"/>
                  <w:sz w:val="16"/>
                  <w:szCs w:val="16"/>
                </w:rPr>
                <w:t>0 1 3 6 7 9 12 14 17 18 20 21 22 23 24</w:t>
              </w:r>
            </w:ins>
          </w:p>
        </w:tc>
        <w:tc>
          <w:tcPr>
            <w:tcW w:w="1247" w:type="dxa"/>
            <w:tcBorders>
              <w:top w:val="single" w:sz="6" w:space="0" w:color="auto"/>
              <w:left w:val="single" w:sz="6" w:space="0" w:color="auto"/>
              <w:bottom w:val="single" w:sz="6" w:space="0" w:color="auto"/>
              <w:right w:val="single" w:sz="6" w:space="0" w:color="auto"/>
            </w:tcBorders>
          </w:tcPr>
          <w:p w14:paraId="3DE0614F" w14:textId="77777777" w:rsidR="00CB3986" w:rsidRPr="008E21F4" w:rsidRDefault="00CB3986" w:rsidP="00D04D5F">
            <w:pPr>
              <w:snapToGrid w:val="0"/>
              <w:spacing w:beforeLines="5" w:before="12" w:afterLines="5" w:after="12"/>
              <w:rPr>
                <w:ins w:id="16207" w:author="Delta" w:date="2021-07-23T11:12:00Z"/>
                <w:rFonts w:ascii="Arial" w:hAnsi="Arial" w:cs="Arial"/>
                <w:sz w:val="16"/>
                <w:szCs w:val="16"/>
              </w:rPr>
            </w:pPr>
            <w:ins w:id="16208" w:author="Delta" w:date="2021-07-23T11:12:00Z">
              <w:r w:rsidRPr="008E21F4">
                <w:rPr>
                  <w:rFonts w:ascii="Arial" w:hAnsi="Arial" w:cs="Arial"/>
                  <w:sz w:val="16"/>
                  <w:szCs w:val="16"/>
                </w:rPr>
                <w:t>0 2 3 4 5 6 7 8 17 18 19 20 21 22 24</w:t>
              </w:r>
            </w:ins>
          </w:p>
        </w:tc>
        <w:tc>
          <w:tcPr>
            <w:tcW w:w="1247" w:type="dxa"/>
            <w:tcBorders>
              <w:top w:val="single" w:sz="6" w:space="0" w:color="auto"/>
              <w:left w:val="single" w:sz="6" w:space="0" w:color="auto"/>
              <w:bottom w:val="single" w:sz="6" w:space="0" w:color="auto"/>
              <w:right w:val="single" w:sz="6" w:space="0" w:color="auto"/>
            </w:tcBorders>
          </w:tcPr>
          <w:p w14:paraId="6401D856" w14:textId="77777777" w:rsidR="00CB3986" w:rsidRPr="008E21F4" w:rsidRDefault="00CB3986" w:rsidP="00D04D5F">
            <w:pPr>
              <w:snapToGrid w:val="0"/>
              <w:spacing w:beforeLines="5" w:before="12" w:afterLines="5" w:after="12"/>
              <w:rPr>
                <w:ins w:id="16209" w:author="Delta" w:date="2021-07-23T11:12:00Z"/>
                <w:rFonts w:ascii="Arial" w:hAnsi="Arial" w:cs="Arial"/>
                <w:sz w:val="16"/>
                <w:szCs w:val="16"/>
              </w:rPr>
            </w:pPr>
            <w:ins w:id="16210" w:author="Delta" w:date="2021-07-23T11:12:00Z">
              <w:r w:rsidRPr="008E21F4">
                <w:rPr>
                  <w:rFonts w:ascii="Arial" w:hAnsi="Arial" w:cs="Arial"/>
                  <w:sz w:val="16"/>
                  <w:szCs w:val="16"/>
                </w:rPr>
                <w:t>2 3 4 5 6 7 9 11 12 14 15 17 18 21 24</w:t>
              </w:r>
            </w:ins>
          </w:p>
        </w:tc>
        <w:tc>
          <w:tcPr>
            <w:tcW w:w="1247" w:type="dxa"/>
            <w:tcBorders>
              <w:top w:val="single" w:sz="6" w:space="0" w:color="auto"/>
              <w:left w:val="single" w:sz="6" w:space="0" w:color="auto"/>
              <w:bottom w:val="single" w:sz="6" w:space="0" w:color="auto"/>
              <w:right w:val="single" w:sz="6" w:space="0" w:color="auto"/>
            </w:tcBorders>
          </w:tcPr>
          <w:p w14:paraId="35D53468" w14:textId="77777777" w:rsidR="00CB3986" w:rsidRPr="008E21F4" w:rsidRDefault="00CB3986" w:rsidP="00D04D5F">
            <w:pPr>
              <w:snapToGrid w:val="0"/>
              <w:spacing w:beforeLines="5" w:before="12" w:afterLines="5" w:after="12"/>
              <w:rPr>
                <w:ins w:id="16211" w:author="Delta" w:date="2021-07-23T11:12:00Z"/>
                <w:rFonts w:ascii="Arial" w:hAnsi="Arial" w:cs="Arial"/>
                <w:sz w:val="16"/>
                <w:szCs w:val="16"/>
              </w:rPr>
            </w:pPr>
            <w:ins w:id="16212" w:author="Delta" w:date="2021-07-23T11:12:00Z">
              <w:r w:rsidRPr="008E21F4">
                <w:rPr>
                  <w:rFonts w:ascii="Arial" w:hAnsi="Arial" w:cs="Arial"/>
                  <w:sz w:val="16"/>
                  <w:szCs w:val="16"/>
                </w:rPr>
                <w:t>1 2 3 4 5 6 7 8 16 17 20 21 22 23 24</w:t>
              </w:r>
            </w:ins>
          </w:p>
        </w:tc>
        <w:tc>
          <w:tcPr>
            <w:tcW w:w="1247" w:type="dxa"/>
            <w:tcBorders>
              <w:top w:val="single" w:sz="6" w:space="0" w:color="auto"/>
              <w:left w:val="single" w:sz="6" w:space="0" w:color="auto"/>
              <w:bottom w:val="single" w:sz="6" w:space="0" w:color="auto"/>
              <w:right w:val="single" w:sz="6" w:space="0" w:color="auto"/>
            </w:tcBorders>
          </w:tcPr>
          <w:p w14:paraId="4F485977" w14:textId="77777777" w:rsidR="00CB3986" w:rsidRPr="008E21F4" w:rsidRDefault="00CB3986" w:rsidP="00D04D5F">
            <w:pPr>
              <w:snapToGrid w:val="0"/>
              <w:spacing w:beforeLines="5" w:before="12" w:afterLines="5" w:after="12"/>
              <w:rPr>
                <w:ins w:id="16213" w:author="Delta" w:date="2021-07-23T11:12:00Z"/>
                <w:rFonts w:ascii="Arial" w:hAnsi="Arial" w:cs="Arial"/>
                <w:sz w:val="16"/>
                <w:szCs w:val="16"/>
              </w:rPr>
            </w:pPr>
            <w:ins w:id="16214" w:author="Delta" w:date="2021-07-23T11:12:00Z">
              <w:r w:rsidRPr="008E21F4">
                <w:rPr>
                  <w:rFonts w:ascii="Arial" w:hAnsi="Arial" w:cs="Arial"/>
                  <w:sz w:val="16"/>
                  <w:szCs w:val="16"/>
                </w:rPr>
                <w:t>0 2 3 4 5 6 7 8 17 18 19 20 21 22 24</w:t>
              </w:r>
            </w:ins>
          </w:p>
        </w:tc>
        <w:tc>
          <w:tcPr>
            <w:tcW w:w="1247" w:type="dxa"/>
            <w:tcBorders>
              <w:top w:val="single" w:sz="6" w:space="0" w:color="auto"/>
              <w:left w:val="single" w:sz="6" w:space="0" w:color="auto"/>
              <w:bottom w:val="single" w:sz="6" w:space="0" w:color="auto"/>
              <w:right w:val="single" w:sz="6" w:space="0" w:color="auto"/>
            </w:tcBorders>
          </w:tcPr>
          <w:p w14:paraId="259D0259" w14:textId="77777777" w:rsidR="00CB3986" w:rsidRPr="008E21F4" w:rsidRDefault="00CB3986" w:rsidP="00D04D5F">
            <w:pPr>
              <w:snapToGrid w:val="0"/>
              <w:spacing w:beforeLines="5" w:before="12" w:afterLines="5" w:after="12"/>
              <w:rPr>
                <w:ins w:id="16215" w:author="Delta" w:date="2021-07-23T11:12:00Z"/>
                <w:rFonts w:ascii="Arial" w:hAnsi="Arial" w:cs="Arial"/>
                <w:sz w:val="16"/>
                <w:szCs w:val="16"/>
              </w:rPr>
            </w:pPr>
            <w:ins w:id="16216" w:author="Delta" w:date="2021-07-23T11:12:00Z">
              <w:r w:rsidRPr="008E21F4">
                <w:rPr>
                  <w:rFonts w:ascii="Arial" w:hAnsi="Arial" w:cs="Arial"/>
                  <w:sz w:val="16"/>
                  <w:szCs w:val="16"/>
                </w:rPr>
                <w:t>0 1 3 4 5 7 8 16 17 18 19 20 21 22 24</w:t>
              </w:r>
            </w:ins>
          </w:p>
        </w:tc>
      </w:tr>
      <w:tr w:rsidR="00CB3986" w:rsidRPr="008E21F4" w14:paraId="49BAA288" w14:textId="77777777" w:rsidTr="00D04D5F">
        <w:trPr>
          <w:jc w:val="center"/>
          <w:ins w:id="16217" w:author="Delta" w:date="2021-07-23T11:12:00Z"/>
        </w:trPr>
        <w:tc>
          <w:tcPr>
            <w:tcW w:w="907" w:type="dxa"/>
            <w:tcBorders>
              <w:top w:val="single" w:sz="6" w:space="0" w:color="auto"/>
              <w:left w:val="single" w:sz="6" w:space="0" w:color="auto"/>
              <w:bottom w:val="single" w:sz="6" w:space="0" w:color="auto"/>
              <w:right w:val="single" w:sz="6" w:space="0" w:color="auto"/>
            </w:tcBorders>
          </w:tcPr>
          <w:p w14:paraId="45388585" w14:textId="77777777" w:rsidR="00CB3986" w:rsidRPr="008E21F4" w:rsidRDefault="00CB3986" w:rsidP="00D04D5F">
            <w:pPr>
              <w:snapToGrid w:val="0"/>
              <w:spacing w:beforeLines="5" w:before="12" w:afterLines="5" w:after="12"/>
              <w:rPr>
                <w:ins w:id="16218" w:author="Delta" w:date="2021-07-23T11:12:00Z"/>
                <w:rFonts w:ascii="Arial" w:hAnsi="Arial" w:cs="Arial"/>
                <w:b/>
                <w:bCs/>
                <w:sz w:val="16"/>
                <w:szCs w:val="16"/>
              </w:rPr>
            </w:pPr>
            <w:ins w:id="16219" w:author="Delta" w:date="2021-07-23T11:12:00Z">
              <w:r w:rsidRPr="008E21F4">
                <w:rPr>
                  <w:rFonts w:ascii="Arial" w:hAnsi="Arial" w:cs="Arial"/>
                  <w:b/>
                  <w:bCs/>
                  <w:sz w:val="16"/>
                  <w:szCs w:val="16"/>
                </w:rPr>
                <w:t>10 MHz</w:t>
              </w:r>
            </w:ins>
          </w:p>
        </w:tc>
        <w:tc>
          <w:tcPr>
            <w:tcW w:w="1247" w:type="dxa"/>
            <w:tcBorders>
              <w:top w:val="single" w:sz="6" w:space="0" w:color="auto"/>
              <w:left w:val="single" w:sz="6" w:space="0" w:color="auto"/>
              <w:bottom w:val="single" w:sz="6" w:space="0" w:color="auto"/>
              <w:right w:val="single" w:sz="6" w:space="0" w:color="auto"/>
            </w:tcBorders>
          </w:tcPr>
          <w:p w14:paraId="24672B4A" w14:textId="77777777" w:rsidR="00CB3986" w:rsidRPr="008E21F4" w:rsidRDefault="00CB3986" w:rsidP="00D04D5F">
            <w:pPr>
              <w:snapToGrid w:val="0"/>
              <w:spacing w:beforeLines="5" w:before="12" w:afterLines="5" w:after="12"/>
              <w:rPr>
                <w:ins w:id="16220" w:author="Delta" w:date="2021-07-23T11:12:00Z"/>
                <w:rFonts w:ascii="Arial" w:hAnsi="Arial" w:cs="Arial"/>
                <w:sz w:val="16"/>
                <w:szCs w:val="16"/>
              </w:rPr>
            </w:pPr>
            <w:ins w:id="16221" w:author="Delta" w:date="2021-07-23T11:12:00Z">
              <w:r w:rsidRPr="008E21F4">
                <w:rPr>
                  <w:rFonts w:ascii="Arial" w:hAnsi="Arial" w:cs="Arial"/>
                  <w:sz w:val="16"/>
                  <w:szCs w:val="16"/>
                </w:rPr>
                <w:t>1 2 3 5 6 13 14 15 16 17 19 20 23 25 26 27 29 30 31 32 33 35 38 39 40 41 43 44 47 49</w:t>
              </w:r>
            </w:ins>
          </w:p>
        </w:tc>
        <w:tc>
          <w:tcPr>
            <w:tcW w:w="1247" w:type="dxa"/>
            <w:tcBorders>
              <w:top w:val="single" w:sz="6" w:space="0" w:color="auto"/>
              <w:left w:val="single" w:sz="6" w:space="0" w:color="auto"/>
              <w:bottom w:val="single" w:sz="6" w:space="0" w:color="auto"/>
              <w:right w:val="single" w:sz="6" w:space="0" w:color="auto"/>
            </w:tcBorders>
          </w:tcPr>
          <w:p w14:paraId="24F485E9" w14:textId="77777777" w:rsidR="00CB3986" w:rsidRPr="008E21F4" w:rsidRDefault="00CB3986" w:rsidP="00D04D5F">
            <w:pPr>
              <w:snapToGrid w:val="0"/>
              <w:spacing w:beforeLines="5" w:before="12" w:afterLines="5" w:after="12"/>
              <w:rPr>
                <w:ins w:id="16222" w:author="Delta" w:date="2021-07-23T11:12:00Z"/>
                <w:rFonts w:ascii="Arial" w:hAnsi="Arial" w:cs="Arial"/>
                <w:sz w:val="16"/>
                <w:szCs w:val="16"/>
              </w:rPr>
            </w:pPr>
            <w:ins w:id="16223" w:author="Delta" w:date="2021-07-23T11:12:00Z">
              <w:r w:rsidRPr="008E21F4">
                <w:rPr>
                  <w:rFonts w:ascii="Arial" w:hAnsi="Arial" w:cs="Arial"/>
                  <w:sz w:val="16"/>
                  <w:szCs w:val="16"/>
                </w:rPr>
                <w:t>2 3 4 5 6 7 8 9 10 11 12 13 14 16 17 18 19 21 30 32 34 35 36 37 39 40 41 43 45 48</w:t>
              </w:r>
            </w:ins>
          </w:p>
        </w:tc>
        <w:tc>
          <w:tcPr>
            <w:tcW w:w="1247" w:type="dxa"/>
            <w:tcBorders>
              <w:top w:val="single" w:sz="6" w:space="0" w:color="auto"/>
              <w:left w:val="single" w:sz="6" w:space="0" w:color="auto"/>
              <w:bottom w:val="single" w:sz="6" w:space="0" w:color="auto"/>
              <w:right w:val="single" w:sz="6" w:space="0" w:color="auto"/>
            </w:tcBorders>
          </w:tcPr>
          <w:p w14:paraId="53C1EED2" w14:textId="77777777" w:rsidR="00CB3986" w:rsidRPr="008E21F4" w:rsidRDefault="00CB3986" w:rsidP="00D04D5F">
            <w:pPr>
              <w:snapToGrid w:val="0"/>
              <w:spacing w:beforeLines="5" w:before="12" w:afterLines="5" w:after="12"/>
              <w:rPr>
                <w:ins w:id="16224" w:author="Delta" w:date="2021-07-23T11:12:00Z"/>
                <w:rFonts w:ascii="Arial" w:hAnsi="Arial" w:cs="Arial"/>
                <w:sz w:val="16"/>
                <w:szCs w:val="16"/>
              </w:rPr>
            </w:pPr>
            <w:ins w:id="16225" w:author="Delta" w:date="2021-07-23T11:12:00Z">
              <w:r w:rsidRPr="008E21F4">
                <w:rPr>
                  <w:rFonts w:ascii="Arial" w:hAnsi="Arial" w:cs="Arial"/>
                  <w:sz w:val="16"/>
                  <w:szCs w:val="16"/>
                </w:rPr>
                <w:t>0 1 2 5 9 12 13 14 16 17 18 22 25 26 27 28 29 30 31 33 35 36 38 39 41 42 44 45 47 49</w:t>
              </w:r>
            </w:ins>
          </w:p>
        </w:tc>
        <w:tc>
          <w:tcPr>
            <w:tcW w:w="1247" w:type="dxa"/>
            <w:tcBorders>
              <w:top w:val="single" w:sz="6" w:space="0" w:color="auto"/>
              <w:left w:val="single" w:sz="6" w:space="0" w:color="auto"/>
              <w:bottom w:val="single" w:sz="6" w:space="0" w:color="auto"/>
              <w:right w:val="single" w:sz="6" w:space="0" w:color="auto"/>
            </w:tcBorders>
          </w:tcPr>
          <w:p w14:paraId="51F3CA73" w14:textId="77777777" w:rsidR="00CB3986" w:rsidRPr="008E21F4" w:rsidRDefault="00CB3986" w:rsidP="00D04D5F">
            <w:pPr>
              <w:snapToGrid w:val="0"/>
              <w:spacing w:beforeLines="5" w:before="12" w:afterLines="5" w:after="12"/>
              <w:rPr>
                <w:ins w:id="16226" w:author="Delta" w:date="2021-07-23T11:12:00Z"/>
                <w:rFonts w:ascii="Arial" w:hAnsi="Arial" w:cs="Arial"/>
                <w:sz w:val="16"/>
                <w:szCs w:val="16"/>
              </w:rPr>
            </w:pPr>
            <w:ins w:id="16227" w:author="Delta" w:date="2021-07-23T11:12:00Z">
              <w:r w:rsidRPr="008E21F4">
                <w:rPr>
                  <w:rFonts w:ascii="Arial" w:hAnsi="Arial" w:cs="Arial"/>
                  <w:sz w:val="16"/>
                  <w:szCs w:val="16"/>
                </w:rPr>
                <w:t>1 4 5 6 7 8 11 12 13 14 15 17 19 20 21 28 29 30 31 32 34 37 38 41 42 44 46 47 48 49</w:t>
              </w:r>
            </w:ins>
          </w:p>
        </w:tc>
        <w:tc>
          <w:tcPr>
            <w:tcW w:w="1247" w:type="dxa"/>
            <w:tcBorders>
              <w:top w:val="single" w:sz="6" w:space="0" w:color="auto"/>
              <w:left w:val="single" w:sz="6" w:space="0" w:color="auto"/>
              <w:bottom w:val="single" w:sz="6" w:space="0" w:color="auto"/>
              <w:right w:val="single" w:sz="6" w:space="0" w:color="auto"/>
            </w:tcBorders>
          </w:tcPr>
          <w:p w14:paraId="10AA87A7" w14:textId="77777777" w:rsidR="00CB3986" w:rsidRPr="008E21F4" w:rsidRDefault="00CB3986" w:rsidP="00D04D5F">
            <w:pPr>
              <w:snapToGrid w:val="0"/>
              <w:spacing w:beforeLines="5" w:before="12" w:afterLines="5" w:after="12"/>
              <w:rPr>
                <w:ins w:id="16228" w:author="Delta" w:date="2021-07-23T11:12:00Z"/>
                <w:rFonts w:ascii="Arial" w:hAnsi="Arial" w:cs="Arial"/>
                <w:sz w:val="16"/>
                <w:szCs w:val="16"/>
              </w:rPr>
            </w:pPr>
            <w:ins w:id="16229" w:author="Delta" w:date="2021-07-23T11:12:00Z">
              <w:r w:rsidRPr="008E21F4">
                <w:rPr>
                  <w:rFonts w:ascii="Arial" w:hAnsi="Arial" w:cs="Arial"/>
                  <w:sz w:val="16"/>
                  <w:szCs w:val="16"/>
                </w:rPr>
                <w:t>2 3 4 5 6 7 8 9 10 11 12 13 14 16 17 18 19 21 30 32 34 35 36 37 39 40 41 43 45 48</w:t>
              </w:r>
            </w:ins>
          </w:p>
        </w:tc>
        <w:tc>
          <w:tcPr>
            <w:tcW w:w="1247" w:type="dxa"/>
            <w:tcBorders>
              <w:top w:val="single" w:sz="6" w:space="0" w:color="auto"/>
              <w:left w:val="single" w:sz="6" w:space="0" w:color="auto"/>
              <w:bottom w:val="single" w:sz="6" w:space="0" w:color="auto"/>
              <w:right w:val="single" w:sz="6" w:space="0" w:color="auto"/>
            </w:tcBorders>
          </w:tcPr>
          <w:p w14:paraId="7922DE64" w14:textId="77777777" w:rsidR="00CB3986" w:rsidRPr="008E21F4" w:rsidRDefault="00CB3986" w:rsidP="00D04D5F">
            <w:pPr>
              <w:snapToGrid w:val="0"/>
              <w:spacing w:beforeLines="5" w:before="12" w:afterLines="5" w:after="12"/>
              <w:rPr>
                <w:ins w:id="16230" w:author="Delta" w:date="2021-07-23T11:12:00Z"/>
                <w:rFonts w:ascii="Arial" w:hAnsi="Arial" w:cs="Arial"/>
                <w:sz w:val="16"/>
                <w:szCs w:val="16"/>
              </w:rPr>
            </w:pPr>
            <w:ins w:id="16231" w:author="Delta" w:date="2021-07-23T11:12:00Z">
              <w:r w:rsidRPr="008E21F4">
                <w:rPr>
                  <w:rFonts w:ascii="Arial" w:hAnsi="Arial" w:cs="Arial"/>
                  <w:sz w:val="16"/>
                  <w:szCs w:val="16"/>
                </w:rPr>
                <w:t>1 2 3 4 5 6 8 9 10 11 12 13 15 16 17 18 19 21 30 35 38 39 40 41 42 43 46 47 48 49</w:t>
              </w:r>
            </w:ins>
          </w:p>
        </w:tc>
      </w:tr>
      <w:tr w:rsidR="00CB3986" w:rsidRPr="008E21F4" w14:paraId="10864040" w14:textId="77777777" w:rsidTr="00D04D5F">
        <w:trPr>
          <w:jc w:val="center"/>
          <w:ins w:id="16232" w:author="Delta" w:date="2021-07-23T11:12:00Z"/>
        </w:trPr>
        <w:tc>
          <w:tcPr>
            <w:tcW w:w="907" w:type="dxa"/>
            <w:tcBorders>
              <w:top w:val="single" w:sz="6" w:space="0" w:color="auto"/>
              <w:left w:val="single" w:sz="6" w:space="0" w:color="auto"/>
              <w:bottom w:val="single" w:sz="6" w:space="0" w:color="auto"/>
              <w:right w:val="single" w:sz="6" w:space="0" w:color="auto"/>
            </w:tcBorders>
          </w:tcPr>
          <w:p w14:paraId="17FA0D28" w14:textId="77777777" w:rsidR="00CB3986" w:rsidRPr="008E21F4" w:rsidRDefault="00CB3986" w:rsidP="00D04D5F">
            <w:pPr>
              <w:snapToGrid w:val="0"/>
              <w:spacing w:beforeLines="5" w:before="12" w:afterLines="5" w:after="12"/>
              <w:rPr>
                <w:ins w:id="16233" w:author="Delta" w:date="2021-07-23T11:12:00Z"/>
                <w:rFonts w:ascii="Arial" w:hAnsi="Arial" w:cs="Arial"/>
                <w:b/>
                <w:bCs/>
                <w:sz w:val="16"/>
                <w:szCs w:val="16"/>
              </w:rPr>
            </w:pPr>
            <w:ins w:id="16234" w:author="Delta" w:date="2021-07-23T11:12:00Z">
              <w:r w:rsidRPr="008E21F4">
                <w:rPr>
                  <w:rFonts w:ascii="Arial" w:hAnsi="Arial" w:cs="Arial"/>
                  <w:b/>
                  <w:bCs/>
                  <w:sz w:val="16"/>
                  <w:szCs w:val="16"/>
                </w:rPr>
                <w:t>15 MHz</w:t>
              </w:r>
            </w:ins>
          </w:p>
        </w:tc>
        <w:tc>
          <w:tcPr>
            <w:tcW w:w="1247" w:type="dxa"/>
            <w:tcBorders>
              <w:top w:val="single" w:sz="6" w:space="0" w:color="auto"/>
              <w:left w:val="single" w:sz="6" w:space="0" w:color="auto"/>
              <w:bottom w:val="single" w:sz="6" w:space="0" w:color="auto"/>
              <w:right w:val="single" w:sz="6" w:space="0" w:color="auto"/>
            </w:tcBorders>
          </w:tcPr>
          <w:p w14:paraId="6ED77186" w14:textId="77777777" w:rsidR="00CB3986" w:rsidRPr="008E21F4" w:rsidRDefault="00CB3986" w:rsidP="00D04D5F">
            <w:pPr>
              <w:snapToGrid w:val="0"/>
              <w:spacing w:beforeLines="5" w:before="12" w:afterLines="5" w:after="12"/>
              <w:rPr>
                <w:ins w:id="16235" w:author="Delta" w:date="2021-07-23T11:12:00Z"/>
                <w:rFonts w:ascii="Arial" w:hAnsi="Arial" w:cs="Arial"/>
                <w:sz w:val="16"/>
                <w:szCs w:val="16"/>
              </w:rPr>
            </w:pPr>
            <w:ins w:id="16236" w:author="Delta" w:date="2021-07-23T11:12:00Z">
              <w:r w:rsidRPr="008E21F4">
                <w:rPr>
                  <w:rFonts w:ascii="Arial" w:hAnsi="Arial" w:cs="Arial"/>
                  <w:sz w:val="16"/>
                  <w:szCs w:val="16"/>
                </w:rPr>
                <w:t>1 3 4 5 6 7 9 10 11 12 14 15 16 17 18 19 20 21 22 24 26 29 30 32 33 34 35 36 38 39 41 42 44 45 47 48 49 50 52 55 56 57 61 62 63 69 70 71 73 74</w:t>
              </w:r>
            </w:ins>
          </w:p>
        </w:tc>
        <w:tc>
          <w:tcPr>
            <w:tcW w:w="1247" w:type="dxa"/>
            <w:tcBorders>
              <w:top w:val="single" w:sz="6" w:space="0" w:color="auto"/>
              <w:left w:val="single" w:sz="6" w:space="0" w:color="auto"/>
              <w:bottom w:val="single" w:sz="6" w:space="0" w:color="auto"/>
              <w:right w:val="single" w:sz="6" w:space="0" w:color="auto"/>
            </w:tcBorders>
          </w:tcPr>
          <w:p w14:paraId="5A2B1225" w14:textId="77777777" w:rsidR="00CB3986" w:rsidRPr="008E21F4" w:rsidRDefault="00CB3986" w:rsidP="00D04D5F">
            <w:pPr>
              <w:snapToGrid w:val="0"/>
              <w:spacing w:beforeLines="5" w:before="12" w:afterLines="5" w:after="12"/>
              <w:rPr>
                <w:ins w:id="16237" w:author="Delta" w:date="2021-07-23T11:12:00Z"/>
                <w:rFonts w:ascii="Arial" w:hAnsi="Arial" w:cs="Arial"/>
                <w:sz w:val="16"/>
                <w:szCs w:val="16"/>
              </w:rPr>
            </w:pPr>
            <w:ins w:id="16238" w:author="Delta" w:date="2021-07-23T11:12:00Z">
              <w:r w:rsidRPr="008E21F4">
                <w:rPr>
                  <w:rFonts w:ascii="Arial" w:hAnsi="Arial" w:cs="Arial"/>
                  <w:sz w:val="16"/>
                  <w:szCs w:val="16"/>
                </w:rPr>
                <w:t>2 3 4 6 7 8 9 10 11 12 13 14 15 16 18 19 20 22 24 25 27 28 30 31 32 41 42 43 44 45 46 48 49 50 51 52 55 58 61 62 63 65 66 67 68 69 70 71 73 74</w:t>
              </w:r>
            </w:ins>
          </w:p>
        </w:tc>
        <w:tc>
          <w:tcPr>
            <w:tcW w:w="1247" w:type="dxa"/>
            <w:tcBorders>
              <w:top w:val="single" w:sz="6" w:space="0" w:color="auto"/>
              <w:left w:val="single" w:sz="6" w:space="0" w:color="auto"/>
              <w:bottom w:val="single" w:sz="6" w:space="0" w:color="auto"/>
              <w:right w:val="single" w:sz="6" w:space="0" w:color="auto"/>
            </w:tcBorders>
          </w:tcPr>
          <w:p w14:paraId="41640802" w14:textId="77777777" w:rsidR="00CB3986" w:rsidRPr="008E21F4" w:rsidRDefault="00CB3986" w:rsidP="00D04D5F">
            <w:pPr>
              <w:snapToGrid w:val="0"/>
              <w:spacing w:beforeLines="5" w:before="12" w:afterLines="5" w:after="12"/>
              <w:rPr>
                <w:ins w:id="16239" w:author="Delta" w:date="2021-07-23T11:12:00Z"/>
                <w:rFonts w:ascii="Arial" w:hAnsi="Arial" w:cs="Arial"/>
                <w:sz w:val="16"/>
                <w:szCs w:val="16"/>
              </w:rPr>
            </w:pPr>
            <w:ins w:id="16240" w:author="Delta" w:date="2021-07-23T11:12:00Z">
              <w:r w:rsidRPr="008E21F4">
                <w:rPr>
                  <w:rFonts w:ascii="Arial" w:hAnsi="Arial" w:cs="Arial"/>
                  <w:sz w:val="16"/>
                  <w:szCs w:val="16"/>
                </w:rPr>
                <w:t>1 3 4 6 7 8 10 11 13 14 15 21 22 23 24 26 27 28 29 30 31 32 35 39 40 43 44 45 46 47 48 49 50 51 52 53 54 55 56 57 58 59 60 63 64 65 66 68 71 74</w:t>
              </w:r>
            </w:ins>
          </w:p>
        </w:tc>
        <w:tc>
          <w:tcPr>
            <w:tcW w:w="1247" w:type="dxa"/>
            <w:tcBorders>
              <w:top w:val="single" w:sz="6" w:space="0" w:color="auto"/>
              <w:left w:val="single" w:sz="6" w:space="0" w:color="auto"/>
              <w:bottom w:val="single" w:sz="6" w:space="0" w:color="auto"/>
              <w:right w:val="single" w:sz="6" w:space="0" w:color="auto"/>
            </w:tcBorders>
          </w:tcPr>
          <w:p w14:paraId="35940427" w14:textId="77777777" w:rsidR="00CB3986" w:rsidRPr="008E21F4" w:rsidRDefault="00CB3986" w:rsidP="00D04D5F">
            <w:pPr>
              <w:snapToGrid w:val="0"/>
              <w:spacing w:beforeLines="5" w:before="12" w:afterLines="5" w:after="12"/>
              <w:rPr>
                <w:ins w:id="16241" w:author="Delta" w:date="2021-07-23T11:12:00Z"/>
                <w:rFonts w:ascii="Arial" w:hAnsi="Arial" w:cs="Arial"/>
                <w:sz w:val="16"/>
                <w:szCs w:val="16"/>
              </w:rPr>
            </w:pPr>
            <w:ins w:id="16242" w:author="Delta" w:date="2021-07-23T11:12:00Z">
              <w:r w:rsidRPr="008E21F4">
                <w:rPr>
                  <w:rFonts w:ascii="Arial" w:hAnsi="Arial" w:cs="Arial"/>
                  <w:sz w:val="16"/>
                  <w:szCs w:val="16"/>
                </w:rPr>
                <w:t>3 7 8 9 10 11 12 13 14 15 16 17 22 23 24 27 28 29 30 31 32 41 42 43 45 46 48 49 50 53 54 55 56 57 58 60 61 62 63 64 65 66 67 68 69 70 71 72 73 74</w:t>
              </w:r>
            </w:ins>
          </w:p>
        </w:tc>
        <w:tc>
          <w:tcPr>
            <w:tcW w:w="1247" w:type="dxa"/>
            <w:tcBorders>
              <w:top w:val="single" w:sz="6" w:space="0" w:color="auto"/>
              <w:left w:val="single" w:sz="6" w:space="0" w:color="auto"/>
              <w:bottom w:val="single" w:sz="6" w:space="0" w:color="auto"/>
              <w:right w:val="single" w:sz="6" w:space="0" w:color="auto"/>
            </w:tcBorders>
          </w:tcPr>
          <w:p w14:paraId="0A701454" w14:textId="77777777" w:rsidR="00CB3986" w:rsidRPr="008E21F4" w:rsidRDefault="00CB3986" w:rsidP="00D04D5F">
            <w:pPr>
              <w:snapToGrid w:val="0"/>
              <w:spacing w:beforeLines="5" w:before="12" w:afterLines="5" w:after="12"/>
              <w:rPr>
                <w:ins w:id="16243" w:author="Delta" w:date="2021-07-23T11:12:00Z"/>
                <w:rFonts w:ascii="Arial" w:hAnsi="Arial" w:cs="Arial"/>
                <w:sz w:val="16"/>
                <w:szCs w:val="16"/>
              </w:rPr>
            </w:pPr>
            <w:ins w:id="16244" w:author="Delta" w:date="2021-07-23T11:12:00Z">
              <w:r w:rsidRPr="008E21F4">
                <w:rPr>
                  <w:rFonts w:ascii="Arial" w:hAnsi="Arial" w:cs="Arial"/>
                  <w:sz w:val="16"/>
                  <w:szCs w:val="16"/>
                </w:rPr>
                <w:t>2 3 4 6 7 8 9 10 11 12 13 14 15 16 18 19 20 22 24 25 27 28 30 31 32 41 42 43 44 45 46 48 49 50 51 52 55 58 61 62 63 65 66 67 68 69 70 71 73 74</w:t>
              </w:r>
            </w:ins>
          </w:p>
        </w:tc>
        <w:tc>
          <w:tcPr>
            <w:tcW w:w="1247" w:type="dxa"/>
            <w:tcBorders>
              <w:top w:val="single" w:sz="6" w:space="0" w:color="auto"/>
              <w:left w:val="single" w:sz="6" w:space="0" w:color="auto"/>
              <w:bottom w:val="single" w:sz="6" w:space="0" w:color="auto"/>
              <w:right w:val="single" w:sz="6" w:space="0" w:color="auto"/>
            </w:tcBorders>
          </w:tcPr>
          <w:p w14:paraId="08C88AEC" w14:textId="77777777" w:rsidR="00CB3986" w:rsidRPr="008E21F4" w:rsidRDefault="00CB3986" w:rsidP="00D04D5F">
            <w:pPr>
              <w:snapToGrid w:val="0"/>
              <w:spacing w:beforeLines="5" w:before="12" w:afterLines="5" w:after="12"/>
              <w:rPr>
                <w:ins w:id="16245" w:author="Delta" w:date="2021-07-23T11:12:00Z"/>
                <w:rFonts w:ascii="Arial" w:hAnsi="Arial" w:cs="Arial"/>
                <w:sz w:val="16"/>
                <w:szCs w:val="16"/>
              </w:rPr>
            </w:pPr>
            <w:ins w:id="16246" w:author="Delta" w:date="2021-07-23T11:12:00Z">
              <w:r w:rsidRPr="008E21F4">
                <w:rPr>
                  <w:rFonts w:ascii="Arial" w:hAnsi="Arial" w:cs="Arial"/>
                  <w:sz w:val="16"/>
                  <w:szCs w:val="16"/>
                </w:rPr>
                <w:t>0 1 2 3 4 5 6 7 8 9 10 11 13 14 15 16 17 18 19 21 23 24 26 29 30 33 41 42 45 46 47 49 50 51 53 54 55 56 57 58 60 62 63 66 67 69 71 72 73 74</w:t>
              </w:r>
            </w:ins>
          </w:p>
        </w:tc>
      </w:tr>
      <w:tr w:rsidR="00CB3986" w:rsidRPr="008E21F4" w14:paraId="77DD0A68" w14:textId="77777777" w:rsidTr="00D04D5F">
        <w:trPr>
          <w:jc w:val="center"/>
          <w:ins w:id="16247" w:author="Delta" w:date="2021-07-23T11:12:00Z"/>
        </w:trPr>
        <w:tc>
          <w:tcPr>
            <w:tcW w:w="907" w:type="dxa"/>
            <w:tcBorders>
              <w:top w:val="single" w:sz="6" w:space="0" w:color="auto"/>
              <w:left w:val="single" w:sz="6" w:space="0" w:color="auto"/>
              <w:bottom w:val="single" w:sz="6" w:space="0" w:color="auto"/>
              <w:right w:val="single" w:sz="6" w:space="0" w:color="auto"/>
            </w:tcBorders>
          </w:tcPr>
          <w:p w14:paraId="095B99CA" w14:textId="77777777" w:rsidR="00CB3986" w:rsidRPr="008E21F4" w:rsidRDefault="00CB3986" w:rsidP="00D04D5F">
            <w:pPr>
              <w:snapToGrid w:val="0"/>
              <w:spacing w:beforeLines="5" w:before="12" w:afterLines="5" w:after="12"/>
              <w:rPr>
                <w:ins w:id="16248" w:author="Delta" w:date="2021-07-23T11:12:00Z"/>
                <w:rFonts w:ascii="Arial" w:hAnsi="Arial" w:cs="Arial"/>
                <w:b/>
                <w:bCs/>
                <w:sz w:val="16"/>
                <w:szCs w:val="16"/>
              </w:rPr>
            </w:pPr>
            <w:ins w:id="16249" w:author="Delta" w:date="2021-07-23T11:12:00Z">
              <w:r w:rsidRPr="008E21F4">
                <w:rPr>
                  <w:rFonts w:ascii="Arial" w:hAnsi="Arial" w:cs="Arial"/>
                  <w:b/>
                  <w:bCs/>
                  <w:sz w:val="16"/>
                  <w:szCs w:val="16"/>
                </w:rPr>
                <w:t>20 MHz</w:t>
              </w:r>
            </w:ins>
          </w:p>
        </w:tc>
        <w:tc>
          <w:tcPr>
            <w:tcW w:w="1247" w:type="dxa"/>
            <w:tcBorders>
              <w:top w:val="single" w:sz="6" w:space="0" w:color="auto"/>
              <w:left w:val="single" w:sz="6" w:space="0" w:color="auto"/>
              <w:bottom w:val="single" w:sz="6" w:space="0" w:color="auto"/>
              <w:right w:val="single" w:sz="6" w:space="0" w:color="auto"/>
            </w:tcBorders>
          </w:tcPr>
          <w:p w14:paraId="1A279940" w14:textId="77777777" w:rsidR="00CB3986" w:rsidRPr="008E21F4" w:rsidRDefault="00CB3986" w:rsidP="00D04D5F">
            <w:pPr>
              <w:snapToGrid w:val="0"/>
              <w:spacing w:beforeLines="5" w:before="12" w:afterLines="5" w:after="12"/>
              <w:rPr>
                <w:ins w:id="16250" w:author="Delta" w:date="2021-07-23T11:12:00Z"/>
                <w:rFonts w:ascii="Arial" w:hAnsi="Arial" w:cs="Arial"/>
                <w:sz w:val="16"/>
                <w:szCs w:val="16"/>
              </w:rPr>
            </w:pPr>
            <w:ins w:id="16251" w:author="Delta" w:date="2021-07-23T11:12:00Z">
              <w:r w:rsidRPr="008E21F4">
                <w:rPr>
                  <w:rFonts w:ascii="Arial" w:hAnsi="Arial" w:cs="Arial"/>
                  <w:sz w:val="16"/>
                  <w:szCs w:val="16"/>
                </w:rPr>
                <w:t>0 1 2 4 6 8 9 10 11 14 15 18 19 20 21 25 29 31 32 34 36 37 38 40 41 42 47 52 53 54 57 58 59 60 62 63 64 65 67 68 69 70 71 73 74 75 76 77 78 79 80 84 85 86 87 88 90 92 95 99</w:t>
              </w:r>
            </w:ins>
          </w:p>
        </w:tc>
        <w:tc>
          <w:tcPr>
            <w:tcW w:w="1247" w:type="dxa"/>
            <w:tcBorders>
              <w:top w:val="single" w:sz="6" w:space="0" w:color="auto"/>
              <w:left w:val="single" w:sz="6" w:space="0" w:color="auto"/>
              <w:bottom w:val="single" w:sz="6" w:space="0" w:color="auto"/>
              <w:right w:val="single" w:sz="6" w:space="0" w:color="auto"/>
            </w:tcBorders>
          </w:tcPr>
          <w:p w14:paraId="7C2EEEEF" w14:textId="77777777" w:rsidR="00CB3986" w:rsidRPr="008E21F4" w:rsidRDefault="00CB3986" w:rsidP="00D04D5F">
            <w:pPr>
              <w:snapToGrid w:val="0"/>
              <w:spacing w:beforeLines="5" w:before="12" w:afterLines="5" w:after="12"/>
              <w:rPr>
                <w:ins w:id="16252" w:author="Delta" w:date="2021-07-23T11:12:00Z"/>
                <w:rFonts w:ascii="Arial" w:hAnsi="Arial" w:cs="Arial"/>
                <w:sz w:val="16"/>
                <w:szCs w:val="16"/>
              </w:rPr>
            </w:pPr>
            <w:ins w:id="16253" w:author="Delta" w:date="2021-07-23T11:12:00Z">
              <w:r w:rsidRPr="008E21F4">
                <w:rPr>
                  <w:rFonts w:ascii="Arial" w:hAnsi="Arial" w:cs="Arial"/>
                  <w:sz w:val="16"/>
                  <w:szCs w:val="16"/>
                </w:rPr>
                <w:t>2 4 5 8 9 10 11 12 13 14 16 17 18 19 22 24 25 26 27 29 30 32 33 36 37 38 40 41 42 43 45 46 53 54 55 57 58 60 62 64 65 66 67 68 69 74 78 82 83 84 86 88 89 90 91 92 93 95 97 99</w:t>
              </w:r>
            </w:ins>
          </w:p>
        </w:tc>
        <w:tc>
          <w:tcPr>
            <w:tcW w:w="1247" w:type="dxa"/>
            <w:tcBorders>
              <w:top w:val="single" w:sz="6" w:space="0" w:color="auto"/>
              <w:left w:val="single" w:sz="6" w:space="0" w:color="auto"/>
              <w:bottom w:val="single" w:sz="6" w:space="0" w:color="auto"/>
              <w:right w:val="single" w:sz="6" w:space="0" w:color="auto"/>
            </w:tcBorders>
          </w:tcPr>
          <w:p w14:paraId="2F9139FE" w14:textId="77777777" w:rsidR="00CB3986" w:rsidRPr="008E21F4" w:rsidRDefault="00CB3986" w:rsidP="00D04D5F">
            <w:pPr>
              <w:snapToGrid w:val="0"/>
              <w:spacing w:beforeLines="5" w:before="12" w:afterLines="5" w:after="12"/>
              <w:rPr>
                <w:ins w:id="16254" w:author="Delta" w:date="2021-07-23T11:12:00Z"/>
                <w:rFonts w:ascii="Arial" w:hAnsi="Arial" w:cs="Arial"/>
                <w:sz w:val="16"/>
                <w:szCs w:val="16"/>
              </w:rPr>
            </w:pPr>
            <w:ins w:id="16255" w:author="Delta" w:date="2021-07-23T11:12:00Z">
              <w:r w:rsidRPr="008E21F4">
                <w:rPr>
                  <w:rFonts w:ascii="Arial" w:hAnsi="Arial" w:cs="Arial"/>
                  <w:sz w:val="16"/>
                  <w:szCs w:val="16"/>
                </w:rPr>
                <w:t>0 1 2 3 7 8 9 13 15 16 21 23 24 25 29 30 31 33 34 36 37 38 39 40 41 42 44 45 46 47 48 49 52 53 57 60 62 63 64 65 66 69 72 73 74 75 77 81 82 83 84 86 88 89 90 91 92 93 95 97</w:t>
              </w:r>
            </w:ins>
          </w:p>
        </w:tc>
        <w:tc>
          <w:tcPr>
            <w:tcW w:w="1247" w:type="dxa"/>
            <w:tcBorders>
              <w:top w:val="single" w:sz="6" w:space="0" w:color="auto"/>
              <w:left w:val="single" w:sz="6" w:space="0" w:color="auto"/>
              <w:bottom w:val="single" w:sz="6" w:space="0" w:color="auto"/>
              <w:right w:val="single" w:sz="6" w:space="0" w:color="auto"/>
            </w:tcBorders>
          </w:tcPr>
          <w:p w14:paraId="716A7FCA" w14:textId="77777777" w:rsidR="00CB3986" w:rsidRPr="008E21F4" w:rsidRDefault="00CB3986" w:rsidP="00D04D5F">
            <w:pPr>
              <w:snapToGrid w:val="0"/>
              <w:spacing w:beforeLines="5" w:before="12" w:afterLines="5" w:after="12"/>
              <w:rPr>
                <w:ins w:id="16256" w:author="Delta" w:date="2021-07-23T11:12:00Z"/>
                <w:rFonts w:ascii="Arial" w:hAnsi="Arial" w:cs="Arial"/>
                <w:sz w:val="16"/>
                <w:szCs w:val="16"/>
              </w:rPr>
            </w:pPr>
            <w:ins w:id="16257" w:author="Delta" w:date="2021-07-23T11:12:00Z">
              <w:r w:rsidRPr="008E21F4">
                <w:rPr>
                  <w:rFonts w:ascii="Arial" w:hAnsi="Arial" w:cs="Arial"/>
                  <w:sz w:val="16"/>
                  <w:szCs w:val="16"/>
                </w:rPr>
                <w:t>1 4 9 10 12 13 14 15 17 18 19 20 21 22 23 29 30 31 32 33 36 37 39 40 41 42 43 46 53 54 55 56 57 58 60 61 64 66 68 69 71 72 73 74 75 80 82 83 84 86 87 89 90 92 93 94 95 96 98 99</w:t>
              </w:r>
            </w:ins>
          </w:p>
        </w:tc>
        <w:tc>
          <w:tcPr>
            <w:tcW w:w="1247" w:type="dxa"/>
            <w:tcBorders>
              <w:top w:val="single" w:sz="6" w:space="0" w:color="auto"/>
              <w:left w:val="single" w:sz="6" w:space="0" w:color="auto"/>
              <w:bottom w:val="single" w:sz="6" w:space="0" w:color="auto"/>
              <w:right w:val="single" w:sz="6" w:space="0" w:color="auto"/>
            </w:tcBorders>
          </w:tcPr>
          <w:p w14:paraId="1DB56345" w14:textId="77777777" w:rsidR="00CB3986" w:rsidRPr="008E21F4" w:rsidRDefault="00CB3986" w:rsidP="00D04D5F">
            <w:pPr>
              <w:snapToGrid w:val="0"/>
              <w:spacing w:beforeLines="5" w:before="12" w:afterLines="5" w:after="12"/>
              <w:rPr>
                <w:ins w:id="16258" w:author="Delta" w:date="2021-07-23T11:12:00Z"/>
                <w:rFonts w:ascii="Arial" w:hAnsi="Arial" w:cs="Arial"/>
                <w:sz w:val="16"/>
                <w:szCs w:val="16"/>
              </w:rPr>
            </w:pPr>
            <w:ins w:id="16259" w:author="Delta" w:date="2021-07-23T11:12:00Z">
              <w:r w:rsidRPr="008E21F4">
                <w:rPr>
                  <w:rFonts w:ascii="Arial" w:hAnsi="Arial" w:cs="Arial"/>
                  <w:sz w:val="16"/>
                  <w:szCs w:val="16"/>
                </w:rPr>
                <w:t>2 4 5 8 9 10 11 12 13 14 16 17 18 19 22 24 25 26 27 29 30 32 33 36 37 38 40 41 42 43 45 46 53 54 55 57 58 60 62 64 65 66 67 68 69 74 78 82 83 84 86 88 89 90 91 92 93 95 97 99</w:t>
              </w:r>
            </w:ins>
          </w:p>
        </w:tc>
        <w:tc>
          <w:tcPr>
            <w:tcW w:w="1247" w:type="dxa"/>
            <w:tcBorders>
              <w:top w:val="single" w:sz="6" w:space="0" w:color="auto"/>
              <w:left w:val="single" w:sz="6" w:space="0" w:color="auto"/>
              <w:bottom w:val="single" w:sz="6" w:space="0" w:color="auto"/>
              <w:right w:val="single" w:sz="6" w:space="0" w:color="auto"/>
            </w:tcBorders>
          </w:tcPr>
          <w:p w14:paraId="52ADFD58" w14:textId="77777777" w:rsidR="00CB3986" w:rsidRPr="008E21F4" w:rsidRDefault="00CB3986" w:rsidP="00D04D5F">
            <w:pPr>
              <w:snapToGrid w:val="0"/>
              <w:spacing w:beforeLines="5" w:before="12" w:afterLines="5" w:after="12"/>
              <w:rPr>
                <w:ins w:id="16260" w:author="Delta" w:date="2021-07-23T11:12:00Z"/>
                <w:rFonts w:ascii="Arial" w:hAnsi="Arial" w:cs="Arial"/>
                <w:sz w:val="16"/>
                <w:szCs w:val="16"/>
              </w:rPr>
            </w:pPr>
            <w:ins w:id="16261" w:author="Delta" w:date="2021-07-23T11:12:00Z">
              <w:r w:rsidRPr="008E21F4">
                <w:rPr>
                  <w:rFonts w:ascii="Arial" w:hAnsi="Arial" w:cs="Arial"/>
                  <w:sz w:val="16"/>
                  <w:szCs w:val="16"/>
                </w:rPr>
                <w:t>0 1 2 3 4 6 7 8 9 12 13 15 16 18 19 20 22 24 25 27 28 29 30 32 35 39 40 42 43 44 57 59 60 61 63 64 65 66 67 68 69 70 72 73 74 75 76 81 82 83 84 88 89 90 92 94 95 97 98 99</w:t>
              </w:r>
            </w:ins>
          </w:p>
        </w:tc>
      </w:tr>
    </w:tbl>
    <w:p w14:paraId="75E53821" w14:textId="77777777" w:rsidR="00CB3986" w:rsidRPr="008E21F4" w:rsidRDefault="00CB3986" w:rsidP="00CB3986">
      <w:pPr>
        <w:rPr>
          <w:ins w:id="16262" w:author="Delta" w:date="2021-07-23T11:12:00Z"/>
        </w:rPr>
      </w:pPr>
    </w:p>
    <w:p w14:paraId="75A75008" w14:textId="6D90322C" w:rsidR="00CB3986" w:rsidRPr="008E21F4" w:rsidRDefault="00CB3986" w:rsidP="00CB3986">
      <w:pPr>
        <w:pStyle w:val="Heading4"/>
        <w:ind w:left="0" w:firstLine="0"/>
        <w:rPr>
          <w:lang w:val="en-US"/>
          <w:rPrChange w:id="16263" w:author="Delta" w:date="2021-07-23T11:12:00Z">
            <w:rPr>
              <w:lang w:val="sv-SE"/>
            </w:rPr>
          </w:rPrChange>
        </w:rPr>
      </w:pPr>
      <w:bookmarkStart w:id="16264" w:name="_Toc21017698"/>
      <w:bookmarkStart w:id="16265" w:name="_Toc29486161"/>
      <w:bookmarkStart w:id="16266" w:name="_Toc29756851"/>
      <w:bookmarkStart w:id="16267" w:name="_Toc29757964"/>
      <w:bookmarkStart w:id="16268" w:name="_Toc35952529"/>
      <w:bookmarkStart w:id="16269" w:name="_Toc37174529"/>
      <w:bookmarkStart w:id="16270" w:name="_Toc37176410"/>
      <w:bookmarkStart w:id="16271" w:name="_Toc45831485"/>
      <w:bookmarkStart w:id="16272" w:name="_Toc45832210"/>
      <w:bookmarkStart w:id="16273" w:name="_Toc52547138"/>
      <w:bookmarkStart w:id="16274" w:name="_Toc61110285"/>
      <w:bookmarkStart w:id="16275" w:name="_Toc67910567"/>
      <w:bookmarkStart w:id="16276" w:name="_Toc75187491"/>
      <w:bookmarkStart w:id="16277" w:name="_Toc76501246"/>
      <w:ins w:id="16278" w:author="Delta" w:date="2021-07-23T11:12:00Z">
        <w:r w:rsidRPr="008E21F4">
          <w:rPr>
            <w:lang w:val="en-US"/>
          </w:rPr>
          <w:t>6.1.1.5a</w:t>
        </w:r>
      </w:ins>
      <w:r w:rsidRPr="008E21F4">
        <w:rPr>
          <w:lang w:val="en-US"/>
          <w:rPrChange w:id="16279" w:author="Delta" w:date="2021-07-23T11:12:00Z">
            <w:rPr>
              <w:lang w:val="sv-SE"/>
            </w:rPr>
          </w:rPrChange>
        </w:rPr>
        <w:tab/>
        <w:t xml:space="preserve">E-UTRA </w:t>
      </w:r>
      <w:ins w:id="16280" w:author="Delta" w:date="2021-07-23T11:12:00Z">
        <w:r w:rsidRPr="008E21F4">
          <w:rPr>
            <w:lang w:val="en-US"/>
          </w:rPr>
          <w:t xml:space="preserve">subslot TTI </w:t>
        </w:r>
      </w:ins>
      <w:r w:rsidRPr="008E21F4">
        <w:rPr>
          <w:lang w:val="en-US"/>
          <w:rPrChange w:id="16281" w:author="Delta" w:date="2021-07-23T11:12:00Z">
            <w:rPr>
              <w:lang w:val="sv-SE"/>
            </w:rPr>
          </w:rPrChange>
        </w:rPr>
        <w:t>Test Model 3.</w:t>
      </w:r>
      <w:del w:id="16282" w:author="Delta" w:date="2021-07-23T11:12:00Z">
        <w:r w:rsidR="00137FE8" w:rsidRPr="008735C4">
          <w:rPr>
            <w:lang w:val="sv-SE" w:eastAsia="ja-JP"/>
          </w:rPr>
          <w:delText>3 (E</w:delText>
        </w:r>
      </w:del>
      <w:ins w:id="16283" w:author="Delta" w:date="2021-07-23T11:12:00Z">
        <w:r w:rsidRPr="008E21F4">
          <w:rPr>
            <w:lang w:val="en-US"/>
          </w:rPr>
          <w:t>2 (sE</w:t>
        </w:r>
      </w:ins>
      <w:r w:rsidRPr="008E21F4">
        <w:rPr>
          <w:lang w:val="en-US"/>
          <w:rPrChange w:id="16284" w:author="Delta" w:date="2021-07-23T11:12:00Z">
            <w:rPr>
              <w:lang w:val="sv-SE"/>
            </w:rPr>
          </w:rPrChange>
        </w:rPr>
        <w:t>-TM3.</w:t>
      </w:r>
      <w:del w:id="16285" w:author="Delta" w:date="2021-07-23T11:12:00Z">
        <w:r w:rsidR="00137FE8" w:rsidRPr="008735C4">
          <w:rPr>
            <w:lang w:val="sv-SE" w:eastAsia="ja-JP"/>
          </w:rPr>
          <w:delText>3</w:delText>
        </w:r>
      </w:del>
      <w:ins w:id="16286" w:author="Delta" w:date="2021-07-23T11:12:00Z">
        <w:r w:rsidRPr="008E21F4">
          <w:rPr>
            <w:lang w:val="en-US"/>
          </w:rPr>
          <w:t>2-1</w:t>
        </w:r>
      </w:ins>
      <w:r w:rsidRPr="008E21F4">
        <w:rPr>
          <w:lang w:val="en-US"/>
          <w:rPrChange w:id="16287" w:author="Delta" w:date="2021-07-23T11:12:00Z">
            <w:rPr>
              <w:lang w:val="sv-SE"/>
            </w:rPr>
          </w:rPrChange>
        </w:rPr>
        <w:t>)</w:t>
      </w:r>
      <w:bookmarkEnd w:id="16264"/>
      <w:bookmarkEnd w:id="16265"/>
      <w:bookmarkEnd w:id="16266"/>
      <w:bookmarkEnd w:id="16267"/>
      <w:bookmarkEnd w:id="16268"/>
      <w:bookmarkEnd w:id="16269"/>
      <w:bookmarkEnd w:id="16270"/>
      <w:bookmarkEnd w:id="16271"/>
      <w:bookmarkEnd w:id="16272"/>
      <w:bookmarkEnd w:id="16273"/>
      <w:bookmarkEnd w:id="16274"/>
      <w:bookmarkEnd w:id="16275"/>
      <w:bookmarkEnd w:id="16276"/>
      <w:bookmarkEnd w:id="16277"/>
      <w:bookmarkEnd w:id="15986"/>
    </w:p>
    <w:p w14:paraId="2EB64176" w14:textId="77777777" w:rsidR="00CB3986" w:rsidRPr="008E21F4" w:rsidRDefault="00CB3986" w:rsidP="00CB3986">
      <w:pPr>
        <w:rPr>
          <w:rFonts w:cs="v4.2.0"/>
        </w:rPr>
      </w:pPr>
      <w:r w:rsidRPr="008E21F4">
        <w:rPr>
          <w:rFonts w:cs="v4.2.0"/>
        </w:rPr>
        <w:t xml:space="preserve">This model shall be used for </w:t>
      </w:r>
      <w:ins w:id="16288" w:author="Delta" w:date="2021-07-23T11:12:00Z">
        <w:r w:rsidRPr="008E21F4">
          <w:rPr>
            <w:rFonts w:cs="v4.2.0"/>
          </w:rPr>
          <w:t xml:space="preserve">subslot TTI </w:t>
        </w:r>
      </w:ins>
      <w:r w:rsidRPr="008E21F4">
        <w:rPr>
          <w:rFonts w:cs="v4.2.0"/>
        </w:rPr>
        <w:t>tests on:</w:t>
      </w:r>
    </w:p>
    <w:p w14:paraId="20FA1DC4" w14:textId="77777777" w:rsidR="00CB3986" w:rsidRPr="008E21F4" w:rsidRDefault="00CB3986" w:rsidP="00CB3986">
      <w:pPr>
        <w:pStyle w:val="B1"/>
        <w:pPrChange w:id="16289" w:author="Delta" w:date="2021-07-23T11:12:00Z">
          <w:pPr>
            <w:numPr>
              <w:numId w:val="12"/>
            </w:numPr>
            <w:tabs>
              <w:tab w:val="num" w:pos="644"/>
            </w:tabs>
            <w:ind w:left="644" w:hanging="360"/>
            <w:jc w:val="both"/>
          </w:pPr>
        </w:pPrChange>
      </w:pPr>
      <w:ins w:id="16290" w:author="Delta" w:date="2021-07-23T11:12:00Z">
        <w:r w:rsidRPr="008E21F4">
          <w:t>-</w:t>
        </w:r>
        <w:r w:rsidRPr="008E21F4">
          <w:tab/>
        </w:r>
      </w:ins>
      <w:r w:rsidRPr="008E21F4">
        <w:t>Transmitted signal quality</w:t>
      </w:r>
    </w:p>
    <w:p w14:paraId="3654B023" w14:textId="77777777" w:rsidR="00CB3986" w:rsidRPr="008E21F4" w:rsidRDefault="00CB3986" w:rsidP="00CB3986">
      <w:pPr>
        <w:pStyle w:val="B2"/>
        <w:pPrChange w:id="16291" w:author="Delta" w:date="2021-07-23T11:12:00Z">
          <w:pPr>
            <w:numPr>
              <w:ilvl w:val="1"/>
              <w:numId w:val="12"/>
            </w:numPr>
            <w:tabs>
              <w:tab w:val="num" w:pos="1364"/>
            </w:tabs>
            <w:ind w:left="1364" w:hanging="360"/>
            <w:jc w:val="both"/>
          </w:pPr>
        </w:pPrChange>
      </w:pPr>
      <w:ins w:id="16292" w:author="Delta" w:date="2021-07-23T11:12:00Z">
        <w:r w:rsidRPr="008E21F4">
          <w:t>-</w:t>
        </w:r>
        <w:r w:rsidRPr="008E21F4">
          <w:tab/>
        </w:r>
      </w:ins>
      <w:r w:rsidRPr="008E21F4">
        <w:t>Frequency error</w:t>
      </w:r>
    </w:p>
    <w:p w14:paraId="69F5F093" w14:textId="77777777" w:rsidR="00CB3986" w:rsidRPr="008E21F4" w:rsidRDefault="00CB3986" w:rsidP="00CB3986">
      <w:pPr>
        <w:pStyle w:val="B2"/>
        <w:rPr>
          <w:ins w:id="16293" w:author="Delta" w:date="2021-07-23T11:12:00Z"/>
        </w:rPr>
      </w:pPr>
      <w:ins w:id="16294" w:author="Delta" w:date="2021-07-23T11:12:00Z">
        <w:r w:rsidRPr="008E21F4">
          <w:t>-</w:t>
        </w:r>
        <w:r w:rsidRPr="008E21F4">
          <w:tab/>
          <w:t>EVM for 16QAM modulation</w:t>
        </w:r>
      </w:ins>
    </w:p>
    <w:p w14:paraId="1B1B2AA5" w14:textId="77777777" w:rsidR="00CB3986" w:rsidRPr="008E21F4" w:rsidRDefault="00CB3986" w:rsidP="00CB3986">
      <w:pPr>
        <w:pStyle w:val="TH"/>
        <w:rPr>
          <w:ins w:id="16295" w:author="Delta" w:date="2021-07-23T11:12:00Z"/>
        </w:rPr>
      </w:pPr>
      <w:ins w:id="16296" w:author="Delta" w:date="2021-07-23T11:12:00Z">
        <w:r w:rsidRPr="008E21F4">
          <w:t>Table 6.1.1.5a-1: Physical channel parameters of sE-TM3.2-1</w:t>
        </w:r>
      </w:ins>
    </w:p>
    <w:tbl>
      <w:tblPr>
        <w:tblW w:w="9135" w:type="dxa"/>
        <w:tblInd w:w="78" w:type="dxa"/>
        <w:tblLayout w:type="fixed"/>
        <w:tblLook w:val="0000" w:firstRow="0" w:lastRow="0" w:firstColumn="0" w:lastColumn="0" w:noHBand="0" w:noVBand="0"/>
      </w:tblPr>
      <w:tblGrid>
        <w:gridCol w:w="4037"/>
        <w:gridCol w:w="1010"/>
        <w:gridCol w:w="1056"/>
        <w:gridCol w:w="1011"/>
        <w:gridCol w:w="1010"/>
        <w:gridCol w:w="978"/>
        <w:gridCol w:w="33"/>
      </w:tblGrid>
      <w:tr w:rsidR="00CB3986" w:rsidRPr="008E21F4" w14:paraId="3CC9A135" w14:textId="77777777" w:rsidTr="00D04D5F">
        <w:trPr>
          <w:trHeight w:val="247"/>
          <w:ins w:id="16297" w:author="Delta" w:date="2021-07-23T11:12:00Z"/>
        </w:trPr>
        <w:tc>
          <w:tcPr>
            <w:tcW w:w="4037" w:type="dxa"/>
            <w:tcBorders>
              <w:top w:val="single" w:sz="6" w:space="0" w:color="auto"/>
              <w:left w:val="single" w:sz="6" w:space="0" w:color="auto"/>
              <w:bottom w:val="single" w:sz="6" w:space="0" w:color="auto"/>
              <w:right w:val="single" w:sz="6" w:space="0" w:color="auto"/>
            </w:tcBorders>
          </w:tcPr>
          <w:p w14:paraId="7C3FBD5A" w14:textId="77777777" w:rsidR="00CB3986" w:rsidRPr="008E21F4" w:rsidRDefault="00CB3986" w:rsidP="00D04D5F">
            <w:pPr>
              <w:jc w:val="center"/>
              <w:rPr>
                <w:ins w:id="16298" w:author="Delta" w:date="2021-07-23T11:12:00Z"/>
                <w:rFonts w:ascii="Arial" w:hAnsi="Arial" w:cs="Arial"/>
                <w:b/>
                <w:bCs/>
              </w:rPr>
            </w:pPr>
            <w:ins w:id="16299" w:author="Delta" w:date="2021-07-23T11:12:00Z">
              <w:r w:rsidRPr="008E21F4">
                <w:rPr>
                  <w:rFonts w:ascii="Arial" w:hAnsi="Arial" w:cs="Arial"/>
                  <w:b/>
                  <w:bCs/>
                </w:rPr>
                <w:t>Parameter</w:t>
              </w:r>
            </w:ins>
          </w:p>
        </w:tc>
        <w:tc>
          <w:tcPr>
            <w:tcW w:w="1010" w:type="dxa"/>
            <w:tcBorders>
              <w:top w:val="single" w:sz="6" w:space="0" w:color="auto"/>
              <w:left w:val="single" w:sz="6" w:space="0" w:color="auto"/>
              <w:bottom w:val="single" w:sz="6" w:space="0" w:color="auto"/>
              <w:right w:val="single" w:sz="6" w:space="0" w:color="auto"/>
            </w:tcBorders>
          </w:tcPr>
          <w:p w14:paraId="3450157D" w14:textId="77777777" w:rsidR="00CB3986" w:rsidRPr="008E21F4" w:rsidRDefault="00CB3986" w:rsidP="00D04D5F">
            <w:pPr>
              <w:jc w:val="center"/>
              <w:rPr>
                <w:ins w:id="16300" w:author="Delta" w:date="2021-07-23T11:12:00Z"/>
                <w:rFonts w:ascii="Arial" w:hAnsi="Arial" w:cs="Arial"/>
                <w:b/>
                <w:bCs/>
              </w:rPr>
            </w:pPr>
            <w:ins w:id="16301" w:author="Delta" w:date="2021-07-23T11:12:00Z">
              <w:r w:rsidRPr="008E21F4">
                <w:rPr>
                  <w:rFonts w:ascii="Arial" w:hAnsi="Arial" w:cs="Arial"/>
                  <w:b/>
                  <w:bCs/>
                </w:rPr>
                <w:t>3 MHz</w:t>
              </w:r>
            </w:ins>
          </w:p>
        </w:tc>
        <w:tc>
          <w:tcPr>
            <w:tcW w:w="1056" w:type="dxa"/>
            <w:tcBorders>
              <w:top w:val="single" w:sz="6" w:space="0" w:color="auto"/>
              <w:left w:val="single" w:sz="6" w:space="0" w:color="auto"/>
              <w:bottom w:val="single" w:sz="6" w:space="0" w:color="auto"/>
              <w:right w:val="single" w:sz="6" w:space="0" w:color="auto"/>
            </w:tcBorders>
          </w:tcPr>
          <w:p w14:paraId="7F55368C" w14:textId="77777777" w:rsidR="00CB3986" w:rsidRPr="008E21F4" w:rsidRDefault="00CB3986" w:rsidP="00D04D5F">
            <w:pPr>
              <w:jc w:val="center"/>
              <w:rPr>
                <w:ins w:id="16302" w:author="Delta" w:date="2021-07-23T11:12:00Z"/>
                <w:rFonts w:ascii="Arial" w:hAnsi="Arial" w:cs="Arial"/>
                <w:b/>
                <w:bCs/>
              </w:rPr>
            </w:pPr>
            <w:ins w:id="16303" w:author="Delta" w:date="2021-07-23T11:12:00Z">
              <w:r w:rsidRPr="008E21F4">
                <w:rPr>
                  <w:rFonts w:ascii="Arial" w:hAnsi="Arial" w:cs="Arial"/>
                  <w:b/>
                  <w:bCs/>
                </w:rPr>
                <w:t>5 MHz</w:t>
              </w:r>
            </w:ins>
          </w:p>
        </w:tc>
        <w:tc>
          <w:tcPr>
            <w:tcW w:w="1011" w:type="dxa"/>
            <w:tcBorders>
              <w:top w:val="single" w:sz="6" w:space="0" w:color="auto"/>
              <w:left w:val="single" w:sz="6" w:space="0" w:color="auto"/>
              <w:bottom w:val="single" w:sz="6" w:space="0" w:color="auto"/>
              <w:right w:val="single" w:sz="6" w:space="0" w:color="auto"/>
            </w:tcBorders>
          </w:tcPr>
          <w:p w14:paraId="031A8669" w14:textId="77777777" w:rsidR="00CB3986" w:rsidRPr="008E21F4" w:rsidRDefault="00CB3986" w:rsidP="00D04D5F">
            <w:pPr>
              <w:jc w:val="center"/>
              <w:rPr>
                <w:ins w:id="16304" w:author="Delta" w:date="2021-07-23T11:12:00Z"/>
                <w:rFonts w:ascii="Arial" w:hAnsi="Arial" w:cs="Arial"/>
                <w:b/>
                <w:bCs/>
              </w:rPr>
            </w:pPr>
            <w:ins w:id="16305" w:author="Delta" w:date="2021-07-23T11:12:00Z">
              <w:r w:rsidRPr="008E21F4">
                <w:rPr>
                  <w:rFonts w:ascii="Arial" w:hAnsi="Arial" w:cs="Arial"/>
                  <w:b/>
                  <w:bCs/>
                </w:rPr>
                <w:t>10 MHz</w:t>
              </w:r>
            </w:ins>
          </w:p>
        </w:tc>
        <w:tc>
          <w:tcPr>
            <w:tcW w:w="1010" w:type="dxa"/>
            <w:tcBorders>
              <w:top w:val="single" w:sz="6" w:space="0" w:color="auto"/>
              <w:left w:val="single" w:sz="6" w:space="0" w:color="auto"/>
              <w:bottom w:val="single" w:sz="6" w:space="0" w:color="auto"/>
              <w:right w:val="single" w:sz="6" w:space="0" w:color="auto"/>
            </w:tcBorders>
          </w:tcPr>
          <w:p w14:paraId="2BA30CD7" w14:textId="77777777" w:rsidR="00CB3986" w:rsidRPr="008E21F4" w:rsidRDefault="00CB3986" w:rsidP="00D04D5F">
            <w:pPr>
              <w:jc w:val="center"/>
              <w:rPr>
                <w:ins w:id="16306" w:author="Delta" w:date="2021-07-23T11:12:00Z"/>
                <w:rFonts w:ascii="Arial" w:hAnsi="Arial" w:cs="Arial"/>
                <w:b/>
                <w:bCs/>
              </w:rPr>
            </w:pPr>
            <w:ins w:id="16307" w:author="Delta" w:date="2021-07-23T11:12:00Z">
              <w:r w:rsidRPr="008E21F4">
                <w:rPr>
                  <w:rFonts w:ascii="Arial" w:hAnsi="Arial" w:cs="Arial"/>
                  <w:b/>
                  <w:bCs/>
                </w:rPr>
                <w:t>15 MHz</w:t>
              </w:r>
            </w:ins>
          </w:p>
        </w:tc>
        <w:tc>
          <w:tcPr>
            <w:tcW w:w="1011" w:type="dxa"/>
            <w:gridSpan w:val="2"/>
            <w:tcBorders>
              <w:top w:val="single" w:sz="6" w:space="0" w:color="auto"/>
              <w:left w:val="single" w:sz="6" w:space="0" w:color="auto"/>
              <w:bottom w:val="single" w:sz="6" w:space="0" w:color="auto"/>
              <w:right w:val="single" w:sz="6" w:space="0" w:color="auto"/>
            </w:tcBorders>
          </w:tcPr>
          <w:p w14:paraId="29304B68" w14:textId="77777777" w:rsidR="00CB3986" w:rsidRPr="008E21F4" w:rsidRDefault="00CB3986" w:rsidP="00D04D5F">
            <w:pPr>
              <w:jc w:val="center"/>
              <w:rPr>
                <w:ins w:id="16308" w:author="Delta" w:date="2021-07-23T11:12:00Z"/>
                <w:rFonts w:ascii="Arial" w:hAnsi="Arial" w:cs="Arial"/>
                <w:b/>
                <w:bCs/>
              </w:rPr>
            </w:pPr>
            <w:ins w:id="16309" w:author="Delta" w:date="2021-07-23T11:12:00Z">
              <w:r w:rsidRPr="008E21F4">
                <w:rPr>
                  <w:rFonts w:ascii="Arial" w:hAnsi="Arial" w:cs="Arial"/>
                  <w:b/>
                  <w:bCs/>
                </w:rPr>
                <w:t>20 MHz</w:t>
              </w:r>
            </w:ins>
          </w:p>
        </w:tc>
      </w:tr>
      <w:tr w:rsidR="00CB3986" w:rsidRPr="008E21F4" w14:paraId="5DE8A836" w14:textId="77777777" w:rsidTr="00D04D5F">
        <w:trPr>
          <w:trHeight w:val="276"/>
          <w:ins w:id="16310" w:author="Delta" w:date="2021-07-23T11:12:00Z"/>
        </w:trPr>
        <w:tc>
          <w:tcPr>
            <w:tcW w:w="4037" w:type="dxa"/>
            <w:tcBorders>
              <w:top w:val="single" w:sz="6" w:space="0" w:color="auto"/>
              <w:left w:val="single" w:sz="6" w:space="0" w:color="auto"/>
              <w:bottom w:val="single" w:sz="6" w:space="0" w:color="auto"/>
              <w:right w:val="nil"/>
            </w:tcBorders>
          </w:tcPr>
          <w:p w14:paraId="1E3A5296" w14:textId="77777777" w:rsidR="00CB3986" w:rsidRPr="008E21F4" w:rsidRDefault="00CB3986" w:rsidP="00D04D5F">
            <w:pPr>
              <w:pStyle w:val="TAC"/>
              <w:rPr>
                <w:ins w:id="16311" w:author="Delta" w:date="2021-07-23T11:12:00Z"/>
                <w:b/>
                <w:lang w:eastAsia="ja-JP"/>
              </w:rPr>
            </w:pPr>
            <w:ins w:id="16312" w:author="Delta" w:date="2021-07-23T11:12:00Z">
              <w:r w:rsidRPr="008E21F4">
                <w:rPr>
                  <w:b/>
                  <w:lang w:eastAsia="ja-JP"/>
                </w:rPr>
                <w:t>Reference, Synchronisation Signals</w:t>
              </w:r>
            </w:ins>
          </w:p>
        </w:tc>
        <w:tc>
          <w:tcPr>
            <w:tcW w:w="1010" w:type="dxa"/>
            <w:tcBorders>
              <w:top w:val="single" w:sz="6" w:space="0" w:color="auto"/>
              <w:left w:val="nil"/>
              <w:bottom w:val="single" w:sz="6" w:space="0" w:color="auto"/>
              <w:right w:val="nil"/>
            </w:tcBorders>
          </w:tcPr>
          <w:p w14:paraId="3E7F0049" w14:textId="77777777" w:rsidR="00CB3986" w:rsidRPr="008E21F4" w:rsidRDefault="00CB3986" w:rsidP="00D04D5F">
            <w:pPr>
              <w:pStyle w:val="TAC"/>
              <w:rPr>
                <w:ins w:id="16313" w:author="Delta" w:date="2021-07-23T11:12:00Z"/>
                <w:lang w:eastAsia="ja-JP"/>
              </w:rPr>
            </w:pPr>
          </w:p>
        </w:tc>
        <w:tc>
          <w:tcPr>
            <w:tcW w:w="1056" w:type="dxa"/>
            <w:tcBorders>
              <w:top w:val="single" w:sz="6" w:space="0" w:color="auto"/>
              <w:left w:val="nil"/>
              <w:bottom w:val="single" w:sz="6" w:space="0" w:color="auto"/>
              <w:right w:val="nil"/>
            </w:tcBorders>
          </w:tcPr>
          <w:p w14:paraId="293AC86A" w14:textId="77777777" w:rsidR="00CB3986" w:rsidRPr="008E21F4" w:rsidRDefault="00CB3986" w:rsidP="00D04D5F">
            <w:pPr>
              <w:pStyle w:val="TAC"/>
              <w:rPr>
                <w:ins w:id="16314" w:author="Delta" w:date="2021-07-23T11:12:00Z"/>
                <w:lang w:eastAsia="ja-JP"/>
              </w:rPr>
            </w:pPr>
          </w:p>
        </w:tc>
        <w:tc>
          <w:tcPr>
            <w:tcW w:w="1011" w:type="dxa"/>
            <w:tcBorders>
              <w:top w:val="single" w:sz="6" w:space="0" w:color="auto"/>
              <w:left w:val="nil"/>
              <w:bottom w:val="single" w:sz="6" w:space="0" w:color="auto"/>
              <w:right w:val="nil"/>
            </w:tcBorders>
          </w:tcPr>
          <w:p w14:paraId="4F274075" w14:textId="77777777" w:rsidR="00CB3986" w:rsidRPr="008E21F4" w:rsidRDefault="00CB3986" w:rsidP="00D04D5F">
            <w:pPr>
              <w:pStyle w:val="TAC"/>
              <w:rPr>
                <w:ins w:id="16315" w:author="Delta" w:date="2021-07-23T11:12:00Z"/>
                <w:lang w:eastAsia="ja-JP"/>
              </w:rPr>
            </w:pPr>
          </w:p>
        </w:tc>
        <w:tc>
          <w:tcPr>
            <w:tcW w:w="1010" w:type="dxa"/>
            <w:tcBorders>
              <w:top w:val="single" w:sz="6" w:space="0" w:color="auto"/>
              <w:left w:val="nil"/>
              <w:bottom w:val="single" w:sz="6" w:space="0" w:color="auto"/>
              <w:right w:val="nil"/>
            </w:tcBorders>
          </w:tcPr>
          <w:p w14:paraId="2FE099F4" w14:textId="77777777" w:rsidR="00CB3986" w:rsidRPr="008E21F4" w:rsidRDefault="00CB3986" w:rsidP="00D04D5F">
            <w:pPr>
              <w:pStyle w:val="TAC"/>
              <w:rPr>
                <w:ins w:id="16316" w:author="Delta" w:date="2021-07-23T11:12:00Z"/>
                <w:lang w:eastAsia="ja-JP"/>
              </w:rPr>
            </w:pPr>
          </w:p>
        </w:tc>
        <w:tc>
          <w:tcPr>
            <w:tcW w:w="1011" w:type="dxa"/>
            <w:gridSpan w:val="2"/>
            <w:tcBorders>
              <w:top w:val="single" w:sz="6" w:space="0" w:color="auto"/>
              <w:left w:val="nil"/>
              <w:bottom w:val="single" w:sz="6" w:space="0" w:color="auto"/>
              <w:right w:val="single" w:sz="6" w:space="0" w:color="auto"/>
            </w:tcBorders>
          </w:tcPr>
          <w:p w14:paraId="567EEA20" w14:textId="77777777" w:rsidR="00CB3986" w:rsidRPr="008E21F4" w:rsidRDefault="00CB3986" w:rsidP="00D04D5F">
            <w:pPr>
              <w:pStyle w:val="TAC"/>
              <w:rPr>
                <w:ins w:id="16317" w:author="Delta" w:date="2021-07-23T11:12:00Z"/>
                <w:lang w:eastAsia="ja-JP"/>
              </w:rPr>
            </w:pPr>
          </w:p>
        </w:tc>
      </w:tr>
      <w:tr w:rsidR="00CB3986" w:rsidRPr="008E21F4" w14:paraId="12D06467" w14:textId="77777777" w:rsidTr="00D04D5F">
        <w:trPr>
          <w:trHeight w:val="247"/>
          <w:ins w:id="16318" w:author="Delta" w:date="2021-07-23T11:12:00Z"/>
        </w:trPr>
        <w:tc>
          <w:tcPr>
            <w:tcW w:w="4037" w:type="dxa"/>
            <w:tcBorders>
              <w:top w:val="single" w:sz="6" w:space="0" w:color="auto"/>
              <w:left w:val="single" w:sz="6" w:space="0" w:color="auto"/>
              <w:bottom w:val="single" w:sz="6" w:space="0" w:color="auto"/>
              <w:right w:val="single" w:sz="6" w:space="0" w:color="auto"/>
            </w:tcBorders>
          </w:tcPr>
          <w:p w14:paraId="418A109C" w14:textId="77777777" w:rsidR="00CB3986" w:rsidRPr="008E21F4" w:rsidRDefault="00CB3986" w:rsidP="00D04D5F">
            <w:pPr>
              <w:pStyle w:val="TAL"/>
              <w:rPr>
                <w:ins w:id="16319" w:author="Delta" w:date="2021-07-23T11:12:00Z"/>
                <w:sz w:val="16"/>
                <w:szCs w:val="16"/>
                <w:vertAlign w:val="subscript"/>
                <w:lang w:eastAsia="ja-JP"/>
              </w:rPr>
            </w:pPr>
            <w:ins w:id="16320" w:author="Delta" w:date="2021-07-23T11:12:00Z">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ins>
          </w:p>
        </w:tc>
        <w:tc>
          <w:tcPr>
            <w:tcW w:w="1010" w:type="dxa"/>
            <w:tcBorders>
              <w:top w:val="single" w:sz="6" w:space="0" w:color="auto"/>
              <w:left w:val="single" w:sz="6" w:space="0" w:color="auto"/>
              <w:bottom w:val="single" w:sz="6" w:space="0" w:color="auto"/>
              <w:right w:val="single" w:sz="6" w:space="0" w:color="auto"/>
            </w:tcBorders>
          </w:tcPr>
          <w:p w14:paraId="68AC0736" w14:textId="77777777" w:rsidR="00CB3986" w:rsidRPr="008E21F4" w:rsidRDefault="00CB3986" w:rsidP="00D04D5F">
            <w:pPr>
              <w:pStyle w:val="TAL"/>
              <w:jc w:val="center"/>
              <w:rPr>
                <w:ins w:id="16321" w:author="Delta" w:date="2021-07-23T11:12:00Z"/>
                <w:sz w:val="16"/>
                <w:szCs w:val="16"/>
                <w:lang w:eastAsia="ja-JP"/>
              </w:rPr>
            </w:pPr>
            <w:ins w:id="16322"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2A9D9AF4" w14:textId="77777777" w:rsidR="00CB3986" w:rsidRPr="008E21F4" w:rsidRDefault="00CB3986" w:rsidP="00D04D5F">
            <w:pPr>
              <w:pStyle w:val="TAL"/>
              <w:jc w:val="center"/>
              <w:rPr>
                <w:ins w:id="16323" w:author="Delta" w:date="2021-07-23T11:12:00Z"/>
                <w:sz w:val="16"/>
                <w:szCs w:val="16"/>
                <w:lang w:eastAsia="ja-JP"/>
              </w:rPr>
            </w:pPr>
            <w:ins w:id="16324"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7B4E5189" w14:textId="77777777" w:rsidR="00CB3986" w:rsidRPr="008E21F4" w:rsidRDefault="00CB3986" w:rsidP="00D04D5F">
            <w:pPr>
              <w:pStyle w:val="TAL"/>
              <w:jc w:val="center"/>
              <w:rPr>
                <w:ins w:id="16325" w:author="Delta" w:date="2021-07-23T11:12:00Z"/>
                <w:sz w:val="16"/>
                <w:szCs w:val="16"/>
                <w:lang w:eastAsia="ja-JP"/>
              </w:rPr>
            </w:pPr>
            <w:ins w:id="16326" w:author="Delta" w:date="2021-07-23T11:12:00Z">
              <w:r w:rsidRPr="008E21F4">
                <w:rPr>
                  <w:sz w:val="16"/>
                  <w:szCs w:val="16"/>
                  <w:lang w:eastAsia="ja-JP"/>
                </w:rPr>
                <w:t>1</w:t>
              </w:r>
            </w:ins>
          </w:p>
        </w:tc>
        <w:tc>
          <w:tcPr>
            <w:tcW w:w="1010" w:type="dxa"/>
            <w:tcBorders>
              <w:top w:val="single" w:sz="6" w:space="0" w:color="auto"/>
              <w:left w:val="single" w:sz="6" w:space="0" w:color="auto"/>
              <w:bottom w:val="single" w:sz="6" w:space="0" w:color="auto"/>
              <w:right w:val="single" w:sz="6" w:space="0" w:color="auto"/>
            </w:tcBorders>
          </w:tcPr>
          <w:p w14:paraId="069AFF3E" w14:textId="77777777" w:rsidR="00CB3986" w:rsidRPr="008E21F4" w:rsidRDefault="00CB3986" w:rsidP="00D04D5F">
            <w:pPr>
              <w:pStyle w:val="TAL"/>
              <w:jc w:val="center"/>
              <w:rPr>
                <w:ins w:id="16327" w:author="Delta" w:date="2021-07-23T11:12:00Z"/>
                <w:sz w:val="16"/>
                <w:szCs w:val="16"/>
                <w:lang w:eastAsia="ja-JP"/>
              </w:rPr>
            </w:pPr>
            <w:ins w:id="16328" w:author="Delta" w:date="2021-07-23T11:12:00Z">
              <w:r w:rsidRPr="008E21F4">
                <w:rPr>
                  <w:sz w:val="16"/>
                  <w:szCs w:val="16"/>
                  <w:lang w:eastAsia="ja-JP"/>
                </w:rPr>
                <w:t>1</w:t>
              </w:r>
            </w:ins>
          </w:p>
        </w:tc>
        <w:tc>
          <w:tcPr>
            <w:tcW w:w="1011" w:type="dxa"/>
            <w:gridSpan w:val="2"/>
            <w:tcBorders>
              <w:top w:val="single" w:sz="6" w:space="0" w:color="auto"/>
              <w:left w:val="single" w:sz="6" w:space="0" w:color="auto"/>
              <w:bottom w:val="single" w:sz="6" w:space="0" w:color="auto"/>
              <w:right w:val="single" w:sz="6" w:space="0" w:color="auto"/>
            </w:tcBorders>
          </w:tcPr>
          <w:p w14:paraId="033E946A" w14:textId="77777777" w:rsidR="00CB3986" w:rsidRPr="008E21F4" w:rsidRDefault="00CB3986" w:rsidP="00D04D5F">
            <w:pPr>
              <w:pStyle w:val="TAL"/>
              <w:jc w:val="center"/>
              <w:rPr>
                <w:ins w:id="16329" w:author="Delta" w:date="2021-07-23T11:12:00Z"/>
                <w:sz w:val="16"/>
                <w:szCs w:val="16"/>
                <w:lang w:eastAsia="ja-JP"/>
              </w:rPr>
            </w:pPr>
            <w:ins w:id="16330" w:author="Delta" w:date="2021-07-23T11:12:00Z">
              <w:r w:rsidRPr="008E21F4">
                <w:rPr>
                  <w:sz w:val="16"/>
                  <w:szCs w:val="16"/>
                  <w:lang w:eastAsia="ja-JP"/>
                </w:rPr>
                <w:t>1</w:t>
              </w:r>
            </w:ins>
          </w:p>
        </w:tc>
      </w:tr>
      <w:tr w:rsidR="00CB3986" w:rsidRPr="008E21F4" w14:paraId="1EF173AB" w14:textId="77777777" w:rsidTr="00D04D5F">
        <w:trPr>
          <w:trHeight w:val="247"/>
          <w:ins w:id="16331" w:author="Delta" w:date="2021-07-23T11:12:00Z"/>
        </w:trPr>
        <w:tc>
          <w:tcPr>
            <w:tcW w:w="4037" w:type="dxa"/>
            <w:tcBorders>
              <w:top w:val="single" w:sz="6" w:space="0" w:color="auto"/>
              <w:left w:val="single" w:sz="6" w:space="0" w:color="auto"/>
              <w:bottom w:val="single" w:sz="6" w:space="0" w:color="auto"/>
              <w:right w:val="single" w:sz="6" w:space="0" w:color="auto"/>
            </w:tcBorders>
          </w:tcPr>
          <w:p w14:paraId="5FA8783E" w14:textId="77777777" w:rsidR="00CB3986" w:rsidRPr="00AA7C0C" w:rsidRDefault="00CB3986" w:rsidP="00D04D5F">
            <w:pPr>
              <w:pStyle w:val="TAL"/>
              <w:rPr>
                <w:ins w:id="16332" w:author="Delta" w:date="2021-07-23T11:12:00Z"/>
                <w:sz w:val="16"/>
                <w:szCs w:val="16"/>
                <w:lang w:val="fr-FR" w:eastAsia="ja-JP"/>
              </w:rPr>
            </w:pPr>
            <w:ins w:id="16333" w:author="Delta" w:date="2021-07-23T11:12:00Z">
              <w:r w:rsidRPr="00AA7C0C">
                <w:rPr>
                  <w:sz w:val="16"/>
                  <w:szCs w:val="16"/>
                  <w:lang w:val="fr-FR" w:eastAsia="ja-JP"/>
                </w:rPr>
                <w:t>Synchronisation signal EPRE / E</w:t>
              </w:r>
              <w:r w:rsidRPr="00AA7C0C">
                <w:rPr>
                  <w:sz w:val="16"/>
                  <w:szCs w:val="16"/>
                  <w:vertAlign w:val="subscript"/>
                  <w:lang w:val="fr-FR" w:eastAsia="ja-JP"/>
                </w:rPr>
                <w:t xml:space="preserve">RS </w:t>
              </w:r>
              <w:r w:rsidRPr="00AA7C0C">
                <w:rPr>
                  <w:sz w:val="16"/>
                  <w:szCs w:val="16"/>
                  <w:lang w:val="fr-FR" w:eastAsia="ja-JP"/>
                </w:rPr>
                <w:t>[dB]</w:t>
              </w:r>
            </w:ins>
          </w:p>
        </w:tc>
        <w:tc>
          <w:tcPr>
            <w:tcW w:w="1010" w:type="dxa"/>
            <w:tcBorders>
              <w:top w:val="single" w:sz="6" w:space="0" w:color="auto"/>
              <w:left w:val="single" w:sz="6" w:space="0" w:color="auto"/>
              <w:bottom w:val="single" w:sz="6" w:space="0" w:color="auto"/>
              <w:right w:val="single" w:sz="6" w:space="0" w:color="auto"/>
            </w:tcBorders>
          </w:tcPr>
          <w:p w14:paraId="5D19D589" w14:textId="77777777" w:rsidR="00CB3986" w:rsidRPr="008E21F4" w:rsidRDefault="00CB3986" w:rsidP="00D04D5F">
            <w:pPr>
              <w:pStyle w:val="TAL"/>
              <w:jc w:val="center"/>
              <w:rPr>
                <w:ins w:id="16334" w:author="Delta" w:date="2021-07-23T11:12:00Z"/>
                <w:sz w:val="16"/>
                <w:szCs w:val="16"/>
                <w:lang w:eastAsia="ja-JP"/>
              </w:rPr>
            </w:pPr>
            <w:ins w:id="16335" w:author="Delta" w:date="2021-07-23T11:12:00Z">
              <w:r w:rsidRPr="008E21F4">
                <w:rPr>
                  <w:sz w:val="16"/>
                  <w:szCs w:val="16"/>
                  <w:lang w:eastAsia="ja-JP"/>
                </w:rPr>
                <w:t>1.573</w:t>
              </w:r>
            </w:ins>
          </w:p>
        </w:tc>
        <w:tc>
          <w:tcPr>
            <w:tcW w:w="1056" w:type="dxa"/>
            <w:tcBorders>
              <w:top w:val="single" w:sz="6" w:space="0" w:color="auto"/>
              <w:left w:val="single" w:sz="6" w:space="0" w:color="auto"/>
              <w:bottom w:val="single" w:sz="6" w:space="0" w:color="auto"/>
              <w:right w:val="single" w:sz="6" w:space="0" w:color="auto"/>
            </w:tcBorders>
          </w:tcPr>
          <w:p w14:paraId="4321E201" w14:textId="77777777" w:rsidR="00CB3986" w:rsidRPr="008E21F4" w:rsidRDefault="00CB3986" w:rsidP="00D04D5F">
            <w:pPr>
              <w:pStyle w:val="TAL"/>
              <w:jc w:val="center"/>
              <w:rPr>
                <w:ins w:id="16336" w:author="Delta" w:date="2021-07-23T11:12:00Z"/>
                <w:sz w:val="16"/>
                <w:szCs w:val="16"/>
                <w:lang w:eastAsia="ja-JP"/>
              </w:rPr>
            </w:pPr>
            <w:ins w:id="16337" w:author="Delta" w:date="2021-07-23T11:12:00Z">
              <w:r w:rsidRPr="008E21F4">
                <w:rPr>
                  <w:sz w:val="16"/>
                  <w:szCs w:val="16"/>
                  <w:lang w:eastAsia="ja-JP"/>
                </w:rPr>
                <w:t>2.426</w:t>
              </w:r>
            </w:ins>
          </w:p>
        </w:tc>
        <w:tc>
          <w:tcPr>
            <w:tcW w:w="1011" w:type="dxa"/>
            <w:tcBorders>
              <w:top w:val="single" w:sz="6" w:space="0" w:color="auto"/>
              <w:left w:val="single" w:sz="6" w:space="0" w:color="auto"/>
              <w:bottom w:val="single" w:sz="6" w:space="0" w:color="auto"/>
              <w:right w:val="single" w:sz="6" w:space="0" w:color="auto"/>
            </w:tcBorders>
          </w:tcPr>
          <w:p w14:paraId="05E81629" w14:textId="77777777" w:rsidR="00CB3986" w:rsidRPr="008E21F4" w:rsidRDefault="00CB3986" w:rsidP="00D04D5F">
            <w:pPr>
              <w:pStyle w:val="TAL"/>
              <w:jc w:val="center"/>
              <w:rPr>
                <w:ins w:id="16338" w:author="Delta" w:date="2021-07-23T11:12:00Z"/>
                <w:sz w:val="16"/>
                <w:szCs w:val="16"/>
                <w:lang w:eastAsia="ja-JP"/>
              </w:rPr>
            </w:pPr>
            <w:ins w:id="16339" w:author="Delta" w:date="2021-07-23T11:12:00Z">
              <w:r w:rsidRPr="008E21F4">
                <w:rPr>
                  <w:sz w:val="16"/>
                  <w:szCs w:val="16"/>
                  <w:lang w:eastAsia="ja-JP"/>
                </w:rPr>
                <w:t>2.426</w:t>
              </w:r>
            </w:ins>
          </w:p>
        </w:tc>
        <w:tc>
          <w:tcPr>
            <w:tcW w:w="1010" w:type="dxa"/>
            <w:tcBorders>
              <w:top w:val="single" w:sz="6" w:space="0" w:color="auto"/>
              <w:left w:val="single" w:sz="6" w:space="0" w:color="auto"/>
              <w:bottom w:val="single" w:sz="6" w:space="0" w:color="auto"/>
              <w:right w:val="single" w:sz="6" w:space="0" w:color="auto"/>
            </w:tcBorders>
          </w:tcPr>
          <w:p w14:paraId="33A6D58C" w14:textId="77777777" w:rsidR="00CB3986" w:rsidRPr="008E21F4" w:rsidRDefault="00CB3986" w:rsidP="00D04D5F">
            <w:pPr>
              <w:pStyle w:val="TAL"/>
              <w:jc w:val="center"/>
              <w:rPr>
                <w:ins w:id="16340" w:author="Delta" w:date="2021-07-23T11:12:00Z"/>
                <w:sz w:val="16"/>
                <w:szCs w:val="16"/>
                <w:lang w:eastAsia="ja-JP"/>
              </w:rPr>
            </w:pPr>
            <w:ins w:id="16341" w:author="Delta" w:date="2021-07-23T11:12:00Z">
              <w:r w:rsidRPr="008E21F4">
                <w:rPr>
                  <w:sz w:val="16"/>
                  <w:szCs w:val="16"/>
                  <w:lang w:eastAsia="ja-JP"/>
                </w:rPr>
                <w:t>3.005</w:t>
              </w:r>
            </w:ins>
          </w:p>
        </w:tc>
        <w:tc>
          <w:tcPr>
            <w:tcW w:w="1011" w:type="dxa"/>
            <w:gridSpan w:val="2"/>
            <w:tcBorders>
              <w:top w:val="single" w:sz="6" w:space="0" w:color="auto"/>
              <w:left w:val="single" w:sz="6" w:space="0" w:color="auto"/>
              <w:bottom w:val="single" w:sz="6" w:space="0" w:color="auto"/>
              <w:right w:val="single" w:sz="6" w:space="0" w:color="auto"/>
            </w:tcBorders>
          </w:tcPr>
          <w:p w14:paraId="225B2D9C" w14:textId="77777777" w:rsidR="00CB3986" w:rsidRPr="008E21F4" w:rsidRDefault="00CB3986" w:rsidP="00D04D5F">
            <w:pPr>
              <w:pStyle w:val="TAL"/>
              <w:jc w:val="center"/>
              <w:rPr>
                <w:ins w:id="16342" w:author="Delta" w:date="2021-07-23T11:12:00Z"/>
                <w:sz w:val="16"/>
                <w:szCs w:val="16"/>
                <w:lang w:eastAsia="ja-JP"/>
              </w:rPr>
            </w:pPr>
            <w:ins w:id="16343" w:author="Delta" w:date="2021-07-23T11:12:00Z">
              <w:r w:rsidRPr="008E21F4">
                <w:rPr>
                  <w:sz w:val="16"/>
                  <w:szCs w:val="16"/>
                  <w:lang w:eastAsia="ja-JP"/>
                </w:rPr>
                <w:t>2.426</w:t>
              </w:r>
            </w:ins>
          </w:p>
        </w:tc>
      </w:tr>
      <w:tr w:rsidR="00CB3986" w:rsidRPr="008E21F4" w14:paraId="6C4D739D" w14:textId="77777777" w:rsidTr="00D04D5F">
        <w:trPr>
          <w:trHeight w:val="247"/>
          <w:ins w:id="16344" w:author="Delta" w:date="2021-07-23T11:12:00Z"/>
        </w:trPr>
        <w:tc>
          <w:tcPr>
            <w:tcW w:w="4037" w:type="dxa"/>
            <w:tcBorders>
              <w:top w:val="single" w:sz="6" w:space="0" w:color="auto"/>
              <w:left w:val="single" w:sz="6" w:space="0" w:color="auto"/>
              <w:bottom w:val="single" w:sz="6" w:space="0" w:color="auto"/>
              <w:right w:val="single" w:sz="6" w:space="0" w:color="auto"/>
            </w:tcBorders>
          </w:tcPr>
          <w:p w14:paraId="2FEF313A" w14:textId="77777777" w:rsidR="00CB3986" w:rsidRPr="008E21F4" w:rsidRDefault="00CB3986" w:rsidP="00D04D5F">
            <w:pPr>
              <w:pStyle w:val="TAL"/>
              <w:rPr>
                <w:ins w:id="16345" w:author="Delta" w:date="2021-07-23T11:12:00Z"/>
                <w:sz w:val="16"/>
                <w:szCs w:val="16"/>
                <w:lang w:eastAsia="ja-JP"/>
              </w:rPr>
            </w:pPr>
            <w:ins w:id="16346" w:author="Delta" w:date="2021-07-23T11:12:00Z">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06404A34" w14:textId="77777777" w:rsidR="00CB3986" w:rsidRPr="008E21F4" w:rsidRDefault="00CB3986" w:rsidP="00D04D5F">
            <w:pPr>
              <w:pStyle w:val="TAL"/>
              <w:jc w:val="center"/>
              <w:rPr>
                <w:ins w:id="16347" w:author="Delta" w:date="2021-07-23T11:12:00Z"/>
                <w:sz w:val="16"/>
                <w:szCs w:val="16"/>
                <w:lang w:eastAsia="ja-JP"/>
              </w:rPr>
            </w:pPr>
            <w:ins w:id="16348" w:author="Delta" w:date="2021-07-23T11:12:00Z">
              <w:r w:rsidRPr="008E21F4">
                <w:rPr>
                  <w:sz w:val="16"/>
                  <w:szCs w:val="16"/>
                  <w:lang w:eastAsia="ja-JP"/>
                </w:rPr>
                <w:t>-inf</w:t>
              </w:r>
            </w:ins>
          </w:p>
        </w:tc>
        <w:tc>
          <w:tcPr>
            <w:tcW w:w="1056" w:type="dxa"/>
            <w:tcBorders>
              <w:top w:val="single" w:sz="6" w:space="0" w:color="auto"/>
              <w:left w:val="single" w:sz="6" w:space="0" w:color="auto"/>
              <w:bottom w:val="single" w:sz="6" w:space="0" w:color="auto"/>
              <w:right w:val="single" w:sz="6" w:space="0" w:color="auto"/>
            </w:tcBorders>
          </w:tcPr>
          <w:p w14:paraId="6B6B4EFB" w14:textId="77777777" w:rsidR="00CB3986" w:rsidRPr="008E21F4" w:rsidRDefault="00CB3986" w:rsidP="00D04D5F">
            <w:pPr>
              <w:pStyle w:val="TAL"/>
              <w:jc w:val="center"/>
              <w:rPr>
                <w:ins w:id="16349" w:author="Delta" w:date="2021-07-23T11:12:00Z"/>
                <w:sz w:val="16"/>
                <w:szCs w:val="16"/>
                <w:lang w:eastAsia="ja-JP"/>
              </w:rPr>
            </w:pPr>
            <w:ins w:id="16350"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0EC1E5D4" w14:textId="77777777" w:rsidR="00CB3986" w:rsidRPr="008E21F4" w:rsidRDefault="00CB3986" w:rsidP="00D04D5F">
            <w:pPr>
              <w:pStyle w:val="TAL"/>
              <w:jc w:val="center"/>
              <w:rPr>
                <w:ins w:id="16351" w:author="Delta" w:date="2021-07-23T11:12:00Z"/>
                <w:sz w:val="16"/>
                <w:szCs w:val="16"/>
                <w:lang w:eastAsia="ja-JP"/>
              </w:rPr>
            </w:pPr>
            <w:ins w:id="16352" w:author="Delta" w:date="2021-07-23T11:12:00Z">
              <w:r w:rsidRPr="008E21F4">
                <w:rPr>
                  <w:sz w:val="16"/>
                  <w:szCs w:val="16"/>
                  <w:lang w:eastAsia="ja-JP"/>
                </w:rPr>
                <w:t>-inf</w:t>
              </w:r>
            </w:ins>
          </w:p>
        </w:tc>
        <w:tc>
          <w:tcPr>
            <w:tcW w:w="1010" w:type="dxa"/>
            <w:tcBorders>
              <w:top w:val="single" w:sz="6" w:space="0" w:color="auto"/>
              <w:left w:val="single" w:sz="6" w:space="0" w:color="auto"/>
              <w:bottom w:val="single" w:sz="6" w:space="0" w:color="auto"/>
              <w:right w:val="single" w:sz="6" w:space="0" w:color="auto"/>
            </w:tcBorders>
          </w:tcPr>
          <w:p w14:paraId="3F9AA632" w14:textId="77777777" w:rsidR="00CB3986" w:rsidRPr="008E21F4" w:rsidRDefault="00CB3986" w:rsidP="00D04D5F">
            <w:pPr>
              <w:pStyle w:val="TAL"/>
              <w:jc w:val="center"/>
              <w:rPr>
                <w:ins w:id="16353" w:author="Delta" w:date="2021-07-23T11:12:00Z"/>
                <w:sz w:val="16"/>
                <w:szCs w:val="16"/>
                <w:lang w:eastAsia="ja-JP"/>
              </w:rPr>
            </w:pPr>
            <w:ins w:id="16354" w:author="Delta" w:date="2021-07-23T11:12:00Z">
              <w:r w:rsidRPr="008E21F4">
                <w:rPr>
                  <w:sz w:val="16"/>
                  <w:szCs w:val="16"/>
                  <w:lang w:eastAsia="ja-JP"/>
                </w:rPr>
                <w:t>-inf</w:t>
              </w:r>
            </w:ins>
          </w:p>
        </w:tc>
        <w:tc>
          <w:tcPr>
            <w:tcW w:w="1011" w:type="dxa"/>
            <w:gridSpan w:val="2"/>
            <w:tcBorders>
              <w:top w:val="single" w:sz="6" w:space="0" w:color="auto"/>
              <w:left w:val="single" w:sz="6" w:space="0" w:color="auto"/>
              <w:bottom w:val="single" w:sz="6" w:space="0" w:color="auto"/>
              <w:right w:val="single" w:sz="6" w:space="0" w:color="auto"/>
            </w:tcBorders>
          </w:tcPr>
          <w:p w14:paraId="2AE69E23" w14:textId="77777777" w:rsidR="00CB3986" w:rsidRPr="008E21F4" w:rsidRDefault="00CB3986" w:rsidP="00D04D5F">
            <w:pPr>
              <w:pStyle w:val="TAL"/>
              <w:jc w:val="center"/>
              <w:rPr>
                <w:ins w:id="16355" w:author="Delta" w:date="2021-07-23T11:12:00Z"/>
                <w:sz w:val="16"/>
                <w:szCs w:val="16"/>
                <w:lang w:eastAsia="ja-JP"/>
              </w:rPr>
            </w:pPr>
            <w:ins w:id="16356" w:author="Delta" w:date="2021-07-23T11:12:00Z">
              <w:r w:rsidRPr="008E21F4">
                <w:rPr>
                  <w:sz w:val="16"/>
                  <w:szCs w:val="16"/>
                  <w:lang w:eastAsia="ja-JP"/>
                </w:rPr>
                <w:t>-inf</w:t>
              </w:r>
            </w:ins>
          </w:p>
        </w:tc>
      </w:tr>
      <w:tr w:rsidR="00CB3986" w:rsidRPr="008E21F4" w14:paraId="630999A6" w14:textId="77777777" w:rsidTr="00D04D5F">
        <w:trPr>
          <w:trHeight w:val="247"/>
          <w:ins w:id="16357" w:author="Delta" w:date="2021-07-23T11:12:00Z"/>
        </w:trPr>
        <w:tc>
          <w:tcPr>
            <w:tcW w:w="4037" w:type="dxa"/>
            <w:tcBorders>
              <w:top w:val="single" w:sz="6" w:space="0" w:color="auto"/>
              <w:left w:val="single" w:sz="6" w:space="0" w:color="auto"/>
              <w:bottom w:val="single" w:sz="6" w:space="0" w:color="auto"/>
              <w:right w:val="nil"/>
            </w:tcBorders>
          </w:tcPr>
          <w:p w14:paraId="72593223" w14:textId="77777777" w:rsidR="00CB3986" w:rsidRPr="008E21F4" w:rsidRDefault="00CB3986" w:rsidP="00D04D5F">
            <w:pPr>
              <w:pStyle w:val="TAC"/>
              <w:rPr>
                <w:ins w:id="16358" w:author="Delta" w:date="2021-07-23T11:12:00Z"/>
                <w:b/>
                <w:lang w:eastAsia="ja-JP"/>
              </w:rPr>
            </w:pPr>
            <w:ins w:id="16359" w:author="Delta" w:date="2021-07-23T11:12:00Z">
              <w:r w:rsidRPr="008E21F4">
                <w:rPr>
                  <w:b/>
                  <w:lang w:eastAsia="ja-JP"/>
                </w:rPr>
                <w:t>PBCH</w:t>
              </w:r>
            </w:ins>
          </w:p>
        </w:tc>
        <w:tc>
          <w:tcPr>
            <w:tcW w:w="1010" w:type="dxa"/>
            <w:tcBorders>
              <w:top w:val="single" w:sz="6" w:space="0" w:color="auto"/>
              <w:left w:val="nil"/>
              <w:bottom w:val="single" w:sz="6" w:space="0" w:color="auto"/>
              <w:right w:val="nil"/>
            </w:tcBorders>
          </w:tcPr>
          <w:p w14:paraId="62E55C54" w14:textId="77777777" w:rsidR="00CB3986" w:rsidRPr="008E21F4" w:rsidRDefault="00CB3986" w:rsidP="00D04D5F">
            <w:pPr>
              <w:pStyle w:val="TAL"/>
              <w:rPr>
                <w:ins w:id="16360" w:author="Delta" w:date="2021-07-23T11:12:00Z"/>
                <w:lang w:eastAsia="ja-JP"/>
              </w:rPr>
            </w:pPr>
          </w:p>
        </w:tc>
        <w:tc>
          <w:tcPr>
            <w:tcW w:w="1056" w:type="dxa"/>
            <w:tcBorders>
              <w:top w:val="single" w:sz="6" w:space="0" w:color="auto"/>
              <w:left w:val="nil"/>
              <w:bottom w:val="single" w:sz="6" w:space="0" w:color="auto"/>
              <w:right w:val="nil"/>
            </w:tcBorders>
          </w:tcPr>
          <w:p w14:paraId="1413E6D9" w14:textId="77777777" w:rsidR="00CB3986" w:rsidRPr="008E21F4" w:rsidRDefault="00CB3986" w:rsidP="00D04D5F">
            <w:pPr>
              <w:pStyle w:val="TAL"/>
              <w:rPr>
                <w:ins w:id="16361" w:author="Delta" w:date="2021-07-23T11:12:00Z"/>
                <w:lang w:eastAsia="ja-JP"/>
              </w:rPr>
            </w:pPr>
          </w:p>
        </w:tc>
        <w:tc>
          <w:tcPr>
            <w:tcW w:w="1011" w:type="dxa"/>
            <w:tcBorders>
              <w:top w:val="single" w:sz="6" w:space="0" w:color="auto"/>
              <w:left w:val="nil"/>
              <w:bottom w:val="single" w:sz="6" w:space="0" w:color="auto"/>
              <w:right w:val="nil"/>
            </w:tcBorders>
          </w:tcPr>
          <w:p w14:paraId="5A8BCEA0" w14:textId="77777777" w:rsidR="00CB3986" w:rsidRPr="008E21F4" w:rsidRDefault="00CB3986" w:rsidP="00D04D5F">
            <w:pPr>
              <w:pStyle w:val="TAL"/>
              <w:rPr>
                <w:ins w:id="16362" w:author="Delta" w:date="2021-07-23T11:12:00Z"/>
                <w:lang w:eastAsia="ja-JP"/>
              </w:rPr>
            </w:pPr>
          </w:p>
        </w:tc>
        <w:tc>
          <w:tcPr>
            <w:tcW w:w="1010" w:type="dxa"/>
            <w:tcBorders>
              <w:top w:val="single" w:sz="6" w:space="0" w:color="auto"/>
              <w:left w:val="nil"/>
              <w:bottom w:val="single" w:sz="6" w:space="0" w:color="auto"/>
              <w:right w:val="nil"/>
            </w:tcBorders>
          </w:tcPr>
          <w:p w14:paraId="4082A804" w14:textId="77777777" w:rsidR="00CB3986" w:rsidRPr="008E21F4" w:rsidRDefault="00CB3986" w:rsidP="00D04D5F">
            <w:pPr>
              <w:pStyle w:val="TAL"/>
              <w:rPr>
                <w:ins w:id="16363" w:author="Delta" w:date="2021-07-23T11:12:00Z"/>
                <w:lang w:eastAsia="ja-JP"/>
              </w:rPr>
            </w:pPr>
          </w:p>
        </w:tc>
        <w:tc>
          <w:tcPr>
            <w:tcW w:w="1011" w:type="dxa"/>
            <w:gridSpan w:val="2"/>
            <w:tcBorders>
              <w:top w:val="single" w:sz="6" w:space="0" w:color="auto"/>
              <w:left w:val="nil"/>
              <w:bottom w:val="single" w:sz="6" w:space="0" w:color="auto"/>
              <w:right w:val="single" w:sz="6" w:space="0" w:color="auto"/>
            </w:tcBorders>
          </w:tcPr>
          <w:p w14:paraId="6F747DC3" w14:textId="77777777" w:rsidR="00CB3986" w:rsidRPr="008E21F4" w:rsidRDefault="00CB3986" w:rsidP="00D04D5F">
            <w:pPr>
              <w:pStyle w:val="TAL"/>
              <w:rPr>
                <w:ins w:id="16364" w:author="Delta" w:date="2021-07-23T11:12:00Z"/>
                <w:lang w:eastAsia="ja-JP"/>
              </w:rPr>
            </w:pPr>
          </w:p>
        </w:tc>
      </w:tr>
      <w:tr w:rsidR="00CB3986" w:rsidRPr="008E21F4" w14:paraId="53F92466" w14:textId="77777777" w:rsidTr="00D04D5F">
        <w:trPr>
          <w:trHeight w:val="247"/>
          <w:ins w:id="16365" w:author="Delta" w:date="2021-07-23T11:12:00Z"/>
        </w:trPr>
        <w:tc>
          <w:tcPr>
            <w:tcW w:w="4037" w:type="dxa"/>
            <w:tcBorders>
              <w:top w:val="single" w:sz="6" w:space="0" w:color="auto"/>
              <w:left w:val="single" w:sz="6" w:space="0" w:color="auto"/>
              <w:bottom w:val="single" w:sz="6" w:space="0" w:color="auto"/>
              <w:right w:val="single" w:sz="6" w:space="0" w:color="auto"/>
            </w:tcBorders>
          </w:tcPr>
          <w:p w14:paraId="0258603B" w14:textId="77777777" w:rsidR="00CB3986" w:rsidRPr="008E21F4" w:rsidRDefault="00CB3986" w:rsidP="00D04D5F">
            <w:pPr>
              <w:pStyle w:val="TAL"/>
              <w:rPr>
                <w:ins w:id="16366" w:author="Delta" w:date="2021-07-23T11:12:00Z"/>
                <w:sz w:val="16"/>
                <w:szCs w:val="16"/>
                <w:lang w:eastAsia="ja-JP"/>
              </w:rPr>
            </w:pPr>
            <w:ins w:id="16367" w:author="Delta" w:date="2021-07-23T11:12:00Z">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137072A1" w14:textId="77777777" w:rsidR="00CB3986" w:rsidRPr="008E21F4" w:rsidRDefault="00CB3986" w:rsidP="00D04D5F">
            <w:pPr>
              <w:pStyle w:val="TAC"/>
              <w:rPr>
                <w:ins w:id="16368" w:author="Delta" w:date="2021-07-23T11:12:00Z"/>
                <w:sz w:val="16"/>
                <w:szCs w:val="16"/>
                <w:lang w:eastAsia="ja-JP"/>
              </w:rPr>
            </w:pPr>
            <w:ins w:id="16369" w:author="Delta" w:date="2021-07-23T11:12:00Z">
              <w:r w:rsidRPr="008E21F4">
                <w:rPr>
                  <w:sz w:val="16"/>
                  <w:szCs w:val="16"/>
                  <w:lang w:eastAsia="ja-JP"/>
                </w:rPr>
                <w:t>1.573</w:t>
              </w:r>
            </w:ins>
          </w:p>
        </w:tc>
        <w:tc>
          <w:tcPr>
            <w:tcW w:w="1056" w:type="dxa"/>
            <w:tcBorders>
              <w:top w:val="single" w:sz="6" w:space="0" w:color="auto"/>
              <w:left w:val="single" w:sz="6" w:space="0" w:color="auto"/>
              <w:bottom w:val="single" w:sz="6" w:space="0" w:color="auto"/>
              <w:right w:val="single" w:sz="6" w:space="0" w:color="auto"/>
            </w:tcBorders>
          </w:tcPr>
          <w:p w14:paraId="5BEA50FF" w14:textId="77777777" w:rsidR="00CB3986" w:rsidRPr="008E21F4" w:rsidRDefault="00CB3986" w:rsidP="00D04D5F">
            <w:pPr>
              <w:pStyle w:val="TAC"/>
              <w:rPr>
                <w:ins w:id="16370" w:author="Delta" w:date="2021-07-23T11:12:00Z"/>
                <w:sz w:val="16"/>
                <w:szCs w:val="16"/>
                <w:lang w:eastAsia="ja-JP"/>
              </w:rPr>
            </w:pPr>
            <w:ins w:id="16371" w:author="Delta" w:date="2021-07-23T11:12:00Z">
              <w:r w:rsidRPr="008E21F4">
                <w:rPr>
                  <w:sz w:val="16"/>
                  <w:szCs w:val="16"/>
                  <w:lang w:eastAsia="ja-JP"/>
                </w:rPr>
                <w:t>2.426</w:t>
              </w:r>
            </w:ins>
          </w:p>
        </w:tc>
        <w:tc>
          <w:tcPr>
            <w:tcW w:w="1011" w:type="dxa"/>
            <w:tcBorders>
              <w:top w:val="single" w:sz="6" w:space="0" w:color="auto"/>
              <w:left w:val="single" w:sz="6" w:space="0" w:color="auto"/>
              <w:bottom w:val="single" w:sz="6" w:space="0" w:color="auto"/>
              <w:right w:val="single" w:sz="6" w:space="0" w:color="auto"/>
            </w:tcBorders>
          </w:tcPr>
          <w:p w14:paraId="4732348E" w14:textId="77777777" w:rsidR="00CB3986" w:rsidRPr="008E21F4" w:rsidRDefault="00CB3986" w:rsidP="00D04D5F">
            <w:pPr>
              <w:pStyle w:val="TAC"/>
              <w:rPr>
                <w:ins w:id="16372" w:author="Delta" w:date="2021-07-23T11:12:00Z"/>
                <w:sz w:val="16"/>
                <w:szCs w:val="16"/>
                <w:lang w:eastAsia="ja-JP"/>
              </w:rPr>
            </w:pPr>
            <w:ins w:id="16373" w:author="Delta" w:date="2021-07-23T11:12:00Z">
              <w:r w:rsidRPr="008E21F4">
                <w:rPr>
                  <w:sz w:val="16"/>
                  <w:szCs w:val="16"/>
                  <w:lang w:eastAsia="ja-JP"/>
                </w:rPr>
                <w:t>2.426</w:t>
              </w:r>
            </w:ins>
          </w:p>
        </w:tc>
        <w:tc>
          <w:tcPr>
            <w:tcW w:w="1010" w:type="dxa"/>
            <w:tcBorders>
              <w:top w:val="single" w:sz="6" w:space="0" w:color="auto"/>
              <w:left w:val="single" w:sz="6" w:space="0" w:color="auto"/>
              <w:bottom w:val="single" w:sz="6" w:space="0" w:color="auto"/>
              <w:right w:val="single" w:sz="6" w:space="0" w:color="auto"/>
            </w:tcBorders>
          </w:tcPr>
          <w:p w14:paraId="6C171755" w14:textId="77777777" w:rsidR="00CB3986" w:rsidRPr="008E21F4" w:rsidRDefault="00CB3986" w:rsidP="00D04D5F">
            <w:pPr>
              <w:pStyle w:val="TAC"/>
              <w:rPr>
                <w:ins w:id="16374" w:author="Delta" w:date="2021-07-23T11:12:00Z"/>
                <w:sz w:val="16"/>
                <w:szCs w:val="16"/>
                <w:lang w:eastAsia="ja-JP"/>
              </w:rPr>
            </w:pPr>
            <w:ins w:id="16375" w:author="Delta" w:date="2021-07-23T11:12:00Z">
              <w:r w:rsidRPr="008E21F4">
                <w:rPr>
                  <w:sz w:val="16"/>
                  <w:szCs w:val="16"/>
                  <w:lang w:eastAsia="ja-JP"/>
                </w:rPr>
                <w:t>3.005</w:t>
              </w:r>
            </w:ins>
          </w:p>
        </w:tc>
        <w:tc>
          <w:tcPr>
            <w:tcW w:w="1011" w:type="dxa"/>
            <w:gridSpan w:val="2"/>
            <w:tcBorders>
              <w:top w:val="single" w:sz="6" w:space="0" w:color="auto"/>
              <w:left w:val="single" w:sz="6" w:space="0" w:color="auto"/>
              <w:bottom w:val="single" w:sz="6" w:space="0" w:color="auto"/>
              <w:right w:val="single" w:sz="6" w:space="0" w:color="auto"/>
            </w:tcBorders>
          </w:tcPr>
          <w:p w14:paraId="4CE6F95C" w14:textId="77777777" w:rsidR="00CB3986" w:rsidRPr="008E21F4" w:rsidRDefault="00CB3986" w:rsidP="00D04D5F">
            <w:pPr>
              <w:pStyle w:val="TAC"/>
              <w:rPr>
                <w:ins w:id="16376" w:author="Delta" w:date="2021-07-23T11:12:00Z"/>
                <w:sz w:val="16"/>
                <w:szCs w:val="16"/>
                <w:lang w:eastAsia="ja-JP"/>
              </w:rPr>
            </w:pPr>
            <w:ins w:id="16377" w:author="Delta" w:date="2021-07-23T11:12:00Z">
              <w:r w:rsidRPr="008E21F4">
                <w:rPr>
                  <w:sz w:val="16"/>
                  <w:szCs w:val="16"/>
                  <w:lang w:eastAsia="ja-JP"/>
                </w:rPr>
                <w:t>2.426</w:t>
              </w:r>
            </w:ins>
          </w:p>
        </w:tc>
      </w:tr>
      <w:tr w:rsidR="00CB3986" w:rsidRPr="008E21F4" w14:paraId="78474571" w14:textId="77777777" w:rsidTr="00D04D5F">
        <w:trPr>
          <w:trHeight w:val="247"/>
          <w:ins w:id="16378" w:author="Delta" w:date="2021-07-23T11:12:00Z"/>
        </w:trPr>
        <w:tc>
          <w:tcPr>
            <w:tcW w:w="4037" w:type="dxa"/>
            <w:tcBorders>
              <w:top w:val="single" w:sz="6" w:space="0" w:color="auto"/>
              <w:left w:val="single" w:sz="6" w:space="0" w:color="auto"/>
              <w:bottom w:val="single" w:sz="6" w:space="0" w:color="auto"/>
              <w:right w:val="single" w:sz="6" w:space="0" w:color="auto"/>
            </w:tcBorders>
          </w:tcPr>
          <w:p w14:paraId="17F63F10" w14:textId="77777777" w:rsidR="00CB3986" w:rsidRPr="008E21F4" w:rsidRDefault="00CB3986" w:rsidP="00D04D5F">
            <w:pPr>
              <w:pStyle w:val="TAL"/>
              <w:rPr>
                <w:ins w:id="16379" w:author="Delta" w:date="2021-07-23T11:12:00Z"/>
                <w:sz w:val="16"/>
                <w:szCs w:val="16"/>
                <w:lang w:eastAsia="ja-JP"/>
              </w:rPr>
            </w:pPr>
            <w:ins w:id="16380" w:author="Delta" w:date="2021-07-23T11:12:00Z">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5CDE12C4" w14:textId="77777777" w:rsidR="00CB3986" w:rsidRPr="008E21F4" w:rsidRDefault="00CB3986" w:rsidP="00D04D5F">
            <w:pPr>
              <w:pStyle w:val="TAC"/>
              <w:rPr>
                <w:ins w:id="16381" w:author="Delta" w:date="2021-07-23T11:12:00Z"/>
                <w:sz w:val="16"/>
                <w:szCs w:val="16"/>
                <w:lang w:eastAsia="ja-JP"/>
              </w:rPr>
            </w:pPr>
            <w:ins w:id="16382" w:author="Delta" w:date="2021-07-23T11:12:00Z">
              <w:r w:rsidRPr="008E21F4">
                <w:rPr>
                  <w:sz w:val="16"/>
                  <w:szCs w:val="16"/>
                  <w:lang w:eastAsia="ja-JP"/>
                </w:rPr>
                <w:t>-inf</w:t>
              </w:r>
            </w:ins>
          </w:p>
        </w:tc>
        <w:tc>
          <w:tcPr>
            <w:tcW w:w="1056" w:type="dxa"/>
            <w:tcBorders>
              <w:top w:val="single" w:sz="6" w:space="0" w:color="auto"/>
              <w:left w:val="single" w:sz="6" w:space="0" w:color="auto"/>
              <w:bottom w:val="single" w:sz="6" w:space="0" w:color="auto"/>
              <w:right w:val="single" w:sz="6" w:space="0" w:color="auto"/>
            </w:tcBorders>
          </w:tcPr>
          <w:p w14:paraId="4E82CDC2" w14:textId="77777777" w:rsidR="00CB3986" w:rsidRPr="008E21F4" w:rsidRDefault="00CB3986" w:rsidP="00D04D5F">
            <w:pPr>
              <w:pStyle w:val="TAC"/>
              <w:rPr>
                <w:ins w:id="16383" w:author="Delta" w:date="2021-07-23T11:12:00Z"/>
                <w:sz w:val="16"/>
                <w:szCs w:val="16"/>
                <w:lang w:eastAsia="ja-JP"/>
              </w:rPr>
            </w:pPr>
            <w:ins w:id="16384"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0B1C5C2E" w14:textId="77777777" w:rsidR="00CB3986" w:rsidRPr="008E21F4" w:rsidRDefault="00CB3986" w:rsidP="00D04D5F">
            <w:pPr>
              <w:pStyle w:val="TAC"/>
              <w:rPr>
                <w:ins w:id="16385" w:author="Delta" w:date="2021-07-23T11:12:00Z"/>
                <w:sz w:val="16"/>
                <w:szCs w:val="16"/>
                <w:lang w:eastAsia="ja-JP"/>
              </w:rPr>
            </w:pPr>
            <w:ins w:id="16386" w:author="Delta" w:date="2021-07-23T11:12:00Z">
              <w:r w:rsidRPr="008E21F4">
                <w:rPr>
                  <w:sz w:val="16"/>
                  <w:szCs w:val="16"/>
                  <w:lang w:eastAsia="ja-JP"/>
                </w:rPr>
                <w:t>-inf</w:t>
              </w:r>
            </w:ins>
          </w:p>
        </w:tc>
        <w:tc>
          <w:tcPr>
            <w:tcW w:w="1010" w:type="dxa"/>
            <w:tcBorders>
              <w:top w:val="single" w:sz="6" w:space="0" w:color="auto"/>
              <w:left w:val="single" w:sz="6" w:space="0" w:color="auto"/>
              <w:bottom w:val="single" w:sz="6" w:space="0" w:color="auto"/>
              <w:right w:val="single" w:sz="6" w:space="0" w:color="auto"/>
            </w:tcBorders>
          </w:tcPr>
          <w:p w14:paraId="5A08F5E0" w14:textId="77777777" w:rsidR="00CB3986" w:rsidRPr="008E21F4" w:rsidRDefault="00CB3986" w:rsidP="00D04D5F">
            <w:pPr>
              <w:pStyle w:val="TAC"/>
              <w:rPr>
                <w:ins w:id="16387" w:author="Delta" w:date="2021-07-23T11:12:00Z"/>
                <w:sz w:val="16"/>
                <w:szCs w:val="16"/>
                <w:lang w:eastAsia="ja-JP"/>
              </w:rPr>
            </w:pPr>
            <w:ins w:id="16388" w:author="Delta" w:date="2021-07-23T11:12:00Z">
              <w:r w:rsidRPr="008E21F4">
                <w:rPr>
                  <w:sz w:val="16"/>
                  <w:szCs w:val="16"/>
                  <w:lang w:eastAsia="ja-JP"/>
                </w:rPr>
                <w:t>-inf</w:t>
              </w:r>
            </w:ins>
          </w:p>
        </w:tc>
        <w:tc>
          <w:tcPr>
            <w:tcW w:w="1011" w:type="dxa"/>
            <w:gridSpan w:val="2"/>
            <w:tcBorders>
              <w:top w:val="single" w:sz="6" w:space="0" w:color="auto"/>
              <w:left w:val="single" w:sz="6" w:space="0" w:color="auto"/>
              <w:bottom w:val="single" w:sz="6" w:space="0" w:color="auto"/>
              <w:right w:val="single" w:sz="6" w:space="0" w:color="auto"/>
            </w:tcBorders>
          </w:tcPr>
          <w:p w14:paraId="24CD6FD0" w14:textId="77777777" w:rsidR="00CB3986" w:rsidRPr="008E21F4" w:rsidRDefault="00CB3986" w:rsidP="00D04D5F">
            <w:pPr>
              <w:pStyle w:val="TAC"/>
              <w:rPr>
                <w:ins w:id="16389" w:author="Delta" w:date="2021-07-23T11:12:00Z"/>
                <w:sz w:val="16"/>
                <w:szCs w:val="16"/>
                <w:lang w:eastAsia="ja-JP"/>
              </w:rPr>
            </w:pPr>
            <w:ins w:id="16390" w:author="Delta" w:date="2021-07-23T11:12:00Z">
              <w:r w:rsidRPr="008E21F4">
                <w:rPr>
                  <w:sz w:val="16"/>
                  <w:szCs w:val="16"/>
                  <w:lang w:eastAsia="ja-JP"/>
                </w:rPr>
                <w:t>-inf</w:t>
              </w:r>
            </w:ins>
          </w:p>
        </w:tc>
      </w:tr>
      <w:tr w:rsidR="00CB3986" w:rsidRPr="008E21F4" w14:paraId="087A9438" w14:textId="77777777" w:rsidTr="00D04D5F">
        <w:trPr>
          <w:trHeight w:val="247"/>
          <w:ins w:id="16391" w:author="Delta" w:date="2021-07-23T11:12:00Z"/>
        </w:trPr>
        <w:tc>
          <w:tcPr>
            <w:tcW w:w="4037" w:type="dxa"/>
            <w:tcBorders>
              <w:top w:val="single" w:sz="6" w:space="0" w:color="auto"/>
              <w:left w:val="single" w:sz="6" w:space="0" w:color="auto"/>
              <w:bottom w:val="single" w:sz="6" w:space="0" w:color="auto"/>
              <w:right w:val="nil"/>
            </w:tcBorders>
          </w:tcPr>
          <w:p w14:paraId="613FF9CF" w14:textId="77777777" w:rsidR="00CB3986" w:rsidRPr="008E21F4" w:rsidRDefault="00CB3986" w:rsidP="00D04D5F">
            <w:pPr>
              <w:pStyle w:val="TAC"/>
              <w:rPr>
                <w:ins w:id="16392" w:author="Delta" w:date="2021-07-23T11:12:00Z"/>
                <w:b/>
                <w:lang w:eastAsia="ja-JP"/>
              </w:rPr>
            </w:pPr>
            <w:ins w:id="16393" w:author="Delta" w:date="2021-07-23T11:12:00Z">
              <w:r w:rsidRPr="008E21F4">
                <w:rPr>
                  <w:b/>
                  <w:lang w:eastAsia="ja-JP"/>
                </w:rPr>
                <w:t>PCFICH</w:t>
              </w:r>
            </w:ins>
          </w:p>
        </w:tc>
        <w:tc>
          <w:tcPr>
            <w:tcW w:w="1010" w:type="dxa"/>
            <w:tcBorders>
              <w:top w:val="single" w:sz="6" w:space="0" w:color="auto"/>
              <w:left w:val="nil"/>
              <w:bottom w:val="single" w:sz="6" w:space="0" w:color="auto"/>
              <w:right w:val="nil"/>
            </w:tcBorders>
          </w:tcPr>
          <w:p w14:paraId="6E5F5A7B" w14:textId="77777777" w:rsidR="00CB3986" w:rsidRPr="008E21F4" w:rsidRDefault="00CB3986" w:rsidP="00D04D5F">
            <w:pPr>
              <w:pStyle w:val="TAC"/>
              <w:rPr>
                <w:ins w:id="16394" w:author="Delta" w:date="2021-07-23T11:12:00Z"/>
                <w:lang w:eastAsia="ja-JP"/>
              </w:rPr>
            </w:pPr>
          </w:p>
        </w:tc>
        <w:tc>
          <w:tcPr>
            <w:tcW w:w="1056" w:type="dxa"/>
            <w:tcBorders>
              <w:top w:val="single" w:sz="6" w:space="0" w:color="auto"/>
              <w:left w:val="nil"/>
              <w:bottom w:val="single" w:sz="6" w:space="0" w:color="auto"/>
              <w:right w:val="nil"/>
            </w:tcBorders>
          </w:tcPr>
          <w:p w14:paraId="5B1F0A2E" w14:textId="77777777" w:rsidR="00CB3986" w:rsidRPr="008E21F4" w:rsidRDefault="00CB3986" w:rsidP="00D04D5F">
            <w:pPr>
              <w:pStyle w:val="TAC"/>
              <w:rPr>
                <w:ins w:id="16395" w:author="Delta" w:date="2021-07-23T11:12:00Z"/>
                <w:lang w:eastAsia="ja-JP"/>
              </w:rPr>
            </w:pPr>
          </w:p>
        </w:tc>
        <w:tc>
          <w:tcPr>
            <w:tcW w:w="1011" w:type="dxa"/>
            <w:tcBorders>
              <w:top w:val="single" w:sz="6" w:space="0" w:color="auto"/>
              <w:left w:val="nil"/>
              <w:bottom w:val="single" w:sz="6" w:space="0" w:color="auto"/>
              <w:right w:val="nil"/>
            </w:tcBorders>
          </w:tcPr>
          <w:p w14:paraId="50D67D52" w14:textId="77777777" w:rsidR="00CB3986" w:rsidRPr="008E21F4" w:rsidRDefault="00CB3986" w:rsidP="00D04D5F">
            <w:pPr>
              <w:pStyle w:val="TAC"/>
              <w:rPr>
                <w:ins w:id="16396" w:author="Delta" w:date="2021-07-23T11:12:00Z"/>
                <w:lang w:eastAsia="ja-JP"/>
              </w:rPr>
            </w:pPr>
          </w:p>
        </w:tc>
        <w:tc>
          <w:tcPr>
            <w:tcW w:w="1010" w:type="dxa"/>
            <w:tcBorders>
              <w:top w:val="single" w:sz="6" w:space="0" w:color="auto"/>
              <w:left w:val="nil"/>
              <w:bottom w:val="single" w:sz="6" w:space="0" w:color="auto"/>
              <w:right w:val="nil"/>
            </w:tcBorders>
          </w:tcPr>
          <w:p w14:paraId="4F92A13C" w14:textId="77777777" w:rsidR="00CB3986" w:rsidRPr="008E21F4" w:rsidRDefault="00CB3986" w:rsidP="00D04D5F">
            <w:pPr>
              <w:pStyle w:val="TAC"/>
              <w:rPr>
                <w:ins w:id="16397" w:author="Delta" w:date="2021-07-23T11:12:00Z"/>
                <w:lang w:eastAsia="ja-JP"/>
              </w:rPr>
            </w:pPr>
          </w:p>
        </w:tc>
        <w:tc>
          <w:tcPr>
            <w:tcW w:w="1011" w:type="dxa"/>
            <w:gridSpan w:val="2"/>
            <w:tcBorders>
              <w:top w:val="single" w:sz="6" w:space="0" w:color="auto"/>
              <w:left w:val="nil"/>
              <w:bottom w:val="single" w:sz="6" w:space="0" w:color="auto"/>
              <w:right w:val="single" w:sz="6" w:space="0" w:color="auto"/>
            </w:tcBorders>
          </w:tcPr>
          <w:p w14:paraId="47404A98" w14:textId="77777777" w:rsidR="00CB3986" w:rsidRPr="008E21F4" w:rsidRDefault="00CB3986" w:rsidP="00D04D5F">
            <w:pPr>
              <w:pStyle w:val="TAC"/>
              <w:rPr>
                <w:ins w:id="16398" w:author="Delta" w:date="2021-07-23T11:12:00Z"/>
                <w:lang w:eastAsia="ja-JP"/>
              </w:rPr>
            </w:pPr>
          </w:p>
        </w:tc>
      </w:tr>
      <w:tr w:rsidR="00CB3986" w:rsidRPr="008E21F4" w14:paraId="6DF43E06" w14:textId="77777777" w:rsidTr="00D04D5F">
        <w:trPr>
          <w:trHeight w:val="247"/>
          <w:ins w:id="16399" w:author="Delta" w:date="2021-07-23T11:12:00Z"/>
        </w:trPr>
        <w:tc>
          <w:tcPr>
            <w:tcW w:w="4037" w:type="dxa"/>
            <w:tcBorders>
              <w:top w:val="single" w:sz="6" w:space="0" w:color="auto"/>
              <w:left w:val="single" w:sz="6" w:space="0" w:color="auto"/>
              <w:bottom w:val="single" w:sz="6" w:space="0" w:color="auto"/>
              <w:right w:val="single" w:sz="6" w:space="0" w:color="auto"/>
            </w:tcBorders>
          </w:tcPr>
          <w:p w14:paraId="6194EA81" w14:textId="77777777" w:rsidR="00CB3986" w:rsidRPr="008E21F4" w:rsidRDefault="00CB3986" w:rsidP="00D04D5F">
            <w:pPr>
              <w:pStyle w:val="TAL"/>
              <w:rPr>
                <w:ins w:id="16400" w:author="Delta" w:date="2021-07-23T11:12:00Z"/>
                <w:sz w:val="16"/>
                <w:szCs w:val="16"/>
                <w:lang w:eastAsia="ja-JP"/>
              </w:rPr>
            </w:pPr>
            <w:ins w:id="16401" w:author="Delta" w:date="2021-07-23T11:12:00Z">
              <w:r w:rsidRPr="008E21F4">
                <w:rPr>
                  <w:sz w:val="16"/>
                  <w:szCs w:val="16"/>
                  <w:lang w:eastAsia="ja-JP"/>
                </w:rPr>
                <w:t># of symbols used for control channels</w:t>
              </w:r>
            </w:ins>
          </w:p>
        </w:tc>
        <w:tc>
          <w:tcPr>
            <w:tcW w:w="1010" w:type="dxa"/>
            <w:tcBorders>
              <w:top w:val="single" w:sz="6" w:space="0" w:color="auto"/>
              <w:left w:val="single" w:sz="6" w:space="0" w:color="auto"/>
              <w:bottom w:val="single" w:sz="6" w:space="0" w:color="auto"/>
              <w:right w:val="single" w:sz="6" w:space="0" w:color="auto"/>
            </w:tcBorders>
          </w:tcPr>
          <w:p w14:paraId="28F53F9D" w14:textId="77777777" w:rsidR="00CB3986" w:rsidRPr="008E21F4" w:rsidRDefault="00CB3986" w:rsidP="00D04D5F">
            <w:pPr>
              <w:pStyle w:val="TAC"/>
              <w:rPr>
                <w:ins w:id="16402" w:author="Delta" w:date="2021-07-23T11:12:00Z"/>
                <w:sz w:val="16"/>
                <w:szCs w:val="16"/>
                <w:lang w:eastAsia="ja-JP"/>
              </w:rPr>
            </w:pPr>
            <w:ins w:id="16403"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63964153" w14:textId="77777777" w:rsidR="00CB3986" w:rsidRPr="008E21F4" w:rsidRDefault="00CB3986" w:rsidP="00D04D5F">
            <w:pPr>
              <w:pStyle w:val="TAC"/>
              <w:rPr>
                <w:ins w:id="16404" w:author="Delta" w:date="2021-07-23T11:12:00Z"/>
                <w:sz w:val="16"/>
                <w:szCs w:val="16"/>
                <w:lang w:eastAsia="ja-JP"/>
              </w:rPr>
            </w:pPr>
            <w:ins w:id="16405"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1654FE72" w14:textId="77777777" w:rsidR="00CB3986" w:rsidRPr="008E21F4" w:rsidRDefault="00CB3986" w:rsidP="00D04D5F">
            <w:pPr>
              <w:pStyle w:val="TAC"/>
              <w:rPr>
                <w:ins w:id="16406" w:author="Delta" w:date="2021-07-23T11:12:00Z"/>
                <w:sz w:val="16"/>
                <w:szCs w:val="16"/>
                <w:lang w:eastAsia="ja-JP"/>
              </w:rPr>
            </w:pPr>
            <w:ins w:id="16407" w:author="Delta" w:date="2021-07-23T11:12:00Z">
              <w:r w:rsidRPr="008E21F4">
                <w:rPr>
                  <w:sz w:val="16"/>
                  <w:szCs w:val="16"/>
                  <w:lang w:eastAsia="ja-JP"/>
                </w:rPr>
                <w:t>1</w:t>
              </w:r>
            </w:ins>
          </w:p>
        </w:tc>
        <w:tc>
          <w:tcPr>
            <w:tcW w:w="1010" w:type="dxa"/>
            <w:tcBorders>
              <w:top w:val="single" w:sz="6" w:space="0" w:color="auto"/>
              <w:left w:val="single" w:sz="6" w:space="0" w:color="auto"/>
              <w:bottom w:val="single" w:sz="6" w:space="0" w:color="auto"/>
              <w:right w:val="single" w:sz="6" w:space="0" w:color="auto"/>
            </w:tcBorders>
          </w:tcPr>
          <w:p w14:paraId="55B22777" w14:textId="77777777" w:rsidR="00CB3986" w:rsidRPr="008E21F4" w:rsidRDefault="00CB3986" w:rsidP="00D04D5F">
            <w:pPr>
              <w:pStyle w:val="TAC"/>
              <w:rPr>
                <w:ins w:id="16408" w:author="Delta" w:date="2021-07-23T11:12:00Z"/>
                <w:sz w:val="16"/>
                <w:szCs w:val="16"/>
                <w:lang w:eastAsia="ja-JP"/>
              </w:rPr>
            </w:pPr>
            <w:ins w:id="16409" w:author="Delta" w:date="2021-07-23T11:12:00Z">
              <w:r w:rsidRPr="008E21F4">
                <w:rPr>
                  <w:sz w:val="16"/>
                  <w:szCs w:val="16"/>
                  <w:lang w:eastAsia="ja-JP"/>
                </w:rPr>
                <w:t>1</w:t>
              </w:r>
            </w:ins>
          </w:p>
        </w:tc>
        <w:tc>
          <w:tcPr>
            <w:tcW w:w="1011" w:type="dxa"/>
            <w:gridSpan w:val="2"/>
            <w:tcBorders>
              <w:top w:val="single" w:sz="6" w:space="0" w:color="auto"/>
              <w:left w:val="single" w:sz="6" w:space="0" w:color="auto"/>
              <w:bottom w:val="single" w:sz="6" w:space="0" w:color="auto"/>
              <w:right w:val="single" w:sz="6" w:space="0" w:color="auto"/>
            </w:tcBorders>
          </w:tcPr>
          <w:p w14:paraId="2EA0E815" w14:textId="77777777" w:rsidR="00CB3986" w:rsidRPr="008E21F4" w:rsidRDefault="00CB3986" w:rsidP="00D04D5F">
            <w:pPr>
              <w:pStyle w:val="TAC"/>
              <w:rPr>
                <w:ins w:id="16410" w:author="Delta" w:date="2021-07-23T11:12:00Z"/>
                <w:sz w:val="16"/>
                <w:szCs w:val="16"/>
                <w:lang w:eastAsia="ja-JP"/>
              </w:rPr>
            </w:pPr>
            <w:ins w:id="16411" w:author="Delta" w:date="2021-07-23T11:12:00Z">
              <w:r w:rsidRPr="008E21F4">
                <w:rPr>
                  <w:sz w:val="16"/>
                  <w:szCs w:val="16"/>
                  <w:lang w:eastAsia="ja-JP"/>
                </w:rPr>
                <w:t>1</w:t>
              </w:r>
            </w:ins>
          </w:p>
        </w:tc>
      </w:tr>
      <w:tr w:rsidR="00CB3986" w:rsidRPr="008E21F4" w14:paraId="4350F603" w14:textId="77777777" w:rsidTr="00D04D5F">
        <w:trPr>
          <w:trHeight w:val="247"/>
          <w:ins w:id="16412" w:author="Delta" w:date="2021-07-23T11:12:00Z"/>
        </w:trPr>
        <w:tc>
          <w:tcPr>
            <w:tcW w:w="4037" w:type="dxa"/>
            <w:tcBorders>
              <w:top w:val="single" w:sz="6" w:space="0" w:color="auto"/>
              <w:left w:val="single" w:sz="6" w:space="0" w:color="auto"/>
              <w:bottom w:val="single" w:sz="6" w:space="0" w:color="auto"/>
              <w:right w:val="single" w:sz="6" w:space="0" w:color="auto"/>
            </w:tcBorders>
          </w:tcPr>
          <w:p w14:paraId="4DFC688F" w14:textId="77777777" w:rsidR="00CB3986" w:rsidRPr="008E21F4" w:rsidRDefault="00CB3986" w:rsidP="00D04D5F">
            <w:pPr>
              <w:pStyle w:val="TAL"/>
              <w:rPr>
                <w:ins w:id="16413" w:author="Delta" w:date="2021-07-23T11:12:00Z"/>
                <w:sz w:val="16"/>
                <w:szCs w:val="16"/>
                <w:lang w:eastAsia="ja-JP"/>
              </w:rPr>
            </w:pPr>
            <w:ins w:id="16414" w:author="Delta" w:date="2021-07-23T11:12:00Z">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674423DE" w14:textId="77777777" w:rsidR="00CB3986" w:rsidRPr="008E21F4" w:rsidRDefault="00CB3986" w:rsidP="00D04D5F">
            <w:pPr>
              <w:pStyle w:val="TAC"/>
              <w:rPr>
                <w:ins w:id="16415" w:author="Delta" w:date="2021-07-23T11:12:00Z"/>
                <w:sz w:val="16"/>
                <w:szCs w:val="16"/>
                <w:lang w:eastAsia="ja-JP"/>
              </w:rPr>
            </w:pPr>
            <w:ins w:id="16416" w:author="Delta" w:date="2021-07-23T11:12:00Z">
              <w:r w:rsidRPr="008E21F4">
                <w:rPr>
                  <w:sz w:val="16"/>
                  <w:szCs w:val="16"/>
                  <w:lang w:eastAsia="ja-JP"/>
                </w:rPr>
                <w:t>0</w:t>
              </w:r>
            </w:ins>
          </w:p>
        </w:tc>
        <w:tc>
          <w:tcPr>
            <w:tcW w:w="1056" w:type="dxa"/>
            <w:tcBorders>
              <w:top w:val="single" w:sz="6" w:space="0" w:color="auto"/>
              <w:left w:val="single" w:sz="6" w:space="0" w:color="auto"/>
              <w:bottom w:val="single" w:sz="6" w:space="0" w:color="auto"/>
              <w:right w:val="single" w:sz="6" w:space="0" w:color="auto"/>
            </w:tcBorders>
          </w:tcPr>
          <w:p w14:paraId="3C20E765" w14:textId="77777777" w:rsidR="00CB3986" w:rsidRPr="008E21F4" w:rsidRDefault="00CB3986" w:rsidP="00D04D5F">
            <w:pPr>
              <w:pStyle w:val="TAC"/>
              <w:rPr>
                <w:ins w:id="16417" w:author="Delta" w:date="2021-07-23T11:12:00Z"/>
                <w:sz w:val="16"/>
                <w:szCs w:val="16"/>
                <w:lang w:eastAsia="ja-JP"/>
              </w:rPr>
            </w:pPr>
            <w:ins w:id="16418"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5559EF2C" w14:textId="77777777" w:rsidR="00CB3986" w:rsidRPr="008E21F4" w:rsidRDefault="00CB3986" w:rsidP="00D04D5F">
            <w:pPr>
              <w:pStyle w:val="TAC"/>
              <w:rPr>
                <w:ins w:id="16419" w:author="Delta" w:date="2021-07-23T11:12:00Z"/>
                <w:sz w:val="16"/>
                <w:szCs w:val="16"/>
                <w:lang w:eastAsia="ja-JP"/>
              </w:rPr>
            </w:pPr>
            <w:ins w:id="16420" w:author="Delta" w:date="2021-07-23T11:12:00Z">
              <w:r w:rsidRPr="008E21F4">
                <w:rPr>
                  <w:sz w:val="16"/>
                  <w:szCs w:val="16"/>
                  <w:lang w:eastAsia="ja-JP"/>
                </w:rPr>
                <w:t>0</w:t>
              </w:r>
            </w:ins>
          </w:p>
        </w:tc>
        <w:tc>
          <w:tcPr>
            <w:tcW w:w="1010" w:type="dxa"/>
            <w:tcBorders>
              <w:top w:val="single" w:sz="6" w:space="0" w:color="auto"/>
              <w:left w:val="single" w:sz="6" w:space="0" w:color="auto"/>
              <w:bottom w:val="single" w:sz="6" w:space="0" w:color="auto"/>
              <w:right w:val="single" w:sz="6" w:space="0" w:color="auto"/>
            </w:tcBorders>
          </w:tcPr>
          <w:p w14:paraId="763950E2" w14:textId="77777777" w:rsidR="00CB3986" w:rsidRPr="008E21F4" w:rsidRDefault="00CB3986" w:rsidP="00D04D5F">
            <w:pPr>
              <w:pStyle w:val="TAC"/>
              <w:rPr>
                <w:ins w:id="16421" w:author="Delta" w:date="2021-07-23T11:12:00Z"/>
                <w:sz w:val="16"/>
                <w:szCs w:val="16"/>
                <w:lang w:eastAsia="ja-JP"/>
              </w:rPr>
            </w:pPr>
            <w:ins w:id="16422" w:author="Delta" w:date="2021-07-23T11:12:00Z">
              <w:r w:rsidRPr="008E21F4">
                <w:rPr>
                  <w:sz w:val="16"/>
                  <w:szCs w:val="16"/>
                  <w:lang w:eastAsia="ja-JP"/>
                </w:rPr>
                <w:t>0</w:t>
              </w:r>
            </w:ins>
          </w:p>
        </w:tc>
        <w:tc>
          <w:tcPr>
            <w:tcW w:w="1011" w:type="dxa"/>
            <w:gridSpan w:val="2"/>
            <w:tcBorders>
              <w:top w:val="single" w:sz="6" w:space="0" w:color="auto"/>
              <w:left w:val="single" w:sz="6" w:space="0" w:color="auto"/>
              <w:bottom w:val="single" w:sz="6" w:space="0" w:color="auto"/>
              <w:right w:val="single" w:sz="6" w:space="0" w:color="auto"/>
            </w:tcBorders>
          </w:tcPr>
          <w:p w14:paraId="0FE0EF82" w14:textId="77777777" w:rsidR="00CB3986" w:rsidRPr="008E21F4" w:rsidRDefault="00CB3986" w:rsidP="00D04D5F">
            <w:pPr>
              <w:pStyle w:val="TAC"/>
              <w:rPr>
                <w:ins w:id="16423" w:author="Delta" w:date="2021-07-23T11:12:00Z"/>
                <w:sz w:val="16"/>
                <w:szCs w:val="16"/>
                <w:lang w:eastAsia="ja-JP"/>
              </w:rPr>
            </w:pPr>
            <w:ins w:id="16424" w:author="Delta" w:date="2021-07-23T11:12:00Z">
              <w:r w:rsidRPr="008E21F4">
                <w:rPr>
                  <w:sz w:val="16"/>
                  <w:szCs w:val="16"/>
                  <w:lang w:eastAsia="ja-JP"/>
                </w:rPr>
                <w:t>0</w:t>
              </w:r>
            </w:ins>
          </w:p>
        </w:tc>
      </w:tr>
      <w:tr w:rsidR="00CB3986" w:rsidRPr="008E21F4" w14:paraId="4F8E7D2B" w14:textId="77777777" w:rsidTr="00D04D5F">
        <w:trPr>
          <w:trHeight w:val="247"/>
          <w:ins w:id="16425" w:author="Delta" w:date="2021-07-23T11:12:00Z"/>
        </w:trPr>
        <w:tc>
          <w:tcPr>
            <w:tcW w:w="4037" w:type="dxa"/>
            <w:tcBorders>
              <w:top w:val="single" w:sz="6" w:space="0" w:color="auto"/>
              <w:left w:val="single" w:sz="6" w:space="0" w:color="auto"/>
              <w:bottom w:val="single" w:sz="6" w:space="0" w:color="auto"/>
              <w:right w:val="nil"/>
            </w:tcBorders>
          </w:tcPr>
          <w:p w14:paraId="13FABC3E" w14:textId="77777777" w:rsidR="00CB3986" w:rsidRPr="008E21F4" w:rsidRDefault="00CB3986" w:rsidP="00D04D5F">
            <w:pPr>
              <w:pStyle w:val="TAC"/>
              <w:rPr>
                <w:ins w:id="16426" w:author="Delta" w:date="2021-07-23T11:12:00Z"/>
                <w:lang w:eastAsia="ja-JP"/>
              </w:rPr>
            </w:pPr>
            <w:ins w:id="16427" w:author="Delta" w:date="2021-07-23T11:12:00Z">
              <w:r w:rsidRPr="008E21F4">
                <w:rPr>
                  <w:lang w:eastAsia="ja-JP"/>
                </w:rPr>
                <w:t>PHICH</w:t>
              </w:r>
            </w:ins>
          </w:p>
        </w:tc>
        <w:tc>
          <w:tcPr>
            <w:tcW w:w="1010" w:type="dxa"/>
            <w:tcBorders>
              <w:top w:val="single" w:sz="6" w:space="0" w:color="auto"/>
              <w:left w:val="nil"/>
              <w:bottom w:val="single" w:sz="6" w:space="0" w:color="auto"/>
              <w:right w:val="nil"/>
            </w:tcBorders>
          </w:tcPr>
          <w:p w14:paraId="15144043" w14:textId="77777777" w:rsidR="00CB3986" w:rsidRPr="008E21F4" w:rsidRDefault="00CB3986" w:rsidP="00D04D5F">
            <w:pPr>
              <w:pStyle w:val="TAC"/>
              <w:rPr>
                <w:ins w:id="16428" w:author="Delta" w:date="2021-07-23T11:12:00Z"/>
                <w:lang w:eastAsia="ja-JP"/>
              </w:rPr>
            </w:pPr>
          </w:p>
        </w:tc>
        <w:tc>
          <w:tcPr>
            <w:tcW w:w="1056" w:type="dxa"/>
            <w:tcBorders>
              <w:top w:val="single" w:sz="6" w:space="0" w:color="auto"/>
              <w:left w:val="nil"/>
              <w:bottom w:val="single" w:sz="6" w:space="0" w:color="auto"/>
              <w:right w:val="nil"/>
            </w:tcBorders>
          </w:tcPr>
          <w:p w14:paraId="44F2047C" w14:textId="77777777" w:rsidR="00CB3986" w:rsidRPr="008E21F4" w:rsidRDefault="00CB3986" w:rsidP="00D04D5F">
            <w:pPr>
              <w:pStyle w:val="TAC"/>
              <w:rPr>
                <w:ins w:id="16429" w:author="Delta" w:date="2021-07-23T11:12:00Z"/>
                <w:lang w:eastAsia="ja-JP"/>
              </w:rPr>
            </w:pPr>
          </w:p>
        </w:tc>
        <w:tc>
          <w:tcPr>
            <w:tcW w:w="1011" w:type="dxa"/>
            <w:tcBorders>
              <w:top w:val="single" w:sz="6" w:space="0" w:color="auto"/>
              <w:left w:val="nil"/>
              <w:bottom w:val="single" w:sz="6" w:space="0" w:color="auto"/>
              <w:right w:val="nil"/>
            </w:tcBorders>
          </w:tcPr>
          <w:p w14:paraId="13A2E117" w14:textId="77777777" w:rsidR="00CB3986" w:rsidRPr="008E21F4" w:rsidRDefault="00CB3986" w:rsidP="00D04D5F">
            <w:pPr>
              <w:pStyle w:val="TAC"/>
              <w:rPr>
                <w:ins w:id="16430" w:author="Delta" w:date="2021-07-23T11:12:00Z"/>
                <w:lang w:eastAsia="ja-JP"/>
              </w:rPr>
            </w:pPr>
          </w:p>
        </w:tc>
        <w:tc>
          <w:tcPr>
            <w:tcW w:w="1010" w:type="dxa"/>
            <w:tcBorders>
              <w:top w:val="single" w:sz="6" w:space="0" w:color="auto"/>
              <w:left w:val="nil"/>
              <w:bottom w:val="single" w:sz="6" w:space="0" w:color="auto"/>
              <w:right w:val="nil"/>
            </w:tcBorders>
          </w:tcPr>
          <w:p w14:paraId="6AA1F33D" w14:textId="77777777" w:rsidR="00CB3986" w:rsidRPr="008E21F4" w:rsidRDefault="00CB3986" w:rsidP="00D04D5F">
            <w:pPr>
              <w:pStyle w:val="TAC"/>
              <w:rPr>
                <w:ins w:id="16431" w:author="Delta" w:date="2021-07-23T11:12:00Z"/>
                <w:lang w:eastAsia="ja-JP"/>
              </w:rPr>
            </w:pPr>
          </w:p>
        </w:tc>
        <w:tc>
          <w:tcPr>
            <w:tcW w:w="1011" w:type="dxa"/>
            <w:gridSpan w:val="2"/>
            <w:tcBorders>
              <w:top w:val="single" w:sz="6" w:space="0" w:color="auto"/>
              <w:left w:val="nil"/>
              <w:bottom w:val="single" w:sz="6" w:space="0" w:color="auto"/>
              <w:right w:val="single" w:sz="6" w:space="0" w:color="auto"/>
            </w:tcBorders>
          </w:tcPr>
          <w:p w14:paraId="61FD5ABA" w14:textId="77777777" w:rsidR="00CB3986" w:rsidRPr="008E21F4" w:rsidRDefault="00CB3986" w:rsidP="00D04D5F">
            <w:pPr>
              <w:pStyle w:val="TAC"/>
              <w:rPr>
                <w:ins w:id="16432" w:author="Delta" w:date="2021-07-23T11:12:00Z"/>
                <w:lang w:eastAsia="ja-JP"/>
              </w:rPr>
            </w:pPr>
          </w:p>
        </w:tc>
      </w:tr>
      <w:tr w:rsidR="00CB3986" w:rsidRPr="008E21F4" w14:paraId="56CA5AAA" w14:textId="77777777" w:rsidTr="00D04D5F">
        <w:trPr>
          <w:trHeight w:val="247"/>
          <w:ins w:id="16433" w:author="Delta" w:date="2021-07-23T11:12:00Z"/>
        </w:trPr>
        <w:tc>
          <w:tcPr>
            <w:tcW w:w="4037" w:type="dxa"/>
            <w:tcBorders>
              <w:top w:val="single" w:sz="6" w:space="0" w:color="auto"/>
              <w:left w:val="single" w:sz="6" w:space="0" w:color="auto"/>
              <w:bottom w:val="single" w:sz="6" w:space="0" w:color="auto"/>
              <w:right w:val="single" w:sz="6" w:space="0" w:color="auto"/>
            </w:tcBorders>
          </w:tcPr>
          <w:p w14:paraId="2864AE2B" w14:textId="77777777" w:rsidR="00CB3986" w:rsidRPr="008E21F4" w:rsidRDefault="00CB3986" w:rsidP="00D04D5F">
            <w:pPr>
              <w:pStyle w:val="TAL"/>
              <w:rPr>
                <w:ins w:id="16434" w:author="Delta" w:date="2021-07-23T11:12:00Z"/>
                <w:sz w:val="16"/>
                <w:szCs w:val="16"/>
                <w:lang w:eastAsia="ja-JP"/>
              </w:rPr>
            </w:pPr>
            <w:ins w:id="16435" w:author="Delta" w:date="2021-07-23T11:12:00Z">
              <w:r w:rsidRPr="008E21F4">
                <w:rPr>
                  <w:sz w:val="16"/>
                  <w:szCs w:val="16"/>
                  <w:lang w:eastAsia="ja-JP"/>
                </w:rPr>
                <w:t># of PHICH groups</w:t>
              </w:r>
            </w:ins>
          </w:p>
        </w:tc>
        <w:tc>
          <w:tcPr>
            <w:tcW w:w="1010" w:type="dxa"/>
            <w:tcBorders>
              <w:top w:val="single" w:sz="6" w:space="0" w:color="auto"/>
              <w:left w:val="single" w:sz="6" w:space="0" w:color="auto"/>
              <w:bottom w:val="single" w:sz="6" w:space="0" w:color="auto"/>
              <w:right w:val="single" w:sz="6" w:space="0" w:color="auto"/>
            </w:tcBorders>
          </w:tcPr>
          <w:p w14:paraId="397A6F67" w14:textId="77777777" w:rsidR="00CB3986" w:rsidRPr="008E21F4" w:rsidRDefault="00CB3986" w:rsidP="00D04D5F">
            <w:pPr>
              <w:pStyle w:val="TAC"/>
              <w:rPr>
                <w:ins w:id="16436" w:author="Delta" w:date="2021-07-23T11:12:00Z"/>
                <w:sz w:val="16"/>
                <w:szCs w:val="16"/>
                <w:lang w:eastAsia="ja-JP"/>
              </w:rPr>
            </w:pPr>
            <w:ins w:id="16437"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29109CB5" w14:textId="77777777" w:rsidR="00CB3986" w:rsidRPr="008E21F4" w:rsidRDefault="00CB3986" w:rsidP="00D04D5F">
            <w:pPr>
              <w:pStyle w:val="TAC"/>
              <w:rPr>
                <w:ins w:id="16438" w:author="Delta" w:date="2021-07-23T11:12:00Z"/>
                <w:sz w:val="16"/>
                <w:szCs w:val="16"/>
                <w:lang w:eastAsia="ja-JP"/>
              </w:rPr>
            </w:pPr>
            <w:ins w:id="16439"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7D58A0DE" w14:textId="77777777" w:rsidR="00CB3986" w:rsidRPr="008E21F4" w:rsidRDefault="00CB3986" w:rsidP="00D04D5F">
            <w:pPr>
              <w:pStyle w:val="TAC"/>
              <w:rPr>
                <w:ins w:id="16440" w:author="Delta" w:date="2021-07-23T11:12:00Z"/>
                <w:sz w:val="16"/>
                <w:szCs w:val="16"/>
                <w:lang w:eastAsia="ja-JP"/>
              </w:rPr>
            </w:pPr>
            <w:ins w:id="16441" w:author="Delta" w:date="2021-07-23T11:12:00Z">
              <w:r w:rsidRPr="008E21F4">
                <w:rPr>
                  <w:sz w:val="16"/>
                  <w:szCs w:val="16"/>
                  <w:lang w:eastAsia="ja-JP"/>
                </w:rPr>
                <w:t>2</w:t>
              </w:r>
            </w:ins>
          </w:p>
        </w:tc>
        <w:tc>
          <w:tcPr>
            <w:tcW w:w="1010" w:type="dxa"/>
            <w:tcBorders>
              <w:top w:val="single" w:sz="6" w:space="0" w:color="auto"/>
              <w:left w:val="single" w:sz="6" w:space="0" w:color="auto"/>
              <w:bottom w:val="single" w:sz="6" w:space="0" w:color="auto"/>
              <w:right w:val="single" w:sz="6" w:space="0" w:color="auto"/>
            </w:tcBorders>
          </w:tcPr>
          <w:p w14:paraId="4C20720A" w14:textId="77777777" w:rsidR="00CB3986" w:rsidRPr="008E21F4" w:rsidRDefault="00CB3986" w:rsidP="00D04D5F">
            <w:pPr>
              <w:pStyle w:val="TAC"/>
              <w:rPr>
                <w:ins w:id="16442" w:author="Delta" w:date="2021-07-23T11:12:00Z"/>
                <w:sz w:val="16"/>
                <w:szCs w:val="16"/>
                <w:lang w:eastAsia="ja-JP"/>
              </w:rPr>
            </w:pPr>
            <w:ins w:id="16443" w:author="Delta" w:date="2021-07-23T11:12:00Z">
              <w:r w:rsidRPr="008E21F4">
                <w:rPr>
                  <w:sz w:val="16"/>
                  <w:szCs w:val="16"/>
                  <w:lang w:eastAsia="ja-JP"/>
                </w:rPr>
                <w:t>2</w:t>
              </w:r>
            </w:ins>
          </w:p>
        </w:tc>
        <w:tc>
          <w:tcPr>
            <w:tcW w:w="1011" w:type="dxa"/>
            <w:gridSpan w:val="2"/>
            <w:tcBorders>
              <w:top w:val="single" w:sz="6" w:space="0" w:color="auto"/>
              <w:left w:val="single" w:sz="6" w:space="0" w:color="auto"/>
              <w:bottom w:val="single" w:sz="6" w:space="0" w:color="auto"/>
              <w:right w:val="single" w:sz="6" w:space="0" w:color="auto"/>
            </w:tcBorders>
          </w:tcPr>
          <w:p w14:paraId="13C3BA2F" w14:textId="77777777" w:rsidR="00CB3986" w:rsidRPr="008E21F4" w:rsidRDefault="00CB3986" w:rsidP="00D04D5F">
            <w:pPr>
              <w:pStyle w:val="TAC"/>
              <w:rPr>
                <w:ins w:id="16444" w:author="Delta" w:date="2021-07-23T11:12:00Z"/>
                <w:sz w:val="16"/>
                <w:szCs w:val="16"/>
                <w:lang w:eastAsia="ja-JP"/>
              </w:rPr>
            </w:pPr>
            <w:ins w:id="16445" w:author="Delta" w:date="2021-07-23T11:12:00Z">
              <w:r w:rsidRPr="008E21F4">
                <w:rPr>
                  <w:sz w:val="16"/>
                  <w:szCs w:val="16"/>
                  <w:lang w:eastAsia="ja-JP"/>
                </w:rPr>
                <w:t>3</w:t>
              </w:r>
            </w:ins>
          </w:p>
        </w:tc>
      </w:tr>
      <w:tr w:rsidR="00CB3986" w:rsidRPr="008E21F4" w14:paraId="582B5C76" w14:textId="77777777" w:rsidTr="00D04D5F">
        <w:trPr>
          <w:trHeight w:val="247"/>
          <w:ins w:id="16446" w:author="Delta" w:date="2021-07-23T11:12:00Z"/>
        </w:trPr>
        <w:tc>
          <w:tcPr>
            <w:tcW w:w="4037" w:type="dxa"/>
            <w:tcBorders>
              <w:top w:val="single" w:sz="6" w:space="0" w:color="auto"/>
              <w:left w:val="single" w:sz="6" w:space="0" w:color="auto"/>
              <w:bottom w:val="single" w:sz="6" w:space="0" w:color="auto"/>
              <w:right w:val="single" w:sz="6" w:space="0" w:color="auto"/>
            </w:tcBorders>
          </w:tcPr>
          <w:p w14:paraId="2C051170" w14:textId="77777777" w:rsidR="00CB3986" w:rsidRPr="008E21F4" w:rsidRDefault="00CB3986" w:rsidP="00D04D5F">
            <w:pPr>
              <w:pStyle w:val="TAL"/>
              <w:rPr>
                <w:ins w:id="16447" w:author="Delta" w:date="2021-07-23T11:12:00Z"/>
                <w:sz w:val="16"/>
                <w:szCs w:val="16"/>
                <w:lang w:eastAsia="ja-JP"/>
              </w:rPr>
            </w:pPr>
            <w:ins w:id="16448" w:author="Delta" w:date="2021-07-23T11:12:00Z">
              <w:r w:rsidRPr="008E21F4">
                <w:rPr>
                  <w:sz w:val="16"/>
                  <w:szCs w:val="16"/>
                  <w:lang w:eastAsia="ja-JP"/>
                </w:rPr>
                <w:t># of PHICH per group</w:t>
              </w:r>
            </w:ins>
          </w:p>
        </w:tc>
        <w:tc>
          <w:tcPr>
            <w:tcW w:w="1010" w:type="dxa"/>
            <w:tcBorders>
              <w:top w:val="single" w:sz="6" w:space="0" w:color="auto"/>
              <w:left w:val="single" w:sz="6" w:space="0" w:color="auto"/>
              <w:bottom w:val="single" w:sz="6" w:space="0" w:color="auto"/>
              <w:right w:val="single" w:sz="6" w:space="0" w:color="auto"/>
            </w:tcBorders>
          </w:tcPr>
          <w:p w14:paraId="597ABBD2" w14:textId="77777777" w:rsidR="00CB3986" w:rsidRPr="008E21F4" w:rsidRDefault="00CB3986" w:rsidP="00D04D5F">
            <w:pPr>
              <w:pStyle w:val="TAC"/>
              <w:rPr>
                <w:ins w:id="16449" w:author="Delta" w:date="2021-07-23T11:12:00Z"/>
                <w:sz w:val="16"/>
                <w:szCs w:val="16"/>
                <w:lang w:eastAsia="ja-JP"/>
              </w:rPr>
            </w:pPr>
            <w:ins w:id="16450" w:author="Delta" w:date="2021-07-23T11:12:00Z">
              <w:r w:rsidRPr="008E21F4">
                <w:rPr>
                  <w:sz w:val="16"/>
                  <w:szCs w:val="16"/>
                  <w:lang w:eastAsia="ja-JP"/>
                </w:rPr>
                <w:t>2</w:t>
              </w:r>
            </w:ins>
          </w:p>
        </w:tc>
        <w:tc>
          <w:tcPr>
            <w:tcW w:w="1056" w:type="dxa"/>
            <w:tcBorders>
              <w:top w:val="single" w:sz="6" w:space="0" w:color="auto"/>
              <w:left w:val="single" w:sz="6" w:space="0" w:color="auto"/>
              <w:bottom w:val="single" w:sz="6" w:space="0" w:color="auto"/>
              <w:right w:val="single" w:sz="6" w:space="0" w:color="auto"/>
            </w:tcBorders>
          </w:tcPr>
          <w:p w14:paraId="548441BA" w14:textId="77777777" w:rsidR="00CB3986" w:rsidRPr="008E21F4" w:rsidRDefault="00CB3986" w:rsidP="00D04D5F">
            <w:pPr>
              <w:pStyle w:val="TAC"/>
              <w:rPr>
                <w:ins w:id="16451" w:author="Delta" w:date="2021-07-23T11:12:00Z"/>
                <w:sz w:val="16"/>
                <w:szCs w:val="16"/>
                <w:lang w:eastAsia="ja-JP"/>
              </w:rPr>
            </w:pPr>
            <w:ins w:id="16452"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70DA5F9F" w14:textId="77777777" w:rsidR="00CB3986" w:rsidRPr="008E21F4" w:rsidRDefault="00CB3986" w:rsidP="00D04D5F">
            <w:pPr>
              <w:pStyle w:val="TAC"/>
              <w:rPr>
                <w:ins w:id="16453" w:author="Delta" w:date="2021-07-23T11:12:00Z"/>
                <w:sz w:val="16"/>
                <w:szCs w:val="16"/>
                <w:lang w:eastAsia="ja-JP"/>
              </w:rPr>
            </w:pPr>
            <w:ins w:id="16454" w:author="Delta" w:date="2021-07-23T11:12:00Z">
              <w:r w:rsidRPr="008E21F4">
                <w:rPr>
                  <w:sz w:val="16"/>
                  <w:szCs w:val="16"/>
                  <w:lang w:eastAsia="ja-JP"/>
                </w:rPr>
                <w:t>2</w:t>
              </w:r>
            </w:ins>
          </w:p>
        </w:tc>
        <w:tc>
          <w:tcPr>
            <w:tcW w:w="1010" w:type="dxa"/>
            <w:tcBorders>
              <w:top w:val="single" w:sz="6" w:space="0" w:color="auto"/>
              <w:left w:val="single" w:sz="6" w:space="0" w:color="auto"/>
              <w:bottom w:val="single" w:sz="6" w:space="0" w:color="auto"/>
              <w:right w:val="single" w:sz="6" w:space="0" w:color="auto"/>
            </w:tcBorders>
          </w:tcPr>
          <w:p w14:paraId="04935BEA" w14:textId="77777777" w:rsidR="00CB3986" w:rsidRPr="008E21F4" w:rsidRDefault="00CB3986" w:rsidP="00D04D5F">
            <w:pPr>
              <w:pStyle w:val="TAC"/>
              <w:rPr>
                <w:ins w:id="16455" w:author="Delta" w:date="2021-07-23T11:12:00Z"/>
                <w:sz w:val="16"/>
                <w:szCs w:val="16"/>
                <w:lang w:eastAsia="ja-JP"/>
              </w:rPr>
            </w:pPr>
            <w:ins w:id="16456" w:author="Delta" w:date="2021-07-23T11:12:00Z">
              <w:r w:rsidRPr="008E21F4">
                <w:rPr>
                  <w:sz w:val="16"/>
                  <w:szCs w:val="16"/>
                  <w:lang w:eastAsia="ja-JP"/>
                </w:rPr>
                <w:t>2</w:t>
              </w:r>
            </w:ins>
          </w:p>
        </w:tc>
        <w:tc>
          <w:tcPr>
            <w:tcW w:w="1011" w:type="dxa"/>
            <w:gridSpan w:val="2"/>
            <w:tcBorders>
              <w:top w:val="single" w:sz="6" w:space="0" w:color="auto"/>
              <w:left w:val="single" w:sz="6" w:space="0" w:color="auto"/>
              <w:bottom w:val="single" w:sz="6" w:space="0" w:color="auto"/>
              <w:right w:val="single" w:sz="6" w:space="0" w:color="auto"/>
            </w:tcBorders>
          </w:tcPr>
          <w:p w14:paraId="2439CAF2" w14:textId="77777777" w:rsidR="00CB3986" w:rsidRPr="008E21F4" w:rsidRDefault="00CB3986" w:rsidP="00D04D5F">
            <w:pPr>
              <w:pStyle w:val="TAC"/>
              <w:rPr>
                <w:ins w:id="16457" w:author="Delta" w:date="2021-07-23T11:12:00Z"/>
                <w:sz w:val="16"/>
                <w:szCs w:val="16"/>
                <w:lang w:eastAsia="ja-JP"/>
              </w:rPr>
            </w:pPr>
            <w:ins w:id="16458" w:author="Delta" w:date="2021-07-23T11:12:00Z">
              <w:r w:rsidRPr="008E21F4">
                <w:rPr>
                  <w:sz w:val="16"/>
                  <w:szCs w:val="16"/>
                  <w:lang w:eastAsia="ja-JP"/>
                </w:rPr>
                <w:t>2</w:t>
              </w:r>
            </w:ins>
          </w:p>
        </w:tc>
      </w:tr>
      <w:tr w:rsidR="00CB3986" w:rsidRPr="008E21F4" w14:paraId="31971075" w14:textId="77777777" w:rsidTr="00D04D5F">
        <w:trPr>
          <w:trHeight w:val="247"/>
          <w:ins w:id="16459" w:author="Delta" w:date="2021-07-23T11:12:00Z"/>
        </w:trPr>
        <w:tc>
          <w:tcPr>
            <w:tcW w:w="4037" w:type="dxa"/>
            <w:tcBorders>
              <w:top w:val="single" w:sz="6" w:space="0" w:color="auto"/>
              <w:left w:val="single" w:sz="6" w:space="0" w:color="auto"/>
              <w:bottom w:val="single" w:sz="6" w:space="0" w:color="auto"/>
              <w:right w:val="single" w:sz="6" w:space="0" w:color="auto"/>
            </w:tcBorders>
          </w:tcPr>
          <w:p w14:paraId="1286FDB3" w14:textId="77777777" w:rsidR="00CB3986" w:rsidRPr="008E21F4" w:rsidRDefault="00CB3986" w:rsidP="00D04D5F">
            <w:pPr>
              <w:pStyle w:val="TAL"/>
              <w:rPr>
                <w:ins w:id="16460" w:author="Delta" w:date="2021-07-23T11:12:00Z"/>
                <w:sz w:val="16"/>
                <w:szCs w:val="16"/>
                <w:lang w:eastAsia="ja-JP"/>
              </w:rPr>
            </w:pPr>
            <w:ins w:id="16461" w:author="Delta" w:date="2021-07-23T11:12:00Z">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5FBF85E8" w14:textId="77777777" w:rsidR="00CB3986" w:rsidRPr="008E21F4" w:rsidRDefault="00CB3986" w:rsidP="00D04D5F">
            <w:pPr>
              <w:pStyle w:val="TAC"/>
              <w:rPr>
                <w:ins w:id="16462" w:author="Delta" w:date="2021-07-23T11:12:00Z"/>
                <w:sz w:val="16"/>
                <w:szCs w:val="16"/>
                <w:lang w:eastAsia="ja-JP"/>
              </w:rPr>
            </w:pPr>
            <w:ins w:id="16463" w:author="Delta" w:date="2021-07-23T11:12:00Z">
              <w:r w:rsidRPr="008E21F4">
                <w:rPr>
                  <w:sz w:val="16"/>
                  <w:szCs w:val="16"/>
                  <w:lang w:eastAsia="ja-JP"/>
                </w:rPr>
                <w:t>-3.010</w:t>
              </w:r>
            </w:ins>
          </w:p>
        </w:tc>
        <w:tc>
          <w:tcPr>
            <w:tcW w:w="1056" w:type="dxa"/>
            <w:tcBorders>
              <w:top w:val="single" w:sz="6" w:space="0" w:color="auto"/>
              <w:left w:val="single" w:sz="6" w:space="0" w:color="auto"/>
              <w:bottom w:val="single" w:sz="6" w:space="0" w:color="auto"/>
              <w:right w:val="single" w:sz="6" w:space="0" w:color="auto"/>
            </w:tcBorders>
          </w:tcPr>
          <w:p w14:paraId="5180F2DE" w14:textId="77777777" w:rsidR="00CB3986" w:rsidRPr="008E21F4" w:rsidRDefault="00CB3986" w:rsidP="00D04D5F">
            <w:pPr>
              <w:pStyle w:val="TAC"/>
              <w:rPr>
                <w:ins w:id="16464" w:author="Delta" w:date="2021-07-23T11:12:00Z"/>
                <w:sz w:val="16"/>
                <w:szCs w:val="16"/>
                <w:lang w:eastAsia="ja-JP"/>
              </w:rPr>
            </w:pPr>
            <w:ins w:id="16465" w:author="Delta" w:date="2021-07-23T11:12:00Z">
              <w:r w:rsidRPr="008E21F4">
                <w:rPr>
                  <w:sz w:val="16"/>
                  <w:szCs w:val="16"/>
                  <w:lang w:eastAsia="ja-JP"/>
                </w:rPr>
                <w:t>-3.010</w:t>
              </w:r>
            </w:ins>
          </w:p>
        </w:tc>
        <w:tc>
          <w:tcPr>
            <w:tcW w:w="1011" w:type="dxa"/>
            <w:tcBorders>
              <w:top w:val="single" w:sz="6" w:space="0" w:color="auto"/>
              <w:left w:val="single" w:sz="6" w:space="0" w:color="auto"/>
              <w:bottom w:val="single" w:sz="6" w:space="0" w:color="auto"/>
              <w:right w:val="single" w:sz="6" w:space="0" w:color="auto"/>
            </w:tcBorders>
          </w:tcPr>
          <w:p w14:paraId="5AF20377" w14:textId="77777777" w:rsidR="00CB3986" w:rsidRPr="008E21F4" w:rsidRDefault="00CB3986" w:rsidP="00D04D5F">
            <w:pPr>
              <w:pStyle w:val="TAC"/>
              <w:rPr>
                <w:ins w:id="16466" w:author="Delta" w:date="2021-07-23T11:12:00Z"/>
                <w:sz w:val="16"/>
                <w:szCs w:val="16"/>
                <w:lang w:eastAsia="ja-JP"/>
              </w:rPr>
            </w:pPr>
            <w:ins w:id="16467" w:author="Delta" w:date="2021-07-23T11:12:00Z">
              <w:r w:rsidRPr="008E21F4">
                <w:rPr>
                  <w:sz w:val="16"/>
                  <w:szCs w:val="16"/>
                  <w:lang w:eastAsia="ja-JP"/>
                </w:rPr>
                <w:t>-3.010</w:t>
              </w:r>
            </w:ins>
          </w:p>
        </w:tc>
        <w:tc>
          <w:tcPr>
            <w:tcW w:w="1010" w:type="dxa"/>
            <w:tcBorders>
              <w:top w:val="single" w:sz="6" w:space="0" w:color="auto"/>
              <w:left w:val="single" w:sz="6" w:space="0" w:color="auto"/>
              <w:bottom w:val="single" w:sz="6" w:space="0" w:color="auto"/>
              <w:right w:val="single" w:sz="6" w:space="0" w:color="auto"/>
            </w:tcBorders>
          </w:tcPr>
          <w:p w14:paraId="117BDDC0" w14:textId="77777777" w:rsidR="00CB3986" w:rsidRPr="008E21F4" w:rsidRDefault="00CB3986" w:rsidP="00D04D5F">
            <w:pPr>
              <w:pStyle w:val="TAC"/>
              <w:rPr>
                <w:ins w:id="16468" w:author="Delta" w:date="2021-07-23T11:12:00Z"/>
                <w:sz w:val="16"/>
                <w:szCs w:val="16"/>
                <w:lang w:eastAsia="ja-JP"/>
              </w:rPr>
            </w:pPr>
            <w:ins w:id="16469" w:author="Delta" w:date="2021-07-23T11:12:00Z">
              <w:r w:rsidRPr="008E21F4">
                <w:rPr>
                  <w:sz w:val="16"/>
                  <w:szCs w:val="16"/>
                  <w:lang w:eastAsia="ja-JP"/>
                </w:rPr>
                <w:t>-3.010</w:t>
              </w:r>
            </w:ins>
          </w:p>
        </w:tc>
        <w:tc>
          <w:tcPr>
            <w:tcW w:w="1011" w:type="dxa"/>
            <w:gridSpan w:val="2"/>
            <w:tcBorders>
              <w:top w:val="single" w:sz="6" w:space="0" w:color="auto"/>
              <w:left w:val="single" w:sz="6" w:space="0" w:color="auto"/>
              <w:bottom w:val="single" w:sz="6" w:space="0" w:color="auto"/>
              <w:right w:val="single" w:sz="6" w:space="0" w:color="auto"/>
            </w:tcBorders>
          </w:tcPr>
          <w:p w14:paraId="57F6C958" w14:textId="77777777" w:rsidR="00CB3986" w:rsidRPr="008E21F4" w:rsidRDefault="00CB3986" w:rsidP="00D04D5F">
            <w:pPr>
              <w:pStyle w:val="TAC"/>
              <w:rPr>
                <w:ins w:id="16470" w:author="Delta" w:date="2021-07-23T11:12:00Z"/>
                <w:sz w:val="16"/>
                <w:szCs w:val="16"/>
                <w:lang w:eastAsia="ja-JP"/>
              </w:rPr>
            </w:pPr>
            <w:ins w:id="16471" w:author="Delta" w:date="2021-07-23T11:12:00Z">
              <w:r w:rsidRPr="008E21F4">
                <w:rPr>
                  <w:sz w:val="16"/>
                  <w:szCs w:val="16"/>
                  <w:lang w:eastAsia="ja-JP"/>
                </w:rPr>
                <w:t>-3.010</w:t>
              </w:r>
            </w:ins>
          </w:p>
        </w:tc>
      </w:tr>
      <w:tr w:rsidR="00CB3986" w:rsidRPr="008E21F4" w14:paraId="0E3199FF" w14:textId="77777777" w:rsidTr="00D04D5F">
        <w:trPr>
          <w:trHeight w:val="247"/>
          <w:ins w:id="16472" w:author="Delta" w:date="2021-07-23T11:12:00Z"/>
        </w:trPr>
        <w:tc>
          <w:tcPr>
            <w:tcW w:w="4037" w:type="dxa"/>
            <w:tcBorders>
              <w:top w:val="single" w:sz="6" w:space="0" w:color="auto"/>
              <w:left w:val="single" w:sz="6" w:space="0" w:color="auto"/>
              <w:bottom w:val="single" w:sz="6" w:space="0" w:color="auto"/>
              <w:right w:val="single" w:sz="6" w:space="0" w:color="auto"/>
            </w:tcBorders>
          </w:tcPr>
          <w:p w14:paraId="0B5F2A08" w14:textId="77777777" w:rsidR="00CB3986" w:rsidRPr="008E21F4" w:rsidRDefault="00CB3986" w:rsidP="00D04D5F">
            <w:pPr>
              <w:pStyle w:val="TAL"/>
              <w:rPr>
                <w:ins w:id="16473" w:author="Delta" w:date="2021-07-23T11:12:00Z"/>
                <w:sz w:val="16"/>
                <w:szCs w:val="16"/>
                <w:lang w:eastAsia="ja-JP"/>
              </w:rPr>
            </w:pPr>
            <w:ins w:id="16474" w:author="Delta" w:date="2021-07-23T11:12:00Z">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5CDC19FF" w14:textId="77777777" w:rsidR="00CB3986" w:rsidRPr="008E21F4" w:rsidRDefault="00CB3986" w:rsidP="00D04D5F">
            <w:pPr>
              <w:pStyle w:val="TAC"/>
              <w:rPr>
                <w:ins w:id="16475" w:author="Delta" w:date="2021-07-23T11:12:00Z"/>
                <w:sz w:val="16"/>
                <w:szCs w:val="16"/>
                <w:lang w:eastAsia="ja-JP"/>
              </w:rPr>
            </w:pPr>
            <w:ins w:id="16476" w:author="Delta" w:date="2021-07-23T11:12:00Z">
              <w:r w:rsidRPr="008E21F4">
                <w:rPr>
                  <w:sz w:val="16"/>
                  <w:szCs w:val="16"/>
                  <w:lang w:eastAsia="ja-JP"/>
                </w:rPr>
                <w:t>0</w:t>
              </w:r>
            </w:ins>
          </w:p>
        </w:tc>
        <w:tc>
          <w:tcPr>
            <w:tcW w:w="1056" w:type="dxa"/>
            <w:tcBorders>
              <w:top w:val="single" w:sz="6" w:space="0" w:color="auto"/>
              <w:left w:val="single" w:sz="6" w:space="0" w:color="auto"/>
              <w:bottom w:val="single" w:sz="6" w:space="0" w:color="auto"/>
              <w:right w:val="single" w:sz="6" w:space="0" w:color="auto"/>
            </w:tcBorders>
          </w:tcPr>
          <w:p w14:paraId="02DE221C" w14:textId="77777777" w:rsidR="00CB3986" w:rsidRPr="008E21F4" w:rsidRDefault="00CB3986" w:rsidP="00D04D5F">
            <w:pPr>
              <w:pStyle w:val="TAC"/>
              <w:rPr>
                <w:ins w:id="16477" w:author="Delta" w:date="2021-07-23T11:12:00Z"/>
                <w:sz w:val="16"/>
                <w:szCs w:val="16"/>
                <w:lang w:eastAsia="ja-JP"/>
              </w:rPr>
            </w:pPr>
            <w:ins w:id="16478"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1ECF30D0" w14:textId="77777777" w:rsidR="00CB3986" w:rsidRPr="008E21F4" w:rsidRDefault="00CB3986" w:rsidP="00D04D5F">
            <w:pPr>
              <w:pStyle w:val="TAC"/>
              <w:rPr>
                <w:ins w:id="16479" w:author="Delta" w:date="2021-07-23T11:12:00Z"/>
                <w:sz w:val="16"/>
                <w:szCs w:val="16"/>
                <w:lang w:eastAsia="ja-JP"/>
              </w:rPr>
            </w:pPr>
            <w:ins w:id="16480" w:author="Delta" w:date="2021-07-23T11:12:00Z">
              <w:r w:rsidRPr="008E21F4">
                <w:rPr>
                  <w:sz w:val="16"/>
                  <w:szCs w:val="16"/>
                  <w:lang w:eastAsia="ja-JP"/>
                </w:rPr>
                <w:t>0</w:t>
              </w:r>
            </w:ins>
          </w:p>
        </w:tc>
        <w:tc>
          <w:tcPr>
            <w:tcW w:w="1010" w:type="dxa"/>
            <w:tcBorders>
              <w:top w:val="single" w:sz="6" w:space="0" w:color="auto"/>
              <w:left w:val="single" w:sz="6" w:space="0" w:color="auto"/>
              <w:bottom w:val="single" w:sz="6" w:space="0" w:color="auto"/>
              <w:right w:val="single" w:sz="6" w:space="0" w:color="auto"/>
            </w:tcBorders>
          </w:tcPr>
          <w:p w14:paraId="0D906E97" w14:textId="77777777" w:rsidR="00CB3986" w:rsidRPr="008E21F4" w:rsidRDefault="00CB3986" w:rsidP="00D04D5F">
            <w:pPr>
              <w:pStyle w:val="TAC"/>
              <w:rPr>
                <w:ins w:id="16481" w:author="Delta" w:date="2021-07-23T11:12:00Z"/>
                <w:sz w:val="16"/>
                <w:szCs w:val="16"/>
                <w:lang w:eastAsia="ja-JP"/>
              </w:rPr>
            </w:pPr>
            <w:ins w:id="16482" w:author="Delta" w:date="2021-07-23T11:12:00Z">
              <w:r w:rsidRPr="008E21F4">
                <w:rPr>
                  <w:sz w:val="16"/>
                  <w:szCs w:val="16"/>
                  <w:lang w:eastAsia="ja-JP"/>
                </w:rPr>
                <w:t>0</w:t>
              </w:r>
            </w:ins>
          </w:p>
        </w:tc>
        <w:tc>
          <w:tcPr>
            <w:tcW w:w="1011" w:type="dxa"/>
            <w:gridSpan w:val="2"/>
            <w:tcBorders>
              <w:top w:val="single" w:sz="6" w:space="0" w:color="auto"/>
              <w:left w:val="single" w:sz="6" w:space="0" w:color="auto"/>
              <w:bottom w:val="single" w:sz="6" w:space="0" w:color="auto"/>
              <w:right w:val="single" w:sz="6" w:space="0" w:color="auto"/>
            </w:tcBorders>
          </w:tcPr>
          <w:p w14:paraId="78EF44DC" w14:textId="77777777" w:rsidR="00CB3986" w:rsidRPr="008E21F4" w:rsidRDefault="00CB3986" w:rsidP="00D04D5F">
            <w:pPr>
              <w:pStyle w:val="TAC"/>
              <w:rPr>
                <w:ins w:id="16483" w:author="Delta" w:date="2021-07-23T11:12:00Z"/>
                <w:sz w:val="16"/>
                <w:szCs w:val="16"/>
                <w:lang w:eastAsia="ja-JP"/>
              </w:rPr>
            </w:pPr>
            <w:ins w:id="16484" w:author="Delta" w:date="2021-07-23T11:12:00Z">
              <w:r w:rsidRPr="008E21F4">
                <w:rPr>
                  <w:sz w:val="16"/>
                  <w:szCs w:val="16"/>
                  <w:lang w:eastAsia="ja-JP"/>
                </w:rPr>
                <w:t>0</w:t>
              </w:r>
            </w:ins>
          </w:p>
        </w:tc>
      </w:tr>
      <w:tr w:rsidR="00CB3986" w:rsidRPr="008E21F4" w14:paraId="11B0C500" w14:textId="77777777" w:rsidTr="00D04D5F">
        <w:trPr>
          <w:trHeight w:val="247"/>
          <w:ins w:id="16485" w:author="Delta" w:date="2021-07-23T11:12:00Z"/>
        </w:trPr>
        <w:tc>
          <w:tcPr>
            <w:tcW w:w="4037" w:type="dxa"/>
            <w:tcBorders>
              <w:top w:val="single" w:sz="6" w:space="0" w:color="auto"/>
              <w:left w:val="single" w:sz="6" w:space="0" w:color="auto"/>
              <w:bottom w:val="single" w:sz="6" w:space="0" w:color="auto"/>
              <w:right w:val="nil"/>
            </w:tcBorders>
          </w:tcPr>
          <w:p w14:paraId="1FED78AC" w14:textId="77777777" w:rsidR="00CB3986" w:rsidRPr="008E21F4" w:rsidRDefault="00CB3986" w:rsidP="00D04D5F">
            <w:pPr>
              <w:pStyle w:val="TAC"/>
              <w:rPr>
                <w:ins w:id="16486" w:author="Delta" w:date="2021-07-23T11:12:00Z"/>
                <w:b/>
                <w:lang w:eastAsia="ja-JP"/>
              </w:rPr>
            </w:pPr>
            <w:ins w:id="16487" w:author="Delta" w:date="2021-07-23T11:12:00Z">
              <w:r w:rsidRPr="008E21F4">
                <w:rPr>
                  <w:b/>
                  <w:lang w:eastAsia="ja-JP"/>
                </w:rPr>
                <w:t>sPDCCH</w:t>
              </w:r>
            </w:ins>
          </w:p>
        </w:tc>
        <w:tc>
          <w:tcPr>
            <w:tcW w:w="1010" w:type="dxa"/>
            <w:tcBorders>
              <w:top w:val="single" w:sz="6" w:space="0" w:color="auto"/>
              <w:left w:val="nil"/>
              <w:bottom w:val="single" w:sz="6" w:space="0" w:color="auto"/>
              <w:right w:val="nil"/>
            </w:tcBorders>
          </w:tcPr>
          <w:p w14:paraId="743B1853" w14:textId="77777777" w:rsidR="00CB3986" w:rsidRPr="008E21F4" w:rsidRDefault="00CB3986" w:rsidP="00D04D5F">
            <w:pPr>
              <w:pStyle w:val="TAL"/>
              <w:rPr>
                <w:ins w:id="16488" w:author="Delta" w:date="2021-07-23T11:12:00Z"/>
                <w:lang w:eastAsia="ja-JP"/>
              </w:rPr>
            </w:pPr>
          </w:p>
        </w:tc>
        <w:tc>
          <w:tcPr>
            <w:tcW w:w="1056" w:type="dxa"/>
            <w:tcBorders>
              <w:top w:val="single" w:sz="6" w:space="0" w:color="auto"/>
              <w:left w:val="nil"/>
              <w:bottom w:val="single" w:sz="6" w:space="0" w:color="auto"/>
              <w:right w:val="nil"/>
            </w:tcBorders>
          </w:tcPr>
          <w:p w14:paraId="1A21310D" w14:textId="77777777" w:rsidR="00CB3986" w:rsidRPr="008E21F4" w:rsidRDefault="00CB3986" w:rsidP="00D04D5F">
            <w:pPr>
              <w:pStyle w:val="TAL"/>
              <w:rPr>
                <w:ins w:id="16489" w:author="Delta" w:date="2021-07-23T11:12:00Z"/>
                <w:lang w:eastAsia="ja-JP"/>
              </w:rPr>
            </w:pPr>
          </w:p>
        </w:tc>
        <w:tc>
          <w:tcPr>
            <w:tcW w:w="1011" w:type="dxa"/>
            <w:tcBorders>
              <w:top w:val="single" w:sz="6" w:space="0" w:color="auto"/>
              <w:left w:val="nil"/>
              <w:bottom w:val="single" w:sz="6" w:space="0" w:color="auto"/>
              <w:right w:val="nil"/>
            </w:tcBorders>
          </w:tcPr>
          <w:p w14:paraId="06636DCF" w14:textId="77777777" w:rsidR="00CB3986" w:rsidRPr="008E21F4" w:rsidRDefault="00CB3986" w:rsidP="00D04D5F">
            <w:pPr>
              <w:pStyle w:val="TAL"/>
              <w:rPr>
                <w:ins w:id="16490" w:author="Delta" w:date="2021-07-23T11:12:00Z"/>
                <w:lang w:eastAsia="ja-JP"/>
              </w:rPr>
            </w:pPr>
          </w:p>
        </w:tc>
        <w:tc>
          <w:tcPr>
            <w:tcW w:w="1010" w:type="dxa"/>
            <w:tcBorders>
              <w:top w:val="single" w:sz="6" w:space="0" w:color="auto"/>
              <w:left w:val="nil"/>
              <w:bottom w:val="single" w:sz="6" w:space="0" w:color="auto"/>
              <w:right w:val="nil"/>
            </w:tcBorders>
          </w:tcPr>
          <w:p w14:paraId="2F784683" w14:textId="77777777" w:rsidR="00CB3986" w:rsidRPr="008E21F4" w:rsidRDefault="00CB3986" w:rsidP="00D04D5F">
            <w:pPr>
              <w:pStyle w:val="TAL"/>
              <w:rPr>
                <w:ins w:id="16491" w:author="Delta" w:date="2021-07-23T11:12:00Z"/>
                <w:lang w:eastAsia="ja-JP"/>
              </w:rPr>
            </w:pPr>
          </w:p>
        </w:tc>
        <w:tc>
          <w:tcPr>
            <w:tcW w:w="1011" w:type="dxa"/>
            <w:gridSpan w:val="2"/>
            <w:tcBorders>
              <w:top w:val="single" w:sz="6" w:space="0" w:color="auto"/>
              <w:left w:val="nil"/>
              <w:bottom w:val="single" w:sz="6" w:space="0" w:color="auto"/>
              <w:right w:val="single" w:sz="6" w:space="0" w:color="auto"/>
            </w:tcBorders>
          </w:tcPr>
          <w:p w14:paraId="3435DECA" w14:textId="77777777" w:rsidR="00CB3986" w:rsidRPr="008E21F4" w:rsidRDefault="00CB3986" w:rsidP="00D04D5F">
            <w:pPr>
              <w:pStyle w:val="TAL"/>
              <w:rPr>
                <w:ins w:id="16492" w:author="Delta" w:date="2021-07-23T11:12:00Z"/>
                <w:lang w:eastAsia="ja-JP"/>
              </w:rPr>
            </w:pPr>
          </w:p>
        </w:tc>
      </w:tr>
      <w:tr w:rsidR="00CB3986" w:rsidRPr="008E21F4" w14:paraId="369DEB50" w14:textId="77777777" w:rsidTr="00D04D5F">
        <w:trPr>
          <w:trHeight w:val="247"/>
          <w:ins w:id="16493" w:author="Delta" w:date="2021-07-23T11:12:00Z"/>
        </w:trPr>
        <w:tc>
          <w:tcPr>
            <w:tcW w:w="4037" w:type="dxa"/>
            <w:tcBorders>
              <w:top w:val="single" w:sz="6" w:space="0" w:color="auto"/>
              <w:left w:val="single" w:sz="6" w:space="0" w:color="auto"/>
              <w:bottom w:val="single" w:sz="6" w:space="0" w:color="auto"/>
              <w:right w:val="single" w:sz="6" w:space="0" w:color="auto"/>
            </w:tcBorders>
          </w:tcPr>
          <w:p w14:paraId="45824DC4" w14:textId="77777777" w:rsidR="00CB3986" w:rsidRPr="008E21F4" w:rsidRDefault="00CB3986" w:rsidP="00D04D5F">
            <w:pPr>
              <w:pStyle w:val="TAL"/>
              <w:rPr>
                <w:ins w:id="16494" w:author="Delta" w:date="2021-07-23T11:12:00Z"/>
                <w:sz w:val="16"/>
                <w:szCs w:val="16"/>
                <w:lang w:eastAsia="ja-JP"/>
              </w:rPr>
            </w:pPr>
            <w:ins w:id="16495" w:author="Delta" w:date="2021-07-23T11:12:00Z">
              <w:r w:rsidRPr="008E21F4">
                <w:rPr>
                  <w:sz w:val="16"/>
                  <w:szCs w:val="16"/>
                  <w:lang w:eastAsia="ja-JP"/>
                </w:rPr>
                <w:t># of available sREGs</w:t>
              </w:r>
            </w:ins>
          </w:p>
        </w:tc>
        <w:tc>
          <w:tcPr>
            <w:tcW w:w="1010" w:type="dxa"/>
            <w:tcBorders>
              <w:top w:val="single" w:sz="6" w:space="0" w:color="auto"/>
              <w:left w:val="single" w:sz="6" w:space="0" w:color="auto"/>
              <w:bottom w:val="single" w:sz="6" w:space="0" w:color="auto"/>
              <w:right w:val="single" w:sz="6" w:space="0" w:color="auto"/>
            </w:tcBorders>
          </w:tcPr>
          <w:p w14:paraId="32EE3DF5" w14:textId="77777777" w:rsidR="00CB3986" w:rsidRPr="008E21F4" w:rsidRDefault="00CB3986" w:rsidP="00D04D5F">
            <w:pPr>
              <w:pStyle w:val="TAC"/>
              <w:rPr>
                <w:ins w:id="16496" w:author="Delta" w:date="2021-07-23T11:12:00Z"/>
                <w:sz w:val="16"/>
                <w:szCs w:val="16"/>
                <w:lang w:eastAsia="ja-JP"/>
              </w:rPr>
            </w:pPr>
            <w:ins w:id="16497" w:author="Delta" w:date="2021-07-23T11:12:00Z">
              <w:r w:rsidRPr="008E21F4">
                <w:rPr>
                  <w:rFonts w:cs="Arial"/>
                  <w:sz w:val="16"/>
                  <w:szCs w:val="16"/>
                </w:rPr>
                <w:t>30 (2OS)  45 (3OS)</w:t>
              </w:r>
            </w:ins>
          </w:p>
        </w:tc>
        <w:tc>
          <w:tcPr>
            <w:tcW w:w="1056" w:type="dxa"/>
            <w:tcBorders>
              <w:top w:val="single" w:sz="6" w:space="0" w:color="auto"/>
              <w:left w:val="single" w:sz="6" w:space="0" w:color="auto"/>
              <w:bottom w:val="single" w:sz="6" w:space="0" w:color="auto"/>
              <w:right w:val="single" w:sz="6" w:space="0" w:color="auto"/>
            </w:tcBorders>
          </w:tcPr>
          <w:p w14:paraId="78CBAD1A" w14:textId="77777777" w:rsidR="00CB3986" w:rsidRPr="008E21F4" w:rsidRDefault="00CB3986" w:rsidP="00D04D5F">
            <w:pPr>
              <w:pStyle w:val="TAC"/>
              <w:rPr>
                <w:ins w:id="16498" w:author="Delta" w:date="2021-07-23T11:12:00Z"/>
                <w:sz w:val="16"/>
                <w:szCs w:val="16"/>
                <w:lang w:eastAsia="ja-JP"/>
              </w:rPr>
            </w:pPr>
            <w:ins w:id="16499" w:author="Delta" w:date="2021-07-23T11:12:00Z">
              <w:r w:rsidRPr="008E21F4">
                <w:rPr>
                  <w:rFonts w:cs="Arial"/>
                  <w:sz w:val="16"/>
                  <w:szCs w:val="16"/>
                </w:rPr>
                <w:t>50 (2OS)   75 (3OS)</w:t>
              </w:r>
            </w:ins>
          </w:p>
        </w:tc>
        <w:tc>
          <w:tcPr>
            <w:tcW w:w="1011" w:type="dxa"/>
            <w:tcBorders>
              <w:top w:val="single" w:sz="6" w:space="0" w:color="auto"/>
              <w:left w:val="single" w:sz="6" w:space="0" w:color="auto"/>
              <w:bottom w:val="single" w:sz="6" w:space="0" w:color="auto"/>
              <w:right w:val="single" w:sz="6" w:space="0" w:color="auto"/>
            </w:tcBorders>
          </w:tcPr>
          <w:p w14:paraId="38BCBB20" w14:textId="77777777" w:rsidR="00CB3986" w:rsidRPr="008E21F4" w:rsidRDefault="00CB3986" w:rsidP="00D04D5F">
            <w:pPr>
              <w:pStyle w:val="TAC"/>
              <w:rPr>
                <w:ins w:id="16500" w:author="Delta" w:date="2021-07-23T11:12:00Z"/>
                <w:sz w:val="16"/>
                <w:szCs w:val="16"/>
                <w:lang w:eastAsia="ja-JP"/>
              </w:rPr>
            </w:pPr>
            <w:ins w:id="16501" w:author="Delta" w:date="2021-07-23T11:12:00Z">
              <w:r w:rsidRPr="008E21F4">
                <w:rPr>
                  <w:rFonts w:cs="Arial"/>
                  <w:sz w:val="16"/>
                  <w:szCs w:val="16"/>
                </w:rPr>
                <w:t>100 (2OS)  150 (3OS)</w:t>
              </w:r>
            </w:ins>
          </w:p>
        </w:tc>
        <w:tc>
          <w:tcPr>
            <w:tcW w:w="1010" w:type="dxa"/>
            <w:tcBorders>
              <w:top w:val="single" w:sz="6" w:space="0" w:color="auto"/>
              <w:left w:val="single" w:sz="6" w:space="0" w:color="auto"/>
              <w:bottom w:val="single" w:sz="6" w:space="0" w:color="auto"/>
              <w:right w:val="single" w:sz="6" w:space="0" w:color="auto"/>
            </w:tcBorders>
          </w:tcPr>
          <w:p w14:paraId="3B639E0E" w14:textId="77777777" w:rsidR="00CB3986" w:rsidRPr="008E21F4" w:rsidRDefault="00CB3986" w:rsidP="00D04D5F">
            <w:pPr>
              <w:pStyle w:val="TAC"/>
              <w:rPr>
                <w:ins w:id="16502" w:author="Delta" w:date="2021-07-23T11:12:00Z"/>
                <w:sz w:val="16"/>
                <w:szCs w:val="16"/>
                <w:lang w:eastAsia="ja-JP"/>
              </w:rPr>
            </w:pPr>
            <w:ins w:id="16503" w:author="Delta" w:date="2021-07-23T11:12:00Z">
              <w:r w:rsidRPr="008E21F4">
                <w:rPr>
                  <w:rFonts w:cs="Arial"/>
                  <w:sz w:val="16"/>
                  <w:szCs w:val="16"/>
                </w:rPr>
                <w:t>150 (2OS)  225 (3OS)</w:t>
              </w:r>
            </w:ins>
          </w:p>
        </w:tc>
        <w:tc>
          <w:tcPr>
            <w:tcW w:w="1011" w:type="dxa"/>
            <w:gridSpan w:val="2"/>
            <w:tcBorders>
              <w:top w:val="single" w:sz="6" w:space="0" w:color="auto"/>
              <w:left w:val="single" w:sz="6" w:space="0" w:color="auto"/>
              <w:bottom w:val="single" w:sz="6" w:space="0" w:color="auto"/>
              <w:right w:val="single" w:sz="6" w:space="0" w:color="auto"/>
            </w:tcBorders>
          </w:tcPr>
          <w:p w14:paraId="77B35A58" w14:textId="77777777" w:rsidR="00CB3986" w:rsidRPr="008E21F4" w:rsidRDefault="00CB3986" w:rsidP="00D04D5F">
            <w:pPr>
              <w:pStyle w:val="TAC"/>
              <w:rPr>
                <w:ins w:id="16504" w:author="Delta" w:date="2021-07-23T11:12:00Z"/>
                <w:sz w:val="16"/>
                <w:szCs w:val="16"/>
                <w:lang w:eastAsia="ja-JP"/>
              </w:rPr>
            </w:pPr>
            <w:ins w:id="16505" w:author="Delta" w:date="2021-07-23T11:12:00Z">
              <w:r w:rsidRPr="008E21F4">
                <w:rPr>
                  <w:rFonts w:cs="Arial"/>
                  <w:sz w:val="16"/>
                  <w:szCs w:val="16"/>
                </w:rPr>
                <w:t>200 (2OS)  300 (3OS)</w:t>
              </w:r>
            </w:ins>
          </w:p>
        </w:tc>
      </w:tr>
      <w:tr w:rsidR="00CB3986" w:rsidRPr="008E21F4" w14:paraId="7388C7FD" w14:textId="77777777" w:rsidTr="00D04D5F">
        <w:trPr>
          <w:trHeight w:val="247"/>
          <w:ins w:id="16506" w:author="Delta" w:date="2021-07-23T11:12:00Z"/>
        </w:trPr>
        <w:tc>
          <w:tcPr>
            <w:tcW w:w="4037" w:type="dxa"/>
            <w:tcBorders>
              <w:top w:val="single" w:sz="6" w:space="0" w:color="auto"/>
              <w:left w:val="single" w:sz="6" w:space="0" w:color="auto"/>
              <w:bottom w:val="single" w:sz="6" w:space="0" w:color="auto"/>
              <w:right w:val="single" w:sz="6" w:space="0" w:color="auto"/>
            </w:tcBorders>
          </w:tcPr>
          <w:p w14:paraId="635933F4" w14:textId="77777777" w:rsidR="00CB3986" w:rsidRPr="008E21F4" w:rsidRDefault="00CB3986" w:rsidP="00D04D5F">
            <w:pPr>
              <w:pStyle w:val="TAL"/>
              <w:rPr>
                <w:ins w:id="16507" w:author="Delta" w:date="2021-07-23T11:12:00Z"/>
                <w:sz w:val="16"/>
                <w:szCs w:val="16"/>
                <w:lang w:eastAsia="ja-JP"/>
              </w:rPr>
            </w:pPr>
            <w:ins w:id="16508" w:author="Delta" w:date="2021-07-23T11:12:00Z">
              <w:r w:rsidRPr="008E21F4">
                <w:rPr>
                  <w:sz w:val="16"/>
                  <w:szCs w:val="16"/>
                  <w:lang w:eastAsia="ja-JP"/>
                </w:rPr>
                <w:t># of sPDCCH</w:t>
              </w:r>
            </w:ins>
          </w:p>
        </w:tc>
        <w:tc>
          <w:tcPr>
            <w:tcW w:w="1010" w:type="dxa"/>
            <w:tcBorders>
              <w:top w:val="single" w:sz="6" w:space="0" w:color="auto"/>
              <w:left w:val="single" w:sz="6" w:space="0" w:color="auto"/>
              <w:bottom w:val="single" w:sz="6" w:space="0" w:color="auto"/>
              <w:right w:val="single" w:sz="6" w:space="0" w:color="auto"/>
            </w:tcBorders>
          </w:tcPr>
          <w:p w14:paraId="702AF3F3" w14:textId="77777777" w:rsidR="00CB3986" w:rsidRPr="008E21F4" w:rsidRDefault="00CB3986" w:rsidP="00D04D5F">
            <w:pPr>
              <w:pStyle w:val="TAC"/>
              <w:rPr>
                <w:ins w:id="16509" w:author="Delta" w:date="2021-07-23T11:12:00Z"/>
                <w:sz w:val="16"/>
                <w:szCs w:val="16"/>
                <w:lang w:eastAsia="ja-JP"/>
              </w:rPr>
            </w:pPr>
            <w:ins w:id="16510" w:author="Delta" w:date="2021-07-23T11:12:00Z">
              <w:r w:rsidRPr="008E21F4">
                <w:rPr>
                  <w:sz w:val="16"/>
                  <w:szCs w:val="16"/>
                  <w:lang w:eastAsia="ja-JP"/>
                </w:rPr>
                <w:t>2</w:t>
              </w:r>
            </w:ins>
          </w:p>
        </w:tc>
        <w:tc>
          <w:tcPr>
            <w:tcW w:w="1056" w:type="dxa"/>
            <w:tcBorders>
              <w:top w:val="single" w:sz="6" w:space="0" w:color="auto"/>
              <w:left w:val="single" w:sz="6" w:space="0" w:color="auto"/>
              <w:bottom w:val="single" w:sz="6" w:space="0" w:color="auto"/>
              <w:right w:val="single" w:sz="6" w:space="0" w:color="auto"/>
            </w:tcBorders>
          </w:tcPr>
          <w:p w14:paraId="3ADDA917" w14:textId="77777777" w:rsidR="00CB3986" w:rsidRPr="008E21F4" w:rsidRDefault="00CB3986" w:rsidP="00D04D5F">
            <w:pPr>
              <w:pStyle w:val="TAC"/>
              <w:rPr>
                <w:ins w:id="16511" w:author="Delta" w:date="2021-07-23T11:12:00Z"/>
                <w:sz w:val="16"/>
                <w:szCs w:val="16"/>
                <w:lang w:eastAsia="ja-JP"/>
              </w:rPr>
            </w:pPr>
            <w:ins w:id="16512"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64AC9BEA" w14:textId="77777777" w:rsidR="00CB3986" w:rsidRPr="008E21F4" w:rsidRDefault="00CB3986" w:rsidP="00D04D5F">
            <w:pPr>
              <w:pStyle w:val="TAC"/>
              <w:rPr>
                <w:ins w:id="16513" w:author="Delta" w:date="2021-07-23T11:12:00Z"/>
                <w:sz w:val="16"/>
                <w:szCs w:val="16"/>
                <w:lang w:eastAsia="ja-JP"/>
              </w:rPr>
            </w:pPr>
            <w:ins w:id="16514" w:author="Delta" w:date="2021-07-23T11:12:00Z">
              <w:r w:rsidRPr="008E21F4">
                <w:rPr>
                  <w:sz w:val="16"/>
                  <w:szCs w:val="16"/>
                  <w:lang w:eastAsia="ja-JP"/>
                </w:rPr>
                <w:t>5</w:t>
              </w:r>
            </w:ins>
          </w:p>
        </w:tc>
        <w:tc>
          <w:tcPr>
            <w:tcW w:w="1010" w:type="dxa"/>
            <w:tcBorders>
              <w:top w:val="single" w:sz="6" w:space="0" w:color="auto"/>
              <w:left w:val="single" w:sz="6" w:space="0" w:color="auto"/>
              <w:bottom w:val="single" w:sz="6" w:space="0" w:color="auto"/>
              <w:right w:val="single" w:sz="6" w:space="0" w:color="auto"/>
            </w:tcBorders>
          </w:tcPr>
          <w:p w14:paraId="4CE64190" w14:textId="77777777" w:rsidR="00CB3986" w:rsidRPr="008E21F4" w:rsidRDefault="00CB3986" w:rsidP="00D04D5F">
            <w:pPr>
              <w:pStyle w:val="TAC"/>
              <w:rPr>
                <w:ins w:id="16515" w:author="Delta" w:date="2021-07-23T11:12:00Z"/>
                <w:sz w:val="16"/>
                <w:szCs w:val="16"/>
                <w:lang w:eastAsia="ja-JP"/>
              </w:rPr>
            </w:pPr>
            <w:ins w:id="16516" w:author="Delta" w:date="2021-07-23T11:12:00Z">
              <w:r w:rsidRPr="008E21F4">
                <w:rPr>
                  <w:sz w:val="16"/>
                  <w:szCs w:val="16"/>
                  <w:lang w:eastAsia="ja-JP"/>
                </w:rPr>
                <w:t>7</w:t>
              </w:r>
            </w:ins>
          </w:p>
        </w:tc>
        <w:tc>
          <w:tcPr>
            <w:tcW w:w="1011" w:type="dxa"/>
            <w:gridSpan w:val="2"/>
            <w:tcBorders>
              <w:top w:val="single" w:sz="6" w:space="0" w:color="auto"/>
              <w:left w:val="single" w:sz="6" w:space="0" w:color="auto"/>
              <w:bottom w:val="single" w:sz="6" w:space="0" w:color="auto"/>
              <w:right w:val="single" w:sz="6" w:space="0" w:color="auto"/>
            </w:tcBorders>
          </w:tcPr>
          <w:p w14:paraId="386E1E2F" w14:textId="77777777" w:rsidR="00CB3986" w:rsidRPr="008E21F4" w:rsidRDefault="00CB3986" w:rsidP="00D04D5F">
            <w:pPr>
              <w:pStyle w:val="TAC"/>
              <w:rPr>
                <w:ins w:id="16517" w:author="Delta" w:date="2021-07-23T11:12:00Z"/>
                <w:sz w:val="16"/>
                <w:szCs w:val="16"/>
                <w:lang w:eastAsia="ja-JP"/>
              </w:rPr>
            </w:pPr>
            <w:ins w:id="16518" w:author="Delta" w:date="2021-07-23T11:12:00Z">
              <w:r w:rsidRPr="008E21F4">
                <w:rPr>
                  <w:sz w:val="16"/>
                  <w:szCs w:val="16"/>
                  <w:lang w:eastAsia="ja-JP"/>
                </w:rPr>
                <w:t>10</w:t>
              </w:r>
            </w:ins>
          </w:p>
        </w:tc>
      </w:tr>
      <w:tr w:rsidR="00CB3986" w:rsidRPr="008E21F4" w14:paraId="52C9F381" w14:textId="77777777" w:rsidTr="00D04D5F">
        <w:trPr>
          <w:trHeight w:val="247"/>
          <w:ins w:id="16519" w:author="Delta" w:date="2021-07-23T11:12:00Z"/>
        </w:trPr>
        <w:tc>
          <w:tcPr>
            <w:tcW w:w="4037" w:type="dxa"/>
            <w:tcBorders>
              <w:top w:val="single" w:sz="6" w:space="0" w:color="auto"/>
              <w:left w:val="single" w:sz="6" w:space="0" w:color="auto"/>
              <w:bottom w:val="single" w:sz="6" w:space="0" w:color="auto"/>
              <w:right w:val="single" w:sz="6" w:space="0" w:color="auto"/>
            </w:tcBorders>
          </w:tcPr>
          <w:p w14:paraId="616D29B9" w14:textId="77777777" w:rsidR="00CB3986" w:rsidRPr="008E21F4" w:rsidRDefault="00CB3986" w:rsidP="00D04D5F">
            <w:pPr>
              <w:pStyle w:val="TAL"/>
              <w:rPr>
                <w:ins w:id="16520" w:author="Delta" w:date="2021-07-23T11:12:00Z"/>
                <w:sz w:val="16"/>
                <w:szCs w:val="16"/>
                <w:lang w:eastAsia="ja-JP"/>
              </w:rPr>
            </w:pPr>
            <w:ins w:id="16521" w:author="Delta" w:date="2021-07-23T11:12:00Z">
              <w:r w:rsidRPr="008E21F4">
                <w:rPr>
                  <w:sz w:val="16"/>
                  <w:szCs w:val="16"/>
                  <w:lang w:eastAsia="ja-JP"/>
                </w:rPr>
                <w:t># of sCCEs per sPDCCH</w:t>
              </w:r>
            </w:ins>
          </w:p>
        </w:tc>
        <w:tc>
          <w:tcPr>
            <w:tcW w:w="1010" w:type="dxa"/>
            <w:tcBorders>
              <w:top w:val="single" w:sz="6" w:space="0" w:color="auto"/>
              <w:left w:val="single" w:sz="6" w:space="0" w:color="auto"/>
              <w:bottom w:val="single" w:sz="6" w:space="0" w:color="auto"/>
              <w:right w:val="single" w:sz="6" w:space="0" w:color="auto"/>
            </w:tcBorders>
          </w:tcPr>
          <w:p w14:paraId="33E67EF1" w14:textId="77777777" w:rsidR="00CB3986" w:rsidRPr="008E21F4" w:rsidRDefault="00CB3986" w:rsidP="00D04D5F">
            <w:pPr>
              <w:pStyle w:val="TAC"/>
              <w:rPr>
                <w:ins w:id="16522" w:author="Delta" w:date="2021-07-23T11:12:00Z"/>
                <w:sz w:val="16"/>
                <w:szCs w:val="16"/>
                <w:lang w:eastAsia="ja-JP"/>
              </w:rPr>
            </w:pPr>
            <w:ins w:id="16523"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2CA0AA22" w14:textId="77777777" w:rsidR="00CB3986" w:rsidRPr="008E21F4" w:rsidRDefault="00CB3986" w:rsidP="00D04D5F">
            <w:pPr>
              <w:pStyle w:val="TAC"/>
              <w:rPr>
                <w:ins w:id="16524" w:author="Delta" w:date="2021-07-23T11:12:00Z"/>
                <w:sz w:val="16"/>
                <w:szCs w:val="16"/>
                <w:lang w:eastAsia="ja-JP"/>
              </w:rPr>
            </w:pPr>
            <w:ins w:id="16525"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2AABB83D" w14:textId="77777777" w:rsidR="00CB3986" w:rsidRPr="008E21F4" w:rsidRDefault="00CB3986" w:rsidP="00D04D5F">
            <w:pPr>
              <w:pStyle w:val="TAC"/>
              <w:rPr>
                <w:ins w:id="16526" w:author="Delta" w:date="2021-07-23T11:12:00Z"/>
                <w:sz w:val="16"/>
                <w:szCs w:val="16"/>
                <w:lang w:eastAsia="ja-JP"/>
              </w:rPr>
            </w:pPr>
            <w:ins w:id="16527" w:author="Delta" w:date="2021-07-23T11:12:00Z">
              <w:r w:rsidRPr="008E21F4">
                <w:rPr>
                  <w:sz w:val="16"/>
                  <w:szCs w:val="16"/>
                  <w:lang w:eastAsia="ja-JP"/>
                </w:rPr>
                <w:t>2</w:t>
              </w:r>
            </w:ins>
          </w:p>
        </w:tc>
        <w:tc>
          <w:tcPr>
            <w:tcW w:w="1010" w:type="dxa"/>
            <w:tcBorders>
              <w:top w:val="single" w:sz="6" w:space="0" w:color="auto"/>
              <w:left w:val="single" w:sz="6" w:space="0" w:color="auto"/>
              <w:bottom w:val="single" w:sz="6" w:space="0" w:color="auto"/>
              <w:right w:val="single" w:sz="6" w:space="0" w:color="auto"/>
            </w:tcBorders>
          </w:tcPr>
          <w:p w14:paraId="18C7C67E" w14:textId="77777777" w:rsidR="00CB3986" w:rsidRPr="008E21F4" w:rsidRDefault="00CB3986" w:rsidP="00D04D5F">
            <w:pPr>
              <w:pStyle w:val="TAC"/>
              <w:rPr>
                <w:ins w:id="16528" w:author="Delta" w:date="2021-07-23T11:12:00Z"/>
                <w:sz w:val="16"/>
                <w:szCs w:val="16"/>
                <w:lang w:eastAsia="ja-JP"/>
              </w:rPr>
            </w:pPr>
            <w:ins w:id="16529" w:author="Delta" w:date="2021-07-23T11:12:00Z">
              <w:r w:rsidRPr="008E21F4">
                <w:rPr>
                  <w:sz w:val="16"/>
                  <w:szCs w:val="16"/>
                  <w:lang w:eastAsia="ja-JP"/>
                </w:rPr>
                <w:t>2</w:t>
              </w:r>
            </w:ins>
          </w:p>
        </w:tc>
        <w:tc>
          <w:tcPr>
            <w:tcW w:w="1011" w:type="dxa"/>
            <w:gridSpan w:val="2"/>
            <w:tcBorders>
              <w:top w:val="single" w:sz="6" w:space="0" w:color="auto"/>
              <w:left w:val="single" w:sz="6" w:space="0" w:color="auto"/>
              <w:bottom w:val="single" w:sz="6" w:space="0" w:color="auto"/>
              <w:right w:val="single" w:sz="6" w:space="0" w:color="auto"/>
            </w:tcBorders>
          </w:tcPr>
          <w:p w14:paraId="43168A71" w14:textId="77777777" w:rsidR="00CB3986" w:rsidRPr="008E21F4" w:rsidRDefault="00CB3986" w:rsidP="00D04D5F">
            <w:pPr>
              <w:pStyle w:val="TAC"/>
              <w:rPr>
                <w:ins w:id="16530" w:author="Delta" w:date="2021-07-23T11:12:00Z"/>
                <w:sz w:val="16"/>
                <w:szCs w:val="16"/>
                <w:lang w:eastAsia="ja-JP"/>
              </w:rPr>
            </w:pPr>
            <w:ins w:id="16531" w:author="Delta" w:date="2021-07-23T11:12:00Z">
              <w:r w:rsidRPr="008E21F4">
                <w:rPr>
                  <w:sz w:val="16"/>
                  <w:szCs w:val="16"/>
                  <w:lang w:eastAsia="ja-JP"/>
                </w:rPr>
                <w:t>2</w:t>
              </w:r>
            </w:ins>
          </w:p>
        </w:tc>
      </w:tr>
      <w:tr w:rsidR="00CB3986" w:rsidRPr="008E21F4" w14:paraId="7E94500B" w14:textId="77777777" w:rsidTr="00D04D5F">
        <w:trPr>
          <w:trHeight w:val="247"/>
          <w:ins w:id="16532" w:author="Delta" w:date="2021-07-23T11:12:00Z"/>
        </w:trPr>
        <w:tc>
          <w:tcPr>
            <w:tcW w:w="4037" w:type="dxa"/>
            <w:tcBorders>
              <w:top w:val="single" w:sz="6" w:space="0" w:color="auto"/>
              <w:left w:val="single" w:sz="6" w:space="0" w:color="auto"/>
              <w:bottom w:val="single" w:sz="6" w:space="0" w:color="auto"/>
              <w:right w:val="single" w:sz="6" w:space="0" w:color="auto"/>
            </w:tcBorders>
          </w:tcPr>
          <w:p w14:paraId="288F8FA1" w14:textId="77777777" w:rsidR="00CB3986" w:rsidRPr="008E21F4" w:rsidRDefault="00CB3986" w:rsidP="00D04D5F">
            <w:pPr>
              <w:pStyle w:val="TAL"/>
              <w:rPr>
                <w:ins w:id="16533" w:author="Delta" w:date="2021-07-23T11:12:00Z"/>
                <w:sz w:val="16"/>
                <w:szCs w:val="16"/>
                <w:lang w:eastAsia="ja-JP"/>
              </w:rPr>
            </w:pPr>
            <w:ins w:id="16534" w:author="Delta" w:date="2021-07-23T11:12:00Z">
              <w:r w:rsidRPr="008E21F4">
                <w:rPr>
                  <w:sz w:val="16"/>
                  <w:szCs w:val="16"/>
                  <w:lang w:eastAsia="ja-JP"/>
                </w:rPr>
                <w:t># of sREGs per sCCE</w:t>
              </w:r>
            </w:ins>
          </w:p>
        </w:tc>
        <w:tc>
          <w:tcPr>
            <w:tcW w:w="1010" w:type="dxa"/>
            <w:tcBorders>
              <w:top w:val="single" w:sz="6" w:space="0" w:color="auto"/>
              <w:left w:val="single" w:sz="6" w:space="0" w:color="auto"/>
              <w:bottom w:val="single" w:sz="6" w:space="0" w:color="auto"/>
              <w:right w:val="single" w:sz="6" w:space="0" w:color="auto"/>
            </w:tcBorders>
          </w:tcPr>
          <w:p w14:paraId="2685DF51" w14:textId="77777777" w:rsidR="00CB3986" w:rsidRPr="008E21F4" w:rsidRDefault="00CB3986" w:rsidP="00D04D5F">
            <w:pPr>
              <w:pStyle w:val="TAC"/>
              <w:rPr>
                <w:ins w:id="16535" w:author="Delta" w:date="2021-07-23T11:12:00Z"/>
                <w:sz w:val="16"/>
                <w:szCs w:val="16"/>
                <w:lang w:eastAsia="ja-JP"/>
              </w:rPr>
            </w:pPr>
            <w:ins w:id="16536" w:author="Delta" w:date="2021-07-23T11:12:00Z">
              <w:r w:rsidRPr="008E21F4">
                <w:rPr>
                  <w:rFonts w:cs="Arial"/>
                  <w:sz w:val="16"/>
                  <w:szCs w:val="16"/>
                </w:rPr>
                <w:t>4 (2OS)      6 (3OS)</w:t>
              </w:r>
            </w:ins>
          </w:p>
        </w:tc>
        <w:tc>
          <w:tcPr>
            <w:tcW w:w="1056" w:type="dxa"/>
            <w:tcBorders>
              <w:top w:val="single" w:sz="6" w:space="0" w:color="auto"/>
              <w:left w:val="single" w:sz="6" w:space="0" w:color="auto"/>
              <w:bottom w:val="single" w:sz="6" w:space="0" w:color="auto"/>
              <w:right w:val="single" w:sz="6" w:space="0" w:color="auto"/>
            </w:tcBorders>
          </w:tcPr>
          <w:p w14:paraId="78D4F95E" w14:textId="77777777" w:rsidR="00CB3986" w:rsidRPr="008E21F4" w:rsidRDefault="00CB3986" w:rsidP="00D04D5F">
            <w:pPr>
              <w:pStyle w:val="TAC"/>
              <w:rPr>
                <w:ins w:id="16537" w:author="Delta" w:date="2021-07-23T11:12:00Z"/>
                <w:sz w:val="16"/>
                <w:szCs w:val="16"/>
                <w:lang w:eastAsia="ja-JP"/>
              </w:rPr>
            </w:pPr>
            <w:ins w:id="16538" w:author="Delta" w:date="2021-07-23T11:12:00Z">
              <w:r w:rsidRPr="008E21F4">
                <w:rPr>
                  <w:rFonts w:cs="Arial"/>
                  <w:sz w:val="16"/>
                  <w:szCs w:val="16"/>
                </w:rPr>
                <w:t>4 (2OS)       6 (3OS)</w:t>
              </w:r>
            </w:ins>
          </w:p>
        </w:tc>
        <w:tc>
          <w:tcPr>
            <w:tcW w:w="1011" w:type="dxa"/>
            <w:tcBorders>
              <w:top w:val="single" w:sz="6" w:space="0" w:color="auto"/>
              <w:left w:val="single" w:sz="6" w:space="0" w:color="auto"/>
              <w:bottom w:val="single" w:sz="6" w:space="0" w:color="auto"/>
              <w:right w:val="single" w:sz="6" w:space="0" w:color="auto"/>
            </w:tcBorders>
          </w:tcPr>
          <w:p w14:paraId="1D6F8E47" w14:textId="77777777" w:rsidR="00CB3986" w:rsidRPr="008E21F4" w:rsidRDefault="00CB3986" w:rsidP="00D04D5F">
            <w:pPr>
              <w:pStyle w:val="TAC"/>
              <w:rPr>
                <w:ins w:id="16539" w:author="Delta" w:date="2021-07-23T11:12:00Z"/>
                <w:sz w:val="16"/>
                <w:szCs w:val="16"/>
                <w:lang w:eastAsia="ja-JP"/>
              </w:rPr>
            </w:pPr>
            <w:ins w:id="16540" w:author="Delta" w:date="2021-07-23T11:12:00Z">
              <w:r w:rsidRPr="008E21F4">
                <w:rPr>
                  <w:rFonts w:cs="Arial"/>
                  <w:sz w:val="16"/>
                  <w:szCs w:val="16"/>
                </w:rPr>
                <w:t>4 (2OS)      6 (3OS)</w:t>
              </w:r>
            </w:ins>
          </w:p>
        </w:tc>
        <w:tc>
          <w:tcPr>
            <w:tcW w:w="1010" w:type="dxa"/>
            <w:tcBorders>
              <w:top w:val="single" w:sz="6" w:space="0" w:color="auto"/>
              <w:left w:val="single" w:sz="6" w:space="0" w:color="auto"/>
              <w:bottom w:val="single" w:sz="6" w:space="0" w:color="auto"/>
              <w:right w:val="single" w:sz="6" w:space="0" w:color="auto"/>
            </w:tcBorders>
          </w:tcPr>
          <w:p w14:paraId="5BB1E879" w14:textId="77777777" w:rsidR="00CB3986" w:rsidRPr="008E21F4" w:rsidRDefault="00CB3986" w:rsidP="00D04D5F">
            <w:pPr>
              <w:pStyle w:val="TAC"/>
              <w:rPr>
                <w:ins w:id="16541" w:author="Delta" w:date="2021-07-23T11:12:00Z"/>
                <w:sz w:val="16"/>
                <w:szCs w:val="16"/>
                <w:lang w:eastAsia="ja-JP"/>
              </w:rPr>
            </w:pPr>
            <w:ins w:id="16542" w:author="Delta" w:date="2021-07-23T11:12:00Z">
              <w:r w:rsidRPr="008E21F4">
                <w:rPr>
                  <w:rFonts w:cs="Arial"/>
                  <w:sz w:val="16"/>
                  <w:szCs w:val="16"/>
                </w:rPr>
                <w:t>4 (2OS)      6 (3OS)</w:t>
              </w:r>
            </w:ins>
          </w:p>
        </w:tc>
        <w:tc>
          <w:tcPr>
            <w:tcW w:w="1011" w:type="dxa"/>
            <w:gridSpan w:val="2"/>
            <w:tcBorders>
              <w:top w:val="single" w:sz="6" w:space="0" w:color="auto"/>
              <w:left w:val="single" w:sz="6" w:space="0" w:color="auto"/>
              <w:bottom w:val="single" w:sz="6" w:space="0" w:color="auto"/>
              <w:right w:val="single" w:sz="6" w:space="0" w:color="auto"/>
            </w:tcBorders>
          </w:tcPr>
          <w:p w14:paraId="53304A04" w14:textId="77777777" w:rsidR="00CB3986" w:rsidRPr="008E21F4" w:rsidRDefault="00CB3986" w:rsidP="00D04D5F">
            <w:pPr>
              <w:pStyle w:val="TAC"/>
              <w:rPr>
                <w:ins w:id="16543" w:author="Delta" w:date="2021-07-23T11:12:00Z"/>
                <w:sz w:val="16"/>
                <w:szCs w:val="16"/>
                <w:lang w:eastAsia="ja-JP"/>
              </w:rPr>
            </w:pPr>
            <w:ins w:id="16544" w:author="Delta" w:date="2021-07-23T11:12:00Z">
              <w:r w:rsidRPr="008E21F4">
                <w:rPr>
                  <w:rFonts w:cs="Arial"/>
                  <w:sz w:val="16"/>
                  <w:szCs w:val="16"/>
                </w:rPr>
                <w:t>4 (2OS)      6 (3OS)</w:t>
              </w:r>
            </w:ins>
          </w:p>
        </w:tc>
      </w:tr>
      <w:tr w:rsidR="00CB3986" w:rsidRPr="008E21F4" w14:paraId="24A408F1" w14:textId="77777777" w:rsidTr="00D04D5F">
        <w:trPr>
          <w:trHeight w:val="247"/>
          <w:ins w:id="16545" w:author="Delta" w:date="2021-07-23T11:12:00Z"/>
        </w:trPr>
        <w:tc>
          <w:tcPr>
            <w:tcW w:w="4037" w:type="dxa"/>
            <w:tcBorders>
              <w:top w:val="single" w:sz="6" w:space="0" w:color="auto"/>
              <w:left w:val="single" w:sz="6" w:space="0" w:color="auto"/>
              <w:bottom w:val="single" w:sz="6" w:space="0" w:color="auto"/>
              <w:right w:val="single" w:sz="6" w:space="0" w:color="auto"/>
            </w:tcBorders>
          </w:tcPr>
          <w:p w14:paraId="1ACFB8F9" w14:textId="77777777" w:rsidR="00CB3986" w:rsidRPr="008E21F4" w:rsidRDefault="00CB3986" w:rsidP="00D04D5F">
            <w:pPr>
              <w:pStyle w:val="TAL"/>
              <w:rPr>
                <w:ins w:id="16546" w:author="Delta" w:date="2021-07-23T11:12:00Z"/>
                <w:sz w:val="16"/>
                <w:szCs w:val="16"/>
                <w:lang w:eastAsia="ja-JP"/>
              </w:rPr>
            </w:pPr>
            <w:ins w:id="16547" w:author="Delta" w:date="2021-07-23T11:12:00Z">
              <w:r w:rsidRPr="008E21F4">
                <w:rPr>
                  <w:sz w:val="16"/>
                  <w:szCs w:val="16"/>
                  <w:lang w:eastAsia="ja-JP"/>
                </w:rPr>
                <w:t xml:space="preserve"># of sREGs allocated to sPDCCH </w:t>
              </w:r>
            </w:ins>
          </w:p>
        </w:tc>
        <w:tc>
          <w:tcPr>
            <w:tcW w:w="1010" w:type="dxa"/>
            <w:tcBorders>
              <w:top w:val="single" w:sz="6" w:space="0" w:color="auto"/>
              <w:left w:val="single" w:sz="6" w:space="0" w:color="auto"/>
              <w:bottom w:val="single" w:sz="6" w:space="0" w:color="auto"/>
              <w:right w:val="single" w:sz="6" w:space="0" w:color="auto"/>
            </w:tcBorders>
          </w:tcPr>
          <w:p w14:paraId="2DF7EF6A" w14:textId="77777777" w:rsidR="00CB3986" w:rsidRPr="008E21F4" w:rsidRDefault="00CB3986" w:rsidP="00D04D5F">
            <w:pPr>
              <w:pStyle w:val="TAL"/>
              <w:jc w:val="center"/>
              <w:rPr>
                <w:ins w:id="16548" w:author="Delta" w:date="2021-07-23T11:12:00Z"/>
                <w:sz w:val="16"/>
                <w:szCs w:val="16"/>
                <w:lang w:eastAsia="ja-JP"/>
              </w:rPr>
            </w:pPr>
            <w:ins w:id="16549" w:author="Delta" w:date="2021-07-23T11:12:00Z">
              <w:r w:rsidRPr="008E21F4">
                <w:rPr>
                  <w:rFonts w:cs="Arial"/>
                  <w:sz w:val="16"/>
                  <w:szCs w:val="16"/>
                </w:rPr>
                <w:t>8 (2OS)      12 (3OS)</w:t>
              </w:r>
            </w:ins>
          </w:p>
        </w:tc>
        <w:tc>
          <w:tcPr>
            <w:tcW w:w="1056" w:type="dxa"/>
            <w:tcBorders>
              <w:top w:val="single" w:sz="6" w:space="0" w:color="auto"/>
              <w:left w:val="single" w:sz="6" w:space="0" w:color="auto"/>
              <w:bottom w:val="single" w:sz="6" w:space="0" w:color="auto"/>
              <w:right w:val="single" w:sz="6" w:space="0" w:color="auto"/>
            </w:tcBorders>
          </w:tcPr>
          <w:p w14:paraId="1BA88FE0" w14:textId="77777777" w:rsidR="00CB3986" w:rsidRPr="008E21F4" w:rsidRDefault="00CB3986" w:rsidP="00D04D5F">
            <w:pPr>
              <w:pStyle w:val="TAL"/>
              <w:jc w:val="center"/>
              <w:rPr>
                <w:ins w:id="16550" w:author="Delta" w:date="2021-07-23T11:12:00Z"/>
                <w:sz w:val="16"/>
                <w:szCs w:val="16"/>
                <w:lang w:eastAsia="ja-JP"/>
              </w:rPr>
            </w:pPr>
            <w:ins w:id="16551" w:author="Delta" w:date="2021-07-23T11:12:00Z">
              <w:r w:rsidRPr="008E21F4">
                <w:rPr>
                  <w:rFonts w:cs="Arial"/>
                  <w:sz w:val="16"/>
                  <w:szCs w:val="16"/>
                </w:rPr>
                <w:t>16 (2OS)       24 (3OS)</w:t>
              </w:r>
            </w:ins>
          </w:p>
        </w:tc>
        <w:tc>
          <w:tcPr>
            <w:tcW w:w="1011" w:type="dxa"/>
            <w:tcBorders>
              <w:top w:val="single" w:sz="6" w:space="0" w:color="auto"/>
              <w:left w:val="single" w:sz="6" w:space="0" w:color="auto"/>
              <w:bottom w:val="single" w:sz="6" w:space="0" w:color="auto"/>
              <w:right w:val="single" w:sz="6" w:space="0" w:color="auto"/>
            </w:tcBorders>
          </w:tcPr>
          <w:p w14:paraId="2CA43A1A" w14:textId="77777777" w:rsidR="00CB3986" w:rsidRPr="008E21F4" w:rsidRDefault="00CB3986" w:rsidP="00D04D5F">
            <w:pPr>
              <w:pStyle w:val="TAL"/>
              <w:jc w:val="center"/>
              <w:rPr>
                <w:ins w:id="16552" w:author="Delta" w:date="2021-07-23T11:12:00Z"/>
                <w:sz w:val="16"/>
                <w:szCs w:val="16"/>
                <w:lang w:eastAsia="ja-JP"/>
              </w:rPr>
            </w:pPr>
            <w:ins w:id="16553" w:author="Delta" w:date="2021-07-23T11:12:00Z">
              <w:r w:rsidRPr="008E21F4">
                <w:rPr>
                  <w:rFonts w:cs="Arial"/>
                  <w:sz w:val="16"/>
                  <w:szCs w:val="16"/>
                </w:rPr>
                <w:t>40 (2OS)       60 (3OS)</w:t>
              </w:r>
            </w:ins>
          </w:p>
        </w:tc>
        <w:tc>
          <w:tcPr>
            <w:tcW w:w="1010" w:type="dxa"/>
            <w:tcBorders>
              <w:top w:val="single" w:sz="6" w:space="0" w:color="auto"/>
              <w:left w:val="single" w:sz="6" w:space="0" w:color="auto"/>
              <w:bottom w:val="single" w:sz="6" w:space="0" w:color="auto"/>
              <w:right w:val="single" w:sz="6" w:space="0" w:color="auto"/>
            </w:tcBorders>
          </w:tcPr>
          <w:p w14:paraId="3355B3FD" w14:textId="77777777" w:rsidR="00CB3986" w:rsidRPr="008E21F4" w:rsidRDefault="00CB3986" w:rsidP="00D04D5F">
            <w:pPr>
              <w:pStyle w:val="TAL"/>
              <w:jc w:val="center"/>
              <w:rPr>
                <w:ins w:id="16554" w:author="Delta" w:date="2021-07-23T11:12:00Z"/>
                <w:sz w:val="16"/>
                <w:szCs w:val="16"/>
                <w:lang w:eastAsia="ja-JP"/>
              </w:rPr>
            </w:pPr>
            <w:ins w:id="16555" w:author="Delta" w:date="2021-07-23T11:12:00Z">
              <w:r w:rsidRPr="008E21F4">
                <w:rPr>
                  <w:rFonts w:cs="Arial"/>
                  <w:sz w:val="16"/>
                  <w:szCs w:val="16"/>
                </w:rPr>
                <w:t>56 (2OS)       84 (3OS)</w:t>
              </w:r>
            </w:ins>
          </w:p>
        </w:tc>
        <w:tc>
          <w:tcPr>
            <w:tcW w:w="1011" w:type="dxa"/>
            <w:gridSpan w:val="2"/>
            <w:tcBorders>
              <w:top w:val="single" w:sz="6" w:space="0" w:color="auto"/>
              <w:left w:val="single" w:sz="6" w:space="0" w:color="auto"/>
              <w:bottom w:val="single" w:sz="6" w:space="0" w:color="auto"/>
              <w:right w:val="single" w:sz="6" w:space="0" w:color="auto"/>
            </w:tcBorders>
          </w:tcPr>
          <w:p w14:paraId="79E6C1C1" w14:textId="77777777" w:rsidR="00CB3986" w:rsidRPr="008E21F4" w:rsidRDefault="00CB3986" w:rsidP="00D04D5F">
            <w:pPr>
              <w:pStyle w:val="TAL"/>
              <w:jc w:val="center"/>
              <w:rPr>
                <w:ins w:id="16556" w:author="Delta" w:date="2021-07-23T11:12:00Z"/>
                <w:sz w:val="16"/>
                <w:szCs w:val="16"/>
                <w:lang w:eastAsia="ja-JP"/>
              </w:rPr>
            </w:pPr>
            <w:ins w:id="16557" w:author="Delta" w:date="2021-07-23T11:12:00Z">
              <w:r w:rsidRPr="008E21F4">
                <w:rPr>
                  <w:rFonts w:cs="Arial"/>
                  <w:sz w:val="16"/>
                  <w:szCs w:val="16"/>
                </w:rPr>
                <w:t>80 (2OS)       120 (3OS)</w:t>
              </w:r>
            </w:ins>
          </w:p>
        </w:tc>
      </w:tr>
      <w:tr w:rsidR="00CB3986" w:rsidRPr="008E21F4" w14:paraId="1AA00FBF" w14:textId="77777777" w:rsidTr="00D04D5F">
        <w:trPr>
          <w:trHeight w:val="247"/>
          <w:ins w:id="16558" w:author="Delta" w:date="2021-07-23T11:12:00Z"/>
        </w:trPr>
        <w:tc>
          <w:tcPr>
            <w:tcW w:w="4037" w:type="dxa"/>
            <w:tcBorders>
              <w:top w:val="single" w:sz="6" w:space="0" w:color="auto"/>
              <w:left w:val="single" w:sz="6" w:space="0" w:color="auto"/>
              <w:bottom w:val="single" w:sz="6" w:space="0" w:color="auto"/>
              <w:right w:val="single" w:sz="6" w:space="0" w:color="auto"/>
            </w:tcBorders>
          </w:tcPr>
          <w:p w14:paraId="43F7DAE5" w14:textId="77777777" w:rsidR="00CB3986" w:rsidRPr="008E21F4" w:rsidRDefault="00CB3986" w:rsidP="00D04D5F">
            <w:pPr>
              <w:pStyle w:val="TAL"/>
              <w:rPr>
                <w:ins w:id="16559" w:author="Delta" w:date="2021-07-23T11:12:00Z"/>
                <w:sz w:val="16"/>
                <w:szCs w:val="16"/>
                <w:lang w:eastAsia="ja-JP"/>
              </w:rPr>
            </w:pPr>
            <w:ins w:id="16560" w:author="Delta" w:date="2021-07-23T11:12:00Z">
              <w:r w:rsidRPr="008E21F4">
                <w:rPr>
                  <w:sz w:val="16"/>
                  <w:szCs w:val="16"/>
                  <w:lang w:eastAsia="ja-JP"/>
                </w:rPr>
                <w:t># of &lt;NIL&gt; sREGs added for padding</w:t>
              </w:r>
            </w:ins>
          </w:p>
        </w:tc>
        <w:tc>
          <w:tcPr>
            <w:tcW w:w="1010" w:type="dxa"/>
            <w:tcBorders>
              <w:top w:val="single" w:sz="6" w:space="0" w:color="auto"/>
              <w:left w:val="single" w:sz="6" w:space="0" w:color="auto"/>
              <w:bottom w:val="single" w:sz="6" w:space="0" w:color="auto"/>
              <w:right w:val="single" w:sz="6" w:space="0" w:color="auto"/>
            </w:tcBorders>
          </w:tcPr>
          <w:p w14:paraId="169558C3" w14:textId="77777777" w:rsidR="00CB3986" w:rsidRPr="008E21F4" w:rsidRDefault="00CB3986" w:rsidP="00D04D5F">
            <w:pPr>
              <w:pStyle w:val="TAL"/>
              <w:jc w:val="center"/>
              <w:rPr>
                <w:ins w:id="16561" w:author="Delta" w:date="2021-07-23T11:12:00Z"/>
                <w:sz w:val="16"/>
                <w:szCs w:val="16"/>
                <w:lang w:eastAsia="ja-JP"/>
              </w:rPr>
            </w:pPr>
            <w:ins w:id="16562" w:author="Delta" w:date="2021-07-23T11:12:00Z">
              <w:r w:rsidRPr="008E21F4">
                <w:rPr>
                  <w:rFonts w:cs="Arial"/>
                  <w:sz w:val="16"/>
                  <w:szCs w:val="16"/>
                </w:rPr>
                <w:t>22 (2OS)  33 (3OS)</w:t>
              </w:r>
            </w:ins>
          </w:p>
        </w:tc>
        <w:tc>
          <w:tcPr>
            <w:tcW w:w="1056" w:type="dxa"/>
            <w:tcBorders>
              <w:top w:val="single" w:sz="6" w:space="0" w:color="auto"/>
              <w:left w:val="single" w:sz="6" w:space="0" w:color="auto"/>
              <w:bottom w:val="single" w:sz="6" w:space="0" w:color="auto"/>
              <w:right w:val="single" w:sz="6" w:space="0" w:color="auto"/>
            </w:tcBorders>
          </w:tcPr>
          <w:p w14:paraId="7A7AF4F2" w14:textId="77777777" w:rsidR="00CB3986" w:rsidRPr="008E21F4" w:rsidRDefault="00CB3986" w:rsidP="00D04D5F">
            <w:pPr>
              <w:pStyle w:val="TAL"/>
              <w:jc w:val="center"/>
              <w:rPr>
                <w:ins w:id="16563" w:author="Delta" w:date="2021-07-23T11:12:00Z"/>
                <w:sz w:val="16"/>
                <w:szCs w:val="16"/>
                <w:lang w:eastAsia="ja-JP"/>
              </w:rPr>
            </w:pPr>
            <w:ins w:id="16564" w:author="Delta" w:date="2021-07-23T11:12:00Z">
              <w:r w:rsidRPr="008E21F4">
                <w:rPr>
                  <w:rFonts w:cs="Arial"/>
                  <w:sz w:val="16"/>
                  <w:szCs w:val="16"/>
                </w:rPr>
                <w:t>34 (2OS)   51 (3OS)</w:t>
              </w:r>
            </w:ins>
          </w:p>
        </w:tc>
        <w:tc>
          <w:tcPr>
            <w:tcW w:w="1011" w:type="dxa"/>
            <w:tcBorders>
              <w:top w:val="single" w:sz="6" w:space="0" w:color="auto"/>
              <w:left w:val="single" w:sz="6" w:space="0" w:color="auto"/>
              <w:bottom w:val="single" w:sz="6" w:space="0" w:color="auto"/>
              <w:right w:val="single" w:sz="6" w:space="0" w:color="auto"/>
            </w:tcBorders>
          </w:tcPr>
          <w:p w14:paraId="5A13EC63" w14:textId="77777777" w:rsidR="00CB3986" w:rsidRPr="008E21F4" w:rsidRDefault="00CB3986" w:rsidP="00D04D5F">
            <w:pPr>
              <w:pStyle w:val="TAL"/>
              <w:jc w:val="center"/>
              <w:rPr>
                <w:ins w:id="16565" w:author="Delta" w:date="2021-07-23T11:12:00Z"/>
                <w:sz w:val="16"/>
                <w:szCs w:val="16"/>
                <w:lang w:eastAsia="ja-JP"/>
              </w:rPr>
            </w:pPr>
            <w:ins w:id="16566" w:author="Delta" w:date="2021-07-23T11:12:00Z">
              <w:r w:rsidRPr="008E21F4">
                <w:rPr>
                  <w:rFonts w:cs="Arial"/>
                  <w:sz w:val="16"/>
                  <w:szCs w:val="16"/>
                </w:rPr>
                <w:t>60 (2OS)  90 (3OS)</w:t>
              </w:r>
            </w:ins>
          </w:p>
        </w:tc>
        <w:tc>
          <w:tcPr>
            <w:tcW w:w="1010" w:type="dxa"/>
            <w:tcBorders>
              <w:top w:val="single" w:sz="6" w:space="0" w:color="auto"/>
              <w:left w:val="single" w:sz="6" w:space="0" w:color="auto"/>
              <w:bottom w:val="single" w:sz="6" w:space="0" w:color="auto"/>
              <w:right w:val="single" w:sz="6" w:space="0" w:color="auto"/>
            </w:tcBorders>
          </w:tcPr>
          <w:p w14:paraId="49607133" w14:textId="77777777" w:rsidR="00CB3986" w:rsidRPr="008E21F4" w:rsidRDefault="00CB3986" w:rsidP="00D04D5F">
            <w:pPr>
              <w:pStyle w:val="TAL"/>
              <w:jc w:val="center"/>
              <w:rPr>
                <w:ins w:id="16567" w:author="Delta" w:date="2021-07-23T11:12:00Z"/>
                <w:sz w:val="16"/>
                <w:szCs w:val="16"/>
                <w:lang w:eastAsia="ja-JP"/>
              </w:rPr>
            </w:pPr>
            <w:ins w:id="16568" w:author="Delta" w:date="2021-07-23T11:12:00Z">
              <w:r w:rsidRPr="008E21F4">
                <w:rPr>
                  <w:rFonts w:cs="Arial"/>
                  <w:sz w:val="16"/>
                  <w:szCs w:val="16"/>
                </w:rPr>
                <w:t>94 (2OS)  161 (3OS)</w:t>
              </w:r>
            </w:ins>
          </w:p>
        </w:tc>
        <w:tc>
          <w:tcPr>
            <w:tcW w:w="1011" w:type="dxa"/>
            <w:gridSpan w:val="2"/>
            <w:tcBorders>
              <w:top w:val="single" w:sz="6" w:space="0" w:color="auto"/>
              <w:left w:val="single" w:sz="6" w:space="0" w:color="auto"/>
              <w:bottom w:val="single" w:sz="6" w:space="0" w:color="auto"/>
              <w:right w:val="single" w:sz="6" w:space="0" w:color="auto"/>
            </w:tcBorders>
          </w:tcPr>
          <w:p w14:paraId="13E38633" w14:textId="77777777" w:rsidR="00CB3986" w:rsidRPr="008E21F4" w:rsidRDefault="00CB3986" w:rsidP="00D04D5F">
            <w:pPr>
              <w:pStyle w:val="TAL"/>
              <w:jc w:val="center"/>
              <w:rPr>
                <w:ins w:id="16569" w:author="Delta" w:date="2021-07-23T11:12:00Z"/>
                <w:sz w:val="16"/>
                <w:szCs w:val="16"/>
                <w:lang w:eastAsia="ja-JP"/>
              </w:rPr>
            </w:pPr>
            <w:ins w:id="16570" w:author="Delta" w:date="2021-07-23T11:12:00Z">
              <w:r w:rsidRPr="008E21F4">
                <w:rPr>
                  <w:rFonts w:cs="Arial"/>
                  <w:sz w:val="16"/>
                  <w:szCs w:val="16"/>
                </w:rPr>
                <w:t>120 (2OS)  180 (3OS)</w:t>
              </w:r>
            </w:ins>
          </w:p>
        </w:tc>
      </w:tr>
      <w:tr w:rsidR="00CB3986" w:rsidRPr="008E21F4" w14:paraId="3260CA7E" w14:textId="77777777" w:rsidTr="00D04D5F">
        <w:trPr>
          <w:trHeight w:val="247"/>
          <w:ins w:id="16571" w:author="Delta" w:date="2021-07-23T11:12:00Z"/>
        </w:trPr>
        <w:tc>
          <w:tcPr>
            <w:tcW w:w="4037" w:type="dxa"/>
            <w:tcBorders>
              <w:top w:val="single" w:sz="6" w:space="0" w:color="auto"/>
              <w:left w:val="single" w:sz="6" w:space="0" w:color="auto"/>
              <w:bottom w:val="single" w:sz="6" w:space="0" w:color="auto"/>
              <w:right w:val="single" w:sz="6" w:space="0" w:color="auto"/>
            </w:tcBorders>
          </w:tcPr>
          <w:p w14:paraId="0988D53A" w14:textId="77777777" w:rsidR="00CB3986" w:rsidRPr="008E21F4" w:rsidRDefault="00CB3986" w:rsidP="00D04D5F">
            <w:pPr>
              <w:pStyle w:val="TAL"/>
              <w:rPr>
                <w:ins w:id="16572" w:author="Delta" w:date="2021-07-23T11:12:00Z"/>
                <w:sz w:val="16"/>
                <w:szCs w:val="16"/>
                <w:lang w:val="sv-SE" w:eastAsia="ja-JP"/>
              </w:rPr>
            </w:pPr>
            <w:ins w:id="16573" w:author="Delta" w:date="2021-07-23T11:12:00Z">
              <w:r w:rsidRPr="008E21F4">
                <w:rPr>
                  <w:sz w:val="16"/>
                  <w:szCs w:val="16"/>
                  <w:lang w:val="sv-SE" w:eastAsia="ja-JP"/>
                </w:rPr>
                <w:t>sPDCCH sREG EPRE / 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6168C672" w14:textId="77777777" w:rsidR="00CB3986" w:rsidRPr="008E21F4" w:rsidRDefault="00CB3986" w:rsidP="00D04D5F">
            <w:pPr>
              <w:pStyle w:val="TAL"/>
              <w:jc w:val="center"/>
              <w:rPr>
                <w:ins w:id="16574" w:author="Delta" w:date="2021-07-23T11:12:00Z"/>
                <w:sz w:val="16"/>
                <w:szCs w:val="16"/>
                <w:lang w:eastAsia="ja-JP"/>
              </w:rPr>
            </w:pPr>
            <w:ins w:id="16575" w:author="Delta" w:date="2021-07-23T11:12:00Z">
              <w:r w:rsidRPr="008E21F4">
                <w:rPr>
                  <w:sz w:val="16"/>
                  <w:szCs w:val="16"/>
                  <w:lang w:eastAsia="ja-JP"/>
                </w:rPr>
                <w:t>2.290</w:t>
              </w:r>
            </w:ins>
          </w:p>
        </w:tc>
        <w:tc>
          <w:tcPr>
            <w:tcW w:w="1056" w:type="dxa"/>
            <w:tcBorders>
              <w:top w:val="single" w:sz="6" w:space="0" w:color="auto"/>
              <w:left w:val="single" w:sz="6" w:space="0" w:color="auto"/>
              <w:bottom w:val="single" w:sz="6" w:space="0" w:color="auto"/>
              <w:right w:val="single" w:sz="6" w:space="0" w:color="auto"/>
            </w:tcBorders>
          </w:tcPr>
          <w:p w14:paraId="0B91DBFC" w14:textId="77777777" w:rsidR="00CB3986" w:rsidRPr="008E21F4" w:rsidRDefault="00CB3986" w:rsidP="00D04D5F">
            <w:pPr>
              <w:pStyle w:val="TAL"/>
              <w:jc w:val="center"/>
              <w:rPr>
                <w:ins w:id="16576" w:author="Delta" w:date="2021-07-23T11:12:00Z"/>
                <w:sz w:val="16"/>
                <w:szCs w:val="16"/>
                <w:lang w:eastAsia="ja-JP"/>
              </w:rPr>
            </w:pPr>
            <w:ins w:id="16577" w:author="Delta" w:date="2021-07-23T11:12:00Z">
              <w:r w:rsidRPr="008E21F4">
                <w:rPr>
                  <w:sz w:val="16"/>
                  <w:szCs w:val="16"/>
                  <w:lang w:eastAsia="ja-JP"/>
                </w:rPr>
                <w:t>1.880</w:t>
              </w:r>
            </w:ins>
          </w:p>
        </w:tc>
        <w:tc>
          <w:tcPr>
            <w:tcW w:w="1011" w:type="dxa"/>
            <w:tcBorders>
              <w:top w:val="single" w:sz="6" w:space="0" w:color="auto"/>
              <w:left w:val="single" w:sz="6" w:space="0" w:color="auto"/>
              <w:bottom w:val="single" w:sz="6" w:space="0" w:color="auto"/>
              <w:right w:val="single" w:sz="6" w:space="0" w:color="auto"/>
            </w:tcBorders>
          </w:tcPr>
          <w:p w14:paraId="75B0FA7B" w14:textId="77777777" w:rsidR="00CB3986" w:rsidRPr="008E21F4" w:rsidRDefault="00CB3986" w:rsidP="00D04D5F">
            <w:pPr>
              <w:pStyle w:val="TAL"/>
              <w:jc w:val="center"/>
              <w:rPr>
                <w:ins w:id="16578" w:author="Delta" w:date="2021-07-23T11:12:00Z"/>
                <w:sz w:val="16"/>
                <w:szCs w:val="16"/>
                <w:lang w:eastAsia="ja-JP"/>
              </w:rPr>
            </w:pPr>
            <w:ins w:id="16579" w:author="Delta" w:date="2021-07-23T11:12:00Z">
              <w:r w:rsidRPr="008E21F4">
                <w:rPr>
                  <w:sz w:val="16"/>
                  <w:szCs w:val="16"/>
                  <w:lang w:eastAsia="ja-JP"/>
                </w:rPr>
                <w:t>1.065</w:t>
              </w:r>
            </w:ins>
          </w:p>
        </w:tc>
        <w:tc>
          <w:tcPr>
            <w:tcW w:w="1010" w:type="dxa"/>
            <w:tcBorders>
              <w:top w:val="single" w:sz="6" w:space="0" w:color="auto"/>
              <w:left w:val="single" w:sz="6" w:space="0" w:color="auto"/>
              <w:bottom w:val="single" w:sz="6" w:space="0" w:color="auto"/>
              <w:right w:val="single" w:sz="6" w:space="0" w:color="auto"/>
            </w:tcBorders>
          </w:tcPr>
          <w:p w14:paraId="218639C5" w14:textId="77777777" w:rsidR="00CB3986" w:rsidRPr="008E21F4" w:rsidRDefault="00CB3986" w:rsidP="00D04D5F">
            <w:pPr>
              <w:pStyle w:val="TAL"/>
              <w:jc w:val="center"/>
              <w:rPr>
                <w:ins w:id="16580" w:author="Delta" w:date="2021-07-23T11:12:00Z"/>
                <w:sz w:val="16"/>
                <w:szCs w:val="16"/>
                <w:lang w:eastAsia="ja-JP"/>
              </w:rPr>
            </w:pPr>
            <w:ins w:id="16581" w:author="Delta" w:date="2021-07-23T11:12:00Z">
              <w:r w:rsidRPr="008E21F4">
                <w:rPr>
                  <w:sz w:val="16"/>
                  <w:szCs w:val="16"/>
                  <w:lang w:eastAsia="ja-JP"/>
                </w:rPr>
                <w:t>1.488</w:t>
              </w:r>
            </w:ins>
          </w:p>
        </w:tc>
        <w:tc>
          <w:tcPr>
            <w:tcW w:w="1011" w:type="dxa"/>
            <w:gridSpan w:val="2"/>
            <w:tcBorders>
              <w:top w:val="single" w:sz="6" w:space="0" w:color="auto"/>
              <w:left w:val="single" w:sz="6" w:space="0" w:color="auto"/>
              <w:bottom w:val="single" w:sz="6" w:space="0" w:color="auto"/>
              <w:right w:val="single" w:sz="6" w:space="0" w:color="auto"/>
            </w:tcBorders>
          </w:tcPr>
          <w:p w14:paraId="3563026C" w14:textId="77777777" w:rsidR="00CB3986" w:rsidRPr="008E21F4" w:rsidRDefault="00CB3986" w:rsidP="00D04D5F">
            <w:pPr>
              <w:pStyle w:val="TAL"/>
              <w:jc w:val="center"/>
              <w:rPr>
                <w:ins w:id="16582" w:author="Delta" w:date="2021-07-23T11:12:00Z"/>
                <w:sz w:val="16"/>
                <w:szCs w:val="16"/>
                <w:lang w:eastAsia="ja-JP"/>
              </w:rPr>
            </w:pPr>
            <w:ins w:id="16583" w:author="Delta" w:date="2021-07-23T11:12:00Z">
              <w:r w:rsidRPr="008E21F4">
                <w:rPr>
                  <w:sz w:val="16"/>
                  <w:szCs w:val="16"/>
                  <w:lang w:eastAsia="ja-JP"/>
                </w:rPr>
                <w:t>1.195</w:t>
              </w:r>
            </w:ins>
          </w:p>
        </w:tc>
      </w:tr>
      <w:tr w:rsidR="00CB3986" w:rsidRPr="008E21F4" w14:paraId="73A5CA4B" w14:textId="77777777" w:rsidTr="00D04D5F">
        <w:trPr>
          <w:trHeight w:val="247"/>
          <w:ins w:id="16584" w:author="Delta" w:date="2021-07-23T11:12:00Z"/>
        </w:trPr>
        <w:tc>
          <w:tcPr>
            <w:tcW w:w="4037" w:type="dxa"/>
            <w:tcBorders>
              <w:top w:val="single" w:sz="6" w:space="0" w:color="auto"/>
              <w:left w:val="single" w:sz="6" w:space="0" w:color="auto"/>
              <w:bottom w:val="single" w:sz="6" w:space="0" w:color="auto"/>
              <w:right w:val="single" w:sz="6" w:space="0" w:color="auto"/>
            </w:tcBorders>
          </w:tcPr>
          <w:p w14:paraId="464514C5" w14:textId="77777777" w:rsidR="00CB3986" w:rsidRPr="008E21F4" w:rsidRDefault="00CB3986" w:rsidP="00D04D5F">
            <w:pPr>
              <w:pStyle w:val="TAL"/>
              <w:rPr>
                <w:ins w:id="16585" w:author="Delta" w:date="2021-07-23T11:12:00Z"/>
                <w:sz w:val="16"/>
                <w:szCs w:val="16"/>
                <w:lang w:val="sv-SE" w:eastAsia="ja-JP"/>
              </w:rPr>
            </w:pPr>
            <w:ins w:id="16586" w:author="Delta" w:date="2021-07-23T11:12:00Z">
              <w:r w:rsidRPr="008E21F4">
                <w:rPr>
                  <w:sz w:val="16"/>
                  <w:szCs w:val="16"/>
                  <w:lang w:val="sv-SE" w:eastAsia="ja-JP"/>
                </w:rPr>
                <w:t>&lt;NIL&gt; sREG EPRE / 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633AB0F7" w14:textId="77777777" w:rsidR="00CB3986" w:rsidRPr="008E21F4" w:rsidRDefault="00CB3986" w:rsidP="00D04D5F">
            <w:pPr>
              <w:pStyle w:val="TAL"/>
              <w:jc w:val="center"/>
              <w:rPr>
                <w:ins w:id="16587" w:author="Delta" w:date="2021-07-23T11:12:00Z"/>
                <w:sz w:val="16"/>
                <w:szCs w:val="16"/>
                <w:lang w:eastAsia="ja-JP"/>
              </w:rPr>
            </w:pPr>
            <w:ins w:id="16588" w:author="Delta" w:date="2021-07-23T11:12:00Z">
              <w:r w:rsidRPr="008E21F4">
                <w:rPr>
                  <w:sz w:val="16"/>
                  <w:szCs w:val="16"/>
                  <w:lang w:eastAsia="ja-JP"/>
                </w:rPr>
                <w:t>-inf</w:t>
              </w:r>
            </w:ins>
          </w:p>
        </w:tc>
        <w:tc>
          <w:tcPr>
            <w:tcW w:w="1056" w:type="dxa"/>
            <w:tcBorders>
              <w:top w:val="single" w:sz="6" w:space="0" w:color="auto"/>
              <w:left w:val="single" w:sz="6" w:space="0" w:color="auto"/>
              <w:bottom w:val="single" w:sz="6" w:space="0" w:color="auto"/>
              <w:right w:val="single" w:sz="6" w:space="0" w:color="auto"/>
            </w:tcBorders>
          </w:tcPr>
          <w:p w14:paraId="5DA3E70B" w14:textId="77777777" w:rsidR="00CB3986" w:rsidRPr="008E21F4" w:rsidRDefault="00CB3986" w:rsidP="00D04D5F">
            <w:pPr>
              <w:pStyle w:val="TAL"/>
              <w:jc w:val="center"/>
              <w:rPr>
                <w:ins w:id="16589" w:author="Delta" w:date="2021-07-23T11:12:00Z"/>
                <w:sz w:val="16"/>
                <w:szCs w:val="16"/>
                <w:lang w:eastAsia="ja-JP"/>
              </w:rPr>
            </w:pPr>
            <w:ins w:id="16590"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73E37FBD" w14:textId="77777777" w:rsidR="00CB3986" w:rsidRPr="008E21F4" w:rsidRDefault="00CB3986" w:rsidP="00D04D5F">
            <w:pPr>
              <w:pStyle w:val="TAL"/>
              <w:jc w:val="center"/>
              <w:rPr>
                <w:ins w:id="16591" w:author="Delta" w:date="2021-07-23T11:12:00Z"/>
                <w:sz w:val="16"/>
                <w:szCs w:val="16"/>
                <w:lang w:eastAsia="ja-JP"/>
              </w:rPr>
            </w:pPr>
            <w:ins w:id="16592" w:author="Delta" w:date="2021-07-23T11:12:00Z">
              <w:r w:rsidRPr="008E21F4">
                <w:rPr>
                  <w:sz w:val="16"/>
                  <w:szCs w:val="16"/>
                  <w:lang w:eastAsia="ja-JP"/>
                </w:rPr>
                <w:t>-inf</w:t>
              </w:r>
            </w:ins>
          </w:p>
        </w:tc>
        <w:tc>
          <w:tcPr>
            <w:tcW w:w="1010" w:type="dxa"/>
            <w:tcBorders>
              <w:top w:val="single" w:sz="6" w:space="0" w:color="auto"/>
              <w:left w:val="single" w:sz="6" w:space="0" w:color="auto"/>
              <w:bottom w:val="single" w:sz="6" w:space="0" w:color="auto"/>
              <w:right w:val="single" w:sz="6" w:space="0" w:color="auto"/>
            </w:tcBorders>
          </w:tcPr>
          <w:p w14:paraId="79A86154" w14:textId="77777777" w:rsidR="00CB3986" w:rsidRPr="008E21F4" w:rsidRDefault="00CB3986" w:rsidP="00D04D5F">
            <w:pPr>
              <w:pStyle w:val="TAL"/>
              <w:jc w:val="center"/>
              <w:rPr>
                <w:ins w:id="16593" w:author="Delta" w:date="2021-07-23T11:12:00Z"/>
                <w:sz w:val="16"/>
                <w:szCs w:val="16"/>
                <w:lang w:eastAsia="ja-JP"/>
              </w:rPr>
            </w:pPr>
            <w:ins w:id="16594" w:author="Delta" w:date="2021-07-23T11:12:00Z">
              <w:r w:rsidRPr="008E21F4">
                <w:rPr>
                  <w:sz w:val="16"/>
                  <w:szCs w:val="16"/>
                  <w:lang w:eastAsia="ja-JP"/>
                </w:rPr>
                <w:t>-inf</w:t>
              </w:r>
            </w:ins>
          </w:p>
        </w:tc>
        <w:tc>
          <w:tcPr>
            <w:tcW w:w="1011" w:type="dxa"/>
            <w:gridSpan w:val="2"/>
            <w:tcBorders>
              <w:top w:val="single" w:sz="6" w:space="0" w:color="auto"/>
              <w:left w:val="single" w:sz="6" w:space="0" w:color="auto"/>
              <w:bottom w:val="single" w:sz="6" w:space="0" w:color="auto"/>
              <w:right w:val="single" w:sz="6" w:space="0" w:color="auto"/>
            </w:tcBorders>
          </w:tcPr>
          <w:p w14:paraId="4BAAD478" w14:textId="77777777" w:rsidR="00CB3986" w:rsidRPr="008E21F4" w:rsidRDefault="00CB3986" w:rsidP="00D04D5F">
            <w:pPr>
              <w:pStyle w:val="TAL"/>
              <w:jc w:val="center"/>
              <w:rPr>
                <w:ins w:id="16595" w:author="Delta" w:date="2021-07-23T11:12:00Z"/>
                <w:sz w:val="16"/>
                <w:szCs w:val="16"/>
                <w:lang w:eastAsia="ja-JP"/>
              </w:rPr>
            </w:pPr>
            <w:ins w:id="16596" w:author="Delta" w:date="2021-07-23T11:12:00Z">
              <w:r w:rsidRPr="008E21F4">
                <w:rPr>
                  <w:sz w:val="16"/>
                  <w:szCs w:val="16"/>
                  <w:lang w:eastAsia="ja-JP"/>
                </w:rPr>
                <w:t>-inf</w:t>
              </w:r>
            </w:ins>
          </w:p>
        </w:tc>
      </w:tr>
      <w:tr w:rsidR="00CB3986" w:rsidRPr="008E21F4" w14:paraId="3DA4DC57" w14:textId="77777777" w:rsidTr="00D04D5F">
        <w:trPr>
          <w:trHeight w:val="247"/>
          <w:ins w:id="16597" w:author="Delta" w:date="2021-07-23T11:12:00Z"/>
        </w:trPr>
        <w:tc>
          <w:tcPr>
            <w:tcW w:w="4037" w:type="dxa"/>
            <w:tcBorders>
              <w:top w:val="single" w:sz="6" w:space="0" w:color="auto"/>
              <w:left w:val="single" w:sz="6" w:space="0" w:color="auto"/>
              <w:bottom w:val="single" w:sz="6" w:space="0" w:color="auto"/>
              <w:right w:val="nil"/>
            </w:tcBorders>
          </w:tcPr>
          <w:p w14:paraId="3A4EA31F" w14:textId="77777777" w:rsidR="00CB3986" w:rsidRPr="008E21F4" w:rsidRDefault="00CB3986" w:rsidP="00D04D5F">
            <w:pPr>
              <w:pStyle w:val="TAL"/>
              <w:jc w:val="center"/>
              <w:rPr>
                <w:ins w:id="16598" w:author="Delta" w:date="2021-07-23T11:12:00Z"/>
                <w:b/>
                <w:bCs/>
                <w:lang w:eastAsia="ja-JP"/>
              </w:rPr>
            </w:pPr>
            <w:ins w:id="16599" w:author="Delta" w:date="2021-07-23T11:12:00Z">
              <w:r w:rsidRPr="008E21F4">
                <w:rPr>
                  <w:b/>
                  <w:bCs/>
                  <w:lang w:eastAsia="ja-JP"/>
                </w:rPr>
                <w:t>sPDSCH</w:t>
              </w:r>
            </w:ins>
          </w:p>
        </w:tc>
        <w:tc>
          <w:tcPr>
            <w:tcW w:w="1010" w:type="dxa"/>
            <w:tcBorders>
              <w:top w:val="single" w:sz="6" w:space="0" w:color="auto"/>
              <w:left w:val="nil"/>
              <w:bottom w:val="single" w:sz="6" w:space="0" w:color="auto"/>
              <w:right w:val="nil"/>
            </w:tcBorders>
          </w:tcPr>
          <w:p w14:paraId="75D4AA1C" w14:textId="77777777" w:rsidR="00CB3986" w:rsidRPr="008E21F4" w:rsidRDefault="00CB3986" w:rsidP="00D04D5F">
            <w:pPr>
              <w:pStyle w:val="TAL"/>
              <w:jc w:val="center"/>
              <w:rPr>
                <w:ins w:id="16600" w:author="Delta" w:date="2021-07-23T11:12:00Z"/>
                <w:b/>
                <w:bCs/>
                <w:lang w:eastAsia="ja-JP"/>
              </w:rPr>
            </w:pPr>
          </w:p>
        </w:tc>
        <w:tc>
          <w:tcPr>
            <w:tcW w:w="1056" w:type="dxa"/>
            <w:tcBorders>
              <w:top w:val="single" w:sz="6" w:space="0" w:color="auto"/>
              <w:left w:val="nil"/>
              <w:bottom w:val="single" w:sz="6" w:space="0" w:color="auto"/>
              <w:right w:val="nil"/>
            </w:tcBorders>
          </w:tcPr>
          <w:p w14:paraId="7A8EE9CE" w14:textId="77777777" w:rsidR="00CB3986" w:rsidRPr="008E21F4" w:rsidRDefault="00CB3986" w:rsidP="00D04D5F">
            <w:pPr>
              <w:pStyle w:val="TAL"/>
              <w:jc w:val="center"/>
              <w:rPr>
                <w:ins w:id="16601" w:author="Delta" w:date="2021-07-23T11:12:00Z"/>
                <w:b/>
                <w:bCs/>
                <w:lang w:eastAsia="ja-JP"/>
              </w:rPr>
            </w:pPr>
          </w:p>
        </w:tc>
        <w:tc>
          <w:tcPr>
            <w:tcW w:w="1011" w:type="dxa"/>
            <w:tcBorders>
              <w:top w:val="single" w:sz="6" w:space="0" w:color="auto"/>
              <w:left w:val="nil"/>
              <w:bottom w:val="single" w:sz="6" w:space="0" w:color="auto"/>
              <w:right w:val="nil"/>
            </w:tcBorders>
          </w:tcPr>
          <w:p w14:paraId="57AC8AEE" w14:textId="77777777" w:rsidR="00CB3986" w:rsidRPr="008E21F4" w:rsidRDefault="00CB3986" w:rsidP="00D04D5F">
            <w:pPr>
              <w:pStyle w:val="TAL"/>
              <w:jc w:val="center"/>
              <w:rPr>
                <w:ins w:id="16602" w:author="Delta" w:date="2021-07-23T11:12:00Z"/>
                <w:b/>
                <w:bCs/>
                <w:lang w:eastAsia="ja-JP"/>
              </w:rPr>
            </w:pPr>
          </w:p>
        </w:tc>
        <w:tc>
          <w:tcPr>
            <w:tcW w:w="1010" w:type="dxa"/>
            <w:tcBorders>
              <w:top w:val="single" w:sz="6" w:space="0" w:color="auto"/>
              <w:left w:val="nil"/>
              <w:bottom w:val="single" w:sz="6" w:space="0" w:color="auto"/>
              <w:right w:val="nil"/>
            </w:tcBorders>
          </w:tcPr>
          <w:p w14:paraId="115AB97C" w14:textId="77777777" w:rsidR="00CB3986" w:rsidRPr="008E21F4" w:rsidRDefault="00CB3986" w:rsidP="00D04D5F">
            <w:pPr>
              <w:pStyle w:val="TAL"/>
              <w:jc w:val="center"/>
              <w:rPr>
                <w:ins w:id="16603" w:author="Delta" w:date="2021-07-23T11:12:00Z"/>
                <w:b/>
                <w:bCs/>
                <w:lang w:eastAsia="ja-JP"/>
              </w:rPr>
            </w:pPr>
          </w:p>
        </w:tc>
        <w:tc>
          <w:tcPr>
            <w:tcW w:w="1011" w:type="dxa"/>
            <w:gridSpan w:val="2"/>
            <w:tcBorders>
              <w:top w:val="single" w:sz="6" w:space="0" w:color="auto"/>
              <w:left w:val="nil"/>
              <w:bottom w:val="single" w:sz="6" w:space="0" w:color="auto"/>
              <w:right w:val="single" w:sz="6" w:space="0" w:color="auto"/>
            </w:tcBorders>
          </w:tcPr>
          <w:p w14:paraId="608A8889" w14:textId="77777777" w:rsidR="00CB3986" w:rsidRPr="008E21F4" w:rsidRDefault="00CB3986" w:rsidP="00D04D5F">
            <w:pPr>
              <w:pStyle w:val="TAL"/>
              <w:jc w:val="center"/>
              <w:rPr>
                <w:ins w:id="16604" w:author="Delta" w:date="2021-07-23T11:12:00Z"/>
                <w:b/>
                <w:bCs/>
                <w:lang w:eastAsia="ja-JP"/>
              </w:rPr>
            </w:pPr>
          </w:p>
        </w:tc>
      </w:tr>
      <w:tr w:rsidR="00CB3986" w:rsidRPr="008E21F4" w14:paraId="3D286521" w14:textId="77777777" w:rsidTr="00D04D5F">
        <w:trPr>
          <w:trHeight w:val="434"/>
          <w:ins w:id="16605" w:author="Delta" w:date="2021-07-23T11:12:00Z"/>
        </w:trPr>
        <w:tc>
          <w:tcPr>
            <w:tcW w:w="4037" w:type="dxa"/>
            <w:tcBorders>
              <w:top w:val="single" w:sz="6" w:space="0" w:color="auto"/>
              <w:left w:val="single" w:sz="6" w:space="0" w:color="auto"/>
              <w:bottom w:val="single" w:sz="6" w:space="0" w:color="auto"/>
              <w:right w:val="single" w:sz="6" w:space="0" w:color="auto"/>
            </w:tcBorders>
          </w:tcPr>
          <w:p w14:paraId="78A5D702" w14:textId="77777777" w:rsidR="00CB3986" w:rsidRPr="008E21F4" w:rsidRDefault="00CB3986" w:rsidP="00D04D5F">
            <w:pPr>
              <w:pStyle w:val="TAL"/>
              <w:rPr>
                <w:ins w:id="16606" w:author="Delta" w:date="2021-07-23T11:12:00Z"/>
                <w:sz w:val="16"/>
                <w:szCs w:val="16"/>
                <w:lang w:eastAsia="ja-JP"/>
              </w:rPr>
            </w:pPr>
            <w:ins w:id="16607" w:author="Delta" w:date="2021-07-23T11:12:00Z">
              <w:r w:rsidRPr="008E21F4">
                <w:rPr>
                  <w:sz w:val="16"/>
                  <w:szCs w:val="16"/>
                  <w:lang w:eastAsia="ja-JP"/>
                </w:rPr>
                <w:t># of 16QAM sPDSCH PRBs within a subslot for which EVM is measured</w:t>
              </w:r>
            </w:ins>
          </w:p>
        </w:tc>
        <w:tc>
          <w:tcPr>
            <w:tcW w:w="1010" w:type="dxa"/>
            <w:tcBorders>
              <w:top w:val="single" w:sz="6" w:space="0" w:color="auto"/>
              <w:left w:val="single" w:sz="6" w:space="0" w:color="auto"/>
              <w:bottom w:val="single" w:sz="6" w:space="0" w:color="auto"/>
              <w:right w:val="single" w:sz="6" w:space="0" w:color="auto"/>
            </w:tcBorders>
          </w:tcPr>
          <w:p w14:paraId="0D366D07" w14:textId="77777777" w:rsidR="00CB3986" w:rsidRPr="008E21F4" w:rsidRDefault="00CB3986" w:rsidP="00D04D5F">
            <w:pPr>
              <w:pStyle w:val="TAL"/>
              <w:jc w:val="center"/>
              <w:rPr>
                <w:ins w:id="16608" w:author="Delta" w:date="2021-07-23T11:12:00Z"/>
                <w:sz w:val="16"/>
                <w:szCs w:val="16"/>
                <w:lang w:eastAsia="ja-JP"/>
              </w:rPr>
            </w:pPr>
            <w:ins w:id="16609" w:author="Delta" w:date="2021-07-23T11:12:00Z">
              <w:r w:rsidRPr="008E21F4">
                <w:rPr>
                  <w:sz w:val="16"/>
                  <w:szCs w:val="16"/>
                  <w:lang w:eastAsia="ja-JP"/>
                </w:rPr>
                <w:t>7</w:t>
              </w:r>
            </w:ins>
          </w:p>
        </w:tc>
        <w:tc>
          <w:tcPr>
            <w:tcW w:w="1056" w:type="dxa"/>
            <w:tcBorders>
              <w:top w:val="single" w:sz="6" w:space="0" w:color="auto"/>
              <w:left w:val="single" w:sz="6" w:space="0" w:color="auto"/>
              <w:bottom w:val="single" w:sz="6" w:space="0" w:color="auto"/>
              <w:right w:val="single" w:sz="6" w:space="0" w:color="auto"/>
            </w:tcBorders>
          </w:tcPr>
          <w:p w14:paraId="7C015E69" w14:textId="77777777" w:rsidR="00CB3986" w:rsidRPr="008E21F4" w:rsidRDefault="00CB3986" w:rsidP="00D04D5F">
            <w:pPr>
              <w:pStyle w:val="TAL"/>
              <w:jc w:val="center"/>
              <w:rPr>
                <w:ins w:id="16610" w:author="Delta" w:date="2021-07-23T11:12:00Z"/>
                <w:sz w:val="16"/>
                <w:szCs w:val="16"/>
                <w:lang w:eastAsia="ja-JP"/>
              </w:rPr>
            </w:pPr>
            <w:ins w:id="16611" w:author="Delta" w:date="2021-07-23T11:12:00Z">
              <w:r w:rsidRPr="008E21F4">
                <w:rPr>
                  <w:sz w:val="16"/>
                  <w:szCs w:val="16"/>
                  <w:lang w:eastAsia="ja-JP"/>
                </w:rPr>
                <w:t>15</w:t>
              </w:r>
            </w:ins>
          </w:p>
        </w:tc>
        <w:tc>
          <w:tcPr>
            <w:tcW w:w="1011" w:type="dxa"/>
            <w:tcBorders>
              <w:top w:val="single" w:sz="6" w:space="0" w:color="auto"/>
              <w:left w:val="single" w:sz="6" w:space="0" w:color="auto"/>
              <w:bottom w:val="single" w:sz="6" w:space="0" w:color="auto"/>
              <w:right w:val="single" w:sz="6" w:space="0" w:color="auto"/>
            </w:tcBorders>
          </w:tcPr>
          <w:p w14:paraId="5B8FDD2D" w14:textId="77777777" w:rsidR="00CB3986" w:rsidRPr="008E21F4" w:rsidRDefault="00CB3986" w:rsidP="00D04D5F">
            <w:pPr>
              <w:pStyle w:val="TAL"/>
              <w:jc w:val="center"/>
              <w:rPr>
                <w:ins w:id="16612" w:author="Delta" w:date="2021-07-23T11:12:00Z"/>
                <w:sz w:val="16"/>
                <w:szCs w:val="16"/>
                <w:lang w:eastAsia="ja-JP"/>
              </w:rPr>
            </w:pPr>
            <w:ins w:id="16613" w:author="Delta" w:date="2021-07-23T11:12:00Z">
              <w:r w:rsidRPr="008E21F4">
                <w:rPr>
                  <w:sz w:val="16"/>
                  <w:szCs w:val="16"/>
                  <w:lang w:eastAsia="ja-JP"/>
                </w:rPr>
                <w:t>30</w:t>
              </w:r>
            </w:ins>
          </w:p>
        </w:tc>
        <w:tc>
          <w:tcPr>
            <w:tcW w:w="1010" w:type="dxa"/>
            <w:tcBorders>
              <w:top w:val="single" w:sz="6" w:space="0" w:color="auto"/>
              <w:left w:val="single" w:sz="6" w:space="0" w:color="auto"/>
              <w:bottom w:val="single" w:sz="6" w:space="0" w:color="auto"/>
              <w:right w:val="single" w:sz="6" w:space="0" w:color="auto"/>
            </w:tcBorders>
          </w:tcPr>
          <w:p w14:paraId="3924EB14" w14:textId="77777777" w:rsidR="00CB3986" w:rsidRPr="008E21F4" w:rsidRDefault="00CB3986" w:rsidP="00D04D5F">
            <w:pPr>
              <w:pStyle w:val="TAL"/>
              <w:jc w:val="center"/>
              <w:rPr>
                <w:ins w:id="16614" w:author="Delta" w:date="2021-07-23T11:12:00Z"/>
                <w:sz w:val="16"/>
                <w:szCs w:val="16"/>
                <w:lang w:eastAsia="ja-JP"/>
              </w:rPr>
            </w:pPr>
            <w:ins w:id="16615" w:author="Delta" w:date="2021-07-23T11:12:00Z">
              <w:r w:rsidRPr="008E21F4">
                <w:rPr>
                  <w:sz w:val="16"/>
                  <w:szCs w:val="16"/>
                  <w:lang w:eastAsia="ja-JP"/>
                </w:rPr>
                <w:t>50</w:t>
              </w:r>
            </w:ins>
          </w:p>
        </w:tc>
        <w:tc>
          <w:tcPr>
            <w:tcW w:w="1011" w:type="dxa"/>
            <w:gridSpan w:val="2"/>
            <w:tcBorders>
              <w:top w:val="single" w:sz="6" w:space="0" w:color="auto"/>
              <w:left w:val="single" w:sz="6" w:space="0" w:color="auto"/>
              <w:bottom w:val="single" w:sz="6" w:space="0" w:color="auto"/>
              <w:right w:val="single" w:sz="6" w:space="0" w:color="auto"/>
            </w:tcBorders>
          </w:tcPr>
          <w:p w14:paraId="585B2F0A" w14:textId="77777777" w:rsidR="00CB3986" w:rsidRPr="008E21F4" w:rsidRDefault="00CB3986" w:rsidP="00D04D5F">
            <w:pPr>
              <w:pStyle w:val="TAL"/>
              <w:jc w:val="center"/>
              <w:rPr>
                <w:ins w:id="16616" w:author="Delta" w:date="2021-07-23T11:12:00Z"/>
                <w:sz w:val="16"/>
                <w:szCs w:val="16"/>
                <w:lang w:eastAsia="ja-JP"/>
              </w:rPr>
            </w:pPr>
            <w:ins w:id="16617" w:author="Delta" w:date="2021-07-23T11:12:00Z">
              <w:r w:rsidRPr="008E21F4">
                <w:rPr>
                  <w:sz w:val="16"/>
                  <w:szCs w:val="16"/>
                  <w:lang w:eastAsia="ja-JP"/>
                </w:rPr>
                <w:t>60</w:t>
              </w:r>
            </w:ins>
          </w:p>
        </w:tc>
      </w:tr>
      <w:tr w:rsidR="00CB3986" w:rsidRPr="008E21F4" w14:paraId="278381A1" w14:textId="77777777" w:rsidTr="00D04D5F">
        <w:trPr>
          <w:trHeight w:val="247"/>
          <w:ins w:id="16618" w:author="Delta" w:date="2021-07-23T11:12:00Z"/>
        </w:trPr>
        <w:tc>
          <w:tcPr>
            <w:tcW w:w="4037" w:type="dxa"/>
            <w:tcBorders>
              <w:top w:val="single" w:sz="6" w:space="0" w:color="auto"/>
              <w:left w:val="single" w:sz="6" w:space="0" w:color="auto"/>
              <w:bottom w:val="single" w:sz="6" w:space="0" w:color="auto"/>
              <w:right w:val="single" w:sz="6" w:space="0" w:color="auto"/>
            </w:tcBorders>
          </w:tcPr>
          <w:p w14:paraId="51BC7C4D" w14:textId="77777777" w:rsidR="00CB3986" w:rsidRPr="008E21F4" w:rsidRDefault="00CB3986" w:rsidP="00D04D5F">
            <w:pPr>
              <w:pStyle w:val="TAL"/>
              <w:rPr>
                <w:ins w:id="16619" w:author="Delta" w:date="2021-07-23T11:12:00Z"/>
                <w:sz w:val="16"/>
                <w:szCs w:val="16"/>
                <w:lang w:val="sv-SE" w:eastAsia="ja-JP"/>
              </w:rPr>
            </w:pPr>
            <w:ins w:id="16620" w:author="Delta" w:date="2021-07-23T11:12:00Z">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46F98398" w14:textId="77777777" w:rsidR="00CB3986" w:rsidRPr="008E21F4" w:rsidRDefault="00CB3986" w:rsidP="00D04D5F">
            <w:pPr>
              <w:pStyle w:val="TAL"/>
              <w:jc w:val="center"/>
              <w:rPr>
                <w:ins w:id="16621" w:author="Delta" w:date="2021-07-23T11:12:00Z"/>
                <w:sz w:val="16"/>
                <w:szCs w:val="16"/>
                <w:lang w:eastAsia="ja-JP"/>
              </w:rPr>
            </w:pPr>
            <w:ins w:id="16622" w:author="Delta" w:date="2021-07-23T11:12:00Z">
              <w:r w:rsidRPr="008E21F4">
                <w:rPr>
                  <w:sz w:val="16"/>
                  <w:szCs w:val="16"/>
                  <w:lang w:eastAsia="ja-JP"/>
                </w:rPr>
                <w:t>-3</w:t>
              </w:r>
            </w:ins>
          </w:p>
        </w:tc>
        <w:tc>
          <w:tcPr>
            <w:tcW w:w="1056" w:type="dxa"/>
            <w:tcBorders>
              <w:top w:val="single" w:sz="6" w:space="0" w:color="auto"/>
              <w:left w:val="single" w:sz="6" w:space="0" w:color="auto"/>
              <w:bottom w:val="single" w:sz="6" w:space="0" w:color="auto"/>
              <w:right w:val="single" w:sz="6" w:space="0" w:color="auto"/>
            </w:tcBorders>
          </w:tcPr>
          <w:p w14:paraId="6D3A2E17" w14:textId="77777777" w:rsidR="00CB3986" w:rsidRPr="008E21F4" w:rsidRDefault="00CB3986" w:rsidP="00D04D5F">
            <w:pPr>
              <w:pStyle w:val="TAL"/>
              <w:jc w:val="center"/>
              <w:rPr>
                <w:ins w:id="16623" w:author="Delta" w:date="2021-07-23T11:12:00Z"/>
                <w:sz w:val="16"/>
                <w:szCs w:val="16"/>
                <w:lang w:eastAsia="ja-JP"/>
              </w:rPr>
            </w:pPr>
            <w:ins w:id="16624" w:author="Delta" w:date="2021-07-23T11:12:00Z">
              <w:r w:rsidRPr="008E21F4">
                <w:rPr>
                  <w:sz w:val="16"/>
                  <w:szCs w:val="16"/>
                  <w:lang w:eastAsia="ja-JP"/>
                </w:rPr>
                <w:t>-3</w:t>
              </w:r>
            </w:ins>
          </w:p>
        </w:tc>
        <w:tc>
          <w:tcPr>
            <w:tcW w:w="1011" w:type="dxa"/>
            <w:tcBorders>
              <w:top w:val="single" w:sz="6" w:space="0" w:color="auto"/>
              <w:left w:val="single" w:sz="6" w:space="0" w:color="auto"/>
              <w:bottom w:val="single" w:sz="6" w:space="0" w:color="auto"/>
              <w:right w:val="single" w:sz="6" w:space="0" w:color="auto"/>
            </w:tcBorders>
          </w:tcPr>
          <w:p w14:paraId="6C071A52" w14:textId="77777777" w:rsidR="00CB3986" w:rsidRPr="008E21F4" w:rsidRDefault="00CB3986" w:rsidP="00D04D5F">
            <w:pPr>
              <w:pStyle w:val="TAL"/>
              <w:jc w:val="center"/>
              <w:rPr>
                <w:ins w:id="16625" w:author="Delta" w:date="2021-07-23T11:12:00Z"/>
                <w:sz w:val="16"/>
                <w:szCs w:val="16"/>
                <w:lang w:eastAsia="ja-JP"/>
              </w:rPr>
            </w:pPr>
            <w:ins w:id="16626" w:author="Delta" w:date="2021-07-23T11:12:00Z">
              <w:r w:rsidRPr="008E21F4">
                <w:rPr>
                  <w:sz w:val="16"/>
                  <w:szCs w:val="16"/>
                  <w:lang w:eastAsia="ja-JP"/>
                </w:rPr>
                <w:t>-3</w:t>
              </w:r>
            </w:ins>
          </w:p>
        </w:tc>
        <w:tc>
          <w:tcPr>
            <w:tcW w:w="1010" w:type="dxa"/>
            <w:tcBorders>
              <w:top w:val="single" w:sz="6" w:space="0" w:color="auto"/>
              <w:left w:val="single" w:sz="6" w:space="0" w:color="auto"/>
              <w:bottom w:val="single" w:sz="6" w:space="0" w:color="auto"/>
              <w:right w:val="single" w:sz="6" w:space="0" w:color="auto"/>
            </w:tcBorders>
          </w:tcPr>
          <w:p w14:paraId="6789A044" w14:textId="77777777" w:rsidR="00CB3986" w:rsidRPr="008E21F4" w:rsidRDefault="00CB3986" w:rsidP="00D04D5F">
            <w:pPr>
              <w:pStyle w:val="TAL"/>
              <w:jc w:val="center"/>
              <w:rPr>
                <w:ins w:id="16627" w:author="Delta" w:date="2021-07-23T11:12:00Z"/>
                <w:sz w:val="16"/>
                <w:szCs w:val="16"/>
                <w:lang w:eastAsia="ja-JP"/>
              </w:rPr>
            </w:pPr>
            <w:ins w:id="16628" w:author="Delta" w:date="2021-07-23T11:12:00Z">
              <w:r w:rsidRPr="008E21F4">
                <w:rPr>
                  <w:sz w:val="16"/>
                  <w:szCs w:val="16"/>
                  <w:lang w:eastAsia="ja-JP"/>
                </w:rPr>
                <w:t>-3</w:t>
              </w:r>
            </w:ins>
          </w:p>
        </w:tc>
        <w:tc>
          <w:tcPr>
            <w:tcW w:w="1011" w:type="dxa"/>
            <w:gridSpan w:val="2"/>
            <w:tcBorders>
              <w:top w:val="single" w:sz="6" w:space="0" w:color="auto"/>
              <w:left w:val="single" w:sz="6" w:space="0" w:color="auto"/>
              <w:bottom w:val="single" w:sz="6" w:space="0" w:color="auto"/>
              <w:right w:val="single" w:sz="6" w:space="0" w:color="auto"/>
            </w:tcBorders>
          </w:tcPr>
          <w:p w14:paraId="25D640DF" w14:textId="77777777" w:rsidR="00CB3986" w:rsidRPr="008E21F4" w:rsidRDefault="00CB3986" w:rsidP="00D04D5F">
            <w:pPr>
              <w:pStyle w:val="TAL"/>
              <w:jc w:val="center"/>
              <w:rPr>
                <w:ins w:id="16629" w:author="Delta" w:date="2021-07-23T11:12:00Z"/>
                <w:sz w:val="16"/>
                <w:szCs w:val="16"/>
                <w:lang w:eastAsia="ja-JP"/>
              </w:rPr>
            </w:pPr>
            <w:ins w:id="16630" w:author="Delta" w:date="2021-07-23T11:12:00Z">
              <w:r w:rsidRPr="008E21F4">
                <w:rPr>
                  <w:sz w:val="16"/>
                  <w:szCs w:val="16"/>
                  <w:lang w:eastAsia="ja-JP"/>
                </w:rPr>
                <w:t>-3</w:t>
              </w:r>
            </w:ins>
          </w:p>
        </w:tc>
      </w:tr>
      <w:tr w:rsidR="00CB3986" w:rsidRPr="008E21F4" w14:paraId="7658FC55" w14:textId="77777777" w:rsidTr="00D04D5F">
        <w:trPr>
          <w:trHeight w:val="434"/>
          <w:ins w:id="16631" w:author="Delta" w:date="2021-07-23T11:12:00Z"/>
        </w:trPr>
        <w:tc>
          <w:tcPr>
            <w:tcW w:w="4037" w:type="dxa"/>
            <w:tcBorders>
              <w:top w:val="single" w:sz="6" w:space="0" w:color="auto"/>
              <w:left w:val="single" w:sz="6" w:space="0" w:color="auto"/>
              <w:bottom w:val="single" w:sz="6" w:space="0" w:color="auto"/>
              <w:right w:val="single" w:sz="6" w:space="0" w:color="auto"/>
            </w:tcBorders>
          </w:tcPr>
          <w:p w14:paraId="7B10D66D" w14:textId="77777777" w:rsidR="00CB3986" w:rsidRPr="008E21F4" w:rsidRDefault="00CB3986" w:rsidP="00D04D5F">
            <w:pPr>
              <w:pStyle w:val="TAL"/>
              <w:rPr>
                <w:ins w:id="16632" w:author="Delta" w:date="2021-07-23T11:12:00Z"/>
                <w:sz w:val="16"/>
                <w:szCs w:val="16"/>
                <w:lang w:eastAsia="ja-JP"/>
              </w:rPr>
            </w:pPr>
            <w:ins w:id="16633" w:author="Delta" w:date="2021-07-23T11:12:00Z">
              <w:r w:rsidRPr="008E21F4">
                <w:rPr>
                  <w:sz w:val="16"/>
                  <w:szCs w:val="16"/>
                  <w:lang w:eastAsia="ja-JP"/>
                </w:rPr>
                <w:t># of QPSK sPDSCH PRBs within a subslot for which EVM is not measured (used for power balancing only)</w:t>
              </w:r>
            </w:ins>
          </w:p>
        </w:tc>
        <w:tc>
          <w:tcPr>
            <w:tcW w:w="1010" w:type="dxa"/>
            <w:tcBorders>
              <w:top w:val="single" w:sz="6" w:space="0" w:color="auto"/>
              <w:left w:val="single" w:sz="6" w:space="0" w:color="auto"/>
              <w:bottom w:val="single" w:sz="6" w:space="0" w:color="auto"/>
              <w:right w:val="single" w:sz="6" w:space="0" w:color="auto"/>
            </w:tcBorders>
          </w:tcPr>
          <w:p w14:paraId="4FFF04BD" w14:textId="77777777" w:rsidR="00CB3986" w:rsidRPr="008E21F4" w:rsidRDefault="00CB3986" w:rsidP="00D04D5F">
            <w:pPr>
              <w:pStyle w:val="TAL"/>
              <w:jc w:val="center"/>
              <w:rPr>
                <w:ins w:id="16634" w:author="Delta" w:date="2021-07-23T11:12:00Z"/>
                <w:sz w:val="16"/>
                <w:szCs w:val="16"/>
                <w:lang w:eastAsia="ja-JP"/>
              </w:rPr>
            </w:pPr>
            <w:ins w:id="16635" w:author="Delta" w:date="2021-07-23T11:12:00Z">
              <w:r w:rsidRPr="008E21F4">
                <w:rPr>
                  <w:sz w:val="16"/>
                  <w:szCs w:val="16"/>
                  <w:lang w:eastAsia="ja-JP"/>
                </w:rPr>
                <w:t>8</w:t>
              </w:r>
            </w:ins>
          </w:p>
        </w:tc>
        <w:tc>
          <w:tcPr>
            <w:tcW w:w="1056" w:type="dxa"/>
            <w:tcBorders>
              <w:top w:val="single" w:sz="6" w:space="0" w:color="auto"/>
              <w:left w:val="single" w:sz="6" w:space="0" w:color="auto"/>
              <w:bottom w:val="single" w:sz="6" w:space="0" w:color="auto"/>
              <w:right w:val="single" w:sz="6" w:space="0" w:color="auto"/>
            </w:tcBorders>
          </w:tcPr>
          <w:p w14:paraId="0565AB4B" w14:textId="77777777" w:rsidR="00CB3986" w:rsidRPr="008E21F4" w:rsidRDefault="00CB3986" w:rsidP="00D04D5F">
            <w:pPr>
              <w:pStyle w:val="TAL"/>
              <w:jc w:val="center"/>
              <w:rPr>
                <w:ins w:id="16636" w:author="Delta" w:date="2021-07-23T11:12:00Z"/>
                <w:sz w:val="16"/>
                <w:szCs w:val="16"/>
                <w:lang w:eastAsia="ja-JP"/>
              </w:rPr>
            </w:pPr>
            <w:ins w:id="16637" w:author="Delta" w:date="2021-07-23T11:12:00Z">
              <w:r w:rsidRPr="008E21F4">
                <w:rPr>
                  <w:sz w:val="16"/>
                  <w:szCs w:val="16"/>
                  <w:lang w:eastAsia="ja-JP"/>
                </w:rPr>
                <w:t>10</w:t>
              </w:r>
            </w:ins>
          </w:p>
        </w:tc>
        <w:tc>
          <w:tcPr>
            <w:tcW w:w="1011" w:type="dxa"/>
            <w:tcBorders>
              <w:top w:val="single" w:sz="6" w:space="0" w:color="auto"/>
              <w:left w:val="single" w:sz="6" w:space="0" w:color="auto"/>
              <w:bottom w:val="single" w:sz="6" w:space="0" w:color="auto"/>
              <w:right w:val="single" w:sz="6" w:space="0" w:color="auto"/>
            </w:tcBorders>
          </w:tcPr>
          <w:p w14:paraId="28690D8D" w14:textId="77777777" w:rsidR="00CB3986" w:rsidRPr="008E21F4" w:rsidRDefault="00CB3986" w:rsidP="00D04D5F">
            <w:pPr>
              <w:pStyle w:val="TAL"/>
              <w:jc w:val="center"/>
              <w:rPr>
                <w:ins w:id="16638" w:author="Delta" w:date="2021-07-23T11:12:00Z"/>
                <w:sz w:val="16"/>
                <w:szCs w:val="16"/>
                <w:lang w:eastAsia="ja-JP"/>
              </w:rPr>
            </w:pPr>
            <w:ins w:id="16639" w:author="Delta" w:date="2021-07-23T11:12:00Z">
              <w:r w:rsidRPr="008E21F4">
                <w:rPr>
                  <w:sz w:val="16"/>
                  <w:szCs w:val="16"/>
                  <w:lang w:eastAsia="ja-JP"/>
                </w:rPr>
                <w:t>20</w:t>
              </w:r>
            </w:ins>
          </w:p>
        </w:tc>
        <w:tc>
          <w:tcPr>
            <w:tcW w:w="1010" w:type="dxa"/>
            <w:tcBorders>
              <w:top w:val="single" w:sz="6" w:space="0" w:color="auto"/>
              <w:left w:val="single" w:sz="6" w:space="0" w:color="auto"/>
              <w:bottom w:val="single" w:sz="6" w:space="0" w:color="auto"/>
              <w:right w:val="single" w:sz="6" w:space="0" w:color="auto"/>
            </w:tcBorders>
          </w:tcPr>
          <w:p w14:paraId="6139A1A1" w14:textId="77777777" w:rsidR="00CB3986" w:rsidRPr="008E21F4" w:rsidRDefault="00CB3986" w:rsidP="00D04D5F">
            <w:pPr>
              <w:pStyle w:val="TAL"/>
              <w:jc w:val="center"/>
              <w:rPr>
                <w:ins w:id="16640" w:author="Delta" w:date="2021-07-23T11:12:00Z"/>
                <w:sz w:val="16"/>
                <w:szCs w:val="16"/>
                <w:lang w:eastAsia="ja-JP"/>
              </w:rPr>
            </w:pPr>
            <w:ins w:id="16641" w:author="Delta" w:date="2021-07-23T11:12:00Z">
              <w:r w:rsidRPr="008E21F4">
                <w:rPr>
                  <w:sz w:val="16"/>
                  <w:szCs w:val="16"/>
                  <w:lang w:eastAsia="ja-JP"/>
                </w:rPr>
                <w:t>25</w:t>
              </w:r>
            </w:ins>
          </w:p>
        </w:tc>
        <w:tc>
          <w:tcPr>
            <w:tcW w:w="1011" w:type="dxa"/>
            <w:gridSpan w:val="2"/>
            <w:tcBorders>
              <w:top w:val="single" w:sz="6" w:space="0" w:color="auto"/>
              <w:left w:val="single" w:sz="6" w:space="0" w:color="auto"/>
              <w:bottom w:val="single" w:sz="6" w:space="0" w:color="auto"/>
              <w:right w:val="single" w:sz="6" w:space="0" w:color="auto"/>
            </w:tcBorders>
          </w:tcPr>
          <w:p w14:paraId="7AFA7B4C" w14:textId="77777777" w:rsidR="00CB3986" w:rsidRPr="008E21F4" w:rsidRDefault="00CB3986" w:rsidP="00D04D5F">
            <w:pPr>
              <w:pStyle w:val="TAL"/>
              <w:jc w:val="center"/>
              <w:rPr>
                <w:ins w:id="16642" w:author="Delta" w:date="2021-07-23T11:12:00Z"/>
                <w:sz w:val="16"/>
                <w:szCs w:val="16"/>
                <w:lang w:eastAsia="ja-JP"/>
              </w:rPr>
            </w:pPr>
            <w:ins w:id="16643" w:author="Delta" w:date="2021-07-23T11:12:00Z">
              <w:r w:rsidRPr="008E21F4">
                <w:rPr>
                  <w:sz w:val="16"/>
                  <w:szCs w:val="16"/>
                  <w:lang w:eastAsia="ja-JP"/>
                </w:rPr>
                <w:t>40</w:t>
              </w:r>
            </w:ins>
          </w:p>
        </w:tc>
      </w:tr>
      <w:tr w:rsidR="00CB3986" w:rsidRPr="008E21F4" w14:paraId="1129469A" w14:textId="77777777" w:rsidTr="00D04D5F">
        <w:trPr>
          <w:trHeight w:val="247"/>
          <w:ins w:id="16644" w:author="Delta" w:date="2021-07-23T11:12:00Z"/>
        </w:trPr>
        <w:tc>
          <w:tcPr>
            <w:tcW w:w="4037" w:type="dxa"/>
            <w:tcBorders>
              <w:top w:val="single" w:sz="6" w:space="0" w:color="auto"/>
              <w:left w:val="single" w:sz="6" w:space="0" w:color="auto"/>
              <w:bottom w:val="single" w:sz="6" w:space="0" w:color="auto"/>
              <w:right w:val="single" w:sz="6" w:space="0" w:color="auto"/>
            </w:tcBorders>
          </w:tcPr>
          <w:p w14:paraId="4ED52E1B" w14:textId="77777777" w:rsidR="00CB3986" w:rsidRPr="008E21F4" w:rsidRDefault="00CB3986" w:rsidP="00D04D5F">
            <w:pPr>
              <w:pStyle w:val="TAL"/>
              <w:rPr>
                <w:ins w:id="16645" w:author="Delta" w:date="2021-07-23T11:12:00Z"/>
                <w:sz w:val="16"/>
                <w:szCs w:val="16"/>
                <w:lang w:val="sv-SE" w:eastAsia="ja-JP"/>
              </w:rPr>
            </w:pPr>
            <w:ins w:id="16646" w:author="Delta" w:date="2021-07-23T11:12:00Z">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6356AAEE" w14:textId="77777777" w:rsidR="00CB3986" w:rsidRPr="008E21F4" w:rsidRDefault="00CB3986" w:rsidP="00D04D5F">
            <w:pPr>
              <w:pStyle w:val="TAL"/>
              <w:jc w:val="center"/>
              <w:rPr>
                <w:ins w:id="16647" w:author="Delta" w:date="2021-07-23T11:12:00Z"/>
                <w:sz w:val="16"/>
                <w:szCs w:val="16"/>
                <w:lang w:eastAsia="ja-JP"/>
              </w:rPr>
            </w:pPr>
            <w:ins w:id="16648" w:author="Delta" w:date="2021-07-23T11:12:00Z">
              <w:r w:rsidRPr="008E21F4">
                <w:rPr>
                  <w:sz w:val="16"/>
                  <w:szCs w:val="16"/>
                  <w:lang w:eastAsia="ja-JP"/>
                </w:rPr>
                <w:t>1.573</w:t>
              </w:r>
            </w:ins>
          </w:p>
        </w:tc>
        <w:tc>
          <w:tcPr>
            <w:tcW w:w="1056" w:type="dxa"/>
            <w:tcBorders>
              <w:top w:val="single" w:sz="6" w:space="0" w:color="auto"/>
              <w:left w:val="single" w:sz="6" w:space="0" w:color="auto"/>
              <w:bottom w:val="single" w:sz="6" w:space="0" w:color="auto"/>
              <w:right w:val="single" w:sz="6" w:space="0" w:color="auto"/>
            </w:tcBorders>
          </w:tcPr>
          <w:p w14:paraId="0EE86699" w14:textId="77777777" w:rsidR="00CB3986" w:rsidRPr="008E21F4" w:rsidRDefault="00CB3986" w:rsidP="00D04D5F">
            <w:pPr>
              <w:pStyle w:val="TAL"/>
              <w:jc w:val="center"/>
              <w:rPr>
                <w:ins w:id="16649" w:author="Delta" w:date="2021-07-23T11:12:00Z"/>
                <w:sz w:val="16"/>
                <w:szCs w:val="16"/>
                <w:lang w:eastAsia="ja-JP"/>
              </w:rPr>
            </w:pPr>
            <w:ins w:id="16650" w:author="Delta" w:date="2021-07-23T11:12:00Z">
              <w:r w:rsidRPr="008E21F4">
                <w:rPr>
                  <w:sz w:val="16"/>
                  <w:szCs w:val="16"/>
                  <w:lang w:eastAsia="ja-JP"/>
                </w:rPr>
                <w:t>2.426</w:t>
              </w:r>
            </w:ins>
          </w:p>
        </w:tc>
        <w:tc>
          <w:tcPr>
            <w:tcW w:w="1011" w:type="dxa"/>
            <w:tcBorders>
              <w:top w:val="single" w:sz="6" w:space="0" w:color="auto"/>
              <w:left w:val="single" w:sz="6" w:space="0" w:color="auto"/>
              <w:bottom w:val="single" w:sz="6" w:space="0" w:color="auto"/>
              <w:right w:val="single" w:sz="6" w:space="0" w:color="auto"/>
            </w:tcBorders>
          </w:tcPr>
          <w:p w14:paraId="04B4B1E9" w14:textId="77777777" w:rsidR="00CB3986" w:rsidRPr="008E21F4" w:rsidRDefault="00CB3986" w:rsidP="00D04D5F">
            <w:pPr>
              <w:pStyle w:val="TAL"/>
              <w:jc w:val="center"/>
              <w:rPr>
                <w:ins w:id="16651" w:author="Delta" w:date="2021-07-23T11:12:00Z"/>
                <w:sz w:val="16"/>
                <w:szCs w:val="16"/>
                <w:lang w:eastAsia="ja-JP"/>
              </w:rPr>
            </w:pPr>
            <w:ins w:id="16652" w:author="Delta" w:date="2021-07-23T11:12:00Z">
              <w:r w:rsidRPr="008E21F4">
                <w:rPr>
                  <w:sz w:val="16"/>
                  <w:szCs w:val="16"/>
                  <w:lang w:eastAsia="ja-JP"/>
                </w:rPr>
                <w:t>2.426</w:t>
              </w:r>
            </w:ins>
          </w:p>
        </w:tc>
        <w:tc>
          <w:tcPr>
            <w:tcW w:w="1010" w:type="dxa"/>
            <w:tcBorders>
              <w:top w:val="single" w:sz="6" w:space="0" w:color="auto"/>
              <w:left w:val="single" w:sz="6" w:space="0" w:color="auto"/>
              <w:bottom w:val="single" w:sz="6" w:space="0" w:color="auto"/>
              <w:right w:val="single" w:sz="6" w:space="0" w:color="auto"/>
            </w:tcBorders>
          </w:tcPr>
          <w:p w14:paraId="2319DF35" w14:textId="77777777" w:rsidR="00CB3986" w:rsidRPr="008E21F4" w:rsidRDefault="00CB3986" w:rsidP="00D04D5F">
            <w:pPr>
              <w:pStyle w:val="TAL"/>
              <w:jc w:val="center"/>
              <w:rPr>
                <w:ins w:id="16653" w:author="Delta" w:date="2021-07-23T11:12:00Z"/>
                <w:sz w:val="16"/>
                <w:szCs w:val="16"/>
                <w:lang w:eastAsia="ja-JP"/>
              </w:rPr>
            </w:pPr>
            <w:ins w:id="16654" w:author="Delta" w:date="2021-07-23T11:12:00Z">
              <w:r w:rsidRPr="008E21F4">
                <w:rPr>
                  <w:sz w:val="16"/>
                  <w:szCs w:val="16"/>
                  <w:lang w:eastAsia="ja-JP"/>
                </w:rPr>
                <w:t>3.005</w:t>
              </w:r>
            </w:ins>
          </w:p>
        </w:tc>
        <w:tc>
          <w:tcPr>
            <w:tcW w:w="1011" w:type="dxa"/>
            <w:gridSpan w:val="2"/>
            <w:tcBorders>
              <w:top w:val="single" w:sz="6" w:space="0" w:color="auto"/>
              <w:left w:val="single" w:sz="6" w:space="0" w:color="auto"/>
              <w:bottom w:val="single" w:sz="6" w:space="0" w:color="auto"/>
              <w:right w:val="single" w:sz="6" w:space="0" w:color="auto"/>
            </w:tcBorders>
          </w:tcPr>
          <w:p w14:paraId="3294CA7F" w14:textId="77777777" w:rsidR="00CB3986" w:rsidRPr="008E21F4" w:rsidRDefault="00CB3986" w:rsidP="00D04D5F">
            <w:pPr>
              <w:pStyle w:val="TAL"/>
              <w:jc w:val="center"/>
              <w:rPr>
                <w:ins w:id="16655" w:author="Delta" w:date="2021-07-23T11:12:00Z"/>
                <w:sz w:val="16"/>
                <w:szCs w:val="16"/>
                <w:lang w:eastAsia="ja-JP"/>
              </w:rPr>
            </w:pPr>
            <w:ins w:id="16656" w:author="Delta" w:date="2021-07-23T11:12:00Z">
              <w:r w:rsidRPr="008E21F4">
                <w:rPr>
                  <w:sz w:val="16"/>
                  <w:szCs w:val="16"/>
                  <w:lang w:eastAsia="ja-JP"/>
                </w:rPr>
                <w:t>2.426</w:t>
              </w:r>
            </w:ins>
          </w:p>
        </w:tc>
      </w:tr>
      <w:tr w:rsidR="00CB3986" w:rsidRPr="008E21F4" w14:paraId="7390F855" w14:textId="77777777" w:rsidTr="00D04D5F">
        <w:trPr>
          <w:gridAfter w:val="1"/>
          <w:wAfter w:w="33" w:type="dxa"/>
          <w:trHeight w:val="247"/>
          <w:ins w:id="16657" w:author="Delta" w:date="2021-07-23T11:12:00Z"/>
        </w:trPr>
        <w:tc>
          <w:tcPr>
            <w:tcW w:w="9102" w:type="dxa"/>
            <w:gridSpan w:val="6"/>
            <w:tcBorders>
              <w:top w:val="single" w:sz="6" w:space="0" w:color="auto"/>
              <w:left w:val="single" w:sz="6" w:space="0" w:color="auto"/>
              <w:bottom w:val="single" w:sz="6" w:space="0" w:color="auto"/>
              <w:right w:val="single" w:sz="6" w:space="0" w:color="auto"/>
            </w:tcBorders>
          </w:tcPr>
          <w:p w14:paraId="77863AF6" w14:textId="77777777" w:rsidR="00CB3986" w:rsidRPr="008E21F4" w:rsidRDefault="00CB3986" w:rsidP="00D04D5F">
            <w:pPr>
              <w:pStyle w:val="TAN"/>
              <w:rPr>
                <w:ins w:id="16658" w:author="Delta" w:date="2021-07-23T11:12:00Z"/>
                <w:lang w:eastAsia="ja-JP"/>
              </w:rPr>
            </w:pPr>
            <w:ins w:id="16659" w:author="Delta" w:date="2021-07-23T11:12:00Z">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ins>
          </w:p>
        </w:tc>
      </w:tr>
    </w:tbl>
    <w:p w14:paraId="1B93D695" w14:textId="77777777" w:rsidR="00CB3986" w:rsidRPr="008E21F4" w:rsidRDefault="00CB3986" w:rsidP="00CB3986">
      <w:pPr>
        <w:rPr>
          <w:ins w:id="16660" w:author="Delta" w:date="2021-07-23T11:12:00Z"/>
          <w:rFonts w:ascii="Arial" w:hAnsi="Arial" w:cs="Arial"/>
          <w:sz w:val="16"/>
          <w:szCs w:val="16"/>
        </w:rPr>
      </w:pPr>
    </w:p>
    <w:p w14:paraId="119BD5CB" w14:textId="77777777" w:rsidR="00CB3986" w:rsidRPr="008E21F4" w:rsidRDefault="00CB3986" w:rsidP="00CB3986">
      <w:pPr>
        <w:pStyle w:val="TH"/>
        <w:rPr>
          <w:ins w:id="16661" w:author="Delta" w:date="2021-07-23T11:12:00Z"/>
          <w:rFonts w:cs="v4.2.0"/>
        </w:rPr>
      </w:pPr>
      <w:ins w:id="16662" w:author="Delta" w:date="2021-07-23T11:12:00Z">
        <w:r w:rsidRPr="008E21F4">
          <w:t>Table 6.1.1.5a-2: Numbers (</w:t>
        </w:r>
        <w:r w:rsidRPr="008E21F4">
          <w:rPr>
            <w:position w:val="-10"/>
          </w:rPr>
          <w:object w:dxaOrig="440" w:dyaOrig="300" w14:anchorId="50522D4B">
            <v:shape id="_x0000_i1061" type="#_x0000_t75" style="width:21.9pt;height:15.65pt" o:ole="">
              <v:imagedata r:id="rId17" o:title=""/>
            </v:shape>
            <o:OLEObject Type="Embed" ProgID="Equation.3" ShapeID="_x0000_i1061" DrawAspect="Content" ObjectID="_1688546199" r:id="rId70"/>
          </w:object>
        </w:r>
        <w:r w:rsidRPr="008E21F4">
          <w:t>) of the 16QAM PRBs (FDD)</w:t>
        </w:r>
      </w:ins>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267491E4" w14:textId="77777777" w:rsidTr="00D04D5F">
        <w:trPr>
          <w:trHeight w:val="434"/>
          <w:jc w:val="center"/>
          <w:ins w:id="16663" w:author="Delta" w:date="2021-07-23T11:12:00Z"/>
        </w:trPr>
        <w:tc>
          <w:tcPr>
            <w:tcW w:w="242" w:type="pct"/>
            <w:tcBorders>
              <w:top w:val="single" w:sz="6" w:space="0" w:color="auto"/>
              <w:left w:val="single" w:sz="6" w:space="0" w:color="auto"/>
              <w:bottom w:val="single" w:sz="6" w:space="0" w:color="auto"/>
              <w:right w:val="single" w:sz="6" w:space="0" w:color="auto"/>
            </w:tcBorders>
          </w:tcPr>
          <w:p w14:paraId="536C1F83" w14:textId="77777777" w:rsidR="00CB3986" w:rsidRPr="008E21F4" w:rsidRDefault="00CB3986" w:rsidP="00D04D5F">
            <w:pPr>
              <w:pStyle w:val="TAH"/>
              <w:rPr>
                <w:ins w:id="16664" w:author="Delta" w:date="2021-07-23T11:12:00Z"/>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7601B73C" w14:textId="77777777" w:rsidR="00CB3986" w:rsidRPr="008E21F4" w:rsidRDefault="00CB3986" w:rsidP="00D04D5F">
            <w:pPr>
              <w:pStyle w:val="TAH"/>
              <w:rPr>
                <w:ins w:id="16665" w:author="Delta" w:date="2021-07-23T11:12:00Z"/>
                <w:lang w:eastAsia="ja-JP"/>
              </w:rPr>
            </w:pPr>
            <w:ins w:id="16666" w:author="Delta" w:date="2021-07-23T11:12:00Z">
              <w:r w:rsidRPr="008E21F4">
                <w:rPr>
                  <w:lang w:eastAsia="ja-JP"/>
                </w:rPr>
                <w:t>Subframe 0</w:t>
              </w:r>
            </w:ins>
          </w:p>
        </w:tc>
        <w:tc>
          <w:tcPr>
            <w:tcW w:w="2380" w:type="pct"/>
            <w:gridSpan w:val="6"/>
            <w:tcBorders>
              <w:top w:val="single" w:sz="6" w:space="0" w:color="auto"/>
              <w:left w:val="single" w:sz="6" w:space="0" w:color="auto"/>
              <w:bottom w:val="single" w:sz="6" w:space="0" w:color="auto"/>
              <w:right w:val="single" w:sz="6" w:space="0" w:color="auto"/>
            </w:tcBorders>
          </w:tcPr>
          <w:p w14:paraId="3ADF600C" w14:textId="77777777" w:rsidR="00CB3986" w:rsidRPr="008E21F4" w:rsidRDefault="00CB3986" w:rsidP="00D04D5F">
            <w:pPr>
              <w:pStyle w:val="TAH"/>
              <w:rPr>
                <w:ins w:id="16667" w:author="Delta" w:date="2021-07-23T11:12:00Z"/>
                <w:lang w:eastAsia="ja-JP"/>
              </w:rPr>
            </w:pPr>
            <w:ins w:id="16668" w:author="Delta" w:date="2021-07-23T11:12:00Z">
              <w:r w:rsidRPr="008E21F4">
                <w:rPr>
                  <w:lang w:eastAsia="ja-JP"/>
                </w:rPr>
                <w:t>Subframe 1</w:t>
              </w:r>
            </w:ins>
          </w:p>
        </w:tc>
      </w:tr>
      <w:tr w:rsidR="00CB3986" w:rsidRPr="008E21F4" w14:paraId="25BE6D5E" w14:textId="77777777" w:rsidTr="00D04D5F">
        <w:trPr>
          <w:trHeight w:val="434"/>
          <w:jc w:val="center"/>
          <w:ins w:id="16669" w:author="Delta" w:date="2021-07-23T11:12:00Z"/>
        </w:trPr>
        <w:tc>
          <w:tcPr>
            <w:tcW w:w="242" w:type="pct"/>
            <w:tcBorders>
              <w:top w:val="single" w:sz="6" w:space="0" w:color="auto"/>
              <w:left w:val="single" w:sz="6" w:space="0" w:color="auto"/>
              <w:bottom w:val="single" w:sz="6" w:space="0" w:color="auto"/>
              <w:right w:val="single" w:sz="6" w:space="0" w:color="auto"/>
            </w:tcBorders>
          </w:tcPr>
          <w:p w14:paraId="610D9006" w14:textId="77777777" w:rsidR="00CB3986" w:rsidRPr="008E21F4" w:rsidRDefault="00CB3986" w:rsidP="00D04D5F">
            <w:pPr>
              <w:pStyle w:val="TAH"/>
              <w:rPr>
                <w:ins w:id="16670" w:author="Delta" w:date="2021-07-23T11:12:00Z"/>
                <w:lang w:eastAsia="ja-JP"/>
              </w:rPr>
            </w:pPr>
            <w:ins w:id="16671" w:author="Delta" w:date="2021-07-23T11:12:00Z">
              <w:r w:rsidRPr="008E21F4">
                <w:rPr>
                  <w:lang w:eastAsia="ja-JP"/>
                </w:rPr>
                <w:t>Subslot</w:t>
              </w:r>
            </w:ins>
          </w:p>
        </w:tc>
        <w:tc>
          <w:tcPr>
            <w:tcW w:w="396" w:type="pct"/>
            <w:tcBorders>
              <w:top w:val="single" w:sz="6" w:space="0" w:color="auto"/>
              <w:left w:val="single" w:sz="6" w:space="0" w:color="auto"/>
              <w:bottom w:val="single" w:sz="6" w:space="0" w:color="auto"/>
              <w:right w:val="single" w:sz="6" w:space="0" w:color="auto"/>
            </w:tcBorders>
          </w:tcPr>
          <w:p w14:paraId="605B18DC" w14:textId="77777777" w:rsidR="00CB3986" w:rsidRPr="008E21F4" w:rsidRDefault="00CB3986" w:rsidP="00D04D5F">
            <w:pPr>
              <w:pStyle w:val="TAH"/>
              <w:rPr>
                <w:ins w:id="16672" w:author="Delta" w:date="2021-07-23T11:12:00Z"/>
                <w:lang w:eastAsia="ja-JP"/>
              </w:rPr>
            </w:pPr>
            <w:ins w:id="16673" w:author="Delta" w:date="2021-07-23T11:12:00Z">
              <w:r w:rsidRPr="008E21F4">
                <w:rPr>
                  <w:lang w:eastAsia="ja-JP"/>
                </w:rPr>
                <w:t>0</w:t>
              </w:r>
            </w:ins>
          </w:p>
        </w:tc>
        <w:tc>
          <w:tcPr>
            <w:tcW w:w="396" w:type="pct"/>
            <w:tcBorders>
              <w:top w:val="single" w:sz="6" w:space="0" w:color="auto"/>
              <w:left w:val="single" w:sz="6" w:space="0" w:color="auto"/>
              <w:bottom w:val="single" w:sz="6" w:space="0" w:color="auto"/>
              <w:right w:val="single" w:sz="6" w:space="0" w:color="auto"/>
            </w:tcBorders>
          </w:tcPr>
          <w:p w14:paraId="21D5923B" w14:textId="77777777" w:rsidR="00CB3986" w:rsidRPr="008E21F4" w:rsidRDefault="00CB3986" w:rsidP="00D04D5F">
            <w:pPr>
              <w:pStyle w:val="TAH"/>
              <w:rPr>
                <w:ins w:id="16674" w:author="Delta" w:date="2021-07-23T11:12:00Z"/>
                <w:lang w:eastAsia="ja-JP"/>
              </w:rPr>
            </w:pPr>
            <w:ins w:id="16675" w:author="Delta" w:date="2021-07-23T11:12:00Z">
              <w:r w:rsidRPr="008E21F4">
                <w:rPr>
                  <w:lang w:eastAsia="ja-JP"/>
                </w:rPr>
                <w:t>1</w:t>
              </w:r>
            </w:ins>
          </w:p>
        </w:tc>
        <w:tc>
          <w:tcPr>
            <w:tcW w:w="396" w:type="pct"/>
            <w:tcBorders>
              <w:top w:val="single" w:sz="6" w:space="0" w:color="auto"/>
              <w:left w:val="single" w:sz="6" w:space="0" w:color="auto"/>
              <w:bottom w:val="single" w:sz="6" w:space="0" w:color="auto"/>
              <w:right w:val="single" w:sz="6" w:space="0" w:color="auto"/>
            </w:tcBorders>
          </w:tcPr>
          <w:p w14:paraId="1957A0E7" w14:textId="77777777" w:rsidR="00CB3986" w:rsidRPr="008E21F4" w:rsidRDefault="00CB3986" w:rsidP="00D04D5F">
            <w:pPr>
              <w:pStyle w:val="TAH"/>
              <w:rPr>
                <w:ins w:id="16676" w:author="Delta" w:date="2021-07-23T11:12:00Z"/>
                <w:lang w:eastAsia="ja-JP"/>
              </w:rPr>
            </w:pPr>
            <w:ins w:id="16677" w:author="Delta" w:date="2021-07-23T11:12:00Z">
              <w:r w:rsidRPr="008E21F4">
                <w:rPr>
                  <w:lang w:eastAsia="ja-JP"/>
                </w:rPr>
                <w:t>2</w:t>
              </w:r>
            </w:ins>
          </w:p>
        </w:tc>
        <w:tc>
          <w:tcPr>
            <w:tcW w:w="396" w:type="pct"/>
            <w:tcBorders>
              <w:top w:val="single" w:sz="6" w:space="0" w:color="auto"/>
              <w:left w:val="single" w:sz="6" w:space="0" w:color="auto"/>
              <w:bottom w:val="single" w:sz="6" w:space="0" w:color="auto"/>
              <w:right w:val="single" w:sz="6" w:space="0" w:color="auto"/>
            </w:tcBorders>
          </w:tcPr>
          <w:p w14:paraId="51C46BA0" w14:textId="77777777" w:rsidR="00CB3986" w:rsidRPr="008E21F4" w:rsidRDefault="00CB3986" w:rsidP="00D04D5F">
            <w:pPr>
              <w:pStyle w:val="TAH"/>
              <w:rPr>
                <w:ins w:id="16678" w:author="Delta" w:date="2021-07-23T11:12:00Z"/>
                <w:lang w:eastAsia="ja-JP"/>
              </w:rPr>
            </w:pPr>
            <w:ins w:id="16679" w:author="Delta" w:date="2021-07-23T11:12:00Z">
              <w:r w:rsidRPr="008E21F4">
                <w:rPr>
                  <w:lang w:eastAsia="ja-JP"/>
                </w:rPr>
                <w:t>3</w:t>
              </w:r>
            </w:ins>
          </w:p>
        </w:tc>
        <w:tc>
          <w:tcPr>
            <w:tcW w:w="396" w:type="pct"/>
            <w:tcBorders>
              <w:top w:val="single" w:sz="6" w:space="0" w:color="auto"/>
              <w:left w:val="single" w:sz="6" w:space="0" w:color="auto"/>
              <w:bottom w:val="single" w:sz="6" w:space="0" w:color="auto"/>
              <w:right w:val="single" w:sz="6" w:space="0" w:color="auto"/>
            </w:tcBorders>
          </w:tcPr>
          <w:p w14:paraId="7761AB51" w14:textId="77777777" w:rsidR="00CB3986" w:rsidRPr="008E21F4" w:rsidRDefault="00CB3986" w:rsidP="00D04D5F">
            <w:pPr>
              <w:pStyle w:val="TAH"/>
              <w:rPr>
                <w:ins w:id="16680" w:author="Delta" w:date="2021-07-23T11:12:00Z"/>
                <w:lang w:eastAsia="ja-JP"/>
              </w:rPr>
            </w:pPr>
            <w:ins w:id="16681"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78F64C97" w14:textId="77777777" w:rsidR="00CB3986" w:rsidRPr="008E21F4" w:rsidRDefault="00CB3986" w:rsidP="00D04D5F">
            <w:pPr>
              <w:pStyle w:val="TAH"/>
              <w:rPr>
                <w:ins w:id="16682" w:author="Delta" w:date="2021-07-23T11:12:00Z"/>
                <w:lang w:eastAsia="ja-JP"/>
              </w:rPr>
            </w:pPr>
            <w:ins w:id="16683" w:author="Delta" w:date="2021-07-23T11:12:00Z">
              <w:r w:rsidRPr="008E21F4">
                <w:rPr>
                  <w:lang w:eastAsia="ja-JP"/>
                </w:rPr>
                <w:t>5</w:t>
              </w:r>
            </w:ins>
          </w:p>
        </w:tc>
        <w:tc>
          <w:tcPr>
            <w:tcW w:w="397" w:type="pct"/>
            <w:tcBorders>
              <w:top w:val="single" w:sz="6" w:space="0" w:color="auto"/>
              <w:left w:val="single" w:sz="6" w:space="0" w:color="auto"/>
              <w:bottom w:val="single" w:sz="6" w:space="0" w:color="auto"/>
              <w:right w:val="single" w:sz="6" w:space="0" w:color="auto"/>
            </w:tcBorders>
          </w:tcPr>
          <w:p w14:paraId="1BE53AF6" w14:textId="77777777" w:rsidR="00CB3986" w:rsidRPr="008E21F4" w:rsidRDefault="00CB3986" w:rsidP="00D04D5F">
            <w:pPr>
              <w:pStyle w:val="TAH"/>
              <w:rPr>
                <w:ins w:id="16684" w:author="Delta" w:date="2021-07-23T11:12:00Z"/>
                <w:lang w:eastAsia="ja-JP"/>
              </w:rPr>
            </w:pPr>
            <w:ins w:id="16685"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4413BDD1" w14:textId="77777777" w:rsidR="00CB3986" w:rsidRPr="008E21F4" w:rsidRDefault="00CB3986" w:rsidP="00D04D5F">
            <w:pPr>
              <w:pStyle w:val="TAH"/>
              <w:rPr>
                <w:ins w:id="16686" w:author="Delta" w:date="2021-07-23T11:12:00Z"/>
                <w:lang w:eastAsia="ja-JP"/>
              </w:rPr>
            </w:pPr>
            <w:ins w:id="16687"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4465DB95" w14:textId="77777777" w:rsidR="00CB3986" w:rsidRPr="008E21F4" w:rsidRDefault="00CB3986" w:rsidP="00D04D5F">
            <w:pPr>
              <w:pStyle w:val="TAH"/>
              <w:rPr>
                <w:ins w:id="16688" w:author="Delta" w:date="2021-07-23T11:12:00Z"/>
                <w:lang w:eastAsia="ja-JP"/>
              </w:rPr>
            </w:pPr>
            <w:ins w:id="16689"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12A5C91C" w14:textId="77777777" w:rsidR="00CB3986" w:rsidRPr="008E21F4" w:rsidRDefault="00CB3986" w:rsidP="00D04D5F">
            <w:pPr>
              <w:pStyle w:val="TAH"/>
              <w:rPr>
                <w:ins w:id="16690" w:author="Delta" w:date="2021-07-23T11:12:00Z"/>
                <w:lang w:eastAsia="ja-JP"/>
              </w:rPr>
            </w:pPr>
            <w:ins w:id="16691"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7D20F2D0" w14:textId="77777777" w:rsidR="00CB3986" w:rsidRPr="008E21F4" w:rsidRDefault="00CB3986" w:rsidP="00D04D5F">
            <w:pPr>
              <w:pStyle w:val="TAH"/>
              <w:rPr>
                <w:ins w:id="16692" w:author="Delta" w:date="2021-07-23T11:12:00Z"/>
                <w:lang w:eastAsia="ja-JP"/>
              </w:rPr>
            </w:pPr>
            <w:ins w:id="16693"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741005E1" w14:textId="77777777" w:rsidR="00CB3986" w:rsidRPr="008E21F4" w:rsidRDefault="00CB3986" w:rsidP="00D04D5F">
            <w:pPr>
              <w:pStyle w:val="TAH"/>
              <w:rPr>
                <w:ins w:id="16694" w:author="Delta" w:date="2021-07-23T11:12:00Z"/>
                <w:lang w:eastAsia="ja-JP"/>
              </w:rPr>
            </w:pPr>
            <w:ins w:id="16695" w:author="Delta" w:date="2021-07-23T11:12:00Z">
              <w:r w:rsidRPr="008E21F4">
                <w:rPr>
                  <w:lang w:eastAsia="ja-JP"/>
                </w:rPr>
                <w:t>5</w:t>
              </w:r>
            </w:ins>
          </w:p>
        </w:tc>
      </w:tr>
      <w:tr w:rsidR="00CB3986" w:rsidRPr="008E21F4" w14:paraId="037B6DAD" w14:textId="77777777" w:rsidTr="00D04D5F">
        <w:trPr>
          <w:trHeight w:val="434"/>
          <w:jc w:val="center"/>
          <w:ins w:id="16696" w:author="Delta" w:date="2021-07-23T11:12:00Z"/>
        </w:trPr>
        <w:tc>
          <w:tcPr>
            <w:tcW w:w="242" w:type="pct"/>
            <w:tcBorders>
              <w:top w:val="single" w:sz="6" w:space="0" w:color="auto"/>
              <w:left w:val="single" w:sz="6" w:space="0" w:color="auto"/>
              <w:bottom w:val="single" w:sz="6" w:space="0" w:color="auto"/>
              <w:right w:val="single" w:sz="6" w:space="0" w:color="auto"/>
            </w:tcBorders>
          </w:tcPr>
          <w:p w14:paraId="157686E4" w14:textId="77777777" w:rsidR="00CB3986" w:rsidRPr="008E21F4" w:rsidRDefault="00CB3986" w:rsidP="00D04D5F">
            <w:pPr>
              <w:pStyle w:val="TAC"/>
              <w:rPr>
                <w:ins w:id="16697" w:author="Delta" w:date="2021-07-23T11:12:00Z"/>
                <w:b/>
                <w:sz w:val="16"/>
                <w:szCs w:val="16"/>
                <w:lang w:eastAsia="ja-JP"/>
              </w:rPr>
            </w:pPr>
            <w:ins w:id="16698" w:author="Delta" w:date="2021-07-23T11:12:00Z">
              <w:r w:rsidRPr="008E21F4">
                <w:rPr>
                  <w:b/>
                  <w:sz w:val="16"/>
                  <w:szCs w:val="16"/>
                  <w:lang w:eastAsia="ja-JP"/>
                </w:rPr>
                <w:t>3 MHz</w:t>
              </w:r>
            </w:ins>
          </w:p>
        </w:tc>
        <w:tc>
          <w:tcPr>
            <w:tcW w:w="396" w:type="pct"/>
            <w:tcBorders>
              <w:top w:val="single" w:sz="6" w:space="0" w:color="auto"/>
              <w:left w:val="single" w:sz="6" w:space="0" w:color="auto"/>
              <w:bottom w:val="single" w:sz="6" w:space="0" w:color="auto"/>
              <w:right w:val="single" w:sz="6" w:space="0" w:color="auto"/>
            </w:tcBorders>
          </w:tcPr>
          <w:p w14:paraId="7F21A733" w14:textId="77777777" w:rsidR="00CB3986" w:rsidRPr="008E21F4" w:rsidRDefault="00CB3986" w:rsidP="00D04D5F">
            <w:pPr>
              <w:pStyle w:val="TAC"/>
              <w:rPr>
                <w:ins w:id="16699" w:author="Delta" w:date="2021-07-23T11:12:00Z"/>
                <w:sz w:val="16"/>
                <w:szCs w:val="16"/>
                <w:lang w:eastAsia="ja-JP"/>
              </w:rPr>
            </w:pPr>
            <w:ins w:id="16700" w:author="Delta" w:date="2021-07-23T11:12:00Z">
              <w:r w:rsidRPr="008E21F4">
                <w:rPr>
                  <w:sz w:val="16"/>
                  <w:szCs w:val="16"/>
                  <w:lang w:eastAsia="ja-JP"/>
                </w:rPr>
                <w:t xml:space="preserve"> 0 1 2 3 11 12 13</w:t>
              </w:r>
            </w:ins>
          </w:p>
        </w:tc>
        <w:tc>
          <w:tcPr>
            <w:tcW w:w="396" w:type="pct"/>
            <w:tcBorders>
              <w:top w:val="single" w:sz="6" w:space="0" w:color="auto"/>
              <w:left w:val="single" w:sz="6" w:space="0" w:color="auto"/>
              <w:bottom w:val="single" w:sz="6" w:space="0" w:color="auto"/>
              <w:right w:val="single" w:sz="6" w:space="0" w:color="auto"/>
            </w:tcBorders>
          </w:tcPr>
          <w:p w14:paraId="49184F94" w14:textId="77777777" w:rsidR="00CB3986" w:rsidRPr="008E21F4" w:rsidRDefault="00CB3986" w:rsidP="00D04D5F">
            <w:pPr>
              <w:pStyle w:val="TAC"/>
              <w:rPr>
                <w:ins w:id="16701" w:author="Delta" w:date="2021-07-23T11:12:00Z"/>
                <w:sz w:val="16"/>
                <w:szCs w:val="16"/>
                <w:lang w:eastAsia="ja-JP"/>
              </w:rPr>
            </w:pPr>
            <w:ins w:id="16702" w:author="Delta" w:date="2021-07-23T11:12:00Z">
              <w:r w:rsidRPr="008E21F4">
                <w:rPr>
                  <w:sz w:val="16"/>
                  <w:szCs w:val="16"/>
                  <w:lang w:eastAsia="ja-JP"/>
                </w:rPr>
                <w:t xml:space="preserve"> 0 3 4 10 11 12 13</w:t>
              </w:r>
            </w:ins>
          </w:p>
        </w:tc>
        <w:tc>
          <w:tcPr>
            <w:tcW w:w="396" w:type="pct"/>
            <w:tcBorders>
              <w:top w:val="single" w:sz="6" w:space="0" w:color="auto"/>
              <w:left w:val="single" w:sz="6" w:space="0" w:color="auto"/>
              <w:bottom w:val="single" w:sz="6" w:space="0" w:color="auto"/>
              <w:right w:val="single" w:sz="6" w:space="0" w:color="auto"/>
            </w:tcBorders>
          </w:tcPr>
          <w:p w14:paraId="44B1CAF0" w14:textId="77777777" w:rsidR="00CB3986" w:rsidRPr="008E21F4" w:rsidRDefault="00CB3986" w:rsidP="00D04D5F">
            <w:pPr>
              <w:pStyle w:val="TAC"/>
              <w:rPr>
                <w:ins w:id="16703" w:author="Delta" w:date="2021-07-23T11:12:00Z"/>
                <w:sz w:val="16"/>
                <w:szCs w:val="16"/>
                <w:lang w:eastAsia="ja-JP"/>
              </w:rPr>
            </w:pPr>
            <w:ins w:id="16704" w:author="Delta" w:date="2021-07-23T11:12:00Z">
              <w:r w:rsidRPr="008E21F4">
                <w:rPr>
                  <w:sz w:val="16"/>
                  <w:szCs w:val="16"/>
                  <w:lang w:eastAsia="ja-JP"/>
                </w:rPr>
                <w:t xml:space="preserve"> 0 2 3 5 6 11 13</w:t>
              </w:r>
            </w:ins>
          </w:p>
        </w:tc>
        <w:tc>
          <w:tcPr>
            <w:tcW w:w="396" w:type="pct"/>
            <w:tcBorders>
              <w:top w:val="single" w:sz="6" w:space="0" w:color="auto"/>
              <w:left w:val="single" w:sz="6" w:space="0" w:color="auto"/>
              <w:bottom w:val="single" w:sz="6" w:space="0" w:color="auto"/>
              <w:right w:val="single" w:sz="6" w:space="0" w:color="auto"/>
            </w:tcBorders>
          </w:tcPr>
          <w:p w14:paraId="73C341C9" w14:textId="77777777" w:rsidR="00CB3986" w:rsidRPr="008E21F4" w:rsidRDefault="00CB3986" w:rsidP="00D04D5F">
            <w:pPr>
              <w:pStyle w:val="TAC"/>
              <w:rPr>
                <w:ins w:id="16705" w:author="Delta" w:date="2021-07-23T11:12:00Z"/>
                <w:sz w:val="16"/>
                <w:szCs w:val="16"/>
                <w:lang w:eastAsia="ja-JP"/>
              </w:rPr>
            </w:pPr>
            <w:ins w:id="16706" w:author="Delta" w:date="2021-07-23T11:12:00Z">
              <w:r w:rsidRPr="008E21F4">
                <w:rPr>
                  <w:sz w:val="16"/>
                  <w:szCs w:val="16"/>
                  <w:lang w:eastAsia="ja-JP"/>
                </w:rPr>
                <w:t xml:space="preserve"> 0 1 4 5 7 10 12</w:t>
              </w:r>
            </w:ins>
          </w:p>
        </w:tc>
        <w:tc>
          <w:tcPr>
            <w:tcW w:w="396" w:type="pct"/>
            <w:tcBorders>
              <w:top w:val="single" w:sz="6" w:space="0" w:color="auto"/>
              <w:left w:val="single" w:sz="6" w:space="0" w:color="auto"/>
              <w:bottom w:val="single" w:sz="6" w:space="0" w:color="auto"/>
              <w:right w:val="single" w:sz="6" w:space="0" w:color="auto"/>
            </w:tcBorders>
          </w:tcPr>
          <w:p w14:paraId="24BFABBD" w14:textId="77777777" w:rsidR="00CB3986" w:rsidRPr="008E21F4" w:rsidRDefault="00CB3986" w:rsidP="00D04D5F">
            <w:pPr>
              <w:pStyle w:val="TAC"/>
              <w:rPr>
                <w:ins w:id="16707" w:author="Delta" w:date="2021-07-23T11:12:00Z"/>
                <w:sz w:val="16"/>
                <w:szCs w:val="16"/>
                <w:lang w:eastAsia="ja-JP"/>
              </w:rPr>
            </w:pPr>
            <w:ins w:id="16708" w:author="Delta" w:date="2021-07-23T11:12:00Z">
              <w:r w:rsidRPr="008E21F4">
                <w:rPr>
                  <w:sz w:val="16"/>
                  <w:szCs w:val="16"/>
                  <w:lang w:eastAsia="ja-JP"/>
                </w:rPr>
                <w:t xml:space="preserve"> 0 2 3 4 9 10 13</w:t>
              </w:r>
            </w:ins>
          </w:p>
        </w:tc>
        <w:tc>
          <w:tcPr>
            <w:tcW w:w="397" w:type="pct"/>
            <w:tcBorders>
              <w:top w:val="single" w:sz="6" w:space="0" w:color="auto"/>
              <w:left w:val="single" w:sz="6" w:space="0" w:color="auto"/>
              <w:bottom w:val="single" w:sz="6" w:space="0" w:color="auto"/>
              <w:right w:val="single" w:sz="6" w:space="0" w:color="auto"/>
            </w:tcBorders>
          </w:tcPr>
          <w:p w14:paraId="682C44E7" w14:textId="77777777" w:rsidR="00CB3986" w:rsidRPr="008E21F4" w:rsidRDefault="00CB3986" w:rsidP="00D04D5F">
            <w:pPr>
              <w:pStyle w:val="TAC"/>
              <w:rPr>
                <w:ins w:id="16709" w:author="Delta" w:date="2021-07-23T11:12:00Z"/>
                <w:sz w:val="16"/>
                <w:szCs w:val="16"/>
                <w:lang w:eastAsia="ja-JP"/>
              </w:rPr>
            </w:pPr>
            <w:ins w:id="16710" w:author="Delta" w:date="2021-07-23T11:12:00Z">
              <w:r w:rsidRPr="008E21F4">
                <w:rPr>
                  <w:sz w:val="16"/>
                  <w:szCs w:val="16"/>
                  <w:lang w:eastAsia="ja-JP"/>
                </w:rPr>
                <w:t xml:space="preserve"> 0 1 2 3 11 12 14</w:t>
              </w:r>
            </w:ins>
          </w:p>
        </w:tc>
        <w:tc>
          <w:tcPr>
            <w:tcW w:w="397" w:type="pct"/>
            <w:tcBorders>
              <w:top w:val="single" w:sz="6" w:space="0" w:color="auto"/>
              <w:left w:val="single" w:sz="6" w:space="0" w:color="auto"/>
              <w:bottom w:val="single" w:sz="6" w:space="0" w:color="auto"/>
              <w:right w:val="single" w:sz="6" w:space="0" w:color="auto"/>
            </w:tcBorders>
          </w:tcPr>
          <w:p w14:paraId="055C4A8E" w14:textId="77777777" w:rsidR="00CB3986" w:rsidRPr="008E21F4" w:rsidRDefault="00CB3986" w:rsidP="00D04D5F">
            <w:pPr>
              <w:pStyle w:val="TAC"/>
              <w:rPr>
                <w:ins w:id="16711" w:author="Delta" w:date="2021-07-23T11:12:00Z"/>
                <w:sz w:val="16"/>
                <w:szCs w:val="16"/>
                <w:lang w:eastAsia="ja-JP"/>
              </w:rPr>
            </w:pPr>
            <w:ins w:id="16712" w:author="Delta" w:date="2021-07-23T11:12:00Z">
              <w:r w:rsidRPr="008E21F4">
                <w:rPr>
                  <w:sz w:val="16"/>
                  <w:szCs w:val="16"/>
                  <w:lang w:eastAsia="ja-JP"/>
                </w:rPr>
                <w:t xml:space="preserve"> 4 5 6 8 11 13 14</w:t>
              </w:r>
            </w:ins>
          </w:p>
        </w:tc>
        <w:tc>
          <w:tcPr>
            <w:tcW w:w="397" w:type="pct"/>
            <w:tcBorders>
              <w:top w:val="single" w:sz="6" w:space="0" w:color="auto"/>
              <w:left w:val="single" w:sz="6" w:space="0" w:color="auto"/>
              <w:bottom w:val="single" w:sz="6" w:space="0" w:color="auto"/>
              <w:right w:val="single" w:sz="6" w:space="0" w:color="auto"/>
            </w:tcBorders>
          </w:tcPr>
          <w:p w14:paraId="40A4EDFF" w14:textId="77777777" w:rsidR="00CB3986" w:rsidRPr="008E21F4" w:rsidRDefault="00CB3986" w:rsidP="00D04D5F">
            <w:pPr>
              <w:pStyle w:val="TAC"/>
              <w:rPr>
                <w:ins w:id="16713" w:author="Delta" w:date="2021-07-23T11:12:00Z"/>
                <w:sz w:val="16"/>
                <w:szCs w:val="16"/>
                <w:lang w:eastAsia="ja-JP"/>
              </w:rPr>
            </w:pPr>
            <w:ins w:id="16714" w:author="Delta" w:date="2021-07-23T11:12:00Z">
              <w:r w:rsidRPr="008E21F4">
                <w:rPr>
                  <w:sz w:val="16"/>
                  <w:szCs w:val="16"/>
                  <w:lang w:eastAsia="ja-JP"/>
                </w:rPr>
                <w:t xml:space="preserve"> 2 5 6 9 12 13 14</w:t>
              </w:r>
            </w:ins>
          </w:p>
        </w:tc>
        <w:tc>
          <w:tcPr>
            <w:tcW w:w="397" w:type="pct"/>
            <w:tcBorders>
              <w:top w:val="single" w:sz="6" w:space="0" w:color="auto"/>
              <w:left w:val="single" w:sz="6" w:space="0" w:color="auto"/>
              <w:bottom w:val="single" w:sz="6" w:space="0" w:color="auto"/>
              <w:right w:val="single" w:sz="6" w:space="0" w:color="auto"/>
            </w:tcBorders>
          </w:tcPr>
          <w:p w14:paraId="124B2343" w14:textId="77777777" w:rsidR="00CB3986" w:rsidRPr="008E21F4" w:rsidRDefault="00CB3986" w:rsidP="00D04D5F">
            <w:pPr>
              <w:pStyle w:val="TAC"/>
              <w:rPr>
                <w:ins w:id="16715" w:author="Delta" w:date="2021-07-23T11:12:00Z"/>
                <w:sz w:val="16"/>
                <w:szCs w:val="16"/>
                <w:lang w:eastAsia="ja-JP"/>
              </w:rPr>
            </w:pPr>
            <w:ins w:id="16716" w:author="Delta" w:date="2021-07-23T11:12:00Z">
              <w:r w:rsidRPr="008E21F4">
                <w:rPr>
                  <w:sz w:val="16"/>
                  <w:szCs w:val="16"/>
                  <w:lang w:eastAsia="ja-JP"/>
                </w:rPr>
                <w:t xml:space="preserve"> 0 3 4 7 8 9 11</w:t>
              </w:r>
            </w:ins>
          </w:p>
        </w:tc>
        <w:tc>
          <w:tcPr>
            <w:tcW w:w="397" w:type="pct"/>
            <w:tcBorders>
              <w:top w:val="single" w:sz="6" w:space="0" w:color="auto"/>
              <w:left w:val="single" w:sz="6" w:space="0" w:color="auto"/>
              <w:bottom w:val="single" w:sz="6" w:space="0" w:color="auto"/>
              <w:right w:val="single" w:sz="6" w:space="0" w:color="auto"/>
            </w:tcBorders>
          </w:tcPr>
          <w:p w14:paraId="679469B9" w14:textId="77777777" w:rsidR="00CB3986" w:rsidRPr="008E21F4" w:rsidRDefault="00CB3986" w:rsidP="00D04D5F">
            <w:pPr>
              <w:pStyle w:val="TAC"/>
              <w:rPr>
                <w:ins w:id="16717" w:author="Delta" w:date="2021-07-23T11:12:00Z"/>
                <w:sz w:val="16"/>
                <w:szCs w:val="16"/>
                <w:lang w:eastAsia="ja-JP"/>
              </w:rPr>
            </w:pPr>
            <w:ins w:id="16718" w:author="Delta" w:date="2021-07-23T11:12:00Z">
              <w:r w:rsidRPr="008E21F4">
                <w:rPr>
                  <w:sz w:val="16"/>
                  <w:szCs w:val="16"/>
                  <w:lang w:eastAsia="ja-JP"/>
                </w:rPr>
                <w:t xml:space="preserve"> 1 2 3 4 5 11 12</w:t>
              </w:r>
            </w:ins>
          </w:p>
        </w:tc>
        <w:tc>
          <w:tcPr>
            <w:tcW w:w="397" w:type="pct"/>
            <w:tcBorders>
              <w:top w:val="single" w:sz="6" w:space="0" w:color="auto"/>
              <w:left w:val="single" w:sz="6" w:space="0" w:color="auto"/>
              <w:bottom w:val="single" w:sz="6" w:space="0" w:color="auto"/>
              <w:right w:val="single" w:sz="6" w:space="0" w:color="auto"/>
            </w:tcBorders>
          </w:tcPr>
          <w:p w14:paraId="43A8DABD" w14:textId="77777777" w:rsidR="00CB3986" w:rsidRPr="008E21F4" w:rsidRDefault="00CB3986" w:rsidP="00D04D5F">
            <w:pPr>
              <w:pStyle w:val="TAC"/>
              <w:rPr>
                <w:ins w:id="16719" w:author="Delta" w:date="2021-07-23T11:12:00Z"/>
                <w:sz w:val="16"/>
                <w:szCs w:val="16"/>
                <w:lang w:eastAsia="ja-JP"/>
              </w:rPr>
            </w:pPr>
            <w:ins w:id="16720" w:author="Delta" w:date="2021-07-23T11:12:00Z">
              <w:r w:rsidRPr="008E21F4">
                <w:rPr>
                  <w:sz w:val="16"/>
                  <w:szCs w:val="16"/>
                  <w:lang w:eastAsia="ja-JP"/>
                </w:rPr>
                <w:t xml:space="preserve"> 0 1 2 3 11 12 13</w:t>
              </w:r>
            </w:ins>
          </w:p>
        </w:tc>
        <w:tc>
          <w:tcPr>
            <w:tcW w:w="397" w:type="pct"/>
            <w:tcBorders>
              <w:top w:val="single" w:sz="6" w:space="0" w:color="auto"/>
              <w:left w:val="single" w:sz="6" w:space="0" w:color="auto"/>
              <w:bottom w:val="single" w:sz="6" w:space="0" w:color="auto"/>
              <w:right w:val="single" w:sz="6" w:space="0" w:color="auto"/>
            </w:tcBorders>
          </w:tcPr>
          <w:p w14:paraId="3FDC5A27" w14:textId="77777777" w:rsidR="00CB3986" w:rsidRPr="008E21F4" w:rsidRDefault="00CB3986" w:rsidP="00D04D5F">
            <w:pPr>
              <w:pStyle w:val="TAC"/>
              <w:rPr>
                <w:ins w:id="16721" w:author="Delta" w:date="2021-07-23T11:12:00Z"/>
                <w:sz w:val="16"/>
                <w:szCs w:val="16"/>
                <w:lang w:eastAsia="ja-JP"/>
              </w:rPr>
            </w:pPr>
            <w:ins w:id="16722" w:author="Delta" w:date="2021-07-23T11:12:00Z">
              <w:r w:rsidRPr="008E21F4">
                <w:rPr>
                  <w:sz w:val="16"/>
                  <w:szCs w:val="16"/>
                  <w:lang w:eastAsia="ja-JP"/>
                </w:rPr>
                <w:t xml:space="preserve"> 0 3 4 10 11 12 13</w:t>
              </w:r>
            </w:ins>
          </w:p>
        </w:tc>
      </w:tr>
      <w:tr w:rsidR="00CB3986" w:rsidRPr="008E21F4" w14:paraId="1B75FE25" w14:textId="77777777" w:rsidTr="00D04D5F">
        <w:trPr>
          <w:trHeight w:val="434"/>
          <w:jc w:val="center"/>
          <w:ins w:id="16723" w:author="Delta" w:date="2021-07-23T11:12:00Z"/>
        </w:trPr>
        <w:tc>
          <w:tcPr>
            <w:tcW w:w="242" w:type="pct"/>
            <w:tcBorders>
              <w:top w:val="single" w:sz="6" w:space="0" w:color="auto"/>
              <w:left w:val="single" w:sz="6" w:space="0" w:color="auto"/>
              <w:bottom w:val="single" w:sz="6" w:space="0" w:color="auto"/>
              <w:right w:val="single" w:sz="6" w:space="0" w:color="auto"/>
            </w:tcBorders>
          </w:tcPr>
          <w:p w14:paraId="312B41B7" w14:textId="77777777" w:rsidR="00CB3986" w:rsidRPr="008E21F4" w:rsidRDefault="00CB3986" w:rsidP="00D04D5F">
            <w:pPr>
              <w:pStyle w:val="TAC"/>
              <w:rPr>
                <w:ins w:id="16724" w:author="Delta" w:date="2021-07-23T11:12:00Z"/>
                <w:b/>
                <w:sz w:val="16"/>
                <w:szCs w:val="16"/>
                <w:lang w:eastAsia="ja-JP"/>
              </w:rPr>
            </w:pPr>
            <w:ins w:id="16725" w:author="Delta" w:date="2021-07-23T11:12:00Z">
              <w:r w:rsidRPr="008E21F4">
                <w:rPr>
                  <w:b/>
                  <w:sz w:val="16"/>
                  <w:szCs w:val="16"/>
                  <w:lang w:eastAsia="ja-JP"/>
                </w:rPr>
                <w:t>5 MHz</w:t>
              </w:r>
            </w:ins>
          </w:p>
        </w:tc>
        <w:tc>
          <w:tcPr>
            <w:tcW w:w="396" w:type="pct"/>
            <w:tcBorders>
              <w:top w:val="single" w:sz="6" w:space="0" w:color="auto"/>
              <w:left w:val="single" w:sz="6" w:space="0" w:color="auto"/>
              <w:bottom w:val="single" w:sz="6" w:space="0" w:color="auto"/>
              <w:right w:val="single" w:sz="6" w:space="0" w:color="auto"/>
            </w:tcBorders>
          </w:tcPr>
          <w:p w14:paraId="6384E856" w14:textId="77777777" w:rsidR="00CB3986" w:rsidRPr="008E21F4" w:rsidRDefault="00CB3986" w:rsidP="00D04D5F">
            <w:pPr>
              <w:pStyle w:val="TAC"/>
              <w:rPr>
                <w:ins w:id="16726" w:author="Delta" w:date="2021-07-23T11:12:00Z"/>
                <w:sz w:val="16"/>
                <w:szCs w:val="16"/>
                <w:lang w:eastAsia="ja-JP"/>
              </w:rPr>
            </w:pPr>
            <w:ins w:id="16727" w:author="Delta" w:date="2021-07-23T11:12:00Z">
              <w:r w:rsidRPr="008E21F4">
                <w:rPr>
                  <w:sz w:val="16"/>
                  <w:szCs w:val="16"/>
                  <w:lang w:eastAsia="ja-JP"/>
                </w:rPr>
                <w:t xml:space="preserve"> 0 1 3 4 6 7 8 16 17 18 19 20 21 23 24</w:t>
              </w:r>
            </w:ins>
          </w:p>
        </w:tc>
        <w:tc>
          <w:tcPr>
            <w:tcW w:w="396" w:type="pct"/>
            <w:tcBorders>
              <w:top w:val="single" w:sz="6" w:space="0" w:color="auto"/>
              <w:left w:val="single" w:sz="6" w:space="0" w:color="auto"/>
              <w:bottom w:val="single" w:sz="6" w:space="0" w:color="auto"/>
              <w:right w:val="single" w:sz="6" w:space="0" w:color="auto"/>
            </w:tcBorders>
          </w:tcPr>
          <w:p w14:paraId="7CD229CB" w14:textId="77777777" w:rsidR="00CB3986" w:rsidRPr="008E21F4" w:rsidRDefault="00CB3986" w:rsidP="00D04D5F">
            <w:pPr>
              <w:pStyle w:val="TAC"/>
              <w:rPr>
                <w:ins w:id="16728" w:author="Delta" w:date="2021-07-23T11:12:00Z"/>
                <w:sz w:val="16"/>
                <w:szCs w:val="16"/>
                <w:lang w:eastAsia="ja-JP"/>
              </w:rPr>
            </w:pPr>
            <w:ins w:id="16729" w:author="Delta" w:date="2021-07-23T11:12:00Z">
              <w:r w:rsidRPr="008E21F4">
                <w:rPr>
                  <w:sz w:val="16"/>
                  <w:szCs w:val="16"/>
                  <w:lang w:eastAsia="ja-JP"/>
                </w:rPr>
                <w:t xml:space="preserve"> 0 1 2 3 4 5 6 9 10 12 13 17 18 20 24</w:t>
              </w:r>
            </w:ins>
          </w:p>
        </w:tc>
        <w:tc>
          <w:tcPr>
            <w:tcW w:w="396" w:type="pct"/>
            <w:tcBorders>
              <w:top w:val="single" w:sz="6" w:space="0" w:color="auto"/>
              <w:left w:val="single" w:sz="6" w:space="0" w:color="auto"/>
              <w:bottom w:val="single" w:sz="6" w:space="0" w:color="auto"/>
              <w:right w:val="single" w:sz="6" w:space="0" w:color="auto"/>
            </w:tcBorders>
          </w:tcPr>
          <w:p w14:paraId="259A48EF" w14:textId="77777777" w:rsidR="00CB3986" w:rsidRPr="008E21F4" w:rsidRDefault="00CB3986" w:rsidP="00D04D5F">
            <w:pPr>
              <w:pStyle w:val="TAC"/>
              <w:rPr>
                <w:ins w:id="16730" w:author="Delta" w:date="2021-07-23T11:12:00Z"/>
                <w:sz w:val="16"/>
                <w:szCs w:val="16"/>
                <w:lang w:eastAsia="ja-JP"/>
              </w:rPr>
            </w:pPr>
            <w:ins w:id="16731" w:author="Delta" w:date="2021-07-23T11:12:00Z">
              <w:r w:rsidRPr="008E21F4">
                <w:rPr>
                  <w:sz w:val="16"/>
                  <w:szCs w:val="16"/>
                  <w:lang w:eastAsia="ja-JP"/>
                </w:rPr>
                <w:t xml:space="preserve"> 0 1 2 3 7 8 9 10 12 13 14 19 20 23 24</w:t>
              </w:r>
            </w:ins>
          </w:p>
        </w:tc>
        <w:tc>
          <w:tcPr>
            <w:tcW w:w="396" w:type="pct"/>
            <w:tcBorders>
              <w:top w:val="single" w:sz="6" w:space="0" w:color="auto"/>
              <w:left w:val="single" w:sz="6" w:space="0" w:color="auto"/>
              <w:bottom w:val="single" w:sz="6" w:space="0" w:color="auto"/>
              <w:right w:val="single" w:sz="6" w:space="0" w:color="auto"/>
            </w:tcBorders>
          </w:tcPr>
          <w:p w14:paraId="2AECB9CA" w14:textId="77777777" w:rsidR="00CB3986" w:rsidRPr="008E21F4" w:rsidRDefault="00CB3986" w:rsidP="00D04D5F">
            <w:pPr>
              <w:pStyle w:val="TAC"/>
              <w:rPr>
                <w:ins w:id="16732" w:author="Delta" w:date="2021-07-23T11:12:00Z"/>
                <w:sz w:val="16"/>
                <w:szCs w:val="16"/>
                <w:lang w:eastAsia="ja-JP"/>
              </w:rPr>
            </w:pPr>
            <w:ins w:id="16733" w:author="Delta" w:date="2021-07-23T11:12:00Z">
              <w:r w:rsidRPr="008E21F4">
                <w:rPr>
                  <w:sz w:val="16"/>
                  <w:szCs w:val="16"/>
                  <w:lang w:eastAsia="ja-JP"/>
                </w:rPr>
                <w:t xml:space="preserve"> 0 5 6 8 10 11 12 13 15 17 18 20 21 22 24</w:t>
              </w:r>
            </w:ins>
          </w:p>
        </w:tc>
        <w:tc>
          <w:tcPr>
            <w:tcW w:w="396" w:type="pct"/>
            <w:tcBorders>
              <w:top w:val="single" w:sz="6" w:space="0" w:color="auto"/>
              <w:left w:val="single" w:sz="6" w:space="0" w:color="auto"/>
              <w:bottom w:val="single" w:sz="6" w:space="0" w:color="auto"/>
              <w:right w:val="single" w:sz="6" w:space="0" w:color="auto"/>
            </w:tcBorders>
          </w:tcPr>
          <w:p w14:paraId="56A0405D" w14:textId="77777777" w:rsidR="00CB3986" w:rsidRPr="008E21F4" w:rsidRDefault="00CB3986" w:rsidP="00D04D5F">
            <w:pPr>
              <w:pStyle w:val="TAC"/>
              <w:rPr>
                <w:ins w:id="16734" w:author="Delta" w:date="2021-07-23T11:12:00Z"/>
                <w:sz w:val="16"/>
                <w:szCs w:val="16"/>
                <w:lang w:eastAsia="ja-JP"/>
              </w:rPr>
            </w:pPr>
            <w:ins w:id="16735" w:author="Delta" w:date="2021-07-23T11:12:00Z">
              <w:r w:rsidRPr="008E21F4">
                <w:rPr>
                  <w:sz w:val="16"/>
                  <w:szCs w:val="16"/>
                  <w:lang w:eastAsia="ja-JP"/>
                </w:rPr>
                <w:t xml:space="preserve"> 0 1 2 4 6 7 12 13 14 15 16 17 22 23 24</w:t>
              </w:r>
            </w:ins>
          </w:p>
        </w:tc>
        <w:tc>
          <w:tcPr>
            <w:tcW w:w="397" w:type="pct"/>
            <w:tcBorders>
              <w:top w:val="single" w:sz="6" w:space="0" w:color="auto"/>
              <w:left w:val="single" w:sz="6" w:space="0" w:color="auto"/>
              <w:bottom w:val="single" w:sz="6" w:space="0" w:color="auto"/>
              <w:right w:val="single" w:sz="6" w:space="0" w:color="auto"/>
            </w:tcBorders>
          </w:tcPr>
          <w:p w14:paraId="5CD222A6" w14:textId="77777777" w:rsidR="00CB3986" w:rsidRPr="008E21F4" w:rsidRDefault="00CB3986" w:rsidP="00D04D5F">
            <w:pPr>
              <w:pStyle w:val="TAC"/>
              <w:rPr>
                <w:ins w:id="16736" w:author="Delta" w:date="2021-07-23T11:12:00Z"/>
                <w:sz w:val="16"/>
                <w:szCs w:val="16"/>
                <w:lang w:eastAsia="ja-JP"/>
              </w:rPr>
            </w:pPr>
            <w:ins w:id="16737" w:author="Delta" w:date="2021-07-23T11:12:00Z">
              <w:r w:rsidRPr="008E21F4">
                <w:rPr>
                  <w:sz w:val="16"/>
                  <w:szCs w:val="16"/>
                  <w:lang w:eastAsia="ja-JP"/>
                </w:rPr>
                <w:t xml:space="preserve"> 0 1 2 3 4 6 7 8 16 17 18 21 22 23 24</w:t>
              </w:r>
            </w:ins>
          </w:p>
        </w:tc>
        <w:tc>
          <w:tcPr>
            <w:tcW w:w="397" w:type="pct"/>
            <w:tcBorders>
              <w:top w:val="single" w:sz="6" w:space="0" w:color="auto"/>
              <w:left w:val="single" w:sz="6" w:space="0" w:color="auto"/>
              <w:bottom w:val="single" w:sz="6" w:space="0" w:color="auto"/>
              <w:right w:val="single" w:sz="6" w:space="0" w:color="auto"/>
            </w:tcBorders>
          </w:tcPr>
          <w:p w14:paraId="0488259B" w14:textId="77777777" w:rsidR="00CB3986" w:rsidRPr="008E21F4" w:rsidRDefault="00CB3986" w:rsidP="00D04D5F">
            <w:pPr>
              <w:pStyle w:val="TAC"/>
              <w:rPr>
                <w:ins w:id="16738" w:author="Delta" w:date="2021-07-23T11:12:00Z"/>
                <w:sz w:val="16"/>
                <w:szCs w:val="16"/>
                <w:lang w:eastAsia="ja-JP"/>
              </w:rPr>
            </w:pPr>
            <w:ins w:id="16739" w:author="Delta" w:date="2021-07-23T11:12:00Z">
              <w:r w:rsidRPr="008E21F4">
                <w:rPr>
                  <w:sz w:val="16"/>
                  <w:szCs w:val="16"/>
                  <w:lang w:eastAsia="ja-JP"/>
                </w:rPr>
                <w:t xml:space="preserve"> 1 3 4 5 7 9 10 11 12 13 14 15 21 22 24</w:t>
              </w:r>
            </w:ins>
          </w:p>
        </w:tc>
        <w:tc>
          <w:tcPr>
            <w:tcW w:w="397" w:type="pct"/>
            <w:tcBorders>
              <w:top w:val="single" w:sz="6" w:space="0" w:color="auto"/>
              <w:left w:val="single" w:sz="6" w:space="0" w:color="auto"/>
              <w:bottom w:val="single" w:sz="6" w:space="0" w:color="auto"/>
              <w:right w:val="single" w:sz="6" w:space="0" w:color="auto"/>
            </w:tcBorders>
          </w:tcPr>
          <w:p w14:paraId="761762FA" w14:textId="77777777" w:rsidR="00CB3986" w:rsidRPr="008E21F4" w:rsidRDefault="00CB3986" w:rsidP="00D04D5F">
            <w:pPr>
              <w:pStyle w:val="TAC"/>
              <w:rPr>
                <w:ins w:id="16740" w:author="Delta" w:date="2021-07-23T11:12:00Z"/>
                <w:sz w:val="16"/>
                <w:szCs w:val="16"/>
                <w:lang w:eastAsia="ja-JP"/>
              </w:rPr>
            </w:pPr>
            <w:ins w:id="16741" w:author="Delta" w:date="2021-07-23T11:12:00Z">
              <w:r w:rsidRPr="008E21F4">
                <w:rPr>
                  <w:sz w:val="16"/>
                  <w:szCs w:val="16"/>
                  <w:lang w:eastAsia="ja-JP"/>
                </w:rPr>
                <w:t xml:space="preserve"> 0 1 2 3 4 7 8 10 13 14 18 19 20 21 24</w:t>
              </w:r>
            </w:ins>
          </w:p>
        </w:tc>
        <w:tc>
          <w:tcPr>
            <w:tcW w:w="397" w:type="pct"/>
            <w:tcBorders>
              <w:top w:val="single" w:sz="6" w:space="0" w:color="auto"/>
              <w:left w:val="single" w:sz="6" w:space="0" w:color="auto"/>
              <w:bottom w:val="single" w:sz="6" w:space="0" w:color="auto"/>
              <w:right w:val="single" w:sz="6" w:space="0" w:color="auto"/>
            </w:tcBorders>
          </w:tcPr>
          <w:p w14:paraId="7A3D0F72" w14:textId="77777777" w:rsidR="00CB3986" w:rsidRPr="008E21F4" w:rsidRDefault="00CB3986" w:rsidP="00D04D5F">
            <w:pPr>
              <w:pStyle w:val="TAC"/>
              <w:rPr>
                <w:ins w:id="16742" w:author="Delta" w:date="2021-07-23T11:12:00Z"/>
                <w:sz w:val="16"/>
                <w:szCs w:val="16"/>
                <w:lang w:eastAsia="ja-JP"/>
              </w:rPr>
            </w:pPr>
            <w:ins w:id="16743" w:author="Delta" w:date="2021-07-23T11:12:00Z">
              <w:r w:rsidRPr="008E21F4">
                <w:rPr>
                  <w:sz w:val="16"/>
                  <w:szCs w:val="16"/>
                  <w:lang w:eastAsia="ja-JP"/>
                </w:rPr>
                <w:t xml:space="preserve"> 1 4 8 9 10 11 12 13 15 16 18 20 22 23 24</w:t>
              </w:r>
            </w:ins>
          </w:p>
        </w:tc>
        <w:tc>
          <w:tcPr>
            <w:tcW w:w="397" w:type="pct"/>
            <w:tcBorders>
              <w:top w:val="single" w:sz="6" w:space="0" w:color="auto"/>
              <w:left w:val="single" w:sz="6" w:space="0" w:color="auto"/>
              <w:bottom w:val="single" w:sz="6" w:space="0" w:color="auto"/>
              <w:right w:val="single" w:sz="6" w:space="0" w:color="auto"/>
            </w:tcBorders>
          </w:tcPr>
          <w:p w14:paraId="138687B8" w14:textId="77777777" w:rsidR="00CB3986" w:rsidRPr="008E21F4" w:rsidRDefault="00CB3986" w:rsidP="00D04D5F">
            <w:pPr>
              <w:pStyle w:val="TAC"/>
              <w:rPr>
                <w:ins w:id="16744" w:author="Delta" w:date="2021-07-23T11:12:00Z"/>
                <w:sz w:val="16"/>
                <w:szCs w:val="16"/>
                <w:lang w:eastAsia="ja-JP"/>
              </w:rPr>
            </w:pPr>
            <w:ins w:id="16745" w:author="Delta" w:date="2021-07-23T11:12:00Z">
              <w:r w:rsidRPr="008E21F4">
                <w:rPr>
                  <w:sz w:val="16"/>
                  <w:szCs w:val="16"/>
                  <w:lang w:eastAsia="ja-JP"/>
                </w:rPr>
                <w:t xml:space="preserve"> 1 2 3 4 5 6 9 10 11 12 13 16 17 21 23</w:t>
              </w:r>
            </w:ins>
          </w:p>
        </w:tc>
        <w:tc>
          <w:tcPr>
            <w:tcW w:w="397" w:type="pct"/>
            <w:tcBorders>
              <w:top w:val="single" w:sz="6" w:space="0" w:color="auto"/>
              <w:left w:val="single" w:sz="6" w:space="0" w:color="auto"/>
              <w:bottom w:val="single" w:sz="6" w:space="0" w:color="auto"/>
              <w:right w:val="single" w:sz="6" w:space="0" w:color="auto"/>
            </w:tcBorders>
          </w:tcPr>
          <w:p w14:paraId="2B1168B3" w14:textId="77777777" w:rsidR="00CB3986" w:rsidRPr="008E21F4" w:rsidRDefault="00CB3986" w:rsidP="00D04D5F">
            <w:pPr>
              <w:pStyle w:val="TAC"/>
              <w:rPr>
                <w:ins w:id="16746" w:author="Delta" w:date="2021-07-23T11:12:00Z"/>
                <w:sz w:val="16"/>
                <w:szCs w:val="16"/>
                <w:lang w:eastAsia="ja-JP"/>
              </w:rPr>
            </w:pPr>
            <w:ins w:id="16747" w:author="Delta" w:date="2021-07-23T11:12:00Z">
              <w:r w:rsidRPr="008E21F4">
                <w:rPr>
                  <w:sz w:val="16"/>
                  <w:szCs w:val="16"/>
                  <w:lang w:eastAsia="ja-JP"/>
                </w:rPr>
                <w:t xml:space="preserve"> 0 1 3 4 6 7 8 16 17 18 19 20 21 23 24</w:t>
              </w:r>
            </w:ins>
          </w:p>
        </w:tc>
        <w:tc>
          <w:tcPr>
            <w:tcW w:w="397" w:type="pct"/>
            <w:tcBorders>
              <w:top w:val="single" w:sz="6" w:space="0" w:color="auto"/>
              <w:left w:val="single" w:sz="6" w:space="0" w:color="auto"/>
              <w:bottom w:val="single" w:sz="6" w:space="0" w:color="auto"/>
              <w:right w:val="single" w:sz="6" w:space="0" w:color="auto"/>
            </w:tcBorders>
          </w:tcPr>
          <w:p w14:paraId="55EA601C" w14:textId="77777777" w:rsidR="00CB3986" w:rsidRPr="008E21F4" w:rsidRDefault="00CB3986" w:rsidP="00D04D5F">
            <w:pPr>
              <w:pStyle w:val="TAC"/>
              <w:rPr>
                <w:ins w:id="16748" w:author="Delta" w:date="2021-07-23T11:12:00Z"/>
                <w:sz w:val="16"/>
                <w:szCs w:val="16"/>
                <w:lang w:eastAsia="ja-JP"/>
              </w:rPr>
            </w:pPr>
            <w:ins w:id="16749" w:author="Delta" w:date="2021-07-23T11:12:00Z">
              <w:r w:rsidRPr="008E21F4">
                <w:rPr>
                  <w:sz w:val="16"/>
                  <w:szCs w:val="16"/>
                  <w:lang w:eastAsia="ja-JP"/>
                </w:rPr>
                <w:t xml:space="preserve"> 0 1 2 3 4 5 6 9 10 12 13 17 18 20 24</w:t>
              </w:r>
            </w:ins>
          </w:p>
        </w:tc>
      </w:tr>
      <w:tr w:rsidR="00CB3986" w:rsidRPr="008E21F4" w14:paraId="7CC8F69E" w14:textId="77777777" w:rsidTr="00D04D5F">
        <w:trPr>
          <w:trHeight w:val="434"/>
          <w:jc w:val="center"/>
          <w:ins w:id="16750" w:author="Delta" w:date="2021-07-23T11:12:00Z"/>
        </w:trPr>
        <w:tc>
          <w:tcPr>
            <w:tcW w:w="242" w:type="pct"/>
            <w:tcBorders>
              <w:top w:val="single" w:sz="6" w:space="0" w:color="auto"/>
              <w:left w:val="single" w:sz="6" w:space="0" w:color="auto"/>
              <w:bottom w:val="single" w:sz="6" w:space="0" w:color="auto"/>
              <w:right w:val="single" w:sz="6" w:space="0" w:color="auto"/>
            </w:tcBorders>
          </w:tcPr>
          <w:p w14:paraId="18A3A178" w14:textId="77777777" w:rsidR="00CB3986" w:rsidRPr="008E21F4" w:rsidRDefault="00CB3986" w:rsidP="00D04D5F">
            <w:pPr>
              <w:pStyle w:val="TAC"/>
              <w:rPr>
                <w:ins w:id="16751" w:author="Delta" w:date="2021-07-23T11:12:00Z"/>
                <w:b/>
                <w:sz w:val="16"/>
                <w:szCs w:val="16"/>
                <w:lang w:eastAsia="ja-JP"/>
              </w:rPr>
            </w:pPr>
            <w:ins w:id="16752" w:author="Delta" w:date="2021-07-23T11:12:00Z">
              <w:r w:rsidRPr="008E21F4">
                <w:rPr>
                  <w:b/>
                  <w:sz w:val="16"/>
                  <w:szCs w:val="16"/>
                  <w:lang w:eastAsia="ja-JP"/>
                </w:rPr>
                <w:t>10 MHz</w:t>
              </w:r>
            </w:ins>
          </w:p>
        </w:tc>
        <w:tc>
          <w:tcPr>
            <w:tcW w:w="396" w:type="pct"/>
            <w:tcBorders>
              <w:top w:val="single" w:sz="6" w:space="0" w:color="auto"/>
              <w:left w:val="single" w:sz="6" w:space="0" w:color="auto"/>
              <w:bottom w:val="single" w:sz="6" w:space="0" w:color="auto"/>
              <w:right w:val="single" w:sz="6" w:space="0" w:color="auto"/>
            </w:tcBorders>
          </w:tcPr>
          <w:p w14:paraId="58762BC5" w14:textId="77777777" w:rsidR="00CB3986" w:rsidRPr="008E21F4" w:rsidRDefault="00CB3986" w:rsidP="00D04D5F">
            <w:pPr>
              <w:pStyle w:val="TAC"/>
              <w:rPr>
                <w:ins w:id="16753" w:author="Delta" w:date="2021-07-23T11:12:00Z"/>
                <w:sz w:val="16"/>
                <w:szCs w:val="16"/>
                <w:lang w:eastAsia="ja-JP"/>
              </w:rPr>
            </w:pPr>
            <w:ins w:id="16754" w:author="Delta" w:date="2021-07-23T11:12:00Z">
              <w:r w:rsidRPr="008E21F4">
                <w:rPr>
                  <w:sz w:val="16"/>
                  <w:szCs w:val="16"/>
                  <w:lang w:eastAsia="ja-JP"/>
                </w:rPr>
                <w:t xml:space="preserve"> 1 2 3 4 5 6 7 8 9 10 11 15 16 17 20 21 28 30 31 32 33 35 36 39 40 42 44 46 47 48</w:t>
              </w:r>
            </w:ins>
          </w:p>
        </w:tc>
        <w:tc>
          <w:tcPr>
            <w:tcW w:w="396" w:type="pct"/>
            <w:tcBorders>
              <w:top w:val="single" w:sz="6" w:space="0" w:color="auto"/>
              <w:left w:val="single" w:sz="6" w:space="0" w:color="auto"/>
              <w:bottom w:val="single" w:sz="6" w:space="0" w:color="auto"/>
              <w:right w:val="single" w:sz="6" w:space="0" w:color="auto"/>
            </w:tcBorders>
          </w:tcPr>
          <w:p w14:paraId="487A00BA" w14:textId="77777777" w:rsidR="00CB3986" w:rsidRPr="008E21F4" w:rsidRDefault="00CB3986" w:rsidP="00D04D5F">
            <w:pPr>
              <w:pStyle w:val="TAC"/>
              <w:rPr>
                <w:ins w:id="16755" w:author="Delta" w:date="2021-07-23T11:12:00Z"/>
                <w:sz w:val="16"/>
                <w:szCs w:val="16"/>
                <w:lang w:eastAsia="ja-JP"/>
              </w:rPr>
            </w:pPr>
            <w:ins w:id="16756" w:author="Delta" w:date="2021-07-23T11:12:00Z">
              <w:r w:rsidRPr="008E21F4">
                <w:rPr>
                  <w:sz w:val="16"/>
                  <w:szCs w:val="16"/>
                  <w:lang w:eastAsia="ja-JP"/>
                </w:rPr>
                <w:t xml:space="preserve"> 0 1 2 4 5 6 7 9 10 11 13 15 18 20 21 22 24 25 27 28 29 34 35 36 37 40 43 44 46 49</w:t>
              </w:r>
            </w:ins>
          </w:p>
        </w:tc>
        <w:tc>
          <w:tcPr>
            <w:tcW w:w="396" w:type="pct"/>
            <w:tcBorders>
              <w:top w:val="single" w:sz="6" w:space="0" w:color="auto"/>
              <w:left w:val="single" w:sz="6" w:space="0" w:color="auto"/>
              <w:bottom w:val="single" w:sz="6" w:space="0" w:color="auto"/>
              <w:right w:val="single" w:sz="6" w:space="0" w:color="auto"/>
            </w:tcBorders>
          </w:tcPr>
          <w:p w14:paraId="0B7AC973" w14:textId="77777777" w:rsidR="00CB3986" w:rsidRPr="008E21F4" w:rsidRDefault="00CB3986" w:rsidP="00D04D5F">
            <w:pPr>
              <w:pStyle w:val="TAC"/>
              <w:rPr>
                <w:ins w:id="16757" w:author="Delta" w:date="2021-07-23T11:12:00Z"/>
                <w:sz w:val="16"/>
                <w:szCs w:val="16"/>
                <w:lang w:eastAsia="ja-JP"/>
              </w:rPr>
            </w:pPr>
            <w:ins w:id="16758" w:author="Delta" w:date="2021-07-23T11:12:00Z">
              <w:r w:rsidRPr="008E21F4">
                <w:rPr>
                  <w:sz w:val="16"/>
                  <w:szCs w:val="16"/>
                  <w:lang w:eastAsia="ja-JP"/>
                </w:rPr>
                <w:t xml:space="preserve"> 0 1 3 4 5 6 7 11 12 14 17 18 19 20 21 22 24 25 26 27 28 29 31 32 34 38 41 42 45 49</w:t>
              </w:r>
            </w:ins>
          </w:p>
        </w:tc>
        <w:tc>
          <w:tcPr>
            <w:tcW w:w="396" w:type="pct"/>
            <w:tcBorders>
              <w:top w:val="single" w:sz="6" w:space="0" w:color="auto"/>
              <w:left w:val="single" w:sz="6" w:space="0" w:color="auto"/>
              <w:bottom w:val="single" w:sz="6" w:space="0" w:color="auto"/>
              <w:right w:val="single" w:sz="6" w:space="0" w:color="auto"/>
            </w:tcBorders>
          </w:tcPr>
          <w:p w14:paraId="008EE725" w14:textId="77777777" w:rsidR="00CB3986" w:rsidRPr="008E21F4" w:rsidRDefault="00CB3986" w:rsidP="00D04D5F">
            <w:pPr>
              <w:pStyle w:val="TAC"/>
              <w:rPr>
                <w:ins w:id="16759" w:author="Delta" w:date="2021-07-23T11:12:00Z"/>
                <w:sz w:val="16"/>
                <w:szCs w:val="16"/>
                <w:lang w:eastAsia="ja-JP"/>
              </w:rPr>
            </w:pPr>
            <w:ins w:id="16760" w:author="Delta" w:date="2021-07-23T11:12:00Z">
              <w:r w:rsidRPr="008E21F4">
                <w:rPr>
                  <w:sz w:val="16"/>
                  <w:szCs w:val="16"/>
                  <w:lang w:eastAsia="ja-JP"/>
                </w:rPr>
                <w:t xml:space="preserve"> 0 1 2 3 5 6 8 12 14 15 16 17 18 22 23 26 28 29 30 32 34 35 38 39 40 41 42 45 46 47</w:t>
              </w:r>
            </w:ins>
          </w:p>
        </w:tc>
        <w:tc>
          <w:tcPr>
            <w:tcW w:w="396" w:type="pct"/>
            <w:tcBorders>
              <w:top w:val="single" w:sz="6" w:space="0" w:color="auto"/>
              <w:left w:val="single" w:sz="6" w:space="0" w:color="auto"/>
              <w:bottom w:val="single" w:sz="6" w:space="0" w:color="auto"/>
              <w:right w:val="single" w:sz="6" w:space="0" w:color="auto"/>
            </w:tcBorders>
          </w:tcPr>
          <w:p w14:paraId="054629EC" w14:textId="77777777" w:rsidR="00CB3986" w:rsidRPr="008E21F4" w:rsidRDefault="00CB3986" w:rsidP="00D04D5F">
            <w:pPr>
              <w:pStyle w:val="TAC"/>
              <w:rPr>
                <w:ins w:id="16761" w:author="Delta" w:date="2021-07-23T11:12:00Z"/>
                <w:sz w:val="16"/>
                <w:szCs w:val="16"/>
                <w:lang w:eastAsia="ja-JP"/>
              </w:rPr>
            </w:pPr>
            <w:ins w:id="16762" w:author="Delta" w:date="2021-07-23T11:12:00Z">
              <w:r w:rsidRPr="008E21F4">
                <w:rPr>
                  <w:sz w:val="16"/>
                  <w:szCs w:val="16"/>
                  <w:lang w:eastAsia="ja-JP"/>
                </w:rPr>
                <w:t xml:space="preserve"> 0 3 6 7 8 9 10 12 13 15 16 17 18 21 23 25 28 31 33 37 38 39 41 42 44 45 46 47 48 49</w:t>
              </w:r>
            </w:ins>
          </w:p>
        </w:tc>
        <w:tc>
          <w:tcPr>
            <w:tcW w:w="397" w:type="pct"/>
            <w:tcBorders>
              <w:top w:val="single" w:sz="6" w:space="0" w:color="auto"/>
              <w:left w:val="single" w:sz="6" w:space="0" w:color="auto"/>
              <w:bottom w:val="single" w:sz="6" w:space="0" w:color="auto"/>
              <w:right w:val="single" w:sz="6" w:space="0" w:color="auto"/>
            </w:tcBorders>
          </w:tcPr>
          <w:p w14:paraId="6FC2EE0B" w14:textId="77777777" w:rsidR="00CB3986" w:rsidRPr="008E21F4" w:rsidRDefault="00CB3986" w:rsidP="00D04D5F">
            <w:pPr>
              <w:pStyle w:val="TAC"/>
              <w:rPr>
                <w:ins w:id="16763" w:author="Delta" w:date="2021-07-23T11:12:00Z"/>
                <w:sz w:val="16"/>
                <w:szCs w:val="16"/>
                <w:lang w:eastAsia="ja-JP"/>
              </w:rPr>
            </w:pPr>
            <w:ins w:id="16764" w:author="Delta" w:date="2021-07-23T11:12:00Z">
              <w:r w:rsidRPr="008E21F4">
                <w:rPr>
                  <w:sz w:val="16"/>
                  <w:szCs w:val="16"/>
                  <w:lang w:eastAsia="ja-JP"/>
                </w:rPr>
                <w:t xml:space="preserve"> 0 2 3 4 5 7 9 10 11 12 13 14 15 19 20 28 29 30 31 34 36 37 38 39 40 42 44 45 48 49</w:t>
              </w:r>
            </w:ins>
          </w:p>
        </w:tc>
        <w:tc>
          <w:tcPr>
            <w:tcW w:w="397" w:type="pct"/>
            <w:tcBorders>
              <w:top w:val="single" w:sz="6" w:space="0" w:color="auto"/>
              <w:left w:val="single" w:sz="6" w:space="0" w:color="auto"/>
              <w:bottom w:val="single" w:sz="6" w:space="0" w:color="auto"/>
              <w:right w:val="single" w:sz="6" w:space="0" w:color="auto"/>
            </w:tcBorders>
          </w:tcPr>
          <w:p w14:paraId="243300E2" w14:textId="77777777" w:rsidR="00CB3986" w:rsidRPr="008E21F4" w:rsidRDefault="00CB3986" w:rsidP="00D04D5F">
            <w:pPr>
              <w:pStyle w:val="TAC"/>
              <w:rPr>
                <w:ins w:id="16765" w:author="Delta" w:date="2021-07-23T11:12:00Z"/>
                <w:sz w:val="16"/>
                <w:szCs w:val="16"/>
                <w:lang w:eastAsia="ja-JP"/>
              </w:rPr>
            </w:pPr>
            <w:ins w:id="16766" w:author="Delta" w:date="2021-07-23T11:12:00Z">
              <w:r w:rsidRPr="008E21F4">
                <w:rPr>
                  <w:sz w:val="16"/>
                  <w:szCs w:val="16"/>
                  <w:lang w:eastAsia="ja-JP"/>
                </w:rPr>
                <w:t xml:space="preserve"> 0 1 3 4 5 6 8 9 10 13 14 16 17 18 19 20 21 23 24 29 30 31 32 35 37 38 39 40 47 48</w:t>
              </w:r>
            </w:ins>
          </w:p>
        </w:tc>
        <w:tc>
          <w:tcPr>
            <w:tcW w:w="397" w:type="pct"/>
            <w:tcBorders>
              <w:top w:val="single" w:sz="6" w:space="0" w:color="auto"/>
              <w:left w:val="single" w:sz="6" w:space="0" w:color="auto"/>
              <w:bottom w:val="single" w:sz="6" w:space="0" w:color="auto"/>
              <w:right w:val="single" w:sz="6" w:space="0" w:color="auto"/>
            </w:tcBorders>
          </w:tcPr>
          <w:p w14:paraId="53B5B372" w14:textId="77777777" w:rsidR="00CB3986" w:rsidRPr="008E21F4" w:rsidRDefault="00CB3986" w:rsidP="00D04D5F">
            <w:pPr>
              <w:pStyle w:val="TAC"/>
              <w:rPr>
                <w:ins w:id="16767" w:author="Delta" w:date="2021-07-23T11:12:00Z"/>
                <w:sz w:val="16"/>
                <w:szCs w:val="16"/>
                <w:lang w:eastAsia="ja-JP"/>
              </w:rPr>
            </w:pPr>
            <w:ins w:id="16768" w:author="Delta" w:date="2021-07-23T11:12:00Z">
              <w:r w:rsidRPr="008E21F4">
                <w:rPr>
                  <w:sz w:val="16"/>
                  <w:szCs w:val="16"/>
                  <w:lang w:eastAsia="ja-JP"/>
                </w:rPr>
                <w:t xml:space="preserve"> 0 1 2 3 4 5 6 7 9 10 12 14 16 17 18 19 22 24 25 26 27 28 30 31 32 34 37 42 45 48</w:t>
              </w:r>
            </w:ins>
          </w:p>
        </w:tc>
        <w:tc>
          <w:tcPr>
            <w:tcW w:w="397" w:type="pct"/>
            <w:tcBorders>
              <w:top w:val="single" w:sz="6" w:space="0" w:color="auto"/>
              <w:left w:val="single" w:sz="6" w:space="0" w:color="auto"/>
              <w:bottom w:val="single" w:sz="6" w:space="0" w:color="auto"/>
              <w:right w:val="single" w:sz="6" w:space="0" w:color="auto"/>
            </w:tcBorders>
          </w:tcPr>
          <w:p w14:paraId="7CB1F1FB" w14:textId="77777777" w:rsidR="00CB3986" w:rsidRPr="008E21F4" w:rsidRDefault="00CB3986" w:rsidP="00D04D5F">
            <w:pPr>
              <w:pStyle w:val="TAC"/>
              <w:rPr>
                <w:ins w:id="16769" w:author="Delta" w:date="2021-07-23T11:12:00Z"/>
                <w:sz w:val="16"/>
                <w:szCs w:val="16"/>
                <w:lang w:eastAsia="ja-JP"/>
              </w:rPr>
            </w:pPr>
            <w:ins w:id="16770" w:author="Delta" w:date="2021-07-23T11:12:00Z">
              <w:r w:rsidRPr="008E21F4">
                <w:rPr>
                  <w:sz w:val="16"/>
                  <w:szCs w:val="16"/>
                  <w:lang w:eastAsia="ja-JP"/>
                </w:rPr>
                <w:t xml:space="preserve"> 2 5 7 8 9 10 11 14 15 16 17 21 22 27 28 29 30 31 32 34 35 37 38 41 42 43 44 46 48 49</w:t>
              </w:r>
            </w:ins>
          </w:p>
        </w:tc>
        <w:tc>
          <w:tcPr>
            <w:tcW w:w="397" w:type="pct"/>
            <w:tcBorders>
              <w:top w:val="single" w:sz="6" w:space="0" w:color="auto"/>
              <w:left w:val="single" w:sz="6" w:space="0" w:color="auto"/>
              <w:bottom w:val="single" w:sz="6" w:space="0" w:color="auto"/>
              <w:right w:val="single" w:sz="6" w:space="0" w:color="auto"/>
            </w:tcBorders>
          </w:tcPr>
          <w:p w14:paraId="519D14A8" w14:textId="77777777" w:rsidR="00CB3986" w:rsidRPr="008E21F4" w:rsidRDefault="00CB3986" w:rsidP="00D04D5F">
            <w:pPr>
              <w:pStyle w:val="TAC"/>
              <w:rPr>
                <w:ins w:id="16771" w:author="Delta" w:date="2021-07-23T11:12:00Z"/>
                <w:sz w:val="16"/>
                <w:szCs w:val="16"/>
                <w:lang w:eastAsia="ja-JP"/>
              </w:rPr>
            </w:pPr>
            <w:ins w:id="16772" w:author="Delta" w:date="2021-07-23T11:12:00Z">
              <w:r w:rsidRPr="008E21F4">
                <w:rPr>
                  <w:sz w:val="16"/>
                  <w:szCs w:val="16"/>
                  <w:lang w:eastAsia="ja-JP"/>
                </w:rPr>
                <w:t xml:space="preserve"> 1 3 6 9 11 13 15 16 17 18 21 24 25 26 27 28 29 30 32 34 37 38 39 40 41 42 45 47 48 49</w:t>
              </w:r>
            </w:ins>
          </w:p>
        </w:tc>
        <w:tc>
          <w:tcPr>
            <w:tcW w:w="397" w:type="pct"/>
            <w:tcBorders>
              <w:top w:val="single" w:sz="6" w:space="0" w:color="auto"/>
              <w:left w:val="single" w:sz="6" w:space="0" w:color="auto"/>
              <w:bottom w:val="single" w:sz="6" w:space="0" w:color="auto"/>
              <w:right w:val="single" w:sz="6" w:space="0" w:color="auto"/>
            </w:tcBorders>
          </w:tcPr>
          <w:p w14:paraId="122E4F38" w14:textId="77777777" w:rsidR="00CB3986" w:rsidRPr="008E21F4" w:rsidRDefault="00CB3986" w:rsidP="00D04D5F">
            <w:pPr>
              <w:pStyle w:val="TAC"/>
              <w:rPr>
                <w:ins w:id="16773" w:author="Delta" w:date="2021-07-23T11:12:00Z"/>
                <w:sz w:val="16"/>
                <w:szCs w:val="16"/>
                <w:lang w:eastAsia="ja-JP"/>
              </w:rPr>
            </w:pPr>
            <w:ins w:id="16774" w:author="Delta" w:date="2021-07-23T11:12:00Z">
              <w:r w:rsidRPr="008E21F4">
                <w:rPr>
                  <w:sz w:val="16"/>
                  <w:szCs w:val="16"/>
                  <w:lang w:eastAsia="ja-JP"/>
                </w:rPr>
                <w:t xml:space="preserve"> 1 2 3 4 5 6 7 8 9 10 11 15 16 17 20 21 28 30 31 32 33 35 36 39 40 42 44 46 47 48</w:t>
              </w:r>
            </w:ins>
          </w:p>
        </w:tc>
        <w:tc>
          <w:tcPr>
            <w:tcW w:w="397" w:type="pct"/>
            <w:tcBorders>
              <w:top w:val="single" w:sz="6" w:space="0" w:color="auto"/>
              <w:left w:val="single" w:sz="6" w:space="0" w:color="auto"/>
              <w:bottom w:val="single" w:sz="6" w:space="0" w:color="auto"/>
              <w:right w:val="single" w:sz="6" w:space="0" w:color="auto"/>
            </w:tcBorders>
          </w:tcPr>
          <w:p w14:paraId="15A1D730" w14:textId="77777777" w:rsidR="00CB3986" w:rsidRPr="008E21F4" w:rsidRDefault="00CB3986" w:rsidP="00D04D5F">
            <w:pPr>
              <w:pStyle w:val="TAC"/>
              <w:rPr>
                <w:ins w:id="16775" w:author="Delta" w:date="2021-07-23T11:12:00Z"/>
                <w:sz w:val="16"/>
                <w:szCs w:val="16"/>
                <w:lang w:eastAsia="ja-JP"/>
              </w:rPr>
            </w:pPr>
            <w:ins w:id="16776" w:author="Delta" w:date="2021-07-23T11:12:00Z">
              <w:r w:rsidRPr="008E21F4">
                <w:rPr>
                  <w:sz w:val="16"/>
                  <w:szCs w:val="16"/>
                  <w:lang w:eastAsia="ja-JP"/>
                </w:rPr>
                <w:t xml:space="preserve"> 0 1 2 4 5 6 7 9 10 11 13 15 18 20 21 22 24 25 27 28 29 34 35 36 37 40 43 44 46 49</w:t>
              </w:r>
            </w:ins>
          </w:p>
        </w:tc>
      </w:tr>
      <w:tr w:rsidR="00CB3986" w:rsidRPr="008E21F4" w14:paraId="723D82DD" w14:textId="77777777" w:rsidTr="00D04D5F">
        <w:trPr>
          <w:trHeight w:val="434"/>
          <w:jc w:val="center"/>
          <w:ins w:id="16777" w:author="Delta" w:date="2021-07-23T11:12:00Z"/>
        </w:trPr>
        <w:tc>
          <w:tcPr>
            <w:tcW w:w="242" w:type="pct"/>
            <w:tcBorders>
              <w:top w:val="single" w:sz="6" w:space="0" w:color="auto"/>
              <w:left w:val="single" w:sz="6" w:space="0" w:color="auto"/>
              <w:bottom w:val="single" w:sz="6" w:space="0" w:color="auto"/>
              <w:right w:val="single" w:sz="6" w:space="0" w:color="auto"/>
            </w:tcBorders>
          </w:tcPr>
          <w:p w14:paraId="44AA15B7" w14:textId="77777777" w:rsidR="00CB3986" w:rsidRPr="008E21F4" w:rsidRDefault="00CB3986" w:rsidP="00D04D5F">
            <w:pPr>
              <w:pStyle w:val="TAC"/>
              <w:rPr>
                <w:ins w:id="16778" w:author="Delta" w:date="2021-07-23T11:12:00Z"/>
                <w:b/>
                <w:sz w:val="16"/>
                <w:szCs w:val="16"/>
                <w:lang w:eastAsia="ja-JP"/>
              </w:rPr>
            </w:pPr>
            <w:ins w:id="16779" w:author="Delta" w:date="2021-07-23T11:12:00Z">
              <w:r w:rsidRPr="008E21F4">
                <w:rPr>
                  <w:b/>
                  <w:sz w:val="16"/>
                  <w:szCs w:val="16"/>
                  <w:lang w:eastAsia="ja-JP"/>
                </w:rPr>
                <w:t>15 MHz</w:t>
              </w:r>
            </w:ins>
          </w:p>
        </w:tc>
        <w:tc>
          <w:tcPr>
            <w:tcW w:w="396" w:type="pct"/>
            <w:tcBorders>
              <w:top w:val="single" w:sz="6" w:space="0" w:color="auto"/>
              <w:left w:val="single" w:sz="6" w:space="0" w:color="auto"/>
              <w:bottom w:val="single" w:sz="6" w:space="0" w:color="auto"/>
              <w:right w:val="single" w:sz="6" w:space="0" w:color="auto"/>
            </w:tcBorders>
          </w:tcPr>
          <w:p w14:paraId="4C0FF34F" w14:textId="77777777" w:rsidR="00CB3986" w:rsidRPr="008E21F4" w:rsidRDefault="00CB3986" w:rsidP="00D04D5F">
            <w:pPr>
              <w:pStyle w:val="TAC"/>
              <w:rPr>
                <w:ins w:id="16780" w:author="Delta" w:date="2021-07-23T11:12:00Z"/>
                <w:sz w:val="16"/>
                <w:szCs w:val="16"/>
                <w:lang w:eastAsia="ja-JP"/>
              </w:rPr>
            </w:pPr>
            <w:ins w:id="16781" w:author="Delta" w:date="2021-07-23T11:12:00Z">
              <w:r w:rsidRPr="008E21F4">
                <w:rPr>
                  <w:sz w:val="16"/>
                  <w:szCs w:val="16"/>
                  <w:lang w:eastAsia="ja-JP"/>
                </w:rPr>
                <w:t xml:space="preserve"> 0 1 2 3 5 6 7 8 9 12 14 16 17 18 19 20 21 23 24 25 26 28 29 30 31 32 33 41 42 45 47 48 49 50 52 53 56 57 60 62 63 64 65 67 68 69 70 71 72 73</w:t>
              </w:r>
            </w:ins>
          </w:p>
        </w:tc>
        <w:tc>
          <w:tcPr>
            <w:tcW w:w="396" w:type="pct"/>
            <w:tcBorders>
              <w:top w:val="single" w:sz="6" w:space="0" w:color="auto"/>
              <w:left w:val="single" w:sz="6" w:space="0" w:color="auto"/>
              <w:bottom w:val="single" w:sz="6" w:space="0" w:color="auto"/>
              <w:right w:val="single" w:sz="6" w:space="0" w:color="auto"/>
            </w:tcBorders>
          </w:tcPr>
          <w:p w14:paraId="1AF5F1C5" w14:textId="77777777" w:rsidR="00CB3986" w:rsidRPr="008E21F4" w:rsidRDefault="00CB3986" w:rsidP="00D04D5F">
            <w:pPr>
              <w:pStyle w:val="TAC"/>
              <w:rPr>
                <w:ins w:id="16782" w:author="Delta" w:date="2021-07-23T11:12:00Z"/>
                <w:sz w:val="16"/>
                <w:szCs w:val="16"/>
                <w:lang w:eastAsia="ja-JP"/>
              </w:rPr>
            </w:pPr>
            <w:ins w:id="16783" w:author="Delta" w:date="2021-07-23T11:12:00Z">
              <w:r w:rsidRPr="008E21F4">
                <w:rPr>
                  <w:sz w:val="16"/>
                  <w:szCs w:val="16"/>
                  <w:lang w:eastAsia="ja-JP"/>
                </w:rPr>
                <w:t xml:space="preserve"> 0 1 2 3 4 5 6 7 8 11 18 20 21 24 25 26 27 29 30 31 33 36 37 38 39 40 43 45 46 47 48 49 50 51 53 54 55 57 58 59 60 61 65 67 68 69 70 71 73 74</w:t>
              </w:r>
            </w:ins>
          </w:p>
        </w:tc>
        <w:tc>
          <w:tcPr>
            <w:tcW w:w="396" w:type="pct"/>
            <w:tcBorders>
              <w:top w:val="single" w:sz="6" w:space="0" w:color="auto"/>
              <w:left w:val="single" w:sz="6" w:space="0" w:color="auto"/>
              <w:bottom w:val="single" w:sz="6" w:space="0" w:color="auto"/>
              <w:right w:val="single" w:sz="6" w:space="0" w:color="auto"/>
            </w:tcBorders>
          </w:tcPr>
          <w:p w14:paraId="6848E4C3" w14:textId="77777777" w:rsidR="00CB3986" w:rsidRPr="008E21F4" w:rsidRDefault="00CB3986" w:rsidP="00D04D5F">
            <w:pPr>
              <w:pStyle w:val="TAC"/>
              <w:rPr>
                <w:ins w:id="16784" w:author="Delta" w:date="2021-07-23T11:12:00Z"/>
                <w:sz w:val="16"/>
                <w:szCs w:val="16"/>
                <w:lang w:eastAsia="ja-JP"/>
              </w:rPr>
            </w:pPr>
            <w:ins w:id="16785" w:author="Delta" w:date="2021-07-23T11:12:00Z">
              <w:r w:rsidRPr="008E21F4">
                <w:rPr>
                  <w:sz w:val="16"/>
                  <w:szCs w:val="16"/>
                  <w:lang w:eastAsia="ja-JP"/>
                </w:rPr>
                <w:t xml:space="preserve"> 1 2 3 4 9 11 12 13 14 15 17 18 20 21 22 24 25 26 28 29 31 32 33 34 40 42 43 44 45 46 47 48 50 51 52 54 56 58 59 60 61 62 63 64 68 70 71 72 73 74</w:t>
              </w:r>
            </w:ins>
          </w:p>
        </w:tc>
        <w:tc>
          <w:tcPr>
            <w:tcW w:w="396" w:type="pct"/>
            <w:tcBorders>
              <w:top w:val="single" w:sz="6" w:space="0" w:color="auto"/>
              <w:left w:val="single" w:sz="6" w:space="0" w:color="auto"/>
              <w:bottom w:val="single" w:sz="6" w:space="0" w:color="auto"/>
              <w:right w:val="single" w:sz="6" w:space="0" w:color="auto"/>
            </w:tcBorders>
          </w:tcPr>
          <w:p w14:paraId="4F7CF0A5" w14:textId="77777777" w:rsidR="00CB3986" w:rsidRPr="008E21F4" w:rsidRDefault="00CB3986" w:rsidP="00D04D5F">
            <w:pPr>
              <w:pStyle w:val="TAC"/>
              <w:rPr>
                <w:ins w:id="16786" w:author="Delta" w:date="2021-07-23T11:12:00Z"/>
                <w:sz w:val="16"/>
                <w:szCs w:val="16"/>
                <w:lang w:eastAsia="ja-JP"/>
              </w:rPr>
            </w:pPr>
            <w:ins w:id="16787" w:author="Delta" w:date="2021-07-23T11:12:00Z">
              <w:r w:rsidRPr="008E21F4">
                <w:rPr>
                  <w:sz w:val="16"/>
                  <w:szCs w:val="16"/>
                  <w:lang w:eastAsia="ja-JP"/>
                </w:rPr>
                <w:t xml:space="preserve"> 2 3 4 6 7 9 11 12 14 15 17 18 20 22 24 25 27 28 29 30 31 33 34 35 38 39 40 42 43 45 46 47 48 49 55 56 59 60 61 62 63 65 66 67 68 69 70 71 73 74</w:t>
              </w:r>
            </w:ins>
          </w:p>
        </w:tc>
        <w:tc>
          <w:tcPr>
            <w:tcW w:w="396" w:type="pct"/>
            <w:tcBorders>
              <w:top w:val="single" w:sz="6" w:space="0" w:color="auto"/>
              <w:left w:val="single" w:sz="6" w:space="0" w:color="auto"/>
              <w:bottom w:val="single" w:sz="6" w:space="0" w:color="auto"/>
              <w:right w:val="single" w:sz="6" w:space="0" w:color="auto"/>
            </w:tcBorders>
          </w:tcPr>
          <w:p w14:paraId="0728C1B0" w14:textId="77777777" w:rsidR="00CB3986" w:rsidRPr="008E21F4" w:rsidRDefault="00CB3986" w:rsidP="00D04D5F">
            <w:pPr>
              <w:pStyle w:val="TAC"/>
              <w:rPr>
                <w:ins w:id="16788" w:author="Delta" w:date="2021-07-23T11:12:00Z"/>
                <w:sz w:val="16"/>
                <w:szCs w:val="16"/>
                <w:lang w:eastAsia="ja-JP"/>
              </w:rPr>
            </w:pPr>
            <w:ins w:id="16789" w:author="Delta" w:date="2021-07-23T11:12:00Z">
              <w:r w:rsidRPr="008E21F4">
                <w:rPr>
                  <w:sz w:val="16"/>
                  <w:szCs w:val="16"/>
                  <w:lang w:eastAsia="ja-JP"/>
                </w:rPr>
                <w:t xml:space="preserve"> 2 4 5 6 8 10 13 15 16 17 18 20 22 24 25 26 27 28 29 30 31 32 33 34 35 38 40 41 44 45 46 47 48 50 51 52 53 54 56 59 60 63 64 67 69 70 71 72 73 74</w:t>
              </w:r>
            </w:ins>
          </w:p>
        </w:tc>
        <w:tc>
          <w:tcPr>
            <w:tcW w:w="397" w:type="pct"/>
            <w:tcBorders>
              <w:top w:val="single" w:sz="6" w:space="0" w:color="auto"/>
              <w:left w:val="single" w:sz="6" w:space="0" w:color="auto"/>
              <w:bottom w:val="single" w:sz="6" w:space="0" w:color="auto"/>
              <w:right w:val="single" w:sz="6" w:space="0" w:color="auto"/>
            </w:tcBorders>
          </w:tcPr>
          <w:p w14:paraId="419B24F3" w14:textId="77777777" w:rsidR="00CB3986" w:rsidRPr="008E21F4" w:rsidRDefault="00CB3986" w:rsidP="00D04D5F">
            <w:pPr>
              <w:pStyle w:val="TAC"/>
              <w:rPr>
                <w:ins w:id="16790" w:author="Delta" w:date="2021-07-23T11:12:00Z"/>
                <w:sz w:val="16"/>
                <w:szCs w:val="16"/>
                <w:lang w:eastAsia="ja-JP"/>
              </w:rPr>
            </w:pPr>
            <w:ins w:id="16791" w:author="Delta" w:date="2021-07-23T11:12:00Z">
              <w:r w:rsidRPr="008E21F4">
                <w:rPr>
                  <w:sz w:val="16"/>
                  <w:szCs w:val="16"/>
                  <w:lang w:eastAsia="ja-JP"/>
                </w:rPr>
                <w:t xml:space="preserve"> 0 2 3 4 5 7 8 11 12 14 16 18 20 22 23 24 25 27 28 29 30 31 33 42 43 45 46 47 48 49 50 51 53 54 56 58 60 61 62 63 64 65 66 67 68 69 70 71 72 73</w:t>
              </w:r>
            </w:ins>
          </w:p>
        </w:tc>
        <w:tc>
          <w:tcPr>
            <w:tcW w:w="397" w:type="pct"/>
            <w:tcBorders>
              <w:top w:val="single" w:sz="6" w:space="0" w:color="auto"/>
              <w:left w:val="single" w:sz="6" w:space="0" w:color="auto"/>
              <w:bottom w:val="single" w:sz="6" w:space="0" w:color="auto"/>
              <w:right w:val="single" w:sz="6" w:space="0" w:color="auto"/>
            </w:tcBorders>
          </w:tcPr>
          <w:p w14:paraId="77E557F7" w14:textId="77777777" w:rsidR="00CB3986" w:rsidRPr="008E21F4" w:rsidRDefault="00CB3986" w:rsidP="00D04D5F">
            <w:pPr>
              <w:pStyle w:val="TAC"/>
              <w:rPr>
                <w:ins w:id="16792" w:author="Delta" w:date="2021-07-23T11:12:00Z"/>
                <w:sz w:val="16"/>
                <w:szCs w:val="16"/>
                <w:lang w:eastAsia="ja-JP"/>
              </w:rPr>
            </w:pPr>
            <w:ins w:id="16793" w:author="Delta" w:date="2021-07-23T11:12:00Z">
              <w:r w:rsidRPr="008E21F4">
                <w:rPr>
                  <w:sz w:val="16"/>
                  <w:szCs w:val="16"/>
                  <w:lang w:eastAsia="ja-JP"/>
                </w:rPr>
                <w:t xml:space="preserve"> 0 1 2 3 9 11 12 14 15 17 18 20 23 25 26 28 29 30 31 32 33 36 37 38 39 41 42 43 45 46 50 52 53 54 57 58 59 60 61 62 63 64 65 67 68 70 71 72 73 74</w:t>
              </w:r>
            </w:ins>
          </w:p>
        </w:tc>
        <w:tc>
          <w:tcPr>
            <w:tcW w:w="397" w:type="pct"/>
            <w:tcBorders>
              <w:top w:val="single" w:sz="6" w:space="0" w:color="auto"/>
              <w:left w:val="single" w:sz="6" w:space="0" w:color="auto"/>
              <w:bottom w:val="single" w:sz="6" w:space="0" w:color="auto"/>
              <w:right w:val="single" w:sz="6" w:space="0" w:color="auto"/>
            </w:tcBorders>
          </w:tcPr>
          <w:p w14:paraId="346C88D4" w14:textId="77777777" w:rsidR="00CB3986" w:rsidRPr="008E21F4" w:rsidRDefault="00CB3986" w:rsidP="00D04D5F">
            <w:pPr>
              <w:pStyle w:val="TAC"/>
              <w:rPr>
                <w:ins w:id="16794" w:author="Delta" w:date="2021-07-23T11:12:00Z"/>
                <w:sz w:val="16"/>
                <w:szCs w:val="16"/>
                <w:lang w:eastAsia="ja-JP"/>
              </w:rPr>
            </w:pPr>
            <w:ins w:id="16795" w:author="Delta" w:date="2021-07-23T11:12:00Z">
              <w:r w:rsidRPr="008E21F4">
                <w:rPr>
                  <w:sz w:val="16"/>
                  <w:szCs w:val="16"/>
                  <w:lang w:eastAsia="ja-JP"/>
                </w:rPr>
                <w:t xml:space="preserve"> 0 1 3 4 5 6 7 8 11 12 14 19 20 21 23 24 26 27 28 30 31 33 34 35 38 40 41 42 44 45 46 49 51 52 53 54 55 58 59 60 61 62 63 65 67 69 70 71 72 73</w:t>
              </w:r>
            </w:ins>
          </w:p>
        </w:tc>
        <w:tc>
          <w:tcPr>
            <w:tcW w:w="397" w:type="pct"/>
            <w:tcBorders>
              <w:top w:val="single" w:sz="6" w:space="0" w:color="auto"/>
              <w:left w:val="single" w:sz="6" w:space="0" w:color="auto"/>
              <w:bottom w:val="single" w:sz="6" w:space="0" w:color="auto"/>
              <w:right w:val="single" w:sz="6" w:space="0" w:color="auto"/>
            </w:tcBorders>
          </w:tcPr>
          <w:p w14:paraId="42CA0EA6" w14:textId="77777777" w:rsidR="00CB3986" w:rsidRPr="008E21F4" w:rsidRDefault="00CB3986" w:rsidP="00D04D5F">
            <w:pPr>
              <w:pStyle w:val="TAC"/>
              <w:rPr>
                <w:ins w:id="16796" w:author="Delta" w:date="2021-07-23T11:12:00Z"/>
                <w:sz w:val="16"/>
                <w:szCs w:val="16"/>
                <w:lang w:eastAsia="ja-JP"/>
              </w:rPr>
            </w:pPr>
            <w:ins w:id="16797" w:author="Delta" w:date="2021-07-23T11:12:00Z">
              <w:r w:rsidRPr="008E21F4">
                <w:rPr>
                  <w:sz w:val="16"/>
                  <w:szCs w:val="16"/>
                  <w:lang w:eastAsia="ja-JP"/>
                </w:rPr>
                <w:t xml:space="preserve"> 0 1 2 3 7 8 9 10 12 13 14 15 17 18 19 21 22 23 24 25 26 27 28 29 32 33 34 36 37 39 40 43 46 47 48 49 50 53 54 56 61 62 63 66 68 69 71 72 73 74</w:t>
              </w:r>
            </w:ins>
          </w:p>
        </w:tc>
        <w:tc>
          <w:tcPr>
            <w:tcW w:w="397" w:type="pct"/>
            <w:tcBorders>
              <w:top w:val="single" w:sz="6" w:space="0" w:color="auto"/>
              <w:left w:val="single" w:sz="6" w:space="0" w:color="auto"/>
              <w:bottom w:val="single" w:sz="6" w:space="0" w:color="auto"/>
              <w:right w:val="single" w:sz="6" w:space="0" w:color="auto"/>
            </w:tcBorders>
          </w:tcPr>
          <w:p w14:paraId="5CA0C3C7" w14:textId="77777777" w:rsidR="00CB3986" w:rsidRPr="008E21F4" w:rsidRDefault="00CB3986" w:rsidP="00D04D5F">
            <w:pPr>
              <w:pStyle w:val="TAC"/>
              <w:rPr>
                <w:ins w:id="16798" w:author="Delta" w:date="2021-07-23T11:12:00Z"/>
                <w:sz w:val="16"/>
                <w:szCs w:val="16"/>
                <w:lang w:eastAsia="ja-JP"/>
              </w:rPr>
            </w:pPr>
            <w:ins w:id="16799" w:author="Delta" w:date="2021-07-23T11:12:00Z">
              <w:r w:rsidRPr="008E21F4">
                <w:rPr>
                  <w:sz w:val="16"/>
                  <w:szCs w:val="16"/>
                  <w:lang w:eastAsia="ja-JP"/>
                </w:rPr>
                <w:t xml:space="preserve"> 0 1 3 7 8 11 13 14 16 18 19 20 21 22 23 25 27 28 29 30 32 34 35 36 40 41 42 43 44 45 46 47 48 50 51 53 54 55 57 59 61 62 63 64 66 67 68 69 70 71</w:t>
              </w:r>
            </w:ins>
          </w:p>
        </w:tc>
        <w:tc>
          <w:tcPr>
            <w:tcW w:w="397" w:type="pct"/>
            <w:tcBorders>
              <w:top w:val="single" w:sz="6" w:space="0" w:color="auto"/>
              <w:left w:val="single" w:sz="6" w:space="0" w:color="auto"/>
              <w:bottom w:val="single" w:sz="6" w:space="0" w:color="auto"/>
              <w:right w:val="single" w:sz="6" w:space="0" w:color="auto"/>
            </w:tcBorders>
          </w:tcPr>
          <w:p w14:paraId="1E83A274" w14:textId="77777777" w:rsidR="00CB3986" w:rsidRPr="008E21F4" w:rsidRDefault="00CB3986" w:rsidP="00D04D5F">
            <w:pPr>
              <w:pStyle w:val="TAC"/>
              <w:rPr>
                <w:ins w:id="16800" w:author="Delta" w:date="2021-07-23T11:12:00Z"/>
                <w:sz w:val="16"/>
                <w:szCs w:val="16"/>
                <w:lang w:eastAsia="ja-JP"/>
              </w:rPr>
            </w:pPr>
            <w:ins w:id="16801" w:author="Delta" w:date="2021-07-23T11:12:00Z">
              <w:r w:rsidRPr="008E21F4">
                <w:rPr>
                  <w:sz w:val="16"/>
                  <w:szCs w:val="16"/>
                  <w:lang w:eastAsia="ja-JP"/>
                </w:rPr>
                <w:t xml:space="preserve"> 0 1 2 3 5 6 7 8 9 12 14 16 17 18 19 20 21 23 24 25 26 28 29 30 31 32 33 41 42 45 47 48 49 50 52 53 56 57 60 62 63 64 65 67 68 69 70 71 72 73</w:t>
              </w:r>
            </w:ins>
          </w:p>
        </w:tc>
        <w:tc>
          <w:tcPr>
            <w:tcW w:w="397" w:type="pct"/>
            <w:tcBorders>
              <w:top w:val="single" w:sz="6" w:space="0" w:color="auto"/>
              <w:left w:val="single" w:sz="6" w:space="0" w:color="auto"/>
              <w:bottom w:val="single" w:sz="6" w:space="0" w:color="auto"/>
              <w:right w:val="single" w:sz="6" w:space="0" w:color="auto"/>
            </w:tcBorders>
          </w:tcPr>
          <w:p w14:paraId="3AFC0AF7" w14:textId="77777777" w:rsidR="00CB3986" w:rsidRPr="008E21F4" w:rsidRDefault="00CB3986" w:rsidP="00D04D5F">
            <w:pPr>
              <w:pStyle w:val="TAC"/>
              <w:rPr>
                <w:ins w:id="16802" w:author="Delta" w:date="2021-07-23T11:12:00Z"/>
                <w:sz w:val="16"/>
                <w:szCs w:val="16"/>
                <w:lang w:eastAsia="ja-JP"/>
              </w:rPr>
            </w:pPr>
            <w:ins w:id="16803" w:author="Delta" w:date="2021-07-23T11:12:00Z">
              <w:r w:rsidRPr="008E21F4">
                <w:rPr>
                  <w:sz w:val="16"/>
                  <w:szCs w:val="16"/>
                  <w:lang w:eastAsia="ja-JP"/>
                </w:rPr>
                <w:t xml:space="preserve"> 0 1 2 3 4 5 6 7 8 11 18 20 21 24 25 26 27 29 30 31 33 36 37 38 39 40 43 45 46 47 48 49 50 51 53 54 55 57 58 59 60 61 65 67 68 69 70 71 73 74</w:t>
              </w:r>
            </w:ins>
          </w:p>
        </w:tc>
      </w:tr>
      <w:tr w:rsidR="00CB3986" w:rsidRPr="008E21F4" w14:paraId="3434639E" w14:textId="77777777" w:rsidTr="00D04D5F">
        <w:trPr>
          <w:trHeight w:val="434"/>
          <w:jc w:val="center"/>
          <w:ins w:id="16804" w:author="Delta" w:date="2021-07-23T11:12:00Z"/>
        </w:trPr>
        <w:tc>
          <w:tcPr>
            <w:tcW w:w="242" w:type="pct"/>
            <w:tcBorders>
              <w:top w:val="single" w:sz="6" w:space="0" w:color="auto"/>
              <w:left w:val="single" w:sz="6" w:space="0" w:color="auto"/>
              <w:bottom w:val="single" w:sz="6" w:space="0" w:color="auto"/>
              <w:right w:val="single" w:sz="6" w:space="0" w:color="auto"/>
            </w:tcBorders>
          </w:tcPr>
          <w:p w14:paraId="3CD25005" w14:textId="77777777" w:rsidR="00CB3986" w:rsidRPr="008E21F4" w:rsidRDefault="00CB3986" w:rsidP="00D04D5F">
            <w:pPr>
              <w:pStyle w:val="TAC"/>
              <w:rPr>
                <w:ins w:id="16805" w:author="Delta" w:date="2021-07-23T11:12:00Z"/>
                <w:b/>
                <w:sz w:val="16"/>
                <w:szCs w:val="16"/>
                <w:lang w:eastAsia="ja-JP"/>
              </w:rPr>
            </w:pPr>
            <w:ins w:id="16806" w:author="Delta" w:date="2021-07-23T11:12:00Z">
              <w:r w:rsidRPr="008E21F4">
                <w:rPr>
                  <w:b/>
                  <w:sz w:val="16"/>
                  <w:szCs w:val="16"/>
                  <w:lang w:eastAsia="ja-JP"/>
                </w:rPr>
                <w:t>20 MHz</w:t>
              </w:r>
            </w:ins>
          </w:p>
        </w:tc>
        <w:tc>
          <w:tcPr>
            <w:tcW w:w="396" w:type="pct"/>
            <w:tcBorders>
              <w:top w:val="single" w:sz="6" w:space="0" w:color="auto"/>
              <w:left w:val="single" w:sz="6" w:space="0" w:color="auto"/>
              <w:bottom w:val="single" w:sz="6" w:space="0" w:color="auto"/>
              <w:right w:val="single" w:sz="6" w:space="0" w:color="auto"/>
            </w:tcBorders>
          </w:tcPr>
          <w:p w14:paraId="6B54B3D8" w14:textId="77777777" w:rsidR="00CB3986" w:rsidRPr="008E21F4" w:rsidRDefault="00CB3986" w:rsidP="00D04D5F">
            <w:pPr>
              <w:pStyle w:val="TAC"/>
              <w:rPr>
                <w:ins w:id="16807" w:author="Delta" w:date="2021-07-23T11:12:00Z"/>
                <w:sz w:val="16"/>
                <w:szCs w:val="16"/>
                <w:lang w:eastAsia="ja-JP"/>
              </w:rPr>
            </w:pPr>
            <w:ins w:id="16808" w:author="Delta" w:date="2021-07-23T11:12:00Z">
              <w:r w:rsidRPr="008E21F4">
                <w:rPr>
                  <w:sz w:val="16"/>
                  <w:szCs w:val="16"/>
                  <w:lang w:eastAsia="ja-JP"/>
                </w:rPr>
                <w:t xml:space="preserve"> 0 1 4 6 7 8 9 10 11 13 14 15 16 20 21 22 23 25 26 28 29 30 31 32 33 34 36 39 41 42 44 45 54 56 57 58 60 61 63 66 67 68 72 75 76 77 79 81 82 84 85 87 88 91 92 94 95 97 98 99</w:t>
              </w:r>
            </w:ins>
          </w:p>
        </w:tc>
        <w:tc>
          <w:tcPr>
            <w:tcW w:w="396" w:type="pct"/>
            <w:tcBorders>
              <w:top w:val="single" w:sz="6" w:space="0" w:color="auto"/>
              <w:left w:val="single" w:sz="6" w:space="0" w:color="auto"/>
              <w:bottom w:val="single" w:sz="6" w:space="0" w:color="auto"/>
              <w:right w:val="single" w:sz="6" w:space="0" w:color="auto"/>
            </w:tcBorders>
          </w:tcPr>
          <w:p w14:paraId="2B84521E" w14:textId="77777777" w:rsidR="00CB3986" w:rsidRPr="008E21F4" w:rsidRDefault="00CB3986" w:rsidP="00D04D5F">
            <w:pPr>
              <w:pStyle w:val="TAC"/>
              <w:rPr>
                <w:ins w:id="16809" w:author="Delta" w:date="2021-07-23T11:12:00Z"/>
                <w:sz w:val="16"/>
                <w:szCs w:val="16"/>
                <w:lang w:eastAsia="ja-JP"/>
              </w:rPr>
            </w:pPr>
            <w:ins w:id="16810" w:author="Delta" w:date="2021-07-23T11:12:00Z">
              <w:r w:rsidRPr="008E21F4">
                <w:rPr>
                  <w:sz w:val="16"/>
                  <w:szCs w:val="16"/>
                  <w:lang w:eastAsia="ja-JP"/>
                </w:rPr>
                <w:t xml:space="preserve"> 1 3 5 6 7 9 10 13 17 19 20 21 22 23 24 25 26 27 28 30 32 33 34 35 36 39 41 47 48 49 50 51 53 54 55 57 58 59 60 61 64 65 67 68 75 76 77 79 80 81 83 84 86 87 89 90 91 93 95 99</w:t>
              </w:r>
            </w:ins>
          </w:p>
        </w:tc>
        <w:tc>
          <w:tcPr>
            <w:tcW w:w="396" w:type="pct"/>
            <w:tcBorders>
              <w:top w:val="single" w:sz="6" w:space="0" w:color="auto"/>
              <w:left w:val="single" w:sz="6" w:space="0" w:color="auto"/>
              <w:bottom w:val="single" w:sz="6" w:space="0" w:color="auto"/>
              <w:right w:val="single" w:sz="6" w:space="0" w:color="auto"/>
            </w:tcBorders>
          </w:tcPr>
          <w:p w14:paraId="0E4F0B10" w14:textId="77777777" w:rsidR="00CB3986" w:rsidRPr="008E21F4" w:rsidRDefault="00CB3986" w:rsidP="00D04D5F">
            <w:pPr>
              <w:pStyle w:val="TAC"/>
              <w:rPr>
                <w:ins w:id="16811" w:author="Delta" w:date="2021-07-23T11:12:00Z"/>
                <w:sz w:val="16"/>
                <w:szCs w:val="16"/>
                <w:lang w:eastAsia="ja-JP"/>
              </w:rPr>
            </w:pPr>
            <w:ins w:id="16812" w:author="Delta" w:date="2021-07-23T11:12:00Z">
              <w:r w:rsidRPr="008E21F4">
                <w:rPr>
                  <w:sz w:val="16"/>
                  <w:szCs w:val="16"/>
                  <w:lang w:eastAsia="ja-JP"/>
                </w:rPr>
                <w:t xml:space="preserve"> 0 1 2 3 6 8 10 11 15 16 17 19 21 22 23 25 26 28 29 30 32 33 35 38 39 40 41 42 43 44 46 49 51 52 53 54 57 59 60 62 63 64 65 67 69 71 72 73 76 79 81 84 86 88 89 90 92 93 94 99</w:t>
              </w:r>
            </w:ins>
          </w:p>
        </w:tc>
        <w:tc>
          <w:tcPr>
            <w:tcW w:w="396" w:type="pct"/>
            <w:tcBorders>
              <w:top w:val="single" w:sz="6" w:space="0" w:color="auto"/>
              <w:left w:val="single" w:sz="6" w:space="0" w:color="auto"/>
              <w:bottom w:val="single" w:sz="6" w:space="0" w:color="auto"/>
              <w:right w:val="single" w:sz="6" w:space="0" w:color="auto"/>
            </w:tcBorders>
          </w:tcPr>
          <w:p w14:paraId="09682734" w14:textId="77777777" w:rsidR="00CB3986" w:rsidRPr="008E21F4" w:rsidRDefault="00CB3986" w:rsidP="00D04D5F">
            <w:pPr>
              <w:pStyle w:val="TAC"/>
              <w:rPr>
                <w:ins w:id="16813" w:author="Delta" w:date="2021-07-23T11:12:00Z"/>
                <w:sz w:val="16"/>
                <w:szCs w:val="16"/>
                <w:lang w:eastAsia="ja-JP"/>
              </w:rPr>
            </w:pPr>
            <w:ins w:id="16814" w:author="Delta" w:date="2021-07-23T11:12:00Z">
              <w:r w:rsidRPr="008E21F4">
                <w:rPr>
                  <w:sz w:val="16"/>
                  <w:szCs w:val="16"/>
                  <w:lang w:eastAsia="ja-JP"/>
                </w:rPr>
                <w:t xml:space="preserve"> 5 6 7 9 10 12 14 15 16 17 21 22 23 24 27 28 29 30 31 33 34 35 36 37 39 41 44 45 47 49 50 53 54 55 56 57 59 64 65 66 68 70 72 75 76 77 80 81 84 85 86 87 90 91 92 94 95 97 98 99</w:t>
              </w:r>
            </w:ins>
          </w:p>
        </w:tc>
        <w:tc>
          <w:tcPr>
            <w:tcW w:w="396" w:type="pct"/>
            <w:tcBorders>
              <w:top w:val="single" w:sz="6" w:space="0" w:color="auto"/>
              <w:left w:val="single" w:sz="6" w:space="0" w:color="auto"/>
              <w:bottom w:val="single" w:sz="6" w:space="0" w:color="auto"/>
              <w:right w:val="single" w:sz="6" w:space="0" w:color="auto"/>
            </w:tcBorders>
          </w:tcPr>
          <w:p w14:paraId="7BB4A6D1" w14:textId="77777777" w:rsidR="00CB3986" w:rsidRPr="008E21F4" w:rsidRDefault="00CB3986" w:rsidP="00D04D5F">
            <w:pPr>
              <w:pStyle w:val="TAC"/>
              <w:rPr>
                <w:ins w:id="16815" w:author="Delta" w:date="2021-07-23T11:12:00Z"/>
                <w:sz w:val="16"/>
                <w:szCs w:val="16"/>
                <w:lang w:eastAsia="ja-JP"/>
              </w:rPr>
            </w:pPr>
            <w:ins w:id="16816" w:author="Delta" w:date="2021-07-23T11:12:00Z">
              <w:r w:rsidRPr="008E21F4">
                <w:rPr>
                  <w:sz w:val="16"/>
                  <w:szCs w:val="16"/>
                  <w:lang w:eastAsia="ja-JP"/>
                </w:rPr>
                <w:t xml:space="preserve"> 0 2 3 4 5 6 7 11 12 14 15 17 19 21 22 24 26 32 36 37 40 42 43 44 47 48 49 50 51 54 56 57 60 62 63 65 66 67 70 71 73 76 77 78 79 81 82 83 84 85 86 87 89 91 94 95 96 97 98 99</w:t>
              </w:r>
            </w:ins>
          </w:p>
        </w:tc>
        <w:tc>
          <w:tcPr>
            <w:tcW w:w="397" w:type="pct"/>
            <w:tcBorders>
              <w:top w:val="single" w:sz="6" w:space="0" w:color="auto"/>
              <w:left w:val="single" w:sz="6" w:space="0" w:color="auto"/>
              <w:bottom w:val="single" w:sz="6" w:space="0" w:color="auto"/>
              <w:right w:val="single" w:sz="6" w:space="0" w:color="auto"/>
            </w:tcBorders>
          </w:tcPr>
          <w:p w14:paraId="5C709137" w14:textId="77777777" w:rsidR="00CB3986" w:rsidRPr="008E21F4" w:rsidRDefault="00CB3986" w:rsidP="00D04D5F">
            <w:pPr>
              <w:pStyle w:val="TAC"/>
              <w:rPr>
                <w:ins w:id="16817" w:author="Delta" w:date="2021-07-23T11:12:00Z"/>
                <w:sz w:val="16"/>
                <w:szCs w:val="16"/>
                <w:lang w:eastAsia="ja-JP"/>
              </w:rPr>
            </w:pPr>
            <w:ins w:id="16818" w:author="Delta" w:date="2021-07-23T11:12:00Z">
              <w:r w:rsidRPr="008E21F4">
                <w:rPr>
                  <w:sz w:val="16"/>
                  <w:szCs w:val="16"/>
                  <w:lang w:eastAsia="ja-JP"/>
                </w:rPr>
                <w:t xml:space="preserve"> 1 2 5 6 8 9 11 12 13 15 21 22 25 26 27 28 29 30 31 32 34 35 38 39 40 41 43 44 45 46 53 57 58 59 61 62 63 64 65 66 68 69 71 72 73 75 77 78 80 82 83 84 85 86 93 94 95 96 97 99</w:t>
              </w:r>
            </w:ins>
          </w:p>
        </w:tc>
        <w:tc>
          <w:tcPr>
            <w:tcW w:w="397" w:type="pct"/>
            <w:tcBorders>
              <w:top w:val="single" w:sz="6" w:space="0" w:color="auto"/>
              <w:left w:val="single" w:sz="6" w:space="0" w:color="auto"/>
              <w:bottom w:val="single" w:sz="6" w:space="0" w:color="auto"/>
              <w:right w:val="single" w:sz="6" w:space="0" w:color="auto"/>
            </w:tcBorders>
          </w:tcPr>
          <w:p w14:paraId="657FDD65" w14:textId="77777777" w:rsidR="00CB3986" w:rsidRPr="008E21F4" w:rsidRDefault="00CB3986" w:rsidP="00D04D5F">
            <w:pPr>
              <w:pStyle w:val="TAC"/>
              <w:rPr>
                <w:ins w:id="16819" w:author="Delta" w:date="2021-07-23T11:12:00Z"/>
                <w:sz w:val="16"/>
                <w:szCs w:val="16"/>
                <w:lang w:eastAsia="ja-JP"/>
              </w:rPr>
            </w:pPr>
            <w:ins w:id="16820" w:author="Delta" w:date="2021-07-23T11:12:00Z">
              <w:r w:rsidRPr="008E21F4">
                <w:rPr>
                  <w:sz w:val="16"/>
                  <w:szCs w:val="16"/>
                  <w:lang w:eastAsia="ja-JP"/>
                </w:rPr>
                <w:t xml:space="preserve"> 0 1 2 3 5 8 9 10 12 13 14 16 22 25 26 27 28 29 31 32 33 34 36 37 38 39 43 44 45 46 48 49 52 53 55 59 61 62 63 64 70 71 72 73 74 75 77 78 80 81 82 84 86 89 90 91 93 97 98 99</w:t>
              </w:r>
            </w:ins>
          </w:p>
        </w:tc>
        <w:tc>
          <w:tcPr>
            <w:tcW w:w="397" w:type="pct"/>
            <w:tcBorders>
              <w:top w:val="single" w:sz="6" w:space="0" w:color="auto"/>
              <w:left w:val="single" w:sz="6" w:space="0" w:color="auto"/>
              <w:bottom w:val="single" w:sz="6" w:space="0" w:color="auto"/>
              <w:right w:val="single" w:sz="6" w:space="0" w:color="auto"/>
            </w:tcBorders>
          </w:tcPr>
          <w:p w14:paraId="755D538A" w14:textId="77777777" w:rsidR="00CB3986" w:rsidRPr="008E21F4" w:rsidRDefault="00CB3986" w:rsidP="00D04D5F">
            <w:pPr>
              <w:pStyle w:val="TAC"/>
              <w:rPr>
                <w:ins w:id="16821" w:author="Delta" w:date="2021-07-23T11:12:00Z"/>
                <w:sz w:val="16"/>
                <w:szCs w:val="16"/>
                <w:lang w:eastAsia="ja-JP"/>
              </w:rPr>
            </w:pPr>
            <w:ins w:id="16822" w:author="Delta" w:date="2021-07-23T11:12:00Z">
              <w:r w:rsidRPr="008E21F4">
                <w:rPr>
                  <w:sz w:val="16"/>
                  <w:szCs w:val="16"/>
                  <w:lang w:eastAsia="ja-JP"/>
                </w:rPr>
                <w:t xml:space="preserve"> 0 1 3 4 5 7 8 10 11 15 18 19 20 21 26 27 29 30 31 33 35 37 38 39 40 41 43 44 45 46 47 48 49 50 52 53 55 56 58 60 62 64 65 66 67 69 70 71 72 73 74 81 83 84 86 92 93 94 96 98</w:t>
              </w:r>
            </w:ins>
          </w:p>
        </w:tc>
        <w:tc>
          <w:tcPr>
            <w:tcW w:w="397" w:type="pct"/>
            <w:tcBorders>
              <w:top w:val="single" w:sz="6" w:space="0" w:color="auto"/>
              <w:left w:val="single" w:sz="6" w:space="0" w:color="auto"/>
              <w:bottom w:val="single" w:sz="6" w:space="0" w:color="auto"/>
              <w:right w:val="single" w:sz="6" w:space="0" w:color="auto"/>
            </w:tcBorders>
          </w:tcPr>
          <w:p w14:paraId="185ACBE6" w14:textId="77777777" w:rsidR="00CB3986" w:rsidRPr="008E21F4" w:rsidRDefault="00CB3986" w:rsidP="00D04D5F">
            <w:pPr>
              <w:pStyle w:val="TAC"/>
              <w:rPr>
                <w:ins w:id="16823" w:author="Delta" w:date="2021-07-23T11:12:00Z"/>
                <w:sz w:val="16"/>
                <w:szCs w:val="16"/>
                <w:lang w:eastAsia="ja-JP"/>
              </w:rPr>
            </w:pPr>
            <w:ins w:id="16824" w:author="Delta" w:date="2021-07-23T11:12:00Z">
              <w:r w:rsidRPr="008E21F4">
                <w:rPr>
                  <w:sz w:val="16"/>
                  <w:szCs w:val="16"/>
                  <w:lang w:eastAsia="ja-JP"/>
                </w:rPr>
                <w:t xml:space="preserve"> 2 3 4 5 7 9 11 13 15 16 17 21 23 24 25 27 28 29 31 33 35 36 40 42 43 44 45 46 48 49 51 52 53 54 55 56 57 59 61 63 64 65 68 71 76 77 78 81 82 83 84 85 86 87 90 91 93 94 98 99</w:t>
              </w:r>
            </w:ins>
          </w:p>
        </w:tc>
        <w:tc>
          <w:tcPr>
            <w:tcW w:w="397" w:type="pct"/>
            <w:tcBorders>
              <w:top w:val="single" w:sz="6" w:space="0" w:color="auto"/>
              <w:left w:val="single" w:sz="6" w:space="0" w:color="auto"/>
              <w:bottom w:val="single" w:sz="6" w:space="0" w:color="auto"/>
              <w:right w:val="single" w:sz="6" w:space="0" w:color="auto"/>
            </w:tcBorders>
          </w:tcPr>
          <w:p w14:paraId="6E4CE648" w14:textId="77777777" w:rsidR="00CB3986" w:rsidRPr="008E21F4" w:rsidRDefault="00CB3986" w:rsidP="00D04D5F">
            <w:pPr>
              <w:pStyle w:val="TAC"/>
              <w:rPr>
                <w:ins w:id="16825" w:author="Delta" w:date="2021-07-23T11:12:00Z"/>
                <w:sz w:val="16"/>
                <w:szCs w:val="16"/>
                <w:lang w:eastAsia="ja-JP"/>
              </w:rPr>
            </w:pPr>
            <w:ins w:id="16826" w:author="Delta" w:date="2021-07-23T11:12:00Z">
              <w:r w:rsidRPr="008E21F4">
                <w:rPr>
                  <w:sz w:val="16"/>
                  <w:szCs w:val="16"/>
                  <w:lang w:eastAsia="ja-JP"/>
                </w:rPr>
                <w:t xml:space="preserve"> 0 3 4 6 7 8 10 11 13 16 18 21 22 23 25 26 28 29 32 35 36 37 38 43 44 46 47 48 49 53 54 57 58 59 60 61 64 66 67 68 69 70 72 76 77 78 80 81 82 83 84 86 87 88 89 91 92 94 95 96</w:t>
              </w:r>
            </w:ins>
          </w:p>
        </w:tc>
        <w:tc>
          <w:tcPr>
            <w:tcW w:w="397" w:type="pct"/>
            <w:tcBorders>
              <w:top w:val="single" w:sz="6" w:space="0" w:color="auto"/>
              <w:left w:val="single" w:sz="6" w:space="0" w:color="auto"/>
              <w:bottom w:val="single" w:sz="6" w:space="0" w:color="auto"/>
              <w:right w:val="single" w:sz="6" w:space="0" w:color="auto"/>
            </w:tcBorders>
          </w:tcPr>
          <w:p w14:paraId="172B4D0C" w14:textId="77777777" w:rsidR="00CB3986" w:rsidRPr="008E21F4" w:rsidRDefault="00CB3986" w:rsidP="00D04D5F">
            <w:pPr>
              <w:pStyle w:val="TAC"/>
              <w:rPr>
                <w:ins w:id="16827" w:author="Delta" w:date="2021-07-23T11:12:00Z"/>
                <w:sz w:val="16"/>
                <w:szCs w:val="16"/>
                <w:lang w:eastAsia="ja-JP"/>
              </w:rPr>
            </w:pPr>
            <w:ins w:id="16828" w:author="Delta" w:date="2021-07-23T11:12:00Z">
              <w:r w:rsidRPr="008E21F4">
                <w:rPr>
                  <w:sz w:val="16"/>
                  <w:szCs w:val="16"/>
                  <w:lang w:eastAsia="ja-JP"/>
                </w:rPr>
                <w:t xml:space="preserve"> 0 1 4 6 7 8 9 10 11 13 14 15 16 20 21 22 23 25 26 28 29 30 31 32 33 34 36 39 41 42 44 45 54 56 57 58 60 61 63 66 67 68 72 75 76 77 79 81 82 84 85 87 88 91 92 94 95 97 98 99</w:t>
              </w:r>
            </w:ins>
          </w:p>
        </w:tc>
        <w:tc>
          <w:tcPr>
            <w:tcW w:w="397" w:type="pct"/>
            <w:tcBorders>
              <w:top w:val="single" w:sz="6" w:space="0" w:color="auto"/>
              <w:left w:val="single" w:sz="6" w:space="0" w:color="auto"/>
              <w:bottom w:val="single" w:sz="6" w:space="0" w:color="auto"/>
              <w:right w:val="single" w:sz="6" w:space="0" w:color="auto"/>
            </w:tcBorders>
          </w:tcPr>
          <w:p w14:paraId="7337869E" w14:textId="77777777" w:rsidR="00CB3986" w:rsidRPr="008E21F4" w:rsidRDefault="00CB3986" w:rsidP="00D04D5F">
            <w:pPr>
              <w:pStyle w:val="TAC"/>
              <w:rPr>
                <w:ins w:id="16829" w:author="Delta" w:date="2021-07-23T11:12:00Z"/>
                <w:sz w:val="16"/>
                <w:szCs w:val="16"/>
                <w:lang w:eastAsia="ja-JP"/>
              </w:rPr>
            </w:pPr>
            <w:ins w:id="16830" w:author="Delta" w:date="2021-07-23T11:12:00Z">
              <w:r w:rsidRPr="008E21F4">
                <w:rPr>
                  <w:sz w:val="16"/>
                  <w:szCs w:val="16"/>
                  <w:lang w:eastAsia="ja-JP"/>
                </w:rPr>
                <w:t xml:space="preserve"> 1 3 5 6 7 9 10 13 17 19 20 21 22 23 24 25 26 27 28 30 32 33 34 35 36 39 41 47 48 49 50 51 53 54 55 57 58 59 60 61 64 65 67 68 75 76 77 79 80 81 83 84 86 87 89 90 91 93 95 99</w:t>
              </w:r>
            </w:ins>
          </w:p>
        </w:tc>
      </w:tr>
    </w:tbl>
    <w:p w14:paraId="58DE86EE" w14:textId="77777777" w:rsidR="00CB3986" w:rsidRPr="008E21F4" w:rsidRDefault="00CB3986" w:rsidP="00CB3986">
      <w:pPr>
        <w:pStyle w:val="TH"/>
        <w:rPr>
          <w:ins w:id="16831" w:author="Delta" w:date="2021-07-23T11:12:00Z"/>
        </w:rPr>
      </w:pP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51C8602C" w14:textId="77777777" w:rsidTr="00D04D5F">
        <w:trPr>
          <w:jc w:val="center"/>
          <w:ins w:id="16832" w:author="Delta" w:date="2021-07-23T11:12:00Z"/>
        </w:trPr>
        <w:tc>
          <w:tcPr>
            <w:tcW w:w="242" w:type="pct"/>
            <w:tcBorders>
              <w:top w:val="single" w:sz="6" w:space="0" w:color="auto"/>
              <w:left w:val="single" w:sz="6" w:space="0" w:color="auto"/>
              <w:bottom w:val="single" w:sz="6" w:space="0" w:color="auto"/>
              <w:right w:val="single" w:sz="6" w:space="0" w:color="auto"/>
            </w:tcBorders>
          </w:tcPr>
          <w:p w14:paraId="6BEB2CD4" w14:textId="77777777" w:rsidR="00CB3986" w:rsidRPr="008E21F4" w:rsidRDefault="00CB3986" w:rsidP="00D04D5F">
            <w:pPr>
              <w:pStyle w:val="TAH"/>
              <w:rPr>
                <w:ins w:id="16833" w:author="Delta" w:date="2021-07-23T11:12:00Z"/>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3823AF16" w14:textId="77777777" w:rsidR="00CB3986" w:rsidRPr="008E21F4" w:rsidRDefault="00CB3986" w:rsidP="00D04D5F">
            <w:pPr>
              <w:pStyle w:val="TAH"/>
              <w:rPr>
                <w:ins w:id="16834" w:author="Delta" w:date="2021-07-23T11:12:00Z"/>
                <w:lang w:eastAsia="ja-JP"/>
              </w:rPr>
            </w:pPr>
            <w:ins w:id="16835" w:author="Delta" w:date="2021-07-23T11:12:00Z">
              <w:r w:rsidRPr="008E21F4">
                <w:rPr>
                  <w:lang w:eastAsia="ja-JP"/>
                </w:rPr>
                <w:t>Subframe 2</w:t>
              </w:r>
            </w:ins>
          </w:p>
        </w:tc>
        <w:tc>
          <w:tcPr>
            <w:tcW w:w="2380" w:type="pct"/>
            <w:gridSpan w:val="6"/>
            <w:tcBorders>
              <w:top w:val="single" w:sz="6" w:space="0" w:color="auto"/>
              <w:left w:val="single" w:sz="6" w:space="0" w:color="auto"/>
              <w:bottom w:val="single" w:sz="6" w:space="0" w:color="auto"/>
              <w:right w:val="single" w:sz="6" w:space="0" w:color="auto"/>
            </w:tcBorders>
          </w:tcPr>
          <w:p w14:paraId="4C00B263" w14:textId="77777777" w:rsidR="00CB3986" w:rsidRPr="008E21F4" w:rsidRDefault="00CB3986" w:rsidP="00D04D5F">
            <w:pPr>
              <w:pStyle w:val="TAH"/>
              <w:rPr>
                <w:ins w:id="16836" w:author="Delta" w:date="2021-07-23T11:12:00Z"/>
                <w:lang w:eastAsia="ja-JP"/>
              </w:rPr>
            </w:pPr>
            <w:ins w:id="16837" w:author="Delta" w:date="2021-07-23T11:12:00Z">
              <w:r w:rsidRPr="008E21F4">
                <w:rPr>
                  <w:lang w:eastAsia="ja-JP"/>
                </w:rPr>
                <w:t>Subframe 3</w:t>
              </w:r>
            </w:ins>
          </w:p>
        </w:tc>
      </w:tr>
      <w:tr w:rsidR="00CB3986" w:rsidRPr="008E21F4" w14:paraId="3A7A8E49" w14:textId="77777777" w:rsidTr="00D04D5F">
        <w:trPr>
          <w:jc w:val="center"/>
          <w:ins w:id="16838" w:author="Delta" w:date="2021-07-23T11:12:00Z"/>
        </w:trPr>
        <w:tc>
          <w:tcPr>
            <w:tcW w:w="242" w:type="pct"/>
            <w:tcBorders>
              <w:top w:val="single" w:sz="6" w:space="0" w:color="auto"/>
              <w:left w:val="single" w:sz="6" w:space="0" w:color="auto"/>
              <w:bottom w:val="single" w:sz="6" w:space="0" w:color="auto"/>
              <w:right w:val="single" w:sz="6" w:space="0" w:color="auto"/>
            </w:tcBorders>
          </w:tcPr>
          <w:p w14:paraId="0F1E5A85" w14:textId="77777777" w:rsidR="00CB3986" w:rsidRPr="008E21F4" w:rsidRDefault="00CB3986" w:rsidP="00D04D5F">
            <w:pPr>
              <w:pStyle w:val="TAH"/>
              <w:rPr>
                <w:ins w:id="16839" w:author="Delta" w:date="2021-07-23T11:12:00Z"/>
                <w:lang w:eastAsia="ja-JP"/>
              </w:rPr>
            </w:pPr>
            <w:ins w:id="16840" w:author="Delta" w:date="2021-07-23T11:12:00Z">
              <w:r w:rsidRPr="008E21F4">
                <w:rPr>
                  <w:lang w:eastAsia="ja-JP"/>
                </w:rPr>
                <w:t>Subslot</w:t>
              </w:r>
            </w:ins>
          </w:p>
        </w:tc>
        <w:tc>
          <w:tcPr>
            <w:tcW w:w="396" w:type="pct"/>
            <w:tcBorders>
              <w:top w:val="single" w:sz="6" w:space="0" w:color="auto"/>
              <w:left w:val="single" w:sz="6" w:space="0" w:color="auto"/>
              <w:bottom w:val="single" w:sz="6" w:space="0" w:color="auto"/>
              <w:right w:val="single" w:sz="6" w:space="0" w:color="auto"/>
            </w:tcBorders>
          </w:tcPr>
          <w:p w14:paraId="1A834E53" w14:textId="77777777" w:rsidR="00CB3986" w:rsidRPr="008E21F4" w:rsidRDefault="00CB3986" w:rsidP="00D04D5F">
            <w:pPr>
              <w:pStyle w:val="TAH"/>
              <w:rPr>
                <w:ins w:id="16841" w:author="Delta" w:date="2021-07-23T11:12:00Z"/>
                <w:lang w:eastAsia="ja-JP"/>
              </w:rPr>
            </w:pPr>
            <w:ins w:id="16842" w:author="Delta" w:date="2021-07-23T11:12:00Z">
              <w:r w:rsidRPr="008E21F4">
                <w:rPr>
                  <w:lang w:eastAsia="ja-JP"/>
                </w:rPr>
                <w:t>0</w:t>
              </w:r>
            </w:ins>
          </w:p>
        </w:tc>
        <w:tc>
          <w:tcPr>
            <w:tcW w:w="396" w:type="pct"/>
            <w:tcBorders>
              <w:top w:val="single" w:sz="6" w:space="0" w:color="auto"/>
              <w:left w:val="single" w:sz="6" w:space="0" w:color="auto"/>
              <w:bottom w:val="single" w:sz="6" w:space="0" w:color="auto"/>
              <w:right w:val="single" w:sz="6" w:space="0" w:color="auto"/>
            </w:tcBorders>
          </w:tcPr>
          <w:p w14:paraId="3A608DDC" w14:textId="77777777" w:rsidR="00CB3986" w:rsidRPr="008E21F4" w:rsidRDefault="00CB3986" w:rsidP="00D04D5F">
            <w:pPr>
              <w:pStyle w:val="TAH"/>
              <w:rPr>
                <w:ins w:id="16843" w:author="Delta" w:date="2021-07-23T11:12:00Z"/>
                <w:lang w:eastAsia="ja-JP"/>
              </w:rPr>
            </w:pPr>
            <w:ins w:id="16844" w:author="Delta" w:date="2021-07-23T11:12:00Z">
              <w:r w:rsidRPr="008E21F4">
                <w:rPr>
                  <w:lang w:eastAsia="ja-JP"/>
                </w:rPr>
                <w:t>1</w:t>
              </w:r>
            </w:ins>
          </w:p>
        </w:tc>
        <w:tc>
          <w:tcPr>
            <w:tcW w:w="396" w:type="pct"/>
            <w:tcBorders>
              <w:top w:val="single" w:sz="6" w:space="0" w:color="auto"/>
              <w:left w:val="single" w:sz="6" w:space="0" w:color="auto"/>
              <w:bottom w:val="single" w:sz="6" w:space="0" w:color="auto"/>
              <w:right w:val="single" w:sz="6" w:space="0" w:color="auto"/>
            </w:tcBorders>
          </w:tcPr>
          <w:p w14:paraId="252F043E" w14:textId="77777777" w:rsidR="00CB3986" w:rsidRPr="008E21F4" w:rsidRDefault="00CB3986" w:rsidP="00D04D5F">
            <w:pPr>
              <w:pStyle w:val="TAH"/>
              <w:rPr>
                <w:ins w:id="16845" w:author="Delta" w:date="2021-07-23T11:12:00Z"/>
                <w:lang w:eastAsia="ja-JP"/>
              </w:rPr>
            </w:pPr>
            <w:ins w:id="16846" w:author="Delta" w:date="2021-07-23T11:12:00Z">
              <w:r w:rsidRPr="008E21F4">
                <w:rPr>
                  <w:lang w:eastAsia="ja-JP"/>
                </w:rPr>
                <w:t>2</w:t>
              </w:r>
            </w:ins>
          </w:p>
        </w:tc>
        <w:tc>
          <w:tcPr>
            <w:tcW w:w="396" w:type="pct"/>
            <w:tcBorders>
              <w:top w:val="single" w:sz="6" w:space="0" w:color="auto"/>
              <w:left w:val="single" w:sz="6" w:space="0" w:color="auto"/>
              <w:bottom w:val="single" w:sz="6" w:space="0" w:color="auto"/>
              <w:right w:val="single" w:sz="6" w:space="0" w:color="auto"/>
            </w:tcBorders>
          </w:tcPr>
          <w:p w14:paraId="17C297C4" w14:textId="77777777" w:rsidR="00CB3986" w:rsidRPr="008E21F4" w:rsidRDefault="00CB3986" w:rsidP="00D04D5F">
            <w:pPr>
              <w:pStyle w:val="TAH"/>
              <w:rPr>
                <w:ins w:id="16847" w:author="Delta" w:date="2021-07-23T11:12:00Z"/>
                <w:lang w:eastAsia="ja-JP"/>
              </w:rPr>
            </w:pPr>
            <w:ins w:id="16848" w:author="Delta" w:date="2021-07-23T11:12:00Z">
              <w:r w:rsidRPr="008E21F4">
                <w:rPr>
                  <w:lang w:eastAsia="ja-JP"/>
                </w:rPr>
                <w:t>3</w:t>
              </w:r>
            </w:ins>
          </w:p>
        </w:tc>
        <w:tc>
          <w:tcPr>
            <w:tcW w:w="396" w:type="pct"/>
            <w:tcBorders>
              <w:top w:val="single" w:sz="6" w:space="0" w:color="auto"/>
              <w:left w:val="single" w:sz="6" w:space="0" w:color="auto"/>
              <w:bottom w:val="single" w:sz="6" w:space="0" w:color="auto"/>
              <w:right w:val="single" w:sz="6" w:space="0" w:color="auto"/>
            </w:tcBorders>
          </w:tcPr>
          <w:p w14:paraId="1F44FA7E" w14:textId="77777777" w:rsidR="00CB3986" w:rsidRPr="008E21F4" w:rsidRDefault="00CB3986" w:rsidP="00D04D5F">
            <w:pPr>
              <w:pStyle w:val="TAH"/>
              <w:rPr>
                <w:ins w:id="16849" w:author="Delta" w:date="2021-07-23T11:12:00Z"/>
                <w:lang w:eastAsia="ja-JP"/>
              </w:rPr>
            </w:pPr>
            <w:ins w:id="16850"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344A87C5" w14:textId="77777777" w:rsidR="00CB3986" w:rsidRPr="008E21F4" w:rsidRDefault="00CB3986" w:rsidP="00D04D5F">
            <w:pPr>
              <w:pStyle w:val="TAH"/>
              <w:rPr>
                <w:ins w:id="16851" w:author="Delta" w:date="2021-07-23T11:12:00Z"/>
                <w:lang w:eastAsia="ja-JP"/>
              </w:rPr>
            </w:pPr>
            <w:ins w:id="16852" w:author="Delta" w:date="2021-07-23T11:12:00Z">
              <w:r w:rsidRPr="008E21F4">
                <w:rPr>
                  <w:lang w:eastAsia="ja-JP"/>
                </w:rPr>
                <w:t>5</w:t>
              </w:r>
            </w:ins>
          </w:p>
        </w:tc>
        <w:tc>
          <w:tcPr>
            <w:tcW w:w="397" w:type="pct"/>
            <w:tcBorders>
              <w:top w:val="single" w:sz="6" w:space="0" w:color="auto"/>
              <w:left w:val="single" w:sz="6" w:space="0" w:color="auto"/>
              <w:bottom w:val="single" w:sz="6" w:space="0" w:color="auto"/>
              <w:right w:val="single" w:sz="6" w:space="0" w:color="auto"/>
            </w:tcBorders>
          </w:tcPr>
          <w:p w14:paraId="2A475BCC" w14:textId="77777777" w:rsidR="00CB3986" w:rsidRPr="008E21F4" w:rsidRDefault="00CB3986" w:rsidP="00D04D5F">
            <w:pPr>
              <w:pStyle w:val="TAH"/>
              <w:rPr>
                <w:ins w:id="16853" w:author="Delta" w:date="2021-07-23T11:12:00Z"/>
                <w:lang w:eastAsia="ja-JP"/>
              </w:rPr>
            </w:pPr>
            <w:ins w:id="16854"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0E9962AD" w14:textId="77777777" w:rsidR="00CB3986" w:rsidRPr="008E21F4" w:rsidRDefault="00CB3986" w:rsidP="00D04D5F">
            <w:pPr>
              <w:pStyle w:val="TAH"/>
              <w:rPr>
                <w:ins w:id="16855" w:author="Delta" w:date="2021-07-23T11:12:00Z"/>
                <w:lang w:eastAsia="ja-JP"/>
              </w:rPr>
            </w:pPr>
            <w:ins w:id="16856"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2D6B37DA" w14:textId="77777777" w:rsidR="00CB3986" w:rsidRPr="008E21F4" w:rsidRDefault="00CB3986" w:rsidP="00D04D5F">
            <w:pPr>
              <w:pStyle w:val="TAH"/>
              <w:rPr>
                <w:ins w:id="16857" w:author="Delta" w:date="2021-07-23T11:12:00Z"/>
                <w:lang w:eastAsia="ja-JP"/>
              </w:rPr>
            </w:pPr>
            <w:ins w:id="16858"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054A7819" w14:textId="77777777" w:rsidR="00CB3986" w:rsidRPr="008E21F4" w:rsidRDefault="00CB3986" w:rsidP="00D04D5F">
            <w:pPr>
              <w:pStyle w:val="TAH"/>
              <w:rPr>
                <w:ins w:id="16859" w:author="Delta" w:date="2021-07-23T11:12:00Z"/>
                <w:lang w:eastAsia="ja-JP"/>
              </w:rPr>
            </w:pPr>
            <w:ins w:id="16860"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14EDF8A7" w14:textId="77777777" w:rsidR="00CB3986" w:rsidRPr="008E21F4" w:rsidRDefault="00CB3986" w:rsidP="00D04D5F">
            <w:pPr>
              <w:pStyle w:val="TAH"/>
              <w:rPr>
                <w:ins w:id="16861" w:author="Delta" w:date="2021-07-23T11:12:00Z"/>
                <w:lang w:eastAsia="ja-JP"/>
              </w:rPr>
            </w:pPr>
            <w:ins w:id="16862"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0868E089" w14:textId="77777777" w:rsidR="00CB3986" w:rsidRPr="008E21F4" w:rsidRDefault="00CB3986" w:rsidP="00D04D5F">
            <w:pPr>
              <w:pStyle w:val="TAH"/>
              <w:rPr>
                <w:ins w:id="16863" w:author="Delta" w:date="2021-07-23T11:12:00Z"/>
                <w:lang w:eastAsia="ja-JP"/>
              </w:rPr>
            </w:pPr>
            <w:ins w:id="16864" w:author="Delta" w:date="2021-07-23T11:12:00Z">
              <w:r w:rsidRPr="008E21F4">
                <w:rPr>
                  <w:lang w:eastAsia="ja-JP"/>
                </w:rPr>
                <w:t>5</w:t>
              </w:r>
            </w:ins>
          </w:p>
        </w:tc>
      </w:tr>
      <w:tr w:rsidR="00CB3986" w:rsidRPr="008E21F4" w14:paraId="7E9B26BD" w14:textId="77777777" w:rsidTr="00D04D5F">
        <w:trPr>
          <w:jc w:val="center"/>
          <w:ins w:id="16865" w:author="Delta" w:date="2021-07-23T11:12:00Z"/>
        </w:trPr>
        <w:tc>
          <w:tcPr>
            <w:tcW w:w="242" w:type="pct"/>
            <w:tcBorders>
              <w:top w:val="single" w:sz="6" w:space="0" w:color="auto"/>
              <w:left w:val="single" w:sz="6" w:space="0" w:color="auto"/>
              <w:bottom w:val="single" w:sz="6" w:space="0" w:color="auto"/>
              <w:right w:val="single" w:sz="6" w:space="0" w:color="auto"/>
            </w:tcBorders>
          </w:tcPr>
          <w:p w14:paraId="0AB147EF" w14:textId="77777777" w:rsidR="00CB3986" w:rsidRPr="008E21F4" w:rsidRDefault="00CB3986" w:rsidP="00D04D5F">
            <w:pPr>
              <w:pStyle w:val="TAC"/>
              <w:rPr>
                <w:ins w:id="16866" w:author="Delta" w:date="2021-07-23T11:12:00Z"/>
                <w:b/>
                <w:sz w:val="16"/>
                <w:szCs w:val="16"/>
                <w:lang w:eastAsia="ja-JP"/>
              </w:rPr>
            </w:pPr>
            <w:ins w:id="16867" w:author="Delta" w:date="2021-07-23T11:12:00Z">
              <w:r w:rsidRPr="008E21F4">
                <w:rPr>
                  <w:b/>
                  <w:sz w:val="16"/>
                  <w:szCs w:val="16"/>
                  <w:lang w:eastAsia="ja-JP"/>
                </w:rPr>
                <w:t>3 MHz</w:t>
              </w:r>
            </w:ins>
          </w:p>
        </w:tc>
        <w:tc>
          <w:tcPr>
            <w:tcW w:w="396" w:type="pct"/>
            <w:tcBorders>
              <w:top w:val="single" w:sz="6" w:space="0" w:color="auto"/>
              <w:left w:val="single" w:sz="6" w:space="0" w:color="auto"/>
              <w:bottom w:val="single" w:sz="6" w:space="0" w:color="auto"/>
              <w:right w:val="single" w:sz="6" w:space="0" w:color="auto"/>
            </w:tcBorders>
          </w:tcPr>
          <w:p w14:paraId="4E216541" w14:textId="77777777" w:rsidR="00CB3986" w:rsidRPr="008E21F4" w:rsidRDefault="00CB3986" w:rsidP="00D04D5F">
            <w:pPr>
              <w:pStyle w:val="TAC"/>
              <w:rPr>
                <w:ins w:id="16868" w:author="Delta" w:date="2021-07-23T11:12:00Z"/>
                <w:sz w:val="16"/>
                <w:szCs w:val="16"/>
                <w:lang w:eastAsia="ja-JP"/>
              </w:rPr>
            </w:pPr>
            <w:ins w:id="16869" w:author="Delta" w:date="2021-07-23T11:12:00Z">
              <w:r w:rsidRPr="008E21F4">
                <w:rPr>
                  <w:sz w:val="16"/>
                  <w:szCs w:val="16"/>
                  <w:lang w:eastAsia="ja-JP"/>
                </w:rPr>
                <w:t xml:space="preserve"> 0 2 3 5 6 11 13</w:t>
              </w:r>
            </w:ins>
          </w:p>
        </w:tc>
        <w:tc>
          <w:tcPr>
            <w:tcW w:w="396" w:type="pct"/>
            <w:tcBorders>
              <w:top w:val="single" w:sz="6" w:space="0" w:color="auto"/>
              <w:left w:val="single" w:sz="6" w:space="0" w:color="auto"/>
              <w:bottom w:val="single" w:sz="6" w:space="0" w:color="auto"/>
              <w:right w:val="single" w:sz="6" w:space="0" w:color="auto"/>
            </w:tcBorders>
          </w:tcPr>
          <w:p w14:paraId="723648C0" w14:textId="77777777" w:rsidR="00CB3986" w:rsidRPr="008E21F4" w:rsidRDefault="00CB3986" w:rsidP="00D04D5F">
            <w:pPr>
              <w:pStyle w:val="TAC"/>
              <w:rPr>
                <w:ins w:id="16870" w:author="Delta" w:date="2021-07-23T11:12:00Z"/>
                <w:sz w:val="16"/>
                <w:szCs w:val="16"/>
                <w:lang w:eastAsia="ja-JP"/>
              </w:rPr>
            </w:pPr>
            <w:ins w:id="16871" w:author="Delta" w:date="2021-07-23T11:12:00Z">
              <w:r w:rsidRPr="008E21F4">
                <w:rPr>
                  <w:sz w:val="16"/>
                  <w:szCs w:val="16"/>
                  <w:lang w:eastAsia="ja-JP"/>
                </w:rPr>
                <w:t xml:space="preserve"> 0 1 4 5 7 10 12</w:t>
              </w:r>
            </w:ins>
          </w:p>
        </w:tc>
        <w:tc>
          <w:tcPr>
            <w:tcW w:w="396" w:type="pct"/>
            <w:tcBorders>
              <w:top w:val="single" w:sz="6" w:space="0" w:color="auto"/>
              <w:left w:val="single" w:sz="6" w:space="0" w:color="auto"/>
              <w:bottom w:val="single" w:sz="6" w:space="0" w:color="auto"/>
              <w:right w:val="single" w:sz="6" w:space="0" w:color="auto"/>
            </w:tcBorders>
          </w:tcPr>
          <w:p w14:paraId="2791DB4C" w14:textId="77777777" w:rsidR="00CB3986" w:rsidRPr="008E21F4" w:rsidRDefault="00CB3986" w:rsidP="00D04D5F">
            <w:pPr>
              <w:pStyle w:val="TAC"/>
              <w:rPr>
                <w:ins w:id="16872" w:author="Delta" w:date="2021-07-23T11:12:00Z"/>
                <w:sz w:val="16"/>
                <w:szCs w:val="16"/>
                <w:lang w:eastAsia="ja-JP"/>
              </w:rPr>
            </w:pPr>
            <w:ins w:id="16873" w:author="Delta" w:date="2021-07-23T11:12:00Z">
              <w:r w:rsidRPr="008E21F4">
                <w:rPr>
                  <w:sz w:val="16"/>
                  <w:szCs w:val="16"/>
                  <w:lang w:eastAsia="ja-JP"/>
                </w:rPr>
                <w:t xml:space="preserve"> 0 2 3 4 9 10 13</w:t>
              </w:r>
            </w:ins>
          </w:p>
        </w:tc>
        <w:tc>
          <w:tcPr>
            <w:tcW w:w="396" w:type="pct"/>
            <w:tcBorders>
              <w:top w:val="single" w:sz="6" w:space="0" w:color="auto"/>
              <w:left w:val="single" w:sz="6" w:space="0" w:color="auto"/>
              <w:bottom w:val="single" w:sz="6" w:space="0" w:color="auto"/>
              <w:right w:val="single" w:sz="6" w:space="0" w:color="auto"/>
            </w:tcBorders>
          </w:tcPr>
          <w:p w14:paraId="2196BBAB" w14:textId="77777777" w:rsidR="00CB3986" w:rsidRPr="008E21F4" w:rsidRDefault="00CB3986" w:rsidP="00D04D5F">
            <w:pPr>
              <w:pStyle w:val="TAC"/>
              <w:rPr>
                <w:ins w:id="16874" w:author="Delta" w:date="2021-07-23T11:12:00Z"/>
                <w:sz w:val="16"/>
                <w:szCs w:val="16"/>
                <w:lang w:eastAsia="ja-JP"/>
              </w:rPr>
            </w:pPr>
            <w:ins w:id="16875" w:author="Delta" w:date="2021-07-23T11:12:00Z">
              <w:r w:rsidRPr="008E21F4">
                <w:rPr>
                  <w:sz w:val="16"/>
                  <w:szCs w:val="16"/>
                  <w:lang w:eastAsia="ja-JP"/>
                </w:rPr>
                <w:t xml:space="preserve"> 0 1 2 3 11 12 14</w:t>
              </w:r>
            </w:ins>
          </w:p>
        </w:tc>
        <w:tc>
          <w:tcPr>
            <w:tcW w:w="396" w:type="pct"/>
            <w:tcBorders>
              <w:top w:val="single" w:sz="6" w:space="0" w:color="auto"/>
              <w:left w:val="single" w:sz="6" w:space="0" w:color="auto"/>
              <w:bottom w:val="single" w:sz="6" w:space="0" w:color="auto"/>
              <w:right w:val="single" w:sz="6" w:space="0" w:color="auto"/>
            </w:tcBorders>
          </w:tcPr>
          <w:p w14:paraId="2EAA466B" w14:textId="77777777" w:rsidR="00CB3986" w:rsidRPr="008E21F4" w:rsidRDefault="00CB3986" w:rsidP="00D04D5F">
            <w:pPr>
              <w:pStyle w:val="TAC"/>
              <w:rPr>
                <w:ins w:id="16876" w:author="Delta" w:date="2021-07-23T11:12:00Z"/>
                <w:sz w:val="16"/>
                <w:szCs w:val="16"/>
                <w:lang w:eastAsia="ja-JP"/>
              </w:rPr>
            </w:pPr>
            <w:ins w:id="16877" w:author="Delta" w:date="2021-07-23T11:12:00Z">
              <w:r w:rsidRPr="008E21F4">
                <w:rPr>
                  <w:sz w:val="16"/>
                  <w:szCs w:val="16"/>
                  <w:lang w:eastAsia="ja-JP"/>
                </w:rPr>
                <w:t xml:space="preserve"> 4 5 6 8 11 13 14</w:t>
              </w:r>
            </w:ins>
          </w:p>
        </w:tc>
        <w:tc>
          <w:tcPr>
            <w:tcW w:w="397" w:type="pct"/>
            <w:tcBorders>
              <w:top w:val="single" w:sz="6" w:space="0" w:color="auto"/>
              <w:left w:val="single" w:sz="6" w:space="0" w:color="auto"/>
              <w:bottom w:val="single" w:sz="6" w:space="0" w:color="auto"/>
              <w:right w:val="single" w:sz="6" w:space="0" w:color="auto"/>
            </w:tcBorders>
          </w:tcPr>
          <w:p w14:paraId="555C52A8" w14:textId="77777777" w:rsidR="00CB3986" w:rsidRPr="008E21F4" w:rsidRDefault="00CB3986" w:rsidP="00D04D5F">
            <w:pPr>
              <w:pStyle w:val="TAC"/>
              <w:rPr>
                <w:ins w:id="16878" w:author="Delta" w:date="2021-07-23T11:12:00Z"/>
                <w:sz w:val="16"/>
                <w:szCs w:val="16"/>
                <w:lang w:eastAsia="ja-JP"/>
              </w:rPr>
            </w:pPr>
            <w:ins w:id="16879" w:author="Delta" w:date="2021-07-23T11:12:00Z">
              <w:r w:rsidRPr="008E21F4">
                <w:rPr>
                  <w:sz w:val="16"/>
                  <w:szCs w:val="16"/>
                  <w:lang w:eastAsia="ja-JP"/>
                </w:rPr>
                <w:t xml:space="preserve"> 2 5 6 9 12 13 14</w:t>
              </w:r>
            </w:ins>
          </w:p>
        </w:tc>
        <w:tc>
          <w:tcPr>
            <w:tcW w:w="397" w:type="pct"/>
            <w:tcBorders>
              <w:top w:val="single" w:sz="6" w:space="0" w:color="auto"/>
              <w:left w:val="single" w:sz="6" w:space="0" w:color="auto"/>
              <w:bottom w:val="single" w:sz="6" w:space="0" w:color="auto"/>
              <w:right w:val="single" w:sz="6" w:space="0" w:color="auto"/>
            </w:tcBorders>
          </w:tcPr>
          <w:p w14:paraId="51DBE46D" w14:textId="77777777" w:rsidR="00CB3986" w:rsidRPr="008E21F4" w:rsidRDefault="00CB3986" w:rsidP="00D04D5F">
            <w:pPr>
              <w:pStyle w:val="TAC"/>
              <w:rPr>
                <w:ins w:id="16880" w:author="Delta" w:date="2021-07-23T11:12:00Z"/>
                <w:sz w:val="16"/>
                <w:szCs w:val="16"/>
                <w:lang w:eastAsia="ja-JP"/>
              </w:rPr>
            </w:pPr>
            <w:ins w:id="16881" w:author="Delta" w:date="2021-07-23T11:12:00Z">
              <w:r w:rsidRPr="008E21F4">
                <w:rPr>
                  <w:sz w:val="16"/>
                  <w:szCs w:val="16"/>
                  <w:lang w:eastAsia="ja-JP"/>
                </w:rPr>
                <w:t xml:space="preserve"> 0 3 4 7 8 9 11</w:t>
              </w:r>
            </w:ins>
          </w:p>
        </w:tc>
        <w:tc>
          <w:tcPr>
            <w:tcW w:w="397" w:type="pct"/>
            <w:tcBorders>
              <w:top w:val="single" w:sz="6" w:space="0" w:color="auto"/>
              <w:left w:val="single" w:sz="6" w:space="0" w:color="auto"/>
              <w:bottom w:val="single" w:sz="6" w:space="0" w:color="auto"/>
              <w:right w:val="single" w:sz="6" w:space="0" w:color="auto"/>
            </w:tcBorders>
          </w:tcPr>
          <w:p w14:paraId="7BD70AED" w14:textId="77777777" w:rsidR="00CB3986" w:rsidRPr="008E21F4" w:rsidRDefault="00CB3986" w:rsidP="00D04D5F">
            <w:pPr>
              <w:pStyle w:val="TAC"/>
              <w:rPr>
                <w:ins w:id="16882" w:author="Delta" w:date="2021-07-23T11:12:00Z"/>
                <w:sz w:val="16"/>
                <w:szCs w:val="16"/>
                <w:lang w:eastAsia="ja-JP"/>
              </w:rPr>
            </w:pPr>
            <w:ins w:id="16883" w:author="Delta" w:date="2021-07-23T11:12:00Z">
              <w:r w:rsidRPr="008E21F4">
                <w:rPr>
                  <w:sz w:val="16"/>
                  <w:szCs w:val="16"/>
                  <w:lang w:eastAsia="ja-JP"/>
                </w:rPr>
                <w:t xml:space="preserve"> 1 2 3 4 5 11 12</w:t>
              </w:r>
            </w:ins>
          </w:p>
        </w:tc>
        <w:tc>
          <w:tcPr>
            <w:tcW w:w="397" w:type="pct"/>
            <w:tcBorders>
              <w:top w:val="single" w:sz="6" w:space="0" w:color="auto"/>
              <w:left w:val="single" w:sz="6" w:space="0" w:color="auto"/>
              <w:bottom w:val="single" w:sz="6" w:space="0" w:color="auto"/>
              <w:right w:val="single" w:sz="6" w:space="0" w:color="auto"/>
            </w:tcBorders>
          </w:tcPr>
          <w:p w14:paraId="03CB246E" w14:textId="77777777" w:rsidR="00CB3986" w:rsidRPr="008E21F4" w:rsidRDefault="00CB3986" w:rsidP="00D04D5F">
            <w:pPr>
              <w:pStyle w:val="TAC"/>
              <w:rPr>
                <w:ins w:id="16884" w:author="Delta" w:date="2021-07-23T11:12:00Z"/>
                <w:sz w:val="16"/>
                <w:szCs w:val="16"/>
                <w:lang w:eastAsia="ja-JP"/>
              </w:rPr>
            </w:pPr>
            <w:ins w:id="16885" w:author="Delta" w:date="2021-07-23T11:12:00Z">
              <w:r w:rsidRPr="008E21F4">
                <w:rPr>
                  <w:sz w:val="16"/>
                  <w:szCs w:val="16"/>
                  <w:lang w:eastAsia="ja-JP"/>
                </w:rPr>
                <w:t xml:space="preserve"> 0 1 2 3 11 12 13</w:t>
              </w:r>
            </w:ins>
          </w:p>
        </w:tc>
        <w:tc>
          <w:tcPr>
            <w:tcW w:w="397" w:type="pct"/>
            <w:tcBorders>
              <w:top w:val="single" w:sz="6" w:space="0" w:color="auto"/>
              <w:left w:val="single" w:sz="6" w:space="0" w:color="auto"/>
              <w:bottom w:val="single" w:sz="6" w:space="0" w:color="auto"/>
              <w:right w:val="single" w:sz="6" w:space="0" w:color="auto"/>
            </w:tcBorders>
          </w:tcPr>
          <w:p w14:paraId="23414D08" w14:textId="77777777" w:rsidR="00CB3986" w:rsidRPr="008E21F4" w:rsidRDefault="00CB3986" w:rsidP="00D04D5F">
            <w:pPr>
              <w:pStyle w:val="TAC"/>
              <w:rPr>
                <w:ins w:id="16886" w:author="Delta" w:date="2021-07-23T11:12:00Z"/>
                <w:sz w:val="16"/>
                <w:szCs w:val="16"/>
                <w:lang w:eastAsia="ja-JP"/>
              </w:rPr>
            </w:pPr>
            <w:ins w:id="16887" w:author="Delta" w:date="2021-07-23T11:12:00Z">
              <w:r w:rsidRPr="008E21F4">
                <w:rPr>
                  <w:sz w:val="16"/>
                  <w:szCs w:val="16"/>
                  <w:lang w:eastAsia="ja-JP"/>
                </w:rPr>
                <w:t xml:space="preserve"> 0 3 4 10 11 12 13</w:t>
              </w:r>
            </w:ins>
          </w:p>
        </w:tc>
        <w:tc>
          <w:tcPr>
            <w:tcW w:w="397" w:type="pct"/>
            <w:tcBorders>
              <w:top w:val="single" w:sz="6" w:space="0" w:color="auto"/>
              <w:left w:val="single" w:sz="6" w:space="0" w:color="auto"/>
              <w:bottom w:val="single" w:sz="6" w:space="0" w:color="auto"/>
              <w:right w:val="single" w:sz="6" w:space="0" w:color="auto"/>
            </w:tcBorders>
          </w:tcPr>
          <w:p w14:paraId="1B34E0CF" w14:textId="77777777" w:rsidR="00CB3986" w:rsidRPr="008E21F4" w:rsidRDefault="00CB3986" w:rsidP="00D04D5F">
            <w:pPr>
              <w:pStyle w:val="TAC"/>
              <w:rPr>
                <w:ins w:id="16888" w:author="Delta" w:date="2021-07-23T11:12:00Z"/>
                <w:sz w:val="16"/>
                <w:szCs w:val="16"/>
                <w:lang w:eastAsia="ja-JP"/>
              </w:rPr>
            </w:pPr>
            <w:ins w:id="16889" w:author="Delta" w:date="2021-07-23T11:12:00Z">
              <w:r w:rsidRPr="008E21F4">
                <w:rPr>
                  <w:sz w:val="16"/>
                  <w:szCs w:val="16"/>
                  <w:lang w:eastAsia="ja-JP"/>
                </w:rPr>
                <w:t xml:space="preserve"> 0 2 3 5 6 11 13</w:t>
              </w:r>
            </w:ins>
          </w:p>
        </w:tc>
        <w:tc>
          <w:tcPr>
            <w:tcW w:w="397" w:type="pct"/>
            <w:tcBorders>
              <w:top w:val="single" w:sz="6" w:space="0" w:color="auto"/>
              <w:left w:val="single" w:sz="6" w:space="0" w:color="auto"/>
              <w:bottom w:val="single" w:sz="6" w:space="0" w:color="auto"/>
              <w:right w:val="single" w:sz="6" w:space="0" w:color="auto"/>
            </w:tcBorders>
          </w:tcPr>
          <w:p w14:paraId="56A121D1" w14:textId="77777777" w:rsidR="00CB3986" w:rsidRPr="008E21F4" w:rsidRDefault="00CB3986" w:rsidP="00D04D5F">
            <w:pPr>
              <w:pStyle w:val="TAC"/>
              <w:rPr>
                <w:ins w:id="16890" w:author="Delta" w:date="2021-07-23T11:12:00Z"/>
                <w:sz w:val="16"/>
                <w:szCs w:val="16"/>
                <w:lang w:eastAsia="ja-JP"/>
              </w:rPr>
            </w:pPr>
            <w:ins w:id="16891" w:author="Delta" w:date="2021-07-23T11:12:00Z">
              <w:r w:rsidRPr="008E21F4">
                <w:rPr>
                  <w:sz w:val="16"/>
                  <w:szCs w:val="16"/>
                  <w:lang w:eastAsia="ja-JP"/>
                </w:rPr>
                <w:t xml:space="preserve"> 0 1 4 5 7 10 12</w:t>
              </w:r>
            </w:ins>
          </w:p>
        </w:tc>
      </w:tr>
      <w:tr w:rsidR="00CB3986" w:rsidRPr="008E21F4" w14:paraId="5EAC753D" w14:textId="77777777" w:rsidTr="00D04D5F">
        <w:trPr>
          <w:jc w:val="center"/>
          <w:ins w:id="16892" w:author="Delta" w:date="2021-07-23T11:12:00Z"/>
        </w:trPr>
        <w:tc>
          <w:tcPr>
            <w:tcW w:w="242" w:type="pct"/>
            <w:tcBorders>
              <w:top w:val="single" w:sz="6" w:space="0" w:color="auto"/>
              <w:left w:val="single" w:sz="6" w:space="0" w:color="auto"/>
              <w:bottom w:val="single" w:sz="6" w:space="0" w:color="auto"/>
              <w:right w:val="single" w:sz="6" w:space="0" w:color="auto"/>
            </w:tcBorders>
          </w:tcPr>
          <w:p w14:paraId="212A1C5E" w14:textId="77777777" w:rsidR="00CB3986" w:rsidRPr="008E21F4" w:rsidRDefault="00CB3986" w:rsidP="00D04D5F">
            <w:pPr>
              <w:pStyle w:val="TAC"/>
              <w:rPr>
                <w:ins w:id="16893" w:author="Delta" w:date="2021-07-23T11:12:00Z"/>
                <w:b/>
                <w:sz w:val="16"/>
                <w:szCs w:val="16"/>
                <w:lang w:eastAsia="ja-JP"/>
              </w:rPr>
            </w:pPr>
            <w:ins w:id="16894" w:author="Delta" w:date="2021-07-23T11:12:00Z">
              <w:r w:rsidRPr="008E21F4">
                <w:rPr>
                  <w:b/>
                  <w:sz w:val="16"/>
                  <w:szCs w:val="16"/>
                  <w:lang w:eastAsia="ja-JP"/>
                </w:rPr>
                <w:t>5 MHz</w:t>
              </w:r>
            </w:ins>
          </w:p>
        </w:tc>
        <w:tc>
          <w:tcPr>
            <w:tcW w:w="396" w:type="pct"/>
            <w:tcBorders>
              <w:top w:val="single" w:sz="6" w:space="0" w:color="auto"/>
              <w:left w:val="single" w:sz="6" w:space="0" w:color="auto"/>
              <w:bottom w:val="single" w:sz="6" w:space="0" w:color="auto"/>
              <w:right w:val="single" w:sz="6" w:space="0" w:color="auto"/>
            </w:tcBorders>
          </w:tcPr>
          <w:p w14:paraId="678F17CA" w14:textId="77777777" w:rsidR="00CB3986" w:rsidRPr="008E21F4" w:rsidRDefault="00CB3986" w:rsidP="00D04D5F">
            <w:pPr>
              <w:pStyle w:val="TAC"/>
              <w:rPr>
                <w:ins w:id="16895" w:author="Delta" w:date="2021-07-23T11:12:00Z"/>
                <w:sz w:val="16"/>
                <w:szCs w:val="16"/>
                <w:lang w:eastAsia="ja-JP"/>
              </w:rPr>
            </w:pPr>
            <w:ins w:id="16896" w:author="Delta" w:date="2021-07-23T11:12:00Z">
              <w:r w:rsidRPr="008E21F4">
                <w:rPr>
                  <w:sz w:val="16"/>
                  <w:szCs w:val="16"/>
                  <w:lang w:eastAsia="ja-JP"/>
                </w:rPr>
                <w:t xml:space="preserve"> 0 1 2 3 7 8 9 10 12 13 14 19 20 23 24</w:t>
              </w:r>
            </w:ins>
          </w:p>
        </w:tc>
        <w:tc>
          <w:tcPr>
            <w:tcW w:w="396" w:type="pct"/>
            <w:tcBorders>
              <w:top w:val="single" w:sz="6" w:space="0" w:color="auto"/>
              <w:left w:val="single" w:sz="6" w:space="0" w:color="auto"/>
              <w:bottom w:val="single" w:sz="6" w:space="0" w:color="auto"/>
              <w:right w:val="single" w:sz="6" w:space="0" w:color="auto"/>
            </w:tcBorders>
          </w:tcPr>
          <w:p w14:paraId="779091D2" w14:textId="77777777" w:rsidR="00CB3986" w:rsidRPr="008E21F4" w:rsidRDefault="00CB3986" w:rsidP="00D04D5F">
            <w:pPr>
              <w:pStyle w:val="TAC"/>
              <w:rPr>
                <w:ins w:id="16897" w:author="Delta" w:date="2021-07-23T11:12:00Z"/>
                <w:sz w:val="16"/>
                <w:szCs w:val="16"/>
                <w:lang w:eastAsia="ja-JP"/>
              </w:rPr>
            </w:pPr>
            <w:ins w:id="16898" w:author="Delta" w:date="2021-07-23T11:12:00Z">
              <w:r w:rsidRPr="008E21F4">
                <w:rPr>
                  <w:sz w:val="16"/>
                  <w:szCs w:val="16"/>
                  <w:lang w:eastAsia="ja-JP"/>
                </w:rPr>
                <w:t xml:space="preserve"> 0 5 6 8 10 11 12 13 15 17 18 20 21 22 24</w:t>
              </w:r>
            </w:ins>
          </w:p>
        </w:tc>
        <w:tc>
          <w:tcPr>
            <w:tcW w:w="396" w:type="pct"/>
            <w:tcBorders>
              <w:top w:val="single" w:sz="6" w:space="0" w:color="auto"/>
              <w:left w:val="single" w:sz="6" w:space="0" w:color="auto"/>
              <w:bottom w:val="single" w:sz="6" w:space="0" w:color="auto"/>
              <w:right w:val="single" w:sz="6" w:space="0" w:color="auto"/>
            </w:tcBorders>
          </w:tcPr>
          <w:p w14:paraId="003725A5" w14:textId="77777777" w:rsidR="00CB3986" w:rsidRPr="008E21F4" w:rsidRDefault="00CB3986" w:rsidP="00D04D5F">
            <w:pPr>
              <w:pStyle w:val="TAC"/>
              <w:rPr>
                <w:ins w:id="16899" w:author="Delta" w:date="2021-07-23T11:12:00Z"/>
                <w:sz w:val="16"/>
                <w:szCs w:val="16"/>
                <w:lang w:eastAsia="ja-JP"/>
              </w:rPr>
            </w:pPr>
            <w:ins w:id="16900" w:author="Delta" w:date="2021-07-23T11:12:00Z">
              <w:r w:rsidRPr="008E21F4">
                <w:rPr>
                  <w:sz w:val="16"/>
                  <w:szCs w:val="16"/>
                  <w:lang w:eastAsia="ja-JP"/>
                </w:rPr>
                <w:t xml:space="preserve"> 0 1 2 4 6 7 12 13 14 15 16 17 22 23 24</w:t>
              </w:r>
            </w:ins>
          </w:p>
        </w:tc>
        <w:tc>
          <w:tcPr>
            <w:tcW w:w="396" w:type="pct"/>
            <w:tcBorders>
              <w:top w:val="single" w:sz="6" w:space="0" w:color="auto"/>
              <w:left w:val="single" w:sz="6" w:space="0" w:color="auto"/>
              <w:bottom w:val="single" w:sz="6" w:space="0" w:color="auto"/>
              <w:right w:val="single" w:sz="6" w:space="0" w:color="auto"/>
            </w:tcBorders>
          </w:tcPr>
          <w:p w14:paraId="5EABE443" w14:textId="77777777" w:rsidR="00CB3986" w:rsidRPr="008E21F4" w:rsidRDefault="00CB3986" w:rsidP="00D04D5F">
            <w:pPr>
              <w:pStyle w:val="TAC"/>
              <w:rPr>
                <w:ins w:id="16901" w:author="Delta" w:date="2021-07-23T11:12:00Z"/>
                <w:sz w:val="16"/>
                <w:szCs w:val="16"/>
                <w:lang w:eastAsia="ja-JP"/>
              </w:rPr>
            </w:pPr>
            <w:ins w:id="16902" w:author="Delta" w:date="2021-07-23T11:12:00Z">
              <w:r w:rsidRPr="008E21F4">
                <w:rPr>
                  <w:sz w:val="16"/>
                  <w:szCs w:val="16"/>
                  <w:lang w:eastAsia="ja-JP"/>
                </w:rPr>
                <w:t xml:space="preserve"> 0 1 2 3 4 6 7 8 16 17 18 21 22 23 24</w:t>
              </w:r>
            </w:ins>
          </w:p>
        </w:tc>
        <w:tc>
          <w:tcPr>
            <w:tcW w:w="396" w:type="pct"/>
            <w:tcBorders>
              <w:top w:val="single" w:sz="6" w:space="0" w:color="auto"/>
              <w:left w:val="single" w:sz="6" w:space="0" w:color="auto"/>
              <w:bottom w:val="single" w:sz="6" w:space="0" w:color="auto"/>
              <w:right w:val="single" w:sz="6" w:space="0" w:color="auto"/>
            </w:tcBorders>
          </w:tcPr>
          <w:p w14:paraId="0360B676" w14:textId="77777777" w:rsidR="00CB3986" w:rsidRPr="008E21F4" w:rsidRDefault="00CB3986" w:rsidP="00D04D5F">
            <w:pPr>
              <w:pStyle w:val="TAC"/>
              <w:rPr>
                <w:ins w:id="16903" w:author="Delta" w:date="2021-07-23T11:12:00Z"/>
                <w:sz w:val="16"/>
                <w:szCs w:val="16"/>
                <w:lang w:eastAsia="ja-JP"/>
              </w:rPr>
            </w:pPr>
            <w:ins w:id="16904" w:author="Delta" w:date="2021-07-23T11:12:00Z">
              <w:r w:rsidRPr="008E21F4">
                <w:rPr>
                  <w:sz w:val="16"/>
                  <w:szCs w:val="16"/>
                  <w:lang w:eastAsia="ja-JP"/>
                </w:rPr>
                <w:t xml:space="preserve"> 1 3 4 5 7 9 10 11 12 13 14 15 21 22 24</w:t>
              </w:r>
            </w:ins>
          </w:p>
        </w:tc>
        <w:tc>
          <w:tcPr>
            <w:tcW w:w="397" w:type="pct"/>
            <w:tcBorders>
              <w:top w:val="single" w:sz="6" w:space="0" w:color="auto"/>
              <w:left w:val="single" w:sz="6" w:space="0" w:color="auto"/>
              <w:bottom w:val="single" w:sz="6" w:space="0" w:color="auto"/>
              <w:right w:val="single" w:sz="6" w:space="0" w:color="auto"/>
            </w:tcBorders>
          </w:tcPr>
          <w:p w14:paraId="30447FBF" w14:textId="77777777" w:rsidR="00CB3986" w:rsidRPr="008E21F4" w:rsidRDefault="00CB3986" w:rsidP="00D04D5F">
            <w:pPr>
              <w:pStyle w:val="TAC"/>
              <w:rPr>
                <w:ins w:id="16905" w:author="Delta" w:date="2021-07-23T11:12:00Z"/>
                <w:sz w:val="16"/>
                <w:szCs w:val="16"/>
                <w:lang w:eastAsia="ja-JP"/>
              </w:rPr>
            </w:pPr>
            <w:ins w:id="16906" w:author="Delta" w:date="2021-07-23T11:12:00Z">
              <w:r w:rsidRPr="008E21F4">
                <w:rPr>
                  <w:sz w:val="16"/>
                  <w:szCs w:val="16"/>
                  <w:lang w:eastAsia="ja-JP"/>
                </w:rPr>
                <w:t xml:space="preserve"> 0 1 2 3 4 7 8 10 13 14 18 19 20 21 24</w:t>
              </w:r>
            </w:ins>
          </w:p>
        </w:tc>
        <w:tc>
          <w:tcPr>
            <w:tcW w:w="397" w:type="pct"/>
            <w:tcBorders>
              <w:top w:val="single" w:sz="6" w:space="0" w:color="auto"/>
              <w:left w:val="single" w:sz="6" w:space="0" w:color="auto"/>
              <w:bottom w:val="single" w:sz="6" w:space="0" w:color="auto"/>
              <w:right w:val="single" w:sz="6" w:space="0" w:color="auto"/>
            </w:tcBorders>
          </w:tcPr>
          <w:p w14:paraId="4EE582AD" w14:textId="77777777" w:rsidR="00CB3986" w:rsidRPr="008E21F4" w:rsidRDefault="00CB3986" w:rsidP="00D04D5F">
            <w:pPr>
              <w:pStyle w:val="TAC"/>
              <w:rPr>
                <w:ins w:id="16907" w:author="Delta" w:date="2021-07-23T11:12:00Z"/>
                <w:sz w:val="16"/>
                <w:szCs w:val="16"/>
                <w:lang w:eastAsia="ja-JP"/>
              </w:rPr>
            </w:pPr>
            <w:ins w:id="16908" w:author="Delta" w:date="2021-07-23T11:12:00Z">
              <w:r w:rsidRPr="008E21F4">
                <w:rPr>
                  <w:sz w:val="16"/>
                  <w:szCs w:val="16"/>
                  <w:lang w:eastAsia="ja-JP"/>
                </w:rPr>
                <w:t xml:space="preserve"> 1 4 8 9 10 11 12 13 15 16 18 20 22 23 24</w:t>
              </w:r>
            </w:ins>
          </w:p>
        </w:tc>
        <w:tc>
          <w:tcPr>
            <w:tcW w:w="397" w:type="pct"/>
            <w:tcBorders>
              <w:top w:val="single" w:sz="6" w:space="0" w:color="auto"/>
              <w:left w:val="single" w:sz="6" w:space="0" w:color="auto"/>
              <w:bottom w:val="single" w:sz="6" w:space="0" w:color="auto"/>
              <w:right w:val="single" w:sz="6" w:space="0" w:color="auto"/>
            </w:tcBorders>
          </w:tcPr>
          <w:p w14:paraId="55D2FAD7" w14:textId="77777777" w:rsidR="00CB3986" w:rsidRPr="008E21F4" w:rsidRDefault="00CB3986" w:rsidP="00D04D5F">
            <w:pPr>
              <w:pStyle w:val="TAC"/>
              <w:rPr>
                <w:ins w:id="16909" w:author="Delta" w:date="2021-07-23T11:12:00Z"/>
                <w:sz w:val="16"/>
                <w:szCs w:val="16"/>
                <w:lang w:eastAsia="ja-JP"/>
              </w:rPr>
            </w:pPr>
            <w:ins w:id="16910" w:author="Delta" w:date="2021-07-23T11:12:00Z">
              <w:r w:rsidRPr="008E21F4">
                <w:rPr>
                  <w:sz w:val="16"/>
                  <w:szCs w:val="16"/>
                  <w:lang w:eastAsia="ja-JP"/>
                </w:rPr>
                <w:t xml:space="preserve"> 1 2 3 4 5 6 9 10 11 12 13 16 17 21 23</w:t>
              </w:r>
            </w:ins>
          </w:p>
        </w:tc>
        <w:tc>
          <w:tcPr>
            <w:tcW w:w="397" w:type="pct"/>
            <w:tcBorders>
              <w:top w:val="single" w:sz="6" w:space="0" w:color="auto"/>
              <w:left w:val="single" w:sz="6" w:space="0" w:color="auto"/>
              <w:bottom w:val="single" w:sz="6" w:space="0" w:color="auto"/>
              <w:right w:val="single" w:sz="6" w:space="0" w:color="auto"/>
            </w:tcBorders>
          </w:tcPr>
          <w:p w14:paraId="19EDFBB3" w14:textId="77777777" w:rsidR="00CB3986" w:rsidRPr="008E21F4" w:rsidRDefault="00CB3986" w:rsidP="00D04D5F">
            <w:pPr>
              <w:pStyle w:val="TAC"/>
              <w:rPr>
                <w:ins w:id="16911" w:author="Delta" w:date="2021-07-23T11:12:00Z"/>
                <w:sz w:val="16"/>
                <w:szCs w:val="16"/>
                <w:lang w:eastAsia="ja-JP"/>
              </w:rPr>
            </w:pPr>
            <w:ins w:id="16912" w:author="Delta" w:date="2021-07-23T11:12:00Z">
              <w:r w:rsidRPr="008E21F4">
                <w:rPr>
                  <w:sz w:val="16"/>
                  <w:szCs w:val="16"/>
                  <w:lang w:eastAsia="ja-JP"/>
                </w:rPr>
                <w:t xml:space="preserve"> 0 1 3 4 6 7 8 16 17 18 19 20 21 23 24</w:t>
              </w:r>
            </w:ins>
          </w:p>
        </w:tc>
        <w:tc>
          <w:tcPr>
            <w:tcW w:w="397" w:type="pct"/>
            <w:tcBorders>
              <w:top w:val="single" w:sz="6" w:space="0" w:color="auto"/>
              <w:left w:val="single" w:sz="6" w:space="0" w:color="auto"/>
              <w:bottom w:val="single" w:sz="6" w:space="0" w:color="auto"/>
              <w:right w:val="single" w:sz="6" w:space="0" w:color="auto"/>
            </w:tcBorders>
          </w:tcPr>
          <w:p w14:paraId="59DDC397" w14:textId="77777777" w:rsidR="00CB3986" w:rsidRPr="008E21F4" w:rsidRDefault="00CB3986" w:rsidP="00D04D5F">
            <w:pPr>
              <w:pStyle w:val="TAC"/>
              <w:rPr>
                <w:ins w:id="16913" w:author="Delta" w:date="2021-07-23T11:12:00Z"/>
                <w:sz w:val="16"/>
                <w:szCs w:val="16"/>
                <w:lang w:eastAsia="ja-JP"/>
              </w:rPr>
            </w:pPr>
            <w:ins w:id="16914" w:author="Delta" w:date="2021-07-23T11:12:00Z">
              <w:r w:rsidRPr="008E21F4">
                <w:rPr>
                  <w:sz w:val="16"/>
                  <w:szCs w:val="16"/>
                  <w:lang w:eastAsia="ja-JP"/>
                </w:rPr>
                <w:t xml:space="preserve"> 0 1 2 3 4 5 6 9 10 12 13 17 18 20 24</w:t>
              </w:r>
            </w:ins>
          </w:p>
        </w:tc>
        <w:tc>
          <w:tcPr>
            <w:tcW w:w="397" w:type="pct"/>
            <w:tcBorders>
              <w:top w:val="single" w:sz="6" w:space="0" w:color="auto"/>
              <w:left w:val="single" w:sz="6" w:space="0" w:color="auto"/>
              <w:bottom w:val="single" w:sz="6" w:space="0" w:color="auto"/>
              <w:right w:val="single" w:sz="6" w:space="0" w:color="auto"/>
            </w:tcBorders>
          </w:tcPr>
          <w:p w14:paraId="2BA54F39" w14:textId="77777777" w:rsidR="00CB3986" w:rsidRPr="008E21F4" w:rsidRDefault="00CB3986" w:rsidP="00D04D5F">
            <w:pPr>
              <w:pStyle w:val="TAC"/>
              <w:rPr>
                <w:ins w:id="16915" w:author="Delta" w:date="2021-07-23T11:12:00Z"/>
                <w:sz w:val="16"/>
                <w:szCs w:val="16"/>
                <w:lang w:eastAsia="ja-JP"/>
              </w:rPr>
            </w:pPr>
            <w:ins w:id="16916" w:author="Delta" w:date="2021-07-23T11:12:00Z">
              <w:r w:rsidRPr="008E21F4">
                <w:rPr>
                  <w:sz w:val="16"/>
                  <w:szCs w:val="16"/>
                  <w:lang w:eastAsia="ja-JP"/>
                </w:rPr>
                <w:t xml:space="preserve"> 0 1 2 3 7 8 9 10 12 13 14 19 20 23 24</w:t>
              </w:r>
            </w:ins>
          </w:p>
        </w:tc>
        <w:tc>
          <w:tcPr>
            <w:tcW w:w="397" w:type="pct"/>
            <w:tcBorders>
              <w:top w:val="single" w:sz="6" w:space="0" w:color="auto"/>
              <w:left w:val="single" w:sz="6" w:space="0" w:color="auto"/>
              <w:bottom w:val="single" w:sz="6" w:space="0" w:color="auto"/>
              <w:right w:val="single" w:sz="6" w:space="0" w:color="auto"/>
            </w:tcBorders>
          </w:tcPr>
          <w:p w14:paraId="7FDD0F9A" w14:textId="77777777" w:rsidR="00CB3986" w:rsidRPr="008E21F4" w:rsidRDefault="00CB3986" w:rsidP="00D04D5F">
            <w:pPr>
              <w:pStyle w:val="TAC"/>
              <w:rPr>
                <w:ins w:id="16917" w:author="Delta" w:date="2021-07-23T11:12:00Z"/>
                <w:sz w:val="16"/>
                <w:szCs w:val="16"/>
                <w:lang w:eastAsia="ja-JP"/>
              </w:rPr>
            </w:pPr>
            <w:ins w:id="16918" w:author="Delta" w:date="2021-07-23T11:12:00Z">
              <w:r w:rsidRPr="008E21F4">
                <w:rPr>
                  <w:sz w:val="16"/>
                  <w:szCs w:val="16"/>
                  <w:lang w:eastAsia="ja-JP"/>
                </w:rPr>
                <w:t xml:space="preserve"> 0 5 6 8 10 11 12 13 15 17 18 20 21 22 24</w:t>
              </w:r>
            </w:ins>
          </w:p>
        </w:tc>
      </w:tr>
      <w:tr w:rsidR="00CB3986" w:rsidRPr="008E21F4" w14:paraId="6DD121BE" w14:textId="77777777" w:rsidTr="00D04D5F">
        <w:trPr>
          <w:jc w:val="center"/>
          <w:ins w:id="16919" w:author="Delta" w:date="2021-07-23T11:12:00Z"/>
        </w:trPr>
        <w:tc>
          <w:tcPr>
            <w:tcW w:w="242" w:type="pct"/>
            <w:tcBorders>
              <w:top w:val="single" w:sz="6" w:space="0" w:color="auto"/>
              <w:left w:val="single" w:sz="6" w:space="0" w:color="auto"/>
              <w:bottom w:val="single" w:sz="6" w:space="0" w:color="auto"/>
              <w:right w:val="single" w:sz="6" w:space="0" w:color="auto"/>
            </w:tcBorders>
          </w:tcPr>
          <w:p w14:paraId="191A8D63" w14:textId="77777777" w:rsidR="00CB3986" w:rsidRPr="008E21F4" w:rsidRDefault="00CB3986" w:rsidP="00D04D5F">
            <w:pPr>
              <w:pStyle w:val="TAC"/>
              <w:rPr>
                <w:ins w:id="16920" w:author="Delta" w:date="2021-07-23T11:12:00Z"/>
                <w:b/>
                <w:sz w:val="16"/>
                <w:szCs w:val="16"/>
                <w:lang w:eastAsia="ja-JP"/>
              </w:rPr>
            </w:pPr>
            <w:ins w:id="16921" w:author="Delta" w:date="2021-07-23T11:12:00Z">
              <w:r w:rsidRPr="008E21F4">
                <w:rPr>
                  <w:b/>
                  <w:sz w:val="16"/>
                  <w:szCs w:val="16"/>
                  <w:lang w:eastAsia="ja-JP"/>
                </w:rPr>
                <w:t>10 MHz</w:t>
              </w:r>
            </w:ins>
          </w:p>
        </w:tc>
        <w:tc>
          <w:tcPr>
            <w:tcW w:w="396" w:type="pct"/>
            <w:tcBorders>
              <w:top w:val="single" w:sz="6" w:space="0" w:color="auto"/>
              <w:left w:val="single" w:sz="6" w:space="0" w:color="auto"/>
              <w:bottom w:val="single" w:sz="6" w:space="0" w:color="auto"/>
              <w:right w:val="single" w:sz="6" w:space="0" w:color="auto"/>
            </w:tcBorders>
          </w:tcPr>
          <w:p w14:paraId="2AAEDBD8" w14:textId="77777777" w:rsidR="00CB3986" w:rsidRPr="008E21F4" w:rsidRDefault="00CB3986" w:rsidP="00D04D5F">
            <w:pPr>
              <w:pStyle w:val="TAC"/>
              <w:rPr>
                <w:ins w:id="16922" w:author="Delta" w:date="2021-07-23T11:12:00Z"/>
                <w:sz w:val="16"/>
                <w:szCs w:val="16"/>
                <w:lang w:eastAsia="ja-JP"/>
              </w:rPr>
            </w:pPr>
            <w:ins w:id="16923" w:author="Delta" w:date="2021-07-23T11:12:00Z">
              <w:r w:rsidRPr="008E21F4">
                <w:rPr>
                  <w:sz w:val="16"/>
                  <w:szCs w:val="16"/>
                  <w:lang w:eastAsia="ja-JP"/>
                </w:rPr>
                <w:t xml:space="preserve"> 0 1 3 4 5 6 7 11 12 14 17 18 19 20 21 22 24 25 26 27 28 29 31 32 34 38 41 42 45 49</w:t>
              </w:r>
            </w:ins>
          </w:p>
        </w:tc>
        <w:tc>
          <w:tcPr>
            <w:tcW w:w="396" w:type="pct"/>
            <w:tcBorders>
              <w:top w:val="single" w:sz="6" w:space="0" w:color="auto"/>
              <w:left w:val="single" w:sz="6" w:space="0" w:color="auto"/>
              <w:bottom w:val="single" w:sz="6" w:space="0" w:color="auto"/>
              <w:right w:val="single" w:sz="6" w:space="0" w:color="auto"/>
            </w:tcBorders>
          </w:tcPr>
          <w:p w14:paraId="1134AEE2" w14:textId="77777777" w:rsidR="00CB3986" w:rsidRPr="008E21F4" w:rsidRDefault="00CB3986" w:rsidP="00D04D5F">
            <w:pPr>
              <w:pStyle w:val="TAC"/>
              <w:rPr>
                <w:ins w:id="16924" w:author="Delta" w:date="2021-07-23T11:12:00Z"/>
                <w:sz w:val="16"/>
                <w:szCs w:val="16"/>
                <w:lang w:eastAsia="ja-JP"/>
              </w:rPr>
            </w:pPr>
            <w:ins w:id="16925" w:author="Delta" w:date="2021-07-23T11:12:00Z">
              <w:r w:rsidRPr="008E21F4">
                <w:rPr>
                  <w:sz w:val="16"/>
                  <w:szCs w:val="16"/>
                  <w:lang w:eastAsia="ja-JP"/>
                </w:rPr>
                <w:t xml:space="preserve"> 0 1 2 3 5 6 8 12 14 15 16 17 18 22 23 26 28 29 30 32 34 35 38 39 40 41 42 45 46 47</w:t>
              </w:r>
            </w:ins>
          </w:p>
        </w:tc>
        <w:tc>
          <w:tcPr>
            <w:tcW w:w="396" w:type="pct"/>
            <w:tcBorders>
              <w:top w:val="single" w:sz="6" w:space="0" w:color="auto"/>
              <w:left w:val="single" w:sz="6" w:space="0" w:color="auto"/>
              <w:bottom w:val="single" w:sz="6" w:space="0" w:color="auto"/>
              <w:right w:val="single" w:sz="6" w:space="0" w:color="auto"/>
            </w:tcBorders>
          </w:tcPr>
          <w:p w14:paraId="2D25DD88" w14:textId="77777777" w:rsidR="00CB3986" w:rsidRPr="008E21F4" w:rsidRDefault="00CB3986" w:rsidP="00D04D5F">
            <w:pPr>
              <w:pStyle w:val="TAC"/>
              <w:rPr>
                <w:ins w:id="16926" w:author="Delta" w:date="2021-07-23T11:12:00Z"/>
                <w:sz w:val="16"/>
                <w:szCs w:val="16"/>
                <w:lang w:eastAsia="ja-JP"/>
              </w:rPr>
            </w:pPr>
            <w:ins w:id="16927" w:author="Delta" w:date="2021-07-23T11:12:00Z">
              <w:r w:rsidRPr="008E21F4">
                <w:rPr>
                  <w:sz w:val="16"/>
                  <w:szCs w:val="16"/>
                  <w:lang w:eastAsia="ja-JP"/>
                </w:rPr>
                <w:t xml:space="preserve"> 0 3 6 7 8 9 10 12 13 15 16 17 18 21 23 25 28 31 33 37 38 39 41 42 44 45 46 47 48 49</w:t>
              </w:r>
            </w:ins>
          </w:p>
        </w:tc>
        <w:tc>
          <w:tcPr>
            <w:tcW w:w="396" w:type="pct"/>
            <w:tcBorders>
              <w:top w:val="single" w:sz="6" w:space="0" w:color="auto"/>
              <w:left w:val="single" w:sz="6" w:space="0" w:color="auto"/>
              <w:bottom w:val="single" w:sz="6" w:space="0" w:color="auto"/>
              <w:right w:val="single" w:sz="6" w:space="0" w:color="auto"/>
            </w:tcBorders>
          </w:tcPr>
          <w:p w14:paraId="20B0848C" w14:textId="77777777" w:rsidR="00CB3986" w:rsidRPr="008E21F4" w:rsidRDefault="00CB3986" w:rsidP="00D04D5F">
            <w:pPr>
              <w:pStyle w:val="TAC"/>
              <w:rPr>
                <w:ins w:id="16928" w:author="Delta" w:date="2021-07-23T11:12:00Z"/>
                <w:sz w:val="16"/>
                <w:szCs w:val="16"/>
                <w:lang w:eastAsia="ja-JP"/>
              </w:rPr>
            </w:pPr>
            <w:ins w:id="16929" w:author="Delta" w:date="2021-07-23T11:12:00Z">
              <w:r w:rsidRPr="008E21F4">
                <w:rPr>
                  <w:sz w:val="16"/>
                  <w:szCs w:val="16"/>
                  <w:lang w:eastAsia="ja-JP"/>
                </w:rPr>
                <w:t xml:space="preserve"> 0 2 3 4 5 7 9 10 11 12 13 14 15 19 20 28 29 30 31 34 36 37 38 39 40 42 44 45 48 49</w:t>
              </w:r>
            </w:ins>
          </w:p>
        </w:tc>
        <w:tc>
          <w:tcPr>
            <w:tcW w:w="396" w:type="pct"/>
            <w:tcBorders>
              <w:top w:val="single" w:sz="6" w:space="0" w:color="auto"/>
              <w:left w:val="single" w:sz="6" w:space="0" w:color="auto"/>
              <w:bottom w:val="single" w:sz="6" w:space="0" w:color="auto"/>
              <w:right w:val="single" w:sz="6" w:space="0" w:color="auto"/>
            </w:tcBorders>
          </w:tcPr>
          <w:p w14:paraId="2ED9B60B" w14:textId="77777777" w:rsidR="00CB3986" w:rsidRPr="008E21F4" w:rsidRDefault="00CB3986" w:rsidP="00D04D5F">
            <w:pPr>
              <w:pStyle w:val="TAC"/>
              <w:rPr>
                <w:ins w:id="16930" w:author="Delta" w:date="2021-07-23T11:12:00Z"/>
                <w:sz w:val="16"/>
                <w:szCs w:val="16"/>
                <w:lang w:eastAsia="ja-JP"/>
              </w:rPr>
            </w:pPr>
            <w:ins w:id="16931" w:author="Delta" w:date="2021-07-23T11:12:00Z">
              <w:r w:rsidRPr="008E21F4">
                <w:rPr>
                  <w:sz w:val="16"/>
                  <w:szCs w:val="16"/>
                  <w:lang w:eastAsia="ja-JP"/>
                </w:rPr>
                <w:t xml:space="preserve"> 0 1 3 4 5 6 8 9 10 13 14 16 17 18 19 20 21 23 24 29 30 31 32 35 37 38 39 40 47 48</w:t>
              </w:r>
            </w:ins>
          </w:p>
        </w:tc>
        <w:tc>
          <w:tcPr>
            <w:tcW w:w="397" w:type="pct"/>
            <w:tcBorders>
              <w:top w:val="single" w:sz="6" w:space="0" w:color="auto"/>
              <w:left w:val="single" w:sz="6" w:space="0" w:color="auto"/>
              <w:bottom w:val="single" w:sz="6" w:space="0" w:color="auto"/>
              <w:right w:val="single" w:sz="6" w:space="0" w:color="auto"/>
            </w:tcBorders>
          </w:tcPr>
          <w:p w14:paraId="71298CE6" w14:textId="77777777" w:rsidR="00CB3986" w:rsidRPr="008E21F4" w:rsidRDefault="00CB3986" w:rsidP="00D04D5F">
            <w:pPr>
              <w:pStyle w:val="TAC"/>
              <w:rPr>
                <w:ins w:id="16932" w:author="Delta" w:date="2021-07-23T11:12:00Z"/>
                <w:sz w:val="16"/>
                <w:szCs w:val="16"/>
                <w:lang w:eastAsia="ja-JP"/>
              </w:rPr>
            </w:pPr>
            <w:ins w:id="16933" w:author="Delta" w:date="2021-07-23T11:12:00Z">
              <w:r w:rsidRPr="008E21F4">
                <w:rPr>
                  <w:sz w:val="16"/>
                  <w:szCs w:val="16"/>
                  <w:lang w:eastAsia="ja-JP"/>
                </w:rPr>
                <w:t xml:space="preserve"> 0 1 2 3 4 5 6 7 9 10 12 14 16 17 18 19 22 24 25 26 27 28 30 31 32 34 37 42 45 48</w:t>
              </w:r>
            </w:ins>
          </w:p>
        </w:tc>
        <w:tc>
          <w:tcPr>
            <w:tcW w:w="397" w:type="pct"/>
            <w:tcBorders>
              <w:top w:val="single" w:sz="6" w:space="0" w:color="auto"/>
              <w:left w:val="single" w:sz="6" w:space="0" w:color="auto"/>
              <w:bottom w:val="single" w:sz="6" w:space="0" w:color="auto"/>
              <w:right w:val="single" w:sz="6" w:space="0" w:color="auto"/>
            </w:tcBorders>
          </w:tcPr>
          <w:p w14:paraId="620F49A4" w14:textId="77777777" w:rsidR="00CB3986" w:rsidRPr="008E21F4" w:rsidRDefault="00CB3986" w:rsidP="00D04D5F">
            <w:pPr>
              <w:pStyle w:val="TAC"/>
              <w:rPr>
                <w:ins w:id="16934" w:author="Delta" w:date="2021-07-23T11:12:00Z"/>
                <w:sz w:val="16"/>
                <w:szCs w:val="16"/>
                <w:lang w:eastAsia="ja-JP"/>
              </w:rPr>
            </w:pPr>
            <w:ins w:id="16935" w:author="Delta" w:date="2021-07-23T11:12:00Z">
              <w:r w:rsidRPr="008E21F4">
                <w:rPr>
                  <w:sz w:val="16"/>
                  <w:szCs w:val="16"/>
                  <w:lang w:eastAsia="ja-JP"/>
                </w:rPr>
                <w:t xml:space="preserve"> 2 5 7 8 9 10 11 14 15 16 17 21 22 27 28 29 30 31 32 34 35 37 38 41 42 43 44 46 48 49</w:t>
              </w:r>
            </w:ins>
          </w:p>
        </w:tc>
        <w:tc>
          <w:tcPr>
            <w:tcW w:w="397" w:type="pct"/>
            <w:tcBorders>
              <w:top w:val="single" w:sz="6" w:space="0" w:color="auto"/>
              <w:left w:val="single" w:sz="6" w:space="0" w:color="auto"/>
              <w:bottom w:val="single" w:sz="6" w:space="0" w:color="auto"/>
              <w:right w:val="single" w:sz="6" w:space="0" w:color="auto"/>
            </w:tcBorders>
          </w:tcPr>
          <w:p w14:paraId="7F88FC9B" w14:textId="77777777" w:rsidR="00CB3986" w:rsidRPr="008E21F4" w:rsidRDefault="00CB3986" w:rsidP="00D04D5F">
            <w:pPr>
              <w:pStyle w:val="TAC"/>
              <w:rPr>
                <w:ins w:id="16936" w:author="Delta" w:date="2021-07-23T11:12:00Z"/>
                <w:sz w:val="16"/>
                <w:szCs w:val="16"/>
                <w:lang w:eastAsia="ja-JP"/>
              </w:rPr>
            </w:pPr>
            <w:ins w:id="16937" w:author="Delta" w:date="2021-07-23T11:12:00Z">
              <w:r w:rsidRPr="008E21F4">
                <w:rPr>
                  <w:sz w:val="16"/>
                  <w:szCs w:val="16"/>
                  <w:lang w:eastAsia="ja-JP"/>
                </w:rPr>
                <w:t xml:space="preserve"> 1 3 6 9 11 13 15 16 17 18 21 24 25 26 27 28 29 30 32 34 37 38 39 40 41 42 45 47 48 49</w:t>
              </w:r>
            </w:ins>
          </w:p>
        </w:tc>
        <w:tc>
          <w:tcPr>
            <w:tcW w:w="397" w:type="pct"/>
            <w:tcBorders>
              <w:top w:val="single" w:sz="6" w:space="0" w:color="auto"/>
              <w:left w:val="single" w:sz="6" w:space="0" w:color="auto"/>
              <w:bottom w:val="single" w:sz="6" w:space="0" w:color="auto"/>
              <w:right w:val="single" w:sz="6" w:space="0" w:color="auto"/>
            </w:tcBorders>
          </w:tcPr>
          <w:p w14:paraId="454FB2F4" w14:textId="77777777" w:rsidR="00CB3986" w:rsidRPr="008E21F4" w:rsidRDefault="00CB3986" w:rsidP="00D04D5F">
            <w:pPr>
              <w:pStyle w:val="TAC"/>
              <w:rPr>
                <w:ins w:id="16938" w:author="Delta" w:date="2021-07-23T11:12:00Z"/>
                <w:sz w:val="16"/>
                <w:szCs w:val="16"/>
                <w:lang w:eastAsia="ja-JP"/>
              </w:rPr>
            </w:pPr>
            <w:ins w:id="16939" w:author="Delta" w:date="2021-07-23T11:12:00Z">
              <w:r w:rsidRPr="008E21F4">
                <w:rPr>
                  <w:sz w:val="16"/>
                  <w:szCs w:val="16"/>
                  <w:lang w:eastAsia="ja-JP"/>
                </w:rPr>
                <w:t xml:space="preserve"> 1 2 3 4 5 6 7 8 9 10 11 15 16 17 20 21 28 30 31 32 33 35 36 39 40 42 44 46 47 48</w:t>
              </w:r>
            </w:ins>
          </w:p>
        </w:tc>
        <w:tc>
          <w:tcPr>
            <w:tcW w:w="397" w:type="pct"/>
            <w:tcBorders>
              <w:top w:val="single" w:sz="6" w:space="0" w:color="auto"/>
              <w:left w:val="single" w:sz="6" w:space="0" w:color="auto"/>
              <w:bottom w:val="single" w:sz="6" w:space="0" w:color="auto"/>
              <w:right w:val="single" w:sz="6" w:space="0" w:color="auto"/>
            </w:tcBorders>
          </w:tcPr>
          <w:p w14:paraId="1D91232B" w14:textId="77777777" w:rsidR="00CB3986" w:rsidRPr="008E21F4" w:rsidRDefault="00CB3986" w:rsidP="00D04D5F">
            <w:pPr>
              <w:pStyle w:val="TAC"/>
              <w:rPr>
                <w:ins w:id="16940" w:author="Delta" w:date="2021-07-23T11:12:00Z"/>
                <w:sz w:val="16"/>
                <w:szCs w:val="16"/>
                <w:lang w:eastAsia="ja-JP"/>
              </w:rPr>
            </w:pPr>
            <w:ins w:id="16941" w:author="Delta" w:date="2021-07-23T11:12:00Z">
              <w:r w:rsidRPr="008E21F4">
                <w:rPr>
                  <w:sz w:val="16"/>
                  <w:szCs w:val="16"/>
                  <w:lang w:eastAsia="ja-JP"/>
                </w:rPr>
                <w:t xml:space="preserve"> 0 1 2 4 5 6 7 9 10 11 13 15 18 20 21 22 24 25 27 28 29 34 35 36 37 40 43 44 46 49</w:t>
              </w:r>
            </w:ins>
          </w:p>
        </w:tc>
        <w:tc>
          <w:tcPr>
            <w:tcW w:w="397" w:type="pct"/>
            <w:tcBorders>
              <w:top w:val="single" w:sz="6" w:space="0" w:color="auto"/>
              <w:left w:val="single" w:sz="6" w:space="0" w:color="auto"/>
              <w:bottom w:val="single" w:sz="6" w:space="0" w:color="auto"/>
              <w:right w:val="single" w:sz="6" w:space="0" w:color="auto"/>
            </w:tcBorders>
          </w:tcPr>
          <w:p w14:paraId="63FEEB01" w14:textId="77777777" w:rsidR="00CB3986" w:rsidRPr="008E21F4" w:rsidRDefault="00CB3986" w:rsidP="00D04D5F">
            <w:pPr>
              <w:pStyle w:val="TAC"/>
              <w:rPr>
                <w:ins w:id="16942" w:author="Delta" w:date="2021-07-23T11:12:00Z"/>
                <w:sz w:val="16"/>
                <w:szCs w:val="16"/>
                <w:lang w:eastAsia="ja-JP"/>
              </w:rPr>
            </w:pPr>
            <w:ins w:id="16943" w:author="Delta" w:date="2021-07-23T11:12:00Z">
              <w:r w:rsidRPr="008E21F4">
                <w:rPr>
                  <w:sz w:val="16"/>
                  <w:szCs w:val="16"/>
                  <w:lang w:eastAsia="ja-JP"/>
                </w:rPr>
                <w:t xml:space="preserve"> 0 1 3 4 5 6 7 11 12 14 17 18 19 20 21 22 24 25 26 27 28 29 31 32 34 38 41 42 45 49</w:t>
              </w:r>
            </w:ins>
          </w:p>
        </w:tc>
        <w:tc>
          <w:tcPr>
            <w:tcW w:w="397" w:type="pct"/>
            <w:tcBorders>
              <w:top w:val="single" w:sz="6" w:space="0" w:color="auto"/>
              <w:left w:val="single" w:sz="6" w:space="0" w:color="auto"/>
              <w:bottom w:val="single" w:sz="6" w:space="0" w:color="auto"/>
              <w:right w:val="single" w:sz="6" w:space="0" w:color="auto"/>
            </w:tcBorders>
          </w:tcPr>
          <w:p w14:paraId="458A8305" w14:textId="77777777" w:rsidR="00CB3986" w:rsidRPr="008E21F4" w:rsidRDefault="00CB3986" w:rsidP="00D04D5F">
            <w:pPr>
              <w:pStyle w:val="TAC"/>
              <w:rPr>
                <w:ins w:id="16944" w:author="Delta" w:date="2021-07-23T11:12:00Z"/>
                <w:sz w:val="16"/>
                <w:szCs w:val="16"/>
                <w:lang w:eastAsia="ja-JP"/>
              </w:rPr>
            </w:pPr>
            <w:ins w:id="16945" w:author="Delta" w:date="2021-07-23T11:12:00Z">
              <w:r w:rsidRPr="008E21F4">
                <w:rPr>
                  <w:sz w:val="16"/>
                  <w:szCs w:val="16"/>
                  <w:lang w:eastAsia="ja-JP"/>
                </w:rPr>
                <w:t xml:space="preserve"> 0 1 2 3 5 6 8 12 14 15 16 17 18 22 23 26 28 29 30 32 34 35 38 39 40 41 42 45 46 47</w:t>
              </w:r>
            </w:ins>
          </w:p>
        </w:tc>
      </w:tr>
      <w:tr w:rsidR="00CB3986" w:rsidRPr="008E21F4" w14:paraId="2E9FB042" w14:textId="77777777" w:rsidTr="00D04D5F">
        <w:trPr>
          <w:jc w:val="center"/>
          <w:ins w:id="16946" w:author="Delta" w:date="2021-07-23T11:12:00Z"/>
        </w:trPr>
        <w:tc>
          <w:tcPr>
            <w:tcW w:w="242" w:type="pct"/>
            <w:tcBorders>
              <w:top w:val="single" w:sz="6" w:space="0" w:color="auto"/>
              <w:left w:val="single" w:sz="6" w:space="0" w:color="auto"/>
              <w:bottom w:val="single" w:sz="6" w:space="0" w:color="auto"/>
              <w:right w:val="single" w:sz="6" w:space="0" w:color="auto"/>
            </w:tcBorders>
          </w:tcPr>
          <w:p w14:paraId="0B086871" w14:textId="77777777" w:rsidR="00CB3986" w:rsidRPr="008E21F4" w:rsidRDefault="00CB3986" w:rsidP="00D04D5F">
            <w:pPr>
              <w:pStyle w:val="TAC"/>
              <w:rPr>
                <w:ins w:id="16947" w:author="Delta" w:date="2021-07-23T11:12:00Z"/>
                <w:b/>
                <w:sz w:val="16"/>
                <w:szCs w:val="16"/>
                <w:lang w:eastAsia="ja-JP"/>
              </w:rPr>
            </w:pPr>
            <w:ins w:id="16948" w:author="Delta" w:date="2021-07-23T11:12:00Z">
              <w:r w:rsidRPr="008E21F4">
                <w:rPr>
                  <w:b/>
                  <w:sz w:val="16"/>
                  <w:szCs w:val="16"/>
                  <w:lang w:eastAsia="ja-JP"/>
                </w:rPr>
                <w:t>15 MHz</w:t>
              </w:r>
            </w:ins>
          </w:p>
        </w:tc>
        <w:tc>
          <w:tcPr>
            <w:tcW w:w="396" w:type="pct"/>
            <w:tcBorders>
              <w:top w:val="single" w:sz="6" w:space="0" w:color="auto"/>
              <w:left w:val="single" w:sz="6" w:space="0" w:color="auto"/>
              <w:bottom w:val="single" w:sz="6" w:space="0" w:color="auto"/>
              <w:right w:val="single" w:sz="6" w:space="0" w:color="auto"/>
            </w:tcBorders>
          </w:tcPr>
          <w:p w14:paraId="5C9B789D" w14:textId="77777777" w:rsidR="00CB3986" w:rsidRPr="008E21F4" w:rsidRDefault="00CB3986" w:rsidP="00D04D5F">
            <w:pPr>
              <w:pStyle w:val="TAC"/>
              <w:rPr>
                <w:ins w:id="16949" w:author="Delta" w:date="2021-07-23T11:12:00Z"/>
                <w:sz w:val="16"/>
                <w:szCs w:val="16"/>
                <w:lang w:eastAsia="ja-JP"/>
              </w:rPr>
            </w:pPr>
            <w:ins w:id="16950" w:author="Delta" w:date="2021-07-23T11:12:00Z">
              <w:r w:rsidRPr="008E21F4">
                <w:rPr>
                  <w:sz w:val="16"/>
                  <w:szCs w:val="16"/>
                  <w:lang w:eastAsia="ja-JP"/>
                </w:rPr>
                <w:t xml:space="preserve"> 1 2 3 4 9 11 12 13 14 15 17 18 20 21 22 24 25 26 28 29 31 32 33 34 40 42 43 44 45 46 47 48 50 51 52 54 56 58 59 60 61 62 63 64 68 70 71 72 73 74</w:t>
              </w:r>
            </w:ins>
          </w:p>
        </w:tc>
        <w:tc>
          <w:tcPr>
            <w:tcW w:w="396" w:type="pct"/>
            <w:tcBorders>
              <w:top w:val="single" w:sz="6" w:space="0" w:color="auto"/>
              <w:left w:val="single" w:sz="6" w:space="0" w:color="auto"/>
              <w:bottom w:val="single" w:sz="6" w:space="0" w:color="auto"/>
              <w:right w:val="single" w:sz="6" w:space="0" w:color="auto"/>
            </w:tcBorders>
          </w:tcPr>
          <w:p w14:paraId="536EF667" w14:textId="77777777" w:rsidR="00CB3986" w:rsidRPr="008E21F4" w:rsidRDefault="00CB3986" w:rsidP="00D04D5F">
            <w:pPr>
              <w:pStyle w:val="TAC"/>
              <w:rPr>
                <w:ins w:id="16951" w:author="Delta" w:date="2021-07-23T11:12:00Z"/>
                <w:sz w:val="16"/>
                <w:szCs w:val="16"/>
                <w:lang w:eastAsia="ja-JP"/>
              </w:rPr>
            </w:pPr>
            <w:ins w:id="16952" w:author="Delta" w:date="2021-07-23T11:12:00Z">
              <w:r w:rsidRPr="008E21F4">
                <w:rPr>
                  <w:sz w:val="16"/>
                  <w:szCs w:val="16"/>
                  <w:lang w:eastAsia="ja-JP"/>
                </w:rPr>
                <w:t xml:space="preserve"> 2 3 4 6 7 9 11 12 14 15 17 18 20 22 24 25 27 28 29 30 31 33 34 35 38 39 40 42 43 45 46 47 48 49 55 56 59 60 61 62 63 65 66 67 68 69 70 71 73 74</w:t>
              </w:r>
            </w:ins>
          </w:p>
        </w:tc>
        <w:tc>
          <w:tcPr>
            <w:tcW w:w="396" w:type="pct"/>
            <w:tcBorders>
              <w:top w:val="single" w:sz="6" w:space="0" w:color="auto"/>
              <w:left w:val="single" w:sz="6" w:space="0" w:color="auto"/>
              <w:bottom w:val="single" w:sz="6" w:space="0" w:color="auto"/>
              <w:right w:val="single" w:sz="6" w:space="0" w:color="auto"/>
            </w:tcBorders>
          </w:tcPr>
          <w:p w14:paraId="62EF9F50" w14:textId="77777777" w:rsidR="00CB3986" w:rsidRPr="008E21F4" w:rsidRDefault="00CB3986" w:rsidP="00D04D5F">
            <w:pPr>
              <w:pStyle w:val="TAC"/>
              <w:rPr>
                <w:ins w:id="16953" w:author="Delta" w:date="2021-07-23T11:12:00Z"/>
                <w:sz w:val="16"/>
                <w:szCs w:val="16"/>
                <w:lang w:eastAsia="ja-JP"/>
              </w:rPr>
            </w:pPr>
            <w:ins w:id="16954" w:author="Delta" w:date="2021-07-23T11:12:00Z">
              <w:r w:rsidRPr="008E21F4">
                <w:rPr>
                  <w:sz w:val="16"/>
                  <w:szCs w:val="16"/>
                  <w:lang w:eastAsia="ja-JP"/>
                </w:rPr>
                <w:t xml:space="preserve"> 2 4 5 6 8 10 13 15 16 17 18 20 22 24 25 26 27 28 29 30 31 32 33 34 35 38 40 41 44 45 46 47 48 50 51 52 53 54 56 59 60 63 64 67 69 70 71 72 73 74</w:t>
              </w:r>
            </w:ins>
          </w:p>
        </w:tc>
        <w:tc>
          <w:tcPr>
            <w:tcW w:w="396" w:type="pct"/>
            <w:tcBorders>
              <w:top w:val="single" w:sz="6" w:space="0" w:color="auto"/>
              <w:left w:val="single" w:sz="6" w:space="0" w:color="auto"/>
              <w:bottom w:val="single" w:sz="6" w:space="0" w:color="auto"/>
              <w:right w:val="single" w:sz="6" w:space="0" w:color="auto"/>
            </w:tcBorders>
          </w:tcPr>
          <w:p w14:paraId="1DBFAE5C" w14:textId="77777777" w:rsidR="00CB3986" w:rsidRPr="008E21F4" w:rsidRDefault="00CB3986" w:rsidP="00D04D5F">
            <w:pPr>
              <w:pStyle w:val="TAC"/>
              <w:rPr>
                <w:ins w:id="16955" w:author="Delta" w:date="2021-07-23T11:12:00Z"/>
                <w:sz w:val="16"/>
                <w:szCs w:val="16"/>
                <w:lang w:eastAsia="ja-JP"/>
              </w:rPr>
            </w:pPr>
            <w:ins w:id="16956" w:author="Delta" w:date="2021-07-23T11:12:00Z">
              <w:r w:rsidRPr="008E21F4">
                <w:rPr>
                  <w:sz w:val="16"/>
                  <w:szCs w:val="16"/>
                  <w:lang w:eastAsia="ja-JP"/>
                </w:rPr>
                <w:t xml:space="preserve"> 0 2 3 4 5 7 8 11 12 14 16 18 20 22 23 24 25 27 28 29 30 31 33 42 43 45 46 47 48 49 50 51 53 54 56 58 60 61 62 63 64 65 66 67 68 69 70 71 72 73</w:t>
              </w:r>
            </w:ins>
          </w:p>
        </w:tc>
        <w:tc>
          <w:tcPr>
            <w:tcW w:w="396" w:type="pct"/>
            <w:tcBorders>
              <w:top w:val="single" w:sz="6" w:space="0" w:color="auto"/>
              <w:left w:val="single" w:sz="6" w:space="0" w:color="auto"/>
              <w:bottom w:val="single" w:sz="6" w:space="0" w:color="auto"/>
              <w:right w:val="single" w:sz="6" w:space="0" w:color="auto"/>
            </w:tcBorders>
          </w:tcPr>
          <w:p w14:paraId="5D90C148" w14:textId="77777777" w:rsidR="00CB3986" w:rsidRPr="008E21F4" w:rsidRDefault="00CB3986" w:rsidP="00D04D5F">
            <w:pPr>
              <w:pStyle w:val="TAC"/>
              <w:rPr>
                <w:ins w:id="16957" w:author="Delta" w:date="2021-07-23T11:12:00Z"/>
                <w:sz w:val="16"/>
                <w:szCs w:val="16"/>
                <w:lang w:eastAsia="ja-JP"/>
              </w:rPr>
            </w:pPr>
            <w:ins w:id="16958" w:author="Delta" w:date="2021-07-23T11:12:00Z">
              <w:r w:rsidRPr="008E21F4">
                <w:rPr>
                  <w:sz w:val="16"/>
                  <w:szCs w:val="16"/>
                  <w:lang w:eastAsia="ja-JP"/>
                </w:rPr>
                <w:t xml:space="preserve"> 0 1 2 3 9 11 12 14 15 17 18 20 23 25 26 28 29 30 31 32 33 36 37 38 39 41 42 43 45 46 50 52 53 54 57 58 59 60 61 62 63 64 65 67 68 70 71 72 73 74</w:t>
              </w:r>
            </w:ins>
          </w:p>
        </w:tc>
        <w:tc>
          <w:tcPr>
            <w:tcW w:w="397" w:type="pct"/>
            <w:tcBorders>
              <w:top w:val="single" w:sz="6" w:space="0" w:color="auto"/>
              <w:left w:val="single" w:sz="6" w:space="0" w:color="auto"/>
              <w:bottom w:val="single" w:sz="6" w:space="0" w:color="auto"/>
              <w:right w:val="single" w:sz="6" w:space="0" w:color="auto"/>
            </w:tcBorders>
          </w:tcPr>
          <w:p w14:paraId="1553DA66" w14:textId="77777777" w:rsidR="00CB3986" w:rsidRPr="008E21F4" w:rsidRDefault="00CB3986" w:rsidP="00D04D5F">
            <w:pPr>
              <w:pStyle w:val="TAC"/>
              <w:rPr>
                <w:ins w:id="16959" w:author="Delta" w:date="2021-07-23T11:12:00Z"/>
                <w:sz w:val="16"/>
                <w:szCs w:val="16"/>
                <w:lang w:eastAsia="ja-JP"/>
              </w:rPr>
            </w:pPr>
            <w:ins w:id="16960" w:author="Delta" w:date="2021-07-23T11:12:00Z">
              <w:r w:rsidRPr="008E21F4">
                <w:rPr>
                  <w:sz w:val="16"/>
                  <w:szCs w:val="16"/>
                  <w:lang w:eastAsia="ja-JP"/>
                </w:rPr>
                <w:t xml:space="preserve"> 0 1 3 4 5 6 7 8 11 12 14 19 20 21 23 24 26 27 28 30 31 33 34 35 38 40 41 42 44 45 46 49 51 52 53 54 55 58 59 60 61 62 63 65 67 69 70 71 72 73</w:t>
              </w:r>
            </w:ins>
          </w:p>
        </w:tc>
        <w:tc>
          <w:tcPr>
            <w:tcW w:w="397" w:type="pct"/>
            <w:tcBorders>
              <w:top w:val="single" w:sz="6" w:space="0" w:color="auto"/>
              <w:left w:val="single" w:sz="6" w:space="0" w:color="auto"/>
              <w:bottom w:val="single" w:sz="6" w:space="0" w:color="auto"/>
              <w:right w:val="single" w:sz="6" w:space="0" w:color="auto"/>
            </w:tcBorders>
          </w:tcPr>
          <w:p w14:paraId="4CEE3C77" w14:textId="77777777" w:rsidR="00CB3986" w:rsidRPr="008E21F4" w:rsidRDefault="00CB3986" w:rsidP="00D04D5F">
            <w:pPr>
              <w:pStyle w:val="TAC"/>
              <w:rPr>
                <w:ins w:id="16961" w:author="Delta" w:date="2021-07-23T11:12:00Z"/>
                <w:sz w:val="16"/>
                <w:szCs w:val="16"/>
                <w:lang w:eastAsia="ja-JP"/>
              </w:rPr>
            </w:pPr>
            <w:ins w:id="16962" w:author="Delta" w:date="2021-07-23T11:12:00Z">
              <w:r w:rsidRPr="008E21F4">
                <w:rPr>
                  <w:sz w:val="16"/>
                  <w:szCs w:val="16"/>
                  <w:lang w:eastAsia="ja-JP"/>
                </w:rPr>
                <w:t xml:space="preserve"> 0 1 2 3 7 8 9 10 12 13 14 15 17 18 19 21 22 23 24 25 26 27 28 29 32 33 34 36 37 39 40 43 46 47 48 49 50 53 54 56 61 62 63 66 68 69 71 72 73 74</w:t>
              </w:r>
            </w:ins>
          </w:p>
        </w:tc>
        <w:tc>
          <w:tcPr>
            <w:tcW w:w="397" w:type="pct"/>
            <w:tcBorders>
              <w:top w:val="single" w:sz="6" w:space="0" w:color="auto"/>
              <w:left w:val="single" w:sz="6" w:space="0" w:color="auto"/>
              <w:bottom w:val="single" w:sz="6" w:space="0" w:color="auto"/>
              <w:right w:val="single" w:sz="6" w:space="0" w:color="auto"/>
            </w:tcBorders>
          </w:tcPr>
          <w:p w14:paraId="6A929105" w14:textId="77777777" w:rsidR="00CB3986" w:rsidRPr="008E21F4" w:rsidRDefault="00CB3986" w:rsidP="00D04D5F">
            <w:pPr>
              <w:pStyle w:val="TAC"/>
              <w:rPr>
                <w:ins w:id="16963" w:author="Delta" w:date="2021-07-23T11:12:00Z"/>
                <w:sz w:val="16"/>
                <w:szCs w:val="16"/>
                <w:lang w:eastAsia="ja-JP"/>
              </w:rPr>
            </w:pPr>
            <w:ins w:id="16964" w:author="Delta" w:date="2021-07-23T11:12:00Z">
              <w:r w:rsidRPr="008E21F4">
                <w:rPr>
                  <w:sz w:val="16"/>
                  <w:szCs w:val="16"/>
                  <w:lang w:eastAsia="ja-JP"/>
                </w:rPr>
                <w:t xml:space="preserve"> 0 1 3 7 8 11 13 14 16 18 19 20 21 22 23 25 27 28 29 30 32 34 35 36 40 41 42 43 44 45 46 47 48 50 51 53 54 55 57 59 61 62 63 64 66 67 68 69 70 71</w:t>
              </w:r>
            </w:ins>
          </w:p>
        </w:tc>
        <w:tc>
          <w:tcPr>
            <w:tcW w:w="397" w:type="pct"/>
            <w:tcBorders>
              <w:top w:val="single" w:sz="6" w:space="0" w:color="auto"/>
              <w:left w:val="single" w:sz="6" w:space="0" w:color="auto"/>
              <w:bottom w:val="single" w:sz="6" w:space="0" w:color="auto"/>
              <w:right w:val="single" w:sz="6" w:space="0" w:color="auto"/>
            </w:tcBorders>
          </w:tcPr>
          <w:p w14:paraId="13D26D52" w14:textId="77777777" w:rsidR="00CB3986" w:rsidRPr="008E21F4" w:rsidRDefault="00CB3986" w:rsidP="00D04D5F">
            <w:pPr>
              <w:pStyle w:val="TAC"/>
              <w:rPr>
                <w:ins w:id="16965" w:author="Delta" w:date="2021-07-23T11:12:00Z"/>
                <w:sz w:val="16"/>
                <w:szCs w:val="16"/>
                <w:lang w:eastAsia="ja-JP"/>
              </w:rPr>
            </w:pPr>
            <w:ins w:id="16966" w:author="Delta" w:date="2021-07-23T11:12:00Z">
              <w:r w:rsidRPr="008E21F4">
                <w:rPr>
                  <w:sz w:val="16"/>
                  <w:szCs w:val="16"/>
                  <w:lang w:eastAsia="ja-JP"/>
                </w:rPr>
                <w:t xml:space="preserve"> 0 1 2 3 5 6 7 8 9 12 14 16 17 18 19 20 21 23 24 25 26 28 29 30 31 32 33 41 42 45 47 48 49 50 52 53 56 57 60 62 63 64 65 67 68 69 70 71 72 73</w:t>
              </w:r>
            </w:ins>
          </w:p>
        </w:tc>
        <w:tc>
          <w:tcPr>
            <w:tcW w:w="397" w:type="pct"/>
            <w:tcBorders>
              <w:top w:val="single" w:sz="6" w:space="0" w:color="auto"/>
              <w:left w:val="single" w:sz="6" w:space="0" w:color="auto"/>
              <w:bottom w:val="single" w:sz="6" w:space="0" w:color="auto"/>
              <w:right w:val="single" w:sz="6" w:space="0" w:color="auto"/>
            </w:tcBorders>
          </w:tcPr>
          <w:p w14:paraId="0AB8A9F9" w14:textId="77777777" w:rsidR="00CB3986" w:rsidRPr="008E21F4" w:rsidRDefault="00CB3986" w:rsidP="00D04D5F">
            <w:pPr>
              <w:pStyle w:val="TAC"/>
              <w:rPr>
                <w:ins w:id="16967" w:author="Delta" w:date="2021-07-23T11:12:00Z"/>
                <w:sz w:val="16"/>
                <w:szCs w:val="16"/>
                <w:lang w:eastAsia="ja-JP"/>
              </w:rPr>
            </w:pPr>
            <w:ins w:id="16968" w:author="Delta" w:date="2021-07-23T11:12:00Z">
              <w:r w:rsidRPr="008E21F4">
                <w:rPr>
                  <w:sz w:val="16"/>
                  <w:szCs w:val="16"/>
                  <w:lang w:eastAsia="ja-JP"/>
                </w:rPr>
                <w:t xml:space="preserve"> 0 1 2 3 4 5 6 7 8 11 18 20 21 24 25 26 27 29 30 31 33 36 37 38 39 40 43 45 46 47 48 49 50 51 53 54 55 57 58 59 60 61 65 67 68 69 70 71 73 74</w:t>
              </w:r>
            </w:ins>
          </w:p>
        </w:tc>
        <w:tc>
          <w:tcPr>
            <w:tcW w:w="397" w:type="pct"/>
            <w:tcBorders>
              <w:top w:val="single" w:sz="6" w:space="0" w:color="auto"/>
              <w:left w:val="single" w:sz="6" w:space="0" w:color="auto"/>
              <w:bottom w:val="single" w:sz="6" w:space="0" w:color="auto"/>
              <w:right w:val="single" w:sz="6" w:space="0" w:color="auto"/>
            </w:tcBorders>
          </w:tcPr>
          <w:p w14:paraId="695D7E5C" w14:textId="77777777" w:rsidR="00CB3986" w:rsidRPr="008E21F4" w:rsidRDefault="00CB3986" w:rsidP="00D04D5F">
            <w:pPr>
              <w:pStyle w:val="TAC"/>
              <w:rPr>
                <w:ins w:id="16969" w:author="Delta" w:date="2021-07-23T11:12:00Z"/>
                <w:sz w:val="16"/>
                <w:szCs w:val="16"/>
                <w:lang w:eastAsia="ja-JP"/>
              </w:rPr>
            </w:pPr>
            <w:ins w:id="16970" w:author="Delta" w:date="2021-07-23T11:12:00Z">
              <w:r w:rsidRPr="008E21F4">
                <w:rPr>
                  <w:sz w:val="16"/>
                  <w:szCs w:val="16"/>
                  <w:lang w:eastAsia="ja-JP"/>
                </w:rPr>
                <w:t xml:space="preserve"> 1 2 3 4 9 11 12 13 14 15 17 18 20 21 22 24 25 26 28 29 31 32 33 34 40 42 43 44 45 46 47 48 50 51 52 54 56 58 59 60 61 62 63 64 68 70 71 72 73 74</w:t>
              </w:r>
            </w:ins>
          </w:p>
        </w:tc>
        <w:tc>
          <w:tcPr>
            <w:tcW w:w="397" w:type="pct"/>
            <w:tcBorders>
              <w:top w:val="single" w:sz="6" w:space="0" w:color="auto"/>
              <w:left w:val="single" w:sz="6" w:space="0" w:color="auto"/>
              <w:bottom w:val="single" w:sz="6" w:space="0" w:color="auto"/>
              <w:right w:val="single" w:sz="6" w:space="0" w:color="auto"/>
            </w:tcBorders>
          </w:tcPr>
          <w:p w14:paraId="42C58582" w14:textId="77777777" w:rsidR="00CB3986" w:rsidRPr="008E21F4" w:rsidRDefault="00CB3986" w:rsidP="00D04D5F">
            <w:pPr>
              <w:pStyle w:val="TAC"/>
              <w:rPr>
                <w:ins w:id="16971" w:author="Delta" w:date="2021-07-23T11:12:00Z"/>
                <w:sz w:val="16"/>
                <w:szCs w:val="16"/>
                <w:lang w:eastAsia="ja-JP"/>
              </w:rPr>
            </w:pPr>
            <w:ins w:id="16972" w:author="Delta" w:date="2021-07-23T11:12:00Z">
              <w:r w:rsidRPr="008E21F4">
                <w:rPr>
                  <w:sz w:val="16"/>
                  <w:szCs w:val="16"/>
                  <w:lang w:eastAsia="ja-JP"/>
                </w:rPr>
                <w:t xml:space="preserve"> 2 3 4 6 7 9 11 12 14 15 17 18 20 22 24 25 27 28 29 30 31 33 34 35 38 39 40 42 43 45 46 47 48 49 55 56 59 60 61 62 63 65 66 67 68 69 70 71 73 74</w:t>
              </w:r>
            </w:ins>
          </w:p>
        </w:tc>
      </w:tr>
      <w:tr w:rsidR="00CB3986" w:rsidRPr="008E21F4" w14:paraId="60DDDC33" w14:textId="77777777" w:rsidTr="00D04D5F">
        <w:trPr>
          <w:jc w:val="center"/>
          <w:ins w:id="16973" w:author="Delta" w:date="2021-07-23T11:12:00Z"/>
        </w:trPr>
        <w:tc>
          <w:tcPr>
            <w:tcW w:w="242" w:type="pct"/>
            <w:tcBorders>
              <w:top w:val="single" w:sz="6" w:space="0" w:color="auto"/>
              <w:left w:val="single" w:sz="6" w:space="0" w:color="auto"/>
              <w:bottom w:val="single" w:sz="6" w:space="0" w:color="auto"/>
              <w:right w:val="single" w:sz="6" w:space="0" w:color="auto"/>
            </w:tcBorders>
          </w:tcPr>
          <w:p w14:paraId="3F399A42" w14:textId="77777777" w:rsidR="00CB3986" w:rsidRPr="008E21F4" w:rsidRDefault="00CB3986" w:rsidP="00D04D5F">
            <w:pPr>
              <w:pStyle w:val="TAC"/>
              <w:rPr>
                <w:ins w:id="16974" w:author="Delta" w:date="2021-07-23T11:12:00Z"/>
                <w:b/>
                <w:sz w:val="16"/>
                <w:szCs w:val="16"/>
                <w:lang w:eastAsia="ja-JP"/>
              </w:rPr>
            </w:pPr>
            <w:ins w:id="16975" w:author="Delta" w:date="2021-07-23T11:12:00Z">
              <w:r w:rsidRPr="008E21F4">
                <w:rPr>
                  <w:b/>
                  <w:sz w:val="16"/>
                  <w:szCs w:val="16"/>
                  <w:lang w:eastAsia="ja-JP"/>
                </w:rPr>
                <w:t>20 MHz</w:t>
              </w:r>
            </w:ins>
          </w:p>
        </w:tc>
        <w:tc>
          <w:tcPr>
            <w:tcW w:w="396" w:type="pct"/>
            <w:tcBorders>
              <w:top w:val="single" w:sz="6" w:space="0" w:color="auto"/>
              <w:left w:val="single" w:sz="6" w:space="0" w:color="auto"/>
              <w:bottom w:val="single" w:sz="6" w:space="0" w:color="auto"/>
              <w:right w:val="single" w:sz="6" w:space="0" w:color="auto"/>
            </w:tcBorders>
          </w:tcPr>
          <w:p w14:paraId="1FDFBE5B" w14:textId="77777777" w:rsidR="00CB3986" w:rsidRPr="008E21F4" w:rsidRDefault="00CB3986" w:rsidP="00D04D5F">
            <w:pPr>
              <w:pStyle w:val="TAC"/>
              <w:rPr>
                <w:ins w:id="16976" w:author="Delta" w:date="2021-07-23T11:12:00Z"/>
                <w:sz w:val="16"/>
                <w:szCs w:val="16"/>
                <w:lang w:eastAsia="ja-JP"/>
              </w:rPr>
            </w:pPr>
            <w:ins w:id="16977" w:author="Delta" w:date="2021-07-23T11:12:00Z">
              <w:r w:rsidRPr="008E21F4">
                <w:rPr>
                  <w:sz w:val="16"/>
                  <w:szCs w:val="16"/>
                  <w:lang w:eastAsia="ja-JP"/>
                </w:rPr>
                <w:t xml:space="preserve"> 0 1 2 3 6 8 10 11 15 16 17 19 21 22 23 25 26 28 29 30 32 33 35 38 39 40 41 42 43 44 46 49 51 52 53 54 57 59 60 62 63 64 65 67 69 71 72 73 76 79 81 84 86 88 89 90 92 93 94 99</w:t>
              </w:r>
            </w:ins>
          </w:p>
        </w:tc>
        <w:tc>
          <w:tcPr>
            <w:tcW w:w="396" w:type="pct"/>
            <w:tcBorders>
              <w:top w:val="single" w:sz="6" w:space="0" w:color="auto"/>
              <w:left w:val="single" w:sz="6" w:space="0" w:color="auto"/>
              <w:bottom w:val="single" w:sz="6" w:space="0" w:color="auto"/>
              <w:right w:val="single" w:sz="6" w:space="0" w:color="auto"/>
            </w:tcBorders>
          </w:tcPr>
          <w:p w14:paraId="65965D82" w14:textId="77777777" w:rsidR="00CB3986" w:rsidRPr="008E21F4" w:rsidRDefault="00CB3986" w:rsidP="00D04D5F">
            <w:pPr>
              <w:pStyle w:val="TAC"/>
              <w:rPr>
                <w:ins w:id="16978" w:author="Delta" w:date="2021-07-23T11:12:00Z"/>
                <w:sz w:val="16"/>
                <w:szCs w:val="16"/>
                <w:lang w:eastAsia="ja-JP"/>
              </w:rPr>
            </w:pPr>
            <w:ins w:id="16979" w:author="Delta" w:date="2021-07-23T11:12:00Z">
              <w:r w:rsidRPr="008E21F4">
                <w:rPr>
                  <w:sz w:val="16"/>
                  <w:szCs w:val="16"/>
                  <w:lang w:eastAsia="ja-JP"/>
                </w:rPr>
                <w:t xml:space="preserve"> 5 6 7 9 10 12 14 15 16 17 21 22 23 24 27 28 29 30 31 33 34 35 36 37 39 41 44 45 47 49 50 53 54 55 56 57 59 64 65 66 68 70 72 75 76 77 80 81 84 85 86 87 90 91 92 94 95 97 98 99</w:t>
              </w:r>
            </w:ins>
          </w:p>
        </w:tc>
        <w:tc>
          <w:tcPr>
            <w:tcW w:w="396" w:type="pct"/>
            <w:tcBorders>
              <w:top w:val="single" w:sz="6" w:space="0" w:color="auto"/>
              <w:left w:val="single" w:sz="6" w:space="0" w:color="auto"/>
              <w:bottom w:val="single" w:sz="6" w:space="0" w:color="auto"/>
              <w:right w:val="single" w:sz="6" w:space="0" w:color="auto"/>
            </w:tcBorders>
          </w:tcPr>
          <w:p w14:paraId="548E23C2" w14:textId="77777777" w:rsidR="00CB3986" w:rsidRPr="008E21F4" w:rsidRDefault="00CB3986" w:rsidP="00D04D5F">
            <w:pPr>
              <w:pStyle w:val="TAC"/>
              <w:rPr>
                <w:ins w:id="16980" w:author="Delta" w:date="2021-07-23T11:12:00Z"/>
                <w:sz w:val="16"/>
                <w:szCs w:val="16"/>
                <w:lang w:eastAsia="ja-JP"/>
              </w:rPr>
            </w:pPr>
            <w:ins w:id="16981" w:author="Delta" w:date="2021-07-23T11:12:00Z">
              <w:r w:rsidRPr="008E21F4">
                <w:rPr>
                  <w:sz w:val="16"/>
                  <w:szCs w:val="16"/>
                  <w:lang w:eastAsia="ja-JP"/>
                </w:rPr>
                <w:t xml:space="preserve"> 0 2 3 4 5 6 7 11 12 14 15 17 19 21 22 24 26 32 36 37 40 42 43 44 47 48 49 50 51 54 56 57 60 62 63 65 66 67 70 71 73 76 77 78 79 81 82 83 84 85 86 87 89 91 94 95 96 97 98 99</w:t>
              </w:r>
            </w:ins>
          </w:p>
        </w:tc>
        <w:tc>
          <w:tcPr>
            <w:tcW w:w="396" w:type="pct"/>
            <w:tcBorders>
              <w:top w:val="single" w:sz="6" w:space="0" w:color="auto"/>
              <w:left w:val="single" w:sz="6" w:space="0" w:color="auto"/>
              <w:bottom w:val="single" w:sz="6" w:space="0" w:color="auto"/>
              <w:right w:val="single" w:sz="6" w:space="0" w:color="auto"/>
            </w:tcBorders>
          </w:tcPr>
          <w:p w14:paraId="6BFEBA04" w14:textId="77777777" w:rsidR="00CB3986" w:rsidRPr="008E21F4" w:rsidRDefault="00CB3986" w:rsidP="00D04D5F">
            <w:pPr>
              <w:pStyle w:val="TAC"/>
              <w:rPr>
                <w:ins w:id="16982" w:author="Delta" w:date="2021-07-23T11:12:00Z"/>
                <w:sz w:val="16"/>
                <w:szCs w:val="16"/>
                <w:lang w:eastAsia="ja-JP"/>
              </w:rPr>
            </w:pPr>
            <w:ins w:id="16983" w:author="Delta" w:date="2021-07-23T11:12:00Z">
              <w:r w:rsidRPr="008E21F4">
                <w:rPr>
                  <w:sz w:val="16"/>
                  <w:szCs w:val="16"/>
                  <w:lang w:eastAsia="ja-JP"/>
                </w:rPr>
                <w:t xml:space="preserve"> 1 2 5 6 8 9 11 12 13 15 21 22 25 26 27 28 29 30 31 32 34 35 38 39 40 41 43 44 45 46 53 57 58 59 61 62 63 64 65 66 68 69 71 72 73 75 77 78 80 82 83 84 85 86 93 94 95 96 97 99</w:t>
              </w:r>
            </w:ins>
          </w:p>
        </w:tc>
        <w:tc>
          <w:tcPr>
            <w:tcW w:w="396" w:type="pct"/>
            <w:tcBorders>
              <w:top w:val="single" w:sz="6" w:space="0" w:color="auto"/>
              <w:left w:val="single" w:sz="6" w:space="0" w:color="auto"/>
              <w:bottom w:val="single" w:sz="6" w:space="0" w:color="auto"/>
              <w:right w:val="single" w:sz="6" w:space="0" w:color="auto"/>
            </w:tcBorders>
          </w:tcPr>
          <w:p w14:paraId="263324EA" w14:textId="77777777" w:rsidR="00CB3986" w:rsidRPr="008E21F4" w:rsidRDefault="00CB3986" w:rsidP="00D04D5F">
            <w:pPr>
              <w:pStyle w:val="TAC"/>
              <w:rPr>
                <w:ins w:id="16984" w:author="Delta" w:date="2021-07-23T11:12:00Z"/>
                <w:sz w:val="16"/>
                <w:szCs w:val="16"/>
                <w:lang w:eastAsia="ja-JP"/>
              </w:rPr>
            </w:pPr>
            <w:ins w:id="16985" w:author="Delta" w:date="2021-07-23T11:12:00Z">
              <w:r w:rsidRPr="008E21F4">
                <w:rPr>
                  <w:sz w:val="16"/>
                  <w:szCs w:val="16"/>
                  <w:lang w:eastAsia="ja-JP"/>
                </w:rPr>
                <w:t xml:space="preserve"> 0 1 2 3 5 8 9 10 12 13 14 16 22 25 26 27 28 29 31 32 33 34 36 37 38 39 43 44 45 46 48 49 52 53 55 59 61 62 63 64 70 71 72 73 74 75 77 78 80 81 82 84 86 89 90 91 93 97 98 99</w:t>
              </w:r>
            </w:ins>
          </w:p>
        </w:tc>
        <w:tc>
          <w:tcPr>
            <w:tcW w:w="397" w:type="pct"/>
            <w:tcBorders>
              <w:top w:val="single" w:sz="6" w:space="0" w:color="auto"/>
              <w:left w:val="single" w:sz="6" w:space="0" w:color="auto"/>
              <w:bottom w:val="single" w:sz="6" w:space="0" w:color="auto"/>
              <w:right w:val="single" w:sz="6" w:space="0" w:color="auto"/>
            </w:tcBorders>
          </w:tcPr>
          <w:p w14:paraId="131BE96C" w14:textId="77777777" w:rsidR="00CB3986" w:rsidRPr="008E21F4" w:rsidRDefault="00CB3986" w:rsidP="00D04D5F">
            <w:pPr>
              <w:pStyle w:val="TAC"/>
              <w:rPr>
                <w:ins w:id="16986" w:author="Delta" w:date="2021-07-23T11:12:00Z"/>
                <w:sz w:val="16"/>
                <w:szCs w:val="16"/>
                <w:lang w:eastAsia="ja-JP"/>
              </w:rPr>
            </w:pPr>
            <w:ins w:id="16987" w:author="Delta" w:date="2021-07-23T11:12:00Z">
              <w:r w:rsidRPr="008E21F4">
                <w:rPr>
                  <w:sz w:val="16"/>
                  <w:szCs w:val="16"/>
                  <w:lang w:eastAsia="ja-JP"/>
                </w:rPr>
                <w:t xml:space="preserve"> 0 1 3 4 5 7 8 10 11 15 18 19 20 21 26 27 29 30 31 33 35 37 38 39 40 41 43 44 45 46 47 48 49 50 52 53 55 56 58 60 62 64 65 66 67 69 70 71 72 73 74 81 83 84 86 92 93 94 96 98</w:t>
              </w:r>
            </w:ins>
          </w:p>
        </w:tc>
        <w:tc>
          <w:tcPr>
            <w:tcW w:w="397" w:type="pct"/>
            <w:tcBorders>
              <w:top w:val="single" w:sz="6" w:space="0" w:color="auto"/>
              <w:left w:val="single" w:sz="6" w:space="0" w:color="auto"/>
              <w:bottom w:val="single" w:sz="6" w:space="0" w:color="auto"/>
              <w:right w:val="single" w:sz="6" w:space="0" w:color="auto"/>
            </w:tcBorders>
          </w:tcPr>
          <w:p w14:paraId="30D6817E" w14:textId="77777777" w:rsidR="00CB3986" w:rsidRPr="008E21F4" w:rsidRDefault="00CB3986" w:rsidP="00D04D5F">
            <w:pPr>
              <w:pStyle w:val="TAC"/>
              <w:rPr>
                <w:ins w:id="16988" w:author="Delta" w:date="2021-07-23T11:12:00Z"/>
                <w:sz w:val="16"/>
                <w:szCs w:val="16"/>
                <w:lang w:eastAsia="ja-JP"/>
              </w:rPr>
            </w:pPr>
            <w:ins w:id="16989" w:author="Delta" w:date="2021-07-23T11:12:00Z">
              <w:r w:rsidRPr="008E21F4">
                <w:rPr>
                  <w:sz w:val="16"/>
                  <w:szCs w:val="16"/>
                  <w:lang w:eastAsia="ja-JP"/>
                </w:rPr>
                <w:t xml:space="preserve"> 2 3 4 5 7 9 11 13 15 16 17 21 23 24 25 27 28 29 31 33 35 36 40 42 43 44 45 46 48 49 51 52 53 54 55 56 57 59 61 63 64 65 68 71 76 77 78 81 82 83 84 85 86 87 90 91 93 94 98 99</w:t>
              </w:r>
            </w:ins>
          </w:p>
        </w:tc>
        <w:tc>
          <w:tcPr>
            <w:tcW w:w="397" w:type="pct"/>
            <w:tcBorders>
              <w:top w:val="single" w:sz="6" w:space="0" w:color="auto"/>
              <w:left w:val="single" w:sz="6" w:space="0" w:color="auto"/>
              <w:bottom w:val="single" w:sz="6" w:space="0" w:color="auto"/>
              <w:right w:val="single" w:sz="6" w:space="0" w:color="auto"/>
            </w:tcBorders>
          </w:tcPr>
          <w:p w14:paraId="30328D86" w14:textId="77777777" w:rsidR="00CB3986" w:rsidRPr="008E21F4" w:rsidRDefault="00CB3986" w:rsidP="00D04D5F">
            <w:pPr>
              <w:pStyle w:val="TAC"/>
              <w:rPr>
                <w:ins w:id="16990" w:author="Delta" w:date="2021-07-23T11:12:00Z"/>
                <w:sz w:val="16"/>
                <w:szCs w:val="16"/>
                <w:lang w:eastAsia="ja-JP"/>
              </w:rPr>
            </w:pPr>
            <w:ins w:id="16991" w:author="Delta" w:date="2021-07-23T11:12:00Z">
              <w:r w:rsidRPr="008E21F4">
                <w:rPr>
                  <w:sz w:val="16"/>
                  <w:szCs w:val="16"/>
                  <w:lang w:eastAsia="ja-JP"/>
                </w:rPr>
                <w:t xml:space="preserve"> 0 3 4 6 7 8 10 11 13 16 18 21 22 23 25 26 28 29 32 35 36 37 38 43 44 46 47 48 49 53 54 57 58 59 60 61 64 66 67 68 69 70 72 76 77 78 80 81 82 83 84 86 87 88 89 91 92 94 95 96</w:t>
              </w:r>
            </w:ins>
          </w:p>
        </w:tc>
        <w:tc>
          <w:tcPr>
            <w:tcW w:w="397" w:type="pct"/>
            <w:tcBorders>
              <w:top w:val="single" w:sz="6" w:space="0" w:color="auto"/>
              <w:left w:val="single" w:sz="6" w:space="0" w:color="auto"/>
              <w:bottom w:val="single" w:sz="6" w:space="0" w:color="auto"/>
              <w:right w:val="single" w:sz="6" w:space="0" w:color="auto"/>
            </w:tcBorders>
          </w:tcPr>
          <w:p w14:paraId="1E6C23D9" w14:textId="77777777" w:rsidR="00CB3986" w:rsidRPr="008E21F4" w:rsidRDefault="00CB3986" w:rsidP="00D04D5F">
            <w:pPr>
              <w:pStyle w:val="TAC"/>
              <w:rPr>
                <w:ins w:id="16992" w:author="Delta" w:date="2021-07-23T11:12:00Z"/>
                <w:sz w:val="16"/>
                <w:szCs w:val="16"/>
                <w:lang w:eastAsia="ja-JP"/>
              </w:rPr>
            </w:pPr>
            <w:ins w:id="16993" w:author="Delta" w:date="2021-07-23T11:12:00Z">
              <w:r w:rsidRPr="008E21F4">
                <w:rPr>
                  <w:sz w:val="16"/>
                  <w:szCs w:val="16"/>
                  <w:lang w:eastAsia="ja-JP"/>
                </w:rPr>
                <w:t xml:space="preserve"> 0 1 4 6 7 8 9 10 11 13 14 15 16 20 21 22 23 25 26 28 29 30 31 32 33 34 36 39 41 42 44 45 54 56 57 58 60 61 63 66 67 68 72 75 76 77 79 81 82 84 85 87 88 91 92 94 95 97 98 99</w:t>
              </w:r>
            </w:ins>
          </w:p>
        </w:tc>
        <w:tc>
          <w:tcPr>
            <w:tcW w:w="397" w:type="pct"/>
            <w:tcBorders>
              <w:top w:val="single" w:sz="6" w:space="0" w:color="auto"/>
              <w:left w:val="single" w:sz="6" w:space="0" w:color="auto"/>
              <w:bottom w:val="single" w:sz="6" w:space="0" w:color="auto"/>
              <w:right w:val="single" w:sz="6" w:space="0" w:color="auto"/>
            </w:tcBorders>
          </w:tcPr>
          <w:p w14:paraId="35A81153" w14:textId="77777777" w:rsidR="00CB3986" w:rsidRPr="008E21F4" w:rsidRDefault="00CB3986" w:rsidP="00D04D5F">
            <w:pPr>
              <w:pStyle w:val="TAC"/>
              <w:rPr>
                <w:ins w:id="16994" w:author="Delta" w:date="2021-07-23T11:12:00Z"/>
                <w:sz w:val="16"/>
                <w:szCs w:val="16"/>
                <w:lang w:eastAsia="ja-JP"/>
              </w:rPr>
            </w:pPr>
            <w:ins w:id="16995" w:author="Delta" w:date="2021-07-23T11:12:00Z">
              <w:r w:rsidRPr="008E21F4">
                <w:rPr>
                  <w:sz w:val="16"/>
                  <w:szCs w:val="16"/>
                  <w:lang w:eastAsia="ja-JP"/>
                </w:rPr>
                <w:t xml:space="preserve"> 1 3 5 6 7 9 10 13 17 19 20 21 22 23 24 25 26 27 28 30 32 33 34 35 36 39 41 47 48 49 50 51 53 54 55 57 58 59 60 61 64 65 67 68 75 76 77 79 80 81 83 84 86 87 89 90 91 93 95 99</w:t>
              </w:r>
            </w:ins>
          </w:p>
        </w:tc>
        <w:tc>
          <w:tcPr>
            <w:tcW w:w="397" w:type="pct"/>
            <w:tcBorders>
              <w:top w:val="single" w:sz="6" w:space="0" w:color="auto"/>
              <w:left w:val="single" w:sz="6" w:space="0" w:color="auto"/>
              <w:bottom w:val="single" w:sz="6" w:space="0" w:color="auto"/>
              <w:right w:val="single" w:sz="6" w:space="0" w:color="auto"/>
            </w:tcBorders>
          </w:tcPr>
          <w:p w14:paraId="0BAD80A9" w14:textId="77777777" w:rsidR="00CB3986" w:rsidRPr="008E21F4" w:rsidRDefault="00CB3986" w:rsidP="00D04D5F">
            <w:pPr>
              <w:pStyle w:val="TAC"/>
              <w:rPr>
                <w:ins w:id="16996" w:author="Delta" w:date="2021-07-23T11:12:00Z"/>
                <w:sz w:val="16"/>
                <w:szCs w:val="16"/>
                <w:lang w:eastAsia="ja-JP"/>
              </w:rPr>
            </w:pPr>
            <w:ins w:id="16997" w:author="Delta" w:date="2021-07-23T11:12:00Z">
              <w:r w:rsidRPr="008E21F4">
                <w:rPr>
                  <w:sz w:val="16"/>
                  <w:szCs w:val="16"/>
                  <w:lang w:eastAsia="ja-JP"/>
                </w:rPr>
                <w:t xml:space="preserve"> 0 1 2 3 6 8 10 11 15 16 17 19 21 22 23 25 26 28 29 30 32 33 35 38 39 40 41 42 43 44 46 49 51 52 53 54 57 59 60 62 63 64 65 67 69 71 72 73 76 79 81 84 86 88 89 90 92 93 94 99</w:t>
              </w:r>
            </w:ins>
          </w:p>
        </w:tc>
        <w:tc>
          <w:tcPr>
            <w:tcW w:w="397" w:type="pct"/>
            <w:tcBorders>
              <w:top w:val="single" w:sz="6" w:space="0" w:color="auto"/>
              <w:left w:val="single" w:sz="6" w:space="0" w:color="auto"/>
              <w:bottom w:val="single" w:sz="6" w:space="0" w:color="auto"/>
              <w:right w:val="single" w:sz="6" w:space="0" w:color="auto"/>
            </w:tcBorders>
          </w:tcPr>
          <w:p w14:paraId="1A2D8F44" w14:textId="77777777" w:rsidR="00CB3986" w:rsidRPr="008E21F4" w:rsidRDefault="00CB3986" w:rsidP="00D04D5F">
            <w:pPr>
              <w:pStyle w:val="TAC"/>
              <w:rPr>
                <w:ins w:id="16998" w:author="Delta" w:date="2021-07-23T11:12:00Z"/>
                <w:sz w:val="16"/>
                <w:szCs w:val="16"/>
                <w:lang w:eastAsia="ja-JP"/>
              </w:rPr>
            </w:pPr>
            <w:ins w:id="16999" w:author="Delta" w:date="2021-07-23T11:12:00Z">
              <w:r w:rsidRPr="008E21F4">
                <w:rPr>
                  <w:sz w:val="16"/>
                  <w:szCs w:val="16"/>
                  <w:lang w:eastAsia="ja-JP"/>
                </w:rPr>
                <w:t xml:space="preserve"> 5 6 7 9 10 12 14 15 16 17 21 22 23 24 27 28 29 30 31 33 34 35 36 37 39 41 44 45 47 49 50 53 54 55 56 57 59 64 65 66 68 70 72 75 76 77 80 81 84 85 86 87 90 91 92 94 95 97 98 99</w:t>
              </w:r>
            </w:ins>
          </w:p>
        </w:tc>
      </w:tr>
    </w:tbl>
    <w:p w14:paraId="3A5568B8" w14:textId="77777777" w:rsidR="00CB3986" w:rsidRPr="008E21F4" w:rsidRDefault="00CB3986" w:rsidP="00CB3986">
      <w:pPr>
        <w:pStyle w:val="TH"/>
        <w:rPr>
          <w:ins w:id="17000" w:author="Delta" w:date="2021-07-23T11:12:00Z"/>
        </w:rPr>
      </w:pP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56CC5531" w14:textId="77777777" w:rsidTr="00D04D5F">
        <w:trPr>
          <w:jc w:val="center"/>
          <w:ins w:id="17001" w:author="Delta" w:date="2021-07-23T11:12:00Z"/>
        </w:trPr>
        <w:tc>
          <w:tcPr>
            <w:tcW w:w="242" w:type="pct"/>
            <w:tcBorders>
              <w:top w:val="single" w:sz="6" w:space="0" w:color="auto"/>
              <w:left w:val="single" w:sz="6" w:space="0" w:color="auto"/>
              <w:bottom w:val="single" w:sz="6" w:space="0" w:color="auto"/>
              <w:right w:val="single" w:sz="6" w:space="0" w:color="auto"/>
            </w:tcBorders>
          </w:tcPr>
          <w:p w14:paraId="799F2CAA" w14:textId="77777777" w:rsidR="00CB3986" w:rsidRPr="008E21F4" w:rsidRDefault="00CB3986" w:rsidP="00D04D5F">
            <w:pPr>
              <w:pStyle w:val="TAH"/>
              <w:rPr>
                <w:ins w:id="17002" w:author="Delta" w:date="2021-07-23T11:12:00Z"/>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6A815D15" w14:textId="77777777" w:rsidR="00CB3986" w:rsidRPr="008E21F4" w:rsidRDefault="00CB3986" w:rsidP="00D04D5F">
            <w:pPr>
              <w:pStyle w:val="TAH"/>
              <w:rPr>
                <w:ins w:id="17003" w:author="Delta" w:date="2021-07-23T11:12:00Z"/>
                <w:lang w:eastAsia="ja-JP"/>
              </w:rPr>
            </w:pPr>
            <w:ins w:id="17004" w:author="Delta" w:date="2021-07-23T11:12:00Z">
              <w:r w:rsidRPr="008E21F4">
                <w:rPr>
                  <w:lang w:eastAsia="ja-JP"/>
                </w:rPr>
                <w:t>Subframe 4</w:t>
              </w:r>
            </w:ins>
          </w:p>
        </w:tc>
        <w:tc>
          <w:tcPr>
            <w:tcW w:w="2380" w:type="pct"/>
            <w:gridSpan w:val="6"/>
            <w:tcBorders>
              <w:top w:val="single" w:sz="6" w:space="0" w:color="auto"/>
              <w:left w:val="single" w:sz="6" w:space="0" w:color="auto"/>
              <w:bottom w:val="single" w:sz="6" w:space="0" w:color="auto"/>
              <w:right w:val="single" w:sz="6" w:space="0" w:color="auto"/>
            </w:tcBorders>
          </w:tcPr>
          <w:p w14:paraId="7FDCDB0C" w14:textId="77777777" w:rsidR="00CB3986" w:rsidRPr="008E21F4" w:rsidRDefault="00CB3986" w:rsidP="00D04D5F">
            <w:pPr>
              <w:pStyle w:val="TAH"/>
              <w:rPr>
                <w:ins w:id="17005" w:author="Delta" w:date="2021-07-23T11:12:00Z"/>
                <w:lang w:eastAsia="ja-JP"/>
              </w:rPr>
            </w:pPr>
            <w:ins w:id="17006" w:author="Delta" w:date="2021-07-23T11:12:00Z">
              <w:r w:rsidRPr="008E21F4">
                <w:rPr>
                  <w:lang w:eastAsia="ja-JP"/>
                </w:rPr>
                <w:t>Subframe 5</w:t>
              </w:r>
            </w:ins>
          </w:p>
        </w:tc>
      </w:tr>
      <w:tr w:rsidR="00CB3986" w:rsidRPr="008E21F4" w14:paraId="4954E7AE" w14:textId="77777777" w:rsidTr="00D04D5F">
        <w:trPr>
          <w:jc w:val="center"/>
          <w:ins w:id="17007" w:author="Delta" w:date="2021-07-23T11:12:00Z"/>
        </w:trPr>
        <w:tc>
          <w:tcPr>
            <w:tcW w:w="242" w:type="pct"/>
            <w:tcBorders>
              <w:top w:val="single" w:sz="6" w:space="0" w:color="auto"/>
              <w:left w:val="single" w:sz="6" w:space="0" w:color="auto"/>
              <w:bottom w:val="single" w:sz="6" w:space="0" w:color="auto"/>
              <w:right w:val="single" w:sz="6" w:space="0" w:color="auto"/>
            </w:tcBorders>
          </w:tcPr>
          <w:p w14:paraId="77ED2020" w14:textId="77777777" w:rsidR="00CB3986" w:rsidRPr="008E21F4" w:rsidRDefault="00CB3986" w:rsidP="00D04D5F">
            <w:pPr>
              <w:pStyle w:val="TAH"/>
              <w:rPr>
                <w:ins w:id="17008" w:author="Delta" w:date="2021-07-23T11:12:00Z"/>
                <w:lang w:eastAsia="ja-JP"/>
              </w:rPr>
            </w:pPr>
            <w:ins w:id="17009" w:author="Delta" w:date="2021-07-23T11:12:00Z">
              <w:r w:rsidRPr="008E21F4">
                <w:rPr>
                  <w:lang w:eastAsia="ja-JP"/>
                </w:rPr>
                <w:t>Subslot</w:t>
              </w:r>
            </w:ins>
          </w:p>
        </w:tc>
        <w:tc>
          <w:tcPr>
            <w:tcW w:w="396" w:type="pct"/>
            <w:tcBorders>
              <w:top w:val="single" w:sz="6" w:space="0" w:color="auto"/>
              <w:left w:val="single" w:sz="6" w:space="0" w:color="auto"/>
              <w:bottom w:val="single" w:sz="6" w:space="0" w:color="auto"/>
              <w:right w:val="single" w:sz="6" w:space="0" w:color="auto"/>
            </w:tcBorders>
          </w:tcPr>
          <w:p w14:paraId="5EF657F8" w14:textId="77777777" w:rsidR="00CB3986" w:rsidRPr="008E21F4" w:rsidRDefault="00CB3986" w:rsidP="00D04D5F">
            <w:pPr>
              <w:pStyle w:val="TAH"/>
              <w:rPr>
                <w:ins w:id="17010" w:author="Delta" w:date="2021-07-23T11:12:00Z"/>
                <w:lang w:eastAsia="ja-JP"/>
              </w:rPr>
            </w:pPr>
            <w:ins w:id="17011" w:author="Delta" w:date="2021-07-23T11:12:00Z">
              <w:r w:rsidRPr="008E21F4">
                <w:rPr>
                  <w:lang w:eastAsia="ja-JP"/>
                </w:rPr>
                <w:t>0</w:t>
              </w:r>
            </w:ins>
          </w:p>
        </w:tc>
        <w:tc>
          <w:tcPr>
            <w:tcW w:w="396" w:type="pct"/>
            <w:tcBorders>
              <w:top w:val="single" w:sz="6" w:space="0" w:color="auto"/>
              <w:left w:val="single" w:sz="6" w:space="0" w:color="auto"/>
              <w:bottom w:val="single" w:sz="6" w:space="0" w:color="auto"/>
              <w:right w:val="single" w:sz="6" w:space="0" w:color="auto"/>
            </w:tcBorders>
          </w:tcPr>
          <w:p w14:paraId="2B99B81C" w14:textId="77777777" w:rsidR="00CB3986" w:rsidRPr="008E21F4" w:rsidRDefault="00CB3986" w:rsidP="00D04D5F">
            <w:pPr>
              <w:pStyle w:val="TAH"/>
              <w:rPr>
                <w:ins w:id="17012" w:author="Delta" w:date="2021-07-23T11:12:00Z"/>
                <w:lang w:eastAsia="ja-JP"/>
              </w:rPr>
            </w:pPr>
            <w:ins w:id="17013" w:author="Delta" w:date="2021-07-23T11:12:00Z">
              <w:r w:rsidRPr="008E21F4">
                <w:rPr>
                  <w:lang w:eastAsia="ja-JP"/>
                </w:rPr>
                <w:t>1</w:t>
              </w:r>
            </w:ins>
          </w:p>
        </w:tc>
        <w:tc>
          <w:tcPr>
            <w:tcW w:w="396" w:type="pct"/>
            <w:tcBorders>
              <w:top w:val="single" w:sz="6" w:space="0" w:color="auto"/>
              <w:left w:val="single" w:sz="6" w:space="0" w:color="auto"/>
              <w:bottom w:val="single" w:sz="6" w:space="0" w:color="auto"/>
              <w:right w:val="single" w:sz="6" w:space="0" w:color="auto"/>
            </w:tcBorders>
          </w:tcPr>
          <w:p w14:paraId="4338DD0B" w14:textId="77777777" w:rsidR="00CB3986" w:rsidRPr="008E21F4" w:rsidRDefault="00CB3986" w:rsidP="00D04D5F">
            <w:pPr>
              <w:pStyle w:val="TAH"/>
              <w:rPr>
                <w:ins w:id="17014" w:author="Delta" w:date="2021-07-23T11:12:00Z"/>
                <w:lang w:eastAsia="ja-JP"/>
              </w:rPr>
            </w:pPr>
            <w:ins w:id="17015" w:author="Delta" w:date="2021-07-23T11:12:00Z">
              <w:r w:rsidRPr="008E21F4">
                <w:rPr>
                  <w:lang w:eastAsia="ja-JP"/>
                </w:rPr>
                <w:t>2</w:t>
              </w:r>
            </w:ins>
          </w:p>
        </w:tc>
        <w:tc>
          <w:tcPr>
            <w:tcW w:w="396" w:type="pct"/>
            <w:tcBorders>
              <w:top w:val="single" w:sz="6" w:space="0" w:color="auto"/>
              <w:left w:val="single" w:sz="6" w:space="0" w:color="auto"/>
              <w:bottom w:val="single" w:sz="6" w:space="0" w:color="auto"/>
              <w:right w:val="single" w:sz="6" w:space="0" w:color="auto"/>
            </w:tcBorders>
          </w:tcPr>
          <w:p w14:paraId="7784C4C9" w14:textId="77777777" w:rsidR="00CB3986" w:rsidRPr="008E21F4" w:rsidRDefault="00CB3986" w:rsidP="00D04D5F">
            <w:pPr>
              <w:pStyle w:val="TAH"/>
              <w:rPr>
                <w:ins w:id="17016" w:author="Delta" w:date="2021-07-23T11:12:00Z"/>
                <w:lang w:eastAsia="ja-JP"/>
              </w:rPr>
            </w:pPr>
            <w:ins w:id="17017" w:author="Delta" w:date="2021-07-23T11:12:00Z">
              <w:r w:rsidRPr="008E21F4">
                <w:rPr>
                  <w:lang w:eastAsia="ja-JP"/>
                </w:rPr>
                <w:t>3</w:t>
              </w:r>
            </w:ins>
          </w:p>
        </w:tc>
        <w:tc>
          <w:tcPr>
            <w:tcW w:w="396" w:type="pct"/>
            <w:tcBorders>
              <w:top w:val="single" w:sz="6" w:space="0" w:color="auto"/>
              <w:left w:val="single" w:sz="6" w:space="0" w:color="auto"/>
              <w:bottom w:val="single" w:sz="6" w:space="0" w:color="auto"/>
              <w:right w:val="single" w:sz="6" w:space="0" w:color="auto"/>
            </w:tcBorders>
          </w:tcPr>
          <w:p w14:paraId="3B7E5266" w14:textId="77777777" w:rsidR="00CB3986" w:rsidRPr="008E21F4" w:rsidRDefault="00CB3986" w:rsidP="00D04D5F">
            <w:pPr>
              <w:pStyle w:val="TAH"/>
              <w:rPr>
                <w:ins w:id="17018" w:author="Delta" w:date="2021-07-23T11:12:00Z"/>
                <w:lang w:eastAsia="ja-JP"/>
              </w:rPr>
            </w:pPr>
            <w:ins w:id="17019"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782BE4CC" w14:textId="77777777" w:rsidR="00CB3986" w:rsidRPr="008E21F4" w:rsidRDefault="00CB3986" w:rsidP="00D04D5F">
            <w:pPr>
              <w:pStyle w:val="TAH"/>
              <w:rPr>
                <w:ins w:id="17020" w:author="Delta" w:date="2021-07-23T11:12:00Z"/>
                <w:lang w:eastAsia="ja-JP"/>
              </w:rPr>
            </w:pPr>
            <w:ins w:id="17021" w:author="Delta" w:date="2021-07-23T11:12:00Z">
              <w:r w:rsidRPr="008E21F4">
                <w:rPr>
                  <w:lang w:eastAsia="ja-JP"/>
                </w:rPr>
                <w:t>5</w:t>
              </w:r>
            </w:ins>
          </w:p>
        </w:tc>
        <w:tc>
          <w:tcPr>
            <w:tcW w:w="397" w:type="pct"/>
            <w:tcBorders>
              <w:top w:val="single" w:sz="6" w:space="0" w:color="auto"/>
              <w:left w:val="single" w:sz="6" w:space="0" w:color="auto"/>
              <w:bottom w:val="single" w:sz="6" w:space="0" w:color="auto"/>
              <w:right w:val="single" w:sz="6" w:space="0" w:color="auto"/>
            </w:tcBorders>
          </w:tcPr>
          <w:p w14:paraId="46F56CD5" w14:textId="77777777" w:rsidR="00CB3986" w:rsidRPr="008E21F4" w:rsidRDefault="00CB3986" w:rsidP="00D04D5F">
            <w:pPr>
              <w:pStyle w:val="TAH"/>
              <w:rPr>
                <w:ins w:id="17022" w:author="Delta" w:date="2021-07-23T11:12:00Z"/>
                <w:lang w:eastAsia="ja-JP"/>
              </w:rPr>
            </w:pPr>
            <w:ins w:id="17023"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505CF1A2" w14:textId="77777777" w:rsidR="00CB3986" w:rsidRPr="008E21F4" w:rsidRDefault="00CB3986" w:rsidP="00D04D5F">
            <w:pPr>
              <w:pStyle w:val="TAH"/>
              <w:rPr>
                <w:ins w:id="17024" w:author="Delta" w:date="2021-07-23T11:12:00Z"/>
                <w:lang w:eastAsia="ja-JP"/>
              </w:rPr>
            </w:pPr>
            <w:ins w:id="17025"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18AEADEB" w14:textId="77777777" w:rsidR="00CB3986" w:rsidRPr="008E21F4" w:rsidRDefault="00CB3986" w:rsidP="00D04D5F">
            <w:pPr>
              <w:pStyle w:val="TAH"/>
              <w:rPr>
                <w:ins w:id="17026" w:author="Delta" w:date="2021-07-23T11:12:00Z"/>
                <w:lang w:eastAsia="ja-JP"/>
              </w:rPr>
            </w:pPr>
            <w:ins w:id="17027"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0052D097" w14:textId="77777777" w:rsidR="00CB3986" w:rsidRPr="008E21F4" w:rsidRDefault="00CB3986" w:rsidP="00D04D5F">
            <w:pPr>
              <w:pStyle w:val="TAH"/>
              <w:rPr>
                <w:ins w:id="17028" w:author="Delta" w:date="2021-07-23T11:12:00Z"/>
                <w:lang w:eastAsia="ja-JP"/>
              </w:rPr>
            </w:pPr>
            <w:ins w:id="17029"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0418D786" w14:textId="77777777" w:rsidR="00CB3986" w:rsidRPr="008E21F4" w:rsidRDefault="00CB3986" w:rsidP="00D04D5F">
            <w:pPr>
              <w:pStyle w:val="TAH"/>
              <w:rPr>
                <w:ins w:id="17030" w:author="Delta" w:date="2021-07-23T11:12:00Z"/>
                <w:lang w:eastAsia="ja-JP"/>
              </w:rPr>
            </w:pPr>
            <w:ins w:id="17031"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4810D8AB" w14:textId="77777777" w:rsidR="00CB3986" w:rsidRPr="008E21F4" w:rsidRDefault="00CB3986" w:rsidP="00D04D5F">
            <w:pPr>
              <w:pStyle w:val="TAH"/>
              <w:rPr>
                <w:ins w:id="17032" w:author="Delta" w:date="2021-07-23T11:12:00Z"/>
                <w:lang w:eastAsia="ja-JP"/>
              </w:rPr>
            </w:pPr>
            <w:ins w:id="17033" w:author="Delta" w:date="2021-07-23T11:12:00Z">
              <w:r w:rsidRPr="008E21F4">
                <w:rPr>
                  <w:lang w:eastAsia="ja-JP"/>
                </w:rPr>
                <w:t>5</w:t>
              </w:r>
            </w:ins>
          </w:p>
        </w:tc>
      </w:tr>
      <w:tr w:rsidR="00CB3986" w:rsidRPr="008E21F4" w14:paraId="34293791" w14:textId="77777777" w:rsidTr="00D04D5F">
        <w:trPr>
          <w:jc w:val="center"/>
          <w:ins w:id="17034" w:author="Delta" w:date="2021-07-23T11:12:00Z"/>
        </w:trPr>
        <w:tc>
          <w:tcPr>
            <w:tcW w:w="242" w:type="pct"/>
            <w:tcBorders>
              <w:top w:val="single" w:sz="6" w:space="0" w:color="auto"/>
              <w:left w:val="single" w:sz="6" w:space="0" w:color="auto"/>
              <w:bottom w:val="single" w:sz="6" w:space="0" w:color="auto"/>
              <w:right w:val="single" w:sz="6" w:space="0" w:color="auto"/>
            </w:tcBorders>
          </w:tcPr>
          <w:p w14:paraId="5948E3D0" w14:textId="77777777" w:rsidR="00CB3986" w:rsidRPr="008E21F4" w:rsidRDefault="00CB3986" w:rsidP="00D04D5F">
            <w:pPr>
              <w:pStyle w:val="TAC"/>
              <w:rPr>
                <w:ins w:id="17035" w:author="Delta" w:date="2021-07-23T11:12:00Z"/>
                <w:b/>
                <w:sz w:val="16"/>
                <w:szCs w:val="16"/>
                <w:lang w:eastAsia="ja-JP"/>
              </w:rPr>
            </w:pPr>
            <w:ins w:id="17036" w:author="Delta" w:date="2021-07-23T11:12:00Z">
              <w:r w:rsidRPr="008E21F4">
                <w:rPr>
                  <w:b/>
                  <w:sz w:val="16"/>
                  <w:szCs w:val="16"/>
                  <w:lang w:eastAsia="ja-JP"/>
                </w:rPr>
                <w:t>3 MHz</w:t>
              </w:r>
            </w:ins>
          </w:p>
        </w:tc>
        <w:tc>
          <w:tcPr>
            <w:tcW w:w="396" w:type="pct"/>
            <w:tcBorders>
              <w:top w:val="single" w:sz="6" w:space="0" w:color="auto"/>
              <w:left w:val="single" w:sz="6" w:space="0" w:color="auto"/>
              <w:bottom w:val="single" w:sz="6" w:space="0" w:color="auto"/>
              <w:right w:val="single" w:sz="6" w:space="0" w:color="auto"/>
            </w:tcBorders>
          </w:tcPr>
          <w:p w14:paraId="5C588817" w14:textId="77777777" w:rsidR="00CB3986" w:rsidRPr="008E21F4" w:rsidRDefault="00CB3986" w:rsidP="00D04D5F">
            <w:pPr>
              <w:pStyle w:val="TAC"/>
              <w:rPr>
                <w:ins w:id="17037" w:author="Delta" w:date="2021-07-23T11:12:00Z"/>
                <w:sz w:val="16"/>
                <w:szCs w:val="16"/>
                <w:lang w:eastAsia="ja-JP"/>
              </w:rPr>
            </w:pPr>
            <w:ins w:id="17038" w:author="Delta" w:date="2021-07-23T11:12:00Z">
              <w:r w:rsidRPr="008E21F4">
                <w:rPr>
                  <w:sz w:val="16"/>
                  <w:szCs w:val="16"/>
                  <w:lang w:eastAsia="ja-JP"/>
                </w:rPr>
                <w:t xml:space="preserve"> 0 2 3 4 9 10 13</w:t>
              </w:r>
            </w:ins>
          </w:p>
        </w:tc>
        <w:tc>
          <w:tcPr>
            <w:tcW w:w="396" w:type="pct"/>
            <w:tcBorders>
              <w:top w:val="single" w:sz="6" w:space="0" w:color="auto"/>
              <w:left w:val="single" w:sz="6" w:space="0" w:color="auto"/>
              <w:bottom w:val="single" w:sz="6" w:space="0" w:color="auto"/>
              <w:right w:val="single" w:sz="6" w:space="0" w:color="auto"/>
            </w:tcBorders>
          </w:tcPr>
          <w:p w14:paraId="4B69B8EA" w14:textId="77777777" w:rsidR="00CB3986" w:rsidRPr="008E21F4" w:rsidRDefault="00CB3986" w:rsidP="00D04D5F">
            <w:pPr>
              <w:pStyle w:val="TAC"/>
              <w:rPr>
                <w:ins w:id="17039" w:author="Delta" w:date="2021-07-23T11:12:00Z"/>
                <w:sz w:val="16"/>
                <w:szCs w:val="16"/>
                <w:lang w:eastAsia="ja-JP"/>
              </w:rPr>
            </w:pPr>
            <w:ins w:id="17040" w:author="Delta" w:date="2021-07-23T11:12:00Z">
              <w:r w:rsidRPr="008E21F4">
                <w:rPr>
                  <w:sz w:val="16"/>
                  <w:szCs w:val="16"/>
                  <w:lang w:eastAsia="ja-JP"/>
                </w:rPr>
                <w:t xml:space="preserve"> 0 1 2 3 11 12 14</w:t>
              </w:r>
            </w:ins>
          </w:p>
        </w:tc>
        <w:tc>
          <w:tcPr>
            <w:tcW w:w="396" w:type="pct"/>
            <w:tcBorders>
              <w:top w:val="single" w:sz="6" w:space="0" w:color="auto"/>
              <w:left w:val="single" w:sz="6" w:space="0" w:color="auto"/>
              <w:bottom w:val="single" w:sz="6" w:space="0" w:color="auto"/>
              <w:right w:val="single" w:sz="6" w:space="0" w:color="auto"/>
            </w:tcBorders>
          </w:tcPr>
          <w:p w14:paraId="31E7CBB1" w14:textId="77777777" w:rsidR="00CB3986" w:rsidRPr="008E21F4" w:rsidRDefault="00CB3986" w:rsidP="00D04D5F">
            <w:pPr>
              <w:pStyle w:val="TAC"/>
              <w:rPr>
                <w:ins w:id="17041" w:author="Delta" w:date="2021-07-23T11:12:00Z"/>
                <w:sz w:val="16"/>
                <w:szCs w:val="16"/>
                <w:lang w:eastAsia="ja-JP"/>
              </w:rPr>
            </w:pPr>
            <w:ins w:id="17042" w:author="Delta" w:date="2021-07-23T11:12:00Z">
              <w:r w:rsidRPr="008E21F4">
                <w:rPr>
                  <w:sz w:val="16"/>
                  <w:szCs w:val="16"/>
                  <w:lang w:eastAsia="ja-JP"/>
                </w:rPr>
                <w:t xml:space="preserve"> 4 5 6 8 11 13 14</w:t>
              </w:r>
            </w:ins>
          </w:p>
        </w:tc>
        <w:tc>
          <w:tcPr>
            <w:tcW w:w="396" w:type="pct"/>
            <w:tcBorders>
              <w:top w:val="single" w:sz="6" w:space="0" w:color="auto"/>
              <w:left w:val="single" w:sz="6" w:space="0" w:color="auto"/>
              <w:bottom w:val="single" w:sz="6" w:space="0" w:color="auto"/>
              <w:right w:val="single" w:sz="6" w:space="0" w:color="auto"/>
            </w:tcBorders>
          </w:tcPr>
          <w:p w14:paraId="247E013F" w14:textId="77777777" w:rsidR="00CB3986" w:rsidRPr="008E21F4" w:rsidRDefault="00CB3986" w:rsidP="00D04D5F">
            <w:pPr>
              <w:pStyle w:val="TAC"/>
              <w:rPr>
                <w:ins w:id="17043" w:author="Delta" w:date="2021-07-23T11:12:00Z"/>
                <w:sz w:val="16"/>
                <w:szCs w:val="16"/>
                <w:lang w:eastAsia="ja-JP"/>
              </w:rPr>
            </w:pPr>
            <w:ins w:id="17044" w:author="Delta" w:date="2021-07-23T11:12:00Z">
              <w:r w:rsidRPr="008E21F4">
                <w:rPr>
                  <w:sz w:val="16"/>
                  <w:szCs w:val="16"/>
                  <w:lang w:eastAsia="ja-JP"/>
                </w:rPr>
                <w:t xml:space="preserve"> 2 5 6 9 12 13 14</w:t>
              </w:r>
            </w:ins>
          </w:p>
        </w:tc>
        <w:tc>
          <w:tcPr>
            <w:tcW w:w="396" w:type="pct"/>
            <w:tcBorders>
              <w:top w:val="single" w:sz="6" w:space="0" w:color="auto"/>
              <w:left w:val="single" w:sz="6" w:space="0" w:color="auto"/>
              <w:bottom w:val="single" w:sz="6" w:space="0" w:color="auto"/>
              <w:right w:val="single" w:sz="6" w:space="0" w:color="auto"/>
            </w:tcBorders>
          </w:tcPr>
          <w:p w14:paraId="11028D5B" w14:textId="77777777" w:rsidR="00CB3986" w:rsidRPr="008E21F4" w:rsidRDefault="00CB3986" w:rsidP="00D04D5F">
            <w:pPr>
              <w:pStyle w:val="TAC"/>
              <w:rPr>
                <w:ins w:id="17045" w:author="Delta" w:date="2021-07-23T11:12:00Z"/>
                <w:sz w:val="16"/>
                <w:szCs w:val="16"/>
                <w:lang w:eastAsia="ja-JP"/>
              </w:rPr>
            </w:pPr>
            <w:ins w:id="17046" w:author="Delta" w:date="2021-07-23T11:12:00Z">
              <w:r w:rsidRPr="008E21F4">
                <w:rPr>
                  <w:sz w:val="16"/>
                  <w:szCs w:val="16"/>
                  <w:lang w:eastAsia="ja-JP"/>
                </w:rPr>
                <w:t xml:space="preserve"> 0 3 4 7 8 9 11</w:t>
              </w:r>
            </w:ins>
          </w:p>
        </w:tc>
        <w:tc>
          <w:tcPr>
            <w:tcW w:w="397" w:type="pct"/>
            <w:tcBorders>
              <w:top w:val="single" w:sz="6" w:space="0" w:color="auto"/>
              <w:left w:val="single" w:sz="6" w:space="0" w:color="auto"/>
              <w:bottom w:val="single" w:sz="6" w:space="0" w:color="auto"/>
              <w:right w:val="single" w:sz="6" w:space="0" w:color="auto"/>
            </w:tcBorders>
          </w:tcPr>
          <w:p w14:paraId="29F589C4" w14:textId="77777777" w:rsidR="00CB3986" w:rsidRPr="008E21F4" w:rsidRDefault="00CB3986" w:rsidP="00D04D5F">
            <w:pPr>
              <w:pStyle w:val="TAC"/>
              <w:rPr>
                <w:ins w:id="17047" w:author="Delta" w:date="2021-07-23T11:12:00Z"/>
                <w:sz w:val="16"/>
                <w:szCs w:val="16"/>
                <w:lang w:eastAsia="ja-JP"/>
              </w:rPr>
            </w:pPr>
            <w:ins w:id="17048" w:author="Delta" w:date="2021-07-23T11:12:00Z">
              <w:r w:rsidRPr="008E21F4">
                <w:rPr>
                  <w:sz w:val="16"/>
                  <w:szCs w:val="16"/>
                  <w:lang w:eastAsia="ja-JP"/>
                </w:rPr>
                <w:t xml:space="preserve"> 1 2 3 4 5 11 12</w:t>
              </w:r>
            </w:ins>
          </w:p>
        </w:tc>
        <w:tc>
          <w:tcPr>
            <w:tcW w:w="397" w:type="pct"/>
            <w:tcBorders>
              <w:top w:val="single" w:sz="6" w:space="0" w:color="auto"/>
              <w:left w:val="single" w:sz="6" w:space="0" w:color="auto"/>
              <w:bottom w:val="single" w:sz="6" w:space="0" w:color="auto"/>
              <w:right w:val="single" w:sz="6" w:space="0" w:color="auto"/>
            </w:tcBorders>
          </w:tcPr>
          <w:p w14:paraId="4BB2F666" w14:textId="77777777" w:rsidR="00CB3986" w:rsidRPr="008E21F4" w:rsidRDefault="00CB3986" w:rsidP="00D04D5F">
            <w:pPr>
              <w:pStyle w:val="TAC"/>
              <w:rPr>
                <w:ins w:id="17049" w:author="Delta" w:date="2021-07-23T11:12:00Z"/>
                <w:sz w:val="16"/>
                <w:szCs w:val="16"/>
                <w:lang w:eastAsia="ja-JP"/>
              </w:rPr>
            </w:pPr>
            <w:ins w:id="17050" w:author="Delta" w:date="2021-07-23T11:12:00Z">
              <w:r w:rsidRPr="008E21F4">
                <w:rPr>
                  <w:sz w:val="16"/>
                  <w:szCs w:val="16"/>
                  <w:lang w:eastAsia="ja-JP"/>
                </w:rPr>
                <w:t xml:space="preserve"> 0 1 2 3 11 12 13</w:t>
              </w:r>
            </w:ins>
          </w:p>
        </w:tc>
        <w:tc>
          <w:tcPr>
            <w:tcW w:w="397" w:type="pct"/>
            <w:tcBorders>
              <w:top w:val="single" w:sz="6" w:space="0" w:color="auto"/>
              <w:left w:val="single" w:sz="6" w:space="0" w:color="auto"/>
              <w:bottom w:val="single" w:sz="6" w:space="0" w:color="auto"/>
              <w:right w:val="single" w:sz="6" w:space="0" w:color="auto"/>
            </w:tcBorders>
          </w:tcPr>
          <w:p w14:paraId="2BA38ADC" w14:textId="77777777" w:rsidR="00CB3986" w:rsidRPr="008E21F4" w:rsidRDefault="00CB3986" w:rsidP="00D04D5F">
            <w:pPr>
              <w:pStyle w:val="TAC"/>
              <w:rPr>
                <w:ins w:id="17051" w:author="Delta" w:date="2021-07-23T11:12:00Z"/>
                <w:sz w:val="16"/>
                <w:szCs w:val="16"/>
                <w:lang w:eastAsia="ja-JP"/>
              </w:rPr>
            </w:pPr>
            <w:ins w:id="17052" w:author="Delta" w:date="2021-07-23T11:12:00Z">
              <w:r w:rsidRPr="008E21F4">
                <w:rPr>
                  <w:sz w:val="16"/>
                  <w:szCs w:val="16"/>
                  <w:lang w:eastAsia="ja-JP"/>
                </w:rPr>
                <w:t xml:space="preserve"> 0 3 4 10 11 12 13</w:t>
              </w:r>
            </w:ins>
          </w:p>
        </w:tc>
        <w:tc>
          <w:tcPr>
            <w:tcW w:w="397" w:type="pct"/>
            <w:tcBorders>
              <w:top w:val="single" w:sz="6" w:space="0" w:color="auto"/>
              <w:left w:val="single" w:sz="6" w:space="0" w:color="auto"/>
              <w:bottom w:val="single" w:sz="6" w:space="0" w:color="auto"/>
              <w:right w:val="single" w:sz="6" w:space="0" w:color="auto"/>
            </w:tcBorders>
          </w:tcPr>
          <w:p w14:paraId="3C12F1AA" w14:textId="77777777" w:rsidR="00CB3986" w:rsidRPr="008E21F4" w:rsidRDefault="00CB3986" w:rsidP="00D04D5F">
            <w:pPr>
              <w:pStyle w:val="TAC"/>
              <w:rPr>
                <w:ins w:id="17053" w:author="Delta" w:date="2021-07-23T11:12:00Z"/>
                <w:sz w:val="16"/>
                <w:szCs w:val="16"/>
                <w:lang w:eastAsia="ja-JP"/>
              </w:rPr>
            </w:pPr>
            <w:ins w:id="17054" w:author="Delta" w:date="2021-07-23T11:12:00Z">
              <w:r w:rsidRPr="008E21F4">
                <w:rPr>
                  <w:sz w:val="16"/>
                  <w:szCs w:val="16"/>
                  <w:lang w:eastAsia="ja-JP"/>
                </w:rPr>
                <w:t xml:space="preserve"> 0 2 3 5 6 11 13</w:t>
              </w:r>
            </w:ins>
          </w:p>
        </w:tc>
        <w:tc>
          <w:tcPr>
            <w:tcW w:w="397" w:type="pct"/>
            <w:tcBorders>
              <w:top w:val="single" w:sz="6" w:space="0" w:color="auto"/>
              <w:left w:val="single" w:sz="6" w:space="0" w:color="auto"/>
              <w:bottom w:val="single" w:sz="6" w:space="0" w:color="auto"/>
              <w:right w:val="single" w:sz="6" w:space="0" w:color="auto"/>
            </w:tcBorders>
          </w:tcPr>
          <w:p w14:paraId="3DCDD522" w14:textId="77777777" w:rsidR="00CB3986" w:rsidRPr="008E21F4" w:rsidRDefault="00CB3986" w:rsidP="00D04D5F">
            <w:pPr>
              <w:pStyle w:val="TAC"/>
              <w:rPr>
                <w:ins w:id="17055" w:author="Delta" w:date="2021-07-23T11:12:00Z"/>
                <w:sz w:val="16"/>
                <w:szCs w:val="16"/>
                <w:lang w:eastAsia="ja-JP"/>
              </w:rPr>
            </w:pPr>
            <w:ins w:id="17056" w:author="Delta" w:date="2021-07-23T11:12:00Z">
              <w:r w:rsidRPr="008E21F4">
                <w:rPr>
                  <w:sz w:val="16"/>
                  <w:szCs w:val="16"/>
                  <w:lang w:eastAsia="ja-JP"/>
                </w:rPr>
                <w:t xml:space="preserve"> 0 1 4 5 7 10 12</w:t>
              </w:r>
            </w:ins>
          </w:p>
        </w:tc>
        <w:tc>
          <w:tcPr>
            <w:tcW w:w="397" w:type="pct"/>
            <w:tcBorders>
              <w:top w:val="single" w:sz="6" w:space="0" w:color="auto"/>
              <w:left w:val="single" w:sz="6" w:space="0" w:color="auto"/>
              <w:bottom w:val="single" w:sz="6" w:space="0" w:color="auto"/>
              <w:right w:val="single" w:sz="6" w:space="0" w:color="auto"/>
            </w:tcBorders>
          </w:tcPr>
          <w:p w14:paraId="1C76530B" w14:textId="77777777" w:rsidR="00CB3986" w:rsidRPr="008E21F4" w:rsidRDefault="00CB3986" w:rsidP="00D04D5F">
            <w:pPr>
              <w:pStyle w:val="TAC"/>
              <w:rPr>
                <w:ins w:id="17057" w:author="Delta" w:date="2021-07-23T11:12:00Z"/>
                <w:sz w:val="16"/>
                <w:szCs w:val="16"/>
                <w:lang w:eastAsia="ja-JP"/>
              </w:rPr>
            </w:pPr>
            <w:ins w:id="17058" w:author="Delta" w:date="2021-07-23T11:12:00Z">
              <w:r w:rsidRPr="008E21F4">
                <w:rPr>
                  <w:sz w:val="16"/>
                  <w:szCs w:val="16"/>
                  <w:lang w:eastAsia="ja-JP"/>
                </w:rPr>
                <w:t xml:space="preserve"> 0 2 3 4 9 10 13</w:t>
              </w:r>
            </w:ins>
          </w:p>
        </w:tc>
        <w:tc>
          <w:tcPr>
            <w:tcW w:w="397" w:type="pct"/>
            <w:tcBorders>
              <w:top w:val="single" w:sz="6" w:space="0" w:color="auto"/>
              <w:left w:val="single" w:sz="6" w:space="0" w:color="auto"/>
              <w:bottom w:val="single" w:sz="6" w:space="0" w:color="auto"/>
              <w:right w:val="single" w:sz="6" w:space="0" w:color="auto"/>
            </w:tcBorders>
          </w:tcPr>
          <w:p w14:paraId="025C90BC" w14:textId="77777777" w:rsidR="00CB3986" w:rsidRPr="008E21F4" w:rsidRDefault="00CB3986" w:rsidP="00D04D5F">
            <w:pPr>
              <w:pStyle w:val="TAC"/>
              <w:rPr>
                <w:ins w:id="17059" w:author="Delta" w:date="2021-07-23T11:12:00Z"/>
                <w:sz w:val="16"/>
                <w:szCs w:val="16"/>
                <w:lang w:eastAsia="ja-JP"/>
              </w:rPr>
            </w:pPr>
            <w:ins w:id="17060" w:author="Delta" w:date="2021-07-23T11:12:00Z">
              <w:r w:rsidRPr="008E21F4">
                <w:rPr>
                  <w:sz w:val="16"/>
                  <w:szCs w:val="16"/>
                  <w:lang w:eastAsia="ja-JP"/>
                </w:rPr>
                <w:t xml:space="preserve"> 0 1 2 3 11 12 14</w:t>
              </w:r>
            </w:ins>
          </w:p>
        </w:tc>
      </w:tr>
      <w:tr w:rsidR="00CB3986" w:rsidRPr="008E21F4" w14:paraId="158BD236" w14:textId="77777777" w:rsidTr="00D04D5F">
        <w:trPr>
          <w:jc w:val="center"/>
          <w:ins w:id="17061" w:author="Delta" w:date="2021-07-23T11:12:00Z"/>
        </w:trPr>
        <w:tc>
          <w:tcPr>
            <w:tcW w:w="242" w:type="pct"/>
            <w:tcBorders>
              <w:top w:val="single" w:sz="6" w:space="0" w:color="auto"/>
              <w:left w:val="single" w:sz="6" w:space="0" w:color="auto"/>
              <w:bottom w:val="single" w:sz="6" w:space="0" w:color="auto"/>
              <w:right w:val="single" w:sz="6" w:space="0" w:color="auto"/>
            </w:tcBorders>
          </w:tcPr>
          <w:p w14:paraId="2C458328" w14:textId="77777777" w:rsidR="00CB3986" w:rsidRPr="008E21F4" w:rsidRDefault="00CB3986" w:rsidP="00D04D5F">
            <w:pPr>
              <w:pStyle w:val="TAC"/>
              <w:rPr>
                <w:ins w:id="17062" w:author="Delta" w:date="2021-07-23T11:12:00Z"/>
                <w:b/>
                <w:sz w:val="16"/>
                <w:szCs w:val="16"/>
                <w:lang w:eastAsia="ja-JP"/>
              </w:rPr>
            </w:pPr>
            <w:ins w:id="17063" w:author="Delta" w:date="2021-07-23T11:12:00Z">
              <w:r w:rsidRPr="008E21F4">
                <w:rPr>
                  <w:b/>
                  <w:sz w:val="16"/>
                  <w:szCs w:val="16"/>
                  <w:lang w:eastAsia="ja-JP"/>
                </w:rPr>
                <w:t>5 MHz</w:t>
              </w:r>
            </w:ins>
          </w:p>
        </w:tc>
        <w:tc>
          <w:tcPr>
            <w:tcW w:w="396" w:type="pct"/>
            <w:tcBorders>
              <w:top w:val="single" w:sz="6" w:space="0" w:color="auto"/>
              <w:left w:val="single" w:sz="6" w:space="0" w:color="auto"/>
              <w:bottom w:val="single" w:sz="6" w:space="0" w:color="auto"/>
              <w:right w:val="single" w:sz="6" w:space="0" w:color="auto"/>
            </w:tcBorders>
          </w:tcPr>
          <w:p w14:paraId="01C558F9" w14:textId="77777777" w:rsidR="00CB3986" w:rsidRPr="008E21F4" w:rsidRDefault="00CB3986" w:rsidP="00D04D5F">
            <w:pPr>
              <w:pStyle w:val="TAC"/>
              <w:rPr>
                <w:ins w:id="17064" w:author="Delta" w:date="2021-07-23T11:12:00Z"/>
                <w:sz w:val="16"/>
                <w:szCs w:val="16"/>
                <w:lang w:eastAsia="ja-JP"/>
              </w:rPr>
            </w:pPr>
            <w:ins w:id="17065" w:author="Delta" w:date="2021-07-23T11:12:00Z">
              <w:r w:rsidRPr="008E21F4">
                <w:rPr>
                  <w:sz w:val="16"/>
                  <w:szCs w:val="16"/>
                  <w:lang w:eastAsia="ja-JP"/>
                </w:rPr>
                <w:t xml:space="preserve"> 0 1 2 4 6 7 12 13 14 15 16 17 22 23 24</w:t>
              </w:r>
            </w:ins>
          </w:p>
        </w:tc>
        <w:tc>
          <w:tcPr>
            <w:tcW w:w="396" w:type="pct"/>
            <w:tcBorders>
              <w:top w:val="single" w:sz="6" w:space="0" w:color="auto"/>
              <w:left w:val="single" w:sz="6" w:space="0" w:color="auto"/>
              <w:bottom w:val="single" w:sz="6" w:space="0" w:color="auto"/>
              <w:right w:val="single" w:sz="6" w:space="0" w:color="auto"/>
            </w:tcBorders>
          </w:tcPr>
          <w:p w14:paraId="0AF2E7DB" w14:textId="77777777" w:rsidR="00CB3986" w:rsidRPr="008E21F4" w:rsidRDefault="00CB3986" w:rsidP="00D04D5F">
            <w:pPr>
              <w:pStyle w:val="TAC"/>
              <w:rPr>
                <w:ins w:id="17066" w:author="Delta" w:date="2021-07-23T11:12:00Z"/>
                <w:sz w:val="16"/>
                <w:szCs w:val="16"/>
                <w:lang w:eastAsia="ja-JP"/>
              </w:rPr>
            </w:pPr>
            <w:ins w:id="17067" w:author="Delta" w:date="2021-07-23T11:12:00Z">
              <w:r w:rsidRPr="008E21F4">
                <w:rPr>
                  <w:sz w:val="16"/>
                  <w:szCs w:val="16"/>
                  <w:lang w:eastAsia="ja-JP"/>
                </w:rPr>
                <w:t xml:space="preserve"> 0 1 2 3 4 6 7 8 16 17 18 21 22 23 24</w:t>
              </w:r>
            </w:ins>
          </w:p>
        </w:tc>
        <w:tc>
          <w:tcPr>
            <w:tcW w:w="396" w:type="pct"/>
            <w:tcBorders>
              <w:top w:val="single" w:sz="6" w:space="0" w:color="auto"/>
              <w:left w:val="single" w:sz="6" w:space="0" w:color="auto"/>
              <w:bottom w:val="single" w:sz="6" w:space="0" w:color="auto"/>
              <w:right w:val="single" w:sz="6" w:space="0" w:color="auto"/>
            </w:tcBorders>
          </w:tcPr>
          <w:p w14:paraId="23B57429" w14:textId="77777777" w:rsidR="00CB3986" w:rsidRPr="008E21F4" w:rsidRDefault="00CB3986" w:rsidP="00D04D5F">
            <w:pPr>
              <w:pStyle w:val="TAC"/>
              <w:rPr>
                <w:ins w:id="17068" w:author="Delta" w:date="2021-07-23T11:12:00Z"/>
                <w:sz w:val="16"/>
                <w:szCs w:val="16"/>
                <w:lang w:eastAsia="ja-JP"/>
              </w:rPr>
            </w:pPr>
            <w:ins w:id="17069" w:author="Delta" w:date="2021-07-23T11:12:00Z">
              <w:r w:rsidRPr="008E21F4">
                <w:rPr>
                  <w:sz w:val="16"/>
                  <w:szCs w:val="16"/>
                  <w:lang w:eastAsia="ja-JP"/>
                </w:rPr>
                <w:t xml:space="preserve"> 1 3 4 5 7 9 10 11 12 13 14 15 21 22 24</w:t>
              </w:r>
            </w:ins>
          </w:p>
        </w:tc>
        <w:tc>
          <w:tcPr>
            <w:tcW w:w="396" w:type="pct"/>
            <w:tcBorders>
              <w:top w:val="single" w:sz="6" w:space="0" w:color="auto"/>
              <w:left w:val="single" w:sz="6" w:space="0" w:color="auto"/>
              <w:bottom w:val="single" w:sz="6" w:space="0" w:color="auto"/>
              <w:right w:val="single" w:sz="6" w:space="0" w:color="auto"/>
            </w:tcBorders>
          </w:tcPr>
          <w:p w14:paraId="03360AD3" w14:textId="77777777" w:rsidR="00CB3986" w:rsidRPr="008E21F4" w:rsidRDefault="00CB3986" w:rsidP="00D04D5F">
            <w:pPr>
              <w:pStyle w:val="TAC"/>
              <w:rPr>
                <w:ins w:id="17070" w:author="Delta" w:date="2021-07-23T11:12:00Z"/>
                <w:sz w:val="16"/>
                <w:szCs w:val="16"/>
                <w:lang w:eastAsia="ja-JP"/>
              </w:rPr>
            </w:pPr>
            <w:ins w:id="17071" w:author="Delta" w:date="2021-07-23T11:12:00Z">
              <w:r w:rsidRPr="008E21F4">
                <w:rPr>
                  <w:sz w:val="16"/>
                  <w:szCs w:val="16"/>
                  <w:lang w:eastAsia="ja-JP"/>
                </w:rPr>
                <w:t xml:space="preserve"> 0 1 2 3 4 7 8 10 13 14 18 19 20 21 24</w:t>
              </w:r>
            </w:ins>
          </w:p>
        </w:tc>
        <w:tc>
          <w:tcPr>
            <w:tcW w:w="396" w:type="pct"/>
            <w:tcBorders>
              <w:top w:val="single" w:sz="6" w:space="0" w:color="auto"/>
              <w:left w:val="single" w:sz="6" w:space="0" w:color="auto"/>
              <w:bottom w:val="single" w:sz="6" w:space="0" w:color="auto"/>
              <w:right w:val="single" w:sz="6" w:space="0" w:color="auto"/>
            </w:tcBorders>
          </w:tcPr>
          <w:p w14:paraId="4B4A0540" w14:textId="77777777" w:rsidR="00CB3986" w:rsidRPr="008E21F4" w:rsidRDefault="00CB3986" w:rsidP="00D04D5F">
            <w:pPr>
              <w:pStyle w:val="TAC"/>
              <w:rPr>
                <w:ins w:id="17072" w:author="Delta" w:date="2021-07-23T11:12:00Z"/>
                <w:sz w:val="16"/>
                <w:szCs w:val="16"/>
                <w:lang w:eastAsia="ja-JP"/>
              </w:rPr>
            </w:pPr>
            <w:ins w:id="17073" w:author="Delta" w:date="2021-07-23T11:12:00Z">
              <w:r w:rsidRPr="008E21F4">
                <w:rPr>
                  <w:sz w:val="16"/>
                  <w:szCs w:val="16"/>
                  <w:lang w:eastAsia="ja-JP"/>
                </w:rPr>
                <w:t xml:space="preserve"> 1 4 8 9 10 11 12 13 15 16 18 20 22 23 24</w:t>
              </w:r>
            </w:ins>
          </w:p>
        </w:tc>
        <w:tc>
          <w:tcPr>
            <w:tcW w:w="397" w:type="pct"/>
            <w:tcBorders>
              <w:top w:val="single" w:sz="6" w:space="0" w:color="auto"/>
              <w:left w:val="single" w:sz="6" w:space="0" w:color="auto"/>
              <w:bottom w:val="single" w:sz="6" w:space="0" w:color="auto"/>
              <w:right w:val="single" w:sz="6" w:space="0" w:color="auto"/>
            </w:tcBorders>
          </w:tcPr>
          <w:p w14:paraId="71B83A1C" w14:textId="77777777" w:rsidR="00CB3986" w:rsidRPr="008E21F4" w:rsidRDefault="00CB3986" w:rsidP="00D04D5F">
            <w:pPr>
              <w:pStyle w:val="TAC"/>
              <w:rPr>
                <w:ins w:id="17074" w:author="Delta" w:date="2021-07-23T11:12:00Z"/>
                <w:sz w:val="16"/>
                <w:szCs w:val="16"/>
                <w:lang w:eastAsia="ja-JP"/>
              </w:rPr>
            </w:pPr>
            <w:ins w:id="17075" w:author="Delta" w:date="2021-07-23T11:12:00Z">
              <w:r w:rsidRPr="008E21F4">
                <w:rPr>
                  <w:sz w:val="16"/>
                  <w:szCs w:val="16"/>
                  <w:lang w:eastAsia="ja-JP"/>
                </w:rPr>
                <w:t xml:space="preserve"> 1 2 3 4 5 6 9 10 11 12 13 16 17 21 23</w:t>
              </w:r>
            </w:ins>
          </w:p>
        </w:tc>
        <w:tc>
          <w:tcPr>
            <w:tcW w:w="397" w:type="pct"/>
            <w:tcBorders>
              <w:top w:val="single" w:sz="6" w:space="0" w:color="auto"/>
              <w:left w:val="single" w:sz="6" w:space="0" w:color="auto"/>
              <w:bottom w:val="single" w:sz="6" w:space="0" w:color="auto"/>
              <w:right w:val="single" w:sz="6" w:space="0" w:color="auto"/>
            </w:tcBorders>
          </w:tcPr>
          <w:p w14:paraId="439A32C4" w14:textId="77777777" w:rsidR="00CB3986" w:rsidRPr="008E21F4" w:rsidRDefault="00CB3986" w:rsidP="00D04D5F">
            <w:pPr>
              <w:pStyle w:val="TAC"/>
              <w:rPr>
                <w:ins w:id="17076" w:author="Delta" w:date="2021-07-23T11:12:00Z"/>
                <w:sz w:val="16"/>
                <w:szCs w:val="16"/>
                <w:lang w:eastAsia="ja-JP"/>
              </w:rPr>
            </w:pPr>
            <w:ins w:id="17077" w:author="Delta" w:date="2021-07-23T11:12:00Z">
              <w:r w:rsidRPr="008E21F4">
                <w:rPr>
                  <w:sz w:val="16"/>
                  <w:szCs w:val="16"/>
                  <w:lang w:eastAsia="ja-JP"/>
                </w:rPr>
                <w:t xml:space="preserve"> 0 1 3 4 6 7 8 16 17 18 19 20 21 23 24</w:t>
              </w:r>
            </w:ins>
          </w:p>
        </w:tc>
        <w:tc>
          <w:tcPr>
            <w:tcW w:w="397" w:type="pct"/>
            <w:tcBorders>
              <w:top w:val="single" w:sz="6" w:space="0" w:color="auto"/>
              <w:left w:val="single" w:sz="6" w:space="0" w:color="auto"/>
              <w:bottom w:val="single" w:sz="6" w:space="0" w:color="auto"/>
              <w:right w:val="single" w:sz="6" w:space="0" w:color="auto"/>
            </w:tcBorders>
          </w:tcPr>
          <w:p w14:paraId="0D9A66F1" w14:textId="77777777" w:rsidR="00CB3986" w:rsidRPr="008E21F4" w:rsidRDefault="00CB3986" w:rsidP="00D04D5F">
            <w:pPr>
              <w:pStyle w:val="TAC"/>
              <w:rPr>
                <w:ins w:id="17078" w:author="Delta" w:date="2021-07-23T11:12:00Z"/>
                <w:sz w:val="16"/>
                <w:szCs w:val="16"/>
                <w:lang w:eastAsia="ja-JP"/>
              </w:rPr>
            </w:pPr>
            <w:ins w:id="17079" w:author="Delta" w:date="2021-07-23T11:12:00Z">
              <w:r w:rsidRPr="008E21F4">
                <w:rPr>
                  <w:sz w:val="16"/>
                  <w:szCs w:val="16"/>
                  <w:lang w:eastAsia="ja-JP"/>
                </w:rPr>
                <w:t xml:space="preserve"> 0 1 2 3 4 5 6 9 10 12 13 17 18 20 24</w:t>
              </w:r>
            </w:ins>
          </w:p>
        </w:tc>
        <w:tc>
          <w:tcPr>
            <w:tcW w:w="397" w:type="pct"/>
            <w:tcBorders>
              <w:top w:val="single" w:sz="6" w:space="0" w:color="auto"/>
              <w:left w:val="single" w:sz="6" w:space="0" w:color="auto"/>
              <w:bottom w:val="single" w:sz="6" w:space="0" w:color="auto"/>
              <w:right w:val="single" w:sz="6" w:space="0" w:color="auto"/>
            </w:tcBorders>
          </w:tcPr>
          <w:p w14:paraId="776BE7F1" w14:textId="77777777" w:rsidR="00CB3986" w:rsidRPr="008E21F4" w:rsidRDefault="00CB3986" w:rsidP="00D04D5F">
            <w:pPr>
              <w:pStyle w:val="TAC"/>
              <w:rPr>
                <w:ins w:id="17080" w:author="Delta" w:date="2021-07-23T11:12:00Z"/>
                <w:sz w:val="16"/>
                <w:szCs w:val="16"/>
                <w:lang w:eastAsia="ja-JP"/>
              </w:rPr>
            </w:pPr>
            <w:ins w:id="17081" w:author="Delta" w:date="2021-07-23T11:12:00Z">
              <w:r w:rsidRPr="008E21F4">
                <w:rPr>
                  <w:sz w:val="16"/>
                  <w:szCs w:val="16"/>
                  <w:lang w:eastAsia="ja-JP"/>
                </w:rPr>
                <w:t xml:space="preserve"> 0 1 2 3 7 8 9 10 12 13 14 19 20 23 24</w:t>
              </w:r>
            </w:ins>
          </w:p>
        </w:tc>
        <w:tc>
          <w:tcPr>
            <w:tcW w:w="397" w:type="pct"/>
            <w:tcBorders>
              <w:top w:val="single" w:sz="6" w:space="0" w:color="auto"/>
              <w:left w:val="single" w:sz="6" w:space="0" w:color="auto"/>
              <w:bottom w:val="single" w:sz="6" w:space="0" w:color="auto"/>
              <w:right w:val="single" w:sz="6" w:space="0" w:color="auto"/>
            </w:tcBorders>
          </w:tcPr>
          <w:p w14:paraId="01ADF1D4" w14:textId="77777777" w:rsidR="00CB3986" w:rsidRPr="008E21F4" w:rsidRDefault="00CB3986" w:rsidP="00D04D5F">
            <w:pPr>
              <w:pStyle w:val="TAC"/>
              <w:rPr>
                <w:ins w:id="17082" w:author="Delta" w:date="2021-07-23T11:12:00Z"/>
                <w:sz w:val="16"/>
                <w:szCs w:val="16"/>
                <w:lang w:eastAsia="ja-JP"/>
              </w:rPr>
            </w:pPr>
            <w:ins w:id="17083" w:author="Delta" w:date="2021-07-23T11:12:00Z">
              <w:r w:rsidRPr="008E21F4">
                <w:rPr>
                  <w:sz w:val="16"/>
                  <w:szCs w:val="16"/>
                  <w:lang w:eastAsia="ja-JP"/>
                </w:rPr>
                <w:t xml:space="preserve"> 0 5 6 8 10 11 12 13 15 17 18 20 21 22 24</w:t>
              </w:r>
            </w:ins>
          </w:p>
        </w:tc>
        <w:tc>
          <w:tcPr>
            <w:tcW w:w="397" w:type="pct"/>
            <w:tcBorders>
              <w:top w:val="single" w:sz="6" w:space="0" w:color="auto"/>
              <w:left w:val="single" w:sz="6" w:space="0" w:color="auto"/>
              <w:bottom w:val="single" w:sz="6" w:space="0" w:color="auto"/>
              <w:right w:val="single" w:sz="6" w:space="0" w:color="auto"/>
            </w:tcBorders>
          </w:tcPr>
          <w:p w14:paraId="09230D70" w14:textId="77777777" w:rsidR="00CB3986" w:rsidRPr="008E21F4" w:rsidRDefault="00CB3986" w:rsidP="00D04D5F">
            <w:pPr>
              <w:pStyle w:val="TAC"/>
              <w:rPr>
                <w:ins w:id="17084" w:author="Delta" w:date="2021-07-23T11:12:00Z"/>
                <w:sz w:val="16"/>
                <w:szCs w:val="16"/>
                <w:lang w:eastAsia="ja-JP"/>
              </w:rPr>
            </w:pPr>
            <w:ins w:id="17085" w:author="Delta" w:date="2021-07-23T11:12:00Z">
              <w:r w:rsidRPr="008E21F4">
                <w:rPr>
                  <w:sz w:val="16"/>
                  <w:szCs w:val="16"/>
                  <w:lang w:eastAsia="ja-JP"/>
                </w:rPr>
                <w:t xml:space="preserve"> 0 1 2 4 6 7 12 13 14 15 16 17 22 23 24</w:t>
              </w:r>
            </w:ins>
          </w:p>
        </w:tc>
        <w:tc>
          <w:tcPr>
            <w:tcW w:w="397" w:type="pct"/>
            <w:tcBorders>
              <w:top w:val="single" w:sz="6" w:space="0" w:color="auto"/>
              <w:left w:val="single" w:sz="6" w:space="0" w:color="auto"/>
              <w:bottom w:val="single" w:sz="6" w:space="0" w:color="auto"/>
              <w:right w:val="single" w:sz="6" w:space="0" w:color="auto"/>
            </w:tcBorders>
          </w:tcPr>
          <w:p w14:paraId="20C736BE" w14:textId="77777777" w:rsidR="00CB3986" w:rsidRPr="008E21F4" w:rsidRDefault="00CB3986" w:rsidP="00D04D5F">
            <w:pPr>
              <w:pStyle w:val="TAC"/>
              <w:rPr>
                <w:ins w:id="17086" w:author="Delta" w:date="2021-07-23T11:12:00Z"/>
                <w:sz w:val="16"/>
                <w:szCs w:val="16"/>
                <w:lang w:eastAsia="ja-JP"/>
              </w:rPr>
            </w:pPr>
            <w:ins w:id="17087" w:author="Delta" w:date="2021-07-23T11:12:00Z">
              <w:r w:rsidRPr="008E21F4">
                <w:rPr>
                  <w:sz w:val="16"/>
                  <w:szCs w:val="16"/>
                  <w:lang w:eastAsia="ja-JP"/>
                </w:rPr>
                <w:t xml:space="preserve"> 0 1 2 3 4 6 7 8 16 17 18 21 22 23 24</w:t>
              </w:r>
            </w:ins>
          </w:p>
        </w:tc>
      </w:tr>
      <w:tr w:rsidR="00CB3986" w:rsidRPr="008E21F4" w14:paraId="7EDED90E" w14:textId="77777777" w:rsidTr="00D04D5F">
        <w:trPr>
          <w:jc w:val="center"/>
          <w:ins w:id="17088" w:author="Delta" w:date="2021-07-23T11:12:00Z"/>
        </w:trPr>
        <w:tc>
          <w:tcPr>
            <w:tcW w:w="242" w:type="pct"/>
            <w:tcBorders>
              <w:top w:val="single" w:sz="6" w:space="0" w:color="auto"/>
              <w:left w:val="single" w:sz="6" w:space="0" w:color="auto"/>
              <w:bottom w:val="single" w:sz="6" w:space="0" w:color="auto"/>
              <w:right w:val="single" w:sz="6" w:space="0" w:color="auto"/>
            </w:tcBorders>
          </w:tcPr>
          <w:p w14:paraId="300C18E1" w14:textId="77777777" w:rsidR="00CB3986" w:rsidRPr="008E21F4" w:rsidRDefault="00CB3986" w:rsidP="00D04D5F">
            <w:pPr>
              <w:pStyle w:val="TAC"/>
              <w:rPr>
                <w:ins w:id="17089" w:author="Delta" w:date="2021-07-23T11:12:00Z"/>
                <w:b/>
                <w:sz w:val="16"/>
                <w:szCs w:val="16"/>
                <w:lang w:eastAsia="ja-JP"/>
              </w:rPr>
            </w:pPr>
            <w:ins w:id="17090" w:author="Delta" w:date="2021-07-23T11:12:00Z">
              <w:r w:rsidRPr="008E21F4">
                <w:rPr>
                  <w:b/>
                  <w:sz w:val="16"/>
                  <w:szCs w:val="16"/>
                  <w:lang w:eastAsia="ja-JP"/>
                </w:rPr>
                <w:t>10 MHz</w:t>
              </w:r>
            </w:ins>
          </w:p>
        </w:tc>
        <w:tc>
          <w:tcPr>
            <w:tcW w:w="396" w:type="pct"/>
            <w:tcBorders>
              <w:top w:val="single" w:sz="6" w:space="0" w:color="auto"/>
              <w:left w:val="single" w:sz="6" w:space="0" w:color="auto"/>
              <w:bottom w:val="single" w:sz="6" w:space="0" w:color="auto"/>
              <w:right w:val="single" w:sz="6" w:space="0" w:color="auto"/>
            </w:tcBorders>
          </w:tcPr>
          <w:p w14:paraId="5B2334DC" w14:textId="77777777" w:rsidR="00CB3986" w:rsidRPr="008E21F4" w:rsidRDefault="00CB3986" w:rsidP="00D04D5F">
            <w:pPr>
              <w:pStyle w:val="TAC"/>
              <w:rPr>
                <w:ins w:id="17091" w:author="Delta" w:date="2021-07-23T11:12:00Z"/>
                <w:sz w:val="16"/>
                <w:szCs w:val="16"/>
                <w:lang w:eastAsia="ja-JP"/>
              </w:rPr>
            </w:pPr>
            <w:ins w:id="17092" w:author="Delta" w:date="2021-07-23T11:12:00Z">
              <w:r w:rsidRPr="008E21F4">
                <w:rPr>
                  <w:sz w:val="16"/>
                  <w:szCs w:val="16"/>
                  <w:lang w:eastAsia="ja-JP"/>
                </w:rPr>
                <w:t xml:space="preserve"> 0 3 6 7 8 9 10 12 13 15 16 17 18 21 23 25 28 31 33 37 38 39 41 42 44 45 46 47 48 49</w:t>
              </w:r>
            </w:ins>
          </w:p>
        </w:tc>
        <w:tc>
          <w:tcPr>
            <w:tcW w:w="396" w:type="pct"/>
            <w:tcBorders>
              <w:top w:val="single" w:sz="6" w:space="0" w:color="auto"/>
              <w:left w:val="single" w:sz="6" w:space="0" w:color="auto"/>
              <w:bottom w:val="single" w:sz="6" w:space="0" w:color="auto"/>
              <w:right w:val="single" w:sz="6" w:space="0" w:color="auto"/>
            </w:tcBorders>
          </w:tcPr>
          <w:p w14:paraId="70AFB832" w14:textId="77777777" w:rsidR="00CB3986" w:rsidRPr="008E21F4" w:rsidRDefault="00CB3986" w:rsidP="00D04D5F">
            <w:pPr>
              <w:pStyle w:val="TAC"/>
              <w:rPr>
                <w:ins w:id="17093" w:author="Delta" w:date="2021-07-23T11:12:00Z"/>
                <w:sz w:val="16"/>
                <w:szCs w:val="16"/>
                <w:lang w:eastAsia="ja-JP"/>
              </w:rPr>
            </w:pPr>
            <w:ins w:id="17094" w:author="Delta" w:date="2021-07-23T11:12:00Z">
              <w:r w:rsidRPr="008E21F4">
                <w:rPr>
                  <w:sz w:val="16"/>
                  <w:szCs w:val="16"/>
                  <w:lang w:eastAsia="ja-JP"/>
                </w:rPr>
                <w:t xml:space="preserve"> 0 2 3 4 5 7 9 10 11 12 13 14 15 19 20 28 29 30 31 34 36 37 38 39 40 42 44 45 48 49</w:t>
              </w:r>
            </w:ins>
          </w:p>
        </w:tc>
        <w:tc>
          <w:tcPr>
            <w:tcW w:w="396" w:type="pct"/>
            <w:tcBorders>
              <w:top w:val="single" w:sz="6" w:space="0" w:color="auto"/>
              <w:left w:val="single" w:sz="6" w:space="0" w:color="auto"/>
              <w:bottom w:val="single" w:sz="6" w:space="0" w:color="auto"/>
              <w:right w:val="single" w:sz="6" w:space="0" w:color="auto"/>
            </w:tcBorders>
          </w:tcPr>
          <w:p w14:paraId="203A3746" w14:textId="77777777" w:rsidR="00CB3986" w:rsidRPr="008E21F4" w:rsidRDefault="00CB3986" w:rsidP="00D04D5F">
            <w:pPr>
              <w:pStyle w:val="TAC"/>
              <w:rPr>
                <w:ins w:id="17095" w:author="Delta" w:date="2021-07-23T11:12:00Z"/>
                <w:sz w:val="16"/>
                <w:szCs w:val="16"/>
                <w:lang w:eastAsia="ja-JP"/>
              </w:rPr>
            </w:pPr>
            <w:ins w:id="17096" w:author="Delta" w:date="2021-07-23T11:12:00Z">
              <w:r w:rsidRPr="008E21F4">
                <w:rPr>
                  <w:sz w:val="16"/>
                  <w:szCs w:val="16"/>
                  <w:lang w:eastAsia="ja-JP"/>
                </w:rPr>
                <w:t xml:space="preserve"> 0 1 3 4 5 6 8 9 10 13 14 16 17 18 19 20 21 23 24 29 30 31 32 35 37 38 39 40 47 48</w:t>
              </w:r>
            </w:ins>
          </w:p>
        </w:tc>
        <w:tc>
          <w:tcPr>
            <w:tcW w:w="396" w:type="pct"/>
            <w:tcBorders>
              <w:top w:val="single" w:sz="6" w:space="0" w:color="auto"/>
              <w:left w:val="single" w:sz="6" w:space="0" w:color="auto"/>
              <w:bottom w:val="single" w:sz="6" w:space="0" w:color="auto"/>
              <w:right w:val="single" w:sz="6" w:space="0" w:color="auto"/>
            </w:tcBorders>
          </w:tcPr>
          <w:p w14:paraId="74673B7D" w14:textId="77777777" w:rsidR="00CB3986" w:rsidRPr="008E21F4" w:rsidRDefault="00CB3986" w:rsidP="00D04D5F">
            <w:pPr>
              <w:pStyle w:val="TAC"/>
              <w:rPr>
                <w:ins w:id="17097" w:author="Delta" w:date="2021-07-23T11:12:00Z"/>
                <w:sz w:val="16"/>
                <w:szCs w:val="16"/>
                <w:lang w:eastAsia="ja-JP"/>
              </w:rPr>
            </w:pPr>
            <w:ins w:id="17098" w:author="Delta" w:date="2021-07-23T11:12:00Z">
              <w:r w:rsidRPr="008E21F4">
                <w:rPr>
                  <w:sz w:val="16"/>
                  <w:szCs w:val="16"/>
                  <w:lang w:eastAsia="ja-JP"/>
                </w:rPr>
                <w:t xml:space="preserve"> 0 1 2 3 4 5 6 7 9 10 12 14 16 17 18 19 22 24 25 26 27 28 30 31 32 34 37 42 45 48</w:t>
              </w:r>
            </w:ins>
          </w:p>
        </w:tc>
        <w:tc>
          <w:tcPr>
            <w:tcW w:w="396" w:type="pct"/>
            <w:tcBorders>
              <w:top w:val="single" w:sz="6" w:space="0" w:color="auto"/>
              <w:left w:val="single" w:sz="6" w:space="0" w:color="auto"/>
              <w:bottom w:val="single" w:sz="6" w:space="0" w:color="auto"/>
              <w:right w:val="single" w:sz="6" w:space="0" w:color="auto"/>
            </w:tcBorders>
          </w:tcPr>
          <w:p w14:paraId="37621A0E" w14:textId="77777777" w:rsidR="00CB3986" w:rsidRPr="008E21F4" w:rsidRDefault="00CB3986" w:rsidP="00D04D5F">
            <w:pPr>
              <w:pStyle w:val="TAC"/>
              <w:rPr>
                <w:ins w:id="17099" w:author="Delta" w:date="2021-07-23T11:12:00Z"/>
                <w:sz w:val="16"/>
                <w:szCs w:val="16"/>
                <w:lang w:eastAsia="ja-JP"/>
              </w:rPr>
            </w:pPr>
            <w:ins w:id="17100" w:author="Delta" w:date="2021-07-23T11:12:00Z">
              <w:r w:rsidRPr="008E21F4">
                <w:rPr>
                  <w:sz w:val="16"/>
                  <w:szCs w:val="16"/>
                  <w:lang w:eastAsia="ja-JP"/>
                </w:rPr>
                <w:t xml:space="preserve"> 2 5 7 8 9 10 11 14 15 16 17 21 22 27 28 29 30 31 32 34 35 37 38 41 42 43 44 46 48 49</w:t>
              </w:r>
            </w:ins>
          </w:p>
        </w:tc>
        <w:tc>
          <w:tcPr>
            <w:tcW w:w="397" w:type="pct"/>
            <w:tcBorders>
              <w:top w:val="single" w:sz="6" w:space="0" w:color="auto"/>
              <w:left w:val="single" w:sz="6" w:space="0" w:color="auto"/>
              <w:bottom w:val="single" w:sz="6" w:space="0" w:color="auto"/>
              <w:right w:val="single" w:sz="6" w:space="0" w:color="auto"/>
            </w:tcBorders>
          </w:tcPr>
          <w:p w14:paraId="498E5770" w14:textId="77777777" w:rsidR="00CB3986" w:rsidRPr="008E21F4" w:rsidRDefault="00CB3986" w:rsidP="00D04D5F">
            <w:pPr>
              <w:pStyle w:val="TAC"/>
              <w:rPr>
                <w:ins w:id="17101" w:author="Delta" w:date="2021-07-23T11:12:00Z"/>
                <w:sz w:val="16"/>
                <w:szCs w:val="16"/>
                <w:lang w:eastAsia="ja-JP"/>
              </w:rPr>
            </w:pPr>
            <w:ins w:id="17102" w:author="Delta" w:date="2021-07-23T11:12:00Z">
              <w:r w:rsidRPr="008E21F4">
                <w:rPr>
                  <w:sz w:val="16"/>
                  <w:szCs w:val="16"/>
                  <w:lang w:eastAsia="ja-JP"/>
                </w:rPr>
                <w:t xml:space="preserve"> 1 3 6 9 11 13 15 16 17 18 21 24 25 26 27 28 29 30 32 34 37 38 39 40 41 42 45 47 48 49</w:t>
              </w:r>
            </w:ins>
          </w:p>
        </w:tc>
        <w:tc>
          <w:tcPr>
            <w:tcW w:w="397" w:type="pct"/>
            <w:tcBorders>
              <w:top w:val="single" w:sz="6" w:space="0" w:color="auto"/>
              <w:left w:val="single" w:sz="6" w:space="0" w:color="auto"/>
              <w:bottom w:val="single" w:sz="6" w:space="0" w:color="auto"/>
              <w:right w:val="single" w:sz="6" w:space="0" w:color="auto"/>
            </w:tcBorders>
          </w:tcPr>
          <w:p w14:paraId="74BD410C" w14:textId="77777777" w:rsidR="00CB3986" w:rsidRPr="008E21F4" w:rsidRDefault="00CB3986" w:rsidP="00D04D5F">
            <w:pPr>
              <w:pStyle w:val="TAC"/>
              <w:rPr>
                <w:ins w:id="17103" w:author="Delta" w:date="2021-07-23T11:12:00Z"/>
                <w:sz w:val="16"/>
                <w:szCs w:val="16"/>
                <w:lang w:eastAsia="ja-JP"/>
              </w:rPr>
            </w:pPr>
            <w:ins w:id="17104" w:author="Delta" w:date="2021-07-23T11:12:00Z">
              <w:r w:rsidRPr="008E21F4">
                <w:rPr>
                  <w:sz w:val="16"/>
                  <w:szCs w:val="16"/>
                  <w:lang w:eastAsia="ja-JP"/>
                </w:rPr>
                <w:t xml:space="preserve"> 1 2 3 4 5 6 7 8 9 10 11 15 16 17 20 21 28 30 31 32 33 35 36 39 40 42 44 46 47 48</w:t>
              </w:r>
            </w:ins>
          </w:p>
        </w:tc>
        <w:tc>
          <w:tcPr>
            <w:tcW w:w="397" w:type="pct"/>
            <w:tcBorders>
              <w:top w:val="single" w:sz="6" w:space="0" w:color="auto"/>
              <w:left w:val="single" w:sz="6" w:space="0" w:color="auto"/>
              <w:bottom w:val="single" w:sz="6" w:space="0" w:color="auto"/>
              <w:right w:val="single" w:sz="6" w:space="0" w:color="auto"/>
            </w:tcBorders>
          </w:tcPr>
          <w:p w14:paraId="1B754FA4" w14:textId="77777777" w:rsidR="00CB3986" w:rsidRPr="008E21F4" w:rsidRDefault="00CB3986" w:rsidP="00D04D5F">
            <w:pPr>
              <w:pStyle w:val="TAC"/>
              <w:rPr>
                <w:ins w:id="17105" w:author="Delta" w:date="2021-07-23T11:12:00Z"/>
                <w:sz w:val="16"/>
                <w:szCs w:val="16"/>
                <w:lang w:eastAsia="ja-JP"/>
              </w:rPr>
            </w:pPr>
            <w:ins w:id="17106" w:author="Delta" w:date="2021-07-23T11:12:00Z">
              <w:r w:rsidRPr="008E21F4">
                <w:rPr>
                  <w:sz w:val="16"/>
                  <w:szCs w:val="16"/>
                  <w:lang w:eastAsia="ja-JP"/>
                </w:rPr>
                <w:t xml:space="preserve"> 0 1 2 4 5 6 7 9 10 11 13 15 18 20 21 22 24 25 27 28 29 34 35 36 37 40 43 44 46 49</w:t>
              </w:r>
            </w:ins>
          </w:p>
        </w:tc>
        <w:tc>
          <w:tcPr>
            <w:tcW w:w="397" w:type="pct"/>
            <w:tcBorders>
              <w:top w:val="single" w:sz="6" w:space="0" w:color="auto"/>
              <w:left w:val="single" w:sz="6" w:space="0" w:color="auto"/>
              <w:bottom w:val="single" w:sz="6" w:space="0" w:color="auto"/>
              <w:right w:val="single" w:sz="6" w:space="0" w:color="auto"/>
            </w:tcBorders>
          </w:tcPr>
          <w:p w14:paraId="7E7CF7CD" w14:textId="77777777" w:rsidR="00CB3986" w:rsidRPr="008E21F4" w:rsidRDefault="00CB3986" w:rsidP="00D04D5F">
            <w:pPr>
              <w:pStyle w:val="TAC"/>
              <w:rPr>
                <w:ins w:id="17107" w:author="Delta" w:date="2021-07-23T11:12:00Z"/>
                <w:sz w:val="16"/>
                <w:szCs w:val="16"/>
                <w:lang w:eastAsia="ja-JP"/>
              </w:rPr>
            </w:pPr>
            <w:ins w:id="17108" w:author="Delta" w:date="2021-07-23T11:12:00Z">
              <w:r w:rsidRPr="008E21F4">
                <w:rPr>
                  <w:sz w:val="16"/>
                  <w:szCs w:val="16"/>
                  <w:lang w:eastAsia="ja-JP"/>
                </w:rPr>
                <w:t xml:space="preserve"> 0 1 3 4 5 6 7 11 12 14 17 18 19 20 21 22 24 25 26 27 28 29 31 32 34 38 41 42 45 49</w:t>
              </w:r>
            </w:ins>
          </w:p>
        </w:tc>
        <w:tc>
          <w:tcPr>
            <w:tcW w:w="397" w:type="pct"/>
            <w:tcBorders>
              <w:top w:val="single" w:sz="6" w:space="0" w:color="auto"/>
              <w:left w:val="single" w:sz="6" w:space="0" w:color="auto"/>
              <w:bottom w:val="single" w:sz="6" w:space="0" w:color="auto"/>
              <w:right w:val="single" w:sz="6" w:space="0" w:color="auto"/>
            </w:tcBorders>
          </w:tcPr>
          <w:p w14:paraId="1B3B80A4" w14:textId="77777777" w:rsidR="00CB3986" w:rsidRPr="008E21F4" w:rsidRDefault="00CB3986" w:rsidP="00D04D5F">
            <w:pPr>
              <w:pStyle w:val="TAC"/>
              <w:rPr>
                <w:ins w:id="17109" w:author="Delta" w:date="2021-07-23T11:12:00Z"/>
                <w:sz w:val="16"/>
                <w:szCs w:val="16"/>
                <w:lang w:eastAsia="ja-JP"/>
              </w:rPr>
            </w:pPr>
            <w:ins w:id="17110" w:author="Delta" w:date="2021-07-23T11:12:00Z">
              <w:r w:rsidRPr="008E21F4">
                <w:rPr>
                  <w:sz w:val="16"/>
                  <w:szCs w:val="16"/>
                  <w:lang w:eastAsia="ja-JP"/>
                </w:rPr>
                <w:t xml:space="preserve"> 0 1 2 3 5 6 8 12 14 15 16 17 18 22 23 26 28 29 30 32 34 35 38 39 40 41 42 45 46 47</w:t>
              </w:r>
            </w:ins>
          </w:p>
        </w:tc>
        <w:tc>
          <w:tcPr>
            <w:tcW w:w="397" w:type="pct"/>
            <w:tcBorders>
              <w:top w:val="single" w:sz="6" w:space="0" w:color="auto"/>
              <w:left w:val="single" w:sz="6" w:space="0" w:color="auto"/>
              <w:bottom w:val="single" w:sz="6" w:space="0" w:color="auto"/>
              <w:right w:val="single" w:sz="6" w:space="0" w:color="auto"/>
            </w:tcBorders>
          </w:tcPr>
          <w:p w14:paraId="54C2CF25" w14:textId="77777777" w:rsidR="00CB3986" w:rsidRPr="008E21F4" w:rsidRDefault="00CB3986" w:rsidP="00D04D5F">
            <w:pPr>
              <w:pStyle w:val="TAC"/>
              <w:rPr>
                <w:ins w:id="17111" w:author="Delta" w:date="2021-07-23T11:12:00Z"/>
                <w:sz w:val="16"/>
                <w:szCs w:val="16"/>
                <w:lang w:eastAsia="ja-JP"/>
              </w:rPr>
            </w:pPr>
            <w:ins w:id="17112" w:author="Delta" w:date="2021-07-23T11:12:00Z">
              <w:r w:rsidRPr="008E21F4">
                <w:rPr>
                  <w:sz w:val="16"/>
                  <w:szCs w:val="16"/>
                  <w:lang w:eastAsia="ja-JP"/>
                </w:rPr>
                <w:t xml:space="preserve"> 0 3 6 7 8 9 10 12 13 15 16 17 18 21 23 25 28 31 33 37 38 39 41 42 44 45 46 47 48 49</w:t>
              </w:r>
            </w:ins>
          </w:p>
        </w:tc>
        <w:tc>
          <w:tcPr>
            <w:tcW w:w="397" w:type="pct"/>
            <w:tcBorders>
              <w:top w:val="single" w:sz="6" w:space="0" w:color="auto"/>
              <w:left w:val="single" w:sz="6" w:space="0" w:color="auto"/>
              <w:bottom w:val="single" w:sz="6" w:space="0" w:color="auto"/>
              <w:right w:val="single" w:sz="6" w:space="0" w:color="auto"/>
            </w:tcBorders>
          </w:tcPr>
          <w:p w14:paraId="5091A7CA" w14:textId="77777777" w:rsidR="00CB3986" w:rsidRPr="008E21F4" w:rsidRDefault="00CB3986" w:rsidP="00D04D5F">
            <w:pPr>
              <w:pStyle w:val="TAC"/>
              <w:rPr>
                <w:ins w:id="17113" w:author="Delta" w:date="2021-07-23T11:12:00Z"/>
                <w:sz w:val="16"/>
                <w:szCs w:val="16"/>
                <w:lang w:eastAsia="ja-JP"/>
              </w:rPr>
            </w:pPr>
            <w:ins w:id="17114" w:author="Delta" w:date="2021-07-23T11:12:00Z">
              <w:r w:rsidRPr="008E21F4">
                <w:rPr>
                  <w:sz w:val="16"/>
                  <w:szCs w:val="16"/>
                  <w:lang w:eastAsia="ja-JP"/>
                </w:rPr>
                <w:t xml:space="preserve"> 0 2 3 4 5 7 9 10 11 12 13 14 15 19 20 28 29 30 31 34 36 37 38 39 40 42 44 45 48 49</w:t>
              </w:r>
            </w:ins>
          </w:p>
        </w:tc>
      </w:tr>
      <w:tr w:rsidR="00CB3986" w:rsidRPr="008E21F4" w14:paraId="5B1DB6A0" w14:textId="77777777" w:rsidTr="00D04D5F">
        <w:trPr>
          <w:jc w:val="center"/>
          <w:ins w:id="17115" w:author="Delta" w:date="2021-07-23T11:12:00Z"/>
        </w:trPr>
        <w:tc>
          <w:tcPr>
            <w:tcW w:w="242" w:type="pct"/>
            <w:tcBorders>
              <w:top w:val="single" w:sz="6" w:space="0" w:color="auto"/>
              <w:left w:val="single" w:sz="6" w:space="0" w:color="auto"/>
              <w:bottom w:val="single" w:sz="6" w:space="0" w:color="auto"/>
              <w:right w:val="single" w:sz="6" w:space="0" w:color="auto"/>
            </w:tcBorders>
          </w:tcPr>
          <w:p w14:paraId="4639E4C6" w14:textId="77777777" w:rsidR="00CB3986" w:rsidRPr="008E21F4" w:rsidRDefault="00CB3986" w:rsidP="00D04D5F">
            <w:pPr>
              <w:pStyle w:val="TAC"/>
              <w:rPr>
                <w:ins w:id="17116" w:author="Delta" w:date="2021-07-23T11:12:00Z"/>
                <w:b/>
                <w:sz w:val="16"/>
                <w:szCs w:val="16"/>
                <w:lang w:eastAsia="ja-JP"/>
              </w:rPr>
            </w:pPr>
            <w:ins w:id="17117" w:author="Delta" w:date="2021-07-23T11:12:00Z">
              <w:r w:rsidRPr="008E21F4">
                <w:rPr>
                  <w:b/>
                  <w:sz w:val="16"/>
                  <w:szCs w:val="16"/>
                  <w:lang w:eastAsia="ja-JP"/>
                </w:rPr>
                <w:t>15 MHz</w:t>
              </w:r>
            </w:ins>
          </w:p>
        </w:tc>
        <w:tc>
          <w:tcPr>
            <w:tcW w:w="396" w:type="pct"/>
            <w:tcBorders>
              <w:top w:val="single" w:sz="6" w:space="0" w:color="auto"/>
              <w:left w:val="single" w:sz="6" w:space="0" w:color="auto"/>
              <w:bottom w:val="single" w:sz="6" w:space="0" w:color="auto"/>
              <w:right w:val="single" w:sz="6" w:space="0" w:color="auto"/>
            </w:tcBorders>
          </w:tcPr>
          <w:p w14:paraId="360A4EFB" w14:textId="77777777" w:rsidR="00CB3986" w:rsidRPr="008E21F4" w:rsidRDefault="00CB3986" w:rsidP="00D04D5F">
            <w:pPr>
              <w:pStyle w:val="TAC"/>
              <w:rPr>
                <w:ins w:id="17118" w:author="Delta" w:date="2021-07-23T11:12:00Z"/>
                <w:sz w:val="16"/>
                <w:szCs w:val="16"/>
                <w:lang w:eastAsia="ja-JP"/>
              </w:rPr>
            </w:pPr>
            <w:ins w:id="17119" w:author="Delta" w:date="2021-07-23T11:12:00Z">
              <w:r w:rsidRPr="008E21F4">
                <w:rPr>
                  <w:sz w:val="16"/>
                  <w:szCs w:val="16"/>
                  <w:lang w:eastAsia="ja-JP"/>
                </w:rPr>
                <w:t xml:space="preserve"> 2 4 5 6 8 10 13 15 16 17 18 20 22 24 25 26 27 28 29 30 31 32 33 34 35 38 40 41 44 45 46 47 48 50 51 52 53 54 56 59 60 63 64 67 69 70 71 72 73 74</w:t>
              </w:r>
            </w:ins>
          </w:p>
        </w:tc>
        <w:tc>
          <w:tcPr>
            <w:tcW w:w="396" w:type="pct"/>
            <w:tcBorders>
              <w:top w:val="single" w:sz="6" w:space="0" w:color="auto"/>
              <w:left w:val="single" w:sz="6" w:space="0" w:color="auto"/>
              <w:bottom w:val="single" w:sz="6" w:space="0" w:color="auto"/>
              <w:right w:val="single" w:sz="6" w:space="0" w:color="auto"/>
            </w:tcBorders>
          </w:tcPr>
          <w:p w14:paraId="4484BEDC" w14:textId="77777777" w:rsidR="00CB3986" w:rsidRPr="008E21F4" w:rsidRDefault="00CB3986" w:rsidP="00D04D5F">
            <w:pPr>
              <w:pStyle w:val="TAC"/>
              <w:rPr>
                <w:ins w:id="17120" w:author="Delta" w:date="2021-07-23T11:12:00Z"/>
                <w:sz w:val="16"/>
                <w:szCs w:val="16"/>
                <w:lang w:eastAsia="ja-JP"/>
              </w:rPr>
            </w:pPr>
            <w:ins w:id="17121" w:author="Delta" w:date="2021-07-23T11:12:00Z">
              <w:r w:rsidRPr="008E21F4">
                <w:rPr>
                  <w:sz w:val="16"/>
                  <w:szCs w:val="16"/>
                  <w:lang w:eastAsia="ja-JP"/>
                </w:rPr>
                <w:t xml:space="preserve"> 0 2 3 4 5 7 8 11 12 14 16 18 20 22 23 24 25 27 28 29 30 31 33 42 43 45 46 47 48 49 50 51 53 54 56 58 60 61 62 63 64 65 66 67 68 69 70 71 72 73</w:t>
              </w:r>
            </w:ins>
          </w:p>
        </w:tc>
        <w:tc>
          <w:tcPr>
            <w:tcW w:w="396" w:type="pct"/>
            <w:tcBorders>
              <w:top w:val="single" w:sz="6" w:space="0" w:color="auto"/>
              <w:left w:val="single" w:sz="6" w:space="0" w:color="auto"/>
              <w:bottom w:val="single" w:sz="6" w:space="0" w:color="auto"/>
              <w:right w:val="single" w:sz="6" w:space="0" w:color="auto"/>
            </w:tcBorders>
          </w:tcPr>
          <w:p w14:paraId="339AE94C" w14:textId="77777777" w:rsidR="00CB3986" w:rsidRPr="008E21F4" w:rsidRDefault="00CB3986" w:rsidP="00D04D5F">
            <w:pPr>
              <w:pStyle w:val="TAC"/>
              <w:rPr>
                <w:ins w:id="17122" w:author="Delta" w:date="2021-07-23T11:12:00Z"/>
                <w:sz w:val="16"/>
                <w:szCs w:val="16"/>
                <w:lang w:eastAsia="ja-JP"/>
              </w:rPr>
            </w:pPr>
            <w:ins w:id="17123" w:author="Delta" w:date="2021-07-23T11:12:00Z">
              <w:r w:rsidRPr="008E21F4">
                <w:rPr>
                  <w:sz w:val="16"/>
                  <w:szCs w:val="16"/>
                  <w:lang w:eastAsia="ja-JP"/>
                </w:rPr>
                <w:t xml:space="preserve"> 0 1 2 3 9 11 12 14 15 17 18 20 23 25 26 28 29 30 31 32 33 36 37 38 39 41 42 43 45 46 50 52 53 54 57 58 59 60 61 62 63 64 65 67 68 70 71 72 73 74</w:t>
              </w:r>
            </w:ins>
          </w:p>
        </w:tc>
        <w:tc>
          <w:tcPr>
            <w:tcW w:w="396" w:type="pct"/>
            <w:tcBorders>
              <w:top w:val="single" w:sz="6" w:space="0" w:color="auto"/>
              <w:left w:val="single" w:sz="6" w:space="0" w:color="auto"/>
              <w:bottom w:val="single" w:sz="6" w:space="0" w:color="auto"/>
              <w:right w:val="single" w:sz="6" w:space="0" w:color="auto"/>
            </w:tcBorders>
          </w:tcPr>
          <w:p w14:paraId="58F4C740" w14:textId="77777777" w:rsidR="00CB3986" w:rsidRPr="008E21F4" w:rsidRDefault="00CB3986" w:rsidP="00D04D5F">
            <w:pPr>
              <w:pStyle w:val="TAC"/>
              <w:rPr>
                <w:ins w:id="17124" w:author="Delta" w:date="2021-07-23T11:12:00Z"/>
                <w:sz w:val="16"/>
                <w:szCs w:val="16"/>
                <w:lang w:eastAsia="ja-JP"/>
              </w:rPr>
            </w:pPr>
            <w:ins w:id="17125" w:author="Delta" w:date="2021-07-23T11:12:00Z">
              <w:r w:rsidRPr="008E21F4">
                <w:rPr>
                  <w:sz w:val="16"/>
                  <w:szCs w:val="16"/>
                  <w:lang w:eastAsia="ja-JP"/>
                </w:rPr>
                <w:t xml:space="preserve"> 0 1 3 4 5 6 7 8 11 12 14 19 20 21 23 24 26 27 28 30 31 33 34 35 38 40 41 42 44 45 46 49 51 52 53 54 55 58 59 60 61 62 63 65 67 69 70 71 72 73</w:t>
              </w:r>
            </w:ins>
          </w:p>
        </w:tc>
        <w:tc>
          <w:tcPr>
            <w:tcW w:w="396" w:type="pct"/>
            <w:tcBorders>
              <w:top w:val="single" w:sz="6" w:space="0" w:color="auto"/>
              <w:left w:val="single" w:sz="6" w:space="0" w:color="auto"/>
              <w:bottom w:val="single" w:sz="6" w:space="0" w:color="auto"/>
              <w:right w:val="single" w:sz="6" w:space="0" w:color="auto"/>
            </w:tcBorders>
          </w:tcPr>
          <w:p w14:paraId="418CB665" w14:textId="77777777" w:rsidR="00CB3986" w:rsidRPr="008E21F4" w:rsidRDefault="00CB3986" w:rsidP="00D04D5F">
            <w:pPr>
              <w:pStyle w:val="TAC"/>
              <w:rPr>
                <w:ins w:id="17126" w:author="Delta" w:date="2021-07-23T11:12:00Z"/>
                <w:sz w:val="16"/>
                <w:szCs w:val="16"/>
                <w:lang w:eastAsia="ja-JP"/>
              </w:rPr>
            </w:pPr>
            <w:ins w:id="17127" w:author="Delta" w:date="2021-07-23T11:12:00Z">
              <w:r w:rsidRPr="008E21F4">
                <w:rPr>
                  <w:sz w:val="16"/>
                  <w:szCs w:val="16"/>
                  <w:lang w:eastAsia="ja-JP"/>
                </w:rPr>
                <w:t xml:space="preserve"> 0 1 2 3 7 8 9 10 12 13 14 15 17 18 19 21 22 23 24 25 26 27 28 29 32 33 34 36 37 39 40 43 46 47 48 49 50 53 54 56 61 62 63 66 68 69 71 72 73 74</w:t>
              </w:r>
            </w:ins>
          </w:p>
        </w:tc>
        <w:tc>
          <w:tcPr>
            <w:tcW w:w="397" w:type="pct"/>
            <w:tcBorders>
              <w:top w:val="single" w:sz="6" w:space="0" w:color="auto"/>
              <w:left w:val="single" w:sz="6" w:space="0" w:color="auto"/>
              <w:bottom w:val="single" w:sz="6" w:space="0" w:color="auto"/>
              <w:right w:val="single" w:sz="6" w:space="0" w:color="auto"/>
            </w:tcBorders>
          </w:tcPr>
          <w:p w14:paraId="4E3E19DB" w14:textId="77777777" w:rsidR="00CB3986" w:rsidRPr="008E21F4" w:rsidRDefault="00CB3986" w:rsidP="00D04D5F">
            <w:pPr>
              <w:pStyle w:val="TAC"/>
              <w:rPr>
                <w:ins w:id="17128" w:author="Delta" w:date="2021-07-23T11:12:00Z"/>
                <w:sz w:val="16"/>
                <w:szCs w:val="16"/>
                <w:lang w:eastAsia="ja-JP"/>
              </w:rPr>
            </w:pPr>
            <w:ins w:id="17129" w:author="Delta" w:date="2021-07-23T11:12:00Z">
              <w:r w:rsidRPr="008E21F4">
                <w:rPr>
                  <w:sz w:val="16"/>
                  <w:szCs w:val="16"/>
                  <w:lang w:eastAsia="ja-JP"/>
                </w:rPr>
                <w:t xml:space="preserve"> 0 1 3 7 8 11 13 14 16 18 19 20 21 22 23 25 27 28 29 30 32 34 35 36 40 41 42 43 44 45 46 47 48 50 51 53 54 55 57 59 61 62 63 64 66 67 68 69 70 71</w:t>
              </w:r>
            </w:ins>
          </w:p>
        </w:tc>
        <w:tc>
          <w:tcPr>
            <w:tcW w:w="397" w:type="pct"/>
            <w:tcBorders>
              <w:top w:val="single" w:sz="6" w:space="0" w:color="auto"/>
              <w:left w:val="single" w:sz="6" w:space="0" w:color="auto"/>
              <w:bottom w:val="single" w:sz="6" w:space="0" w:color="auto"/>
              <w:right w:val="single" w:sz="6" w:space="0" w:color="auto"/>
            </w:tcBorders>
          </w:tcPr>
          <w:p w14:paraId="3F72C63E" w14:textId="77777777" w:rsidR="00CB3986" w:rsidRPr="008E21F4" w:rsidRDefault="00CB3986" w:rsidP="00D04D5F">
            <w:pPr>
              <w:pStyle w:val="TAC"/>
              <w:rPr>
                <w:ins w:id="17130" w:author="Delta" w:date="2021-07-23T11:12:00Z"/>
                <w:sz w:val="16"/>
                <w:szCs w:val="16"/>
                <w:lang w:eastAsia="ja-JP"/>
              </w:rPr>
            </w:pPr>
            <w:ins w:id="17131" w:author="Delta" w:date="2021-07-23T11:12:00Z">
              <w:r w:rsidRPr="008E21F4">
                <w:rPr>
                  <w:sz w:val="16"/>
                  <w:szCs w:val="16"/>
                  <w:lang w:eastAsia="ja-JP"/>
                </w:rPr>
                <w:t xml:space="preserve"> 0 1 2 3 5 6 7 8 9 12 14 16 17 18 19 20 21 23 24 25 26 28 29 30 31 32 33 41 42 45 47 48 49 50 52 53 56 57 60 62 63 64 65 67 68 69 70 71 72 73</w:t>
              </w:r>
            </w:ins>
          </w:p>
        </w:tc>
        <w:tc>
          <w:tcPr>
            <w:tcW w:w="397" w:type="pct"/>
            <w:tcBorders>
              <w:top w:val="single" w:sz="6" w:space="0" w:color="auto"/>
              <w:left w:val="single" w:sz="6" w:space="0" w:color="auto"/>
              <w:bottom w:val="single" w:sz="6" w:space="0" w:color="auto"/>
              <w:right w:val="single" w:sz="6" w:space="0" w:color="auto"/>
            </w:tcBorders>
          </w:tcPr>
          <w:p w14:paraId="312C10A4" w14:textId="77777777" w:rsidR="00CB3986" w:rsidRPr="008E21F4" w:rsidRDefault="00CB3986" w:rsidP="00D04D5F">
            <w:pPr>
              <w:pStyle w:val="TAC"/>
              <w:rPr>
                <w:ins w:id="17132" w:author="Delta" w:date="2021-07-23T11:12:00Z"/>
                <w:sz w:val="16"/>
                <w:szCs w:val="16"/>
                <w:lang w:eastAsia="ja-JP"/>
              </w:rPr>
            </w:pPr>
            <w:ins w:id="17133" w:author="Delta" w:date="2021-07-23T11:12:00Z">
              <w:r w:rsidRPr="008E21F4">
                <w:rPr>
                  <w:sz w:val="16"/>
                  <w:szCs w:val="16"/>
                  <w:lang w:eastAsia="ja-JP"/>
                </w:rPr>
                <w:t xml:space="preserve"> 0 1 2 3 4 5 6 7 8 11 18 20 21 24 25 26 27 29 30 31 33 36 37 38 39 40 43 45 46 47 48 49 50 51 53 54 55 57 58 59 60 61 65 67 68 69 70 71 73 74</w:t>
              </w:r>
            </w:ins>
          </w:p>
        </w:tc>
        <w:tc>
          <w:tcPr>
            <w:tcW w:w="397" w:type="pct"/>
            <w:tcBorders>
              <w:top w:val="single" w:sz="6" w:space="0" w:color="auto"/>
              <w:left w:val="single" w:sz="6" w:space="0" w:color="auto"/>
              <w:bottom w:val="single" w:sz="6" w:space="0" w:color="auto"/>
              <w:right w:val="single" w:sz="6" w:space="0" w:color="auto"/>
            </w:tcBorders>
          </w:tcPr>
          <w:p w14:paraId="02872E70" w14:textId="77777777" w:rsidR="00CB3986" w:rsidRPr="008E21F4" w:rsidRDefault="00CB3986" w:rsidP="00D04D5F">
            <w:pPr>
              <w:pStyle w:val="TAC"/>
              <w:rPr>
                <w:ins w:id="17134" w:author="Delta" w:date="2021-07-23T11:12:00Z"/>
                <w:sz w:val="16"/>
                <w:szCs w:val="16"/>
                <w:lang w:eastAsia="ja-JP"/>
              </w:rPr>
            </w:pPr>
            <w:ins w:id="17135" w:author="Delta" w:date="2021-07-23T11:12:00Z">
              <w:r w:rsidRPr="008E21F4">
                <w:rPr>
                  <w:sz w:val="16"/>
                  <w:szCs w:val="16"/>
                  <w:lang w:eastAsia="ja-JP"/>
                </w:rPr>
                <w:t xml:space="preserve"> 1 2 3 4 9 11 12 13 14 15 17 18 20 21 22 24 25 26 28 29 31 32 33 34 40 42 43 44 45 46 47 48 50 51 52 54 56 58 59 60 61 62 63 64 68 70 71 72 73 74</w:t>
              </w:r>
            </w:ins>
          </w:p>
        </w:tc>
        <w:tc>
          <w:tcPr>
            <w:tcW w:w="397" w:type="pct"/>
            <w:tcBorders>
              <w:top w:val="single" w:sz="6" w:space="0" w:color="auto"/>
              <w:left w:val="single" w:sz="6" w:space="0" w:color="auto"/>
              <w:bottom w:val="single" w:sz="6" w:space="0" w:color="auto"/>
              <w:right w:val="single" w:sz="6" w:space="0" w:color="auto"/>
            </w:tcBorders>
          </w:tcPr>
          <w:p w14:paraId="170D1D69" w14:textId="77777777" w:rsidR="00CB3986" w:rsidRPr="008E21F4" w:rsidRDefault="00CB3986" w:rsidP="00D04D5F">
            <w:pPr>
              <w:pStyle w:val="TAC"/>
              <w:rPr>
                <w:ins w:id="17136" w:author="Delta" w:date="2021-07-23T11:12:00Z"/>
                <w:sz w:val="16"/>
                <w:szCs w:val="16"/>
                <w:lang w:eastAsia="ja-JP"/>
              </w:rPr>
            </w:pPr>
            <w:ins w:id="17137" w:author="Delta" w:date="2021-07-23T11:12:00Z">
              <w:r w:rsidRPr="008E21F4">
                <w:rPr>
                  <w:sz w:val="16"/>
                  <w:szCs w:val="16"/>
                  <w:lang w:eastAsia="ja-JP"/>
                </w:rPr>
                <w:t xml:space="preserve"> 2 3 4 6 7 9 11 12 14 15 17 18 20 22 24 25 27 28 29 30 31 33 34 35 38 39 40 42 43 45 46 47 48 49 55 56 59 60 61 62 63 65 66 67 68 69 70 71 73 74</w:t>
              </w:r>
            </w:ins>
          </w:p>
        </w:tc>
        <w:tc>
          <w:tcPr>
            <w:tcW w:w="397" w:type="pct"/>
            <w:tcBorders>
              <w:top w:val="single" w:sz="6" w:space="0" w:color="auto"/>
              <w:left w:val="single" w:sz="6" w:space="0" w:color="auto"/>
              <w:bottom w:val="single" w:sz="6" w:space="0" w:color="auto"/>
              <w:right w:val="single" w:sz="6" w:space="0" w:color="auto"/>
            </w:tcBorders>
          </w:tcPr>
          <w:p w14:paraId="6D2E0AC1" w14:textId="77777777" w:rsidR="00CB3986" w:rsidRPr="008E21F4" w:rsidRDefault="00CB3986" w:rsidP="00D04D5F">
            <w:pPr>
              <w:pStyle w:val="TAC"/>
              <w:rPr>
                <w:ins w:id="17138" w:author="Delta" w:date="2021-07-23T11:12:00Z"/>
                <w:sz w:val="16"/>
                <w:szCs w:val="16"/>
                <w:lang w:eastAsia="ja-JP"/>
              </w:rPr>
            </w:pPr>
            <w:ins w:id="17139" w:author="Delta" w:date="2021-07-23T11:12:00Z">
              <w:r w:rsidRPr="008E21F4">
                <w:rPr>
                  <w:sz w:val="16"/>
                  <w:szCs w:val="16"/>
                  <w:lang w:eastAsia="ja-JP"/>
                </w:rPr>
                <w:t xml:space="preserve"> 2 4 5 6 8 10 13 15 16 17 18 20 22 24 25 26 27 28 29 30 31 32 33 34 35 38 40 41 44 45 46 47 48 50 51 52 53 54 56 59 60 63 64 67 69 70 71 72 73 74</w:t>
              </w:r>
            </w:ins>
          </w:p>
        </w:tc>
        <w:tc>
          <w:tcPr>
            <w:tcW w:w="397" w:type="pct"/>
            <w:tcBorders>
              <w:top w:val="single" w:sz="6" w:space="0" w:color="auto"/>
              <w:left w:val="single" w:sz="6" w:space="0" w:color="auto"/>
              <w:bottom w:val="single" w:sz="6" w:space="0" w:color="auto"/>
              <w:right w:val="single" w:sz="6" w:space="0" w:color="auto"/>
            </w:tcBorders>
          </w:tcPr>
          <w:p w14:paraId="1A5F7524" w14:textId="77777777" w:rsidR="00CB3986" w:rsidRPr="008E21F4" w:rsidRDefault="00CB3986" w:rsidP="00D04D5F">
            <w:pPr>
              <w:pStyle w:val="TAC"/>
              <w:rPr>
                <w:ins w:id="17140" w:author="Delta" w:date="2021-07-23T11:12:00Z"/>
                <w:sz w:val="16"/>
                <w:szCs w:val="16"/>
                <w:lang w:eastAsia="ja-JP"/>
              </w:rPr>
            </w:pPr>
            <w:ins w:id="17141" w:author="Delta" w:date="2021-07-23T11:12:00Z">
              <w:r w:rsidRPr="008E21F4">
                <w:rPr>
                  <w:sz w:val="16"/>
                  <w:szCs w:val="16"/>
                  <w:lang w:eastAsia="ja-JP"/>
                </w:rPr>
                <w:t xml:space="preserve"> 0 2 3 4 5 7 8 11 12 14 16 18 20 22 23 24 25 27 28 29 30 31 33 42 43 45 46 47 48 49 50 51 53 54 56 58 60 61 62 63 64 65 66 67 68 69 70 71 72 73</w:t>
              </w:r>
            </w:ins>
          </w:p>
        </w:tc>
      </w:tr>
      <w:tr w:rsidR="00CB3986" w:rsidRPr="008E21F4" w14:paraId="22B5C04A" w14:textId="77777777" w:rsidTr="00D04D5F">
        <w:trPr>
          <w:jc w:val="center"/>
          <w:ins w:id="17142" w:author="Delta" w:date="2021-07-23T11:12:00Z"/>
        </w:trPr>
        <w:tc>
          <w:tcPr>
            <w:tcW w:w="242" w:type="pct"/>
            <w:tcBorders>
              <w:top w:val="single" w:sz="6" w:space="0" w:color="auto"/>
              <w:left w:val="single" w:sz="6" w:space="0" w:color="auto"/>
              <w:bottom w:val="single" w:sz="6" w:space="0" w:color="auto"/>
              <w:right w:val="single" w:sz="6" w:space="0" w:color="auto"/>
            </w:tcBorders>
          </w:tcPr>
          <w:p w14:paraId="1DF3FC15" w14:textId="77777777" w:rsidR="00CB3986" w:rsidRPr="008E21F4" w:rsidRDefault="00CB3986" w:rsidP="00D04D5F">
            <w:pPr>
              <w:pStyle w:val="TAC"/>
              <w:rPr>
                <w:ins w:id="17143" w:author="Delta" w:date="2021-07-23T11:12:00Z"/>
                <w:b/>
                <w:sz w:val="16"/>
                <w:szCs w:val="16"/>
                <w:lang w:eastAsia="ja-JP"/>
              </w:rPr>
            </w:pPr>
            <w:ins w:id="17144" w:author="Delta" w:date="2021-07-23T11:12:00Z">
              <w:r w:rsidRPr="008E21F4">
                <w:rPr>
                  <w:b/>
                  <w:sz w:val="16"/>
                  <w:szCs w:val="16"/>
                  <w:lang w:eastAsia="ja-JP"/>
                </w:rPr>
                <w:t>20 MHz</w:t>
              </w:r>
            </w:ins>
          </w:p>
        </w:tc>
        <w:tc>
          <w:tcPr>
            <w:tcW w:w="396" w:type="pct"/>
            <w:tcBorders>
              <w:top w:val="single" w:sz="6" w:space="0" w:color="auto"/>
              <w:left w:val="single" w:sz="6" w:space="0" w:color="auto"/>
              <w:bottom w:val="single" w:sz="6" w:space="0" w:color="auto"/>
              <w:right w:val="single" w:sz="6" w:space="0" w:color="auto"/>
            </w:tcBorders>
          </w:tcPr>
          <w:p w14:paraId="341A70F2" w14:textId="77777777" w:rsidR="00CB3986" w:rsidRPr="008E21F4" w:rsidRDefault="00CB3986" w:rsidP="00D04D5F">
            <w:pPr>
              <w:pStyle w:val="TAC"/>
              <w:rPr>
                <w:ins w:id="17145" w:author="Delta" w:date="2021-07-23T11:12:00Z"/>
                <w:sz w:val="16"/>
                <w:szCs w:val="16"/>
                <w:lang w:eastAsia="ja-JP"/>
              </w:rPr>
            </w:pPr>
            <w:ins w:id="17146" w:author="Delta" w:date="2021-07-23T11:12:00Z">
              <w:r w:rsidRPr="008E21F4">
                <w:rPr>
                  <w:sz w:val="16"/>
                  <w:szCs w:val="16"/>
                  <w:lang w:eastAsia="ja-JP"/>
                </w:rPr>
                <w:t xml:space="preserve"> 0 2 3 4 5 6 7 11 12 14 15 17 19 21 22 24 26 32 36 37 40 42 43 44 47 48 49 50 51 54 56 57 60 62 63 65 66 67 70 71 73 76 77 78 79 81 82 83 84 85 86 87 89 91 94 95 96 97 98 99</w:t>
              </w:r>
            </w:ins>
          </w:p>
        </w:tc>
        <w:tc>
          <w:tcPr>
            <w:tcW w:w="396" w:type="pct"/>
            <w:tcBorders>
              <w:top w:val="single" w:sz="6" w:space="0" w:color="auto"/>
              <w:left w:val="single" w:sz="6" w:space="0" w:color="auto"/>
              <w:bottom w:val="single" w:sz="6" w:space="0" w:color="auto"/>
              <w:right w:val="single" w:sz="6" w:space="0" w:color="auto"/>
            </w:tcBorders>
          </w:tcPr>
          <w:p w14:paraId="756BBA0B" w14:textId="77777777" w:rsidR="00CB3986" w:rsidRPr="008E21F4" w:rsidRDefault="00CB3986" w:rsidP="00D04D5F">
            <w:pPr>
              <w:pStyle w:val="TAC"/>
              <w:rPr>
                <w:ins w:id="17147" w:author="Delta" w:date="2021-07-23T11:12:00Z"/>
                <w:sz w:val="16"/>
                <w:szCs w:val="16"/>
                <w:lang w:eastAsia="ja-JP"/>
              </w:rPr>
            </w:pPr>
            <w:ins w:id="17148" w:author="Delta" w:date="2021-07-23T11:12:00Z">
              <w:r w:rsidRPr="008E21F4">
                <w:rPr>
                  <w:sz w:val="16"/>
                  <w:szCs w:val="16"/>
                  <w:lang w:eastAsia="ja-JP"/>
                </w:rPr>
                <w:t xml:space="preserve"> 1 2 5 6 8 9 11 12 13 15 21 22 25 26 27 28 29 30 31 32 34 35 38 39 40 41 43 44 45 46 53 57 58 59 61 62 63 64 65 66 68 69 71 72 73 75 77 78 80 82 83 84 85 86 93 94 95 96 97 99</w:t>
              </w:r>
            </w:ins>
          </w:p>
        </w:tc>
        <w:tc>
          <w:tcPr>
            <w:tcW w:w="396" w:type="pct"/>
            <w:tcBorders>
              <w:top w:val="single" w:sz="6" w:space="0" w:color="auto"/>
              <w:left w:val="single" w:sz="6" w:space="0" w:color="auto"/>
              <w:bottom w:val="single" w:sz="6" w:space="0" w:color="auto"/>
              <w:right w:val="single" w:sz="6" w:space="0" w:color="auto"/>
            </w:tcBorders>
          </w:tcPr>
          <w:p w14:paraId="40CD38CC" w14:textId="77777777" w:rsidR="00CB3986" w:rsidRPr="008E21F4" w:rsidRDefault="00CB3986" w:rsidP="00D04D5F">
            <w:pPr>
              <w:pStyle w:val="TAC"/>
              <w:rPr>
                <w:ins w:id="17149" w:author="Delta" w:date="2021-07-23T11:12:00Z"/>
                <w:sz w:val="16"/>
                <w:szCs w:val="16"/>
                <w:lang w:eastAsia="ja-JP"/>
              </w:rPr>
            </w:pPr>
            <w:ins w:id="17150" w:author="Delta" w:date="2021-07-23T11:12:00Z">
              <w:r w:rsidRPr="008E21F4">
                <w:rPr>
                  <w:sz w:val="16"/>
                  <w:szCs w:val="16"/>
                  <w:lang w:eastAsia="ja-JP"/>
                </w:rPr>
                <w:t xml:space="preserve"> 0 1 2 3 5 8 9 10 12 13 14 16 22 25 26 27 28 29 31 32 33 34 36 37 38 39 43 44 45 46 48 49 52 53 55 59 61 62 63 64 70 71 72 73 74 75 77 78 80 81 82 84 86 89 90 91 93 97 98 99</w:t>
              </w:r>
            </w:ins>
          </w:p>
        </w:tc>
        <w:tc>
          <w:tcPr>
            <w:tcW w:w="396" w:type="pct"/>
            <w:tcBorders>
              <w:top w:val="single" w:sz="6" w:space="0" w:color="auto"/>
              <w:left w:val="single" w:sz="6" w:space="0" w:color="auto"/>
              <w:bottom w:val="single" w:sz="6" w:space="0" w:color="auto"/>
              <w:right w:val="single" w:sz="6" w:space="0" w:color="auto"/>
            </w:tcBorders>
          </w:tcPr>
          <w:p w14:paraId="1C08CD3E" w14:textId="77777777" w:rsidR="00CB3986" w:rsidRPr="008E21F4" w:rsidRDefault="00CB3986" w:rsidP="00D04D5F">
            <w:pPr>
              <w:pStyle w:val="TAC"/>
              <w:rPr>
                <w:ins w:id="17151" w:author="Delta" w:date="2021-07-23T11:12:00Z"/>
                <w:sz w:val="16"/>
                <w:szCs w:val="16"/>
                <w:lang w:eastAsia="ja-JP"/>
              </w:rPr>
            </w:pPr>
            <w:ins w:id="17152" w:author="Delta" w:date="2021-07-23T11:12:00Z">
              <w:r w:rsidRPr="008E21F4">
                <w:rPr>
                  <w:sz w:val="16"/>
                  <w:szCs w:val="16"/>
                  <w:lang w:eastAsia="ja-JP"/>
                </w:rPr>
                <w:t xml:space="preserve"> 0 1 3 4 5 7 8 10 11 15 18 19 20 21 26 27 29 30 31 33 35 37 38 39 40 41 43 44 45 46 47 48 49 50 52 53 55 56 58 60 62 64 65 66 67 69 70 71 72 73 74 81 83 84 86 92 93 94 96 98</w:t>
              </w:r>
            </w:ins>
          </w:p>
        </w:tc>
        <w:tc>
          <w:tcPr>
            <w:tcW w:w="396" w:type="pct"/>
            <w:tcBorders>
              <w:top w:val="single" w:sz="6" w:space="0" w:color="auto"/>
              <w:left w:val="single" w:sz="6" w:space="0" w:color="auto"/>
              <w:bottom w:val="single" w:sz="6" w:space="0" w:color="auto"/>
              <w:right w:val="single" w:sz="6" w:space="0" w:color="auto"/>
            </w:tcBorders>
          </w:tcPr>
          <w:p w14:paraId="18B682EA" w14:textId="77777777" w:rsidR="00CB3986" w:rsidRPr="008E21F4" w:rsidRDefault="00CB3986" w:rsidP="00D04D5F">
            <w:pPr>
              <w:pStyle w:val="TAC"/>
              <w:rPr>
                <w:ins w:id="17153" w:author="Delta" w:date="2021-07-23T11:12:00Z"/>
                <w:sz w:val="16"/>
                <w:szCs w:val="16"/>
                <w:lang w:eastAsia="ja-JP"/>
              </w:rPr>
            </w:pPr>
            <w:ins w:id="17154" w:author="Delta" w:date="2021-07-23T11:12:00Z">
              <w:r w:rsidRPr="008E21F4">
                <w:rPr>
                  <w:sz w:val="16"/>
                  <w:szCs w:val="16"/>
                  <w:lang w:eastAsia="ja-JP"/>
                </w:rPr>
                <w:t xml:space="preserve"> 2 3 4 5 7 9 11 13 15 16 17 21 23 24 25 27 28 29 31 33 35 36 40 42 43 44 45 46 48 49 51 52 53 54 55 56 57 59 61 63 64 65 68 71 76 77 78 81 82 83 84 85 86 87 90 91 93 94 98 99</w:t>
              </w:r>
            </w:ins>
          </w:p>
        </w:tc>
        <w:tc>
          <w:tcPr>
            <w:tcW w:w="397" w:type="pct"/>
            <w:tcBorders>
              <w:top w:val="single" w:sz="6" w:space="0" w:color="auto"/>
              <w:left w:val="single" w:sz="6" w:space="0" w:color="auto"/>
              <w:bottom w:val="single" w:sz="6" w:space="0" w:color="auto"/>
              <w:right w:val="single" w:sz="6" w:space="0" w:color="auto"/>
            </w:tcBorders>
          </w:tcPr>
          <w:p w14:paraId="2CC9181C" w14:textId="77777777" w:rsidR="00CB3986" w:rsidRPr="008E21F4" w:rsidRDefault="00CB3986" w:rsidP="00D04D5F">
            <w:pPr>
              <w:pStyle w:val="TAC"/>
              <w:rPr>
                <w:ins w:id="17155" w:author="Delta" w:date="2021-07-23T11:12:00Z"/>
                <w:sz w:val="16"/>
                <w:szCs w:val="16"/>
                <w:lang w:eastAsia="ja-JP"/>
              </w:rPr>
            </w:pPr>
            <w:ins w:id="17156" w:author="Delta" w:date="2021-07-23T11:12:00Z">
              <w:r w:rsidRPr="008E21F4">
                <w:rPr>
                  <w:sz w:val="16"/>
                  <w:szCs w:val="16"/>
                  <w:lang w:eastAsia="ja-JP"/>
                </w:rPr>
                <w:t xml:space="preserve"> 0 3 4 6 7 8 10 11 13 16 18 21 22 23 25 26 28 29 32 35 36 37 38 43 44 46 47 48 49 53 54 57 58 59 60 61 64 66 67 68 69 70 72 76 77 78 80 81 82 83 84 86 87 88 89 91 92 94 95 96</w:t>
              </w:r>
            </w:ins>
          </w:p>
        </w:tc>
        <w:tc>
          <w:tcPr>
            <w:tcW w:w="397" w:type="pct"/>
            <w:tcBorders>
              <w:top w:val="single" w:sz="6" w:space="0" w:color="auto"/>
              <w:left w:val="single" w:sz="6" w:space="0" w:color="auto"/>
              <w:bottom w:val="single" w:sz="6" w:space="0" w:color="auto"/>
              <w:right w:val="single" w:sz="6" w:space="0" w:color="auto"/>
            </w:tcBorders>
          </w:tcPr>
          <w:p w14:paraId="39AEC07D" w14:textId="77777777" w:rsidR="00CB3986" w:rsidRPr="008E21F4" w:rsidRDefault="00CB3986" w:rsidP="00D04D5F">
            <w:pPr>
              <w:pStyle w:val="TAC"/>
              <w:rPr>
                <w:ins w:id="17157" w:author="Delta" w:date="2021-07-23T11:12:00Z"/>
                <w:sz w:val="16"/>
                <w:szCs w:val="16"/>
                <w:lang w:eastAsia="ja-JP"/>
              </w:rPr>
            </w:pPr>
            <w:ins w:id="17158" w:author="Delta" w:date="2021-07-23T11:12:00Z">
              <w:r w:rsidRPr="008E21F4">
                <w:rPr>
                  <w:sz w:val="16"/>
                  <w:szCs w:val="16"/>
                  <w:lang w:eastAsia="ja-JP"/>
                </w:rPr>
                <w:t xml:space="preserve"> 0 1 4 6 7 8 9 10 11 13 14 15 16 20 21 22 23 25 26 28 29 30 31 32 33 34 36 39 41 42 44 45 54 56 57 58 60 61 63 66 67 68 72 75 76 77 79 81 82 84 85 87 88 91 92 94 95 97 98 99</w:t>
              </w:r>
            </w:ins>
          </w:p>
        </w:tc>
        <w:tc>
          <w:tcPr>
            <w:tcW w:w="397" w:type="pct"/>
            <w:tcBorders>
              <w:top w:val="single" w:sz="6" w:space="0" w:color="auto"/>
              <w:left w:val="single" w:sz="6" w:space="0" w:color="auto"/>
              <w:bottom w:val="single" w:sz="6" w:space="0" w:color="auto"/>
              <w:right w:val="single" w:sz="6" w:space="0" w:color="auto"/>
            </w:tcBorders>
          </w:tcPr>
          <w:p w14:paraId="001B5ED8" w14:textId="77777777" w:rsidR="00CB3986" w:rsidRPr="008E21F4" w:rsidRDefault="00CB3986" w:rsidP="00D04D5F">
            <w:pPr>
              <w:pStyle w:val="TAC"/>
              <w:rPr>
                <w:ins w:id="17159" w:author="Delta" w:date="2021-07-23T11:12:00Z"/>
                <w:sz w:val="16"/>
                <w:szCs w:val="16"/>
                <w:lang w:eastAsia="ja-JP"/>
              </w:rPr>
            </w:pPr>
            <w:ins w:id="17160" w:author="Delta" w:date="2021-07-23T11:12:00Z">
              <w:r w:rsidRPr="008E21F4">
                <w:rPr>
                  <w:sz w:val="16"/>
                  <w:szCs w:val="16"/>
                  <w:lang w:eastAsia="ja-JP"/>
                </w:rPr>
                <w:t xml:space="preserve"> 1 3 5 6 7 9 10 13 17 19 20 21 22 23 24 25 26 27 28 30 32 33 34 35 36 39 41 47 48 49 50 51 53 54 55 57 58 59 60 61 64 65 67 68 75 76 77 79 80 81 83 84 86 87 89 90 91 93 95 99</w:t>
              </w:r>
            </w:ins>
          </w:p>
        </w:tc>
        <w:tc>
          <w:tcPr>
            <w:tcW w:w="397" w:type="pct"/>
            <w:tcBorders>
              <w:top w:val="single" w:sz="6" w:space="0" w:color="auto"/>
              <w:left w:val="single" w:sz="6" w:space="0" w:color="auto"/>
              <w:bottom w:val="single" w:sz="6" w:space="0" w:color="auto"/>
              <w:right w:val="single" w:sz="6" w:space="0" w:color="auto"/>
            </w:tcBorders>
          </w:tcPr>
          <w:p w14:paraId="3512395E" w14:textId="77777777" w:rsidR="00CB3986" w:rsidRPr="008E21F4" w:rsidRDefault="00CB3986" w:rsidP="00D04D5F">
            <w:pPr>
              <w:pStyle w:val="TAC"/>
              <w:rPr>
                <w:ins w:id="17161" w:author="Delta" w:date="2021-07-23T11:12:00Z"/>
                <w:sz w:val="16"/>
                <w:szCs w:val="16"/>
                <w:lang w:eastAsia="ja-JP"/>
              </w:rPr>
            </w:pPr>
            <w:ins w:id="17162" w:author="Delta" w:date="2021-07-23T11:12:00Z">
              <w:r w:rsidRPr="008E21F4">
                <w:rPr>
                  <w:sz w:val="16"/>
                  <w:szCs w:val="16"/>
                  <w:lang w:eastAsia="ja-JP"/>
                </w:rPr>
                <w:t xml:space="preserve"> 0 1 2 3 6 8 10 11 15 16 17 19 21 22 23 25 26 28 29 30 32 33 35 38 39 40 41 42 43 44 46 49 51 52 53 54 57 59 60 62 63 64 65 67 69 71 72 73 76 79 81 84 86 88 89 90 92 93 94 99</w:t>
              </w:r>
            </w:ins>
          </w:p>
        </w:tc>
        <w:tc>
          <w:tcPr>
            <w:tcW w:w="397" w:type="pct"/>
            <w:tcBorders>
              <w:top w:val="single" w:sz="6" w:space="0" w:color="auto"/>
              <w:left w:val="single" w:sz="6" w:space="0" w:color="auto"/>
              <w:bottom w:val="single" w:sz="6" w:space="0" w:color="auto"/>
              <w:right w:val="single" w:sz="6" w:space="0" w:color="auto"/>
            </w:tcBorders>
          </w:tcPr>
          <w:p w14:paraId="172FAE22" w14:textId="77777777" w:rsidR="00CB3986" w:rsidRPr="008E21F4" w:rsidRDefault="00CB3986" w:rsidP="00D04D5F">
            <w:pPr>
              <w:pStyle w:val="TAC"/>
              <w:rPr>
                <w:ins w:id="17163" w:author="Delta" w:date="2021-07-23T11:12:00Z"/>
                <w:sz w:val="16"/>
                <w:szCs w:val="16"/>
                <w:lang w:eastAsia="ja-JP"/>
              </w:rPr>
            </w:pPr>
            <w:ins w:id="17164" w:author="Delta" w:date="2021-07-23T11:12:00Z">
              <w:r w:rsidRPr="008E21F4">
                <w:rPr>
                  <w:sz w:val="16"/>
                  <w:szCs w:val="16"/>
                  <w:lang w:eastAsia="ja-JP"/>
                </w:rPr>
                <w:t xml:space="preserve"> 5 6 7 9 10 12 14 15 16 17 21 22 23 24 27 28 29 30 31 33 34 35 36 37 39 41 44 45 47 49 50 53 54 55 56 57 59 64 65 66 68 70 72 75 76 77 80 81 84 85 86 87 90 91 92 94 95 97 98 99</w:t>
              </w:r>
            </w:ins>
          </w:p>
        </w:tc>
        <w:tc>
          <w:tcPr>
            <w:tcW w:w="397" w:type="pct"/>
            <w:tcBorders>
              <w:top w:val="single" w:sz="6" w:space="0" w:color="auto"/>
              <w:left w:val="single" w:sz="6" w:space="0" w:color="auto"/>
              <w:bottom w:val="single" w:sz="6" w:space="0" w:color="auto"/>
              <w:right w:val="single" w:sz="6" w:space="0" w:color="auto"/>
            </w:tcBorders>
          </w:tcPr>
          <w:p w14:paraId="1B380E31" w14:textId="77777777" w:rsidR="00CB3986" w:rsidRPr="008E21F4" w:rsidRDefault="00CB3986" w:rsidP="00D04D5F">
            <w:pPr>
              <w:pStyle w:val="TAC"/>
              <w:rPr>
                <w:ins w:id="17165" w:author="Delta" w:date="2021-07-23T11:12:00Z"/>
                <w:sz w:val="16"/>
                <w:szCs w:val="16"/>
                <w:lang w:eastAsia="ja-JP"/>
              </w:rPr>
            </w:pPr>
            <w:ins w:id="17166" w:author="Delta" w:date="2021-07-23T11:12:00Z">
              <w:r w:rsidRPr="008E21F4">
                <w:rPr>
                  <w:sz w:val="16"/>
                  <w:szCs w:val="16"/>
                  <w:lang w:eastAsia="ja-JP"/>
                </w:rPr>
                <w:t xml:space="preserve"> 0 2 3 4 5 6 7 11 12 14 15 17 19 21 22 24 26 32 36 37 40 42 43 44 47 48 49 50 51 54 56 57 60 62 63 65 66 67 70 71 73 76 77 78 79 81 82 83 84 85 86 87 89 91 94 95 96 97 98 99</w:t>
              </w:r>
            </w:ins>
          </w:p>
        </w:tc>
        <w:tc>
          <w:tcPr>
            <w:tcW w:w="397" w:type="pct"/>
            <w:tcBorders>
              <w:top w:val="single" w:sz="6" w:space="0" w:color="auto"/>
              <w:left w:val="single" w:sz="6" w:space="0" w:color="auto"/>
              <w:bottom w:val="single" w:sz="6" w:space="0" w:color="auto"/>
              <w:right w:val="single" w:sz="6" w:space="0" w:color="auto"/>
            </w:tcBorders>
          </w:tcPr>
          <w:p w14:paraId="50853E59" w14:textId="77777777" w:rsidR="00CB3986" w:rsidRPr="008E21F4" w:rsidRDefault="00CB3986" w:rsidP="00D04D5F">
            <w:pPr>
              <w:pStyle w:val="TAC"/>
              <w:rPr>
                <w:ins w:id="17167" w:author="Delta" w:date="2021-07-23T11:12:00Z"/>
                <w:sz w:val="16"/>
                <w:szCs w:val="16"/>
                <w:lang w:eastAsia="ja-JP"/>
              </w:rPr>
            </w:pPr>
            <w:ins w:id="17168" w:author="Delta" w:date="2021-07-23T11:12:00Z">
              <w:r w:rsidRPr="008E21F4">
                <w:rPr>
                  <w:sz w:val="16"/>
                  <w:szCs w:val="16"/>
                  <w:lang w:eastAsia="ja-JP"/>
                </w:rPr>
                <w:t xml:space="preserve"> 1 2 5 6 8 9 11 12 13 15 21 22 25 26 27 28 29 30 31 32 34 35 38 39 40 41 43 44 45 46 53 57 58 59 61 62 63 64 65 66 68 69 71 72 73 75 77 78 80 82 83 84 85 86 93 94 95 96 97 99</w:t>
              </w:r>
            </w:ins>
          </w:p>
        </w:tc>
      </w:tr>
    </w:tbl>
    <w:p w14:paraId="319E9633" w14:textId="77777777" w:rsidR="00CB3986" w:rsidRPr="008E21F4" w:rsidRDefault="00CB3986" w:rsidP="00CB3986">
      <w:pPr>
        <w:pStyle w:val="TH"/>
        <w:rPr>
          <w:ins w:id="17169" w:author="Delta" w:date="2021-07-23T11:12:00Z"/>
        </w:rPr>
      </w:pP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1D333443" w14:textId="77777777" w:rsidTr="00D04D5F">
        <w:trPr>
          <w:jc w:val="center"/>
          <w:ins w:id="17170" w:author="Delta" w:date="2021-07-23T11:12:00Z"/>
        </w:trPr>
        <w:tc>
          <w:tcPr>
            <w:tcW w:w="242" w:type="pct"/>
            <w:tcBorders>
              <w:top w:val="single" w:sz="6" w:space="0" w:color="auto"/>
              <w:left w:val="single" w:sz="6" w:space="0" w:color="auto"/>
              <w:bottom w:val="single" w:sz="6" w:space="0" w:color="auto"/>
              <w:right w:val="single" w:sz="6" w:space="0" w:color="auto"/>
            </w:tcBorders>
          </w:tcPr>
          <w:p w14:paraId="2BF4E8A9" w14:textId="77777777" w:rsidR="00CB3986" w:rsidRPr="008E21F4" w:rsidRDefault="00CB3986" w:rsidP="00D04D5F">
            <w:pPr>
              <w:pStyle w:val="TAH"/>
              <w:rPr>
                <w:ins w:id="17171" w:author="Delta" w:date="2021-07-23T11:12:00Z"/>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6D8E75D5" w14:textId="77777777" w:rsidR="00CB3986" w:rsidRPr="008E21F4" w:rsidRDefault="00CB3986" w:rsidP="00D04D5F">
            <w:pPr>
              <w:pStyle w:val="TAH"/>
              <w:rPr>
                <w:ins w:id="17172" w:author="Delta" w:date="2021-07-23T11:12:00Z"/>
                <w:lang w:eastAsia="ja-JP"/>
              </w:rPr>
            </w:pPr>
            <w:ins w:id="17173" w:author="Delta" w:date="2021-07-23T11:12:00Z">
              <w:r w:rsidRPr="008E21F4">
                <w:rPr>
                  <w:lang w:eastAsia="ja-JP"/>
                </w:rPr>
                <w:t>Subframe 6</w:t>
              </w:r>
            </w:ins>
          </w:p>
        </w:tc>
        <w:tc>
          <w:tcPr>
            <w:tcW w:w="2380" w:type="pct"/>
            <w:gridSpan w:val="6"/>
            <w:tcBorders>
              <w:top w:val="single" w:sz="6" w:space="0" w:color="auto"/>
              <w:left w:val="single" w:sz="6" w:space="0" w:color="auto"/>
              <w:bottom w:val="single" w:sz="6" w:space="0" w:color="auto"/>
              <w:right w:val="single" w:sz="6" w:space="0" w:color="auto"/>
            </w:tcBorders>
          </w:tcPr>
          <w:p w14:paraId="0D4B4F70" w14:textId="77777777" w:rsidR="00CB3986" w:rsidRPr="008E21F4" w:rsidRDefault="00CB3986" w:rsidP="00D04D5F">
            <w:pPr>
              <w:pStyle w:val="TAH"/>
              <w:rPr>
                <w:ins w:id="17174" w:author="Delta" w:date="2021-07-23T11:12:00Z"/>
                <w:lang w:eastAsia="ja-JP"/>
              </w:rPr>
            </w:pPr>
            <w:ins w:id="17175" w:author="Delta" w:date="2021-07-23T11:12:00Z">
              <w:r w:rsidRPr="008E21F4">
                <w:rPr>
                  <w:lang w:eastAsia="ja-JP"/>
                </w:rPr>
                <w:t>Subframe 7</w:t>
              </w:r>
            </w:ins>
          </w:p>
        </w:tc>
      </w:tr>
      <w:tr w:rsidR="00CB3986" w:rsidRPr="008E21F4" w14:paraId="48866633" w14:textId="77777777" w:rsidTr="00D04D5F">
        <w:trPr>
          <w:jc w:val="center"/>
          <w:ins w:id="17176" w:author="Delta" w:date="2021-07-23T11:12:00Z"/>
        </w:trPr>
        <w:tc>
          <w:tcPr>
            <w:tcW w:w="242" w:type="pct"/>
            <w:tcBorders>
              <w:top w:val="single" w:sz="6" w:space="0" w:color="auto"/>
              <w:left w:val="single" w:sz="6" w:space="0" w:color="auto"/>
              <w:bottom w:val="single" w:sz="6" w:space="0" w:color="auto"/>
              <w:right w:val="single" w:sz="6" w:space="0" w:color="auto"/>
            </w:tcBorders>
          </w:tcPr>
          <w:p w14:paraId="5068A723" w14:textId="77777777" w:rsidR="00CB3986" w:rsidRPr="008E21F4" w:rsidRDefault="00CB3986" w:rsidP="00D04D5F">
            <w:pPr>
              <w:pStyle w:val="TAH"/>
              <w:rPr>
                <w:ins w:id="17177" w:author="Delta" w:date="2021-07-23T11:12:00Z"/>
                <w:lang w:eastAsia="ja-JP"/>
              </w:rPr>
            </w:pPr>
            <w:ins w:id="17178" w:author="Delta" w:date="2021-07-23T11:12:00Z">
              <w:r w:rsidRPr="008E21F4">
                <w:rPr>
                  <w:lang w:eastAsia="ja-JP"/>
                </w:rPr>
                <w:t>Subslot</w:t>
              </w:r>
            </w:ins>
          </w:p>
        </w:tc>
        <w:tc>
          <w:tcPr>
            <w:tcW w:w="396" w:type="pct"/>
            <w:tcBorders>
              <w:top w:val="single" w:sz="6" w:space="0" w:color="auto"/>
              <w:left w:val="single" w:sz="6" w:space="0" w:color="auto"/>
              <w:bottom w:val="single" w:sz="6" w:space="0" w:color="auto"/>
              <w:right w:val="single" w:sz="6" w:space="0" w:color="auto"/>
            </w:tcBorders>
          </w:tcPr>
          <w:p w14:paraId="59E0B76A" w14:textId="77777777" w:rsidR="00CB3986" w:rsidRPr="008E21F4" w:rsidRDefault="00CB3986" w:rsidP="00D04D5F">
            <w:pPr>
              <w:pStyle w:val="TAH"/>
              <w:rPr>
                <w:ins w:id="17179" w:author="Delta" w:date="2021-07-23T11:12:00Z"/>
                <w:lang w:eastAsia="ja-JP"/>
              </w:rPr>
            </w:pPr>
            <w:ins w:id="17180" w:author="Delta" w:date="2021-07-23T11:12:00Z">
              <w:r w:rsidRPr="008E21F4">
                <w:rPr>
                  <w:lang w:eastAsia="ja-JP"/>
                </w:rPr>
                <w:t>0</w:t>
              </w:r>
            </w:ins>
          </w:p>
        </w:tc>
        <w:tc>
          <w:tcPr>
            <w:tcW w:w="396" w:type="pct"/>
            <w:tcBorders>
              <w:top w:val="single" w:sz="6" w:space="0" w:color="auto"/>
              <w:left w:val="single" w:sz="6" w:space="0" w:color="auto"/>
              <w:bottom w:val="single" w:sz="6" w:space="0" w:color="auto"/>
              <w:right w:val="single" w:sz="6" w:space="0" w:color="auto"/>
            </w:tcBorders>
          </w:tcPr>
          <w:p w14:paraId="1CE94536" w14:textId="77777777" w:rsidR="00CB3986" w:rsidRPr="008E21F4" w:rsidRDefault="00CB3986" w:rsidP="00D04D5F">
            <w:pPr>
              <w:pStyle w:val="TAH"/>
              <w:rPr>
                <w:ins w:id="17181" w:author="Delta" w:date="2021-07-23T11:12:00Z"/>
                <w:lang w:eastAsia="ja-JP"/>
              </w:rPr>
            </w:pPr>
            <w:ins w:id="17182" w:author="Delta" w:date="2021-07-23T11:12:00Z">
              <w:r w:rsidRPr="008E21F4">
                <w:rPr>
                  <w:lang w:eastAsia="ja-JP"/>
                </w:rPr>
                <w:t>1</w:t>
              </w:r>
            </w:ins>
          </w:p>
        </w:tc>
        <w:tc>
          <w:tcPr>
            <w:tcW w:w="396" w:type="pct"/>
            <w:tcBorders>
              <w:top w:val="single" w:sz="6" w:space="0" w:color="auto"/>
              <w:left w:val="single" w:sz="6" w:space="0" w:color="auto"/>
              <w:bottom w:val="single" w:sz="6" w:space="0" w:color="auto"/>
              <w:right w:val="single" w:sz="6" w:space="0" w:color="auto"/>
            </w:tcBorders>
          </w:tcPr>
          <w:p w14:paraId="3C10EB14" w14:textId="77777777" w:rsidR="00CB3986" w:rsidRPr="008E21F4" w:rsidRDefault="00CB3986" w:rsidP="00D04D5F">
            <w:pPr>
              <w:pStyle w:val="TAH"/>
              <w:rPr>
                <w:ins w:id="17183" w:author="Delta" w:date="2021-07-23T11:12:00Z"/>
                <w:lang w:eastAsia="ja-JP"/>
              </w:rPr>
            </w:pPr>
            <w:ins w:id="17184" w:author="Delta" w:date="2021-07-23T11:12:00Z">
              <w:r w:rsidRPr="008E21F4">
                <w:rPr>
                  <w:lang w:eastAsia="ja-JP"/>
                </w:rPr>
                <w:t>2</w:t>
              </w:r>
            </w:ins>
          </w:p>
        </w:tc>
        <w:tc>
          <w:tcPr>
            <w:tcW w:w="396" w:type="pct"/>
            <w:tcBorders>
              <w:top w:val="single" w:sz="6" w:space="0" w:color="auto"/>
              <w:left w:val="single" w:sz="6" w:space="0" w:color="auto"/>
              <w:bottom w:val="single" w:sz="6" w:space="0" w:color="auto"/>
              <w:right w:val="single" w:sz="6" w:space="0" w:color="auto"/>
            </w:tcBorders>
          </w:tcPr>
          <w:p w14:paraId="70173C86" w14:textId="77777777" w:rsidR="00CB3986" w:rsidRPr="008E21F4" w:rsidRDefault="00CB3986" w:rsidP="00D04D5F">
            <w:pPr>
              <w:pStyle w:val="TAH"/>
              <w:rPr>
                <w:ins w:id="17185" w:author="Delta" w:date="2021-07-23T11:12:00Z"/>
                <w:lang w:eastAsia="ja-JP"/>
              </w:rPr>
            </w:pPr>
            <w:ins w:id="17186" w:author="Delta" w:date="2021-07-23T11:12:00Z">
              <w:r w:rsidRPr="008E21F4">
                <w:rPr>
                  <w:lang w:eastAsia="ja-JP"/>
                </w:rPr>
                <w:t>3</w:t>
              </w:r>
            </w:ins>
          </w:p>
        </w:tc>
        <w:tc>
          <w:tcPr>
            <w:tcW w:w="396" w:type="pct"/>
            <w:tcBorders>
              <w:top w:val="single" w:sz="6" w:space="0" w:color="auto"/>
              <w:left w:val="single" w:sz="6" w:space="0" w:color="auto"/>
              <w:bottom w:val="single" w:sz="6" w:space="0" w:color="auto"/>
              <w:right w:val="single" w:sz="6" w:space="0" w:color="auto"/>
            </w:tcBorders>
          </w:tcPr>
          <w:p w14:paraId="4679CDDA" w14:textId="77777777" w:rsidR="00CB3986" w:rsidRPr="008E21F4" w:rsidRDefault="00CB3986" w:rsidP="00D04D5F">
            <w:pPr>
              <w:pStyle w:val="TAH"/>
              <w:rPr>
                <w:ins w:id="17187" w:author="Delta" w:date="2021-07-23T11:12:00Z"/>
                <w:lang w:eastAsia="ja-JP"/>
              </w:rPr>
            </w:pPr>
            <w:ins w:id="17188"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49DAF0B2" w14:textId="77777777" w:rsidR="00CB3986" w:rsidRPr="008E21F4" w:rsidRDefault="00CB3986" w:rsidP="00D04D5F">
            <w:pPr>
              <w:pStyle w:val="TAH"/>
              <w:rPr>
                <w:ins w:id="17189" w:author="Delta" w:date="2021-07-23T11:12:00Z"/>
                <w:lang w:eastAsia="ja-JP"/>
              </w:rPr>
            </w:pPr>
            <w:ins w:id="17190" w:author="Delta" w:date="2021-07-23T11:12:00Z">
              <w:r w:rsidRPr="008E21F4">
                <w:rPr>
                  <w:lang w:eastAsia="ja-JP"/>
                </w:rPr>
                <w:t>5</w:t>
              </w:r>
            </w:ins>
          </w:p>
        </w:tc>
        <w:tc>
          <w:tcPr>
            <w:tcW w:w="397" w:type="pct"/>
            <w:tcBorders>
              <w:top w:val="single" w:sz="6" w:space="0" w:color="auto"/>
              <w:left w:val="single" w:sz="6" w:space="0" w:color="auto"/>
              <w:bottom w:val="single" w:sz="6" w:space="0" w:color="auto"/>
              <w:right w:val="single" w:sz="6" w:space="0" w:color="auto"/>
            </w:tcBorders>
          </w:tcPr>
          <w:p w14:paraId="6F50C7F5" w14:textId="77777777" w:rsidR="00CB3986" w:rsidRPr="008E21F4" w:rsidRDefault="00CB3986" w:rsidP="00D04D5F">
            <w:pPr>
              <w:pStyle w:val="TAH"/>
              <w:rPr>
                <w:ins w:id="17191" w:author="Delta" w:date="2021-07-23T11:12:00Z"/>
                <w:lang w:eastAsia="ja-JP"/>
              </w:rPr>
            </w:pPr>
            <w:ins w:id="17192"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09140668" w14:textId="77777777" w:rsidR="00CB3986" w:rsidRPr="008E21F4" w:rsidRDefault="00CB3986" w:rsidP="00D04D5F">
            <w:pPr>
              <w:pStyle w:val="TAH"/>
              <w:rPr>
                <w:ins w:id="17193" w:author="Delta" w:date="2021-07-23T11:12:00Z"/>
                <w:lang w:eastAsia="ja-JP"/>
              </w:rPr>
            </w:pPr>
            <w:ins w:id="17194"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604675C2" w14:textId="77777777" w:rsidR="00CB3986" w:rsidRPr="008E21F4" w:rsidRDefault="00CB3986" w:rsidP="00D04D5F">
            <w:pPr>
              <w:pStyle w:val="TAH"/>
              <w:rPr>
                <w:ins w:id="17195" w:author="Delta" w:date="2021-07-23T11:12:00Z"/>
                <w:lang w:eastAsia="ja-JP"/>
              </w:rPr>
            </w:pPr>
            <w:ins w:id="17196"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0A20733D" w14:textId="77777777" w:rsidR="00CB3986" w:rsidRPr="008E21F4" w:rsidRDefault="00CB3986" w:rsidP="00D04D5F">
            <w:pPr>
              <w:pStyle w:val="TAH"/>
              <w:rPr>
                <w:ins w:id="17197" w:author="Delta" w:date="2021-07-23T11:12:00Z"/>
                <w:lang w:eastAsia="ja-JP"/>
              </w:rPr>
            </w:pPr>
            <w:ins w:id="17198"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19F1A3E2" w14:textId="77777777" w:rsidR="00CB3986" w:rsidRPr="008E21F4" w:rsidRDefault="00CB3986" w:rsidP="00D04D5F">
            <w:pPr>
              <w:pStyle w:val="TAH"/>
              <w:rPr>
                <w:ins w:id="17199" w:author="Delta" w:date="2021-07-23T11:12:00Z"/>
                <w:lang w:eastAsia="ja-JP"/>
              </w:rPr>
            </w:pPr>
            <w:ins w:id="17200"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6628DBD5" w14:textId="77777777" w:rsidR="00CB3986" w:rsidRPr="008E21F4" w:rsidRDefault="00CB3986" w:rsidP="00D04D5F">
            <w:pPr>
              <w:pStyle w:val="TAH"/>
              <w:rPr>
                <w:ins w:id="17201" w:author="Delta" w:date="2021-07-23T11:12:00Z"/>
                <w:lang w:eastAsia="ja-JP"/>
              </w:rPr>
            </w:pPr>
            <w:ins w:id="17202" w:author="Delta" w:date="2021-07-23T11:12:00Z">
              <w:r w:rsidRPr="008E21F4">
                <w:rPr>
                  <w:lang w:eastAsia="ja-JP"/>
                </w:rPr>
                <w:t>5</w:t>
              </w:r>
            </w:ins>
          </w:p>
        </w:tc>
      </w:tr>
      <w:tr w:rsidR="00CB3986" w:rsidRPr="008E21F4" w14:paraId="29DE047A" w14:textId="77777777" w:rsidTr="00D04D5F">
        <w:trPr>
          <w:jc w:val="center"/>
          <w:ins w:id="17203" w:author="Delta" w:date="2021-07-23T11:12:00Z"/>
        </w:trPr>
        <w:tc>
          <w:tcPr>
            <w:tcW w:w="242" w:type="pct"/>
            <w:tcBorders>
              <w:top w:val="single" w:sz="6" w:space="0" w:color="auto"/>
              <w:left w:val="single" w:sz="6" w:space="0" w:color="auto"/>
              <w:bottom w:val="single" w:sz="6" w:space="0" w:color="auto"/>
              <w:right w:val="single" w:sz="6" w:space="0" w:color="auto"/>
            </w:tcBorders>
          </w:tcPr>
          <w:p w14:paraId="670B9AFA" w14:textId="77777777" w:rsidR="00CB3986" w:rsidRPr="008E21F4" w:rsidRDefault="00CB3986" w:rsidP="00D04D5F">
            <w:pPr>
              <w:pStyle w:val="TAC"/>
              <w:rPr>
                <w:ins w:id="17204" w:author="Delta" w:date="2021-07-23T11:12:00Z"/>
                <w:b/>
                <w:sz w:val="16"/>
                <w:szCs w:val="16"/>
                <w:lang w:eastAsia="ja-JP"/>
              </w:rPr>
            </w:pPr>
            <w:ins w:id="17205" w:author="Delta" w:date="2021-07-23T11:12:00Z">
              <w:r w:rsidRPr="008E21F4">
                <w:rPr>
                  <w:b/>
                  <w:sz w:val="16"/>
                  <w:szCs w:val="16"/>
                  <w:lang w:eastAsia="ja-JP"/>
                </w:rPr>
                <w:t>3 MHz</w:t>
              </w:r>
            </w:ins>
          </w:p>
        </w:tc>
        <w:tc>
          <w:tcPr>
            <w:tcW w:w="396" w:type="pct"/>
            <w:tcBorders>
              <w:top w:val="single" w:sz="6" w:space="0" w:color="auto"/>
              <w:left w:val="single" w:sz="6" w:space="0" w:color="auto"/>
              <w:bottom w:val="single" w:sz="6" w:space="0" w:color="auto"/>
              <w:right w:val="single" w:sz="6" w:space="0" w:color="auto"/>
            </w:tcBorders>
          </w:tcPr>
          <w:p w14:paraId="43454A9A" w14:textId="77777777" w:rsidR="00CB3986" w:rsidRPr="008E21F4" w:rsidRDefault="00CB3986" w:rsidP="00D04D5F">
            <w:pPr>
              <w:pStyle w:val="TAC"/>
              <w:rPr>
                <w:ins w:id="17206" w:author="Delta" w:date="2021-07-23T11:12:00Z"/>
                <w:sz w:val="16"/>
                <w:szCs w:val="16"/>
                <w:lang w:eastAsia="ja-JP"/>
              </w:rPr>
            </w:pPr>
            <w:ins w:id="17207" w:author="Delta" w:date="2021-07-23T11:12:00Z">
              <w:r w:rsidRPr="008E21F4">
                <w:rPr>
                  <w:sz w:val="16"/>
                  <w:szCs w:val="16"/>
                  <w:lang w:eastAsia="ja-JP"/>
                </w:rPr>
                <w:t xml:space="preserve"> 4 5 6 8 11 13 14</w:t>
              </w:r>
            </w:ins>
          </w:p>
        </w:tc>
        <w:tc>
          <w:tcPr>
            <w:tcW w:w="396" w:type="pct"/>
            <w:tcBorders>
              <w:top w:val="single" w:sz="6" w:space="0" w:color="auto"/>
              <w:left w:val="single" w:sz="6" w:space="0" w:color="auto"/>
              <w:bottom w:val="single" w:sz="6" w:space="0" w:color="auto"/>
              <w:right w:val="single" w:sz="6" w:space="0" w:color="auto"/>
            </w:tcBorders>
          </w:tcPr>
          <w:p w14:paraId="544BD15B" w14:textId="77777777" w:rsidR="00CB3986" w:rsidRPr="008E21F4" w:rsidRDefault="00CB3986" w:rsidP="00D04D5F">
            <w:pPr>
              <w:pStyle w:val="TAC"/>
              <w:rPr>
                <w:ins w:id="17208" w:author="Delta" w:date="2021-07-23T11:12:00Z"/>
                <w:sz w:val="16"/>
                <w:szCs w:val="16"/>
                <w:lang w:eastAsia="ja-JP"/>
              </w:rPr>
            </w:pPr>
            <w:ins w:id="17209" w:author="Delta" w:date="2021-07-23T11:12:00Z">
              <w:r w:rsidRPr="008E21F4">
                <w:rPr>
                  <w:sz w:val="16"/>
                  <w:szCs w:val="16"/>
                  <w:lang w:eastAsia="ja-JP"/>
                </w:rPr>
                <w:t xml:space="preserve"> 2 5 6 9 12 13 14</w:t>
              </w:r>
            </w:ins>
          </w:p>
        </w:tc>
        <w:tc>
          <w:tcPr>
            <w:tcW w:w="396" w:type="pct"/>
            <w:tcBorders>
              <w:top w:val="single" w:sz="6" w:space="0" w:color="auto"/>
              <w:left w:val="single" w:sz="6" w:space="0" w:color="auto"/>
              <w:bottom w:val="single" w:sz="6" w:space="0" w:color="auto"/>
              <w:right w:val="single" w:sz="6" w:space="0" w:color="auto"/>
            </w:tcBorders>
          </w:tcPr>
          <w:p w14:paraId="7BAB80F9" w14:textId="77777777" w:rsidR="00CB3986" w:rsidRPr="008E21F4" w:rsidRDefault="00CB3986" w:rsidP="00D04D5F">
            <w:pPr>
              <w:pStyle w:val="TAC"/>
              <w:rPr>
                <w:ins w:id="17210" w:author="Delta" w:date="2021-07-23T11:12:00Z"/>
                <w:sz w:val="16"/>
                <w:szCs w:val="16"/>
                <w:lang w:eastAsia="ja-JP"/>
              </w:rPr>
            </w:pPr>
            <w:ins w:id="17211" w:author="Delta" w:date="2021-07-23T11:12:00Z">
              <w:r w:rsidRPr="008E21F4">
                <w:rPr>
                  <w:sz w:val="16"/>
                  <w:szCs w:val="16"/>
                  <w:lang w:eastAsia="ja-JP"/>
                </w:rPr>
                <w:t xml:space="preserve"> 0 3 4 7 8 9 11</w:t>
              </w:r>
            </w:ins>
          </w:p>
        </w:tc>
        <w:tc>
          <w:tcPr>
            <w:tcW w:w="396" w:type="pct"/>
            <w:tcBorders>
              <w:top w:val="single" w:sz="6" w:space="0" w:color="auto"/>
              <w:left w:val="single" w:sz="6" w:space="0" w:color="auto"/>
              <w:bottom w:val="single" w:sz="6" w:space="0" w:color="auto"/>
              <w:right w:val="single" w:sz="6" w:space="0" w:color="auto"/>
            </w:tcBorders>
          </w:tcPr>
          <w:p w14:paraId="7D7FC664" w14:textId="77777777" w:rsidR="00CB3986" w:rsidRPr="008E21F4" w:rsidRDefault="00CB3986" w:rsidP="00D04D5F">
            <w:pPr>
              <w:pStyle w:val="TAC"/>
              <w:rPr>
                <w:ins w:id="17212" w:author="Delta" w:date="2021-07-23T11:12:00Z"/>
                <w:sz w:val="16"/>
                <w:szCs w:val="16"/>
                <w:lang w:eastAsia="ja-JP"/>
              </w:rPr>
            </w:pPr>
            <w:ins w:id="17213" w:author="Delta" w:date="2021-07-23T11:12:00Z">
              <w:r w:rsidRPr="008E21F4">
                <w:rPr>
                  <w:sz w:val="16"/>
                  <w:szCs w:val="16"/>
                  <w:lang w:eastAsia="ja-JP"/>
                </w:rPr>
                <w:t xml:space="preserve"> 1 2 3 4 5 11 12</w:t>
              </w:r>
            </w:ins>
          </w:p>
        </w:tc>
        <w:tc>
          <w:tcPr>
            <w:tcW w:w="396" w:type="pct"/>
            <w:tcBorders>
              <w:top w:val="single" w:sz="6" w:space="0" w:color="auto"/>
              <w:left w:val="single" w:sz="6" w:space="0" w:color="auto"/>
              <w:bottom w:val="single" w:sz="6" w:space="0" w:color="auto"/>
              <w:right w:val="single" w:sz="6" w:space="0" w:color="auto"/>
            </w:tcBorders>
          </w:tcPr>
          <w:p w14:paraId="29EAE6F0" w14:textId="77777777" w:rsidR="00CB3986" w:rsidRPr="008E21F4" w:rsidRDefault="00CB3986" w:rsidP="00D04D5F">
            <w:pPr>
              <w:pStyle w:val="TAC"/>
              <w:rPr>
                <w:ins w:id="17214" w:author="Delta" w:date="2021-07-23T11:12:00Z"/>
                <w:sz w:val="16"/>
                <w:szCs w:val="16"/>
                <w:lang w:eastAsia="ja-JP"/>
              </w:rPr>
            </w:pPr>
            <w:ins w:id="17215" w:author="Delta" w:date="2021-07-23T11:12:00Z">
              <w:r w:rsidRPr="008E21F4">
                <w:rPr>
                  <w:sz w:val="16"/>
                  <w:szCs w:val="16"/>
                  <w:lang w:eastAsia="ja-JP"/>
                </w:rPr>
                <w:t xml:space="preserve"> 0 1 2 3 11 12 13</w:t>
              </w:r>
            </w:ins>
          </w:p>
        </w:tc>
        <w:tc>
          <w:tcPr>
            <w:tcW w:w="397" w:type="pct"/>
            <w:tcBorders>
              <w:top w:val="single" w:sz="6" w:space="0" w:color="auto"/>
              <w:left w:val="single" w:sz="6" w:space="0" w:color="auto"/>
              <w:bottom w:val="single" w:sz="6" w:space="0" w:color="auto"/>
              <w:right w:val="single" w:sz="6" w:space="0" w:color="auto"/>
            </w:tcBorders>
          </w:tcPr>
          <w:p w14:paraId="33AA3B5D" w14:textId="77777777" w:rsidR="00CB3986" w:rsidRPr="008E21F4" w:rsidRDefault="00CB3986" w:rsidP="00D04D5F">
            <w:pPr>
              <w:pStyle w:val="TAC"/>
              <w:rPr>
                <w:ins w:id="17216" w:author="Delta" w:date="2021-07-23T11:12:00Z"/>
                <w:sz w:val="16"/>
                <w:szCs w:val="16"/>
                <w:lang w:eastAsia="ja-JP"/>
              </w:rPr>
            </w:pPr>
            <w:ins w:id="17217" w:author="Delta" w:date="2021-07-23T11:12:00Z">
              <w:r w:rsidRPr="008E21F4">
                <w:rPr>
                  <w:sz w:val="16"/>
                  <w:szCs w:val="16"/>
                  <w:lang w:eastAsia="ja-JP"/>
                </w:rPr>
                <w:t xml:space="preserve"> 0 3 4 10 11 12 13</w:t>
              </w:r>
            </w:ins>
          </w:p>
        </w:tc>
        <w:tc>
          <w:tcPr>
            <w:tcW w:w="397" w:type="pct"/>
            <w:tcBorders>
              <w:top w:val="single" w:sz="6" w:space="0" w:color="auto"/>
              <w:left w:val="single" w:sz="6" w:space="0" w:color="auto"/>
              <w:bottom w:val="single" w:sz="6" w:space="0" w:color="auto"/>
              <w:right w:val="single" w:sz="6" w:space="0" w:color="auto"/>
            </w:tcBorders>
          </w:tcPr>
          <w:p w14:paraId="24B41EC7" w14:textId="77777777" w:rsidR="00CB3986" w:rsidRPr="008E21F4" w:rsidRDefault="00CB3986" w:rsidP="00D04D5F">
            <w:pPr>
              <w:pStyle w:val="TAC"/>
              <w:rPr>
                <w:ins w:id="17218" w:author="Delta" w:date="2021-07-23T11:12:00Z"/>
                <w:sz w:val="16"/>
                <w:szCs w:val="16"/>
                <w:lang w:eastAsia="ja-JP"/>
              </w:rPr>
            </w:pPr>
            <w:ins w:id="17219" w:author="Delta" w:date="2021-07-23T11:12:00Z">
              <w:r w:rsidRPr="008E21F4">
                <w:rPr>
                  <w:sz w:val="16"/>
                  <w:szCs w:val="16"/>
                  <w:lang w:eastAsia="ja-JP"/>
                </w:rPr>
                <w:t xml:space="preserve"> 0 2 3 5 6 11 13</w:t>
              </w:r>
            </w:ins>
          </w:p>
        </w:tc>
        <w:tc>
          <w:tcPr>
            <w:tcW w:w="397" w:type="pct"/>
            <w:tcBorders>
              <w:top w:val="single" w:sz="6" w:space="0" w:color="auto"/>
              <w:left w:val="single" w:sz="6" w:space="0" w:color="auto"/>
              <w:bottom w:val="single" w:sz="6" w:space="0" w:color="auto"/>
              <w:right w:val="single" w:sz="6" w:space="0" w:color="auto"/>
            </w:tcBorders>
          </w:tcPr>
          <w:p w14:paraId="2D0D706A" w14:textId="77777777" w:rsidR="00CB3986" w:rsidRPr="008E21F4" w:rsidRDefault="00CB3986" w:rsidP="00D04D5F">
            <w:pPr>
              <w:pStyle w:val="TAC"/>
              <w:rPr>
                <w:ins w:id="17220" w:author="Delta" w:date="2021-07-23T11:12:00Z"/>
                <w:sz w:val="16"/>
                <w:szCs w:val="16"/>
                <w:lang w:eastAsia="ja-JP"/>
              </w:rPr>
            </w:pPr>
            <w:ins w:id="17221" w:author="Delta" w:date="2021-07-23T11:12:00Z">
              <w:r w:rsidRPr="008E21F4">
                <w:rPr>
                  <w:sz w:val="16"/>
                  <w:szCs w:val="16"/>
                  <w:lang w:eastAsia="ja-JP"/>
                </w:rPr>
                <w:t xml:space="preserve"> 0 1 4 5 7 10 12</w:t>
              </w:r>
            </w:ins>
          </w:p>
        </w:tc>
        <w:tc>
          <w:tcPr>
            <w:tcW w:w="397" w:type="pct"/>
            <w:tcBorders>
              <w:top w:val="single" w:sz="6" w:space="0" w:color="auto"/>
              <w:left w:val="single" w:sz="6" w:space="0" w:color="auto"/>
              <w:bottom w:val="single" w:sz="6" w:space="0" w:color="auto"/>
              <w:right w:val="single" w:sz="6" w:space="0" w:color="auto"/>
            </w:tcBorders>
          </w:tcPr>
          <w:p w14:paraId="779E6E38" w14:textId="77777777" w:rsidR="00CB3986" w:rsidRPr="008E21F4" w:rsidRDefault="00CB3986" w:rsidP="00D04D5F">
            <w:pPr>
              <w:pStyle w:val="TAC"/>
              <w:rPr>
                <w:ins w:id="17222" w:author="Delta" w:date="2021-07-23T11:12:00Z"/>
                <w:sz w:val="16"/>
                <w:szCs w:val="16"/>
                <w:lang w:eastAsia="ja-JP"/>
              </w:rPr>
            </w:pPr>
            <w:ins w:id="17223" w:author="Delta" w:date="2021-07-23T11:12:00Z">
              <w:r w:rsidRPr="008E21F4">
                <w:rPr>
                  <w:sz w:val="16"/>
                  <w:szCs w:val="16"/>
                  <w:lang w:eastAsia="ja-JP"/>
                </w:rPr>
                <w:t xml:space="preserve"> 0 2 3 4 9 10 13</w:t>
              </w:r>
            </w:ins>
          </w:p>
        </w:tc>
        <w:tc>
          <w:tcPr>
            <w:tcW w:w="397" w:type="pct"/>
            <w:tcBorders>
              <w:top w:val="single" w:sz="6" w:space="0" w:color="auto"/>
              <w:left w:val="single" w:sz="6" w:space="0" w:color="auto"/>
              <w:bottom w:val="single" w:sz="6" w:space="0" w:color="auto"/>
              <w:right w:val="single" w:sz="6" w:space="0" w:color="auto"/>
            </w:tcBorders>
          </w:tcPr>
          <w:p w14:paraId="13F740C6" w14:textId="77777777" w:rsidR="00CB3986" w:rsidRPr="008E21F4" w:rsidRDefault="00CB3986" w:rsidP="00D04D5F">
            <w:pPr>
              <w:pStyle w:val="TAC"/>
              <w:rPr>
                <w:ins w:id="17224" w:author="Delta" w:date="2021-07-23T11:12:00Z"/>
                <w:sz w:val="16"/>
                <w:szCs w:val="16"/>
                <w:lang w:eastAsia="ja-JP"/>
              </w:rPr>
            </w:pPr>
            <w:ins w:id="17225" w:author="Delta" w:date="2021-07-23T11:12:00Z">
              <w:r w:rsidRPr="008E21F4">
                <w:rPr>
                  <w:sz w:val="16"/>
                  <w:szCs w:val="16"/>
                  <w:lang w:eastAsia="ja-JP"/>
                </w:rPr>
                <w:t xml:space="preserve"> 0 1 2 3 11 12 14</w:t>
              </w:r>
            </w:ins>
          </w:p>
        </w:tc>
        <w:tc>
          <w:tcPr>
            <w:tcW w:w="397" w:type="pct"/>
            <w:tcBorders>
              <w:top w:val="single" w:sz="6" w:space="0" w:color="auto"/>
              <w:left w:val="single" w:sz="6" w:space="0" w:color="auto"/>
              <w:bottom w:val="single" w:sz="6" w:space="0" w:color="auto"/>
              <w:right w:val="single" w:sz="6" w:space="0" w:color="auto"/>
            </w:tcBorders>
          </w:tcPr>
          <w:p w14:paraId="0F7CAB19" w14:textId="77777777" w:rsidR="00CB3986" w:rsidRPr="008E21F4" w:rsidRDefault="00CB3986" w:rsidP="00D04D5F">
            <w:pPr>
              <w:pStyle w:val="TAC"/>
              <w:rPr>
                <w:ins w:id="17226" w:author="Delta" w:date="2021-07-23T11:12:00Z"/>
                <w:sz w:val="16"/>
                <w:szCs w:val="16"/>
                <w:lang w:eastAsia="ja-JP"/>
              </w:rPr>
            </w:pPr>
            <w:ins w:id="17227" w:author="Delta" w:date="2021-07-23T11:12:00Z">
              <w:r w:rsidRPr="008E21F4">
                <w:rPr>
                  <w:sz w:val="16"/>
                  <w:szCs w:val="16"/>
                  <w:lang w:eastAsia="ja-JP"/>
                </w:rPr>
                <w:t xml:space="preserve"> 4 5 6 8 11 13 14</w:t>
              </w:r>
            </w:ins>
          </w:p>
        </w:tc>
        <w:tc>
          <w:tcPr>
            <w:tcW w:w="397" w:type="pct"/>
            <w:tcBorders>
              <w:top w:val="single" w:sz="6" w:space="0" w:color="auto"/>
              <w:left w:val="single" w:sz="6" w:space="0" w:color="auto"/>
              <w:bottom w:val="single" w:sz="6" w:space="0" w:color="auto"/>
              <w:right w:val="single" w:sz="6" w:space="0" w:color="auto"/>
            </w:tcBorders>
          </w:tcPr>
          <w:p w14:paraId="3CBC9647" w14:textId="77777777" w:rsidR="00CB3986" w:rsidRPr="008E21F4" w:rsidRDefault="00CB3986" w:rsidP="00D04D5F">
            <w:pPr>
              <w:pStyle w:val="TAC"/>
              <w:rPr>
                <w:ins w:id="17228" w:author="Delta" w:date="2021-07-23T11:12:00Z"/>
                <w:sz w:val="16"/>
                <w:szCs w:val="16"/>
                <w:lang w:eastAsia="ja-JP"/>
              </w:rPr>
            </w:pPr>
            <w:ins w:id="17229" w:author="Delta" w:date="2021-07-23T11:12:00Z">
              <w:r w:rsidRPr="008E21F4">
                <w:rPr>
                  <w:sz w:val="16"/>
                  <w:szCs w:val="16"/>
                  <w:lang w:eastAsia="ja-JP"/>
                </w:rPr>
                <w:t xml:space="preserve"> 2 5 6 9 12 13 14</w:t>
              </w:r>
            </w:ins>
          </w:p>
        </w:tc>
      </w:tr>
      <w:tr w:rsidR="00CB3986" w:rsidRPr="008E21F4" w14:paraId="33954FD9" w14:textId="77777777" w:rsidTr="00D04D5F">
        <w:trPr>
          <w:jc w:val="center"/>
          <w:ins w:id="17230" w:author="Delta" w:date="2021-07-23T11:12:00Z"/>
        </w:trPr>
        <w:tc>
          <w:tcPr>
            <w:tcW w:w="242" w:type="pct"/>
            <w:tcBorders>
              <w:top w:val="single" w:sz="6" w:space="0" w:color="auto"/>
              <w:left w:val="single" w:sz="6" w:space="0" w:color="auto"/>
              <w:bottom w:val="single" w:sz="6" w:space="0" w:color="auto"/>
              <w:right w:val="single" w:sz="6" w:space="0" w:color="auto"/>
            </w:tcBorders>
          </w:tcPr>
          <w:p w14:paraId="455E7843" w14:textId="77777777" w:rsidR="00CB3986" w:rsidRPr="008E21F4" w:rsidRDefault="00CB3986" w:rsidP="00D04D5F">
            <w:pPr>
              <w:pStyle w:val="TAC"/>
              <w:rPr>
                <w:ins w:id="17231" w:author="Delta" w:date="2021-07-23T11:12:00Z"/>
                <w:b/>
                <w:sz w:val="16"/>
                <w:szCs w:val="16"/>
                <w:lang w:eastAsia="ja-JP"/>
              </w:rPr>
            </w:pPr>
            <w:ins w:id="17232" w:author="Delta" w:date="2021-07-23T11:12:00Z">
              <w:r w:rsidRPr="008E21F4">
                <w:rPr>
                  <w:b/>
                  <w:sz w:val="16"/>
                  <w:szCs w:val="16"/>
                  <w:lang w:eastAsia="ja-JP"/>
                </w:rPr>
                <w:t>5 MHz</w:t>
              </w:r>
            </w:ins>
          </w:p>
        </w:tc>
        <w:tc>
          <w:tcPr>
            <w:tcW w:w="396" w:type="pct"/>
            <w:tcBorders>
              <w:top w:val="single" w:sz="6" w:space="0" w:color="auto"/>
              <w:left w:val="single" w:sz="6" w:space="0" w:color="auto"/>
              <w:bottom w:val="single" w:sz="6" w:space="0" w:color="auto"/>
              <w:right w:val="single" w:sz="6" w:space="0" w:color="auto"/>
            </w:tcBorders>
          </w:tcPr>
          <w:p w14:paraId="5438882B" w14:textId="77777777" w:rsidR="00CB3986" w:rsidRPr="008E21F4" w:rsidRDefault="00CB3986" w:rsidP="00D04D5F">
            <w:pPr>
              <w:pStyle w:val="TAC"/>
              <w:rPr>
                <w:ins w:id="17233" w:author="Delta" w:date="2021-07-23T11:12:00Z"/>
                <w:sz w:val="16"/>
                <w:szCs w:val="16"/>
                <w:lang w:eastAsia="ja-JP"/>
              </w:rPr>
            </w:pPr>
            <w:ins w:id="17234" w:author="Delta" w:date="2021-07-23T11:12:00Z">
              <w:r w:rsidRPr="008E21F4">
                <w:rPr>
                  <w:sz w:val="16"/>
                  <w:szCs w:val="16"/>
                  <w:lang w:eastAsia="ja-JP"/>
                </w:rPr>
                <w:t xml:space="preserve"> 1 3 4 5 7 9 10 11 12 13 14 15 21 22 24</w:t>
              </w:r>
            </w:ins>
          </w:p>
        </w:tc>
        <w:tc>
          <w:tcPr>
            <w:tcW w:w="396" w:type="pct"/>
            <w:tcBorders>
              <w:top w:val="single" w:sz="6" w:space="0" w:color="auto"/>
              <w:left w:val="single" w:sz="6" w:space="0" w:color="auto"/>
              <w:bottom w:val="single" w:sz="6" w:space="0" w:color="auto"/>
              <w:right w:val="single" w:sz="6" w:space="0" w:color="auto"/>
            </w:tcBorders>
          </w:tcPr>
          <w:p w14:paraId="17CCADB2" w14:textId="77777777" w:rsidR="00CB3986" w:rsidRPr="008E21F4" w:rsidRDefault="00CB3986" w:rsidP="00D04D5F">
            <w:pPr>
              <w:pStyle w:val="TAC"/>
              <w:rPr>
                <w:ins w:id="17235" w:author="Delta" w:date="2021-07-23T11:12:00Z"/>
                <w:sz w:val="16"/>
                <w:szCs w:val="16"/>
                <w:lang w:eastAsia="ja-JP"/>
              </w:rPr>
            </w:pPr>
            <w:ins w:id="17236" w:author="Delta" w:date="2021-07-23T11:12:00Z">
              <w:r w:rsidRPr="008E21F4">
                <w:rPr>
                  <w:sz w:val="16"/>
                  <w:szCs w:val="16"/>
                  <w:lang w:eastAsia="ja-JP"/>
                </w:rPr>
                <w:t xml:space="preserve"> 0 1 2 3 4 7 8 10 13 14 18 19 20 21 24</w:t>
              </w:r>
            </w:ins>
          </w:p>
        </w:tc>
        <w:tc>
          <w:tcPr>
            <w:tcW w:w="396" w:type="pct"/>
            <w:tcBorders>
              <w:top w:val="single" w:sz="6" w:space="0" w:color="auto"/>
              <w:left w:val="single" w:sz="6" w:space="0" w:color="auto"/>
              <w:bottom w:val="single" w:sz="6" w:space="0" w:color="auto"/>
              <w:right w:val="single" w:sz="6" w:space="0" w:color="auto"/>
            </w:tcBorders>
          </w:tcPr>
          <w:p w14:paraId="22303180" w14:textId="77777777" w:rsidR="00CB3986" w:rsidRPr="008E21F4" w:rsidRDefault="00CB3986" w:rsidP="00D04D5F">
            <w:pPr>
              <w:pStyle w:val="TAC"/>
              <w:rPr>
                <w:ins w:id="17237" w:author="Delta" w:date="2021-07-23T11:12:00Z"/>
                <w:sz w:val="16"/>
                <w:szCs w:val="16"/>
                <w:lang w:eastAsia="ja-JP"/>
              </w:rPr>
            </w:pPr>
            <w:ins w:id="17238" w:author="Delta" w:date="2021-07-23T11:12:00Z">
              <w:r w:rsidRPr="008E21F4">
                <w:rPr>
                  <w:sz w:val="16"/>
                  <w:szCs w:val="16"/>
                  <w:lang w:eastAsia="ja-JP"/>
                </w:rPr>
                <w:t xml:space="preserve"> 1 4 8 9 10 11 12 13 15 16 18 20 22 23 24</w:t>
              </w:r>
            </w:ins>
          </w:p>
        </w:tc>
        <w:tc>
          <w:tcPr>
            <w:tcW w:w="396" w:type="pct"/>
            <w:tcBorders>
              <w:top w:val="single" w:sz="6" w:space="0" w:color="auto"/>
              <w:left w:val="single" w:sz="6" w:space="0" w:color="auto"/>
              <w:bottom w:val="single" w:sz="6" w:space="0" w:color="auto"/>
              <w:right w:val="single" w:sz="6" w:space="0" w:color="auto"/>
            </w:tcBorders>
          </w:tcPr>
          <w:p w14:paraId="2DE7B8F1" w14:textId="77777777" w:rsidR="00CB3986" w:rsidRPr="008E21F4" w:rsidRDefault="00CB3986" w:rsidP="00D04D5F">
            <w:pPr>
              <w:pStyle w:val="TAC"/>
              <w:rPr>
                <w:ins w:id="17239" w:author="Delta" w:date="2021-07-23T11:12:00Z"/>
                <w:sz w:val="16"/>
                <w:szCs w:val="16"/>
                <w:lang w:eastAsia="ja-JP"/>
              </w:rPr>
            </w:pPr>
            <w:ins w:id="17240" w:author="Delta" w:date="2021-07-23T11:12:00Z">
              <w:r w:rsidRPr="008E21F4">
                <w:rPr>
                  <w:sz w:val="16"/>
                  <w:szCs w:val="16"/>
                  <w:lang w:eastAsia="ja-JP"/>
                </w:rPr>
                <w:t xml:space="preserve"> 1 2 3 4 5 6 9 10 11 12 13 16 17 21 23</w:t>
              </w:r>
            </w:ins>
          </w:p>
        </w:tc>
        <w:tc>
          <w:tcPr>
            <w:tcW w:w="396" w:type="pct"/>
            <w:tcBorders>
              <w:top w:val="single" w:sz="6" w:space="0" w:color="auto"/>
              <w:left w:val="single" w:sz="6" w:space="0" w:color="auto"/>
              <w:bottom w:val="single" w:sz="6" w:space="0" w:color="auto"/>
              <w:right w:val="single" w:sz="6" w:space="0" w:color="auto"/>
            </w:tcBorders>
          </w:tcPr>
          <w:p w14:paraId="2DAECD4B" w14:textId="77777777" w:rsidR="00CB3986" w:rsidRPr="008E21F4" w:rsidRDefault="00CB3986" w:rsidP="00D04D5F">
            <w:pPr>
              <w:pStyle w:val="TAC"/>
              <w:rPr>
                <w:ins w:id="17241" w:author="Delta" w:date="2021-07-23T11:12:00Z"/>
                <w:sz w:val="16"/>
                <w:szCs w:val="16"/>
                <w:lang w:eastAsia="ja-JP"/>
              </w:rPr>
            </w:pPr>
            <w:ins w:id="17242" w:author="Delta" w:date="2021-07-23T11:12:00Z">
              <w:r w:rsidRPr="008E21F4">
                <w:rPr>
                  <w:sz w:val="16"/>
                  <w:szCs w:val="16"/>
                  <w:lang w:eastAsia="ja-JP"/>
                </w:rPr>
                <w:t xml:space="preserve"> 0 1 3 4 6 7 8 16 17 18 19 20 21 23 24</w:t>
              </w:r>
            </w:ins>
          </w:p>
        </w:tc>
        <w:tc>
          <w:tcPr>
            <w:tcW w:w="397" w:type="pct"/>
            <w:tcBorders>
              <w:top w:val="single" w:sz="6" w:space="0" w:color="auto"/>
              <w:left w:val="single" w:sz="6" w:space="0" w:color="auto"/>
              <w:bottom w:val="single" w:sz="6" w:space="0" w:color="auto"/>
              <w:right w:val="single" w:sz="6" w:space="0" w:color="auto"/>
            </w:tcBorders>
          </w:tcPr>
          <w:p w14:paraId="2606849F" w14:textId="77777777" w:rsidR="00CB3986" w:rsidRPr="008E21F4" w:rsidRDefault="00CB3986" w:rsidP="00D04D5F">
            <w:pPr>
              <w:pStyle w:val="TAC"/>
              <w:rPr>
                <w:ins w:id="17243" w:author="Delta" w:date="2021-07-23T11:12:00Z"/>
                <w:sz w:val="16"/>
                <w:szCs w:val="16"/>
                <w:lang w:eastAsia="ja-JP"/>
              </w:rPr>
            </w:pPr>
            <w:ins w:id="17244" w:author="Delta" w:date="2021-07-23T11:12:00Z">
              <w:r w:rsidRPr="008E21F4">
                <w:rPr>
                  <w:sz w:val="16"/>
                  <w:szCs w:val="16"/>
                  <w:lang w:eastAsia="ja-JP"/>
                </w:rPr>
                <w:t xml:space="preserve"> 0 1 2 3 4 5 6 9 10 12 13 17 18 20 24</w:t>
              </w:r>
            </w:ins>
          </w:p>
        </w:tc>
        <w:tc>
          <w:tcPr>
            <w:tcW w:w="397" w:type="pct"/>
            <w:tcBorders>
              <w:top w:val="single" w:sz="6" w:space="0" w:color="auto"/>
              <w:left w:val="single" w:sz="6" w:space="0" w:color="auto"/>
              <w:bottom w:val="single" w:sz="6" w:space="0" w:color="auto"/>
              <w:right w:val="single" w:sz="6" w:space="0" w:color="auto"/>
            </w:tcBorders>
          </w:tcPr>
          <w:p w14:paraId="631AA173" w14:textId="77777777" w:rsidR="00CB3986" w:rsidRPr="008E21F4" w:rsidRDefault="00CB3986" w:rsidP="00D04D5F">
            <w:pPr>
              <w:pStyle w:val="TAC"/>
              <w:rPr>
                <w:ins w:id="17245" w:author="Delta" w:date="2021-07-23T11:12:00Z"/>
                <w:sz w:val="16"/>
                <w:szCs w:val="16"/>
                <w:lang w:eastAsia="ja-JP"/>
              </w:rPr>
            </w:pPr>
            <w:ins w:id="17246" w:author="Delta" w:date="2021-07-23T11:12:00Z">
              <w:r w:rsidRPr="008E21F4">
                <w:rPr>
                  <w:sz w:val="16"/>
                  <w:szCs w:val="16"/>
                  <w:lang w:eastAsia="ja-JP"/>
                </w:rPr>
                <w:t xml:space="preserve"> 0 1 2 3 7 8 9 10 12 13 14 19 20 23 24</w:t>
              </w:r>
            </w:ins>
          </w:p>
        </w:tc>
        <w:tc>
          <w:tcPr>
            <w:tcW w:w="397" w:type="pct"/>
            <w:tcBorders>
              <w:top w:val="single" w:sz="6" w:space="0" w:color="auto"/>
              <w:left w:val="single" w:sz="6" w:space="0" w:color="auto"/>
              <w:bottom w:val="single" w:sz="6" w:space="0" w:color="auto"/>
              <w:right w:val="single" w:sz="6" w:space="0" w:color="auto"/>
            </w:tcBorders>
          </w:tcPr>
          <w:p w14:paraId="0FB0A2E1" w14:textId="77777777" w:rsidR="00CB3986" w:rsidRPr="008E21F4" w:rsidRDefault="00CB3986" w:rsidP="00D04D5F">
            <w:pPr>
              <w:pStyle w:val="TAC"/>
              <w:rPr>
                <w:ins w:id="17247" w:author="Delta" w:date="2021-07-23T11:12:00Z"/>
                <w:sz w:val="16"/>
                <w:szCs w:val="16"/>
                <w:lang w:eastAsia="ja-JP"/>
              </w:rPr>
            </w:pPr>
            <w:ins w:id="17248" w:author="Delta" w:date="2021-07-23T11:12:00Z">
              <w:r w:rsidRPr="008E21F4">
                <w:rPr>
                  <w:sz w:val="16"/>
                  <w:szCs w:val="16"/>
                  <w:lang w:eastAsia="ja-JP"/>
                </w:rPr>
                <w:t xml:space="preserve"> 0 5 6 8 10 11 12 13 15 17 18 20 21 22 24</w:t>
              </w:r>
            </w:ins>
          </w:p>
        </w:tc>
        <w:tc>
          <w:tcPr>
            <w:tcW w:w="397" w:type="pct"/>
            <w:tcBorders>
              <w:top w:val="single" w:sz="6" w:space="0" w:color="auto"/>
              <w:left w:val="single" w:sz="6" w:space="0" w:color="auto"/>
              <w:bottom w:val="single" w:sz="6" w:space="0" w:color="auto"/>
              <w:right w:val="single" w:sz="6" w:space="0" w:color="auto"/>
            </w:tcBorders>
          </w:tcPr>
          <w:p w14:paraId="06654D03" w14:textId="77777777" w:rsidR="00CB3986" w:rsidRPr="008E21F4" w:rsidRDefault="00CB3986" w:rsidP="00D04D5F">
            <w:pPr>
              <w:pStyle w:val="TAC"/>
              <w:rPr>
                <w:ins w:id="17249" w:author="Delta" w:date="2021-07-23T11:12:00Z"/>
                <w:sz w:val="16"/>
                <w:szCs w:val="16"/>
                <w:lang w:eastAsia="ja-JP"/>
              </w:rPr>
            </w:pPr>
            <w:ins w:id="17250" w:author="Delta" w:date="2021-07-23T11:12:00Z">
              <w:r w:rsidRPr="008E21F4">
                <w:rPr>
                  <w:sz w:val="16"/>
                  <w:szCs w:val="16"/>
                  <w:lang w:eastAsia="ja-JP"/>
                </w:rPr>
                <w:t xml:space="preserve"> 0 1 2 4 6 7 12 13 14 15 16 17 22 23 24</w:t>
              </w:r>
            </w:ins>
          </w:p>
        </w:tc>
        <w:tc>
          <w:tcPr>
            <w:tcW w:w="397" w:type="pct"/>
            <w:tcBorders>
              <w:top w:val="single" w:sz="6" w:space="0" w:color="auto"/>
              <w:left w:val="single" w:sz="6" w:space="0" w:color="auto"/>
              <w:bottom w:val="single" w:sz="6" w:space="0" w:color="auto"/>
              <w:right w:val="single" w:sz="6" w:space="0" w:color="auto"/>
            </w:tcBorders>
          </w:tcPr>
          <w:p w14:paraId="77481333" w14:textId="77777777" w:rsidR="00CB3986" w:rsidRPr="008E21F4" w:rsidRDefault="00CB3986" w:rsidP="00D04D5F">
            <w:pPr>
              <w:pStyle w:val="TAC"/>
              <w:rPr>
                <w:ins w:id="17251" w:author="Delta" w:date="2021-07-23T11:12:00Z"/>
                <w:sz w:val="16"/>
                <w:szCs w:val="16"/>
                <w:lang w:eastAsia="ja-JP"/>
              </w:rPr>
            </w:pPr>
            <w:ins w:id="17252" w:author="Delta" w:date="2021-07-23T11:12:00Z">
              <w:r w:rsidRPr="008E21F4">
                <w:rPr>
                  <w:sz w:val="16"/>
                  <w:szCs w:val="16"/>
                  <w:lang w:eastAsia="ja-JP"/>
                </w:rPr>
                <w:t xml:space="preserve"> 0 1 2 3 4 6 7 8 16 17 18 21 22 23 24</w:t>
              </w:r>
            </w:ins>
          </w:p>
        </w:tc>
        <w:tc>
          <w:tcPr>
            <w:tcW w:w="397" w:type="pct"/>
            <w:tcBorders>
              <w:top w:val="single" w:sz="6" w:space="0" w:color="auto"/>
              <w:left w:val="single" w:sz="6" w:space="0" w:color="auto"/>
              <w:bottom w:val="single" w:sz="6" w:space="0" w:color="auto"/>
              <w:right w:val="single" w:sz="6" w:space="0" w:color="auto"/>
            </w:tcBorders>
          </w:tcPr>
          <w:p w14:paraId="231584B0" w14:textId="77777777" w:rsidR="00CB3986" w:rsidRPr="008E21F4" w:rsidRDefault="00CB3986" w:rsidP="00D04D5F">
            <w:pPr>
              <w:pStyle w:val="TAC"/>
              <w:rPr>
                <w:ins w:id="17253" w:author="Delta" w:date="2021-07-23T11:12:00Z"/>
                <w:sz w:val="16"/>
                <w:szCs w:val="16"/>
                <w:lang w:eastAsia="ja-JP"/>
              </w:rPr>
            </w:pPr>
            <w:ins w:id="17254" w:author="Delta" w:date="2021-07-23T11:12:00Z">
              <w:r w:rsidRPr="008E21F4">
                <w:rPr>
                  <w:sz w:val="16"/>
                  <w:szCs w:val="16"/>
                  <w:lang w:eastAsia="ja-JP"/>
                </w:rPr>
                <w:t xml:space="preserve"> 1 3 4 5 7 9 10 11 12 13 14 15 21 22 24</w:t>
              </w:r>
            </w:ins>
          </w:p>
        </w:tc>
        <w:tc>
          <w:tcPr>
            <w:tcW w:w="397" w:type="pct"/>
            <w:tcBorders>
              <w:top w:val="single" w:sz="6" w:space="0" w:color="auto"/>
              <w:left w:val="single" w:sz="6" w:space="0" w:color="auto"/>
              <w:bottom w:val="single" w:sz="6" w:space="0" w:color="auto"/>
              <w:right w:val="single" w:sz="6" w:space="0" w:color="auto"/>
            </w:tcBorders>
          </w:tcPr>
          <w:p w14:paraId="0B9022D7" w14:textId="77777777" w:rsidR="00CB3986" w:rsidRPr="008E21F4" w:rsidRDefault="00CB3986" w:rsidP="00D04D5F">
            <w:pPr>
              <w:pStyle w:val="TAC"/>
              <w:rPr>
                <w:ins w:id="17255" w:author="Delta" w:date="2021-07-23T11:12:00Z"/>
                <w:sz w:val="16"/>
                <w:szCs w:val="16"/>
                <w:lang w:eastAsia="ja-JP"/>
              </w:rPr>
            </w:pPr>
            <w:ins w:id="17256" w:author="Delta" w:date="2021-07-23T11:12:00Z">
              <w:r w:rsidRPr="008E21F4">
                <w:rPr>
                  <w:sz w:val="16"/>
                  <w:szCs w:val="16"/>
                  <w:lang w:eastAsia="ja-JP"/>
                </w:rPr>
                <w:t xml:space="preserve"> 0 1 2 3 4 7 8 10 13 14 18 19 20 21 24</w:t>
              </w:r>
            </w:ins>
          </w:p>
        </w:tc>
      </w:tr>
      <w:tr w:rsidR="00CB3986" w:rsidRPr="008E21F4" w14:paraId="2317ADB0" w14:textId="77777777" w:rsidTr="00D04D5F">
        <w:trPr>
          <w:jc w:val="center"/>
          <w:ins w:id="17257" w:author="Delta" w:date="2021-07-23T11:12:00Z"/>
        </w:trPr>
        <w:tc>
          <w:tcPr>
            <w:tcW w:w="242" w:type="pct"/>
            <w:tcBorders>
              <w:top w:val="single" w:sz="6" w:space="0" w:color="auto"/>
              <w:left w:val="single" w:sz="6" w:space="0" w:color="auto"/>
              <w:bottom w:val="single" w:sz="6" w:space="0" w:color="auto"/>
              <w:right w:val="single" w:sz="6" w:space="0" w:color="auto"/>
            </w:tcBorders>
          </w:tcPr>
          <w:p w14:paraId="02250516" w14:textId="77777777" w:rsidR="00CB3986" w:rsidRPr="008E21F4" w:rsidRDefault="00CB3986" w:rsidP="00D04D5F">
            <w:pPr>
              <w:pStyle w:val="TAC"/>
              <w:rPr>
                <w:ins w:id="17258" w:author="Delta" w:date="2021-07-23T11:12:00Z"/>
                <w:b/>
                <w:sz w:val="16"/>
                <w:szCs w:val="16"/>
                <w:lang w:eastAsia="ja-JP"/>
              </w:rPr>
            </w:pPr>
            <w:ins w:id="17259" w:author="Delta" w:date="2021-07-23T11:12:00Z">
              <w:r w:rsidRPr="008E21F4">
                <w:rPr>
                  <w:b/>
                  <w:sz w:val="16"/>
                  <w:szCs w:val="16"/>
                  <w:lang w:eastAsia="ja-JP"/>
                </w:rPr>
                <w:t>10 MHz</w:t>
              </w:r>
            </w:ins>
          </w:p>
        </w:tc>
        <w:tc>
          <w:tcPr>
            <w:tcW w:w="396" w:type="pct"/>
            <w:tcBorders>
              <w:top w:val="single" w:sz="6" w:space="0" w:color="auto"/>
              <w:left w:val="single" w:sz="6" w:space="0" w:color="auto"/>
              <w:bottom w:val="single" w:sz="6" w:space="0" w:color="auto"/>
              <w:right w:val="single" w:sz="6" w:space="0" w:color="auto"/>
            </w:tcBorders>
          </w:tcPr>
          <w:p w14:paraId="6140DAE2" w14:textId="77777777" w:rsidR="00CB3986" w:rsidRPr="008E21F4" w:rsidRDefault="00CB3986" w:rsidP="00D04D5F">
            <w:pPr>
              <w:pStyle w:val="TAC"/>
              <w:rPr>
                <w:ins w:id="17260" w:author="Delta" w:date="2021-07-23T11:12:00Z"/>
                <w:sz w:val="16"/>
                <w:szCs w:val="16"/>
                <w:lang w:eastAsia="ja-JP"/>
              </w:rPr>
            </w:pPr>
            <w:ins w:id="17261" w:author="Delta" w:date="2021-07-23T11:12:00Z">
              <w:r w:rsidRPr="008E21F4">
                <w:rPr>
                  <w:sz w:val="16"/>
                  <w:szCs w:val="16"/>
                  <w:lang w:eastAsia="ja-JP"/>
                </w:rPr>
                <w:t xml:space="preserve"> 0 1 3 4 5 6 8 9 10 13 14 16 17 18 19 20 21 23 24 29 30 31 32 35 37 38 39 40 47 48</w:t>
              </w:r>
            </w:ins>
          </w:p>
        </w:tc>
        <w:tc>
          <w:tcPr>
            <w:tcW w:w="396" w:type="pct"/>
            <w:tcBorders>
              <w:top w:val="single" w:sz="6" w:space="0" w:color="auto"/>
              <w:left w:val="single" w:sz="6" w:space="0" w:color="auto"/>
              <w:bottom w:val="single" w:sz="6" w:space="0" w:color="auto"/>
              <w:right w:val="single" w:sz="6" w:space="0" w:color="auto"/>
            </w:tcBorders>
          </w:tcPr>
          <w:p w14:paraId="1019EB4B" w14:textId="77777777" w:rsidR="00CB3986" w:rsidRPr="008E21F4" w:rsidRDefault="00CB3986" w:rsidP="00D04D5F">
            <w:pPr>
              <w:pStyle w:val="TAC"/>
              <w:rPr>
                <w:ins w:id="17262" w:author="Delta" w:date="2021-07-23T11:12:00Z"/>
                <w:sz w:val="16"/>
                <w:szCs w:val="16"/>
                <w:lang w:eastAsia="ja-JP"/>
              </w:rPr>
            </w:pPr>
            <w:ins w:id="17263" w:author="Delta" w:date="2021-07-23T11:12:00Z">
              <w:r w:rsidRPr="008E21F4">
                <w:rPr>
                  <w:sz w:val="16"/>
                  <w:szCs w:val="16"/>
                  <w:lang w:eastAsia="ja-JP"/>
                </w:rPr>
                <w:t xml:space="preserve"> 0 1 2 3 4 5 6 7 9 10 12 14 16 17 18 19 22 24 25 26 27 28 30 31 32 34 37 42 45 48</w:t>
              </w:r>
            </w:ins>
          </w:p>
        </w:tc>
        <w:tc>
          <w:tcPr>
            <w:tcW w:w="396" w:type="pct"/>
            <w:tcBorders>
              <w:top w:val="single" w:sz="6" w:space="0" w:color="auto"/>
              <w:left w:val="single" w:sz="6" w:space="0" w:color="auto"/>
              <w:bottom w:val="single" w:sz="6" w:space="0" w:color="auto"/>
              <w:right w:val="single" w:sz="6" w:space="0" w:color="auto"/>
            </w:tcBorders>
          </w:tcPr>
          <w:p w14:paraId="4D6468E6" w14:textId="77777777" w:rsidR="00CB3986" w:rsidRPr="008E21F4" w:rsidRDefault="00CB3986" w:rsidP="00D04D5F">
            <w:pPr>
              <w:pStyle w:val="TAC"/>
              <w:rPr>
                <w:ins w:id="17264" w:author="Delta" w:date="2021-07-23T11:12:00Z"/>
                <w:sz w:val="16"/>
                <w:szCs w:val="16"/>
                <w:lang w:eastAsia="ja-JP"/>
              </w:rPr>
            </w:pPr>
            <w:ins w:id="17265" w:author="Delta" w:date="2021-07-23T11:12:00Z">
              <w:r w:rsidRPr="008E21F4">
                <w:rPr>
                  <w:sz w:val="16"/>
                  <w:szCs w:val="16"/>
                  <w:lang w:eastAsia="ja-JP"/>
                </w:rPr>
                <w:t xml:space="preserve"> 2 5 7 8 9 10 11 14 15 16 17 21 22 27 28 29 30 31 32 34 35 37 38 41 42 43 44 46 48 49</w:t>
              </w:r>
            </w:ins>
          </w:p>
        </w:tc>
        <w:tc>
          <w:tcPr>
            <w:tcW w:w="396" w:type="pct"/>
            <w:tcBorders>
              <w:top w:val="single" w:sz="6" w:space="0" w:color="auto"/>
              <w:left w:val="single" w:sz="6" w:space="0" w:color="auto"/>
              <w:bottom w:val="single" w:sz="6" w:space="0" w:color="auto"/>
              <w:right w:val="single" w:sz="6" w:space="0" w:color="auto"/>
            </w:tcBorders>
          </w:tcPr>
          <w:p w14:paraId="2019126D" w14:textId="77777777" w:rsidR="00CB3986" w:rsidRPr="008E21F4" w:rsidRDefault="00CB3986" w:rsidP="00D04D5F">
            <w:pPr>
              <w:pStyle w:val="TAC"/>
              <w:rPr>
                <w:ins w:id="17266" w:author="Delta" w:date="2021-07-23T11:12:00Z"/>
                <w:sz w:val="16"/>
                <w:szCs w:val="16"/>
                <w:lang w:eastAsia="ja-JP"/>
              </w:rPr>
            </w:pPr>
            <w:ins w:id="17267" w:author="Delta" w:date="2021-07-23T11:12:00Z">
              <w:r w:rsidRPr="008E21F4">
                <w:rPr>
                  <w:sz w:val="16"/>
                  <w:szCs w:val="16"/>
                  <w:lang w:eastAsia="ja-JP"/>
                </w:rPr>
                <w:t xml:space="preserve"> 1 3 6 9 11 13 15 16 17 18 21 24 25 26 27 28 29 30 32 34 37 38 39 40 41 42 45 47 48 49</w:t>
              </w:r>
            </w:ins>
          </w:p>
        </w:tc>
        <w:tc>
          <w:tcPr>
            <w:tcW w:w="396" w:type="pct"/>
            <w:tcBorders>
              <w:top w:val="single" w:sz="6" w:space="0" w:color="auto"/>
              <w:left w:val="single" w:sz="6" w:space="0" w:color="auto"/>
              <w:bottom w:val="single" w:sz="6" w:space="0" w:color="auto"/>
              <w:right w:val="single" w:sz="6" w:space="0" w:color="auto"/>
            </w:tcBorders>
          </w:tcPr>
          <w:p w14:paraId="7CE4B563" w14:textId="77777777" w:rsidR="00CB3986" w:rsidRPr="008E21F4" w:rsidRDefault="00CB3986" w:rsidP="00D04D5F">
            <w:pPr>
              <w:pStyle w:val="TAC"/>
              <w:rPr>
                <w:ins w:id="17268" w:author="Delta" w:date="2021-07-23T11:12:00Z"/>
                <w:sz w:val="16"/>
                <w:szCs w:val="16"/>
                <w:lang w:eastAsia="ja-JP"/>
              </w:rPr>
            </w:pPr>
            <w:ins w:id="17269" w:author="Delta" w:date="2021-07-23T11:12:00Z">
              <w:r w:rsidRPr="008E21F4">
                <w:rPr>
                  <w:sz w:val="16"/>
                  <w:szCs w:val="16"/>
                  <w:lang w:eastAsia="ja-JP"/>
                </w:rPr>
                <w:t xml:space="preserve"> 1 2 3 4 5 6 7 8 9 10 11 15 16 17 20 21 28 30 31 32 33 35 36 39 40 42 44 46 47 48</w:t>
              </w:r>
            </w:ins>
          </w:p>
        </w:tc>
        <w:tc>
          <w:tcPr>
            <w:tcW w:w="397" w:type="pct"/>
            <w:tcBorders>
              <w:top w:val="single" w:sz="6" w:space="0" w:color="auto"/>
              <w:left w:val="single" w:sz="6" w:space="0" w:color="auto"/>
              <w:bottom w:val="single" w:sz="6" w:space="0" w:color="auto"/>
              <w:right w:val="single" w:sz="6" w:space="0" w:color="auto"/>
            </w:tcBorders>
          </w:tcPr>
          <w:p w14:paraId="6D0F9657" w14:textId="77777777" w:rsidR="00CB3986" w:rsidRPr="008E21F4" w:rsidRDefault="00CB3986" w:rsidP="00D04D5F">
            <w:pPr>
              <w:pStyle w:val="TAC"/>
              <w:rPr>
                <w:ins w:id="17270" w:author="Delta" w:date="2021-07-23T11:12:00Z"/>
                <w:sz w:val="16"/>
                <w:szCs w:val="16"/>
                <w:lang w:eastAsia="ja-JP"/>
              </w:rPr>
            </w:pPr>
            <w:ins w:id="17271" w:author="Delta" w:date="2021-07-23T11:12:00Z">
              <w:r w:rsidRPr="008E21F4">
                <w:rPr>
                  <w:sz w:val="16"/>
                  <w:szCs w:val="16"/>
                  <w:lang w:eastAsia="ja-JP"/>
                </w:rPr>
                <w:t xml:space="preserve"> 0 1 2 4 5 6 7 9 10 11 13 15 18 20 21 22 24 25 27 28 29 34 35 36 37 40 43 44 46 49</w:t>
              </w:r>
            </w:ins>
          </w:p>
        </w:tc>
        <w:tc>
          <w:tcPr>
            <w:tcW w:w="397" w:type="pct"/>
            <w:tcBorders>
              <w:top w:val="single" w:sz="6" w:space="0" w:color="auto"/>
              <w:left w:val="single" w:sz="6" w:space="0" w:color="auto"/>
              <w:bottom w:val="single" w:sz="6" w:space="0" w:color="auto"/>
              <w:right w:val="single" w:sz="6" w:space="0" w:color="auto"/>
            </w:tcBorders>
          </w:tcPr>
          <w:p w14:paraId="0A077FB8" w14:textId="77777777" w:rsidR="00CB3986" w:rsidRPr="008E21F4" w:rsidRDefault="00CB3986" w:rsidP="00D04D5F">
            <w:pPr>
              <w:pStyle w:val="TAC"/>
              <w:rPr>
                <w:ins w:id="17272" w:author="Delta" w:date="2021-07-23T11:12:00Z"/>
                <w:sz w:val="16"/>
                <w:szCs w:val="16"/>
                <w:lang w:eastAsia="ja-JP"/>
              </w:rPr>
            </w:pPr>
            <w:ins w:id="17273" w:author="Delta" w:date="2021-07-23T11:12:00Z">
              <w:r w:rsidRPr="008E21F4">
                <w:rPr>
                  <w:sz w:val="16"/>
                  <w:szCs w:val="16"/>
                  <w:lang w:eastAsia="ja-JP"/>
                </w:rPr>
                <w:t xml:space="preserve"> 0 1 3 4 5 6 7 11 12 14 17 18 19 20 21 22 24 25 26 27 28 29 31 32 34 38 41 42 45 49</w:t>
              </w:r>
            </w:ins>
          </w:p>
        </w:tc>
        <w:tc>
          <w:tcPr>
            <w:tcW w:w="397" w:type="pct"/>
            <w:tcBorders>
              <w:top w:val="single" w:sz="6" w:space="0" w:color="auto"/>
              <w:left w:val="single" w:sz="6" w:space="0" w:color="auto"/>
              <w:bottom w:val="single" w:sz="6" w:space="0" w:color="auto"/>
              <w:right w:val="single" w:sz="6" w:space="0" w:color="auto"/>
            </w:tcBorders>
          </w:tcPr>
          <w:p w14:paraId="5CBB6FE9" w14:textId="77777777" w:rsidR="00CB3986" w:rsidRPr="008E21F4" w:rsidRDefault="00CB3986" w:rsidP="00D04D5F">
            <w:pPr>
              <w:pStyle w:val="TAC"/>
              <w:rPr>
                <w:ins w:id="17274" w:author="Delta" w:date="2021-07-23T11:12:00Z"/>
                <w:sz w:val="16"/>
                <w:szCs w:val="16"/>
                <w:lang w:eastAsia="ja-JP"/>
              </w:rPr>
            </w:pPr>
            <w:ins w:id="17275" w:author="Delta" w:date="2021-07-23T11:12:00Z">
              <w:r w:rsidRPr="008E21F4">
                <w:rPr>
                  <w:sz w:val="16"/>
                  <w:szCs w:val="16"/>
                  <w:lang w:eastAsia="ja-JP"/>
                </w:rPr>
                <w:t xml:space="preserve"> 0 1 2 3 5 6 8 12 14 15 16 17 18 22 23 26 28 29 30 32 34 35 38 39 40 41 42 45 46 47</w:t>
              </w:r>
            </w:ins>
          </w:p>
        </w:tc>
        <w:tc>
          <w:tcPr>
            <w:tcW w:w="397" w:type="pct"/>
            <w:tcBorders>
              <w:top w:val="single" w:sz="6" w:space="0" w:color="auto"/>
              <w:left w:val="single" w:sz="6" w:space="0" w:color="auto"/>
              <w:bottom w:val="single" w:sz="6" w:space="0" w:color="auto"/>
              <w:right w:val="single" w:sz="6" w:space="0" w:color="auto"/>
            </w:tcBorders>
          </w:tcPr>
          <w:p w14:paraId="1DC13515" w14:textId="77777777" w:rsidR="00CB3986" w:rsidRPr="008E21F4" w:rsidRDefault="00CB3986" w:rsidP="00D04D5F">
            <w:pPr>
              <w:pStyle w:val="TAC"/>
              <w:rPr>
                <w:ins w:id="17276" w:author="Delta" w:date="2021-07-23T11:12:00Z"/>
                <w:sz w:val="16"/>
                <w:szCs w:val="16"/>
                <w:lang w:eastAsia="ja-JP"/>
              </w:rPr>
            </w:pPr>
            <w:ins w:id="17277" w:author="Delta" w:date="2021-07-23T11:12:00Z">
              <w:r w:rsidRPr="008E21F4">
                <w:rPr>
                  <w:sz w:val="16"/>
                  <w:szCs w:val="16"/>
                  <w:lang w:eastAsia="ja-JP"/>
                </w:rPr>
                <w:t xml:space="preserve"> 0 3 6 7 8 9 10 12 13 15 16 17 18 21 23 25 28 31 33 37 38 39 41 42 44 45 46 47 48 49</w:t>
              </w:r>
            </w:ins>
          </w:p>
        </w:tc>
        <w:tc>
          <w:tcPr>
            <w:tcW w:w="397" w:type="pct"/>
            <w:tcBorders>
              <w:top w:val="single" w:sz="6" w:space="0" w:color="auto"/>
              <w:left w:val="single" w:sz="6" w:space="0" w:color="auto"/>
              <w:bottom w:val="single" w:sz="6" w:space="0" w:color="auto"/>
              <w:right w:val="single" w:sz="6" w:space="0" w:color="auto"/>
            </w:tcBorders>
          </w:tcPr>
          <w:p w14:paraId="181E2EA3" w14:textId="77777777" w:rsidR="00CB3986" w:rsidRPr="008E21F4" w:rsidRDefault="00CB3986" w:rsidP="00D04D5F">
            <w:pPr>
              <w:pStyle w:val="TAC"/>
              <w:rPr>
                <w:ins w:id="17278" w:author="Delta" w:date="2021-07-23T11:12:00Z"/>
                <w:sz w:val="16"/>
                <w:szCs w:val="16"/>
                <w:lang w:eastAsia="ja-JP"/>
              </w:rPr>
            </w:pPr>
            <w:ins w:id="17279" w:author="Delta" w:date="2021-07-23T11:12:00Z">
              <w:r w:rsidRPr="008E21F4">
                <w:rPr>
                  <w:sz w:val="16"/>
                  <w:szCs w:val="16"/>
                  <w:lang w:eastAsia="ja-JP"/>
                </w:rPr>
                <w:t xml:space="preserve"> 0 2 3 4 5 7 9 10 11 12 13 14 15 19 20 28 29 30 31 34 36 37 38 39 40 42 44 45 48 49</w:t>
              </w:r>
            </w:ins>
          </w:p>
        </w:tc>
        <w:tc>
          <w:tcPr>
            <w:tcW w:w="397" w:type="pct"/>
            <w:tcBorders>
              <w:top w:val="single" w:sz="6" w:space="0" w:color="auto"/>
              <w:left w:val="single" w:sz="6" w:space="0" w:color="auto"/>
              <w:bottom w:val="single" w:sz="6" w:space="0" w:color="auto"/>
              <w:right w:val="single" w:sz="6" w:space="0" w:color="auto"/>
            </w:tcBorders>
          </w:tcPr>
          <w:p w14:paraId="58EFEC0B" w14:textId="77777777" w:rsidR="00CB3986" w:rsidRPr="008E21F4" w:rsidRDefault="00CB3986" w:rsidP="00D04D5F">
            <w:pPr>
              <w:pStyle w:val="TAC"/>
              <w:rPr>
                <w:ins w:id="17280" w:author="Delta" w:date="2021-07-23T11:12:00Z"/>
                <w:sz w:val="16"/>
                <w:szCs w:val="16"/>
                <w:lang w:eastAsia="ja-JP"/>
              </w:rPr>
            </w:pPr>
            <w:ins w:id="17281" w:author="Delta" w:date="2021-07-23T11:12:00Z">
              <w:r w:rsidRPr="008E21F4">
                <w:rPr>
                  <w:sz w:val="16"/>
                  <w:szCs w:val="16"/>
                  <w:lang w:eastAsia="ja-JP"/>
                </w:rPr>
                <w:t xml:space="preserve"> 0 1 3 4 5 6 8 9 10 13 14 16 17 18 19 20 21 23 24 29 30 31 32 35 37 38 39 40 47 48</w:t>
              </w:r>
            </w:ins>
          </w:p>
        </w:tc>
        <w:tc>
          <w:tcPr>
            <w:tcW w:w="397" w:type="pct"/>
            <w:tcBorders>
              <w:top w:val="single" w:sz="6" w:space="0" w:color="auto"/>
              <w:left w:val="single" w:sz="6" w:space="0" w:color="auto"/>
              <w:bottom w:val="single" w:sz="6" w:space="0" w:color="auto"/>
              <w:right w:val="single" w:sz="6" w:space="0" w:color="auto"/>
            </w:tcBorders>
          </w:tcPr>
          <w:p w14:paraId="073F511E" w14:textId="77777777" w:rsidR="00CB3986" w:rsidRPr="008E21F4" w:rsidRDefault="00CB3986" w:rsidP="00D04D5F">
            <w:pPr>
              <w:pStyle w:val="TAC"/>
              <w:rPr>
                <w:ins w:id="17282" w:author="Delta" w:date="2021-07-23T11:12:00Z"/>
                <w:sz w:val="16"/>
                <w:szCs w:val="16"/>
                <w:lang w:eastAsia="ja-JP"/>
              </w:rPr>
            </w:pPr>
            <w:ins w:id="17283" w:author="Delta" w:date="2021-07-23T11:12:00Z">
              <w:r w:rsidRPr="008E21F4">
                <w:rPr>
                  <w:sz w:val="16"/>
                  <w:szCs w:val="16"/>
                  <w:lang w:eastAsia="ja-JP"/>
                </w:rPr>
                <w:t xml:space="preserve"> 0 1 2 3 4 5 6 7 9 10 12 14 16 17 18 19 22 24 25 26 27 28 30 31 32 34 37 42 45 48</w:t>
              </w:r>
            </w:ins>
          </w:p>
        </w:tc>
      </w:tr>
      <w:tr w:rsidR="00CB3986" w:rsidRPr="008E21F4" w14:paraId="2B31A301" w14:textId="77777777" w:rsidTr="00D04D5F">
        <w:trPr>
          <w:jc w:val="center"/>
          <w:ins w:id="17284" w:author="Delta" w:date="2021-07-23T11:12:00Z"/>
        </w:trPr>
        <w:tc>
          <w:tcPr>
            <w:tcW w:w="242" w:type="pct"/>
            <w:tcBorders>
              <w:top w:val="single" w:sz="6" w:space="0" w:color="auto"/>
              <w:left w:val="single" w:sz="6" w:space="0" w:color="auto"/>
              <w:bottom w:val="single" w:sz="6" w:space="0" w:color="auto"/>
              <w:right w:val="single" w:sz="6" w:space="0" w:color="auto"/>
            </w:tcBorders>
          </w:tcPr>
          <w:p w14:paraId="5E6EFED8" w14:textId="77777777" w:rsidR="00CB3986" w:rsidRPr="008E21F4" w:rsidRDefault="00CB3986" w:rsidP="00D04D5F">
            <w:pPr>
              <w:pStyle w:val="TAC"/>
              <w:rPr>
                <w:ins w:id="17285" w:author="Delta" w:date="2021-07-23T11:12:00Z"/>
                <w:b/>
                <w:sz w:val="16"/>
                <w:szCs w:val="16"/>
                <w:lang w:eastAsia="ja-JP"/>
              </w:rPr>
            </w:pPr>
            <w:ins w:id="17286" w:author="Delta" w:date="2021-07-23T11:12:00Z">
              <w:r w:rsidRPr="008E21F4">
                <w:rPr>
                  <w:b/>
                  <w:sz w:val="16"/>
                  <w:szCs w:val="16"/>
                  <w:lang w:eastAsia="ja-JP"/>
                </w:rPr>
                <w:t>15 MHz</w:t>
              </w:r>
            </w:ins>
          </w:p>
        </w:tc>
        <w:tc>
          <w:tcPr>
            <w:tcW w:w="396" w:type="pct"/>
            <w:tcBorders>
              <w:top w:val="single" w:sz="6" w:space="0" w:color="auto"/>
              <w:left w:val="single" w:sz="6" w:space="0" w:color="auto"/>
              <w:bottom w:val="single" w:sz="6" w:space="0" w:color="auto"/>
              <w:right w:val="single" w:sz="6" w:space="0" w:color="auto"/>
            </w:tcBorders>
          </w:tcPr>
          <w:p w14:paraId="6333905D" w14:textId="77777777" w:rsidR="00CB3986" w:rsidRPr="008E21F4" w:rsidRDefault="00CB3986" w:rsidP="00D04D5F">
            <w:pPr>
              <w:pStyle w:val="TAC"/>
              <w:rPr>
                <w:ins w:id="17287" w:author="Delta" w:date="2021-07-23T11:12:00Z"/>
                <w:sz w:val="16"/>
                <w:szCs w:val="16"/>
                <w:lang w:eastAsia="ja-JP"/>
              </w:rPr>
            </w:pPr>
            <w:ins w:id="17288" w:author="Delta" w:date="2021-07-23T11:12:00Z">
              <w:r w:rsidRPr="008E21F4">
                <w:rPr>
                  <w:sz w:val="16"/>
                  <w:szCs w:val="16"/>
                  <w:lang w:eastAsia="ja-JP"/>
                </w:rPr>
                <w:t xml:space="preserve"> 0 1 2 3 9 11 12 14 15 17 18 20 23 25 26 28 29 30 31 32 33 36 37 38 39 41 42 43 45 46 50 52 53 54 57 58 59 60 61 62 63 64 65 67 68 70 71 72 73 74</w:t>
              </w:r>
            </w:ins>
          </w:p>
        </w:tc>
        <w:tc>
          <w:tcPr>
            <w:tcW w:w="396" w:type="pct"/>
            <w:tcBorders>
              <w:top w:val="single" w:sz="6" w:space="0" w:color="auto"/>
              <w:left w:val="single" w:sz="6" w:space="0" w:color="auto"/>
              <w:bottom w:val="single" w:sz="6" w:space="0" w:color="auto"/>
              <w:right w:val="single" w:sz="6" w:space="0" w:color="auto"/>
            </w:tcBorders>
          </w:tcPr>
          <w:p w14:paraId="4C362F34" w14:textId="77777777" w:rsidR="00CB3986" w:rsidRPr="008E21F4" w:rsidRDefault="00CB3986" w:rsidP="00D04D5F">
            <w:pPr>
              <w:pStyle w:val="TAC"/>
              <w:rPr>
                <w:ins w:id="17289" w:author="Delta" w:date="2021-07-23T11:12:00Z"/>
                <w:sz w:val="16"/>
                <w:szCs w:val="16"/>
                <w:lang w:eastAsia="ja-JP"/>
              </w:rPr>
            </w:pPr>
            <w:ins w:id="17290" w:author="Delta" w:date="2021-07-23T11:12:00Z">
              <w:r w:rsidRPr="008E21F4">
                <w:rPr>
                  <w:sz w:val="16"/>
                  <w:szCs w:val="16"/>
                  <w:lang w:eastAsia="ja-JP"/>
                </w:rPr>
                <w:t xml:space="preserve"> 0 1 3 4 5 6 7 8 11 12 14 19 20 21 23 24 26 27 28 30 31 33 34 35 38 40 41 42 44 45 46 49 51 52 53 54 55 58 59 60 61 62 63 65 67 69 70 71 72 73</w:t>
              </w:r>
            </w:ins>
          </w:p>
        </w:tc>
        <w:tc>
          <w:tcPr>
            <w:tcW w:w="396" w:type="pct"/>
            <w:tcBorders>
              <w:top w:val="single" w:sz="6" w:space="0" w:color="auto"/>
              <w:left w:val="single" w:sz="6" w:space="0" w:color="auto"/>
              <w:bottom w:val="single" w:sz="6" w:space="0" w:color="auto"/>
              <w:right w:val="single" w:sz="6" w:space="0" w:color="auto"/>
            </w:tcBorders>
          </w:tcPr>
          <w:p w14:paraId="55BDBB8D" w14:textId="77777777" w:rsidR="00CB3986" w:rsidRPr="008E21F4" w:rsidRDefault="00CB3986" w:rsidP="00D04D5F">
            <w:pPr>
              <w:pStyle w:val="TAC"/>
              <w:rPr>
                <w:ins w:id="17291" w:author="Delta" w:date="2021-07-23T11:12:00Z"/>
                <w:sz w:val="16"/>
                <w:szCs w:val="16"/>
                <w:lang w:eastAsia="ja-JP"/>
              </w:rPr>
            </w:pPr>
            <w:ins w:id="17292" w:author="Delta" w:date="2021-07-23T11:12:00Z">
              <w:r w:rsidRPr="008E21F4">
                <w:rPr>
                  <w:sz w:val="16"/>
                  <w:szCs w:val="16"/>
                  <w:lang w:eastAsia="ja-JP"/>
                </w:rPr>
                <w:t xml:space="preserve"> 0 1 2 3 7 8 9 10 12 13 14 15 17 18 19 21 22 23 24 25 26 27 28 29 32 33 34 36 37 39 40 43 46 47 48 49 50 53 54 56 61 62 63 66 68 69 71 72 73 74</w:t>
              </w:r>
            </w:ins>
          </w:p>
        </w:tc>
        <w:tc>
          <w:tcPr>
            <w:tcW w:w="396" w:type="pct"/>
            <w:tcBorders>
              <w:top w:val="single" w:sz="6" w:space="0" w:color="auto"/>
              <w:left w:val="single" w:sz="6" w:space="0" w:color="auto"/>
              <w:bottom w:val="single" w:sz="6" w:space="0" w:color="auto"/>
              <w:right w:val="single" w:sz="6" w:space="0" w:color="auto"/>
            </w:tcBorders>
          </w:tcPr>
          <w:p w14:paraId="6AD0EC02" w14:textId="77777777" w:rsidR="00CB3986" w:rsidRPr="008E21F4" w:rsidRDefault="00CB3986" w:rsidP="00D04D5F">
            <w:pPr>
              <w:pStyle w:val="TAC"/>
              <w:rPr>
                <w:ins w:id="17293" w:author="Delta" w:date="2021-07-23T11:12:00Z"/>
                <w:sz w:val="16"/>
                <w:szCs w:val="16"/>
                <w:lang w:eastAsia="ja-JP"/>
              </w:rPr>
            </w:pPr>
            <w:ins w:id="17294" w:author="Delta" w:date="2021-07-23T11:12:00Z">
              <w:r w:rsidRPr="008E21F4">
                <w:rPr>
                  <w:sz w:val="16"/>
                  <w:szCs w:val="16"/>
                  <w:lang w:eastAsia="ja-JP"/>
                </w:rPr>
                <w:t xml:space="preserve"> 0 1 3 7 8 11 13 14 16 18 19 20 21 22 23 25 27 28 29 30 32 34 35 36 40 41 42 43 44 45 46 47 48 50 51 53 54 55 57 59 61 62 63 64 66 67 68 69 70 71</w:t>
              </w:r>
            </w:ins>
          </w:p>
        </w:tc>
        <w:tc>
          <w:tcPr>
            <w:tcW w:w="396" w:type="pct"/>
            <w:tcBorders>
              <w:top w:val="single" w:sz="6" w:space="0" w:color="auto"/>
              <w:left w:val="single" w:sz="6" w:space="0" w:color="auto"/>
              <w:bottom w:val="single" w:sz="6" w:space="0" w:color="auto"/>
              <w:right w:val="single" w:sz="6" w:space="0" w:color="auto"/>
            </w:tcBorders>
          </w:tcPr>
          <w:p w14:paraId="6BFAF61F" w14:textId="77777777" w:rsidR="00CB3986" w:rsidRPr="008E21F4" w:rsidRDefault="00CB3986" w:rsidP="00D04D5F">
            <w:pPr>
              <w:pStyle w:val="TAC"/>
              <w:rPr>
                <w:ins w:id="17295" w:author="Delta" w:date="2021-07-23T11:12:00Z"/>
                <w:sz w:val="16"/>
                <w:szCs w:val="16"/>
                <w:lang w:eastAsia="ja-JP"/>
              </w:rPr>
            </w:pPr>
            <w:ins w:id="17296" w:author="Delta" w:date="2021-07-23T11:12:00Z">
              <w:r w:rsidRPr="008E21F4">
                <w:rPr>
                  <w:sz w:val="16"/>
                  <w:szCs w:val="16"/>
                  <w:lang w:eastAsia="ja-JP"/>
                </w:rPr>
                <w:t xml:space="preserve"> 0 1 2 3 5 6 7 8 9 12 14 16 17 18 19 20 21 23 24 25 26 28 29 30 31 32 33 41 42 45 47 48 49 50 52 53 56 57 60 62 63 64 65 67 68 69 70 71 72 73</w:t>
              </w:r>
            </w:ins>
          </w:p>
        </w:tc>
        <w:tc>
          <w:tcPr>
            <w:tcW w:w="397" w:type="pct"/>
            <w:tcBorders>
              <w:top w:val="single" w:sz="6" w:space="0" w:color="auto"/>
              <w:left w:val="single" w:sz="6" w:space="0" w:color="auto"/>
              <w:bottom w:val="single" w:sz="6" w:space="0" w:color="auto"/>
              <w:right w:val="single" w:sz="6" w:space="0" w:color="auto"/>
            </w:tcBorders>
          </w:tcPr>
          <w:p w14:paraId="15C0E499" w14:textId="77777777" w:rsidR="00CB3986" w:rsidRPr="008E21F4" w:rsidRDefault="00CB3986" w:rsidP="00D04D5F">
            <w:pPr>
              <w:pStyle w:val="TAC"/>
              <w:rPr>
                <w:ins w:id="17297" w:author="Delta" w:date="2021-07-23T11:12:00Z"/>
                <w:sz w:val="16"/>
                <w:szCs w:val="16"/>
                <w:lang w:eastAsia="ja-JP"/>
              </w:rPr>
            </w:pPr>
            <w:ins w:id="17298" w:author="Delta" w:date="2021-07-23T11:12:00Z">
              <w:r w:rsidRPr="008E21F4">
                <w:rPr>
                  <w:sz w:val="16"/>
                  <w:szCs w:val="16"/>
                  <w:lang w:eastAsia="ja-JP"/>
                </w:rPr>
                <w:t xml:space="preserve"> 0 1 2 3 4 5 6 7 8 11 18 20 21 24 25 26 27 29 30 31 33 36 37 38 39 40 43 45 46 47 48 49 50 51 53 54 55 57 58 59 60 61 65 67 68 69 70 71 73 74</w:t>
              </w:r>
            </w:ins>
          </w:p>
        </w:tc>
        <w:tc>
          <w:tcPr>
            <w:tcW w:w="397" w:type="pct"/>
            <w:tcBorders>
              <w:top w:val="single" w:sz="6" w:space="0" w:color="auto"/>
              <w:left w:val="single" w:sz="6" w:space="0" w:color="auto"/>
              <w:bottom w:val="single" w:sz="6" w:space="0" w:color="auto"/>
              <w:right w:val="single" w:sz="6" w:space="0" w:color="auto"/>
            </w:tcBorders>
          </w:tcPr>
          <w:p w14:paraId="240E7343" w14:textId="77777777" w:rsidR="00CB3986" w:rsidRPr="008E21F4" w:rsidRDefault="00CB3986" w:rsidP="00D04D5F">
            <w:pPr>
              <w:pStyle w:val="TAC"/>
              <w:rPr>
                <w:ins w:id="17299" w:author="Delta" w:date="2021-07-23T11:12:00Z"/>
                <w:sz w:val="16"/>
                <w:szCs w:val="16"/>
                <w:lang w:eastAsia="ja-JP"/>
              </w:rPr>
            </w:pPr>
            <w:ins w:id="17300" w:author="Delta" w:date="2021-07-23T11:12:00Z">
              <w:r w:rsidRPr="008E21F4">
                <w:rPr>
                  <w:sz w:val="16"/>
                  <w:szCs w:val="16"/>
                  <w:lang w:eastAsia="ja-JP"/>
                </w:rPr>
                <w:t xml:space="preserve"> 1 2 3 4 9 11 12 13 14 15 17 18 20 21 22 24 25 26 28 29 31 32 33 34 40 42 43 44 45 46 47 48 50 51 52 54 56 58 59 60 61 62 63 64 68 70 71 72 73 74</w:t>
              </w:r>
            </w:ins>
          </w:p>
        </w:tc>
        <w:tc>
          <w:tcPr>
            <w:tcW w:w="397" w:type="pct"/>
            <w:tcBorders>
              <w:top w:val="single" w:sz="6" w:space="0" w:color="auto"/>
              <w:left w:val="single" w:sz="6" w:space="0" w:color="auto"/>
              <w:bottom w:val="single" w:sz="6" w:space="0" w:color="auto"/>
              <w:right w:val="single" w:sz="6" w:space="0" w:color="auto"/>
            </w:tcBorders>
          </w:tcPr>
          <w:p w14:paraId="59689539" w14:textId="77777777" w:rsidR="00CB3986" w:rsidRPr="008E21F4" w:rsidRDefault="00CB3986" w:rsidP="00D04D5F">
            <w:pPr>
              <w:pStyle w:val="TAC"/>
              <w:rPr>
                <w:ins w:id="17301" w:author="Delta" w:date="2021-07-23T11:12:00Z"/>
                <w:sz w:val="16"/>
                <w:szCs w:val="16"/>
                <w:lang w:eastAsia="ja-JP"/>
              </w:rPr>
            </w:pPr>
            <w:ins w:id="17302" w:author="Delta" w:date="2021-07-23T11:12:00Z">
              <w:r w:rsidRPr="008E21F4">
                <w:rPr>
                  <w:sz w:val="16"/>
                  <w:szCs w:val="16"/>
                  <w:lang w:eastAsia="ja-JP"/>
                </w:rPr>
                <w:t xml:space="preserve"> 2 3 4 6 7 9 11 12 14 15 17 18 20 22 24 25 27 28 29 30 31 33 34 35 38 39 40 42 43 45 46 47 48 49 55 56 59 60 61 62 63 65 66 67 68 69 70 71 73 74</w:t>
              </w:r>
            </w:ins>
          </w:p>
        </w:tc>
        <w:tc>
          <w:tcPr>
            <w:tcW w:w="397" w:type="pct"/>
            <w:tcBorders>
              <w:top w:val="single" w:sz="6" w:space="0" w:color="auto"/>
              <w:left w:val="single" w:sz="6" w:space="0" w:color="auto"/>
              <w:bottom w:val="single" w:sz="6" w:space="0" w:color="auto"/>
              <w:right w:val="single" w:sz="6" w:space="0" w:color="auto"/>
            </w:tcBorders>
          </w:tcPr>
          <w:p w14:paraId="1C319B47" w14:textId="77777777" w:rsidR="00CB3986" w:rsidRPr="008E21F4" w:rsidRDefault="00CB3986" w:rsidP="00D04D5F">
            <w:pPr>
              <w:pStyle w:val="TAC"/>
              <w:rPr>
                <w:ins w:id="17303" w:author="Delta" w:date="2021-07-23T11:12:00Z"/>
                <w:sz w:val="16"/>
                <w:szCs w:val="16"/>
                <w:lang w:eastAsia="ja-JP"/>
              </w:rPr>
            </w:pPr>
            <w:ins w:id="17304" w:author="Delta" w:date="2021-07-23T11:12:00Z">
              <w:r w:rsidRPr="008E21F4">
                <w:rPr>
                  <w:sz w:val="16"/>
                  <w:szCs w:val="16"/>
                  <w:lang w:eastAsia="ja-JP"/>
                </w:rPr>
                <w:t xml:space="preserve"> 2 4 5 6 8 10 13 15 16 17 18 20 22 24 25 26 27 28 29 30 31 32 33 34 35 38 40 41 44 45 46 47 48 50 51 52 53 54 56 59 60 63 64 67 69 70 71 72 73 74</w:t>
              </w:r>
            </w:ins>
          </w:p>
        </w:tc>
        <w:tc>
          <w:tcPr>
            <w:tcW w:w="397" w:type="pct"/>
            <w:tcBorders>
              <w:top w:val="single" w:sz="6" w:space="0" w:color="auto"/>
              <w:left w:val="single" w:sz="6" w:space="0" w:color="auto"/>
              <w:bottom w:val="single" w:sz="6" w:space="0" w:color="auto"/>
              <w:right w:val="single" w:sz="6" w:space="0" w:color="auto"/>
            </w:tcBorders>
          </w:tcPr>
          <w:p w14:paraId="361EB807" w14:textId="77777777" w:rsidR="00CB3986" w:rsidRPr="008E21F4" w:rsidRDefault="00CB3986" w:rsidP="00D04D5F">
            <w:pPr>
              <w:pStyle w:val="TAC"/>
              <w:rPr>
                <w:ins w:id="17305" w:author="Delta" w:date="2021-07-23T11:12:00Z"/>
                <w:sz w:val="16"/>
                <w:szCs w:val="16"/>
                <w:lang w:eastAsia="ja-JP"/>
              </w:rPr>
            </w:pPr>
            <w:ins w:id="17306" w:author="Delta" w:date="2021-07-23T11:12:00Z">
              <w:r w:rsidRPr="008E21F4">
                <w:rPr>
                  <w:sz w:val="16"/>
                  <w:szCs w:val="16"/>
                  <w:lang w:eastAsia="ja-JP"/>
                </w:rPr>
                <w:t xml:space="preserve"> 0 2 3 4 5 7 8 11 12 14 16 18 20 22 23 24 25 27 28 29 30 31 33 42 43 45 46 47 48 49 50 51 53 54 56 58 60 61 62 63 64 65 66 67 68 69 70 71 72 73</w:t>
              </w:r>
            </w:ins>
          </w:p>
        </w:tc>
        <w:tc>
          <w:tcPr>
            <w:tcW w:w="397" w:type="pct"/>
            <w:tcBorders>
              <w:top w:val="single" w:sz="6" w:space="0" w:color="auto"/>
              <w:left w:val="single" w:sz="6" w:space="0" w:color="auto"/>
              <w:bottom w:val="single" w:sz="6" w:space="0" w:color="auto"/>
              <w:right w:val="single" w:sz="6" w:space="0" w:color="auto"/>
            </w:tcBorders>
          </w:tcPr>
          <w:p w14:paraId="5386B816" w14:textId="77777777" w:rsidR="00CB3986" w:rsidRPr="008E21F4" w:rsidRDefault="00CB3986" w:rsidP="00D04D5F">
            <w:pPr>
              <w:pStyle w:val="TAC"/>
              <w:rPr>
                <w:ins w:id="17307" w:author="Delta" w:date="2021-07-23T11:12:00Z"/>
                <w:sz w:val="16"/>
                <w:szCs w:val="16"/>
                <w:lang w:eastAsia="ja-JP"/>
              </w:rPr>
            </w:pPr>
            <w:ins w:id="17308" w:author="Delta" w:date="2021-07-23T11:12:00Z">
              <w:r w:rsidRPr="008E21F4">
                <w:rPr>
                  <w:sz w:val="16"/>
                  <w:szCs w:val="16"/>
                  <w:lang w:eastAsia="ja-JP"/>
                </w:rPr>
                <w:t xml:space="preserve"> 0 1 2 3 9 11 12 14 15 17 18 20 23 25 26 28 29 30 31 32 33 36 37 38 39 41 42 43 45 46 50 52 53 54 57 58 59 60 61 62 63 64 65 67 68 70 71 72 73 74</w:t>
              </w:r>
            </w:ins>
          </w:p>
        </w:tc>
        <w:tc>
          <w:tcPr>
            <w:tcW w:w="397" w:type="pct"/>
            <w:tcBorders>
              <w:top w:val="single" w:sz="6" w:space="0" w:color="auto"/>
              <w:left w:val="single" w:sz="6" w:space="0" w:color="auto"/>
              <w:bottom w:val="single" w:sz="6" w:space="0" w:color="auto"/>
              <w:right w:val="single" w:sz="6" w:space="0" w:color="auto"/>
            </w:tcBorders>
          </w:tcPr>
          <w:p w14:paraId="72511222" w14:textId="77777777" w:rsidR="00CB3986" w:rsidRPr="008E21F4" w:rsidRDefault="00CB3986" w:rsidP="00D04D5F">
            <w:pPr>
              <w:pStyle w:val="TAC"/>
              <w:rPr>
                <w:ins w:id="17309" w:author="Delta" w:date="2021-07-23T11:12:00Z"/>
                <w:sz w:val="16"/>
                <w:szCs w:val="16"/>
                <w:lang w:eastAsia="ja-JP"/>
              </w:rPr>
            </w:pPr>
            <w:ins w:id="17310" w:author="Delta" w:date="2021-07-23T11:12:00Z">
              <w:r w:rsidRPr="008E21F4">
                <w:rPr>
                  <w:sz w:val="16"/>
                  <w:szCs w:val="16"/>
                  <w:lang w:eastAsia="ja-JP"/>
                </w:rPr>
                <w:t xml:space="preserve"> 0 1 3 4 5 6 7 8 11 12 14 19 20 21 23 24 26 27 28 30 31 33 34 35 38 40 41 42 44 45 46 49 51 52 53 54 55 58 59 60 61 62 63 65 67 69 70 71 72 73</w:t>
              </w:r>
            </w:ins>
          </w:p>
        </w:tc>
      </w:tr>
      <w:tr w:rsidR="00CB3986" w:rsidRPr="008E21F4" w14:paraId="7EAA021A" w14:textId="77777777" w:rsidTr="00D04D5F">
        <w:trPr>
          <w:jc w:val="center"/>
          <w:ins w:id="17311" w:author="Delta" w:date="2021-07-23T11:12:00Z"/>
        </w:trPr>
        <w:tc>
          <w:tcPr>
            <w:tcW w:w="242" w:type="pct"/>
            <w:tcBorders>
              <w:top w:val="single" w:sz="6" w:space="0" w:color="auto"/>
              <w:left w:val="single" w:sz="6" w:space="0" w:color="auto"/>
              <w:bottom w:val="single" w:sz="6" w:space="0" w:color="auto"/>
              <w:right w:val="single" w:sz="6" w:space="0" w:color="auto"/>
            </w:tcBorders>
          </w:tcPr>
          <w:p w14:paraId="2A47328F" w14:textId="77777777" w:rsidR="00CB3986" w:rsidRPr="008E21F4" w:rsidRDefault="00CB3986" w:rsidP="00D04D5F">
            <w:pPr>
              <w:pStyle w:val="TAC"/>
              <w:rPr>
                <w:ins w:id="17312" w:author="Delta" w:date="2021-07-23T11:12:00Z"/>
                <w:b/>
                <w:sz w:val="16"/>
                <w:szCs w:val="16"/>
                <w:lang w:eastAsia="ja-JP"/>
              </w:rPr>
            </w:pPr>
            <w:ins w:id="17313" w:author="Delta" w:date="2021-07-23T11:12:00Z">
              <w:r w:rsidRPr="008E21F4">
                <w:rPr>
                  <w:b/>
                  <w:sz w:val="16"/>
                  <w:szCs w:val="16"/>
                  <w:lang w:eastAsia="ja-JP"/>
                </w:rPr>
                <w:t>20 MHz</w:t>
              </w:r>
            </w:ins>
          </w:p>
        </w:tc>
        <w:tc>
          <w:tcPr>
            <w:tcW w:w="396" w:type="pct"/>
            <w:tcBorders>
              <w:top w:val="single" w:sz="6" w:space="0" w:color="auto"/>
              <w:left w:val="single" w:sz="6" w:space="0" w:color="auto"/>
              <w:bottom w:val="single" w:sz="6" w:space="0" w:color="auto"/>
              <w:right w:val="single" w:sz="6" w:space="0" w:color="auto"/>
            </w:tcBorders>
          </w:tcPr>
          <w:p w14:paraId="086B5F96" w14:textId="77777777" w:rsidR="00CB3986" w:rsidRPr="008E21F4" w:rsidRDefault="00CB3986" w:rsidP="00D04D5F">
            <w:pPr>
              <w:pStyle w:val="TAC"/>
              <w:rPr>
                <w:ins w:id="17314" w:author="Delta" w:date="2021-07-23T11:12:00Z"/>
                <w:sz w:val="16"/>
                <w:szCs w:val="16"/>
                <w:lang w:eastAsia="ja-JP"/>
              </w:rPr>
            </w:pPr>
            <w:ins w:id="17315" w:author="Delta" w:date="2021-07-23T11:12:00Z">
              <w:r w:rsidRPr="008E21F4">
                <w:rPr>
                  <w:sz w:val="16"/>
                  <w:szCs w:val="16"/>
                  <w:lang w:eastAsia="ja-JP"/>
                </w:rPr>
                <w:t xml:space="preserve"> 0 1 2 3 5 8 9 10 12 13 14 16 22 25 26 27 28 29 31 32 33 34 36 37 38 39 43 44 45 46 48 49 52 53 55 59 61 62 63 64 70 71 72 73 74 75 77 78 80 81 82 84 86 89 90 91 93 97 98 99</w:t>
              </w:r>
            </w:ins>
          </w:p>
        </w:tc>
        <w:tc>
          <w:tcPr>
            <w:tcW w:w="396" w:type="pct"/>
            <w:tcBorders>
              <w:top w:val="single" w:sz="6" w:space="0" w:color="auto"/>
              <w:left w:val="single" w:sz="6" w:space="0" w:color="auto"/>
              <w:bottom w:val="single" w:sz="6" w:space="0" w:color="auto"/>
              <w:right w:val="single" w:sz="6" w:space="0" w:color="auto"/>
            </w:tcBorders>
          </w:tcPr>
          <w:p w14:paraId="1A3EA37C" w14:textId="77777777" w:rsidR="00CB3986" w:rsidRPr="008E21F4" w:rsidRDefault="00CB3986" w:rsidP="00D04D5F">
            <w:pPr>
              <w:pStyle w:val="TAC"/>
              <w:rPr>
                <w:ins w:id="17316" w:author="Delta" w:date="2021-07-23T11:12:00Z"/>
                <w:sz w:val="16"/>
                <w:szCs w:val="16"/>
                <w:lang w:eastAsia="ja-JP"/>
              </w:rPr>
            </w:pPr>
            <w:ins w:id="17317" w:author="Delta" w:date="2021-07-23T11:12:00Z">
              <w:r w:rsidRPr="008E21F4">
                <w:rPr>
                  <w:sz w:val="16"/>
                  <w:szCs w:val="16"/>
                  <w:lang w:eastAsia="ja-JP"/>
                </w:rPr>
                <w:t xml:space="preserve"> 0 1 3 4 5 7 8 10 11 15 18 19 20 21 26 27 29 30 31 33 35 37 38 39 40 41 43 44 45 46 47 48 49 50 52 53 55 56 58 60 62 64 65 66 67 69 70 71 72 73 74 81 83 84 86 92 93 94 96 98</w:t>
              </w:r>
            </w:ins>
          </w:p>
        </w:tc>
        <w:tc>
          <w:tcPr>
            <w:tcW w:w="396" w:type="pct"/>
            <w:tcBorders>
              <w:top w:val="single" w:sz="6" w:space="0" w:color="auto"/>
              <w:left w:val="single" w:sz="6" w:space="0" w:color="auto"/>
              <w:bottom w:val="single" w:sz="6" w:space="0" w:color="auto"/>
              <w:right w:val="single" w:sz="6" w:space="0" w:color="auto"/>
            </w:tcBorders>
          </w:tcPr>
          <w:p w14:paraId="7012830B" w14:textId="77777777" w:rsidR="00CB3986" w:rsidRPr="008E21F4" w:rsidRDefault="00CB3986" w:rsidP="00D04D5F">
            <w:pPr>
              <w:pStyle w:val="TAC"/>
              <w:rPr>
                <w:ins w:id="17318" w:author="Delta" w:date="2021-07-23T11:12:00Z"/>
                <w:sz w:val="16"/>
                <w:szCs w:val="16"/>
                <w:lang w:eastAsia="ja-JP"/>
              </w:rPr>
            </w:pPr>
            <w:ins w:id="17319" w:author="Delta" w:date="2021-07-23T11:12:00Z">
              <w:r w:rsidRPr="008E21F4">
                <w:rPr>
                  <w:sz w:val="16"/>
                  <w:szCs w:val="16"/>
                  <w:lang w:eastAsia="ja-JP"/>
                </w:rPr>
                <w:t xml:space="preserve"> 2 3 4 5 7 9 11 13 15 16 17 21 23 24 25 27 28 29 31 33 35 36 40 42 43 44 45 46 48 49 51 52 53 54 55 56 57 59 61 63 64 65 68 71 76 77 78 81 82 83 84 85 86 87 90 91 93 94 98 99</w:t>
              </w:r>
            </w:ins>
          </w:p>
        </w:tc>
        <w:tc>
          <w:tcPr>
            <w:tcW w:w="396" w:type="pct"/>
            <w:tcBorders>
              <w:top w:val="single" w:sz="6" w:space="0" w:color="auto"/>
              <w:left w:val="single" w:sz="6" w:space="0" w:color="auto"/>
              <w:bottom w:val="single" w:sz="6" w:space="0" w:color="auto"/>
              <w:right w:val="single" w:sz="6" w:space="0" w:color="auto"/>
            </w:tcBorders>
          </w:tcPr>
          <w:p w14:paraId="113A2347" w14:textId="77777777" w:rsidR="00CB3986" w:rsidRPr="008E21F4" w:rsidRDefault="00CB3986" w:rsidP="00D04D5F">
            <w:pPr>
              <w:pStyle w:val="TAC"/>
              <w:rPr>
                <w:ins w:id="17320" w:author="Delta" w:date="2021-07-23T11:12:00Z"/>
                <w:sz w:val="16"/>
                <w:szCs w:val="16"/>
                <w:lang w:eastAsia="ja-JP"/>
              </w:rPr>
            </w:pPr>
            <w:ins w:id="17321" w:author="Delta" w:date="2021-07-23T11:12:00Z">
              <w:r w:rsidRPr="008E21F4">
                <w:rPr>
                  <w:sz w:val="16"/>
                  <w:szCs w:val="16"/>
                  <w:lang w:eastAsia="ja-JP"/>
                </w:rPr>
                <w:t xml:space="preserve"> 0 3 4 6 7 8 10 11 13 16 18 21 22 23 25 26 28 29 32 35 36 37 38 43 44 46 47 48 49 53 54 57 58 59 60 61 64 66 67 68 69 70 72 76 77 78 80 81 82 83 84 86 87 88 89 91 92 94 95 96</w:t>
              </w:r>
            </w:ins>
          </w:p>
        </w:tc>
        <w:tc>
          <w:tcPr>
            <w:tcW w:w="396" w:type="pct"/>
            <w:tcBorders>
              <w:top w:val="single" w:sz="6" w:space="0" w:color="auto"/>
              <w:left w:val="single" w:sz="6" w:space="0" w:color="auto"/>
              <w:bottom w:val="single" w:sz="6" w:space="0" w:color="auto"/>
              <w:right w:val="single" w:sz="6" w:space="0" w:color="auto"/>
            </w:tcBorders>
          </w:tcPr>
          <w:p w14:paraId="7E680C04" w14:textId="77777777" w:rsidR="00CB3986" w:rsidRPr="008E21F4" w:rsidRDefault="00CB3986" w:rsidP="00D04D5F">
            <w:pPr>
              <w:pStyle w:val="TAC"/>
              <w:rPr>
                <w:ins w:id="17322" w:author="Delta" w:date="2021-07-23T11:12:00Z"/>
                <w:sz w:val="16"/>
                <w:szCs w:val="16"/>
                <w:lang w:eastAsia="ja-JP"/>
              </w:rPr>
            </w:pPr>
            <w:ins w:id="17323" w:author="Delta" w:date="2021-07-23T11:12:00Z">
              <w:r w:rsidRPr="008E21F4">
                <w:rPr>
                  <w:sz w:val="16"/>
                  <w:szCs w:val="16"/>
                  <w:lang w:eastAsia="ja-JP"/>
                </w:rPr>
                <w:t xml:space="preserve"> 0 1 4 6 7 8 9 10 11 13 14 15 16 20 21 22 23 25 26 28 29 30 31 32 33 34 36 39 41 42 44 45 54 56 57 58 60 61 63 66 67 68 72 75 76 77 79 81 82 84 85 87 88 91 92 94 95 97 98 99</w:t>
              </w:r>
            </w:ins>
          </w:p>
        </w:tc>
        <w:tc>
          <w:tcPr>
            <w:tcW w:w="397" w:type="pct"/>
            <w:tcBorders>
              <w:top w:val="single" w:sz="6" w:space="0" w:color="auto"/>
              <w:left w:val="single" w:sz="6" w:space="0" w:color="auto"/>
              <w:bottom w:val="single" w:sz="6" w:space="0" w:color="auto"/>
              <w:right w:val="single" w:sz="6" w:space="0" w:color="auto"/>
            </w:tcBorders>
          </w:tcPr>
          <w:p w14:paraId="78A2029D" w14:textId="77777777" w:rsidR="00CB3986" w:rsidRPr="008E21F4" w:rsidRDefault="00CB3986" w:rsidP="00D04D5F">
            <w:pPr>
              <w:pStyle w:val="TAC"/>
              <w:rPr>
                <w:ins w:id="17324" w:author="Delta" w:date="2021-07-23T11:12:00Z"/>
                <w:sz w:val="16"/>
                <w:szCs w:val="16"/>
                <w:lang w:eastAsia="ja-JP"/>
              </w:rPr>
            </w:pPr>
            <w:ins w:id="17325" w:author="Delta" w:date="2021-07-23T11:12:00Z">
              <w:r w:rsidRPr="008E21F4">
                <w:rPr>
                  <w:sz w:val="16"/>
                  <w:szCs w:val="16"/>
                  <w:lang w:eastAsia="ja-JP"/>
                </w:rPr>
                <w:t xml:space="preserve"> 1 3 5 6 7 9 10 13 17 19 20 21 22 23 24 25 26 27 28 30 32 33 34 35 36 39 41 47 48 49 50 51 53 54 55 57 58 59 60 61 64 65 67 68 75 76 77 79 80 81 83 84 86 87 89 90 91 93 95 99</w:t>
              </w:r>
            </w:ins>
          </w:p>
        </w:tc>
        <w:tc>
          <w:tcPr>
            <w:tcW w:w="397" w:type="pct"/>
            <w:tcBorders>
              <w:top w:val="single" w:sz="6" w:space="0" w:color="auto"/>
              <w:left w:val="single" w:sz="6" w:space="0" w:color="auto"/>
              <w:bottom w:val="single" w:sz="6" w:space="0" w:color="auto"/>
              <w:right w:val="single" w:sz="6" w:space="0" w:color="auto"/>
            </w:tcBorders>
          </w:tcPr>
          <w:p w14:paraId="7A4B4954" w14:textId="77777777" w:rsidR="00CB3986" w:rsidRPr="008E21F4" w:rsidRDefault="00CB3986" w:rsidP="00D04D5F">
            <w:pPr>
              <w:pStyle w:val="TAC"/>
              <w:rPr>
                <w:ins w:id="17326" w:author="Delta" w:date="2021-07-23T11:12:00Z"/>
                <w:sz w:val="16"/>
                <w:szCs w:val="16"/>
                <w:lang w:eastAsia="ja-JP"/>
              </w:rPr>
            </w:pPr>
            <w:ins w:id="17327" w:author="Delta" w:date="2021-07-23T11:12:00Z">
              <w:r w:rsidRPr="008E21F4">
                <w:rPr>
                  <w:sz w:val="16"/>
                  <w:szCs w:val="16"/>
                  <w:lang w:eastAsia="ja-JP"/>
                </w:rPr>
                <w:t xml:space="preserve"> 0 1 2 3 6 8 10 11 15 16 17 19 21 22 23 25 26 28 29 30 32 33 35 38 39 40 41 42 43 44 46 49 51 52 53 54 57 59 60 62 63 64 65 67 69 71 72 73 76 79 81 84 86 88 89 90 92 93 94 99</w:t>
              </w:r>
            </w:ins>
          </w:p>
        </w:tc>
        <w:tc>
          <w:tcPr>
            <w:tcW w:w="397" w:type="pct"/>
            <w:tcBorders>
              <w:top w:val="single" w:sz="6" w:space="0" w:color="auto"/>
              <w:left w:val="single" w:sz="6" w:space="0" w:color="auto"/>
              <w:bottom w:val="single" w:sz="6" w:space="0" w:color="auto"/>
              <w:right w:val="single" w:sz="6" w:space="0" w:color="auto"/>
            </w:tcBorders>
          </w:tcPr>
          <w:p w14:paraId="354904F1" w14:textId="77777777" w:rsidR="00CB3986" w:rsidRPr="008E21F4" w:rsidRDefault="00CB3986" w:rsidP="00D04D5F">
            <w:pPr>
              <w:pStyle w:val="TAC"/>
              <w:rPr>
                <w:ins w:id="17328" w:author="Delta" w:date="2021-07-23T11:12:00Z"/>
                <w:sz w:val="16"/>
                <w:szCs w:val="16"/>
                <w:lang w:eastAsia="ja-JP"/>
              </w:rPr>
            </w:pPr>
            <w:ins w:id="17329" w:author="Delta" w:date="2021-07-23T11:12:00Z">
              <w:r w:rsidRPr="008E21F4">
                <w:rPr>
                  <w:sz w:val="16"/>
                  <w:szCs w:val="16"/>
                  <w:lang w:eastAsia="ja-JP"/>
                </w:rPr>
                <w:t xml:space="preserve"> 5 6 7 9 10 12 14 15 16 17 21 22 23 24 27 28 29 30 31 33 34 35 36 37 39 41 44 45 47 49 50 53 54 55 56 57 59 64 65 66 68 70 72 75 76 77 80 81 84 85 86 87 90 91 92 94 95 97 98 99</w:t>
              </w:r>
            </w:ins>
          </w:p>
        </w:tc>
        <w:tc>
          <w:tcPr>
            <w:tcW w:w="397" w:type="pct"/>
            <w:tcBorders>
              <w:top w:val="single" w:sz="6" w:space="0" w:color="auto"/>
              <w:left w:val="single" w:sz="6" w:space="0" w:color="auto"/>
              <w:bottom w:val="single" w:sz="6" w:space="0" w:color="auto"/>
              <w:right w:val="single" w:sz="6" w:space="0" w:color="auto"/>
            </w:tcBorders>
          </w:tcPr>
          <w:p w14:paraId="4D4F5AE8" w14:textId="77777777" w:rsidR="00CB3986" w:rsidRPr="008E21F4" w:rsidRDefault="00CB3986" w:rsidP="00D04D5F">
            <w:pPr>
              <w:pStyle w:val="TAC"/>
              <w:rPr>
                <w:ins w:id="17330" w:author="Delta" w:date="2021-07-23T11:12:00Z"/>
                <w:sz w:val="16"/>
                <w:szCs w:val="16"/>
                <w:lang w:eastAsia="ja-JP"/>
              </w:rPr>
            </w:pPr>
            <w:ins w:id="17331" w:author="Delta" w:date="2021-07-23T11:12:00Z">
              <w:r w:rsidRPr="008E21F4">
                <w:rPr>
                  <w:sz w:val="16"/>
                  <w:szCs w:val="16"/>
                  <w:lang w:eastAsia="ja-JP"/>
                </w:rPr>
                <w:t xml:space="preserve"> 0 2 3 4 5 6 7 11 12 14 15 17 19 21 22 24 26 32 36 37 40 42 43 44 47 48 49 50 51 54 56 57 60 62 63 65 66 67 70 71 73 76 77 78 79 81 82 83 84 85 86 87 89 91 94 95 96 97 98 99</w:t>
              </w:r>
            </w:ins>
          </w:p>
        </w:tc>
        <w:tc>
          <w:tcPr>
            <w:tcW w:w="397" w:type="pct"/>
            <w:tcBorders>
              <w:top w:val="single" w:sz="6" w:space="0" w:color="auto"/>
              <w:left w:val="single" w:sz="6" w:space="0" w:color="auto"/>
              <w:bottom w:val="single" w:sz="6" w:space="0" w:color="auto"/>
              <w:right w:val="single" w:sz="6" w:space="0" w:color="auto"/>
            </w:tcBorders>
          </w:tcPr>
          <w:p w14:paraId="785F4973" w14:textId="77777777" w:rsidR="00CB3986" w:rsidRPr="008E21F4" w:rsidRDefault="00CB3986" w:rsidP="00D04D5F">
            <w:pPr>
              <w:pStyle w:val="TAC"/>
              <w:rPr>
                <w:ins w:id="17332" w:author="Delta" w:date="2021-07-23T11:12:00Z"/>
                <w:sz w:val="16"/>
                <w:szCs w:val="16"/>
                <w:lang w:eastAsia="ja-JP"/>
              </w:rPr>
            </w:pPr>
            <w:ins w:id="17333" w:author="Delta" w:date="2021-07-23T11:12:00Z">
              <w:r w:rsidRPr="008E21F4">
                <w:rPr>
                  <w:sz w:val="16"/>
                  <w:szCs w:val="16"/>
                  <w:lang w:eastAsia="ja-JP"/>
                </w:rPr>
                <w:t xml:space="preserve"> 1 2 5 6 8 9 11 12 13 15 21 22 25 26 27 28 29 30 31 32 34 35 38 39 40 41 43 44 45 46 53 57 58 59 61 62 63 64 65 66 68 69 71 72 73 75 77 78 80 82 83 84 85 86 93 94 95 96 97 99</w:t>
              </w:r>
            </w:ins>
          </w:p>
        </w:tc>
        <w:tc>
          <w:tcPr>
            <w:tcW w:w="397" w:type="pct"/>
            <w:tcBorders>
              <w:top w:val="single" w:sz="6" w:space="0" w:color="auto"/>
              <w:left w:val="single" w:sz="6" w:space="0" w:color="auto"/>
              <w:bottom w:val="single" w:sz="6" w:space="0" w:color="auto"/>
              <w:right w:val="single" w:sz="6" w:space="0" w:color="auto"/>
            </w:tcBorders>
          </w:tcPr>
          <w:p w14:paraId="7A91B271" w14:textId="77777777" w:rsidR="00CB3986" w:rsidRPr="008E21F4" w:rsidRDefault="00CB3986" w:rsidP="00D04D5F">
            <w:pPr>
              <w:pStyle w:val="TAC"/>
              <w:rPr>
                <w:ins w:id="17334" w:author="Delta" w:date="2021-07-23T11:12:00Z"/>
                <w:sz w:val="16"/>
                <w:szCs w:val="16"/>
                <w:lang w:eastAsia="ja-JP"/>
              </w:rPr>
            </w:pPr>
            <w:ins w:id="17335" w:author="Delta" w:date="2021-07-23T11:12:00Z">
              <w:r w:rsidRPr="008E21F4">
                <w:rPr>
                  <w:sz w:val="16"/>
                  <w:szCs w:val="16"/>
                  <w:lang w:eastAsia="ja-JP"/>
                </w:rPr>
                <w:t xml:space="preserve"> 0 1 2 3 5 8 9 10 12 13 14 16 22 25 26 27 28 29 31 32 33 34 36 37 38 39 43 44 45 46 48 49 52 53 55 59 61 62 63 64 70 71 72 73 74 75 77 78 80 81 82 84 86 89 90 91 93 97 98 99</w:t>
              </w:r>
            </w:ins>
          </w:p>
        </w:tc>
        <w:tc>
          <w:tcPr>
            <w:tcW w:w="397" w:type="pct"/>
            <w:tcBorders>
              <w:top w:val="single" w:sz="6" w:space="0" w:color="auto"/>
              <w:left w:val="single" w:sz="6" w:space="0" w:color="auto"/>
              <w:bottom w:val="single" w:sz="6" w:space="0" w:color="auto"/>
              <w:right w:val="single" w:sz="6" w:space="0" w:color="auto"/>
            </w:tcBorders>
          </w:tcPr>
          <w:p w14:paraId="42778805" w14:textId="77777777" w:rsidR="00CB3986" w:rsidRPr="008E21F4" w:rsidRDefault="00CB3986" w:rsidP="00D04D5F">
            <w:pPr>
              <w:pStyle w:val="TAC"/>
              <w:rPr>
                <w:ins w:id="17336" w:author="Delta" w:date="2021-07-23T11:12:00Z"/>
                <w:sz w:val="16"/>
                <w:szCs w:val="16"/>
                <w:lang w:eastAsia="ja-JP"/>
              </w:rPr>
            </w:pPr>
            <w:ins w:id="17337" w:author="Delta" w:date="2021-07-23T11:12:00Z">
              <w:r w:rsidRPr="008E21F4">
                <w:rPr>
                  <w:sz w:val="16"/>
                  <w:szCs w:val="16"/>
                  <w:lang w:eastAsia="ja-JP"/>
                </w:rPr>
                <w:t xml:space="preserve"> 0 1 3 4 5 7 8 10 11 15 18 19 20 21 26 27 29 30 31 33 35 37 38 39 40 41 43 44 45 46 47 48 49 50 52 53 55 56 58 60 62 64 65 66 67 69 70 71 72 73 74 81 83 84 86 92 93 94 96 98</w:t>
              </w:r>
            </w:ins>
          </w:p>
        </w:tc>
      </w:tr>
    </w:tbl>
    <w:p w14:paraId="5B1F9AED" w14:textId="77777777" w:rsidR="00CB3986" w:rsidRPr="008E21F4" w:rsidRDefault="00CB3986" w:rsidP="00CB3986">
      <w:pPr>
        <w:pStyle w:val="TH"/>
        <w:rPr>
          <w:ins w:id="17338" w:author="Delta" w:date="2021-07-23T11:12:00Z"/>
        </w:rPr>
      </w:pPr>
    </w:p>
    <w:tbl>
      <w:tblPr>
        <w:tblW w:w="5000" w:type="pct"/>
        <w:jc w:val="center"/>
        <w:tblLayout w:type="fixed"/>
        <w:tblLook w:val="0000" w:firstRow="0" w:lastRow="0" w:firstColumn="0" w:lastColumn="0" w:noHBand="0" w:noVBand="0"/>
      </w:tblPr>
      <w:tblGrid>
        <w:gridCol w:w="467"/>
        <w:gridCol w:w="763"/>
        <w:gridCol w:w="763"/>
        <w:gridCol w:w="762"/>
        <w:gridCol w:w="762"/>
        <w:gridCol w:w="762"/>
        <w:gridCol w:w="766"/>
        <w:gridCol w:w="764"/>
        <w:gridCol w:w="764"/>
        <w:gridCol w:w="764"/>
        <w:gridCol w:w="764"/>
        <w:gridCol w:w="764"/>
        <w:gridCol w:w="760"/>
      </w:tblGrid>
      <w:tr w:rsidR="00CB3986" w:rsidRPr="008E21F4" w14:paraId="748C6F0C" w14:textId="77777777" w:rsidTr="00D04D5F">
        <w:trPr>
          <w:jc w:val="center"/>
          <w:ins w:id="17339" w:author="Delta" w:date="2021-07-23T11:12:00Z"/>
        </w:trPr>
        <w:tc>
          <w:tcPr>
            <w:tcW w:w="242" w:type="pct"/>
            <w:tcBorders>
              <w:top w:val="single" w:sz="6" w:space="0" w:color="auto"/>
              <w:left w:val="single" w:sz="6" w:space="0" w:color="auto"/>
              <w:bottom w:val="single" w:sz="6" w:space="0" w:color="auto"/>
              <w:right w:val="single" w:sz="6" w:space="0" w:color="auto"/>
            </w:tcBorders>
          </w:tcPr>
          <w:p w14:paraId="66875D1F" w14:textId="77777777" w:rsidR="00CB3986" w:rsidRPr="008E21F4" w:rsidRDefault="00CB3986" w:rsidP="00D04D5F">
            <w:pPr>
              <w:pStyle w:val="TAH"/>
              <w:rPr>
                <w:ins w:id="17340" w:author="Delta" w:date="2021-07-23T11:12:00Z"/>
                <w:lang w:eastAsia="ja-JP"/>
              </w:rPr>
            </w:pPr>
          </w:p>
        </w:tc>
        <w:tc>
          <w:tcPr>
            <w:tcW w:w="2378" w:type="pct"/>
            <w:gridSpan w:val="6"/>
            <w:tcBorders>
              <w:top w:val="single" w:sz="6" w:space="0" w:color="auto"/>
              <w:left w:val="single" w:sz="6" w:space="0" w:color="auto"/>
              <w:bottom w:val="single" w:sz="6" w:space="0" w:color="auto"/>
              <w:right w:val="single" w:sz="6" w:space="0" w:color="auto"/>
            </w:tcBorders>
          </w:tcPr>
          <w:p w14:paraId="720C6518" w14:textId="77777777" w:rsidR="00CB3986" w:rsidRPr="008E21F4" w:rsidRDefault="00CB3986" w:rsidP="00D04D5F">
            <w:pPr>
              <w:pStyle w:val="TAH"/>
              <w:rPr>
                <w:ins w:id="17341" w:author="Delta" w:date="2021-07-23T11:12:00Z"/>
                <w:lang w:eastAsia="ja-JP"/>
              </w:rPr>
            </w:pPr>
            <w:ins w:id="17342" w:author="Delta" w:date="2021-07-23T11:12:00Z">
              <w:r w:rsidRPr="008E21F4">
                <w:rPr>
                  <w:lang w:eastAsia="ja-JP"/>
                </w:rPr>
                <w:t>Subframe 8</w:t>
              </w:r>
            </w:ins>
          </w:p>
        </w:tc>
        <w:tc>
          <w:tcPr>
            <w:tcW w:w="2380" w:type="pct"/>
            <w:gridSpan w:val="6"/>
            <w:tcBorders>
              <w:top w:val="single" w:sz="6" w:space="0" w:color="auto"/>
              <w:left w:val="single" w:sz="6" w:space="0" w:color="auto"/>
              <w:bottom w:val="single" w:sz="6" w:space="0" w:color="auto"/>
              <w:right w:val="single" w:sz="6" w:space="0" w:color="auto"/>
            </w:tcBorders>
          </w:tcPr>
          <w:p w14:paraId="608F4D11" w14:textId="77777777" w:rsidR="00CB3986" w:rsidRPr="008E21F4" w:rsidRDefault="00CB3986" w:rsidP="00D04D5F">
            <w:pPr>
              <w:pStyle w:val="TAH"/>
              <w:rPr>
                <w:ins w:id="17343" w:author="Delta" w:date="2021-07-23T11:12:00Z"/>
                <w:lang w:eastAsia="ja-JP"/>
              </w:rPr>
            </w:pPr>
            <w:ins w:id="17344" w:author="Delta" w:date="2021-07-23T11:12:00Z">
              <w:r w:rsidRPr="008E21F4">
                <w:rPr>
                  <w:lang w:eastAsia="ja-JP"/>
                </w:rPr>
                <w:t>Subframe 9</w:t>
              </w:r>
            </w:ins>
          </w:p>
        </w:tc>
      </w:tr>
      <w:tr w:rsidR="00CB3986" w:rsidRPr="008E21F4" w14:paraId="289E7C66" w14:textId="77777777" w:rsidTr="00D04D5F">
        <w:trPr>
          <w:jc w:val="center"/>
          <w:ins w:id="17345" w:author="Delta" w:date="2021-07-23T11:12:00Z"/>
        </w:trPr>
        <w:tc>
          <w:tcPr>
            <w:tcW w:w="242" w:type="pct"/>
            <w:tcBorders>
              <w:top w:val="single" w:sz="6" w:space="0" w:color="auto"/>
              <w:left w:val="single" w:sz="6" w:space="0" w:color="auto"/>
              <w:bottom w:val="single" w:sz="6" w:space="0" w:color="auto"/>
              <w:right w:val="single" w:sz="6" w:space="0" w:color="auto"/>
            </w:tcBorders>
          </w:tcPr>
          <w:p w14:paraId="4A8D1273" w14:textId="77777777" w:rsidR="00CB3986" w:rsidRPr="008E21F4" w:rsidRDefault="00CB3986" w:rsidP="00D04D5F">
            <w:pPr>
              <w:pStyle w:val="TAH"/>
              <w:rPr>
                <w:ins w:id="17346" w:author="Delta" w:date="2021-07-23T11:12:00Z"/>
                <w:lang w:eastAsia="ja-JP"/>
              </w:rPr>
            </w:pPr>
            <w:ins w:id="17347" w:author="Delta" w:date="2021-07-23T11:12:00Z">
              <w:r w:rsidRPr="008E21F4">
                <w:rPr>
                  <w:lang w:eastAsia="ja-JP"/>
                </w:rPr>
                <w:t>Subslot</w:t>
              </w:r>
            </w:ins>
          </w:p>
        </w:tc>
        <w:tc>
          <w:tcPr>
            <w:tcW w:w="396" w:type="pct"/>
            <w:tcBorders>
              <w:top w:val="single" w:sz="6" w:space="0" w:color="auto"/>
              <w:left w:val="single" w:sz="6" w:space="0" w:color="auto"/>
              <w:bottom w:val="single" w:sz="6" w:space="0" w:color="auto"/>
              <w:right w:val="single" w:sz="6" w:space="0" w:color="auto"/>
            </w:tcBorders>
          </w:tcPr>
          <w:p w14:paraId="21099F9E" w14:textId="77777777" w:rsidR="00CB3986" w:rsidRPr="008E21F4" w:rsidRDefault="00CB3986" w:rsidP="00D04D5F">
            <w:pPr>
              <w:pStyle w:val="TAH"/>
              <w:rPr>
                <w:ins w:id="17348" w:author="Delta" w:date="2021-07-23T11:12:00Z"/>
                <w:lang w:eastAsia="ja-JP"/>
              </w:rPr>
            </w:pPr>
            <w:ins w:id="17349" w:author="Delta" w:date="2021-07-23T11:12:00Z">
              <w:r w:rsidRPr="008E21F4">
                <w:rPr>
                  <w:lang w:eastAsia="ja-JP"/>
                </w:rPr>
                <w:t>0</w:t>
              </w:r>
            </w:ins>
          </w:p>
        </w:tc>
        <w:tc>
          <w:tcPr>
            <w:tcW w:w="396" w:type="pct"/>
            <w:tcBorders>
              <w:top w:val="single" w:sz="6" w:space="0" w:color="auto"/>
              <w:left w:val="single" w:sz="6" w:space="0" w:color="auto"/>
              <w:bottom w:val="single" w:sz="6" w:space="0" w:color="auto"/>
              <w:right w:val="single" w:sz="6" w:space="0" w:color="auto"/>
            </w:tcBorders>
          </w:tcPr>
          <w:p w14:paraId="093D4213" w14:textId="77777777" w:rsidR="00CB3986" w:rsidRPr="008E21F4" w:rsidRDefault="00CB3986" w:rsidP="00D04D5F">
            <w:pPr>
              <w:pStyle w:val="TAH"/>
              <w:rPr>
                <w:ins w:id="17350" w:author="Delta" w:date="2021-07-23T11:12:00Z"/>
                <w:lang w:eastAsia="ja-JP"/>
              </w:rPr>
            </w:pPr>
            <w:ins w:id="17351" w:author="Delta" w:date="2021-07-23T11:12:00Z">
              <w:r w:rsidRPr="008E21F4">
                <w:rPr>
                  <w:lang w:eastAsia="ja-JP"/>
                </w:rPr>
                <w:t>1</w:t>
              </w:r>
            </w:ins>
          </w:p>
        </w:tc>
        <w:tc>
          <w:tcPr>
            <w:tcW w:w="396" w:type="pct"/>
            <w:tcBorders>
              <w:top w:val="single" w:sz="6" w:space="0" w:color="auto"/>
              <w:left w:val="single" w:sz="6" w:space="0" w:color="auto"/>
              <w:bottom w:val="single" w:sz="6" w:space="0" w:color="auto"/>
              <w:right w:val="single" w:sz="6" w:space="0" w:color="auto"/>
            </w:tcBorders>
          </w:tcPr>
          <w:p w14:paraId="0E1C85EF" w14:textId="77777777" w:rsidR="00CB3986" w:rsidRPr="008E21F4" w:rsidRDefault="00CB3986" w:rsidP="00D04D5F">
            <w:pPr>
              <w:pStyle w:val="TAH"/>
              <w:rPr>
                <w:ins w:id="17352" w:author="Delta" w:date="2021-07-23T11:12:00Z"/>
                <w:lang w:eastAsia="ja-JP"/>
              </w:rPr>
            </w:pPr>
            <w:ins w:id="17353" w:author="Delta" w:date="2021-07-23T11:12:00Z">
              <w:r w:rsidRPr="008E21F4">
                <w:rPr>
                  <w:lang w:eastAsia="ja-JP"/>
                </w:rPr>
                <w:t>2</w:t>
              </w:r>
            </w:ins>
          </w:p>
        </w:tc>
        <w:tc>
          <w:tcPr>
            <w:tcW w:w="396" w:type="pct"/>
            <w:tcBorders>
              <w:top w:val="single" w:sz="6" w:space="0" w:color="auto"/>
              <w:left w:val="single" w:sz="6" w:space="0" w:color="auto"/>
              <w:bottom w:val="single" w:sz="6" w:space="0" w:color="auto"/>
              <w:right w:val="single" w:sz="6" w:space="0" w:color="auto"/>
            </w:tcBorders>
          </w:tcPr>
          <w:p w14:paraId="774AC9AF" w14:textId="77777777" w:rsidR="00CB3986" w:rsidRPr="008E21F4" w:rsidRDefault="00CB3986" w:rsidP="00D04D5F">
            <w:pPr>
              <w:pStyle w:val="TAH"/>
              <w:rPr>
                <w:ins w:id="17354" w:author="Delta" w:date="2021-07-23T11:12:00Z"/>
                <w:lang w:eastAsia="ja-JP"/>
              </w:rPr>
            </w:pPr>
            <w:ins w:id="17355" w:author="Delta" w:date="2021-07-23T11:12:00Z">
              <w:r w:rsidRPr="008E21F4">
                <w:rPr>
                  <w:lang w:eastAsia="ja-JP"/>
                </w:rPr>
                <w:t>3</w:t>
              </w:r>
            </w:ins>
          </w:p>
        </w:tc>
        <w:tc>
          <w:tcPr>
            <w:tcW w:w="396" w:type="pct"/>
            <w:tcBorders>
              <w:top w:val="single" w:sz="6" w:space="0" w:color="auto"/>
              <w:left w:val="single" w:sz="6" w:space="0" w:color="auto"/>
              <w:bottom w:val="single" w:sz="6" w:space="0" w:color="auto"/>
              <w:right w:val="single" w:sz="6" w:space="0" w:color="auto"/>
            </w:tcBorders>
          </w:tcPr>
          <w:p w14:paraId="0B2830B2" w14:textId="77777777" w:rsidR="00CB3986" w:rsidRPr="008E21F4" w:rsidRDefault="00CB3986" w:rsidP="00D04D5F">
            <w:pPr>
              <w:pStyle w:val="TAH"/>
              <w:rPr>
                <w:ins w:id="17356" w:author="Delta" w:date="2021-07-23T11:12:00Z"/>
                <w:lang w:eastAsia="ja-JP"/>
              </w:rPr>
            </w:pPr>
            <w:ins w:id="17357"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1FE0C25B" w14:textId="77777777" w:rsidR="00CB3986" w:rsidRPr="008E21F4" w:rsidRDefault="00CB3986" w:rsidP="00D04D5F">
            <w:pPr>
              <w:pStyle w:val="TAH"/>
              <w:rPr>
                <w:ins w:id="17358" w:author="Delta" w:date="2021-07-23T11:12:00Z"/>
                <w:lang w:eastAsia="ja-JP"/>
              </w:rPr>
            </w:pPr>
            <w:ins w:id="17359" w:author="Delta" w:date="2021-07-23T11:12:00Z">
              <w:r w:rsidRPr="008E21F4">
                <w:rPr>
                  <w:lang w:eastAsia="ja-JP"/>
                </w:rPr>
                <w:t>5</w:t>
              </w:r>
            </w:ins>
          </w:p>
        </w:tc>
        <w:tc>
          <w:tcPr>
            <w:tcW w:w="397" w:type="pct"/>
            <w:tcBorders>
              <w:top w:val="single" w:sz="6" w:space="0" w:color="auto"/>
              <w:left w:val="single" w:sz="6" w:space="0" w:color="auto"/>
              <w:bottom w:val="single" w:sz="6" w:space="0" w:color="auto"/>
              <w:right w:val="single" w:sz="6" w:space="0" w:color="auto"/>
            </w:tcBorders>
          </w:tcPr>
          <w:p w14:paraId="0C8CDE8D" w14:textId="77777777" w:rsidR="00CB3986" w:rsidRPr="008E21F4" w:rsidRDefault="00CB3986" w:rsidP="00D04D5F">
            <w:pPr>
              <w:pStyle w:val="TAH"/>
              <w:rPr>
                <w:ins w:id="17360" w:author="Delta" w:date="2021-07-23T11:12:00Z"/>
                <w:lang w:eastAsia="ja-JP"/>
              </w:rPr>
            </w:pPr>
            <w:ins w:id="17361"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13427143" w14:textId="77777777" w:rsidR="00CB3986" w:rsidRPr="008E21F4" w:rsidRDefault="00CB3986" w:rsidP="00D04D5F">
            <w:pPr>
              <w:pStyle w:val="TAH"/>
              <w:rPr>
                <w:ins w:id="17362" w:author="Delta" w:date="2021-07-23T11:12:00Z"/>
                <w:lang w:eastAsia="ja-JP"/>
              </w:rPr>
            </w:pPr>
            <w:ins w:id="17363"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76FFC6FE" w14:textId="77777777" w:rsidR="00CB3986" w:rsidRPr="008E21F4" w:rsidRDefault="00CB3986" w:rsidP="00D04D5F">
            <w:pPr>
              <w:pStyle w:val="TAH"/>
              <w:rPr>
                <w:ins w:id="17364" w:author="Delta" w:date="2021-07-23T11:12:00Z"/>
                <w:lang w:eastAsia="ja-JP"/>
              </w:rPr>
            </w:pPr>
            <w:ins w:id="17365"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4D81EC31" w14:textId="77777777" w:rsidR="00CB3986" w:rsidRPr="008E21F4" w:rsidRDefault="00CB3986" w:rsidP="00D04D5F">
            <w:pPr>
              <w:pStyle w:val="TAH"/>
              <w:rPr>
                <w:ins w:id="17366" w:author="Delta" w:date="2021-07-23T11:12:00Z"/>
                <w:lang w:eastAsia="ja-JP"/>
              </w:rPr>
            </w:pPr>
            <w:ins w:id="17367"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0C4EFFA0" w14:textId="77777777" w:rsidR="00CB3986" w:rsidRPr="008E21F4" w:rsidRDefault="00CB3986" w:rsidP="00D04D5F">
            <w:pPr>
              <w:pStyle w:val="TAH"/>
              <w:rPr>
                <w:ins w:id="17368" w:author="Delta" w:date="2021-07-23T11:12:00Z"/>
                <w:lang w:eastAsia="ja-JP"/>
              </w:rPr>
            </w:pPr>
            <w:ins w:id="17369"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4DB15F36" w14:textId="77777777" w:rsidR="00CB3986" w:rsidRPr="008E21F4" w:rsidRDefault="00CB3986" w:rsidP="00D04D5F">
            <w:pPr>
              <w:pStyle w:val="TAH"/>
              <w:rPr>
                <w:ins w:id="17370" w:author="Delta" w:date="2021-07-23T11:12:00Z"/>
                <w:lang w:eastAsia="ja-JP"/>
              </w:rPr>
            </w:pPr>
            <w:ins w:id="17371" w:author="Delta" w:date="2021-07-23T11:12:00Z">
              <w:r w:rsidRPr="008E21F4">
                <w:rPr>
                  <w:lang w:eastAsia="ja-JP"/>
                </w:rPr>
                <w:t>5</w:t>
              </w:r>
            </w:ins>
          </w:p>
        </w:tc>
      </w:tr>
      <w:tr w:rsidR="00CB3986" w:rsidRPr="008E21F4" w14:paraId="4C3ED683" w14:textId="77777777" w:rsidTr="00D04D5F">
        <w:trPr>
          <w:jc w:val="center"/>
          <w:ins w:id="17372" w:author="Delta" w:date="2021-07-23T11:12:00Z"/>
        </w:trPr>
        <w:tc>
          <w:tcPr>
            <w:tcW w:w="242" w:type="pct"/>
            <w:tcBorders>
              <w:top w:val="single" w:sz="6" w:space="0" w:color="auto"/>
              <w:left w:val="single" w:sz="6" w:space="0" w:color="auto"/>
              <w:bottom w:val="single" w:sz="6" w:space="0" w:color="auto"/>
              <w:right w:val="single" w:sz="6" w:space="0" w:color="auto"/>
            </w:tcBorders>
          </w:tcPr>
          <w:p w14:paraId="63173077" w14:textId="77777777" w:rsidR="00CB3986" w:rsidRPr="008E21F4" w:rsidRDefault="00CB3986" w:rsidP="00D04D5F">
            <w:pPr>
              <w:pStyle w:val="TAC"/>
              <w:rPr>
                <w:ins w:id="17373" w:author="Delta" w:date="2021-07-23T11:12:00Z"/>
                <w:b/>
                <w:sz w:val="16"/>
                <w:szCs w:val="16"/>
                <w:lang w:eastAsia="ja-JP"/>
              </w:rPr>
            </w:pPr>
            <w:ins w:id="17374" w:author="Delta" w:date="2021-07-23T11:12:00Z">
              <w:r w:rsidRPr="008E21F4">
                <w:rPr>
                  <w:b/>
                  <w:sz w:val="16"/>
                  <w:szCs w:val="16"/>
                  <w:lang w:eastAsia="ja-JP"/>
                </w:rPr>
                <w:t>3 MHz</w:t>
              </w:r>
            </w:ins>
          </w:p>
        </w:tc>
        <w:tc>
          <w:tcPr>
            <w:tcW w:w="396" w:type="pct"/>
            <w:tcBorders>
              <w:top w:val="single" w:sz="6" w:space="0" w:color="auto"/>
              <w:left w:val="single" w:sz="6" w:space="0" w:color="auto"/>
              <w:bottom w:val="single" w:sz="6" w:space="0" w:color="auto"/>
              <w:right w:val="single" w:sz="6" w:space="0" w:color="auto"/>
            </w:tcBorders>
          </w:tcPr>
          <w:p w14:paraId="0BAB3627" w14:textId="77777777" w:rsidR="00CB3986" w:rsidRPr="008E21F4" w:rsidRDefault="00CB3986" w:rsidP="00D04D5F">
            <w:pPr>
              <w:pStyle w:val="TAC"/>
              <w:rPr>
                <w:ins w:id="17375" w:author="Delta" w:date="2021-07-23T11:12:00Z"/>
                <w:sz w:val="16"/>
                <w:szCs w:val="16"/>
                <w:lang w:eastAsia="ja-JP"/>
              </w:rPr>
            </w:pPr>
            <w:ins w:id="17376" w:author="Delta" w:date="2021-07-23T11:12:00Z">
              <w:r w:rsidRPr="008E21F4">
                <w:rPr>
                  <w:sz w:val="16"/>
                  <w:szCs w:val="16"/>
                  <w:lang w:eastAsia="ja-JP"/>
                </w:rPr>
                <w:t xml:space="preserve"> 0 3 4 7 8 9 11</w:t>
              </w:r>
            </w:ins>
          </w:p>
        </w:tc>
        <w:tc>
          <w:tcPr>
            <w:tcW w:w="396" w:type="pct"/>
            <w:tcBorders>
              <w:top w:val="single" w:sz="6" w:space="0" w:color="auto"/>
              <w:left w:val="single" w:sz="6" w:space="0" w:color="auto"/>
              <w:bottom w:val="single" w:sz="6" w:space="0" w:color="auto"/>
              <w:right w:val="single" w:sz="6" w:space="0" w:color="auto"/>
            </w:tcBorders>
          </w:tcPr>
          <w:p w14:paraId="42491F61" w14:textId="77777777" w:rsidR="00CB3986" w:rsidRPr="008E21F4" w:rsidRDefault="00CB3986" w:rsidP="00D04D5F">
            <w:pPr>
              <w:pStyle w:val="TAC"/>
              <w:rPr>
                <w:ins w:id="17377" w:author="Delta" w:date="2021-07-23T11:12:00Z"/>
                <w:sz w:val="16"/>
                <w:szCs w:val="16"/>
                <w:lang w:eastAsia="ja-JP"/>
              </w:rPr>
            </w:pPr>
            <w:ins w:id="17378" w:author="Delta" w:date="2021-07-23T11:12:00Z">
              <w:r w:rsidRPr="008E21F4">
                <w:rPr>
                  <w:sz w:val="16"/>
                  <w:szCs w:val="16"/>
                  <w:lang w:eastAsia="ja-JP"/>
                </w:rPr>
                <w:t xml:space="preserve"> 1 2 3 4 5 11 12</w:t>
              </w:r>
            </w:ins>
          </w:p>
        </w:tc>
        <w:tc>
          <w:tcPr>
            <w:tcW w:w="396" w:type="pct"/>
            <w:tcBorders>
              <w:top w:val="single" w:sz="6" w:space="0" w:color="auto"/>
              <w:left w:val="single" w:sz="6" w:space="0" w:color="auto"/>
              <w:bottom w:val="single" w:sz="6" w:space="0" w:color="auto"/>
              <w:right w:val="single" w:sz="6" w:space="0" w:color="auto"/>
            </w:tcBorders>
          </w:tcPr>
          <w:p w14:paraId="0A45A256" w14:textId="77777777" w:rsidR="00CB3986" w:rsidRPr="008E21F4" w:rsidRDefault="00CB3986" w:rsidP="00D04D5F">
            <w:pPr>
              <w:pStyle w:val="TAC"/>
              <w:rPr>
                <w:ins w:id="17379" w:author="Delta" w:date="2021-07-23T11:12:00Z"/>
                <w:sz w:val="16"/>
                <w:szCs w:val="16"/>
                <w:lang w:eastAsia="ja-JP"/>
              </w:rPr>
            </w:pPr>
            <w:ins w:id="17380" w:author="Delta" w:date="2021-07-23T11:12:00Z">
              <w:r w:rsidRPr="008E21F4">
                <w:rPr>
                  <w:sz w:val="16"/>
                  <w:szCs w:val="16"/>
                  <w:lang w:eastAsia="ja-JP"/>
                </w:rPr>
                <w:t xml:space="preserve"> 0 1 2 3 11 12 13</w:t>
              </w:r>
            </w:ins>
          </w:p>
        </w:tc>
        <w:tc>
          <w:tcPr>
            <w:tcW w:w="396" w:type="pct"/>
            <w:tcBorders>
              <w:top w:val="single" w:sz="6" w:space="0" w:color="auto"/>
              <w:left w:val="single" w:sz="6" w:space="0" w:color="auto"/>
              <w:bottom w:val="single" w:sz="6" w:space="0" w:color="auto"/>
              <w:right w:val="single" w:sz="6" w:space="0" w:color="auto"/>
            </w:tcBorders>
          </w:tcPr>
          <w:p w14:paraId="2C716568" w14:textId="77777777" w:rsidR="00CB3986" w:rsidRPr="008E21F4" w:rsidRDefault="00CB3986" w:rsidP="00D04D5F">
            <w:pPr>
              <w:pStyle w:val="TAC"/>
              <w:rPr>
                <w:ins w:id="17381" w:author="Delta" w:date="2021-07-23T11:12:00Z"/>
                <w:sz w:val="16"/>
                <w:szCs w:val="16"/>
                <w:lang w:eastAsia="ja-JP"/>
              </w:rPr>
            </w:pPr>
            <w:ins w:id="17382" w:author="Delta" w:date="2021-07-23T11:12:00Z">
              <w:r w:rsidRPr="008E21F4">
                <w:rPr>
                  <w:sz w:val="16"/>
                  <w:szCs w:val="16"/>
                  <w:lang w:eastAsia="ja-JP"/>
                </w:rPr>
                <w:t xml:space="preserve"> 0 3 4 10 11 12 13</w:t>
              </w:r>
            </w:ins>
          </w:p>
        </w:tc>
        <w:tc>
          <w:tcPr>
            <w:tcW w:w="396" w:type="pct"/>
            <w:tcBorders>
              <w:top w:val="single" w:sz="6" w:space="0" w:color="auto"/>
              <w:left w:val="single" w:sz="6" w:space="0" w:color="auto"/>
              <w:bottom w:val="single" w:sz="6" w:space="0" w:color="auto"/>
              <w:right w:val="single" w:sz="6" w:space="0" w:color="auto"/>
            </w:tcBorders>
          </w:tcPr>
          <w:p w14:paraId="154C080C" w14:textId="77777777" w:rsidR="00CB3986" w:rsidRPr="008E21F4" w:rsidRDefault="00CB3986" w:rsidP="00D04D5F">
            <w:pPr>
              <w:pStyle w:val="TAC"/>
              <w:rPr>
                <w:ins w:id="17383" w:author="Delta" w:date="2021-07-23T11:12:00Z"/>
                <w:sz w:val="16"/>
                <w:szCs w:val="16"/>
                <w:lang w:eastAsia="ja-JP"/>
              </w:rPr>
            </w:pPr>
            <w:ins w:id="17384" w:author="Delta" w:date="2021-07-23T11:12:00Z">
              <w:r w:rsidRPr="008E21F4">
                <w:rPr>
                  <w:sz w:val="16"/>
                  <w:szCs w:val="16"/>
                  <w:lang w:eastAsia="ja-JP"/>
                </w:rPr>
                <w:t xml:space="preserve"> 0 2 3 5 6 11 13</w:t>
              </w:r>
            </w:ins>
          </w:p>
        </w:tc>
        <w:tc>
          <w:tcPr>
            <w:tcW w:w="397" w:type="pct"/>
            <w:tcBorders>
              <w:top w:val="single" w:sz="6" w:space="0" w:color="auto"/>
              <w:left w:val="single" w:sz="6" w:space="0" w:color="auto"/>
              <w:bottom w:val="single" w:sz="6" w:space="0" w:color="auto"/>
              <w:right w:val="single" w:sz="6" w:space="0" w:color="auto"/>
            </w:tcBorders>
          </w:tcPr>
          <w:p w14:paraId="20DD6FDB" w14:textId="77777777" w:rsidR="00CB3986" w:rsidRPr="008E21F4" w:rsidRDefault="00CB3986" w:rsidP="00D04D5F">
            <w:pPr>
              <w:pStyle w:val="TAC"/>
              <w:rPr>
                <w:ins w:id="17385" w:author="Delta" w:date="2021-07-23T11:12:00Z"/>
                <w:sz w:val="16"/>
                <w:szCs w:val="16"/>
                <w:lang w:eastAsia="ja-JP"/>
              </w:rPr>
            </w:pPr>
            <w:ins w:id="17386" w:author="Delta" w:date="2021-07-23T11:12:00Z">
              <w:r w:rsidRPr="008E21F4">
                <w:rPr>
                  <w:sz w:val="16"/>
                  <w:szCs w:val="16"/>
                  <w:lang w:eastAsia="ja-JP"/>
                </w:rPr>
                <w:t xml:space="preserve"> 0 1 4 5 7 10 12</w:t>
              </w:r>
            </w:ins>
          </w:p>
        </w:tc>
        <w:tc>
          <w:tcPr>
            <w:tcW w:w="397" w:type="pct"/>
            <w:tcBorders>
              <w:top w:val="single" w:sz="6" w:space="0" w:color="auto"/>
              <w:left w:val="single" w:sz="6" w:space="0" w:color="auto"/>
              <w:bottom w:val="single" w:sz="6" w:space="0" w:color="auto"/>
              <w:right w:val="single" w:sz="6" w:space="0" w:color="auto"/>
            </w:tcBorders>
          </w:tcPr>
          <w:p w14:paraId="6A18E093" w14:textId="77777777" w:rsidR="00CB3986" w:rsidRPr="008E21F4" w:rsidRDefault="00CB3986" w:rsidP="00D04D5F">
            <w:pPr>
              <w:pStyle w:val="TAC"/>
              <w:rPr>
                <w:ins w:id="17387" w:author="Delta" w:date="2021-07-23T11:12:00Z"/>
                <w:sz w:val="16"/>
                <w:szCs w:val="16"/>
                <w:lang w:eastAsia="ja-JP"/>
              </w:rPr>
            </w:pPr>
            <w:ins w:id="17388" w:author="Delta" w:date="2021-07-23T11:12:00Z">
              <w:r w:rsidRPr="008E21F4">
                <w:rPr>
                  <w:sz w:val="16"/>
                  <w:szCs w:val="16"/>
                  <w:lang w:eastAsia="ja-JP"/>
                </w:rPr>
                <w:t xml:space="preserve"> 0 2 3 4 9 10 13</w:t>
              </w:r>
            </w:ins>
          </w:p>
        </w:tc>
        <w:tc>
          <w:tcPr>
            <w:tcW w:w="397" w:type="pct"/>
            <w:tcBorders>
              <w:top w:val="single" w:sz="6" w:space="0" w:color="auto"/>
              <w:left w:val="single" w:sz="6" w:space="0" w:color="auto"/>
              <w:bottom w:val="single" w:sz="6" w:space="0" w:color="auto"/>
              <w:right w:val="single" w:sz="6" w:space="0" w:color="auto"/>
            </w:tcBorders>
          </w:tcPr>
          <w:p w14:paraId="576C5432" w14:textId="77777777" w:rsidR="00CB3986" w:rsidRPr="008E21F4" w:rsidRDefault="00CB3986" w:rsidP="00D04D5F">
            <w:pPr>
              <w:pStyle w:val="TAC"/>
              <w:rPr>
                <w:ins w:id="17389" w:author="Delta" w:date="2021-07-23T11:12:00Z"/>
                <w:sz w:val="16"/>
                <w:szCs w:val="16"/>
                <w:lang w:eastAsia="ja-JP"/>
              </w:rPr>
            </w:pPr>
            <w:ins w:id="17390" w:author="Delta" w:date="2021-07-23T11:12:00Z">
              <w:r w:rsidRPr="008E21F4">
                <w:rPr>
                  <w:sz w:val="16"/>
                  <w:szCs w:val="16"/>
                  <w:lang w:eastAsia="ja-JP"/>
                </w:rPr>
                <w:t xml:space="preserve"> 0 1 2 3 11 12 14</w:t>
              </w:r>
            </w:ins>
          </w:p>
        </w:tc>
        <w:tc>
          <w:tcPr>
            <w:tcW w:w="397" w:type="pct"/>
            <w:tcBorders>
              <w:top w:val="single" w:sz="6" w:space="0" w:color="auto"/>
              <w:left w:val="single" w:sz="6" w:space="0" w:color="auto"/>
              <w:bottom w:val="single" w:sz="6" w:space="0" w:color="auto"/>
              <w:right w:val="single" w:sz="6" w:space="0" w:color="auto"/>
            </w:tcBorders>
          </w:tcPr>
          <w:p w14:paraId="71E6F879" w14:textId="77777777" w:rsidR="00CB3986" w:rsidRPr="008E21F4" w:rsidRDefault="00CB3986" w:rsidP="00D04D5F">
            <w:pPr>
              <w:pStyle w:val="TAC"/>
              <w:rPr>
                <w:ins w:id="17391" w:author="Delta" w:date="2021-07-23T11:12:00Z"/>
                <w:sz w:val="16"/>
                <w:szCs w:val="16"/>
                <w:lang w:eastAsia="ja-JP"/>
              </w:rPr>
            </w:pPr>
            <w:ins w:id="17392" w:author="Delta" w:date="2021-07-23T11:12:00Z">
              <w:r w:rsidRPr="008E21F4">
                <w:rPr>
                  <w:sz w:val="16"/>
                  <w:szCs w:val="16"/>
                  <w:lang w:eastAsia="ja-JP"/>
                </w:rPr>
                <w:t xml:space="preserve"> 4 5 6 8 11 13 14</w:t>
              </w:r>
            </w:ins>
          </w:p>
        </w:tc>
        <w:tc>
          <w:tcPr>
            <w:tcW w:w="397" w:type="pct"/>
            <w:tcBorders>
              <w:top w:val="single" w:sz="6" w:space="0" w:color="auto"/>
              <w:left w:val="single" w:sz="6" w:space="0" w:color="auto"/>
              <w:bottom w:val="single" w:sz="6" w:space="0" w:color="auto"/>
              <w:right w:val="single" w:sz="6" w:space="0" w:color="auto"/>
            </w:tcBorders>
          </w:tcPr>
          <w:p w14:paraId="44D732E4" w14:textId="77777777" w:rsidR="00CB3986" w:rsidRPr="008E21F4" w:rsidRDefault="00CB3986" w:rsidP="00D04D5F">
            <w:pPr>
              <w:pStyle w:val="TAC"/>
              <w:rPr>
                <w:ins w:id="17393" w:author="Delta" w:date="2021-07-23T11:12:00Z"/>
                <w:sz w:val="16"/>
                <w:szCs w:val="16"/>
                <w:lang w:eastAsia="ja-JP"/>
              </w:rPr>
            </w:pPr>
            <w:ins w:id="17394" w:author="Delta" w:date="2021-07-23T11:12:00Z">
              <w:r w:rsidRPr="008E21F4">
                <w:rPr>
                  <w:sz w:val="16"/>
                  <w:szCs w:val="16"/>
                  <w:lang w:eastAsia="ja-JP"/>
                </w:rPr>
                <w:t xml:space="preserve"> 2 5 6 9 12 13 14</w:t>
              </w:r>
            </w:ins>
          </w:p>
        </w:tc>
        <w:tc>
          <w:tcPr>
            <w:tcW w:w="397" w:type="pct"/>
            <w:tcBorders>
              <w:top w:val="single" w:sz="6" w:space="0" w:color="auto"/>
              <w:left w:val="single" w:sz="6" w:space="0" w:color="auto"/>
              <w:bottom w:val="single" w:sz="6" w:space="0" w:color="auto"/>
              <w:right w:val="single" w:sz="6" w:space="0" w:color="auto"/>
            </w:tcBorders>
          </w:tcPr>
          <w:p w14:paraId="0EC83544" w14:textId="77777777" w:rsidR="00CB3986" w:rsidRPr="008E21F4" w:rsidRDefault="00CB3986" w:rsidP="00D04D5F">
            <w:pPr>
              <w:pStyle w:val="TAC"/>
              <w:rPr>
                <w:ins w:id="17395" w:author="Delta" w:date="2021-07-23T11:12:00Z"/>
                <w:sz w:val="16"/>
                <w:szCs w:val="16"/>
                <w:lang w:eastAsia="ja-JP"/>
              </w:rPr>
            </w:pPr>
            <w:ins w:id="17396" w:author="Delta" w:date="2021-07-23T11:12:00Z">
              <w:r w:rsidRPr="008E21F4">
                <w:rPr>
                  <w:sz w:val="16"/>
                  <w:szCs w:val="16"/>
                  <w:lang w:eastAsia="ja-JP"/>
                </w:rPr>
                <w:t xml:space="preserve"> 0 3 4 7 8 9 11</w:t>
              </w:r>
            </w:ins>
          </w:p>
        </w:tc>
        <w:tc>
          <w:tcPr>
            <w:tcW w:w="397" w:type="pct"/>
            <w:tcBorders>
              <w:top w:val="single" w:sz="6" w:space="0" w:color="auto"/>
              <w:left w:val="single" w:sz="6" w:space="0" w:color="auto"/>
              <w:bottom w:val="single" w:sz="6" w:space="0" w:color="auto"/>
              <w:right w:val="single" w:sz="6" w:space="0" w:color="auto"/>
            </w:tcBorders>
          </w:tcPr>
          <w:p w14:paraId="31B01C6A" w14:textId="77777777" w:rsidR="00CB3986" w:rsidRPr="008E21F4" w:rsidRDefault="00CB3986" w:rsidP="00D04D5F">
            <w:pPr>
              <w:pStyle w:val="TAC"/>
              <w:rPr>
                <w:ins w:id="17397" w:author="Delta" w:date="2021-07-23T11:12:00Z"/>
                <w:sz w:val="16"/>
                <w:szCs w:val="16"/>
                <w:lang w:eastAsia="ja-JP"/>
              </w:rPr>
            </w:pPr>
            <w:ins w:id="17398" w:author="Delta" w:date="2021-07-23T11:12:00Z">
              <w:r w:rsidRPr="008E21F4">
                <w:rPr>
                  <w:sz w:val="16"/>
                  <w:szCs w:val="16"/>
                  <w:lang w:eastAsia="ja-JP"/>
                </w:rPr>
                <w:t xml:space="preserve"> 1 2 3 4 5 11 12</w:t>
              </w:r>
            </w:ins>
          </w:p>
        </w:tc>
      </w:tr>
      <w:tr w:rsidR="00CB3986" w:rsidRPr="008E21F4" w14:paraId="5BA8A0EF" w14:textId="77777777" w:rsidTr="00D04D5F">
        <w:trPr>
          <w:jc w:val="center"/>
          <w:ins w:id="17399" w:author="Delta" w:date="2021-07-23T11:12:00Z"/>
        </w:trPr>
        <w:tc>
          <w:tcPr>
            <w:tcW w:w="242" w:type="pct"/>
            <w:tcBorders>
              <w:top w:val="single" w:sz="6" w:space="0" w:color="auto"/>
              <w:left w:val="single" w:sz="6" w:space="0" w:color="auto"/>
              <w:bottom w:val="single" w:sz="6" w:space="0" w:color="auto"/>
              <w:right w:val="single" w:sz="6" w:space="0" w:color="auto"/>
            </w:tcBorders>
          </w:tcPr>
          <w:p w14:paraId="21B84EC9" w14:textId="77777777" w:rsidR="00CB3986" w:rsidRPr="008E21F4" w:rsidRDefault="00CB3986" w:rsidP="00D04D5F">
            <w:pPr>
              <w:pStyle w:val="TAC"/>
              <w:rPr>
                <w:ins w:id="17400" w:author="Delta" w:date="2021-07-23T11:12:00Z"/>
                <w:b/>
                <w:sz w:val="16"/>
                <w:szCs w:val="16"/>
                <w:lang w:eastAsia="ja-JP"/>
              </w:rPr>
            </w:pPr>
            <w:ins w:id="17401" w:author="Delta" w:date="2021-07-23T11:12:00Z">
              <w:r w:rsidRPr="008E21F4">
                <w:rPr>
                  <w:b/>
                  <w:sz w:val="16"/>
                  <w:szCs w:val="16"/>
                  <w:lang w:eastAsia="ja-JP"/>
                </w:rPr>
                <w:t>5 MHz</w:t>
              </w:r>
            </w:ins>
          </w:p>
        </w:tc>
        <w:tc>
          <w:tcPr>
            <w:tcW w:w="396" w:type="pct"/>
            <w:tcBorders>
              <w:top w:val="single" w:sz="6" w:space="0" w:color="auto"/>
              <w:left w:val="single" w:sz="6" w:space="0" w:color="auto"/>
              <w:bottom w:val="single" w:sz="6" w:space="0" w:color="auto"/>
              <w:right w:val="single" w:sz="6" w:space="0" w:color="auto"/>
            </w:tcBorders>
          </w:tcPr>
          <w:p w14:paraId="36B33DC7" w14:textId="77777777" w:rsidR="00CB3986" w:rsidRPr="008E21F4" w:rsidRDefault="00CB3986" w:rsidP="00D04D5F">
            <w:pPr>
              <w:pStyle w:val="TAC"/>
              <w:rPr>
                <w:ins w:id="17402" w:author="Delta" w:date="2021-07-23T11:12:00Z"/>
                <w:sz w:val="16"/>
                <w:szCs w:val="16"/>
                <w:lang w:eastAsia="ja-JP"/>
              </w:rPr>
            </w:pPr>
            <w:ins w:id="17403" w:author="Delta" w:date="2021-07-23T11:12:00Z">
              <w:r w:rsidRPr="008E21F4">
                <w:rPr>
                  <w:sz w:val="16"/>
                  <w:szCs w:val="16"/>
                  <w:lang w:eastAsia="ja-JP"/>
                </w:rPr>
                <w:t xml:space="preserve"> 1 4 8 9 10 11 12 13 15 16 18 20 22 23 24</w:t>
              </w:r>
            </w:ins>
          </w:p>
        </w:tc>
        <w:tc>
          <w:tcPr>
            <w:tcW w:w="396" w:type="pct"/>
            <w:tcBorders>
              <w:top w:val="single" w:sz="6" w:space="0" w:color="auto"/>
              <w:left w:val="single" w:sz="6" w:space="0" w:color="auto"/>
              <w:bottom w:val="single" w:sz="6" w:space="0" w:color="auto"/>
              <w:right w:val="single" w:sz="6" w:space="0" w:color="auto"/>
            </w:tcBorders>
          </w:tcPr>
          <w:p w14:paraId="1555BD15" w14:textId="77777777" w:rsidR="00CB3986" w:rsidRPr="008E21F4" w:rsidRDefault="00CB3986" w:rsidP="00D04D5F">
            <w:pPr>
              <w:pStyle w:val="TAC"/>
              <w:rPr>
                <w:ins w:id="17404" w:author="Delta" w:date="2021-07-23T11:12:00Z"/>
                <w:sz w:val="16"/>
                <w:szCs w:val="16"/>
                <w:lang w:eastAsia="ja-JP"/>
              </w:rPr>
            </w:pPr>
            <w:ins w:id="17405" w:author="Delta" w:date="2021-07-23T11:12:00Z">
              <w:r w:rsidRPr="008E21F4">
                <w:rPr>
                  <w:sz w:val="16"/>
                  <w:szCs w:val="16"/>
                  <w:lang w:eastAsia="ja-JP"/>
                </w:rPr>
                <w:t xml:space="preserve"> 1 2 3 4 5 6 9 10 11 12 13 16 17 21 23</w:t>
              </w:r>
            </w:ins>
          </w:p>
        </w:tc>
        <w:tc>
          <w:tcPr>
            <w:tcW w:w="396" w:type="pct"/>
            <w:tcBorders>
              <w:top w:val="single" w:sz="6" w:space="0" w:color="auto"/>
              <w:left w:val="single" w:sz="6" w:space="0" w:color="auto"/>
              <w:bottom w:val="single" w:sz="6" w:space="0" w:color="auto"/>
              <w:right w:val="single" w:sz="6" w:space="0" w:color="auto"/>
            </w:tcBorders>
          </w:tcPr>
          <w:p w14:paraId="1543948A" w14:textId="77777777" w:rsidR="00CB3986" w:rsidRPr="008E21F4" w:rsidRDefault="00CB3986" w:rsidP="00D04D5F">
            <w:pPr>
              <w:pStyle w:val="TAC"/>
              <w:rPr>
                <w:ins w:id="17406" w:author="Delta" w:date="2021-07-23T11:12:00Z"/>
                <w:sz w:val="16"/>
                <w:szCs w:val="16"/>
                <w:lang w:eastAsia="ja-JP"/>
              </w:rPr>
            </w:pPr>
            <w:ins w:id="17407" w:author="Delta" w:date="2021-07-23T11:12:00Z">
              <w:r w:rsidRPr="008E21F4">
                <w:rPr>
                  <w:sz w:val="16"/>
                  <w:szCs w:val="16"/>
                  <w:lang w:eastAsia="ja-JP"/>
                </w:rPr>
                <w:t xml:space="preserve"> 0 1 3 4 6 7 8 16 17 18 19 20 21 23 24</w:t>
              </w:r>
            </w:ins>
          </w:p>
        </w:tc>
        <w:tc>
          <w:tcPr>
            <w:tcW w:w="396" w:type="pct"/>
            <w:tcBorders>
              <w:top w:val="single" w:sz="6" w:space="0" w:color="auto"/>
              <w:left w:val="single" w:sz="6" w:space="0" w:color="auto"/>
              <w:bottom w:val="single" w:sz="6" w:space="0" w:color="auto"/>
              <w:right w:val="single" w:sz="6" w:space="0" w:color="auto"/>
            </w:tcBorders>
          </w:tcPr>
          <w:p w14:paraId="5CA637AA" w14:textId="77777777" w:rsidR="00CB3986" w:rsidRPr="008E21F4" w:rsidRDefault="00CB3986" w:rsidP="00D04D5F">
            <w:pPr>
              <w:pStyle w:val="TAC"/>
              <w:rPr>
                <w:ins w:id="17408" w:author="Delta" w:date="2021-07-23T11:12:00Z"/>
                <w:sz w:val="16"/>
                <w:szCs w:val="16"/>
                <w:lang w:eastAsia="ja-JP"/>
              </w:rPr>
            </w:pPr>
            <w:ins w:id="17409" w:author="Delta" w:date="2021-07-23T11:12:00Z">
              <w:r w:rsidRPr="008E21F4">
                <w:rPr>
                  <w:sz w:val="16"/>
                  <w:szCs w:val="16"/>
                  <w:lang w:eastAsia="ja-JP"/>
                </w:rPr>
                <w:t xml:space="preserve"> 0 1 2 3 4 5 6 9 10 12 13 17 18 20 24</w:t>
              </w:r>
            </w:ins>
          </w:p>
        </w:tc>
        <w:tc>
          <w:tcPr>
            <w:tcW w:w="396" w:type="pct"/>
            <w:tcBorders>
              <w:top w:val="single" w:sz="6" w:space="0" w:color="auto"/>
              <w:left w:val="single" w:sz="6" w:space="0" w:color="auto"/>
              <w:bottom w:val="single" w:sz="6" w:space="0" w:color="auto"/>
              <w:right w:val="single" w:sz="6" w:space="0" w:color="auto"/>
            </w:tcBorders>
          </w:tcPr>
          <w:p w14:paraId="6FB2642C" w14:textId="77777777" w:rsidR="00CB3986" w:rsidRPr="008E21F4" w:rsidRDefault="00CB3986" w:rsidP="00D04D5F">
            <w:pPr>
              <w:pStyle w:val="TAC"/>
              <w:rPr>
                <w:ins w:id="17410" w:author="Delta" w:date="2021-07-23T11:12:00Z"/>
                <w:sz w:val="16"/>
                <w:szCs w:val="16"/>
                <w:lang w:eastAsia="ja-JP"/>
              </w:rPr>
            </w:pPr>
            <w:ins w:id="17411" w:author="Delta" w:date="2021-07-23T11:12:00Z">
              <w:r w:rsidRPr="008E21F4">
                <w:rPr>
                  <w:sz w:val="16"/>
                  <w:szCs w:val="16"/>
                  <w:lang w:eastAsia="ja-JP"/>
                </w:rPr>
                <w:t xml:space="preserve"> 0 1 2 3 7 8 9 10 12 13 14 19 20 23 24</w:t>
              </w:r>
            </w:ins>
          </w:p>
        </w:tc>
        <w:tc>
          <w:tcPr>
            <w:tcW w:w="397" w:type="pct"/>
            <w:tcBorders>
              <w:top w:val="single" w:sz="6" w:space="0" w:color="auto"/>
              <w:left w:val="single" w:sz="6" w:space="0" w:color="auto"/>
              <w:bottom w:val="single" w:sz="6" w:space="0" w:color="auto"/>
              <w:right w:val="single" w:sz="6" w:space="0" w:color="auto"/>
            </w:tcBorders>
          </w:tcPr>
          <w:p w14:paraId="29B9F002" w14:textId="77777777" w:rsidR="00CB3986" w:rsidRPr="008E21F4" w:rsidRDefault="00CB3986" w:rsidP="00D04D5F">
            <w:pPr>
              <w:pStyle w:val="TAC"/>
              <w:rPr>
                <w:ins w:id="17412" w:author="Delta" w:date="2021-07-23T11:12:00Z"/>
                <w:sz w:val="16"/>
                <w:szCs w:val="16"/>
                <w:lang w:eastAsia="ja-JP"/>
              </w:rPr>
            </w:pPr>
            <w:ins w:id="17413" w:author="Delta" w:date="2021-07-23T11:12:00Z">
              <w:r w:rsidRPr="008E21F4">
                <w:rPr>
                  <w:sz w:val="16"/>
                  <w:szCs w:val="16"/>
                  <w:lang w:eastAsia="ja-JP"/>
                </w:rPr>
                <w:t xml:space="preserve"> 0 5 6 8 10 11 12 13 15 17 18 20 21 22 24</w:t>
              </w:r>
            </w:ins>
          </w:p>
        </w:tc>
        <w:tc>
          <w:tcPr>
            <w:tcW w:w="397" w:type="pct"/>
            <w:tcBorders>
              <w:top w:val="single" w:sz="6" w:space="0" w:color="auto"/>
              <w:left w:val="single" w:sz="6" w:space="0" w:color="auto"/>
              <w:bottom w:val="single" w:sz="6" w:space="0" w:color="auto"/>
              <w:right w:val="single" w:sz="6" w:space="0" w:color="auto"/>
            </w:tcBorders>
          </w:tcPr>
          <w:p w14:paraId="5D3958AA" w14:textId="77777777" w:rsidR="00CB3986" w:rsidRPr="008E21F4" w:rsidRDefault="00CB3986" w:rsidP="00D04D5F">
            <w:pPr>
              <w:pStyle w:val="TAC"/>
              <w:rPr>
                <w:ins w:id="17414" w:author="Delta" w:date="2021-07-23T11:12:00Z"/>
                <w:sz w:val="16"/>
                <w:szCs w:val="16"/>
                <w:lang w:eastAsia="ja-JP"/>
              </w:rPr>
            </w:pPr>
            <w:ins w:id="17415" w:author="Delta" w:date="2021-07-23T11:12:00Z">
              <w:r w:rsidRPr="008E21F4">
                <w:rPr>
                  <w:sz w:val="16"/>
                  <w:szCs w:val="16"/>
                  <w:lang w:eastAsia="ja-JP"/>
                </w:rPr>
                <w:t xml:space="preserve"> 0 1 2 4 6 7 12 13 14 15 16 17 22 23 24</w:t>
              </w:r>
            </w:ins>
          </w:p>
        </w:tc>
        <w:tc>
          <w:tcPr>
            <w:tcW w:w="397" w:type="pct"/>
            <w:tcBorders>
              <w:top w:val="single" w:sz="6" w:space="0" w:color="auto"/>
              <w:left w:val="single" w:sz="6" w:space="0" w:color="auto"/>
              <w:bottom w:val="single" w:sz="6" w:space="0" w:color="auto"/>
              <w:right w:val="single" w:sz="6" w:space="0" w:color="auto"/>
            </w:tcBorders>
          </w:tcPr>
          <w:p w14:paraId="7C0B46B9" w14:textId="77777777" w:rsidR="00CB3986" w:rsidRPr="008E21F4" w:rsidRDefault="00CB3986" w:rsidP="00D04D5F">
            <w:pPr>
              <w:pStyle w:val="TAC"/>
              <w:rPr>
                <w:ins w:id="17416" w:author="Delta" w:date="2021-07-23T11:12:00Z"/>
                <w:sz w:val="16"/>
                <w:szCs w:val="16"/>
                <w:lang w:eastAsia="ja-JP"/>
              </w:rPr>
            </w:pPr>
            <w:ins w:id="17417" w:author="Delta" w:date="2021-07-23T11:12:00Z">
              <w:r w:rsidRPr="008E21F4">
                <w:rPr>
                  <w:sz w:val="16"/>
                  <w:szCs w:val="16"/>
                  <w:lang w:eastAsia="ja-JP"/>
                </w:rPr>
                <w:t xml:space="preserve"> 0 1 2 3 4 6 7 8 16 17 18 21 22 23 24</w:t>
              </w:r>
            </w:ins>
          </w:p>
        </w:tc>
        <w:tc>
          <w:tcPr>
            <w:tcW w:w="397" w:type="pct"/>
            <w:tcBorders>
              <w:top w:val="single" w:sz="6" w:space="0" w:color="auto"/>
              <w:left w:val="single" w:sz="6" w:space="0" w:color="auto"/>
              <w:bottom w:val="single" w:sz="6" w:space="0" w:color="auto"/>
              <w:right w:val="single" w:sz="6" w:space="0" w:color="auto"/>
            </w:tcBorders>
          </w:tcPr>
          <w:p w14:paraId="57A526A9" w14:textId="77777777" w:rsidR="00CB3986" w:rsidRPr="008E21F4" w:rsidRDefault="00CB3986" w:rsidP="00D04D5F">
            <w:pPr>
              <w:pStyle w:val="TAC"/>
              <w:rPr>
                <w:ins w:id="17418" w:author="Delta" w:date="2021-07-23T11:12:00Z"/>
                <w:sz w:val="16"/>
                <w:szCs w:val="16"/>
                <w:lang w:eastAsia="ja-JP"/>
              </w:rPr>
            </w:pPr>
            <w:ins w:id="17419" w:author="Delta" w:date="2021-07-23T11:12:00Z">
              <w:r w:rsidRPr="008E21F4">
                <w:rPr>
                  <w:sz w:val="16"/>
                  <w:szCs w:val="16"/>
                  <w:lang w:eastAsia="ja-JP"/>
                </w:rPr>
                <w:t xml:space="preserve"> 1 3 4 5 7 9 10 11 12 13 14 15 21 22 24</w:t>
              </w:r>
            </w:ins>
          </w:p>
        </w:tc>
        <w:tc>
          <w:tcPr>
            <w:tcW w:w="397" w:type="pct"/>
            <w:tcBorders>
              <w:top w:val="single" w:sz="6" w:space="0" w:color="auto"/>
              <w:left w:val="single" w:sz="6" w:space="0" w:color="auto"/>
              <w:bottom w:val="single" w:sz="6" w:space="0" w:color="auto"/>
              <w:right w:val="single" w:sz="6" w:space="0" w:color="auto"/>
            </w:tcBorders>
          </w:tcPr>
          <w:p w14:paraId="75C8FA2E" w14:textId="77777777" w:rsidR="00CB3986" w:rsidRPr="008E21F4" w:rsidRDefault="00CB3986" w:rsidP="00D04D5F">
            <w:pPr>
              <w:pStyle w:val="TAC"/>
              <w:rPr>
                <w:ins w:id="17420" w:author="Delta" w:date="2021-07-23T11:12:00Z"/>
                <w:sz w:val="16"/>
                <w:szCs w:val="16"/>
                <w:lang w:eastAsia="ja-JP"/>
              </w:rPr>
            </w:pPr>
            <w:ins w:id="17421" w:author="Delta" w:date="2021-07-23T11:12:00Z">
              <w:r w:rsidRPr="008E21F4">
                <w:rPr>
                  <w:sz w:val="16"/>
                  <w:szCs w:val="16"/>
                  <w:lang w:eastAsia="ja-JP"/>
                </w:rPr>
                <w:t xml:space="preserve"> 0 1 2 3 4 7 8 10 13 14 18 19 20 21 24</w:t>
              </w:r>
            </w:ins>
          </w:p>
        </w:tc>
        <w:tc>
          <w:tcPr>
            <w:tcW w:w="397" w:type="pct"/>
            <w:tcBorders>
              <w:top w:val="single" w:sz="6" w:space="0" w:color="auto"/>
              <w:left w:val="single" w:sz="6" w:space="0" w:color="auto"/>
              <w:bottom w:val="single" w:sz="6" w:space="0" w:color="auto"/>
              <w:right w:val="single" w:sz="6" w:space="0" w:color="auto"/>
            </w:tcBorders>
          </w:tcPr>
          <w:p w14:paraId="3A32C048" w14:textId="77777777" w:rsidR="00CB3986" w:rsidRPr="008E21F4" w:rsidRDefault="00CB3986" w:rsidP="00D04D5F">
            <w:pPr>
              <w:pStyle w:val="TAC"/>
              <w:rPr>
                <w:ins w:id="17422" w:author="Delta" w:date="2021-07-23T11:12:00Z"/>
                <w:sz w:val="16"/>
                <w:szCs w:val="16"/>
                <w:lang w:eastAsia="ja-JP"/>
              </w:rPr>
            </w:pPr>
            <w:ins w:id="17423" w:author="Delta" w:date="2021-07-23T11:12:00Z">
              <w:r w:rsidRPr="008E21F4">
                <w:rPr>
                  <w:sz w:val="16"/>
                  <w:szCs w:val="16"/>
                  <w:lang w:eastAsia="ja-JP"/>
                </w:rPr>
                <w:t xml:space="preserve"> 1 4 8 9 10 11 12 13 15 16 18 20 22 23 24</w:t>
              </w:r>
            </w:ins>
          </w:p>
        </w:tc>
        <w:tc>
          <w:tcPr>
            <w:tcW w:w="397" w:type="pct"/>
            <w:tcBorders>
              <w:top w:val="single" w:sz="6" w:space="0" w:color="auto"/>
              <w:left w:val="single" w:sz="6" w:space="0" w:color="auto"/>
              <w:bottom w:val="single" w:sz="6" w:space="0" w:color="auto"/>
              <w:right w:val="single" w:sz="6" w:space="0" w:color="auto"/>
            </w:tcBorders>
          </w:tcPr>
          <w:p w14:paraId="48075084" w14:textId="77777777" w:rsidR="00CB3986" w:rsidRPr="008E21F4" w:rsidRDefault="00CB3986" w:rsidP="00D04D5F">
            <w:pPr>
              <w:pStyle w:val="TAC"/>
              <w:rPr>
                <w:ins w:id="17424" w:author="Delta" w:date="2021-07-23T11:12:00Z"/>
                <w:sz w:val="16"/>
                <w:szCs w:val="16"/>
                <w:lang w:eastAsia="ja-JP"/>
              </w:rPr>
            </w:pPr>
            <w:ins w:id="17425" w:author="Delta" w:date="2021-07-23T11:12:00Z">
              <w:r w:rsidRPr="008E21F4">
                <w:rPr>
                  <w:sz w:val="16"/>
                  <w:szCs w:val="16"/>
                  <w:lang w:eastAsia="ja-JP"/>
                </w:rPr>
                <w:t xml:space="preserve"> 1 2 3 4 5 6 9 10 11 12 13 16 17 21 23</w:t>
              </w:r>
            </w:ins>
          </w:p>
        </w:tc>
      </w:tr>
      <w:tr w:rsidR="00CB3986" w:rsidRPr="008E21F4" w14:paraId="4BA190C1" w14:textId="77777777" w:rsidTr="00D04D5F">
        <w:trPr>
          <w:jc w:val="center"/>
          <w:ins w:id="17426" w:author="Delta" w:date="2021-07-23T11:12:00Z"/>
        </w:trPr>
        <w:tc>
          <w:tcPr>
            <w:tcW w:w="242" w:type="pct"/>
            <w:tcBorders>
              <w:top w:val="single" w:sz="6" w:space="0" w:color="auto"/>
              <w:left w:val="single" w:sz="6" w:space="0" w:color="auto"/>
              <w:bottom w:val="single" w:sz="6" w:space="0" w:color="auto"/>
              <w:right w:val="single" w:sz="6" w:space="0" w:color="auto"/>
            </w:tcBorders>
          </w:tcPr>
          <w:p w14:paraId="6F32C784" w14:textId="77777777" w:rsidR="00CB3986" w:rsidRPr="008E21F4" w:rsidRDefault="00CB3986" w:rsidP="00D04D5F">
            <w:pPr>
              <w:pStyle w:val="TAC"/>
              <w:rPr>
                <w:ins w:id="17427" w:author="Delta" w:date="2021-07-23T11:12:00Z"/>
                <w:b/>
                <w:sz w:val="16"/>
                <w:szCs w:val="16"/>
                <w:lang w:eastAsia="ja-JP"/>
              </w:rPr>
            </w:pPr>
            <w:ins w:id="17428" w:author="Delta" w:date="2021-07-23T11:12:00Z">
              <w:r w:rsidRPr="008E21F4">
                <w:rPr>
                  <w:b/>
                  <w:sz w:val="16"/>
                  <w:szCs w:val="16"/>
                  <w:lang w:eastAsia="ja-JP"/>
                </w:rPr>
                <w:t>10 MHz</w:t>
              </w:r>
            </w:ins>
          </w:p>
        </w:tc>
        <w:tc>
          <w:tcPr>
            <w:tcW w:w="396" w:type="pct"/>
            <w:tcBorders>
              <w:top w:val="single" w:sz="6" w:space="0" w:color="auto"/>
              <w:left w:val="single" w:sz="6" w:space="0" w:color="auto"/>
              <w:bottom w:val="single" w:sz="6" w:space="0" w:color="auto"/>
              <w:right w:val="single" w:sz="6" w:space="0" w:color="auto"/>
            </w:tcBorders>
          </w:tcPr>
          <w:p w14:paraId="0A1CF2DD" w14:textId="77777777" w:rsidR="00CB3986" w:rsidRPr="008E21F4" w:rsidRDefault="00CB3986" w:rsidP="00D04D5F">
            <w:pPr>
              <w:pStyle w:val="TAC"/>
              <w:rPr>
                <w:ins w:id="17429" w:author="Delta" w:date="2021-07-23T11:12:00Z"/>
                <w:sz w:val="16"/>
                <w:szCs w:val="16"/>
                <w:lang w:eastAsia="ja-JP"/>
              </w:rPr>
            </w:pPr>
            <w:ins w:id="17430" w:author="Delta" w:date="2021-07-23T11:12:00Z">
              <w:r w:rsidRPr="008E21F4">
                <w:rPr>
                  <w:sz w:val="16"/>
                  <w:szCs w:val="16"/>
                  <w:lang w:eastAsia="ja-JP"/>
                </w:rPr>
                <w:t xml:space="preserve"> 2 5 7 8 9 10 11 14 15 16 17 21 22 27 28 29 30 31 32 34 35 37 38 41 42 43 44 46 48 49</w:t>
              </w:r>
            </w:ins>
          </w:p>
        </w:tc>
        <w:tc>
          <w:tcPr>
            <w:tcW w:w="396" w:type="pct"/>
            <w:tcBorders>
              <w:top w:val="single" w:sz="6" w:space="0" w:color="auto"/>
              <w:left w:val="single" w:sz="6" w:space="0" w:color="auto"/>
              <w:bottom w:val="single" w:sz="6" w:space="0" w:color="auto"/>
              <w:right w:val="single" w:sz="6" w:space="0" w:color="auto"/>
            </w:tcBorders>
          </w:tcPr>
          <w:p w14:paraId="139DCEF2" w14:textId="77777777" w:rsidR="00CB3986" w:rsidRPr="008E21F4" w:rsidRDefault="00CB3986" w:rsidP="00D04D5F">
            <w:pPr>
              <w:pStyle w:val="TAC"/>
              <w:rPr>
                <w:ins w:id="17431" w:author="Delta" w:date="2021-07-23T11:12:00Z"/>
                <w:sz w:val="16"/>
                <w:szCs w:val="16"/>
                <w:lang w:eastAsia="ja-JP"/>
              </w:rPr>
            </w:pPr>
            <w:ins w:id="17432" w:author="Delta" w:date="2021-07-23T11:12:00Z">
              <w:r w:rsidRPr="008E21F4">
                <w:rPr>
                  <w:sz w:val="16"/>
                  <w:szCs w:val="16"/>
                  <w:lang w:eastAsia="ja-JP"/>
                </w:rPr>
                <w:t xml:space="preserve"> 1 3 6 9 11 13 15 16 17 18 21 24 25 26 27 28 29 30 32 34 37 38 39 40 41 42 45 47 48 49</w:t>
              </w:r>
            </w:ins>
          </w:p>
        </w:tc>
        <w:tc>
          <w:tcPr>
            <w:tcW w:w="396" w:type="pct"/>
            <w:tcBorders>
              <w:top w:val="single" w:sz="6" w:space="0" w:color="auto"/>
              <w:left w:val="single" w:sz="6" w:space="0" w:color="auto"/>
              <w:bottom w:val="single" w:sz="6" w:space="0" w:color="auto"/>
              <w:right w:val="single" w:sz="6" w:space="0" w:color="auto"/>
            </w:tcBorders>
          </w:tcPr>
          <w:p w14:paraId="2818D868" w14:textId="77777777" w:rsidR="00CB3986" w:rsidRPr="008E21F4" w:rsidRDefault="00CB3986" w:rsidP="00D04D5F">
            <w:pPr>
              <w:pStyle w:val="TAC"/>
              <w:rPr>
                <w:ins w:id="17433" w:author="Delta" w:date="2021-07-23T11:12:00Z"/>
                <w:sz w:val="16"/>
                <w:szCs w:val="16"/>
                <w:lang w:eastAsia="ja-JP"/>
              </w:rPr>
            </w:pPr>
            <w:ins w:id="17434" w:author="Delta" w:date="2021-07-23T11:12:00Z">
              <w:r w:rsidRPr="008E21F4">
                <w:rPr>
                  <w:sz w:val="16"/>
                  <w:szCs w:val="16"/>
                  <w:lang w:eastAsia="ja-JP"/>
                </w:rPr>
                <w:t xml:space="preserve"> 1 2 3 4 5 6 7 8 9 10 11 15 16 17 20 21 28 30 31 32 33 35 36 39 40 42 44 46 47 48</w:t>
              </w:r>
            </w:ins>
          </w:p>
        </w:tc>
        <w:tc>
          <w:tcPr>
            <w:tcW w:w="396" w:type="pct"/>
            <w:tcBorders>
              <w:top w:val="single" w:sz="6" w:space="0" w:color="auto"/>
              <w:left w:val="single" w:sz="6" w:space="0" w:color="auto"/>
              <w:bottom w:val="single" w:sz="6" w:space="0" w:color="auto"/>
              <w:right w:val="single" w:sz="6" w:space="0" w:color="auto"/>
            </w:tcBorders>
          </w:tcPr>
          <w:p w14:paraId="5C32D3FD" w14:textId="77777777" w:rsidR="00CB3986" w:rsidRPr="008E21F4" w:rsidRDefault="00CB3986" w:rsidP="00D04D5F">
            <w:pPr>
              <w:pStyle w:val="TAC"/>
              <w:rPr>
                <w:ins w:id="17435" w:author="Delta" w:date="2021-07-23T11:12:00Z"/>
                <w:sz w:val="16"/>
                <w:szCs w:val="16"/>
                <w:lang w:eastAsia="ja-JP"/>
              </w:rPr>
            </w:pPr>
            <w:ins w:id="17436" w:author="Delta" w:date="2021-07-23T11:12:00Z">
              <w:r w:rsidRPr="008E21F4">
                <w:rPr>
                  <w:sz w:val="16"/>
                  <w:szCs w:val="16"/>
                  <w:lang w:eastAsia="ja-JP"/>
                </w:rPr>
                <w:t xml:space="preserve"> 0 1 2 4 5 6 7 9 10 11 13 15 18 20 21 22 24 25 27 28 29 34 35 36 37 40 43 44 46 49</w:t>
              </w:r>
            </w:ins>
          </w:p>
        </w:tc>
        <w:tc>
          <w:tcPr>
            <w:tcW w:w="396" w:type="pct"/>
            <w:tcBorders>
              <w:top w:val="single" w:sz="6" w:space="0" w:color="auto"/>
              <w:left w:val="single" w:sz="6" w:space="0" w:color="auto"/>
              <w:bottom w:val="single" w:sz="6" w:space="0" w:color="auto"/>
              <w:right w:val="single" w:sz="6" w:space="0" w:color="auto"/>
            </w:tcBorders>
          </w:tcPr>
          <w:p w14:paraId="24FB7252" w14:textId="77777777" w:rsidR="00CB3986" w:rsidRPr="008E21F4" w:rsidRDefault="00CB3986" w:rsidP="00D04D5F">
            <w:pPr>
              <w:pStyle w:val="TAC"/>
              <w:rPr>
                <w:ins w:id="17437" w:author="Delta" w:date="2021-07-23T11:12:00Z"/>
                <w:sz w:val="16"/>
                <w:szCs w:val="16"/>
                <w:lang w:eastAsia="ja-JP"/>
              </w:rPr>
            </w:pPr>
            <w:ins w:id="17438" w:author="Delta" w:date="2021-07-23T11:12:00Z">
              <w:r w:rsidRPr="008E21F4">
                <w:rPr>
                  <w:sz w:val="16"/>
                  <w:szCs w:val="16"/>
                  <w:lang w:eastAsia="ja-JP"/>
                </w:rPr>
                <w:t xml:space="preserve"> 0 1 3 4 5 6 7 11 12 14 17 18 19 20 21 22 24 25 26 27 28 29 31 32 34 38 41 42 45 49</w:t>
              </w:r>
            </w:ins>
          </w:p>
        </w:tc>
        <w:tc>
          <w:tcPr>
            <w:tcW w:w="397" w:type="pct"/>
            <w:tcBorders>
              <w:top w:val="single" w:sz="6" w:space="0" w:color="auto"/>
              <w:left w:val="single" w:sz="6" w:space="0" w:color="auto"/>
              <w:bottom w:val="single" w:sz="6" w:space="0" w:color="auto"/>
              <w:right w:val="single" w:sz="6" w:space="0" w:color="auto"/>
            </w:tcBorders>
          </w:tcPr>
          <w:p w14:paraId="5D5D6C5C" w14:textId="77777777" w:rsidR="00CB3986" w:rsidRPr="008E21F4" w:rsidRDefault="00CB3986" w:rsidP="00D04D5F">
            <w:pPr>
              <w:pStyle w:val="TAC"/>
              <w:rPr>
                <w:ins w:id="17439" w:author="Delta" w:date="2021-07-23T11:12:00Z"/>
                <w:sz w:val="16"/>
                <w:szCs w:val="16"/>
                <w:lang w:eastAsia="ja-JP"/>
              </w:rPr>
            </w:pPr>
            <w:ins w:id="17440" w:author="Delta" w:date="2021-07-23T11:12:00Z">
              <w:r w:rsidRPr="008E21F4">
                <w:rPr>
                  <w:sz w:val="16"/>
                  <w:szCs w:val="16"/>
                  <w:lang w:eastAsia="ja-JP"/>
                </w:rPr>
                <w:t xml:space="preserve"> 0 1 2 3 5 6 8 12 14 15 16 17 18 22 23 26 28 29 30 32 34 35 38 39 40 41 42 45 46 47</w:t>
              </w:r>
            </w:ins>
          </w:p>
        </w:tc>
        <w:tc>
          <w:tcPr>
            <w:tcW w:w="397" w:type="pct"/>
            <w:tcBorders>
              <w:top w:val="single" w:sz="6" w:space="0" w:color="auto"/>
              <w:left w:val="single" w:sz="6" w:space="0" w:color="auto"/>
              <w:bottom w:val="single" w:sz="6" w:space="0" w:color="auto"/>
              <w:right w:val="single" w:sz="6" w:space="0" w:color="auto"/>
            </w:tcBorders>
          </w:tcPr>
          <w:p w14:paraId="6412E494" w14:textId="77777777" w:rsidR="00CB3986" w:rsidRPr="008E21F4" w:rsidRDefault="00CB3986" w:rsidP="00D04D5F">
            <w:pPr>
              <w:pStyle w:val="TAC"/>
              <w:rPr>
                <w:ins w:id="17441" w:author="Delta" w:date="2021-07-23T11:12:00Z"/>
                <w:sz w:val="16"/>
                <w:szCs w:val="16"/>
                <w:lang w:eastAsia="ja-JP"/>
              </w:rPr>
            </w:pPr>
            <w:ins w:id="17442" w:author="Delta" w:date="2021-07-23T11:12:00Z">
              <w:r w:rsidRPr="008E21F4">
                <w:rPr>
                  <w:sz w:val="16"/>
                  <w:szCs w:val="16"/>
                  <w:lang w:eastAsia="ja-JP"/>
                </w:rPr>
                <w:t xml:space="preserve"> 0 3 6 7 8 9 10 12 13 15 16 17 18 21 23 25 28 31 33 37 38 39 41 42 44 45 46 47 48 49</w:t>
              </w:r>
            </w:ins>
          </w:p>
        </w:tc>
        <w:tc>
          <w:tcPr>
            <w:tcW w:w="397" w:type="pct"/>
            <w:tcBorders>
              <w:top w:val="single" w:sz="6" w:space="0" w:color="auto"/>
              <w:left w:val="single" w:sz="6" w:space="0" w:color="auto"/>
              <w:bottom w:val="single" w:sz="6" w:space="0" w:color="auto"/>
              <w:right w:val="single" w:sz="6" w:space="0" w:color="auto"/>
            </w:tcBorders>
          </w:tcPr>
          <w:p w14:paraId="43D7F5D4" w14:textId="77777777" w:rsidR="00CB3986" w:rsidRPr="008E21F4" w:rsidRDefault="00CB3986" w:rsidP="00D04D5F">
            <w:pPr>
              <w:pStyle w:val="TAC"/>
              <w:rPr>
                <w:ins w:id="17443" w:author="Delta" w:date="2021-07-23T11:12:00Z"/>
                <w:sz w:val="16"/>
                <w:szCs w:val="16"/>
                <w:lang w:eastAsia="ja-JP"/>
              </w:rPr>
            </w:pPr>
            <w:ins w:id="17444" w:author="Delta" w:date="2021-07-23T11:12:00Z">
              <w:r w:rsidRPr="008E21F4">
                <w:rPr>
                  <w:sz w:val="16"/>
                  <w:szCs w:val="16"/>
                  <w:lang w:eastAsia="ja-JP"/>
                </w:rPr>
                <w:t xml:space="preserve"> 0 2 3 4 5 7 9 10 11 12 13 14 15 19 20 28 29 30 31 34 36 37 38 39 40 42 44 45 48 49</w:t>
              </w:r>
            </w:ins>
          </w:p>
        </w:tc>
        <w:tc>
          <w:tcPr>
            <w:tcW w:w="397" w:type="pct"/>
            <w:tcBorders>
              <w:top w:val="single" w:sz="6" w:space="0" w:color="auto"/>
              <w:left w:val="single" w:sz="6" w:space="0" w:color="auto"/>
              <w:bottom w:val="single" w:sz="6" w:space="0" w:color="auto"/>
              <w:right w:val="single" w:sz="6" w:space="0" w:color="auto"/>
            </w:tcBorders>
          </w:tcPr>
          <w:p w14:paraId="4EFEADB7" w14:textId="77777777" w:rsidR="00CB3986" w:rsidRPr="008E21F4" w:rsidRDefault="00CB3986" w:rsidP="00D04D5F">
            <w:pPr>
              <w:pStyle w:val="TAC"/>
              <w:rPr>
                <w:ins w:id="17445" w:author="Delta" w:date="2021-07-23T11:12:00Z"/>
                <w:sz w:val="16"/>
                <w:szCs w:val="16"/>
                <w:lang w:eastAsia="ja-JP"/>
              </w:rPr>
            </w:pPr>
            <w:ins w:id="17446" w:author="Delta" w:date="2021-07-23T11:12:00Z">
              <w:r w:rsidRPr="008E21F4">
                <w:rPr>
                  <w:sz w:val="16"/>
                  <w:szCs w:val="16"/>
                  <w:lang w:eastAsia="ja-JP"/>
                </w:rPr>
                <w:t xml:space="preserve"> 0 1 3 4 5 6 8 9 10 13 14 16 17 18 19 20 21 23 24 29 30 31 32 35 37 38 39 40 47 48</w:t>
              </w:r>
            </w:ins>
          </w:p>
        </w:tc>
        <w:tc>
          <w:tcPr>
            <w:tcW w:w="397" w:type="pct"/>
            <w:tcBorders>
              <w:top w:val="single" w:sz="6" w:space="0" w:color="auto"/>
              <w:left w:val="single" w:sz="6" w:space="0" w:color="auto"/>
              <w:bottom w:val="single" w:sz="6" w:space="0" w:color="auto"/>
              <w:right w:val="single" w:sz="6" w:space="0" w:color="auto"/>
            </w:tcBorders>
          </w:tcPr>
          <w:p w14:paraId="1B5B2E4F" w14:textId="77777777" w:rsidR="00CB3986" w:rsidRPr="008E21F4" w:rsidRDefault="00CB3986" w:rsidP="00D04D5F">
            <w:pPr>
              <w:pStyle w:val="TAC"/>
              <w:rPr>
                <w:ins w:id="17447" w:author="Delta" w:date="2021-07-23T11:12:00Z"/>
                <w:sz w:val="16"/>
                <w:szCs w:val="16"/>
                <w:lang w:eastAsia="ja-JP"/>
              </w:rPr>
            </w:pPr>
            <w:ins w:id="17448" w:author="Delta" w:date="2021-07-23T11:12:00Z">
              <w:r w:rsidRPr="008E21F4">
                <w:rPr>
                  <w:sz w:val="16"/>
                  <w:szCs w:val="16"/>
                  <w:lang w:eastAsia="ja-JP"/>
                </w:rPr>
                <w:t xml:space="preserve"> 0 1 2 3 4 5 6 7 9 10 12 14 16 17 18 19 22 24 25 26 27 28 30 31 32 34 37 42 45 48</w:t>
              </w:r>
            </w:ins>
          </w:p>
        </w:tc>
        <w:tc>
          <w:tcPr>
            <w:tcW w:w="397" w:type="pct"/>
            <w:tcBorders>
              <w:top w:val="single" w:sz="6" w:space="0" w:color="auto"/>
              <w:left w:val="single" w:sz="6" w:space="0" w:color="auto"/>
              <w:bottom w:val="single" w:sz="6" w:space="0" w:color="auto"/>
              <w:right w:val="single" w:sz="6" w:space="0" w:color="auto"/>
            </w:tcBorders>
          </w:tcPr>
          <w:p w14:paraId="140C4499" w14:textId="77777777" w:rsidR="00CB3986" w:rsidRPr="008E21F4" w:rsidRDefault="00CB3986" w:rsidP="00D04D5F">
            <w:pPr>
              <w:pStyle w:val="TAC"/>
              <w:rPr>
                <w:ins w:id="17449" w:author="Delta" w:date="2021-07-23T11:12:00Z"/>
                <w:sz w:val="16"/>
                <w:szCs w:val="16"/>
                <w:lang w:eastAsia="ja-JP"/>
              </w:rPr>
            </w:pPr>
            <w:ins w:id="17450" w:author="Delta" w:date="2021-07-23T11:12:00Z">
              <w:r w:rsidRPr="008E21F4">
                <w:rPr>
                  <w:sz w:val="16"/>
                  <w:szCs w:val="16"/>
                  <w:lang w:eastAsia="ja-JP"/>
                </w:rPr>
                <w:t xml:space="preserve"> 2 5 7 8 9 10 11 14 15 16 17 21 22 27 28 29 30 31 32 34 35 37 38 41 42 43 44 46 48 49</w:t>
              </w:r>
            </w:ins>
          </w:p>
        </w:tc>
        <w:tc>
          <w:tcPr>
            <w:tcW w:w="397" w:type="pct"/>
            <w:tcBorders>
              <w:top w:val="single" w:sz="6" w:space="0" w:color="auto"/>
              <w:left w:val="single" w:sz="6" w:space="0" w:color="auto"/>
              <w:bottom w:val="single" w:sz="6" w:space="0" w:color="auto"/>
              <w:right w:val="single" w:sz="6" w:space="0" w:color="auto"/>
            </w:tcBorders>
          </w:tcPr>
          <w:p w14:paraId="35B06864" w14:textId="77777777" w:rsidR="00CB3986" w:rsidRPr="008E21F4" w:rsidRDefault="00CB3986" w:rsidP="00D04D5F">
            <w:pPr>
              <w:pStyle w:val="TAC"/>
              <w:rPr>
                <w:ins w:id="17451" w:author="Delta" w:date="2021-07-23T11:12:00Z"/>
                <w:sz w:val="16"/>
                <w:szCs w:val="16"/>
                <w:lang w:eastAsia="ja-JP"/>
              </w:rPr>
            </w:pPr>
            <w:ins w:id="17452" w:author="Delta" w:date="2021-07-23T11:12:00Z">
              <w:r w:rsidRPr="008E21F4">
                <w:rPr>
                  <w:sz w:val="16"/>
                  <w:szCs w:val="16"/>
                  <w:lang w:eastAsia="ja-JP"/>
                </w:rPr>
                <w:t xml:space="preserve"> 1 3 6 9 11 13 15 16 17 18 21 24 25 26 27 28 29 30 32 34 37 38 39 40 41 42 45 47 48 49</w:t>
              </w:r>
            </w:ins>
          </w:p>
        </w:tc>
      </w:tr>
      <w:tr w:rsidR="00CB3986" w:rsidRPr="008E21F4" w14:paraId="7E36F4B7" w14:textId="77777777" w:rsidTr="00D04D5F">
        <w:trPr>
          <w:jc w:val="center"/>
          <w:ins w:id="17453" w:author="Delta" w:date="2021-07-23T11:12:00Z"/>
        </w:trPr>
        <w:tc>
          <w:tcPr>
            <w:tcW w:w="242" w:type="pct"/>
            <w:tcBorders>
              <w:top w:val="single" w:sz="6" w:space="0" w:color="auto"/>
              <w:left w:val="single" w:sz="6" w:space="0" w:color="auto"/>
              <w:bottom w:val="single" w:sz="6" w:space="0" w:color="auto"/>
              <w:right w:val="single" w:sz="6" w:space="0" w:color="auto"/>
            </w:tcBorders>
          </w:tcPr>
          <w:p w14:paraId="103B2072" w14:textId="77777777" w:rsidR="00CB3986" w:rsidRPr="008E21F4" w:rsidRDefault="00CB3986" w:rsidP="00D04D5F">
            <w:pPr>
              <w:pStyle w:val="TAC"/>
              <w:rPr>
                <w:ins w:id="17454" w:author="Delta" w:date="2021-07-23T11:12:00Z"/>
                <w:b/>
                <w:sz w:val="16"/>
                <w:szCs w:val="16"/>
                <w:lang w:eastAsia="ja-JP"/>
              </w:rPr>
            </w:pPr>
            <w:ins w:id="17455" w:author="Delta" w:date="2021-07-23T11:12:00Z">
              <w:r w:rsidRPr="008E21F4">
                <w:rPr>
                  <w:b/>
                  <w:sz w:val="16"/>
                  <w:szCs w:val="16"/>
                  <w:lang w:eastAsia="ja-JP"/>
                </w:rPr>
                <w:t>15 MHz</w:t>
              </w:r>
            </w:ins>
          </w:p>
        </w:tc>
        <w:tc>
          <w:tcPr>
            <w:tcW w:w="396" w:type="pct"/>
            <w:tcBorders>
              <w:top w:val="single" w:sz="6" w:space="0" w:color="auto"/>
              <w:left w:val="single" w:sz="6" w:space="0" w:color="auto"/>
              <w:bottom w:val="single" w:sz="6" w:space="0" w:color="auto"/>
              <w:right w:val="single" w:sz="6" w:space="0" w:color="auto"/>
            </w:tcBorders>
          </w:tcPr>
          <w:p w14:paraId="47587135" w14:textId="77777777" w:rsidR="00CB3986" w:rsidRPr="008E21F4" w:rsidRDefault="00CB3986" w:rsidP="00D04D5F">
            <w:pPr>
              <w:pStyle w:val="TAC"/>
              <w:rPr>
                <w:ins w:id="17456" w:author="Delta" w:date="2021-07-23T11:12:00Z"/>
                <w:sz w:val="16"/>
                <w:szCs w:val="16"/>
                <w:lang w:eastAsia="ja-JP"/>
              </w:rPr>
            </w:pPr>
            <w:ins w:id="17457" w:author="Delta" w:date="2021-07-23T11:12:00Z">
              <w:r w:rsidRPr="008E21F4">
                <w:rPr>
                  <w:sz w:val="16"/>
                  <w:szCs w:val="16"/>
                  <w:lang w:eastAsia="ja-JP"/>
                </w:rPr>
                <w:t xml:space="preserve"> 0 1 2 3 7 8 9 10 12 13 14 15 17 18 19 21 22 23 24 25 26 27 28 29 32 33 34 36 37 39 40 43 46 47 48 49 50 53 54 56 61 62 63 66 68 69 71 72 73 74</w:t>
              </w:r>
            </w:ins>
          </w:p>
        </w:tc>
        <w:tc>
          <w:tcPr>
            <w:tcW w:w="396" w:type="pct"/>
            <w:tcBorders>
              <w:top w:val="single" w:sz="6" w:space="0" w:color="auto"/>
              <w:left w:val="single" w:sz="6" w:space="0" w:color="auto"/>
              <w:bottom w:val="single" w:sz="6" w:space="0" w:color="auto"/>
              <w:right w:val="single" w:sz="6" w:space="0" w:color="auto"/>
            </w:tcBorders>
          </w:tcPr>
          <w:p w14:paraId="26FBD626" w14:textId="77777777" w:rsidR="00CB3986" w:rsidRPr="008E21F4" w:rsidRDefault="00CB3986" w:rsidP="00D04D5F">
            <w:pPr>
              <w:pStyle w:val="TAC"/>
              <w:rPr>
                <w:ins w:id="17458" w:author="Delta" w:date="2021-07-23T11:12:00Z"/>
                <w:sz w:val="16"/>
                <w:szCs w:val="16"/>
                <w:lang w:eastAsia="ja-JP"/>
              </w:rPr>
            </w:pPr>
            <w:ins w:id="17459" w:author="Delta" w:date="2021-07-23T11:12:00Z">
              <w:r w:rsidRPr="008E21F4">
                <w:rPr>
                  <w:sz w:val="16"/>
                  <w:szCs w:val="16"/>
                  <w:lang w:eastAsia="ja-JP"/>
                </w:rPr>
                <w:t xml:space="preserve"> 0 1 3 7 8 11 13 14 16 18 19 20 21 22 23 25 27 28 29 30 32 34 35 36 40 41 42 43 44 45 46 47 48 50 51 53 54 55 57 59 61 62 63 64 66 67 68 69 70 71</w:t>
              </w:r>
            </w:ins>
          </w:p>
        </w:tc>
        <w:tc>
          <w:tcPr>
            <w:tcW w:w="396" w:type="pct"/>
            <w:tcBorders>
              <w:top w:val="single" w:sz="6" w:space="0" w:color="auto"/>
              <w:left w:val="single" w:sz="6" w:space="0" w:color="auto"/>
              <w:bottom w:val="single" w:sz="6" w:space="0" w:color="auto"/>
              <w:right w:val="single" w:sz="6" w:space="0" w:color="auto"/>
            </w:tcBorders>
          </w:tcPr>
          <w:p w14:paraId="265325C1" w14:textId="77777777" w:rsidR="00CB3986" w:rsidRPr="008E21F4" w:rsidRDefault="00CB3986" w:rsidP="00D04D5F">
            <w:pPr>
              <w:pStyle w:val="TAC"/>
              <w:rPr>
                <w:ins w:id="17460" w:author="Delta" w:date="2021-07-23T11:12:00Z"/>
                <w:sz w:val="16"/>
                <w:szCs w:val="16"/>
                <w:lang w:eastAsia="ja-JP"/>
              </w:rPr>
            </w:pPr>
            <w:ins w:id="17461" w:author="Delta" w:date="2021-07-23T11:12:00Z">
              <w:r w:rsidRPr="008E21F4">
                <w:rPr>
                  <w:sz w:val="16"/>
                  <w:szCs w:val="16"/>
                  <w:lang w:eastAsia="ja-JP"/>
                </w:rPr>
                <w:t xml:space="preserve"> 0 1 2 3 5 6 7 8 9 12 14 16 17 18 19 20 21 23 24 25 26 28 29 30 31 32 33 41 42 45 47 48 49 50 52 53 56 57 60 62 63 64 65 67 68 69 70 71 72 73</w:t>
              </w:r>
            </w:ins>
          </w:p>
        </w:tc>
        <w:tc>
          <w:tcPr>
            <w:tcW w:w="396" w:type="pct"/>
            <w:tcBorders>
              <w:top w:val="single" w:sz="6" w:space="0" w:color="auto"/>
              <w:left w:val="single" w:sz="6" w:space="0" w:color="auto"/>
              <w:bottom w:val="single" w:sz="6" w:space="0" w:color="auto"/>
              <w:right w:val="single" w:sz="6" w:space="0" w:color="auto"/>
            </w:tcBorders>
          </w:tcPr>
          <w:p w14:paraId="5EDC2E8F" w14:textId="77777777" w:rsidR="00CB3986" w:rsidRPr="008E21F4" w:rsidRDefault="00CB3986" w:rsidP="00D04D5F">
            <w:pPr>
              <w:pStyle w:val="TAC"/>
              <w:rPr>
                <w:ins w:id="17462" w:author="Delta" w:date="2021-07-23T11:12:00Z"/>
                <w:sz w:val="16"/>
                <w:szCs w:val="16"/>
                <w:lang w:eastAsia="ja-JP"/>
              </w:rPr>
            </w:pPr>
            <w:ins w:id="17463" w:author="Delta" w:date="2021-07-23T11:12:00Z">
              <w:r w:rsidRPr="008E21F4">
                <w:rPr>
                  <w:sz w:val="16"/>
                  <w:szCs w:val="16"/>
                  <w:lang w:eastAsia="ja-JP"/>
                </w:rPr>
                <w:t xml:space="preserve"> 0 1 2 3 4 5 6 7 8 11 18 20 21 24 25 26 27 29 30 31 33 36 37 38 39 40 43 45 46 47 48 49 50 51 53 54 55 57 58 59 60 61 65 67 68 69 70 71 73 74</w:t>
              </w:r>
            </w:ins>
          </w:p>
        </w:tc>
        <w:tc>
          <w:tcPr>
            <w:tcW w:w="396" w:type="pct"/>
            <w:tcBorders>
              <w:top w:val="single" w:sz="6" w:space="0" w:color="auto"/>
              <w:left w:val="single" w:sz="6" w:space="0" w:color="auto"/>
              <w:bottom w:val="single" w:sz="6" w:space="0" w:color="auto"/>
              <w:right w:val="single" w:sz="6" w:space="0" w:color="auto"/>
            </w:tcBorders>
          </w:tcPr>
          <w:p w14:paraId="3FF30ECC" w14:textId="77777777" w:rsidR="00CB3986" w:rsidRPr="008E21F4" w:rsidRDefault="00CB3986" w:rsidP="00D04D5F">
            <w:pPr>
              <w:pStyle w:val="TAC"/>
              <w:rPr>
                <w:ins w:id="17464" w:author="Delta" w:date="2021-07-23T11:12:00Z"/>
                <w:sz w:val="16"/>
                <w:szCs w:val="16"/>
                <w:lang w:eastAsia="ja-JP"/>
              </w:rPr>
            </w:pPr>
            <w:ins w:id="17465" w:author="Delta" w:date="2021-07-23T11:12:00Z">
              <w:r w:rsidRPr="008E21F4">
                <w:rPr>
                  <w:sz w:val="16"/>
                  <w:szCs w:val="16"/>
                  <w:lang w:eastAsia="ja-JP"/>
                </w:rPr>
                <w:t xml:space="preserve"> 1 2 3 4 9 11 12 13 14 15 17 18 20 21 22 24 25 26 28 29 31 32 33 34 40 42 43 44 45 46 47 48 50 51 52 54 56 58 59 60 61 62 63 64 68 70 71 72 73 74</w:t>
              </w:r>
            </w:ins>
          </w:p>
        </w:tc>
        <w:tc>
          <w:tcPr>
            <w:tcW w:w="397" w:type="pct"/>
            <w:tcBorders>
              <w:top w:val="single" w:sz="6" w:space="0" w:color="auto"/>
              <w:left w:val="single" w:sz="6" w:space="0" w:color="auto"/>
              <w:bottom w:val="single" w:sz="6" w:space="0" w:color="auto"/>
              <w:right w:val="single" w:sz="6" w:space="0" w:color="auto"/>
            </w:tcBorders>
          </w:tcPr>
          <w:p w14:paraId="6A8B82B2" w14:textId="77777777" w:rsidR="00CB3986" w:rsidRPr="008E21F4" w:rsidRDefault="00CB3986" w:rsidP="00D04D5F">
            <w:pPr>
              <w:pStyle w:val="TAC"/>
              <w:rPr>
                <w:ins w:id="17466" w:author="Delta" w:date="2021-07-23T11:12:00Z"/>
                <w:sz w:val="16"/>
                <w:szCs w:val="16"/>
                <w:lang w:eastAsia="ja-JP"/>
              </w:rPr>
            </w:pPr>
            <w:ins w:id="17467" w:author="Delta" w:date="2021-07-23T11:12:00Z">
              <w:r w:rsidRPr="008E21F4">
                <w:rPr>
                  <w:sz w:val="16"/>
                  <w:szCs w:val="16"/>
                  <w:lang w:eastAsia="ja-JP"/>
                </w:rPr>
                <w:t xml:space="preserve"> 2 3 4 6 7 9 11 12 14 15 17 18 20 22 24 25 27 28 29 30 31 33 34 35 38 39 40 42 43 45 46 47 48 49 55 56 59 60 61 62 63 65 66 67 68 69 70 71 73 74</w:t>
              </w:r>
            </w:ins>
          </w:p>
        </w:tc>
        <w:tc>
          <w:tcPr>
            <w:tcW w:w="397" w:type="pct"/>
            <w:tcBorders>
              <w:top w:val="single" w:sz="6" w:space="0" w:color="auto"/>
              <w:left w:val="single" w:sz="6" w:space="0" w:color="auto"/>
              <w:bottom w:val="single" w:sz="6" w:space="0" w:color="auto"/>
              <w:right w:val="single" w:sz="6" w:space="0" w:color="auto"/>
            </w:tcBorders>
          </w:tcPr>
          <w:p w14:paraId="0521D7A9" w14:textId="77777777" w:rsidR="00CB3986" w:rsidRPr="008E21F4" w:rsidRDefault="00CB3986" w:rsidP="00D04D5F">
            <w:pPr>
              <w:pStyle w:val="TAC"/>
              <w:rPr>
                <w:ins w:id="17468" w:author="Delta" w:date="2021-07-23T11:12:00Z"/>
                <w:sz w:val="16"/>
                <w:szCs w:val="16"/>
                <w:lang w:eastAsia="ja-JP"/>
              </w:rPr>
            </w:pPr>
            <w:ins w:id="17469" w:author="Delta" w:date="2021-07-23T11:12:00Z">
              <w:r w:rsidRPr="008E21F4">
                <w:rPr>
                  <w:sz w:val="16"/>
                  <w:szCs w:val="16"/>
                  <w:lang w:eastAsia="ja-JP"/>
                </w:rPr>
                <w:t xml:space="preserve"> 2 4 5 6 8 10 13 15 16 17 18 20 22 24 25 26 27 28 29 30 31 32 33 34 35 38 40 41 44 45 46 47 48 50 51 52 53 54 56 59 60 63 64 67 69 70 71 72 73 74</w:t>
              </w:r>
            </w:ins>
          </w:p>
        </w:tc>
        <w:tc>
          <w:tcPr>
            <w:tcW w:w="397" w:type="pct"/>
            <w:tcBorders>
              <w:top w:val="single" w:sz="6" w:space="0" w:color="auto"/>
              <w:left w:val="single" w:sz="6" w:space="0" w:color="auto"/>
              <w:bottom w:val="single" w:sz="6" w:space="0" w:color="auto"/>
              <w:right w:val="single" w:sz="6" w:space="0" w:color="auto"/>
            </w:tcBorders>
          </w:tcPr>
          <w:p w14:paraId="7E5B1E92" w14:textId="77777777" w:rsidR="00CB3986" w:rsidRPr="008E21F4" w:rsidRDefault="00CB3986" w:rsidP="00D04D5F">
            <w:pPr>
              <w:pStyle w:val="TAC"/>
              <w:rPr>
                <w:ins w:id="17470" w:author="Delta" w:date="2021-07-23T11:12:00Z"/>
                <w:sz w:val="16"/>
                <w:szCs w:val="16"/>
                <w:lang w:eastAsia="ja-JP"/>
              </w:rPr>
            </w:pPr>
            <w:ins w:id="17471" w:author="Delta" w:date="2021-07-23T11:12:00Z">
              <w:r w:rsidRPr="008E21F4">
                <w:rPr>
                  <w:sz w:val="16"/>
                  <w:szCs w:val="16"/>
                  <w:lang w:eastAsia="ja-JP"/>
                </w:rPr>
                <w:t xml:space="preserve"> 0 2 3 4 5 7 8 11 12 14 16 18 20 22 23 24 25 27 28 29 30 31 33 42 43 45 46 47 48 49 50 51 53 54 56 58 60 61 62 63 64 65 66 67 68 69 70 71 72 73</w:t>
              </w:r>
            </w:ins>
          </w:p>
        </w:tc>
        <w:tc>
          <w:tcPr>
            <w:tcW w:w="397" w:type="pct"/>
            <w:tcBorders>
              <w:top w:val="single" w:sz="6" w:space="0" w:color="auto"/>
              <w:left w:val="single" w:sz="6" w:space="0" w:color="auto"/>
              <w:bottom w:val="single" w:sz="6" w:space="0" w:color="auto"/>
              <w:right w:val="single" w:sz="6" w:space="0" w:color="auto"/>
            </w:tcBorders>
          </w:tcPr>
          <w:p w14:paraId="08B0BF61" w14:textId="77777777" w:rsidR="00CB3986" w:rsidRPr="008E21F4" w:rsidRDefault="00CB3986" w:rsidP="00D04D5F">
            <w:pPr>
              <w:pStyle w:val="TAC"/>
              <w:rPr>
                <w:ins w:id="17472" w:author="Delta" w:date="2021-07-23T11:12:00Z"/>
                <w:sz w:val="16"/>
                <w:szCs w:val="16"/>
                <w:lang w:eastAsia="ja-JP"/>
              </w:rPr>
            </w:pPr>
            <w:ins w:id="17473" w:author="Delta" w:date="2021-07-23T11:12:00Z">
              <w:r w:rsidRPr="008E21F4">
                <w:rPr>
                  <w:sz w:val="16"/>
                  <w:szCs w:val="16"/>
                  <w:lang w:eastAsia="ja-JP"/>
                </w:rPr>
                <w:t xml:space="preserve"> 0 1 2 3 9 11 12 14 15 17 18 20 23 25 26 28 29 30 31 32 33 36 37 38 39 41 42 43 45 46 50 52 53 54 57 58 59 60 61 62 63 64 65 67 68 70 71 72 73 74</w:t>
              </w:r>
            </w:ins>
          </w:p>
        </w:tc>
        <w:tc>
          <w:tcPr>
            <w:tcW w:w="397" w:type="pct"/>
            <w:tcBorders>
              <w:top w:val="single" w:sz="6" w:space="0" w:color="auto"/>
              <w:left w:val="single" w:sz="6" w:space="0" w:color="auto"/>
              <w:bottom w:val="single" w:sz="6" w:space="0" w:color="auto"/>
              <w:right w:val="single" w:sz="6" w:space="0" w:color="auto"/>
            </w:tcBorders>
          </w:tcPr>
          <w:p w14:paraId="7FAA94EC" w14:textId="77777777" w:rsidR="00CB3986" w:rsidRPr="008E21F4" w:rsidRDefault="00CB3986" w:rsidP="00D04D5F">
            <w:pPr>
              <w:pStyle w:val="TAC"/>
              <w:rPr>
                <w:ins w:id="17474" w:author="Delta" w:date="2021-07-23T11:12:00Z"/>
                <w:sz w:val="16"/>
                <w:szCs w:val="16"/>
                <w:lang w:eastAsia="ja-JP"/>
              </w:rPr>
            </w:pPr>
            <w:ins w:id="17475" w:author="Delta" w:date="2021-07-23T11:12:00Z">
              <w:r w:rsidRPr="008E21F4">
                <w:rPr>
                  <w:sz w:val="16"/>
                  <w:szCs w:val="16"/>
                  <w:lang w:eastAsia="ja-JP"/>
                </w:rPr>
                <w:t xml:space="preserve"> 0 1 3 4 5 6 7 8 11 12 14 19 20 21 23 24 26 27 28 30 31 33 34 35 38 40 41 42 44 45 46 49 51 52 53 54 55 58 59 60 61 62 63 65 67 69 70 71 72 73</w:t>
              </w:r>
            </w:ins>
          </w:p>
        </w:tc>
        <w:tc>
          <w:tcPr>
            <w:tcW w:w="397" w:type="pct"/>
            <w:tcBorders>
              <w:top w:val="single" w:sz="6" w:space="0" w:color="auto"/>
              <w:left w:val="single" w:sz="6" w:space="0" w:color="auto"/>
              <w:bottom w:val="single" w:sz="6" w:space="0" w:color="auto"/>
              <w:right w:val="single" w:sz="6" w:space="0" w:color="auto"/>
            </w:tcBorders>
          </w:tcPr>
          <w:p w14:paraId="4E2013C6" w14:textId="77777777" w:rsidR="00CB3986" w:rsidRPr="008E21F4" w:rsidRDefault="00CB3986" w:rsidP="00D04D5F">
            <w:pPr>
              <w:pStyle w:val="TAC"/>
              <w:rPr>
                <w:ins w:id="17476" w:author="Delta" w:date="2021-07-23T11:12:00Z"/>
                <w:sz w:val="16"/>
                <w:szCs w:val="16"/>
                <w:lang w:eastAsia="ja-JP"/>
              </w:rPr>
            </w:pPr>
            <w:ins w:id="17477" w:author="Delta" w:date="2021-07-23T11:12:00Z">
              <w:r w:rsidRPr="008E21F4">
                <w:rPr>
                  <w:sz w:val="16"/>
                  <w:szCs w:val="16"/>
                  <w:lang w:eastAsia="ja-JP"/>
                </w:rPr>
                <w:t xml:space="preserve"> 0 1 2 3 7 8 9 10 12 13 14 15 17 18 19 21 22 23 24 25 26 27 28 29 32 33 34 36 37 39 40 43 46 47 48 49 50 53 54 56 61 62 63 66 68 69 71 72 73 74</w:t>
              </w:r>
            </w:ins>
          </w:p>
        </w:tc>
        <w:tc>
          <w:tcPr>
            <w:tcW w:w="397" w:type="pct"/>
            <w:tcBorders>
              <w:top w:val="single" w:sz="6" w:space="0" w:color="auto"/>
              <w:left w:val="single" w:sz="6" w:space="0" w:color="auto"/>
              <w:bottom w:val="single" w:sz="6" w:space="0" w:color="auto"/>
              <w:right w:val="single" w:sz="6" w:space="0" w:color="auto"/>
            </w:tcBorders>
          </w:tcPr>
          <w:p w14:paraId="3FA37E74" w14:textId="77777777" w:rsidR="00CB3986" w:rsidRPr="008E21F4" w:rsidRDefault="00CB3986" w:rsidP="00D04D5F">
            <w:pPr>
              <w:pStyle w:val="TAC"/>
              <w:rPr>
                <w:ins w:id="17478" w:author="Delta" w:date="2021-07-23T11:12:00Z"/>
                <w:sz w:val="16"/>
                <w:szCs w:val="16"/>
                <w:lang w:eastAsia="ja-JP"/>
              </w:rPr>
            </w:pPr>
            <w:ins w:id="17479" w:author="Delta" w:date="2021-07-23T11:12:00Z">
              <w:r w:rsidRPr="008E21F4">
                <w:rPr>
                  <w:sz w:val="16"/>
                  <w:szCs w:val="16"/>
                  <w:lang w:eastAsia="ja-JP"/>
                </w:rPr>
                <w:t xml:space="preserve"> 0 1 3 7 8 11 13 14 16 18 19 20 21 22 23 25 27 28 29 30 32 34 35 36 40 41 42 43 44 45 46 47 48 50 51 53 54 55 57 59 61 62 63 64 66 67 68 69 70 71</w:t>
              </w:r>
            </w:ins>
          </w:p>
        </w:tc>
      </w:tr>
      <w:tr w:rsidR="00CB3986" w:rsidRPr="008E21F4" w14:paraId="6C2D7CEB" w14:textId="77777777" w:rsidTr="00D04D5F">
        <w:trPr>
          <w:jc w:val="center"/>
          <w:ins w:id="17480" w:author="Delta" w:date="2021-07-23T11:12:00Z"/>
        </w:trPr>
        <w:tc>
          <w:tcPr>
            <w:tcW w:w="242" w:type="pct"/>
            <w:tcBorders>
              <w:top w:val="single" w:sz="6" w:space="0" w:color="auto"/>
              <w:left w:val="single" w:sz="6" w:space="0" w:color="auto"/>
              <w:bottom w:val="single" w:sz="6" w:space="0" w:color="auto"/>
              <w:right w:val="single" w:sz="6" w:space="0" w:color="auto"/>
            </w:tcBorders>
          </w:tcPr>
          <w:p w14:paraId="1D5702C0" w14:textId="77777777" w:rsidR="00CB3986" w:rsidRPr="008E21F4" w:rsidRDefault="00CB3986" w:rsidP="00D04D5F">
            <w:pPr>
              <w:pStyle w:val="TAC"/>
              <w:rPr>
                <w:ins w:id="17481" w:author="Delta" w:date="2021-07-23T11:12:00Z"/>
                <w:b/>
                <w:sz w:val="16"/>
                <w:szCs w:val="16"/>
                <w:lang w:eastAsia="ja-JP"/>
              </w:rPr>
            </w:pPr>
            <w:ins w:id="17482" w:author="Delta" w:date="2021-07-23T11:12:00Z">
              <w:r w:rsidRPr="008E21F4">
                <w:rPr>
                  <w:b/>
                  <w:sz w:val="16"/>
                  <w:szCs w:val="16"/>
                  <w:lang w:eastAsia="ja-JP"/>
                </w:rPr>
                <w:t>20 MHz</w:t>
              </w:r>
            </w:ins>
          </w:p>
        </w:tc>
        <w:tc>
          <w:tcPr>
            <w:tcW w:w="396" w:type="pct"/>
            <w:tcBorders>
              <w:top w:val="single" w:sz="6" w:space="0" w:color="auto"/>
              <w:left w:val="single" w:sz="6" w:space="0" w:color="auto"/>
              <w:bottom w:val="single" w:sz="6" w:space="0" w:color="auto"/>
              <w:right w:val="single" w:sz="6" w:space="0" w:color="auto"/>
            </w:tcBorders>
          </w:tcPr>
          <w:p w14:paraId="2E113361" w14:textId="77777777" w:rsidR="00CB3986" w:rsidRPr="008E21F4" w:rsidRDefault="00CB3986" w:rsidP="00D04D5F">
            <w:pPr>
              <w:pStyle w:val="TAC"/>
              <w:rPr>
                <w:ins w:id="17483" w:author="Delta" w:date="2021-07-23T11:12:00Z"/>
                <w:sz w:val="16"/>
                <w:szCs w:val="16"/>
                <w:lang w:eastAsia="ja-JP"/>
              </w:rPr>
            </w:pPr>
            <w:ins w:id="17484" w:author="Delta" w:date="2021-07-23T11:12:00Z">
              <w:r w:rsidRPr="008E21F4">
                <w:rPr>
                  <w:sz w:val="16"/>
                  <w:szCs w:val="16"/>
                  <w:lang w:eastAsia="ja-JP"/>
                </w:rPr>
                <w:t xml:space="preserve"> 2 3 4 5 7 9 11 13 15 16 17 21 23 24 25 27 28 29 31 33 35 36 40 42 43 44 45 46 48 49 51 52 53 54 55 56 57 59 61 63 64 65 68 71 76 77 78 81 82 83 84 85 86 87 90 91 93 94 98 99</w:t>
              </w:r>
            </w:ins>
          </w:p>
        </w:tc>
        <w:tc>
          <w:tcPr>
            <w:tcW w:w="396" w:type="pct"/>
            <w:tcBorders>
              <w:top w:val="single" w:sz="6" w:space="0" w:color="auto"/>
              <w:left w:val="single" w:sz="6" w:space="0" w:color="auto"/>
              <w:bottom w:val="single" w:sz="6" w:space="0" w:color="auto"/>
              <w:right w:val="single" w:sz="6" w:space="0" w:color="auto"/>
            </w:tcBorders>
          </w:tcPr>
          <w:p w14:paraId="64ECC97B" w14:textId="77777777" w:rsidR="00CB3986" w:rsidRPr="008E21F4" w:rsidRDefault="00CB3986" w:rsidP="00D04D5F">
            <w:pPr>
              <w:pStyle w:val="TAC"/>
              <w:rPr>
                <w:ins w:id="17485" w:author="Delta" w:date="2021-07-23T11:12:00Z"/>
                <w:sz w:val="16"/>
                <w:szCs w:val="16"/>
                <w:lang w:eastAsia="ja-JP"/>
              </w:rPr>
            </w:pPr>
            <w:ins w:id="17486" w:author="Delta" w:date="2021-07-23T11:12:00Z">
              <w:r w:rsidRPr="008E21F4">
                <w:rPr>
                  <w:sz w:val="16"/>
                  <w:szCs w:val="16"/>
                  <w:lang w:eastAsia="ja-JP"/>
                </w:rPr>
                <w:t xml:space="preserve"> 0 3 4 6 7 8 10 11 13 16 18 21 22 23 25 26 28 29 32 35 36 37 38 43 44 46 47 48 49 53 54 57 58 59 60 61 64 66 67 68 69 70 72 76 77 78 80 81 82 83 84 86 87 88 89 91 92 94 95 96</w:t>
              </w:r>
            </w:ins>
          </w:p>
        </w:tc>
        <w:tc>
          <w:tcPr>
            <w:tcW w:w="396" w:type="pct"/>
            <w:tcBorders>
              <w:top w:val="single" w:sz="6" w:space="0" w:color="auto"/>
              <w:left w:val="single" w:sz="6" w:space="0" w:color="auto"/>
              <w:bottom w:val="single" w:sz="6" w:space="0" w:color="auto"/>
              <w:right w:val="single" w:sz="6" w:space="0" w:color="auto"/>
            </w:tcBorders>
          </w:tcPr>
          <w:p w14:paraId="6AFA6B31" w14:textId="77777777" w:rsidR="00CB3986" w:rsidRPr="008E21F4" w:rsidRDefault="00CB3986" w:rsidP="00D04D5F">
            <w:pPr>
              <w:pStyle w:val="TAC"/>
              <w:rPr>
                <w:ins w:id="17487" w:author="Delta" w:date="2021-07-23T11:12:00Z"/>
                <w:sz w:val="16"/>
                <w:szCs w:val="16"/>
                <w:lang w:eastAsia="ja-JP"/>
              </w:rPr>
            </w:pPr>
            <w:ins w:id="17488" w:author="Delta" w:date="2021-07-23T11:12:00Z">
              <w:r w:rsidRPr="008E21F4">
                <w:rPr>
                  <w:sz w:val="16"/>
                  <w:szCs w:val="16"/>
                  <w:lang w:eastAsia="ja-JP"/>
                </w:rPr>
                <w:t xml:space="preserve"> 0 1 4 6 7 8 9 10 11 13 14 15 16 20 21 22 23 25 26 28 29 30 31 32 33 34 36 39 41 42 44 45 54 56 57 58 60 61 63 66 67 68 72 75 76 77 79 81 82 84 85 87 88 91 92 94 95 97 98 99</w:t>
              </w:r>
            </w:ins>
          </w:p>
        </w:tc>
        <w:tc>
          <w:tcPr>
            <w:tcW w:w="396" w:type="pct"/>
            <w:tcBorders>
              <w:top w:val="single" w:sz="6" w:space="0" w:color="auto"/>
              <w:left w:val="single" w:sz="6" w:space="0" w:color="auto"/>
              <w:bottom w:val="single" w:sz="6" w:space="0" w:color="auto"/>
              <w:right w:val="single" w:sz="6" w:space="0" w:color="auto"/>
            </w:tcBorders>
          </w:tcPr>
          <w:p w14:paraId="23EF2C24" w14:textId="77777777" w:rsidR="00CB3986" w:rsidRPr="008E21F4" w:rsidRDefault="00CB3986" w:rsidP="00D04D5F">
            <w:pPr>
              <w:pStyle w:val="TAC"/>
              <w:rPr>
                <w:ins w:id="17489" w:author="Delta" w:date="2021-07-23T11:12:00Z"/>
                <w:sz w:val="16"/>
                <w:szCs w:val="16"/>
                <w:lang w:eastAsia="ja-JP"/>
              </w:rPr>
            </w:pPr>
            <w:ins w:id="17490" w:author="Delta" w:date="2021-07-23T11:12:00Z">
              <w:r w:rsidRPr="008E21F4">
                <w:rPr>
                  <w:sz w:val="16"/>
                  <w:szCs w:val="16"/>
                  <w:lang w:eastAsia="ja-JP"/>
                </w:rPr>
                <w:t xml:space="preserve"> 1 3 5 6 7 9 10 13 17 19 20 21 22 23 24 25 26 27 28 30 32 33 34 35 36 39 41 47 48 49 50 51 53 54 55 57 58 59 60 61 64 65 67 68 75 76 77 79 80 81 83 84 86 87 89 90 91 93 95 99</w:t>
              </w:r>
            </w:ins>
          </w:p>
        </w:tc>
        <w:tc>
          <w:tcPr>
            <w:tcW w:w="396" w:type="pct"/>
            <w:tcBorders>
              <w:top w:val="single" w:sz="6" w:space="0" w:color="auto"/>
              <w:left w:val="single" w:sz="6" w:space="0" w:color="auto"/>
              <w:bottom w:val="single" w:sz="6" w:space="0" w:color="auto"/>
              <w:right w:val="single" w:sz="6" w:space="0" w:color="auto"/>
            </w:tcBorders>
          </w:tcPr>
          <w:p w14:paraId="297D25F0" w14:textId="77777777" w:rsidR="00CB3986" w:rsidRPr="008E21F4" w:rsidRDefault="00CB3986" w:rsidP="00D04D5F">
            <w:pPr>
              <w:pStyle w:val="TAC"/>
              <w:rPr>
                <w:ins w:id="17491" w:author="Delta" w:date="2021-07-23T11:12:00Z"/>
                <w:sz w:val="16"/>
                <w:szCs w:val="16"/>
                <w:lang w:eastAsia="ja-JP"/>
              </w:rPr>
            </w:pPr>
            <w:ins w:id="17492" w:author="Delta" w:date="2021-07-23T11:12:00Z">
              <w:r w:rsidRPr="008E21F4">
                <w:rPr>
                  <w:sz w:val="16"/>
                  <w:szCs w:val="16"/>
                  <w:lang w:eastAsia="ja-JP"/>
                </w:rPr>
                <w:t xml:space="preserve"> 0 1 2 3 6 8 10 11 15 16 17 19 21 22 23 25 26 28 29 30 32 33 35 38 39 40 41 42 43 44 46 49 51 52 53 54 57 59 60 62 63 64 65 67 69 71 72 73 76 79 81 84 86 88 89 90 92 93 94 99</w:t>
              </w:r>
            </w:ins>
          </w:p>
        </w:tc>
        <w:tc>
          <w:tcPr>
            <w:tcW w:w="397" w:type="pct"/>
            <w:tcBorders>
              <w:top w:val="single" w:sz="6" w:space="0" w:color="auto"/>
              <w:left w:val="single" w:sz="6" w:space="0" w:color="auto"/>
              <w:bottom w:val="single" w:sz="6" w:space="0" w:color="auto"/>
              <w:right w:val="single" w:sz="6" w:space="0" w:color="auto"/>
            </w:tcBorders>
          </w:tcPr>
          <w:p w14:paraId="41253F41" w14:textId="77777777" w:rsidR="00CB3986" w:rsidRPr="008E21F4" w:rsidRDefault="00CB3986" w:rsidP="00D04D5F">
            <w:pPr>
              <w:pStyle w:val="TAC"/>
              <w:rPr>
                <w:ins w:id="17493" w:author="Delta" w:date="2021-07-23T11:12:00Z"/>
                <w:sz w:val="16"/>
                <w:szCs w:val="16"/>
                <w:lang w:eastAsia="ja-JP"/>
              </w:rPr>
            </w:pPr>
            <w:ins w:id="17494" w:author="Delta" w:date="2021-07-23T11:12:00Z">
              <w:r w:rsidRPr="008E21F4">
                <w:rPr>
                  <w:sz w:val="16"/>
                  <w:szCs w:val="16"/>
                  <w:lang w:eastAsia="ja-JP"/>
                </w:rPr>
                <w:t xml:space="preserve"> 5 6 7 9 10 12 14 15 16 17 21 22 23 24 27 28 29 30 31 33 34 35 36 37 39 41 44 45 47 49 50 53 54 55 56 57 59 64 65 66 68 70 72 75 76 77 80 81 84 85 86 87 90 91 92 94 95 97 98 99</w:t>
              </w:r>
            </w:ins>
          </w:p>
        </w:tc>
        <w:tc>
          <w:tcPr>
            <w:tcW w:w="397" w:type="pct"/>
            <w:tcBorders>
              <w:top w:val="single" w:sz="6" w:space="0" w:color="auto"/>
              <w:left w:val="single" w:sz="6" w:space="0" w:color="auto"/>
              <w:bottom w:val="single" w:sz="6" w:space="0" w:color="auto"/>
              <w:right w:val="single" w:sz="6" w:space="0" w:color="auto"/>
            </w:tcBorders>
          </w:tcPr>
          <w:p w14:paraId="4CF87D00" w14:textId="77777777" w:rsidR="00CB3986" w:rsidRPr="008E21F4" w:rsidRDefault="00CB3986" w:rsidP="00D04D5F">
            <w:pPr>
              <w:pStyle w:val="TAC"/>
              <w:rPr>
                <w:ins w:id="17495" w:author="Delta" w:date="2021-07-23T11:12:00Z"/>
                <w:sz w:val="16"/>
                <w:szCs w:val="16"/>
                <w:lang w:eastAsia="ja-JP"/>
              </w:rPr>
            </w:pPr>
            <w:ins w:id="17496" w:author="Delta" w:date="2021-07-23T11:12:00Z">
              <w:r w:rsidRPr="008E21F4">
                <w:rPr>
                  <w:sz w:val="16"/>
                  <w:szCs w:val="16"/>
                  <w:lang w:eastAsia="ja-JP"/>
                </w:rPr>
                <w:t xml:space="preserve"> 0 2 3 4 5 6 7 11 12 14 15 17 19 21 22 24 26 32 36 37 40 42 43 44 47 48 49 50 51 54 56 57 60 62 63 65 66 67 70 71 73 76 77 78 79 81 82 83 84 85 86 87 89 91 94 95 96 97 98 99</w:t>
              </w:r>
            </w:ins>
          </w:p>
        </w:tc>
        <w:tc>
          <w:tcPr>
            <w:tcW w:w="397" w:type="pct"/>
            <w:tcBorders>
              <w:top w:val="single" w:sz="6" w:space="0" w:color="auto"/>
              <w:left w:val="single" w:sz="6" w:space="0" w:color="auto"/>
              <w:bottom w:val="single" w:sz="6" w:space="0" w:color="auto"/>
              <w:right w:val="single" w:sz="6" w:space="0" w:color="auto"/>
            </w:tcBorders>
          </w:tcPr>
          <w:p w14:paraId="73E0416A" w14:textId="77777777" w:rsidR="00CB3986" w:rsidRPr="008E21F4" w:rsidRDefault="00CB3986" w:rsidP="00D04D5F">
            <w:pPr>
              <w:pStyle w:val="TAC"/>
              <w:rPr>
                <w:ins w:id="17497" w:author="Delta" w:date="2021-07-23T11:12:00Z"/>
                <w:sz w:val="16"/>
                <w:szCs w:val="16"/>
                <w:lang w:eastAsia="ja-JP"/>
              </w:rPr>
            </w:pPr>
            <w:ins w:id="17498" w:author="Delta" w:date="2021-07-23T11:12:00Z">
              <w:r w:rsidRPr="008E21F4">
                <w:rPr>
                  <w:sz w:val="16"/>
                  <w:szCs w:val="16"/>
                  <w:lang w:eastAsia="ja-JP"/>
                </w:rPr>
                <w:t xml:space="preserve"> 1 2 5 6 8 9 11 12 13 15 21 22 25 26 27 28 29 30 31 32 34 35 38 39 40 41 43 44 45 46 53 57 58 59 61 62 63 64 65 66 68 69 71 72 73 75 77 78 80 82 83 84 85 86 93 94 95 96 97 99</w:t>
              </w:r>
            </w:ins>
          </w:p>
        </w:tc>
        <w:tc>
          <w:tcPr>
            <w:tcW w:w="397" w:type="pct"/>
            <w:tcBorders>
              <w:top w:val="single" w:sz="6" w:space="0" w:color="auto"/>
              <w:left w:val="single" w:sz="6" w:space="0" w:color="auto"/>
              <w:bottom w:val="single" w:sz="6" w:space="0" w:color="auto"/>
              <w:right w:val="single" w:sz="6" w:space="0" w:color="auto"/>
            </w:tcBorders>
          </w:tcPr>
          <w:p w14:paraId="7D3A663B" w14:textId="77777777" w:rsidR="00CB3986" w:rsidRPr="008E21F4" w:rsidRDefault="00CB3986" w:rsidP="00D04D5F">
            <w:pPr>
              <w:pStyle w:val="TAC"/>
              <w:rPr>
                <w:ins w:id="17499" w:author="Delta" w:date="2021-07-23T11:12:00Z"/>
                <w:sz w:val="16"/>
                <w:szCs w:val="16"/>
                <w:lang w:eastAsia="ja-JP"/>
              </w:rPr>
            </w:pPr>
            <w:ins w:id="17500" w:author="Delta" w:date="2021-07-23T11:12:00Z">
              <w:r w:rsidRPr="008E21F4">
                <w:rPr>
                  <w:sz w:val="16"/>
                  <w:szCs w:val="16"/>
                  <w:lang w:eastAsia="ja-JP"/>
                </w:rPr>
                <w:t xml:space="preserve"> 0 1 2 3 5 8 9 10 12 13 14 16 22 25 26 27 28 29 31 32 33 34 36 37 38 39 43 44 45 46 48 49 52 53 55 59 61 62 63 64 70 71 72 73 74 75 77 78 80 81 82 84 86 89 90 91 93 97 98 99</w:t>
              </w:r>
            </w:ins>
          </w:p>
        </w:tc>
        <w:tc>
          <w:tcPr>
            <w:tcW w:w="397" w:type="pct"/>
            <w:tcBorders>
              <w:top w:val="single" w:sz="6" w:space="0" w:color="auto"/>
              <w:left w:val="single" w:sz="6" w:space="0" w:color="auto"/>
              <w:bottom w:val="single" w:sz="6" w:space="0" w:color="auto"/>
              <w:right w:val="single" w:sz="6" w:space="0" w:color="auto"/>
            </w:tcBorders>
          </w:tcPr>
          <w:p w14:paraId="4470E6D6" w14:textId="77777777" w:rsidR="00CB3986" w:rsidRPr="008E21F4" w:rsidRDefault="00CB3986" w:rsidP="00D04D5F">
            <w:pPr>
              <w:pStyle w:val="TAC"/>
              <w:rPr>
                <w:ins w:id="17501" w:author="Delta" w:date="2021-07-23T11:12:00Z"/>
                <w:sz w:val="16"/>
                <w:szCs w:val="16"/>
                <w:lang w:eastAsia="ja-JP"/>
              </w:rPr>
            </w:pPr>
            <w:ins w:id="17502" w:author="Delta" w:date="2021-07-23T11:12:00Z">
              <w:r w:rsidRPr="008E21F4">
                <w:rPr>
                  <w:sz w:val="16"/>
                  <w:szCs w:val="16"/>
                  <w:lang w:eastAsia="ja-JP"/>
                </w:rPr>
                <w:t xml:space="preserve"> 0 1 3 4 5 7 8 10 11 15 18 19 20 21 26 27 29 30 31 33 35 37 38 39 40 41 43 44 45 46 47 48 49 50 52 53 55 56 58 60 62 64 65 66 67 69 70 71 72 73 74 81 83 84 86 92 93 94 96 98</w:t>
              </w:r>
            </w:ins>
          </w:p>
        </w:tc>
        <w:tc>
          <w:tcPr>
            <w:tcW w:w="397" w:type="pct"/>
            <w:tcBorders>
              <w:top w:val="single" w:sz="6" w:space="0" w:color="auto"/>
              <w:left w:val="single" w:sz="6" w:space="0" w:color="auto"/>
              <w:bottom w:val="single" w:sz="6" w:space="0" w:color="auto"/>
              <w:right w:val="single" w:sz="6" w:space="0" w:color="auto"/>
            </w:tcBorders>
          </w:tcPr>
          <w:p w14:paraId="3A546DE5" w14:textId="77777777" w:rsidR="00CB3986" w:rsidRPr="008E21F4" w:rsidRDefault="00CB3986" w:rsidP="00D04D5F">
            <w:pPr>
              <w:pStyle w:val="TAC"/>
              <w:rPr>
                <w:ins w:id="17503" w:author="Delta" w:date="2021-07-23T11:12:00Z"/>
                <w:sz w:val="16"/>
                <w:szCs w:val="16"/>
                <w:lang w:eastAsia="ja-JP"/>
              </w:rPr>
            </w:pPr>
            <w:ins w:id="17504" w:author="Delta" w:date="2021-07-23T11:12:00Z">
              <w:r w:rsidRPr="008E21F4">
                <w:rPr>
                  <w:sz w:val="16"/>
                  <w:szCs w:val="16"/>
                  <w:lang w:eastAsia="ja-JP"/>
                </w:rPr>
                <w:t xml:space="preserve"> 2 3 4 5 7 9 11 13 15 16 17 21 23 24 25 27 28 29 31 33 35 36 40 42 43 44 45 46 48 49 51 52 53 54 55 56 57 59 61 63 64 65 68 71 76 77 78 81 82 83 84 85 86 87 90 91 93 94 98 99</w:t>
              </w:r>
            </w:ins>
          </w:p>
        </w:tc>
        <w:tc>
          <w:tcPr>
            <w:tcW w:w="397" w:type="pct"/>
            <w:tcBorders>
              <w:top w:val="single" w:sz="6" w:space="0" w:color="auto"/>
              <w:left w:val="single" w:sz="6" w:space="0" w:color="auto"/>
              <w:bottom w:val="single" w:sz="6" w:space="0" w:color="auto"/>
              <w:right w:val="single" w:sz="6" w:space="0" w:color="auto"/>
            </w:tcBorders>
          </w:tcPr>
          <w:p w14:paraId="5408AEFA" w14:textId="77777777" w:rsidR="00CB3986" w:rsidRPr="008E21F4" w:rsidRDefault="00CB3986" w:rsidP="00D04D5F">
            <w:pPr>
              <w:pStyle w:val="TAC"/>
              <w:rPr>
                <w:ins w:id="17505" w:author="Delta" w:date="2021-07-23T11:12:00Z"/>
                <w:sz w:val="16"/>
                <w:szCs w:val="16"/>
                <w:lang w:eastAsia="ja-JP"/>
              </w:rPr>
            </w:pPr>
            <w:ins w:id="17506" w:author="Delta" w:date="2021-07-23T11:12:00Z">
              <w:r w:rsidRPr="008E21F4">
                <w:rPr>
                  <w:sz w:val="16"/>
                  <w:szCs w:val="16"/>
                  <w:lang w:eastAsia="ja-JP"/>
                </w:rPr>
                <w:t xml:space="preserve"> 0 3 4 6 7 8 10 11 13 16 18 21 22 23 25 26 28 29 32 35 36 37 38 43 44 46 47 48 49 53 54 57 58 59 60 61 64 66 67 68 69 70 72 76 77 78 80 81 82 83 84 86 87 88 89 91 92 94 95 96</w:t>
              </w:r>
            </w:ins>
          </w:p>
        </w:tc>
      </w:tr>
    </w:tbl>
    <w:p w14:paraId="281E23E1" w14:textId="77777777" w:rsidR="00CB3986" w:rsidRPr="008E21F4" w:rsidRDefault="00CB3986" w:rsidP="00CB3986">
      <w:pPr>
        <w:rPr>
          <w:ins w:id="17507" w:author="Delta" w:date="2021-07-23T11:12:00Z"/>
        </w:rPr>
      </w:pPr>
    </w:p>
    <w:p w14:paraId="275346C8" w14:textId="77777777" w:rsidR="00CB3986" w:rsidRPr="008E21F4" w:rsidRDefault="00CB3986" w:rsidP="00CB3986">
      <w:pPr>
        <w:pStyle w:val="Heading4"/>
        <w:ind w:left="0" w:firstLine="0"/>
        <w:rPr>
          <w:ins w:id="17508" w:author="Delta" w:date="2021-07-23T11:12:00Z"/>
          <w:lang w:val="sv-SE"/>
        </w:rPr>
      </w:pPr>
      <w:bookmarkStart w:id="17509" w:name="_Toc21017699"/>
      <w:bookmarkStart w:id="17510" w:name="_Toc29486162"/>
      <w:bookmarkStart w:id="17511" w:name="_Toc29756852"/>
      <w:bookmarkStart w:id="17512" w:name="_Toc29757965"/>
      <w:bookmarkStart w:id="17513" w:name="_Toc35952530"/>
      <w:bookmarkStart w:id="17514" w:name="_Toc37174530"/>
      <w:bookmarkStart w:id="17515" w:name="_Toc37176411"/>
      <w:bookmarkStart w:id="17516" w:name="_Toc45831486"/>
      <w:bookmarkStart w:id="17517" w:name="_Toc45832211"/>
      <w:bookmarkStart w:id="17518" w:name="_Toc52547139"/>
      <w:bookmarkStart w:id="17519" w:name="_Toc61110286"/>
      <w:bookmarkStart w:id="17520" w:name="_Toc67910568"/>
      <w:bookmarkStart w:id="17521" w:name="_Toc75187492"/>
      <w:bookmarkStart w:id="17522" w:name="_Toc76501247"/>
      <w:ins w:id="17523" w:author="Delta" w:date="2021-07-23T11:12:00Z">
        <w:r w:rsidRPr="008E21F4">
          <w:rPr>
            <w:lang w:val="sv-SE"/>
          </w:rPr>
          <w:t>6.1.1.5b</w:t>
        </w:r>
        <w:r w:rsidRPr="008E21F4">
          <w:rPr>
            <w:lang w:val="sv-SE"/>
          </w:rPr>
          <w:tab/>
          <w:t>E-UTRA slot TTI Test Model 3.2 (sE-TM3.2-2)</w:t>
        </w:r>
        <w:bookmarkEnd w:id="17509"/>
        <w:bookmarkEnd w:id="17510"/>
        <w:bookmarkEnd w:id="17511"/>
        <w:bookmarkEnd w:id="17512"/>
        <w:bookmarkEnd w:id="17513"/>
        <w:bookmarkEnd w:id="17514"/>
        <w:bookmarkEnd w:id="17515"/>
        <w:bookmarkEnd w:id="17516"/>
        <w:bookmarkEnd w:id="17517"/>
        <w:bookmarkEnd w:id="17518"/>
        <w:bookmarkEnd w:id="17519"/>
        <w:bookmarkEnd w:id="17520"/>
        <w:bookmarkEnd w:id="17521"/>
        <w:bookmarkEnd w:id="17522"/>
      </w:ins>
    </w:p>
    <w:p w14:paraId="40CF2A8B" w14:textId="77777777" w:rsidR="00CB3986" w:rsidRPr="008E21F4" w:rsidRDefault="00CB3986" w:rsidP="00CB3986">
      <w:pPr>
        <w:rPr>
          <w:ins w:id="17524" w:author="Delta" w:date="2021-07-23T11:12:00Z"/>
          <w:rFonts w:cs="v4.2.0"/>
        </w:rPr>
      </w:pPr>
      <w:ins w:id="17525" w:author="Delta" w:date="2021-07-23T11:12:00Z">
        <w:r w:rsidRPr="008E21F4">
          <w:rPr>
            <w:rFonts w:cs="v4.2.0"/>
          </w:rPr>
          <w:t>This model shall be used for slot TTI tests on:</w:t>
        </w:r>
      </w:ins>
    </w:p>
    <w:p w14:paraId="669FDFB3" w14:textId="77777777" w:rsidR="00CB3986" w:rsidRPr="008E21F4" w:rsidRDefault="00CB3986" w:rsidP="00CB3986">
      <w:pPr>
        <w:pStyle w:val="B1"/>
        <w:rPr>
          <w:ins w:id="17526" w:author="Delta" w:date="2021-07-23T11:12:00Z"/>
        </w:rPr>
      </w:pPr>
      <w:ins w:id="17527" w:author="Delta" w:date="2021-07-23T11:12:00Z">
        <w:r w:rsidRPr="008E21F4">
          <w:t>-</w:t>
        </w:r>
        <w:r w:rsidRPr="008E21F4">
          <w:tab/>
          <w:t>Transmitted signal quality</w:t>
        </w:r>
      </w:ins>
    </w:p>
    <w:p w14:paraId="1E55C1A0" w14:textId="77777777" w:rsidR="00CB3986" w:rsidRPr="008E21F4" w:rsidRDefault="00CB3986" w:rsidP="00CB3986">
      <w:pPr>
        <w:pStyle w:val="B2"/>
        <w:rPr>
          <w:ins w:id="17528" w:author="Delta" w:date="2021-07-23T11:12:00Z"/>
        </w:rPr>
      </w:pPr>
      <w:ins w:id="17529" w:author="Delta" w:date="2021-07-23T11:12:00Z">
        <w:r w:rsidRPr="008E21F4">
          <w:t>-</w:t>
        </w:r>
        <w:r w:rsidRPr="008E21F4">
          <w:tab/>
          <w:t>Frequency error</w:t>
        </w:r>
      </w:ins>
    </w:p>
    <w:p w14:paraId="5AF1EAAB" w14:textId="77777777" w:rsidR="00CB3986" w:rsidRPr="008E21F4" w:rsidRDefault="00CB3986" w:rsidP="00CB3986">
      <w:pPr>
        <w:pStyle w:val="B2"/>
        <w:rPr>
          <w:ins w:id="17530" w:author="Delta" w:date="2021-07-23T11:12:00Z"/>
        </w:rPr>
      </w:pPr>
      <w:ins w:id="17531" w:author="Delta" w:date="2021-07-23T11:12:00Z">
        <w:r w:rsidRPr="008E21F4">
          <w:t>-</w:t>
        </w:r>
        <w:r w:rsidRPr="008E21F4">
          <w:tab/>
          <w:t>EVM for 16QAM modulation</w:t>
        </w:r>
      </w:ins>
    </w:p>
    <w:p w14:paraId="0DC49045" w14:textId="77777777" w:rsidR="00CB3986" w:rsidRPr="008E21F4" w:rsidRDefault="00CB3986" w:rsidP="00CB3986">
      <w:pPr>
        <w:pStyle w:val="TH"/>
        <w:rPr>
          <w:ins w:id="17532" w:author="Delta" w:date="2021-07-23T11:12:00Z"/>
        </w:rPr>
      </w:pPr>
      <w:ins w:id="17533" w:author="Delta" w:date="2021-07-23T11:12:00Z">
        <w:r w:rsidRPr="008E21F4">
          <w:t>Table 6.1.1.5b-1: Physical channel parameters of sE-TM3.2-2</w:t>
        </w:r>
      </w:ins>
    </w:p>
    <w:tbl>
      <w:tblPr>
        <w:tblW w:w="0" w:type="auto"/>
        <w:jc w:val="center"/>
        <w:tblLayout w:type="fixed"/>
        <w:tblLook w:val="0000" w:firstRow="0" w:lastRow="0" w:firstColumn="0" w:lastColumn="0" w:noHBand="0" w:noVBand="0"/>
      </w:tblPr>
      <w:tblGrid>
        <w:gridCol w:w="4037"/>
        <w:gridCol w:w="1010"/>
        <w:gridCol w:w="1056"/>
        <w:gridCol w:w="1011"/>
        <w:gridCol w:w="1010"/>
        <w:gridCol w:w="978"/>
        <w:gridCol w:w="33"/>
      </w:tblGrid>
      <w:tr w:rsidR="00CB3986" w:rsidRPr="008E21F4" w14:paraId="73EA309D" w14:textId="77777777" w:rsidTr="00D04D5F">
        <w:trPr>
          <w:jc w:val="center"/>
          <w:ins w:id="17534" w:author="Delta" w:date="2021-07-23T11:12:00Z"/>
        </w:trPr>
        <w:tc>
          <w:tcPr>
            <w:tcW w:w="4037" w:type="dxa"/>
            <w:tcBorders>
              <w:top w:val="single" w:sz="6" w:space="0" w:color="auto"/>
              <w:left w:val="single" w:sz="6" w:space="0" w:color="auto"/>
              <w:bottom w:val="single" w:sz="6" w:space="0" w:color="auto"/>
              <w:right w:val="single" w:sz="6" w:space="0" w:color="auto"/>
            </w:tcBorders>
          </w:tcPr>
          <w:p w14:paraId="48DF5AFE" w14:textId="77777777" w:rsidR="00CB3986" w:rsidRPr="008E21F4" w:rsidRDefault="00CB3986" w:rsidP="00D04D5F">
            <w:pPr>
              <w:jc w:val="center"/>
              <w:rPr>
                <w:ins w:id="17535" w:author="Delta" w:date="2021-07-23T11:12:00Z"/>
                <w:rFonts w:ascii="Arial" w:hAnsi="Arial" w:cs="Arial"/>
                <w:b/>
                <w:bCs/>
              </w:rPr>
            </w:pPr>
            <w:ins w:id="17536" w:author="Delta" w:date="2021-07-23T11:12:00Z">
              <w:r w:rsidRPr="008E21F4">
                <w:rPr>
                  <w:rFonts w:ascii="Arial" w:hAnsi="Arial" w:cs="Arial"/>
                  <w:b/>
                  <w:bCs/>
                </w:rPr>
                <w:t>Parameter</w:t>
              </w:r>
            </w:ins>
          </w:p>
        </w:tc>
        <w:tc>
          <w:tcPr>
            <w:tcW w:w="1010" w:type="dxa"/>
            <w:tcBorders>
              <w:top w:val="single" w:sz="6" w:space="0" w:color="auto"/>
              <w:left w:val="single" w:sz="6" w:space="0" w:color="auto"/>
              <w:bottom w:val="single" w:sz="6" w:space="0" w:color="auto"/>
              <w:right w:val="single" w:sz="6" w:space="0" w:color="auto"/>
            </w:tcBorders>
          </w:tcPr>
          <w:p w14:paraId="3BB29764" w14:textId="77777777" w:rsidR="00CB3986" w:rsidRPr="008E21F4" w:rsidRDefault="00CB3986" w:rsidP="00D04D5F">
            <w:pPr>
              <w:jc w:val="center"/>
              <w:rPr>
                <w:ins w:id="17537" w:author="Delta" w:date="2021-07-23T11:12:00Z"/>
                <w:rFonts w:ascii="Arial" w:hAnsi="Arial" w:cs="Arial"/>
                <w:b/>
                <w:bCs/>
              </w:rPr>
            </w:pPr>
            <w:ins w:id="17538" w:author="Delta" w:date="2021-07-23T11:12:00Z">
              <w:r w:rsidRPr="008E21F4">
                <w:rPr>
                  <w:rFonts w:ascii="Arial" w:hAnsi="Arial" w:cs="Arial"/>
                  <w:b/>
                  <w:bCs/>
                </w:rPr>
                <w:t>3 MHz</w:t>
              </w:r>
            </w:ins>
          </w:p>
        </w:tc>
        <w:tc>
          <w:tcPr>
            <w:tcW w:w="1056" w:type="dxa"/>
            <w:tcBorders>
              <w:top w:val="single" w:sz="6" w:space="0" w:color="auto"/>
              <w:left w:val="single" w:sz="6" w:space="0" w:color="auto"/>
              <w:bottom w:val="single" w:sz="6" w:space="0" w:color="auto"/>
              <w:right w:val="single" w:sz="6" w:space="0" w:color="auto"/>
            </w:tcBorders>
          </w:tcPr>
          <w:p w14:paraId="4D66BE5B" w14:textId="77777777" w:rsidR="00CB3986" w:rsidRPr="008E21F4" w:rsidRDefault="00CB3986" w:rsidP="00D04D5F">
            <w:pPr>
              <w:jc w:val="center"/>
              <w:rPr>
                <w:ins w:id="17539" w:author="Delta" w:date="2021-07-23T11:12:00Z"/>
                <w:rFonts w:ascii="Arial" w:hAnsi="Arial" w:cs="Arial"/>
                <w:b/>
                <w:bCs/>
              </w:rPr>
            </w:pPr>
            <w:ins w:id="17540" w:author="Delta" w:date="2021-07-23T11:12:00Z">
              <w:r w:rsidRPr="008E21F4">
                <w:rPr>
                  <w:rFonts w:ascii="Arial" w:hAnsi="Arial" w:cs="Arial"/>
                  <w:b/>
                  <w:bCs/>
                </w:rPr>
                <w:t>5 MHz</w:t>
              </w:r>
            </w:ins>
          </w:p>
        </w:tc>
        <w:tc>
          <w:tcPr>
            <w:tcW w:w="1011" w:type="dxa"/>
            <w:tcBorders>
              <w:top w:val="single" w:sz="6" w:space="0" w:color="auto"/>
              <w:left w:val="single" w:sz="6" w:space="0" w:color="auto"/>
              <w:bottom w:val="single" w:sz="6" w:space="0" w:color="auto"/>
              <w:right w:val="single" w:sz="6" w:space="0" w:color="auto"/>
            </w:tcBorders>
          </w:tcPr>
          <w:p w14:paraId="79A17987" w14:textId="77777777" w:rsidR="00CB3986" w:rsidRPr="008E21F4" w:rsidRDefault="00CB3986" w:rsidP="00D04D5F">
            <w:pPr>
              <w:jc w:val="center"/>
              <w:rPr>
                <w:ins w:id="17541" w:author="Delta" w:date="2021-07-23T11:12:00Z"/>
                <w:rFonts w:ascii="Arial" w:hAnsi="Arial" w:cs="Arial"/>
                <w:b/>
                <w:bCs/>
              </w:rPr>
            </w:pPr>
            <w:ins w:id="17542" w:author="Delta" w:date="2021-07-23T11:12:00Z">
              <w:r w:rsidRPr="008E21F4">
                <w:rPr>
                  <w:rFonts w:ascii="Arial" w:hAnsi="Arial" w:cs="Arial"/>
                  <w:b/>
                  <w:bCs/>
                </w:rPr>
                <w:t>10 MHz</w:t>
              </w:r>
            </w:ins>
          </w:p>
        </w:tc>
        <w:tc>
          <w:tcPr>
            <w:tcW w:w="1010" w:type="dxa"/>
            <w:tcBorders>
              <w:top w:val="single" w:sz="6" w:space="0" w:color="auto"/>
              <w:left w:val="single" w:sz="6" w:space="0" w:color="auto"/>
              <w:bottom w:val="single" w:sz="6" w:space="0" w:color="auto"/>
              <w:right w:val="single" w:sz="6" w:space="0" w:color="auto"/>
            </w:tcBorders>
          </w:tcPr>
          <w:p w14:paraId="42C03364" w14:textId="77777777" w:rsidR="00CB3986" w:rsidRPr="008E21F4" w:rsidRDefault="00CB3986" w:rsidP="00D04D5F">
            <w:pPr>
              <w:jc w:val="center"/>
              <w:rPr>
                <w:ins w:id="17543" w:author="Delta" w:date="2021-07-23T11:12:00Z"/>
                <w:rFonts w:ascii="Arial" w:hAnsi="Arial" w:cs="Arial"/>
                <w:b/>
                <w:bCs/>
              </w:rPr>
            </w:pPr>
            <w:ins w:id="17544" w:author="Delta" w:date="2021-07-23T11:12:00Z">
              <w:r w:rsidRPr="008E21F4">
                <w:rPr>
                  <w:rFonts w:ascii="Arial" w:hAnsi="Arial" w:cs="Arial"/>
                  <w:b/>
                  <w:bCs/>
                </w:rPr>
                <w:t>15 MHz</w:t>
              </w:r>
            </w:ins>
          </w:p>
        </w:tc>
        <w:tc>
          <w:tcPr>
            <w:tcW w:w="1011" w:type="dxa"/>
            <w:gridSpan w:val="2"/>
            <w:tcBorders>
              <w:top w:val="single" w:sz="6" w:space="0" w:color="auto"/>
              <w:left w:val="single" w:sz="6" w:space="0" w:color="auto"/>
              <w:bottom w:val="single" w:sz="6" w:space="0" w:color="auto"/>
              <w:right w:val="single" w:sz="6" w:space="0" w:color="auto"/>
            </w:tcBorders>
          </w:tcPr>
          <w:p w14:paraId="62806D33" w14:textId="77777777" w:rsidR="00CB3986" w:rsidRPr="008E21F4" w:rsidRDefault="00CB3986" w:rsidP="00D04D5F">
            <w:pPr>
              <w:jc w:val="center"/>
              <w:rPr>
                <w:ins w:id="17545" w:author="Delta" w:date="2021-07-23T11:12:00Z"/>
                <w:rFonts w:ascii="Arial" w:hAnsi="Arial" w:cs="Arial"/>
                <w:b/>
                <w:bCs/>
              </w:rPr>
            </w:pPr>
            <w:ins w:id="17546" w:author="Delta" w:date="2021-07-23T11:12:00Z">
              <w:r w:rsidRPr="008E21F4">
                <w:rPr>
                  <w:rFonts w:ascii="Arial" w:hAnsi="Arial" w:cs="Arial"/>
                  <w:b/>
                  <w:bCs/>
                </w:rPr>
                <w:t>20 MHz</w:t>
              </w:r>
            </w:ins>
          </w:p>
        </w:tc>
      </w:tr>
      <w:tr w:rsidR="00CB3986" w:rsidRPr="008E21F4" w14:paraId="5190AB42" w14:textId="77777777" w:rsidTr="00D04D5F">
        <w:trPr>
          <w:jc w:val="center"/>
          <w:ins w:id="17547" w:author="Delta" w:date="2021-07-23T11:12:00Z"/>
        </w:trPr>
        <w:tc>
          <w:tcPr>
            <w:tcW w:w="4037" w:type="dxa"/>
            <w:tcBorders>
              <w:top w:val="single" w:sz="6" w:space="0" w:color="auto"/>
              <w:left w:val="single" w:sz="6" w:space="0" w:color="auto"/>
              <w:bottom w:val="single" w:sz="6" w:space="0" w:color="auto"/>
              <w:right w:val="nil"/>
            </w:tcBorders>
          </w:tcPr>
          <w:p w14:paraId="7A57F73C" w14:textId="77777777" w:rsidR="00CB3986" w:rsidRPr="008E21F4" w:rsidRDefault="00CB3986" w:rsidP="00D04D5F">
            <w:pPr>
              <w:pStyle w:val="TAC"/>
              <w:rPr>
                <w:ins w:id="17548" w:author="Delta" w:date="2021-07-23T11:12:00Z"/>
                <w:b/>
                <w:lang w:eastAsia="ja-JP"/>
              </w:rPr>
            </w:pPr>
            <w:ins w:id="17549" w:author="Delta" w:date="2021-07-23T11:12:00Z">
              <w:r w:rsidRPr="008E21F4">
                <w:rPr>
                  <w:b/>
                  <w:lang w:eastAsia="ja-JP"/>
                </w:rPr>
                <w:t>Reference, Synchronisation Signals</w:t>
              </w:r>
            </w:ins>
          </w:p>
        </w:tc>
        <w:tc>
          <w:tcPr>
            <w:tcW w:w="1010" w:type="dxa"/>
            <w:tcBorders>
              <w:top w:val="single" w:sz="6" w:space="0" w:color="auto"/>
              <w:left w:val="nil"/>
              <w:bottom w:val="single" w:sz="6" w:space="0" w:color="auto"/>
              <w:right w:val="nil"/>
            </w:tcBorders>
          </w:tcPr>
          <w:p w14:paraId="1BB4B0E9" w14:textId="77777777" w:rsidR="00CB3986" w:rsidRPr="008E21F4" w:rsidRDefault="00CB3986" w:rsidP="00D04D5F">
            <w:pPr>
              <w:pStyle w:val="TAC"/>
              <w:rPr>
                <w:ins w:id="17550" w:author="Delta" w:date="2021-07-23T11:12:00Z"/>
                <w:lang w:eastAsia="ja-JP"/>
              </w:rPr>
            </w:pPr>
          </w:p>
        </w:tc>
        <w:tc>
          <w:tcPr>
            <w:tcW w:w="1056" w:type="dxa"/>
            <w:tcBorders>
              <w:top w:val="single" w:sz="6" w:space="0" w:color="auto"/>
              <w:left w:val="nil"/>
              <w:bottom w:val="single" w:sz="6" w:space="0" w:color="auto"/>
              <w:right w:val="nil"/>
            </w:tcBorders>
          </w:tcPr>
          <w:p w14:paraId="7DF394B6" w14:textId="77777777" w:rsidR="00CB3986" w:rsidRPr="008E21F4" w:rsidRDefault="00CB3986" w:rsidP="00D04D5F">
            <w:pPr>
              <w:pStyle w:val="TAC"/>
              <w:rPr>
                <w:ins w:id="17551" w:author="Delta" w:date="2021-07-23T11:12:00Z"/>
                <w:lang w:eastAsia="ja-JP"/>
              </w:rPr>
            </w:pPr>
          </w:p>
        </w:tc>
        <w:tc>
          <w:tcPr>
            <w:tcW w:w="1011" w:type="dxa"/>
            <w:tcBorders>
              <w:top w:val="single" w:sz="6" w:space="0" w:color="auto"/>
              <w:left w:val="nil"/>
              <w:bottom w:val="single" w:sz="6" w:space="0" w:color="auto"/>
              <w:right w:val="nil"/>
            </w:tcBorders>
          </w:tcPr>
          <w:p w14:paraId="049D018F" w14:textId="77777777" w:rsidR="00CB3986" w:rsidRPr="008E21F4" w:rsidRDefault="00CB3986" w:rsidP="00D04D5F">
            <w:pPr>
              <w:pStyle w:val="TAC"/>
              <w:rPr>
                <w:ins w:id="17552" w:author="Delta" w:date="2021-07-23T11:12:00Z"/>
                <w:lang w:eastAsia="ja-JP"/>
              </w:rPr>
            </w:pPr>
          </w:p>
        </w:tc>
        <w:tc>
          <w:tcPr>
            <w:tcW w:w="1010" w:type="dxa"/>
            <w:tcBorders>
              <w:top w:val="single" w:sz="6" w:space="0" w:color="auto"/>
              <w:left w:val="nil"/>
              <w:bottom w:val="single" w:sz="6" w:space="0" w:color="auto"/>
              <w:right w:val="nil"/>
            </w:tcBorders>
          </w:tcPr>
          <w:p w14:paraId="16516CBF" w14:textId="77777777" w:rsidR="00CB3986" w:rsidRPr="008E21F4" w:rsidRDefault="00CB3986" w:rsidP="00D04D5F">
            <w:pPr>
              <w:pStyle w:val="TAC"/>
              <w:rPr>
                <w:ins w:id="17553" w:author="Delta" w:date="2021-07-23T11:12:00Z"/>
                <w:lang w:eastAsia="ja-JP"/>
              </w:rPr>
            </w:pPr>
          </w:p>
        </w:tc>
        <w:tc>
          <w:tcPr>
            <w:tcW w:w="1011" w:type="dxa"/>
            <w:gridSpan w:val="2"/>
            <w:tcBorders>
              <w:top w:val="single" w:sz="6" w:space="0" w:color="auto"/>
              <w:left w:val="nil"/>
              <w:bottom w:val="single" w:sz="6" w:space="0" w:color="auto"/>
              <w:right w:val="single" w:sz="6" w:space="0" w:color="auto"/>
            </w:tcBorders>
          </w:tcPr>
          <w:p w14:paraId="4CC58BCA" w14:textId="77777777" w:rsidR="00CB3986" w:rsidRPr="008E21F4" w:rsidRDefault="00CB3986" w:rsidP="00D04D5F">
            <w:pPr>
              <w:pStyle w:val="TAC"/>
              <w:rPr>
                <w:ins w:id="17554" w:author="Delta" w:date="2021-07-23T11:12:00Z"/>
                <w:lang w:eastAsia="ja-JP"/>
              </w:rPr>
            </w:pPr>
          </w:p>
        </w:tc>
      </w:tr>
      <w:tr w:rsidR="00CB3986" w:rsidRPr="008E21F4" w14:paraId="6DC847B3" w14:textId="77777777" w:rsidTr="00D04D5F">
        <w:trPr>
          <w:jc w:val="center"/>
          <w:ins w:id="17555" w:author="Delta" w:date="2021-07-23T11:12:00Z"/>
        </w:trPr>
        <w:tc>
          <w:tcPr>
            <w:tcW w:w="4037" w:type="dxa"/>
            <w:tcBorders>
              <w:top w:val="single" w:sz="6" w:space="0" w:color="auto"/>
              <w:left w:val="single" w:sz="6" w:space="0" w:color="auto"/>
              <w:bottom w:val="single" w:sz="6" w:space="0" w:color="auto"/>
              <w:right w:val="single" w:sz="6" w:space="0" w:color="auto"/>
            </w:tcBorders>
          </w:tcPr>
          <w:p w14:paraId="3606EBE1" w14:textId="77777777" w:rsidR="00CB3986" w:rsidRPr="008E21F4" w:rsidRDefault="00CB3986" w:rsidP="00D04D5F">
            <w:pPr>
              <w:pStyle w:val="TAL"/>
              <w:rPr>
                <w:ins w:id="17556" w:author="Delta" w:date="2021-07-23T11:12:00Z"/>
                <w:sz w:val="16"/>
                <w:szCs w:val="16"/>
                <w:vertAlign w:val="subscript"/>
                <w:lang w:eastAsia="ja-JP"/>
              </w:rPr>
            </w:pPr>
            <w:ins w:id="17557" w:author="Delta" w:date="2021-07-23T11:12:00Z">
              <w:r w:rsidRPr="008E21F4">
                <w:rPr>
                  <w:sz w:val="16"/>
                  <w:szCs w:val="16"/>
                  <w:lang w:eastAsia="ja-JP"/>
                </w:rPr>
                <w:t>RS boosting, P</w:t>
              </w:r>
              <w:r w:rsidRPr="008E21F4">
                <w:rPr>
                  <w:sz w:val="16"/>
                  <w:szCs w:val="16"/>
                  <w:vertAlign w:val="subscript"/>
                  <w:lang w:eastAsia="ja-JP"/>
                </w:rPr>
                <w:t>B</w:t>
              </w:r>
              <w:r w:rsidRPr="008E21F4">
                <w:rPr>
                  <w:sz w:val="16"/>
                  <w:szCs w:val="16"/>
                  <w:lang w:eastAsia="ja-JP"/>
                </w:rPr>
                <w:t xml:space="preserve"> = E</w:t>
              </w:r>
              <w:r w:rsidRPr="008E21F4">
                <w:rPr>
                  <w:sz w:val="16"/>
                  <w:szCs w:val="16"/>
                  <w:vertAlign w:val="subscript"/>
                  <w:lang w:eastAsia="ja-JP"/>
                </w:rPr>
                <w:t>B</w:t>
              </w:r>
              <w:r w:rsidRPr="008E21F4">
                <w:rPr>
                  <w:sz w:val="16"/>
                  <w:szCs w:val="16"/>
                  <w:lang w:eastAsia="ja-JP"/>
                </w:rPr>
                <w:t>/E</w:t>
              </w:r>
              <w:r w:rsidRPr="008E21F4">
                <w:rPr>
                  <w:sz w:val="16"/>
                  <w:szCs w:val="16"/>
                  <w:vertAlign w:val="subscript"/>
                  <w:lang w:eastAsia="ja-JP"/>
                </w:rPr>
                <w:t>A</w:t>
              </w:r>
            </w:ins>
          </w:p>
        </w:tc>
        <w:tc>
          <w:tcPr>
            <w:tcW w:w="1010" w:type="dxa"/>
            <w:tcBorders>
              <w:top w:val="single" w:sz="6" w:space="0" w:color="auto"/>
              <w:left w:val="single" w:sz="6" w:space="0" w:color="auto"/>
              <w:bottom w:val="single" w:sz="6" w:space="0" w:color="auto"/>
              <w:right w:val="single" w:sz="6" w:space="0" w:color="auto"/>
            </w:tcBorders>
          </w:tcPr>
          <w:p w14:paraId="4293D59A" w14:textId="77777777" w:rsidR="00CB3986" w:rsidRPr="008E21F4" w:rsidRDefault="00CB3986" w:rsidP="00D04D5F">
            <w:pPr>
              <w:pStyle w:val="TAL"/>
              <w:jc w:val="center"/>
              <w:rPr>
                <w:ins w:id="17558" w:author="Delta" w:date="2021-07-23T11:12:00Z"/>
                <w:sz w:val="16"/>
                <w:szCs w:val="16"/>
                <w:lang w:eastAsia="ja-JP"/>
              </w:rPr>
            </w:pPr>
            <w:ins w:id="17559"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3C765DFF" w14:textId="77777777" w:rsidR="00CB3986" w:rsidRPr="008E21F4" w:rsidRDefault="00CB3986" w:rsidP="00D04D5F">
            <w:pPr>
              <w:pStyle w:val="TAL"/>
              <w:jc w:val="center"/>
              <w:rPr>
                <w:ins w:id="17560" w:author="Delta" w:date="2021-07-23T11:12:00Z"/>
                <w:sz w:val="16"/>
                <w:szCs w:val="16"/>
                <w:lang w:eastAsia="ja-JP"/>
              </w:rPr>
            </w:pPr>
            <w:ins w:id="17561"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2400CC71" w14:textId="77777777" w:rsidR="00CB3986" w:rsidRPr="008E21F4" w:rsidRDefault="00CB3986" w:rsidP="00D04D5F">
            <w:pPr>
              <w:pStyle w:val="TAL"/>
              <w:jc w:val="center"/>
              <w:rPr>
                <w:ins w:id="17562" w:author="Delta" w:date="2021-07-23T11:12:00Z"/>
                <w:sz w:val="16"/>
                <w:szCs w:val="16"/>
                <w:lang w:eastAsia="ja-JP"/>
              </w:rPr>
            </w:pPr>
            <w:ins w:id="17563" w:author="Delta" w:date="2021-07-23T11:12:00Z">
              <w:r w:rsidRPr="008E21F4">
                <w:rPr>
                  <w:sz w:val="16"/>
                  <w:szCs w:val="16"/>
                  <w:lang w:eastAsia="ja-JP"/>
                </w:rPr>
                <w:t>1</w:t>
              </w:r>
            </w:ins>
          </w:p>
        </w:tc>
        <w:tc>
          <w:tcPr>
            <w:tcW w:w="1010" w:type="dxa"/>
            <w:tcBorders>
              <w:top w:val="single" w:sz="6" w:space="0" w:color="auto"/>
              <w:left w:val="single" w:sz="6" w:space="0" w:color="auto"/>
              <w:bottom w:val="single" w:sz="6" w:space="0" w:color="auto"/>
              <w:right w:val="single" w:sz="6" w:space="0" w:color="auto"/>
            </w:tcBorders>
          </w:tcPr>
          <w:p w14:paraId="4DAFC57F" w14:textId="77777777" w:rsidR="00CB3986" w:rsidRPr="008E21F4" w:rsidRDefault="00CB3986" w:rsidP="00D04D5F">
            <w:pPr>
              <w:pStyle w:val="TAL"/>
              <w:jc w:val="center"/>
              <w:rPr>
                <w:ins w:id="17564" w:author="Delta" w:date="2021-07-23T11:12:00Z"/>
                <w:sz w:val="16"/>
                <w:szCs w:val="16"/>
                <w:lang w:eastAsia="ja-JP"/>
              </w:rPr>
            </w:pPr>
            <w:ins w:id="17565" w:author="Delta" w:date="2021-07-23T11:12:00Z">
              <w:r w:rsidRPr="008E21F4">
                <w:rPr>
                  <w:sz w:val="16"/>
                  <w:szCs w:val="16"/>
                  <w:lang w:eastAsia="ja-JP"/>
                </w:rPr>
                <w:t>1</w:t>
              </w:r>
            </w:ins>
          </w:p>
        </w:tc>
        <w:tc>
          <w:tcPr>
            <w:tcW w:w="1011" w:type="dxa"/>
            <w:gridSpan w:val="2"/>
            <w:tcBorders>
              <w:top w:val="single" w:sz="6" w:space="0" w:color="auto"/>
              <w:left w:val="single" w:sz="6" w:space="0" w:color="auto"/>
              <w:bottom w:val="single" w:sz="6" w:space="0" w:color="auto"/>
              <w:right w:val="single" w:sz="6" w:space="0" w:color="auto"/>
            </w:tcBorders>
          </w:tcPr>
          <w:p w14:paraId="6B3866AF" w14:textId="77777777" w:rsidR="00CB3986" w:rsidRPr="008E21F4" w:rsidRDefault="00CB3986" w:rsidP="00D04D5F">
            <w:pPr>
              <w:pStyle w:val="TAL"/>
              <w:jc w:val="center"/>
              <w:rPr>
                <w:ins w:id="17566" w:author="Delta" w:date="2021-07-23T11:12:00Z"/>
                <w:sz w:val="16"/>
                <w:szCs w:val="16"/>
                <w:lang w:eastAsia="ja-JP"/>
              </w:rPr>
            </w:pPr>
            <w:ins w:id="17567" w:author="Delta" w:date="2021-07-23T11:12:00Z">
              <w:r w:rsidRPr="008E21F4">
                <w:rPr>
                  <w:sz w:val="16"/>
                  <w:szCs w:val="16"/>
                  <w:lang w:eastAsia="ja-JP"/>
                </w:rPr>
                <w:t>1</w:t>
              </w:r>
            </w:ins>
          </w:p>
        </w:tc>
      </w:tr>
      <w:tr w:rsidR="00CB3986" w:rsidRPr="008E21F4" w14:paraId="5F849005" w14:textId="77777777" w:rsidTr="00D04D5F">
        <w:trPr>
          <w:jc w:val="center"/>
          <w:ins w:id="17568" w:author="Delta" w:date="2021-07-23T11:12:00Z"/>
        </w:trPr>
        <w:tc>
          <w:tcPr>
            <w:tcW w:w="4037" w:type="dxa"/>
            <w:tcBorders>
              <w:top w:val="single" w:sz="6" w:space="0" w:color="auto"/>
              <w:left w:val="single" w:sz="6" w:space="0" w:color="auto"/>
              <w:bottom w:val="single" w:sz="6" w:space="0" w:color="auto"/>
              <w:right w:val="single" w:sz="6" w:space="0" w:color="auto"/>
            </w:tcBorders>
          </w:tcPr>
          <w:p w14:paraId="37738F3F" w14:textId="77777777" w:rsidR="00CB3986" w:rsidRPr="00AA7C0C" w:rsidRDefault="00CB3986" w:rsidP="00D04D5F">
            <w:pPr>
              <w:pStyle w:val="TAL"/>
              <w:rPr>
                <w:ins w:id="17569" w:author="Delta" w:date="2021-07-23T11:12:00Z"/>
                <w:sz w:val="16"/>
                <w:szCs w:val="16"/>
                <w:lang w:val="fr-FR" w:eastAsia="ja-JP"/>
              </w:rPr>
            </w:pPr>
            <w:ins w:id="17570" w:author="Delta" w:date="2021-07-23T11:12:00Z">
              <w:r w:rsidRPr="00AA7C0C">
                <w:rPr>
                  <w:sz w:val="16"/>
                  <w:szCs w:val="16"/>
                  <w:lang w:val="fr-FR" w:eastAsia="ja-JP"/>
                </w:rPr>
                <w:t>Synchronisation signal EPRE / E</w:t>
              </w:r>
              <w:r w:rsidRPr="00AA7C0C">
                <w:rPr>
                  <w:sz w:val="16"/>
                  <w:szCs w:val="16"/>
                  <w:vertAlign w:val="subscript"/>
                  <w:lang w:val="fr-FR" w:eastAsia="ja-JP"/>
                </w:rPr>
                <w:t xml:space="preserve">RS </w:t>
              </w:r>
              <w:r w:rsidRPr="00AA7C0C">
                <w:rPr>
                  <w:sz w:val="16"/>
                  <w:szCs w:val="16"/>
                  <w:lang w:val="fr-FR" w:eastAsia="ja-JP"/>
                </w:rPr>
                <w:t>[dB]</w:t>
              </w:r>
            </w:ins>
          </w:p>
        </w:tc>
        <w:tc>
          <w:tcPr>
            <w:tcW w:w="1010" w:type="dxa"/>
            <w:tcBorders>
              <w:top w:val="single" w:sz="6" w:space="0" w:color="auto"/>
              <w:left w:val="single" w:sz="6" w:space="0" w:color="auto"/>
              <w:bottom w:val="single" w:sz="6" w:space="0" w:color="auto"/>
              <w:right w:val="single" w:sz="6" w:space="0" w:color="auto"/>
            </w:tcBorders>
          </w:tcPr>
          <w:p w14:paraId="674B290B" w14:textId="77777777" w:rsidR="00CB3986" w:rsidRPr="008E21F4" w:rsidRDefault="00CB3986" w:rsidP="00D04D5F">
            <w:pPr>
              <w:pStyle w:val="TAL"/>
              <w:jc w:val="center"/>
              <w:rPr>
                <w:ins w:id="17571" w:author="Delta" w:date="2021-07-23T11:12:00Z"/>
                <w:sz w:val="16"/>
                <w:szCs w:val="16"/>
                <w:lang w:eastAsia="ja-JP"/>
              </w:rPr>
            </w:pPr>
            <w:ins w:id="17572" w:author="Delta" w:date="2021-07-23T11:12:00Z">
              <w:r w:rsidRPr="008E21F4">
                <w:rPr>
                  <w:sz w:val="16"/>
                  <w:szCs w:val="16"/>
                  <w:lang w:eastAsia="ja-JP"/>
                </w:rPr>
                <w:t>1.573</w:t>
              </w:r>
            </w:ins>
          </w:p>
        </w:tc>
        <w:tc>
          <w:tcPr>
            <w:tcW w:w="1056" w:type="dxa"/>
            <w:tcBorders>
              <w:top w:val="single" w:sz="6" w:space="0" w:color="auto"/>
              <w:left w:val="single" w:sz="6" w:space="0" w:color="auto"/>
              <w:bottom w:val="single" w:sz="6" w:space="0" w:color="auto"/>
              <w:right w:val="single" w:sz="6" w:space="0" w:color="auto"/>
            </w:tcBorders>
          </w:tcPr>
          <w:p w14:paraId="49727DF0" w14:textId="77777777" w:rsidR="00CB3986" w:rsidRPr="008E21F4" w:rsidRDefault="00CB3986" w:rsidP="00D04D5F">
            <w:pPr>
              <w:pStyle w:val="TAL"/>
              <w:jc w:val="center"/>
              <w:rPr>
                <w:ins w:id="17573" w:author="Delta" w:date="2021-07-23T11:12:00Z"/>
                <w:sz w:val="16"/>
                <w:szCs w:val="16"/>
                <w:lang w:eastAsia="ja-JP"/>
              </w:rPr>
            </w:pPr>
            <w:ins w:id="17574" w:author="Delta" w:date="2021-07-23T11:12:00Z">
              <w:r w:rsidRPr="008E21F4">
                <w:rPr>
                  <w:sz w:val="16"/>
                  <w:szCs w:val="16"/>
                  <w:lang w:eastAsia="ja-JP"/>
                </w:rPr>
                <w:t>2.426</w:t>
              </w:r>
            </w:ins>
          </w:p>
        </w:tc>
        <w:tc>
          <w:tcPr>
            <w:tcW w:w="1011" w:type="dxa"/>
            <w:tcBorders>
              <w:top w:val="single" w:sz="6" w:space="0" w:color="auto"/>
              <w:left w:val="single" w:sz="6" w:space="0" w:color="auto"/>
              <w:bottom w:val="single" w:sz="6" w:space="0" w:color="auto"/>
              <w:right w:val="single" w:sz="6" w:space="0" w:color="auto"/>
            </w:tcBorders>
          </w:tcPr>
          <w:p w14:paraId="48562C17" w14:textId="77777777" w:rsidR="00CB3986" w:rsidRPr="008E21F4" w:rsidRDefault="00CB3986" w:rsidP="00D04D5F">
            <w:pPr>
              <w:pStyle w:val="TAL"/>
              <w:jc w:val="center"/>
              <w:rPr>
                <w:ins w:id="17575" w:author="Delta" w:date="2021-07-23T11:12:00Z"/>
                <w:sz w:val="16"/>
                <w:szCs w:val="16"/>
                <w:lang w:eastAsia="ja-JP"/>
              </w:rPr>
            </w:pPr>
            <w:ins w:id="17576" w:author="Delta" w:date="2021-07-23T11:12:00Z">
              <w:r w:rsidRPr="008E21F4">
                <w:rPr>
                  <w:sz w:val="16"/>
                  <w:szCs w:val="16"/>
                  <w:lang w:eastAsia="ja-JP"/>
                </w:rPr>
                <w:t>2.426</w:t>
              </w:r>
            </w:ins>
          </w:p>
        </w:tc>
        <w:tc>
          <w:tcPr>
            <w:tcW w:w="1010" w:type="dxa"/>
            <w:tcBorders>
              <w:top w:val="single" w:sz="6" w:space="0" w:color="auto"/>
              <w:left w:val="single" w:sz="6" w:space="0" w:color="auto"/>
              <w:bottom w:val="single" w:sz="6" w:space="0" w:color="auto"/>
              <w:right w:val="single" w:sz="6" w:space="0" w:color="auto"/>
            </w:tcBorders>
          </w:tcPr>
          <w:p w14:paraId="2CE64845" w14:textId="77777777" w:rsidR="00CB3986" w:rsidRPr="008E21F4" w:rsidRDefault="00CB3986" w:rsidP="00D04D5F">
            <w:pPr>
              <w:pStyle w:val="TAL"/>
              <w:jc w:val="center"/>
              <w:rPr>
                <w:ins w:id="17577" w:author="Delta" w:date="2021-07-23T11:12:00Z"/>
                <w:sz w:val="16"/>
                <w:szCs w:val="16"/>
                <w:lang w:eastAsia="ja-JP"/>
              </w:rPr>
            </w:pPr>
            <w:ins w:id="17578" w:author="Delta" w:date="2021-07-23T11:12:00Z">
              <w:r w:rsidRPr="008E21F4">
                <w:rPr>
                  <w:sz w:val="16"/>
                  <w:szCs w:val="16"/>
                  <w:lang w:eastAsia="ja-JP"/>
                </w:rPr>
                <w:t>3.005</w:t>
              </w:r>
            </w:ins>
          </w:p>
        </w:tc>
        <w:tc>
          <w:tcPr>
            <w:tcW w:w="1011" w:type="dxa"/>
            <w:gridSpan w:val="2"/>
            <w:tcBorders>
              <w:top w:val="single" w:sz="6" w:space="0" w:color="auto"/>
              <w:left w:val="single" w:sz="6" w:space="0" w:color="auto"/>
              <w:bottom w:val="single" w:sz="6" w:space="0" w:color="auto"/>
              <w:right w:val="single" w:sz="6" w:space="0" w:color="auto"/>
            </w:tcBorders>
          </w:tcPr>
          <w:p w14:paraId="196F57B6" w14:textId="77777777" w:rsidR="00CB3986" w:rsidRPr="008E21F4" w:rsidRDefault="00CB3986" w:rsidP="00D04D5F">
            <w:pPr>
              <w:pStyle w:val="TAL"/>
              <w:jc w:val="center"/>
              <w:rPr>
                <w:ins w:id="17579" w:author="Delta" w:date="2021-07-23T11:12:00Z"/>
                <w:sz w:val="16"/>
                <w:szCs w:val="16"/>
                <w:lang w:eastAsia="ja-JP"/>
              </w:rPr>
            </w:pPr>
            <w:ins w:id="17580" w:author="Delta" w:date="2021-07-23T11:12:00Z">
              <w:r w:rsidRPr="008E21F4">
                <w:rPr>
                  <w:sz w:val="16"/>
                  <w:szCs w:val="16"/>
                  <w:lang w:eastAsia="ja-JP"/>
                </w:rPr>
                <w:t>2.426</w:t>
              </w:r>
            </w:ins>
          </w:p>
        </w:tc>
      </w:tr>
      <w:tr w:rsidR="00CB3986" w:rsidRPr="008E21F4" w14:paraId="5AF1F182" w14:textId="77777777" w:rsidTr="00D04D5F">
        <w:trPr>
          <w:jc w:val="center"/>
          <w:ins w:id="17581" w:author="Delta" w:date="2021-07-23T11:12:00Z"/>
        </w:trPr>
        <w:tc>
          <w:tcPr>
            <w:tcW w:w="4037" w:type="dxa"/>
            <w:tcBorders>
              <w:top w:val="single" w:sz="6" w:space="0" w:color="auto"/>
              <w:left w:val="single" w:sz="6" w:space="0" w:color="auto"/>
              <w:bottom w:val="single" w:sz="6" w:space="0" w:color="auto"/>
              <w:right w:val="single" w:sz="6" w:space="0" w:color="auto"/>
            </w:tcBorders>
          </w:tcPr>
          <w:p w14:paraId="7B9604C7" w14:textId="77777777" w:rsidR="00CB3986" w:rsidRPr="008E21F4" w:rsidRDefault="00CB3986" w:rsidP="00D04D5F">
            <w:pPr>
              <w:pStyle w:val="TAL"/>
              <w:rPr>
                <w:ins w:id="17582" w:author="Delta" w:date="2021-07-23T11:12:00Z"/>
                <w:sz w:val="16"/>
                <w:szCs w:val="16"/>
                <w:lang w:eastAsia="ja-JP"/>
              </w:rPr>
            </w:pPr>
            <w:ins w:id="17583" w:author="Delta" w:date="2021-07-23T11:12:00Z">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454234E3" w14:textId="77777777" w:rsidR="00CB3986" w:rsidRPr="008E21F4" w:rsidRDefault="00CB3986" w:rsidP="00D04D5F">
            <w:pPr>
              <w:pStyle w:val="TAL"/>
              <w:jc w:val="center"/>
              <w:rPr>
                <w:ins w:id="17584" w:author="Delta" w:date="2021-07-23T11:12:00Z"/>
                <w:sz w:val="16"/>
                <w:szCs w:val="16"/>
                <w:lang w:eastAsia="ja-JP"/>
              </w:rPr>
            </w:pPr>
            <w:ins w:id="17585" w:author="Delta" w:date="2021-07-23T11:12:00Z">
              <w:r w:rsidRPr="008E21F4">
                <w:rPr>
                  <w:sz w:val="16"/>
                  <w:szCs w:val="16"/>
                  <w:lang w:eastAsia="ja-JP"/>
                </w:rPr>
                <w:t>-inf</w:t>
              </w:r>
            </w:ins>
          </w:p>
        </w:tc>
        <w:tc>
          <w:tcPr>
            <w:tcW w:w="1056" w:type="dxa"/>
            <w:tcBorders>
              <w:top w:val="single" w:sz="6" w:space="0" w:color="auto"/>
              <w:left w:val="single" w:sz="6" w:space="0" w:color="auto"/>
              <w:bottom w:val="single" w:sz="6" w:space="0" w:color="auto"/>
              <w:right w:val="single" w:sz="6" w:space="0" w:color="auto"/>
            </w:tcBorders>
          </w:tcPr>
          <w:p w14:paraId="17F3C634" w14:textId="77777777" w:rsidR="00CB3986" w:rsidRPr="008E21F4" w:rsidRDefault="00CB3986" w:rsidP="00D04D5F">
            <w:pPr>
              <w:pStyle w:val="TAL"/>
              <w:jc w:val="center"/>
              <w:rPr>
                <w:ins w:id="17586" w:author="Delta" w:date="2021-07-23T11:12:00Z"/>
                <w:sz w:val="16"/>
                <w:szCs w:val="16"/>
                <w:lang w:eastAsia="ja-JP"/>
              </w:rPr>
            </w:pPr>
            <w:ins w:id="17587"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7E077548" w14:textId="77777777" w:rsidR="00CB3986" w:rsidRPr="008E21F4" w:rsidRDefault="00CB3986" w:rsidP="00D04D5F">
            <w:pPr>
              <w:pStyle w:val="TAL"/>
              <w:jc w:val="center"/>
              <w:rPr>
                <w:ins w:id="17588" w:author="Delta" w:date="2021-07-23T11:12:00Z"/>
                <w:sz w:val="16"/>
                <w:szCs w:val="16"/>
                <w:lang w:eastAsia="ja-JP"/>
              </w:rPr>
            </w:pPr>
            <w:ins w:id="17589" w:author="Delta" w:date="2021-07-23T11:12:00Z">
              <w:r w:rsidRPr="008E21F4">
                <w:rPr>
                  <w:sz w:val="16"/>
                  <w:szCs w:val="16"/>
                  <w:lang w:eastAsia="ja-JP"/>
                </w:rPr>
                <w:t>-inf</w:t>
              </w:r>
            </w:ins>
          </w:p>
        </w:tc>
        <w:tc>
          <w:tcPr>
            <w:tcW w:w="1010" w:type="dxa"/>
            <w:tcBorders>
              <w:top w:val="single" w:sz="6" w:space="0" w:color="auto"/>
              <w:left w:val="single" w:sz="6" w:space="0" w:color="auto"/>
              <w:bottom w:val="single" w:sz="6" w:space="0" w:color="auto"/>
              <w:right w:val="single" w:sz="6" w:space="0" w:color="auto"/>
            </w:tcBorders>
          </w:tcPr>
          <w:p w14:paraId="7F2B346D" w14:textId="77777777" w:rsidR="00CB3986" w:rsidRPr="008E21F4" w:rsidRDefault="00CB3986" w:rsidP="00D04D5F">
            <w:pPr>
              <w:pStyle w:val="TAL"/>
              <w:jc w:val="center"/>
              <w:rPr>
                <w:ins w:id="17590" w:author="Delta" w:date="2021-07-23T11:12:00Z"/>
                <w:sz w:val="16"/>
                <w:szCs w:val="16"/>
                <w:lang w:eastAsia="ja-JP"/>
              </w:rPr>
            </w:pPr>
            <w:ins w:id="17591" w:author="Delta" w:date="2021-07-23T11:12:00Z">
              <w:r w:rsidRPr="008E21F4">
                <w:rPr>
                  <w:sz w:val="16"/>
                  <w:szCs w:val="16"/>
                  <w:lang w:eastAsia="ja-JP"/>
                </w:rPr>
                <w:t>-inf</w:t>
              </w:r>
            </w:ins>
          </w:p>
        </w:tc>
        <w:tc>
          <w:tcPr>
            <w:tcW w:w="1011" w:type="dxa"/>
            <w:gridSpan w:val="2"/>
            <w:tcBorders>
              <w:top w:val="single" w:sz="6" w:space="0" w:color="auto"/>
              <w:left w:val="single" w:sz="6" w:space="0" w:color="auto"/>
              <w:bottom w:val="single" w:sz="6" w:space="0" w:color="auto"/>
              <w:right w:val="single" w:sz="6" w:space="0" w:color="auto"/>
            </w:tcBorders>
          </w:tcPr>
          <w:p w14:paraId="378741BE" w14:textId="77777777" w:rsidR="00CB3986" w:rsidRPr="008E21F4" w:rsidRDefault="00CB3986" w:rsidP="00D04D5F">
            <w:pPr>
              <w:pStyle w:val="TAL"/>
              <w:jc w:val="center"/>
              <w:rPr>
                <w:ins w:id="17592" w:author="Delta" w:date="2021-07-23T11:12:00Z"/>
                <w:sz w:val="16"/>
                <w:szCs w:val="16"/>
                <w:lang w:eastAsia="ja-JP"/>
              </w:rPr>
            </w:pPr>
            <w:ins w:id="17593" w:author="Delta" w:date="2021-07-23T11:12:00Z">
              <w:r w:rsidRPr="008E21F4">
                <w:rPr>
                  <w:sz w:val="16"/>
                  <w:szCs w:val="16"/>
                  <w:lang w:eastAsia="ja-JP"/>
                </w:rPr>
                <w:t>-inf</w:t>
              </w:r>
            </w:ins>
          </w:p>
        </w:tc>
      </w:tr>
      <w:tr w:rsidR="00CB3986" w:rsidRPr="008E21F4" w14:paraId="2DF0339B" w14:textId="77777777" w:rsidTr="00D04D5F">
        <w:trPr>
          <w:jc w:val="center"/>
          <w:ins w:id="17594" w:author="Delta" w:date="2021-07-23T11:12:00Z"/>
        </w:trPr>
        <w:tc>
          <w:tcPr>
            <w:tcW w:w="4037" w:type="dxa"/>
            <w:tcBorders>
              <w:top w:val="single" w:sz="6" w:space="0" w:color="auto"/>
              <w:left w:val="single" w:sz="6" w:space="0" w:color="auto"/>
              <w:bottom w:val="single" w:sz="6" w:space="0" w:color="auto"/>
              <w:right w:val="nil"/>
            </w:tcBorders>
          </w:tcPr>
          <w:p w14:paraId="0ECB001D" w14:textId="77777777" w:rsidR="00CB3986" w:rsidRPr="008E21F4" w:rsidRDefault="00CB3986" w:rsidP="00D04D5F">
            <w:pPr>
              <w:pStyle w:val="TAC"/>
              <w:rPr>
                <w:ins w:id="17595" w:author="Delta" w:date="2021-07-23T11:12:00Z"/>
                <w:b/>
                <w:lang w:eastAsia="ja-JP"/>
              </w:rPr>
            </w:pPr>
            <w:ins w:id="17596" w:author="Delta" w:date="2021-07-23T11:12:00Z">
              <w:r w:rsidRPr="008E21F4">
                <w:rPr>
                  <w:b/>
                  <w:lang w:eastAsia="ja-JP"/>
                </w:rPr>
                <w:t>PBCH</w:t>
              </w:r>
            </w:ins>
          </w:p>
        </w:tc>
        <w:tc>
          <w:tcPr>
            <w:tcW w:w="1010" w:type="dxa"/>
            <w:tcBorders>
              <w:top w:val="single" w:sz="6" w:space="0" w:color="auto"/>
              <w:left w:val="nil"/>
              <w:bottom w:val="single" w:sz="6" w:space="0" w:color="auto"/>
              <w:right w:val="nil"/>
            </w:tcBorders>
          </w:tcPr>
          <w:p w14:paraId="1CD023FE" w14:textId="77777777" w:rsidR="00CB3986" w:rsidRPr="008E21F4" w:rsidRDefault="00CB3986" w:rsidP="00D04D5F">
            <w:pPr>
              <w:pStyle w:val="TAL"/>
              <w:rPr>
                <w:ins w:id="17597" w:author="Delta" w:date="2021-07-23T11:12:00Z"/>
                <w:lang w:eastAsia="ja-JP"/>
              </w:rPr>
            </w:pPr>
          </w:p>
        </w:tc>
        <w:tc>
          <w:tcPr>
            <w:tcW w:w="1056" w:type="dxa"/>
            <w:tcBorders>
              <w:top w:val="single" w:sz="6" w:space="0" w:color="auto"/>
              <w:left w:val="nil"/>
              <w:bottom w:val="single" w:sz="6" w:space="0" w:color="auto"/>
              <w:right w:val="nil"/>
            </w:tcBorders>
          </w:tcPr>
          <w:p w14:paraId="78017760" w14:textId="77777777" w:rsidR="00CB3986" w:rsidRPr="008E21F4" w:rsidRDefault="00CB3986" w:rsidP="00D04D5F">
            <w:pPr>
              <w:pStyle w:val="TAL"/>
              <w:rPr>
                <w:ins w:id="17598" w:author="Delta" w:date="2021-07-23T11:12:00Z"/>
                <w:lang w:eastAsia="ja-JP"/>
              </w:rPr>
            </w:pPr>
          </w:p>
        </w:tc>
        <w:tc>
          <w:tcPr>
            <w:tcW w:w="1011" w:type="dxa"/>
            <w:tcBorders>
              <w:top w:val="single" w:sz="6" w:space="0" w:color="auto"/>
              <w:left w:val="nil"/>
              <w:bottom w:val="single" w:sz="6" w:space="0" w:color="auto"/>
              <w:right w:val="nil"/>
            </w:tcBorders>
          </w:tcPr>
          <w:p w14:paraId="6B4D8F3D" w14:textId="77777777" w:rsidR="00CB3986" w:rsidRPr="008E21F4" w:rsidRDefault="00CB3986" w:rsidP="00D04D5F">
            <w:pPr>
              <w:pStyle w:val="TAL"/>
              <w:rPr>
                <w:ins w:id="17599" w:author="Delta" w:date="2021-07-23T11:12:00Z"/>
                <w:lang w:eastAsia="ja-JP"/>
              </w:rPr>
            </w:pPr>
          </w:p>
        </w:tc>
        <w:tc>
          <w:tcPr>
            <w:tcW w:w="1010" w:type="dxa"/>
            <w:tcBorders>
              <w:top w:val="single" w:sz="6" w:space="0" w:color="auto"/>
              <w:left w:val="nil"/>
              <w:bottom w:val="single" w:sz="6" w:space="0" w:color="auto"/>
              <w:right w:val="nil"/>
            </w:tcBorders>
          </w:tcPr>
          <w:p w14:paraId="197D109F" w14:textId="77777777" w:rsidR="00CB3986" w:rsidRPr="008E21F4" w:rsidRDefault="00CB3986" w:rsidP="00D04D5F">
            <w:pPr>
              <w:pStyle w:val="TAL"/>
              <w:rPr>
                <w:ins w:id="17600" w:author="Delta" w:date="2021-07-23T11:12:00Z"/>
                <w:lang w:eastAsia="ja-JP"/>
              </w:rPr>
            </w:pPr>
          </w:p>
        </w:tc>
        <w:tc>
          <w:tcPr>
            <w:tcW w:w="1011" w:type="dxa"/>
            <w:gridSpan w:val="2"/>
            <w:tcBorders>
              <w:top w:val="single" w:sz="6" w:space="0" w:color="auto"/>
              <w:left w:val="nil"/>
              <w:bottom w:val="single" w:sz="6" w:space="0" w:color="auto"/>
              <w:right w:val="single" w:sz="6" w:space="0" w:color="auto"/>
            </w:tcBorders>
          </w:tcPr>
          <w:p w14:paraId="6DF3682B" w14:textId="77777777" w:rsidR="00CB3986" w:rsidRPr="008E21F4" w:rsidRDefault="00CB3986" w:rsidP="00D04D5F">
            <w:pPr>
              <w:pStyle w:val="TAL"/>
              <w:rPr>
                <w:ins w:id="17601" w:author="Delta" w:date="2021-07-23T11:12:00Z"/>
                <w:lang w:eastAsia="ja-JP"/>
              </w:rPr>
            </w:pPr>
          </w:p>
        </w:tc>
      </w:tr>
      <w:tr w:rsidR="00CB3986" w:rsidRPr="008E21F4" w14:paraId="2C29A6D6" w14:textId="77777777" w:rsidTr="00D04D5F">
        <w:trPr>
          <w:jc w:val="center"/>
          <w:ins w:id="17602" w:author="Delta" w:date="2021-07-23T11:12:00Z"/>
        </w:trPr>
        <w:tc>
          <w:tcPr>
            <w:tcW w:w="4037" w:type="dxa"/>
            <w:tcBorders>
              <w:top w:val="single" w:sz="6" w:space="0" w:color="auto"/>
              <w:left w:val="single" w:sz="6" w:space="0" w:color="auto"/>
              <w:bottom w:val="single" w:sz="6" w:space="0" w:color="auto"/>
              <w:right w:val="single" w:sz="6" w:space="0" w:color="auto"/>
            </w:tcBorders>
          </w:tcPr>
          <w:p w14:paraId="72F8900E" w14:textId="77777777" w:rsidR="00CB3986" w:rsidRPr="008E21F4" w:rsidRDefault="00CB3986" w:rsidP="00D04D5F">
            <w:pPr>
              <w:pStyle w:val="TAL"/>
              <w:rPr>
                <w:ins w:id="17603" w:author="Delta" w:date="2021-07-23T11:12:00Z"/>
                <w:sz w:val="16"/>
                <w:szCs w:val="16"/>
                <w:lang w:eastAsia="ja-JP"/>
              </w:rPr>
            </w:pPr>
            <w:ins w:id="17604" w:author="Delta" w:date="2021-07-23T11:12:00Z">
              <w:r w:rsidRPr="008E21F4">
                <w:rPr>
                  <w:sz w:val="16"/>
                  <w:szCs w:val="16"/>
                  <w:lang w:eastAsia="ja-JP"/>
                </w:rPr>
                <w:t>PBCH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44BB659E" w14:textId="77777777" w:rsidR="00CB3986" w:rsidRPr="008E21F4" w:rsidRDefault="00CB3986" w:rsidP="00D04D5F">
            <w:pPr>
              <w:pStyle w:val="TAC"/>
              <w:rPr>
                <w:ins w:id="17605" w:author="Delta" w:date="2021-07-23T11:12:00Z"/>
                <w:sz w:val="16"/>
                <w:szCs w:val="16"/>
                <w:lang w:eastAsia="ja-JP"/>
              </w:rPr>
            </w:pPr>
            <w:ins w:id="17606" w:author="Delta" w:date="2021-07-23T11:12:00Z">
              <w:r w:rsidRPr="008E21F4">
                <w:rPr>
                  <w:sz w:val="16"/>
                  <w:szCs w:val="16"/>
                  <w:lang w:eastAsia="ja-JP"/>
                </w:rPr>
                <w:t>1.573</w:t>
              </w:r>
            </w:ins>
          </w:p>
        </w:tc>
        <w:tc>
          <w:tcPr>
            <w:tcW w:w="1056" w:type="dxa"/>
            <w:tcBorders>
              <w:top w:val="single" w:sz="6" w:space="0" w:color="auto"/>
              <w:left w:val="single" w:sz="6" w:space="0" w:color="auto"/>
              <w:bottom w:val="single" w:sz="6" w:space="0" w:color="auto"/>
              <w:right w:val="single" w:sz="6" w:space="0" w:color="auto"/>
            </w:tcBorders>
          </w:tcPr>
          <w:p w14:paraId="6436340A" w14:textId="77777777" w:rsidR="00CB3986" w:rsidRPr="008E21F4" w:rsidRDefault="00CB3986" w:rsidP="00D04D5F">
            <w:pPr>
              <w:pStyle w:val="TAC"/>
              <w:rPr>
                <w:ins w:id="17607" w:author="Delta" w:date="2021-07-23T11:12:00Z"/>
                <w:sz w:val="16"/>
                <w:szCs w:val="16"/>
                <w:lang w:eastAsia="ja-JP"/>
              </w:rPr>
            </w:pPr>
            <w:ins w:id="17608" w:author="Delta" w:date="2021-07-23T11:12:00Z">
              <w:r w:rsidRPr="008E21F4">
                <w:rPr>
                  <w:sz w:val="16"/>
                  <w:szCs w:val="16"/>
                  <w:lang w:eastAsia="ja-JP"/>
                </w:rPr>
                <w:t>2.426</w:t>
              </w:r>
            </w:ins>
          </w:p>
        </w:tc>
        <w:tc>
          <w:tcPr>
            <w:tcW w:w="1011" w:type="dxa"/>
            <w:tcBorders>
              <w:top w:val="single" w:sz="6" w:space="0" w:color="auto"/>
              <w:left w:val="single" w:sz="6" w:space="0" w:color="auto"/>
              <w:bottom w:val="single" w:sz="6" w:space="0" w:color="auto"/>
              <w:right w:val="single" w:sz="6" w:space="0" w:color="auto"/>
            </w:tcBorders>
          </w:tcPr>
          <w:p w14:paraId="0E775514" w14:textId="77777777" w:rsidR="00CB3986" w:rsidRPr="008E21F4" w:rsidRDefault="00CB3986" w:rsidP="00D04D5F">
            <w:pPr>
              <w:pStyle w:val="TAC"/>
              <w:rPr>
                <w:ins w:id="17609" w:author="Delta" w:date="2021-07-23T11:12:00Z"/>
                <w:sz w:val="16"/>
                <w:szCs w:val="16"/>
                <w:lang w:eastAsia="ja-JP"/>
              </w:rPr>
            </w:pPr>
            <w:ins w:id="17610" w:author="Delta" w:date="2021-07-23T11:12:00Z">
              <w:r w:rsidRPr="008E21F4">
                <w:rPr>
                  <w:sz w:val="16"/>
                  <w:szCs w:val="16"/>
                  <w:lang w:eastAsia="ja-JP"/>
                </w:rPr>
                <w:t>2.426</w:t>
              </w:r>
            </w:ins>
          </w:p>
        </w:tc>
        <w:tc>
          <w:tcPr>
            <w:tcW w:w="1010" w:type="dxa"/>
            <w:tcBorders>
              <w:top w:val="single" w:sz="6" w:space="0" w:color="auto"/>
              <w:left w:val="single" w:sz="6" w:space="0" w:color="auto"/>
              <w:bottom w:val="single" w:sz="6" w:space="0" w:color="auto"/>
              <w:right w:val="single" w:sz="6" w:space="0" w:color="auto"/>
            </w:tcBorders>
          </w:tcPr>
          <w:p w14:paraId="130793E5" w14:textId="77777777" w:rsidR="00CB3986" w:rsidRPr="008E21F4" w:rsidRDefault="00CB3986" w:rsidP="00D04D5F">
            <w:pPr>
              <w:pStyle w:val="TAC"/>
              <w:rPr>
                <w:ins w:id="17611" w:author="Delta" w:date="2021-07-23T11:12:00Z"/>
                <w:sz w:val="16"/>
                <w:szCs w:val="16"/>
                <w:lang w:eastAsia="ja-JP"/>
              </w:rPr>
            </w:pPr>
            <w:ins w:id="17612" w:author="Delta" w:date="2021-07-23T11:12:00Z">
              <w:r w:rsidRPr="008E21F4">
                <w:rPr>
                  <w:sz w:val="16"/>
                  <w:szCs w:val="16"/>
                  <w:lang w:eastAsia="ja-JP"/>
                </w:rPr>
                <w:t>3.005</w:t>
              </w:r>
            </w:ins>
          </w:p>
        </w:tc>
        <w:tc>
          <w:tcPr>
            <w:tcW w:w="1011" w:type="dxa"/>
            <w:gridSpan w:val="2"/>
            <w:tcBorders>
              <w:top w:val="single" w:sz="6" w:space="0" w:color="auto"/>
              <w:left w:val="single" w:sz="6" w:space="0" w:color="auto"/>
              <w:bottom w:val="single" w:sz="6" w:space="0" w:color="auto"/>
              <w:right w:val="single" w:sz="6" w:space="0" w:color="auto"/>
            </w:tcBorders>
          </w:tcPr>
          <w:p w14:paraId="24C17170" w14:textId="77777777" w:rsidR="00CB3986" w:rsidRPr="008E21F4" w:rsidRDefault="00CB3986" w:rsidP="00D04D5F">
            <w:pPr>
              <w:pStyle w:val="TAC"/>
              <w:rPr>
                <w:ins w:id="17613" w:author="Delta" w:date="2021-07-23T11:12:00Z"/>
                <w:sz w:val="16"/>
                <w:szCs w:val="16"/>
                <w:lang w:eastAsia="ja-JP"/>
              </w:rPr>
            </w:pPr>
            <w:ins w:id="17614" w:author="Delta" w:date="2021-07-23T11:12:00Z">
              <w:r w:rsidRPr="008E21F4">
                <w:rPr>
                  <w:sz w:val="16"/>
                  <w:szCs w:val="16"/>
                  <w:lang w:eastAsia="ja-JP"/>
                </w:rPr>
                <w:t>2.426</w:t>
              </w:r>
            </w:ins>
          </w:p>
        </w:tc>
      </w:tr>
      <w:tr w:rsidR="00CB3986" w:rsidRPr="008E21F4" w14:paraId="35EBE167" w14:textId="77777777" w:rsidTr="00D04D5F">
        <w:trPr>
          <w:jc w:val="center"/>
          <w:ins w:id="17615" w:author="Delta" w:date="2021-07-23T11:12:00Z"/>
        </w:trPr>
        <w:tc>
          <w:tcPr>
            <w:tcW w:w="4037" w:type="dxa"/>
            <w:tcBorders>
              <w:top w:val="single" w:sz="6" w:space="0" w:color="auto"/>
              <w:left w:val="single" w:sz="6" w:space="0" w:color="auto"/>
              <w:bottom w:val="single" w:sz="6" w:space="0" w:color="auto"/>
              <w:right w:val="single" w:sz="6" w:space="0" w:color="auto"/>
            </w:tcBorders>
          </w:tcPr>
          <w:p w14:paraId="54F22EB7" w14:textId="77777777" w:rsidR="00CB3986" w:rsidRPr="008E21F4" w:rsidRDefault="00CB3986" w:rsidP="00D04D5F">
            <w:pPr>
              <w:pStyle w:val="TAL"/>
              <w:rPr>
                <w:ins w:id="17616" w:author="Delta" w:date="2021-07-23T11:12:00Z"/>
                <w:sz w:val="16"/>
                <w:szCs w:val="16"/>
                <w:lang w:eastAsia="ja-JP"/>
              </w:rPr>
            </w:pPr>
            <w:ins w:id="17617" w:author="Delta" w:date="2021-07-23T11:12:00Z">
              <w:r w:rsidRPr="008E21F4">
                <w:rPr>
                  <w:sz w:val="16"/>
                  <w:szCs w:val="16"/>
                  <w:lang w:eastAsia="ja-JP"/>
                </w:rPr>
                <w:t>Reserved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69F70D8D" w14:textId="77777777" w:rsidR="00CB3986" w:rsidRPr="008E21F4" w:rsidRDefault="00CB3986" w:rsidP="00D04D5F">
            <w:pPr>
              <w:pStyle w:val="TAC"/>
              <w:rPr>
                <w:ins w:id="17618" w:author="Delta" w:date="2021-07-23T11:12:00Z"/>
                <w:sz w:val="16"/>
                <w:szCs w:val="16"/>
                <w:lang w:eastAsia="ja-JP"/>
              </w:rPr>
            </w:pPr>
            <w:ins w:id="17619" w:author="Delta" w:date="2021-07-23T11:12:00Z">
              <w:r w:rsidRPr="008E21F4">
                <w:rPr>
                  <w:sz w:val="16"/>
                  <w:szCs w:val="16"/>
                  <w:lang w:eastAsia="ja-JP"/>
                </w:rPr>
                <w:t>-inf</w:t>
              </w:r>
            </w:ins>
          </w:p>
        </w:tc>
        <w:tc>
          <w:tcPr>
            <w:tcW w:w="1056" w:type="dxa"/>
            <w:tcBorders>
              <w:top w:val="single" w:sz="6" w:space="0" w:color="auto"/>
              <w:left w:val="single" w:sz="6" w:space="0" w:color="auto"/>
              <w:bottom w:val="single" w:sz="6" w:space="0" w:color="auto"/>
              <w:right w:val="single" w:sz="6" w:space="0" w:color="auto"/>
            </w:tcBorders>
          </w:tcPr>
          <w:p w14:paraId="45CFC9B7" w14:textId="77777777" w:rsidR="00CB3986" w:rsidRPr="008E21F4" w:rsidRDefault="00CB3986" w:rsidP="00D04D5F">
            <w:pPr>
              <w:pStyle w:val="TAC"/>
              <w:rPr>
                <w:ins w:id="17620" w:author="Delta" w:date="2021-07-23T11:12:00Z"/>
                <w:sz w:val="16"/>
                <w:szCs w:val="16"/>
                <w:lang w:eastAsia="ja-JP"/>
              </w:rPr>
            </w:pPr>
            <w:ins w:id="17621"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4F7A561C" w14:textId="77777777" w:rsidR="00CB3986" w:rsidRPr="008E21F4" w:rsidRDefault="00CB3986" w:rsidP="00D04D5F">
            <w:pPr>
              <w:pStyle w:val="TAC"/>
              <w:rPr>
                <w:ins w:id="17622" w:author="Delta" w:date="2021-07-23T11:12:00Z"/>
                <w:sz w:val="16"/>
                <w:szCs w:val="16"/>
                <w:lang w:eastAsia="ja-JP"/>
              </w:rPr>
            </w:pPr>
            <w:ins w:id="17623" w:author="Delta" w:date="2021-07-23T11:12:00Z">
              <w:r w:rsidRPr="008E21F4">
                <w:rPr>
                  <w:sz w:val="16"/>
                  <w:szCs w:val="16"/>
                  <w:lang w:eastAsia="ja-JP"/>
                </w:rPr>
                <w:t>-inf</w:t>
              </w:r>
            </w:ins>
          </w:p>
        </w:tc>
        <w:tc>
          <w:tcPr>
            <w:tcW w:w="1010" w:type="dxa"/>
            <w:tcBorders>
              <w:top w:val="single" w:sz="6" w:space="0" w:color="auto"/>
              <w:left w:val="single" w:sz="6" w:space="0" w:color="auto"/>
              <w:bottom w:val="single" w:sz="6" w:space="0" w:color="auto"/>
              <w:right w:val="single" w:sz="6" w:space="0" w:color="auto"/>
            </w:tcBorders>
          </w:tcPr>
          <w:p w14:paraId="234647D7" w14:textId="77777777" w:rsidR="00CB3986" w:rsidRPr="008E21F4" w:rsidRDefault="00CB3986" w:rsidP="00D04D5F">
            <w:pPr>
              <w:pStyle w:val="TAC"/>
              <w:rPr>
                <w:ins w:id="17624" w:author="Delta" w:date="2021-07-23T11:12:00Z"/>
                <w:sz w:val="16"/>
                <w:szCs w:val="16"/>
                <w:lang w:eastAsia="ja-JP"/>
              </w:rPr>
            </w:pPr>
            <w:ins w:id="17625" w:author="Delta" w:date="2021-07-23T11:12:00Z">
              <w:r w:rsidRPr="008E21F4">
                <w:rPr>
                  <w:sz w:val="16"/>
                  <w:szCs w:val="16"/>
                  <w:lang w:eastAsia="ja-JP"/>
                </w:rPr>
                <w:t>-inf</w:t>
              </w:r>
            </w:ins>
          </w:p>
        </w:tc>
        <w:tc>
          <w:tcPr>
            <w:tcW w:w="1011" w:type="dxa"/>
            <w:gridSpan w:val="2"/>
            <w:tcBorders>
              <w:top w:val="single" w:sz="6" w:space="0" w:color="auto"/>
              <w:left w:val="single" w:sz="6" w:space="0" w:color="auto"/>
              <w:bottom w:val="single" w:sz="6" w:space="0" w:color="auto"/>
              <w:right w:val="single" w:sz="6" w:space="0" w:color="auto"/>
            </w:tcBorders>
          </w:tcPr>
          <w:p w14:paraId="5A3ECA83" w14:textId="77777777" w:rsidR="00CB3986" w:rsidRPr="008E21F4" w:rsidRDefault="00CB3986" w:rsidP="00D04D5F">
            <w:pPr>
              <w:pStyle w:val="TAC"/>
              <w:rPr>
                <w:ins w:id="17626" w:author="Delta" w:date="2021-07-23T11:12:00Z"/>
                <w:sz w:val="16"/>
                <w:szCs w:val="16"/>
                <w:lang w:eastAsia="ja-JP"/>
              </w:rPr>
            </w:pPr>
            <w:ins w:id="17627" w:author="Delta" w:date="2021-07-23T11:12:00Z">
              <w:r w:rsidRPr="008E21F4">
                <w:rPr>
                  <w:sz w:val="16"/>
                  <w:szCs w:val="16"/>
                  <w:lang w:eastAsia="ja-JP"/>
                </w:rPr>
                <w:t>-inf</w:t>
              </w:r>
            </w:ins>
          </w:p>
        </w:tc>
      </w:tr>
      <w:tr w:rsidR="00CB3986" w:rsidRPr="008E21F4" w14:paraId="73E2A2D1" w14:textId="77777777" w:rsidTr="00D04D5F">
        <w:trPr>
          <w:jc w:val="center"/>
          <w:ins w:id="17628" w:author="Delta" w:date="2021-07-23T11:12:00Z"/>
        </w:trPr>
        <w:tc>
          <w:tcPr>
            <w:tcW w:w="4037" w:type="dxa"/>
            <w:tcBorders>
              <w:top w:val="single" w:sz="6" w:space="0" w:color="auto"/>
              <w:left w:val="single" w:sz="6" w:space="0" w:color="auto"/>
              <w:bottom w:val="single" w:sz="6" w:space="0" w:color="auto"/>
              <w:right w:val="nil"/>
            </w:tcBorders>
          </w:tcPr>
          <w:p w14:paraId="3532EFC8" w14:textId="77777777" w:rsidR="00CB3986" w:rsidRPr="008E21F4" w:rsidRDefault="00CB3986" w:rsidP="00D04D5F">
            <w:pPr>
              <w:pStyle w:val="TAC"/>
              <w:rPr>
                <w:ins w:id="17629" w:author="Delta" w:date="2021-07-23T11:12:00Z"/>
                <w:b/>
                <w:lang w:eastAsia="ja-JP"/>
              </w:rPr>
            </w:pPr>
            <w:ins w:id="17630" w:author="Delta" w:date="2021-07-23T11:12:00Z">
              <w:r w:rsidRPr="008E21F4">
                <w:rPr>
                  <w:b/>
                  <w:lang w:eastAsia="ja-JP"/>
                </w:rPr>
                <w:t>PCFICH</w:t>
              </w:r>
            </w:ins>
          </w:p>
        </w:tc>
        <w:tc>
          <w:tcPr>
            <w:tcW w:w="1010" w:type="dxa"/>
            <w:tcBorders>
              <w:top w:val="single" w:sz="6" w:space="0" w:color="auto"/>
              <w:left w:val="nil"/>
              <w:bottom w:val="single" w:sz="6" w:space="0" w:color="auto"/>
              <w:right w:val="nil"/>
            </w:tcBorders>
          </w:tcPr>
          <w:p w14:paraId="7E258A71" w14:textId="77777777" w:rsidR="00CB3986" w:rsidRPr="008E21F4" w:rsidRDefault="00CB3986" w:rsidP="00D04D5F">
            <w:pPr>
              <w:pStyle w:val="TAC"/>
              <w:rPr>
                <w:ins w:id="17631" w:author="Delta" w:date="2021-07-23T11:12:00Z"/>
                <w:lang w:eastAsia="ja-JP"/>
              </w:rPr>
            </w:pPr>
          </w:p>
        </w:tc>
        <w:tc>
          <w:tcPr>
            <w:tcW w:w="1056" w:type="dxa"/>
            <w:tcBorders>
              <w:top w:val="single" w:sz="6" w:space="0" w:color="auto"/>
              <w:left w:val="nil"/>
              <w:bottom w:val="single" w:sz="6" w:space="0" w:color="auto"/>
              <w:right w:val="nil"/>
            </w:tcBorders>
          </w:tcPr>
          <w:p w14:paraId="013D1980" w14:textId="77777777" w:rsidR="00CB3986" w:rsidRPr="008E21F4" w:rsidRDefault="00CB3986" w:rsidP="00D04D5F">
            <w:pPr>
              <w:pStyle w:val="TAC"/>
              <w:rPr>
                <w:ins w:id="17632" w:author="Delta" w:date="2021-07-23T11:12:00Z"/>
                <w:lang w:eastAsia="ja-JP"/>
              </w:rPr>
            </w:pPr>
          </w:p>
        </w:tc>
        <w:tc>
          <w:tcPr>
            <w:tcW w:w="1011" w:type="dxa"/>
            <w:tcBorders>
              <w:top w:val="single" w:sz="6" w:space="0" w:color="auto"/>
              <w:left w:val="nil"/>
              <w:bottom w:val="single" w:sz="6" w:space="0" w:color="auto"/>
              <w:right w:val="nil"/>
            </w:tcBorders>
          </w:tcPr>
          <w:p w14:paraId="2007EE23" w14:textId="77777777" w:rsidR="00CB3986" w:rsidRPr="008E21F4" w:rsidRDefault="00CB3986" w:rsidP="00D04D5F">
            <w:pPr>
              <w:pStyle w:val="TAC"/>
              <w:rPr>
                <w:ins w:id="17633" w:author="Delta" w:date="2021-07-23T11:12:00Z"/>
                <w:lang w:eastAsia="ja-JP"/>
              </w:rPr>
            </w:pPr>
          </w:p>
        </w:tc>
        <w:tc>
          <w:tcPr>
            <w:tcW w:w="1010" w:type="dxa"/>
            <w:tcBorders>
              <w:top w:val="single" w:sz="6" w:space="0" w:color="auto"/>
              <w:left w:val="nil"/>
              <w:bottom w:val="single" w:sz="6" w:space="0" w:color="auto"/>
              <w:right w:val="nil"/>
            </w:tcBorders>
          </w:tcPr>
          <w:p w14:paraId="6B4775C0" w14:textId="77777777" w:rsidR="00CB3986" w:rsidRPr="008E21F4" w:rsidRDefault="00CB3986" w:rsidP="00D04D5F">
            <w:pPr>
              <w:pStyle w:val="TAC"/>
              <w:rPr>
                <w:ins w:id="17634" w:author="Delta" w:date="2021-07-23T11:12:00Z"/>
                <w:lang w:eastAsia="ja-JP"/>
              </w:rPr>
            </w:pPr>
          </w:p>
        </w:tc>
        <w:tc>
          <w:tcPr>
            <w:tcW w:w="1011" w:type="dxa"/>
            <w:gridSpan w:val="2"/>
            <w:tcBorders>
              <w:top w:val="single" w:sz="6" w:space="0" w:color="auto"/>
              <w:left w:val="nil"/>
              <w:bottom w:val="single" w:sz="6" w:space="0" w:color="auto"/>
              <w:right w:val="single" w:sz="6" w:space="0" w:color="auto"/>
            </w:tcBorders>
          </w:tcPr>
          <w:p w14:paraId="2F7D4591" w14:textId="77777777" w:rsidR="00CB3986" w:rsidRPr="008E21F4" w:rsidRDefault="00CB3986" w:rsidP="00D04D5F">
            <w:pPr>
              <w:pStyle w:val="TAC"/>
              <w:rPr>
                <w:ins w:id="17635" w:author="Delta" w:date="2021-07-23T11:12:00Z"/>
                <w:lang w:eastAsia="ja-JP"/>
              </w:rPr>
            </w:pPr>
          </w:p>
        </w:tc>
      </w:tr>
      <w:tr w:rsidR="00CB3986" w:rsidRPr="008E21F4" w14:paraId="3533B1E4" w14:textId="77777777" w:rsidTr="00D04D5F">
        <w:trPr>
          <w:jc w:val="center"/>
          <w:ins w:id="17636" w:author="Delta" w:date="2021-07-23T11:12:00Z"/>
        </w:trPr>
        <w:tc>
          <w:tcPr>
            <w:tcW w:w="4037" w:type="dxa"/>
            <w:tcBorders>
              <w:top w:val="single" w:sz="6" w:space="0" w:color="auto"/>
              <w:left w:val="single" w:sz="6" w:space="0" w:color="auto"/>
              <w:bottom w:val="single" w:sz="6" w:space="0" w:color="auto"/>
              <w:right w:val="single" w:sz="6" w:space="0" w:color="auto"/>
            </w:tcBorders>
          </w:tcPr>
          <w:p w14:paraId="588D0F48" w14:textId="77777777" w:rsidR="00CB3986" w:rsidRPr="008E21F4" w:rsidRDefault="00CB3986" w:rsidP="00D04D5F">
            <w:pPr>
              <w:pStyle w:val="TAL"/>
              <w:rPr>
                <w:ins w:id="17637" w:author="Delta" w:date="2021-07-23T11:12:00Z"/>
                <w:sz w:val="16"/>
                <w:szCs w:val="16"/>
                <w:lang w:eastAsia="ja-JP"/>
              </w:rPr>
            </w:pPr>
            <w:ins w:id="17638" w:author="Delta" w:date="2021-07-23T11:12:00Z">
              <w:r w:rsidRPr="008E21F4">
                <w:rPr>
                  <w:sz w:val="16"/>
                  <w:szCs w:val="16"/>
                  <w:lang w:eastAsia="ja-JP"/>
                </w:rPr>
                <w:t># of symbols used for control channels</w:t>
              </w:r>
            </w:ins>
          </w:p>
        </w:tc>
        <w:tc>
          <w:tcPr>
            <w:tcW w:w="1010" w:type="dxa"/>
            <w:tcBorders>
              <w:top w:val="single" w:sz="6" w:space="0" w:color="auto"/>
              <w:left w:val="single" w:sz="6" w:space="0" w:color="auto"/>
              <w:bottom w:val="single" w:sz="6" w:space="0" w:color="auto"/>
              <w:right w:val="single" w:sz="6" w:space="0" w:color="auto"/>
            </w:tcBorders>
          </w:tcPr>
          <w:p w14:paraId="3690119A" w14:textId="77777777" w:rsidR="00CB3986" w:rsidRPr="008E21F4" w:rsidRDefault="00CB3986" w:rsidP="00D04D5F">
            <w:pPr>
              <w:pStyle w:val="TAC"/>
              <w:rPr>
                <w:ins w:id="17639" w:author="Delta" w:date="2021-07-23T11:12:00Z"/>
                <w:sz w:val="16"/>
                <w:szCs w:val="16"/>
                <w:lang w:eastAsia="ja-JP"/>
              </w:rPr>
            </w:pPr>
            <w:ins w:id="17640"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50000F9F" w14:textId="77777777" w:rsidR="00CB3986" w:rsidRPr="008E21F4" w:rsidRDefault="00CB3986" w:rsidP="00D04D5F">
            <w:pPr>
              <w:pStyle w:val="TAC"/>
              <w:rPr>
                <w:ins w:id="17641" w:author="Delta" w:date="2021-07-23T11:12:00Z"/>
                <w:sz w:val="16"/>
                <w:szCs w:val="16"/>
                <w:lang w:eastAsia="ja-JP"/>
              </w:rPr>
            </w:pPr>
            <w:ins w:id="17642"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2D6415F6" w14:textId="77777777" w:rsidR="00CB3986" w:rsidRPr="008E21F4" w:rsidRDefault="00CB3986" w:rsidP="00D04D5F">
            <w:pPr>
              <w:pStyle w:val="TAC"/>
              <w:rPr>
                <w:ins w:id="17643" w:author="Delta" w:date="2021-07-23T11:12:00Z"/>
                <w:sz w:val="16"/>
                <w:szCs w:val="16"/>
                <w:lang w:eastAsia="ja-JP"/>
              </w:rPr>
            </w:pPr>
            <w:ins w:id="17644" w:author="Delta" w:date="2021-07-23T11:12:00Z">
              <w:r w:rsidRPr="008E21F4">
                <w:rPr>
                  <w:sz w:val="16"/>
                  <w:szCs w:val="16"/>
                  <w:lang w:eastAsia="ja-JP"/>
                </w:rPr>
                <w:t>1</w:t>
              </w:r>
            </w:ins>
          </w:p>
        </w:tc>
        <w:tc>
          <w:tcPr>
            <w:tcW w:w="1010" w:type="dxa"/>
            <w:tcBorders>
              <w:top w:val="single" w:sz="6" w:space="0" w:color="auto"/>
              <w:left w:val="single" w:sz="6" w:space="0" w:color="auto"/>
              <w:bottom w:val="single" w:sz="6" w:space="0" w:color="auto"/>
              <w:right w:val="single" w:sz="6" w:space="0" w:color="auto"/>
            </w:tcBorders>
          </w:tcPr>
          <w:p w14:paraId="73AB57FB" w14:textId="77777777" w:rsidR="00CB3986" w:rsidRPr="008E21F4" w:rsidRDefault="00CB3986" w:rsidP="00D04D5F">
            <w:pPr>
              <w:pStyle w:val="TAC"/>
              <w:rPr>
                <w:ins w:id="17645" w:author="Delta" w:date="2021-07-23T11:12:00Z"/>
                <w:sz w:val="16"/>
                <w:szCs w:val="16"/>
                <w:lang w:eastAsia="ja-JP"/>
              </w:rPr>
            </w:pPr>
            <w:ins w:id="17646" w:author="Delta" w:date="2021-07-23T11:12:00Z">
              <w:r w:rsidRPr="008E21F4">
                <w:rPr>
                  <w:sz w:val="16"/>
                  <w:szCs w:val="16"/>
                  <w:lang w:eastAsia="ja-JP"/>
                </w:rPr>
                <w:t>1</w:t>
              </w:r>
            </w:ins>
          </w:p>
        </w:tc>
        <w:tc>
          <w:tcPr>
            <w:tcW w:w="1011" w:type="dxa"/>
            <w:gridSpan w:val="2"/>
            <w:tcBorders>
              <w:top w:val="single" w:sz="6" w:space="0" w:color="auto"/>
              <w:left w:val="single" w:sz="6" w:space="0" w:color="auto"/>
              <w:bottom w:val="single" w:sz="6" w:space="0" w:color="auto"/>
              <w:right w:val="single" w:sz="6" w:space="0" w:color="auto"/>
            </w:tcBorders>
          </w:tcPr>
          <w:p w14:paraId="0F5B1B51" w14:textId="77777777" w:rsidR="00CB3986" w:rsidRPr="008E21F4" w:rsidRDefault="00CB3986" w:rsidP="00D04D5F">
            <w:pPr>
              <w:pStyle w:val="TAC"/>
              <w:rPr>
                <w:ins w:id="17647" w:author="Delta" w:date="2021-07-23T11:12:00Z"/>
                <w:sz w:val="16"/>
                <w:szCs w:val="16"/>
                <w:lang w:eastAsia="ja-JP"/>
              </w:rPr>
            </w:pPr>
            <w:ins w:id="17648" w:author="Delta" w:date="2021-07-23T11:12:00Z">
              <w:r w:rsidRPr="008E21F4">
                <w:rPr>
                  <w:sz w:val="16"/>
                  <w:szCs w:val="16"/>
                  <w:lang w:eastAsia="ja-JP"/>
                </w:rPr>
                <w:t>1</w:t>
              </w:r>
            </w:ins>
          </w:p>
        </w:tc>
      </w:tr>
      <w:tr w:rsidR="00CB3986" w:rsidRPr="008E21F4" w14:paraId="03AB260E" w14:textId="77777777" w:rsidTr="00D04D5F">
        <w:trPr>
          <w:jc w:val="center"/>
          <w:ins w:id="17649" w:author="Delta" w:date="2021-07-23T11:12:00Z"/>
        </w:trPr>
        <w:tc>
          <w:tcPr>
            <w:tcW w:w="4037" w:type="dxa"/>
            <w:tcBorders>
              <w:top w:val="single" w:sz="6" w:space="0" w:color="auto"/>
              <w:left w:val="single" w:sz="6" w:space="0" w:color="auto"/>
              <w:bottom w:val="single" w:sz="6" w:space="0" w:color="auto"/>
              <w:right w:val="single" w:sz="6" w:space="0" w:color="auto"/>
            </w:tcBorders>
          </w:tcPr>
          <w:p w14:paraId="1B3C4BE6" w14:textId="77777777" w:rsidR="00CB3986" w:rsidRPr="008E21F4" w:rsidRDefault="00CB3986" w:rsidP="00D04D5F">
            <w:pPr>
              <w:pStyle w:val="TAL"/>
              <w:rPr>
                <w:ins w:id="17650" w:author="Delta" w:date="2021-07-23T11:12:00Z"/>
                <w:sz w:val="16"/>
                <w:szCs w:val="16"/>
                <w:lang w:eastAsia="ja-JP"/>
              </w:rPr>
            </w:pPr>
            <w:ins w:id="17651" w:author="Delta" w:date="2021-07-23T11:12:00Z">
              <w:r w:rsidRPr="008E21F4">
                <w:rPr>
                  <w:sz w:val="16"/>
                  <w:szCs w:val="16"/>
                  <w:lang w:eastAsia="ja-JP"/>
                </w:rPr>
                <w:t>PCFICH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733888C0" w14:textId="77777777" w:rsidR="00CB3986" w:rsidRPr="008E21F4" w:rsidRDefault="00CB3986" w:rsidP="00D04D5F">
            <w:pPr>
              <w:pStyle w:val="TAC"/>
              <w:rPr>
                <w:ins w:id="17652" w:author="Delta" w:date="2021-07-23T11:12:00Z"/>
                <w:sz w:val="16"/>
                <w:szCs w:val="16"/>
                <w:lang w:eastAsia="ja-JP"/>
              </w:rPr>
            </w:pPr>
            <w:ins w:id="17653" w:author="Delta" w:date="2021-07-23T11:12:00Z">
              <w:r w:rsidRPr="008E21F4">
                <w:rPr>
                  <w:sz w:val="16"/>
                  <w:szCs w:val="16"/>
                  <w:lang w:eastAsia="ja-JP"/>
                </w:rPr>
                <w:t>0</w:t>
              </w:r>
            </w:ins>
          </w:p>
        </w:tc>
        <w:tc>
          <w:tcPr>
            <w:tcW w:w="1056" w:type="dxa"/>
            <w:tcBorders>
              <w:top w:val="single" w:sz="6" w:space="0" w:color="auto"/>
              <w:left w:val="single" w:sz="6" w:space="0" w:color="auto"/>
              <w:bottom w:val="single" w:sz="6" w:space="0" w:color="auto"/>
              <w:right w:val="single" w:sz="6" w:space="0" w:color="auto"/>
            </w:tcBorders>
          </w:tcPr>
          <w:p w14:paraId="5AE3118E" w14:textId="77777777" w:rsidR="00CB3986" w:rsidRPr="008E21F4" w:rsidRDefault="00CB3986" w:rsidP="00D04D5F">
            <w:pPr>
              <w:pStyle w:val="TAC"/>
              <w:rPr>
                <w:ins w:id="17654" w:author="Delta" w:date="2021-07-23T11:12:00Z"/>
                <w:sz w:val="16"/>
                <w:szCs w:val="16"/>
                <w:lang w:eastAsia="ja-JP"/>
              </w:rPr>
            </w:pPr>
            <w:ins w:id="17655"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54254C53" w14:textId="77777777" w:rsidR="00CB3986" w:rsidRPr="008E21F4" w:rsidRDefault="00CB3986" w:rsidP="00D04D5F">
            <w:pPr>
              <w:pStyle w:val="TAC"/>
              <w:rPr>
                <w:ins w:id="17656" w:author="Delta" w:date="2021-07-23T11:12:00Z"/>
                <w:sz w:val="16"/>
                <w:szCs w:val="16"/>
                <w:lang w:eastAsia="ja-JP"/>
              </w:rPr>
            </w:pPr>
            <w:ins w:id="17657" w:author="Delta" w:date="2021-07-23T11:12:00Z">
              <w:r w:rsidRPr="008E21F4">
                <w:rPr>
                  <w:sz w:val="16"/>
                  <w:szCs w:val="16"/>
                  <w:lang w:eastAsia="ja-JP"/>
                </w:rPr>
                <w:t>0</w:t>
              </w:r>
            </w:ins>
          </w:p>
        </w:tc>
        <w:tc>
          <w:tcPr>
            <w:tcW w:w="1010" w:type="dxa"/>
            <w:tcBorders>
              <w:top w:val="single" w:sz="6" w:space="0" w:color="auto"/>
              <w:left w:val="single" w:sz="6" w:space="0" w:color="auto"/>
              <w:bottom w:val="single" w:sz="6" w:space="0" w:color="auto"/>
              <w:right w:val="single" w:sz="6" w:space="0" w:color="auto"/>
            </w:tcBorders>
          </w:tcPr>
          <w:p w14:paraId="35EE00E4" w14:textId="77777777" w:rsidR="00CB3986" w:rsidRPr="008E21F4" w:rsidRDefault="00CB3986" w:rsidP="00D04D5F">
            <w:pPr>
              <w:pStyle w:val="TAC"/>
              <w:rPr>
                <w:ins w:id="17658" w:author="Delta" w:date="2021-07-23T11:12:00Z"/>
                <w:sz w:val="16"/>
                <w:szCs w:val="16"/>
                <w:lang w:eastAsia="ja-JP"/>
              </w:rPr>
            </w:pPr>
            <w:ins w:id="17659" w:author="Delta" w:date="2021-07-23T11:12:00Z">
              <w:r w:rsidRPr="008E21F4">
                <w:rPr>
                  <w:sz w:val="16"/>
                  <w:szCs w:val="16"/>
                  <w:lang w:eastAsia="ja-JP"/>
                </w:rPr>
                <w:t>0</w:t>
              </w:r>
            </w:ins>
          </w:p>
        </w:tc>
        <w:tc>
          <w:tcPr>
            <w:tcW w:w="1011" w:type="dxa"/>
            <w:gridSpan w:val="2"/>
            <w:tcBorders>
              <w:top w:val="single" w:sz="6" w:space="0" w:color="auto"/>
              <w:left w:val="single" w:sz="6" w:space="0" w:color="auto"/>
              <w:bottom w:val="single" w:sz="6" w:space="0" w:color="auto"/>
              <w:right w:val="single" w:sz="6" w:space="0" w:color="auto"/>
            </w:tcBorders>
          </w:tcPr>
          <w:p w14:paraId="06A50485" w14:textId="77777777" w:rsidR="00CB3986" w:rsidRPr="008E21F4" w:rsidRDefault="00CB3986" w:rsidP="00D04D5F">
            <w:pPr>
              <w:pStyle w:val="TAC"/>
              <w:rPr>
                <w:ins w:id="17660" w:author="Delta" w:date="2021-07-23T11:12:00Z"/>
                <w:sz w:val="16"/>
                <w:szCs w:val="16"/>
                <w:lang w:eastAsia="ja-JP"/>
              </w:rPr>
            </w:pPr>
            <w:ins w:id="17661" w:author="Delta" w:date="2021-07-23T11:12:00Z">
              <w:r w:rsidRPr="008E21F4">
                <w:rPr>
                  <w:sz w:val="16"/>
                  <w:szCs w:val="16"/>
                  <w:lang w:eastAsia="ja-JP"/>
                </w:rPr>
                <w:t>0</w:t>
              </w:r>
            </w:ins>
          </w:p>
        </w:tc>
      </w:tr>
      <w:tr w:rsidR="00CB3986" w:rsidRPr="008E21F4" w14:paraId="7B7C305E" w14:textId="77777777" w:rsidTr="00D04D5F">
        <w:trPr>
          <w:jc w:val="center"/>
          <w:ins w:id="17662" w:author="Delta" w:date="2021-07-23T11:12:00Z"/>
        </w:trPr>
        <w:tc>
          <w:tcPr>
            <w:tcW w:w="4037" w:type="dxa"/>
            <w:tcBorders>
              <w:top w:val="single" w:sz="6" w:space="0" w:color="auto"/>
              <w:left w:val="single" w:sz="6" w:space="0" w:color="auto"/>
              <w:bottom w:val="single" w:sz="6" w:space="0" w:color="auto"/>
              <w:right w:val="nil"/>
            </w:tcBorders>
          </w:tcPr>
          <w:p w14:paraId="57DFA25A" w14:textId="77777777" w:rsidR="00CB3986" w:rsidRPr="008E21F4" w:rsidRDefault="00CB3986" w:rsidP="00D04D5F">
            <w:pPr>
              <w:pStyle w:val="TAC"/>
              <w:rPr>
                <w:ins w:id="17663" w:author="Delta" w:date="2021-07-23T11:12:00Z"/>
                <w:lang w:eastAsia="ja-JP"/>
              </w:rPr>
            </w:pPr>
            <w:ins w:id="17664" w:author="Delta" w:date="2021-07-23T11:12:00Z">
              <w:r w:rsidRPr="008E21F4">
                <w:rPr>
                  <w:lang w:eastAsia="ja-JP"/>
                </w:rPr>
                <w:t>PHICH</w:t>
              </w:r>
            </w:ins>
          </w:p>
        </w:tc>
        <w:tc>
          <w:tcPr>
            <w:tcW w:w="1010" w:type="dxa"/>
            <w:tcBorders>
              <w:top w:val="single" w:sz="6" w:space="0" w:color="auto"/>
              <w:left w:val="nil"/>
              <w:bottom w:val="single" w:sz="6" w:space="0" w:color="auto"/>
              <w:right w:val="nil"/>
            </w:tcBorders>
          </w:tcPr>
          <w:p w14:paraId="39644A89" w14:textId="77777777" w:rsidR="00CB3986" w:rsidRPr="008E21F4" w:rsidRDefault="00CB3986" w:rsidP="00D04D5F">
            <w:pPr>
              <w:pStyle w:val="TAC"/>
              <w:rPr>
                <w:ins w:id="17665" w:author="Delta" w:date="2021-07-23T11:12:00Z"/>
                <w:lang w:eastAsia="ja-JP"/>
              </w:rPr>
            </w:pPr>
          </w:p>
        </w:tc>
        <w:tc>
          <w:tcPr>
            <w:tcW w:w="1056" w:type="dxa"/>
            <w:tcBorders>
              <w:top w:val="single" w:sz="6" w:space="0" w:color="auto"/>
              <w:left w:val="nil"/>
              <w:bottom w:val="single" w:sz="6" w:space="0" w:color="auto"/>
              <w:right w:val="nil"/>
            </w:tcBorders>
          </w:tcPr>
          <w:p w14:paraId="578C3C90" w14:textId="77777777" w:rsidR="00CB3986" w:rsidRPr="008E21F4" w:rsidRDefault="00CB3986" w:rsidP="00D04D5F">
            <w:pPr>
              <w:pStyle w:val="TAC"/>
              <w:rPr>
                <w:ins w:id="17666" w:author="Delta" w:date="2021-07-23T11:12:00Z"/>
                <w:lang w:eastAsia="ja-JP"/>
              </w:rPr>
            </w:pPr>
          </w:p>
        </w:tc>
        <w:tc>
          <w:tcPr>
            <w:tcW w:w="1011" w:type="dxa"/>
            <w:tcBorders>
              <w:top w:val="single" w:sz="6" w:space="0" w:color="auto"/>
              <w:left w:val="nil"/>
              <w:bottom w:val="single" w:sz="6" w:space="0" w:color="auto"/>
              <w:right w:val="nil"/>
            </w:tcBorders>
          </w:tcPr>
          <w:p w14:paraId="39FC5580" w14:textId="77777777" w:rsidR="00CB3986" w:rsidRPr="008E21F4" w:rsidRDefault="00CB3986" w:rsidP="00D04D5F">
            <w:pPr>
              <w:pStyle w:val="TAC"/>
              <w:rPr>
                <w:ins w:id="17667" w:author="Delta" w:date="2021-07-23T11:12:00Z"/>
                <w:lang w:eastAsia="ja-JP"/>
              </w:rPr>
            </w:pPr>
          </w:p>
        </w:tc>
        <w:tc>
          <w:tcPr>
            <w:tcW w:w="1010" w:type="dxa"/>
            <w:tcBorders>
              <w:top w:val="single" w:sz="6" w:space="0" w:color="auto"/>
              <w:left w:val="nil"/>
              <w:bottom w:val="single" w:sz="6" w:space="0" w:color="auto"/>
              <w:right w:val="nil"/>
            </w:tcBorders>
          </w:tcPr>
          <w:p w14:paraId="2068ECA3" w14:textId="77777777" w:rsidR="00CB3986" w:rsidRPr="008E21F4" w:rsidRDefault="00CB3986" w:rsidP="00D04D5F">
            <w:pPr>
              <w:pStyle w:val="TAC"/>
              <w:rPr>
                <w:ins w:id="17668" w:author="Delta" w:date="2021-07-23T11:12:00Z"/>
                <w:lang w:eastAsia="ja-JP"/>
              </w:rPr>
            </w:pPr>
          </w:p>
        </w:tc>
        <w:tc>
          <w:tcPr>
            <w:tcW w:w="1011" w:type="dxa"/>
            <w:gridSpan w:val="2"/>
            <w:tcBorders>
              <w:top w:val="single" w:sz="6" w:space="0" w:color="auto"/>
              <w:left w:val="nil"/>
              <w:bottom w:val="single" w:sz="6" w:space="0" w:color="auto"/>
              <w:right w:val="single" w:sz="6" w:space="0" w:color="auto"/>
            </w:tcBorders>
          </w:tcPr>
          <w:p w14:paraId="744AFA96" w14:textId="77777777" w:rsidR="00CB3986" w:rsidRPr="008E21F4" w:rsidRDefault="00CB3986" w:rsidP="00D04D5F">
            <w:pPr>
              <w:pStyle w:val="TAC"/>
              <w:rPr>
                <w:ins w:id="17669" w:author="Delta" w:date="2021-07-23T11:12:00Z"/>
                <w:lang w:eastAsia="ja-JP"/>
              </w:rPr>
            </w:pPr>
          </w:p>
        </w:tc>
      </w:tr>
      <w:tr w:rsidR="00CB3986" w:rsidRPr="008E21F4" w14:paraId="0E697E2E" w14:textId="77777777" w:rsidTr="00D04D5F">
        <w:trPr>
          <w:jc w:val="center"/>
          <w:ins w:id="17670" w:author="Delta" w:date="2021-07-23T11:12:00Z"/>
        </w:trPr>
        <w:tc>
          <w:tcPr>
            <w:tcW w:w="4037" w:type="dxa"/>
            <w:tcBorders>
              <w:top w:val="single" w:sz="6" w:space="0" w:color="auto"/>
              <w:left w:val="single" w:sz="6" w:space="0" w:color="auto"/>
              <w:bottom w:val="single" w:sz="6" w:space="0" w:color="auto"/>
              <w:right w:val="single" w:sz="6" w:space="0" w:color="auto"/>
            </w:tcBorders>
          </w:tcPr>
          <w:p w14:paraId="66588B4B" w14:textId="77777777" w:rsidR="00CB3986" w:rsidRPr="008E21F4" w:rsidRDefault="00CB3986" w:rsidP="00D04D5F">
            <w:pPr>
              <w:pStyle w:val="TAL"/>
              <w:rPr>
                <w:ins w:id="17671" w:author="Delta" w:date="2021-07-23T11:12:00Z"/>
                <w:sz w:val="16"/>
                <w:szCs w:val="16"/>
                <w:lang w:eastAsia="ja-JP"/>
              </w:rPr>
            </w:pPr>
            <w:ins w:id="17672" w:author="Delta" w:date="2021-07-23T11:12:00Z">
              <w:r w:rsidRPr="008E21F4">
                <w:rPr>
                  <w:sz w:val="16"/>
                  <w:szCs w:val="16"/>
                  <w:lang w:eastAsia="ja-JP"/>
                </w:rPr>
                <w:t># of PHICH groups</w:t>
              </w:r>
            </w:ins>
          </w:p>
        </w:tc>
        <w:tc>
          <w:tcPr>
            <w:tcW w:w="1010" w:type="dxa"/>
            <w:tcBorders>
              <w:top w:val="single" w:sz="6" w:space="0" w:color="auto"/>
              <w:left w:val="single" w:sz="6" w:space="0" w:color="auto"/>
              <w:bottom w:val="single" w:sz="6" w:space="0" w:color="auto"/>
              <w:right w:val="single" w:sz="6" w:space="0" w:color="auto"/>
            </w:tcBorders>
          </w:tcPr>
          <w:p w14:paraId="6DE4B3E7" w14:textId="77777777" w:rsidR="00CB3986" w:rsidRPr="008E21F4" w:rsidRDefault="00CB3986" w:rsidP="00D04D5F">
            <w:pPr>
              <w:pStyle w:val="TAC"/>
              <w:rPr>
                <w:ins w:id="17673" w:author="Delta" w:date="2021-07-23T11:12:00Z"/>
                <w:sz w:val="16"/>
                <w:szCs w:val="16"/>
                <w:lang w:eastAsia="ja-JP"/>
              </w:rPr>
            </w:pPr>
            <w:ins w:id="17674"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79D6A830" w14:textId="77777777" w:rsidR="00CB3986" w:rsidRPr="008E21F4" w:rsidRDefault="00CB3986" w:rsidP="00D04D5F">
            <w:pPr>
              <w:pStyle w:val="TAC"/>
              <w:rPr>
                <w:ins w:id="17675" w:author="Delta" w:date="2021-07-23T11:12:00Z"/>
                <w:sz w:val="16"/>
                <w:szCs w:val="16"/>
                <w:lang w:eastAsia="ja-JP"/>
              </w:rPr>
            </w:pPr>
            <w:ins w:id="17676" w:author="Delta" w:date="2021-07-23T11:12:00Z">
              <w:r w:rsidRPr="008E21F4">
                <w:rPr>
                  <w:sz w:val="16"/>
                  <w:szCs w:val="16"/>
                  <w:lang w:eastAsia="ja-JP"/>
                </w:rPr>
                <w:t>1</w:t>
              </w:r>
            </w:ins>
          </w:p>
        </w:tc>
        <w:tc>
          <w:tcPr>
            <w:tcW w:w="1011" w:type="dxa"/>
            <w:tcBorders>
              <w:top w:val="single" w:sz="6" w:space="0" w:color="auto"/>
              <w:left w:val="single" w:sz="6" w:space="0" w:color="auto"/>
              <w:bottom w:val="single" w:sz="6" w:space="0" w:color="auto"/>
              <w:right w:val="single" w:sz="6" w:space="0" w:color="auto"/>
            </w:tcBorders>
          </w:tcPr>
          <w:p w14:paraId="3AFF42A2" w14:textId="77777777" w:rsidR="00CB3986" w:rsidRPr="008E21F4" w:rsidRDefault="00CB3986" w:rsidP="00D04D5F">
            <w:pPr>
              <w:pStyle w:val="TAC"/>
              <w:rPr>
                <w:ins w:id="17677" w:author="Delta" w:date="2021-07-23T11:12:00Z"/>
                <w:sz w:val="16"/>
                <w:szCs w:val="16"/>
                <w:lang w:eastAsia="ja-JP"/>
              </w:rPr>
            </w:pPr>
            <w:ins w:id="17678" w:author="Delta" w:date="2021-07-23T11:12:00Z">
              <w:r w:rsidRPr="008E21F4">
                <w:rPr>
                  <w:sz w:val="16"/>
                  <w:szCs w:val="16"/>
                  <w:lang w:eastAsia="ja-JP"/>
                </w:rPr>
                <w:t>2</w:t>
              </w:r>
            </w:ins>
          </w:p>
        </w:tc>
        <w:tc>
          <w:tcPr>
            <w:tcW w:w="1010" w:type="dxa"/>
            <w:tcBorders>
              <w:top w:val="single" w:sz="6" w:space="0" w:color="auto"/>
              <w:left w:val="single" w:sz="6" w:space="0" w:color="auto"/>
              <w:bottom w:val="single" w:sz="6" w:space="0" w:color="auto"/>
              <w:right w:val="single" w:sz="6" w:space="0" w:color="auto"/>
            </w:tcBorders>
          </w:tcPr>
          <w:p w14:paraId="6DAC0ACE" w14:textId="77777777" w:rsidR="00CB3986" w:rsidRPr="008E21F4" w:rsidRDefault="00CB3986" w:rsidP="00D04D5F">
            <w:pPr>
              <w:pStyle w:val="TAC"/>
              <w:rPr>
                <w:ins w:id="17679" w:author="Delta" w:date="2021-07-23T11:12:00Z"/>
                <w:sz w:val="16"/>
                <w:szCs w:val="16"/>
                <w:lang w:eastAsia="ja-JP"/>
              </w:rPr>
            </w:pPr>
            <w:ins w:id="17680" w:author="Delta" w:date="2021-07-23T11:12:00Z">
              <w:r w:rsidRPr="008E21F4">
                <w:rPr>
                  <w:sz w:val="16"/>
                  <w:szCs w:val="16"/>
                  <w:lang w:eastAsia="ja-JP"/>
                </w:rPr>
                <w:t>2</w:t>
              </w:r>
            </w:ins>
          </w:p>
        </w:tc>
        <w:tc>
          <w:tcPr>
            <w:tcW w:w="1011" w:type="dxa"/>
            <w:gridSpan w:val="2"/>
            <w:tcBorders>
              <w:top w:val="single" w:sz="6" w:space="0" w:color="auto"/>
              <w:left w:val="single" w:sz="6" w:space="0" w:color="auto"/>
              <w:bottom w:val="single" w:sz="6" w:space="0" w:color="auto"/>
              <w:right w:val="single" w:sz="6" w:space="0" w:color="auto"/>
            </w:tcBorders>
          </w:tcPr>
          <w:p w14:paraId="7C276563" w14:textId="77777777" w:rsidR="00CB3986" w:rsidRPr="008E21F4" w:rsidRDefault="00CB3986" w:rsidP="00D04D5F">
            <w:pPr>
              <w:pStyle w:val="TAC"/>
              <w:rPr>
                <w:ins w:id="17681" w:author="Delta" w:date="2021-07-23T11:12:00Z"/>
                <w:sz w:val="16"/>
                <w:szCs w:val="16"/>
                <w:lang w:eastAsia="ja-JP"/>
              </w:rPr>
            </w:pPr>
            <w:ins w:id="17682" w:author="Delta" w:date="2021-07-23T11:12:00Z">
              <w:r w:rsidRPr="008E21F4">
                <w:rPr>
                  <w:sz w:val="16"/>
                  <w:szCs w:val="16"/>
                  <w:lang w:eastAsia="ja-JP"/>
                </w:rPr>
                <w:t>3</w:t>
              </w:r>
            </w:ins>
          </w:p>
        </w:tc>
      </w:tr>
      <w:tr w:rsidR="00CB3986" w:rsidRPr="008E21F4" w14:paraId="5184E7AB" w14:textId="77777777" w:rsidTr="00D04D5F">
        <w:trPr>
          <w:jc w:val="center"/>
          <w:ins w:id="17683" w:author="Delta" w:date="2021-07-23T11:12:00Z"/>
        </w:trPr>
        <w:tc>
          <w:tcPr>
            <w:tcW w:w="4037" w:type="dxa"/>
            <w:tcBorders>
              <w:top w:val="single" w:sz="6" w:space="0" w:color="auto"/>
              <w:left w:val="single" w:sz="6" w:space="0" w:color="auto"/>
              <w:bottom w:val="single" w:sz="6" w:space="0" w:color="auto"/>
              <w:right w:val="single" w:sz="6" w:space="0" w:color="auto"/>
            </w:tcBorders>
          </w:tcPr>
          <w:p w14:paraId="001A5DE4" w14:textId="77777777" w:rsidR="00CB3986" w:rsidRPr="008E21F4" w:rsidRDefault="00CB3986" w:rsidP="00D04D5F">
            <w:pPr>
              <w:pStyle w:val="TAL"/>
              <w:rPr>
                <w:ins w:id="17684" w:author="Delta" w:date="2021-07-23T11:12:00Z"/>
                <w:sz w:val="16"/>
                <w:szCs w:val="16"/>
                <w:lang w:eastAsia="ja-JP"/>
              </w:rPr>
            </w:pPr>
            <w:ins w:id="17685" w:author="Delta" w:date="2021-07-23T11:12:00Z">
              <w:r w:rsidRPr="008E21F4">
                <w:rPr>
                  <w:sz w:val="16"/>
                  <w:szCs w:val="16"/>
                  <w:lang w:eastAsia="ja-JP"/>
                </w:rPr>
                <w:t># of PHICH per group</w:t>
              </w:r>
            </w:ins>
          </w:p>
        </w:tc>
        <w:tc>
          <w:tcPr>
            <w:tcW w:w="1010" w:type="dxa"/>
            <w:tcBorders>
              <w:top w:val="single" w:sz="6" w:space="0" w:color="auto"/>
              <w:left w:val="single" w:sz="6" w:space="0" w:color="auto"/>
              <w:bottom w:val="single" w:sz="6" w:space="0" w:color="auto"/>
              <w:right w:val="single" w:sz="6" w:space="0" w:color="auto"/>
            </w:tcBorders>
          </w:tcPr>
          <w:p w14:paraId="0E90A9A1" w14:textId="77777777" w:rsidR="00CB3986" w:rsidRPr="008E21F4" w:rsidRDefault="00CB3986" w:rsidP="00D04D5F">
            <w:pPr>
              <w:pStyle w:val="TAC"/>
              <w:rPr>
                <w:ins w:id="17686" w:author="Delta" w:date="2021-07-23T11:12:00Z"/>
                <w:sz w:val="16"/>
                <w:szCs w:val="16"/>
                <w:lang w:eastAsia="ja-JP"/>
              </w:rPr>
            </w:pPr>
            <w:ins w:id="17687" w:author="Delta" w:date="2021-07-23T11:12:00Z">
              <w:r w:rsidRPr="008E21F4">
                <w:rPr>
                  <w:sz w:val="16"/>
                  <w:szCs w:val="16"/>
                  <w:lang w:eastAsia="ja-JP"/>
                </w:rPr>
                <w:t>2</w:t>
              </w:r>
            </w:ins>
          </w:p>
        </w:tc>
        <w:tc>
          <w:tcPr>
            <w:tcW w:w="1056" w:type="dxa"/>
            <w:tcBorders>
              <w:top w:val="single" w:sz="6" w:space="0" w:color="auto"/>
              <w:left w:val="single" w:sz="6" w:space="0" w:color="auto"/>
              <w:bottom w:val="single" w:sz="6" w:space="0" w:color="auto"/>
              <w:right w:val="single" w:sz="6" w:space="0" w:color="auto"/>
            </w:tcBorders>
          </w:tcPr>
          <w:p w14:paraId="5EC84900" w14:textId="77777777" w:rsidR="00CB3986" w:rsidRPr="008E21F4" w:rsidRDefault="00CB3986" w:rsidP="00D04D5F">
            <w:pPr>
              <w:pStyle w:val="TAC"/>
              <w:rPr>
                <w:ins w:id="17688" w:author="Delta" w:date="2021-07-23T11:12:00Z"/>
                <w:sz w:val="16"/>
                <w:szCs w:val="16"/>
                <w:lang w:eastAsia="ja-JP"/>
              </w:rPr>
            </w:pPr>
            <w:ins w:id="17689"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44A56018" w14:textId="77777777" w:rsidR="00CB3986" w:rsidRPr="008E21F4" w:rsidRDefault="00CB3986" w:rsidP="00D04D5F">
            <w:pPr>
              <w:pStyle w:val="TAC"/>
              <w:rPr>
                <w:ins w:id="17690" w:author="Delta" w:date="2021-07-23T11:12:00Z"/>
                <w:sz w:val="16"/>
                <w:szCs w:val="16"/>
                <w:lang w:eastAsia="ja-JP"/>
              </w:rPr>
            </w:pPr>
            <w:ins w:id="17691" w:author="Delta" w:date="2021-07-23T11:12:00Z">
              <w:r w:rsidRPr="008E21F4">
                <w:rPr>
                  <w:sz w:val="16"/>
                  <w:szCs w:val="16"/>
                  <w:lang w:eastAsia="ja-JP"/>
                </w:rPr>
                <w:t>2</w:t>
              </w:r>
            </w:ins>
          </w:p>
        </w:tc>
        <w:tc>
          <w:tcPr>
            <w:tcW w:w="1010" w:type="dxa"/>
            <w:tcBorders>
              <w:top w:val="single" w:sz="6" w:space="0" w:color="auto"/>
              <w:left w:val="single" w:sz="6" w:space="0" w:color="auto"/>
              <w:bottom w:val="single" w:sz="6" w:space="0" w:color="auto"/>
              <w:right w:val="single" w:sz="6" w:space="0" w:color="auto"/>
            </w:tcBorders>
          </w:tcPr>
          <w:p w14:paraId="176455A2" w14:textId="77777777" w:rsidR="00CB3986" w:rsidRPr="008E21F4" w:rsidRDefault="00CB3986" w:rsidP="00D04D5F">
            <w:pPr>
              <w:pStyle w:val="TAC"/>
              <w:rPr>
                <w:ins w:id="17692" w:author="Delta" w:date="2021-07-23T11:12:00Z"/>
                <w:sz w:val="16"/>
                <w:szCs w:val="16"/>
                <w:lang w:eastAsia="ja-JP"/>
              </w:rPr>
            </w:pPr>
            <w:ins w:id="17693" w:author="Delta" w:date="2021-07-23T11:12:00Z">
              <w:r w:rsidRPr="008E21F4">
                <w:rPr>
                  <w:sz w:val="16"/>
                  <w:szCs w:val="16"/>
                  <w:lang w:eastAsia="ja-JP"/>
                </w:rPr>
                <w:t>2</w:t>
              </w:r>
            </w:ins>
          </w:p>
        </w:tc>
        <w:tc>
          <w:tcPr>
            <w:tcW w:w="1011" w:type="dxa"/>
            <w:gridSpan w:val="2"/>
            <w:tcBorders>
              <w:top w:val="single" w:sz="6" w:space="0" w:color="auto"/>
              <w:left w:val="single" w:sz="6" w:space="0" w:color="auto"/>
              <w:bottom w:val="single" w:sz="6" w:space="0" w:color="auto"/>
              <w:right w:val="single" w:sz="6" w:space="0" w:color="auto"/>
            </w:tcBorders>
          </w:tcPr>
          <w:p w14:paraId="7F35E451" w14:textId="77777777" w:rsidR="00CB3986" w:rsidRPr="008E21F4" w:rsidRDefault="00CB3986" w:rsidP="00D04D5F">
            <w:pPr>
              <w:pStyle w:val="TAC"/>
              <w:rPr>
                <w:ins w:id="17694" w:author="Delta" w:date="2021-07-23T11:12:00Z"/>
                <w:sz w:val="16"/>
                <w:szCs w:val="16"/>
                <w:lang w:eastAsia="ja-JP"/>
              </w:rPr>
            </w:pPr>
            <w:ins w:id="17695" w:author="Delta" w:date="2021-07-23T11:12:00Z">
              <w:r w:rsidRPr="008E21F4">
                <w:rPr>
                  <w:sz w:val="16"/>
                  <w:szCs w:val="16"/>
                  <w:lang w:eastAsia="ja-JP"/>
                </w:rPr>
                <w:t>2</w:t>
              </w:r>
            </w:ins>
          </w:p>
        </w:tc>
      </w:tr>
      <w:tr w:rsidR="00CB3986" w:rsidRPr="008E21F4" w14:paraId="3B237B0A" w14:textId="77777777" w:rsidTr="00D04D5F">
        <w:trPr>
          <w:jc w:val="center"/>
          <w:ins w:id="17696" w:author="Delta" w:date="2021-07-23T11:12:00Z"/>
        </w:trPr>
        <w:tc>
          <w:tcPr>
            <w:tcW w:w="4037" w:type="dxa"/>
            <w:tcBorders>
              <w:top w:val="single" w:sz="6" w:space="0" w:color="auto"/>
              <w:left w:val="single" w:sz="6" w:space="0" w:color="auto"/>
              <w:bottom w:val="single" w:sz="6" w:space="0" w:color="auto"/>
              <w:right w:val="single" w:sz="6" w:space="0" w:color="auto"/>
            </w:tcBorders>
          </w:tcPr>
          <w:p w14:paraId="72B868DB" w14:textId="77777777" w:rsidR="00CB3986" w:rsidRPr="008E21F4" w:rsidRDefault="00CB3986" w:rsidP="00D04D5F">
            <w:pPr>
              <w:pStyle w:val="TAL"/>
              <w:rPr>
                <w:ins w:id="17697" w:author="Delta" w:date="2021-07-23T11:12:00Z"/>
                <w:sz w:val="16"/>
                <w:szCs w:val="16"/>
                <w:lang w:eastAsia="ja-JP"/>
              </w:rPr>
            </w:pPr>
            <w:ins w:id="17698" w:author="Delta" w:date="2021-07-23T11:12:00Z">
              <w:r w:rsidRPr="008E21F4">
                <w:rPr>
                  <w:sz w:val="16"/>
                  <w:szCs w:val="16"/>
                  <w:lang w:eastAsia="ja-JP"/>
                </w:rPr>
                <w:t>PHICH BPSK symbol power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279B7C51" w14:textId="77777777" w:rsidR="00CB3986" w:rsidRPr="008E21F4" w:rsidRDefault="00CB3986" w:rsidP="00D04D5F">
            <w:pPr>
              <w:pStyle w:val="TAC"/>
              <w:rPr>
                <w:ins w:id="17699" w:author="Delta" w:date="2021-07-23T11:12:00Z"/>
                <w:sz w:val="16"/>
                <w:szCs w:val="16"/>
                <w:lang w:eastAsia="ja-JP"/>
              </w:rPr>
            </w:pPr>
            <w:ins w:id="17700" w:author="Delta" w:date="2021-07-23T11:12:00Z">
              <w:r w:rsidRPr="008E21F4">
                <w:rPr>
                  <w:sz w:val="16"/>
                  <w:szCs w:val="16"/>
                  <w:lang w:eastAsia="ja-JP"/>
                </w:rPr>
                <w:t>-3.010</w:t>
              </w:r>
            </w:ins>
          </w:p>
        </w:tc>
        <w:tc>
          <w:tcPr>
            <w:tcW w:w="1056" w:type="dxa"/>
            <w:tcBorders>
              <w:top w:val="single" w:sz="6" w:space="0" w:color="auto"/>
              <w:left w:val="single" w:sz="6" w:space="0" w:color="auto"/>
              <w:bottom w:val="single" w:sz="6" w:space="0" w:color="auto"/>
              <w:right w:val="single" w:sz="6" w:space="0" w:color="auto"/>
            </w:tcBorders>
          </w:tcPr>
          <w:p w14:paraId="12FCF27D" w14:textId="77777777" w:rsidR="00CB3986" w:rsidRPr="008E21F4" w:rsidRDefault="00CB3986" w:rsidP="00D04D5F">
            <w:pPr>
              <w:pStyle w:val="TAC"/>
              <w:rPr>
                <w:ins w:id="17701" w:author="Delta" w:date="2021-07-23T11:12:00Z"/>
                <w:sz w:val="16"/>
                <w:szCs w:val="16"/>
                <w:lang w:eastAsia="ja-JP"/>
              </w:rPr>
            </w:pPr>
            <w:ins w:id="17702" w:author="Delta" w:date="2021-07-23T11:12:00Z">
              <w:r w:rsidRPr="008E21F4">
                <w:rPr>
                  <w:sz w:val="16"/>
                  <w:szCs w:val="16"/>
                  <w:lang w:eastAsia="ja-JP"/>
                </w:rPr>
                <w:t>-3.010</w:t>
              </w:r>
            </w:ins>
          </w:p>
        </w:tc>
        <w:tc>
          <w:tcPr>
            <w:tcW w:w="1011" w:type="dxa"/>
            <w:tcBorders>
              <w:top w:val="single" w:sz="6" w:space="0" w:color="auto"/>
              <w:left w:val="single" w:sz="6" w:space="0" w:color="auto"/>
              <w:bottom w:val="single" w:sz="6" w:space="0" w:color="auto"/>
              <w:right w:val="single" w:sz="6" w:space="0" w:color="auto"/>
            </w:tcBorders>
          </w:tcPr>
          <w:p w14:paraId="0CEF6EB2" w14:textId="77777777" w:rsidR="00CB3986" w:rsidRPr="008E21F4" w:rsidRDefault="00CB3986" w:rsidP="00D04D5F">
            <w:pPr>
              <w:pStyle w:val="TAC"/>
              <w:rPr>
                <w:ins w:id="17703" w:author="Delta" w:date="2021-07-23T11:12:00Z"/>
                <w:sz w:val="16"/>
                <w:szCs w:val="16"/>
                <w:lang w:eastAsia="ja-JP"/>
              </w:rPr>
            </w:pPr>
            <w:ins w:id="17704" w:author="Delta" w:date="2021-07-23T11:12:00Z">
              <w:r w:rsidRPr="008E21F4">
                <w:rPr>
                  <w:sz w:val="16"/>
                  <w:szCs w:val="16"/>
                  <w:lang w:eastAsia="ja-JP"/>
                </w:rPr>
                <w:t>-3.010</w:t>
              </w:r>
            </w:ins>
          </w:p>
        </w:tc>
        <w:tc>
          <w:tcPr>
            <w:tcW w:w="1010" w:type="dxa"/>
            <w:tcBorders>
              <w:top w:val="single" w:sz="6" w:space="0" w:color="auto"/>
              <w:left w:val="single" w:sz="6" w:space="0" w:color="auto"/>
              <w:bottom w:val="single" w:sz="6" w:space="0" w:color="auto"/>
              <w:right w:val="single" w:sz="6" w:space="0" w:color="auto"/>
            </w:tcBorders>
          </w:tcPr>
          <w:p w14:paraId="58764880" w14:textId="77777777" w:rsidR="00CB3986" w:rsidRPr="008E21F4" w:rsidRDefault="00CB3986" w:rsidP="00D04D5F">
            <w:pPr>
              <w:pStyle w:val="TAC"/>
              <w:rPr>
                <w:ins w:id="17705" w:author="Delta" w:date="2021-07-23T11:12:00Z"/>
                <w:sz w:val="16"/>
                <w:szCs w:val="16"/>
                <w:lang w:eastAsia="ja-JP"/>
              </w:rPr>
            </w:pPr>
            <w:ins w:id="17706" w:author="Delta" w:date="2021-07-23T11:12:00Z">
              <w:r w:rsidRPr="008E21F4">
                <w:rPr>
                  <w:sz w:val="16"/>
                  <w:szCs w:val="16"/>
                  <w:lang w:eastAsia="ja-JP"/>
                </w:rPr>
                <w:t>-3.010</w:t>
              </w:r>
            </w:ins>
          </w:p>
        </w:tc>
        <w:tc>
          <w:tcPr>
            <w:tcW w:w="1011" w:type="dxa"/>
            <w:gridSpan w:val="2"/>
            <w:tcBorders>
              <w:top w:val="single" w:sz="6" w:space="0" w:color="auto"/>
              <w:left w:val="single" w:sz="6" w:space="0" w:color="auto"/>
              <w:bottom w:val="single" w:sz="6" w:space="0" w:color="auto"/>
              <w:right w:val="single" w:sz="6" w:space="0" w:color="auto"/>
            </w:tcBorders>
          </w:tcPr>
          <w:p w14:paraId="4CC84C49" w14:textId="77777777" w:rsidR="00CB3986" w:rsidRPr="008E21F4" w:rsidRDefault="00CB3986" w:rsidP="00D04D5F">
            <w:pPr>
              <w:pStyle w:val="TAC"/>
              <w:rPr>
                <w:ins w:id="17707" w:author="Delta" w:date="2021-07-23T11:12:00Z"/>
                <w:sz w:val="16"/>
                <w:szCs w:val="16"/>
                <w:lang w:eastAsia="ja-JP"/>
              </w:rPr>
            </w:pPr>
            <w:ins w:id="17708" w:author="Delta" w:date="2021-07-23T11:12:00Z">
              <w:r w:rsidRPr="008E21F4">
                <w:rPr>
                  <w:sz w:val="16"/>
                  <w:szCs w:val="16"/>
                  <w:lang w:eastAsia="ja-JP"/>
                </w:rPr>
                <w:t>-3.010</w:t>
              </w:r>
            </w:ins>
          </w:p>
        </w:tc>
      </w:tr>
      <w:tr w:rsidR="00CB3986" w:rsidRPr="008E21F4" w14:paraId="775465BA" w14:textId="77777777" w:rsidTr="00D04D5F">
        <w:trPr>
          <w:jc w:val="center"/>
          <w:ins w:id="17709" w:author="Delta" w:date="2021-07-23T11:12:00Z"/>
        </w:trPr>
        <w:tc>
          <w:tcPr>
            <w:tcW w:w="4037" w:type="dxa"/>
            <w:tcBorders>
              <w:top w:val="single" w:sz="6" w:space="0" w:color="auto"/>
              <w:left w:val="single" w:sz="6" w:space="0" w:color="auto"/>
              <w:bottom w:val="single" w:sz="6" w:space="0" w:color="auto"/>
              <w:right w:val="single" w:sz="6" w:space="0" w:color="auto"/>
            </w:tcBorders>
          </w:tcPr>
          <w:p w14:paraId="5B340566" w14:textId="77777777" w:rsidR="00CB3986" w:rsidRPr="008E21F4" w:rsidRDefault="00CB3986" w:rsidP="00D04D5F">
            <w:pPr>
              <w:pStyle w:val="TAL"/>
              <w:rPr>
                <w:ins w:id="17710" w:author="Delta" w:date="2021-07-23T11:12:00Z"/>
                <w:sz w:val="16"/>
                <w:szCs w:val="16"/>
                <w:lang w:eastAsia="ja-JP"/>
              </w:rPr>
            </w:pPr>
            <w:ins w:id="17711" w:author="Delta" w:date="2021-07-23T11:12:00Z">
              <w:r w:rsidRPr="008E21F4">
                <w:rPr>
                  <w:sz w:val="16"/>
                  <w:szCs w:val="16"/>
                  <w:lang w:eastAsia="ja-JP"/>
                </w:rPr>
                <w:t>PHICH group EPRE / E</w:t>
              </w:r>
              <w:r w:rsidRPr="008E21F4">
                <w:rPr>
                  <w:sz w:val="16"/>
                  <w:szCs w:val="16"/>
                  <w:vertAlign w:val="subscript"/>
                  <w:lang w:eastAsia="ja-JP"/>
                </w:rPr>
                <w:t xml:space="preserve">RS </w:t>
              </w:r>
              <w:r w:rsidRPr="008E21F4">
                <w:rPr>
                  <w:sz w:val="16"/>
                  <w:szCs w:val="16"/>
                  <w:lang w:eastAsia="ja-JP"/>
                </w:rPr>
                <w:t>[dB]</w:t>
              </w:r>
            </w:ins>
          </w:p>
        </w:tc>
        <w:tc>
          <w:tcPr>
            <w:tcW w:w="1010" w:type="dxa"/>
            <w:tcBorders>
              <w:top w:val="single" w:sz="6" w:space="0" w:color="auto"/>
              <w:left w:val="single" w:sz="6" w:space="0" w:color="auto"/>
              <w:bottom w:val="single" w:sz="6" w:space="0" w:color="auto"/>
              <w:right w:val="single" w:sz="6" w:space="0" w:color="auto"/>
            </w:tcBorders>
          </w:tcPr>
          <w:p w14:paraId="75C000EE" w14:textId="77777777" w:rsidR="00CB3986" w:rsidRPr="008E21F4" w:rsidRDefault="00CB3986" w:rsidP="00D04D5F">
            <w:pPr>
              <w:pStyle w:val="TAC"/>
              <w:rPr>
                <w:ins w:id="17712" w:author="Delta" w:date="2021-07-23T11:12:00Z"/>
                <w:sz w:val="16"/>
                <w:szCs w:val="16"/>
                <w:lang w:eastAsia="ja-JP"/>
              </w:rPr>
            </w:pPr>
            <w:ins w:id="17713" w:author="Delta" w:date="2021-07-23T11:12:00Z">
              <w:r w:rsidRPr="008E21F4">
                <w:rPr>
                  <w:sz w:val="16"/>
                  <w:szCs w:val="16"/>
                  <w:lang w:eastAsia="ja-JP"/>
                </w:rPr>
                <w:t>0</w:t>
              </w:r>
            </w:ins>
          </w:p>
        </w:tc>
        <w:tc>
          <w:tcPr>
            <w:tcW w:w="1056" w:type="dxa"/>
            <w:tcBorders>
              <w:top w:val="single" w:sz="6" w:space="0" w:color="auto"/>
              <w:left w:val="single" w:sz="6" w:space="0" w:color="auto"/>
              <w:bottom w:val="single" w:sz="6" w:space="0" w:color="auto"/>
              <w:right w:val="single" w:sz="6" w:space="0" w:color="auto"/>
            </w:tcBorders>
          </w:tcPr>
          <w:p w14:paraId="61F0935C" w14:textId="77777777" w:rsidR="00CB3986" w:rsidRPr="008E21F4" w:rsidRDefault="00CB3986" w:rsidP="00D04D5F">
            <w:pPr>
              <w:pStyle w:val="TAC"/>
              <w:rPr>
                <w:ins w:id="17714" w:author="Delta" w:date="2021-07-23T11:12:00Z"/>
                <w:sz w:val="16"/>
                <w:szCs w:val="16"/>
                <w:lang w:eastAsia="ja-JP"/>
              </w:rPr>
            </w:pPr>
            <w:ins w:id="17715" w:author="Delta" w:date="2021-07-23T11:12:00Z">
              <w:r w:rsidRPr="008E21F4">
                <w:rPr>
                  <w:sz w:val="16"/>
                  <w:szCs w:val="16"/>
                  <w:lang w:eastAsia="ja-JP"/>
                </w:rPr>
                <w:t>0</w:t>
              </w:r>
            </w:ins>
          </w:p>
        </w:tc>
        <w:tc>
          <w:tcPr>
            <w:tcW w:w="1011" w:type="dxa"/>
            <w:tcBorders>
              <w:top w:val="single" w:sz="6" w:space="0" w:color="auto"/>
              <w:left w:val="single" w:sz="6" w:space="0" w:color="auto"/>
              <w:bottom w:val="single" w:sz="6" w:space="0" w:color="auto"/>
              <w:right w:val="single" w:sz="6" w:space="0" w:color="auto"/>
            </w:tcBorders>
          </w:tcPr>
          <w:p w14:paraId="655215A6" w14:textId="77777777" w:rsidR="00CB3986" w:rsidRPr="008E21F4" w:rsidRDefault="00CB3986" w:rsidP="00D04D5F">
            <w:pPr>
              <w:pStyle w:val="TAC"/>
              <w:rPr>
                <w:ins w:id="17716" w:author="Delta" w:date="2021-07-23T11:12:00Z"/>
                <w:sz w:val="16"/>
                <w:szCs w:val="16"/>
                <w:lang w:eastAsia="ja-JP"/>
              </w:rPr>
            </w:pPr>
            <w:ins w:id="17717" w:author="Delta" w:date="2021-07-23T11:12:00Z">
              <w:r w:rsidRPr="008E21F4">
                <w:rPr>
                  <w:sz w:val="16"/>
                  <w:szCs w:val="16"/>
                  <w:lang w:eastAsia="ja-JP"/>
                </w:rPr>
                <w:t>0</w:t>
              </w:r>
            </w:ins>
          </w:p>
        </w:tc>
        <w:tc>
          <w:tcPr>
            <w:tcW w:w="1010" w:type="dxa"/>
            <w:tcBorders>
              <w:top w:val="single" w:sz="6" w:space="0" w:color="auto"/>
              <w:left w:val="single" w:sz="6" w:space="0" w:color="auto"/>
              <w:bottom w:val="single" w:sz="6" w:space="0" w:color="auto"/>
              <w:right w:val="single" w:sz="6" w:space="0" w:color="auto"/>
            </w:tcBorders>
          </w:tcPr>
          <w:p w14:paraId="19156A5B" w14:textId="77777777" w:rsidR="00CB3986" w:rsidRPr="008E21F4" w:rsidRDefault="00CB3986" w:rsidP="00D04D5F">
            <w:pPr>
              <w:pStyle w:val="TAC"/>
              <w:rPr>
                <w:ins w:id="17718" w:author="Delta" w:date="2021-07-23T11:12:00Z"/>
                <w:sz w:val="16"/>
                <w:szCs w:val="16"/>
                <w:lang w:eastAsia="ja-JP"/>
              </w:rPr>
            </w:pPr>
            <w:ins w:id="17719" w:author="Delta" w:date="2021-07-23T11:12:00Z">
              <w:r w:rsidRPr="008E21F4">
                <w:rPr>
                  <w:sz w:val="16"/>
                  <w:szCs w:val="16"/>
                  <w:lang w:eastAsia="ja-JP"/>
                </w:rPr>
                <w:t>0</w:t>
              </w:r>
            </w:ins>
          </w:p>
        </w:tc>
        <w:tc>
          <w:tcPr>
            <w:tcW w:w="1011" w:type="dxa"/>
            <w:gridSpan w:val="2"/>
            <w:tcBorders>
              <w:top w:val="single" w:sz="6" w:space="0" w:color="auto"/>
              <w:left w:val="single" w:sz="6" w:space="0" w:color="auto"/>
              <w:bottom w:val="single" w:sz="6" w:space="0" w:color="auto"/>
              <w:right w:val="single" w:sz="6" w:space="0" w:color="auto"/>
            </w:tcBorders>
          </w:tcPr>
          <w:p w14:paraId="659DF1DC" w14:textId="77777777" w:rsidR="00CB3986" w:rsidRPr="008E21F4" w:rsidRDefault="00CB3986" w:rsidP="00D04D5F">
            <w:pPr>
              <w:pStyle w:val="TAC"/>
              <w:rPr>
                <w:ins w:id="17720" w:author="Delta" w:date="2021-07-23T11:12:00Z"/>
                <w:sz w:val="16"/>
                <w:szCs w:val="16"/>
                <w:lang w:eastAsia="ja-JP"/>
              </w:rPr>
            </w:pPr>
            <w:ins w:id="17721" w:author="Delta" w:date="2021-07-23T11:12:00Z">
              <w:r w:rsidRPr="008E21F4">
                <w:rPr>
                  <w:sz w:val="16"/>
                  <w:szCs w:val="16"/>
                  <w:lang w:eastAsia="ja-JP"/>
                </w:rPr>
                <w:t>0</w:t>
              </w:r>
            </w:ins>
          </w:p>
        </w:tc>
      </w:tr>
      <w:tr w:rsidR="00CB3986" w:rsidRPr="008E21F4" w14:paraId="5D530C86" w14:textId="77777777" w:rsidTr="00D04D5F">
        <w:trPr>
          <w:jc w:val="center"/>
          <w:ins w:id="17722" w:author="Delta" w:date="2021-07-23T11:12:00Z"/>
        </w:trPr>
        <w:tc>
          <w:tcPr>
            <w:tcW w:w="4037" w:type="dxa"/>
            <w:tcBorders>
              <w:top w:val="single" w:sz="6" w:space="0" w:color="auto"/>
              <w:left w:val="single" w:sz="6" w:space="0" w:color="auto"/>
              <w:bottom w:val="single" w:sz="6" w:space="0" w:color="auto"/>
              <w:right w:val="nil"/>
            </w:tcBorders>
          </w:tcPr>
          <w:p w14:paraId="7BCF847B" w14:textId="77777777" w:rsidR="00CB3986" w:rsidRPr="008E21F4" w:rsidRDefault="00CB3986" w:rsidP="00D04D5F">
            <w:pPr>
              <w:pStyle w:val="TAC"/>
              <w:rPr>
                <w:ins w:id="17723" w:author="Delta" w:date="2021-07-23T11:12:00Z"/>
                <w:b/>
                <w:lang w:eastAsia="ja-JP"/>
              </w:rPr>
            </w:pPr>
            <w:ins w:id="17724" w:author="Delta" w:date="2021-07-23T11:12:00Z">
              <w:r w:rsidRPr="008E21F4">
                <w:rPr>
                  <w:b/>
                  <w:lang w:eastAsia="ja-JP"/>
                </w:rPr>
                <w:t>sPDCCH</w:t>
              </w:r>
            </w:ins>
          </w:p>
        </w:tc>
        <w:tc>
          <w:tcPr>
            <w:tcW w:w="1010" w:type="dxa"/>
            <w:tcBorders>
              <w:top w:val="single" w:sz="6" w:space="0" w:color="auto"/>
              <w:left w:val="nil"/>
              <w:bottom w:val="single" w:sz="6" w:space="0" w:color="auto"/>
              <w:right w:val="nil"/>
            </w:tcBorders>
          </w:tcPr>
          <w:p w14:paraId="631A62E2" w14:textId="77777777" w:rsidR="00CB3986" w:rsidRPr="008E21F4" w:rsidRDefault="00CB3986" w:rsidP="00D04D5F">
            <w:pPr>
              <w:pStyle w:val="TAL"/>
              <w:rPr>
                <w:ins w:id="17725" w:author="Delta" w:date="2021-07-23T11:12:00Z"/>
                <w:lang w:eastAsia="ja-JP"/>
              </w:rPr>
            </w:pPr>
          </w:p>
        </w:tc>
        <w:tc>
          <w:tcPr>
            <w:tcW w:w="1056" w:type="dxa"/>
            <w:tcBorders>
              <w:top w:val="single" w:sz="6" w:space="0" w:color="auto"/>
              <w:left w:val="nil"/>
              <w:bottom w:val="single" w:sz="6" w:space="0" w:color="auto"/>
              <w:right w:val="nil"/>
            </w:tcBorders>
          </w:tcPr>
          <w:p w14:paraId="06507037" w14:textId="77777777" w:rsidR="00CB3986" w:rsidRPr="008E21F4" w:rsidRDefault="00CB3986" w:rsidP="00D04D5F">
            <w:pPr>
              <w:pStyle w:val="TAL"/>
              <w:rPr>
                <w:ins w:id="17726" w:author="Delta" w:date="2021-07-23T11:12:00Z"/>
                <w:lang w:eastAsia="ja-JP"/>
              </w:rPr>
            </w:pPr>
          </w:p>
        </w:tc>
        <w:tc>
          <w:tcPr>
            <w:tcW w:w="1011" w:type="dxa"/>
            <w:tcBorders>
              <w:top w:val="single" w:sz="6" w:space="0" w:color="auto"/>
              <w:left w:val="nil"/>
              <w:bottom w:val="single" w:sz="6" w:space="0" w:color="auto"/>
              <w:right w:val="nil"/>
            </w:tcBorders>
          </w:tcPr>
          <w:p w14:paraId="56EDA7F9" w14:textId="77777777" w:rsidR="00CB3986" w:rsidRPr="008E21F4" w:rsidRDefault="00CB3986" w:rsidP="00D04D5F">
            <w:pPr>
              <w:pStyle w:val="TAL"/>
              <w:rPr>
                <w:ins w:id="17727" w:author="Delta" w:date="2021-07-23T11:12:00Z"/>
                <w:lang w:eastAsia="ja-JP"/>
              </w:rPr>
            </w:pPr>
          </w:p>
        </w:tc>
        <w:tc>
          <w:tcPr>
            <w:tcW w:w="1010" w:type="dxa"/>
            <w:tcBorders>
              <w:top w:val="single" w:sz="6" w:space="0" w:color="auto"/>
              <w:left w:val="nil"/>
              <w:bottom w:val="single" w:sz="6" w:space="0" w:color="auto"/>
              <w:right w:val="nil"/>
            </w:tcBorders>
          </w:tcPr>
          <w:p w14:paraId="7651EBEC" w14:textId="77777777" w:rsidR="00CB3986" w:rsidRPr="008E21F4" w:rsidRDefault="00CB3986" w:rsidP="00D04D5F">
            <w:pPr>
              <w:pStyle w:val="TAL"/>
              <w:rPr>
                <w:ins w:id="17728" w:author="Delta" w:date="2021-07-23T11:12:00Z"/>
                <w:lang w:eastAsia="ja-JP"/>
              </w:rPr>
            </w:pPr>
          </w:p>
        </w:tc>
        <w:tc>
          <w:tcPr>
            <w:tcW w:w="1011" w:type="dxa"/>
            <w:gridSpan w:val="2"/>
            <w:tcBorders>
              <w:top w:val="single" w:sz="6" w:space="0" w:color="auto"/>
              <w:left w:val="nil"/>
              <w:bottom w:val="single" w:sz="6" w:space="0" w:color="auto"/>
              <w:right w:val="single" w:sz="6" w:space="0" w:color="auto"/>
            </w:tcBorders>
          </w:tcPr>
          <w:p w14:paraId="3FD4AF3A" w14:textId="77777777" w:rsidR="00CB3986" w:rsidRPr="008E21F4" w:rsidRDefault="00CB3986" w:rsidP="00D04D5F">
            <w:pPr>
              <w:pStyle w:val="TAL"/>
              <w:rPr>
                <w:ins w:id="17729" w:author="Delta" w:date="2021-07-23T11:12:00Z"/>
                <w:lang w:eastAsia="ja-JP"/>
              </w:rPr>
            </w:pPr>
          </w:p>
        </w:tc>
      </w:tr>
      <w:tr w:rsidR="00CB3986" w:rsidRPr="008E21F4" w14:paraId="6747D25B" w14:textId="77777777" w:rsidTr="00D04D5F">
        <w:trPr>
          <w:jc w:val="center"/>
          <w:ins w:id="17730" w:author="Delta" w:date="2021-07-23T11:12:00Z"/>
        </w:trPr>
        <w:tc>
          <w:tcPr>
            <w:tcW w:w="4037" w:type="dxa"/>
            <w:tcBorders>
              <w:top w:val="single" w:sz="6" w:space="0" w:color="auto"/>
              <w:left w:val="single" w:sz="6" w:space="0" w:color="auto"/>
              <w:bottom w:val="single" w:sz="6" w:space="0" w:color="auto"/>
              <w:right w:val="single" w:sz="6" w:space="0" w:color="auto"/>
            </w:tcBorders>
          </w:tcPr>
          <w:p w14:paraId="56146352" w14:textId="77777777" w:rsidR="00CB3986" w:rsidRPr="008E21F4" w:rsidRDefault="00CB3986" w:rsidP="00D04D5F">
            <w:pPr>
              <w:pStyle w:val="TAL"/>
              <w:rPr>
                <w:ins w:id="17731" w:author="Delta" w:date="2021-07-23T11:12:00Z"/>
                <w:sz w:val="16"/>
                <w:szCs w:val="16"/>
                <w:lang w:eastAsia="ja-JP"/>
              </w:rPr>
            </w:pPr>
            <w:ins w:id="17732" w:author="Delta" w:date="2021-07-23T11:12:00Z">
              <w:r w:rsidRPr="008E21F4">
                <w:rPr>
                  <w:sz w:val="16"/>
                  <w:szCs w:val="16"/>
                  <w:lang w:eastAsia="ja-JP"/>
                </w:rPr>
                <w:t># of available sREGs</w:t>
              </w:r>
            </w:ins>
          </w:p>
        </w:tc>
        <w:tc>
          <w:tcPr>
            <w:tcW w:w="1010" w:type="dxa"/>
            <w:tcBorders>
              <w:top w:val="single" w:sz="6" w:space="0" w:color="auto"/>
              <w:left w:val="single" w:sz="6" w:space="0" w:color="auto"/>
              <w:bottom w:val="single" w:sz="6" w:space="0" w:color="auto"/>
              <w:right w:val="single" w:sz="6" w:space="0" w:color="auto"/>
            </w:tcBorders>
          </w:tcPr>
          <w:p w14:paraId="6733172E" w14:textId="77777777" w:rsidR="00CB3986" w:rsidRPr="008E21F4" w:rsidRDefault="00CB3986" w:rsidP="00D04D5F">
            <w:pPr>
              <w:pStyle w:val="TAC"/>
              <w:rPr>
                <w:ins w:id="17733" w:author="Delta" w:date="2021-07-23T11:12:00Z"/>
                <w:sz w:val="16"/>
                <w:szCs w:val="16"/>
                <w:lang w:eastAsia="ja-JP"/>
              </w:rPr>
            </w:pPr>
            <w:ins w:id="17734" w:author="Delta" w:date="2021-07-23T11:12:00Z">
              <w:r w:rsidRPr="008E21F4">
                <w:rPr>
                  <w:rFonts w:cs="Arial"/>
                  <w:sz w:val="16"/>
                  <w:szCs w:val="16"/>
                </w:rPr>
                <w:t>105</w:t>
              </w:r>
            </w:ins>
          </w:p>
        </w:tc>
        <w:tc>
          <w:tcPr>
            <w:tcW w:w="1056" w:type="dxa"/>
            <w:tcBorders>
              <w:top w:val="single" w:sz="6" w:space="0" w:color="auto"/>
              <w:left w:val="single" w:sz="6" w:space="0" w:color="auto"/>
              <w:bottom w:val="single" w:sz="6" w:space="0" w:color="auto"/>
              <w:right w:val="single" w:sz="6" w:space="0" w:color="auto"/>
            </w:tcBorders>
          </w:tcPr>
          <w:p w14:paraId="2E0D2A1C" w14:textId="77777777" w:rsidR="00CB3986" w:rsidRPr="008E21F4" w:rsidRDefault="00CB3986" w:rsidP="00D04D5F">
            <w:pPr>
              <w:pStyle w:val="TAC"/>
              <w:rPr>
                <w:ins w:id="17735" w:author="Delta" w:date="2021-07-23T11:12:00Z"/>
                <w:sz w:val="16"/>
                <w:szCs w:val="16"/>
                <w:lang w:eastAsia="ja-JP"/>
              </w:rPr>
            </w:pPr>
            <w:ins w:id="17736" w:author="Delta" w:date="2021-07-23T11:12:00Z">
              <w:r w:rsidRPr="008E21F4">
                <w:rPr>
                  <w:rFonts w:cs="Arial"/>
                  <w:sz w:val="16"/>
                  <w:szCs w:val="16"/>
                </w:rPr>
                <w:t>155</w:t>
              </w:r>
            </w:ins>
          </w:p>
        </w:tc>
        <w:tc>
          <w:tcPr>
            <w:tcW w:w="1011" w:type="dxa"/>
            <w:tcBorders>
              <w:top w:val="single" w:sz="6" w:space="0" w:color="auto"/>
              <w:left w:val="single" w:sz="6" w:space="0" w:color="auto"/>
              <w:bottom w:val="single" w:sz="6" w:space="0" w:color="auto"/>
              <w:right w:val="single" w:sz="6" w:space="0" w:color="auto"/>
            </w:tcBorders>
          </w:tcPr>
          <w:p w14:paraId="4A154B50" w14:textId="77777777" w:rsidR="00CB3986" w:rsidRPr="008E21F4" w:rsidRDefault="00CB3986" w:rsidP="00D04D5F">
            <w:pPr>
              <w:pStyle w:val="TAC"/>
              <w:rPr>
                <w:ins w:id="17737" w:author="Delta" w:date="2021-07-23T11:12:00Z"/>
                <w:sz w:val="16"/>
                <w:szCs w:val="16"/>
                <w:lang w:eastAsia="ja-JP"/>
              </w:rPr>
            </w:pPr>
            <w:ins w:id="17738" w:author="Delta" w:date="2021-07-23T11:12:00Z">
              <w:r w:rsidRPr="008E21F4">
                <w:rPr>
                  <w:rFonts w:cs="Arial"/>
                  <w:sz w:val="16"/>
                  <w:szCs w:val="16"/>
                </w:rPr>
                <w:t>350</w:t>
              </w:r>
            </w:ins>
          </w:p>
        </w:tc>
        <w:tc>
          <w:tcPr>
            <w:tcW w:w="1010" w:type="dxa"/>
            <w:tcBorders>
              <w:top w:val="single" w:sz="6" w:space="0" w:color="auto"/>
              <w:left w:val="single" w:sz="6" w:space="0" w:color="auto"/>
              <w:bottom w:val="single" w:sz="6" w:space="0" w:color="auto"/>
              <w:right w:val="single" w:sz="6" w:space="0" w:color="auto"/>
            </w:tcBorders>
          </w:tcPr>
          <w:p w14:paraId="2DF71F6B" w14:textId="77777777" w:rsidR="00CB3986" w:rsidRPr="008E21F4" w:rsidRDefault="00CB3986" w:rsidP="00D04D5F">
            <w:pPr>
              <w:pStyle w:val="TAC"/>
              <w:rPr>
                <w:ins w:id="17739" w:author="Delta" w:date="2021-07-23T11:12:00Z"/>
                <w:sz w:val="16"/>
                <w:szCs w:val="16"/>
                <w:lang w:eastAsia="ja-JP"/>
              </w:rPr>
            </w:pPr>
            <w:ins w:id="17740" w:author="Delta" w:date="2021-07-23T11:12:00Z">
              <w:r w:rsidRPr="008E21F4">
                <w:rPr>
                  <w:rFonts w:cs="Arial"/>
                  <w:sz w:val="16"/>
                  <w:szCs w:val="16"/>
                </w:rPr>
                <w:t>525</w:t>
              </w:r>
            </w:ins>
          </w:p>
        </w:tc>
        <w:tc>
          <w:tcPr>
            <w:tcW w:w="1011" w:type="dxa"/>
            <w:gridSpan w:val="2"/>
            <w:tcBorders>
              <w:top w:val="single" w:sz="6" w:space="0" w:color="auto"/>
              <w:left w:val="single" w:sz="6" w:space="0" w:color="auto"/>
              <w:bottom w:val="single" w:sz="6" w:space="0" w:color="auto"/>
              <w:right w:val="single" w:sz="6" w:space="0" w:color="auto"/>
            </w:tcBorders>
          </w:tcPr>
          <w:p w14:paraId="7C7D2029" w14:textId="77777777" w:rsidR="00CB3986" w:rsidRPr="008E21F4" w:rsidRDefault="00CB3986" w:rsidP="00D04D5F">
            <w:pPr>
              <w:pStyle w:val="TAC"/>
              <w:rPr>
                <w:ins w:id="17741" w:author="Delta" w:date="2021-07-23T11:12:00Z"/>
                <w:sz w:val="16"/>
                <w:szCs w:val="16"/>
                <w:lang w:eastAsia="ja-JP"/>
              </w:rPr>
            </w:pPr>
            <w:ins w:id="17742" w:author="Delta" w:date="2021-07-23T11:12:00Z">
              <w:r w:rsidRPr="008E21F4">
                <w:rPr>
                  <w:rFonts w:cs="Arial"/>
                  <w:sz w:val="16"/>
                  <w:szCs w:val="16"/>
                </w:rPr>
                <w:t>700</w:t>
              </w:r>
            </w:ins>
          </w:p>
        </w:tc>
      </w:tr>
      <w:tr w:rsidR="00CB3986" w:rsidRPr="008E21F4" w14:paraId="6BFF7EB7" w14:textId="77777777" w:rsidTr="00D04D5F">
        <w:trPr>
          <w:jc w:val="center"/>
          <w:ins w:id="17743" w:author="Delta" w:date="2021-07-23T11:12:00Z"/>
        </w:trPr>
        <w:tc>
          <w:tcPr>
            <w:tcW w:w="4037" w:type="dxa"/>
            <w:tcBorders>
              <w:top w:val="single" w:sz="6" w:space="0" w:color="auto"/>
              <w:left w:val="single" w:sz="6" w:space="0" w:color="auto"/>
              <w:bottom w:val="single" w:sz="6" w:space="0" w:color="auto"/>
              <w:right w:val="single" w:sz="6" w:space="0" w:color="auto"/>
            </w:tcBorders>
          </w:tcPr>
          <w:p w14:paraId="495DEADD" w14:textId="77777777" w:rsidR="00CB3986" w:rsidRPr="008E21F4" w:rsidRDefault="00CB3986" w:rsidP="00D04D5F">
            <w:pPr>
              <w:pStyle w:val="TAL"/>
              <w:rPr>
                <w:ins w:id="17744" w:author="Delta" w:date="2021-07-23T11:12:00Z"/>
                <w:sz w:val="16"/>
                <w:szCs w:val="16"/>
                <w:lang w:eastAsia="ja-JP"/>
              </w:rPr>
            </w:pPr>
            <w:ins w:id="17745" w:author="Delta" w:date="2021-07-23T11:12:00Z">
              <w:r w:rsidRPr="008E21F4">
                <w:rPr>
                  <w:sz w:val="16"/>
                  <w:szCs w:val="16"/>
                  <w:lang w:eastAsia="ja-JP"/>
                </w:rPr>
                <w:t># of sPDCCH</w:t>
              </w:r>
            </w:ins>
          </w:p>
        </w:tc>
        <w:tc>
          <w:tcPr>
            <w:tcW w:w="1010" w:type="dxa"/>
            <w:tcBorders>
              <w:top w:val="single" w:sz="6" w:space="0" w:color="auto"/>
              <w:left w:val="single" w:sz="6" w:space="0" w:color="auto"/>
              <w:bottom w:val="single" w:sz="6" w:space="0" w:color="auto"/>
              <w:right w:val="single" w:sz="6" w:space="0" w:color="auto"/>
            </w:tcBorders>
          </w:tcPr>
          <w:p w14:paraId="3307F927" w14:textId="77777777" w:rsidR="00CB3986" w:rsidRPr="008E21F4" w:rsidRDefault="00CB3986" w:rsidP="00D04D5F">
            <w:pPr>
              <w:pStyle w:val="TAC"/>
              <w:rPr>
                <w:ins w:id="17746" w:author="Delta" w:date="2021-07-23T11:12:00Z"/>
                <w:sz w:val="16"/>
                <w:szCs w:val="16"/>
                <w:lang w:eastAsia="ja-JP"/>
              </w:rPr>
            </w:pPr>
            <w:ins w:id="17747" w:author="Delta" w:date="2021-07-23T11:12:00Z">
              <w:r w:rsidRPr="008E21F4">
                <w:rPr>
                  <w:sz w:val="16"/>
                  <w:szCs w:val="16"/>
                  <w:lang w:eastAsia="ja-JP"/>
                </w:rPr>
                <w:t>2</w:t>
              </w:r>
            </w:ins>
          </w:p>
        </w:tc>
        <w:tc>
          <w:tcPr>
            <w:tcW w:w="1056" w:type="dxa"/>
            <w:tcBorders>
              <w:top w:val="single" w:sz="6" w:space="0" w:color="auto"/>
              <w:left w:val="single" w:sz="6" w:space="0" w:color="auto"/>
              <w:bottom w:val="single" w:sz="6" w:space="0" w:color="auto"/>
              <w:right w:val="single" w:sz="6" w:space="0" w:color="auto"/>
            </w:tcBorders>
          </w:tcPr>
          <w:p w14:paraId="53EE10FA" w14:textId="77777777" w:rsidR="00CB3986" w:rsidRPr="008E21F4" w:rsidRDefault="00CB3986" w:rsidP="00D04D5F">
            <w:pPr>
              <w:pStyle w:val="TAC"/>
              <w:rPr>
                <w:ins w:id="17748" w:author="Delta" w:date="2021-07-23T11:12:00Z"/>
                <w:sz w:val="16"/>
                <w:szCs w:val="16"/>
                <w:lang w:eastAsia="ja-JP"/>
              </w:rPr>
            </w:pPr>
            <w:ins w:id="17749"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6F0E2F6B" w14:textId="77777777" w:rsidR="00CB3986" w:rsidRPr="008E21F4" w:rsidRDefault="00CB3986" w:rsidP="00D04D5F">
            <w:pPr>
              <w:pStyle w:val="TAC"/>
              <w:rPr>
                <w:ins w:id="17750" w:author="Delta" w:date="2021-07-23T11:12:00Z"/>
                <w:sz w:val="16"/>
                <w:szCs w:val="16"/>
                <w:lang w:eastAsia="ja-JP"/>
              </w:rPr>
            </w:pPr>
            <w:ins w:id="17751" w:author="Delta" w:date="2021-07-23T11:12:00Z">
              <w:r w:rsidRPr="008E21F4">
                <w:rPr>
                  <w:sz w:val="16"/>
                  <w:szCs w:val="16"/>
                  <w:lang w:eastAsia="ja-JP"/>
                </w:rPr>
                <w:t>5</w:t>
              </w:r>
            </w:ins>
          </w:p>
        </w:tc>
        <w:tc>
          <w:tcPr>
            <w:tcW w:w="1010" w:type="dxa"/>
            <w:tcBorders>
              <w:top w:val="single" w:sz="6" w:space="0" w:color="auto"/>
              <w:left w:val="single" w:sz="6" w:space="0" w:color="auto"/>
              <w:bottom w:val="single" w:sz="6" w:space="0" w:color="auto"/>
              <w:right w:val="single" w:sz="6" w:space="0" w:color="auto"/>
            </w:tcBorders>
          </w:tcPr>
          <w:p w14:paraId="0E3E0B98" w14:textId="77777777" w:rsidR="00CB3986" w:rsidRPr="008E21F4" w:rsidRDefault="00CB3986" w:rsidP="00D04D5F">
            <w:pPr>
              <w:pStyle w:val="TAC"/>
              <w:rPr>
                <w:ins w:id="17752" w:author="Delta" w:date="2021-07-23T11:12:00Z"/>
                <w:sz w:val="16"/>
                <w:szCs w:val="16"/>
                <w:lang w:eastAsia="ja-JP"/>
              </w:rPr>
            </w:pPr>
            <w:ins w:id="17753" w:author="Delta" w:date="2021-07-23T11:12:00Z">
              <w:r w:rsidRPr="008E21F4">
                <w:rPr>
                  <w:sz w:val="16"/>
                  <w:szCs w:val="16"/>
                  <w:lang w:eastAsia="ja-JP"/>
                </w:rPr>
                <w:t>7</w:t>
              </w:r>
            </w:ins>
          </w:p>
        </w:tc>
        <w:tc>
          <w:tcPr>
            <w:tcW w:w="1011" w:type="dxa"/>
            <w:gridSpan w:val="2"/>
            <w:tcBorders>
              <w:top w:val="single" w:sz="6" w:space="0" w:color="auto"/>
              <w:left w:val="single" w:sz="6" w:space="0" w:color="auto"/>
              <w:bottom w:val="single" w:sz="6" w:space="0" w:color="auto"/>
              <w:right w:val="single" w:sz="6" w:space="0" w:color="auto"/>
            </w:tcBorders>
          </w:tcPr>
          <w:p w14:paraId="7D4F7319" w14:textId="77777777" w:rsidR="00CB3986" w:rsidRPr="008E21F4" w:rsidRDefault="00CB3986" w:rsidP="00D04D5F">
            <w:pPr>
              <w:pStyle w:val="TAC"/>
              <w:rPr>
                <w:ins w:id="17754" w:author="Delta" w:date="2021-07-23T11:12:00Z"/>
                <w:sz w:val="16"/>
                <w:szCs w:val="16"/>
                <w:lang w:eastAsia="ja-JP"/>
              </w:rPr>
            </w:pPr>
            <w:ins w:id="17755" w:author="Delta" w:date="2021-07-23T11:12:00Z">
              <w:r w:rsidRPr="008E21F4">
                <w:rPr>
                  <w:sz w:val="16"/>
                  <w:szCs w:val="16"/>
                  <w:lang w:eastAsia="ja-JP"/>
                </w:rPr>
                <w:t>10</w:t>
              </w:r>
            </w:ins>
          </w:p>
        </w:tc>
      </w:tr>
      <w:tr w:rsidR="00CB3986" w:rsidRPr="008E21F4" w14:paraId="07374261" w14:textId="77777777" w:rsidTr="00D04D5F">
        <w:trPr>
          <w:jc w:val="center"/>
          <w:ins w:id="17756" w:author="Delta" w:date="2021-07-23T11:12:00Z"/>
        </w:trPr>
        <w:tc>
          <w:tcPr>
            <w:tcW w:w="4037" w:type="dxa"/>
            <w:tcBorders>
              <w:top w:val="single" w:sz="6" w:space="0" w:color="auto"/>
              <w:left w:val="single" w:sz="6" w:space="0" w:color="auto"/>
              <w:bottom w:val="single" w:sz="6" w:space="0" w:color="auto"/>
              <w:right w:val="single" w:sz="6" w:space="0" w:color="auto"/>
            </w:tcBorders>
          </w:tcPr>
          <w:p w14:paraId="43AD1D67" w14:textId="77777777" w:rsidR="00CB3986" w:rsidRPr="008E21F4" w:rsidRDefault="00CB3986" w:rsidP="00D04D5F">
            <w:pPr>
              <w:pStyle w:val="TAL"/>
              <w:rPr>
                <w:ins w:id="17757" w:author="Delta" w:date="2021-07-23T11:12:00Z"/>
                <w:sz w:val="16"/>
                <w:szCs w:val="16"/>
                <w:lang w:eastAsia="ja-JP"/>
              </w:rPr>
            </w:pPr>
            <w:ins w:id="17758" w:author="Delta" w:date="2021-07-23T11:12:00Z">
              <w:r w:rsidRPr="008E21F4">
                <w:rPr>
                  <w:sz w:val="16"/>
                  <w:szCs w:val="16"/>
                  <w:lang w:eastAsia="ja-JP"/>
                </w:rPr>
                <w:t># of sCCEs per sPDCCH</w:t>
              </w:r>
            </w:ins>
          </w:p>
        </w:tc>
        <w:tc>
          <w:tcPr>
            <w:tcW w:w="1010" w:type="dxa"/>
            <w:tcBorders>
              <w:top w:val="single" w:sz="6" w:space="0" w:color="auto"/>
              <w:left w:val="single" w:sz="6" w:space="0" w:color="auto"/>
              <w:bottom w:val="single" w:sz="6" w:space="0" w:color="auto"/>
              <w:right w:val="single" w:sz="6" w:space="0" w:color="auto"/>
            </w:tcBorders>
          </w:tcPr>
          <w:p w14:paraId="634DDA0C" w14:textId="77777777" w:rsidR="00CB3986" w:rsidRPr="008E21F4" w:rsidRDefault="00CB3986" w:rsidP="00D04D5F">
            <w:pPr>
              <w:pStyle w:val="TAC"/>
              <w:rPr>
                <w:ins w:id="17759" w:author="Delta" w:date="2021-07-23T11:12:00Z"/>
                <w:sz w:val="16"/>
                <w:szCs w:val="16"/>
                <w:lang w:eastAsia="ja-JP"/>
              </w:rPr>
            </w:pPr>
            <w:ins w:id="17760" w:author="Delta" w:date="2021-07-23T11:12:00Z">
              <w:r w:rsidRPr="008E21F4">
                <w:rPr>
                  <w:sz w:val="16"/>
                  <w:szCs w:val="16"/>
                  <w:lang w:eastAsia="ja-JP"/>
                </w:rPr>
                <w:t>1</w:t>
              </w:r>
            </w:ins>
          </w:p>
        </w:tc>
        <w:tc>
          <w:tcPr>
            <w:tcW w:w="1056" w:type="dxa"/>
            <w:tcBorders>
              <w:top w:val="single" w:sz="6" w:space="0" w:color="auto"/>
              <w:left w:val="single" w:sz="6" w:space="0" w:color="auto"/>
              <w:bottom w:val="single" w:sz="6" w:space="0" w:color="auto"/>
              <w:right w:val="single" w:sz="6" w:space="0" w:color="auto"/>
            </w:tcBorders>
          </w:tcPr>
          <w:p w14:paraId="3CB2F233" w14:textId="77777777" w:rsidR="00CB3986" w:rsidRPr="008E21F4" w:rsidRDefault="00CB3986" w:rsidP="00D04D5F">
            <w:pPr>
              <w:pStyle w:val="TAC"/>
              <w:rPr>
                <w:ins w:id="17761" w:author="Delta" w:date="2021-07-23T11:12:00Z"/>
                <w:sz w:val="16"/>
                <w:szCs w:val="16"/>
                <w:lang w:eastAsia="ja-JP"/>
              </w:rPr>
            </w:pPr>
            <w:ins w:id="17762" w:author="Delta" w:date="2021-07-23T11:12:00Z">
              <w:r w:rsidRPr="008E21F4">
                <w:rPr>
                  <w:sz w:val="16"/>
                  <w:szCs w:val="16"/>
                  <w:lang w:eastAsia="ja-JP"/>
                </w:rPr>
                <w:t>2</w:t>
              </w:r>
            </w:ins>
          </w:p>
        </w:tc>
        <w:tc>
          <w:tcPr>
            <w:tcW w:w="1011" w:type="dxa"/>
            <w:tcBorders>
              <w:top w:val="single" w:sz="6" w:space="0" w:color="auto"/>
              <w:left w:val="single" w:sz="6" w:space="0" w:color="auto"/>
              <w:bottom w:val="single" w:sz="6" w:space="0" w:color="auto"/>
              <w:right w:val="single" w:sz="6" w:space="0" w:color="auto"/>
            </w:tcBorders>
          </w:tcPr>
          <w:p w14:paraId="38026153" w14:textId="77777777" w:rsidR="00CB3986" w:rsidRPr="008E21F4" w:rsidRDefault="00CB3986" w:rsidP="00D04D5F">
            <w:pPr>
              <w:pStyle w:val="TAC"/>
              <w:rPr>
                <w:ins w:id="17763" w:author="Delta" w:date="2021-07-23T11:12:00Z"/>
                <w:sz w:val="16"/>
                <w:szCs w:val="16"/>
                <w:lang w:eastAsia="ja-JP"/>
              </w:rPr>
            </w:pPr>
            <w:ins w:id="17764" w:author="Delta" w:date="2021-07-23T11:12:00Z">
              <w:r w:rsidRPr="008E21F4">
                <w:rPr>
                  <w:sz w:val="16"/>
                  <w:szCs w:val="16"/>
                  <w:lang w:eastAsia="ja-JP"/>
                </w:rPr>
                <w:t>2</w:t>
              </w:r>
            </w:ins>
          </w:p>
        </w:tc>
        <w:tc>
          <w:tcPr>
            <w:tcW w:w="1010" w:type="dxa"/>
            <w:tcBorders>
              <w:top w:val="single" w:sz="6" w:space="0" w:color="auto"/>
              <w:left w:val="single" w:sz="6" w:space="0" w:color="auto"/>
              <w:bottom w:val="single" w:sz="6" w:space="0" w:color="auto"/>
              <w:right w:val="single" w:sz="6" w:space="0" w:color="auto"/>
            </w:tcBorders>
          </w:tcPr>
          <w:p w14:paraId="4E5C7BFA" w14:textId="77777777" w:rsidR="00CB3986" w:rsidRPr="008E21F4" w:rsidRDefault="00CB3986" w:rsidP="00D04D5F">
            <w:pPr>
              <w:pStyle w:val="TAC"/>
              <w:rPr>
                <w:ins w:id="17765" w:author="Delta" w:date="2021-07-23T11:12:00Z"/>
                <w:sz w:val="16"/>
                <w:szCs w:val="16"/>
                <w:lang w:eastAsia="ja-JP"/>
              </w:rPr>
            </w:pPr>
            <w:ins w:id="17766" w:author="Delta" w:date="2021-07-23T11:12:00Z">
              <w:r w:rsidRPr="008E21F4">
                <w:rPr>
                  <w:sz w:val="16"/>
                  <w:szCs w:val="16"/>
                  <w:lang w:eastAsia="ja-JP"/>
                </w:rPr>
                <w:t>2</w:t>
              </w:r>
            </w:ins>
          </w:p>
        </w:tc>
        <w:tc>
          <w:tcPr>
            <w:tcW w:w="1011" w:type="dxa"/>
            <w:gridSpan w:val="2"/>
            <w:tcBorders>
              <w:top w:val="single" w:sz="6" w:space="0" w:color="auto"/>
              <w:left w:val="single" w:sz="6" w:space="0" w:color="auto"/>
              <w:bottom w:val="single" w:sz="6" w:space="0" w:color="auto"/>
              <w:right w:val="single" w:sz="6" w:space="0" w:color="auto"/>
            </w:tcBorders>
          </w:tcPr>
          <w:p w14:paraId="4D0D02F5" w14:textId="77777777" w:rsidR="00CB3986" w:rsidRPr="008E21F4" w:rsidRDefault="00CB3986" w:rsidP="00D04D5F">
            <w:pPr>
              <w:pStyle w:val="TAC"/>
              <w:rPr>
                <w:ins w:id="17767" w:author="Delta" w:date="2021-07-23T11:12:00Z"/>
                <w:sz w:val="16"/>
                <w:szCs w:val="16"/>
                <w:lang w:eastAsia="ja-JP"/>
              </w:rPr>
            </w:pPr>
            <w:ins w:id="17768" w:author="Delta" w:date="2021-07-23T11:12:00Z">
              <w:r w:rsidRPr="008E21F4">
                <w:rPr>
                  <w:sz w:val="16"/>
                  <w:szCs w:val="16"/>
                  <w:lang w:eastAsia="ja-JP"/>
                </w:rPr>
                <w:t>2</w:t>
              </w:r>
            </w:ins>
          </w:p>
        </w:tc>
      </w:tr>
      <w:tr w:rsidR="00CB3986" w:rsidRPr="008E21F4" w14:paraId="63A6A4D0" w14:textId="77777777" w:rsidTr="00D04D5F">
        <w:trPr>
          <w:jc w:val="center"/>
          <w:ins w:id="17769" w:author="Delta" w:date="2021-07-23T11:12:00Z"/>
        </w:trPr>
        <w:tc>
          <w:tcPr>
            <w:tcW w:w="4037" w:type="dxa"/>
            <w:tcBorders>
              <w:top w:val="single" w:sz="6" w:space="0" w:color="auto"/>
              <w:left w:val="single" w:sz="6" w:space="0" w:color="auto"/>
              <w:bottom w:val="single" w:sz="6" w:space="0" w:color="auto"/>
              <w:right w:val="single" w:sz="6" w:space="0" w:color="auto"/>
            </w:tcBorders>
          </w:tcPr>
          <w:p w14:paraId="6DFA40C0" w14:textId="77777777" w:rsidR="00CB3986" w:rsidRPr="008E21F4" w:rsidRDefault="00CB3986" w:rsidP="00D04D5F">
            <w:pPr>
              <w:pStyle w:val="TAL"/>
              <w:rPr>
                <w:ins w:id="17770" w:author="Delta" w:date="2021-07-23T11:12:00Z"/>
                <w:sz w:val="16"/>
                <w:szCs w:val="16"/>
                <w:lang w:eastAsia="ja-JP"/>
              </w:rPr>
            </w:pPr>
            <w:ins w:id="17771" w:author="Delta" w:date="2021-07-23T11:12:00Z">
              <w:r w:rsidRPr="008E21F4">
                <w:rPr>
                  <w:sz w:val="16"/>
                  <w:szCs w:val="16"/>
                  <w:lang w:eastAsia="ja-JP"/>
                </w:rPr>
                <w:t># of sREGs per sCCE</w:t>
              </w:r>
            </w:ins>
          </w:p>
        </w:tc>
        <w:tc>
          <w:tcPr>
            <w:tcW w:w="1010" w:type="dxa"/>
            <w:tcBorders>
              <w:top w:val="single" w:sz="6" w:space="0" w:color="auto"/>
              <w:left w:val="single" w:sz="6" w:space="0" w:color="auto"/>
              <w:bottom w:val="single" w:sz="6" w:space="0" w:color="auto"/>
              <w:right w:val="single" w:sz="6" w:space="0" w:color="auto"/>
            </w:tcBorders>
          </w:tcPr>
          <w:p w14:paraId="34930AD3" w14:textId="77777777" w:rsidR="00CB3986" w:rsidRPr="008E21F4" w:rsidRDefault="00CB3986" w:rsidP="00D04D5F">
            <w:pPr>
              <w:pStyle w:val="TAC"/>
              <w:rPr>
                <w:ins w:id="17772" w:author="Delta" w:date="2021-07-23T11:12:00Z"/>
                <w:sz w:val="16"/>
                <w:szCs w:val="16"/>
                <w:lang w:eastAsia="ja-JP"/>
              </w:rPr>
            </w:pPr>
            <w:ins w:id="17773" w:author="Delta" w:date="2021-07-23T11:12:00Z">
              <w:r w:rsidRPr="008E21F4">
                <w:rPr>
                  <w:rFonts w:cs="Arial"/>
                  <w:sz w:val="16"/>
                  <w:szCs w:val="16"/>
                </w:rPr>
                <w:t>4</w:t>
              </w:r>
            </w:ins>
          </w:p>
        </w:tc>
        <w:tc>
          <w:tcPr>
            <w:tcW w:w="1056" w:type="dxa"/>
            <w:tcBorders>
              <w:top w:val="single" w:sz="6" w:space="0" w:color="auto"/>
              <w:left w:val="single" w:sz="6" w:space="0" w:color="auto"/>
              <w:bottom w:val="single" w:sz="6" w:space="0" w:color="auto"/>
              <w:right w:val="single" w:sz="6" w:space="0" w:color="auto"/>
            </w:tcBorders>
          </w:tcPr>
          <w:p w14:paraId="08130AE9" w14:textId="77777777" w:rsidR="00CB3986" w:rsidRPr="008E21F4" w:rsidRDefault="00CB3986" w:rsidP="00D04D5F">
            <w:pPr>
              <w:pStyle w:val="TAC"/>
              <w:rPr>
                <w:ins w:id="17774" w:author="Delta" w:date="2021-07-23T11:12:00Z"/>
                <w:sz w:val="16"/>
                <w:szCs w:val="16"/>
                <w:lang w:eastAsia="ja-JP"/>
              </w:rPr>
            </w:pPr>
            <w:ins w:id="17775" w:author="Delta" w:date="2021-07-23T11:12:00Z">
              <w:r w:rsidRPr="008E21F4">
                <w:rPr>
                  <w:rFonts w:cs="Arial"/>
                  <w:sz w:val="16"/>
                  <w:szCs w:val="16"/>
                </w:rPr>
                <w:t>4</w:t>
              </w:r>
            </w:ins>
          </w:p>
        </w:tc>
        <w:tc>
          <w:tcPr>
            <w:tcW w:w="1011" w:type="dxa"/>
            <w:tcBorders>
              <w:top w:val="single" w:sz="6" w:space="0" w:color="auto"/>
              <w:left w:val="single" w:sz="6" w:space="0" w:color="auto"/>
              <w:bottom w:val="single" w:sz="6" w:space="0" w:color="auto"/>
              <w:right w:val="single" w:sz="6" w:space="0" w:color="auto"/>
            </w:tcBorders>
          </w:tcPr>
          <w:p w14:paraId="5D964058" w14:textId="77777777" w:rsidR="00CB3986" w:rsidRPr="008E21F4" w:rsidRDefault="00CB3986" w:rsidP="00D04D5F">
            <w:pPr>
              <w:pStyle w:val="TAC"/>
              <w:rPr>
                <w:ins w:id="17776" w:author="Delta" w:date="2021-07-23T11:12:00Z"/>
                <w:sz w:val="16"/>
                <w:szCs w:val="16"/>
                <w:lang w:eastAsia="ja-JP"/>
              </w:rPr>
            </w:pPr>
            <w:ins w:id="17777" w:author="Delta" w:date="2021-07-23T11:12:00Z">
              <w:r w:rsidRPr="008E21F4">
                <w:rPr>
                  <w:rFonts w:cs="Arial"/>
                  <w:sz w:val="16"/>
                  <w:szCs w:val="16"/>
                </w:rPr>
                <w:t>4</w:t>
              </w:r>
            </w:ins>
          </w:p>
        </w:tc>
        <w:tc>
          <w:tcPr>
            <w:tcW w:w="1010" w:type="dxa"/>
            <w:tcBorders>
              <w:top w:val="single" w:sz="6" w:space="0" w:color="auto"/>
              <w:left w:val="single" w:sz="6" w:space="0" w:color="auto"/>
              <w:bottom w:val="single" w:sz="6" w:space="0" w:color="auto"/>
              <w:right w:val="single" w:sz="6" w:space="0" w:color="auto"/>
            </w:tcBorders>
          </w:tcPr>
          <w:p w14:paraId="682F568B" w14:textId="77777777" w:rsidR="00CB3986" w:rsidRPr="008E21F4" w:rsidRDefault="00CB3986" w:rsidP="00D04D5F">
            <w:pPr>
              <w:pStyle w:val="TAC"/>
              <w:rPr>
                <w:ins w:id="17778" w:author="Delta" w:date="2021-07-23T11:12:00Z"/>
                <w:sz w:val="16"/>
                <w:szCs w:val="16"/>
                <w:lang w:eastAsia="ja-JP"/>
              </w:rPr>
            </w:pPr>
            <w:ins w:id="17779" w:author="Delta" w:date="2021-07-23T11:12:00Z">
              <w:r w:rsidRPr="008E21F4">
                <w:rPr>
                  <w:rFonts w:cs="Arial"/>
                  <w:sz w:val="16"/>
                  <w:szCs w:val="16"/>
                </w:rPr>
                <w:t>4</w:t>
              </w:r>
            </w:ins>
          </w:p>
        </w:tc>
        <w:tc>
          <w:tcPr>
            <w:tcW w:w="1011" w:type="dxa"/>
            <w:gridSpan w:val="2"/>
            <w:tcBorders>
              <w:top w:val="single" w:sz="6" w:space="0" w:color="auto"/>
              <w:left w:val="single" w:sz="6" w:space="0" w:color="auto"/>
              <w:bottom w:val="single" w:sz="6" w:space="0" w:color="auto"/>
              <w:right w:val="single" w:sz="6" w:space="0" w:color="auto"/>
            </w:tcBorders>
          </w:tcPr>
          <w:p w14:paraId="7B1805E2" w14:textId="77777777" w:rsidR="00CB3986" w:rsidRPr="008E21F4" w:rsidRDefault="00CB3986" w:rsidP="00D04D5F">
            <w:pPr>
              <w:pStyle w:val="TAC"/>
              <w:rPr>
                <w:ins w:id="17780" w:author="Delta" w:date="2021-07-23T11:12:00Z"/>
                <w:sz w:val="16"/>
                <w:szCs w:val="16"/>
                <w:lang w:eastAsia="ja-JP"/>
              </w:rPr>
            </w:pPr>
            <w:ins w:id="17781" w:author="Delta" w:date="2021-07-23T11:12:00Z">
              <w:r w:rsidRPr="008E21F4">
                <w:rPr>
                  <w:rFonts w:cs="Arial"/>
                  <w:sz w:val="16"/>
                  <w:szCs w:val="16"/>
                </w:rPr>
                <w:t>4</w:t>
              </w:r>
            </w:ins>
          </w:p>
        </w:tc>
      </w:tr>
      <w:tr w:rsidR="00CB3986" w:rsidRPr="008E21F4" w14:paraId="0A37CFE1" w14:textId="77777777" w:rsidTr="00D04D5F">
        <w:trPr>
          <w:jc w:val="center"/>
          <w:ins w:id="17782" w:author="Delta" w:date="2021-07-23T11:12:00Z"/>
        </w:trPr>
        <w:tc>
          <w:tcPr>
            <w:tcW w:w="4037" w:type="dxa"/>
            <w:tcBorders>
              <w:top w:val="single" w:sz="6" w:space="0" w:color="auto"/>
              <w:left w:val="single" w:sz="6" w:space="0" w:color="auto"/>
              <w:bottom w:val="single" w:sz="6" w:space="0" w:color="auto"/>
              <w:right w:val="single" w:sz="6" w:space="0" w:color="auto"/>
            </w:tcBorders>
          </w:tcPr>
          <w:p w14:paraId="0B0DA731" w14:textId="77777777" w:rsidR="00CB3986" w:rsidRPr="008E21F4" w:rsidRDefault="00CB3986" w:rsidP="00D04D5F">
            <w:pPr>
              <w:pStyle w:val="TAL"/>
              <w:rPr>
                <w:ins w:id="17783" w:author="Delta" w:date="2021-07-23T11:12:00Z"/>
                <w:sz w:val="16"/>
                <w:szCs w:val="16"/>
                <w:lang w:eastAsia="ja-JP"/>
              </w:rPr>
            </w:pPr>
            <w:ins w:id="17784" w:author="Delta" w:date="2021-07-23T11:12:00Z">
              <w:r w:rsidRPr="008E21F4">
                <w:rPr>
                  <w:sz w:val="16"/>
                  <w:szCs w:val="16"/>
                  <w:lang w:eastAsia="ja-JP"/>
                </w:rPr>
                <w:t xml:space="preserve"># of sREGs allocated to sPDCCH </w:t>
              </w:r>
            </w:ins>
          </w:p>
        </w:tc>
        <w:tc>
          <w:tcPr>
            <w:tcW w:w="1010" w:type="dxa"/>
            <w:tcBorders>
              <w:top w:val="single" w:sz="6" w:space="0" w:color="auto"/>
              <w:left w:val="single" w:sz="6" w:space="0" w:color="auto"/>
              <w:bottom w:val="single" w:sz="6" w:space="0" w:color="auto"/>
              <w:right w:val="single" w:sz="6" w:space="0" w:color="auto"/>
            </w:tcBorders>
          </w:tcPr>
          <w:p w14:paraId="25D3BE4C" w14:textId="77777777" w:rsidR="00CB3986" w:rsidRPr="008E21F4" w:rsidRDefault="00CB3986" w:rsidP="00D04D5F">
            <w:pPr>
              <w:pStyle w:val="TAL"/>
              <w:jc w:val="center"/>
              <w:rPr>
                <w:ins w:id="17785" w:author="Delta" w:date="2021-07-23T11:12:00Z"/>
                <w:sz w:val="16"/>
                <w:szCs w:val="16"/>
                <w:lang w:eastAsia="ja-JP"/>
              </w:rPr>
            </w:pPr>
            <w:ins w:id="17786" w:author="Delta" w:date="2021-07-23T11:12:00Z">
              <w:r w:rsidRPr="008E21F4">
                <w:rPr>
                  <w:rFonts w:cs="Arial"/>
                  <w:sz w:val="16"/>
                  <w:szCs w:val="16"/>
                </w:rPr>
                <w:t>8</w:t>
              </w:r>
            </w:ins>
          </w:p>
        </w:tc>
        <w:tc>
          <w:tcPr>
            <w:tcW w:w="1056" w:type="dxa"/>
            <w:tcBorders>
              <w:top w:val="single" w:sz="6" w:space="0" w:color="auto"/>
              <w:left w:val="single" w:sz="6" w:space="0" w:color="auto"/>
              <w:bottom w:val="single" w:sz="6" w:space="0" w:color="auto"/>
              <w:right w:val="single" w:sz="6" w:space="0" w:color="auto"/>
            </w:tcBorders>
          </w:tcPr>
          <w:p w14:paraId="473825A0" w14:textId="77777777" w:rsidR="00CB3986" w:rsidRPr="008E21F4" w:rsidRDefault="00CB3986" w:rsidP="00D04D5F">
            <w:pPr>
              <w:pStyle w:val="TAL"/>
              <w:jc w:val="center"/>
              <w:rPr>
                <w:ins w:id="17787" w:author="Delta" w:date="2021-07-23T11:12:00Z"/>
                <w:sz w:val="16"/>
                <w:szCs w:val="16"/>
                <w:lang w:eastAsia="ja-JP"/>
              </w:rPr>
            </w:pPr>
            <w:ins w:id="17788" w:author="Delta" w:date="2021-07-23T11:12:00Z">
              <w:r w:rsidRPr="008E21F4">
                <w:rPr>
                  <w:sz w:val="16"/>
                  <w:szCs w:val="16"/>
                  <w:lang w:eastAsia="ja-JP"/>
                </w:rPr>
                <w:t>16</w:t>
              </w:r>
            </w:ins>
          </w:p>
        </w:tc>
        <w:tc>
          <w:tcPr>
            <w:tcW w:w="1011" w:type="dxa"/>
            <w:tcBorders>
              <w:top w:val="single" w:sz="6" w:space="0" w:color="auto"/>
              <w:left w:val="single" w:sz="6" w:space="0" w:color="auto"/>
              <w:bottom w:val="single" w:sz="6" w:space="0" w:color="auto"/>
              <w:right w:val="single" w:sz="6" w:space="0" w:color="auto"/>
            </w:tcBorders>
          </w:tcPr>
          <w:p w14:paraId="500857EC" w14:textId="77777777" w:rsidR="00CB3986" w:rsidRPr="008E21F4" w:rsidRDefault="00CB3986" w:rsidP="00D04D5F">
            <w:pPr>
              <w:pStyle w:val="TAL"/>
              <w:jc w:val="center"/>
              <w:rPr>
                <w:ins w:id="17789" w:author="Delta" w:date="2021-07-23T11:12:00Z"/>
                <w:sz w:val="16"/>
                <w:szCs w:val="16"/>
                <w:lang w:eastAsia="ja-JP"/>
              </w:rPr>
            </w:pPr>
            <w:ins w:id="17790" w:author="Delta" w:date="2021-07-23T11:12:00Z">
              <w:r w:rsidRPr="008E21F4">
                <w:rPr>
                  <w:sz w:val="16"/>
                  <w:szCs w:val="16"/>
                  <w:lang w:eastAsia="ja-JP"/>
                </w:rPr>
                <w:t>40</w:t>
              </w:r>
            </w:ins>
          </w:p>
        </w:tc>
        <w:tc>
          <w:tcPr>
            <w:tcW w:w="1010" w:type="dxa"/>
            <w:tcBorders>
              <w:top w:val="single" w:sz="6" w:space="0" w:color="auto"/>
              <w:left w:val="single" w:sz="6" w:space="0" w:color="auto"/>
              <w:bottom w:val="single" w:sz="6" w:space="0" w:color="auto"/>
              <w:right w:val="single" w:sz="6" w:space="0" w:color="auto"/>
            </w:tcBorders>
          </w:tcPr>
          <w:p w14:paraId="6B21C8AE" w14:textId="77777777" w:rsidR="00CB3986" w:rsidRPr="008E21F4" w:rsidRDefault="00CB3986" w:rsidP="00D04D5F">
            <w:pPr>
              <w:pStyle w:val="TAL"/>
              <w:jc w:val="center"/>
              <w:rPr>
                <w:ins w:id="17791" w:author="Delta" w:date="2021-07-23T11:12:00Z"/>
                <w:sz w:val="16"/>
                <w:szCs w:val="16"/>
                <w:lang w:eastAsia="ja-JP"/>
              </w:rPr>
            </w:pPr>
            <w:ins w:id="17792" w:author="Delta" w:date="2021-07-23T11:12:00Z">
              <w:r w:rsidRPr="008E21F4">
                <w:rPr>
                  <w:sz w:val="16"/>
                  <w:szCs w:val="16"/>
                  <w:lang w:eastAsia="ja-JP"/>
                </w:rPr>
                <w:t>56</w:t>
              </w:r>
            </w:ins>
          </w:p>
        </w:tc>
        <w:tc>
          <w:tcPr>
            <w:tcW w:w="1011" w:type="dxa"/>
            <w:gridSpan w:val="2"/>
            <w:tcBorders>
              <w:top w:val="single" w:sz="6" w:space="0" w:color="auto"/>
              <w:left w:val="single" w:sz="6" w:space="0" w:color="auto"/>
              <w:bottom w:val="single" w:sz="6" w:space="0" w:color="auto"/>
              <w:right w:val="single" w:sz="6" w:space="0" w:color="auto"/>
            </w:tcBorders>
          </w:tcPr>
          <w:p w14:paraId="0A1CB426" w14:textId="77777777" w:rsidR="00CB3986" w:rsidRPr="008E21F4" w:rsidRDefault="00CB3986" w:rsidP="00D04D5F">
            <w:pPr>
              <w:pStyle w:val="TAL"/>
              <w:jc w:val="center"/>
              <w:rPr>
                <w:ins w:id="17793" w:author="Delta" w:date="2021-07-23T11:12:00Z"/>
                <w:sz w:val="16"/>
                <w:szCs w:val="16"/>
                <w:lang w:eastAsia="ja-JP"/>
              </w:rPr>
            </w:pPr>
            <w:ins w:id="17794" w:author="Delta" w:date="2021-07-23T11:12:00Z">
              <w:r w:rsidRPr="008E21F4">
                <w:rPr>
                  <w:sz w:val="16"/>
                  <w:szCs w:val="16"/>
                  <w:lang w:eastAsia="ja-JP"/>
                </w:rPr>
                <w:t>80</w:t>
              </w:r>
            </w:ins>
          </w:p>
        </w:tc>
      </w:tr>
      <w:tr w:rsidR="00CB3986" w:rsidRPr="008E21F4" w14:paraId="6104598B" w14:textId="77777777" w:rsidTr="00D04D5F">
        <w:trPr>
          <w:jc w:val="center"/>
          <w:ins w:id="17795" w:author="Delta" w:date="2021-07-23T11:12:00Z"/>
        </w:trPr>
        <w:tc>
          <w:tcPr>
            <w:tcW w:w="4037" w:type="dxa"/>
            <w:tcBorders>
              <w:top w:val="single" w:sz="6" w:space="0" w:color="auto"/>
              <w:left w:val="single" w:sz="6" w:space="0" w:color="auto"/>
              <w:bottom w:val="single" w:sz="6" w:space="0" w:color="auto"/>
              <w:right w:val="single" w:sz="6" w:space="0" w:color="auto"/>
            </w:tcBorders>
          </w:tcPr>
          <w:p w14:paraId="1A2E9573" w14:textId="77777777" w:rsidR="00CB3986" w:rsidRPr="008E21F4" w:rsidRDefault="00CB3986" w:rsidP="00D04D5F">
            <w:pPr>
              <w:pStyle w:val="TAL"/>
              <w:rPr>
                <w:ins w:id="17796" w:author="Delta" w:date="2021-07-23T11:12:00Z"/>
                <w:sz w:val="16"/>
                <w:szCs w:val="16"/>
                <w:lang w:eastAsia="ja-JP"/>
              </w:rPr>
            </w:pPr>
            <w:ins w:id="17797" w:author="Delta" w:date="2021-07-23T11:12:00Z">
              <w:r w:rsidRPr="008E21F4">
                <w:rPr>
                  <w:sz w:val="16"/>
                  <w:szCs w:val="16"/>
                  <w:lang w:eastAsia="ja-JP"/>
                </w:rPr>
                <w:t># of &lt;NIL&gt; sREGs added for padding</w:t>
              </w:r>
            </w:ins>
          </w:p>
        </w:tc>
        <w:tc>
          <w:tcPr>
            <w:tcW w:w="1010" w:type="dxa"/>
            <w:tcBorders>
              <w:top w:val="single" w:sz="6" w:space="0" w:color="auto"/>
              <w:left w:val="single" w:sz="6" w:space="0" w:color="auto"/>
              <w:bottom w:val="single" w:sz="6" w:space="0" w:color="auto"/>
              <w:right w:val="single" w:sz="6" w:space="0" w:color="auto"/>
            </w:tcBorders>
          </w:tcPr>
          <w:p w14:paraId="082824CA" w14:textId="77777777" w:rsidR="00CB3986" w:rsidRPr="008E21F4" w:rsidRDefault="00CB3986" w:rsidP="00D04D5F">
            <w:pPr>
              <w:pStyle w:val="TAL"/>
              <w:jc w:val="center"/>
              <w:rPr>
                <w:ins w:id="17798" w:author="Delta" w:date="2021-07-23T11:12:00Z"/>
                <w:sz w:val="16"/>
                <w:szCs w:val="16"/>
                <w:lang w:eastAsia="ja-JP"/>
              </w:rPr>
            </w:pPr>
            <w:ins w:id="17799" w:author="Delta" w:date="2021-07-23T11:12:00Z">
              <w:r w:rsidRPr="008E21F4">
                <w:rPr>
                  <w:sz w:val="16"/>
                  <w:szCs w:val="16"/>
                  <w:lang w:eastAsia="ja-JP"/>
                </w:rPr>
                <w:t>97</w:t>
              </w:r>
            </w:ins>
          </w:p>
        </w:tc>
        <w:tc>
          <w:tcPr>
            <w:tcW w:w="1056" w:type="dxa"/>
            <w:tcBorders>
              <w:top w:val="single" w:sz="6" w:space="0" w:color="auto"/>
              <w:left w:val="single" w:sz="6" w:space="0" w:color="auto"/>
              <w:bottom w:val="single" w:sz="6" w:space="0" w:color="auto"/>
              <w:right w:val="single" w:sz="6" w:space="0" w:color="auto"/>
            </w:tcBorders>
          </w:tcPr>
          <w:p w14:paraId="0717FBDB" w14:textId="77777777" w:rsidR="00CB3986" w:rsidRPr="008E21F4" w:rsidRDefault="00CB3986" w:rsidP="00D04D5F">
            <w:pPr>
              <w:pStyle w:val="TAL"/>
              <w:jc w:val="center"/>
              <w:rPr>
                <w:ins w:id="17800" w:author="Delta" w:date="2021-07-23T11:12:00Z"/>
                <w:sz w:val="16"/>
                <w:szCs w:val="16"/>
                <w:lang w:eastAsia="ja-JP"/>
              </w:rPr>
            </w:pPr>
            <w:ins w:id="17801" w:author="Delta" w:date="2021-07-23T11:12:00Z">
              <w:r w:rsidRPr="008E21F4">
                <w:rPr>
                  <w:sz w:val="16"/>
                  <w:szCs w:val="16"/>
                  <w:lang w:eastAsia="ja-JP"/>
                </w:rPr>
                <w:t>139</w:t>
              </w:r>
            </w:ins>
          </w:p>
        </w:tc>
        <w:tc>
          <w:tcPr>
            <w:tcW w:w="1011" w:type="dxa"/>
            <w:tcBorders>
              <w:top w:val="single" w:sz="6" w:space="0" w:color="auto"/>
              <w:left w:val="single" w:sz="6" w:space="0" w:color="auto"/>
              <w:bottom w:val="single" w:sz="6" w:space="0" w:color="auto"/>
              <w:right w:val="single" w:sz="6" w:space="0" w:color="auto"/>
            </w:tcBorders>
          </w:tcPr>
          <w:p w14:paraId="3E25A2F3" w14:textId="77777777" w:rsidR="00CB3986" w:rsidRPr="008E21F4" w:rsidRDefault="00CB3986" w:rsidP="00D04D5F">
            <w:pPr>
              <w:pStyle w:val="TAL"/>
              <w:jc w:val="center"/>
              <w:rPr>
                <w:ins w:id="17802" w:author="Delta" w:date="2021-07-23T11:12:00Z"/>
                <w:sz w:val="16"/>
                <w:szCs w:val="16"/>
                <w:lang w:eastAsia="ja-JP"/>
              </w:rPr>
            </w:pPr>
            <w:ins w:id="17803" w:author="Delta" w:date="2021-07-23T11:12:00Z">
              <w:r w:rsidRPr="008E21F4">
                <w:rPr>
                  <w:sz w:val="16"/>
                  <w:szCs w:val="16"/>
                  <w:lang w:eastAsia="ja-JP"/>
                </w:rPr>
                <w:t>310</w:t>
              </w:r>
            </w:ins>
          </w:p>
        </w:tc>
        <w:tc>
          <w:tcPr>
            <w:tcW w:w="1010" w:type="dxa"/>
            <w:tcBorders>
              <w:top w:val="single" w:sz="6" w:space="0" w:color="auto"/>
              <w:left w:val="single" w:sz="6" w:space="0" w:color="auto"/>
              <w:bottom w:val="single" w:sz="6" w:space="0" w:color="auto"/>
              <w:right w:val="single" w:sz="6" w:space="0" w:color="auto"/>
            </w:tcBorders>
          </w:tcPr>
          <w:p w14:paraId="44E92C6D" w14:textId="77777777" w:rsidR="00CB3986" w:rsidRPr="008E21F4" w:rsidRDefault="00CB3986" w:rsidP="00D04D5F">
            <w:pPr>
              <w:pStyle w:val="TAL"/>
              <w:jc w:val="center"/>
              <w:rPr>
                <w:ins w:id="17804" w:author="Delta" w:date="2021-07-23T11:12:00Z"/>
                <w:sz w:val="16"/>
                <w:szCs w:val="16"/>
                <w:lang w:eastAsia="ja-JP"/>
              </w:rPr>
            </w:pPr>
            <w:ins w:id="17805" w:author="Delta" w:date="2021-07-23T11:12:00Z">
              <w:r w:rsidRPr="008E21F4">
                <w:rPr>
                  <w:sz w:val="16"/>
                  <w:szCs w:val="16"/>
                  <w:lang w:eastAsia="ja-JP"/>
                </w:rPr>
                <w:t>469</w:t>
              </w:r>
            </w:ins>
          </w:p>
        </w:tc>
        <w:tc>
          <w:tcPr>
            <w:tcW w:w="1011" w:type="dxa"/>
            <w:gridSpan w:val="2"/>
            <w:tcBorders>
              <w:top w:val="single" w:sz="6" w:space="0" w:color="auto"/>
              <w:left w:val="single" w:sz="6" w:space="0" w:color="auto"/>
              <w:bottom w:val="single" w:sz="6" w:space="0" w:color="auto"/>
              <w:right w:val="single" w:sz="6" w:space="0" w:color="auto"/>
            </w:tcBorders>
          </w:tcPr>
          <w:p w14:paraId="405A3DDF" w14:textId="77777777" w:rsidR="00CB3986" w:rsidRPr="008E21F4" w:rsidRDefault="00CB3986" w:rsidP="00D04D5F">
            <w:pPr>
              <w:pStyle w:val="TAL"/>
              <w:jc w:val="center"/>
              <w:rPr>
                <w:ins w:id="17806" w:author="Delta" w:date="2021-07-23T11:12:00Z"/>
                <w:sz w:val="16"/>
                <w:szCs w:val="16"/>
                <w:lang w:eastAsia="ja-JP"/>
              </w:rPr>
            </w:pPr>
            <w:ins w:id="17807" w:author="Delta" w:date="2021-07-23T11:12:00Z">
              <w:r w:rsidRPr="008E21F4">
                <w:rPr>
                  <w:sz w:val="16"/>
                  <w:szCs w:val="16"/>
                  <w:lang w:eastAsia="ja-JP"/>
                </w:rPr>
                <w:t>620</w:t>
              </w:r>
            </w:ins>
          </w:p>
        </w:tc>
      </w:tr>
      <w:tr w:rsidR="00CB3986" w:rsidRPr="008E21F4" w14:paraId="7869EAA5" w14:textId="77777777" w:rsidTr="00D04D5F">
        <w:trPr>
          <w:jc w:val="center"/>
          <w:ins w:id="17808" w:author="Delta" w:date="2021-07-23T11:12:00Z"/>
        </w:trPr>
        <w:tc>
          <w:tcPr>
            <w:tcW w:w="4037" w:type="dxa"/>
            <w:tcBorders>
              <w:top w:val="single" w:sz="6" w:space="0" w:color="auto"/>
              <w:left w:val="single" w:sz="6" w:space="0" w:color="auto"/>
              <w:bottom w:val="single" w:sz="6" w:space="0" w:color="auto"/>
              <w:right w:val="single" w:sz="6" w:space="0" w:color="auto"/>
            </w:tcBorders>
          </w:tcPr>
          <w:p w14:paraId="7EEC18E9" w14:textId="77777777" w:rsidR="00CB3986" w:rsidRPr="008E21F4" w:rsidRDefault="00CB3986" w:rsidP="00D04D5F">
            <w:pPr>
              <w:pStyle w:val="TAL"/>
              <w:rPr>
                <w:ins w:id="17809" w:author="Delta" w:date="2021-07-23T11:12:00Z"/>
                <w:sz w:val="16"/>
                <w:szCs w:val="16"/>
                <w:lang w:val="sv-SE" w:eastAsia="ja-JP"/>
              </w:rPr>
            </w:pPr>
            <w:ins w:id="17810" w:author="Delta" w:date="2021-07-23T11:12:00Z">
              <w:r w:rsidRPr="008E21F4">
                <w:rPr>
                  <w:sz w:val="16"/>
                  <w:szCs w:val="16"/>
                  <w:lang w:val="sv-SE" w:eastAsia="ja-JP"/>
                </w:rPr>
                <w:t>sPDCCH sREG EPRE / 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4284A6AB" w14:textId="77777777" w:rsidR="00CB3986" w:rsidRPr="008E21F4" w:rsidRDefault="00CB3986" w:rsidP="00D04D5F">
            <w:pPr>
              <w:pStyle w:val="TAL"/>
              <w:jc w:val="center"/>
              <w:rPr>
                <w:ins w:id="17811" w:author="Delta" w:date="2021-07-23T11:12:00Z"/>
                <w:sz w:val="16"/>
                <w:szCs w:val="16"/>
                <w:lang w:eastAsia="ja-JP"/>
              </w:rPr>
            </w:pPr>
            <w:ins w:id="17812" w:author="Delta" w:date="2021-07-23T11:12:00Z">
              <w:r w:rsidRPr="008E21F4">
                <w:rPr>
                  <w:sz w:val="16"/>
                  <w:szCs w:val="16"/>
                  <w:lang w:eastAsia="ja-JP"/>
                </w:rPr>
                <w:t>2.290</w:t>
              </w:r>
            </w:ins>
          </w:p>
        </w:tc>
        <w:tc>
          <w:tcPr>
            <w:tcW w:w="1056" w:type="dxa"/>
            <w:tcBorders>
              <w:top w:val="single" w:sz="6" w:space="0" w:color="auto"/>
              <w:left w:val="single" w:sz="6" w:space="0" w:color="auto"/>
              <w:bottom w:val="single" w:sz="6" w:space="0" w:color="auto"/>
              <w:right w:val="single" w:sz="6" w:space="0" w:color="auto"/>
            </w:tcBorders>
          </w:tcPr>
          <w:p w14:paraId="75FACA0E" w14:textId="77777777" w:rsidR="00CB3986" w:rsidRPr="008E21F4" w:rsidRDefault="00CB3986" w:rsidP="00D04D5F">
            <w:pPr>
              <w:pStyle w:val="TAL"/>
              <w:jc w:val="center"/>
              <w:rPr>
                <w:ins w:id="17813" w:author="Delta" w:date="2021-07-23T11:12:00Z"/>
                <w:sz w:val="16"/>
                <w:szCs w:val="16"/>
                <w:lang w:eastAsia="ja-JP"/>
              </w:rPr>
            </w:pPr>
            <w:ins w:id="17814" w:author="Delta" w:date="2021-07-23T11:12:00Z">
              <w:r w:rsidRPr="008E21F4">
                <w:rPr>
                  <w:sz w:val="16"/>
                  <w:szCs w:val="16"/>
                  <w:lang w:eastAsia="ja-JP"/>
                </w:rPr>
                <w:t>1.880</w:t>
              </w:r>
            </w:ins>
          </w:p>
        </w:tc>
        <w:tc>
          <w:tcPr>
            <w:tcW w:w="1011" w:type="dxa"/>
            <w:tcBorders>
              <w:top w:val="single" w:sz="6" w:space="0" w:color="auto"/>
              <w:left w:val="single" w:sz="6" w:space="0" w:color="auto"/>
              <w:bottom w:val="single" w:sz="6" w:space="0" w:color="auto"/>
              <w:right w:val="single" w:sz="6" w:space="0" w:color="auto"/>
            </w:tcBorders>
          </w:tcPr>
          <w:p w14:paraId="3126766B" w14:textId="77777777" w:rsidR="00CB3986" w:rsidRPr="008E21F4" w:rsidRDefault="00CB3986" w:rsidP="00D04D5F">
            <w:pPr>
              <w:pStyle w:val="TAL"/>
              <w:jc w:val="center"/>
              <w:rPr>
                <w:ins w:id="17815" w:author="Delta" w:date="2021-07-23T11:12:00Z"/>
                <w:sz w:val="16"/>
                <w:szCs w:val="16"/>
                <w:lang w:eastAsia="ja-JP"/>
              </w:rPr>
            </w:pPr>
            <w:ins w:id="17816" w:author="Delta" w:date="2021-07-23T11:12:00Z">
              <w:r w:rsidRPr="008E21F4">
                <w:rPr>
                  <w:sz w:val="16"/>
                  <w:szCs w:val="16"/>
                  <w:lang w:eastAsia="ja-JP"/>
                </w:rPr>
                <w:t>1.065</w:t>
              </w:r>
            </w:ins>
          </w:p>
        </w:tc>
        <w:tc>
          <w:tcPr>
            <w:tcW w:w="1010" w:type="dxa"/>
            <w:tcBorders>
              <w:top w:val="single" w:sz="6" w:space="0" w:color="auto"/>
              <w:left w:val="single" w:sz="6" w:space="0" w:color="auto"/>
              <w:bottom w:val="single" w:sz="6" w:space="0" w:color="auto"/>
              <w:right w:val="single" w:sz="6" w:space="0" w:color="auto"/>
            </w:tcBorders>
          </w:tcPr>
          <w:p w14:paraId="2B99C01D" w14:textId="77777777" w:rsidR="00CB3986" w:rsidRPr="008E21F4" w:rsidRDefault="00CB3986" w:rsidP="00D04D5F">
            <w:pPr>
              <w:pStyle w:val="TAL"/>
              <w:jc w:val="center"/>
              <w:rPr>
                <w:ins w:id="17817" w:author="Delta" w:date="2021-07-23T11:12:00Z"/>
                <w:sz w:val="16"/>
                <w:szCs w:val="16"/>
                <w:lang w:eastAsia="ja-JP"/>
              </w:rPr>
            </w:pPr>
            <w:ins w:id="17818" w:author="Delta" w:date="2021-07-23T11:12:00Z">
              <w:r w:rsidRPr="008E21F4">
                <w:rPr>
                  <w:sz w:val="16"/>
                  <w:szCs w:val="16"/>
                  <w:lang w:eastAsia="ja-JP"/>
                </w:rPr>
                <w:t>1.488</w:t>
              </w:r>
            </w:ins>
          </w:p>
        </w:tc>
        <w:tc>
          <w:tcPr>
            <w:tcW w:w="1011" w:type="dxa"/>
            <w:gridSpan w:val="2"/>
            <w:tcBorders>
              <w:top w:val="single" w:sz="6" w:space="0" w:color="auto"/>
              <w:left w:val="single" w:sz="6" w:space="0" w:color="auto"/>
              <w:bottom w:val="single" w:sz="6" w:space="0" w:color="auto"/>
              <w:right w:val="single" w:sz="6" w:space="0" w:color="auto"/>
            </w:tcBorders>
          </w:tcPr>
          <w:p w14:paraId="446BD8D3" w14:textId="77777777" w:rsidR="00CB3986" w:rsidRPr="008E21F4" w:rsidRDefault="00CB3986" w:rsidP="00D04D5F">
            <w:pPr>
              <w:pStyle w:val="TAL"/>
              <w:jc w:val="center"/>
              <w:rPr>
                <w:ins w:id="17819" w:author="Delta" w:date="2021-07-23T11:12:00Z"/>
                <w:sz w:val="16"/>
                <w:szCs w:val="16"/>
                <w:lang w:eastAsia="ja-JP"/>
              </w:rPr>
            </w:pPr>
            <w:ins w:id="17820" w:author="Delta" w:date="2021-07-23T11:12:00Z">
              <w:r w:rsidRPr="008E21F4">
                <w:rPr>
                  <w:sz w:val="16"/>
                  <w:szCs w:val="16"/>
                  <w:lang w:eastAsia="ja-JP"/>
                </w:rPr>
                <w:t>1.195</w:t>
              </w:r>
            </w:ins>
          </w:p>
        </w:tc>
      </w:tr>
      <w:tr w:rsidR="00CB3986" w:rsidRPr="008E21F4" w14:paraId="7A1119BD" w14:textId="77777777" w:rsidTr="00D04D5F">
        <w:trPr>
          <w:jc w:val="center"/>
          <w:ins w:id="17821" w:author="Delta" w:date="2021-07-23T11:12:00Z"/>
        </w:trPr>
        <w:tc>
          <w:tcPr>
            <w:tcW w:w="4037" w:type="dxa"/>
            <w:tcBorders>
              <w:top w:val="single" w:sz="6" w:space="0" w:color="auto"/>
              <w:left w:val="single" w:sz="6" w:space="0" w:color="auto"/>
              <w:bottom w:val="single" w:sz="6" w:space="0" w:color="auto"/>
              <w:right w:val="single" w:sz="6" w:space="0" w:color="auto"/>
            </w:tcBorders>
          </w:tcPr>
          <w:p w14:paraId="125BAD89" w14:textId="77777777" w:rsidR="00CB3986" w:rsidRPr="008E21F4" w:rsidRDefault="00CB3986" w:rsidP="00D04D5F">
            <w:pPr>
              <w:pStyle w:val="TAL"/>
              <w:rPr>
                <w:ins w:id="17822" w:author="Delta" w:date="2021-07-23T11:12:00Z"/>
                <w:sz w:val="16"/>
                <w:szCs w:val="16"/>
                <w:lang w:val="sv-SE" w:eastAsia="ja-JP"/>
              </w:rPr>
            </w:pPr>
            <w:ins w:id="17823" w:author="Delta" w:date="2021-07-23T11:12:00Z">
              <w:r w:rsidRPr="008E21F4">
                <w:rPr>
                  <w:sz w:val="16"/>
                  <w:szCs w:val="16"/>
                  <w:lang w:val="sv-SE" w:eastAsia="ja-JP"/>
                </w:rPr>
                <w:t>&lt;NIL&gt; sREG EPRE / 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621D2254" w14:textId="77777777" w:rsidR="00CB3986" w:rsidRPr="008E21F4" w:rsidRDefault="00CB3986" w:rsidP="00D04D5F">
            <w:pPr>
              <w:pStyle w:val="TAL"/>
              <w:jc w:val="center"/>
              <w:rPr>
                <w:ins w:id="17824" w:author="Delta" w:date="2021-07-23T11:12:00Z"/>
                <w:sz w:val="16"/>
                <w:szCs w:val="16"/>
                <w:lang w:eastAsia="ja-JP"/>
              </w:rPr>
            </w:pPr>
            <w:ins w:id="17825" w:author="Delta" w:date="2021-07-23T11:12:00Z">
              <w:r w:rsidRPr="008E21F4">
                <w:rPr>
                  <w:sz w:val="16"/>
                  <w:szCs w:val="16"/>
                  <w:lang w:eastAsia="ja-JP"/>
                </w:rPr>
                <w:t>-inf</w:t>
              </w:r>
            </w:ins>
          </w:p>
        </w:tc>
        <w:tc>
          <w:tcPr>
            <w:tcW w:w="1056" w:type="dxa"/>
            <w:tcBorders>
              <w:top w:val="single" w:sz="6" w:space="0" w:color="auto"/>
              <w:left w:val="single" w:sz="6" w:space="0" w:color="auto"/>
              <w:bottom w:val="single" w:sz="6" w:space="0" w:color="auto"/>
              <w:right w:val="single" w:sz="6" w:space="0" w:color="auto"/>
            </w:tcBorders>
          </w:tcPr>
          <w:p w14:paraId="12BAEE40" w14:textId="77777777" w:rsidR="00CB3986" w:rsidRPr="008E21F4" w:rsidRDefault="00CB3986" w:rsidP="00D04D5F">
            <w:pPr>
              <w:pStyle w:val="TAL"/>
              <w:jc w:val="center"/>
              <w:rPr>
                <w:ins w:id="17826" w:author="Delta" w:date="2021-07-23T11:12:00Z"/>
                <w:sz w:val="16"/>
                <w:szCs w:val="16"/>
                <w:lang w:eastAsia="ja-JP"/>
              </w:rPr>
            </w:pPr>
            <w:ins w:id="17827" w:author="Delta" w:date="2021-07-23T11:12:00Z">
              <w:r w:rsidRPr="008E21F4">
                <w:rPr>
                  <w:sz w:val="16"/>
                  <w:szCs w:val="16"/>
                  <w:lang w:eastAsia="ja-JP"/>
                </w:rPr>
                <w:t>-inf</w:t>
              </w:r>
            </w:ins>
          </w:p>
        </w:tc>
        <w:tc>
          <w:tcPr>
            <w:tcW w:w="1011" w:type="dxa"/>
            <w:tcBorders>
              <w:top w:val="single" w:sz="6" w:space="0" w:color="auto"/>
              <w:left w:val="single" w:sz="6" w:space="0" w:color="auto"/>
              <w:bottom w:val="single" w:sz="6" w:space="0" w:color="auto"/>
              <w:right w:val="single" w:sz="6" w:space="0" w:color="auto"/>
            </w:tcBorders>
          </w:tcPr>
          <w:p w14:paraId="2852B8C9" w14:textId="77777777" w:rsidR="00CB3986" w:rsidRPr="008E21F4" w:rsidRDefault="00CB3986" w:rsidP="00D04D5F">
            <w:pPr>
              <w:pStyle w:val="TAL"/>
              <w:jc w:val="center"/>
              <w:rPr>
                <w:ins w:id="17828" w:author="Delta" w:date="2021-07-23T11:12:00Z"/>
                <w:sz w:val="16"/>
                <w:szCs w:val="16"/>
                <w:lang w:eastAsia="ja-JP"/>
              </w:rPr>
            </w:pPr>
            <w:ins w:id="17829" w:author="Delta" w:date="2021-07-23T11:12:00Z">
              <w:r w:rsidRPr="008E21F4">
                <w:rPr>
                  <w:sz w:val="16"/>
                  <w:szCs w:val="16"/>
                  <w:lang w:eastAsia="ja-JP"/>
                </w:rPr>
                <w:t>-inf</w:t>
              </w:r>
            </w:ins>
          </w:p>
        </w:tc>
        <w:tc>
          <w:tcPr>
            <w:tcW w:w="1010" w:type="dxa"/>
            <w:tcBorders>
              <w:top w:val="single" w:sz="6" w:space="0" w:color="auto"/>
              <w:left w:val="single" w:sz="6" w:space="0" w:color="auto"/>
              <w:bottom w:val="single" w:sz="6" w:space="0" w:color="auto"/>
              <w:right w:val="single" w:sz="6" w:space="0" w:color="auto"/>
            </w:tcBorders>
          </w:tcPr>
          <w:p w14:paraId="0887BEF4" w14:textId="77777777" w:rsidR="00CB3986" w:rsidRPr="008E21F4" w:rsidRDefault="00CB3986" w:rsidP="00D04D5F">
            <w:pPr>
              <w:pStyle w:val="TAL"/>
              <w:jc w:val="center"/>
              <w:rPr>
                <w:ins w:id="17830" w:author="Delta" w:date="2021-07-23T11:12:00Z"/>
                <w:sz w:val="16"/>
                <w:szCs w:val="16"/>
                <w:lang w:eastAsia="ja-JP"/>
              </w:rPr>
            </w:pPr>
            <w:ins w:id="17831" w:author="Delta" w:date="2021-07-23T11:12:00Z">
              <w:r w:rsidRPr="008E21F4">
                <w:rPr>
                  <w:sz w:val="16"/>
                  <w:szCs w:val="16"/>
                  <w:lang w:eastAsia="ja-JP"/>
                </w:rPr>
                <w:t>-inf</w:t>
              </w:r>
            </w:ins>
          </w:p>
        </w:tc>
        <w:tc>
          <w:tcPr>
            <w:tcW w:w="1011" w:type="dxa"/>
            <w:gridSpan w:val="2"/>
            <w:tcBorders>
              <w:top w:val="single" w:sz="6" w:space="0" w:color="auto"/>
              <w:left w:val="single" w:sz="6" w:space="0" w:color="auto"/>
              <w:bottom w:val="single" w:sz="6" w:space="0" w:color="auto"/>
              <w:right w:val="single" w:sz="6" w:space="0" w:color="auto"/>
            </w:tcBorders>
          </w:tcPr>
          <w:p w14:paraId="5AB55880" w14:textId="77777777" w:rsidR="00CB3986" w:rsidRPr="008E21F4" w:rsidRDefault="00CB3986" w:rsidP="00D04D5F">
            <w:pPr>
              <w:pStyle w:val="TAL"/>
              <w:jc w:val="center"/>
              <w:rPr>
                <w:ins w:id="17832" w:author="Delta" w:date="2021-07-23T11:12:00Z"/>
                <w:sz w:val="16"/>
                <w:szCs w:val="16"/>
                <w:lang w:eastAsia="ja-JP"/>
              </w:rPr>
            </w:pPr>
            <w:ins w:id="17833" w:author="Delta" w:date="2021-07-23T11:12:00Z">
              <w:r w:rsidRPr="008E21F4">
                <w:rPr>
                  <w:sz w:val="16"/>
                  <w:szCs w:val="16"/>
                  <w:lang w:eastAsia="ja-JP"/>
                </w:rPr>
                <w:t>-inf</w:t>
              </w:r>
            </w:ins>
          </w:p>
        </w:tc>
      </w:tr>
      <w:tr w:rsidR="00CB3986" w:rsidRPr="008E21F4" w14:paraId="6BB924E6" w14:textId="77777777" w:rsidTr="00D04D5F">
        <w:trPr>
          <w:jc w:val="center"/>
          <w:ins w:id="17834" w:author="Delta" w:date="2021-07-23T11:12:00Z"/>
        </w:trPr>
        <w:tc>
          <w:tcPr>
            <w:tcW w:w="4037" w:type="dxa"/>
            <w:tcBorders>
              <w:top w:val="single" w:sz="6" w:space="0" w:color="auto"/>
              <w:left w:val="single" w:sz="6" w:space="0" w:color="auto"/>
              <w:bottom w:val="single" w:sz="6" w:space="0" w:color="auto"/>
              <w:right w:val="nil"/>
            </w:tcBorders>
          </w:tcPr>
          <w:p w14:paraId="7D154F6F" w14:textId="77777777" w:rsidR="00CB3986" w:rsidRPr="008E21F4" w:rsidRDefault="00CB3986" w:rsidP="00D04D5F">
            <w:pPr>
              <w:pStyle w:val="TAL"/>
              <w:jc w:val="center"/>
              <w:rPr>
                <w:ins w:id="17835" w:author="Delta" w:date="2021-07-23T11:12:00Z"/>
                <w:b/>
                <w:bCs/>
                <w:lang w:eastAsia="ja-JP"/>
              </w:rPr>
            </w:pPr>
            <w:ins w:id="17836" w:author="Delta" w:date="2021-07-23T11:12:00Z">
              <w:r w:rsidRPr="008E21F4">
                <w:rPr>
                  <w:b/>
                  <w:bCs/>
                  <w:lang w:eastAsia="ja-JP"/>
                </w:rPr>
                <w:t>sPDSCH</w:t>
              </w:r>
            </w:ins>
          </w:p>
        </w:tc>
        <w:tc>
          <w:tcPr>
            <w:tcW w:w="1010" w:type="dxa"/>
            <w:tcBorders>
              <w:top w:val="single" w:sz="6" w:space="0" w:color="auto"/>
              <w:left w:val="nil"/>
              <w:bottom w:val="single" w:sz="6" w:space="0" w:color="auto"/>
              <w:right w:val="nil"/>
            </w:tcBorders>
          </w:tcPr>
          <w:p w14:paraId="35954531" w14:textId="77777777" w:rsidR="00CB3986" w:rsidRPr="008E21F4" w:rsidRDefault="00CB3986" w:rsidP="00D04D5F">
            <w:pPr>
              <w:pStyle w:val="TAL"/>
              <w:jc w:val="center"/>
              <w:rPr>
                <w:ins w:id="17837" w:author="Delta" w:date="2021-07-23T11:12:00Z"/>
                <w:b/>
                <w:bCs/>
                <w:lang w:eastAsia="ja-JP"/>
              </w:rPr>
            </w:pPr>
          </w:p>
        </w:tc>
        <w:tc>
          <w:tcPr>
            <w:tcW w:w="1056" w:type="dxa"/>
            <w:tcBorders>
              <w:top w:val="single" w:sz="6" w:space="0" w:color="auto"/>
              <w:left w:val="nil"/>
              <w:bottom w:val="single" w:sz="6" w:space="0" w:color="auto"/>
              <w:right w:val="nil"/>
            </w:tcBorders>
          </w:tcPr>
          <w:p w14:paraId="3A8C49FC" w14:textId="77777777" w:rsidR="00CB3986" w:rsidRPr="008E21F4" w:rsidRDefault="00CB3986" w:rsidP="00D04D5F">
            <w:pPr>
              <w:pStyle w:val="TAL"/>
              <w:jc w:val="center"/>
              <w:rPr>
                <w:ins w:id="17838" w:author="Delta" w:date="2021-07-23T11:12:00Z"/>
                <w:b/>
                <w:bCs/>
                <w:lang w:eastAsia="ja-JP"/>
              </w:rPr>
            </w:pPr>
          </w:p>
        </w:tc>
        <w:tc>
          <w:tcPr>
            <w:tcW w:w="1011" w:type="dxa"/>
            <w:tcBorders>
              <w:top w:val="single" w:sz="6" w:space="0" w:color="auto"/>
              <w:left w:val="nil"/>
              <w:bottom w:val="single" w:sz="6" w:space="0" w:color="auto"/>
              <w:right w:val="nil"/>
            </w:tcBorders>
          </w:tcPr>
          <w:p w14:paraId="32FF1294" w14:textId="77777777" w:rsidR="00CB3986" w:rsidRPr="008E21F4" w:rsidRDefault="00CB3986" w:rsidP="00D04D5F">
            <w:pPr>
              <w:pStyle w:val="TAL"/>
              <w:jc w:val="center"/>
              <w:rPr>
                <w:ins w:id="17839" w:author="Delta" w:date="2021-07-23T11:12:00Z"/>
                <w:b/>
                <w:bCs/>
                <w:lang w:eastAsia="ja-JP"/>
              </w:rPr>
            </w:pPr>
          </w:p>
        </w:tc>
        <w:tc>
          <w:tcPr>
            <w:tcW w:w="1010" w:type="dxa"/>
            <w:tcBorders>
              <w:top w:val="single" w:sz="6" w:space="0" w:color="auto"/>
              <w:left w:val="nil"/>
              <w:bottom w:val="single" w:sz="6" w:space="0" w:color="auto"/>
              <w:right w:val="nil"/>
            </w:tcBorders>
          </w:tcPr>
          <w:p w14:paraId="7E787CEC" w14:textId="77777777" w:rsidR="00CB3986" w:rsidRPr="008E21F4" w:rsidRDefault="00CB3986" w:rsidP="00D04D5F">
            <w:pPr>
              <w:pStyle w:val="TAL"/>
              <w:jc w:val="center"/>
              <w:rPr>
                <w:ins w:id="17840" w:author="Delta" w:date="2021-07-23T11:12:00Z"/>
                <w:b/>
                <w:bCs/>
                <w:lang w:eastAsia="ja-JP"/>
              </w:rPr>
            </w:pPr>
          </w:p>
        </w:tc>
        <w:tc>
          <w:tcPr>
            <w:tcW w:w="1011" w:type="dxa"/>
            <w:gridSpan w:val="2"/>
            <w:tcBorders>
              <w:top w:val="single" w:sz="6" w:space="0" w:color="auto"/>
              <w:left w:val="nil"/>
              <w:bottom w:val="single" w:sz="6" w:space="0" w:color="auto"/>
              <w:right w:val="single" w:sz="6" w:space="0" w:color="auto"/>
            </w:tcBorders>
          </w:tcPr>
          <w:p w14:paraId="6F5D5CAC" w14:textId="77777777" w:rsidR="00CB3986" w:rsidRPr="008E21F4" w:rsidRDefault="00CB3986" w:rsidP="00D04D5F">
            <w:pPr>
              <w:pStyle w:val="TAL"/>
              <w:jc w:val="center"/>
              <w:rPr>
                <w:ins w:id="17841" w:author="Delta" w:date="2021-07-23T11:12:00Z"/>
                <w:b/>
                <w:bCs/>
                <w:lang w:eastAsia="ja-JP"/>
              </w:rPr>
            </w:pPr>
          </w:p>
        </w:tc>
      </w:tr>
      <w:tr w:rsidR="00CB3986" w:rsidRPr="008E21F4" w14:paraId="2EFC5F0E" w14:textId="77777777" w:rsidTr="00D04D5F">
        <w:trPr>
          <w:jc w:val="center"/>
          <w:ins w:id="17842" w:author="Delta" w:date="2021-07-23T11:12:00Z"/>
        </w:trPr>
        <w:tc>
          <w:tcPr>
            <w:tcW w:w="4037" w:type="dxa"/>
            <w:tcBorders>
              <w:top w:val="single" w:sz="6" w:space="0" w:color="auto"/>
              <w:left w:val="single" w:sz="6" w:space="0" w:color="auto"/>
              <w:bottom w:val="single" w:sz="6" w:space="0" w:color="auto"/>
              <w:right w:val="single" w:sz="6" w:space="0" w:color="auto"/>
            </w:tcBorders>
          </w:tcPr>
          <w:p w14:paraId="38C9737B" w14:textId="77777777" w:rsidR="00CB3986" w:rsidRPr="008E21F4" w:rsidRDefault="00CB3986" w:rsidP="00D04D5F">
            <w:pPr>
              <w:pStyle w:val="TAL"/>
              <w:rPr>
                <w:ins w:id="17843" w:author="Delta" w:date="2021-07-23T11:12:00Z"/>
                <w:sz w:val="16"/>
                <w:szCs w:val="16"/>
                <w:lang w:eastAsia="ja-JP"/>
              </w:rPr>
            </w:pPr>
            <w:ins w:id="17844" w:author="Delta" w:date="2021-07-23T11:12:00Z">
              <w:r w:rsidRPr="008E21F4">
                <w:rPr>
                  <w:sz w:val="16"/>
                  <w:szCs w:val="16"/>
                  <w:lang w:eastAsia="ja-JP"/>
                </w:rPr>
                <w:t># of 16QAM sPDSCH PRBs within a slot for which EVM is measured</w:t>
              </w:r>
            </w:ins>
          </w:p>
        </w:tc>
        <w:tc>
          <w:tcPr>
            <w:tcW w:w="1010" w:type="dxa"/>
            <w:tcBorders>
              <w:top w:val="single" w:sz="6" w:space="0" w:color="auto"/>
              <w:left w:val="single" w:sz="6" w:space="0" w:color="auto"/>
              <w:bottom w:val="single" w:sz="6" w:space="0" w:color="auto"/>
              <w:right w:val="single" w:sz="6" w:space="0" w:color="auto"/>
            </w:tcBorders>
          </w:tcPr>
          <w:p w14:paraId="23600D21" w14:textId="77777777" w:rsidR="00CB3986" w:rsidRPr="008E21F4" w:rsidRDefault="00CB3986" w:rsidP="00D04D5F">
            <w:pPr>
              <w:pStyle w:val="TAL"/>
              <w:jc w:val="center"/>
              <w:rPr>
                <w:ins w:id="17845" w:author="Delta" w:date="2021-07-23T11:12:00Z"/>
                <w:sz w:val="16"/>
                <w:szCs w:val="16"/>
                <w:lang w:eastAsia="ja-JP"/>
              </w:rPr>
            </w:pPr>
            <w:ins w:id="17846" w:author="Delta" w:date="2021-07-23T11:12:00Z">
              <w:r w:rsidRPr="008E21F4">
                <w:rPr>
                  <w:sz w:val="16"/>
                  <w:szCs w:val="16"/>
                  <w:lang w:eastAsia="ja-JP"/>
                </w:rPr>
                <w:t>7</w:t>
              </w:r>
            </w:ins>
          </w:p>
        </w:tc>
        <w:tc>
          <w:tcPr>
            <w:tcW w:w="1056" w:type="dxa"/>
            <w:tcBorders>
              <w:top w:val="single" w:sz="6" w:space="0" w:color="auto"/>
              <w:left w:val="single" w:sz="6" w:space="0" w:color="auto"/>
              <w:bottom w:val="single" w:sz="6" w:space="0" w:color="auto"/>
              <w:right w:val="single" w:sz="6" w:space="0" w:color="auto"/>
            </w:tcBorders>
          </w:tcPr>
          <w:p w14:paraId="36E45D7E" w14:textId="77777777" w:rsidR="00CB3986" w:rsidRPr="008E21F4" w:rsidRDefault="00CB3986" w:rsidP="00D04D5F">
            <w:pPr>
              <w:pStyle w:val="TAL"/>
              <w:jc w:val="center"/>
              <w:rPr>
                <w:ins w:id="17847" w:author="Delta" w:date="2021-07-23T11:12:00Z"/>
                <w:sz w:val="16"/>
                <w:szCs w:val="16"/>
                <w:lang w:eastAsia="ja-JP"/>
              </w:rPr>
            </w:pPr>
            <w:ins w:id="17848" w:author="Delta" w:date="2021-07-23T11:12:00Z">
              <w:r w:rsidRPr="008E21F4">
                <w:rPr>
                  <w:sz w:val="16"/>
                  <w:szCs w:val="16"/>
                  <w:lang w:eastAsia="ja-JP"/>
                </w:rPr>
                <w:t>15</w:t>
              </w:r>
            </w:ins>
          </w:p>
        </w:tc>
        <w:tc>
          <w:tcPr>
            <w:tcW w:w="1011" w:type="dxa"/>
            <w:tcBorders>
              <w:top w:val="single" w:sz="6" w:space="0" w:color="auto"/>
              <w:left w:val="single" w:sz="6" w:space="0" w:color="auto"/>
              <w:bottom w:val="single" w:sz="6" w:space="0" w:color="auto"/>
              <w:right w:val="single" w:sz="6" w:space="0" w:color="auto"/>
            </w:tcBorders>
          </w:tcPr>
          <w:p w14:paraId="71E36E95" w14:textId="77777777" w:rsidR="00CB3986" w:rsidRPr="008E21F4" w:rsidRDefault="00CB3986" w:rsidP="00D04D5F">
            <w:pPr>
              <w:pStyle w:val="TAL"/>
              <w:jc w:val="center"/>
              <w:rPr>
                <w:ins w:id="17849" w:author="Delta" w:date="2021-07-23T11:12:00Z"/>
                <w:sz w:val="16"/>
                <w:szCs w:val="16"/>
                <w:lang w:eastAsia="ja-JP"/>
              </w:rPr>
            </w:pPr>
            <w:ins w:id="17850" w:author="Delta" w:date="2021-07-23T11:12:00Z">
              <w:r w:rsidRPr="008E21F4">
                <w:rPr>
                  <w:sz w:val="16"/>
                  <w:szCs w:val="16"/>
                  <w:lang w:eastAsia="ja-JP"/>
                </w:rPr>
                <w:t>30</w:t>
              </w:r>
            </w:ins>
          </w:p>
        </w:tc>
        <w:tc>
          <w:tcPr>
            <w:tcW w:w="1010" w:type="dxa"/>
            <w:tcBorders>
              <w:top w:val="single" w:sz="6" w:space="0" w:color="auto"/>
              <w:left w:val="single" w:sz="6" w:space="0" w:color="auto"/>
              <w:bottom w:val="single" w:sz="6" w:space="0" w:color="auto"/>
              <w:right w:val="single" w:sz="6" w:space="0" w:color="auto"/>
            </w:tcBorders>
          </w:tcPr>
          <w:p w14:paraId="3D1632BB" w14:textId="77777777" w:rsidR="00CB3986" w:rsidRPr="008E21F4" w:rsidRDefault="00CB3986" w:rsidP="00D04D5F">
            <w:pPr>
              <w:pStyle w:val="TAL"/>
              <w:jc w:val="center"/>
              <w:rPr>
                <w:ins w:id="17851" w:author="Delta" w:date="2021-07-23T11:12:00Z"/>
                <w:sz w:val="16"/>
                <w:szCs w:val="16"/>
                <w:lang w:eastAsia="ja-JP"/>
              </w:rPr>
            </w:pPr>
            <w:ins w:id="17852" w:author="Delta" w:date="2021-07-23T11:12:00Z">
              <w:r w:rsidRPr="008E21F4">
                <w:rPr>
                  <w:sz w:val="16"/>
                  <w:szCs w:val="16"/>
                  <w:lang w:eastAsia="ja-JP"/>
                </w:rPr>
                <w:t>50</w:t>
              </w:r>
            </w:ins>
          </w:p>
        </w:tc>
        <w:tc>
          <w:tcPr>
            <w:tcW w:w="1011" w:type="dxa"/>
            <w:gridSpan w:val="2"/>
            <w:tcBorders>
              <w:top w:val="single" w:sz="6" w:space="0" w:color="auto"/>
              <w:left w:val="single" w:sz="6" w:space="0" w:color="auto"/>
              <w:bottom w:val="single" w:sz="6" w:space="0" w:color="auto"/>
              <w:right w:val="single" w:sz="6" w:space="0" w:color="auto"/>
            </w:tcBorders>
          </w:tcPr>
          <w:p w14:paraId="17A4F94B" w14:textId="77777777" w:rsidR="00CB3986" w:rsidRPr="008E21F4" w:rsidRDefault="00CB3986" w:rsidP="00D04D5F">
            <w:pPr>
              <w:pStyle w:val="TAL"/>
              <w:jc w:val="center"/>
              <w:rPr>
                <w:ins w:id="17853" w:author="Delta" w:date="2021-07-23T11:12:00Z"/>
                <w:sz w:val="16"/>
                <w:szCs w:val="16"/>
                <w:lang w:eastAsia="ja-JP"/>
              </w:rPr>
            </w:pPr>
            <w:ins w:id="17854" w:author="Delta" w:date="2021-07-23T11:12:00Z">
              <w:r w:rsidRPr="008E21F4">
                <w:rPr>
                  <w:sz w:val="16"/>
                  <w:szCs w:val="16"/>
                  <w:lang w:eastAsia="ja-JP"/>
                </w:rPr>
                <w:t>60</w:t>
              </w:r>
            </w:ins>
          </w:p>
        </w:tc>
      </w:tr>
      <w:tr w:rsidR="00CB3986" w:rsidRPr="008E21F4" w14:paraId="7D157E6C" w14:textId="77777777" w:rsidTr="00D04D5F">
        <w:trPr>
          <w:jc w:val="center"/>
          <w:ins w:id="17855" w:author="Delta" w:date="2021-07-23T11:12:00Z"/>
        </w:trPr>
        <w:tc>
          <w:tcPr>
            <w:tcW w:w="4037" w:type="dxa"/>
            <w:tcBorders>
              <w:top w:val="single" w:sz="6" w:space="0" w:color="auto"/>
              <w:left w:val="single" w:sz="6" w:space="0" w:color="auto"/>
              <w:bottom w:val="single" w:sz="6" w:space="0" w:color="auto"/>
              <w:right w:val="single" w:sz="6" w:space="0" w:color="auto"/>
            </w:tcBorders>
          </w:tcPr>
          <w:p w14:paraId="22D76764" w14:textId="77777777" w:rsidR="00CB3986" w:rsidRPr="008E21F4" w:rsidRDefault="00CB3986" w:rsidP="00D04D5F">
            <w:pPr>
              <w:pStyle w:val="TAL"/>
              <w:rPr>
                <w:ins w:id="17856" w:author="Delta" w:date="2021-07-23T11:12:00Z"/>
                <w:sz w:val="16"/>
                <w:szCs w:val="16"/>
                <w:lang w:val="sv-SE" w:eastAsia="ja-JP"/>
              </w:rPr>
            </w:pPr>
            <w:ins w:id="17857" w:author="Delta" w:date="2021-07-23T11:12:00Z">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3CA62FDC" w14:textId="77777777" w:rsidR="00CB3986" w:rsidRPr="008E21F4" w:rsidRDefault="00CB3986" w:rsidP="00D04D5F">
            <w:pPr>
              <w:pStyle w:val="TAL"/>
              <w:jc w:val="center"/>
              <w:rPr>
                <w:ins w:id="17858" w:author="Delta" w:date="2021-07-23T11:12:00Z"/>
                <w:sz w:val="16"/>
                <w:szCs w:val="16"/>
                <w:lang w:eastAsia="ja-JP"/>
              </w:rPr>
            </w:pPr>
            <w:ins w:id="17859" w:author="Delta" w:date="2021-07-23T11:12:00Z">
              <w:r w:rsidRPr="008E21F4">
                <w:rPr>
                  <w:sz w:val="16"/>
                  <w:szCs w:val="16"/>
                  <w:lang w:eastAsia="ja-JP"/>
                </w:rPr>
                <w:t>-3</w:t>
              </w:r>
            </w:ins>
          </w:p>
        </w:tc>
        <w:tc>
          <w:tcPr>
            <w:tcW w:w="1056" w:type="dxa"/>
            <w:tcBorders>
              <w:top w:val="single" w:sz="6" w:space="0" w:color="auto"/>
              <w:left w:val="single" w:sz="6" w:space="0" w:color="auto"/>
              <w:bottom w:val="single" w:sz="6" w:space="0" w:color="auto"/>
              <w:right w:val="single" w:sz="6" w:space="0" w:color="auto"/>
            </w:tcBorders>
          </w:tcPr>
          <w:p w14:paraId="4E86DE2B" w14:textId="77777777" w:rsidR="00CB3986" w:rsidRPr="008E21F4" w:rsidRDefault="00CB3986" w:rsidP="00D04D5F">
            <w:pPr>
              <w:pStyle w:val="TAL"/>
              <w:jc w:val="center"/>
              <w:rPr>
                <w:ins w:id="17860" w:author="Delta" w:date="2021-07-23T11:12:00Z"/>
                <w:sz w:val="16"/>
                <w:szCs w:val="16"/>
                <w:lang w:eastAsia="ja-JP"/>
              </w:rPr>
            </w:pPr>
            <w:ins w:id="17861" w:author="Delta" w:date="2021-07-23T11:12:00Z">
              <w:r w:rsidRPr="008E21F4">
                <w:rPr>
                  <w:sz w:val="16"/>
                  <w:szCs w:val="16"/>
                  <w:lang w:eastAsia="ja-JP"/>
                </w:rPr>
                <w:t>-3</w:t>
              </w:r>
            </w:ins>
          </w:p>
        </w:tc>
        <w:tc>
          <w:tcPr>
            <w:tcW w:w="1011" w:type="dxa"/>
            <w:tcBorders>
              <w:top w:val="single" w:sz="6" w:space="0" w:color="auto"/>
              <w:left w:val="single" w:sz="6" w:space="0" w:color="auto"/>
              <w:bottom w:val="single" w:sz="6" w:space="0" w:color="auto"/>
              <w:right w:val="single" w:sz="6" w:space="0" w:color="auto"/>
            </w:tcBorders>
          </w:tcPr>
          <w:p w14:paraId="2705E9E5" w14:textId="77777777" w:rsidR="00CB3986" w:rsidRPr="008E21F4" w:rsidRDefault="00CB3986" w:rsidP="00D04D5F">
            <w:pPr>
              <w:pStyle w:val="TAL"/>
              <w:jc w:val="center"/>
              <w:rPr>
                <w:ins w:id="17862" w:author="Delta" w:date="2021-07-23T11:12:00Z"/>
                <w:sz w:val="16"/>
                <w:szCs w:val="16"/>
                <w:lang w:eastAsia="ja-JP"/>
              </w:rPr>
            </w:pPr>
            <w:ins w:id="17863" w:author="Delta" w:date="2021-07-23T11:12:00Z">
              <w:r w:rsidRPr="008E21F4">
                <w:rPr>
                  <w:sz w:val="16"/>
                  <w:szCs w:val="16"/>
                  <w:lang w:eastAsia="ja-JP"/>
                </w:rPr>
                <w:t>-3</w:t>
              </w:r>
            </w:ins>
          </w:p>
        </w:tc>
        <w:tc>
          <w:tcPr>
            <w:tcW w:w="1010" w:type="dxa"/>
            <w:tcBorders>
              <w:top w:val="single" w:sz="6" w:space="0" w:color="auto"/>
              <w:left w:val="single" w:sz="6" w:space="0" w:color="auto"/>
              <w:bottom w:val="single" w:sz="6" w:space="0" w:color="auto"/>
              <w:right w:val="single" w:sz="6" w:space="0" w:color="auto"/>
            </w:tcBorders>
          </w:tcPr>
          <w:p w14:paraId="28EABA9A" w14:textId="77777777" w:rsidR="00CB3986" w:rsidRPr="008E21F4" w:rsidRDefault="00CB3986" w:rsidP="00D04D5F">
            <w:pPr>
              <w:pStyle w:val="TAL"/>
              <w:jc w:val="center"/>
              <w:rPr>
                <w:ins w:id="17864" w:author="Delta" w:date="2021-07-23T11:12:00Z"/>
                <w:sz w:val="16"/>
                <w:szCs w:val="16"/>
                <w:lang w:eastAsia="ja-JP"/>
              </w:rPr>
            </w:pPr>
            <w:ins w:id="17865" w:author="Delta" w:date="2021-07-23T11:12:00Z">
              <w:r w:rsidRPr="008E21F4">
                <w:rPr>
                  <w:sz w:val="16"/>
                  <w:szCs w:val="16"/>
                  <w:lang w:eastAsia="ja-JP"/>
                </w:rPr>
                <w:t>-3</w:t>
              </w:r>
            </w:ins>
          </w:p>
        </w:tc>
        <w:tc>
          <w:tcPr>
            <w:tcW w:w="1011" w:type="dxa"/>
            <w:gridSpan w:val="2"/>
            <w:tcBorders>
              <w:top w:val="single" w:sz="6" w:space="0" w:color="auto"/>
              <w:left w:val="single" w:sz="6" w:space="0" w:color="auto"/>
              <w:bottom w:val="single" w:sz="6" w:space="0" w:color="auto"/>
              <w:right w:val="single" w:sz="6" w:space="0" w:color="auto"/>
            </w:tcBorders>
          </w:tcPr>
          <w:p w14:paraId="50057991" w14:textId="77777777" w:rsidR="00CB3986" w:rsidRPr="008E21F4" w:rsidRDefault="00CB3986" w:rsidP="00D04D5F">
            <w:pPr>
              <w:pStyle w:val="TAL"/>
              <w:jc w:val="center"/>
              <w:rPr>
                <w:ins w:id="17866" w:author="Delta" w:date="2021-07-23T11:12:00Z"/>
                <w:sz w:val="16"/>
                <w:szCs w:val="16"/>
                <w:lang w:eastAsia="ja-JP"/>
              </w:rPr>
            </w:pPr>
            <w:ins w:id="17867" w:author="Delta" w:date="2021-07-23T11:12:00Z">
              <w:r w:rsidRPr="008E21F4">
                <w:rPr>
                  <w:sz w:val="16"/>
                  <w:szCs w:val="16"/>
                  <w:lang w:eastAsia="ja-JP"/>
                </w:rPr>
                <w:t>-3</w:t>
              </w:r>
            </w:ins>
          </w:p>
        </w:tc>
      </w:tr>
      <w:tr w:rsidR="00CB3986" w:rsidRPr="008E21F4" w14:paraId="53E0BE6D" w14:textId="77777777" w:rsidTr="00D04D5F">
        <w:trPr>
          <w:jc w:val="center"/>
          <w:ins w:id="17868" w:author="Delta" w:date="2021-07-23T11:12:00Z"/>
        </w:trPr>
        <w:tc>
          <w:tcPr>
            <w:tcW w:w="4037" w:type="dxa"/>
            <w:tcBorders>
              <w:top w:val="single" w:sz="6" w:space="0" w:color="auto"/>
              <w:left w:val="single" w:sz="6" w:space="0" w:color="auto"/>
              <w:bottom w:val="single" w:sz="6" w:space="0" w:color="auto"/>
              <w:right w:val="single" w:sz="6" w:space="0" w:color="auto"/>
            </w:tcBorders>
          </w:tcPr>
          <w:p w14:paraId="3C9FF1C4" w14:textId="77777777" w:rsidR="00CB3986" w:rsidRPr="008E21F4" w:rsidRDefault="00CB3986" w:rsidP="00D04D5F">
            <w:pPr>
              <w:pStyle w:val="TAL"/>
              <w:rPr>
                <w:ins w:id="17869" w:author="Delta" w:date="2021-07-23T11:12:00Z"/>
                <w:sz w:val="16"/>
                <w:szCs w:val="16"/>
                <w:lang w:eastAsia="ja-JP"/>
              </w:rPr>
            </w:pPr>
            <w:ins w:id="17870" w:author="Delta" w:date="2021-07-23T11:12:00Z">
              <w:r w:rsidRPr="008E21F4">
                <w:rPr>
                  <w:sz w:val="16"/>
                  <w:szCs w:val="16"/>
                  <w:lang w:eastAsia="ja-JP"/>
                </w:rPr>
                <w:t># of QPSK sPDSCH PRBs within a slot for which EVM is not measured (used for power balancing only)</w:t>
              </w:r>
            </w:ins>
          </w:p>
        </w:tc>
        <w:tc>
          <w:tcPr>
            <w:tcW w:w="1010" w:type="dxa"/>
            <w:tcBorders>
              <w:top w:val="single" w:sz="6" w:space="0" w:color="auto"/>
              <w:left w:val="single" w:sz="6" w:space="0" w:color="auto"/>
              <w:bottom w:val="single" w:sz="6" w:space="0" w:color="auto"/>
              <w:right w:val="single" w:sz="6" w:space="0" w:color="auto"/>
            </w:tcBorders>
          </w:tcPr>
          <w:p w14:paraId="5F0AC1D8" w14:textId="77777777" w:rsidR="00CB3986" w:rsidRPr="008E21F4" w:rsidRDefault="00CB3986" w:rsidP="00D04D5F">
            <w:pPr>
              <w:pStyle w:val="TAL"/>
              <w:jc w:val="center"/>
              <w:rPr>
                <w:ins w:id="17871" w:author="Delta" w:date="2021-07-23T11:12:00Z"/>
                <w:sz w:val="16"/>
                <w:szCs w:val="16"/>
                <w:lang w:eastAsia="ja-JP"/>
              </w:rPr>
            </w:pPr>
            <w:ins w:id="17872" w:author="Delta" w:date="2021-07-23T11:12:00Z">
              <w:r w:rsidRPr="008E21F4">
                <w:rPr>
                  <w:sz w:val="16"/>
                  <w:szCs w:val="16"/>
                  <w:lang w:eastAsia="ja-JP"/>
                </w:rPr>
                <w:t>8</w:t>
              </w:r>
            </w:ins>
          </w:p>
        </w:tc>
        <w:tc>
          <w:tcPr>
            <w:tcW w:w="1056" w:type="dxa"/>
            <w:tcBorders>
              <w:top w:val="single" w:sz="6" w:space="0" w:color="auto"/>
              <w:left w:val="single" w:sz="6" w:space="0" w:color="auto"/>
              <w:bottom w:val="single" w:sz="6" w:space="0" w:color="auto"/>
              <w:right w:val="single" w:sz="6" w:space="0" w:color="auto"/>
            </w:tcBorders>
          </w:tcPr>
          <w:p w14:paraId="3ABB6CE9" w14:textId="77777777" w:rsidR="00CB3986" w:rsidRPr="008E21F4" w:rsidRDefault="00CB3986" w:rsidP="00D04D5F">
            <w:pPr>
              <w:pStyle w:val="TAL"/>
              <w:jc w:val="center"/>
              <w:rPr>
                <w:ins w:id="17873" w:author="Delta" w:date="2021-07-23T11:12:00Z"/>
                <w:sz w:val="16"/>
                <w:szCs w:val="16"/>
                <w:lang w:eastAsia="ja-JP"/>
              </w:rPr>
            </w:pPr>
            <w:ins w:id="17874" w:author="Delta" w:date="2021-07-23T11:12:00Z">
              <w:r w:rsidRPr="008E21F4">
                <w:rPr>
                  <w:sz w:val="16"/>
                  <w:szCs w:val="16"/>
                  <w:lang w:eastAsia="ja-JP"/>
                </w:rPr>
                <w:t>10</w:t>
              </w:r>
            </w:ins>
          </w:p>
        </w:tc>
        <w:tc>
          <w:tcPr>
            <w:tcW w:w="1011" w:type="dxa"/>
            <w:tcBorders>
              <w:top w:val="single" w:sz="6" w:space="0" w:color="auto"/>
              <w:left w:val="single" w:sz="6" w:space="0" w:color="auto"/>
              <w:bottom w:val="single" w:sz="6" w:space="0" w:color="auto"/>
              <w:right w:val="single" w:sz="6" w:space="0" w:color="auto"/>
            </w:tcBorders>
          </w:tcPr>
          <w:p w14:paraId="434E00A2" w14:textId="77777777" w:rsidR="00CB3986" w:rsidRPr="008E21F4" w:rsidRDefault="00CB3986" w:rsidP="00D04D5F">
            <w:pPr>
              <w:pStyle w:val="TAL"/>
              <w:jc w:val="center"/>
              <w:rPr>
                <w:ins w:id="17875" w:author="Delta" w:date="2021-07-23T11:12:00Z"/>
                <w:sz w:val="16"/>
                <w:szCs w:val="16"/>
                <w:lang w:eastAsia="ja-JP"/>
              </w:rPr>
            </w:pPr>
            <w:ins w:id="17876" w:author="Delta" w:date="2021-07-23T11:12:00Z">
              <w:r w:rsidRPr="008E21F4">
                <w:rPr>
                  <w:sz w:val="16"/>
                  <w:szCs w:val="16"/>
                  <w:lang w:eastAsia="ja-JP"/>
                </w:rPr>
                <w:t>20</w:t>
              </w:r>
            </w:ins>
          </w:p>
        </w:tc>
        <w:tc>
          <w:tcPr>
            <w:tcW w:w="1010" w:type="dxa"/>
            <w:tcBorders>
              <w:top w:val="single" w:sz="6" w:space="0" w:color="auto"/>
              <w:left w:val="single" w:sz="6" w:space="0" w:color="auto"/>
              <w:bottom w:val="single" w:sz="6" w:space="0" w:color="auto"/>
              <w:right w:val="single" w:sz="6" w:space="0" w:color="auto"/>
            </w:tcBorders>
          </w:tcPr>
          <w:p w14:paraId="227B2676" w14:textId="77777777" w:rsidR="00CB3986" w:rsidRPr="008E21F4" w:rsidRDefault="00CB3986" w:rsidP="00D04D5F">
            <w:pPr>
              <w:pStyle w:val="TAL"/>
              <w:jc w:val="center"/>
              <w:rPr>
                <w:ins w:id="17877" w:author="Delta" w:date="2021-07-23T11:12:00Z"/>
                <w:sz w:val="16"/>
                <w:szCs w:val="16"/>
                <w:lang w:eastAsia="ja-JP"/>
              </w:rPr>
            </w:pPr>
            <w:ins w:id="17878" w:author="Delta" w:date="2021-07-23T11:12:00Z">
              <w:r w:rsidRPr="008E21F4">
                <w:rPr>
                  <w:sz w:val="16"/>
                  <w:szCs w:val="16"/>
                  <w:lang w:eastAsia="ja-JP"/>
                </w:rPr>
                <w:t>25</w:t>
              </w:r>
            </w:ins>
          </w:p>
        </w:tc>
        <w:tc>
          <w:tcPr>
            <w:tcW w:w="1011" w:type="dxa"/>
            <w:gridSpan w:val="2"/>
            <w:tcBorders>
              <w:top w:val="single" w:sz="6" w:space="0" w:color="auto"/>
              <w:left w:val="single" w:sz="6" w:space="0" w:color="auto"/>
              <w:bottom w:val="single" w:sz="6" w:space="0" w:color="auto"/>
              <w:right w:val="single" w:sz="6" w:space="0" w:color="auto"/>
            </w:tcBorders>
          </w:tcPr>
          <w:p w14:paraId="697F4E03" w14:textId="77777777" w:rsidR="00CB3986" w:rsidRPr="008E21F4" w:rsidRDefault="00CB3986" w:rsidP="00D04D5F">
            <w:pPr>
              <w:pStyle w:val="TAL"/>
              <w:jc w:val="center"/>
              <w:rPr>
                <w:ins w:id="17879" w:author="Delta" w:date="2021-07-23T11:12:00Z"/>
                <w:sz w:val="16"/>
                <w:szCs w:val="16"/>
                <w:lang w:eastAsia="ja-JP"/>
              </w:rPr>
            </w:pPr>
            <w:ins w:id="17880" w:author="Delta" w:date="2021-07-23T11:12:00Z">
              <w:r w:rsidRPr="008E21F4">
                <w:rPr>
                  <w:sz w:val="16"/>
                  <w:szCs w:val="16"/>
                  <w:lang w:eastAsia="ja-JP"/>
                </w:rPr>
                <w:t>40</w:t>
              </w:r>
            </w:ins>
          </w:p>
        </w:tc>
      </w:tr>
      <w:tr w:rsidR="00CB3986" w:rsidRPr="008E21F4" w14:paraId="3E1DE3B5" w14:textId="77777777" w:rsidTr="00D04D5F">
        <w:trPr>
          <w:jc w:val="center"/>
          <w:ins w:id="17881" w:author="Delta" w:date="2021-07-23T11:12:00Z"/>
        </w:trPr>
        <w:tc>
          <w:tcPr>
            <w:tcW w:w="4037" w:type="dxa"/>
            <w:tcBorders>
              <w:top w:val="single" w:sz="6" w:space="0" w:color="auto"/>
              <w:left w:val="single" w:sz="6" w:space="0" w:color="auto"/>
              <w:bottom w:val="single" w:sz="6" w:space="0" w:color="auto"/>
              <w:right w:val="single" w:sz="6" w:space="0" w:color="auto"/>
            </w:tcBorders>
          </w:tcPr>
          <w:p w14:paraId="6FF646AB" w14:textId="77777777" w:rsidR="00CB3986" w:rsidRPr="008E21F4" w:rsidRDefault="00CB3986" w:rsidP="00D04D5F">
            <w:pPr>
              <w:pStyle w:val="TAL"/>
              <w:rPr>
                <w:ins w:id="17882" w:author="Delta" w:date="2021-07-23T11:12:00Z"/>
                <w:sz w:val="16"/>
                <w:szCs w:val="16"/>
                <w:lang w:val="sv-SE" w:eastAsia="ja-JP"/>
              </w:rPr>
            </w:pPr>
            <w:ins w:id="17883" w:author="Delta" w:date="2021-07-23T11:12:00Z">
              <w:r w:rsidRPr="008E21F4">
                <w:rPr>
                  <w:sz w:val="16"/>
                  <w:szCs w:val="16"/>
                  <w:lang w:val="sv-SE" w:eastAsia="ja-JP"/>
                </w:rPr>
                <w:t>PRB P</w:t>
              </w:r>
              <w:r w:rsidRPr="008E21F4">
                <w:rPr>
                  <w:sz w:val="16"/>
                  <w:szCs w:val="16"/>
                  <w:vertAlign w:val="subscript"/>
                  <w:lang w:val="sv-SE" w:eastAsia="ja-JP"/>
                </w:rPr>
                <w:t>A</w:t>
              </w:r>
              <w:r w:rsidRPr="008E21F4">
                <w:rPr>
                  <w:sz w:val="16"/>
                  <w:szCs w:val="16"/>
                  <w:lang w:val="sv-SE" w:eastAsia="ja-JP"/>
                </w:rPr>
                <w:t xml:space="preserve"> = E</w:t>
              </w:r>
              <w:r w:rsidRPr="008E21F4">
                <w:rPr>
                  <w:sz w:val="16"/>
                  <w:szCs w:val="16"/>
                  <w:vertAlign w:val="subscript"/>
                  <w:lang w:val="sv-SE" w:eastAsia="ja-JP"/>
                </w:rPr>
                <w:t>A</w:t>
              </w:r>
              <w:r w:rsidRPr="008E21F4">
                <w:rPr>
                  <w:sz w:val="16"/>
                  <w:szCs w:val="16"/>
                  <w:lang w:val="sv-SE" w:eastAsia="ja-JP"/>
                </w:rPr>
                <w:t>/E</w:t>
              </w:r>
              <w:r w:rsidRPr="008E21F4">
                <w:rPr>
                  <w:sz w:val="16"/>
                  <w:szCs w:val="16"/>
                  <w:vertAlign w:val="subscript"/>
                  <w:lang w:val="sv-SE" w:eastAsia="ja-JP"/>
                </w:rPr>
                <w:t xml:space="preserve">RS </w:t>
              </w:r>
              <w:r w:rsidRPr="008E21F4">
                <w:rPr>
                  <w:sz w:val="16"/>
                  <w:szCs w:val="16"/>
                  <w:lang w:val="sv-SE" w:eastAsia="ja-JP"/>
                </w:rPr>
                <w:t>[dB]</w:t>
              </w:r>
            </w:ins>
          </w:p>
        </w:tc>
        <w:tc>
          <w:tcPr>
            <w:tcW w:w="1010" w:type="dxa"/>
            <w:tcBorders>
              <w:top w:val="single" w:sz="6" w:space="0" w:color="auto"/>
              <w:left w:val="single" w:sz="6" w:space="0" w:color="auto"/>
              <w:bottom w:val="single" w:sz="6" w:space="0" w:color="auto"/>
              <w:right w:val="single" w:sz="6" w:space="0" w:color="auto"/>
            </w:tcBorders>
          </w:tcPr>
          <w:p w14:paraId="5601FD9D" w14:textId="77777777" w:rsidR="00CB3986" w:rsidRPr="008E21F4" w:rsidRDefault="00CB3986" w:rsidP="00D04D5F">
            <w:pPr>
              <w:pStyle w:val="TAL"/>
              <w:jc w:val="center"/>
              <w:rPr>
                <w:ins w:id="17884" w:author="Delta" w:date="2021-07-23T11:12:00Z"/>
                <w:sz w:val="16"/>
                <w:szCs w:val="16"/>
                <w:lang w:eastAsia="ja-JP"/>
              </w:rPr>
            </w:pPr>
            <w:ins w:id="17885" w:author="Delta" w:date="2021-07-23T11:12:00Z">
              <w:r w:rsidRPr="008E21F4">
                <w:rPr>
                  <w:sz w:val="16"/>
                  <w:szCs w:val="16"/>
                  <w:lang w:eastAsia="ja-JP"/>
                </w:rPr>
                <w:t>1.573</w:t>
              </w:r>
            </w:ins>
          </w:p>
        </w:tc>
        <w:tc>
          <w:tcPr>
            <w:tcW w:w="1056" w:type="dxa"/>
            <w:tcBorders>
              <w:top w:val="single" w:sz="6" w:space="0" w:color="auto"/>
              <w:left w:val="single" w:sz="6" w:space="0" w:color="auto"/>
              <w:bottom w:val="single" w:sz="6" w:space="0" w:color="auto"/>
              <w:right w:val="single" w:sz="6" w:space="0" w:color="auto"/>
            </w:tcBorders>
          </w:tcPr>
          <w:p w14:paraId="256B54AA" w14:textId="77777777" w:rsidR="00CB3986" w:rsidRPr="008E21F4" w:rsidRDefault="00CB3986" w:rsidP="00D04D5F">
            <w:pPr>
              <w:pStyle w:val="TAL"/>
              <w:jc w:val="center"/>
              <w:rPr>
                <w:ins w:id="17886" w:author="Delta" w:date="2021-07-23T11:12:00Z"/>
                <w:sz w:val="16"/>
                <w:szCs w:val="16"/>
                <w:lang w:eastAsia="ja-JP"/>
              </w:rPr>
            </w:pPr>
            <w:ins w:id="17887" w:author="Delta" w:date="2021-07-23T11:12:00Z">
              <w:r w:rsidRPr="008E21F4">
                <w:rPr>
                  <w:sz w:val="16"/>
                  <w:szCs w:val="16"/>
                  <w:lang w:eastAsia="ja-JP"/>
                </w:rPr>
                <w:t>2.426</w:t>
              </w:r>
            </w:ins>
          </w:p>
        </w:tc>
        <w:tc>
          <w:tcPr>
            <w:tcW w:w="1011" w:type="dxa"/>
            <w:tcBorders>
              <w:top w:val="single" w:sz="6" w:space="0" w:color="auto"/>
              <w:left w:val="single" w:sz="6" w:space="0" w:color="auto"/>
              <w:bottom w:val="single" w:sz="6" w:space="0" w:color="auto"/>
              <w:right w:val="single" w:sz="6" w:space="0" w:color="auto"/>
            </w:tcBorders>
          </w:tcPr>
          <w:p w14:paraId="219BD56D" w14:textId="77777777" w:rsidR="00CB3986" w:rsidRPr="008E21F4" w:rsidRDefault="00CB3986" w:rsidP="00D04D5F">
            <w:pPr>
              <w:pStyle w:val="TAL"/>
              <w:jc w:val="center"/>
              <w:rPr>
                <w:ins w:id="17888" w:author="Delta" w:date="2021-07-23T11:12:00Z"/>
                <w:sz w:val="16"/>
                <w:szCs w:val="16"/>
                <w:lang w:eastAsia="ja-JP"/>
              </w:rPr>
            </w:pPr>
            <w:ins w:id="17889" w:author="Delta" w:date="2021-07-23T11:12:00Z">
              <w:r w:rsidRPr="008E21F4">
                <w:rPr>
                  <w:sz w:val="16"/>
                  <w:szCs w:val="16"/>
                  <w:lang w:eastAsia="ja-JP"/>
                </w:rPr>
                <w:t>2.426</w:t>
              </w:r>
            </w:ins>
          </w:p>
        </w:tc>
        <w:tc>
          <w:tcPr>
            <w:tcW w:w="1010" w:type="dxa"/>
            <w:tcBorders>
              <w:top w:val="single" w:sz="6" w:space="0" w:color="auto"/>
              <w:left w:val="single" w:sz="6" w:space="0" w:color="auto"/>
              <w:bottom w:val="single" w:sz="6" w:space="0" w:color="auto"/>
              <w:right w:val="single" w:sz="6" w:space="0" w:color="auto"/>
            </w:tcBorders>
          </w:tcPr>
          <w:p w14:paraId="72577E00" w14:textId="77777777" w:rsidR="00CB3986" w:rsidRPr="008E21F4" w:rsidRDefault="00CB3986" w:rsidP="00D04D5F">
            <w:pPr>
              <w:pStyle w:val="TAL"/>
              <w:jc w:val="center"/>
              <w:rPr>
                <w:ins w:id="17890" w:author="Delta" w:date="2021-07-23T11:12:00Z"/>
                <w:sz w:val="16"/>
                <w:szCs w:val="16"/>
                <w:lang w:eastAsia="ja-JP"/>
              </w:rPr>
            </w:pPr>
            <w:ins w:id="17891" w:author="Delta" w:date="2021-07-23T11:12:00Z">
              <w:r w:rsidRPr="008E21F4">
                <w:rPr>
                  <w:sz w:val="16"/>
                  <w:szCs w:val="16"/>
                  <w:lang w:eastAsia="ja-JP"/>
                </w:rPr>
                <w:t>3.005</w:t>
              </w:r>
            </w:ins>
          </w:p>
        </w:tc>
        <w:tc>
          <w:tcPr>
            <w:tcW w:w="1011" w:type="dxa"/>
            <w:gridSpan w:val="2"/>
            <w:tcBorders>
              <w:top w:val="single" w:sz="6" w:space="0" w:color="auto"/>
              <w:left w:val="single" w:sz="6" w:space="0" w:color="auto"/>
              <w:bottom w:val="single" w:sz="6" w:space="0" w:color="auto"/>
              <w:right w:val="single" w:sz="6" w:space="0" w:color="auto"/>
            </w:tcBorders>
          </w:tcPr>
          <w:p w14:paraId="2189CA2D" w14:textId="77777777" w:rsidR="00CB3986" w:rsidRPr="008E21F4" w:rsidRDefault="00CB3986" w:rsidP="00D04D5F">
            <w:pPr>
              <w:pStyle w:val="TAL"/>
              <w:jc w:val="center"/>
              <w:rPr>
                <w:ins w:id="17892" w:author="Delta" w:date="2021-07-23T11:12:00Z"/>
                <w:sz w:val="16"/>
                <w:szCs w:val="16"/>
                <w:lang w:eastAsia="ja-JP"/>
              </w:rPr>
            </w:pPr>
            <w:ins w:id="17893" w:author="Delta" w:date="2021-07-23T11:12:00Z">
              <w:r w:rsidRPr="008E21F4">
                <w:rPr>
                  <w:sz w:val="16"/>
                  <w:szCs w:val="16"/>
                  <w:lang w:eastAsia="ja-JP"/>
                </w:rPr>
                <w:t>2.426</w:t>
              </w:r>
            </w:ins>
          </w:p>
        </w:tc>
      </w:tr>
      <w:tr w:rsidR="00CB3986" w:rsidRPr="008E21F4" w14:paraId="1C5F555D" w14:textId="77777777" w:rsidTr="00D04D5F">
        <w:trPr>
          <w:gridAfter w:val="1"/>
          <w:wAfter w:w="33" w:type="dxa"/>
          <w:jc w:val="center"/>
          <w:ins w:id="17894" w:author="Delta" w:date="2021-07-23T11:12:00Z"/>
        </w:trPr>
        <w:tc>
          <w:tcPr>
            <w:tcW w:w="9102" w:type="dxa"/>
            <w:gridSpan w:val="6"/>
            <w:tcBorders>
              <w:top w:val="single" w:sz="6" w:space="0" w:color="auto"/>
              <w:left w:val="single" w:sz="6" w:space="0" w:color="auto"/>
              <w:bottom w:val="single" w:sz="6" w:space="0" w:color="auto"/>
              <w:right w:val="single" w:sz="6" w:space="0" w:color="auto"/>
            </w:tcBorders>
          </w:tcPr>
          <w:p w14:paraId="1BB57BE9" w14:textId="77777777" w:rsidR="00CB3986" w:rsidRPr="008E21F4" w:rsidRDefault="00CB3986" w:rsidP="00D04D5F">
            <w:pPr>
              <w:pStyle w:val="TAN"/>
              <w:rPr>
                <w:ins w:id="17895" w:author="Delta" w:date="2021-07-23T11:12:00Z"/>
                <w:lang w:eastAsia="ja-JP"/>
              </w:rPr>
            </w:pPr>
            <w:ins w:id="17896" w:author="Delta" w:date="2021-07-23T11:12:00Z">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ins>
          </w:p>
        </w:tc>
      </w:tr>
    </w:tbl>
    <w:p w14:paraId="105AA1B6" w14:textId="77777777" w:rsidR="00CB3986" w:rsidRPr="008E21F4" w:rsidRDefault="00CB3986" w:rsidP="00CB3986">
      <w:pPr>
        <w:rPr>
          <w:ins w:id="17897" w:author="Delta" w:date="2021-07-23T11:12:00Z"/>
          <w:rFonts w:ascii="Arial" w:hAnsi="Arial" w:cs="Arial"/>
          <w:sz w:val="16"/>
          <w:szCs w:val="16"/>
        </w:rPr>
      </w:pPr>
    </w:p>
    <w:p w14:paraId="7FFA7D2F" w14:textId="77777777" w:rsidR="00CB3986" w:rsidRPr="008E21F4" w:rsidRDefault="00CB3986" w:rsidP="00CB3986">
      <w:pPr>
        <w:pStyle w:val="TH"/>
        <w:rPr>
          <w:ins w:id="17898" w:author="Delta" w:date="2021-07-23T11:12:00Z"/>
          <w:rFonts w:cs="v4.2.0"/>
        </w:rPr>
      </w:pPr>
      <w:ins w:id="17899" w:author="Delta" w:date="2021-07-23T11:12:00Z">
        <w:r w:rsidRPr="008E21F4">
          <w:t>Table 6.1.1.5b-2: Numbers (</w:t>
        </w:r>
        <w:r w:rsidRPr="008E21F4">
          <w:rPr>
            <w:position w:val="-10"/>
          </w:rPr>
          <w:object w:dxaOrig="440" w:dyaOrig="300" w14:anchorId="6462FFE5">
            <v:shape id="_x0000_i1062" type="#_x0000_t75" style="width:21.9pt;height:15.65pt" o:ole="">
              <v:imagedata r:id="rId17" o:title=""/>
            </v:shape>
            <o:OLEObject Type="Embed" ProgID="Equation.3" ShapeID="_x0000_i1062" DrawAspect="Content" ObjectID="_1688546200" r:id="rId71"/>
          </w:object>
        </w:r>
        <w:r w:rsidRPr="008E21F4">
          <w:t>) of the 16QAM PRBs (FDD)</w:t>
        </w:r>
      </w:ins>
    </w:p>
    <w:tbl>
      <w:tblPr>
        <w:tblW w:w="5000" w:type="pct"/>
        <w:jc w:val="center"/>
        <w:tblLayout w:type="fixed"/>
        <w:tblLook w:val="0000" w:firstRow="0" w:lastRow="0" w:firstColumn="0" w:lastColumn="0" w:noHBand="0" w:noVBand="0"/>
      </w:tblPr>
      <w:tblGrid>
        <w:gridCol w:w="467"/>
        <w:gridCol w:w="763"/>
        <w:gridCol w:w="765"/>
        <w:gridCol w:w="762"/>
        <w:gridCol w:w="764"/>
        <w:gridCol w:w="762"/>
        <w:gridCol w:w="764"/>
        <w:gridCol w:w="764"/>
        <w:gridCol w:w="764"/>
        <w:gridCol w:w="764"/>
        <w:gridCol w:w="764"/>
        <w:gridCol w:w="764"/>
        <w:gridCol w:w="758"/>
      </w:tblGrid>
      <w:tr w:rsidR="00CB3986" w:rsidRPr="008E21F4" w14:paraId="38B288BA" w14:textId="77777777" w:rsidTr="00D04D5F">
        <w:trPr>
          <w:jc w:val="center"/>
          <w:ins w:id="17900" w:author="Delta" w:date="2021-07-23T11:12:00Z"/>
        </w:trPr>
        <w:tc>
          <w:tcPr>
            <w:tcW w:w="242" w:type="pct"/>
            <w:tcBorders>
              <w:top w:val="single" w:sz="6" w:space="0" w:color="auto"/>
              <w:left w:val="single" w:sz="6" w:space="0" w:color="auto"/>
              <w:bottom w:val="single" w:sz="6" w:space="0" w:color="auto"/>
              <w:right w:val="single" w:sz="6" w:space="0" w:color="auto"/>
            </w:tcBorders>
          </w:tcPr>
          <w:p w14:paraId="2644C6EC" w14:textId="77777777" w:rsidR="00CB3986" w:rsidRPr="008E21F4" w:rsidRDefault="00CB3986" w:rsidP="00D04D5F">
            <w:pPr>
              <w:pStyle w:val="TAH"/>
              <w:rPr>
                <w:ins w:id="17901" w:author="Delta" w:date="2021-07-23T11:12:00Z"/>
                <w:lang w:eastAsia="ja-JP"/>
              </w:rPr>
            </w:pPr>
          </w:p>
        </w:tc>
        <w:tc>
          <w:tcPr>
            <w:tcW w:w="793" w:type="pct"/>
            <w:gridSpan w:val="2"/>
            <w:tcBorders>
              <w:top w:val="single" w:sz="6" w:space="0" w:color="auto"/>
              <w:left w:val="single" w:sz="6" w:space="0" w:color="auto"/>
              <w:bottom w:val="single" w:sz="6" w:space="0" w:color="auto"/>
              <w:right w:val="single" w:sz="6" w:space="0" w:color="auto"/>
            </w:tcBorders>
          </w:tcPr>
          <w:p w14:paraId="37901889" w14:textId="77777777" w:rsidR="00CB3986" w:rsidRPr="008E21F4" w:rsidRDefault="00CB3986" w:rsidP="00D04D5F">
            <w:pPr>
              <w:pStyle w:val="TAH"/>
              <w:rPr>
                <w:ins w:id="17902" w:author="Delta" w:date="2021-07-23T11:12:00Z"/>
                <w:lang w:eastAsia="ja-JP"/>
              </w:rPr>
            </w:pPr>
            <w:ins w:id="17903" w:author="Delta" w:date="2021-07-23T11:12:00Z">
              <w:r w:rsidRPr="008E21F4">
                <w:rPr>
                  <w:lang w:eastAsia="ja-JP"/>
                </w:rPr>
                <w:t>Subframe 0</w:t>
              </w:r>
            </w:ins>
          </w:p>
        </w:tc>
        <w:tc>
          <w:tcPr>
            <w:tcW w:w="793" w:type="pct"/>
            <w:gridSpan w:val="2"/>
            <w:tcBorders>
              <w:top w:val="single" w:sz="6" w:space="0" w:color="auto"/>
              <w:left w:val="single" w:sz="6" w:space="0" w:color="auto"/>
              <w:bottom w:val="single" w:sz="6" w:space="0" w:color="auto"/>
              <w:right w:val="single" w:sz="6" w:space="0" w:color="auto"/>
            </w:tcBorders>
          </w:tcPr>
          <w:p w14:paraId="2E0A2094" w14:textId="77777777" w:rsidR="00CB3986" w:rsidRPr="008E21F4" w:rsidRDefault="00CB3986" w:rsidP="00D04D5F">
            <w:pPr>
              <w:pStyle w:val="TAH"/>
              <w:rPr>
                <w:ins w:id="17904" w:author="Delta" w:date="2021-07-23T11:12:00Z"/>
                <w:lang w:eastAsia="ja-JP"/>
              </w:rPr>
            </w:pPr>
            <w:ins w:id="17905" w:author="Delta" w:date="2021-07-23T11:12:00Z">
              <w:r w:rsidRPr="008E21F4">
                <w:rPr>
                  <w:lang w:eastAsia="ja-JP"/>
                </w:rPr>
                <w:t>Subframe 1</w:t>
              </w:r>
            </w:ins>
          </w:p>
        </w:tc>
        <w:tc>
          <w:tcPr>
            <w:tcW w:w="793" w:type="pct"/>
            <w:gridSpan w:val="2"/>
            <w:tcBorders>
              <w:top w:val="single" w:sz="6" w:space="0" w:color="auto"/>
              <w:left w:val="single" w:sz="6" w:space="0" w:color="auto"/>
              <w:bottom w:val="single" w:sz="6" w:space="0" w:color="auto"/>
              <w:right w:val="single" w:sz="6" w:space="0" w:color="auto"/>
            </w:tcBorders>
          </w:tcPr>
          <w:p w14:paraId="55909B51" w14:textId="77777777" w:rsidR="00CB3986" w:rsidRPr="008E21F4" w:rsidRDefault="00CB3986" w:rsidP="00D04D5F">
            <w:pPr>
              <w:pStyle w:val="TAH"/>
              <w:rPr>
                <w:ins w:id="17906" w:author="Delta" w:date="2021-07-23T11:12:00Z"/>
                <w:lang w:eastAsia="ja-JP"/>
              </w:rPr>
            </w:pPr>
            <w:ins w:id="17907" w:author="Delta" w:date="2021-07-23T11:12:00Z">
              <w:r w:rsidRPr="008E21F4">
                <w:rPr>
                  <w:lang w:eastAsia="ja-JP"/>
                </w:rPr>
                <w:t>Subframe 2</w:t>
              </w:r>
            </w:ins>
          </w:p>
        </w:tc>
        <w:tc>
          <w:tcPr>
            <w:tcW w:w="793" w:type="pct"/>
            <w:gridSpan w:val="2"/>
            <w:tcBorders>
              <w:top w:val="single" w:sz="6" w:space="0" w:color="auto"/>
              <w:left w:val="single" w:sz="6" w:space="0" w:color="auto"/>
              <w:bottom w:val="single" w:sz="6" w:space="0" w:color="auto"/>
              <w:right w:val="single" w:sz="6" w:space="0" w:color="auto"/>
            </w:tcBorders>
          </w:tcPr>
          <w:p w14:paraId="27A34C31" w14:textId="77777777" w:rsidR="00CB3986" w:rsidRPr="008E21F4" w:rsidRDefault="00CB3986" w:rsidP="00D04D5F">
            <w:pPr>
              <w:pStyle w:val="TAH"/>
              <w:rPr>
                <w:ins w:id="17908" w:author="Delta" w:date="2021-07-23T11:12:00Z"/>
                <w:lang w:eastAsia="ja-JP"/>
              </w:rPr>
            </w:pPr>
            <w:ins w:id="17909" w:author="Delta" w:date="2021-07-23T11:12:00Z">
              <w:r w:rsidRPr="008E21F4">
                <w:rPr>
                  <w:lang w:eastAsia="ja-JP"/>
                </w:rPr>
                <w:t>Subframe 3</w:t>
              </w:r>
            </w:ins>
          </w:p>
        </w:tc>
        <w:tc>
          <w:tcPr>
            <w:tcW w:w="793" w:type="pct"/>
            <w:gridSpan w:val="2"/>
            <w:tcBorders>
              <w:top w:val="single" w:sz="6" w:space="0" w:color="auto"/>
              <w:left w:val="single" w:sz="6" w:space="0" w:color="auto"/>
              <w:bottom w:val="single" w:sz="6" w:space="0" w:color="auto"/>
              <w:right w:val="single" w:sz="6" w:space="0" w:color="auto"/>
            </w:tcBorders>
          </w:tcPr>
          <w:p w14:paraId="3EAEBE81" w14:textId="77777777" w:rsidR="00CB3986" w:rsidRPr="008E21F4" w:rsidRDefault="00CB3986" w:rsidP="00D04D5F">
            <w:pPr>
              <w:pStyle w:val="TAH"/>
              <w:rPr>
                <w:ins w:id="17910" w:author="Delta" w:date="2021-07-23T11:12:00Z"/>
                <w:lang w:eastAsia="ja-JP"/>
              </w:rPr>
            </w:pPr>
            <w:ins w:id="17911" w:author="Delta" w:date="2021-07-23T11:12:00Z">
              <w:r w:rsidRPr="008E21F4">
                <w:rPr>
                  <w:lang w:eastAsia="ja-JP"/>
                </w:rPr>
                <w:t>Subframe 4</w:t>
              </w:r>
            </w:ins>
          </w:p>
        </w:tc>
        <w:tc>
          <w:tcPr>
            <w:tcW w:w="793" w:type="pct"/>
            <w:gridSpan w:val="2"/>
            <w:tcBorders>
              <w:top w:val="single" w:sz="6" w:space="0" w:color="auto"/>
              <w:left w:val="single" w:sz="6" w:space="0" w:color="auto"/>
              <w:bottom w:val="single" w:sz="6" w:space="0" w:color="auto"/>
              <w:right w:val="single" w:sz="6" w:space="0" w:color="auto"/>
            </w:tcBorders>
          </w:tcPr>
          <w:p w14:paraId="50CF3860" w14:textId="77777777" w:rsidR="00CB3986" w:rsidRPr="008E21F4" w:rsidRDefault="00CB3986" w:rsidP="00D04D5F">
            <w:pPr>
              <w:pStyle w:val="TAH"/>
              <w:rPr>
                <w:ins w:id="17912" w:author="Delta" w:date="2021-07-23T11:12:00Z"/>
                <w:lang w:eastAsia="ja-JP"/>
              </w:rPr>
            </w:pPr>
            <w:ins w:id="17913" w:author="Delta" w:date="2021-07-23T11:12:00Z">
              <w:r w:rsidRPr="008E21F4">
                <w:rPr>
                  <w:lang w:eastAsia="ja-JP"/>
                </w:rPr>
                <w:t>Subframe 5</w:t>
              </w:r>
            </w:ins>
          </w:p>
        </w:tc>
      </w:tr>
      <w:tr w:rsidR="00CB3986" w:rsidRPr="008E21F4" w14:paraId="799E2C0D" w14:textId="77777777" w:rsidTr="00D04D5F">
        <w:trPr>
          <w:jc w:val="center"/>
          <w:ins w:id="17914" w:author="Delta" w:date="2021-07-23T11:12:00Z"/>
        </w:trPr>
        <w:tc>
          <w:tcPr>
            <w:tcW w:w="242" w:type="pct"/>
            <w:tcBorders>
              <w:top w:val="single" w:sz="6" w:space="0" w:color="auto"/>
              <w:left w:val="single" w:sz="6" w:space="0" w:color="auto"/>
              <w:bottom w:val="single" w:sz="6" w:space="0" w:color="auto"/>
              <w:right w:val="single" w:sz="6" w:space="0" w:color="auto"/>
            </w:tcBorders>
          </w:tcPr>
          <w:p w14:paraId="343416D8" w14:textId="77777777" w:rsidR="00CB3986" w:rsidRPr="008E21F4" w:rsidRDefault="00CB3986" w:rsidP="00D04D5F">
            <w:pPr>
              <w:pStyle w:val="TAH"/>
              <w:rPr>
                <w:ins w:id="17915" w:author="Delta" w:date="2021-07-23T11:12:00Z"/>
                <w:lang w:eastAsia="ja-JP"/>
              </w:rPr>
            </w:pPr>
            <w:ins w:id="17916" w:author="Delta" w:date="2021-07-23T11:12:00Z">
              <w:r w:rsidRPr="008E21F4">
                <w:rPr>
                  <w:lang w:eastAsia="ja-JP"/>
                </w:rPr>
                <w:t>Slot</w:t>
              </w:r>
            </w:ins>
          </w:p>
        </w:tc>
        <w:tc>
          <w:tcPr>
            <w:tcW w:w="396" w:type="pct"/>
            <w:tcBorders>
              <w:top w:val="single" w:sz="6" w:space="0" w:color="auto"/>
              <w:left w:val="single" w:sz="6" w:space="0" w:color="auto"/>
              <w:bottom w:val="single" w:sz="6" w:space="0" w:color="auto"/>
              <w:right w:val="single" w:sz="6" w:space="0" w:color="auto"/>
            </w:tcBorders>
          </w:tcPr>
          <w:p w14:paraId="4D5D3D0D" w14:textId="77777777" w:rsidR="00CB3986" w:rsidRPr="008E21F4" w:rsidRDefault="00CB3986" w:rsidP="00D04D5F">
            <w:pPr>
              <w:pStyle w:val="TAH"/>
              <w:rPr>
                <w:ins w:id="17917" w:author="Delta" w:date="2021-07-23T11:12:00Z"/>
                <w:lang w:eastAsia="ja-JP"/>
              </w:rPr>
            </w:pPr>
            <w:ins w:id="17918" w:author="Delta" w:date="2021-07-23T11:12:00Z">
              <w:r w:rsidRPr="008E21F4">
                <w:rPr>
                  <w:lang w:eastAsia="ja-JP"/>
                </w:rPr>
                <w:t>0</w:t>
              </w:r>
            </w:ins>
          </w:p>
        </w:tc>
        <w:tc>
          <w:tcPr>
            <w:tcW w:w="396" w:type="pct"/>
            <w:tcBorders>
              <w:top w:val="single" w:sz="6" w:space="0" w:color="auto"/>
              <w:left w:val="single" w:sz="6" w:space="0" w:color="auto"/>
              <w:bottom w:val="single" w:sz="6" w:space="0" w:color="auto"/>
              <w:right w:val="single" w:sz="6" w:space="0" w:color="auto"/>
            </w:tcBorders>
          </w:tcPr>
          <w:p w14:paraId="0CFBFABC" w14:textId="77777777" w:rsidR="00CB3986" w:rsidRPr="008E21F4" w:rsidRDefault="00CB3986" w:rsidP="00D04D5F">
            <w:pPr>
              <w:pStyle w:val="TAH"/>
              <w:rPr>
                <w:ins w:id="17919" w:author="Delta" w:date="2021-07-23T11:12:00Z"/>
                <w:lang w:eastAsia="ja-JP"/>
              </w:rPr>
            </w:pPr>
            <w:ins w:id="17920" w:author="Delta" w:date="2021-07-23T11:12:00Z">
              <w:r w:rsidRPr="008E21F4">
                <w:rPr>
                  <w:lang w:eastAsia="ja-JP"/>
                </w:rPr>
                <w:t>1</w:t>
              </w:r>
            </w:ins>
          </w:p>
        </w:tc>
        <w:tc>
          <w:tcPr>
            <w:tcW w:w="396" w:type="pct"/>
            <w:tcBorders>
              <w:top w:val="single" w:sz="6" w:space="0" w:color="auto"/>
              <w:left w:val="single" w:sz="6" w:space="0" w:color="auto"/>
              <w:bottom w:val="single" w:sz="6" w:space="0" w:color="auto"/>
              <w:right w:val="single" w:sz="6" w:space="0" w:color="auto"/>
            </w:tcBorders>
          </w:tcPr>
          <w:p w14:paraId="39CEBE10" w14:textId="77777777" w:rsidR="00CB3986" w:rsidRPr="008E21F4" w:rsidRDefault="00CB3986" w:rsidP="00D04D5F">
            <w:pPr>
              <w:pStyle w:val="TAH"/>
              <w:rPr>
                <w:ins w:id="17921" w:author="Delta" w:date="2021-07-23T11:12:00Z"/>
                <w:lang w:eastAsia="ja-JP"/>
              </w:rPr>
            </w:pPr>
            <w:ins w:id="17922" w:author="Delta" w:date="2021-07-23T11:12:00Z">
              <w:r w:rsidRPr="008E21F4">
                <w:rPr>
                  <w:lang w:eastAsia="ja-JP"/>
                </w:rPr>
                <w:t>0</w:t>
              </w:r>
            </w:ins>
          </w:p>
        </w:tc>
        <w:tc>
          <w:tcPr>
            <w:tcW w:w="396" w:type="pct"/>
            <w:tcBorders>
              <w:top w:val="single" w:sz="6" w:space="0" w:color="auto"/>
              <w:left w:val="single" w:sz="6" w:space="0" w:color="auto"/>
              <w:bottom w:val="single" w:sz="6" w:space="0" w:color="auto"/>
              <w:right w:val="single" w:sz="6" w:space="0" w:color="auto"/>
            </w:tcBorders>
          </w:tcPr>
          <w:p w14:paraId="4B5E3564" w14:textId="77777777" w:rsidR="00CB3986" w:rsidRPr="008E21F4" w:rsidRDefault="00CB3986" w:rsidP="00D04D5F">
            <w:pPr>
              <w:pStyle w:val="TAH"/>
              <w:rPr>
                <w:ins w:id="17923" w:author="Delta" w:date="2021-07-23T11:12:00Z"/>
                <w:lang w:eastAsia="ja-JP"/>
              </w:rPr>
            </w:pPr>
            <w:ins w:id="17924" w:author="Delta" w:date="2021-07-23T11:12:00Z">
              <w:r w:rsidRPr="008E21F4">
                <w:rPr>
                  <w:lang w:eastAsia="ja-JP"/>
                </w:rPr>
                <w:t>1</w:t>
              </w:r>
            </w:ins>
          </w:p>
        </w:tc>
        <w:tc>
          <w:tcPr>
            <w:tcW w:w="396" w:type="pct"/>
            <w:tcBorders>
              <w:top w:val="single" w:sz="6" w:space="0" w:color="auto"/>
              <w:left w:val="single" w:sz="6" w:space="0" w:color="auto"/>
              <w:bottom w:val="single" w:sz="6" w:space="0" w:color="auto"/>
              <w:right w:val="single" w:sz="6" w:space="0" w:color="auto"/>
            </w:tcBorders>
          </w:tcPr>
          <w:p w14:paraId="78332567" w14:textId="77777777" w:rsidR="00CB3986" w:rsidRPr="008E21F4" w:rsidRDefault="00CB3986" w:rsidP="00D04D5F">
            <w:pPr>
              <w:pStyle w:val="TAH"/>
              <w:rPr>
                <w:ins w:id="17925" w:author="Delta" w:date="2021-07-23T11:12:00Z"/>
                <w:lang w:eastAsia="ja-JP"/>
              </w:rPr>
            </w:pPr>
            <w:ins w:id="17926"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5D2EC5B8" w14:textId="77777777" w:rsidR="00CB3986" w:rsidRPr="008E21F4" w:rsidRDefault="00CB3986" w:rsidP="00D04D5F">
            <w:pPr>
              <w:pStyle w:val="TAH"/>
              <w:rPr>
                <w:ins w:id="17927" w:author="Delta" w:date="2021-07-23T11:12:00Z"/>
                <w:lang w:eastAsia="ja-JP"/>
              </w:rPr>
            </w:pPr>
            <w:ins w:id="17928"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666413DC" w14:textId="77777777" w:rsidR="00CB3986" w:rsidRPr="008E21F4" w:rsidRDefault="00CB3986" w:rsidP="00D04D5F">
            <w:pPr>
              <w:pStyle w:val="TAH"/>
              <w:rPr>
                <w:ins w:id="17929" w:author="Delta" w:date="2021-07-23T11:12:00Z"/>
                <w:lang w:eastAsia="ja-JP"/>
              </w:rPr>
            </w:pPr>
            <w:ins w:id="17930"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285ACDF8" w14:textId="77777777" w:rsidR="00CB3986" w:rsidRPr="008E21F4" w:rsidRDefault="00CB3986" w:rsidP="00D04D5F">
            <w:pPr>
              <w:pStyle w:val="TAH"/>
              <w:rPr>
                <w:ins w:id="17931" w:author="Delta" w:date="2021-07-23T11:12:00Z"/>
                <w:lang w:eastAsia="ja-JP"/>
              </w:rPr>
            </w:pPr>
            <w:ins w:id="17932"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3E9C5DEA" w14:textId="77777777" w:rsidR="00CB3986" w:rsidRPr="008E21F4" w:rsidRDefault="00CB3986" w:rsidP="00D04D5F">
            <w:pPr>
              <w:pStyle w:val="TAH"/>
              <w:rPr>
                <w:ins w:id="17933" w:author="Delta" w:date="2021-07-23T11:12:00Z"/>
                <w:lang w:eastAsia="ja-JP"/>
              </w:rPr>
            </w:pPr>
            <w:ins w:id="17934"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0FCBA40A" w14:textId="77777777" w:rsidR="00CB3986" w:rsidRPr="008E21F4" w:rsidRDefault="00CB3986" w:rsidP="00D04D5F">
            <w:pPr>
              <w:pStyle w:val="TAH"/>
              <w:rPr>
                <w:ins w:id="17935" w:author="Delta" w:date="2021-07-23T11:12:00Z"/>
                <w:lang w:eastAsia="ja-JP"/>
              </w:rPr>
            </w:pPr>
            <w:ins w:id="17936"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1260D8CB" w14:textId="77777777" w:rsidR="00CB3986" w:rsidRPr="008E21F4" w:rsidRDefault="00CB3986" w:rsidP="00D04D5F">
            <w:pPr>
              <w:pStyle w:val="TAH"/>
              <w:rPr>
                <w:ins w:id="17937" w:author="Delta" w:date="2021-07-23T11:12:00Z"/>
                <w:lang w:eastAsia="ja-JP"/>
              </w:rPr>
            </w:pPr>
            <w:ins w:id="17938"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2869B053" w14:textId="77777777" w:rsidR="00CB3986" w:rsidRPr="008E21F4" w:rsidRDefault="00CB3986" w:rsidP="00D04D5F">
            <w:pPr>
              <w:pStyle w:val="TAH"/>
              <w:rPr>
                <w:ins w:id="17939" w:author="Delta" w:date="2021-07-23T11:12:00Z"/>
                <w:lang w:eastAsia="ja-JP"/>
              </w:rPr>
            </w:pPr>
            <w:ins w:id="17940" w:author="Delta" w:date="2021-07-23T11:12:00Z">
              <w:r w:rsidRPr="008E21F4">
                <w:rPr>
                  <w:lang w:eastAsia="ja-JP"/>
                </w:rPr>
                <w:t>1</w:t>
              </w:r>
            </w:ins>
          </w:p>
        </w:tc>
      </w:tr>
      <w:tr w:rsidR="00CB3986" w:rsidRPr="008E21F4" w14:paraId="47C6ED47" w14:textId="77777777" w:rsidTr="00D04D5F">
        <w:trPr>
          <w:jc w:val="center"/>
          <w:ins w:id="17941" w:author="Delta" w:date="2021-07-23T11:12:00Z"/>
        </w:trPr>
        <w:tc>
          <w:tcPr>
            <w:tcW w:w="242" w:type="pct"/>
            <w:tcBorders>
              <w:top w:val="single" w:sz="6" w:space="0" w:color="auto"/>
              <w:left w:val="single" w:sz="6" w:space="0" w:color="auto"/>
              <w:bottom w:val="single" w:sz="6" w:space="0" w:color="auto"/>
              <w:right w:val="single" w:sz="6" w:space="0" w:color="auto"/>
            </w:tcBorders>
          </w:tcPr>
          <w:p w14:paraId="440CEF00" w14:textId="77777777" w:rsidR="00CB3986" w:rsidRPr="008E21F4" w:rsidRDefault="00CB3986" w:rsidP="00D04D5F">
            <w:pPr>
              <w:pStyle w:val="TAC"/>
              <w:rPr>
                <w:ins w:id="17942" w:author="Delta" w:date="2021-07-23T11:12:00Z"/>
                <w:b/>
                <w:sz w:val="16"/>
                <w:szCs w:val="16"/>
                <w:lang w:eastAsia="ja-JP"/>
              </w:rPr>
            </w:pPr>
            <w:ins w:id="17943" w:author="Delta" w:date="2021-07-23T11:12:00Z">
              <w:r w:rsidRPr="008E21F4">
                <w:rPr>
                  <w:b/>
                  <w:sz w:val="16"/>
                  <w:szCs w:val="16"/>
                  <w:lang w:eastAsia="ja-JP"/>
                </w:rPr>
                <w:t>3 MHz</w:t>
              </w:r>
            </w:ins>
          </w:p>
        </w:tc>
        <w:tc>
          <w:tcPr>
            <w:tcW w:w="396" w:type="pct"/>
            <w:tcBorders>
              <w:top w:val="single" w:sz="6" w:space="0" w:color="auto"/>
              <w:left w:val="single" w:sz="6" w:space="0" w:color="auto"/>
              <w:bottom w:val="single" w:sz="6" w:space="0" w:color="auto"/>
              <w:right w:val="single" w:sz="6" w:space="0" w:color="auto"/>
            </w:tcBorders>
          </w:tcPr>
          <w:p w14:paraId="3F39ABA4" w14:textId="77777777" w:rsidR="00CB3986" w:rsidRPr="008E21F4" w:rsidRDefault="00CB3986" w:rsidP="00D04D5F">
            <w:pPr>
              <w:pStyle w:val="TAC"/>
              <w:rPr>
                <w:ins w:id="17944" w:author="Delta" w:date="2021-07-23T11:12:00Z"/>
                <w:sz w:val="16"/>
                <w:szCs w:val="16"/>
                <w:lang w:eastAsia="ja-JP"/>
              </w:rPr>
            </w:pPr>
            <w:ins w:id="17945" w:author="Delta" w:date="2021-07-23T11:12:00Z">
              <w:r w:rsidRPr="008E21F4">
                <w:rPr>
                  <w:sz w:val="16"/>
                  <w:szCs w:val="16"/>
                  <w:lang w:eastAsia="ja-JP"/>
                </w:rPr>
                <w:t xml:space="preserve"> 0 1 2 3 11 12 13</w:t>
              </w:r>
            </w:ins>
          </w:p>
        </w:tc>
        <w:tc>
          <w:tcPr>
            <w:tcW w:w="396" w:type="pct"/>
            <w:tcBorders>
              <w:top w:val="single" w:sz="6" w:space="0" w:color="auto"/>
              <w:left w:val="single" w:sz="6" w:space="0" w:color="auto"/>
              <w:bottom w:val="single" w:sz="6" w:space="0" w:color="auto"/>
              <w:right w:val="single" w:sz="6" w:space="0" w:color="auto"/>
            </w:tcBorders>
          </w:tcPr>
          <w:p w14:paraId="227A87D9" w14:textId="77777777" w:rsidR="00CB3986" w:rsidRPr="008E21F4" w:rsidRDefault="00CB3986" w:rsidP="00D04D5F">
            <w:pPr>
              <w:pStyle w:val="TAC"/>
              <w:rPr>
                <w:ins w:id="17946" w:author="Delta" w:date="2021-07-23T11:12:00Z"/>
                <w:sz w:val="16"/>
                <w:szCs w:val="16"/>
                <w:lang w:eastAsia="ja-JP"/>
              </w:rPr>
            </w:pPr>
            <w:ins w:id="17947" w:author="Delta" w:date="2021-07-23T11:12:00Z">
              <w:r w:rsidRPr="008E21F4">
                <w:rPr>
                  <w:sz w:val="16"/>
                  <w:szCs w:val="16"/>
                  <w:lang w:eastAsia="ja-JP"/>
                </w:rPr>
                <w:t xml:space="preserve"> 0 3 4 10 11 12 13</w:t>
              </w:r>
            </w:ins>
          </w:p>
        </w:tc>
        <w:tc>
          <w:tcPr>
            <w:tcW w:w="396" w:type="pct"/>
            <w:tcBorders>
              <w:top w:val="single" w:sz="6" w:space="0" w:color="auto"/>
              <w:left w:val="single" w:sz="6" w:space="0" w:color="auto"/>
              <w:bottom w:val="single" w:sz="6" w:space="0" w:color="auto"/>
              <w:right w:val="single" w:sz="6" w:space="0" w:color="auto"/>
            </w:tcBorders>
          </w:tcPr>
          <w:p w14:paraId="51BA5E6E" w14:textId="77777777" w:rsidR="00CB3986" w:rsidRPr="008E21F4" w:rsidRDefault="00CB3986" w:rsidP="00D04D5F">
            <w:pPr>
              <w:pStyle w:val="TAC"/>
              <w:rPr>
                <w:ins w:id="17948" w:author="Delta" w:date="2021-07-23T11:12:00Z"/>
                <w:sz w:val="16"/>
                <w:szCs w:val="16"/>
                <w:lang w:eastAsia="ja-JP"/>
              </w:rPr>
            </w:pPr>
            <w:ins w:id="17949" w:author="Delta" w:date="2021-07-23T11:12:00Z">
              <w:r w:rsidRPr="008E21F4">
                <w:rPr>
                  <w:sz w:val="16"/>
                  <w:szCs w:val="16"/>
                  <w:lang w:eastAsia="ja-JP"/>
                </w:rPr>
                <w:t xml:space="preserve"> 0 2 3 5 6 11 13</w:t>
              </w:r>
            </w:ins>
          </w:p>
        </w:tc>
        <w:tc>
          <w:tcPr>
            <w:tcW w:w="396" w:type="pct"/>
            <w:tcBorders>
              <w:top w:val="single" w:sz="6" w:space="0" w:color="auto"/>
              <w:left w:val="single" w:sz="6" w:space="0" w:color="auto"/>
              <w:bottom w:val="single" w:sz="6" w:space="0" w:color="auto"/>
              <w:right w:val="single" w:sz="6" w:space="0" w:color="auto"/>
            </w:tcBorders>
          </w:tcPr>
          <w:p w14:paraId="75C5908D" w14:textId="77777777" w:rsidR="00CB3986" w:rsidRPr="008E21F4" w:rsidRDefault="00CB3986" w:rsidP="00D04D5F">
            <w:pPr>
              <w:pStyle w:val="TAC"/>
              <w:rPr>
                <w:ins w:id="17950" w:author="Delta" w:date="2021-07-23T11:12:00Z"/>
                <w:sz w:val="16"/>
                <w:szCs w:val="16"/>
                <w:lang w:eastAsia="ja-JP"/>
              </w:rPr>
            </w:pPr>
            <w:ins w:id="17951" w:author="Delta" w:date="2021-07-23T11:12:00Z">
              <w:r w:rsidRPr="008E21F4">
                <w:rPr>
                  <w:sz w:val="16"/>
                  <w:szCs w:val="16"/>
                  <w:lang w:eastAsia="ja-JP"/>
                </w:rPr>
                <w:t xml:space="preserve"> 0 1 4 5 7 10 12</w:t>
              </w:r>
            </w:ins>
          </w:p>
        </w:tc>
        <w:tc>
          <w:tcPr>
            <w:tcW w:w="396" w:type="pct"/>
            <w:tcBorders>
              <w:top w:val="single" w:sz="6" w:space="0" w:color="auto"/>
              <w:left w:val="single" w:sz="6" w:space="0" w:color="auto"/>
              <w:bottom w:val="single" w:sz="6" w:space="0" w:color="auto"/>
              <w:right w:val="single" w:sz="6" w:space="0" w:color="auto"/>
            </w:tcBorders>
          </w:tcPr>
          <w:p w14:paraId="37477552" w14:textId="77777777" w:rsidR="00CB3986" w:rsidRPr="008E21F4" w:rsidRDefault="00CB3986" w:rsidP="00D04D5F">
            <w:pPr>
              <w:pStyle w:val="TAC"/>
              <w:rPr>
                <w:ins w:id="17952" w:author="Delta" w:date="2021-07-23T11:12:00Z"/>
                <w:sz w:val="16"/>
                <w:szCs w:val="16"/>
                <w:lang w:eastAsia="ja-JP"/>
              </w:rPr>
            </w:pPr>
            <w:ins w:id="17953" w:author="Delta" w:date="2021-07-23T11:12:00Z">
              <w:r w:rsidRPr="008E21F4">
                <w:rPr>
                  <w:sz w:val="16"/>
                  <w:szCs w:val="16"/>
                  <w:lang w:eastAsia="ja-JP"/>
                </w:rPr>
                <w:t xml:space="preserve"> 0 2 3 4 9 10 13</w:t>
              </w:r>
            </w:ins>
          </w:p>
        </w:tc>
        <w:tc>
          <w:tcPr>
            <w:tcW w:w="397" w:type="pct"/>
            <w:tcBorders>
              <w:top w:val="single" w:sz="6" w:space="0" w:color="auto"/>
              <w:left w:val="single" w:sz="6" w:space="0" w:color="auto"/>
              <w:bottom w:val="single" w:sz="6" w:space="0" w:color="auto"/>
              <w:right w:val="single" w:sz="6" w:space="0" w:color="auto"/>
            </w:tcBorders>
          </w:tcPr>
          <w:p w14:paraId="4B6CAD9E" w14:textId="77777777" w:rsidR="00CB3986" w:rsidRPr="008E21F4" w:rsidRDefault="00CB3986" w:rsidP="00D04D5F">
            <w:pPr>
              <w:pStyle w:val="TAC"/>
              <w:rPr>
                <w:ins w:id="17954" w:author="Delta" w:date="2021-07-23T11:12:00Z"/>
                <w:sz w:val="16"/>
                <w:szCs w:val="16"/>
                <w:lang w:eastAsia="ja-JP"/>
              </w:rPr>
            </w:pPr>
            <w:ins w:id="17955" w:author="Delta" w:date="2021-07-23T11:12:00Z">
              <w:r w:rsidRPr="008E21F4">
                <w:rPr>
                  <w:sz w:val="16"/>
                  <w:szCs w:val="16"/>
                  <w:lang w:eastAsia="ja-JP"/>
                </w:rPr>
                <w:t xml:space="preserve"> 0 1 2 3 11 12 14</w:t>
              </w:r>
            </w:ins>
          </w:p>
        </w:tc>
        <w:tc>
          <w:tcPr>
            <w:tcW w:w="397" w:type="pct"/>
            <w:tcBorders>
              <w:top w:val="single" w:sz="6" w:space="0" w:color="auto"/>
              <w:left w:val="single" w:sz="6" w:space="0" w:color="auto"/>
              <w:bottom w:val="single" w:sz="6" w:space="0" w:color="auto"/>
              <w:right w:val="single" w:sz="6" w:space="0" w:color="auto"/>
            </w:tcBorders>
          </w:tcPr>
          <w:p w14:paraId="234D76A5" w14:textId="77777777" w:rsidR="00CB3986" w:rsidRPr="008E21F4" w:rsidRDefault="00CB3986" w:rsidP="00D04D5F">
            <w:pPr>
              <w:pStyle w:val="TAC"/>
              <w:rPr>
                <w:ins w:id="17956" w:author="Delta" w:date="2021-07-23T11:12:00Z"/>
                <w:sz w:val="16"/>
                <w:szCs w:val="16"/>
                <w:lang w:eastAsia="ja-JP"/>
              </w:rPr>
            </w:pPr>
            <w:ins w:id="17957" w:author="Delta" w:date="2021-07-23T11:12:00Z">
              <w:r w:rsidRPr="008E21F4">
                <w:rPr>
                  <w:sz w:val="16"/>
                  <w:szCs w:val="16"/>
                  <w:lang w:eastAsia="ja-JP"/>
                </w:rPr>
                <w:t xml:space="preserve"> 4 5 6 8 11 13 14</w:t>
              </w:r>
            </w:ins>
          </w:p>
        </w:tc>
        <w:tc>
          <w:tcPr>
            <w:tcW w:w="397" w:type="pct"/>
            <w:tcBorders>
              <w:top w:val="single" w:sz="6" w:space="0" w:color="auto"/>
              <w:left w:val="single" w:sz="6" w:space="0" w:color="auto"/>
              <w:bottom w:val="single" w:sz="6" w:space="0" w:color="auto"/>
              <w:right w:val="single" w:sz="6" w:space="0" w:color="auto"/>
            </w:tcBorders>
          </w:tcPr>
          <w:p w14:paraId="6DCD4F29" w14:textId="77777777" w:rsidR="00CB3986" w:rsidRPr="008E21F4" w:rsidRDefault="00CB3986" w:rsidP="00D04D5F">
            <w:pPr>
              <w:pStyle w:val="TAC"/>
              <w:rPr>
                <w:ins w:id="17958" w:author="Delta" w:date="2021-07-23T11:12:00Z"/>
                <w:sz w:val="16"/>
                <w:szCs w:val="16"/>
                <w:lang w:eastAsia="ja-JP"/>
              </w:rPr>
            </w:pPr>
            <w:ins w:id="17959" w:author="Delta" w:date="2021-07-23T11:12:00Z">
              <w:r w:rsidRPr="008E21F4">
                <w:rPr>
                  <w:sz w:val="16"/>
                  <w:szCs w:val="16"/>
                  <w:lang w:eastAsia="ja-JP"/>
                </w:rPr>
                <w:t xml:space="preserve"> 2 5 6 9 12 13 14</w:t>
              </w:r>
            </w:ins>
          </w:p>
        </w:tc>
        <w:tc>
          <w:tcPr>
            <w:tcW w:w="397" w:type="pct"/>
            <w:tcBorders>
              <w:top w:val="single" w:sz="6" w:space="0" w:color="auto"/>
              <w:left w:val="single" w:sz="6" w:space="0" w:color="auto"/>
              <w:bottom w:val="single" w:sz="6" w:space="0" w:color="auto"/>
              <w:right w:val="single" w:sz="6" w:space="0" w:color="auto"/>
            </w:tcBorders>
          </w:tcPr>
          <w:p w14:paraId="7862D313" w14:textId="77777777" w:rsidR="00CB3986" w:rsidRPr="008E21F4" w:rsidRDefault="00CB3986" w:rsidP="00D04D5F">
            <w:pPr>
              <w:pStyle w:val="TAC"/>
              <w:rPr>
                <w:ins w:id="17960" w:author="Delta" w:date="2021-07-23T11:12:00Z"/>
                <w:sz w:val="16"/>
                <w:szCs w:val="16"/>
                <w:lang w:eastAsia="ja-JP"/>
              </w:rPr>
            </w:pPr>
            <w:ins w:id="17961" w:author="Delta" w:date="2021-07-23T11:12:00Z">
              <w:r w:rsidRPr="008E21F4">
                <w:rPr>
                  <w:sz w:val="16"/>
                  <w:szCs w:val="16"/>
                  <w:lang w:eastAsia="ja-JP"/>
                </w:rPr>
                <w:t xml:space="preserve"> 0 3 4 7 8 9 11</w:t>
              </w:r>
            </w:ins>
          </w:p>
        </w:tc>
        <w:tc>
          <w:tcPr>
            <w:tcW w:w="397" w:type="pct"/>
            <w:tcBorders>
              <w:top w:val="single" w:sz="6" w:space="0" w:color="auto"/>
              <w:left w:val="single" w:sz="6" w:space="0" w:color="auto"/>
              <w:bottom w:val="single" w:sz="6" w:space="0" w:color="auto"/>
              <w:right w:val="single" w:sz="6" w:space="0" w:color="auto"/>
            </w:tcBorders>
          </w:tcPr>
          <w:p w14:paraId="0248716C" w14:textId="77777777" w:rsidR="00CB3986" w:rsidRPr="008E21F4" w:rsidRDefault="00CB3986" w:rsidP="00D04D5F">
            <w:pPr>
              <w:pStyle w:val="TAC"/>
              <w:rPr>
                <w:ins w:id="17962" w:author="Delta" w:date="2021-07-23T11:12:00Z"/>
                <w:sz w:val="16"/>
                <w:szCs w:val="16"/>
                <w:lang w:eastAsia="ja-JP"/>
              </w:rPr>
            </w:pPr>
            <w:ins w:id="17963" w:author="Delta" w:date="2021-07-23T11:12:00Z">
              <w:r w:rsidRPr="008E21F4">
                <w:rPr>
                  <w:sz w:val="16"/>
                  <w:szCs w:val="16"/>
                  <w:lang w:eastAsia="ja-JP"/>
                </w:rPr>
                <w:t xml:space="preserve"> 1 2 3 4 5 11 12</w:t>
              </w:r>
            </w:ins>
          </w:p>
        </w:tc>
        <w:tc>
          <w:tcPr>
            <w:tcW w:w="397" w:type="pct"/>
            <w:tcBorders>
              <w:top w:val="single" w:sz="6" w:space="0" w:color="auto"/>
              <w:left w:val="single" w:sz="6" w:space="0" w:color="auto"/>
              <w:bottom w:val="single" w:sz="6" w:space="0" w:color="auto"/>
              <w:right w:val="single" w:sz="6" w:space="0" w:color="auto"/>
            </w:tcBorders>
          </w:tcPr>
          <w:p w14:paraId="3033F6E8" w14:textId="77777777" w:rsidR="00CB3986" w:rsidRPr="008E21F4" w:rsidRDefault="00CB3986" w:rsidP="00D04D5F">
            <w:pPr>
              <w:pStyle w:val="TAC"/>
              <w:rPr>
                <w:ins w:id="17964" w:author="Delta" w:date="2021-07-23T11:12:00Z"/>
                <w:sz w:val="16"/>
                <w:szCs w:val="16"/>
                <w:lang w:eastAsia="ja-JP"/>
              </w:rPr>
            </w:pPr>
            <w:ins w:id="17965" w:author="Delta" w:date="2021-07-23T11:12:00Z">
              <w:r w:rsidRPr="008E21F4">
                <w:rPr>
                  <w:sz w:val="16"/>
                  <w:szCs w:val="16"/>
                  <w:lang w:eastAsia="ja-JP"/>
                </w:rPr>
                <w:t xml:space="preserve"> 0 1 2 3 11 12 13</w:t>
              </w:r>
            </w:ins>
          </w:p>
        </w:tc>
        <w:tc>
          <w:tcPr>
            <w:tcW w:w="397" w:type="pct"/>
            <w:tcBorders>
              <w:top w:val="single" w:sz="6" w:space="0" w:color="auto"/>
              <w:left w:val="single" w:sz="6" w:space="0" w:color="auto"/>
              <w:bottom w:val="single" w:sz="6" w:space="0" w:color="auto"/>
              <w:right w:val="single" w:sz="6" w:space="0" w:color="auto"/>
            </w:tcBorders>
          </w:tcPr>
          <w:p w14:paraId="5493DE60" w14:textId="77777777" w:rsidR="00CB3986" w:rsidRPr="008E21F4" w:rsidRDefault="00CB3986" w:rsidP="00D04D5F">
            <w:pPr>
              <w:pStyle w:val="TAC"/>
              <w:rPr>
                <w:ins w:id="17966" w:author="Delta" w:date="2021-07-23T11:12:00Z"/>
                <w:sz w:val="16"/>
                <w:szCs w:val="16"/>
                <w:lang w:eastAsia="ja-JP"/>
              </w:rPr>
            </w:pPr>
            <w:ins w:id="17967" w:author="Delta" w:date="2021-07-23T11:12:00Z">
              <w:r w:rsidRPr="008E21F4">
                <w:rPr>
                  <w:sz w:val="16"/>
                  <w:szCs w:val="16"/>
                  <w:lang w:eastAsia="ja-JP"/>
                </w:rPr>
                <w:t xml:space="preserve"> 0 3 4 10 11 12 13</w:t>
              </w:r>
            </w:ins>
          </w:p>
        </w:tc>
      </w:tr>
      <w:tr w:rsidR="00CB3986" w:rsidRPr="008E21F4" w14:paraId="2E0CD361" w14:textId="77777777" w:rsidTr="00D04D5F">
        <w:trPr>
          <w:jc w:val="center"/>
          <w:ins w:id="17968" w:author="Delta" w:date="2021-07-23T11:12:00Z"/>
        </w:trPr>
        <w:tc>
          <w:tcPr>
            <w:tcW w:w="242" w:type="pct"/>
            <w:tcBorders>
              <w:top w:val="single" w:sz="6" w:space="0" w:color="auto"/>
              <w:left w:val="single" w:sz="6" w:space="0" w:color="auto"/>
              <w:bottom w:val="single" w:sz="6" w:space="0" w:color="auto"/>
              <w:right w:val="single" w:sz="6" w:space="0" w:color="auto"/>
            </w:tcBorders>
          </w:tcPr>
          <w:p w14:paraId="3589A5EB" w14:textId="77777777" w:rsidR="00CB3986" w:rsidRPr="008E21F4" w:rsidRDefault="00CB3986" w:rsidP="00D04D5F">
            <w:pPr>
              <w:pStyle w:val="TAC"/>
              <w:rPr>
                <w:ins w:id="17969" w:author="Delta" w:date="2021-07-23T11:12:00Z"/>
                <w:b/>
                <w:sz w:val="16"/>
                <w:szCs w:val="16"/>
                <w:lang w:eastAsia="ja-JP"/>
              </w:rPr>
            </w:pPr>
            <w:ins w:id="17970" w:author="Delta" w:date="2021-07-23T11:12:00Z">
              <w:r w:rsidRPr="008E21F4">
                <w:rPr>
                  <w:b/>
                  <w:sz w:val="16"/>
                  <w:szCs w:val="16"/>
                  <w:lang w:eastAsia="ja-JP"/>
                </w:rPr>
                <w:t>5 MHz</w:t>
              </w:r>
            </w:ins>
          </w:p>
        </w:tc>
        <w:tc>
          <w:tcPr>
            <w:tcW w:w="396" w:type="pct"/>
            <w:tcBorders>
              <w:top w:val="single" w:sz="6" w:space="0" w:color="auto"/>
              <w:left w:val="single" w:sz="6" w:space="0" w:color="auto"/>
              <w:bottom w:val="single" w:sz="6" w:space="0" w:color="auto"/>
              <w:right w:val="single" w:sz="6" w:space="0" w:color="auto"/>
            </w:tcBorders>
          </w:tcPr>
          <w:p w14:paraId="7CAEFC23" w14:textId="77777777" w:rsidR="00CB3986" w:rsidRPr="008E21F4" w:rsidRDefault="00CB3986" w:rsidP="00D04D5F">
            <w:pPr>
              <w:pStyle w:val="TAC"/>
              <w:rPr>
                <w:ins w:id="17971" w:author="Delta" w:date="2021-07-23T11:12:00Z"/>
                <w:sz w:val="16"/>
                <w:szCs w:val="16"/>
                <w:lang w:eastAsia="ja-JP"/>
              </w:rPr>
            </w:pPr>
            <w:ins w:id="17972" w:author="Delta" w:date="2021-07-23T11:12:00Z">
              <w:r w:rsidRPr="008E21F4">
                <w:rPr>
                  <w:sz w:val="16"/>
                  <w:szCs w:val="16"/>
                  <w:lang w:eastAsia="ja-JP"/>
                </w:rPr>
                <w:t xml:space="preserve"> 0 1 3 4 6 7 8 16 17 18 19 20 21 23 24</w:t>
              </w:r>
            </w:ins>
          </w:p>
        </w:tc>
        <w:tc>
          <w:tcPr>
            <w:tcW w:w="396" w:type="pct"/>
            <w:tcBorders>
              <w:top w:val="single" w:sz="6" w:space="0" w:color="auto"/>
              <w:left w:val="single" w:sz="6" w:space="0" w:color="auto"/>
              <w:bottom w:val="single" w:sz="6" w:space="0" w:color="auto"/>
              <w:right w:val="single" w:sz="6" w:space="0" w:color="auto"/>
            </w:tcBorders>
          </w:tcPr>
          <w:p w14:paraId="600BCDC3" w14:textId="77777777" w:rsidR="00CB3986" w:rsidRPr="008E21F4" w:rsidRDefault="00CB3986" w:rsidP="00D04D5F">
            <w:pPr>
              <w:pStyle w:val="TAC"/>
              <w:rPr>
                <w:ins w:id="17973" w:author="Delta" w:date="2021-07-23T11:12:00Z"/>
                <w:sz w:val="16"/>
                <w:szCs w:val="16"/>
                <w:lang w:eastAsia="ja-JP"/>
              </w:rPr>
            </w:pPr>
            <w:ins w:id="17974" w:author="Delta" w:date="2021-07-23T11:12:00Z">
              <w:r w:rsidRPr="008E21F4">
                <w:rPr>
                  <w:sz w:val="16"/>
                  <w:szCs w:val="16"/>
                  <w:lang w:eastAsia="ja-JP"/>
                </w:rPr>
                <w:t xml:space="preserve"> 0 1 2 3 4 5 6 9 10 12 13 17 18 20 24</w:t>
              </w:r>
            </w:ins>
          </w:p>
        </w:tc>
        <w:tc>
          <w:tcPr>
            <w:tcW w:w="396" w:type="pct"/>
            <w:tcBorders>
              <w:top w:val="single" w:sz="6" w:space="0" w:color="auto"/>
              <w:left w:val="single" w:sz="6" w:space="0" w:color="auto"/>
              <w:bottom w:val="single" w:sz="6" w:space="0" w:color="auto"/>
              <w:right w:val="single" w:sz="6" w:space="0" w:color="auto"/>
            </w:tcBorders>
          </w:tcPr>
          <w:p w14:paraId="3FE1A634" w14:textId="77777777" w:rsidR="00CB3986" w:rsidRPr="008E21F4" w:rsidRDefault="00CB3986" w:rsidP="00D04D5F">
            <w:pPr>
              <w:pStyle w:val="TAC"/>
              <w:rPr>
                <w:ins w:id="17975" w:author="Delta" w:date="2021-07-23T11:12:00Z"/>
                <w:sz w:val="16"/>
                <w:szCs w:val="16"/>
                <w:lang w:eastAsia="ja-JP"/>
              </w:rPr>
            </w:pPr>
            <w:ins w:id="17976" w:author="Delta" w:date="2021-07-23T11:12:00Z">
              <w:r w:rsidRPr="008E21F4">
                <w:rPr>
                  <w:sz w:val="16"/>
                  <w:szCs w:val="16"/>
                  <w:lang w:eastAsia="ja-JP"/>
                </w:rPr>
                <w:t xml:space="preserve"> 0 1 2 3 7 8 9 10 12 13 14 19 20 23 24</w:t>
              </w:r>
            </w:ins>
          </w:p>
        </w:tc>
        <w:tc>
          <w:tcPr>
            <w:tcW w:w="396" w:type="pct"/>
            <w:tcBorders>
              <w:top w:val="single" w:sz="6" w:space="0" w:color="auto"/>
              <w:left w:val="single" w:sz="6" w:space="0" w:color="auto"/>
              <w:bottom w:val="single" w:sz="6" w:space="0" w:color="auto"/>
              <w:right w:val="single" w:sz="6" w:space="0" w:color="auto"/>
            </w:tcBorders>
          </w:tcPr>
          <w:p w14:paraId="4EB1F61A" w14:textId="77777777" w:rsidR="00CB3986" w:rsidRPr="008E21F4" w:rsidRDefault="00CB3986" w:rsidP="00D04D5F">
            <w:pPr>
              <w:pStyle w:val="TAC"/>
              <w:rPr>
                <w:ins w:id="17977" w:author="Delta" w:date="2021-07-23T11:12:00Z"/>
                <w:sz w:val="16"/>
                <w:szCs w:val="16"/>
                <w:lang w:eastAsia="ja-JP"/>
              </w:rPr>
            </w:pPr>
            <w:ins w:id="17978" w:author="Delta" w:date="2021-07-23T11:12:00Z">
              <w:r w:rsidRPr="008E21F4">
                <w:rPr>
                  <w:sz w:val="16"/>
                  <w:szCs w:val="16"/>
                  <w:lang w:eastAsia="ja-JP"/>
                </w:rPr>
                <w:t xml:space="preserve"> 0 5 6 8 10 11 12 13 15 17 18 20 21 22 24</w:t>
              </w:r>
            </w:ins>
          </w:p>
        </w:tc>
        <w:tc>
          <w:tcPr>
            <w:tcW w:w="396" w:type="pct"/>
            <w:tcBorders>
              <w:top w:val="single" w:sz="6" w:space="0" w:color="auto"/>
              <w:left w:val="single" w:sz="6" w:space="0" w:color="auto"/>
              <w:bottom w:val="single" w:sz="6" w:space="0" w:color="auto"/>
              <w:right w:val="single" w:sz="6" w:space="0" w:color="auto"/>
            </w:tcBorders>
          </w:tcPr>
          <w:p w14:paraId="1C3B1BCA" w14:textId="77777777" w:rsidR="00CB3986" w:rsidRPr="008E21F4" w:rsidRDefault="00CB3986" w:rsidP="00D04D5F">
            <w:pPr>
              <w:pStyle w:val="TAC"/>
              <w:rPr>
                <w:ins w:id="17979" w:author="Delta" w:date="2021-07-23T11:12:00Z"/>
                <w:sz w:val="16"/>
                <w:szCs w:val="16"/>
                <w:lang w:eastAsia="ja-JP"/>
              </w:rPr>
            </w:pPr>
            <w:ins w:id="17980" w:author="Delta" w:date="2021-07-23T11:12:00Z">
              <w:r w:rsidRPr="008E21F4">
                <w:rPr>
                  <w:sz w:val="16"/>
                  <w:szCs w:val="16"/>
                  <w:lang w:eastAsia="ja-JP"/>
                </w:rPr>
                <w:t xml:space="preserve"> 0 1 2 4 6 7 12 13 14 15 16 17 22 23 24</w:t>
              </w:r>
            </w:ins>
          </w:p>
        </w:tc>
        <w:tc>
          <w:tcPr>
            <w:tcW w:w="397" w:type="pct"/>
            <w:tcBorders>
              <w:top w:val="single" w:sz="6" w:space="0" w:color="auto"/>
              <w:left w:val="single" w:sz="6" w:space="0" w:color="auto"/>
              <w:bottom w:val="single" w:sz="6" w:space="0" w:color="auto"/>
              <w:right w:val="single" w:sz="6" w:space="0" w:color="auto"/>
            </w:tcBorders>
          </w:tcPr>
          <w:p w14:paraId="22A5CDC8" w14:textId="77777777" w:rsidR="00CB3986" w:rsidRPr="008E21F4" w:rsidRDefault="00CB3986" w:rsidP="00D04D5F">
            <w:pPr>
              <w:pStyle w:val="TAC"/>
              <w:rPr>
                <w:ins w:id="17981" w:author="Delta" w:date="2021-07-23T11:12:00Z"/>
                <w:sz w:val="16"/>
                <w:szCs w:val="16"/>
                <w:lang w:eastAsia="ja-JP"/>
              </w:rPr>
            </w:pPr>
            <w:ins w:id="17982" w:author="Delta" w:date="2021-07-23T11:12:00Z">
              <w:r w:rsidRPr="008E21F4">
                <w:rPr>
                  <w:sz w:val="16"/>
                  <w:szCs w:val="16"/>
                  <w:lang w:eastAsia="ja-JP"/>
                </w:rPr>
                <w:t xml:space="preserve"> 0 1 2 3 4 6 7 8 16 17 18 21 22 23 24</w:t>
              </w:r>
            </w:ins>
          </w:p>
        </w:tc>
        <w:tc>
          <w:tcPr>
            <w:tcW w:w="397" w:type="pct"/>
            <w:tcBorders>
              <w:top w:val="single" w:sz="6" w:space="0" w:color="auto"/>
              <w:left w:val="single" w:sz="6" w:space="0" w:color="auto"/>
              <w:bottom w:val="single" w:sz="6" w:space="0" w:color="auto"/>
              <w:right w:val="single" w:sz="6" w:space="0" w:color="auto"/>
            </w:tcBorders>
          </w:tcPr>
          <w:p w14:paraId="4DD42A60" w14:textId="77777777" w:rsidR="00CB3986" w:rsidRPr="008E21F4" w:rsidRDefault="00CB3986" w:rsidP="00D04D5F">
            <w:pPr>
              <w:pStyle w:val="TAC"/>
              <w:rPr>
                <w:ins w:id="17983" w:author="Delta" w:date="2021-07-23T11:12:00Z"/>
                <w:sz w:val="16"/>
                <w:szCs w:val="16"/>
                <w:lang w:eastAsia="ja-JP"/>
              </w:rPr>
            </w:pPr>
            <w:ins w:id="17984" w:author="Delta" w:date="2021-07-23T11:12:00Z">
              <w:r w:rsidRPr="008E21F4">
                <w:rPr>
                  <w:sz w:val="16"/>
                  <w:szCs w:val="16"/>
                  <w:lang w:eastAsia="ja-JP"/>
                </w:rPr>
                <w:t xml:space="preserve"> 1 3 4 5 7 9 10 11 12 13 14 15 21 22 24</w:t>
              </w:r>
            </w:ins>
          </w:p>
        </w:tc>
        <w:tc>
          <w:tcPr>
            <w:tcW w:w="397" w:type="pct"/>
            <w:tcBorders>
              <w:top w:val="single" w:sz="6" w:space="0" w:color="auto"/>
              <w:left w:val="single" w:sz="6" w:space="0" w:color="auto"/>
              <w:bottom w:val="single" w:sz="6" w:space="0" w:color="auto"/>
              <w:right w:val="single" w:sz="6" w:space="0" w:color="auto"/>
            </w:tcBorders>
          </w:tcPr>
          <w:p w14:paraId="5F6A91F8" w14:textId="77777777" w:rsidR="00CB3986" w:rsidRPr="008E21F4" w:rsidRDefault="00CB3986" w:rsidP="00D04D5F">
            <w:pPr>
              <w:pStyle w:val="TAC"/>
              <w:rPr>
                <w:ins w:id="17985" w:author="Delta" w:date="2021-07-23T11:12:00Z"/>
                <w:sz w:val="16"/>
                <w:szCs w:val="16"/>
                <w:lang w:eastAsia="ja-JP"/>
              </w:rPr>
            </w:pPr>
            <w:ins w:id="17986" w:author="Delta" w:date="2021-07-23T11:12:00Z">
              <w:r w:rsidRPr="008E21F4">
                <w:rPr>
                  <w:sz w:val="16"/>
                  <w:szCs w:val="16"/>
                  <w:lang w:eastAsia="ja-JP"/>
                </w:rPr>
                <w:t xml:space="preserve"> 0 1 2 3 4 7 8 10 13 14 18 19 20 21 24</w:t>
              </w:r>
            </w:ins>
          </w:p>
        </w:tc>
        <w:tc>
          <w:tcPr>
            <w:tcW w:w="397" w:type="pct"/>
            <w:tcBorders>
              <w:top w:val="single" w:sz="6" w:space="0" w:color="auto"/>
              <w:left w:val="single" w:sz="6" w:space="0" w:color="auto"/>
              <w:bottom w:val="single" w:sz="6" w:space="0" w:color="auto"/>
              <w:right w:val="single" w:sz="6" w:space="0" w:color="auto"/>
            </w:tcBorders>
          </w:tcPr>
          <w:p w14:paraId="166EC2EB" w14:textId="77777777" w:rsidR="00CB3986" w:rsidRPr="008E21F4" w:rsidRDefault="00CB3986" w:rsidP="00D04D5F">
            <w:pPr>
              <w:pStyle w:val="TAC"/>
              <w:rPr>
                <w:ins w:id="17987" w:author="Delta" w:date="2021-07-23T11:12:00Z"/>
                <w:sz w:val="16"/>
                <w:szCs w:val="16"/>
                <w:lang w:eastAsia="ja-JP"/>
              </w:rPr>
            </w:pPr>
            <w:ins w:id="17988" w:author="Delta" w:date="2021-07-23T11:12:00Z">
              <w:r w:rsidRPr="008E21F4">
                <w:rPr>
                  <w:sz w:val="16"/>
                  <w:szCs w:val="16"/>
                  <w:lang w:eastAsia="ja-JP"/>
                </w:rPr>
                <w:t xml:space="preserve"> 1 4 8 9 10 11 12 13 15 16 18 20 22 23 24</w:t>
              </w:r>
            </w:ins>
          </w:p>
        </w:tc>
        <w:tc>
          <w:tcPr>
            <w:tcW w:w="397" w:type="pct"/>
            <w:tcBorders>
              <w:top w:val="single" w:sz="6" w:space="0" w:color="auto"/>
              <w:left w:val="single" w:sz="6" w:space="0" w:color="auto"/>
              <w:bottom w:val="single" w:sz="6" w:space="0" w:color="auto"/>
              <w:right w:val="single" w:sz="6" w:space="0" w:color="auto"/>
            </w:tcBorders>
          </w:tcPr>
          <w:p w14:paraId="32387376" w14:textId="77777777" w:rsidR="00CB3986" w:rsidRPr="008E21F4" w:rsidRDefault="00CB3986" w:rsidP="00D04D5F">
            <w:pPr>
              <w:pStyle w:val="TAC"/>
              <w:rPr>
                <w:ins w:id="17989" w:author="Delta" w:date="2021-07-23T11:12:00Z"/>
                <w:sz w:val="16"/>
                <w:szCs w:val="16"/>
                <w:lang w:eastAsia="ja-JP"/>
              </w:rPr>
            </w:pPr>
            <w:ins w:id="17990" w:author="Delta" w:date="2021-07-23T11:12:00Z">
              <w:r w:rsidRPr="008E21F4">
                <w:rPr>
                  <w:sz w:val="16"/>
                  <w:szCs w:val="16"/>
                  <w:lang w:eastAsia="ja-JP"/>
                </w:rPr>
                <w:t xml:space="preserve"> 1 2 3 4 5 6 9 10 11 12 13 16 17 21 23</w:t>
              </w:r>
            </w:ins>
          </w:p>
        </w:tc>
        <w:tc>
          <w:tcPr>
            <w:tcW w:w="397" w:type="pct"/>
            <w:tcBorders>
              <w:top w:val="single" w:sz="6" w:space="0" w:color="auto"/>
              <w:left w:val="single" w:sz="6" w:space="0" w:color="auto"/>
              <w:bottom w:val="single" w:sz="6" w:space="0" w:color="auto"/>
              <w:right w:val="single" w:sz="6" w:space="0" w:color="auto"/>
            </w:tcBorders>
          </w:tcPr>
          <w:p w14:paraId="3AB23149" w14:textId="77777777" w:rsidR="00CB3986" w:rsidRPr="008E21F4" w:rsidRDefault="00CB3986" w:rsidP="00D04D5F">
            <w:pPr>
              <w:pStyle w:val="TAC"/>
              <w:rPr>
                <w:ins w:id="17991" w:author="Delta" w:date="2021-07-23T11:12:00Z"/>
                <w:sz w:val="16"/>
                <w:szCs w:val="16"/>
                <w:lang w:eastAsia="ja-JP"/>
              </w:rPr>
            </w:pPr>
            <w:ins w:id="17992" w:author="Delta" w:date="2021-07-23T11:12:00Z">
              <w:r w:rsidRPr="008E21F4">
                <w:rPr>
                  <w:sz w:val="16"/>
                  <w:szCs w:val="16"/>
                  <w:lang w:eastAsia="ja-JP"/>
                </w:rPr>
                <w:t xml:space="preserve"> 0 1 3 4 6 7 8 16 17 18 19 20 21 23 24</w:t>
              </w:r>
            </w:ins>
          </w:p>
        </w:tc>
        <w:tc>
          <w:tcPr>
            <w:tcW w:w="397" w:type="pct"/>
            <w:tcBorders>
              <w:top w:val="single" w:sz="6" w:space="0" w:color="auto"/>
              <w:left w:val="single" w:sz="6" w:space="0" w:color="auto"/>
              <w:bottom w:val="single" w:sz="6" w:space="0" w:color="auto"/>
              <w:right w:val="single" w:sz="6" w:space="0" w:color="auto"/>
            </w:tcBorders>
          </w:tcPr>
          <w:p w14:paraId="611998EE" w14:textId="77777777" w:rsidR="00CB3986" w:rsidRPr="008E21F4" w:rsidRDefault="00CB3986" w:rsidP="00D04D5F">
            <w:pPr>
              <w:pStyle w:val="TAC"/>
              <w:rPr>
                <w:ins w:id="17993" w:author="Delta" w:date="2021-07-23T11:12:00Z"/>
                <w:sz w:val="16"/>
                <w:szCs w:val="16"/>
                <w:lang w:eastAsia="ja-JP"/>
              </w:rPr>
            </w:pPr>
            <w:ins w:id="17994" w:author="Delta" w:date="2021-07-23T11:12:00Z">
              <w:r w:rsidRPr="008E21F4">
                <w:rPr>
                  <w:sz w:val="16"/>
                  <w:szCs w:val="16"/>
                  <w:lang w:eastAsia="ja-JP"/>
                </w:rPr>
                <w:t xml:space="preserve"> 0 1 2 3 4 5 6 9 10 12 13 17 18 20 24</w:t>
              </w:r>
            </w:ins>
          </w:p>
        </w:tc>
      </w:tr>
      <w:tr w:rsidR="00CB3986" w:rsidRPr="008E21F4" w14:paraId="19CA41FF" w14:textId="77777777" w:rsidTr="00D04D5F">
        <w:trPr>
          <w:jc w:val="center"/>
          <w:ins w:id="17995" w:author="Delta" w:date="2021-07-23T11:12:00Z"/>
        </w:trPr>
        <w:tc>
          <w:tcPr>
            <w:tcW w:w="242" w:type="pct"/>
            <w:tcBorders>
              <w:top w:val="single" w:sz="6" w:space="0" w:color="auto"/>
              <w:left w:val="single" w:sz="6" w:space="0" w:color="auto"/>
              <w:bottom w:val="single" w:sz="6" w:space="0" w:color="auto"/>
              <w:right w:val="single" w:sz="6" w:space="0" w:color="auto"/>
            </w:tcBorders>
          </w:tcPr>
          <w:p w14:paraId="3D15FFD0" w14:textId="77777777" w:rsidR="00CB3986" w:rsidRPr="008E21F4" w:rsidRDefault="00CB3986" w:rsidP="00D04D5F">
            <w:pPr>
              <w:pStyle w:val="TAC"/>
              <w:rPr>
                <w:ins w:id="17996" w:author="Delta" w:date="2021-07-23T11:12:00Z"/>
                <w:b/>
                <w:sz w:val="16"/>
                <w:szCs w:val="16"/>
                <w:lang w:eastAsia="ja-JP"/>
              </w:rPr>
            </w:pPr>
            <w:ins w:id="17997" w:author="Delta" w:date="2021-07-23T11:12:00Z">
              <w:r w:rsidRPr="008E21F4">
                <w:rPr>
                  <w:b/>
                  <w:sz w:val="16"/>
                  <w:szCs w:val="16"/>
                  <w:lang w:eastAsia="ja-JP"/>
                </w:rPr>
                <w:t>10 MHz</w:t>
              </w:r>
            </w:ins>
          </w:p>
        </w:tc>
        <w:tc>
          <w:tcPr>
            <w:tcW w:w="396" w:type="pct"/>
            <w:tcBorders>
              <w:top w:val="single" w:sz="6" w:space="0" w:color="auto"/>
              <w:left w:val="single" w:sz="6" w:space="0" w:color="auto"/>
              <w:bottom w:val="single" w:sz="6" w:space="0" w:color="auto"/>
              <w:right w:val="single" w:sz="6" w:space="0" w:color="auto"/>
            </w:tcBorders>
          </w:tcPr>
          <w:p w14:paraId="1003A4A9" w14:textId="77777777" w:rsidR="00CB3986" w:rsidRPr="008E21F4" w:rsidRDefault="00CB3986" w:rsidP="00D04D5F">
            <w:pPr>
              <w:pStyle w:val="TAC"/>
              <w:rPr>
                <w:ins w:id="17998" w:author="Delta" w:date="2021-07-23T11:12:00Z"/>
                <w:sz w:val="16"/>
                <w:szCs w:val="16"/>
                <w:lang w:eastAsia="ja-JP"/>
              </w:rPr>
            </w:pPr>
            <w:ins w:id="17999" w:author="Delta" w:date="2021-07-23T11:12:00Z">
              <w:r w:rsidRPr="008E21F4">
                <w:rPr>
                  <w:sz w:val="16"/>
                  <w:szCs w:val="16"/>
                  <w:lang w:eastAsia="ja-JP"/>
                </w:rPr>
                <w:t xml:space="preserve"> 1 2 3 4 5 6 7 8 9 10 11 15 16 17 20 21 28 30 31 32 33 35 36 39 40 42 44 46 47 48</w:t>
              </w:r>
            </w:ins>
          </w:p>
        </w:tc>
        <w:tc>
          <w:tcPr>
            <w:tcW w:w="396" w:type="pct"/>
            <w:tcBorders>
              <w:top w:val="single" w:sz="6" w:space="0" w:color="auto"/>
              <w:left w:val="single" w:sz="6" w:space="0" w:color="auto"/>
              <w:bottom w:val="single" w:sz="6" w:space="0" w:color="auto"/>
              <w:right w:val="single" w:sz="6" w:space="0" w:color="auto"/>
            </w:tcBorders>
          </w:tcPr>
          <w:p w14:paraId="76D08F8E" w14:textId="77777777" w:rsidR="00CB3986" w:rsidRPr="008E21F4" w:rsidRDefault="00CB3986" w:rsidP="00D04D5F">
            <w:pPr>
              <w:pStyle w:val="TAC"/>
              <w:rPr>
                <w:ins w:id="18000" w:author="Delta" w:date="2021-07-23T11:12:00Z"/>
                <w:sz w:val="16"/>
                <w:szCs w:val="16"/>
                <w:lang w:eastAsia="ja-JP"/>
              </w:rPr>
            </w:pPr>
            <w:ins w:id="18001" w:author="Delta" w:date="2021-07-23T11:12:00Z">
              <w:r w:rsidRPr="008E21F4">
                <w:rPr>
                  <w:sz w:val="16"/>
                  <w:szCs w:val="16"/>
                  <w:lang w:eastAsia="ja-JP"/>
                </w:rPr>
                <w:t xml:space="preserve"> 0 1 2 4 5 6 7 9 10 11 13 15 18 20 21 22 24 25 27 28 29 34 35 36 37 40 43 44 46 49</w:t>
              </w:r>
            </w:ins>
          </w:p>
        </w:tc>
        <w:tc>
          <w:tcPr>
            <w:tcW w:w="396" w:type="pct"/>
            <w:tcBorders>
              <w:top w:val="single" w:sz="6" w:space="0" w:color="auto"/>
              <w:left w:val="single" w:sz="6" w:space="0" w:color="auto"/>
              <w:bottom w:val="single" w:sz="6" w:space="0" w:color="auto"/>
              <w:right w:val="single" w:sz="6" w:space="0" w:color="auto"/>
            </w:tcBorders>
          </w:tcPr>
          <w:p w14:paraId="3A202236" w14:textId="77777777" w:rsidR="00CB3986" w:rsidRPr="008E21F4" w:rsidRDefault="00CB3986" w:rsidP="00D04D5F">
            <w:pPr>
              <w:pStyle w:val="TAC"/>
              <w:rPr>
                <w:ins w:id="18002" w:author="Delta" w:date="2021-07-23T11:12:00Z"/>
                <w:sz w:val="16"/>
                <w:szCs w:val="16"/>
                <w:lang w:eastAsia="ja-JP"/>
              </w:rPr>
            </w:pPr>
            <w:ins w:id="18003" w:author="Delta" w:date="2021-07-23T11:12:00Z">
              <w:r w:rsidRPr="008E21F4">
                <w:rPr>
                  <w:sz w:val="16"/>
                  <w:szCs w:val="16"/>
                  <w:lang w:eastAsia="ja-JP"/>
                </w:rPr>
                <w:t xml:space="preserve"> 0 1 3 4 5 6 7 11 12 14 17 18 19 20 21 22 24 25 26 27 28 29 31 32 34 38 41 42 45 49</w:t>
              </w:r>
            </w:ins>
          </w:p>
        </w:tc>
        <w:tc>
          <w:tcPr>
            <w:tcW w:w="396" w:type="pct"/>
            <w:tcBorders>
              <w:top w:val="single" w:sz="6" w:space="0" w:color="auto"/>
              <w:left w:val="single" w:sz="6" w:space="0" w:color="auto"/>
              <w:bottom w:val="single" w:sz="6" w:space="0" w:color="auto"/>
              <w:right w:val="single" w:sz="6" w:space="0" w:color="auto"/>
            </w:tcBorders>
          </w:tcPr>
          <w:p w14:paraId="7DCD538C" w14:textId="77777777" w:rsidR="00CB3986" w:rsidRPr="008E21F4" w:rsidRDefault="00CB3986" w:rsidP="00D04D5F">
            <w:pPr>
              <w:pStyle w:val="TAC"/>
              <w:rPr>
                <w:ins w:id="18004" w:author="Delta" w:date="2021-07-23T11:12:00Z"/>
                <w:sz w:val="16"/>
                <w:szCs w:val="16"/>
                <w:lang w:eastAsia="ja-JP"/>
              </w:rPr>
            </w:pPr>
            <w:ins w:id="18005" w:author="Delta" w:date="2021-07-23T11:12:00Z">
              <w:r w:rsidRPr="008E21F4">
                <w:rPr>
                  <w:sz w:val="16"/>
                  <w:szCs w:val="16"/>
                  <w:lang w:eastAsia="ja-JP"/>
                </w:rPr>
                <w:t xml:space="preserve"> 0 1 2 3 5 6 8 12 14 15 16 17 18 22 23 26 28 29 30 32 34 35 38 39 40 41 42 45 46 47</w:t>
              </w:r>
            </w:ins>
          </w:p>
        </w:tc>
        <w:tc>
          <w:tcPr>
            <w:tcW w:w="396" w:type="pct"/>
            <w:tcBorders>
              <w:top w:val="single" w:sz="6" w:space="0" w:color="auto"/>
              <w:left w:val="single" w:sz="6" w:space="0" w:color="auto"/>
              <w:bottom w:val="single" w:sz="6" w:space="0" w:color="auto"/>
              <w:right w:val="single" w:sz="6" w:space="0" w:color="auto"/>
            </w:tcBorders>
          </w:tcPr>
          <w:p w14:paraId="490B0B35" w14:textId="77777777" w:rsidR="00CB3986" w:rsidRPr="008E21F4" w:rsidRDefault="00CB3986" w:rsidP="00D04D5F">
            <w:pPr>
              <w:pStyle w:val="TAC"/>
              <w:rPr>
                <w:ins w:id="18006" w:author="Delta" w:date="2021-07-23T11:12:00Z"/>
                <w:sz w:val="16"/>
                <w:szCs w:val="16"/>
                <w:lang w:eastAsia="ja-JP"/>
              </w:rPr>
            </w:pPr>
            <w:ins w:id="18007" w:author="Delta" w:date="2021-07-23T11:12:00Z">
              <w:r w:rsidRPr="008E21F4">
                <w:rPr>
                  <w:sz w:val="16"/>
                  <w:szCs w:val="16"/>
                  <w:lang w:eastAsia="ja-JP"/>
                </w:rPr>
                <w:t xml:space="preserve"> 0 3 6 7 8 9 10 12 13 15 16 17 18 21 23 25 28 31 33 37 38 39 41 42 44 45 46 47 48 49</w:t>
              </w:r>
            </w:ins>
          </w:p>
        </w:tc>
        <w:tc>
          <w:tcPr>
            <w:tcW w:w="397" w:type="pct"/>
            <w:tcBorders>
              <w:top w:val="single" w:sz="6" w:space="0" w:color="auto"/>
              <w:left w:val="single" w:sz="6" w:space="0" w:color="auto"/>
              <w:bottom w:val="single" w:sz="6" w:space="0" w:color="auto"/>
              <w:right w:val="single" w:sz="6" w:space="0" w:color="auto"/>
            </w:tcBorders>
          </w:tcPr>
          <w:p w14:paraId="47B9D914" w14:textId="77777777" w:rsidR="00CB3986" w:rsidRPr="008E21F4" w:rsidRDefault="00CB3986" w:rsidP="00D04D5F">
            <w:pPr>
              <w:pStyle w:val="TAC"/>
              <w:rPr>
                <w:ins w:id="18008" w:author="Delta" w:date="2021-07-23T11:12:00Z"/>
                <w:sz w:val="16"/>
                <w:szCs w:val="16"/>
                <w:lang w:eastAsia="ja-JP"/>
              </w:rPr>
            </w:pPr>
            <w:ins w:id="18009" w:author="Delta" w:date="2021-07-23T11:12:00Z">
              <w:r w:rsidRPr="008E21F4">
                <w:rPr>
                  <w:sz w:val="16"/>
                  <w:szCs w:val="16"/>
                  <w:lang w:eastAsia="ja-JP"/>
                </w:rPr>
                <w:t xml:space="preserve"> 0 2 3 4 5 7 9 10 11 12 13 14 15 19 20 28 29 30 31 34 36 37 38 39 40 42 44 45 48 49</w:t>
              </w:r>
            </w:ins>
          </w:p>
        </w:tc>
        <w:tc>
          <w:tcPr>
            <w:tcW w:w="397" w:type="pct"/>
            <w:tcBorders>
              <w:top w:val="single" w:sz="6" w:space="0" w:color="auto"/>
              <w:left w:val="single" w:sz="6" w:space="0" w:color="auto"/>
              <w:bottom w:val="single" w:sz="6" w:space="0" w:color="auto"/>
              <w:right w:val="single" w:sz="6" w:space="0" w:color="auto"/>
            </w:tcBorders>
          </w:tcPr>
          <w:p w14:paraId="3FC9B287" w14:textId="77777777" w:rsidR="00CB3986" w:rsidRPr="008E21F4" w:rsidRDefault="00CB3986" w:rsidP="00D04D5F">
            <w:pPr>
              <w:pStyle w:val="TAC"/>
              <w:rPr>
                <w:ins w:id="18010" w:author="Delta" w:date="2021-07-23T11:12:00Z"/>
                <w:sz w:val="16"/>
                <w:szCs w:val="16"/>
                <w:lang w:eastAsia="ja-JP"/>
              </w:rPr>
            </w:pPr>
            <w:ins w:id="18011" w:author="Delta" w:date="2021-07-23T11:12:00Z">
              <w:r w:rsidRPr="008E21F4">
                <w:rPr>
                  <w:sz w:val="16"/>
                  <w:szCs w:val="16"/>
                  <w:lang w:eastAsia="ja-JP"/>
                </w:rPr>
                <w:t xml:space="preserve"> 0 1 3 4 5 6 8 9 10 13 14 16 17 18 19 20 21 23 24 29 30 31 32 35 37 38 39 40 47 48</w:t>
              </w:r>
            </w:ins>
          </w:p>
        </w:tc>
        <w:tc>
          <w:tcPr>
            <w:tcW w:w="397" w:type="pct"/>
            <w:tcBorders>
              <w:top w:val="single" w:sz="6" w:space="0" w:color="auto"/>
              <w:left w:val="single" w:sz="6" w:space="0" w:color="auto"/>
              <w:bottom w:val="single" w:sz="6" w:space="0" w:color="auto"/>
              <w:right w:val="single" w:sz="6" w:space="0" w:color="auto"/>
            </w:tcBorders>
          </w:tcPr>
          <w:p w14:paraId="37D2ABDA" w14:textId="77777777" w:rsidR="00CB3986" w:rsidRPr="008E21F4" w:rsidRDefault="00CB3986" w:rsidP="00D04D5F">
            <w:pPr>
              <w:pStyle w:val="TAC"/>
              <w:rPr>
                <w:ins w:id="18012" w:author="Delta" w:date="2021-07-23T11:12:00Z"/>
                <w:sz w:val="16"/>
                <w:szCs w:val="16"/>
                <w:lang w:eastAsia="ja-JP"/>
              </w:rPr>
            </w:pPr>
            <w:ins w:id="18013" w:author="Delta" w:date="2021-07-23T11:12:00Z">
              <w:r w:rsidRPr="008E21F4">
                <w:rPr>
                  <w:sz w:val="16"/>
                  <w:szCs w:val="16"/>
                  <w:lang w:eastAsia="ja-JP"/>
                </w:rPr>
                <w:t xml:space="preserve"> 0 1 2 3 4 5 6 7 9 10 12 14 16 17 18 19 22 24 25 26 27 28 30 31 32 34 37 42 45 48</w:t>
              </w:r>
            </w:ins>
          </w:p>
        </w:tc>
        <w:tc>
          <w:tcPr>
            <w:tcW w:w="397" w:type="pct"/>
            <w:tcBorders>
              <w:top w:val="single" w:sz="6" w:space="0" w:color="auto"/>
              <w:left w:val="single" w:sz="6" w:space="0" w:color="auto"/>
              <w:bottom w:val="single" w:sz="6" w:space="0" w:color="auto"/>
              <w:right w:val="single" w:sz="6" w:space="0" w:color="auto"/>
            </w:tcBorders>
          </w:tcPr>
          <w:p w14:paraId="281796A0" w14:textId="77777777" w:rsidR="00CB3986" w:rsidRPr="008E21F4" w:rsidRDefault="00CB3986" w:rsidP="00D04D5F">
            <w:pPr>
              <w:pStyle w:val="TAC"/>
              <w:rPr>
                <w:ins w:id="18014" w:author="Delta" w:date="2021-07-23T11:12:00Z"/>
                <w:sz w:val="16"/>
                <w:szCs w:val="16"/>
                <w:lang w:eastAsia="ja-JP"/>
              </w:rPr>
            </w:pPr>
            <w:ins w:id="18015" w:author="Delta" w:date="2021-07-23T11:12:00Z">
              <w:r w:rsidRPr="008E21F4">
                <w:rPr>
                  <w:sz w:val="16"/>
                  <w:szCs w:val="16"/>
                  <w:lang w:eastAsia="ja-JP"/>
                </w:rPr>
                <w:t xml:space="preserve"> 2 5 7 8 9 10 11 14 15 16 17 21 22 27 28 29 30 31 32 34 35 37 38 41 42 43 44 46 48 49</w:t>
              </w:r>
            </w:ins>
          </w:p>
        </w:tc>
        <w:tc>
          <w:tcPr>
            <w:tcW w:w="397" w:type="pct"/>
            <w:tcBorders>
              <w:top w:val="single" w:sz="6" w:space="0" w:color="auto"/>
              <w:left w:val="single" w:sz="6" w:space="0" w:color="auto"/>
              <w:bottom w:val="single" w:sz="6" w:space="0" w:color="auto"/>
              <w:right w:val="single" w:sz="6" w:space="0" w:color="auto"/>
            </w:tcBorders>
          </w:tcPr>
          <w:p w14:paraId="2BFA3618" w14:textId="77777777" w:rsidR="00CB3986" w:rsidRPr="008E21F4" w:rsidRDefault="00CB3986" w:rsidP="00D04D5F">
            <w:pPr>
              <w:pStyle w:val="TAC"/>
              <w:rPr>
                <w:ins w:id="18016" w:author="Delta" w:date="2021-07-23T11:12:00Z"/>
                <w:sz w:val="16"/>
                <w:szCs w:val="16"/>
                <w:lang w:eastAsia="ja-JP"/>
              </w:rPr>
            </w:pPr>
            <w:ins w:id="18017" w:author="Delta" w:date="2021-07-23T11:12:00Z">
              <w:r w:rsidRPr="008E21F4">
                <w:rPr>
                  <w:sz w:val="16"/>
                  <w:szCs w:val="16"/>
                  <w:lang w:eastAsia="ja-JP"/>
                </w:rPr>
                <w:t xml:space="preserve"> 1 3 6 9 11 13 15 16 17 18 21 24 25 26 27 28 29 30 32 34 37 38 39 40 41 42 45 47 48 49</w:t>
              </w:r>
            </w:ins>
          </w:p>
        </w:tc>
        <w:tc>
          <w:tcPr>
            <w:tcW w:w="397" w:type="pct"/>
            <w:tcBorders>
              <w:top w:val="single" w:sz="6" w:space="0" w:color="auto"/>
              <w:left w:val="single" w:sz="6" w:space="0" w:color="auto"/>
              <w:bottom w:val="single" w:sz="6" w:space="0" w:color="auto"/>
              <w:right w:val="single" w:sz="6" w:space="0" w:color="auto"/>
            </w:tcBorders>
          </w:tcPr>
          <w:p w14:paraId="38F9F283" w14:textId="77777777" w:rsidR="00CB3986" w:rsidRPr="008E21F4" w:rsidRDefault="00CB3986" w:rsidP="00D04D5F">
            <w:pPr>
              <w:pStyle w:val="TAC"/>
              <w:rPr>
                <w:ins w:id="18018" w:author="Delta" w:date="2021-07-23T11:12:00Z"/>
                <w:sz w:val="16"/>
                <w:szCs w:val="16"/>
                <w:lang w:eastAsia="ja-JP"/>
              </w:rPr>
            </w:pPr>
            <w:ins w:id="18019" w:author="Delta" w:date="2021-07-23T11:12:00Z">
              <w:r w:rsidRPr="008E21F4">
                <w:rPr>
                  <w:sz w:val="16"/>
                  <w:szCs w:val="16"/>
                  <w:lang w:eastAsia="ja-JP"/>
                </w:rPr>
                <w:t xml:space="preserve"> 1 2 3 4 5 6 7 8 9 10 11 15 16 17 20 21 28 30 31 32 33 35 36 39 40 42 44 46 47 48</w:t>
              </w:r>
            </w:ins>
          </w:p>
        </w:tc>
        <w:tc>
          <w:tcPr>
            <w:tcW w:w="397" w:type="pct"/>
            <w:tcBorders>
              <w:top w:val="single" w:sz="6" w:space="0" w:color="auto"/>
              <w:left w:val="single" w:sz="6" w:space="0" w:color="auto"/>
              <w:bottom w:val="single" w:sz="6" w:space="0" w:color="auto"/>
              <w:right w:val="single" w:sz="6" w:space="0" w:color="auto"/>
            </w:tcBorders>
          </w:tcPr>
          <w:p w14:paraId="67D9637B" w14:textId="77777777" w:rsidR="00CB3986" w:rsidRPr="008E21F4" w:rsidRDefault="00CB3986" w:rsidP="00D04D5F">
            <w:pPr>
              <w:pStyle w:val="TAC"/>
              <w:rPr>
                <w:ins w:id="18020" w:author="Delta" w:date="2021-07-23T11:12:00Z"/>
                <w:sz w:val="16"/>
                <w:szCs w:val="16"/>
                <w:lang w:eastAsia="ja-JP"/>
              </w:rPr>
            </w:pPr>
            <w:ins w:id="18021" w:author="Delta" w:date="2021-07-23T11:12:00Z">
              <w:r w:rsidRPr="008E21F4">
                <w:rPr>
                  <w:sz w:val="16"/>
                  <w:szCs w:val="16"/>
                  <w:lang w:eastAsia="ja-JP"/>
                </w:rPr>
                <w:t xml:space="preserve"> 0 1 2 4 5 6 7 9 10 11 13 15 18 20 21 22 24 25 27 28 29 34 35 36 37 40 43 44 46 49</w:t>
              </w:r>
            </w:ins>
          </w:p>
        </w:tc>
      </w:tr>
      <w:tr w:rsidR="00CB3986" w:rsidRPr="008E21F4" w14:paraId="653C7F15" w14:textId="77777777" w:rsidTr="00D04D5F">
        <w:trPr>
          <w:jc w:val="center"/>
          <w:ins w:id="18022" w:author="Delta" w:date="2021-07-23T11:12:00Z"/>
        </w:trPr>
        <w:tc>
          <w:tcPr>
            <w:tcW w:w="242" w:type="pct"/>
            <w:tcBorders>
              <w:top w:val="single" w:sz="6" w:space="0" w:color="auto"/>
              <w:left w:val="single" w:sz="6" w:space="0" w:color="auto"/>
              <w:bottom w:val="single" w:sz="6" w:space="0" w:color="auto"/>
              <w:right w:val="single" w:sz="6" w:space="0" w:color="auto"/>
            </w:tcBorders>
          </w:tcPr>
          <w:p w14:paraId="7F52A515" w14:textId="77777777" w:rsidR="00CB3986" w:rsidRPr="008E21F4" w:rsidRDefault="00CB3986" w:rsidP="00D04D5F">
            <w:pPr>
              <w:pStyle w:val="TAC"/>
              <w:rPr>
                <w:ins w:id="18023" w:author="Delta" w:date="2021-07-23T11:12:00Z"/>
                <w:b/>
                <w:sz w:val="16"/>
                <w:szCs w:val="16"/>
                <w:lang w:eastAsia="ja-JP"/>
              </w:rPr>
            </w:pPr>
            <w:ins w:id="18024" w:author="Delta" w:date="2021-07-23T11:12:00Z">
              <w:r w:rsidRPr="008E21F4">
                <w:rPr>
                  <w:b/>
                  <w:sz w:val="16"/>
                  <w:szCs w:val="16"/>
                  <w:lang w:eastAsia="ja-JP"/>
                </w:rPr>
                <w:t>15 MHz</w:t>
              </w:r>
            </w:ins>
          </w:p>
        </w:tc>
        <w:tc>
          <w:tcPr>
            <w:tcW w:w="396" w:type="pct"/>
            <w:tcBorders>
              <w:top w:val="single" w:sz="6" w:space="0" w:color="auto"/>
              <w:left w:val="single" w:sz="6" w:space="0" w:color="auto"/>
              <w:bottom w:val="single" w:sz="6" w:space="0" w:color="auto"/>
              <w:right w:val="single" w:sz="6" w:space="0" w:color="auto"/>
            </w:tcBorders>
          </w:tcPr>
          <w:p w14:paraId="2094017B" w14:textId="77777777" w:rsidR="00CB3986" w:rsidRPr="008E21F4" w:rsidRDefault="00CB3986" w:rsidP="00D04D5F">
            <w:pPr>
              <w:pStyle w:val="TAC"/>
              <w:rPr>
                <w:ins w:id="18025" w:author="Delta" w:date="2021-07-23T11:12:00Z"/>
                <w:sz w:val="16"/>
                <w:szCs w:val="16"/>
                <w:lang w:eastAsia="ja-JP"/>
              </w:rPr>
            </w:pPr>
            <w:ins w:id="18026" w:author="Delta" w:date="2021-07-23T11:12:00Z">
              <w:r w:rsidRPr="008E21F4">
                <w:rPr>
                  <w:sz w:val="16"/>
                  <w:szCs w:val="16"/>
                  <w:lang w:eastAsia="ja-JP"/>
                </w:rPr>
                <w:t xml:space="preserve"> 0 1 2 3 5 6 7 8 9 12 14 16 17 18 19 20 21 23 24 25 26 28 29 30 31 32 33 41 42 45 47 48 49 50 52 53 56 57 60 62 63 64 65 67 68 69 70 71 72 73</w:t>
              </w:r>
            </w:ins>
          </w:p>
        </w:tc>
        <w:tc>
          <w:tcPr>
            <w:tcW w:w="396" w:type="pct"/>
            <w:tcBorders>
              <w:top w:val="single" w:sz="6" w:space="0" w:color="auto"/>
              <w:left w:val="single" w:sz="6" w:space="0" w:color="auto"/>
              <w:bottom w:val="single" w:sz="6" w:space="0" w:color="auto"/>
              <w:right w:val="single" w:sz="6" w:space="0" w:color="auto"/>
            </w:tcBorders>
          </w:tcPr>
          <w:p w14:paraId="6909800E" w14:textId="77777777" w:rsidR="00CB3986" w:rsidRPr="008E21F4" w:rsidRDefault="00CB3986" w:rsidP="00D04D5F">
            <w:pPr>
              <w:pStyle w:val="TAC"/>
              <w:rPr>
                <w:ins w:id="18027" w:author="Delta" w:date="2021-07-23T11:12:00Z"/>
                <w:sz w:val="16"/>
                <w:szCs w:val="16"/>
                <w:lang w:eastAsia="ja-JP"/>
              </w:rPr>
            </w:pPr>
            <w:ins w:id="18028" w:author="Delta" w:date="2021-07-23T11:12:00Z">
              <w:r w:rsidRPr="008E21F4">
                <w:rPr>
                  <w:sz w:val="16"/>
                  <w:szCs w:val="16"/>
                  <w:lang w:eastAsia="ja-JP"/>
                </w:rPr>
                <w:t xml:space="preserve"> 0 1 2 3 4 5 6 7 8 11 18 20 21 24 25 26 27 29 30 31 33 36 37 38 39 40 43 45 46 47 48 49 50 51 53 54 55 57 58 59 60 61 65 67 68 69 70 71 73 74</w:t>
              </w:r>
            </w:ins>
          </w:p>
        </w:tc>
        <w:tc>
          <w:tcPr>
            <w:tcW w:w="396" w:type="pct"/>
            <w:tcBorders>
              <w:top w:val="single" w:sz="6" w:space="0" w:color="auto"/>
              <w:left w:val="single" w:sz="6" w:space="0" w:color="auto"/>
              <w:bottom w:val="single" w:sz="6" w:space="0" w:color="auto"/>
              <w:right w:val="single" w:sz="6" w:space="0" w:color="auto"/>
            </w:tcBorders>
          </w:tcPr>
          <w:p w14:paraId="2C829804" w14:textId="77777777" w:rsidR="00CB3986" w:rsidRPr="008E21F4" w:rsidRDefault="00CB3986" w:rsidP="00D04D5F">
            <w:pPr>
              <w:pStyle w:val="TAC"/>
              <w:rPr>
                <w:ins w:id="18029" w:author="Delta" w:date="2021-07-23T11:12:00Z"/>
                <w:sz w:val="16"/>
                <w:szCs w:val="16"/>
                <w:lang w:eastAsia="ja-JP"/>
              </w:rPr>
            </w:pPr>
            <w:ins w:id="18030" w:author="Delta" w:date="2021-07-23T11:12:00Z">
              <w:r w:rsidRPr="008E21F4">
                <w:rPr>
                  <w:sz w:val="16"/>
                  <w:szCs w:val="16"/>
                  <w:lang w:eastAsia="ja-JP"/>
                </w:rPr>
                <w:t xml:space="preserve"> 1 2 3 4 9 11 12 13 14 15 17 18 20 21 22 24 25 26 28 29 31 32 33 34 40 42 43 44 45 46 47 48 50 51 52 54 56 58 59 60 61 62 63 64 68 70 71 72 73 74</w:t>
              </w:r>
            </w:ins>
          </w:p>
        </w:tc>
        <w:tc>
          <w:tcPr>
            <w:tcW w:w="396" w:type="pct"/>
            <w:tcBorders>
              <w:top w:val="single" w:sz="6" w:space="0" w:color="auto"/>
              <w:left w:val="single" w:sz="6" w:space="0" w:color="auto"/>
              <w:bottom w:val="single" w:sz="6" w:space="0" w:color="auto"/>
              <w:right w:val="single" w:sz="6" w:space="0" w:color="auto"/>
            </w:tcBorders>
          </w:tcPr>
          <w:p w14:paraId="290E9FC1" w14:textId="77777777" w:rsidR="00CB3986" w:rsidRPr="008E21F4" w:rsidRDefault="00CB3986" w:rsidP="00D04D5F">
            <w:pPr>
              <w:pStyle w:val="TAC"/>
              <w:rPr>
                <w:ins w:id="18031" w:author="Delta" w:date="2021-07-23T11:12:00Z"/>
                <w:sz w:val="16"/>
                <w:szCs w:val="16"/>
                <w:lang w:eastAsia="ja-JP"/>
              </w:rPr>
            </w:pPr>
            <w:ins w:id="18032" w:author="Delta" w:date="2021-07-23T11:12:00Z">
              <w:r w:rsidRPr="008E21F4">
                <w:rPr>
                  <w:sz w:val="16"/>
                  <w:szCs w:val="16"/>
                  <w:lang w:eastAsia="ja-JP"/>
                </w:rPr>
                <w:t xml:space="preserve"> 2 3 4 6 7 9 11 12 14 15 17 18 20 22 24 25 27 28 29 30 31 33 34 35 38 39 40 42 43 45 46 47 48 49 55 56 59 60 61 62 63 65 66 67 68 69 70 71 73 74</w:t>
              </w:r>
            </w:ins>
          </w:p>
        </w:tc>
        <w:tc>
          <w:tcPr>
            <w:tcW w:w="396" w:type="pct"/>
            <w:tcBorders>
              <w:top w:val="single" w:sz="6" w:space="0" w:color="auto"/>
              <w:left w:val="single" w:sz="6" w:space="0" w:color="auto"/>
              <w:bottom w:val="single" w:sz="6" w:space="0" w:color="auto"/>
              <w:right w:val="single" w:sz="6" w:space="0" w:color="auto"/>
            </w:tcBorders>
          </w:tcPr>
          <w:p w14:paraId="311381D6" w14:textId="77777777" w:rsidR="00CB3986" w:rsidRPr="008E21F4" w:rsidRDefault="00CB3986" w:rsidP="00D04D5F">
            <w:pPr>
              <w:pStyle w:val="TAC"/>
              <w:rPr>
                <w:ins w:id="18033" w:author="Delta" w:date="2021-07-23T11:12:00Z"/>
                <w:sz w:val="16"/>
                <w:szCs w:val="16"/>
                <w:lang w:eastAsia="ja-JP"/>
              </w:rPr>
            </w:pPr>
            <w:ins w:id="18034" w:author="Delta" w:date="2021-07-23T11:12:00Z">
              <w:r w:rsidRPr="008E21F4">
                <w:rPr>
                  <w:sz w:val="16"/>
                  <w:szCs w:val="16"/>
                  <w:lang w:eastAsia="ja-JP"/>
                </w:rPr>
                <w:t xml:space="preserve"> 2 4 5 6 8 10 13 15 16 17 18 20 22 24 25 26 27 28 29 30 31 32 33 34 35 38 40 41 44 45 46 47 48 50 51 52 53 54 56 59 60 63 64 67 69 70 71 72 73 74</w:t>
              </w:r>
            </w:ins>
          </w:p>
        </w:tc>
        <w:tc>
          <w:tcPr>
            <w:tcW w:w="397" w:type="pct"/>
            <w:tcBorders>
              <w:top w:val="single" w:sz="6" w:space="0" w:color="auto"/>
              <w:left w:val="single" w:sz="6" w:space="0" w:color="auto"/>
              <w:bottom w:val="single" w:sz="6" w:space="0" w:color="auto"/>
              <w:right w:val="single" w:sz="6" w:space="0" w:color="auto"/>
            </w:tcBorders>
          </w:tcPr>
          <w:p w14:paraId="5468B699" w14:textId="77777777" w:rsidR="00CB3986" w:rsidRPr="008E21F4" w:rsidRDefault="00CB3986" w:rsidP="00D04D5F">
            <w:pPr>
              <w:pStyle w:val="TAC"/>
              <w:rPr>
                <w:ins w:id="18035" w:author="Delta" w:date="2021-07-23T11:12:00Z"/>
                <w:sz w:val="16"/>
                <w:szCs w:val="16"/>
                <w:lang w:eastAsia="ja-JP"/>
              </w:rPr>
            </w:pPr>
            <w:ins w:id="18036" w:author="Delta" w:date="2021-07-23T11:12:00Z">
              <w:r w:rsidRPr="008E21F4">
                <w:rPr>
                  <w:sz w:val="16"/>
                  <w:szCs w:val="16"/>
                  <w:lang w:eastAsia="ja-JP"/>
                </w:rPr>
                <w:t xml:space="preserve"> 0 2 3 4 5 7 8 11 12 14 16 18 20 22 23 24 25 27 28 29 30 31 33 42 43 45 46 47 48 49 50 51 53 54 56 58 60 61 62 63 64 65 66 67 68 69 70 71 72 73</w:t>
              </w:r>
            </w:ins>
          </w:p>
        </w:tc>
        <w:tc>
          <w:tcPr>
            <w:tcW w:w="397" w:type="pct"/>
            <w:tcBorders>
              <w:top w:val="single" w:sz="6" w:space="0" w:color="auto"/>
              <w:left w:val="single" w:sz="6" w:space="0" w:color="auto"/>
              <w:bottom w:val="single" w:sz="6" w:space="0" w:color="auto"/>
              <w:right w:val="single" w:sz="6" w:space="0" w:color="auto"/>
            </w:tcBorders>
          </w:tcPr>
          <w:p w14:paraId="5031ECD7" w14:textId="77777777" w:rsidR="00CB3986" w:rsidRPr="008E21F4" w:rsidRDefault="00CB3986" w:rsidP="00D04D5F">
            <w:pPr>
              <w:pStyle w:val="TAC"/>
              <w:rPr>
                <w:ins w:id="18037" w:author="Delta" w:date="2021-07-23T11:12:00Z"/>
                <w:sz w:val="16"/>
                <w:szCs w:val="16"/>
                <w:lang w:eastAsia="ja-JP"/>
              </w:rPr>
            </w:pPr>
            <w:ins w:id="18038" w:author="Delta" w:date="2021-07-23T11:12:00Z">
              <w:r w:rsidRPr="008E21F4">
                <w:rPr>
                  <w:sz w:val="16"/>
                  <w:szCs w:val="16"/>
                  <w:lang w:eastAsia="ja-JP"/>
                </w:rPr>
                <w:t xml:space="preserve"> 0 1 2 3 9 11 12 14 15 17 18 20 23 25 26 28 29 30 31 32 33 36 37 38 39 41 42 43 45 46 50 52 53 54 57 58 59 60 61 62 63 64 65 67 68 70 71 72 73 74</w:t>
              </w:r>
            </w:ins>
          </w:p>
        </w:tc>
        <w:tc>
          <w:tcPr>
            <w:tcW w:w="397" w:type="pct"/>
            <w:tcBorders>
              <w:top w:val="single" w:sz="6" w:space="0" w:color="auto"/>
              <w:left w:val="single" w:sz="6" w:space="0" w:color="auto"/>
              <w:bottom w:val="single" w:sz="6" w:space="0" w:color="auto"/>
              <w:right w:val="single" w:sz="6" w:space="0" w:color="auto"/>
            </w:tcBorders>
          </w:tcPr>
          <w:p w14:paraId="2657C51B" w14:textId="77777777" w:rsidR="00CB3986" w:rsidRPr="008E21F4" w:rsidRDefault="00CB3986" w:rsidP="00D04D5F">
            <w:pPr>
              <w:pStyle w:val="TAC"/>
              <w:rPr>
                <w:ins w:id="18039" w:author="Delta" w:date="2021-07-23T11:12:00Z"/>
                <w:sz w:val="16"/>
                <w:szCs w:val="16"/>
                <w:lang w:eastAsia="ja-JP"/>
              </w:rPr>
            </w:pPr>
            <w:ins w:id="18040" w:author="Delta" w:date="2021-07-23T11:12:00Z">
              <w:r w:rsidRPr="008E21F4">
                <w:rPr>
                  <w:sz w:val="16"/>
                  <w:szCs w:val="16"/>
                  <w:lang w:eastAsia="ja-JP"/>
                </w:rPr>
                <w:t xml:space="preserve"> 0 1 3 4 5 6 7 8 11 12 14 19 20 21 23 24 26 27 28 30 31 33 34 35 38 40 41 42 44 45 46 49 51 52 53 54 55 58 59 60 61 62 63 65 67 69 70 71 72 73</w:t>
              </w:r>
            </w:ins>
          </w:p>
        </w:tc>
        <w:tc>
          <w:tcPr>
            <w:tcW w:w="397" w:type="pct"/>
            <w:tcBorders>
              <w:top w:val="single" w:sz="6" w:space="0" w:color="auto"/>
              <w:left w:val="single" w:sz="6" w:space="0" w:color="auto"/>
              <w:bottom w:val="single" w:sz="6" w:space="0" w:color="auto"/>
              <w:right w:val="single" w:sz="6" w:space="0" w:color="auto"/>
            </w:tcBorders>
          </w:tcPr>
          <w:p w14:paraId="10315DD9" w14:textId="77777777" w:rsidR="00CB3986" w:rsidRPr="008E21F4" w:rsidRDefault="00CB3986" w:rsidP="00D04D5F">
            <w:pPr>
              <w:pStyle w:val="TAC"/>
              <w:rPr>
                <w:ins w:id="18041" w:author="Delta" w:date="2021-07-23T11:12:00Z"/>
                <w:sz w:val="16"/>
                <w:szCs w:val="16"/>
                <w:lang w:eastAsia="ja-JP"/>
              </w:rPr>
            </w:pPr>
            <w:ins w:id="18042" w:author="Delta" w:date="2021-07-23T11:12:00Z">
              <w:r w:rsidRPr="008E21F4">
                <w:rPr>
                  <w:sz w:val="16"/>
                  <w:szCs w:val="16"/>
                  <w:lang w:eastAsia="ja-JP"/>
                </w:rPr>
                <w:t xml:space="preserve"> 0 1 2 3 7 8 9 10 12 13 14 15 17 18 19 21 22 23 24 25 26 27 28 29 32 33 34 36 37 39 40 43 46 47 48 49 50 53 54 56 61 62 63 66 68 69 71 72 73 74</w:t>
              </w:r>
            </w:ins>
          </w:p>
        </w:tc>
        <w:tc>
          <w:tcPr>
            <w:tcW w:w="397" w:type="pct"/>
            <w:tcBorders>
              <w:top w:val="single" w:sz="6" w:space="0" w:color="auto"/>
              <w:left w:val="single" w:sz="6" w:space="0" w:color="auto"/>
              <w:bottom w:val="single" w:sz="6" w:space="0" w:color="auto"/>
              <w:right w:val="single" w:sz="6" w:space="0" w:color="auto"/>
            </w:tcBorders>
          </w:tcPr>
          <w:p w14:paraId="50EA1AC8" w14:textId="77777777" w:rsidR="00CB3986" w:rsidRPr="008E21F4" w:rsidRDefault="00CB3986" w:rsidP="00D04D5F">
            <w:pPr>
              <w:pStyle w:val="TAC"/>
              <w:rPr>
                <w:ins w:id="18043" w:author="Delta" w:date="2021-07-23T11:12:00Z"/>
                <w:sz w:val="16"/>
                <w:szCs w:val="16"/>
                <w:lang w:eastAsia="ja-JP"/>
              </w:rPr>
            </w:pPr>
            <w:ins w:id="18044" w:author="Delta" w:date="2021-07-23T11:12:00Z">
              <w:r w:rsidRPr="008E21F4">
                <w:rPr>
                  <w:sz w:val="16"/>
                  <w:szCs w:val="16"/>
                  <w:lang w:eastAsia="ja-JP"/>
                </w:rPr>
                <w:t xml:space="preserve"> 0 1 3 7 8 11 13 14 16 18 19 20 21 22 23 25 27 28 29 30 32 34 35 36 40 41 42 43 44 45 46 47 48 50 51 53 54 55 57 59 61 62 63 64 66 67 68 69 70 71</w:t>
              </w:r>
            </w:ins>
          </w:p>
        </w:tc>
        <w:tc>
          <w:tcPr>
            <w:tcW w:w="397" w:type="pct"/>
            <w:tcBorders>
              <w:top w:val="single" w:sz="6" w:space="0" w:color="auto"/>
              <w:left w:val="single" w:sz="6" w:space="0" w:color="auto"/>
              <w:bottom w:val="single" w:sz="6" w:space="0" w:color="auto"/>
              <w:right w:val="single" w:sz="6" w:space="0" w:color="auto"/>
            </w:tcBorders>
          </w:tcPr>
          <w:p w14:paraId="40125967" w14:textId="77777777" w:rsidR="00CB3986" w:rsidRPr="008E21F4" w:rsidRDefault="00CB3986" w:rsidP="00D04D5F">
            <w:pPr>
              <w:pStyle w:val="TAC"/>
              <w:rPr>
                <w:ins w:id="18045" w:author="Delta" w:date="2021-07-23T11:12:00Z"/>
                <w:sz w:val="16"/>
                <w:szCs w:val="16"/>
                <w:lang w:eastAsia="ja-JP"/>
              </w:rPr>
            </w:pPr>
            <w:ins w:id="18046" w:author="Delta" w:date="2021-07-23T11:12:00Z">
              <w:r w:rsidRPr="008E21F4">
                <w:rPr>
                  <w:sz w:val="16"/>
                  <w:szCs w:val="16"/>
                  <w:lang w:eastAsia="ja-JP"/>
                </w:rPr>
                <w:t xml:space="preserve"> 0 1 2 3 5 6 7 8 9 12 14 16 17 18 19 20 21 23 24 25 26 28 29 30 31 32 33 41 42 45 47 48 49 50 52 53 56 57 60 62 63 64 65 67 68 69 70 71 72 73</w:t>
              </w:r>
            </w:ins>
          </w:p>
        </w:tc>
        <w:tc>
          <w:tcPr>
            <w:tcW w:w="397" w:type="pct"/>
            <w:tcBorders>
              <w:top w:val="single" w:sz="6" w:space="0" w:color="auto"/>
              <w:left w:val="single" w:sz="6" w:space="0" w:color="auto"/>
              <w:bottom w:val="single" w:sz="6" w:space="0" w:color="auto"/>
              <w:right w:val="single" w:sz="6" w:space="0" w:color="auto"/>
            </w:tcBorders>
          </w:tcPr>
          <w:p w14:paraId="1AFC89BB" w14:textId="77777777" w:rsidR="00CB3986" w:rsidRPr="008E21F4" w:rsidRDefault="00CB3986" w:rsidP="00D04D5F">
            <w:pPr>
              <w:pStyle w:val="TAC"/>
              <w:rPr>
                <w:ins w:id="18047" w:author="Delta" w:date="2021-07-23T11:12:00Z"/>
                <w:sz w:val="16"/>
                <w:szCs w:val="16"/>
                <w:lang w:eastAsia="ja-JP"/>
              </w:rPr>
            </w:pPr>
            <w:ins w:id="18048" w:author="Delta" w:date="2021-07-23T11:12:00Z">
              <w:r w:rsidRPr="008E21F4">
                <w:rPr>
                  <w:sz w:val="16"/>
                  <w:szCs w:val="16"/>
                  <w:lang w:eastAsia="ja-JP"/>
                </w:rPr>
                <w:t xml:space="preserve"> 0 1 2 3 4 5 6 7 8 11 18 20 21 24 25 26 27 29 30 31 33 36 37 38 39 40 43 45 46 47 48 49 50 51 53 54 55 57 58 59 60 61 65 67 68 69 70 71 73 74</w:t>
              </w:r>
            </w:ins>
          </w:p>
        </w:tc>
      </w:tr>
      <w:tr w:rsidR="00CB3986" w:rsidRPr="008E21F4" w14:paraId="36A02E0C" w14:textId="77777777" w:rsidTr="00D04D5F">
        <w:trPr>
          <w:jc w:val="center"/>
          <w:ins w:id="18049" w:author="Delta" w:date="2021-07-23T11:12:00Z"/>
        </w:trPr>
        <w:tc>
          <w:tcPr>
            <w:tcW w:w="242" w:type="pct"/>
            <w:tcBorders>
              <w:top w:val="single" w:sz="6" w:space="0" w:color="auto"/>
              <w:left w:val="single" w:sz="6" w:space="0" w:color="auto"/>
              <w:bottom w:val="single" w:sz="6" w:space="0" w:color="auto"/>
              <w:right w:val="single" w:sz="6" w:space="0" w:color="auto"/>
            </w:tcBorders>
          </w:tcPr>
          <w:p w14:paraId="5CE432A7" w14:textId="77777777" w:rsidR="00CB3986" w:rsidRPr="008E21F4" w:rsidRDefault="00CB3986" w:rsidP="00D04D5F">
            <w:pPr>
              <w:pStyle w:val="TAC"/>
              <w:rPr>
                <w:ins w:id="18050" w:author="Delta" w:date="2021-07-23T11:12:00Z"/>
                <w:b/>
                <w:sz w:val="16"/>
                <w:szCs w:val="16"/>
                <w:lang w:eastAsia="ja-JP"/>
              </w:rPr>
            </w:pPr>
            <w:ins w:id="18051" w:author="Delta" w:date="2021-07-23T11:12:00Z">
              <w:r w:rsidRPr="008E21F4">
                <w:rPr>
                  <w:b/>
                  <w:sz w:val="16"/>
                  <w:szCs w:val="16"/>
                  <w:lang w:eastAsia="ja-JP"/>
                </w:rPr>
                <w:t>20 MHz</w:t>
              </w:r>
            </w:ins>
          </w:p>
        </w:tc>
        <w:tc>
          <w:tcPr>
            <w:tcW w:w="396" w:type="pct"/>
            <w:tcBorders>
              <w:top w:val="single" w:sz="6" w:space="0" w:color="auto"/>
              <w:left w:val="single" w:sz="6" w:space="0" w:color="auto"/>
              <w:bottom w:val="single" w:sz="6" w:space="0" w:color="auto"/>
              <w:right w:val="single" w:sz="6" w:space="0" w:color="auto"/>
            </w:tcBorders>
          </w:tcPr>
          <w:p w14:paraId="39780B55" w14:textId="77777777" w:rsidR="00CB3986" w:rsidRPr="008E21F4" w:rsidRDefault="00CB3986" w:rsidP="00D04D5F">
            <w:pPr>
              <w:pStyle w:val="TAC"/>
              <w:rPr>
                <w:ins w:id="18052" w:author="Delta" w:date="2021-07-23T11:12:00Z"/>
                <w:sz w:val="16"/>
                <w:szCs w:val="16"/>
                <w:lang w:eastAsia="ja-JP"/>
              </w:rPr>
            </w:pPr>
            <w:ins w:id="18053" w:author="Delta" w:date="2021-07-23T11:12:00Z">
              <w:r w:rsidRPr="008E21F4">
                <w:rPr>
                  <w:sz w:val="16"/>
                  <w:szCs w:val="16"/>
                  <w:lang w:eastAsia="ja-JP"/>
                </w:rPr>
                <w:t xml:space="preserve"> 0 1 4 6 7 8 9 10 11 13 14 15 16 20 21 22 23 25 26 28 29 30 31 32 33 34 36 39 41 42 44 45 54 56 57 58 60 61 63 66 67 68 72 75 76 77 79 81 82 84 85 87 88 91 92 94 95 97 98 99</w:t>
              </w:r>
            </w:ins>
          </w:p>
        </w:tc>
        <w:tc>
          <w:tcPr>
            <w:tcW w:w="396" w:type="pct"/>
            <w:tcBorders>
              <w:top w:val="single" w:sz="6" w:space="0" w:color="auto"/>
              <w:left w:val="single" w:sz="6" w:space="0" w:color="auto"/>
              <w:bottom w:val="single" w:sz="6" w:space="0" w:color="auto"/>
              <w:right w:val="single" w:sz="6" w:space="0" w:color="auto"/>
            </w:tcBorders>
          </w:tcPr>
          <w:p w14:paraId="4D578D7A" w14:textId="77777777" w:rsidR="00CB3986" w:rsidRPr="008E21F4" w:rsidRDefault="00CB3986" w:rsidP="00D04D5F">
            <w:pPr>
              <w:pStyle w:val="TAC"/>
              <w:rPr>
                <w:ins w:id="18054" w:author="Delta" w:date="2021-07-23T11:12:00Z"/>
                <w:sz w:val="16"/>
                <w:szCs w:val="16"/>
                <w:lang w:eastAsia="ja-JP"/>
              </w:rPr>
            </w:pPr>
            <w:ins w:id="18055" w:author="Delta" w:date="2021-07-23T11:12:00Z">
              <w:r w:rsidRPr="008E21F4">
                <w:rPr>
                  <w:sz w:val="16"/>
                  <w:szCs w:val="16"/>
                  <w:lang w:eastAsia="ja-JP"/>
                </w:rPr>
                <w:t xml:space="preserve"> 1 3 5 6 7 9 10 13 17 19 20 21 22 23 24 25 26 27 28 30 32 33 34 35 36 39 41 47 48 49 50 51 53 54 55 57 58 59 60 61 64 65 67 68 75 76 77 79 80 81 83 84 86 87 89 90 91 93 95 99</w:t>
              </w:r>
            </w:ins>
          </w:p>
        </w:tc>
        <w:tc>
          <w:tcPr>
            <w:tcW w:w="396" w:type="pct"/>
            <w:tcBorders>
              <w:top w:val="single" w:sz="6" w:space="0" w:color="auto"/>
              <w:left w:val="single" w:sz="6" w:space="0" w:color="auto"/>
              <w:bottom w:val="single" w:sz="6" w:space="0" w:color="auto"/>
              <w:right w:val="single" w:sz="6" w:space="0" w:color="auto"/>
            </w:tcBorders>
          </w:tcPr>
          <w:p w14:paraId="32DB53BE" w14:textId="77777777" w:rsidR="00CB3986" w:rsidRPr="008E21F4" w:rsidRDefault="00CB3986" w:rsidP="00D04D5F">
            <w:pPr>
              <w:pStyle w:val="TAC"/>
              <w:rPr>
                <w:ins w:id="18056" w:author="Delta" w:date="2021-07-23T11:12:00Z"/>
                <w:sz w:val="16"/>
                <w:szCs w:val="16"/>
                <w:lang w:eastAsia="ja-JP"/>
              </w:rPr>
            </w:pPr>
            <w:ins w:id="18057" w:author="Delta" w:date="2021-07-23T11:12:00Z">
              <w:r w:rsidRPr="008E21F4">
                <w:rPr>
                  <w:sz w:val="16"/>
                  <w:szCs w:val="16"/>
                  <w:lang w:eastAsia="ja-JP"/>
                </w:rPr>
                <w:t xml:space="preserve"> 0 1 2 3 6 8 10 11 15 16 17 19 21 22 23 25 26 28 29 30 32 33 35 38 39 40 41 42 43 44 46 49 51 52 53 54 57 59 60 62 63 64 65 67 69 71 72 73 76 79 81 84 86 88 89 90 92 93 94 99</w:t>
              </w:r>
            </w:ins>
          </w:p>
        </w:tc>
        <w:tc>
          <w:tcPr>
            <w:tcW w:w="396" w:type="pct"/>
            <w:tcBorders>
              <w:top w:val="single" w:sz="6" w:space="0" w:color="auto"/>
              <w:left w:val="single" w:sz="6" w:space="0" w:color="auto"/>
              <w:bottom w:val="single" w:sz="6" w:space="0" w:color="auto"/>
              <w:right w:val="single" w:sz="6" w:space="0" w:color="auto"/>
            </w:tcBorders>
          </w:tcPr>
          <w:p w14:paraId="2328725F" w14:textId="77777777" w:rsidR="00CB3986" w:rsidRPr="008E21F4" w:rsidRDefault="00CB3986" w:rsidP="00D04D5F">
            <w:pPr>
              <w:pStyle w:val="TAC"/>
              <w:rPr>
                <w:ins w:id="18058" w:author="Delta" w:date="2021-07-23T11:12:00Z"/>
                <w:sz w:val="16"/>
                <w:szCs w:val="16"/>
                <w:lang w:eastAsia="ja-JP"/>
              </w:rPr>
            </w:pPr>
            <w:ins w:id="18059" w:author="Delta" w:date="2021-07-23T11:12:00Z">
              <w:r w:rsidRPr="008E21F4">
                <w:rPr>
                  <w:sz w:val="16"/>
                  <w:szCs w:val="16"/>
                  <w:lang w:eastAsia="ja-JP"/>
                </w:rPr>
                <w:t xml:space="preserve"> 5 6 7 9 10 12 14 15 16 17 21 22 23 24 27 28 29 30 31 33 34 35 36 37 39 41 44 45 47 49 50 53 54 55 56 57 59 64 65 66 68 70 72 75 76 77 80 81 84 85 86 87 90 91 92 94 95 97 98 99</w:t>
              </w:r>
            </w:ins>
          </w:p>
        </w:tc>
        <w:tc>
          <w:tcPr>
            <w:tcW w:w="396" w:type="pct"/>
            <w:tcBorders>
              <w:top w:val="single" w:sz="6" w:space="0" w:color="auto"/>
              <w:left w:val="single" w:sz="6" w:space="0" w:color="auto"/>
              <w:bottom w:val="single" w:sz="6" w:space="0" w:color="auto"/>
              <w:right w:val="single" w:sz="6" w:space="0" w:color="auto"/>
            </w:tcBorders>
          </w:tcPr>
          <w:p w14:paraId="61B871E3" w14:textId="77777777" w:rsidR="00CB3986" w:rsidRPr="008E21F4" w:rsidRDefault="00CB3986" w:rsidP="00D04D5F">
            <w:pPr>
              <w:pStyle w:val="TAC"/>
              <w:rPr>
                <w:ins w:id="18060" w:author="Delta" w:date="2021-07-23T11:12:00Z"/>
                <w:sz w:val="16"/>
                <w:szCs w:val="16"/>
                <w:lang w:eastAsia="ja-JP"/>
              </w:rPr>
            </w:pPr>
            <w:ins w:id="18061" w:author="Delta" w:date="2021-07-23T11:12:00Z">
              <w:r w:rsidRPr="008E21F4">
                <w:rPr>
                  <w:sz w:val="16"/>
                  <w:szCs w:val="16"/>
                  <w:lang w:eastAsia="ja-JP"/>
                </w:rPr>
                <w:t xml:space="preserve"> 0 2 3 4 5 6 7 11 12 14 15 17 19 21 22 24 26 32 36 37 40 42 43 44 47 48 49 50 51 54 56 57 60 62 63 65 66 67 70 71 73 76 77 78 79 81 82 83 84 85 86 87 89 91 94 95 96 97 98 99</w:t>
              </w:r>
            </w:ins>
          </w:p>
        </w:tc>
        <w:tc>
          <w:tcPr>
            <w:tcW w:w="397" w:type="pct"/>
            <w:tcBorders>
              <w:top w:val="single" w:sz="6" w:space="0" w:color="auto"/>
              <w:left w:val="single" w:sz="6" w:space="0" w:color="auto"/>
              <w:bottom w:val="single" w:sz="6" w:space="0" w:color="auto"/>
              <w:right w:val="single" w:sz="6" w:space="0" w:color="auto"/>
            </w:tcBorders>
          </w:tcPr>
          <w:p w14:paraId="7BF60753" w14:textId="77777777" w:rsidR="00CB3986" w:rsidRPr="008E21F4" w:rsidRDefault="00CB3986" w:rsidP="00D04D5F">
            <w:pPr>
              <w:pStyle w:val="TAC"/>
              <w:rPr>
                <w:ins w:id="18062" w:author="Delta" w:date="2021-07-23T11:12:00Z"/>
                <w:sz w:val="16"/>
                <w:szCs w:val="16"/>
                <w:lang w:eastAsia="ja-JP"/>
              </w:rPr>
            </w:pPr>
            <w:ins w:id="18063" w:author="Delta" w:date="2021-07-23T11:12:00Z">
              <w:r w:rsidRPr="008E21F4">
                <w:rPr>
                  <w:sz w:val="16"/>
                  <w:szCs w:val="16"/>
                  <w:lang w:eastAsia="ja-JP"/>
                </w:rPr>
                <w:t xml:space="preserve"> 1 2 5 6 8 9 11 12 13 15 21 22 25 26 27 28 29 30 31 32 34 35 38 39 40 41 43 44 45 46 53 57 58 59 61 62 63 64 65 66 68 69 71 72 73 75 77 78 80 82 83 84 85 86 93 94 95 96 97 99</w:t>
              </w:r>
            </w:ins>
          </w:p>
        </w:tc>
        <w:tc>
          <w:tcPr>
            <w:tcW w:w="397" w:type="pct"/>
            <w:tcBorders>
              <w:top w:val="single" w:sz="6" w:space="0" w:color="auto"/>
              <w:left w:val="single" w:sz="6" w:space="0" w:color="auto"/>
              <w:bottom w:val="single" w:sz="6" w:space="0" w:color="auto"/>
              <w:right w:val="single" w:sz="6" w:space="0" w:color="auto"/>
            </w:tcBorders>
          </w:tcPr>
          <w:p w14:paraId="2883F0A4" w14:textId="77777777" w:rsidR="00CB3986" w:rsidRPr="008E21F4" w:rsidRDefault="00CB3986" w:rsidP="00D04D5F">
            <w:pPr>
              <w:pStyle w:val="TAC"/>
              <w:rPr>
                <w:ins w:id="18064" w:author="Delta" w:date="2021-07-23T11:12:00Z"/>
                <w:sz w:val="16"/>
                <w:szCs w:val="16"/>
                <w:lang w:eastAsia="ja-JP"/>
              </w:rPr>
            </w:pPr>
            <w:ins w:id="18065" w:author="Delta" w:date="2021-07-23T11:12:00Z">
              <w:r w:rsidRPr="008E21F4">
                <w:rPr>
                  <w:sz w:val="16"/>
                  <w:szCs w:val="16"/>
                  <w:lang w:eastAsia="ja-JP"/>
                </w:rPr>
                <w:t xml:space="preserve"> 0 1 2 3 5 8 9 10 12 13 14 16 22 25 26 27 28 29 31 32 33 34 36 37 38 39 43 44 45 46 48 49 52 53 55 59 61 62 63 64 70 71 72 73 74 75 77 78 80 81 82 84 86 89 90 91 93 97 98 99</w:t>
              </w:r>
            </w:ins>
          </w:p>
        </w:tc>
        <w:tc>
          <w:tcPr>
            <w:tcW w:w="397" w:type="pct"/>
            <w:tcBorders>
              <w:top w:val="single" w:sz="6" w:space="0" w:color="auto"/>
              <w:left w:val="single" w:sz="6" w:space="0" w:color="auto"/>
              <w:bottom w:val="single" w:sz="6" w:space="0" w:color="auto"/>
              <w:right w:val="single" w:sz="6" w:space="0" w:color="auto"/>
            </w:tcBorders>
          </w:tcPr>
          <w:p w14:paraId="68B39639" w14:textId="77777777" w:rsidR="00CB3986" w:rsidRPr="008E21F4" w:rsidRDefault="00CB3986" w:rsidP="00D04D5F">
            <w:pPr>
              <w:pStyle w:val="TAC"/>
              <w:rPr>
                <w:ins w:id="18066" w:author="Delta" w:date="2021-07-23T11:12:00Z"/>
                <w:sz w:val="16"/>
                <w:szCs w:val="16"/>
                <w:lang w:eastAsia="ja-JP"/>
              </w:rPr>
            </w:pPr>
            <w:ins w:id="18067" w:author="Delta" w:date="2021-07-23T11:12:00Z">
              <w:r w:rsidRPr="008E21F4">
                <w:rPr>
                  <w:sz w:val="16"/>
                  <w:szCs w:val="16"/>
                  <w:lang w:eastAsia="ja-JP"/>
                </w:rPr>
                <w:t xml:space="preserve"> 0 1 3 4 5 7 8 10 11 15 18 19 20 21 26 27 29 30 31 33 35 37 38 39 40 41 43 44 45 46 47 48 49 50 52 53 55 56 58 60 62 64 65 66 67 69 70 71 72 73 74 81 83 84 86 92 93 94 96 98</w:t>
              </w:r>
            </w:ins>
          </w:p>
        </w:tc>
        <w:tc>
          <w:tcPr>
            <w:tcW w:w="397" w:type="pct"/>
            <w:tcBorders>
              <w:top w:val="single" w:sz="6" w:space="0" w:color="auto"/>
              <w:left w:val="single" w:sz="6" w:space="0" w:color="auto"/>
              <w:bottom w:val="single" w:sz="6" w:space="0" w:color="auto"/>
              <w:right w:val="single" w:sz="6" w:space="0" w:color="auto"/>
            </w:tcBorders>
          </w:tcPr>
          <w:p w14:paraId="4C96EFF5" w14:textId="77777777" w:rsidR="00CB3986" w:rsidRPr="008E21F4" w:rsidRDefault="00CB3986" w:rsidP="00D04D5F">
            <w:pPr>
              <w:pStyle w:val="TAC"/>
              <w:rPr>
                <w:ins w:id="18068" w:author="Delta" w:date="2021-07-23T11:12:00Z"/>
                <w:sz w:val="16"/>
                <w:szCs w:val="16"/>
                <w:lang w:eastAsia="ja-JP"/>
              </w:rPr>
            </w:pPr>
            <w:ins w:id="18069" w:author="Delta" w:date="2021-07-23T11:12:00Z">
              <w:r w:rsidRPr="008E21F4">
                <w:rPr>
                  <w:sz w:val="16"/>
                  <w:szCs w:val="16"/>
                  <w:lang w:eastAsia="ja-JP"/>
                </w:rPr>
                <w:t xml:space="preserve"> 2 3 4 5 7 9 11 13 15 16 17 21 23 24 25 27 28 29 31 33 35 36 40 42 43 44 45 46 48 49 51 52 53 54 55 56 57 59 61 63 64 65 68 71 76 77 78 81 82 83 84 85 86 87 90 91 93 94 98 99</w:t>
              </w:r>
            </w:ins>
          </w:p>
        </w:tc>
        <w:tc>
          <w:tcPr>
            <w:tcW w:w="397" w:type="pct"/>
            <w:tcBorders>
              <w:top w:val="single" w:sz="6" w:space="0" w:color="auto"/>
              <w:left w:val="single" w:sz="6" w:space="0" w:color="auto"/>
              <w:bottom w:val="single" w:sz="6" w:space="0" w:color="auto"/>
              <w:right w:val="single" w:sz="6" w:space="0" w:color="auto"/>
            </w:tcBorders>
          </w:tcPr>
          <w:p w14:paraId="55806F62" w14:textId="77777777" w:rsidR="00CB3986" w:rsidRPr="008E21F4" w:rsidRDefault="00CB3986" w:rsidP="00D04D5F">
            <w:pPr>
              <w:pStyle w:val="TAC"/>
              <w:rPr>
                <w:ins w:id="18070" w:author="Delta" w:date="2021-07-23T11:12:00Z"/>
                <w:sz w:val="16"/>
                <w:szCs w:val="16"/>
                <w:lang w:eastAsia="ja-JP"/>
              </w:rPr>
            </w:pPr>
            <w:ins w:id="18071" w:author="Delta" w:date="2021-07-23T11:12:00Z">
              <w:r w:rsidRPr="008E21F4">
                <w:rPr>
                  <w:sz w:val="16"/>
                  <w:szCs w:val="16"/>
                  <w:lang w:eastAsia="ja-JP"/>
                </w:rPr>
                <w:t xml:space="preserve"> 0 3 4 6 7 8 10 11 13 16 18 21 22 23 25 26 28 29 32 35 36 37 38 43 44 46 47 48 49 53 54 57 58 59 60 61 64 66 67 68 69 70 72 76 77 78 80 81 82 83 84 86 87 88 89 91 92 94 95 96</w:t>
              </w:r>
            </w:ins>
          </w:p>
        </w:tc>
        <w:tc>
          <w:tcPr>
            <w:tcW w:w="397" w:type="pct"/>
            <w:tcBorders>
              <w:top w:val="single" w:sz="6" w:space="0" w:color="auto"/>
              <w:left w:val="single" w:sz="6" w:space="0" w:color="auto"/>
              <w:bottom w:val="single" w:sz="6" w:space="0" w:color="auto"/>
              <w:right w:val="single" w:sz="6" w:space="0" w:color="auto"/>
            </w:tcBorders>
          </w:tcPr>
          <w:p w14:paraId="3B3DD33A" w14:textId="77777777" w:rsidR="00CB3986" w:rsidRPr="008E21F4" w:rsidRDefault="00CB3986" w:rsidP="00D04D5F">
            <w:pPr>
              <w:pStyle w:val="TAC"/>
              <w:rPr>
                <w:ins w:id="18072" w:author="Delta" w:date="2021-07-23T11:12:00Z"/>
                <w:sz w:val="16"/>
                <w:szCs w:val="16"/>
                <w:lang w:eastAsia="ja-JP"/>
              </w:rPr>
            </w:pPr>
            <w:ins w:id="18073" w:author="Delta" w:date="2021-07-23T11:12:00Z">
              <w:r w:rsidRPr="008E21F4">
                <w:rPr>
                  <w:sz w:val="16"/>
                  <w:szCs w:val="16"/>
                  <w:lang w:eastAsia="ja-JP"/>
                </w:rPr>
                <w:t xml:space="preserve"> 0 1 4 6 7 8 9 10 11 13 14 15 16 20 21 22 23 25 26 28 29 30 31 32 33 34 36 39 41 42 44 45 54 56 57 58 60 61 63 66 67 68 72 75 76 77 79 81 82 84 85 87 88 91 92 94 95 97 98 99</w:t>
              </w:r>
            </w:ins>
          </w:p>
        </w:tc>
        <w:tc>
          <w:tcPr>
            <w:tcW w:w="397" w:type="pct"/>
            <w:tcBorders>
              <w:top w:val="single" w:sz="6" w:space="0" w:color="auto"/>
              <w:left w:val="single" w:sz="6" w:space="0" w:color="auto"/>
              <w:bottom w:val="single" w:sz="6" w:space="0" w:color="auto"/>
              <w:right w:val="single" w:sz="6" w:space="0" w:color="auto"/>
            </w:tcBorders>
          </w:tcPr>
          <w:p w14:paraId="4DDD1CA1" w14:textId="77777777" w:rsidR="00CB3986" w:rsidRPr="008E21F4" w:rsidRDefault="00CB3986" w:rsidP="00D04D5F">
            <w:pPr>
              <w:pStyle w:val="TAC"/>
              <w:rPr>
                <w:ins w:id="18074" w:author="Delta" w:date="2021-07-23T11:12:00Z"/>
                <w:sz w:val="16"/>
                <w:szCs w:val="16"/>
                <w:lang w:eastAsia="ja-JP"/>
              </w:rPr>
            </w:pPr>
            <w:ins w:id="18075" w:author="Delta" w:date="2021-07-23T11:12:00Z">
              <w:r w:rsidRPr="008E21F4">
                <w:rPr>
                  <w:sz w:val="16"/>
                  <w:szCs w:val="16"/>
                  <w:lang w:eastAsia="ja-JP"/>
                </w:rPr>
                <w:t xml:space="preserve"> 1 3 5 6 7 9 10 13 17 19 20 21 22 23 24 25 26 27 28 30 32 33 34 35 36 39 41 47 48 49 50 51 53 54 55 57 58 59 60 61 64 65 67 68 75 76 77 79 80 81 83 84 86 87 89 90 91 93 95 99</w:t>
              </w:r>
            </w:ins>
          </w:p>
        </w:tc>
      </w:tr>
    </w:tbl>
    <w:p w14:paraId="3A1348DE" w14:textId="77777777" w:rsidR="00CB3986" w:rsidRPr="008E21F4" w:rsidRDefault="00CB3986" w:rsidP="00CB3986">
      <w:pPr>
        <w:pStyle w:val="TH"/>
        <w:rPr>
          <w:ins w:id="18076" w:author="Delta" w:date="2021-07-23T11:12:00Z"/>
        </w:rPr>
      </w:pPr>
    </w:p>
    <w:tbl>
      <w:tblPr>
        <w:tblW w:w="8010" w:type="dxa"/>
        <w:jc w:val="center"/>
        <w:tblLayout w:type="fixed"/>
        <w:tblLook w:val="0000" w:firstRow="0" w:lastRow="0" w:firstColumn="0" w:lastColumn="0" w:noHBand="0" w:noVBand="0"/>
      </w:tblPr>
      <w:tblGrid>
        <w:gridCol w:w="567"/>
        <w:gridCol w:w="930"/>
        <w:gridCol w:w="930"/>
        <w:gridCol w:w="930"/>
        <w:gridCol w:w="930"/>
        <w:gridCol w:w="930"/>
        <w:gridCol w:w="931"/>
        <w:gridCol w:w="931"/>
        <w:gridCol w:w="931"/>
      </w:tblGrid>
      <w:tr w:rsidR="00CB3986" w:rsidRPr="008E21F4" w14:paraId="1235D161" w14:textId="77777777" w:rsidTr="00D04D5F">
        <w:trPr>
          <w:jc w:val="center"/>
          <w:ins w:id="18077" w:author="Delta" w:date="2021-07-23T11:12:00Z"/>
        </w:trPr>
        <w:tc>
          <w:tcPr>
            <w:tcW w:w="567" w:type="dxa"/>
            <w:tcBorders>
              <w:top w:val="single" w:sz="6" w:space="0" w:color="auto"/>
              <w:left w:val="single" w:sz="6" w:space="0" w:color="auto"/>
              <w:bottom w:val="single" w:sz="6" w:space="0" w:color="auto"/>
              <w:right w:val="single" w:sz="6" w:space="0" w:color="auto"/>
            </w:tcBorders>
          </w:tcPr>
          <w:p w14:paraId="10DF4392" w14:textId="77777777" w:rsidR="00CB3986" w:rsidRPr="008E21F4" w:rsidRDefault="00CB3986" w:rsidP="00D04D5F">
            <w:pPr>
              <w:pStyle w:val="TAH"/>
              <w:rPr>
                <w:ins w:id="18078" w:author="Delta" w:date="2021-07-23T11:12:00Z"/>
                <w:lang w:eastAsia="ja-JP"/>
              </w:rPr>
            </w:pPr>
          </w:p>
        </w:tc>
        <w:tc>
          <w:tcPr>
            <w:tcW w:w="1860" w:type="dxa"/>
            <w:gridSpan w:val="2"/>
            <w:tcBorders>
              <w:top w:val="single" w:sz="6" w:space="0" w:color="auto"/>
              <w:left w:val="single" w:sz="6" w:space="0" w:color="auto"/>
              <w:bottom w:val="single" w:sz="6" w:space="0" w:color="auto"/>
              <w:right w:val="single" w:sz="6" w:space="0" w:color="auto"/>
            </w:tcBorders>
          </w:tcPr>
          <w:p w14:paraId="602FE020" w14:textId="77777777" w:rsidR="00CB3986" w:rsidRPr="008E21F4" w:rsidRDefault="00CB3986" w:rsidP="00D04D5F">
            <w:pPr>
              <w:pStyle w:val="TAH"/>
              <w:rPr>
                <w:ins w:id="18079" w:author="Delta" w:date="2021-07-23T11:12:00Z"/>
                <w:lang w:eastAsia="ja-JP"/>
              </w:rPr>
            </w:pPr>
            <w:ins w:id="18080" w:author="Delta" w:date="2021-07-23T11:12:00Z">
              <w:r w:rsidRPr="008E21F4">
                <w:rPr>
                  <w:lang w:eastAsia="ja-JP"/>
                </w:rPr>
                <w:t>Subframe 6</w:t>
              </w:r>
            </w:ins>
          </w:p>
        </w:tc>
        <w:tc>
          <w:tcPr>
            <w:tcW w:w="1860" w:type="dxa"/>
            <w:gridSpan w:val="2"/>
            <w:tcBorders>
              <w:top w:val="single" w:sz="6" w:space="0" w:color="auto"/>
              <w:left w:val="single" w:sz="6" w:space="0" w:color="auto"/>
              <w:bottom w:val="single" w:sz="6" w:space="0" w:color="auto"/>
              <w:right w:val="single" w:sz="6" w:space="0" w:color="auto"/>
            </w:tcBorders>
          </w:tcPr>
          <w:p w14:paraId="27B60C49" w14:textId="77777777" w:rsidR="00CB3986" w:rsidRPr="008E21F4" w:rsidRDefault="00CB3986" w:rsidP="00D04D5F">
            <w:pPr>
              <w:pStyle w:val="TAH"/>
              <w:rPr>
                <w:ins w:id="18081" w:author="Delta" w:date="2021-07-23T11:12:00Z"/>
                <w:lang w:eastAsia="ja-JP"/>
              </w:rPr>
            </w:pPr>
            <w:ins w:id="18082" w:author="Delta" w:date="2021-07-23T11:12:00Z">
              <w:r w:rsidRPr="008E21F4">
                <w:rPr>
                  <w:lang w:eastAsia="ja-JP"/>
                </w:rPr>
                <w:t>Subframe 7</w:t>
              </w:r>
            </w:ins>
          </w:p>
        </w:tc>
        <w:tc>
          <w:tcPr>
            <w:tcW w:w="1861" w:type="dxa"/>
            <w:gridSpan w:val="2"/>
            <w:tcBorders>
              <w:top w:val="single" w:sz="6" w:space="0" w:color="auto"/>
              <w:left w:val="single" w:sz="6" w:space="0" w:color="auto"/>
              <w:bottom w:val="single" w:sz="6" w:space="0" w:color="auto"/>
              <w:right w:val="single" w:sz="6" w:space="0" w:color="auto"/>
            </w:tcBorders>
          </w:tcPr>
          <w:p w14:paraId="0E020C23" w14:textId="77777777" w:rsidR="00CB3986" w:rsidRPr="008E21F4" w:rsidRDefault="00CB3986" w:rsidP="00D04D5F">
            <w:pPr>
              <w:pStyle w:val="TAH"/>
              <w:rPr>
                <w:ins w:id="18083" w:author="Delta" w:date="2021-07-23T11:12:00Z"/>
                <w:lang w:eastAsia="ja-JP"/>
              </w:rPr>
            </w:pPr>
            <w:ins w:id="18084" w:author="Delta" w:date="2021-07-23T11:12:00Z">
              <w:r w:rsidRPr="008E21F4">
                <w:rPr>
                  <w:lang w:eastAsia="ja-JP"/>
                </w:rPr>
                <w:t>Subframe 8</w:t>
              </w:r>
            </w:ins>
          </w:p>
        </w:tc>
        <w:tc>
          <w:tcPr>
            <w:tcW w:w="1862" w:type="dxa"/>
            <w:gridSpan w:val="2"/>
            <w:tcBorders>
              <w:top w:val="single" w:sz="6" w:space="0" w:color="auto"/>
              <w:left w:val="single" w:sz="6" w:space="0" w:color="auto"/>
              <w:bottom w:val="single" w:sz="6" w:space="0" w:color="auto"/>
              <w:right w:val="single" w:sz="6" w:space="0" w:color="auto"/>
            </w:tcBorders>
          </w:tcPr>
          <w:p w14:paraId="7F98565B" w14:textId="77777777" w:rsidR="00CB3986" w:rsidRPr="008E21F4" w:rsidRDefault="00CB3986" w:rsidP="00D04D5F">
            <w:pPr>
              <w:pStyle w:val="TAH"/>
              <w:rPr>
                <w:ins w:id="18085" w:author="Delta" w:date="2021-07-23T11:12:00Z"/>
                <w:lang w:eastAsia="ja-JP"/>
              </w:rPr>
            </w:pPr>
            <w:ins w:id="18086" w:author="Delta" w:date="2021-07-23T11:12:00Z">
              <w:r w:rsidRPr="008E21F4">
                <w:rPr>
                  <w:lang w:eastAsia="ja-JP"/>
                </w:rPr>
                <w:t>Subframe 9</w:t>
              </w:r>
            </w:ins>
          </w:p>
        </w:tc>
      </w:tr>
      <w:tr w:rsidR="00CB3986" w:rsidRPr="008E21F4" w14:paraId="3854D9BD" w14:textId="77777777" w:rsidTr="00D04D5F">
        <w:trPr>
          <w:jc w:val="center"/>
          <w:ins w:id="18087" w:author="Delta" w:date="2021-07-23T11:12:00Z"/>
        </w:trPr>
        <w:tc>
          <w:tcPr>
            <w:tcW w:w="567" w:type="dxa"/>
            <w:tcBorders>
              <w:top w:val="single" w:sz="6" w:space="0" w:color="auto"/>
              <w:left w:val="single" w:sz="6" w:space="0" w:color="auto"/>
              <w:bottom w:val="single" w:sz="6" w:space="0" w:color="auto"/>
              <w:right w:val="single" w:sz="6" w:space="0" w:color="auto"/>
            </w:tcBorders>
          </w:tcPr>
          <w:p w14:paraId="35AE3481" w14:textId="77777777" w:rsidR="00CB3986" w:rsidRPr="008E21F4" w:rsidRDefault="00CB3986" w:rsidP="00D04D5F">
            <w:pPr>
              <w:pStyle w:val="TAH"/>
              <w:rPr>
                <w:ins w:id="18088" w:author="Delta" w:date="2021-07-23T11:12:00Z"/>
                <w:lang w:eastAsia="ja-JP"/>
              </w:rPr>
            </w:pPr>
            <w:ins w:id="18089" w:author="Delta" w:date="2021-07-23T11:12:00Z">
              <w:r w:rsidRPr="008E21F4">
                <w:rPr>
                  <w:lang w:eastAsia="ja-JP"/>
                </w:rPr>
                <w:t>Subslot</w:t>
              </w:r>
            </w:ins>
          </w:p>
        </w:tc>
        <w:tc>
          <w:tcPr>
            <w:tcW w:w="930" w:type="dxa"/>
            <w:tcBorders>
              <w:top w:val="single" w:sz="6" w:space="0" w:color="auto"/>
              <w:left w:val="single" w:sz="6" w:space="0" w:color="auto"/>
              <w:bottom w:val="single" w:sz="6" w:space="0" w:color="auto"/>
              <w:right w:val="single" w:sz="6" w:space="0" w:color="auto"/>
            </w:tcBorders>
          </w:tcPr>
          <w:p w14:paraId="77211087" w14:textId="77777777" w:rsidR="00CB3986" w:rsidRPr="008E21F4" w:rsidRDefault="00CB3986" w:rsidP="00D04D5F">
            <w:pPr>
              <w:pStyle w:val="TAH"/>
              <w:rPr>
                <w:ins w:id="18090" w:author="Delta" w:date="2021-07-23T11:12:00Z"/>
                <w:lang w:eastAsia="ja-JP"/>
              </w:rPr>
            </w:pPr>
            <w:ins w:id="18091" w:author="Delta" w:date="2021-07-23T11:12:00Z">
              <w:r w:rsidRPr="008E21F4">
                <w:rPr>
                  <w:lang w:eastAsia="ja-JP"/>
                </w:rPr>
                <w:t>0</w:t>
              </w:r>
            </w:ins>
          </w:p>
        </w:tc>
        <w:tc>
          <w:tcPr>
            <w:tcW w:w="930" w:type="dxa"/>
            <w:tcBorders>
              <w:top w:val="single" w:sz="6" w:space="0" w:color="auto"/>
              <w:left w:val="single" w:sz="6" w:space="0" w:color="auto"/>
              <w:bottom w:val="single" w:sz="6" w:space="0" w:color="auto"/>
              <w:right w:val="single" w:sz="6" w:space="0" w:color="auto"/>
            </w:tcBorders>
          </w:tcPr>
          <w:p w14:paraId="4A83F8D0" w14:textId="77777777" w:rsidR="00CB3986" w:rsidRPr="008E21F4" w:rsidRDefault="00CB3986" w:rsidP="00D04D5F">
            <w:pPr>
              <w:pStyle w:val="TAH"/>
              <w:rPr>
                <w:ins w:id="18092" w:author="Delta" w:date="2021-07-23T11:12:00Z"/>
                <w:lang w:eastAsia="ja-JP"/>
              </w:rPr>
            </w:pPr>
            <w:ins w:id="18093" w:author="Delta" w:date="2021-07-23T11:12:00Z">
              <w:r w:rsidRPr="008E21F4">
                <w:rPr>
                  <w:lang w:eastAsia="ja-JP"/>
                </w:rPr>
                <w:t>1</w:t>
              </w:r>
            </w:ins>
          </w:p>
        </w:tc>
        <w:tc>
          <w:tcPr>
            <w:tcW w:w="930" w:type="dxa"/>
            <w:tcBorders>
              <w:top w:val="single" w:sz="6" w:space="0" w:color="auto"/>
              <w:left w:val="single" w:sz="6" w:space="0" w:color="auto"/>
              <w:bottom w:val="single" w:sz="6" w:space="0" w:color="auto"/>
              <w:right w:val="single" w:sz="6" w:space="0" w:color="auto"/>
            </w:tcBorders>
          </w:tcPr>
          <w:p w14:paraId="43ED2173" w14:textId="77777777" w:rsidR="00CB3986" w:rsidRPr="008E21F4" w:rsidRDefault="00CB3986" w:rsidP="00D04D5F">
            <w:pPr>
              <w:pStyle w:val="TAH"/>
              <w:rPr>
                <w:ins w:id="18094" w:author="Delta" w:date="2021-07-23T11:12:00Z"/>
                <w:lang w:eastAsia="ja-JP"/>
              </w:rPr>
            </w:pPr>
            <w:ins w:id="18095" w:author="Delta" w:date="2021-07-23T11:12:00Z">
              <w:r w:rsidRPr="008E21F4">
                <w:rPr>
                  <w:lang w:eastAsia="ja-JP"/>
                </w:rPr>
                <w:t>0</w:t>
              </w:r>
            </w:ins>
          </w:p>
        </w:tc>
        <w:tc>
          <w:tcPr>
            <w:tcW w:w="930" w:type="dxa"/>
            <w:tcBorders>
              <w:top w:val="single" w:sz="6" w:space="0" w:color="auto"/>
              <w:left w:val="single" w:sz="6" w:space="0" w:color="auto"/>
              <w:bottom w:val="single" w:sz="6" w:space="0" w:color="auto"/>
              <w:right w:val="single" w:sz="6" w:space="0" w:color="auto"/>
            </w:tcBorders>
          </w:tcPr>
          <w:p w14:paraId="7B29031A" w14:textId="77777777" w:rsidR="00CB3986" w:rsidRPr="008E21F4" w:rsidRDefault="00CB3986" w:rsidP="00D04D5F">
            <w:pPr>
              <w:pStyle w:val="TAH"/>
              <w:rPr>
                <w:ins w:id="18096" w:author="Delta" w:date="2021-07-23T11:12:00Z"/>
                <w:lang w:eastAsia="ja-JP"/>
              </w:rPr>
            </w:pPr>
            <w:ins w:id="18097" w:author="Delta" w:date="2021-07-23T11:12:00Z">
              <w:r w:rsidRPr="008E21F4">
                <w:rPr>
                  <w:lang w:eastAsia="ja-JP"/>
                </w:rPr>
                <w:t>1</w:t>
              </w:r>
            </w:ins>
          </w:p>
        </w:tc>
        <w:tc>
          <w:tcPr>
            <w:tcW w:w="930" w:type="dxa"/>
            <w:tcBorders>
              <w:top w:val="single" w:sz="6" w:space="0" w:color="auto"/>
              <w:left w:val="single" w:sz="6" w:space="0" w:color="auto"/>
              <w:bottom w:val="single" w:sz="6" w:space="0" w:color="auto"/>
              <w:right w:val="single" w:sz="6" w:space="0" w:color="auto"/>
            </w:tcBorders>
          </w:tcPr>
          <w:p w14:paraId="6F6903D7" w14:textId="77777777" w:rsidR="00CB3986" w:rsidRPr="008E21F4" w:rsidRDefault="00CB3986" w:rsidP="00D04D5F">
            <w:pPr>
              <w:pStyle w:val="TAH"/>
              <w:rPr>
                <w:ins w:id="18098" w:author="Delta" w:date="2021-07-23T11:12:00Z"/>
                <w:lang w:eastAsia="ja-JP"/>
              </w:rPr>
            </w:pPr>
            <w:ins w:id="18099" w:author="Delta" w:date="2021-07-23T11:12:00Z">
              <w:r w:rsidRPr="008E21F4">
                <w:rPr>
                  <w:lang w:eastAsia="ja-JP"/>
                </w:rPr>
                <w:t>0</w:t>
              </w:r>
            </w:ins>
          </w:p>
        </w:tc>
        <w:tc>
          <w:tcPr>
            <w:tcW w:w="931" w:type="dxa"/>
            <w:tcBorders>
              <w:top w:val="single" w:sz="6" w:space="0" w:color="auto"/>
              <w:left w:val="single" w:sz="6" w:space="0" w:color="auto"/>
              <w:bottom w:val="single" w:sz="6" w:space="0" w:color="auto"/>
              <w:right w:val="single" w:sz="6" w:space="0" w:color="auto"/>
            </w:tcBorders>
          </w:tcPr>
          <w:p w14:paraId="2AC531A3" w14:textId="77777777" w:rsidR="00CB3986" w:rsidRPr="008E21F4" w:rsidRDefault="00CB3986" w:rsidP="00D04D5F">
            <w:pPr>
              <w:pStyle w:val="TAH"/>
              <w:rPr>
                <w:ins w:id="18100" w:author="Delta" w:date="2021-07-23T11:12:00Z"/>
                <w:lang w:eastAsia="ja-JP"/>
              </w:rPr>
            </w:pPr>
            <w:ins w:id="18101" w:author="Delta" w:date="2021-07-23T11:12:00Z">
              <w:r w:rsidRPr="008E21F4">
                <w:rPr>
                  <w:lang w:eastAsia="ja-JP"/>
                </w:rPr>
                <w:t>1</w:t>
              </w:r>
            </w:ins>
          </w:p>
        </w:tc>
        <w:tc>
          <w:tcPr>
            <w:tcW w:w="931" w:type="dxa"/>
            <w:tcBorders>
              <w:top w:val="single" w:sz="6" w:space="0" w:color="auto"/>
              <w:left w:val="single" w:sz="6" w:space="0" w:color="auto"/>
              <w:bottom w:val="single" w:sz="6" w:space="0" w:color="auto"/>
              <w:right w:val="single" w:sz="6" w:space="0" w:color="auto"/>
            </w:tcBorders>
          </w:tcPr>
          <w:p w14:paraId="6A0E0EA8" w14:textId="77777777" w:rsidR="00CB3986" w:rsidRPr="008E21F4" w:rsidRDefault="00CB3986" w:rsidP="00D04D5F">
            <w:pPr>
              <w:pStyle w:val="TAH"/>
              <w:rPr>
                <w:ins w:id="18102" w:author="Delta" w:date="2021-07-23T11:12:00Z"/>
                <w:lang w:eastAsia="ja-JP"/>
              </w:rPr>
            </w:pPr>
            <w:ins w:id="18103" w:author="Delta" w:date="2021-07-23T11:12:00Z">
              <w:r w:rsidRPr="008E21F4">
                <w:rPr>
                  <w:lang w:eastAsia="ja-JP"/>
                </w:rPr>
                <w:t>0</w:t>
              </w:r>
            </w:ins>
          </w:p>
        </w:tc>
        <w:tc>
          <w:tcPr>
            <w:tcW w:w="931" w:type="dxa"/>
            <w:tcBorders>
              <w:top w:val="single" w:sz="6" w:space="0" w:color="auto"/>
              <w:left w:val="single" w:sz="6" w:space="0" w:color="auto"/>
              <w:bottom w:val="single" w:sz="6" w:space="0" w:color="auto"/>
              <w:right w:val="single" w:sz="6" w:space="0" w:color="auto"/>
            </w:tcBorders>
          </w:tcPr>
          <w:p w14:paraId="38553812" w14:textId="77777777" w:rsidR="00CB3986" w:rsidRPr="008E21F4" w:rsidRDefault="00CB3986" w:rsidP="00D04D5F">
            <w:pPr>
              <w:pStyle w:val="TAH"/>
              <w:rPr>
                <w:ins w:id="18104" w:author="Delta" w:date="2021-07-23T11:12:00Z"/>
                <w:lang w:eastAsia="ja-JP"/>
              </w:rPr>
            </w:pPr>
            <w:ins w:id="18105" w:author="Delta" w:date="2021-07-23T11:12:00Z">
              <w:r w:rsidRPr="008E21F4">
                <w:rPr>
                  <w:lang w:eastAsia="ja-JP"/>
                </w:rPr>
                <w:t>1</w:t>
              </w:r>
            </w:ins>
          </w:p>
        </w:tc>
      </w:tr>
      <w:tr w:rsidR="00CB3986" w:rsidRPr="008E21F4" w14:paraId="3E59AAC0" w14:textId="77777777" w:rsidTr="00D04D5F">
        <w:trPr>
          <w:jc w:val="center"/>
          <w:ins w:id="18106" w:author="Delta" w:date="2021-07-23T11:12:00Z"/>
        </w:trPr>
        <w:tc>
          <w:tcPr>
            <w:tcW w:w="567" w:type="dxa"/>
            <w:tcBorders>
              <w:top w:val="single" w:sz="6" w:space="0" w:color="auto"/>
              <w:left w:val="single" w:sz="6" w:space="0" w:color="auto"/>
              <w:bottom w:val="single" w:sz="6" w:space="0" w:color="auto"/>
              <w:right w:val="single" w:sz="6" w:space="0" w:color="auto"/>
            </w:tcBorders>
          </w:tcPr>
          <w:p w14:paraId="2A320147" w14:textId="77777777" w:rsidR="00CB3986" w:rsidRPr="008E21F4" w:rsidRDefault="00CB3986" w:rsidP="00D04D5F">
            <w:pPr>
              <w:pStyle w:val="TAC"/>
              <w:rPr>
                <w:ins w:id="18107" w:author="Delta" w:date="2021-07-23T11:12:00Z"/>
                <w:b/>
                <w:sz w:val="16"/>
                <w:szCs w:val="16"/>
                <w:lang w:eastAsia="ja-JP"/>
              </w:rPr>
            </w:pPr>
            <w:ins w:id="18108" w:author="Delta" w:date="2021-07-23T11:12:00Z">
              <w:r w:rsidRPr="008E21F4">
                <w:rPr>
                  <w:b/>
                  <w:sz w:val="16"/>
                  <w:szCs w:val="16"/>
                  <w:lang w:eastAsia="ja-JP"/>
                </w:rPr>
                <w:t>3 MHz</w:t>
              </w:r>
            </w:ins>
          </w:p>
        </w:tc>
        <w:tc>
          <w:tcPr>
            <w:tcW w:w="930" w:type="dxa"/>
            <w:tcBorders>
              <w:top w:val="single" w:sz="6" w:space="0" w:color="auto"/>
              <w:left w:val="single" w:sz="6" w:space="0" w:color="auto"/>
              <w:bottom w:val="single" w:sz="6" w:space="0" w:color="auto"/>
              <w:right w:val="single" w:sz="6" w:space="0" w:color="auto"/>
            </w:tcBorders>
          </w:tcPr>
          <w:p w14:paraId="5B67BD8F" w14:textId="77777777" w:rsidR="00CB3986" w:rsidRPr="008E21F4" w:rsidRDefault="00CB3986" w:rsidP="00D04D5F">
            <w:pPr>
              <w:pStyle w:val="TAC"/>
              <w:rPr>
                <w:ins w:id="18109" w:author="Delta" w:date="2021-07-23T11:12:00Z"/>
                <w:sz w:val="16"/>
                <w:szCs w:val="16"/>
                <w:lang w:eastAsia="ja-JP"/>
              </w:rPr>
            </w:pPr>
            <w:ins w:id="18110" w:author="Delta" w:date="2021-07-23T11:12:00Z">
              <w:r w:rsidRPr="008E21F4">
                <w:rPr>
                  <w:sz w:val="16"/>
                  <w:szCs w:val="16"/>
                  <w:lang w:eastAsia="ja-JP"/>
                </w:rPr>
                <w:t xml:space="preserve"> 0 2 3 5 6 11 13</w:t>
              </w:r>
            </w:ins>
          </w:p>
        </w:tc>
        <w:tc>
          <w:tcPr>
            <w:tcW w:w="930" w:type="dxa"/>
            <w:tcBorders>
              <w:top w:val="single" w:sz="6" w:space="0" w:color="auto"/>
              <w:left w:val="single" w:sz="6" w:space="0" w:color="auto"/>
              <w:bottom w:val="single" w:sz="6" w:space="0" w:color="auto"/>
              <w:right w:val="single" w:sz="6" w:space="0" w:color="auto"/>
            </w:tcBorders>
          </w:tcPr>
          <w:p w14:paraId="35DFFCB4" w14:textId="77777777" w:rsidR="00CB3986" w:rsidRPr="008E21F4" w:rsidRDefault="00CB3986" w:rsidP="00D04D5F">
            <w:pPr>
              <w:pStyle w:val="TAC"/>
              <w:rPr>
                <w:ins w:id="18111" w:author="Delta" w:date="2021-07-23T11:12:00Z"/>
                <w:sz w:val="16"/>
                <w:szCs w:val="16"/>
                <w:lang w:eastAsia="ja-JP"/>
              </w:rPr>
            </w:pPr>
            <w:ins w:id="18112" w:author="Delta" w:date="2021-07-23T11:12:00Z">
              <w:r w:rsidRPr="008E21F4">
                <w:rPr>
                  <w:sz w:val="16"/>
                  <w:szCs w:val="16"/>
                  <w:lang w:eastAsia="ja-JP"/>
                </w:rPr>
                <w:t xml:space="preserve"> 0 1 4 5 7 10 12</w:t>
              </w:r>
            </w:ins>
          </w:p>
        </w:tc>
        <w:tc>
          <w:tcPr>
            <w:tcW w:w="930" w:type="dxa"/>
            <w:tcBorders>
              <w:top w:val="single" w:sz="6" w:space="0" w:color="auto"/>
              <w:left w:val="single" w:sz="6" w:space="0" w:color="auto"/>
              <w:bottom w:val="single" w:sz="6" w:space="0" w:color="auto"/>
              <w:right w:val="single" w:sz="6" w:space="0" w:color="auto"/>
            </w:tcBorders>
          </w:tcPr>
          <w:p w14:paraId="6CEE527D" w14:textId="77777777" w:rsidR="00CB3986" w:rsidRPr="008E21F4" w:rsidRDefault="00CB3986" w:rsidP="00D04D5F">
            <w:pPr>
              <w:pStyle w:val="TAC"/>
              <w:rPr>
                <w:ins w:id="18113" w:author="Delta" w:date="2021-07-23T11:12:00Z"/>
                <w:sz w:val="16"/>
                <w:szCs w:val="16"/>
                <w:lang w:eastAsia="ja-JP"/>
              </w:rPr>
            </w:pPr>
            <w:ins w:id="18114" w:author="Delta" w:date="2021-07-23T11:12:00Z">
              <w:r w:rsidRPr="008E21F4">
                <w:rPr>
                  <w:sz w:val="16"/>
                  <w:szCs w:val="16"/>
                  <w:lang w:eastAsia="ja-JP"/>
                </w:rPr>
                <w:t xml:space="preserve"> 0 2 3 4 9 10 13</w:t>
              </w:r>
            </w:ins>
          </w:p>
        </w:tc>
        <w:tc>
          <w:tcPr>
            <w:tcW w:w="930" w:type="dxa"/>
            <w:tcBorders>
              <w:top w:val="single" w:sz="6" w:space="0" w:color="auto"/>
              <w:left w:val="single" w:sz="6" w:space="0" w:color="auto"/>
              <w:bottom w:val="single" w:sz="6" w:space="0" w:color="auto"/>
              <w:right w:val="single" w:sz="6" w:space="0" w:color="auto"/>
            </w:tcBorders>
          </w:tcPr>
          <w:p w14:paraId="0DDF8218" w14:textId="77777777" w:rsidR="00CB3986" w:rsidRPr="008E21F4" w:rsidRDefault="00CB3986" w:rsidP="00D04D5F">
            <w:pPr>
              <w:pStyle w:val="TAC"/>
              <w:rPr>
                <w:ins w:id="18115" w:author="Delta" w:date="2021-07-23T11:12:00Z"/>
                <w:sz w:val="16"/>
                <w:szCs w:val="16"/>
                <w:lang w:eastAsia="ja-JP"/>
              </w:rPr>
            </w:pPr>
            <w:ins w:id="18116" w:author="Delta" w:date="2021-07-23T11:12:00Z">
              <w:r w:rsidRPr="008E21F4">
                <w:rPr>
                  <w:sz w:val="16"/>
                  <w:szCs w:val="16"/>
                  <w:lang w:eastAsia="ja-JP"/>
                </w:rPr>
                <w:t xml:space="preserve"> 0 1 2 3 11 12 14</w:t>
              </w:r>
            </w:ins>
          </w:p>
        </w:tc>
        <w:tc>
          <w:tcPr>
            <w:tcW w:w="930" w:type="dxa"/>
            <w:tcBorders>
              <w:top w:val="single" w:sz="6" w:space="0" w:color="auto"/>
              <w:left w:val="single" w:sz="6" w:space="0" w:color="auto"/>
              <w:bottom w:val="single" w:sz="6" w:space="0" w:color="auto"/>
              <w:right w:val="single" w:sz="6" w:space="0" w:color="auto"/>
            </w:tcBorders>
          </w:tcPr>
          <w:p w14:paraId="528E8FC9" w14:textId="77777777" w:rsidR="00CB3986" w:rsidRPr="008E21F4" w:rsidRDefault="00CB3986" w:rsidP="00D04D5F">
            <w:pPr>
              <w:pStyle w:val="TAC"/>
              <w:rPr>
                <w:ins w:id="18117" w:author="Delta" w:date="2021-07-23T11:12:00Z"/>
                <w:sz w:val="16"/>
                <w:szCs w:val="16"/>
                <w:lang w:eastAsia="ja-JP"/>
              </w:rPr>
            </w:pPr>
            <w:ins w:id="18118" w:author="Delta" w:date="2021-07-23T11:12:00Z">
              <w:r w:rsidRPr="008E21F4">
                <w:rPr>
                  <w:sz w:val="16"/>
                  <w:szCs w:val="16"/>
                  <w:lang w:eastAsia="ja-JP"/>
                </w:rPr>
                <w:t xml:space="preserve"> 4 5 6 8 11 13 14</w:t>
              </w:r>
            </w:ins>
          </w:p>
        </w:tc>
        <w:tc>
          <w:tcPr>
            <w:tcW w:w="931" w:type="dxa"/>
            <w:tcBorders>
              <w:top w:val="single" w:sz="6" w:space="0" w:color="auto"/>
              <w:left w:val="single" w:sz="6" w:space="0" w:color="auto"/>
              <w:bottom w:val="single" w:sz="6" w:space="0" w:color="auto"/>
              <w:right w:val="single" w:sz="6" w:space="0" w:color="auto"/>
            </w:tcBorders>
          </w:tcPr>
          <w:p w14:paraId="422EED48" w14:textId="77777777" w:rsidR="00CB3986" w:rsidRPr="008E21F4" w:rsidRDefault="00CB3986" w:rsidP="00D04D5F">
            <w:pPr>
              <w:pStyle w:val="TAC"/>
              <w:rPr>
                <w:ins w:id="18119" w:author="Delta" w:date="2021-07-23T11:12:00Z"/>
                <w:sz w:val="16"/>
                <w:szCs w:val="16"/>
                <w:lang w:eastAsia="ja-JP"/>
              </w:rPr>
            </w:pPr>
            <w:ins w:id="18120" w:author="Delta" w:date="2021-07-23T11:12:00Z">
              <w:r w:rsidRPr="008E21F4">
                <w:rPr>
                  <w:sz w:val="16"/>
                  <w:szCs w:val="16"/>
                  <w:lang w:eastAsia="ja-JP"/>
                </w:rPr>
                <w:t xml:space="preserve"> 2 5 6 9 12 13 14</w:t>
              </w:r>
            </w:ins>
          </w:p>
        </w:tc>
        <w:tc>
          <w:tcPr>
            <w:tcW w:w="931" w:type="dxa"/>
            <w:tcBorders>
              <w:top w:val="single" w:sz="6" w:space="0" w:color="auto"/>
              <w:left w:val="single" w:sz="6" w:space="0" w:color="auto"/>
              <w:bottom w:val="single" w:sz="6" w:space="0" w:color="auto"/>
              <w:right w:val="single" w:sz="6" w:space="0" w:color="auto"/>
            </w:tcBorders>
          </w:tcPr>
          <w:p w14:paraId="1D51C624" w14:textId="77777777" w:rsidR="00CB3986" w:rsidRPr="008E21F4" w:rsidRDefault="00CB3986" w:rsidP="00D04D5F">
            <w:pPr>
              <w:pStyle w:val="TAC"/>
              <w:rPr>
                <w:ins w:id="18121" w:author="Delta" w:date="2021-07-23T11:12:00Z"/>
                <w:sz w:val="16"/>
                <w:szCs w:val="16"/>
                <w:lang w:eastAsia="ja-JP"/>
              </w:rPr>
            </w:pPr>
            <w:ins w:id="18122" w:author="Delta" w:date="2021-07-23T11:12:00Z">
              <w:r w:rsidRPr="008E21F4">
                <w:rPr>
                  <w:sz w:val="16"/>
                  <w:szCs w:val="16"/>
                  <w:lang w:eastAsia="ja-JP"/>
                </w:rPr>
                <w:t xml:space="preserve"> 0 3 4 7 8 9 11</w:t>
              </w:r>
            </w:ins>
          </w:p>
        </w:tc>
        <w:tc>
          <w:tcPr>
            <w:tcW w:w="931" w:type="dxa"/>
            <w:tcBorders>
              <w:top w:val="single" w:sz="6" w:space="0" w:color="auto"/>
              <w:left w:val="single" w:sz="6" w:space="0" w:color="auto"/>
              <w:bottom w:val="single" w:sz="6" w:space="0" w:color="auto"/>
              <w:right w:val="single" w:sz="6" w:space="0" w:color="auto"/>
            </w:tcBorders>
          </w:tcPr>
          <w:p w14:paraId="652B0487" w14:textId="77777777" w:rsidR="00CB3986" w:rsidRPr="008E21F4" w:rsidRDefault="00CB3986" w:rsidP="00D04D5F">
            <w:pPr>
              <w:pStyle w:val="TAC"/>
              <w:rPr>
                <w:ins w:id="18123" w:author="Delta" w:date="2021-07-23T11:12:00Z"/>
                <w:sz w:val="16"/>
                <w:szCs w:val="16"/>
                <w:lang w:eastAsia="ja-JP"/>
              </w:rPr>
            </w:pPr>
            <w:ins w:id="18124" w:author="Delta" w:date="2021-07-23T11:12:00Z">
              <w:r w:rsidRPr="008E21F4">
                <w:rPr>
                  <w:sz w:val="16"/>
                  <w:szCs w:val="16"/>
                  <w:lang w:eastAsia="ja-JP"/>
                </w:rPr>
                <w:t xml:space="preserve"> 1 2 3 4 5 11 12</w:t>
              </w:r>
            </w:ins>
          </w:p>
        </w:tc>
      </w:tr>
      <w:tr w:rsidR="00CB3986" w:rsidRPr="008E21F4" w14:paraId="0465CB0D" w14:textId="77777777" w:rsidTr="00D04D5F">
        <w:trPr>
          <w:jc w:val="center"/>
          <w:ins w:id="18125" w:author="Delta" w:date="2021-07-23T11:12:00Z"/>
        </w:trPr>
        <w:tc>
          <w:tcPr>
            <w:tcW w:w="567" w:type="dxa"/>
            <w:tcBorders>
              <w:top w:val="single" w:sz="6" w:space="0" w:color="auto"/>
              <w:left w:val="single" w:sz="6" w:space="0" w:color="auto"/>
              <w:bottom w:val="single" w:sz="6" w:space="0" w:color="auto"/>
              <w:right w:val="single" w:sz="6" w:space="0" w:color="auto"/>
            </w:tcBorders>
          </w:tcPr>
          <w:p w14:paraId="10F85D52" w14:textId="77777777" w:rsidR="00CB3986" w:rsidRPr="008E21F4" w:rsidRDefault="00CB3986" w:rsidP="00D04D5F">
            <w:pPr>
              <w:pStyle w:val="TAC"/>
              <w:rPr>
                <w:ins w:id="18126" w:author="Delta" w:date="2021-07-23T11:12:00Z"/>
                <w:b/>
                <w:sz w:val="16"/>
                <w:szCs w:val="16"/>
                <w:lang w:eastAsia="ja-JP"/>
              </w:rPr>
            </w:pPr>
            <w:ins w:id="18127" w:author="Delta" w:date="2021-07-23T11:12:00Z">
              <w:r w:rsidRPr="008E21F4">
                <w:rPr>
                  <w:b/>
                  <w:sz w:val="16"/>
                  <w:szCs w:val="16"/>
                  <w:lang w:eastAsia="ja-JP"/>
                </w:rPr>
                <w:t>5 MHz</w:t>
              </w:r>
            </w:ins>
          </w:p>
        </w:tc>
        <w:tc>
          <w:tcPr>
            <w:tcW w:w="930" w:type="dxa"/>
            <w:tcBorders>
              <w:top w:val="single" w:sz="6" w:space="0" w:color="auto"/>
              <w:left w:val="single" w:sz="6" w:space="0" w:color="auto"/>
              <w:bottom w:val="single" w:sz="6" w:space="0" w:color="auto"/>
              <w:right w:val="single" w:sz="6" w:space="0" w:color="auto"/>
            </w:tcBorders>
          </w:tcPr>
          <w:p w14:paraId="2320D6E7" w14:textId="77777777" w:rsidR="00CB3986" w:rsidRPr="008E21F4" w:rsidRDefault="00CB3986" w:rsidP="00D04D5F">
            <w:pPr>
              <w:pStyle w:val="TAC"/>
              <w:rPr>
                <w:ins w:id="18128" w:author="Delta" w:date="2021-07-23T11:12:00Z"/>
                <w:sz w:val="16"/>
                <w:szCs w:val="16"/>
                <w:lang w:eastAsia="ja-JP"/>
              </w:rPr>
            </w:pPr>
            <w:ins w:id="18129" w:author="Delta" w:date="2021-07-23T11:12:00Z">
              <w:r w:rsidRPr="008E21F4">
                <w:rPr>
                  <w:sz w:val="16"/>
                  <w:szCs w:val="16"/>
                  <w:lang w:eastAsia="ja-JP"/>
                </w:rPr>
                <w:t xml:space="preserve"> 0 1 2 3 7 8 9 10 12 13 14 19 20 23 24</w:t>
              </w:r>
            </w:ins>
          </w:p>
        </w:tc>
        <w:tc>
          <w:tcPr>
            <w:tcW w:w="930" w:type="dxa"/>
            <w:tcBorders>
              <w:top w:val="single" w:sz="6" w:space="0" w:color="auto"/>
              <w:left w:val="single" w:sz="6" w:space="0" w:color="auto"/>
              <w:bottom w:val="single" w:sz="6" w:space="0" w:color="auto"/>
              <w:right w:val="single" w:sz="6" w:space="0" w:color="auto"/>
            </w:tcBorders>
          </w:tcPr>
          <w:p w14:paraId="3DE113AA" w14:textId="77777777" w:rsidR="00CB3986" w:rsidRPr="008E21F4" w:rsidRDefault="00CB3986" w:rsidP="00D04D5F">
            <w:pPr>
              <w:pStyle w:val="TAC"/>
              <w:rPr>
                <w:ins w:id="18130" w:author="Delta" w:date="2021-07-23T11:12:00Z"/>
                <w:sz w:val="16"/>
                <w:szCs w:val="16"/>
                <w:lang w:eastAsia="ja-JP"/>
              </w:rPr>
            </w:pPr>
            <w:ins w:id="18131" w:author="Delta" w:date="2021-07-23T11:12:00Z">
              <w:r w:rsidRPr="008E21F4">
                <w:rPr>
                  <w:sz w:val="16"/>
                  <w:szCs w:val="16"/>
                  <w:lang w:eastAsia="ja-JP"/>
                </w:rPr>
                <w:t xml:space="preserve"> 0 5 6 8 10 11 12 13 15 17 18 20 21 22 24</w:t>
              </w:r>
            </w:ins>
          </w:p>
        </w:tc>
        <w:tc>
          <w:tcPr>
            <w:tcW w:w="930" w:type="dxa"/>
            <w:tcBorders>
              <w:top w:val="single" w:sz="6" w:space="0" w:color="auto"/>
              <w:left w:val="single" w:sz="6" w:space="0" w:color="auto"/>
              <w:bottom w:val="single" w:sz="6" w:space="0" w:color="auto"/>
              <w:right w:val="single" w:sz="6" w:space="0" w:color="auto"/>
            </w:tcBorders>
          </w:tcPr>
          <w:p w14:paraId="7EBC3FFD" w14:textId="77777777" w:rsidR="00CB3986" w:rsidRPr="008E21F4" w:rsidRDefault="00CB3986" w:rsidP="00D04D5F">
            <w:pPr>
              <w:pStyle w:val="TAC"/>
              <w:rPr>
                <w:ins w:id="18132" w:author="Delta" w:date="2021-07-23T11:12:00Z"/>
                <w:sz w:val="16"/>
                <w:szCs w:val="16"/>
                <w:lang w:eastAsia="ja-JP"/>
              </w:rPr>
            </w:pPr>
            <w:ins w:id="18133" w:author="Delta" w:date="2021-07-23T11:12:00Z">
              <w:r w:rsidRPr="008E21F4">
                <w:rPr>
                  <w:sz w:val="16"/>
                  <w:szCs w:val="16"/>
                  <w:lang w:eastAsia="ja-JP"/>
                </w:rPr>
                <w:t xml:space="preserve"> 0 1 2 4 6 7 12 13 14 15 16 17 22 23 24</w:t>
              </w:r>
            </w:ins>
          </w:p>
        </w:tc>
        <w:tc>
          <w:tcPr>
            <w:tcW w:w="930" w:type="dxa"/>
            <w:tcBorders>
              <w:top w:val="single" w:sz="6" w:space="0" w:color="auto"/>
              <w:left w:val="single" w:sz="6" w:space="0" w:color="auto"/>
              <w:bottom w:val="single" w:sz="6" w:space="0" w:color="auto"/>
              <w:right w:val="single" w:sz="6" w:space="0" w:color="auto"/>
            </w:tcBorders>
          </w:tcPr>
          <w:p w14:paraId="16EFC7F2" w14:textId="77777777" w:rsidR="00CB3986" w:rsidRPr="008E21F4" w:rsidRDefault="00CB3986" w:rsidP="00D04D5F">
            <w:pPr>
              <w:pStyle w:val="TAC"/>
              <w:rPr>
                <w:ins w:id="18134" w:author="Delta" w:date="2021-07-23T11:12:00Z"/>
                <w:sz w:val="16"/>
                <w:szCs w:val="16"/>
                <w:lang w:eastAsia="ja-JP"/>
              </w:rPr>
            </w:pPr>
            <w:ins w:id="18135" w:author="Delta" w:date="2021-07-23T11:12:00Z">
              <w:r w:rsidRPr="008E21F4">
                <w:rPr>
                  <w:sz w:val="16"/>
                  <w:szCs w:val="16"/>
                  <w:lang w:eastAsia="ja-JP"/>
                </w:rPr>
                <w:t xml:space="preserve"> 0 1 2 3 4 6 7 8 16 17 18 21 22 23 24</w:t>
              </w:r>
            </w:ins>
          </w:p>
        </w:tc>
        <w:tc>
          <w:tcPr>
            <w:tcW w:w="930" w:type="dxa"/>
            <w:tcBorders>
              <w:top w:val="single" w:sz="6" w:space="0" w:color="auto"/>
              <w:left w:val="single" w:sz="6" w:space="0" w:color="auto"/>
              <w:bottom w:val="single" w:sz="6" w:space="0" w:color="auto"/>
              <w:right w:val="single" w:sz="6" w:space="0" w:color="auto"/>
            </w:tcBorders>
          </w:tcPr>
          <w:p w14:paraId="07D64C49" w14:textId="77777777" w:rsidR="00CB3986" w:rsidRPr="008E21F4" w:rsidRDefault="00CB3986" w:rsidP="00D04D5F">
            <w:pPr>
              <w:pStyle w:val="TAC"/>
              <w:rPr>
                <w:ins w:id="18136" w:author="Delta" w:date="2021-07-23T11:12:00Z"/>
                <w:sz w:val="16"/>
                <w:szCs w:val="16"/>
                <w:lang w:eastAsia="ja-JP"/>
              </w:rPr>
            </w:pPr>
            <w:ins w:id="18137" w:author="Delta" w:date="2021-07-23T11:12:00Z">
              <w:r w:rsidRPr="008E21F4">
                <w:rPr>
                  <w:sz w:val="16"/>
                  <w:szCs w:val="16"/>
                  <w:lang w:eastAsia="ja-JP"/>
                </w:rPr>
                <w:t xml:space="preserve"> 1 3 4 5 7 9 10 11 12 13 14 15 21 22 24</w:t>
              </w:r>
            </w:ins>
          </w:p>
        </w:tc>
        <w:tc>
          <w:tcPr>
            <w:tcW w:w="931" w:type="dxa"/>
            <w:tcBorders>
              <w:top w:val="single" w:sz="6" w:space="0" w:color="auto"/>
              <w:left w:val="single" w:sz="6" w:space="0" w:color="auto"/>
              <w:bottom w:val="single" w:sz="6" w:space="0" w:color="auto"/>
              <w:right w:val="single" w:sz="6" w:space="0" w:color="auto"/>
            </w:tcBorders>
          </w:tcPr>
          <w:p w14:paraId="433936EE" w14:textId="77777777" w:rsidR="00CB3986" w:rsidRPr="008E21F4" w:rsidRDefault="00CB3986" w:rsidP="00D04D5F">
            <w:pPr>
              <w:pStyle w:val="TAC"/>
              <w:rPr>
                <w:ins w:id="18138" w:author="Delta" w:date="2021-07-23T11:12:00Z"/>
                <w:sz w:val="16"/>
                <w:szCs w:val="16"/>
                <w:lang w:eastAsia="ja-JP"/>
              </w:rPr>
            </w:pPr>
            <w:ins w:id="18139" w:author="Delta" w:date="2021-07-23T11:12:00Z">
              <w:r w:rsidRPr="008E21F4">
                <w:rPr>
                  <w:sz w:val="16"/>
                  <w:szCs w:val="16"/>
                  <w:lang w:eastAsia="ja-JP"/>
                </w:rPr>
                <w:t xml:space="preserve"> 0 1 2 3 4 7 8 10 13 14 18 19 20 21 24</w:t>
              </w:r>
            </w:ins>
          </w:p>
        </w:tc>
        <w:tc>
          <w:tcPr>
            <w:tcW w:w="931" w:type="dxa"/>
            <w:tcBorders>
              <w:top w:val="single" w:sz="6" w:space="0" w:color="auto"/>
              <w:left w:val="single" w:sz="6" w:space="0" w:color="auto"/>
              <w:bottom w:val="single" w:sz="6" w:space="0" w:color="auto"/>
              <w:right w:val="single" w:sz="6" w:space="0" w:color="auto"/>
            </w:tcBorders>
          </w:tcPr>
          <w:p w14:paraId="04FD1AF6" w14:textId="77777777" w:rsidR="00CB3986" w:rsidRPr="008E21F4" w:rsidRDefault="00CB3986" w:rsidP="00D04D5F">
            <w:pPr>
              <w:pStyle w:val="TAC"/>
              <w:rPr>
                <w:ins w:id="18140" w:author="Delta" w:date="2021-07-23T11:12:00Z"/>
                <w:sz w:val="16"/>
                <w:szCs w:val="16"/>
                <w:lang w:eastAsia="ja-JP"/>
              </w:rPr>
            </w:pPr>
            <w:ins w:id="18141" w:author="Delta" w:date="2021-07-23T11:12:00Z">
              <w:r w:rsidRPr="008E21F4">
                <w:rPr>
                  <w:sz w:val="16"/>
                  <w:szCs w:val="16"/>
                  <w:lang w:eastAsia="ja-JP"/>
                </w:rPr>
                <w:t xml:space="preserve"> 1 4 8 9 10 11 12 13 15 16 18 20 22 23 24</w:t>
              </w:r>
            </w:ins>
          </w:p>
        </w:tc>
        <w:tc>
          <w:tcPr>
            <w:tcW w:w="931" w:type="dxa"/>
            <w:tcBorders>
              <w:top w:val="single" w:sz="6" w:space="0" w:color="auto"/>
              <w:left w:val="single" w:sz="6" w:space="0" w:color="auto"/>
              <w:bottom w:val="single" w:sz="6" w:space="0" w:color="auto"/>
              <w:right w:val="single" w:sz="6" w:space="0" w:color="auto"/>
            </w:tcBorders>
          </w:tcPr>
          <w:p w14:paraId="7D000251" w14:textId="77777777" w:rsidR="00CB3986" w:rsidRPr="008E21F4" w:rsidRDefault="00CB3986" w:rsidP="00D04D5F">
            <w:pPr>
              <w:pStyle w:val="TAC"/>
              <w:rPr>
                <w:ins w:id="18142" w:author="Delta" w:date="2021-07-23T11:12:00Z"/>
                <w:sz w:val="16"/>
                <w:szCs w:val="16"/>
                <w:lang w:eastAsia="ja-JP"/>
              </w:rPr>
            </w:pPr>
            <w:ins w:id="18143" w:author="Delta" w:date="2021-07-23T11:12:00Z">
              <w:r w:rsidRPr="008E21F4">
                <w:rPr>
                  <w:sz w:val="16"/>
                  <w:szCs w:val="16"/>
                  <w:lang w:eastAsia="ja-JP"/>
                </w:rPr>
                <w:t xml:space="preserve"> 1 2 3 4 5 6 9 10 11 12 13 16 17 21 23</w:t>
              </w:r>
            </w:ins>
          </w:p>
        </w:tc>
      </w:tr>
      <w:tr w:rsidR="00CB3986" w:rsidRPr="008E21F4" w14:paraId="3480AED4" w14:textId="77777777" w:rsidTr="00D04D5F">
        <w:trPr>
          <w:jc w:val="center"/>
          <w:ins w:id="18144" w:author="Delta" w:date="2021-07-23T11:12:00Z"/>
        </w:trPr>
        <w:tc>
          <w:tcPr>
            <w:tcW w:w="567" w:type="dxa"/>
            <w:tcBorders>
              <w:top w:val="single" w:sz="6" w:space="0" w:color="auto"/>
              <w:left w:val="single" w:sz="6" w:space="0" w:color="auto"/>
              <w:bottom w:val="single" w:sz="6" w:space="0" w:color="auto"/>
              <w:right w:val="single" w:sz="6" w:space="0" w:color="auto"/>
            </w:tcBorders>
          </w:tcPr>
          <w:p w14:paraId="502B5B4F" w14:textId="77777777" w:rsidR="00CB3986" w:rsidRPr="008E21F4" w:rsidRDefault="00CB3986" w:rsidP="00D04D5F">
            <w:pPr>
              <w:pStyle w:val="TAC"/>
              <w:rPr>
                <w:ins w:id="18145" w:author="Delta" w:date="2021-07-23T11:12:00Z"/>
                <w:b/>
                <w:sz w:val="16"/>
                <w:szCs w:val="16"/>
                <w:lang w:eastAsia="ja-JP"/>
              </w:rPr>
            </w:pPr>
            <w:ins w:id="18146" w:author="Delta" w:date="2021-07-23T11:12:00Z">
              <w:r w:rsidRPr="008E21F4">
                <w:rPr>
                  <w:b/>
                  <w:sz w:val="16"/>
                  <w:szCs w:val="16"/>
                  <w:lang w:eastAsia="ja-JP"/>
                </w:rPr>
                <w:t>10 MHz</w:t>
              </w:r>
            </w:ins>
          </w:p>
        </w:tc>
        <w:tc>
          <w:tcPr>
            <w:tcW w:w="930" w:type="dxa"/>
            <w:tcBorders>
              <w:top w:val="single" w:sz="6" w:space="0" w:color="auto"/>
              <w:left w:val="single" w:sz="6" w:space="0" w:color="auto"/>
              <w:bottom w:val="single" w:sz="6" w:space="0" w:color="auto"/>
              <w:right w:val="single" w:sz="6" w:space="0" w:color="auto"/>
            </w:tcBorders>
          </w:tcPr>
          <w:p w14:paraId="2A5AB846" w14:textId="77777777" w:rsidR="00CB3986" w:rsidRPr="008E21F4" w:rsidRDefault="00CB3986" w:rsidP="00D04D5F">
            <w:pPr>
              <w:pStyle w:val="TAC"/>
              <w:rPr>
                <w:ins w:id="18147" w:author="Delta" w:date="2021-07-23T11:12:00Z"/>
                <w:sz w:val="16"/>
                <w:szCs w:val="16"/>
                <w:lang w:eastAsia="ja-JP"/>
              </w:rPr>
            </w:pPr>
            <w:ins w:id="18148" w:author="Delta" w:date="2021-07-23T11:12:00Z">
              <w:r w:rsidRPr="008E21F4">
                <w:rPr>
                  <w:sz w:val="16"/>
                  <w:szCs w:val="16"/>
                  <w:lang w:eastAsia="ja-JP"/>
                </w:rPr>
                <w:t xml:space="preserve"> 0 1 3 4 5 6 7 11 12 14 17 18 19 20 21 22 24 25 26 27 28 29 31 32 34 38 41 42 45 49</w:t>
              </w:r>
            </w:ins>
          </w:p>
        </w:tc>
        <w:tc>
          <w:tcPr>
            <w:tcW w:w="930" w:type="dxa"/>
            <w:tcBorders>
              <w:top w:val="single" w:sz="6" w:space="0" w:color="auto"/>
              <w:left w:val="single" w:sz="6" w:space="0" w:color="auto"/>
              <w:bottom w:val="single" w:sz="6" w:space="0" w:color="auto"/>
              <w:right w:val="single" w:sz="6" w:space="0" w:color="auto"/>
            </w:tcBorders>
          </w:tcPr>
          <w:p w14:paraId="755C0F59" w14:textId="77777777" w:rsidR="00CB3986" w:rsidRPr="008E21F4" w:rsidRDefault="00CB3986" w:rsidP="00D04D5F">
            <w:pPr>
              <w:pStyle w:val="TAC"/>
              <w:rPr>
                <w:ins w:id="18149" w:author="Delta" w:date="2021-07-23T11:12:00Z"/>
                <w:sz w:val="16"/>
                <w:szCs w:val="16"/>
                <w:lang w:eastAsia="ja-JP"/>
              </w:rPr>
            </w:pPr>
            <w:ins w:id="18150" w:author="Delta" w:date="2021-07-23T11:12:00Z">
              <w:r w:rsidRPr="008E21F4">
                <w:rPr>
                  <w:sz w:val="16"/>
                  <w:szCs w:val="16"/>
                  <w:lang w:eastAsia="ja-JP"/>
                </w:rPr>
                <w:t xml:space="preserve"> 0 1 2 3 5 6 8 12 14 15 16 17 18 22 23 26 28 29 30 32 34 35 38 39 40 41 42 45 46 47</w:t>
              </w:r>
            </w:ins>
          </w:p>
        </w:tc>
        <w:tc>
          <w:tcPr>
            <w:tcW w:w="930" w:type="dxa"/>
            <w:tcBorders>
              <w:top w:val="single" w:sz="6" w:space="0" w:color="auto"/>
              <w:left w:val="single" w:sz="6" w:space="0" w:color="auto"/>
              <w:bottom w:val="single" w:sz="6" w:space="0" w:color="auto"/>
              <w:right w:val="single" w:sz="6" w:space="0" w:color="auto"/>
            </w:tcBorders>
          </w:tcPr>
          <w:p w14:paraId="67C5B2D4" w14:textId="77777777" w:rsidR="00CB3986" w:rsidRPr="008E21F4" w:rsidRDefault="00CB3986" w:rsidP="00D04D5F">
            <w:pPr>
              <w:pStyle w:val="TAC"/>
              <w:rPr>
                <w:ins w:id="18151" w:author="Delta" w:date="2021-07-23T11:12:00Z"/>
                <w:sz w:val="16"/>
                <w:szCs w:val="16"/>
                <w:lang w:eastAsia="ja-JP"/>
              </w:rPr>
            </w:pPr>
            <w:ins w:id="18152" w:author="Delta" w:date="2021-07-23T11:12:00Z">
              <w:r w:rsidRPr="008E21F4">
                <w:rPr>
                  <w:sz w:val="16"/>
                  <w:szCs w:val="16"/>
                  <w:lang w:eastAsia="ja-JP"/>
                </w:rPr>
                <w:t xml:space="preserve"> 0 3 6 7 8 9 10 12 13 15 16 17 18 21 23 25 28 31 33 37 38 39 41 42 44 45 46 47 48 49</w:t>
              </w:r>
            </w:ins>
          </w:p>
        </w:tc>
        <w:tc>
          <w:tcPr>
            <w:tcW w:w="930" w:type="dxa"/>
            <w:tcBorders>
              <w:top w:val="single" w:sz="6" w:space="0" w:color="auto"/>
              <w:left w:val="single" w:sz="6" w:space="0" w:color="auto"/>
              <w:bottom w:val="single" w:sz="6" w:space="0" w:color="auto"/>
              <w:right w:val="single" w:sz="6" w:space="0" w:color="auto"/>
            </w:tcBorders>
          </w:tcPr>
          <w:p w14:paraId="266A65A1" w14:textId="77777777" w:rsidR="00CB3986" w:rsidRPr="008E21F4" w:rsidRDefault="00CB3986" w:rsidP="00D04D5F">
            <w:pPr>
              <w:pStyle w:val="TAC"/>
              <w:rPr>
                <w:ins w:id="18153" w:author="Delta" w:date="2021-07-23T11:12:00Z"/>
                <w:sz w:val="16"/>
                <w:szCs w:val="16"/>
                <w:lang w:eastAsia="ja-JP"/>
              </w:rPr>
            </w:pPr>
            <w:ins w:id="18154" w:author="Delta" w:date="2021-07-23T11:12:00Z">
              <w:r w:rsidRPr="008E21F4">
                <w:rPr>
                  <w:sz w:val="16"/>
                  <w:szCs w:val="16"/>
                  <w:lang w:eastAsia="ja-JP"/>
                </w:rPr>
                <w:t xml:space="preserve"> 0 2 3 4 5 7 9 10 11 12 13 14 15 19 20 28 29 30 31 34 36 37 38 39 40 42 44 45 48 49</w:t>
              </w:r>
            </w:ins>
          </w:p>
        </w:tc>
        <w:tc>
          <w:tcPr>
            <w:tcW w:w="930" w:type="dxa"/>
            <w:tcBorders>
              <w:top w:val="single" w:sz="6" w:space="0" w:color="auto"/>
              <w:left w:val="single" w:sz="6" w:space="0" w:color="auto"/>
              <w:bottom w:val="single" w:sz="6" w:space="0" w:color="auto"/>
              <w:right w:val="single" w:sz="6" w:space="0" w:color="auto"/>
            </w:tcBorders>
          </w:tcPr>
          <w:p w14:paraId="5AC99991" w14:textId="77777777" w:rsidR="00CB3986" w:rsidRPr="008E21F4" w:rsidRDefault="00CB3986" w:rsidP="00D04D5F">
            <w:pPr>
              <w:pStyle w:val="TAC"/>
              <w:rPr>
                <w:ins w:id="18155" w:author="Delta" w:date="2021-07-23T11:12:00Z"/>
                <w:sz w:val="16"/>
                <w:szCs w:val="16"/>
                <w:lang w:eastAsia="ja-JP"/>
              </w:rPr>
            </w:pPr>
            <w:ins w:id="18156" w:author="Delta" w:date="2021-07-23T11:12:00Z">
              <w:r w:rsidRPr="008E21F4">
                <w:rPr>
                  <w:sz w:val="16"/>
                  <w:szCs w:val="16"/>
                  <w:lang w:eastAsia="ja-JP"/>
                </w:rPr>
                <w:t xml:space="preserve"> 0 1 3 4 5 6 8 9 10 13 14 16 17 18 19 20 21 23 24 29 30 31 32 35 37 38 39 40 47 48</w:t>
              </w:r>
            </w:ins>
          </w:p>
        </w:tc>
        <w:tc>
          <w:tcPr>
            <w:tcW w:w="931" w:type="dxa"/>
            <w:tcBorders>
              <w:top w:val="single" w:sz="6" w:space="0" w:color="auto"/>
              <w:left w:val="single" w:sz="6" w:space="0" w:color="auto"/>
              <w:bottom w:val="single" w:sz="6" w:space="0" w:color="auto"/>
              <w:right w:val="single" w:sz="6" w:space="0" w:color="auto"/>
            </w:tcBorders>
          </w:tcPr>
          <w:p w14:paraId="031545D7" w14:textId="77777777" w:rsidR="00CB3986" w:rsidRPr="008E21F4" w:rsidRDefault="00CB3986" w:rsidP="00D04D5F">
            <w:pPr>
              <w:pStyle w:val="TAC"/>
              <w:rPr>
                <w:ins w:id="18157" w:author="Delta" w:date="2021-07-23T11:12:00Z"/>
                <w:sz w:val="16"/>
                <w:szCs w:val="16"/>
                <w:lang w:eastAsia="ja-JP"/>
              </w:rPr>
            </w:pPr>
            <w:ins w:id="18158" w:author="Delta" w:date="2021-07-23T11:12:00Z">
              <w:r w:rsidRPr="008E21F4">
                <w:rPr>
                  <w:sz w:val="16"/>
                  <w:szCs w:val="16"/>
                  <w:lang w:eastAsia="ja-JP"/>
                </w:rPr>
                <w:t xml:space="preserve"> 0 1 2 3 4 5 6 7 9 10 12 14 16 17 18 19 22 24 25 26 27 28 30 31 32 34 37 42 45 48</w:t>
              </w:r>
            </w:ins>
          </w:p>
        </w:tc>
        <w:tc>
          <w:tcPr>
            <w:tcW w:w="931" w:type="dxa"/>
            <w:tcBorders>
              <w:top w:val="single" w:sz="6" w:space="0" w:color="auto"/>
              <w:left w:val="single" w:sz="6" w:space="0" w:color="auto"/>
              <w:bottom w:val="single" w:sz="6" w:space="0" w:color="auto"/>
              <w:right w:val="single" w:sz="6" w:space="0" w:color="auto"/>
            </w:tcBorders>
          </w:tcPr>
          <w:p w14:paraId="62250DBD" w14:textId="77777777" w:rsidR="00CB3986" w:rsidRPr="008E21F4" w:rsidRDefault="00CB3986" w:rsidP="00D04D5F">
            <w:pPr>
              <w:pStyle w:val="TAC"/>
              <w:rPr>
                <w:ins w:id="18159" w:author="Delta" w:date="2021-07-23T11:12:00Z"/>
                <w:sz w:val="16"/>
                <w:szCs w:val="16"/>
                <w:lang w:eastAsia="ja-JP"/>
              </w:rPr>
            </w:pPr>
            <w:ins w:id="18160" w:author="Delta" w:date="2021-07-23T11:12:00Z">
              <w:r w:rsidRPr="008E21F4">
                <w:rPr>
                  <w:sz w:val="16"/>
                  <w:szCs w:val="16"/>
                  <w:lang w:eastAsia="ja-JP"/>
                </w:rPr>
                <w:t xml:space="preserve"> 2 5 7 8 9 10 11 14 15 16 17 21 22 27 28 29 30 31 32 34 35 37 38 41 42 43 44 46 48 49</w:t>
              </w:r>
            </w:ins>
          </w:p>
        </w:tc>
        <w:tc>
          <w:tcPr>
            <w:tcW w:w="931" w:type="dxa"/>
            <w:tcBorders>
              <w:top w:val="single" w:sz="6" w:space="0" w:color="auto"/>
              <w:left w:val="single" w:sz="6" w:space="0" w:color="auto"/>
              <w:bottom w:val="single" w:sz="6" w:space="0" w:color="auto"/>
              <w:right w:val="single" w:sz="6" w:space="0" w:color="auto"/>
            </w:tcBorders>
          </w:tcPr>
          <w:p w14:paraId="428CF430" w14:textId="77777777" w:rsidR="00CB3986" w:rsidRPr="008E21F4" w:rsidRDefault="00CB3986" w:rsidP="00D04D5F">
            <w:pPr>
              <w:pStyle w:val="TAC"/>
              <w:rPr>
                <w:ins w:id="18161" w:author="Delta" w:date="2021-07-23T11:12:00Z"/>
                <w:sz w:val="16"/>
                <w:szCs w:val="16"/>
                <w:lang w:eastAsia="ja-JP"/>
              </w:rPr>
            </w:pPr>
            <w:ins w:id="18162" w:author="Delta" w:date="2021-07-23T11:12:00Z">
              <w:r w:rsidRPr="008E21F4">
                <w:rPr>
                  <w:sz w:val="16"/>
                  <w:szCs w:val="16"/>
                  <w:lang w:eastAsia="ja-JP"/>
                </w:rPr>
                <w:t xml:space="preserve"> 1 3 6 9 11 13 15 16 17 18 21 24 25 26 27 28 29 30 32 34 37 38 39 40 41 42 45 47 48 49</w:t>
              </w:r>
            </w:ins>
          </w:p>
        </w:tc>
      </w:tr>
      <w:tr w:rsidR="00CB3986" w:rsidRPr="008E21F4" w14:paraId="770BCE32" w14:textId="77777777" w:rsidTr="00D04D5F">
        <w:trPr>
          <w:jc w:val="center"/>
          <w:ins w:id="18163" w:author="Delta" w:date="2021-07-23T11:12:00Z"/>
        </w:trPr>
        <w:tc>
          <w:tcPr>
            <w:tcW w:w="567" w:type="dxa"/>
            <w:tcBorders>
              <w:top w:val="single" w:sz="6" w:space="0" w:color="auto"/>
              <w:left w:val="single" w:sz="6" w:space="0" w:color="auto"/>
              <w:bottom w:val="single" w:sz="6" w:space="0" w:color="auto"/>
              <w:right w:val="single" w:sz="6" w:space="0" w:color="auto"/>
            </w:tcBorders>
          </w:tcPr>
          <w:p w14:paraId="47BFC93E" w14:textId="77777777" w:rsidR="00CB3986" w:rsidRPr="008E21F4" w:rsidRDefault="00CB3986" w:rsidP="00D04D5F">
            <w:pPr>
              <w:pStyle w:val="TAC"/>
              <w:rPr>
                <w:ins w:id="18164" w:author="Delta" w:date="2021-07-23T11:12:00Z"/>
                <w:b/>
                <w:sz w:val="16"/>
                <w:szCs w:val="16"/>
                <w:lang w:eastAsia="ja-JP"/>
              </w:rPr>
            </w:pPr>
            <w:ins w:id="18165" w:author="Delta" w:date="2021-07-23T11:12:00Z">
              <w:r w:rsidRPr="008E21F4">
                <w:rPr>
                  <w:b/>
                  <w:sz w:val="16"/>
                  <w:szCs w:val="16"/>
                  <w:lang w:eastAsia="ja-JP"/>
                </w:rPr>
                <w:t>15 MHz</w:t>
              </w:r>
            </w:ins>
          </w:p>
        </w:tc>
        <w:tc>
          <w:tcPr>
            <w:tcW w:w="930" w:type="dxa"/>
            <w:tcBorders>
              <w:top w:val="single" w:sz="6" w:space="0" w:color="auto"/>
              <w:left w:val="single" w:sz="6" w:space="0" w:color="auto"/>
              <w:bottom w:val="single" w:sz="6" w:space="0" w:color="auto"/>
              <w:right w:val="single" w:sz="6" w:space="0" w:color="auto"/>
            </w:tcBorders>
          </w:tcPr>
          <w:p w14:paraId="23981B47" w14:textId="77777777" w:rsidR="00CB3986" w:rsidRPr="008E21F4" w:rsidRDefault="00CB3986" w:rsidP="00D04D5F">
            <w:pPr>
              <w:pStyle w:val="TAC"/>
              <w:rPr>
                <w:ins w:id="18166" w:author="Delta" w:date="2021-07-23T11:12:00Z"/>
                <w:sz w:val="16"/>
                <w:szCs w:val="16"/>
                <w:lang w:eastAsia="ja-JP"/>
              </w:rPr>
            </w:pPr>
            <w:ins w:id="18167" w:author="Delta" w:date="2021-07-23T11:12:00Z">
              <w:r w:rsidRPr="008E21F4">
                <w:rPr>
                  <w:sz w:val="16"/>
                  <w:szCs w:val="16"/>
                  <w:lang w:eastAsia="ja-JP"/>
                </w:rPr>
                <w:t xml:space="preserve"> 1 2 3 4 9 11 12 13 14 15 17 18 20 21 22 24 25 26 28 29 31 32 33 34 40 42 43 44 45 46 47 48 50 51 52 54 56 58 59 60 61 62 63 64 68 70 71 72 73 74</w:t>
              </w:r>
            </w:ins>
          </w:p>
        </w:tc>
        <w:tc>
          <w:tcPr>
            <w:tcW w:w="930" w:type="dxa"/>
            <w:tcBorders>
              <w:top w:val="single" w:sz="6" w:space="0" w:color="auto"/>
              <w:left w:val="single" w:sz="6" w:space="0" w:color="auto"/>
              <w:bottom w:val="single" w:sz="6" w:space="0" w:color="auto"/>
              <w:right w:val="single" w:sz="6" w:space="0" w:color="auto"/>
            </w:tcBorders>
          </w:tcPr>
          <w:p w14:paraId="1D5B3EC6" w14:textId="77777777" w:rsidR="00CB3986" w:rsidRPr="008E21F4" w:rsidRDefault="00CB3986" w:rsidP="00D04D5F">
            <w:pPr>
              <w:pStyle w:val="TAC"/>
              <w:rPr>
                <w:ins w:id="18168" w:author="Delta" w:date="2021-07-23T11:12:00Z"/>
                <w:sz w:val="16"/>
                <w:szCs w:val="16"/>
                <w:lang w:eastAsia="ja-JP"/>
              </w:rPr>
            </w:pPr>
            <w:ins w:id="18169" w:author="Delta" w:date="2021-07-23T11:12:00Z">
              <w:r w:rsidRPr="008E21F4">
                <w:rPr>
                  <w:sz w:val="16"/>
                  <w:szCs w:val="16"/>
                  <w:lang w:eastAsia="ja-JP"/>
                </w:rPr>
                <w:t xml:space="preserve"> 2 3 4 6 7 9 11 12 14 15 17 18 20 22 24 25 27 28 29 30 31 33 34 35 38 39 40 42 43 45 46 47 48 49 55 56 59 60 61 62 63 65 66 67 68 69 70 71 73 74</w:t>
              </w:r>
            </w:ins>
          </w:p>
        </w:tc>
        <w:tc>
          <w:tcPr>
            <w:tcW w:w="930" w:type="dxa"/>
            <w:tcBorders>
              <w:top w:val="single" w:sz="6" w:space="0" w:color="auto"/>
              <w:left w:val="single" w:sz="6" w:space="0" w:color="auto"/>
              <w:bottom w:val="single" w:sz="6" w:space="0" w:color="auto"/>
              <w:right w:val="single" w:sz="6" w:space="0" w:color="auto"/>
            </w:tcBorders>
          </w:tcPr>
          <w:p w14:paraId="5083EC73" w14:textId="77777777" w:rsidR="00CB3986" w:rsidRPr="008E21F4" w:rsidRDefault="00CB3986" w:rsidP="00D04D5F">
            <w:pPr>
              <w:pStyle w:val="TAC"/>
              <w:rPr>
                <w:ins w:id="18170" w:author="Delta" w:date="2021-07-23T11:12:00Z"/>
                <w:sz w:val="16"/>
                <w:szCs w:val="16"/>
                <w:lang w:eastAsia="ja-JP"/>
              </w:rPr>
            </w:pPr>
            <w:ins w:id="18171" w:author="Delta" w:date="2021-07-23T11:12:00Z">
              <w:r w:rsidRPr="008E21F4">
                <w:rPr>
                  <w:sz w:val="16"/>
                  <w:szCs w:val="16"/>
                  <w:lang w:eastAsia="ja-JP"/>
                </w:rPr>
                <w:t xml:space="preserve"> 2 4 5 6 8 10 13 15 16 17 18 20 22 24 25 26 27 28 29 30 31 32 33 34 35 38 40 41 44 45 46 47 48 50 51 52 53 54 56 59 60 63 64 67 69 70 71 72 73 74</w:t>
              </w:r>
            </w:ins>
          </w:p>
        </w:tc>
        <w:tc>
          <w:tcPr>
            <w:tcW w:w="930" w:type="dxa"/>
            <w:tcBorders>
              <w:top w:val="single" w:sz="6" w:space="0" w:color="auto"/>
              <w:left w:val="single" w:sz="6" w:space="0" w:color="auto"/>
              <w:bottom w:val="single" w:sz="6" w:space="0" w:color="auto"/>
              <w:right w:val="single" w:sz="6" w:space="0" w:color="auto"/>
            </w:tcBorders>
          </w:tcPr>
          <w:p w14:paraId="7012CC4B" w14:textId="77777777" w:rsidR="00CB3986" w:rsidRPr="008E21F4" w:rsidRDefault="00CB3986" w:rsidP="00D04D5F">
            <w:pPr>
              <w:pStyle w:val="TAC"/>
              <w:rPr>
                <w:ins w:id="18172" w:author="Delta" w:date="2021-07-23T11:12:00Z"/>
                <w:sz w:val="16"/>
                <w:szCs w:val="16"/>
                <w:lang w:eastAsia="ja-JP"/>
              </w:rPr>
            </w:pPr>
            <w:ins w:id="18173" w:author="Delta" w:date="2021-07-23T11:12:00Z">
              <w:r w:rsidRPr="008E21F4">
                <w:rPr>
                  <w:sz w:val="16"/>
                  <w:szCs w:val="16"/>
                  <w:lang w:eastAsia="ja-JP"/>
                </w:rPr>
                <w:t xml:space="preserve"> 0 2 3 4 5 7 8 11 12 14 16 18 20 22 23 24 25 27 28 29 30 31 33 42 43 45 46 47 48 49 50 51 53 54 56 58 60 61 62 63 64 65 66 67 68 69 70 71 72 73</w:t>
              </w:r>
            </w:ins>
          </w:p>
        </w:tc>
        <w:tc>
          <w:tcPr>
            <w:tcW w:w="930" w:type="dxa"/>
            <w:tcBorders>
              <w:top w:val="single" w:sz="6" w:space="0" w:color="auto"/>
              <w:left w:val="single" w:sz="6" w:space="0" w:color="auto"/>
              <w:bottom w:val="single" w:sz="6" w:space="0" w:color="auto"/>
              <w:right w:val="single" w:sz="6" w:space="0" w:color="auto"/>
            </w:tcBorders>
          </w:tcPr>
          <w:p w14:paraId="1C345541" w14:textId="77777777" w:rsidR="00CB3986" w:rsidRPr="008E21F4" w:rsidRDefault="00CB3986" w:rsidP="00D04D5F">
            <w:pPr>
              <w:pStyle w:val="TAC"/>
              <w:rPr>
                <w:ins w:id="18174" w:author="Delta" w:date="2021-07-23T11:12:00Z"/>
                <w:sz w:val="16"/>
                <w:szCs w:val="16"/>
                <w:lang w:eastAsia="ja-JP"/>
              </w:rPr>
            </w:pPr>
            <w:ins w:id="18175" w:author="Delta" w:date="2021-07-23T11:12:00Z">
              <w:r w:rsidRPr="008E21F4">
                <w:rPr>
                  <w:sz w:val="16"/>
                  <w:szCs w:val="16"/>
                  <w:lang w:eastAsia="ja-JP"/>
                </w:rPr>
                <w:t xml:space="preserve"> 0 1 2 3 9 11 12 14 15 17 18 20 23 25 26 28 29 30 31 32 33 36 37 38 39 41 42 43 45 46 50 52 53 54 57 58 59 60 61 62 63 64 65 67 68 70 71 72 73 74</w:t>
              </w:r>
            </w:ins>
          </w:p>
        </w:tc>
        <w:tc>
          <w:tcPr>
            <w:tcW w:w="931" w:type="dxa"/>
            <w:tcBorders>
              <w:top w:val="single" w:sz="6" w:space="0" w:color="auto"/>
              <w:left w:val="single" w:sz="6" w:space="0" w:color="auto"/>
              <w:bottom w:val="single" w:sz="6" w:space="0" w:color="auto"/>
              <w:right w:val="single" w:sz="6" w:space="0" w:color="auto"/>
            </w:tcBorders>
          </w:tcPr>
          <w:p w14:paraId="1EB769C5" w14:textId="77777777" w:rsidR="00CB3986" w:rsidRPr="008E21F4" w:rsidRDefault="00CB3986" w:rsidP="00D04D5F">
            <w:pPr>
              <w:pStyle w:val="TAC"/>
              <w:rPr>
                <w:ins w:id="18176" w:author="Delta" w:date="2021-07-23T11:12:00Z"/>
                <w:sz w:val="16"/>
                <w:szCs w:val="16"/>
                <w:lang w:eastAsia="ja-JP"/>
              </w:rPr>
            </w:pPr>
            <w:ins w:id="18177" w:author="Delta" w:date="2021-07-23T11:12:00Z">
              <w:r w:rsidRPr="008E21F4">
                <w:rPr>
                  <w:sz w:val="16"/>
                  <w:szCs w:val="16"/>
                  <w:lang w:eastAsia="ja-JP"/>
                </w:rPr>
                <w:t xml:space="preserve"> 0 1 3 4 5 6 7 8 11 12 14 19 20 21 23 24 26 27 28 30 31 33 34 35 38 40 41 42 44 45 46 49 51 52 53 54 55 58 59 60 61 62 63 65 67 69 70 71 72 73</w:t>
              </w:r>
            </w:ins>
          </w:p>
        </w:tc>
        <w:tc>
          <w:tcPr>
            <w:tcW w:w="931" w:type="dxa"/>
            <w:tcBorders>
              <w:top w:val="single" w:sz="6" w:space="0" w:color="auto"/>
              <w:left w:val="single" w:sz="6" w:space="0" w:color="auto"/>
              <w:bottom w:val="single" w:sz="6" w:space="0" w:color="auto"/>
              <w:right w:val="single" w:sz="6" w:space="0" w:color="auto"/>
            </w:tcBorders>
          </w:tcPr>
          <w:p w14:paraId="7D616528" w14:textId="77777777" w:rsidR="00CB3986" w:rsidRPr="008E21F4" w:rsidRDefault="00CB3986" w:rsidP="00D04D5F">
            <w:pPr>
              <w:pStyle w:val="TAC"/>
              <w:rPr>
                <w:ins w:id="18178" w:author="Delta" w:date="2021-07-23T11:12:00Z"/>
                <w:sz w:val="16"/>
                <w:szCs w:val="16"/>
                <w:lang w:eastAsia="ja-JP"/>
              </w:rPr>
            </w:pPr>
            <w:ins w:id="18179" w:author="Delta" w:date="2021-07-23T11:12:00Z">
              <w:r w:rsidRPr="008E21F4">
                <w:rPr>
                  <w:sz w:val="16"/>
                  <w:szCs w:val="16"/>
                  <w:lang w:eastAsia="ja-JP"/>
                </w:rPr>
                <w:t xml:space="preserve"> 0 1 2 3 7 8 9 10 12 13 14 15 17 18 19 21 22 23 24 25 26 27 28 29 32 33 34 36 37 39 40 43 46 47 48 49 50 53 54 56 61 62 63 66 68 69 71 72 73 74</w:t>
              </w:r>
            </w:ins>
          </w:p>
        </w:tc>
        <w:tc>
          <w:tcPr>
            <w:tcW w:w="931" w:type="dxa"/>
            <w:tcBorders>
              <w:top w:val="single" w:sz="6" w:space="0" w:color="auto"/>
              <w:left w:val="single" w:sz="6" w:space="0" w:color="auto"/>
              <w:bottom w:val="single" w:sz="6" w:space="0" w:color="auto"/>
              <w:right w:val="single" w:sz="6" w:space="0" w:color="auto"/>
            </w:tcBorders>
          </w:tcPr>
          <w:p w14:paraId="1C72B162" w14:textId="77777777" w:rsidR="00CB3986" w:rsidRPr="008E21F4" w:rsidRDefault="00CB3986" w:rsidP="00D04D5F">
            <w:pPr>
              <w:pStyle w:val="TAC"/>
              <w:rPr>
                <w:ins w:id="18180" w:author="Delta" w:date="2021-07-23T11:12:00Z"/>
                <w:sz w:val="16"/>
                <w:szCs w:val="16"/>
                <w:lang w:eastAsia="ja-JP"/>
              </w:rPr>
            </w:pPr>
            <w:ins w:id="18181" w:author="Delta" w:date="2021-07-23T11:12:00Z">
              <w:r w:rsidRPr="008E21F4">
                <w:rPr>
                  <w:sz w:val="16"/>
                  <w:szCs w:val="16"/>
                  <w:lang w:eastAsia="ja-JP"/>
                </w:rPr>
                <w:t xml:space="preserve"> 0 1 3 7 8 11 13 14 16 18 19 20 21 22 23 25 27 28 29 30 32 34 35 36 40 41 42 43 44 45 46 47 48 50 51 53 54 55 57 59 61 62 63 64 66 67 68 69 70 71</w:t>
              </w:r>
            </w:ins>
          </w:p>
        </w:tc>
      </w:tr>
      <w:tr w:rsidR="00CB3986" w:rsidRPr="008E21F4" w14:paraId="0BA0174B" w14:textId="77777777" w:rsidTr="00D04D5F">
        <w:trPr>
          <w:jc w:val="center"/>
          <w:ins w:id="18182" w:author="Delta" w:date="2021-07-23T11:12:00Z"/>
        </w:trPr>
        <w:tc>
          <w:tcPr>
            <w:tcW w:w="567" w:type="dxa"/>
            <w:tcBorders>
              <w:top w:val="single" w:sz="6" w:space="0" w:color="auto"/>
              <w:left w:val="single" w:sz="6" w:space="0" w:color="auto"/>
              <w:bottom w:val="single" w:sz="6" w:space="0" w:color="auto"/>
              <w:right w:val="single" w:sz="6" w:space="0" w:color="auto"/>
            </w:tcBorders>
          </w:tcPr>
          <w:p w14:paraId="1AF24CF3" w14:textId="77777777" w:rsidR="00CB3986" w:rsidRPr="008E21F4" w:rsidRDefault="00CB3986" w:rsidP="00D04D5F">
            <w:pPr>
              <w:pStyle w:val="TAC"/>
              <w:rPr>
                <w:ins w:id="18183" w:author="Delta" w:date="2021-07-23T11:12:00Z"/>
                <w:b/>
                <w:sz w:val="16"/>
                <w:szCs w:val="16"/>
                <w:lang w:eastAsia="ja-JP"/>
              </w:rPr>
            </w:pPr>
            <w:ins w:id="18184" w:author="Delta" w:date="2021-07-23T11:12:00Z">
              <w:r w:rsidRPr="008E21F4">
                <w:rPr>
                  <w:b/>
                  <w:sz w:val="16"/>
                  <w:szCs w:val="16"/>
                  <w:lang w:eastAsia="ja-JP"/>
                </w:rPr>
                <w:t>20 MHz</w:t>
              </w:r>
            </w:ins>
          </w:p>
        </w:tc>
        <w:tc>
          <w:tcPr>
            <w:tcW w:w="930" w:type="dxa"/>
            <w:tcBorders>
              <w:top w:val="single" w:sz="6" w:space="0" w:color="auto"/>
              <w:left w:val="single" w:sz="6" w:space="0" w:color="auto"/>
              <w:bottom w:val="single" w:sz="6" w:space="0" w:color="auto"/>
              <w:right w:val="single" w:sz="6" w:space="0" w:color="auto"/>
            </w:tcBorders>
          </w:tcPr>
          <w:p w14:paraId="5C7ED89F" w14:textId="77777777" w:rsidR="00CB3986" w:rsidRPr="008E21F4" w:rsidRDefault="00CB3986" w:rsidP="00D04D5F">
            <w:pPr>
              <w:pStyle w:val="TAC"/>
              <w:rPr>
                <w:ins w:id="18185" w:author="Delta" w:date="2021-07-23T11:12:00Z"/>
                <w:sz w:val="16"/>
                <w:szCs w:val="16"/>
                <w:lang w:eastAsia="ja-JP"/>
              </w:rPr>
            </w:pPr>
            <w:ins w:id="18186" w:author="Delta" w:date="2021-07-23T11:12:00Z">
              <w:r w:rsidRPr="008E21F4">
                <w:rPr>
                  <w:sz w:val="16"/>
                  <w:szCs w:val="16"/>
                  <w:lang w:eastAsia="ja-JP"/>
                </w:rPr>
                <w:t xml:space="preserve"> 0 1 2 3 6 8 10 11 15 16 17 19 21 22 23 25 26 28 29 30 32 33 35 38 39 40 41 42 43 44 46 49 51 52 53 54 57 59 60 62 63 64 65 67 69 71 72 73 76 79 81 84 86 88 89 90 92 93 94 99</w:t>
              </w:r>
            </w:ins>
          </w:p>
        </w:tc>
        <w:tc>
          <w:tcPr>
            <w:tcW w:w="930" w:type="dxa"/>
            <w:tcBorders>
              <w:top w:val="single" w:sz="6" w:space="0" w:color="auto"/>
              <w:left w:val="single" w:sz="6" w:space="0" w:color="auto"/>
              <w:bottom w:val="single" w:sz="6" w:space="0" w:color="auto"/>
              <w:right w:val="single" w:sz="6" w:space="0" w:color="auto"/>
            </w:tcBorders>
          </w:tcPr>
          <w:p w14:paraId="09493D82" w14:textId="77777777" w:rsidR="00CB3986" w:rsidRPr="008E21F4" w:rsidRDefault="00CB3986" w:rsidP="00D04D5F">
            <w:pPr>
              <w:pStyle w:val="TAC"/>
              <w:rPr>
                <w:ins w:id="18187" w:author="Delta" w:date="2021-07-23T11:12:00Z"/>
                <w:sz w:val="16"/>
                <w:szCs w:val="16"/>
                <w:lang w:eastAsia="ja-JP"/>
              </w:rPr>
            </w:pPr>
            <w:ins w:id="18188" w:author="Delta" w:date="2021-07-23T11:12:00Z">
              <w:r w:rsidRPr="008E21F4">
                <w:rPr>
                  <w:sz w:val="16"/>
                  <w:szCs w:val="16"/>
                  <w:lang w:eastAsia="ja-JP"/>
                </w:rPr>
                <w:t xml:space="preserve"> 5 6 7 9 10 12 14 15 16 17 21 22 23 24 27 28 29 30 31 33 34 35 36 37 39 41 44 45 47 49 50 53 54 55 56 57 59 64 65 66 68 70 72 75 76 77 80 81 84 85 86 87 90 91 92 94 95 97 98 99</w:t>
              </w:r>
            </w:ins>
          </w:p>
        </w:tc>
        <w:tc>
          <w:tcPr>
            <w:tcW w:w="930" w:type="dxa"/>
            <w:tcBorders>
              <w:top w:val="single" w:sz="6" w:space="0" w:color="auto"/>
              <w:left w:val="single" w:sz="6" w:space="0" w:color="auto"/>
              <w:bottom w:val="single" w:sz="6" w:space="0" w:color="auto"/>
              <w:right w:val="single" w:sz="6" w:space="0" w:color="auto"/>
            </w:tcBorders>
          </w:tcPr>
          <w:p w14:paraId="59C94D5C" w14:textId="77777777" w:rsidR="00CB3986" w:rsidRPr="008E21F4" w:rsidRDefault="00CB3986" w:rsidP="00D04D5F">
            <w:pPr>
              <w:pStyle w:val="TAC"/>
              <w:rPr>
                <w:ins w:id="18189" w:author="Delta" w:date="2021-07-23T11:12:00Z"/>
                <w:sz w:val="16"/>
                <w:szCs w:val="16"/>
                <w:lang w:eastAsia="ja-JP"/>
              </w:rPr>
            </w:pPr>
            <w:ins w:id="18190" w:author="Delta" w:date="2021-07-23T11:12:00Z">
              <w:r w:rsidRPr="008E21F4">
                <w:rPr>
                  <w:sz w:val="16"/>
                  <w:szCs w:val="16"/>
                  <w:lang w:eastAsia="ja-JP"/>
                </w:rPr>
                <w:t xml:space="preserve"> 0 2 3 4 5 6 7 11 12 14 15 17 19 21 22 24 26 32 36 37 40 42 43 44 47 48 49 50 51 54 56 57 60 62 63 65 66 67 70 71 73 76 77 78 79 81 82 83 84 85 86 87 89 91 94 95 96 97 98 99</w:t>
              </w:r>
            </w:ins>
          </w:p>
        </w:tc>
        <w:tc>
          <w:tcPr>
            <w:tcW w:w="930" w:type="dxa"/>
            <w:tcBorders>
              <w:top w:val="single" w:sz="6" w:space="0" w:color="auto"/>
              <w:left w:val="single" w:sz="6" w:space="0" w:color="auto"/>
              <w:bottom w:val="single" w:sz="6" w:space="0" w:color="auto"/>
              <w:right w:val="single" w:sz="6" w:space="0" w:color="auto"/>
            </w:tcBorders>
          </w:tcPr>
          <w:p w14:paraId="1AA9B7E9" w14:textId="77777777" w:rsidR="00CB3986" w:rsidRPr="008E21F4" w:rsidRDefault="00CB3986" w:rsidP="00D04D5F">
            <w:pPr>
              <w:pStyle w:val="TAC"/>
              <w:rPr>
                <w:ins w:id="18191" w:author="Delta" w:date="2021-07-23T11:12:00Z"/>
                <w:sz w:val="16"/>
                <w:szCs w:val="16"/>
                <w:lang w:eastAsia="ja-JP"/>
              </w:rPr>
            </w:pPr>
            <w:ins w:id="18192" w:author="Delta" w:date="2021-07-23T11:12:00Z">
              <w:r w:rsidRPr="008E21F4">
                <w:rPr>
                  <w:sz w:val="16"/>
                  <w:szCs w:val="16"/>
                  <w:lang w:eastAsia="ja-JP"/>
                </w:rPr>
                <w:t xml:space="preserve"> 1 2 5 6 8 9 11 12 13 15 21 22 25 26 27 28 29 30 31 32 34 35 38 39 40 41 43 44 45 46 53 57 58 59 61 62 63 64 65 66 68 69 71 72 73 75 77 78 80 82 83 84 85 86 93 94 95 96 97 99</w:t>
              </w:r>
            </w:ins>
          </w:p>
        </w:tc>
        <w:tc>
          <w:tcPr>
            <w:tcW w:w="930" w:type="dxa"/>
            <w:tcBorders>
              <w:top w:val="single" w:sz="6" w:space="0" w:color="auto"/>
              <w:left w:val="single" w:sz="6" w:space="0" w:color="auto"/>
              <w:bottom w:val="single" w:sz="6" w:space="0" w:color="auto"/>
              <w:right w:val="single" w:sz="6" w:space="0" w:color="auto"/>
            </w:tcBorders>
          </w:tcPr>
          <w:p w14:paraId="7C013849" w14:textId="77777777" w:rsidR="00CB3986" w:rsidRPr="008E21F4" w:rsidRDefault="00CB3986" w:rsidP="00D04D5F">
            <w:pPr>
              <w:pStyle w:val="TAC"/>
              <w:rPr>
                <w:ins w:id="18193" w:author="Delta" w:date="2021-07-23T11:12:00Z"/>
                <w:sz w:val="16"/>
                <w:szCs w:val="16"/>
                <w:lang w:eastAsia="ja-JP"/>
              </w:rPr>
            </w:pPr>
            <w:ins w:id="18194" w:author="Delta" w:date="2021-07-23T11:12:00Z">
              <w:r w:rsidRPr="008E21F4">
                <w:rPr>
                  <w:sz w:val="16"/>
                  <w:szCs w:val="16"/>
                  <w:lang w:eastAsia="ja-JP"/>
                </w:rPr>
                <w:t xml:space="preserve"> 0 1 2 3 5 8 9 10 12 13 14 16 22 25 26 27 28 29 31 32 33 34 36 37 38 39 43 44 45 46 48 49 52 53 55 59 61 62 63 64 70 71 72 73 74 75 77 78 80 81 82 84 86 89 90 91 93 97 98 99</w:t>
              </w:r>
            </w:ins>
          </w:p>
        </w:tc>
        <w:tc>
          <w:tcPr>
            <w:tcW w:w="931" w:type="dxa"/>
            <w:tcBorders>
              <w:top w:val="single" w:sz="6" w:space="0" w:color="auto"/>
              <w:left w:val="single" w:sz="6" w:space="0" w:color="auto"/>
              <w:bottom w:val="single" w:sz="6" w:space="0" w:color="auto"/>
              <w:right w:val="single" w:sz="6" w:space="0" w:color="auto"/>
            </w:tcBorders>
          </w:tcPr>
          <w:p w14:paraId="55D95622" w14:textId="77777777" w:rsidR="00CB3986" w:rsidRPr="008E21F4" w:rsidRDefault="00CB3986" w:rsidP="00D04D5F">
            <w:pPr>
              <w:pStyle w:val="TAC"/>
              <w:rPr>
                <w:ins w:id="18195" w:author="Delta" w:date="2021-07-23T11:12:00Z"/>
                <w:sz w:val="16"/>
                <w:szCs w:val="16"/>
                <w:lang w:eastAsia="ja-JP"/>
              </w:rPr>
            </w:pPr>
            <w:ins w:id="18196" w:author="Delta" w:date="2021-07-23T11:12:00Z">
              <w:r w:rsidRPr="008E21F4">
                <w:rPr>
                  <w:sz w:val="16"/>
                  <w:szCs w:val="16"/>
                  <w:lang w:eastAsia="ja-JP"/>
                </w:rPr>
                <w:t xml:space="preserve"> 0 1 3 4 5 7 8 10 11 15 18 19 20 21 26 27 29 30 31 33 35 37 38 39 40 41 43 44 45 46 47 48 49 50 52 53 55 56 58 60 62 64 65 66 67 69 70 71 72 73 74 81 83 84 86 92 93 94 96 98</w:t>
              </w:r>
            </w:ins>
          </w:p>
        </w:tc>
        <w:tc>
          <w:tcPr>
            <w:tcW w:w="931" w:type="dxa"/>
            <w:tcBorders>
              <w:top w:val="single" w:sz="6" w:space="0" w:color="auto"/>
              <w:left w:val="single" w:sz="6" w:space="0" w:color="auto"/>
              <w:bottom w:val="single" w:sz="6" w:space="0" w:color="auto"/>
              <w:right w:val="single" w:sz="6" w:space="0" w:color="auto"/>
            </w:tcBorders>
          </w:tcPr>
          <w:p w14:paraId="0DCA3BE2" w14:textId="77777777" w:rsidR="00CB3986" w:rsidRPr="008E21F4" w:rsidRDefault="00CB3986" w:rsidP="00D04D5F">
            <w:pPr>
              <w:pStyle w:val="TAC"/>
              <w:rPr>
                <w:ins w:id="18197" w:author="Delta" w:date="2021-07-23T11:12:00Z"/>
                <w:sz w:val="16"/>
                <w:szCs w:val="16"/>
                <w:lang w:eastAsia="ja-JP"/>
              </w:rPr>
            </w:pPr>
            <w:ins w:id="18198" w:author="Delta" w:date="2021-07-23T11:12:00Z">
              <w:r w:rsidRPr="008E21F4">
                <w:rPr>
                  <w:sz w:val="16"/>
                  <w:szCs w:val="16"/>
                  <w:lang w:eastAsia="ja-JP"/>
                </w:rPr>
                <w:t xml:space="preserve"> 2 3 4 5 7 9 11 13 15 16 17 21 23 24 25 27 28 29 31 33 35 36 40 42 43 44 45 46 48 49 51 52 53 54 55 56 57 59 61 63 64 65 68 71 76 77 78 81 82 83 84 85 86 87 90 91 93 94 98 99</w:t>
              </w:r>
            </w:ins>
          </w:p>
        </w:tc>
        <w:tc>
          <w:tcPr>
            <w:tcW w:w="931" w:type="dxa"/>
            <w:tcBorders>
              <w:top w:val="single" w:sz="6" w:space="0" w:color="auto"/>
              <w:left w:val="single" w:sz="6" w:space="0" w:color="auto"/>
              <w:bottom w:val="single" w:sz="6" w:space="0" w:color="auto"/>
              <w:right w:val="single" w:sz="6" w:space="0" w:color="auto"/>
            </w:tcBorders>
          </w:tcPr>
          <w:p w14:paraId="2268054D" w14:textId="77777777" w:rsidR="00CB3986" w:rsidRPr="008E21F4" w:rsidRDefault="00CB3986" w:rsidP="00D04D5F">
            <w:pPr>
              <w:pStyle w:val="TAC"/>
              <w:rPr>
                <w:ins w:id="18199" w:author="Delta" w:date="2021-07-23T11:12:00Z"/>
                <w:sz w:val="16"/>
                <w:szCs w:val="16"/>
                <w:lang w:eastAsia="ja-JP"/>
              </w:rPr>
            </w:pPr>
            <w:ins w:id="18200" w:author="Delta" w:date="2021-07-23T11:12:00Z">
              <w:r w:rsidRPr="008E21F4">
                <w:rPr>
                  <w:sz w:val="16"/>
                  <w:szCs w:val="16"/>
                  <w:lang w:eastAsia="ja-JP"/>
                </w:rPr>
                <w:t xml:space="preserve"> 0 3 4 6 7 8 10 11 13 16 18 21 22 23 25 26 28 29 32 35 36 37 38 43 44 46 47 48 49 53 54 57 58 59 60 61 64 66 67 68 69 70 72 76 77 78 80 81 82 83 84 86 87 88 89 91 92 94 95 96</w:t>
              </w:r>
            </w:ins>
          </w:p>
        </w:tc>
      </w:tr>
    </w:tbl>
    <w:p w14:paraId="17AA5431" w14:textId="77777777" w:rsidR="00CB3986" w:rsidRPr="008E21F4" w:rsidRDefault="00CB3986" w:rsidP="00CB3986">
      <w:pPr>
        <w:rPr>
          <w:ins w:id="18201" w:author="Delta" w:date="2021-07-23T11:12:00Z"/>
        </w:rPr>
      </w:pPr>
    </w:p>
    <w:p w14:paraId="7C6C9B43" w14:textId="77777777" w:rsidR="00CB3986" w:rsidRPr="008E21F4" w:rsidRDefault="00CB3986" w:rsidP="00CB3986">
      <w:pPr>
        <w:pStyle w:val="TH"/>
        <w:rPr>
          <w:ins w:id="18202" w:author="Delta" w:date="2021-07-23T11:12:00Z"/>
          <w:rFonts w:cs="v4.2.0"/>
          <w:lang w:eastAsia="zh-CN"/>
        </w:rPr>
      </w:pPr>
      <w:ins w:id="18203" w:author="Delta" w:date="2021-07-23T11:12:00Z">
        <w:r w:rsidRPr="008E21F4">
          <w:t>Table 6.1.1.5b-</w:t>
        </w:r>
        <w:r w:rsidRPr="008E21F4">
          <w:rPr>
            <w:lang w:eastAsia="zh-CN"/>
          </w:rPr>
          <w:t>3</w:t>
        </w:r>
        <w:r w:rsidRPr="008E21F4">
          <w:t>: Numbers (</w:t>
        </w:r>
        <w:r w:rsidRPr="008E21F4">
          <w:rPr>
            <w:position w:val="-10"/>
          </w:rPr>
          <w:object w:dxaOrig="440" w:dyaOrig="300" w14:anchorId="651F990F">
            <v:shape id="_x0000_i1063" type="#_x0000_t75" style="width:21.9pt;height:15.65pt" o:ole="">
              <v:imagedata r:id="rId17" o:title=""/>
            </v:shape>
            <o:OLEObject Type="Embed" ProgID="Equation.3" ShapeID="_x0000_i1063" DrawAspect="Content" ObjectID="_1688546201" r:id="rId72"/>
          </w:object>
        </w:r>
        <w:r w:rsidRPr="008E21F4">
          <w:t xml:space="preserve">) of the 16QAM PRBs </w:t>
        </w:r>
        <w:r w:rsidRPr="008E21F4">
          <w:rPr>
            <w:lang w:eastAsia="zh-CN"/>
          </w:rPr>
          <w:t>(TDD)</w:t>
        </w:r>
      </w:ins>
    </w:p>
    <w:tbl>
      <w:tblPr>
        <w:tblW w:w="5000" w:type="pct"/>
        <w:jc w:val="center"/>
        <w:tblLayout w:type="fixed"/>
        <w:tblLook w:val="0000" w:firstRow="0" w:lastRow="0" w:firstColumn="0" w:lastColumn="0" w:noHBand="0" w:noVBand="0"/>
      </w:tblPr>
      <w:tblGrid>
        <w:gridCol w:w="509"/>
        <w:gridCol w:w="759"/>
        <w:gridCol w:w="761"/>
        <w:gridCol w:w="759"/>
        <w:gridCol w:w="761"/>
        <w:gridCol w:w="758"/>
        <w:gridCol w:w="760"/>
        <w:gridCol w:w="760"/>
        <w:gridCol w:w="760"/>
        <w:gridCol w:w="760"/>
        <w:gridCol w:w="760"/>
        <w:gridCol w:w="760"/>
        <w:gridCol w:w="758"/>
      </w:tblGrid>
      <w:tr w:rsidR="00CB3986" w:rsidRPr="008E21F4" w14:paraId="77A5B9D9" w14:textId="77777777" w:rsidTr="00D04D5F">
        <w:trPr>
          <w:jc w:val="center"/>
          <w:ins w:id="18204" w:author="Delta" w:date="2021-07-23T11:12:00Z"/>
        </w:trPr>
        <w:tc>
          <w:tcPr>
            <w:tcW w:w="264" w:type="pct"/>
            <w:tcBorders>
              <w:top w:val="single" w:sz="6" w:space="0" w:color="auto"/>
              <w:left w:val="single" w:sz="6" w:space="0" w:color="auto"/>
              <w:bottom w:val="single" w:sz="6" w:space="0" w:color="auto"/>
              <w:right w:val="single" w:sz="6" w:space="0" w:color="auto"/>
            </w:tcBorders>
          </w:tcPr>
          <w:p w14:paraId="12C8481D" w14:textId="77777777" w:rsidR="00CB3986" w:rsidRPr="008E21F4" w:rsidRDefault="00CB3986" w:rsidP="00D04D5F">
            <w:pPr>
              <w:pStyle w:val="TAH"/>
              <w:rPr>
                <w:ins w:id="18205" w:author="Delta" w:date="2021-07-23T11:12:00Z"/>
                <w:lang w:eastAsia="ja-JP"/>
              </w:rPr>
            </w:pPr>
            <w:ins w:id="18206" w:author="Delta" w:date="2021-07-23T11:12:00Z">
              <w:r w:rsidRPr="008E21F4">
                <w:rPr>
                  <w:lang w:eastAsia="ja-JP"/>
                </w:rPr>
                <w:t>Frame 1</w:t>
              </w:r>
            </w:ins>
          </w:p>
        </w:tc>
        <w:tc>
          <w:tcPr>
            <w:tcW w:w="789" w:type="pct"/>
            <w:gridSpan w:val="2"/>
            <w:tcBorders>
              <w:top w:val="single" w:sz="6" w:space="0" w:color="auto"/>
              <w:left w:val="single" w:sz="6" w:space="0" w:color="auto"/>
              <w:bottom w:val="single" w:sz="6" w:space="0" w:color="auto"/>
              <w:right w:val="single" w:sz="6" w:space="0" w:color="auto"/>
            </w:tcBorders>
          </w:tcPr>
          <w:p w14:paraId="28832AF2" w14:textId="77777777" w:rsidR="00CB3986" w:rsidRPr="008E21F4" w:rsidRDefault="00CB3986" w:rsidP="00D04D5F">
            <w:pPr>
              <w:pStyle w:val="TAH"/>
              <w:rPr>
                <w:ins w:id="18207" w:author="Delta" w:date="2021-07-23T11:12:00Z"/>
                <w:lang w:eastAsia="ja-JP"/>
              </w:rPr>
            </w:pPr>
            <w:ins w:id="18208" w:author="Delta" w:date="2021-07-23T11:12:00Z">
              <w:r w:rsidRPr="008E21F4">
                <w:rPr>
                  <w:lang w:eastAsia="ja-JP"/>
                </w:rPr>
                <w:t>Subframe 0</w:t>
              </w:r>
            </w:ins>
          </w:p>
        </w:tc>
        <w:tc>
          <w:tcPr>
            <w:tcW w:w="789" w:type="pct"/>
            <w:gridSpan w:val="2"/>
            <w:tcBorders>
              <w:top w:val="single" w:sz="6" w:space="0" w:color="auto"/>
              <w:left w:val="single" w:sz="6" w:space="0" w:color="auto"/>
              <w:bottom w:val="single" w:sz="6" w:space="0" w:color="auto"/>
              <w:right w:val="single" w:sz="6" w:space="0" w:color="auto"/>
            </w:tcBorders>
          </w:tcPr>
          <w:p w14:paraId="4B135869" w14:textId="77777777" w:rsidR="00CB3986" w:rsidRPr="008E21F4" w:rsidRDefault="00CB3986" w:rsidP="00D04D5F">
            <w:pPr>
              <w:pStyle w:val="TAH"/>
              <w:rPr>
                <w:ins w:id="18209" w:author="Delta" w:date="2021-07-23T11:12:00Z"/>
                <w:lang w:eastAsia="ja-JP"/>
              </w:rPr>
            </w:pPr>
            <w:ins w:id="18210" w:author="Delta" w:date="2021-07-23T11:12:00Z">
              <w:r w:rsidRPr="008E21F4">
                <w:rPr>
                  <w:lang w:eastAsia="ja-JP"/>
                </w:rPr>
                <w:t>Subframe 1</w:t>
              </w:r>
            </w:ins>
          </w:p>
        </w:tc>
        <w:tc>
          <w:tcPr>
            <w:tcW w:w="789" w:type="pct"/>
            <w:gridSpan w:val="2"/>
            <w:tcBorders>
              <w:top w:val="single" w:sz="6" w:space="0" w:color="auto"/>
              <w:left w:val="single" w:sz="6" w:space="0" w:color="auto"/>
              <w:bottom w:val="single" w:sz="6" w:space="0" w:color="auto"/>
              <w:right w:val="single" w:sz="6" w:space="0" w:color="auto"/>
            </w:tcBorders>
          </w:tcPr>
          <w:p w14:paraId="40338D76" w14:textId="77777777" w:rsidR="00CB3986" w:rsidRPr="008E21F4" w:rsidRDefault="00CB3986" w:rsidP="00D04D5F">
            <w:pPr>
              <w:pStyle w:val="TAH"/>
              <w:rPr>
                <w:ins w:id="18211" w:author="Delta" w:date="2021-07-23T11:12:00Z"/>
                <w:lang w:eastAsia="ja-JP"/>
              </w:rPr>
            </w:pPr>
            <w:ins w:id="18212" w:author="Delta" w:date="2021-07-23T11:12:00Z">
              <w:r w:rsidRPr="008E21F4">
                <w:rPr>
                  <w:lang w:eastAsia="ja-JP"/>
                </w:rPr>
                <w:t>Subframe 5</w:t>
              </w:r>
            </w:ins>
          </w:p>
        </w:tc>
        <w:tc>
          <w:tcPr>
            <w:tcW w:w="790" w:type="pct"/>
            <w:gridSpan w:val="2"/>
            <w:tcBorders>
              <w:top w:val="single" w:sz="6" w:space="0" w:color="auto"/>
              <w:left w:val="single" w:sz="6" w:space="0" w:color="auto"/>
              <w:bottom w:val="single" w:sz="6" w:space="0" w:color="auto"/>
              <w:right w:val="single" w:sz="6" w:space="0" w:color="auto"/>
            </w:tcBorders>
          </w:tcPr>
          <w:p w14:paraId="14C6AF21" w14:textId="77777777" w:rsidR="00CB3986" w:rsidRPr="008E21F4" w:rsidRDefault="00CB3986" w:rsidP="00D04D5F">
            <w:pPr>
              <w:pStyle w:val="TAH"/>
              <w:rPr>
                <w:ins w:id="18213" w:author="Delta" w:date="2021-07-23T11:12:00Z"/>
                <w:lang w:eastAsia="ja-JP"/>
              </w:rPr>
            </w:pPr>
            <w:ins w:id="18214" w:author="Delta" w:date="2021-07-23T11:12:00Z">
              <w:r w:rsidRPr="008E21F4">
                <w:rPr>
                  <w:lang w:eastAsia="ja-JP"/>
                </w:rPr>
                <w:t>Subframe 6</w:t>
              </w:r>
            </w:ins>
          </w:p>
        </w:tc>
        <w:tc>
          <w:tcPr>
            <w:tcW w:w="790" w:type="pct"/>
            <w:gridSpan w:val="2"/>
            <w:tcBorders>
              <w:top w:val="single" w:sz="6" w:space="0" w:color="auto"/>
              <w:left w:val="single" w:sz="6" w:space="0" w:color="auto"/>
              <w:bottom w:val="single" w:sz="6" w:space="0" w:color="auto"/>
              <w:right w:val="single" w:sz="6" w:space="0" w:color="auto"/>
            </w:tcBorders>
          </w:tcPr>
          <w:p w14:paraId="25392E80" w14:textId="77777777" w:rsidR="00CB3986" w:rsidRPr="008E21F4" w:rsidRDefault="00CB3986" w:rsidP="00D04D5F">
            <w:pPr>
              <w:pStyle w:val="TAH"/>
              <w:rPr>
                <w:ins w:id="18215" w:author="Delta" w:date="2021-07-23T11:12:00Z"/>
                <w:lang w:eastAsia="ja-JP"/>
              </w:rPr>
            </w:pPr>
            <w:ins w:id="18216" w:author="Delta" w:date="2021-07-23T11:12:00Z">
              <w:r w:rsidRPr="008E21F4">
                <w:rPr>
                  <w:lang w:eastAsia="ja-JP"/>
                </w:rPr>
                <w:t>Subframe 7</w:t>
              </w:r>
            </w:ins>
          </w:p>
        </w:tc>
        <w:tc>
          <w:tcPr>
            <w:tcW w:w="790" w:type="pct"/>
            <w:gridSpan w:val="2"/>
            <w:tcBorders>
              <w:top w:val="single" w:sz="6" w:space="0" w:color="auto"/>
              <w:left w:val="single" w:sz="6" w:space="0" w:color="auto"/>
              <w:bottom w:val="single" w:sz="6" w:space="0" w:color="auto"/>
              <w:right w:val="single" w:sz="6" w:space="0" w:color="auto"/>
            </w:tcBorders>
          </w:tcPr>
          <w:p w14:paraId="1DB9B01B" w14:textId="77777777" w:rsidR="00CB3986" w:rsidRPr="008E21F4" w:rsidRDefault="00CB3986" w:rsidP="00D04D5F">
            <w:pPr>
              <w:pStyle w:val="TAH"/>
              <w:rPr>
                <w:ins w:id="18217" w:author="Delta" w:date="2021-07-23T11:12:00Z"/>
                <w:lang w:eastAsia="ja-JP"/>
              </w:rPr>
            </w:pPr>
            <w:ins w:id="18218" w:author="Delta" w:date="2021-07-23T11:12:00Z">
              <w:r w:rsidRPr="008E21F4">
                <w:rPr>
                  <w:lang w:eastAsia="ja-JP"/>
                </w:rPr>
                <w:t>Subframe 8</w:t>
              </w:r>
            </w:ins>
          </w:p>
        </w:tc>
      </w:tr>
      <w:tr w:rsidR="00CB3986" w:rsidRPr="008E21F4" w14:paraId="0E78E6A5" w14:textId="77777777" w:rsidTr="00D04D5F">
        <w:trPr>
          <w:jc w:val="center"/>
          <w:ins w:id="18219" w:author="Delta" w:date="2021-07-23T11:12:00Z"/>
        </w:trPr>
        <w:tc>
          <w:tcPr>
            <w:tcW w:w="264" w:type="pct"/>
            <w:tcBorders>
              <w:top w:val="single" w:sz="6" w:space="0" w:color="auto"/>
              <w:left w:val="single" w:sz="6" w:space="0" w:color="auto"/>
              <w:bottom w:val="single" w:sz="6" w:space="0" w:color="auto"/>
              <w:right w:val="single" w:sz="6" w:space="0" w:color="auto"/>
            </w:tcBorders>
          </w:tcPr>
          <w:p w14:paraId="2BD7A2F5" w14:textId="77777777" w:rsidR="00CB3986" w:rsidRPr="008E21F4" w:rsidRDefault="00CB3986" w:rsidP="00D04D5F">
            <w:pPr>
              <w:pStyle w:val="TAH"/>
              <w:rPr>
                <w:ins w:id="18220" w:author="Delta" w:date="2021-07-23T11:12:00Z"/>
                <w:lang w:eastAsia="ja-JP"/>
              </w:rPr>
            </w:pPr>
            <w:ins w:id="18221" w:author="Delta" w:date="2021-07-23T11:12:00Z">
              <w:r w:rsidRPr="008E21F4">
                <w:rPr>
                  <w:lang w:eastAsia="ja-JP"/>
                </w:rPr>
                <w:t>Subslot</w:t>
              </w:r>
            </w:ins>
          </w:p>
        </w:tc>
        <w:tc>
          <w:tcPr>
            <w:tcW w:w="394" w:type="pct"/>
            <w:tcBorders>
              <w:top w:val="single" w:sz="6" w:space="0" w:color="auto"/>
              <w:left w:val="single" w:sz="6" w:space="0" w:color="auto"/>
              <w:bottom w:val="single" w:sz="6" w:space="0" w:color="auto"/>
              <w:right w:val="single" w:sz="6" w:space="0" w:color="auto"/>
            </w:tcBorders>
          </w:tcPr>
          <w:p w14:paraId="0A9364DA" w14:textId="77777777" w:rsidR="00CB3986" w:rsidRPr="008E21F4" w:rsidRDefault="00CB3986" w:rsidP="00D04D5F">
            <w:pPr>
              <w:pStyle w:val="TAH"/>
              <w:rPr>
                <w:ins w:id="18222" w:author="Delta" w:date="2021-07-23T11:12:00Z"/>
                <w:lang w:eastAsia="ja-JP"/>
              </w:rPr>
            </w:pPr>
            <w:ins w:id="18223" w:author="Delta" w:date="2021-07-23T11:12:00Z">
              <w:r w:rsidRPr="008E21F4">
                <w:rPr>
                  <w:lang w:eastAsia="ja-JP"/>
                </w:rPr>
                <w:t>0</w:t>
              </w:r>
            </w:ins>
          </w:p>
        </w:tc>
        <w:tc>
          <w:tcPr>
            <w:tcW w:w="394" w:type="pct"/>
            <w:tcBorders>
              <w:top w:val="single" w:sz="6" w:space="0" w:color="auto"/>
              <w:left w:val="single" w:sz="6" w:space="0" w:color="auto"/>
              <w:bottom w:val="single" w:sz="6" w:space="0" w:color="auto"/>
              <w:right w:val="single" w:sz="6" w:space="0" w:color="auto"/>
            </w:tcBorders>
          </w:tcPr>
          <w:p w14:paraId="5390BC7C" w14:textId="77777777" w:rsidR="00CB3986" w:rsidRPr="008E21F4" w:rsidRDefault="00CB3986" w:rsidP="00D04D5F">
            <w:pPr>
              <w:pStyle w:val="TAH"/>
              <w:rPr>
                <w:ins w:id="18224" w:author="Delta" w:date="2021-07-23T11:12:00Z"/>
                <w:lang w:eastAsia="ja-JP"/>
              </w:rPr>
            </w:pPr>
            <w:ins w:id="18225" w:author="Delta" w:date="2021-07-23T11:12:00Z">
              <w:r w:rsidRPr="008E21F4">
                <w:rPr>
                  <w:lang w:eastAsia="ja-JP"/>
                </w:rPr>
                <w:t>1</w:t>
              </w:r>
            </w:ins>
          </w:p>
        </w:tc>
        <w:tc>
          <w:tcPr>
            <w:tcW w:w="394" w:type="pct"/>
            <w:tcBorders>
              <w:top w:val="single" w:sz="6" w:space="0" w:color="auto"/>
              <w:left w:val="single" w:sz="6" w:space="0" w:color="auto"/>
              <w:bottom w:val="single" w:sz="6" w:space="0" w:color="auto"/>
              <w:right w:val="single" w:sz="6" w:space="0" w:color="auto"/>
            </w:tcBorders>
          </w:tcPr>
          <w:p w14:paraId="729BD136" w14:textId="77777777" w:rsidR="00CB3986" w:rsidRPr="008E21F4" w:rsidRDefault="00CB3986" w:rsidP="00D04D5F">
            <w:pPr>
              <w:pStyle w:val="TAH"/>
              <w:rPr>
                <w:ins w:id="18226" w:author="Delta" w:date="2021-07-23T11:12:00Z"/>
                <w:lang w:eastAsia="ja-JP"/>
              </w:rPr>
            </w:pPr>
            <w:ins w:id="18227" w:author="Delta" w:date="2021-07-23T11:12:00Z">
              <w:r w:rsidRPr="008E21F4">
                <w:rPr>
                  <w:lang w:eastAsia="ja-JP"/>
                </w:rPr>
                <w:t>0</w:t>
              </w:r>
            </w:ins>
          </w:p>
        </w:tc>
        <w:tc>
          <w:tcPr>
            <w:tcW w:w="394" w:type="pct"/>
            <w:tcBorders>
              <w:top w:val="single" w:sz="6" w:space="0" w:color="auto"/>
              <w:left w:val="single" w:sz="6" w:space="0" w:color="auto"/>
              <w:bottom w:val="single" w:sz="6" w:space="0" w:color="auto"/>
              <w:right w:val="single" w:sz="6" w:space="0" w:color="auto"/>
            </w:tcBorders>
          </w:tcPr>
          <w:p w14:paraId="5EB60199" w14:textId="77777777" w:rsidR="00CB3986" w:rsidRPr="008E21F4" w:rsidRDefault="00CB3986" w:rsidP="00D04D5F">
            <w:pPr>
              <w:pStyle w:val="TAH"/>
              <w:rPr>
                <w:ins w:id="18228" w:author="Delta" w:date="2021-07-23T11:12:00Z"/>
                <w:lang w:eastAsia="ja-JP"/>
              </w:rPr>
            </w:pPr>
            <w:ins w:id="18229" w:author="Delta" w:date="2021-07-23T11:12:00Z">
              <w:r w:rsidRPr="008E21F4">
                <w:rPr>
                  <w:lang w:eastAsia="ja-JP"/>
                </w:rPr>
                <w:t>1</w:t>
              </w:r>
            </w:ins>
          </w:p>
        </w:tc>
        <w:tc>
          <w:tcPr>
            <w:tcW w:w="394" w:type="pct"/>
            <w:tcBorders>
              <w:top w:val="single" w:sz="6" w:space="0" w:color="auto"/>
              <w:left w:val="single" w:sz="6" w:space="0" w:color="auto"/>
              <w:bottom w:val="single" w:sz="6" w:space="0" w:color="auto"/>
              <w:right w:val="single" w:sz="6" w:space="0" w:color="auto"/>
            </w:tcBorders>
          </w:tcPr>
          <w:p w14:paraId="07682387" w14:textId="77777777" w:rsidR="00CB3986" w:rsidRPr="008E21F4" w:rsidRDefault="00CB3986" w:rsidP="00D04D5F">
            <w:pPr>
              <w:pStyle w:val="TAH"/>
              <w:rPr>
                <w:ins w:id="18230" w:author="Delta" w:date="2021-07-23T11:12:00Z"/>
                <w:lang w:eastAsia="ja-JP"/>
              </w:rPr>
            </w:pPr>
            <w:ins w:id="18231" w:author="Delta" w:date="2021-07-23T11:12:00Z">
              <w:r w:rsidRPr="008E21F4">
                <w:rPr>
                  <w:lang w:eastAsia="ja-JP"/>
                </w:rPr>
                <w:t>0</w:t>
              </w:r>
            </w:ins>
          </w:p>
        </w:tc>
        <w:tc>
          <w:tcPr>
            <w:tcW w:w="395" w:type="pct"/>
            <w:tcBorders>
              <w:top w:val="single" w:sz="6" w:space="0" w:color="auto"/>
              <w:left w:val="single" w:sz="6" w:space="0" w:color="auto"/>
              <w:bottom w:val="single" w:sz="6" w:space="0" w:color="auto"/>
              <w:right w:val="single" w:sz="6" w:space="0" w:color="auto"/>
            </w:tcBorders>
          </w:tcPr>
          <w:p w14:paraId="41279675" w14:textId="77777777" w:rsidR="00CB3986" w:rsidRPr="008E21F4" w:rsidRDefault="00CB3986" w:rsidP="00D04D5F">
            <w:pPr>
              <w:pStyle w:val="TAH"/>
              <w:rPr>
                <w:ins w:id="18232" w:author="Delta" w:date="2021-07-23T11:12:00Z"/>
                <w:lang w:eastAsia="ja-JP"/>
              </w:rPr>
            </w:pPr>
            <w:ins w:id="18233" w:author="Delta" w:date="2021-07-23T11:12:00Z">
              <w:r w:rsidRPr="008E21F4">
                <w:rPr>
                  <w:lang w:eastAsia="ja-JP"/>
                </w:rPr>
                <w:t>1</w:t>
              </w:r>
            </w:ins>
          </w:p>
        </w:tc>
        <w:tc>
          <w:tcPr>
            <w:tcW w:w="395" w:type="pct"/>
            <w:tcBorders>
              <w:top w:val="single" w:sz="6" w:space="0" w:color="auto"/>
              <w:left w:val="single" w:sz="6" w:space="0" w:color="auto"/>
              <w:bottom w:val="single" w:sz="6" w:space="0" w:color="auto"/>
              <w:right w:val="single" w:sz="6" w:space="0" w:color="auto"/>
            </w:tcBorders>
          </w:tcPr>
          <w:p w14:paraId="26C3EAFC" w14:textId="77777777" w:rsidR="00CB3986" w:rsidRPr="008E21F4" w:rsidRDefault="00CB3986" w:rsidP="00D04D5F">
            <w:pPr>
              <w:pStyle w:val="TAH"/>
              <w:rPr>
                <w:ins w:id="18234" w:author="Delta" w:date="2021-07-23T11:12:00Z"/>
                <w:lang w:eastAsia="ja-JP"/>
              </w:rPr>
            </w:pPr>
            <w:ins w:id="18235" w:author="Delta" w:date="2021-07-23T11:12:00Z">
              <w:r w:rsidRPr="008E21F4">
                <w:rPr>
                  <w:lang w:eastAsia="ja-JP"/>
                </w:rPr>
                <w:t>0</w:t>
              </w:r>
            </w:ins>
          </w:p>
        </w:tc>
        <w:tc>
          <w:tcPr>
            <w:tcW w:w="395" w:type="pct"/>
            <w:tcBorders>
              <w:top w:val="single" w:sz="6" w:space="0" w:color="auto"/>
              <w:left w:val="single" w:sz="6" w:space="0" w:color="auto"/>
              <w:bottom w:val="single" w:sz="6" w:space="0" w:color="auto"/>
              <w:right w:val="single" w:sz="6" w:space="0" w:color="auto"/>
            </w:tcBorders>
          </w:tcPr>
          <w:p w14:paraId="451A8F47" w14:textId="77777777" w:rsidR="00CB3986" w:rsidRPr="008E21F4" w:rsidRDefault="00CB3986" w:rsidP="00D04D5F">
            <w:pPr>
              <w:pStyle w:val="TAH"/>
              <w:rPr>
                <w:ins w:id="18236" w:author="Delta" w:date="2021-07-23T11:12:00Z"/>
                <w:lang w:eastAsia="ja-JP"/>
              </w:rPr>
            </w:pPr>
            <w:ins w:id="18237" w:author="Delta" w:date="2021-07-23T11:12:00Z">
              <w:r w:rsidRPr="008E21F4">
                <w:rPr>
                  <w:lang w:eastAsia="ja-JP"/>
                </w:rPr>
                <w:t>1</w:t>
              </w:r>
            </w:ins>
          </w:p>
        </w:tc>
        <w:tc>
          <w:tcPr>
            <w:tcW w:w="395" w:type="pct"/>
            <w:tcBorders>
              <w:top w:val="single" w:sz="6" w:space="0" w:color="auto"/>
              <w:left w:val="single" w:sz="6" w:space="0" w:color="auto"/>
              <w:bottom w:val="single" w:sz="6" w:space="0" w:color="auto"/>
              <w:right w:val="single" w:sz="6" w:space="0" w:color="auto"/>
            </w:tcBorders>
          </w:tcPr>
          <w:p w14:paraId="26F76672" w14:textId="77777777" w:rsidR="00CB3986" w:rsidRPr="008E21F4" w:rsidRDefault="00CB3986" w:rsidP="00D04D5F">
            <w:pPr>
              <w:pStyle w:val="TAH"/>
              <w:rPr>
                <w:ins w:id="18238" w:author="Delta" w:date="2021-07-23T11:12:00Z"/>
                <w:lang w:eastAsia="ja-JP"/>
              </w:rPr>
            </w:pPr>
            <w:ins w:id="18239" w:author="Delta" w:date="2021-07-23T11:12:00Z">
              <w:r w:rsidRPr="008E21F4">
                <w:rPr>
                  <w:lang w:eastAsia="ja-JP"/>
                </w:rPr>
                <w:t>0</w:t>
              </w:r>
            </w:ins>
          </w:p>
        </w:tc>
        <w:tc>
          <w:tcPr>
            <w:tcW w:w="395" w:type="pct"/>
            <w:tcBorders>
              <w:top w:val="single" w:sz="6" w:space="0" w:color="auto"/>
              <w:left w:val="single" w:sz="6" w:space="0" w:color="auto"/>
              <w:bottom w:val="single" w:sz="6" w:space="0" w:color="auto"/>
              <w:right w:val="single" w:sz="6" w:space="0" w:color="auto"/>
            </w:tcBorders>
          </w:tcPr>
          <w:p w14:paraId="7C21DA1C" w14:textId="77777777" w:rsidR="00CB3986" w:rsidRPr="008E21F4" w:rsidRDefault="00CB3986" w:rsidP="00D04D5F">
            <w:pPr>
              <w:pStyle w:val="TAH"/>
              <w:rPr>
                <w:ins w:id="18240" w:author="Delta" w:date="2021-07-23T11:12:00Z"/>
                <w:lang w:eastAsia="ja-JP"/>
              </w:rPr>
            </w:pPr>
            <w:ins w:id="18241" w:author="Delta" w:date="2021-07-23T11:12:00Z">
              <w:r w:rsidRPr="008E21F4">
                <w:rPr>
                  <w:lang w:eastAsia="ja-JP"/>
                </w:rPr>
                <w:t>1</w:t>
              </w:r>
            </w:ins>
          </w:p>
        </w:tc>
        <w:tc>
          <w:tcPr>
            <w:tcW w:w="395" w:type="pct"/>
            <w:tcBorders>
              <w:top w:val="single" w:sz="6" w:space="0" w:color="auto"/>
              <w:left w:val="single" w:sz="6" w:space="0" w:color="auto"/>
              <w:bottom w:val="single" w:sz="6" w:space="0" w:color="auto"/>
              <w:right w:val="single" w:sz="6" w:space="0" w:color="auto"/>
            </w:tcBorders>
          </w:tcPr>
          <w:p w14:paraId="39B954F1" w14:textId="77777777" w:rsidR="00CB3986" w:rsidRPr="008E21F4" w:rsidRDefault="00CB3986" w:rsidP="00D04D5F">
            <w:pPr>
              <w:pStyle w:val="TAH"/>
              <w:rPr>
                <w:ins w:id="18242" w:author="Delta" w:date="2021-07-23T11:12:00Z"/>
                <w:lang w:eastAsia="ja-JP"/>
              </w:rPr>
            </w:pPr>
            <w:ins w:id="18243" w:author="Delta" w:date="2021-07-23T11:12:00Z">
              <w:r w:rsidRPr="008E21F4">
                <w:rPr>
                  <w:lang w:eastAsia="ja-JP"/>
                </w:rPr>
                <w:t>0</w:t>
              </w:r>
            </w:ins>
          </w:p>
        </w:tc>
        <w:tc>
          <w:tcPr>
            <w:tcW w:w="395" w:type="pct"/>
            <w:tcBorders>
              <w:top w:val="single" w:sz="6" w:space="0" w:color="auto"/>
              <w:left w:val="single" w:sz="6" w:space="0" w:color="auto"/>
              <w:bottom w:val="single" w:sz="6" w:space="0" w:color="auto"/>
              <w:right w:val="single" w:sz="6" w:space="0" w:color="auto"/>
            </w:tcBorders>
          </w:tcPr>
          <w:p w14:paraId="15FC6344" w14:textId="77777777" w:rsidR="00CB3986" w:rsidRPr="008E21F4" w:rsidRDefault="00CB3986" w:rsidP="00D04D5F">
            <w:pPr>
              <w:pStyle w:val="TAH"/>
              <w:rPr>
                <w:ins w:id="18244" w:author="Delta" w:date="2021-07-23T11:12:00Z"/>
                <w:lang w:eastAsia="ja-JP"/>
              </w:rPr>
            </w:pPr>
            <w:ins w:id="18245" w:author="Delta" w:date="2021-07-23T11:12:00Z">
              <w:r w:rsidRPr="008E21F4">
                <w:rPr>
                  <w:lang w:eastAsia="ja-JP"/>
                </w:rPr>
                <w:t>1</w:t>
              </w:r>
            </w:ins>
          </w:p>
        </w:tc>
      </w:tr>
      <w:tr w:rsidR="00CB3986" w:rsidRPr="008E21F4" w14:paraId="6CA3EFFA" w14:textId="77777777" w:rsidTr="00D04D5F">
        <w:trPr>
          <w:jc w:val="center"/>
          <w:ins w:id="18246" w:author="Delta" w:date="2021-07-23T11:12:00Z"/>
        </w:trPr>
        <w:tc>
          <w:tcPr>
            <w:tcW w:w="264" w:type="pct"/>
            <w:tcBorders>
              <w:top w:val="single" w:sz="6" w:space="0" w:color="auto"/>
              <w:left w:val="single" w:sz="6" w:space="0" w:color="auto"/>
              <w:bottom w:val="single" w:sz="6" w:space="0" w:color="auto"/>
              <w:right w:val="single" w:sz="6" w:space="0" w:color="auto"/>
            </w:tcBorders>
          </w:tcPr>
          <w:p w14:paraId="4F351198" w14:textId="77777777" w:rsidR="00CB3986" w:rsidRPr="008E21F4" w:rsidRDefault="00CB3986" w:rsidP="00D04D5F">
            <w:pPr>
              <w:pStyle w:val="TAC"/>
              <w:rPr>
                <w:ins w:id="18247" w:author="Delta" w:date="2021-07-23T11:12:00Z"/>
                <w:b/>
                <w:sz w:val="16"/>
                <w:szCs w:val="16"/>
                <w:lang w:eastAsia="ja-JP"/>
              </w:rPr>
            </w:pPr>
            <w:ins w:id="18248" w:author="Delta" w:date="2021-07-23T11:12:00Z">
              <w:r w:rsidRPr="008E21F4">
                <w:rPr>
                  <w:b/>
                  <w:sz w:val="16"/>
                  <w:szCs w:val="16"/>
                  <w:lang w:eastAsia="ja-JP"/>
                </w:rPr>
                <w:t>3 MHz</w:t>
              </w:r>
            </w:ins>
          </w:p>
        </w:tc>
        <w:tc>
          <w:tcPr>
            <w:tcW w:w="394" w:type="pct"/>
            <w:tcBorders>
              <w:top w:val="single" w:sz="6" w:space="0" w:color="auto"/>
              <w:left w:val="single" w:sz="6" w:space="0" w:color="auto"/>
              <w:bottom w:val="single" w:sz="6" w:space="0" w:color="auto"/>
              <w:right w:val="single" w:sz="6" w:space="0" w:color="auto"/>
            </w:tcBorders>
          </w:tcPr>
          <w:p w14:paraId="41F0E343" w14:textId="77777777" w:rsidR="00CB3986" w:rsidRPr="008E21F4" w:rsidRDefault="00CB3986" w:rsidP="00D04D5F">
            <w:pPr>
              <w:pStyle w:val="TAC"/>
              <w:rPr>
                <w:ins w:id="18249" w:author="Delta" w:date="2021-07-23T11:12:00Z"/>
                <w:sz w:val="16"/>
                <w:szCs w:val="16"/>
                <w:lang w:eastAsia="ja-JP"/>
              </w:rPr>
            </w:pPr>
            <w:ins w:id="18250" w:author="Delta" w:date="2021-07-23T11:12:00Z">
              <w:r w:rsidRPr="008E21F4">
                <w:rPr>
                  <w:sz w:val="16"/>
                  <w:szCs w:val="16"/>
                  <w:lang w:eastAsia="ja-JP"/>
                </w:rPr>
                <w:t>0 1 2 3 11 12 14</w:t>
              </w:r>
            </w:ins>
          </w:p>
        </w:tc>
        <w:tc>
          <w:tcPr>
            <w:tcW w:w="394" w:type="pct"/>
            <w:tcBorders>
              <w:top w:val="single" w:sz="6" w:space="0" w:color="auto"/>
              <w:left w:val="single" w:sz="6" w:space="0" w:color="auto"/>
              <w:bottom w:val="single" w:sz="6" w:space="0" w:color="auto"/>
              <w:right w:val="single" w:sz="6" w:space="0" w:color="auto"/>
            </w:tcBorders>
          </w:tcPr>
          <w:p w14:paraId="514B6285" w14:textId="77777777" w:rsidR="00CB3986" w:rsidRPr="008E21F4" w:rsidRDefault="00CB3986" w:rsidP="00D04D5F">
            <w:pPr>
              <w:pStyle w:val="TAC"/>
              <w:rPr>
                <w:ins w:id="18251" w:author="Delta" w:date="2021-07-23T11:12:00Z"/>
                <w:sz w:val="16"/>
                <w:szCs w:val="16"/>
                <w:lang w:eastAsia="ja-JP"/>
              </w:rPr>
            </w:pPr>
            <w:ins w:id="18252" w:author="Delta" w:date="2021-07-23T11:12:00Z">
              <w:r w:rsidRPr="008E21F4">
                <w:rPr>
                  <w:sz w:val="16"/>
                  <w:szCs w:val="16"/>
                  <w:lang w:eastAsia="ja-JP"/>
                </w:rPr>
                <w:t>0 1 2 3 11 12 13</w:t>
              </w:r>
            </w:ins>
          </w:p>
        </w:tc>
        <w:tc>
          <w:tcPr>
            <w:tcW w:w="394" w:type="pct"/>
            <w:tcBorders>
              <w:top w:val="single" w:sz="6" w:space="0" w:color="auto"/>
              <w:left w:val="single" w:sz="6" w:space="0" w:color="auto"/>
              <w:bottom w:val="single" w:sz="6" w:space="0" w:color="auto"/>
              <w:right w:val="single" w:sz="6" w:space="0" w:color="auto"/>
            </w:tcBorders>
          </w:tcPr>
          <w:p w14:paraId="540F78B5" w14:textId="77777777" w:rsidR="00CB3986" w:rsidRPr="008E21F4" w:rsidRDefault="00CB3986" w:rsidP="00D04D5F">
            <w:pPr>
              <w:pStyle w:val="TAC"/>
              <w:rPr>
                <w:ins w:id="18253" w:author="Delta" w:date="2021-07-23T11:12:00Z"/>
                <w:sz w:val="16"/>
                <w:szCs w:val="16"/>
                <w:lang w:eastAsia="ja-JP"/>
              </w:rPr>
            </w:pPr>
            <w:ins w:id="18254" w:author="Delta" w:date="2021-07-23T11:12:00Z">
              <w:r w:rsidRPr="008E21F4">
                <w:rPr>
                  <w:sz w:val="16"/>
                  <w:szCs w:val="16"/>
                  <w:lang w:eastAsia="ja-JP"/>
                </w:rPr>
                <w:t>0 1 2 3 11 12 14</w:t>
              </w:r>
            </w:ins>
          </w:p>
        </w:tc>
        <w:tc>
          <w:tcPr>
            <w:tcW w:w="394" w:type="pct"/>
            <w:tcBorders>
              <w:top w:val="single" w:sz="6" w:space="0" w:color="auto"/>
              <w:left w:val="single" w:sz="6" w:space="0" w:color="auto"/>
              <w:bottom w:val="single" w:sz="6" w:space="0" w:color="auto"/>
              <w:right w:val="single" w:sz="6" w:space="0" w:color="auto"/>
            </w:tcBorders>
          </w:tcPr>
          <w:p w14:paraId="7096A346" w14:textId="77777777" w:rsidR="00CB3986" w:rsidRPr="008E21F4" w:rsidRDefault="00CB3986" w:rsidP="00D04D5F">
            <w:pPr>
              <w:pStyle w:val="TAC"/>
              <w:rPr>
                <w:ins w:id="18255" w:author="Delta" w:date="2021-07-23T11:12:00Z"/>
                <w:sz w:val="16"/>
                <w:szCs w:val="16"/>
                <w:lang w:eastAsia="ja-JP"/>
              </w:rPr>
            </w:pPr>
            <w:ins w:id="18256" w:author="Delta" w:date="2021-07-23T11:12:00Z">
              <w:r w:rsidRPr="008E21F4">
                <w:rPr>
                  <w:sz w:val="16"/>
                  <w:szCs w:val="16"/>
                  <w:lang w:eastAsia="ja-JP"/>
                </w:rPr>
                <w:t>0 1 2 3 11 12 13</w:t>
              </w:r>
            </w:ins>
          </w:p>
        </w:tc>
        <w:tc>
          <w:tcPr>
            <w:tcW w:w="394" w:type="pct"/>
            <w:tcBorders>
              <w:top w:val="single" w:sz="6" w:space="0" w:color="auto"/>
              <w:left w:val="single" w:sz="6" w:space="0" w:color="auto"/>
              <w:bottom w:val="single" w:sz="6" w:space="0" w:color="auto"/>
              <w:right w:val="single" w:sz="6" w:space="0" w:color="auto"/>
            </w:tcBorders>
          </w:tcPr>
          <w:p w14:paraId="5E02A75E" w14:textId="77777777" w:rsidR="00CB3986" w:rsidRPr="008E21F4" w:rsidRDefault="00CB3986" w:rsidP="00D04D5F">
            <w:pPr>
              <w:pStyle w:val="TAC"/>
              <w:rPr>
                <w:ins w:id="18257" w:author="Delta" w:date="2021-07-23T11:12:00Z"/>
                <w:sz w:val="16"/>
                <w:szCs w:val="16"/>
                <w:lang w:eastAsia="ja-JP"/>
              </w:rPr>
            </w:pPr>
            <w:ins w:id="18258" w:author="Delta" w:date="2021-07-23T11:12:00Z">
              <w:r w:rsidRPr="008E21F4">
                <w:rPr>
                  <w:sz w:val="16"/>
                  <w:szCs w:val="16"/>
                  <w:lang w:eastAsia="ja-JP"/>
                </w:rPr>
                <w:t>1 2 7 8 10 13 14</w:t>
              </w:r>
            </w:ins>
          </w:p>
        </w:tc>
        <w:tc>
          <w:tcPr>
            <w:tcW w:w="395" w:type="pct"/>
            <w:tcBorders>
              <w:top w:val="single" w:sz="6" w:space="0" w:color="auto"/>
              <w:left w:val="single" w:sz="6" w:space="0" w:color="auto"/>
              <w:bottom w:val="single" w:sz="6" w:space="0" w:color="auto"/>
              <w:right w:val="single" w:sz="6" w:space="0" w:color="auto"/>
            </w:tcBorders>
          </w:tcPr>
          <w:p w14:paraId="26DBB391" w14:textId="77777777" w:rsidR="00CB3986" w:rsidRPr="008E21F4" w:rsidRDefault="00CB3986" w:rsidP="00D04D5F">
            <w:pPr>
              <w:pStyle w:val="TAC"/>
              <w:rPr>
                <w:ins w:id="18259" w:author="Delta" w:date="2021-07-23T11:12:00Z"/>
                <w:sz w:val="16"/>
                <w:szCs w:val="16"/>
                <w:lang w:eastAsia="ja-JP"/>
              </w:rPr>
            </w:pPr>
            <w:ins w:id="18260" w:author="Delta" w:date="2021-07-23T11:12:00Z">
              <w:r w:rsidRPr="008E21F4">
                <w:rPr>
                  <w:sz w:val="16"/>
                  <w:szCs w:val="16"/>
                  <w:lang w:eastAsia="ja-JP"/>
                </w:rPr>
                <w:t>2 3 4 6 8 13 14</w:t>
              </w:r>
            </w:ins>
          </w:p>
        </w:tc>
        <w:tc>
          <w:tcPr>
            <w:tcW w:w="395" w:type="pct"/>
            <w:tcBorders>
              <w:top w:val="single" w:sz="6" w:space="0" w:color="auto"/>
              <w:left w:val="single" w:sz="6" w:space="0" w:color="auto"/>
              <w:bottom w:val="single" w:sz="6" w:space="0" w:color="auto"/>
              <w:right w:val="single" w:sz="6" w:space="0" w:color="auto"/>
            </w:tcBorders>
          </w:tcPr>
          <w:p w14:paraId="5584832A" w14:textId="77777777" w:rsidR="00CB3986" w:rsidRPr="008E21F4" w:rsidRDefault="00CB3986" w:rsidP="00D04D5F">
            <w:pPr>
              <w:pStyle w:val="TAC"/>
              <w:rPr>
                <w:ins w:id="18261" w:author="Delta" w:date="2021-07-23T11:12:00Z"/>
                <w:sz w:val="16"/>
                <w:szCs w:val="16"/>
                <w:lang w:eastAsia="ja-JP"/>
              </w:rPr>
            </w:pPr>
            <w:ins w:id="18262" w:author="Delta" w:date="2021-07-23T11:12:00Z">
              <w:r w:rsidRPr="008E21F4">
                <w:rPr>
                  <w:sz w:val="16"/>
                  <w:szCs w:val="16"/>
                  <w:lang w:eastAsia="ja-JP"/>
                </w:rPr>
                <w:t>0 3 6 8 9 10 14</w:t>
              </w:r>
            </w:ins>
          </w:p>
        </w:tc>
        <w:tc>
          <w:tcPr>
            <w:tcW w:w="395" w:type="pct"/>
            <w:tcBorders>
              <w:top w:val="single" w:sz="6" w:space="0" w:color="auto"/>
              <w:left w:val="single" w:sz="6" w:space="0" w:color="auto"/>
              <w:bottom w:val="single" w:sz="6" w:space="0" w:color="auto"/>
              <w:right w:val="single" w:sz="6" w:space="0" w:color="auto"/>
            </w:tcBorders>
          </w:tcPr>
          <w:p w14:paraId="57A8B2A8" w14:textId="77777777" w:rsidR="00CB3986" w:rsidRPr="008E21F4" w:rsidRDefault="00CB3986" w:rsidP="00D04D5F">
            <w:pPr>
              <w:pStyle w:val="TAC"/>
              <w:rPr>
                <w:ins w:id="18263" w:author="Delta" w:date="2021-07-23T11:12:00Z"/>
                <w:sz w:val="16"/>
                <w:szCs w:val="16"/>
                <w:lang w:eastAsia="ja-JP"/>
              </w:rPr>
            </w:pPr>
            <w:ins w:id="18264" w:author="Delta" w:date="2021-07-23T11:12:00Z">
              <w:r w:rsidRPr="008E21F4">
                <w:rPr>
                  <w:sz w:val="16"/>
                  <w:szCs w:val="16"/>
                  <w:lang w:eastAsia="ja-JP"/>
                </w:rPr>
                <w:t>0 1 2 3 11 12 14</w:t>
              </w:r>
            </w:ins>
          </w:p>
        </w:tc>
        <w:tc>
          <w:tcPr>
            <w:tcW w:w="395" w:type="pct"/>
            <w:tcBorders>
              <w:top w:val="single" w:sz="6" w:space="0" w:color="auto"/>
              <w:left w:val="single" w:sz="6" w:space="0" w:color="auto"/>
              <w:bottom w:val="single" w:sz="6" w:space="0" w:color="auto"/>
              <w:right w:val="single" w:sz="6" w:space="0" w:color="auto"/>
            </w:tcBorders>
          </w:tcPr>
          <w:p w14:paraId="7DDAAD0C" w14:textId="77777777" w:rsidR="00CB3986" w:rsidRPr="008E21F4" w:rsidRDefault="00CB3986" w:rsidP="00D04D5F">
            <w:pPr>
              <w:pStyle w:val="TAC"/>
              <w:rPr>
                <w:ins w:id="18265" w:author="Delta" w:date="2021-07-23T11:12:00Z"/>
                <w:sz w:val="16"/>
                <w:szCs w:val="16"/>
                <w:lang w:eastAsia="ja-JP"/>
              </w:rPr>
            </w:pPr>
            <w:ins w:id="18266" w:author="Delta" w:date="2021-07-23T11:12:00Z">
              <w:r w:rsidRPr="008E21F4">
                <w:rPr>
                  <w:sz w:val="16"/>
                  <w:szCs w:val="16"/>
                  <w:lang w:eastAsia="ja-JP"/>
                </w:rPr>
                <w:t>0 1 2 3 11 12 13</w:t>
              </w:r>
            </w:ins>
          </w:p>
        </w:tc>
        <w:tc>
          <w:tcPr>
            <w:tcW w:w="395" w:type="pct"/>
            <w:tcBorders>
              <w:top w:val="single" w:sz="6" w:space="0" w:color="auto"/>
              <w:left w:val="single" w:sz="6" w:space="0" w:color="auto"/>
              <w:bottom w:val="single" w:sz="6" w:space="0" w:color="auto"/>
              <w:right w:val="single" w:sz="6" w:space="0" w:color="auto"/>
            </w:tcBorders>
          </w:tcPr>
          <w:p w14:paraId="492D9347" w14:textId="77777777" w:rsidR="00CB3986" w:rsidRPr="008E21F4" w:rsidRDefault="00CB3986" w:rsidP="00D04D5F">
            <w:pPr>
              <w:pStyle w:val="TAC"/>
              <w:rPr>
                <w:ins w:id="18267" w:author="Delta" w:date="2021-07-23T11:12:00Z"/>
                <w:sz w:val="16"/>
                <w:szCs w:val="16"/>
                <w:lang w:eastAsia="ja-JP"/>
              </w:rPr>
            </w:pPr>
            <w:ins w:id="18268" w:author="Delta" w:date="2021-07-23T11:12:00Z">
              <w:r w:rsidRPr="008E21F4">
                <w:rPr>
                  <w:sz w:val="16"/>
                  <w:szCs w:val="16"/>
                  <w:lang w:eastAsia="ja-JP"/>
                </w:rPr>
                <w:t>0 1 2 3 11 12 14</w:t>
              </w:r>
            </w:ins>
          </w:p>
        </w:tc>
        <w:tc>
          <w:tcPr>
            <w:tcW w:w="395" w:type="pct"/>
            <w:tcBorders>
              <w:top w:val="single" w:sz="6" w:space="0" w:color="auto"/>
              <w:left w:val="single" w:sz="6" w:space="0" w:color="auto"/>
              <w:bottom w:val="single" w:sz="6" w:space="0" w:color="auto"/>
              <w:right w:val="single" w:sz="6" w:space="0" w:color="auto"/>
            </w:tcBorders>
          </w:tcPr>
          <w:p w14:paraId="7477F69D" w14:textId="77777777" w:rsidR="00CB3986" w:rsidRPr="008E21F4" w:rsidRDefault="00CB3986" w:rsidP="00D04D5F">
            <w:pPr>
              <w:pStyle w:val="TAC"/>
              <w:rPr>
                <w:ins w:id="18269" w:author="Delta" w:date="2021-07-23T11:12:00Z"/>
                <w:sz w:val="16"/>
                <w:szCs w:val="16"/>
                <w:lang w:eastAsia="ja-JP"/>
              </w:rPr>
            </w:pPr>
            <w:ins w:id="18270" w:author="Delta" w:date="2021-07-23T11:12:00Z">
              <w:r w:rsidRPr="008E21F4">
                <w:rPr>
                  <w:sz w:val="16"/>
                  <w:szCs w:val="16"/>
                  <w:lang w:eastAsia="ja-JP"/>
                </w:rPr>
                <w:t>0 1 2 3 11 12 13</w:t>
              </w:r>
            </w:ins>
          </w:p>
        </w:tc>
        <w:tc>
          <w:tcPr>
            <w:tcW w:w="395" w:type="pct"/>
            <w:tcBorders>
              <w:top w:val="single" w:sz="6" w:space="0" w:color="auto"/>
              <w:left w:val="single" w:sz="6" w:space="0" w:color="auto"/>
              <w:bottom w:val="single" w:sz="6" w:space="0" w:color="auto"/>
              <w:right w:val="single" w:sz="6" w:space="0" w:color="auto"/>
            </w:tcBorders>
          </w:tcPr>
          <w:p w14:paraId="393CCD7C" w14:textId="77777777" w:rsidR="00CB3986" w:rsidRPr="008E21F4" w:rsidRDefault="00CB3986" w:rsidP="00D04D5F">
            <w:pPr>
              <w:pStyle w:val="TAC"/>
              <w:rPr>
                <w:ins w:id="18271" w:author="Delta" w:date="2021-07-23T11:12:00Z"/>
                <w:sz w:val="16"/>
                <w:szCs w:val="16"/>
                <w:lang w:eastAsia="ja-JP"/>
              </w:rPr>
            </w:pPr>
            <w:ins w:id="18272" w:author="Delta" w:date="2021-07-23T11:12:00Z">
              <w:r w:rsidRPr="008E21F4">
                <w:rPr>
                  <w:sz w:val="16"/>
                  <w:szCs w:val="16"/>
                  <w:lang w:eastAsia="ja-JP"/>
                </w:rPr>
                <w:t>1 2 7 8 10 13 14</w:t>
              </w:r>
            </w:ins>
          </w:p>
        </w:tc>
      </w:tr>
      <w:tr w:rsidR="00CB3986" w:rsidRPr="008E21F4" w14:paraId="535CF977" w14:textId="77777777" w:rsidTr="00D04D5F">
        <w:trPr>
          <w:jc w:val="center"/>
          <w:ins w:id="18273" w:author="Delta" w:date="2021-07-23T11:12:00Z"/>
        </w:trPr>
        <w:tc>
          <w:tcPr>
            <w:tcW w:w="264" w:type="pct"/>
            <w:tcBorders>
              <w:top w:val="single" w:sz="6" w:space="0" w:color="auto"/>
              <w:left w:val="single" w:sz="6" w:space="0" w:color="auto"/>
              <w:bottom w:val="single" w:sz="6" w:space="0" w:color="auto"/>
              <w:right w:val="single" w:sz="6" w:space="0" w:color="auto"/>
            </w:tcBorders>
          </w:tcPr>
          <w:p w14:paraId="683A332B" w14:textId="77777777" w:rsidR="00CB3986" w:rsidRPr="008E21F4" w:rsidRDefault="00CB3986" w:rsidP="00D04D5F">
            <w:pPr>
              <w:pStyle w:val="TAC"/>
              <w:rPr>
                <w:ins w:id="18274" w:author="Delta" w:date="2021-07-23T11:12:00Z"/>
                <w:b/>
                <w:sz w:val="16"/>
                <w:szCs w:val="16"/>
                <w:lang w:eastAsia="ja-JP"/>
              </w:rPr>
            </w:pPr>
            <w:ins w:id="18275" w:author="Delta" w:date="2021-07-23T11:12:00Z">
              <w:r w:rsidRPr="008E21F4">
                <w:rPr>
                  <w:b/>
                  <w:sz w:val="16"/>
                  <w:szCs w:val="16"/>
                  <w:lang w:eastAsia="ja-JP"/>
                </w:rPr>
                <w:t>5 MHz</w:t>
              </w:r>
            </w:ins>
          </w:p>
        </w:tc>
        <w:tc>
          <w:tcPr>
            <w:tcW w:w="394" w:type="pct"/>
            <w:tcBorders>
              <w:top w:val="single" w:sz="6" w:space="0" w:color="auto"/>
              <w:left w:val="single" w:sz="6" w:space="0" w:color="auto"/>
              <w:bottom w:val="single" w:sz="6" w:space="0" w:color="auto"/>
              <w:right w:val="single" w:sz="6" w:space="0" w:color="auto"/>
            </w:tcBorders>
          </w:tcPr>
          <w:p w14:paraId="1BC9E173" w14:textId="77777777" w:rsidR="00CB3986" w:rsidRPr="008E21F4" w:rsidRDefault="00CB3986" w:rsidP="00D04D5F">
            <w:pPr>
              <w:pStyle w:val="TAC"/>
              <w:rPr>
                <w:ins w:id="18276" w:author="Delta" w:date="2021-07-23T11:12:00Z"/>
                <w:sz w:val="16"/>
                <w:szCs w:val="16"/>
                <w:lang w:eastAsia="ja-JP"/>
              </w:rPr>
            </w:pPr>
            <w:ins w:id="18277" w:author="Delta" w:date="2021-07-23T11:12:00Z">
              <w:r w:rsidRPr="008E21F4">
                <w:rPr>
                  <w:sz w:val="16"/>
                  <w:szCs w:val="16"/>
                  <w:lang w:eastAsia="ja-JP"/>
                </w:rPr>
                <w:t>1 2 3 4 5 6 7 8 17 18 19 20 21 23 24</w:t>
              </w:r>
            </w:ins>
          </w:p>
        </w:tc>
        <w:tc>
          <w:tcPr>
            <w:tcW w:w="394" w:type="pct"/>
            <w:tcBorders>
              <w:top w:val="single" w:sz="6" w:space="0" w:color="auto"/>
              <w:left w:val="single" w:sz="6" w:space="0" w:color="auto"/>
              <w:bottom w:val="single" w:sz="6" w:space="0" w:color="auto"/>
              <w:right w:val="single" w:sz="6" w:space="0" w:color="auto"/>
            </w:tcBorders>
          </w:tcPr>
          <w:p w14:paraId="2ADAB0AD" w14:textId="77777777" w:rsidR="00CB3986" w:rsidRPr="008E21F4" w:rsidRDefault="00CB3986" w:rsidP="00D04D5F">
            <w:pPr>
              <w:pStyle w:val="TAC"/>
              <w:rPr>
                <w:ins w:id="18278" w:author="Delta" w:date="2021-07-23T11:12:00Z"/>
                <w:sz w:val="16"/>
                <w:szCs w:val="16"/>
                <w:lang w:eastAsia="ja-JP"/>
              </w:rPr>
            </w:pPr>
            <w:ins w:id="18279" w:author="Delta" w:date="2021-07-23T11:12:00Z">
              <w:r w:rsidRPr="008E21F4">
                <w:rPr>
                  <w:sz w:val="16"/>
                  <w:szCs w:val="16"/>
                  <w:lang w:eastAsia="ja-JP"/>
                </w:rPr>
                <w:t>0 2 3 4 5 6 7 8 17 18 19 20 21 22 24</w:t>
              </w:r>
            </w:ins>
          </w:p>
        </w:tc>
        <w:tc>
          <w:tcPr>
            <w:tcW w:w="394" w:type="pct"/>
            <w:tcBorders>
              <w:top w:val="single" w:sz="6" w:space="0" w:color="auto"/>
              <w:left w:val="single" w:sz="6" w:space="0" w:color="auto"/>
              <w:bottom w:val="single" w:sz="6" w:space="0" w:color="auto"/>
              <w:right w:val="single" w:sz="6" w:space="0" w:color="auto"/>
            </w:tcBorders>
          </w:tcPr>
          <w:p w14:paraId="22B8A3A8" w14:textId="77777777" w:rsidR="00CB3986" w:rsidRPr="008E21F4" w:rsidRDefault="00CB3986" w:rsidP="00D04D5F">
            <w:pPr>
              <w:pStyle w:val="TAC"/>
              <w:rPr>
                <w:ins w:id="18280" w:author="Delta" w:date="2021-07-23T11:12:00Z"/>
                <w:sz w:val="16"/>
                <w:szCs w:val="16"/>
                <w:lang w:eastAsia="ja-JP"/>
              </w:rPr>
            </w:pPr>
            <w:ins w:id="18281" w:author="Delta" w:date="2021-07-23T11:12:00Z">
              <w:r w:rsidRPr="008E21F4">
                <w:rPr>
                  <w:sz w:val="16"/>
                  <w:szCs w:val="16"/>
                  <w:lang w:eastAsia="ja-JP"/>
                </w:rPr>
                <w:t>1 2 3 4 5 6 7 8 16 17 18 19 20 21 22</w:t>
              </w:r>
            </w:ins>
          </w:p>
        </w:tc>
        <w:tc>
          <w:tcPr>
            <w:tcW w:w="394" w:type="pct"/>
            <w:tcBorders>
              <w:top w:val="single" w:sz="6" w:space="0" w:color="auto"/>
              <w:left w:val="single" w:sz="6" w:space="0" w:color="auto"/>
              <w:bottom w:val="single" w:sz="6" w:space="0" w:color="auto"/>
              <w:right w:val="single" w:sz="6" w:space="0" w:color="auto"/>
            </w:tcBorders>
          </w:tcPr>
          <w:p w14:paraId="206B3076" w14:textId="77777777" w:rsidR="00CB3986" w:rsidRPr="008E21F4" w:rsidRDefault="00CB3986" w:rsidP="00D04D5F">
            <w:pPr>
              <w:pStyle w:val="TAC"/>
              <w:rPr>
                <w:ins w:id="18282" w:author="Delta" w:date="2021-07-23T11:12:00Z"/>
                <w:sz w:val="16"/>
                <w:szCs w:val="16"/>
                <w:lang w:eastAsia="ja-JP"/>
              </w:rPr>
            </w:pPr>
            <w:ins w:id="18283" w:author="Delta" w:date="2021-07-23T11:12:00Z">
              <w:r w:rsidRPr="008E21F4">
                <w:rPr>
                  <w:sz w:val="16"/>
                  <w:szCs w:val="16"/>
                  <w:lang w:eastAsia="ja-JP"/>
                </w:rPr>
                <w:t>1 2 3 4 5 6 7 8 16 17 20 21 22 23 24</w:t>
              </w:r>
            </w:ins>
          </w:p>
        </w:tc>
        <w:tc>
          <w:tcPr>
            <w:tcW w:w="394" w:type="pct"/>
            <w:tcBorders>
              <w:top w:val="single" w:sz="6" w:space="0" w:color="auto"/>
              <w:left w:val="single" w:sz="6" w:space="0" w:color="auto"/>
              <w:bottom w:val="single" w:sz="6" w:space="0" w:color="auto"/>
              <w:right w:val="single" w:sz="6" w:space="0" w:color="auto"/>
            </w:tcBorders>
          </w:tcPr>
          <w:p w14:paraId="4B2EDCD5" w14:textId="77777777" w:rsidR="00CB3986" w:rsidRPr="008E21F4" w:rsidRDefault="00CB3986" w:rsidP="00D04D5F">
            <w:pPr>
              <w:pStyle w:val="TAC"/>
              <w:rPr>
                <w:ins w:id="18284" w:author="Delta" w:date="2021-07-23T11:12:00Z"/>
                <w:sz w:val="16"/>
                <w:szCs w:val="16"/>
                <w:lang w:eastAsia="ja-JP"/>
              </w:rPr>
            </w:pPr>
            <w:ins w:id="18285" w:author="Delta" w:date="2021-07-23T11:12:00Z">
              <w:r w:rsidRPr="008E21F4">
                <w:rPr>
                  <w:sz w:val="16"/>
                  <w:szCs w:val="16"/>
                  <w:lang w:eastAsia="ja-JP"/>
                </w:rPr>
                <w:t>1 2 4 6 7 8 9 11 14 15 16 18 21 23 24</w:t>
              </w:r>
            </w:ins>
          </w:p>
        </w:tc>
        <w:tc>
          <w:tcPr>
            <w:tcW w:w="395" w:type="pct"/>
            <w:tcBorders>
              <w:top w:val="single" w:sz="6" w:space="0" w:color="auto"/>
              <w:left w:val="single" w:sz="6" w:space="0" w:color="auto"/>
              <w:bottom w:val="single" w:sz="6" w:space="0" w:color="auto"/>
              <w:right w:val="single" w:sz="6" w:space="0" w:color="auto"/>
            </w:tcBorders>
          </w:tcPr>
          <w:p w14:paraId="5FDAB989" w14:textId="77777777" w:rsidR="00CB3986" w:rsidRPr="008E21F4" w:rsidRDefault="00CB3986" w:rsidP="00D04D5F">
            <w:pPr>
              <w:pStyle w:val="TAC"/>
              <w:rPr>
                <w:ins w:id="18286" w:author="Delta" w:date="2021-07-23T11:12:00Z"/>
                <w:sz w:val="16"/>
                <w:szCs w:val="16"/>
                <w:lang w:eastAsia="ja-JP"/>
              </w:rPr>
            </w:pPr>
            <w:ins w:id="18287" w:author="Delta" w:date="2021-07-23T11:12:00Z">
              <w:r w:rsidRPr="008E21F4">
                <w:rPr>
                  <w:sz w:val="16"/>
                  <w:szCs w:val="16"/>
                  <w:lang w:eastAsia="ja-JP"/>
                </w:rPr>
                <w:t>0 2 3 5 6 7 10 13 15 16 17 19 20 21 24</w:t>
              </w:r>
            </w:ins>
          </w:p>
        </w:tc>
        <w:tc>
          <w:tcPr>
            <w:tcW w:w="395" w:type="pct"/>
            <w:tcBorders>
              <w:top w:val="single" w:sz="6" w:space="0" w:color="auto"/>
              <w:left w:val="single" w:sz="6" w:space="0" w:color="auto"/>
              <w:bottom w:val="single" w:sz="6" w:space="0" w:color="auto"/>
              <w:right w:val="single" w:sz="6" w:space="0" w:color="auto"/>
            </w:tcBorders>
          </w:tcPr>
          <w:p w14:paraId="650C94A9" w14:textId="77777777" w:rsidR="00CB3986" w:rsidRPr="008E21F4" w:rsidRDefault="00CB3986" w:rsidP="00D04D5F">
            <w:pPr>
              <w:pStyle w:val="TAC"/>
              <w:rPr>
                <w:ins w:id="18288" w:author="Delta" w:date="2021-07-23T11:12:00Z"/>
                <w:sz w:val="16"/>
                <w:szCs w:val="16"/>
                <w:lang w:eastAsia="ja-JP"/>
              </w:rPr>
            </w:pPr>
            <w:ins w:id="18289" w:author="Delta" w:date="2021-07-23T11:12:00Z">
              <w:r w:rsidRPr="008E21F4">
                <w:rPr>
                  <w:sz w:val="16"/>
                  <w:szCs w:val="16"/>
                  <w:lang w:eastAsia="ja-JP"/>
                </w:rPr>
                <w:t>0 2 3 4 6 7 8 13 14 15 16 19 21 23 24</w:t>
              </w:r>
            </w:ins>
          </w:p>
        </w:tc>
        <w:tc>
          <w:tcPr>
            <w:tcW w:w="395" w:type="pct"/>
            <w:tcBorders>
              <w:top w:val="single" w:sz="6" w:space="0" w:color="auto"/>
              <w:left w:val="single" w:sz="6" w:space="0" w:color="auto"/>
              <w:bottom w:val="single" w:sz="6" w:space="0" w:color="auto"/>
              <w:right w:val="single" w:sz="6" w:space="0" w:color="auto"/>
            </w:tcBorders>
          </w:tcPr>
          <w:p w14:paraId="2EAFF3B5" w14:textId="77777777" w:rsidR="00CB3986" w:rsidRPr="008E21F4" w:rsidRDefault="00CB3986" w:rsidP="00D04D5F">
            <w:pPr>
              <w:pStyle w:val="TAC"/>
              <w:rPr>
                <w:ins w:id="18290" w:author="Delta" w:date="2021-07-23T11:12:00Z"/>
                <w:sz w:val="16"/>
                <w:szCs w:val="16"/>
                <w:lang w:eastAsia="ja-JP"/>
              </w:rPr>
            </w:pPr>
            <w:ins w:id="18291" w:author="Delta" w:date="2021-07-23T11:12:00Z">
              <w:r w:rsidRPr="008E21F4">
                <w:rPr>
                  <w:sz w:val="16"/>
                  <w:szCs w:val="16"/>
                  <w:lang w:eastAsia="ja-JP"/>
                </w:rPr>
                <w:t>1 2 3 4 5 6 7 8 17 18 19 20 21 23 24</w:t>
              </w:r>
            </w:ins>
          </w:p>
        </w:tc>
        <w:tc>
          <w:tcPr>
            <w:tcW w:w="395" w:type="pct"/>
            <w:tcBorders>
              <w:top w:val="single" w:sz="6" w:space="0" w:color="auto"/>
              <w:left w:val="single" w:sz="6" w:space="0" w:color="auto"/>
              <w:bottom w:val="single" w:sz="6" w:space="0" w:color="auto"/>
              <w:right w:val="single" w:sz="6" w:space="0" w:color="auto"/>
            </w:tcBorders>
          </w:tcPr>
          <w:p w14:paraId="2F253834" w14:textId="77777777" w:rsidR="00CB3986" w:rsidRPr="008E21F4" w:rsidRDefault="00CB3986" w:rsidP="00D04D5F">
            <w:pPr>
              <w:pStyle w:val="TAC"/>
              <w:rPr>
                <w:ins w:id="18292" w:author="Delta" w:date="2021-07-23T11:12:00Z"/>
                <w:sz w:val="16"/>
                <w:szCs w:val="16"/>
                <w:lang w:eastAsia="ja-JP"/>
              </w:rPr>
            </w:pPr>
            <w:ins w:id="18293" w:author="Delta" w:date="2021-07-23T11:12:00Z">
              <w:r w:rsidRPr="008E21F4">
                <w:rPr>
                  <w:sz w:val="16"/>
                  <w:szCs w:val="16"/>
                  <w:lang w:eastAsia="ja-JP"/>
                </w:rPr>
                <w:t>0 2 3 4 5 6 7 8 17 18 19 20 21 22 24</w:t>
              </w:r>
            </w:ins>
          </w:p>
        </w:tc>
        <w:tc>
          <w:tcPr>
            <w:tcW w:w="395" w:type="pct"/>
            <w:tcBorders>
              <w:top w:val="single" w:sz="6" w:space="0" w:color="auto"/>
              <w:left w:val="single" w:sz="6" w:space="0" w:color="auto"/>
              <w:bottom w:val="single" w:sz="6" w:space="0" w:color="auto"/>
              <w:right w:val="single" w:sz="6" w:space="0" w:color="auto"/>
            </w:tcBorders>
          </w:tcPr>
          <w:p w14:paraId="41E9E760" w14:textId="77777777" w:rsidR="00CB3986" w:rsidRPr="008E21F4" w:rsidRDefault="00CB3986" w:rsidP="00D04D5F">
            <w:pPr>
              <w:pStyle w:val="TAC"/>
              <w:rPr>
                <w:ins w:id="18294" w:author="Delta" w:date="2021-07-23T11:12:00Z"/>
                <w:sz w:val="16"/>
                <w:szCs w:val="16"/>
                <w:lang w:eastAsia="ja-JP"/>
              </w:rPr>
            </w:pPr>
            <w:ins w:id="18295" w:author="Delta" w:date="2021-07-23T11:12:00Z">
              <w:r w:rsidRPr="008E21F4">
                <w:rPr>
                  <w:sz w:val="16"/>
                  <w:szCs w:val="16"/>
                  <w:lang w:eastAsia="ja-JP"/>
                </w:rPr>
                <w:t>1 2 3 4 5 6 7 8 16 17 18 19 20 21 22</w:t>
              </w:r>
            </w:ins>
          </w:p>
        </w:tc>
        <w:tc>
          <w:tcPr>
            <w:tcW w:w="395" w:type="pct"/>
            <w:tcBorders>
              <w:top w:val="single" w:sz="6" w:space="0" w:color="auto"/>
              <w:left w:val="single" w:sz="6" w:space="0" w:color="auto"/>
              <w:bottom w:val="single" w:sz="6" w:space="0" w:color="auto"/>
              <w:right w:val="single" w:sz="6" w:space="0" w:color="auto"/>
            </w:tcBorders>
          </w:tcPr>
          <w:p w14:paraId="455E2877" w14:textId="77777777" w:rsidR="00CB3986" w:rsidRPr="008E21F4" w:rsidRDefault="00CB3986" w:rsidP="00D04D5F">
            <w:pPr>
              <w:pStyle w:val="TAC"/>
              <w:rPr>
                <w:ins w:id="18296" w:author="Delta" w:date="2021-07-23T11:12:00Z"/>
                <w:sz w:val="16"/>
                <w:szCs w:val="16"/>
                <w:lang w:eastAsia="ja-JP"/>
              </w:rPr>
            </w:pPr>
            <w:ins w:id="18297" w:author="Delta" w:date="2021-07-23T11:12:00Z">
              <w:r w:rsidRPr="008E21F4">
                <w:rPr>
                  <w:sz w:val="16"/>
                  <w:szCs w:val="16"/>
                  <w:lang w:eastAsia="ja-JP"/>
                </w:rPr>
                <w:t>1 2 3 4 5 6 7 8 16 17 20 21 22 23 24</w:t>
              </w:r>
            </w:ins>
          </w:p>
        </w:tc>
        <w:tc>
          <w:tcPr>
            <w:tcW w:w="395" w:type="pct"/>
            <w:tcBorders>
              <w:top w:val="single" w:sz="6" w:space="0" w:color="auto"/>
              <w:left w:val="single" w:sz="6" w:space="0" w:color="auto"/>
              <w:bottom w:val="single" w:sz="6" w:space="0" w:color="auto"/>
              <w:right w:val="single" w:sz="6" w:space="0" w:color="auto"/>
            </w:tcBorders>
          </w:tcPr>
          <w:p w14:paraId="484327DC" w14:textId="77777777" w:rsidR="00CB3986" w:rsidRPr="008E21F4" w:rsidRDefault="00CB3986" w:rsidP="00D04D5F">
            <w:pPr>
              <w:pStyle w:val="TAC"/>
              <w:rPr>
                <w:ins w:id="18298" w:author="Delta" w:date="2021-07-23T11:12:00Z"/>
                <w:sz w:val="16"/>
                <w:szCs w:val="16"/>
                <w:lang w:eastAsia="ja-JP"/>
              </w:rPr>
            </w:pPr>
            <w:ins w:id="18299" w:author="Delta" w:date="2021-07-23T11:12:00Z">
              <w:r w:rsidRPr="008E21F4">
                <w:rPr>
                  <w:sz w:val="16"/>
                  <w:szCs w:val="16"/>
                  <w:lang w:eastAsia="ja-JP"/>
                </w:rPr>
                <w:t>1 2 4 6 7 8 9 11 14 15 16 18 21 23 24</w:t>
              </w:r>
            </w:ins>
          </w:p>
        </w:tc>
      </w:tr>
      <w:tr w:rsidR="00CB3986" w:rsidRPr="008E21F4" w14:paraId="3B4EBB0E" w14:textId="77777777" w:rsidTr="00D04D5F">
        <w:trPr>
          <w:jc w:val="center"/>
          <w:ins w:id="18300" w:author="Delta" w:date="2021-07-23T11:12:00Z"/>
        </w:trPr>
        <w:tc>
          <w:tcPr>
            <w:tcW w:w="264" w:type="pct"/>
            <w:tcBorders>
              <w:top w:val="single" w:sz="6" w:space="0" w:color="auto"/>
              <w:left w:val="single" w:sz="6" w:space="0" w:color="auto"/>
              <w:bottom w:val="single" w:sz="6" w:space="0" w:color="auto"/>
              <w:right w:val="single" w:sz="6" w:space="0" w:color="auto"/>
            </w:tcBorders>
          </w:tcPr>
          <w:p w14:paraId="30DB1C34" w14:textId="77777777" w:rsidR="00CB3986" w:rsidRPr="008E21F4" w:rsidRDefault="00CB3986" w:rsidP="00D04D5F">
            <w:pPr>
              <w:pStyle w:val="TAC"/>
              <w:rPr>
                <w:ins w:id="18301" w:author="Delta" w:date="2021-07-23T11:12:00Z"/>
                <w:b/>
                <w:sz w:val="16"/>
                <w:szCs w:val="16"/>
                <w:lang w:eastAsia="ja-JP"/>
              </w:rPr>
            </w:pPr>
            <w:ins w:id="18302" w:author="Delta" w:date="2021-07-23T11:12:00Z">
              <w:r w:rsidRPr="008E21F4">
                <w:rPr>
                  <w:b/>
                  <w:sz w:val="16"/>
                  <w:szCs w:val="16"/>
                  <w:lang w:eastAsia="ja-JP"/>
                </w:rPr>
                <w:t>10 MHz</w:t>
              </w:r>
            </w:ins>
          </w:p>
        </w:tc>
        <w:tc>
          <w:tcPr>
            <w:tcW w:w="394" w:type="pct"/>
            <w:tcBorders>
              <w:top w:val="single" w:sz="6" w:space="0" w:color="auto"/>
              <w:left w:val="single" w:sz="6" w:space="0" w:color="auto"/>
              <w:bottom w:val="single" w:sz="6" w:space="0" w:color="auto"/>
              <w:right w:val="single" w:sz="6" w:space="0" w:color="auto"/>
            </w:tcBorders>
          </w:tcPr>
          <w:p w14:paraId="60D5C5CA" w14:textId="77777777" w:rsidR="00CB3986" w:rsidRPr="008E21F4" w:rsidRDefault="00CB3986" w:rsidP="00D04D5F">
            <w:pPr>
              <w:pStyle w:val="TAC"/>
              <w:rPr>
                <w:ins w:id="18303" w:author="Delta" w:date="2021-07-23T11:12:00Z"/>
                <w:sz w:val="16"/>
                <w:szCs w:val="16"/>
                <w:lang w:eastAsia="ja-JP"/>
              </w:rPr>
            </w:pPr>
            <w:ins w:id="18304" w:author="Delta" w:date="2021-07-23T11:12:00Z">
              <w:r w:rsidRPr="008E21F4">
                <w:rPr>
                  <w:sz w:val="16"/>
                  <w:szCs w:val="16"/>
                  <w:lang w:eastAsia="ja-JP"/>
                </w:rPr>
                <w:t>1 2 3 4 6 7 9 10 11 13 14 15 17 18 19 28 29 30 34 35 37 38 39 41 42 44 46 47 48 49</w:t>
              </w:r>
            </w:ins>
          </w:p>
        </w:tc>
        <w:tc>
          <w:tcPr>
            <w:tcW w:w="394" w:type="pct"/>
            <w:tcBorders>
              <w:top w:val="single" w:sz="6" w:space="0" w:color="auto"/>
              <w:left w:val="single" w:sz="6" w:space="0" w:color="auto"/>
              <w:bottom w:val="single" w:sz="6" w:space="0" w:color="auto"/>
              <w:right w:val="single" w:sz="6" w:space="0" w:color="auto"/>
            </w:tcBorders>
          </w:tcPr>
          <w:p w14:paraId="0411BA7E" w14:textId="77777777" w:rsidR="00CB3986" w:rsidRPr="008E21F4" w:rsidRDefault="00CB3986" w:rsidP="00D04D5F">
            <w:pPr>
              <w:pStyle w:val="TAC"/>
              <w:rPr>
                <w:ins w:id="18305" w:author="Delta" w:date="2021-07-23T11:12:00Z"/>
                <w:sz w:val="16"/>
                <w:szCs w:val="16"/>
                <w:lang w:eastAsia="ja-JP"/>
              </w:rPr>
            </w:pPr>
            <w:ins w:id="18306" w:author="Delta" w:date="2021-07-23T11:12:00Z">
              <w:r w:rsidRPr="008E21F4">
                <w:rPr>
                  <w:sz w:val="16"/>
                  <w:szCs w:val="16"/>
                  <w:lang w:eastAsia="ja-JP"/>
                </w:rPr>
                <w:t>2 3 4 5 6 7 8 9 10 11 12 13 14 16 17 18 19 21 30 32 34 35 36 37 39 40 41 43 45 48</w:t>
              </w:r>
            </w:ins>
          </w:p>
        </w:tc>
        <w:tc>
          <w:tcPr>
            <w:tcW w:w="394" w:type="pct"/>
            <w:tcBorders>
              <w:top w:val="single" w:sz="6" w:space="0" w:color="auto"/>
              <w:left w:val="single" w:sz="6" w:space="0" w:color="auto"/>
              <w:bottom w:val="single" w:sz="6" w:space="0" w:color="auto"/>
              <w:right w:val="single" w:sz="6" w:space="0" w:color="auto"/>
            </w:tcBorders>
          </w:tcPr>
          <w:p w14:paraId="372C1AA9" w14:textId="77777777" w:rsidR="00CB3986" w:rsidRPr="008E21F4" w:rsidRDefault="00CB3986" w:rsidP="00D04D5F">
            <w:pPr>
              <w:pStyle w:val="TAC"/>
              <w:rPr>
                <w:ins w:id="18307" w:author="Delta" w:date="2021-07-23T11:12:00Z"/>
                <w:sz w:val="16"/>
                <w:szCs w:val="16"/>
                <w:lang w:eastAsia="ja-JP"/>
              </w:rPr>
            </w:pPr>
            <w:ins w:id="18308" w:author="Delta" w:date="2021-07-23T11:12:00Z">
              <w:r w:rsidRPr="008E21F4">
                <w:rPr>
                  <w:sz w:val="16"/>
                  <w:szCs w:val="16"/>
                  <w:lang w:eastAsia="ja-JP"/>
                </w:rPr>
                <w:t>2 4 5 6 7 8 9 11 12 13 14 16 18 20 21 28 29 30 31 32 33 34 41 43 44 45 46 47 48 49</w:t>
              </w:r>
            </w:ins>
          </w:p>
        </w:tc>
        <w:tc>
          <w:tcPr>
            <w:tcW w:w="394" w:type="pct"/>
            <w:tcBorders>
              <w:top w:val="single" w:sz="6" w:space="0" w:color="auto"/>
              <w:left w:val="single" w:sz="6" w:space="0" w:color="auto"/>
              <w:bottom w:val="single" w:sz="6" w:space="0" w:color="auto"/>
              <w:right w:val="single" w:sz="6" w:space="0" w:color="auto"/>
            </w:tcBorders>
          </w:tcPr>
          <w:p w14:paraId="3207A9A6" w14:textId="77777777" w:rsidR="00CB3986" w:rsidRPr="008E21F4" w:rsidRDefault="00CB3986" w:rsidP="00D04D5F">
            <w:pPr>
              <w:pStyle w:val="TAC"/>
              <w:rPr>
                <w:ins w:id="18309" w:author="Delta" w:date="2021-07-23T11:12:00Z"/>
                <w:sz w:val="16"/>
                <w:szCs w:val="16"/>
                <w:lang w:eastAsia="ja-JP"/>
              </w:rPr>
            </w:pPr>
            <w:ins w:id="18310" w:author="Delta" w:date="2021-07-23T11:12:00Z">
              <w:r w:rsidRPr="008E21F4">
                <w:rPr>
                  <w:sz w:val="16"/>
                  <w:szCs w:val="16"/>
                  <w:lang w:eastAsia="ja-JP"/>
                </w:rPr>
                <w:t>1 4 5 6 7 8 11 12 13 14 15 17 19 20 21 28 29 30 31 32 34 37 38 41 42 44 46 47 48 49</w:t>
              </w:r>
            </w:ins>
          </w:p>
        </w:tc>
        <w:tc>
          <w:tcPr>
            <w:tcW w:w="394" w:type="pct"/>
            <w:tcBorders>
              <w:top w:val="single" w:sz="6" w:space="0" w:color="auto"/>
              <w:left w:val="single" w:sz="6" w:space="0" w:color="auto"/>
              <w:bottom w:val="single" w:sz="6" w:space="0" w:color="auto"/>
              <w:right w:val="single" w:sz="6" w:space="0" w:color="auto"/>
            </w:tcBorders>
          </w:tcPr>
          <w:p w14:paraId="6B04207D" w14:textId="77777777" w:rsidR="00CB3986" w:rsidRPr="008E21F4" w:rsidRDefault="00CB3986" w:rsidP="00D04D5F">
            <w:pPr>
              <w:pStyle w:val="TAC"/>
              <w:rPr>
                <w:ins w:id="18311" w:author="Delta" w:date="2021-07-23T11:12:00Z"/>
                <w:sz w:val="16"/>
                <w:szCs w:val="16"/>
                <w:lang w:eastAsia="ja-JP"/>
              </w:rPr>
            </w:pPr>
            <w:ins w:id="18312" w:author="Delta" w:date="2021-07-23T11:12:00Z">
              <w:r w:rsidRPr="008E21F4">
                <w:rPr>
                  <w:sz w:val="16"/>
                  <w:szCs w:val="16"/>
                  <w:lang w:eastAsia="ja-JP"/>
                </w:rPr>
                <w:t>0 1 2 5 6 7 8 11 13 14 15 16 18 20 21 24 25 27 30 32 34 35 37 38 40 41 43 46 47 49</w:t>
              </w:r>
            </w:ins>
          </w:p>
        </w:tc>
        <w:tc>
          <w:tcPr>
            <w:tcW w:w="395" w:type="pct"/>
            <w:tcBorders>
              <w:top w:val="single" w:sz="6" w:space="0" w:color="auto"/>
              <w:left w:val="single" w:sz="6" w:space="0" w:color="auto"/>
              <w:bottom w:val="single" w:sz="6" w:space="0" w:color="auto"/>
              <w:right w:val="single" w:sz="6" w:space="0" w:color="auto"/>
            </w:tcBorders>
          </w:tcPr>
          <w:p w14:paraId="185F5DCA" w14:textId="77777777" w:rsidR="00CB3986" w:rsidRPr="008E21F4" w:rsidRDefault="00CB3986" w:rsidP="00D04D5F">
            <w:pPr>
              <w:pStyle w:val="TAC"/>
              <w:rPr>
                <w:ins w:id="18313" w:author="Delta" w:date="2021-07-23T11:12:00Z"/>
                <w:sz w:val="16"/>
                <w:szCs w:val="16"/>
                <w:lang w:eastAsia="ja-JP"/>
              </w:rPr>
            </w:pPr>
            <w:ins w:id="18314" w:author="Delta" w:date="2021-07-23T11:12:00Z">
              <w:r w:rsidRPr="008E21F4">
                <w:rPr>
                  <w:sz w:val="16"/>
                  <w:szCs w:val="16"/>
                  <w:lang w:eastAsia="ja-JP"/>
                </w:rPr>
                <w:t>2 4 5 6 7 9 10 11 15 18 19 20 21 24 25 26 28 29 30 32 33 35 36 38 40 41 43 44 48 49</w:t>
              </w:r>
            </w:ins>
          </w:p>
        </w:tc>
        <w:tc>
          <w:tcPr>
            <w:tcW w:w="395" w:type="pct"/>
            <w:tcBorders>
              <w:top w:val="single" w:sz="6" w:space="0" w:color="auto"/>
              <w:left w:val="single" w:sz="6" w:space="0" w:color="auto"/>
              <w:bottom w:val="single" w:sz="6" w:space="0" w:color="auto"/>
              <w:right w:val="single" w:sz="6" w:space="0" w:color="auto"/>
            </w:tcBorders>
          </w:tcPr>
          <w:p w14:paraId="1D9DC3F5" w14:textId="77777777" w:rsidR="00CB3986" w:rsidRPr="008E21F4" w:rsidRDefault="00CB3986" w:rsidP="00D04D5F">
            <w:pPr>
              <w:pStyle w:val="TAC"/>
              <w:rPr>
                <w:ins w:id="18315" w:author="Delta" w:date="2021-07-23T11:12:00Z"/>
                <w:sz w:val="16"/>
                <w:szCs w:val="16"/>
                <w:lang w:eastAsia="ja-JP"/>
              </w:rPr>
            </w:pPr>
            <w:ins w:id="18316" w:author="Delta" w:date="2021-07-23T11:12:00Z">
              <w:r w:rsidRPr="008E21F4">
                <w:rPr>
                  <w:sz w:val="16"/>
                  <w:szCs w:val="16"/>
                  <w:lang w:eastAsia="ja-JP"/>
                </w:rPr>
                <w:t>2 5 6 7 8 9 10 11 14 15 16 18 19 20 21 23 27 28 30 32 33 34 37 41 42 44 45 46 47 49</w:t>
              </w:r>
            </w:ins>
          </w:p>
        </w:tc>
        <w:tc>
          <w:tcPr>
            <w:tcW w:w="395" w:type="pct"/>
            <w:tcBorders>
              <w:top w:val="single" w:sz="6" w:space="0" w:color="auto"/>
              <w:left w:val="single" w:sz="6" w:space="0" w:color="auto"/>
              <w:bottom w:val="single" w:sz="6" w:space="0" w:color="auto"/>
              <w:right w:val="single" w:sz="6" w:space="0" w:color="auto"/>
            </w:tcBorders>
          </w:tcPr>
          <w:p w14:paraId="487362F9" w14:textId="77777777" w:rsidR="00CB3986" w:rsidRPr="008E21F4" w:rsidRDefault="00CB3986" w:rsidP="00D04D5F">
            <w:pPr>
              <w:pStyle w:val="TAC"/>
              <w:rPr>
                <w:ins w:id="18317" w:author="Delta" w:date="2021-07-23T11:12:00Z"/>
                <w:sz w:val="16"/>
                <w:szCs w:val="16"/>
                <w:lang w:eastAsia="ja-JP"/>
              </w:rPr>
            </w:pPr>
            <w:ins w:id="18318" w:author="Delta" w:date="2021-07-23T11:12:00Z">
              <w:r w:rsidRPr="008E21F4">
                <w:rPr>
                  <w:sz w:val="16"/>
                  <w:szCs w:val="16"/>
                  <w:lang w:eastAsia="ja-JP"/>
                </w:rPr>
                <w:t>1 2 3 4 6 7 9 10 11 13 14 15 17 18 19 28 29 30 34 35 37 38 39 41 42 44 46 47 48 49</w:t>
              </w:r>
            </w:ins>
          </w:p>
        </w:tc>
        <w:tc>
          <w:tcPr>
            <w:tcW w:w="395" w:type="pct"/>
            <w:tcBorders>
              <w:top w:val="single" w:sz="6" w:space="0" w:color="auto"/>
              <w:left w:val="single" w:sz="6" w:space="0" w:color="auto"/>
              <w:bottom w:val="single" w:sz="6" w:space="0" w:color="auto"/>
              <w:right w:val="single" w:sz="6" w:space="0" w:color="auto"/>
            </w:tcBorders>
          </w:tcPr>
          <w:p w14:paraId="0DA8C38D" w14:textId="77777777" w:rsidR="00CB3986" w:rsidRPr="008E21F4" w:rsidRDefault="00CB3986" w:rsidP="00D04D5F">
            <w:pPr>
              <w:pStyle w:val="TAC"/>
              <w:rPr>
                <w:ins w:id="18319" w:author="Delta" w:date="2021-07-23T11:12:00Z"/>
                <w:sz w:val="16"/>
                <w:szCs w:val="16"/>
                <w:lang w:eastAsia="ja-JP"/>
              </w:rPr>
            </w:pPr>
            <w:ins w:id="18320" w:author="Delta" w:date="2021-07-23T11:12:00Z">
              <w:r w:rsidRPr="008E21F4">
                <w:rPr>
                  <w:sz w:val="16"/>
                  <w:szCs w:val="16"/>
                  <w:lang w:eastAsia="ja-JP"/>
                </w:rPr>
                <w:t>2 3 4 5 6 7 8 9 10 11 12 13 14 16 17 18 19 21 30 32 34 35 36 37 39 40 41 43 45 48</w:t>
              </w:r>
            </w:ins>
          </w:p>
        </w:tc>
        <w:tc>
          <w:tcPr>
            <w:tcW w:w="395" w:type="pct"/>
            <w:tcBorders>
              <w:top w:val="single" w:sz="6" w:space="0" w:color="auto"/>
              <w:left w:val="single" w:sz="6" w:space="0" w:color="auto"/>
              <w:bottom w:val="single" w:sz="6" w:space="0" w:color="auto"/>
              <w:right w:val="single" w:sz="6" w:space="0" w:color="auto"/>
            </w:tcBorders>
          </w:tcPr>
          <w:p w14:paraId="1E62AA94" w14:textId="77777777" w:rsidR="00CB3986" w:rsidRPr="008E21F4" w:rsidRDefault="00CB3986" w:rsidP="00D04D5F">
            <w:pPr>
              <w:pStyle w:val="TAC"/>
              <w:rPr>
                <w:ins w:id="18321" w:author="Delta" w:date="2021-07-23T11:12:00Z"/>
                <w:sz w:val="16"/>
                <w:szCs w:val="16"/>
                <w:lang w:eastAsia="ja-JP"/>
              </w:rPr>
            </w:pPr>
            <w:ins w:id="18322" w:author="Delta" w:date="2021-07-23T11:12:00Z">
              <w:r w:rsidRPr="008E21F4">
                <w:rPr>
                  <w:sz w:val="16"/>
                  <w:szCs w:val="16"/>
                  <w:lang w:eastAsia="ja-JP"/>
                </w:rPr>
                <w:t>2 4 5 6 7 8 9 11 12 13 14 16 18 20 21 28 29 30 31 32 33 34 41 43 44 45 46 47 48 49</w:t>
              </w:r>
            </w:ins>
          </w:p>
        </w:tc>
        <w:tc>
          <w:tcPr>
            <w:tcW w:w="395" w:type="pct"/>
            <w:tcBorders>
              <w:top w:val="single" w:sz="6" w:space="0" w:color="auto"/>
              <w:left w:val="single" w:sz="6" w:space="0" w:color="auto"/>
              <w:bottom w:val="single" w:sz="6" w:space="0" w:color="auto"/>
              <w:right w:val="single" w:sz="6" w:space="0" w:color="auto"/>
            </w:tcBorders>
          </w:tcPr>
          <w:p w14:paraId="4A36A5A4" w14:textId="77777777" w:rsidR="00CB3986" w:rsidRPr="008E21F4" w:rsidRDefault="00CB3986" w:rsidP="00D04D5F">
            <w:pPr>
              <w:pStyle w:val="TAC"/>
              <w:rPr>
                <w:ins w:id="18323" w:author="Delta" w:date="2021-07-23T11:12:00Z"/>
                <w:sz w:val="16"/>
                <w:szCs w:val="16"/>
                <w:lang w:eastAsia="ja-JP"/>
              </w:rPr>
            </w:pPr>
            <w:ins w:id="18324" w:author="Delta" w:date="2021-07-23T11:12:00Z">
              <w:r w:rsidRPr="008E21F4">
                <w:rPr>
                  <w:sz w:val="16"/>
                  <w:szCs w:val="16"/>
                  <w:lang w:eastAsia="ja-JP"/>
                </w:rPr>
                <w:t>1 4 5 6 7 8 11 12 13 14 15 17 19 20 21 28 29 30 31 32 34 37 38 41 42 44 46 47 48 49</w:t>
              </w:r>
            </w:ins>
          </w:p>
        </w:tc>
        <w:tc>
          <w:tcPr>
            <w:tcW w:w="395" w:type="pct"/>
            <w:tcBorders>
              <w:top w:val="single" w:sz="6" w:space="0" w:color="auto"/>
              <w:left w:val="single" w:sz="6" w:space="0" w:color="auto"/>
              <w:bottom w:val="single" w:sz="6" w:space="0" w:color="auto"/>
              <w:right w:val="single" w:sz="6" w:space="0" w:color="auto"/>
            </w:tcBorders>
          </w:tcPr>
          <w:p w14:paraId="2D7D4F0F" w14:textId="77777777" w:rsidR="00CB3986" w:rsidRPr="008E21F4" w:rsidRDefault="00CB3986" w:rsidP="00D04D5F">
            <w:pPr>
              <w:pStyle w:val="TAC"/>
              <w:rPr>
                <w:ins w:id="18325" w:author="Delta" w:date="2021-07-23T11:12:00Z"/>
                <w:sz w:val="16"/>
                <w:szCs w:val="16"/>
                <w:lang w:eastAsia="ja-JP"/>
              </w:rPr>
            </w:pPr>
            <w:ins w:id="18326" w:author="Delta" w:date="2021-07-23T11:12:00Z">
              <w:r w:rsidRPr="008E21F4">
                <w:rPr>
                  <w:sz w:val="16"/>
                  <w:szCs w:val="16"/>
                  <w:lang w:eastAsia="ja-JP"/>
                </w:rPr>
                <w:t>0 1 2 5 6 7 8 11 13 14 15 16 18 20 21 24 25 27 30 32 34 35 37 38 40 41 43 46 47 49</w:t>
              </w:r>
            </w:ins>
          </w:p>
        </w:tc>
      </w:tr>
      <w:tr w:rsidR="00CB3986" w:rsidRPr="008E21F4" w14:paraId="6EC4E205" w14:textId="77777777" w:rsidTr="00D04D5F">
        <w:trPr>
          <w:jc w:val="center"/>
          <w:ins w:id="18327" w:author="Delta" w:date="2021-07-23T11:12:00Z"/>
        </w:trPr>
        <w:tc>
          <w:tcPr>
            <w:tcW w:w="264" w:type="pct"/>
            <w:tcBorders>
              <w:top w:val="single" w:sz="6" w:space="0" w:color="auto"/>
              <w:left w:val="single" w:sz="6" w:space="0" w:color="auto"/>
              <w:bottom w:val="single" w:sz="6" w:space="0" w:color="auto"/>
              <w:right w:val="single" w:sz="6" w:space="0" w:color="auto"/>
            </w:tcBorders>
          </w:tcPr>
          <w:p w14:paraId="566AE24C" w14:textId="77777777" w:rsidR="00CB3986" w:rsidRPr="008E21F4" w:rsidRDefault="00CB3986" w:rsidP="00D04D5F">
            <w:pPr>
              <w:pStyle w:val="TAC"/>
              <w:rPr>
                <w:ins w:id="18328" w:author="Delta" w:date="2021-07-23T11:12:00Z"/>
                <w:b/>
                <w:sz w:val="16"/>
                <w:szCs w:val="16"/>
                <w:lang w:eastAsia="ja-JP"/>
              </w:rPr>
            </w:pPr>
            <w:ins w:id="18329" w:author="Delta" w:date="2021-07-23T11:12:00Z">
              <w:r w:rsidRPr="008E21F4">
                <w:rPr>
                  <w:b/>
                  <w:sz w:val="16"/>
                  <w:szCs w:val="16"/>
                  <w:lang w:eastAsia="ja-JP"/>
                </w:rPr>
                <w:t>15 MHz</w:t>
              </w:r>
            </w:ins>
          </w:p>
        </w:tc>
        <w:tc>
          <w:tcPr>
            <w:tcW w:w="394" w:type="pct"/>
            <w:tcBorders>
              <w:top w:val="single" w:sz="6" w:space="0" w:color="auto"/>
              <w:left w:val="single" w:sz="6" w:space="0" w:color="auto"/>
              <w:bottom w:val="single" w:sz="6" w:space="0" w:color="auto"/>
              <w:right w:val="single" w:sz="6" w:space="0" w:color="auto"/>
            </w:tcBorders>
          </w:tcPr>
          <w:p w14:paraId="5D78721F" w14:textId="77777777" w:rsidR="00CB3986" w:rsidRPr="008E21F4" w:rsidRDefault="00CB3986" w:rsidP="00D04D5F">
            <w:pPr>
              <w:pStyle w:val="TAC"/>
              <w:rPr>
                <w:ins w:id="18330" w:author="Delta" w:date="2021-07-23T11:12:00Z"/>
                <w:sz w:val="16"/>
                <w:szCs w:val="16"/>
                <w:lang w:eastAsia="ja-JP"/>
              </w:rPr>
            </w:pPr>
            <w:ins w:id="18331" w:author="Delta" w:date="2021-07-23T11:12:00Z">
              <w:r w:rsidRPr="008E21F4">
                <w:rPr>
                  <w:sz w:val="16"/>
                  <w:szCs w:val="16"/>
                  <w:lang w:eastAsia="ja-JP"/>
                </w:rPr>
                <w:t>1 3 4 5 6 7 8 9 10 11 13 15 16 17 19 20 21 22 23 24 25 26 27 28 29 33 42 44 45 46 51 52 53 55 56 57 58 59 60 61 62 63 64 65 66 70 71 72 73 74</w:t>
              </w:r>
            </w:ins>
          </w:p>
        </w:tc>
        <w:tc>
          <w:tcPr>
            <w:tcW w:w="394" w:type="pct"/>
            <w:tcBorders>
              <w:top w:val="single" w:sz="6" w:space="0" w:color="auto"/>
              <w:left w:val="single" w:sz="6" w:space="0" w:color="auto"/>
              <w:bottom w:val="single" w:sz="6" w:space="0" w:color="auto"/>
              <w:right w:val="single" w:sz="6" w:space="0" w:color="auto"/>
            </w:tcBorders>
          </w:tcPr>
          <w:p w14:paraId="70BEFA68" w14:textId="77777777" w:rsidR="00CB3986" w:rsidRPr="008E21F4" w:rsidRDefault="00CB3986" w:rsidP="00D04D5F">
            <w:pPr>
              <w:pStyle w:val="TAC"/>
              <w:rPr>
                <w:ins w:id="18332" w:author="Delta" w:date="2021-07-23T11:12:00Z"/>
                <w:sz w:val="16"/>
                <w:szCs w:val="16"/>
                <w:lang w:eastAsia="ja-JP"/>
              </w:rPr>
            </w:pPr>
            <w:ins w:id="18333" w:author="Delta" w:date="2021-07-23T11:12:00Z">
              <w:r w:rsidRPr="008E21F4">
                <w:rPr>
                  <w:sz w:val="16"/>
                  <w:szCs w:val="16"/>
                  <w:lang w:eastAsia="ja-JP"/>
                </w:rPr>
                <w:t>2 3 4 6 7 8 9 10 11 12 13 14 15 16 18 19 20 22 24 25 27 28 30 31 32 41 42 43 44 45 46 48 49 50 51 52 55 58 61 62 63 65 66 67 68 69 70 71 73 74</w:t>
              </w:r>
            </w:ins>
          </w:p>
        </w:tc>
        <w:tc>
          <w:tcPr>
            <w:tcW w:w="394" w:type="pct"/>
            <w:tcBorders>
              <w:top w:val="single" w:sz="6" w:space="0" w:color="auto"/>
              <w:left w:val="single" w:sz="6" w:space="0" w:color="auto"/>
              <w:bottom w:val="single" w:sz="6" w:space="0" w:color="auto"/>
              <w:right w:val="single" w:sz="6" w:space="0" w:color="auto"/>
            </w:tcBorders>
          </w:tcPr>
          <w:p w14:paraId="69995E3E" w14:textId="77777777" w:rsidR="00CB3986" w:rsidRPr="008E21F4" w:rsidRDefault="00CB3986" w:rsidP="00D04D5F">
            <w:pPr>
              <w:pStyle w:val="TAC"/>
              <w:rPr>
                <w:ins w:id="18334" w:author="Delta" w:date="2021-07-23T11:12:00Z"/>
                <w:sz w:val="16"/>
                <w:szCs w:val="16"/>
                <w:lang w:eastAsia="ja-JP"/>
              </w:rPr>
            </w:pPr>
            <w:ins w:id="18335" w:author="Delta" w:date="2021-07-23T11:12:00Z">
              <w:r w:rsidRPr="008E21F4">
                <w:rPr>
                  <w:sz w:val="16"/>
                  <w:szCs w:val="16"/>
                  <w:lang w:eastAsia="ja-JP"/>
                </w:rPr>
                <w:t>0 1 2 3 6 7 8 9 10 11 12 13 16 17 18 19 20 21 22 23 24 26 27 28 30 31 32 41 43 45 46 47 48 51 53 55 56 57 58 61 62 63 64 65 66 69 70 71 73 74</w:t>
              </w:r>
            </w:ins>
          </w:p>
        </w:tc>
        <w:tc>
          <w:tcPr>
            <w:tcW w:w="394" w:type="pct"/>
            <w:tcBorders>
              <w:top w:val="single" w:sz="6" w:space="0" w:color="auto"/>
              <w:left w:val="single" w:sz="6" w:space="0" w:color="auto"/>
              <w:bottom w:val="single" w:sz="6" w:space="0" w:color="auto"/>
              <w:right w:val="single" w:sz="6" w:space="0" w:color="auto"/>
            </w:tcBorders>
          </w:tcPr>
          <w:p w14:paraId="3BC1511B" w14:textId="77777777" w:rsidR="00CB3986" w:rsidRPr="008E21F4" w:rsidRDefault="00CB3986" w:rsidP="00D04D5F">
            <w:pPr>
              <w:pStyle w:val="TAC"/>
              <w:rPr>
                <w:ins w:id="18336" w:author="Delta" w:date="2021-07-23T11:12:00Z"/>
                <w:sz w:val="16"/>
                <w:szCs w:val="16"/>
                <w:lang w:eastAsia="ja-JP"/>
              </w:rPr>
            </w:pPr>
            <w:ins w:id="18337" w:author="Delta" w:date="2021-07-23T11:12:00Z">
              <w:r w:rsidRPr="008E21F4">
                <w:rPr>
                  <w:sz w:val="16"/>
                  <w:szCs w:val="16"/>
                  <w:lang w:eastAsia="ja-JP"/>
                </w:rPr>
                <w:t>3 7 8 9 10 11 12 13 14 15 16 17 22 23 24 27 28 29 30 31 32 41 42 43 45 46 48 49 50 53 54 55 56 57 58 60 61 62 63 64 65 66 67 68 69 70 71 72 73 74</w:t>
              </w:r>
            </w:ins>
          </w:p>
        </w:tc>
        <w:tc>
          <w:tcPr>
            <w:tcW w:w="394" w:type="pct"/>
            <w:tcBorders>
              <w:top w:val="single" w:sz="6" w:space="0" w:color="auto"/>
              <w:left w:val="single" w:sz="6" w:space="0" w:color="auto"/>
              <w:bottom w:val="single" w:sz="6" w:space="0" w:color="auto"/>
              <w:right w:val="single" w:sz="6" w:space="0" w:color="auto"/>
            </w:tcBorders>
          </w:tcPr>
          <w:p w14:paraId="025157D2" w14:textId="77777777" w:rsidR="00CB3986" w:rsidRPr="008E21F4" w:rsidRDefault="00CB3986" w:rsidP="00D04D5F">
            <w:pPr>
              <w:pStyle w:val="TAC"/>
              <w:rPr>
                <w:ins w:id="18338" w:author="Delta" w:date="2021-07-23T11:12:00Z"/>
                <w:sz w:val="16"/>
                <w:szCs w:val="16"/>
                <w:lang w:eastAsia="ja-JP"/>
              </w:rPr>
            </w:pPr>
            <w:ins w:id="18339" w:author="Delta" w:date="2021-07-23T11:12:00Z">
              <w:r w:rsidRPr="008E21F4">
                <w:rPr>
                  <w:sz w:val="16"/>
                  <w:szCs w:val="16"/>
                  <w:lang w:eastAsia="ja-JP"/>
                </w:rPr>
                <w:t>0 1 2 3 4 6 9 10 11 13 14 15 16 17 20 21 22 23 24 25 28 29 34 37 43 44 46 47 48 49 51 52 53 54 55 57 59 61 62 63 64 65 67 68 69 70 71 72 73 74</w:t>
              </w:r>
            </w:ins>
          </w:p>
        </w:tc>
        <w:tc>
          <w:tcPr>
            <w:tcW w:w="395" w:type="pct"/>
            <w:tcBorders>
              <w:top w:val="single" w:sz="6" w:space="0" w:color="auto"/>
              <w:left w:val="single" w:sz="6" w:space="0" w:color="auto"/>
              <w:bottom w:val="single" w:sz="6" w:space="0" w:color="auto"/>
              <w:right w:val="single" w:sz="6" w:space="0" w:color="auto"/>
            </w:tcBorders>
          </w:tcPr>
          <w:p w14:paraId="05A2D30F" w14:textId="77777777" w:rsidR="00CB3986" w:rsidRPr="008E21F4" w:rsidRDefault="00CB3986" w:rsidP="00D04D5F">
            <w:pPr>
              <w:pStyle w:val="TAC"/>
              <w:rPr>
                <w:ins w:id="18340" w:author="Delta" w:date="2021-07-23T11:12:00Z"/>
                <w:sz w:val="16"/>
                <w:szCs w:val="16"/>
                <w:lang w:eastAsia="ja-JP"/>
              </w:rPr>
            </w:pPr>
            <w:ins w:id="18341" w:author="Delta" w:date="2021-07-23T11:12:00Z">
              <w:r w:rsidRPr="008E21F4">
                <w:rPr>
                  <w:sz w:val="16"/>
                  <w:szCs w:val="16"/>
                  <w:lang w:eastAsia="ja-JP"/>
                </w:rPr>
                <w:t>0 1 3 4 5 8 9 10 11 12 13 14 15 16 19 20 22 24 25 26 27 28 31 32 33 34 35 36 37 38 40 42 43 44 45 46 47 48 50 51 52 55 56 59 60 61 66 67 69 74</w:t>
              </w:r>
            </w:ins>
          </w:p>
        </w:tc>
        <w:tc>
          <w:tcPr>
            <w:tcW w:w="395" w:type="pct"/>
            <w:tcBorders>
              <w:top w:val="single" w:sz="6" w:space="0" w:color="auto"/>
              <w:left w:val="single" w:sz="6" w:space="0" w:color="auto"/>
              <w:bottom w:val="single" w:sz="6" w:space="0" w:color="auto"/>
              <w:right w:val="single" w:sz="6" w:space="0" w:color="auto"/>
            </w:tcBorders>
          </w:tcPr>
          <w:p w14:paraId="528789AB" w14:textId="77777777" w:rsidR="00CB3986" w:rsidRPr="008E21F4" w:rsidRDefault="00CB3986" w:rsidP="00D04D5F">
            <w:pPr>
              <w:pStyle w:val="TAC"/>
              <w:rPr>
                <w:ins w:id="18342" w:author="Delta" w:date="2021-07-23T11:12:00Z"/>
                <w:sz w:val="16"/>
                <w:szCs w:val="16"/>
                <w:lang w:eastAsia="ja-JP"/>
              </w:rPr>
            </w:pPr>
            <w:ins w:id="18343" w:author="Delta" w:date="2021-07-23T11:12:00Z">
              <w:r w:rsidRPr="008E21F4">
                <w:rPr>
                  <w:sz w:val="16"/>
                  <w:szCs w:val="16"/>
                  <w:lang w:eastAsia="ja-JP"/>
                </w:rPr>
                <w:t>1 3 4 5 7 8 9 10 12 13 14 15 16 17 19 20 21 23 26 27 28 29 30 31 32 33 34 36 37 38 39 42 43 44 45 46 52 53 57 58 59 60 62 63 64 65 69 71 72 73</w:t>
              </w:r>
            </w:ins>
          </w:p>
        </w:tc>
        <w:tc>
          <w:tcPr>
            <w:tcW w:w="395" w:type="pct"/>
            <w:tcBorders>
              <w:top w:val="single" w:sz="6" w:space="0" w:color="auto"/>
              <w:left w:val="single" w:sz="6" w:space="0" w:color="auto"/>
              <w:bottom w:val="single" w:sz="6" w:space="0" w:color="auto"/>
              <w:right w:val="single" w:sz="6" w:space="0" w:color="auto"/>
            </w:tcBorders>
          </w:tcPr>
          <w:p w14:paraId="34B93DD4" w14:textId="77777777" w:rsidR="00CB3986" w:rsidRPr="008E21F4" w:rsidRDefault="00CB3986" w:rsidP="00D04D5F">
            <w:pPr>
              <w:pStyle w:val="TAC"/>
              <w:rPr>
                <w:ins w:id="18344" w:author="Delta" w:date="2021-07-23T11:12:00Z"/>
                <w:sz w:val="16"/>
                <w:szCs w:val="16"/>
                <w:lang w:eastAsia="ja-JP"/>
              </w:rPr>
            </w:pPr>
            <w:ins w:id="18345" w:author="Delta" w:date="2021-07-23T11:12:00Z">
              <w:r w:rsidRPr="008E21F4">
                <w:rPr>
                  <w:sz w:val="16"/>
                  <w:szCs w:val="16"/>
                  <w:lang w:eastAsia="ja-JP"/>
                </w:rPr>
                <w:t>1 3 4 5 6 7 8 9 10 11 13 15 16 17 19 20 21 22 23 24 25 26 27 28 29 33 42 44 45 46 51 52 53 55 56 57 58 59 60 61 62 63 64 65 66 70 71 72 73 74</w:t>
              </w:r>
            </w:ins>
          </w:p>
        </w:tc>
        <w:tc>
          <w:tcPr>
            <w:tcW w:w="395" w:type="pct"/>
            <w:tcBorders>
              <w:top w:val="single" w:sz="6" w:space="0" w:color="auto"/>
              <w:left w:val="single" w:sz="6" w:space="0" w:color="auto"/>
              <w:bottom w:val="single" w:sz="6" w:space="0" w:color="auto"/>
              <w:right w:val="single" w:sz="6" w:space="0" w:color="auto"/>
            </w:tcBorders>
          </w:tcPr>
          <w:p w14:paraId="4185BAF8" w14:textId="77777777" w:rsidR="00CB3986" w:rsidRPr="008E21F4" w:rsidRDefault="00CB3986" w:rsidP="00D04D5F">
            <w:pPr>
              <w:pStyle w:val="TAC"/>
              <w:rPr>
                <w:ins w:id="18346" w:author="Delta" w:date="2021-07-23T11:12:00Z"/>
                <w:sz w:val="16"/>
                <w:szCs w:val="16"/>
                <w:lang w:eastAsia="ja-JP"/>
              </w:rPr>
            </w:pPr>
            <w:ins w:id="18347" w:author="Delta" w:date="2021-07-23T11:12:00Z">
              <w:r w:rsidRPr="008E21F4">
                <w:rPr>
                  <w:sz w:val="16"/>
                  <w:szCs w:val="16"/>
                  <w:lang w:eastAsia="ja-JP"/>
                </w:rPr>
                <w:t>2 3 4 6 7 8 9 10 11 12 13 14 15 16 18 19 20 22 24 25 27 28 30 31 32 41 42 43 44 45 46 48 49 50 51 52 55 58 61 62 63 65 66 67 68 69 70 71 73 74</w:t>
              </w:r>
            </w:ins>
          </w:p>
        </w:tc>
        <w:tc>
          <w:tcPr>
            <w:tcW w:w="395" w:type="pct"/>
            <w:tcBorders>
              <w:top w:val="single" w:sz="6" w:space="0" w:color="auto"/>
              <w:left w:val="single" w:sz="6" w:space="0" w:color="auto"/>
              <w:bottom w:val="single" w:sz="6" w:space="0" w:color="auto"/>
              <w:right w:val="single" w:sz="6" w:space="0" w:color="auto"/>
            </w:tcBorders>
          </w:tcPr>
          <w:p w14:paraId="4262847A" w14:textId="77777777" w:rsidR="00CB3986" w:rsidRPr="008E21F4" w:rsidRDefault="00CB3986" w:rsidP="00D04D5F">
            <w:pPr>
              <w:pStyle w:val="TAC"/>
              <w:rPr>
                <w:ins w:id="18348" w:author="Delta" w:date="2021-07-23T11:12:00Z"/>
                <w:sz w:val="16"/>
                <w:szCs w:val="16"/>
                <w:lang w:eastAsia="ja-JP"/>
              </w:rPr>
            </w:pPr>
            <w:ins w:id="18349" w:author="Delta" w:date="2021-07-23T11:12:00Z">
              <w:r w:rsidRPr="008E21F4">
                <w:rPr>
                  <w:sz w:val="16"/>
                  <w:szCs w:val="16"/>
                  <w:lang w:eastAsia="ja-JP"/>
                </w:rPr>
                <w:t>0 1 2 3 6 7 8 9 10 11 12 13 16 17 18 19 20 21 22 23 24 26 27 28 30 31 32 41 43 45 46 47 48 51 53 55 56 57 58 61 62 63 64 65 66 69 70 71 73 74</w:t>
              </w:r>
            </w:ins>
          </w:p>
        </w:tc>
        <w:tc>
          <w:tcPr>
            <w:tcW w:w="395" w:type="pct"/>
            <w:tcBorders>
              <w:top w:val="single" w:sz="6" w:space="0" w:color="auto"/>
              <w:left w:val="single" w:sz="6" w:space="0" w:color="auto"/>
              <w:bottom w:val="single" w:sz="6" w:space="0" w:color="auto"/>
              <w:right w:val="single" w:sz="6" w:space="0" w:color="auto"/>
            </w:tcBorders>
          </w:tcPr>
          <w:p w14:paraId="588101A1" w14:textId="77777777" w:rsidR="00CB3986" w:rsidRPr="008E21F4" w:rsidRDefault="00CB3986" w:rsidP="00D04D5F">
            <w:pPr>
              <w:pStyle w:val="TAC"/>
              <w:rPr>
                <w:ins w:id="18350" w:author="Delta" w:date="2021-07-23T11:12:00Z"/>
                <w:sz w:val="16"/>
                <w:szCs w:val="16"/>
                <w:lang w:eastAsia="ja-JP"/>
              </w:rPr>
            </w:pPr>
            <w:ins w:id="18351" w:author="Delta" w:date="2021-07-23T11:12:00Z">
              <w:r w:rsidRPr="008E21F4">
                <w:rPr>
                  <w:sz w:val="16"/>
                  <w:szCs w:val="16"/>
                  <w:lang w:eastAsia="ja-JP"/>
                </w:rPr>
                <w:t>3 7 8 9 10 11 12 13 14 15 16 17 22 23 24 27 28 29 30 31 32 41 42 43 45 46 48 49 50 53 54 55 56 57 58 60 61 62 63 64 65 66 67 68 69 70 71 72 73 74</w:t>
              </w:r>
            </w:ins>
          </w:p>
        </w:tc>
        <w:tc>
          <w:tcPr>
            <w:tcW w:w="395" w:type="pct"/>
            <w:tcBorders>
              <w:top w:val="single" w:sz="6" w:space="0" w:color="auto"/>
              <w:left w:val="single" w:sz="6" w:space="0" w:color="auto"/>
              <w:bottom w:val="single" w:sz="6" w:space="0" w:color="auto"/>
              <w:right w:val="single" w:sz="6" w:space="0" w:color="auto"/>
            </w:tcBorders>
          </w:tcPr>
          <w:p w14:paraId="68285800" w14:textId="77777777" w:rsidR="00CB3986" w:rsidRPr="008E21F4" w:rsidRDefault="00CB3986" w:rsidP="00D04D5F">
            <w:pPr>
              <w:pStyle w:val="TAC"/>
              <w:rPr>
                <w:ins w:id="18352" w:author="Delta" w:date="2021-07-23T11:12:00Z"/>
                <w:sz w:val="16"/>
                <w:szCs w:val="16"/>
                <w:lang w:eastAsia="ja-JP"/>
              </w:rPr>
            </w:pPr>
            <w:ins w:id="18353" w:author="Delta" w:date="2021-07-23T11:12:00Z">
              <w:r w:rsidRPr="008E21F4">
                <w:rPr>
                  <w:sz w:val="16"/>
                  <w:szCs w:val="16"/>
                  <w:lang w:eastAsia="ja-JP"/>
                </w:rPr>
                <w:t>0 1 2 3 4 6 9 10 11 13 14 15 16 17 20 21 22 23 24 25 28 29 34 37 43 44 46 47 48 49 51 52 53 54 55 57 59 61 62 63 64 65 67 68 69 70 71 72 73 74</w:t>
              </w:r>
            </w:ins>
          </w:p>
        </w:tc>
      </w:tr>
      <w:tr w:rsidR="00CB3986" w:rsidRPr="008E21F4" w14:paraId="7638F685" w14:textId="77777777" w:rsidTr="00D04D5F">
        <w:trPr>
          <w:jc w:val="center"/>
          <w:ins w:id="18354" w:author="Delta" w:date="2021-07-23T11:12:00Z"/>
        </w:trPr>
        <w:tc>
          <w:tcPr>
            <w:tcW w:w="264" w:type="pct"/>
            <w:tcBorders>
              <w:top w:val="single" w:sz="6" w:space="0" w:color="auto"/>
              <w:left w:val="single" w:sz="6" w:space="0" w:color="auto"/>
              <w:bottom w:val="single" w:sz="6" w:space="0" w:color="auto"/>
              <w:right w:val="single" w:sz="6" w:space="0" w:color="auto"/>
            </w:tcBorders>
          </w:tcPr>
          <w:p w14:paraId="121FDAD9" w14:textId="77777777" w:rsidR="00CB3986" w:rsidRPr="008E21F4" w:rsidRDefault="00CB3986" w:rsidP="00D04D5F">
            <w:pPr>
              <w:pStyle w:val="TAC"/>
              <w:rPr>
                <w:ins w:id="18355" w:author="Delta" w:date="2021-07-23T11:12:00Z"/>
                <w:b/>
                <w:sz w:val="16"/>
                <w:szCs w:val="16"/>
                <w:lang w:eastAsia="ja-JP"/>
              </w:rPr>
            </w:pPr>
            <w:ins w:id="18356" w:author="Delta" w:date="2021-07-23T11:12:00Z">
              <w:r w:rsidRPr="008E21F4">
                <w:rPr>
                  <w:b/>
                  <w:sz w:val="16"/>
                  <w:szCs w:val="16"/>
                  <w:lang w:eastAsia="ja-JP"/>
                </w:rPr>
                <w:t>20 MHz</w:t>
              </w:r>
            </w:ins>
          </w:p>
        </w:tc>
        <w:tc>
          <w:tcPr>
            <w:tcW w:w="394" w:type="pct"/>
            <w:tcBorders>
              <w:top w:val="single" w:sz="6" w:space="0" w:color="auto"/>
              <w:left w:val="single" w:sz="6" w:space="0" w:color="auto"/>
              <w:bottom w:val="single" w:sz="6" w:space="0" w:color="auto"/>
              <w:right w:val="single" w:sz="6" w:space="0" w:color="auto"/>
            </w:tcBorders>
          </w:tcPr>
          <w:p w14:paraId="6B1B6237" w14:textId="77777777" w:rsidR="00CB3986" w:rsidRPr="008E21F4" w:rsidRDefault="00CB3986" w:rsidP="00D04D5F">
            <w:pPr>
              <w:pStyle w:val="TAC"/>
              <w:rPr>
                <w:ins w:id="18357" w:author="Delta" w:date="2021-07-23T11:12:00Z"/>
                <w:sz w:val="16"/>
                <w:szCs w:val="16"/>
                <w:lang w:eastAsia="ja-JP"/>
              </w:rPr>
            </w:pPr>
            <w:ins w:id="18358" w:author="Delta" w:date="2021-07-23T11:12:00Z">
              <w:r w:rsidRPr="008E21F4">
                <w:rPr>
                  <w:sz w:val="16"/>
                  <w:szCs w:val="16"/>
                  <w:lang w:eastAsia="ja-JP"/>
                </w:rPr>
                <w:t>2 4 5 6 7 8 9 10 11 12 13 14 17 18 19 20 21 22 23 25 27 28 29 31 32 33 34 35 37 38 39 43 44 46 53 56 58 60 61 68 69 70 71 73 74 75 76 78 79 80 82 83 85 86 87 88 93 95 97 99</w:t>
              </w:r>
            </w:ins>
          </w:p>
        </w:tc>
        <w:tc>
          <w:tcPr>
            <w:tcW w:w="394" w:type="pct"/>
            <w:tcBorders>
              <w:top w:val="single" w:sz="6" w:space="0" w:color="auto"/>
              <w:left w:val="single" w:sz="6" w:space="0" w:color="auto"/>
              <w:bottom w:val="single" w:sz="6" w:space="0" w:color="auto"/>
              <w:right w:val="single" w:sz="6" w:space="0" w:color="auto"/>
            </w:tcBorders>
          </w:tcPr>
          <w:p w14:paraId="1493B857" w14:textId="77777777" w:rsidR="00CB3986" w:rsidRPr="008E21F4" w:rsidRDefault="00CB3986" w:rsidP="00D04D5F">
            <w:pPr>
              <w:pStyle w:val="TAC"/>
              <w:rPr>
                <w:ins w:id="18359" w:author="Delta" w:date="2021-07-23T11:12:00Z"/>
                <w:sz w:val="16"/>
                <w:szCs w:val="16"/>
                <w:lang w:eastAsia="ja-JP"/>
              </w:rPr>
            </w:pPr>
            <w:ins w:id="18360" w:author="Delta" w:date="2021-07-23T11:12:00Z">
              <w:r w:rsidRPr="008E21F4">
                <w:rPr>
                  <w:sz w:val="16"/>
                  <w:szCs w:val="16"/>
                  <w:lang w:eastAsia="ja-JP"/>
                </w:rPr>
                <w:t>2 4 5 8 9 10 11 12 13 14 16 17 18 19 22 24 25 26 27 29 30 32 33 36 37 38 40 41 42 43 45 46 53 54 55 57 58 60 62 64 65 66 67 68 69 74 78 82 83 84 86 88 89 90 91 92 93 95 97 99</w:t>
              </w:r>
            </w:ins>
          </w:p>
        </w:tc>
        <w:tc>
          <w:tcPr>
            <w:tcW w:w="394" w:type="pct"/>
            <w:tcBorders>
              <w:top w:val="single" w:sz="6" w:space="0" w:color="auto"/>
              <w:left w:val="single" w:sz="6" w:space="0" w:color="auto"/>
              <w:bottom w:val="single" w:sz="6" w:space="0" w:color="auto"/>
              <w:right w:val="single" w:sz="6" w:space="0" w:color="auto"/>
            </w:tcBorders>
          </w:tcPr>
          <w:p w14:paraId="0213ABDD" w14:textId="77777777" w:rsidR="00CB3986" w:rsidRPr="008E21F4" w:rsidRDefault="00CB3986" w:rsidP="00D04D5F">
            <w:pPr>
              <w:pStyle w:val="TAC"/>
              <w:rPr>
                <w:ins w:id="18361" w:author="Delta" w:date="2021-07-23T11:12:00Z"/>
                <w:sz w:val="16"/>
                <w:szCs w:val="16"/>
                <w:lang w:eastAsia="ja-JP"/>
              </w:rPr>
            </w:pPr>
            <w:ins w:id="18362" w:author="Delta" w:date="2021-07-23T11:12:00Z">
              <w:r w:rsidRPr="008E21F4">
                <w:rPr>
                  <w:sz w:val="16"/>
                  <w:szCs w:val="16"/>
                  <w:lang w:eastAsia="ja-JP"/>
                </w:rPr>
                <w:t>0 2 3 4 9 10 11 12 13 14 15 17 18 21 22 23 24 25 26 27 28 30 31 32 35 36 37 38 40 41 42 43 53 54 55 57 60 61 63 64 65 66 68 70 74 76 77 81 82 84 85 87 88 89 93 94 95 97 98 99</w:t>
              </w:r>
            </w:ins>
          </w:p>
        </w:tc>
        <w:tc>
          <w:tcPr>
            <w:tcW w:w="394" w:type="pct"/>
            <w:tcBorders>
              <w:top w:val="single" w:sz="6" w:space="0" w:color="auto"/>
              <w:left w:val="single" w:sz="6" w:space="0" w:color="auto"/>
              <w:bottom w:val="single" w:sz="6" w:space="0" w:color="auto"/>
              <w:right w:val="single" w:sz="6" w:space="0" w:color="auto"/>
            </w:tcBorders>
          </w:tcPr>
          <w:p w14:paraId="47B4F0FC" w14:textId="77777777" w:rsidR="00CB3986" w:rsidRPr="008E21F4" w:rsidRDefault="00CB3986" w:rsidP="00D04D5F">
            <w:pPr>
              <w:pStyle w:val="TAC"/>
              <w:rPr>
                <w:ins w:id="18363" w:author="Delta" w:date="2021-07-23T11:12:00Z"/>
                <w:sz w:val="16"/>
                <w:szCs w:val="16"/>
                <w:lang w:eastAsia="ja-JP"/>
              </w:rPr>
            </w:pPr>
            <w:ins w:id="18364" w:author="Delta" w:date="2021-07-23T11:12:00Z">
              <w:r w:rsidRPr="008E21F4">
                <w:rPr>
                  <w:sz w:val="16"/>
                  <w:szCs w:val="16"/>
                  <w:lang w:eastAsia="ja-JP"/>
                </w:rPr>
                <w:t xml:space="preserve">1 4 9 10 12 13 14 15 17 18 19 20 21 22 23 29 30 31 32 33 36 37 39 40 41 42 43 46 53 54 55 56 57 58 60 61 64 66 68 69 71 72 73 74 75 80 82 83 84 86 87 89 90 92 93 94 95 96 </w:t>
              </w:r>
              <w:r w:rsidRPr="008E21F4">
                <w:rPr>
                  <w:sz w:val="16"/>
                  <w:szCs w:val="16"/>
                  <w:lang w:eastAsia="zh-CN"/>
                </w:rPr>
                <w:t>98</w:t>
              </w:r>
              <w:r w:rsidRPr="008E21F4">
                <w:rPr>
                  <w:sz w:val="16"/>
                  <w:szCs w:val="16"/>
                  <w:lang w:eastAsia="ja-JP"/>
                </w:rPr>
                <w:t xml:space="preserve"> </w:t>
              </w:r>
              <w:r w:rsidRPr="008E21F4">
                <w:rPr>
                  <w:sz w:val="16"/>
                  <w:szCs w:val="16"/>
                  <w:lang w:eastAsia="zh-CN"/>
                </w:rPr>
                <w:t>99</w:t>
              </w:r>
            </w:ins>
          </w:p>
        </w:tc>
        <w:tc>
          <w:tcPr>
            <w:tcW w:w="394" w:type="pct"/>
            <w:tcBorders>
              <w:top w:val="single" w:sz="6" w:space="0" w:color="auto"/>
              <w:left w:val="single" w:sz="6" w:space="0" w:color="auto"/>
              <w:bottom w:val="single" w:sz="6" w:space="0" w:color="auto"/>
              <w:right w:val="single" w:sz="6" w:space="0" w:color="auto"/>
            </w:tcBorders>
          </w:tcPr>
          <w:p w14:paraId="038DDA21" w14:textId="77777777" w:rsidR="00CB3986" w:rsidRPr="008E21F4" w:rsidRDefault="00CB3986" w:rsidP="00D04D5F">
            <w:pPr>
              <w:pStyle w:val="TAC"/>
              <w:rPr>
                <w:ins w:id="18365" w:author="Delta" w:date="2021-07-23T11:12:00Z"/>
                <w:sz w:val="16"/>
                <w:szCs w:val="16"/>
                <w:lang w:eastAsia="ja-JP"/>
              </w:rPr>
            </w:pPr>
            <w:ins w:id="18366" w:author="Delta" w:date="2021-07-23T11:12:00Z">
              <w:r w:rsidRPr="008E21F4">
                <w:rPr>
                  <w:sz w:val="16"/>
                  <w:szCs w:val="16"/>
                  <w:lang w:eastAsia="ja-JP"/>
                </w:rPr>
                <w:t>0 1 3 4 5 7 8 12 13 14 15 17 19 20 22 23 25 26 28 30 31 33 35 37 38 39 41 45 48 49 50 51 58 59 62 63 65 67 68 69 70 71 72 73 75 76 78 82 84 85 86 89 90 91 92 93 94 96 97 98</w:t>
              </w:r>
            </w:ins>
          </w:p>
        </w:tc>
        <w:tc>
          <w:tcPr>
            <w:tcW w:w="395" w:type="pct"/>
            <w:tcBorders>
              <w:top w:val="single" w:sz="6" w:space="0" w:color="auto"/>
              <w:left w:val="single" w:sz="6" w:space="0" w:color="auto"/>
              <w:bottom w:val="single" w:sz="6" w:space="0" w:color="auto"/>
              <w:right w:val="single" w:sz="6" w:space="0" w:color="auto"/>
            </w:tcBorders>
          </w:tcPr>
          <w:p w14:paraId="73F5E1A7" w14:textId="77777777" w:rsidR="00CB3986" w:rsidRPr="008E21F4" w:rsidRDefault="00CB3986" w:rsidP="00D04D5F">
            <w:pPr>
              <w:pStyle w:val="TAC"/>
              <w:rPr>
                <w:ins w:id="18367" w:author="Delta" w:date="2021-07-23T11:12:00Z"/>
                <w:sz w:val="16"/>
                <w:szCs w:val="16"/>
                <w:lang w:eastAsia="ja-JP"/>
              </w:rPr>
            </w:pPr>
            <w:ins w:id="18368" w:author="Delta" w:date="2021-07-23T11:12:00Z">
              <w:r w:rsidRPr="008E21F4">
                <w:rPr>
                  <w:sz w:val="16"/>
                  <w:szCs w:val="16"/>
                  <w:lang w:eastAsia="ja-JP"/>
                </w:rPr>
                <w:t>0 2 4 5 6 7 11 12 13 14 16 17 18 19 20 21 23 27 28 30 31 32 35 37 38 40 43 44 45 46 47 50 51 53 56 57 58 59 60 61 62 63 64 65 68 70 71 73 77 79 80 82 85 87 89 92 95 96 97 98</w:t>
              </w:r>
            </w:ins>
          </w:p>
        </w:tc>
        <w:tc>
          <w:tcPr>
            <w:tcW w:w="395" w:type="pct"/>
            <w:tcBorders>
              <w:top w:val="single" w:sz="6" w:space="0" w:color="auto"/>
              <w:left w:val="single" w:sz="6" w:space="0" w:color="auto"/>
              <w:bottom w:val="single" w:sz="6" w:space="0" w:color="auto"/>
              <w:right w:val="single" w:sz="6" w:space="0" w:color="auto"/>
            </w:tcBorders>
          </w:tcPr>
          <w:p w14:paraId="3ADEB051" w14:textId="77777777" w:rsidR="00CB3986" w:rsidRPr="008E21F4" w:rsidRDefault="00CB3986" w:rsidP="00D04D5F">
            <w:pPr>
              <w:pStyle w:val="TAC"/>
              <w:rPr>
                <w:ins w:id="18369" w:author="Delta" w:date="2021-07-23T11:12:00Z"/>
                <w:sz w:val="16"/>
                <w:szCs w:val="16"/>
                <w:lang w:eastAsia="ja-JP"/>
              </w:rPr>
            </w:pPr>
            <w:ins w:id="18370" w:author="Delta" w:date="2021-07-23T11:12:00Z">
              <w:r w:rsidRPr="008E21F4">
                <w:rPr>
                  <w:sz w:val="16"/>
                  <w:szCs w:val="16"/>
                  <w:lang w:eastAsia="ja-JP"/>
                </w:rPr>
                <w:t>1 3 4 5 6 7 9 10 13 16 18 20 21 24 25 26 27 28 30 31 32 35 37 38 41 42 43 44 46 47 48 50 51 52 53 54 57 59 60 61 62 64 67 70 71 73 76 77 78 79 81 82 84 86 87 88 91 95 98 99</w:t>
              </w:r>
            </w:ins>
          </w:p>
        </w:tc>
        <w:tc>
          <w:tcPr>
            <w:tcW w:w="395" w:type="pct"/>
            <w:tcBorders>
              <w:top w:val="single" w:sz="6" w:space="0" w:color="auto"/>
              <w:left w:val="single" w:sz="6" w:space="0" w:color="auto"/>
              <w:bottom w:val="single" w:sz="6" w:space="0" w:color="auto"/>
              <w:right w:val="single" w:sz="6" w:space="0" w:color="auto"/>
            </w:tcBorders>
          </w:tcPr>
          <w:p w14:paraId="0C1ED597" w14:textId="77777777" w:rsidR="00CB3986" w:rsidRPr="008E21F4" w:rsidRDefault="00CB3986" w:rsidP="00D04D5F">
            <w:pPr>
              <w:pStyle w:val="TAC"/>
              <w:rPr>
                <w:ins w:id="18371" w:author="Delta" w:date="2021-07-23T11:12:00Z"/>
                <w:sz w:val="16"/>
                <w:szCs w:val="16"/>
                <w:lang w:eastAsia="ja-JP"/>
              </w:rPr>
            </w:pPr>
            <w:ins w:id="18372" w:author="Delta" w:date="2021-07-23T11:12:00Z">
              <w:r w:rsidRPr="008E21F4">
                <w:rPr>
                  <w:sz w:val="16"/>
                  <w:szCs w:val="16"/>
                  <w:lang w:eastAsia="ja-JP"/>
                </w:rPr>
                <w:t>2 4 5 6 7 8 9 10 11 12 13 14 17 18 19 20 21 22 23 25 27 28 29 31 32 33 34 35 37 38 39 43 44 46 53 56 58 60 61 68 69 70 71 73 74 75 76 78 79 80 82 83 85 86 87 88 93 95 97 99</w:t>
              </w:r>
            </w:ins>
          </w:p>
        </w:tc>
        <w:tc>
          <w:tcPr>
            <w:tcW w:w="395" w:type="pct"/>
            <w:tcBorders>
              <w:top w:val="single" w:sz="6" w:space="0" w:color="auto"/>
              <w:left w:val="single" w:sz="6" w:space="0" w:color="auto"/>
              <w:bottom w:val="single" w:sz="6" w:space="0" w:color="auto"/>
              <w:right w:val="single" w:sz="6" w:space="0" w:color="auto"/>
            </w:tcBorders>
          </w:tcPr>
          <w:p w14:paraId="15F4C43F" w14:textId="77777777" w:rsidR="00CB3986" w:rsidRPr="008E21F4" w:rsidRDefault="00CB3986" w:rsidP="00D04D5F">
            <w:pPr>
              <w:pStyle w:val="TAC"/>
              <w:rPr>
                <w:ins w:id="18373" w:author="Delta" w:date="2021-07-23T11:12:00Z"/>
                <w:sz w:val="16"/>
                <w:szCs w:val="16"/>
                <w:lang w:eastAsia="ja-JP"/>
              </w:rPr>
            </w:pPr>
            <w:ins w:id="18374" w:author="Delta" w:date="2021-07-23T11:12:00Z">
              <w:r w:rsidRPr="008E21F4">
                <w:rPr>
                  <w:sz w:val="16"/>
                  <w:szCs w:val="16"/>
                  <w:lang w:eastAsia="ja-JP"/>
                </w:rPr>
                <w:t>2 4 5 8 9 10 11 12 13 14 16 17 18 19 22 24 25 26 27 29 30 32 33 36 37 38 40 41 42 43 45 46 53 54 55 57 58 60 62 64 65 66 67 68 69 74 78 82 83 84 86 88 89 90 91 92 93 95 97 99</w:t>
              </w:r>
            </w:ins>
          </w:p>
        </w:tc>
        <w:tc>
          <w:tcPr>
            <w:tcW w:w="395" w:type="pct"/>
            <w:tcBorders>
              <w:top w:val="single" w:sz="6" w:space="0" w:color="auto"/>
              <w:left w:val="single" w:sz="6" w:space="0" w:color="auto"/>
              <w:bottom w:val="single" w:sz="6" w:space="0" w:color="auto"/>
              <w:right w:val="single" w:sz="6" w:space="0" w:color="auto"/>
            </w:tcBorders>
          </w:tcPr>
          <w:p w14:paraId="6A1955D0" w14:textId="77777777" w:rsidR="00CB3986" w:rsidRPr="008E21F4" w:rsidRDefault="00CB3986" w:rsidP="00D04D5F">
            <w:pPr>
              <w:pStyle w:val="TAC"/>
              <w:rPr>
                <w:ins w:id="18375" w:author="Delta" w:date="2021-07-23T11:12:00Z"/>
                <w:sz w:val="16"/>
                <w:szCs w:val="16"/>
                <w:lang w:eastAsia="ja-JP"/>
              </w:rPr>
            </w:pPr>
            <w:ins w:id="18376" w:author="Delta" w:date="2021-07-23T11:12:00Z">
              <w:r w:rsidRPr="008E21F4">
                <w:rPr>
                  <w:sz w:val="16"/>
                  <w:szCs w:val="16"/>
                  <w:lang w:eastAsia="ja-JP"/>
                </w:rPr>
                <w:t>0 2 3 4 9 10 11 12 13 14 15 17 18 21 22 23 24 25 26 27 28 30 31 32 35 36 37 38 40 41 42 43 53 54 55 57 60 61 63 64 65 66 68 70 74 76 77 81 82 84 85 87 88 89 93 94 95 97 98 99</w:t>
              </w:r>
            </w:ins>
          </w:p>
        </w:tc>
        <w:tc>
          <w:tcPr>
            <w:tcW w:w="395" w:type="pct"/>
            <w:tcBorders>
              <w:top w:val="single" w:sz="6" w:space="0" w:color="auto"/>
              <w:left w:val="single" w:sz="6" w:space="0" w:color="auto"/>
              <w:bottom w:val="single" w:sz="6" w:space="0" w:color="auto"/>
              <w:right w:val="single" w:sz="6" w:space="0" w:color="auto"/>
            </w:tcBorders>
          </w:tcPr>
          <w:p w14:paraId="68FDFDDA" w14:textId="77777777" w:rsidR="00CB3986" w:rsidRPr="008E21F4" w:rsidRDefault="00CB3986" w:rsidP="00D04D5F">
            <w:pPr>
              <w:pStyle w:val="TAC"/>
              <w:rPr>
                <w:ins w:id="18377" w:author="Delta" w:date="2021-07-23T11:12:00Z"/>
                <w:sz w:val="16"/>
                <w:szCs w:val="16"/>
                <w:lang w:eastAsia="ja-JP"/>
              </w:rPr>
            </w:pPr>
            <w:ins w:id="18378" w:author="Delta" w:date="2021-07-23T11:12:00Z">
              <w:r w:rsidRPr="008E21F4">
                <w:rPr>
                  <w:sz w:val="16"/>
                  <w:szCs w:val="16"/>
                  <w:lang w:eastAsia="ja-JP"/>
                </w:rPr>
                <w:t xml:space="preserve">1 4 9 10 12 13 14 15 17 18 19 20 21 22 23 29 30 31 32 33 36 37 39 40 41 42 43 46 53 54 55 56 57 58 60 61 64 66 68 69 71 72 73 74 75 80 82 83 84 86 87 89 90 92 93 94 95 96 </w:t>
              </w:r>
              <w:r w:rsidRPr="008E21F4">
                <w:rPr>
                  <w:sz w:val="16"/>
                  <w:szCs w:val="16"/>
                  <w:lang w:eastAsia="zh-CN"/>
                </w:rPr>
                <w:t>98</w:t>
              </w:r>
              <w:r w:rsidRPr="008E21F4">
                <w:rPr>
                  <w:sz w:val="16"/>
                  <w:szCs w:val="16"/>
                  <w:lang w:eastAsia="ja-JP"/>
                </w:rPr>
                <w:t xml:space="preserve"> </w:t>
              </w:r>
              <w:r w:rsidRPr="008E21F4">
                <w:rPr>
                  <w:sz w:val="16"/>
                  <w:szCs w:val="16"/>
                  <w:lang w:eastAsia="zh-CN"/>
                </w:rPr>
                <w:t>99</w:t>
              </w:r>
            </w:ins>
          </w:p>
        </w:tc>
        <w:tc>
          <w:tcPr>
            <w:tcW w:w="395" w:type="pct"/>
            <w:tcBorders>
              <w:top w:val="single" w:sz="6" w:space="0" w:color="auto"/>
              <w:left w:val="single" w:sz="6" w:space="0" w:color="auto"/>
              <w:bottom w:val="single" w:sz="6" w:space="0" w:color="auto"/>
              <w:right w:val="single" w:sz="6" w:space="0" w:color="auto"/>
            </w:tcBorders>
          </w:tcPr>
          <w:p w14:paraId="7300869C" w14:textId="77777777" w:rsidR="00CB3986" w:rsidRPr="008E21F4" w:rsidRDefault="00CB3986" w:rsidP="00D04D5F">
            <w:pPr>
              <w:pStyle w:val="TAC"/>
              <w:rPr>
                <w:ins w:id="18379" w:author="Delta" w:date="2021-07-23T11:12:00Z"/>
                <w:sz w:val="16"/>
                <w:szCs w:val="16"/>
                <w:lang w:eastAsia="ja-JP"/>
              </w:rPr>
            </w:pPr>
            <w:ins w:id="18380" w:author="Delta" w:date="2021-07-23T11:12:00Z">
              <w:r w:rsidRPr="008E21F4">
                <w:rPr>
                  <w:sz w:val="16"/>
                  <w:szCs w:val="16"/>
                  <w:lang w:eastAsia="ja-JP"/>
                </w:rPr>
                <w:t>0 1 3 4 5 7 8 12 13 14 15 17 19 20 22 23 25 26 28 30 31 33 35 37 38 39 41 45 48 49 50 51 58 59 62 63 65 67 68 69 70 71 72 73 75 76 78 82 84 85 86 89 90 91 92 93 94 96 97 98</w:t>
              </w:r>
            </w:ins>
          </w:p>
        </w:tc>
      </w:tr>
    </w:tbl>
    <w:p w14:paraId="0256433B" w14:textId="77777777" w:rsidR="00CB3986" w:rsidRPr="008E21F4" w:rsidRDefault="00CB3986" w:rsidP="00CB3986">
      <w:pPr>
        <w:pStyle w:val="TH"/>
        <w:rPr>
          <w:ins w:id="18381" w:author="Delta" w:date="2021-07-23T11:12:00Z"/>
        </w:rPr>
      </w:pPr>
    </w:p>
    <w:tbl>
      <w:tblPr>
        <w:tblW w:w="3450" w:type="dxa"/>
        <w:jc w:val="center"/>
        <w:tblLayout w:type="fixed"/>
        <w:tblLook w:val="0000" w:firstRow="0" w:lastRow="0" w:firstColumn="0" w:lastColumn="0" w:noHBand="0" w:noVBand="0"/>
      </w:tblPr>
      <w:tblGrid>
        <w:gridCol w:w="1604"/>
        <w:gridCol w:w="923"/>
        <w:gridCol w:w="923"/>
      </w:tblGrid>
      <w:tr w:rsidR="00CB3986" w:rsidRPr="008E21F4" w14:paraId="709349F2" w14:textId="77777777" w:rsidTr="00D04D5F">
        <w:trPr>
          <w:jc w:val="center"/>
          <w:ins w:id="18382" w:author="Delta" w:date="2021-07-23T11:12:00Z"/>
        </w:trPr>
        <w:tc>
          <w:tcPr>
            <w:tcW w:w="1604" w:type="dxa"/>
            <w:tcBorders>
              <w:top w:val="single" w:sz="6" w:space="0" w:color="auto"/>
              <w:left w:val="single" w:sz="6" w:space="0" w:color="auto"/>
              <w:bottom w:val="single" w:sz="6" w:space="0" w:color="auto"/>
              <w:right w:val="single" w:sz="6" w:space="0" w:color="auto"/>
            </w:tcBorders>
          </w:tcPr>
          <w:p w14:paraId="425DEC1A" w14:textId="77777777" w:rsidR="00CB3986" w:rsidRPr="008E21F4" w:rsidRDefault="00CB3986" w:rsidP="00D04D5F">
            <w:pPr>
              <w:pStyle w:val="TAH"/>
              <w:rPr>
                <w:ins w:id="18383" w:author="Delta" w:date="2021-07-23T11:12:00Z"/>
                <w:lang w:eastAsia="ja-JP"/>
              </w:rPr>
            </w:pPr>
            <w:ins w:id="18384" w:author="Delta" w:date="2021-07-23T11:12:00Z">
              <w:r w:rsidRPr="008E21F4">
                <w:rPr>
                  <w:lang w:eastAsia="ja-JP"/>
                </w:rPr>
                <w:t>Frame 1</w:t>
              </w:r>
            </w:ins>
          </w:p>
        </w:tc>
        <w:tc>
          <w:tcPr>
            <w:tcW w:w="1846" w:type="dxa"/>
            <w:gridSpan w:val="2"/>
            <w:tcBorders>
              <w:top w:val="single" w:sz="6" w:space="0" w:color="auto"/>
              <w:left w:val="single" w:sz="6" w:space="0" w:color="auto"/>
              <w:bottom w:val="single" w:sz="6" w:space="0" w:color="auto"/>
              <w:right w:val="single" w:sz="6" w:space="0" w:color="auto"/>
            </w:tcBorders>
          </w:tcPr>
          <w:p w14:paraId="283767BB" w14:textId="77777777" w:rsidR="00CB3986" w:rsidRPr="008E21F4" w:rsidRDefault="00CB3986" w:rsidP="00D04D5F">
            <w:pPr>
              <w:pStyle w:val="TAH"/>
              <w:rPr>
                <w:ins w:id="18385" w:author="Delta" w:date="2021-07-23T11:12:00Z"/>
                <w:lang w:eastAsia="ja-JP"/>
              </w:rPr>
            </w:pPr>
            <w:ins w:id="18386" w:author="Delta" w:date="2021-07-23T11:12:00Z">
              <w:r w:rsidRPr="008E21F4">
                <w:rPr>
                  <w:lang w:eastAsia="ja-JP"/>
                </w:rPr>
                <w:t>Subframe 9</w:t>
              </w:r>
            </w:ins>
          </w:p>
        </w:tc>
      </w:tr>
      <w:tr w:rsidR="00CB3986" w:rsidRPr="008E21F4" w14:paraId="3CC72D2E" w14:textId="77777777" w:rsidTr="00D04D5F">
        <w:trPr>
          <w:jc w:val="center"/>
          <w:ins w:id="18387" w:author="Delta" w:date="2021-07-23T11:12:00Z"/>
        </w:trPr>
        <w:tc>
          <w:tcPr>
            <w:tcW w:w="1604" w:type="dxa"/>
            <w:tcBorders>
              <w:top w:val="single" w:sz="6" w:space="0" w:color="auto"/>
              <w:left w:val="single" w:sz="6" w:space="0" w:color="auto"/>
              <w:bottom w:val="single" w:sz="6" w:space="0" w:color="auto"/>
              <w:right w:val="single" w:sz="6" w:space="0" w:color="auto"/>
            </w:tcBorders>
          </w:tcPr>
          <w:p w14:paraId="5D88C106" w14:textId="77777777" w:rsidR="00CB3986" w:rsidRPr="008E21F4" w:rsidRDefault="00CB3986" w:rsidP="00D04D5F">
            <w:pPr>
              <w:pStyle w:val="TAH"/>
              <w:rPr>
                <w:ins w:id="18388" w:author="Delta" w:date="2021-07-23T11:12:00Z"/>
                <w:lang w:eastAsia="ja-JP"/>
              </w:rPr>
            </w:pPr>
            <w:ins w:id="18389" w:author="Delta" w:date="2021-07-23T11:12:00Z">
              <w:r w:rsidRPr="008E21F4">
                <w:rPr>
                  <w:lang w:eastAsia="ja-JP"/>
                </w:rPr>
                <w:t>Subslot</w:t>
              </w:r>
            </w:ins>
          </w:p>
        </w:tc>
        <w:tc>
          <w:tcPr>
            <w:tcW w:w="923" w:type="dxa"/>
            <w:tcBorders>
              <w:top w:val="single" w:sz="6" w:space="0" w:color="auto"/>
              <w:left w:val="single" w:sz="6" w:space="0" w:color="auto"/>
              <w:bottom w:val="single" w:sz="6" w:space="0" w:color="auto"/>
              <w:right w:val="single" w:sz="6" w:space="0" w:color="auto"/>
            </w:tcBorders>
          </w:tcPr>
          <w:p w14:paraId="6261E39C" w14:textId="77777777" w:rsidR="00CB3986" w:rsidRPr="008E21F4" w:rsidRDefault="00CB3986" w:rsidP="00D04D5F">
            <w:pPr>
              <w:pStyle w:val="TAH"/>
              <w:rPr>
                <w:ins w:id="18390" w:author="Delta" w:date="2021-07-23T11:12:00Z"/>
                <w:lang w:eastAsia="ja-JP"/>
              </w:rPr>
            </w:pPr>
            <w:ins w:id="18391" w:author="Delta" w:date="2021-07-23T11:12:00Z">
              <w:r w:rsidRPr="008E21F4">
                <w:rPr>
                  <w:lang w:eastAsia="ja-JP"/>
                </w:rPr>
                <w:t>0</w:t>
              </w:r>
            </w:ins>
          </w:p>
        </w:tc>
        <w:tc>
          <w:tcPr>
            <w:tcW w:w="923" w:type="dxa"/>
            <w:tcBorders>
              <w:top w:val="single" w:sz="6" w:space="0" w:color="auto"/>
              <w:left w:val="single" w:sz="6" w:space="0" w:color="auto"/>
              <w:bottom w:val="single" w:sz="6" w:space="0" w:color="auto"/>
              <w:right w:val="single" w:sz="6" w:space="0" w:color="auto"/>
            </w:tcBorders>
          </w:tcPr>
          <w:p w14:paraId="6065CF1B" w14:textId="77777777" w:rsidR="00CB3986" w:rsidRPr="008E21F4" w:rsidRDefault="00CB3986" w:rsidP="00D04D5F">
            <w:pPr>
              <w:pStyle w:val="TAH"/>
              <w:rPr>
                <w:ins w:id="18392" w:author="Delta" w:date="2021-07-23T11:12:00Z"/>
                <w:lang w:eastAsia="ja-JP"/>
              </w:rPr>
            </w:pPr>
            <w:ins w:id="18393" w:author="Delta" w:date="2021-07-23T11:12:00Z">
              <w:r w:rsidRPr="008E21F4">
                <w:rPr>
                  <w:lang w:eastAsia="ja-JP"/>
                </w:rPr>
                <w:t>1</w:t>
              </w:r>
            </w:ins>
          </w:p>
        </w:tc>
      </w:tr>
      <w:tr w:rsidR="00CB3986" w:rsidRPr="008E21F4" w14:paraId="69B0BB53" w14:textId="77777777" w:rsidTr="00D04D5F">
        <w:trPr>
          <w:jc w:val="center"/>
          <w:ins w:id="18394" w:author="Delta" w:date="2021-07-23T11:12:00Z"/>
        </w:trPr>
        <w:tc>
          <w:tcPr>
            <w:tcW w:w="1604" w:type="dxa"/>
            <w:tcBorders>
              <w:top w:val="single" w:sz="6" w:space="0" w:color="auto"/>
              <w:left w:val="single" w:sz="6" w:space="0" w:color="auto"/>
              <w:bottom w:val="single" w:sz="6" w:space="0" w:color="auto"/>
              <w:right w:val="single" w:sz="6" w:space="0" w:color="auto"/>
            </w:tcBorders>
          </w:tcPr>
          <w:p w14:paraId="401D068B" w14:textId="77777777" w:rsidR="00CB3986" w:rsidRPr="008E21F4" w:rsidRDefault="00CB3986" w:rsidP="00D04D5F">
            <w:pPr>
              <w:pStyle w:val="TAC"/>
              <w:rPr>
                <w:ins w:id="18395" w:author="Delta" w:date="2021-07-23T11:12:00Z"/>
                <w:b/>
                <w:sz w:val="16"/>
                <w:szCs w:val="16"/>
                <w:lang w:eastAsia="ja-JP"/>
              </w:rPr>
            </w:pPr>
            <w:ins w:id="18396" w:author="Delta" w:date="2021-07-23T11:12:00Z">
              <w:r w:rsidRPr="008E21F4">
                <w:rPr>
                  <w:b/>
                  <w:sz w:val="16"/>
                  <w:szCs w:val="16"/>
                  <w:lang w:eastAsia="ja-JP"/>
                </w:rPr>
                <w:t>3 MHz</w:t>
              </w:r>
            </w:ins>
          </w:p>
        </w:tc>
        <w:tc>
          <w:tcPr>
            <w:tcW w:w="923" w:type="dxa"/>
            <w:tcBorders>
              <w:top w:val="single" w:sz="6" w:space="0" w:color="auto"/>
              <w:left w:val="single" w:sz="6" w:space="0" w:color="auto"/>
              <w:bottom w:val="single" w:sz="6" w:space="0" w:color="auto"/>
              <w:right w:val="single" w:sz="6" w:space="0" w:color="auto"/>
            </w:tcBorders>
          </w:tcPr>
          <w:p w14:paraId="3490CB41" w14:textId="77777777" w:rsidR="00CB3986" w:rsidRPr="008E21F4" w:rsidRDefault="00CB3986" w:rsidP="00D04D5F">
            <w:pPr>
              <w:pStyle w:val="TAC"/>
              <w:rPr>
                <w:ins w:id="18397" w:author="Delta" w:date="2021-07-23T11:12:00Z"/>
                <w:sz w:val="16"/>
                <w:szCs w:val="16"/>
                <w:lang w:eastAsia="ja-JP"/>
              </w:rPr>
            </w:pPr>
            <w:ins w:id="18398" w:author="Delta" w:date="2021-07-23T11:12:00Z">
              <w:r w:rsidRPr="008E21F4">
                <w:rPr>
                  <w:sz w:val="16"/>
                  <w:szCs w:val="16"/>
                  <w:lang w:eastAsia="ja-JP"/>
                </w:rPr>
                <w:t>2 3 4 6 8 13 14</w:t>
              </w:r>
            </w:ins>
          </w:p>
        </w:tc>
        <w:tc>
          <w:tcPr>
            <w:tcW w:w="923" w:type="dxa"/>
            <w:tcBorders>
              <w:top w:val="single" w:sz="6" w:space="0" w:color="auto"/>
              <w:left w:val="single" w:sz="6" w:space="0" w:color="auto"/>
              <w:bottom w:val="single" w:sz="6" w:space="0" w:color="auto"/>
              <w:right w:val="single" w:sz="6" w:space="0" w:color="auto"/>
            </w:tcBorders>
          </w:tcPr>
          <w:p w14:paraId="31D23E67" w14:textId="77777777" w:rsidR="00CB3986" w:rsidRPr="008E21F4" w:rsidRDefault="00CB3986" w:rsidP="00D04D5F">
            <w:pPr>
              <w:pStyle w:val="TAC"/>
              <w:rPr>
                <w:ins w:id="18399" w:author="Delta" w:date="2021-07-23T11:12:00Z"/>
                <w:sz w:val="16"/>
                <w:szCs w:val="16"/>
                <w:lang w:eastAsia="ja-JP"/>
              </w:rPr>
            </w:pPr>
            <w:ins w:id="18400" w:author="Delta" w:date="2021-07-23T11:12:00Z">
              <w:r w:rsidRPr="008E21F4">
                <w:rPr>
                  <w:sz w:val="16"/>
                  <w:szCs w:val="16"/>
                  <w:lang w:eastAsia="ja-JP"/>
                </w:rPr>
                <w:t>0 3 6 8 9 10 14</w:t>
              </w:r>
            </w:ins>
          </w:p>
        </w:tc>
      </w:tr>
      <w:tr w:rsidR="00CB3986" w:rsidRPr="008E21F4" w14:paraId="6331496D" w14:textId="77777777" w:rsidTr="00D04D5F">
        <w:trPr>
          <w:jc w:val="center"/>
          <w:ins w:id="18401" w:author="Delta" w:date="2021-07-23T11:12:00Z"/>
        </w:trPr>
        <w:tc>
          <w:tcPr>
            <w:tcW w:w="1604" w:type="dxa"/>
            <w:tcBorders>
              <w:top w:val="single" w:sz="6" w:space="0" w:color="auto"/>
              <w:left w:val="single" w:sz="6" w:space="0" w:color="auto"/>
              <w:bottom w:val="single" w:sz="6" w:space="0" w:color="auto"/>
              <w:right w:val="single" w:sz="6" w:space="0" w:color="auto"/>
            </w:tcBorders>
          </w:tcPr>
          <w:p w14:paraId="3C0F4B0D" w14:textId="77777777" w:rsidR="00CB3986" w:rsidRPr="008E21F4" w:rsidRDefault="00CB3986" w:rsidP="00D04D5F">
            <w:pPr>
              <w:pStyle w:val="TAC"/>
              <w:rPr>
                <w:ins w:id="18402" w:author="Delta" w:date="2021-07-23T11:12:00Z"/>
                <w:b/>
                <w:sz w:val="16"/>
                <w:szCs w:val="16"/>
                <w:lang w:eastAsia="ja-JP"/>
              </w:rPr>
            </w:pPr>
            <w:ins w:id="18403" w:author="Delta" w:date="2021-07-23T11:12:00Z">
              <w:r w:rsidRPr="008E21F4">
                <w:rPr>
                  <w:b/>
                  <w:sz w:val="16"/>
                  <w:szCs w:val="16"/>
                  <w:lang w:eastAsia="ja-JP"/>
                </w:rPr>
                <w:t>5 MHz</w:t>
              </w:r>
            </w:ins>
          </w:p>
        </w:tc>
        <w:tc>
          <w:tcPr>
            <w:tcW w:w="923" w:type="dxa"/>
            <w:tcBorders>
              <w:top w:val="single" w:sz="6" w:space="0" w:color="auto"/>
              <w:left w:val="single" w:sz="6" w:space="0" w:color="auto"/>
              <w:bottom w:val="single" w:sz="6" w:space="0" w:color="auto"/>
              <w:right w:val="single" w:sz="6" w:space="0" w:color="auto"/>
            </w:tcBorders>
          </w:tcPr>
          <w:p w14:paraId="31BEFAC7" w14:textId="77777777" w:rsidR="00CB3986" w:rsidRPr="008E21F4" w:rsidRDefault="00CB3986" w:rsidP="00D04D5F">
            <w:pPr>
              <w:pStyle w:val="TAC"/>
              <w:rPr>
                <w:ins w:id="18404" w:author="Delta" w:date="2021-07-23T11:12:00Z"/>
                <w:sz w:val="16"/>
                <w:szCs w:val="16"/>
                <w:lang w:eastAsia="ja-JP"/>
              </w:rPr>
            </w:pPr>
            <w:ins w:id="18405" w:author="Delta" w:date="2021-07-23T11:12:00Z">
              <w:r w:rsidRPr="008E21F4">
                <w:rPr>
                  <w:sz w:val="16"/>
                  <w:szCs w:val="16"/>
                  <w:lang w:eastAsia="ja-JP"/>
                </w:rPr>
                <w:t>0 2 3 5 6 7 10 13 15 16 17 19 20 21 24</w:t>
              </w:r>
            </w:ins>
          </w:p>
        </w:tc>
        <w:tc>
          <w:tcPr>
            <w:tcW w:w="923" w:type="dxa"/>
            <w:tcBorders>
              <w:top w:val="single" w:sz="6" w:space="0" w:color="auto"/>
              <w:left w:val="single" w:sz="6" w:space="0" w:color="auto"/>
              <w:bottom w:val="single" w:sz="6" w:space="0" w:color="auto"/>
              <w:right w:val="single" w:sz="6" w:space="0" w:color="auto"/>
            </w:tcBorders>
          </w:tcPr>
          <w:p w14:paraId="06A781F5" w14:textId="77777777" w:rsidR="00CB3986" w:rsidRPr="008E21F4" w:rsidRDefault="00CB3986" w:rsidP="00D04D5F">
            <w:pPr>
              <w:pStyle w:val="TAC"/>
              <w:rPr>
                <w:ins w:id="18406" w:author="Delta" w:date="2021-07-23T11:12:00Z"/>
                <w:sz w:val="16"/>
                <w:szCs w:val="16"/>
                <w:lang w:eastAsia="ja-JP"/>
              </w:rPr>
            </w:pPr>
            <w:ins w:id="18407" w:author="Delta" w:date="2021-07-23T11:12:00Z">
              <w:r w:rsidRPr="008E21F4">
                <w:rPr>
                  <w:sz w:val="16"/>
                  <w:szCs w:val="16"/>
                  <w:lang w:eastAsia="ja-JP"/>
                </w:rPr>
                <w:t>0 2 3 4 6 7 8 13 14 15 16 19 21 23 24</w:t>
              </w:r>
            </w:ins>
          </w:p>
        </w:tc>
      </w:tr>
      <w:tr w:rsidR="00CB3986" w:rsidRPr="008E21F4" w14:paraId="508AE694" w14:textId="77777777" w:rsidTr="00D04D5F">
        <w:trPr>
          <w:jc w:val="center"/>
          <w:ins w:id="18408" w:author="Delta" w:date="2021-07-23T11:12:00Z"/>
        </w:trPr>
        <w:tc>
          <w:tcPr>
            <w:tcW w:w="1604" w:type="dxa"/>
            <w:tcBorders>
              <w:top w:val="single" w:sz="6" w:space="0" w:color="auto"/>
              <w:left w:val="single" w:sz="6" w:space="0" w:color="auto"/>
              <w:bottom w:val="single" w:sz="6" w:space="0" w:color="auto"/>
              <w:right w:val="single" w:sz="6" w:space="0" w:color="auto"/>
            </w:tcBorders>
          </w:tcPr>
          <w:p w14:paraId="74DAC7FD" w14:textId="77777777" w:rsidR="00CB3986" w:rsidRPr="008E21F4" w:rsidRDefault="00CB3986" w:rsidP="00D04D5F">
            <w:pPr>
              <w:pStyle w:val="TAC"/>
              <w:rPr>
                <w:ins w:id="18409" w:author="Delta" w:date="2021-07-23T11:12:00Z"/>
                <w:b/>
                <w:sz w:val="16"/>
                <w:szCs w:val="16"/>
                <w:lang w:eastAsia="ja-JP"/>
              </w:rPr>
            </w:pPr>
            <w:ins w:id="18410" w:author="Delta" w:date="2021-07-23T11:12:00Z">
              <w:r w:rsidRPr="008E21F4">
                <w:rPr>
                  <w:b/>
                  <w:sz w:val="16"/>
                  <w:szCs w:val="16"/>
                  <w:lang w:eastAsia="ja-JP"/>
                </w:rPr>
                <w:t>10 MHz</w:t>
              </w:r>
            </w:ins>
          </w:p>
        </w:tc>
        <w:tc>
          <w:tcPr>
            <w:tcW w:w="923" w:type="dxa"/>
            <w:tcBorders>
              <w:top w:val="single" w:sz="6" w:space="0" w:color="auto"/>
              <w:left w:val="single" w:sz="6" w:space="0" w:color="auto"/>
              <w:bottom w:val="single" w:sz="6" w:space="0" w:color="auto"/>
              <w:right w:val="single" w:sz="6" w:space="0" w:color="auto"/>
            </w:tcBorders>
          </w:tcPr>
          <w:p w14:paraId="08373C9C" w14:textId="77777777" w:rsidR="00CB3986" w:rsidRPr="008E21F4" w:rsidRDefault="00CB3986" w:rsidP="00D04D5F">
            <w:pPr>
              <w:pStyle w:val="TAC"/>
              <w:rPr>
                <w:ins w:id="18411" w:author="Delta" w:date="2021-07-23T11:12:00Z"/>
                <w:sz w:val="16"/>
                <w:szCs w:val="16"/>
                <w:lang w:eastAsia="ja-JP"/>
              </w:rPr>
            </w:pPr>
            <w:ins w:id="18412" w:author="Delta" w:date="2021-07-23T11:12:00Z">
              <w:r w:rsidRPr="008E21F4">
                <w:rPr>
                  <w:sz w:val="16"/>
                  <w:szCs w:val="16"/>
                  <w:lang w:eastAsia="ja-JP"/>
                </w:rPr>
                <w:t>2 4 5 6 7 9 10 11 15 18 19 20 21 24 25 26 28 29 30 32 33 35 36 38 40 41 43 44 48 49</w:t>
              </w:r>
            </w:ins>
          </w:p>
        </w:tc>
        <w:tc>
          <w:tcPr>
            <w:tcW w:w="923" w:type="dxa"/>
            <w:tcBorders>
              <w:top w:val="single" w:sz="6" w:space="0" w:color="auto"/>
              <w:left w:val="single" w:sz="6" w:space="0" w:color="auto"/>
              <w:bottom w:val="single" w:sz="6" w:space="0" w:color="auto"/>
              <w:right w:val="single" w:sz="6" w:space="0" w:color="auto"/>
            </w:tcBorders>
          </w:tcPr>
          <w:p w14:paraId="4A1CDE59" w14:textId="77777777" w:rsidR="00CB3986" w:rsidRPr="008E21F4" w:rsidRDefault="00CB3986" w:rsidP="00D04D5F">
            <w:pPr>
              <w:pStyle w:val="TAC"/>
              <w:rPr>
                <w:ins w:id="18413" w:author="Delta" w:date="2021-07-23T11:12:00Z"/>
                <w:sz w:val="16"/>
                <w:szCs w:val="16"/>
                <w:lang w:eastAsia="ja-JP"/>
              </w:rPr>
            </w:pPr>
            <w:ins w:id="18414" w:author="Delta" w:date="2021-07-23T11:12:00Z">
              <w:r w:rsidRPr="008E21F4">
                <w:rPr>
                  <w:sz w:val="16"/>
                  <w:szCs w:val="16"/>
                  <w:lang w:eastAsia="ja-JP"/>
                </w:rPr>
                <w:t>2 5 6 7 8 9 10 11 14 15 16 18 19 20 21 23 27 28 30 32 33 34 37 41 42 44 45 46 47 49</w:t>
              </w:r>
            </w:ins>
          </w:p>
        </w:tc>
      </w:tr>
      <w:tr w:rsidR="00CB3986" w:rsidRPr="008E21F4" w14:paraId="64F11A6E" w14:textId="77777777" w:rsidTr="00D04D5F">
        <w:trPr>
          <w:jc w:val="center"/>
          <w:ins w:id="18415" w:author="Delta" w:date="2021-07-23T11:12:00Z"/>
        </w:trPr>
        <w:tc>
          <w:tcPr>
            <w:tcW w:w="1604" w:type="dxa"/>
            <w:tcBorders>
              <w:top w:val="single" w:sz="6" w:space="0" w:color="auto"/>
              <w:left w:val="single" w:sz="6" w:space="0" w:color="auto"/>
              <w:bottom w:val="single" w:sz="6" w:space="0" w:color="auto"/>
              <w:right w:val="single" w:sz="6" w:space="0" w:color="auto"/>
            </w:tcBorders>
          </w:tcPr>
          <w:p w14:paraId="7BBCAB55" w14:textId="77777777" w:rsidR="00CB3986" w:rsidRPr="008E21F4" w:rsidRDefault="00CB3986" w:rsidP="00D04D5F">
            <w:pPr>
              <w:pStyle w:val="TAC"/>
              <w:rPr>
                <w:ins w:id="18416" w:author="Delta" w:date="2021-07-23T11:12:00Z"/>
                <w:b/>
                <w:sz w:val="16"/>
                <w:szCs w:val="16"/>
                <w:lang w:eastAsia="ja-JP"/>
              </w:rPr>
            </w:pPr>
            <w:ins w:id="18417" w:author="Delta" w:date="2021-07-23T11:12:00Z">
              <w:r w:rsidRPr="008E21F4">
                <w:rPr>
                  <w:b/>
                  <w:sz w:val="16"/>
                  <w:szCs w:val="16"/>
                  <w:lang w:eastAsia="ja-JP"/>
                </w:rPr>
                <w:t>15 MHz</w:t>
              </w:r>
            </w:ins>
          </w:p>
        </w:tc>
        <w:tc>
          <w:tcPr>
            <w:tcW w:w="923" w:type="dxa"/>
            <w:tcBorders>
              <w:top w:val="single" w:sz="6" w:space="0" w:color="auto"/>
              <w:left w:val="single" w:sz="6" w:space="0" w:color="auto"/>
              <w:bottom w:val="single" w:sz="6" w:space="0" w:color="auto"/>
              <w:right w:val="single" w:sz="6" w:space="0" w:color="auto"/>
            </w:tcBorders>
          </w:tcPr>
          <w:p w14:paraId="1005C77B" w14:textId="77777777" w:rsidR="00CB3986" w:rsidRPr="008E21F4" w:rsidRDefault="00CB3986" w:rsidP="00D04D5F">
            <w:pPr>
              <w:pStyle w:val="TAC"/>
              <w:rPr>
                <w:ins w:id="18418" w:author="Delta" w:date="2021-07-23T11:12:00Z"/>
                <w:sz w:val="16"/>
                <w:szCs w:val="16"/>
                <w:lang w:eastAsia="ja-JP"/>
              </w:rPr>
            </w:pPr>
            <w:ins w:id="18419" w:author="Delta" w:date="2021-07-23T11:12:00Z">
              <w:r w:rsidRPr="008E21F4">
                <w:rPr>
                  <w:sz w:val="16"/>
                  <w:szCs w:val="16"/>
                  <w:lang w:eastAsia="ja-JP"/>
                </w:rPr>
                <w:t>0 1 3 4 5 8 9 10 11 12 13 14 15 16 19 20 22 24 25 26 27 28 31 32 33 34 35 36 37 38 40 42 43 44 45 46 47 48 50 51 52 55 56 59 60 61 66 67 69 74</w:t>
              </w:r>
            </w:ins>
          </w:p>
        </w:tc>
        <w:tc>
          <w:tcPr>
            <w:tcW w:w="923" w:type="dxa"/>
            <w:tcBorders>
              <w:top w:val="single" w:sz="6" w:space="0" w:color="auto"/>
              <w:left w:val="single" w:sz="6" w:space="0" w:color="auto"/>
              <w:bottom w:val="single" w:sz="6" w:space="0" w:color="auto"/>
              <w:right w:val="single" w:sz="6" w:space="0" w:color="auto"/>
            </w:tcBorders>
          </w:tcPr>
          <w:p w14:paraId="48C266DD" w14:textId="77777777" w:rsidR="00CB3986" w:rsidRPr="008E21F4" w:rsidRDefault="00CB3986" w:rsidP="00D04D5F">
            <w:pPr>
              <w:pStyle w:val="TAC"/>
              <w:rPr>
                <w:ins w:id="18420" w:author="Delta" w:date="2021-07-23T11:12:00Z"/>
                <w:sz w:val="16"/>
                <w:szCs w:val="16"/>
                <w:lang w:eastAsia="ja-JP"/>
              </w:rPr>
            </w:pPr>
            <w:ins w:id="18421" w:author="Delta" w:date="2021-07-23T11:12:00Z">
              <w:r w:rsidRPr="008E21F4">
                <w:rPr>
                  <w:sz w:val="16"/>
                  <w:szCs w:val="16"/>
                  <w:lang w:eastAsia="ja-JP"/>
                </w:rPr>
                <w:t>1 3 4 5 7 8 9 10 12 13 14 15 16 17 19 20 21 23 26 27 28 29 30 31 32 33 34 36 37 38 39 42 43 44 45 46 52 53 57 58 59 60 62 63 64 65 69 71 72 73</w:t>
              </w:r>
            </w:ins>
          </w:p>
        </w:tc>
      </w:tr>
      <w:tr w:rsidR="00CB3986" w:rsidRPr="008E21F4" w14:paraId="5AD52BE5" w14:textId="77777777" w:rsidTr="00D04D5F">
        <w:trPr>
          <w:jc w:val="center"/>
          <w:ins w:id="18422" w:author="Delta" w:date="2021-07-23T11:12:00Z"/>
        </w:trPr>
        <w:tc>
          <w:tcPr>
            <w:tcW w:w="1604" w:type="dxa"/>
            <w:tcBorders>
              <w:top w:val="single" w:sz="6" w:space="0" w:color="auto"/>
              <w:left w:val="single" w:sz="6" w:space="0" w:color="auto"/>
              <w:bottom w:val="single" w:sz="6" w:space="0" w:color="auto"/>
              <w:right w:val="single" w:sz="6" w:space="0" w:color="auto"/>
            </w:tcBorders>
          </w:tcPr>
          <w:p w14:paraId="108FC841" w14:textId="77777777" w:rsidR="00CB3986" w:rsidRPr="008E21F4" w:rsidRDefault="00CB3986" w:rsidP="00D04D5F">
            <w:pPr>
              <w:pStyle w:val="TAC"/>
              <w:rPr>
                <w:ins w:id="18423" w:author="Delta" w:date="2021-07-23T11:12:00Z"/>
                <w:b/>
                <w:sz w:val="16"/>
                <w:szCs w:val="16"/>
                <w:lang w:eastAsia="ja-JP"/>
              </w:rPr>
            </w:pPr>
            <w:ins w:id="18424" w:author="Delta" w:date="2021-07-23T11:12:00Z">
              <w:r w:rsidRPr="008E21F4">
                <w:rPr>
                  <w:b/>
                  <w:sz w:val="16"/>
                  <w:szCs w:val="16"/>
                  <w:lang w:eastAsia="ja-JP"/>
                </w:rPr>
                <w:t>20 MHz</w:t>
              </w:r>
            </w:ins>
          </w:p>
        </w:tc>
        <w:tc>
          <w:tcPr>
            <w:tcW w:w="923" w:type="dxa"/>
            <w:tcBorders>
              <w:top w:val="single" w:sz="6" w:space="0" w:color="auto"/>
              <w:left w:val="single" w:sz="6" w:space="0" w:color="auto"/>
              <w:bottom w:val="single" w:sz="6" w:space="0" w:color="auto"/>
              <w:right w:val="single" w:sz="6" w:space="0" w:color="auto"/>
            </w:tcBorders>
          </w:tcPr>
          <w:p w14:paraId="7702145E" w14:textId="77777777" w:rsidR="00CB3986" w:rsidRPr="008E21F4" w:rsidRDefault="00CB3986" w:rsidP="00D04D5F">
            <w:pPr>
              <w:pStyle w:val="TAC"/>
              <w:rPr>
                <w:ins w:id="18425" w:author="Delta" w:date="2021-07-23T11:12:00Z"/>
                <w:sz w:val="16"/>
                <w:szCs w:val="16"/>
                <w:lang w:eastAsia="ja-JP"/>
              </w:rPr>
            </w:pPr>
            <w:ins w:id="18426" w:author="Delta" w:date="2021-07-23T11:12:00Z">
              <w:r w:rsidRPr="008E21F4">
                <w:rPr>
                  <w:sz w:val="16"/>
                  <w:szCs w:val="16"/>
                  <w:lang w:eastAsia="ja-JP"/>
                </w:rPr>
                <w:t>0 2 4 5 6 7 11 12 13 14 16 17 18 19 20 21 23 27 28 30 31 32 35 37 38 40 43 44 45 46 47 50 51 53 56 57 58 59 60 61 62 63 64 65 68 70 71 73 77 79 80 82 85 87 89 92 95 96 97 98</w:t>
              </w:r>
            </w:ins>
          </w:p>
        </w:tc>
        <w:tc>
          <w:tcPr>
            <w:tcW w:w="923" w:type="dxa"/>
            <w:tcBorders>
              <w:top w:val="single" w:sz="6" w:space="0" w:color="auto"/>
              <w:left w:val="single" w:sz="6" w:space="0" w:color="auto"/>
              <w:bottom w:val="single" w:sz="6" w:space="0" w:color="auto"/>
              <w:right w:val="single" w:sz="6" w:space="0" w:color="auto"/>
            </w:tcBorders>
          </w:tcPr>
          <w:p w14:paraId="25D4412D" w14:textId="77777777" w:rsidR="00CB3986" w:rsidRPr="008E21F4" w:rsidRDefault="00CB3986" w:rsidP="00D04D5F">
            <w:pPr>
              <w:pStyle w:val="TAC"/>
              <w:rPr>
                <w:ins w:id="18427" w:author="Delta" w:date="2021-07-23T11:12:00Z"/>
                <w:sz w:val="16"/>
                <w:szCs w:val="16"/>
                <w:lang w:eastAsia="ja-JP"/>
              </w:rPr>
            </w:pPr>
            <w:ins w:id="18428" w:author="Delta" w:date="2021-07-23T11:12:00Z">
              <w:r w:rsidRPr="008E21F4">
                <w:rPr>
                  <w:sz w:val="16"/>
                  <w:szCs w:val="16"/>
                  <w:lang w:eastAsia="ja-JP"/>
                </w:rPr>
                <w:t>1 3 4 5 6 7 9 10 13 16 18 20 21 24 25 26 27 28 30 31 32 35 37 38 41 42 43 44 46 47 48 50 51 52 53 54 57 59 60 61 62 64 67 70 71 73 76 77 78 79 81 82 84 86 87 88 91 95 98 99</w:t>
              </w:r>
            </w:ins>
          </w:p>
        </w:tc>
      </w:tr>
    </w:tbl>
    <w:p w14:paraId="3F01D425" w14:textId="77777777" w:rsidR="00CB3986" w:rsidRPr="008E21F4" w:rsidRDefault="00CB3986" w:rsidP="00CB3986">
      <w:pPr>
        <w:pStyle w:val="TH"/>
        <w:rPr>
          <w:ins w:id="18429" w:author="Delta" w:date="2021-07-23T11:12:00Z"/>
        </w:rPr>
      </w:pPr>
    </w:p>
    <w:tbl>
      <w:tblPr>
        <w:tblW w:w="5000" w:type="pct"/>
        <w:jc w:val="center"/>
        <w:tblLayout w:type="fixed"/>
        <w:tblLook w:val="0000" w:firstRow="0" w:lastRow="0" w:firstColumn="0" w:lastColumn="0" w:noHBand="0" w:noVBand="0"/>
      </w:tblPr>
      <w:tblGrid>
        <w:gridCol w:w="509"/>
        <w:gridCol w:w="759"/>
        <w:gridCol w:w="761"/>
        <w:gridCol w:w="759"/>
        <w:gridCol w:w="761"/>
        <w:gridCol w:w="758"/>
        <w:gridCol w:w="760"/>
        <w:gridCol w:w="760"/>
        <w:gridCol w:w="760"/>
        <w:gridCol w:w="760"/>
        <w:gridCol w:w="760"/>
        <w:gridCol w:w="760"/>
        <w:gridCol w:w="758"/>
      </w:tblGrid>
      <w:tr w:rsidR="00CB3986" w:rsidRPr="008E21F4" w14:paraId="1E66C22A" w14:textId="77777777" w:rsidTr="00D04D5F">
        <w:trPr>
          <w:jc w:val="center"/>
          <w:ins w:id="18430" w:author="Delta" w:date="2021-07-23T11:12:00Z"/>
        </w:trPr>
        <w:tc>
          <w:tcPr>
            <w:tcW w:w="264" w:type="pct"/>
            <w:tcBorders>
              <w:top w:val="single" w:sz="6" w:space="0" w:color="auto"/>
              <w:left w:val="single" w:sz="6" w:space="0" w:color="auto"/>
              <w:bottom w:val="single" w:sz="6" w:space="0" w:color="auto"/>
              <w:right w:val="single" w:sz="6" w:space="0" w:color="auto"/>
            </w:tcBorders>
          </w:tcPr>
          <w:p w14:paraId="4434751F" w14:textId="77777777" w:rsidR="00CB3986" w:rsidRPr="008E21F4" w:rsidRDefault="00CB3986" w:rsidP="00D04D5F">
            <w:pPr>
              <w:pStyle w:val="TAH"/>
              <w:rPr>
                <w:ins w:id="18431" w:author="Delta" w:date="2021-07-23T11:12:00Z"/>
                <w:lang w:eastAsia="ja-JP"/>
              </w:rPr>
            </w:pPr>
            <w:ins w:id="18432" w:author="Delta" w:date="2021-07-23T11:12:00Z">
              <w:r w:rsidRPr="008E21F4">
                <w:rPr>
                  <w:lang w:eastAsia="ja-JP"/>
                </w:rPr>
                <w:t>Frame 2</w:t>
              </w:r>
            </w:ins>
          </w:p>
        </w:tc>
        <w:tc>
          <w:tcPr>
            <w:tcW w:w="789" w:type="pct"/>
            <w:gridSpan w:val="2"/>
            <w:tcBorders>
              <w:top w:val="single" w:sz="6" w:space="0" w:color="auto"/>
              <w:left w:val="single" w:sz="6" w:space="0" w:color="auto"/>
              <w:bottom w:val="single" w:sz="6" w:space="0" w:color="auto"/>
              <w:right w:val="single" w:sz="6" w:space="0" w:color="auto"/>
            </w:tcBorders>
          </w:tcPr>
          <w:p w14:paraId="2B7DEC65" w14:textId="77777777" w:rsidR="00CB3986" w:rsidRPr="008E21F4" w:rsidRDefault="00CB3986" w:rsidP="00D04D5F">
            <w:pPr>
              <w:pStyle w:val="TAH"/>
              <w:rPr>
                <w:ins w:id="18433" w:author="Delta" w:date="2021-07-23T11:12:00Z"/>
                <w:lang w:eastAsia="ja-JP"/>
              </w:rPr>
            </w:pPr>
            <w:ins w:id="18434" w:author="Delta" w:date="2021-07-23T11:12:00Z">
              <w:r w:rsidRPr="008E21F4">
                <w:rPr>
                  <w:lang w:eastAsia="ja-JP"/>
                </w:rPr>
                <w:t>Subframe 0</w:t>
              </w:r>
            </w:ins>
          </w:p>
        </w:tc>
        <w:tc>
          <w:tcPr>
            <w:tcW w:w="789" w:type="pct"/>
            <w:gridSpan w:val="2"/>
            <w:tcBorders>
              <w:top w:val="single" w:sz="6" w:space="0" w:color="auto"/>
              <w:left w:val="single" w:sz="6" w:space="0" w:color="auto"/>
              <w:bottom w:val="single" w:sz="6" w:space="0" w:color="auto"/>
              <w:right w:val="single" w:sz="6" w:space="0" w:color="auto"/>
            </w:tcBorders>
          </w:tcPr>
          <w:p w14:paraId="18E2B922" w14:textId="77777777" w:rsidR="00CB3986" w:rsidRPr="008E21F4" w:rsidRDefault="00CB3986" w:rsidP="00D04D5F">
            <w:pPr>
              <w:pStyle w:val="TAH"/>
              <w:rPr>
                <w:ins w:id="18435" w:author="Delta" w:date="2021-07-23T11:12:00Z"/>
                <w:lang w:eastAsia="ja-JP"/>
              </w:rPr>
            </w:pPr>
            <w:ins w:id="18436" w:author="Delta" w:date="2021-07-23T11:12:00Z">
              <w:r w:rsidRPr="008E21F4">
                <w:rPr>
                  <w:lang w:eastAsia="ja-JP"/>
                </w:rPr>
                <w:t>Subframe 1</w:t>
              </w:r>
            </w:ins>
          </w:p>
        </w:tc>
        <w:tc>
          <w:tcPr>
            <w:tcW w:w="789" w:type="pct"/>
            <w:gridSpan w:val="2"/>
            <w:tcBorders>
              <w:top w:val="single" w:sz="6" w:space="0" w:color="auto"/>
              <w:left w:val="single" w:sz="6" w:space="0" w:color="auto"/>
              <w:bottom w:val="single" w:sz="6" w:space="0" w:color="auto"/>
              <w:right w:val="single" w:sz="6" w:space="0" w:color="auto"/>
            </w:tcBorders>
          </w:tcPr>
          <w:p w14:paraId="4CE50A0B" w14:textId="77777777" w:rsidR="00CB3986" w:rsidRPr="008E21F4" w:rsidRDefault="00CB3986" w:rsidP="00D04D5F">
            <w:pPr>
              <w:pStyle w:val="TAH"/>
              <w:rPr>
                <w:ins w:id="18437" w:author="Delta" w:date="2021-07-23T11:12:00Z"/>
                <w:lang w:eastAsia="ja-JP"/>
              </w:rPr>
            </w:pPr>
            <w:ins w:id="18438" w:author="Delta" w:date="2021-07-23T11:12:00Z">
              <w:r w:rsidRPr="008E21F4">
                <w:rPr>
                  <w:lang w:eastAsia="ja-JP"/>
                </w:rPr>
                <w:t>Subframe 5</w:t>
              </w:r>
            </w:ins>
          </w:p>
        </w:tc>
        <w:tc>
          <w:tcPr>
            <w:tcW w:w="790" w:type="pct"/>
            <w:gridSpan w:val="2"/>
            <w:tcBorders>
              <w:top w:val="single" w:sz="6" w:space="0" w:color="auto"/>
              <w:left w:val="single" w:sz="6" w:space="0" w:color="auto"/>
              <w:bottom w:val="single" w:sz="6" w:space="0" w:color="auto"/>
              <w:right w:val="single" w:sz="6" w:space="0" w:color="auto"/>
            </w:tcBorders>
          </w:tcPr>
          <w:p w14:paraId="09BF26C9" w14:textId="77777777" w:rsidR="00CB3986" w:rsidRPr="008E21F4" w:rsidRDefault="00CB3986" w:rsidP="00D04D5F">
            <w:pPr>
              <w:pStyle w:val="TAH"/>
              <w:rPr>
                <w:ins w:id="18439" w:author="Delta" w:date="2021-07-23T11:12:00Z"/>
                <w:lang w:eastAsia="ja-JP"/>
              </w:rPr>
            </w:pPr>
            <w:ins w:id="18440" w:author="Delta" w:date="2021-07-23T11:12:00Z">
              <w:r w:rsidRPr="008E21F4">
                <w:rPr>
                  <w:lang w:eastAsia="ja-JP"/>
                </w:rPr>
                <w:t>Subframe 6</w:t>
              </w:r>
            </w:ins>
          </w:p>
        </w:tc>
        <w:tc>
          <w:tcPr>
            <w:tcW w:w="790" w:type="pct"/>
            <w:gridSpan w:val="2"/>
            <w:tcBorders>
              <w:top w:val="single" w:sz="6" w:space="0" w:color="auto"/>
              <w:left w:val="single" w:sz="6" w:space="0" w:color="auto"/>
              <w:bottom w:val="single" w:sz="6" w:space="0" w:color="auto"/>
              <w:right w:val="single" w:sz="6" w:space="0" w:color="auto"/>
            </w:tcBorders>
          </w:tcPr>
          <w:p w14:paraId="053F97E2" w14:textId="77777777" w:rsidR="00CB3986" w:rsidRPr="008E21F4" w:rsidRDefault="00CB3986" w:rsidP="00D04D5F">
            <w:pPr>
              <w:pStyle w:val="TAH"/>
              <w:rPr>
                <w:ins w:id="18441" w:author="Delta" w:date="2021-07-23T11:12:00Z"/>
                <w:lang w:eastAsia="ja-JP"/>
              </w:rPr>
            </w:pPr>
            <w:ins w:id="18442" w:author="Delta" w:date="2021-07-23T11:12:00Z">
              <w:r w:rsidRPr="008E21F4">
                <w:rPr>
                  <w:lang w:eastAsia="ja-JP"/>
                </w:rPr>
                <w:t>Subframe 7</w:t>
              </w:r>
            </w:ins>
          </w:p>
        </w:tc>
        <w:tc>
          <w:tcPr>
            <w:tcW w:w="790" w:type="pct"/>
            <w:gridSpan w:val="2"/>
            <w:tcBorders>
              <w:top w:val="single" w:sz="6" w:space="0" w:color="auto"/>
              <w:left w:val="single" w:sz="6" w:space="0" w:color="auto"/>
              <w:bottom w:val="single" w:sz="6" w:space="0" w:color="auto"/>
              <w:right w:val="single" w:sz="6" w:space="0" w:color="auto"/>
            </w:tcBorders>
          </w:tcPr>
          <w:p w14:paraId="73B268AE" w14:textId="77777777" w:rsidR="00CB3986" w:rsidRPr="008E21F4" w:rsidRDefault="00CB3986" w:rsidP="00D04D5F">
            <w:pPr>
              <w:pStyle w:val="TAH"/>
              <w:rPr>
                <w:ins w:id="18443" w:author="Delta" w:date="2021-07-23T11:12:00Z"/>
                <w:lang w:eastAsia="ja-JP"/>
              </w:rPr>
            </w:pPr>
            <w:ins w:id="18444" w:author="Delta" w:date="2021-07-23T11:12:00Z">
              <w:r w:rsidRPr="008E21F4">
                <w:rPr>
                  <w:lang w:eastAsia="ja-JP"/>
                </w:rPr>
                <w:t>Subframe 8</w:t>
              </w:r>
            </w:ins>
          </w:p>
        </w:tc>
      </w:tr>
      <w:tr w:rsidR="00CB3986" w:rsidRPr="008E21F4" w14:paraId="6B33D971" w14:textId="77777777" w:rsidTr="00D04D5F">
        <w:trPr>
          <w:jc w:val="center"/>
          <w:ins w:id="18445" w:author="Delta" w:date="2021-07-23T11:12:00Z"/>
        </w:trPr>
        <w:tc>
          <w:tcPr>
            <w:tcW w:w="264" w:type="pct"/>
            <w:tcBorders>
              <w:top w:val="single" w:sz="6" w:space="0" w:color="auto"/>
              <w:left w:val="single" w:sz="6" w:space="0" w:color="auto"/>
              <w:bottom w:val="single" w:sz="6" w:space="0" w:color="auto"/>
              <w:right w:val="single" w:sz="6" w:space="0" w:color="auto"/>
            </w:tcBorders>
          </w:tcPr>
          <w:p w14:paraId="67338EE9" w14:textId="77777777" w:rsidR="00CB3986" w:rsidRPr="008E21F4" w:rsidRDefault="00CB3986" w:rsidP="00D04D5F">
            <w:pPr>
              <w:pStyle w:val="TAH"/>
              <w:rPr>
                <w:ins w:id="18446" w:author="Delta" w:date="2021-07-23T11:12:00Z"/>
                <w:lang w:eastAsia="ja-JP"/>
              </w:rPr>
            </w:pPr>
            <w:ins w:id="18447" w:author="Delta" w:date="2021-07-23T11:12:00Z">
              <w:r w:rsidRPr="008E21F4">
                <w:rPr>
                  <w:lang w:eastAsia="ja-JP"/>
                </w:rPr>
                <w:t>Subslot</w:t>
              </w:r>
            </w:ins>
          </w:p>
        </w:tc>
        <w:tc>
          <w:tcPr>
            <w:tcW w:w="394" w:type="pct"/>
            <w:tcBorders>
              <w:top w:val="single" w:sz="6" w:space="0" w:color="auto"/>
              <w:left w:val="single" w:sz="6" w:space="0" w:color="auto"/>
              <w:bottom w:val="single" w:sz="6" w:space="0" w:color="auto"/>
              <w:right w:val="single" w:sz="6" w:space="0" w:color="auto"/>
            </w:tcBorders>
          </w:tcPr>
          <w:p w14:paraId="3FFE6FB0" w14:textId="77777777" w:rsidR="00CB3986" w:rsidRPr="008E21F4" w:rsidRDefault="00CB3986" w:rsidP="00D04D5F">
            <w:pPr>
              <w:pStyle w:val="TAH"/>
              <w:rPr>
                <w:ins w:id="18448" w:author="Delta" w:date="2021-07-23T11:12:00Z"/>
                <w:lang w:eastAsia="ja-JP"/>
              </w:rPr>
            </w:pPr>
            <w:ins w:id="18449" w:author="Delta" w:date="2021-07-23T11:12:00Z">
              <w:r w:rsidRPr="008E21F4">
                <w:rPr>
                  <w:lang w:eastAsia="ja-JP"/>
                </w:rPr>
                <w:t>0</w:t>
              </w:r>
            </w:ins>
          </w:p>
        </w:tc>
        <w:tc>
          <w:tcPr>
            <w:tcW w:w="394" w:type="pct"/>
            <w:tcBorders>
              <w:top w:val="single" w:sz="6" w:space="0" w:color="auto"/>
              <w:left w:val="single" w:sz="6" w:space="0" w:color="auto"/>
              <w:bottom w:val="single" w:sz="6" w:space="0" w:color="auto"/>
              <w:right w:val="single" w:sz="6" w:space="0" w:color="auto"/>
            </w:tcBorders>
          </w:tcPr>
          <w:p w14:paraId="1F0F941F" w14:textId="77777777" w:rsidR="00CB3986" w:rsidRPr="008E21F4" w:rsidRDefault="00CB3986" w:rsidP="00D04D5F">
            <w:pPr>
              <w:pStyle w:val="TAH"/>
              <w:rPr>
                <w:ins w:id="18450" w:author="Delta" w:date="2021-07-23T11:12:00Z"/>
                <w:lang w:eastAsia="ja-JP"/>
              </w:rPr>
            </w:pPr>
            <w:ins w:id="18451" w:author="Delta" w:date="2021-07-23T11:12:00Z">
              <w:r w:rsidRPr="008E21F4">
                <w:rPr>
                  <w:lang w:eastAsia="ja-JP"/>
                </w:rPr>
                <w:t>1</w:t>
              </w:r>
            </w:ins>
          </w:p>
        </w:tc>
        <w:tc>
          <w:tcPr>
            <w:tcW w:w="394" w:type="pct"/>
            <w:tcBorders>
              <w:top w:val="single" w:sz="6" w:space="0" w:color="auto"/>
              <w:left w:val="single" w:sz="6" w:space="0" w:color="auto"/>
              <w:bottom w:val="single" w:sz="6" w:space="0" w:color="auto"/>
              <w:right w:val="single" w:sz="6" w:space="0" w:color="auto"/>
            </w:tcBorders>
          </w:tcPr>
          <w:p w14:paraId="33B2334B" w14:textId="77777777" w:rsidR="00CB3986" w:rsidRPr="008E21F4" w:rsidRDefault="00CB3986" w:rsidP="00D04D5F">
            <w:pPr>
              <w:pStyle w:val="TAH"/>
              <w:rPr>
                <w:ins w:id="18452" w:author="Delta" w:date="2021-07-23T11:12:00Z"/>
                <w:lang w:eastAsia="ja-JP"/>
              </w:rPr>
            </w:pPr>
            <w:ins w:id="18453" w:author="Delta" w:date="2021-07-23T11:12:00Z">
              <w:r w:rsidRPr="008E21F4">
                <w:rPr>
                  <w:lang w:eastAsia="ja-JP"/>
                </w:rPr>
                <w:t>0</w:t>
              </w:r>
            </w:ins>
          </w:p>
        </w:tc>
        <w:tc>
          <w:tcPr>
            <w:tcW w:w="394" w:type="pct"/>
            <w:tcBorders>
              <w:top w:val="single" w:sz="6" w:space="0" w:color="auto"/>
              <w:left w:val="single" w:sz="6" w:space="0" w:color="auto"/>
              <w:bottom w:val="single" w:sz="6" w:space="0" w:color="auto"/>
              <w:right w:val="single" w:sz="6" w:space="0" w:color="auto"/>
            </w:tcBorders>
          </w:tcPr>
          <w:p w14:paraId="56668967" w14:textId="77777777" w:rsidR="00CB3986" w:rsidRPr="008E21F4" w:rsidRDefault="00CB3986" w:rsidP="00D04D5F">
            <w:pPr>
              <w:pStyle w:val="TAH"/>
              <w:rPr>
                <w:ins w:id="18454" w:author="Delta" w:date="2021-07-23T11:12:00Z"/>
                <w:lang w:eastAsia="ja-JP"/>
              </w:rPr>
            </w:pPr>
            <w:ins w:id="18455" w:author="Delta" w:date="2021-07-23T11:12:00Z">
              <w:r w:rsidRPr="008E21F4">
                <w:rPr>
                  <w:lang w:eastAsia="ja-JP"/>
                </w:rPr>
                <w:t>1</w:t>
              </w:r>
            </w:ins>
          </w:p>
        </w:tc>
        <w:tc>
          <w:tcPr>
            <w:tcW w:w="394" w:type="pct"/>
            <w:tcBorders>
              <w:top w:val="single" w:sz="6" w:space="0" w:color="auto"/>
              <w:left w:val="single" w:sz="6" w:space="0" w:color="auto"/>
              <w:bottom w:val="single" w:sz="6" w:space="0" w:color="auto"/>
              <w:right w:val="single" w:sz="6" w:space="0" w:color="auto"/>
            </w:tcBorders>
          </w:tcPr>
          <w:p w14:paraId="36B2275C" w14:textId="77777777" w:rsidR="00CB3986" w:rsidRPr="008E21F4" w:rsidRDefault="00CB3986" w:rsidP="00D04D5F">
            <w:pPr>
              <w:pStyle w:val="TAH"/>
              <w:rPr>
                <w:ins w:id="18456" w:author="Delta" w:date="2021-07-23T11:12:00Z"/>
                <w:lang w:eastAsia="ja-JP"/>
              </w:rPr>
            </w:pPr>
            <w:ins w:id="18457" w:author="Delta" w:date="2021-07-23T11:12:00Z">
              <w:r w:rsidRPr="008E21F4">
                <w:rPr>
                  <w:lang w:eastAsia="ja-JP"/>
                </w:rPr>
                <w:t>0</w:t>
              </w:r>
            </w:ins>
          </w:p>
        </w:tc>
        <w:tc>
          <w:tcPr>
            <w:tcW w:w="395" w:type="pct"/>
            <w:tcBorders>
              <w:top w:val="single" w:sz="6" w:space="0" w:color="auto"/>
              <w:left w:val="single" w:sz="6" w:space="0" w:color="auto"/>
              <w:bottom w:val="single" w:sz="6" w:space="0" w:color="auto"/>
              <w:right w:val="single" w:sz="6" w:space="0" w:color="auto"/>
            </w:tcBorders>
          </w:tcPr>
          <w:p w14:paraId="6B9CC052" w14:textId="77777777" w:rsidR="00CB3986" w:rsidRPr="008E21F4" w:rsidRDefault="00CB3986" w:rsidP="00D04D5F">
            <w:pPr>
              <w:pStyle w:val="TAH"/>
              <w:rPr>
                <w:ins w:id="18458" w:author="Delta" w:date="2021-07-23T11:12:00Z"/>
                <w:lang w:eastAsia="ja-JP"/>
              </w:rPr>
            </w:pPr>
            <w:ins w:id="18459" w:author="Delta" w:date="2021-07-23T11:12:00Z">
              <w:r w:rsidRPr="008E21F4">
                <w:rPr>
                  <w:lang w:eastAsia="ja-JP"/>
                </w:rPr>
                <w:t>1</w:t>
              </w:r>
            </w:ins>
          </w:p>
        </w:tc>
        <w:tc>
          <w:tcPr>
            <w:tcW w:w="395" w:type="pct"/>
            <w:tcBorders>
              <w:top w:val="single" w:sz="6" w:space="0" w:color="auto"/>
              <w:left w:val="single" w:sz="6" w:space="0" w:color="auto"/>
              <w:bottom w:val="single" w:sz="6" w:space="0" w:color="auto"/>
              <w:right w:val="single" w:sz="6" w:space="0" w:color="auto"/>
            </w:tcBorders>
          </w:tcPr>
          <w:p w14:paraId="778B0A10" w14:textId="77777777" w:rsidR="00CB3986" w:rsidRPr="008E21F4" w:rsidRDefault="00CB3986" w:rsidP="00D04D5F">
            <w:pPr>
              <w:pStyle w:val="TAH"/>
              <w:rPr>
                <w:ins w:id="18460" w:author="Delta" w:date="2021-07-23T11:12:00Z"/>
                <w:lang w:eastAsia="ja-JP"/>
              </w:rPr>
            </w:pPr>
            <w:ins w:id="18461" w:author="Delta" w:date="2021-07-23T11:12:00Z">
              <w:r w:rsidRPr="008E21F4">
                <w:rPr>
                  <w:lang w:eastAsia="ja-JP"/>
                </w:rPr>
                <w:t>0</w:t>
              </w:r>
            </w:ins>
          </w:p>
        </w:tc>
        <w:tc>
          <w:tcPr>
            <w:tcW w:w="395" w:type="pct"/>
            <w:tcBorders>
              <w:top w:val="single" w:sz="6" w:space="0" w:color="auto"/>
              <w:left w:val="single" w:sz="6" w:space="0" w:color="auto"/>
              <w:bottom w:val="single" w:sz="6" w:space="0" w:color="auto"/>
              <w:right w:val="single" w:sz="6" w:space="0" w:color="auto"/>
            </w:tcBorders>
          </w:tcPr>
          <w:p w14:paraId="2C0E06D1" w14:textId="77777777" w:rsidR="00CB3986" w:rsidRPr="008E21F4" w:rsidRDefault="00CB3986" w:rsidP="00D04D5F">
            <w:pPr>
              <w:pStyle w:val="TAH"/>
              <w:rPr>
                <w:ins w:id="18462" w:author="Delta" w:date="2021-07-23T11:12:00Z"/>
                <w:lang w:eastAsia="ja-JP"/>
              </w:rPr>
            </w:pPr>
            <w:ins w:id="18463" w:author="Delta" w:date="2021-07-23T11:12:00Z">
              <w:r w:rsidRPr="008E21F4">
                <w:rPr>
                  <w:lang w:eastAsia="ja-JP"/>
                </w:rPr>
                <w:t>1</w:t>
              </w:r>
            </w:ins>
          </w:p>
        </w:tc>
        <w:tc>
          <w:tcPr>
            <w:tcW w:w="395" w:type="pct"/>
            <w:tcBorders>
              <w:top w:val="single" w:sz="6" w:space="0" w:color="auto"/>
              <w:left w:val="single" w:sz="6" w:space="0" w:color="auto"/>
              <w:bottom w:val="single" w:sz="6" w:space="0" w:color="auto"/>
              <w:right w:val="single" w:sz="6" w:space="0" w:color="auto"/>
            </w:tcBorders>
          </w:tcPr>
          <w:p w14:paraId="31285545" w14:textId="77777777" w:rsidR="00CB3986" w:rsidRPr="008E21F4" w:rsidRDefault="00CB3986" w:rsidP="00D04D5F">
            <w:pPr>
              <w:pStyle w:val="TAH"/>
              <w:rPr>
                <w:ins w:id="18464" w:author="Delta" w:date="2021-07-23T11:12:00Z"/>
                <w:lang w:eastAsia="ja-JP"/>
              </w:rPr>
            </w:pPr>
            <w:ins w:id="18465" w:author="Delta" w:date="2021-07-23T11:12:00Z">
              <w:r w:rsidRPr="008E21F4">
                <w:rPr>
                  <w:lang w:eastAsia="ja-JP"/>
                </w:rPr>
                <w:t>0</w:t>
              </w:r>
            </w:ins>
          </w:p>
        </w:tc>
        <w:tc>
          <w:tcPr>
            <w:tcW w:w="395" w:type="pct"/>
            <w:tcBorders>
              <w:top w:val="single" w:sz="6" w:space="0" w:color="auto"/>
              <w:left w:val="single" w:sz="6" w:space="0" w:color="auto"/>
              <w:bottom w:val="single" w:sz="6" w:space="0" w:color="auto"/>
              <w:right w:val="single" w:sz="6" w:space="0" w:color="auto"/>
            </w:tcBorders>
          </w:tcPr>
          <w:p w14:paraId="735C0DA2" w14:textId="77777777" w:rsidR="00CB3986" w:rsidRPr="008E21F4" w:rsidRDefault="00CB3986" w:rsidP="00D04D5F">
            <w:pPr>
              <w:pStyle w:val="TAH"/>
              <w:rPr>
                <w:ins w:id="18466" w:author="Delta" w:date="2021-07-23T11:12:00Z"/>
                <w:lang w:eastAsia="ja-JP"/>
              </w:rPr>
            </w:pPr>
            <w:ins w:id="18467" w:author="Delta" w:date="2021-07-23T11:12:00Z">
              <w:r w:rsidRPr="008E21F4">
                <w:rPr>
                  <w:lang w:eastAsia="ja-JP"/>
                </w:rPr>
                <w:t>1</w:t>
              </w:r>
            </w:ins>
          </w:p>
        </w:tc>
        <w:tc>
          <w:tcPr>
            <w:tcW w:w="395" w:type="pct"/>
            <w:tcBorders>
              <w:top w:val="single" w:sz="6" w:space="0" w:color="auto"/>
              <w:left w:val="single" w:sz="6" w:space="0" w:color="auto"/>
              <w:bottom w:val="single" w:sz="6" w:space="0" w:color="auto"/>
              <w:right w:val="single" w:sz="6" w:space="0" w:color="auto"/>
            </w:tcBorders>
          </w:tcPr>
          <w:p w14:paraId="2D83EA53" w14:textId="77777777" w:rsidR="00CB3986" w:rsidRPr="008E21F4" w:rsidRDefault="00CB3986" w:rsidP="00D04D5F">
            <w:pPr>
              <w:pStyle w:val="TAH"/>
              <w:rPr>
                <w:ins w:id="18468" w:author="Delta" w:date="2021-07-23T11:12:00Z"/>
                <w:lang w:eastAsia="ja-JP"/>
              </w:rPr>
            </w:pPr>
            <w:ins w:id="18469" w:author="Delta" w:date="2021-07-23T11:12:00Z">
              <w:r w:rsidRPr="008E21F4">
                <w:rPr>
                  <w:lang w:eastAsia="ja-JP"/>
                </w:rPr>
                <w:t>0</w:t>
              </w:r>
            </w:ins>
          </w:p>
        </w:tc>
        <w:tc>
          <w:tcPr>
            <w:tcW w:w="395" w:type="pct"/>
            <w:tcBorders>
              <w:top w:val="single" w:sz="6" w:space="0" w:color="auto"/>
              <w:left w:val="single" w:sz="6" w:space="0" w:color="auto"/>
              <w:bottom w:val="single" w:sz="6" w:space="0" w:color="auto"/>
              <w:right w:val="single" w:sz="6" w:space="0" w:color="auto"/>
            </w:tcBorders>
          </w:tcPr>
          <w:p w14:paraId="38C15057" w14:textId="77777777" w:rsidR="00CB3986" w:rsidRPr="008E21F4" w:rsidRDefault="00CB3986" w:rsidP="00D04D5F">
            <w:pPr>
              <w:pStyle w:val="TAH"/>
              <w:rPr>
                <w:ins w:id="18470" w:author="Delta" w:date="2021-07-23T11:12:00Z"/>
                <w:lang w:eastAsia="ja-JP"/>
              </w:rPr>
            </w:pPr>
            <w:ins w:id="18471" w:author="Delta" w:date="2021-07-23T11:12:00Z">
              <w:r w:rsidRPr="008E21F4">
                <w:rPr>
                  <w:lang w:eastAsia="ja-JP"/>
                </w:rPr>
                <w:t>1</w:t>
              </w:r>
            </w:ins>
          </w:p>
        </w:tc>
      </w:tr>
      <w:tr w:rsidR="00CB3986" w:rsidRPr="008E21F4" w14:paraId="46D658D8" w14:textId="77777777" w:rsidTr="00D04D5F">
        <w:trPr>
          <w:jc w:val="center"/>
          <w:ins w:id="18472" w:author="Delta" w:date="2021-07-23T11:12:00Z"/>
        </w:trPr>
        <w:tc>
          <w:tcPr>
            <w:tcW w:w="264" w:type="pct"/>
            <w:tcBorders>
              <w:top w:val="single" w:sz="6" w:space="0" w:color="auto"/>
              <w:left w:val="single" w:sz="6" w:space="0" w:color="auto"/>
              <w:bottom w:val="single" w:sz="6" w:space="0" w:color="auto"/>
              <w:right w:val="single" w:sz="6" w:space="0" w:color="auto"/>
            </w:tcBorders>
          </w:tcPr>
          <w:p w14:paraId="3F29BAF6" w14:textId="77777777" w:rsidR="00CB3986" w:rsidRPr="008E21F4" w:rsidRDefault="00CB3986" w:rsidP="00D04D5F">
            <w:pPr>
              <w:pStyle w:val="TAC"/>
              <w:rPr>
                <w:ins w:id="18473" w:author="Delta" w:date="2021-07-23T11:12:00Z"/>
                <w:b/>
                <w:sz w:val="16"/>
                <w:szCs w:val="16"/>
                <w:lang w:eastAsia="ja-JP"/>
              </w:rPr>
            </w:pPr>
            <w:ins w:id="18474" w:author="Delta" w:date="2021-07-23T11:12:00Z">
              <w:r w:rsidRPr="008E21F4">
                <w:rPr>
                  <w:b/>
                  <w:sz w:val="16"/>
                  <w:szCs w:val="16"/>
                  <w:lang w:eastAsia="ja-JP"/>
                </w:rPr>
                <w:t>3 MHz</w:t>
              </w:r>
            </w:ins>
          </w:p>
        </w:tc>
        <w:tc>
          <w:tcPr>
            <w:tcW w:w="394" w:type="pct"/>
            <w:tcBorders>
              <w:top w:val="single" w:sz="6" w:space="0" w:color="auto"/>
              <w:left w:val="single" w:sz="6" w:space="0" w:color="auto"/>
              <w:bottom w:val="single" w:sz="6" w:space="0" w:color="auto"/>
              <w:right w:val="single" w:sz="6" w:space="0" w:color="auto"/>
            </w:tcBorders>
          </w:tcPr>
          <w:p w14:paraId="3EF65366" w14:textId="77777777" w:rsidR="00CB3986" w:rsidRPr="008E21F4" w:rsidRDefault="00CB3986" w:rsidP="00D04D5F">
            <w:pPr>
              <w:pStyle w:val="TAC"/>
              <w:rPr>
                <w:ins w:id="18475" w:author="Delta" w:date="2021-07-23T11:12:00Z"/>
                <w:sz w:val="16"/>
                <w:szCs w:val="16"/>
                <w:lang w:eastAsia="ja-JP"/>
              </w:rPr>
            </w:pPr>
            <w:ins w:id="18476" w:author="Delta" w:date="2021-07-23T11:12:00Z">
              <w:r w:rsidRPr="008E21F4">
                <w:rPr>
                  <w:rFonts w:cs="Arial"/>
                  <w:sz w:val="16"/>
                  <w:szCs w:val="16"/>
                </w:rPr>
                <w:t>0 1 2 3 12 13 14</w:t>
              </w:r>
            </w:ins>
          </w:p>
        </w:tc>
        <w:tc>
          <w:tcPr>
            <w:tcW w:w="394" w:type="pct"/>
            <w:tcBorders>
              <w:top w:val="single" w:sz="6" w:space="0" w:color="auto"/>
              <w:left w:val="single" w:sz="6" w:space="0" w:color="auto"/>
              <w:bottom w:val="single" w:sz="6" w:space="0" w:color="auto"/>
              <w:right w:val="single" w:sz="6" w:space="0" w:color="auto"/>
            </w:tcBorders>
          </w:tcPr>
          <w:p w14:paraId="0AEA3657" w14:textId="77777777" w:rsidR="00CB3986" w:rsidRPr="008E21F4" w:rsidRDefault="00CB3986" w:rsidP="00D04D5F">
            <w:pPr>
              <w:pStyle w:val="TAC"/>
              <w:rPr>
                <w:ins w:id="18477" w:author="Delta" w:date="2021-07-23T11:12:00Z"/>
                <w:sz w:val="16"/>
                <w:szCs w:val="16"/>
                <w:lang w:eastAsia="ja-JP"/>
              </w:rPr>
            </w:pPr>
            <w:ins w:id="18478" w:author="Delta" w:date="2021-07-23T11:12:00Z">
              <w:r w:rsidRPr="008E21F4">
                <w:rPr>
                  <w:rFonts w:cs="Arial"/>
                  <w:sz w:val="16"/>
                  <w:szCs w:val="16"/>
                </w:rPr>
                <w:t>0 1 2 3 11 12 13</w:t>
              </w:r>
            </w:ins>
          </w:p>
        </w:tc>
        <w:tc>
          <w:tcPr>
            <w:tcW w:w="394" w:type="pct"/>
            <w:tcBorders>
              <w:top w:val="single" w:sz="6" w:space="0" w:color="auto"/>
              <w:left w:val="single" w:sz="6" w:space="0" w:color="auto"/>
              <w:bottom w:val="single" w:sz="6" w:space="0" w:color="auto"/>
              <w:right w:val="single" w:sz="6" w:space="0" w:color="auto"/>
            </w:tcBorders>
          </w:tcPr>
          <w:p w14:paraId="5633699E" w14:textId="77777777" w:rsidR="00CB3986" w:rsidRPr="008E21F4" w:rsidRDefault="00CB3986" w:rsidP="00D04D5F">
            <w:pPr>
              <w:pStyle w:val="TAC"/>
              <w:rPr>
                <w:ins w:id="18479" w:author="Delta" w:date="2021-07-23T11:12:00Z"/>
                <w:sz w:val="16"/>
                <w:szCs w:val="16"/>
                <w:lang w:eastAsia="ja-JP"/>
              </w:rPr>
            </w:pPr>
            <w:ins w:id="18480" w:author="Delta" w:date="2021-07-23T11:12:00Z">
              <w:r w:rsidRPr="008E21F4">
                <w:rPr>
                  <w:rFonts w:cs="Arial"/>
                  <w:sz w:val="16"/>
                  <w:szCs w:val="16"/>
                </w:rPr>
                <w:t>1 2 3 11 12 13 14</w:t>
              </w:r>
            </w:ins>
          </w:p>
        </w:tc>
        <w:tc>
          <w:tcPr>
            <w:tcW w:w="394" w:type="pct"/>
            <w:tcBorders>
              <w:top w:val="single" w:sz="6" w:space="0" w:color="auto"/>
              <w:left w:val="single" w:sz="6" w:space="0" w:color="auto"/>
              <w:bottom w:val="single" w:sz="6" w:space="0" w:color="auto"/>
              <w:right w:val="single" w:sz="6" w:space="0" w:color="auto"/>
            </w:tcBorders>
          </w:tcPr>
          <w:p w14:paraId="0D67AD37" w14:textId="77777777" w:rsidR="00CB3986" w:rsidRPr="008E21F4" w:rsidRDefault="00CB3986" w:rsidP="00D04D5F">
            <w:pPr>
              <w:pStyle w:val="TAC"/>
              <w:rPr>
                <w:ins w:id="18481" w:author="Delta" w:date="2021-07-23T11:12:00Z"/>
                <w:sz w:val="16"/>
                <w:szCs w:val="16"/>
                <w:lang w:eastAsia="ja-JP"/>
              </w:rPr>
            </w:pPr>
            <w:ins w:id="18482" w:author="Delta" w:date="2021-07-23T11:12:00Z">
              <w:r w:rsidRPr="008E21F4">
                <w:rPr>
                  <w:rFonts w:cs="Arial"/>
                  <w:sz w:val="16"/>
                  <w:szCs w:val="16"/>
                </w:rPr>
                <w:t>0 1 2 11 12 13 14</w:t>
              </w:r>
            </w:ins>
          </w:p>
        </w:tc>
        <w:tc>
          <w:tcPr>
            <w:tcW w:w="394" w:type="pct"/>
            <w:tcBorders>
              <w:top w:val="single" w:sz="6" w:space="0" w:color="auto"/>
              <w:left w:val="single" w:sz="6" w:space="0" w:color="auto"/>
              <w:bottom w:val="single" w:sz="6" w:space="0" w:color="auto"/>
              <w:right w:val="single" w:sz="6" w:space="0" w:color="auto"/>
            </w:tcBorders>
          </w:tcPr>
          <w:p w14:paraId="5D6CD026" w14:textId="77777777" w:rsidR="00CB3986" w:rsidRPr="008E21F4" w:rsidRDefault="00CB3986" w:rsidP="00D04D5F">
            <w:pPr>
              <w:pStyle w:val="TAC"/>
              <w:rPr>
                <w:ins w:id="18483" w:author="Delta" w:date="2021-07-23T11:12:00Z"/>
                <w:sz w:val="16"/>
                <w:szCs w:val="16"/>
                <w:lang w:eastAsia="ja-JP"/>
              </w:rPr>
            </w:pPr>
            <w:ins w:id="18484" w:author="Delta" w:date="2021-07-23T11:12:00Z">
              <w:r w:rsidRPr="008E21F4">
                <w:rPr>
                  <w:rFonts w:cs="Arial"/>
                  <w:sz w:val="16"/>
                  <w:szCs w:val="16"/>
                </w:rPr>
                <w:t>2 4 7 8 9 10 11</w:t>
              </w:r>
            </w:ins>
          </w:p>
        </w:tc>
        <w:tc>
          <w:tcPr>
            <w:tcW w:w="395" w:type="pct"/>
            <w:tcBorders>
              <w:top w:val="single" w:sz="6" w:space="0" w:color="auto"/>
              <w:left w:val="single" w:sz="6" w:space="0" w:color="auto"/>
              <w:bottom w:val="single" w:sz="6" w:space="0" w:color="auto"/>
              <w:right w:val="single" w:sz="6" w:space="0" w:color="auto"/>
            </w:tcBorders>
          </w:tcPr>
          <w:p w14:paraId="327A3259" w14:textId="77777777" w:rsidR="00CB3986" w:rsidRPr="008E21F4" w:rsidRDefault="00CB3986" w:rsidP="00D04D5F">
            <w:pPr>
              <w:pStyle w:val="TAC"/>
              <w:rPr>
                <w:ins w:id="18485" w:author="Delta" w:date="2021-07-23T11:12:00Z"/>
                <w:sz w:val="16"/>
                <w:szCs w:val="16"/>
                <w:lang w:eastAsia="ja-JP"/>
              </w:rPr>
            </w:pPr>
            <w:ins w:id="18486" w:author="Delta" w:date="2021-07-23T11:12:00Z">
              <w:r w:rsidRPr="008E21F4">
                <w:rPr>
                  <w:rFonts w:cs="Arial"/>
                  <w:sz w:val="16"/>
                  <w:szCs w:val="16"/>
                </w:rPr>
                <w:t>0 1 3 4 5 13 14</w:t>
              </w:r>
            </w:ins>
          </w:p>
        </w:tc>
        <w:tc>
          <w:tcPr>
            <w:tcW w:w="395" w:type="pct"/>
            <w:tcBorders>
              <w:top w:val="single" w:sz="6" w:space="0" w:color="auto"/>
              <w:left w:val="single" w:sz="6" w:space="0" w:color="auto"/>
              <w:bottom w:val="single" w:sz="6" w:space="0" w:color="auto"/>
              <w:right w:val="single" w:sz="6" w:space="0" w:color="auto"/>
            </w:tcBorders>
          </w:tcPr>
          <w:p w14:paraId="14EA536E" w14:textId="77777777" w:rsidR="00CB3986" w:rsidRPr="008E21F4" w:rsidRDefault="00CB3986" w:rsidP="00D04D5F">
            <w:pPr>
              <w:pStyle w:val="TAC"/>
              <w:rPr>
                <w:ins w:id="18487" w:author="Delta" w:date="2021-07-23T11:12:00Z"/>
                <w:sz w:val="16"/>
                <w:szCs w:val="16"/>
                <w:lang w:eastAsia="ja-JP"/>
              </w:rPr>
            </w:pPr>
            <w:ins w:id="18488" w:author="Delta" w:date="2021-07-23T11:12:00Z">
              <w:r w:rsidRPr="008E21F4">
                <w:rPr>
                  <w:rFonts w:cs="Arial"/>
                  <w:sz w:val="16"/>
                  <w:szCs w:val="16"/>
                </w:rPr>
                <w:t>0 4 6 8 9 11 12</w:t>
              </w:r>
            </w:ins>
          </w:p>
        </w:tc>
        <w:tc>
          <w:tcPr>
            <w:tcW w:w="395" w:type="pct"/>
            <w:tcBorders>
              <w:top w:val="single" w:sz="6" w:space="0" w:color="auto"/>
              <w:left w:val="single" w:sz="6" w:space="0" w:color="auto"/>
              <w:bottom w:val="single" w:sz="6" w:space="0" w:color="auto"/>
              <w:right w:val="single" w:sz="6" w:space="0" w:color="auto"/>
            </w:tcBorders>
          </w:tcPr>
          <w:p w14:paraId="7C8F674B" w14:textId="77777777" w:rsidR="00CB3986" w:rsidRPr="008E21F4" w:rsidRDefault="00CB3986" w:rsidP="00D04D5F">
            <w:pPr>
              <w:pStyle w:val="TAC"/>
              <w:rPr>
                <w:ins w:id="18489" w:author="Delta" w:date="2021-07-23T11:12:00Z"/>
                <w:sz w:val="16"/>
                <w:szCs w:val="16"/>
                <w:lang w:eastAsia="ja-JP"/>
              </w:rPr>
            </w:pPr>
            <w:ins w:id="18490" w:author="Delta" w:date="2021-07-23T11:12:00Z">
              <w:r w:rsidRPr="008E21F4">
                <w:rPr>
                  <w:rFonts w:cs="Arial"/>
                  <w:sz w:val="16"/>
                  <w:szCs w:val="16"/>
                </w:rPr>
                <w:t>0 1 2 3 12 13 14</w:t>
              </w:r>
            </w:ins>
          </w:p>
        </w:tc>
        <w:tc>
          <w:tcPr>
            <w:tcW w:w="395" w:type="pct"/>
            <w:tcBorders>
              <w:top w:val="single" w:sz="6" w:space="0" w:color="auto"/>
              <w:left w:val="single" w:sz="6" w:space="0" w:color="auto"/>
              <w:bottom w:val="single" w:sz="6" w:space="0" w:color="auto"/>
              <w:right w:val="single" w:sz="6" w:space="0" w:color="auto"/>
            </w:tcBorders>
          </w:tcPr>
          <w:p w14:paraId="247A9B43" w14:textId="77777777" w:rsidR="00CB3986" w:rsidRPr="008E21F4" w:rsidRDefault="00CB3986" w:rsidP="00D04D5F">
            <w:pPr>
              <w:pStyle w:val="TAC"/>
              <w:rPr>
                <w:ins w:id="18491" w:author="Delta" w:date="2021-07-23T11:12:00Z"/>
                <w:sz w:val="16"/>
                <w:szCs w:val="16"/>
                <w:lang w:eastAsia="ja-JP"/>
              </w:rPr>
            </w:pPr>
            <w:ins w:id="18492" w:author="Delta" w:date="2021-07-23T11:12:00Z">
              <w:r w:rsidRPr="008E21F4">
                <w:rPr>
                  <w:rFonts w:cs="Arial"/>
                  <w:sz w:val="16"/>
                  <w:szCs w:val="16"/>
                </w:rPr>
                <w:t>0 1 2 3 11 12 13</w:t>
              </w:r>
            </w:ins>
          </w:p>
        </w:tc>
        <w:tc>
          <w:tcPr>
            <w:tcW w:w="395" w:type="pct"/>
            <w:tcBorders>
              <w:top w:val="single" w:sz="6" w:space="0" w:color="auto"/>
              <w:left w:val="single" w:sz="6" w:space="0" w:color="auto"/>
              <w:bottom w:val="single" w:sz="6" w:space="0" w:color="auto"/>
              <w:right w:val="single" w:sz="6" w:space="0" w:color="auto"/>
            </w:tcBorders>
          </w:tcPr>
          <w:p w14:paraId="0EA32C4A" w14:textId="77777777" w:rsidR="00CB3986" w:rsidRPr="008E21F4" w:rsidRDefault="00CB3986" w:rsidP="00D04D5F">
            <w:pPr>
              <w:pStyle w:val="TAC"/>
              <w:rPr>
                <w:ins w:id="18493" w:author="Delta" w:date="2021-07-23T11:12:00Z"/>
                <w:sz w:val="16"/>
                <w:szCs w:val="16"/>
                <w:lang w:eastAsia="ja-JP"/>
              </w:rPr>
            </w:pPr>
            <w:ins w:id="18494" w:author="Delta" w:date="2021-07-23T11:12:00Z">
              <w:r w:rsidRPr="008E21F4">
                <w:rPr>
                  <w:rFonts w:cs="Arial"/>
                  <w:sz w:val="16"/>
                  <w:szCs w:val="16"/>
                </w:rPr>
                <w:t>1 2 3 11 12 13 14</w:t>
              </w:r>
            </w:ins>
          </w:p>
        </w:tc>
        <w:tc>
          <w:tcPr>
            <w:tcW w:w="395" w:type="pct"/>
            <w:tcBorders>
              <w:top w:val="single" w:sz="6" w:space="0" w:color="auto"/>
              <w:left w:val="single" w:sz="6" w:space="0" w:color="auto"/>
              <w:bottom w:val="single" w:sz="6" w:space="0" w:color="auto"/>
              <w:right w:val="single" w:sz="6" w:space="0" w:color="auto"/>
            </w:tcBorders>
          </w:tcPr>
          <w:p w14:paraId="24E6C948" w14:textId="77777777" w:rsidR="00CB3986" w:rsidRPr="008E21F4" w:rsidRDefault="00CB3986" w:rsidP="00D04D5F">
            <w:pPr>
              <w:pStyle w:val="TAC"/>
              <w:rPr>
                <w:ins w:id="18495" w:author="Delta" w:date="2021-07-23T11:12:00Z"/>
                <w:sz w:val="16"/>
                <w:szCs w:val="16"/>
                <w:lang w:eastAsia="ja-JP"/>
              </w:rPr>
            </w:pPr>
            <w:ins w:id="18496" w:author="Delta" w:date="2021-07-23T11:12:00Z">
              <w:r w:rsidRPr="008E21F4">
                <w:rPr>
                  <w:rFonts w:cs="Arial"/>
                  <w:sz w:val="16"/>
                  <w:szCs w:val="16"/>
                </w:rPr>
                <w:t>0 1 2 11 12 13 14</w:t>
              </w:r>
            </w:ins>
          </w:p>
        </w:tc>
        <w:tc>
          <w:tcPr>
            <w:tcW w:w="395" w:type="pct"/>
            <w:tcBorders>
              <w:top w:val="single" w:sz="6" w:space="0" w:color="auto"/>
              <w:left w:val="single" w:sz="6" w:space="0" w:color="auto"/>
              <w:bottom w:val="single" w:sz="6" w:space="0" w:color="auto"/>
              <w:right w:val="single" w:sz="6" w:space="0" w:color="auto"/>
            </w:tcBorders>
          </w:tcPr>
          <w:p w14:paraId="44C4A40D" w14:textId="77777777" w:rsidR="00CB3986" w:rsidRPr="008E21F4" w:rsidRDefault="00CB3986" w:rsidP="00D04D5F">
            <w:pPr>
              <w:pStyle w:val="TAC"/>
              <w:rPr>
                <w:ins w:id="18497" w:author="Delta" w:date="2021-07-23T11:12:00Z"/>
                <w:sz w:val="16"/>
                <w:szCs w:val="16"/>
                <w:lang w:eastAsia="ja-JP"/>
              </w:rPr>
            </w:pPr>
            <w:ins w:id="18498" w:author="Delta" w:date="2021-07-23T11:12:00Z">
              <w:r w:rsidRPr="008E21F4">
                <w:rPr>
                  <w:rFonts w:cs="Arial"/>
                  <w:sz w:val="16"/>
                  <w:szCs w:val="16"/>
                </w:rPr>
                <w:t>2 4 7 8 9 10 11</w:t>
              </w:r>
            </w:ins>
          </w:p>
        </w:tc>
      </w:tr>
      <w:tr w:rsidR="00CB3986" w:rsidRPr="008E21F4" w14:paraId="7A952D5B" w14:textId="77777777" w:rsidTr="00D04D5F">
        <w:trPr>
          <w:jc w:val="center"/>
          <w:ins w:id="18499" w:author="Delta" w:date="2021-07-23T11:12:00Z"/>
        </w:trPr>
        <w:tc>
          <w:tcPr>
            <w:tcW w:w="264" w:type="pct"/>
            <w:tcBorders>
              <w:top w:val="single" w:sz="6" w:space="0" w:color="auto"/>
              <w:left w:val="single" w:sz="6" w:space="0" w:color="auto"/>
              <w:bottom w:val="single" w:sz="6" w:space="0" w:color="auto"/>
              <w:right w:val="single" w:sz="6" w:space="0" w:color="auto"/>
            </w:tcBorders>
          </w:tcPr>
          <w:p w14:paraId="281B334F" w14:textId="77777777" w:rsidR="00CB3986" w:rsidRPr="008E21F4" w:rsidRDefault="00CB3986" w:rsidP="00D04D5F">
            <w:pPr>
              <w:pStyle w:val="TAC"/>
              <w:rPr>
                <w:ins w:id="18500" w:author="Delta" w:date="2021-07-23T11:12:00Z"/>
                <w:b/>
                <w:sz w:val="16"/>
                <w:szCs w:val="16"/>
                <w:lang w:eastAsia="ja-JP"/>
              </w:rPr>
            </w:pPr>
            <w:ins w:id="18501" w:author="Delta" w:date="2021-07-23T11:12:00Z">
              <w:r w:rsidRPr="008E21F4">
                <w:rPr>
                  <w:b/>
                  <w:sz w:val="16"/>
                  <w:szCs w:val="16"/>
                  <w:lang w:eastAsia="ja-JP"/>
                </w:rPr>
                <w:t>5 MHz</w:t>
              </w:r>
            </w:ins>
          </w:p>
        </w:tc>
        <w:tc>
          <w:tcPr>
            <w:tcW w:w="394" w:type="pct"/>
            <w:tcBorders>
              <w:top w:val="single" w:sz="6" w:space="0" w:color="auto"/>
              <w:left w:val="single" w:sz="6" w:space="0" w:color="auto"/>
              <w:bottom w:val="single" w:sz="6" w:space="0" w:color="auto"/>
              <w:right w:val="single" w:sz="6" w:space="0" w:color="auto"/>
            </w:tcBorders>
          </w:tcPr>
          <w:p w14:paraId="368C1333" w14:textId="77777777" w:rsidR="00CB3986" w:rsidRPr="008E21F4" w:rsidRDefault="00CB3986" w:rsidP="00D04D5F">
            <w:pPr>
              <w:pStyle w:val="TAC"/>
              <w:rPr>
                <w:ins w:id="18502" w:author="Delta" w:date="2021-07-23T11:12:00Z"/>
                <w:sz w:val="16"/>
                <w:szCs w:val="16"/>
                <w:lang w:eastAsia="ja-JP"/>
              </w:rPr>
            </w:pPr>
            <w:ins w:id="18503" w:author="Delta" w:date="2021-07-23T11:12:00Z">
              <w:r w:rsidRPr="008E21F4">
                <w:rPr>
                  <w:rFonts w:cs="Arial"/>
                  <w:sz w:val="16"/>
                  <w:szCs w:val="16"/>
                </w:rPr>
                <w:t>0 2 3 4 5 6 7 16 17 18 19 20 21 22 23</w:t>
              </w:r>
            </w:ins>
          </w:p>
        </w:tc>
        <w:tc>
          <w:tcPr>
            <w:tcW w:w="394" w:type="pct"/>
            <w:tcBorders>
              <w:top w:val="single" w:sz="6" w:space="0" w:color="auto"/>
              <w:left w:val="single" w:sz="6" w:space="0" w:color="auto"/>
              <w:bottom w:val="single" w:sz="6" w:space="0" w:color="auto"/>
              <w:right w:val="single" w:sz="6" w:space="0" w:color="auto"/>
            </w:tcBorders>
          </w:tcPr>
          <w:p w14:paraId="36C95987" w14:textId="77777777" w:rsidR="00CB3986" w:rsidRPr="008E21F4" w:rsidRDefault="00CB3986" w:rsidP="00D04D5F">
            <w:pPr>
              <w:pStyle w:val="TAC"/>
              <w:rPr>
                <w:ins w:id="18504" w:author="Delta" w:date="2021-07-23T11:12:00Z"/>
                <w:sz w:val="16"/>
                <w:szCs w:val="16"/>
                <w:lang w:eastAsia="ja-JP"/>
              </w:rPr>
            </w:pPr>
            <w:ins w:id="18505" w:author="Delta" w:date="2021-07-23T11:12:00Z">
              <w:r w:rsidRPr="008E21F4">
                <w:rPr>
                  <w:rFonts w:cs="Arial"/>
                  <w:sz w:val="16"/>
                  <w:szCs w:val="16"/>
                </w:rPr>
                <w:t>0 1 2 3 4 5 7 8 16 17 18 19 20 23 24</w:t>
              </w:r>
            </w:ins>
          </w:p>
        </w:tc>
        <w:tc>
          <w:tcPr>
            <w:tcW w:w="394" w:type="pct"/>
            <w:tcBorders>
              <w:top w:val="single" w:sz="6" w:space="0" w:color="auto"/>
              <w:left w:val="single" w:sz="6" w:space="0" w:color="auto"/>
              <w:bottom w:val="single" w:sz="6" w:space="0" w:color="auto"/>
              <w:right w:val="single" w:sz="6" w:space="0" w:color="auto"/>
            </w:tcBorders>
          </w:tcPr>
          <w:p w14:paraId="657C6D40" w14:textId="77777777" w:rsidR="00CB3986" w:rsidRPr="008E21F4" w:rsidRDefault="00CB3986" w:rsidP="00D04D5F">
            <w:pPr>
              <w:pStyle w:val="TAC"/>
              <w:rPr>
                <w:ins w:id="18506" w:author="Delta" w:date="2021-07-23T11:12:00Z"/>
                <w:sz w:val="16"/>
                <w:szCs w:val="16"/>
                <w:lang w:eastAsia="ja-JP"/>
              </w:rPr>
            </w:pPr>
            <w:ins w:id="18507" w:author="Delta" w:date="2021-07-23T11:12:00Z">
              <w:r w:rsidRPr="008E21F4">
                <w:rPr>
                  <w:rFonts w:cs="Arial"/>
                  <w:sz w:val="16"/>
                  <w:szCs w:val="16"/>
                </w:rPr>
                <w:t>1 2 3 4 5 7 8 16 17 18 20 21 22 23 24</w:t>
              </w:r>
            </w:ins>
          </w:p>
        </w:tc>
        <w:tc>
          <w:tcPr>
            <w:tcW w:w="394" w:type="pct"/>
            <w:tcBorders>
              <w:top w:val="single" w:sz="6" w:space="0" w:color="auto"/>
              <w:left w:val="single" w:sz="6" w:space="0" w:color="auto"/>
              <w:bottom w:val="single" w:sz="6" w:space="0" w:color="auto"/>
              <w:right w:val="single" w:sz="6" w:space="0" w:color="auto"/>
            </w:tcBorders>
          </w:tcPr>
          <w:p w14:paraId="71782EF3" w14:textId="77777777" w:rsidR="00CB3986" w:rsidRPr="008E21F4" w:rsidRDefault="00CB3986" w:rsidP="00D04D5F">
            <w:pPr>
              <w:pStyle w:val="TAC"/>
              <w:rPr>
                <w:ins w:id="18508" w:author="Delta" w:date="2021-07-23T11:12:00Z"/>
                <w:sz w:val="16"/>
                <w:szCs w:val="16"/>
                <w:lang w:eastAsia="ja-JP"/>
              </w:rPr>
            </w:pPr>
            <w:ins w:id="18509" w:author="Delta" w:date="2021-07-23T11:12:00Z">
              <w:r w:rsidRPr="008E21F4">
                <w:rPr>
                  <w:rFonts w:cs="Arial"/>
                  <w:sz w:val="16"/>
                  <w:szCs w:val="16"/>
                </w:rPr>
                <w:t>0 1 3 4 5 7 8 16 17 18 19 20 21 22 24</w:t>
              </w:r>
            </w:ins>
          </w:p>
        </w:tc>
        <w:tc>
          <w:tcPr>
            <w:tcW w:w="394" w:type="pct"/>
            <w:tcBorders>
              <w:top w:val="single" w:sz="6" w:space="0" w:color="auto"/>
              <w:left w:val="single" w:sz="6" w:space="0" w:color="auto"/>
              <w:bottom w:val="single" w:sz="6" w:space="0" w:color="auto"/>
              <w:right w:val="single" w:sz="6" w:space="0" w:color="auto"/>
            </w:tcBorders>
          </w:tcPr>
          <w:p w14:paraId="2AAE2667" w14:textId="77777777" w:rsidR="00CB3986" w:rsidRPr="008E21F4" w:rsidRDefault="00CB3986" w:rsidP="00D04D5F">
            <w:pPr>
              <w:pStyle w:val="TAC"/>
              <w:rPr>
                <w:ins w:id="18510" w:author="Delta" w:date="2021-07-23T11:12:00Z"/>
                <w:sz w:val="16"/>
                <w:szCs w:val="16"/>
                <w:lang w:eastAsia="ja-JP"/>
              </w:rPr>
            </w:pPr>
            <w:ins w:id="18511" w:author="Delta" w:date="2021-07-23T11:12:00Z">
              <w:r w:rsidRPr="008E21F4">
                <w:rPr>
                  <w:rFonts w:cs="Arial"/>
                  <w:sz w:val="16"/>
                  <w:szCs w:val="16"/>
                </w:rPr>
                <w:t>0 1 3 6 7 9 12 14 17 18 20 21 22 23 24</w:t>
              </w:r>
            </w:ins>
          </w:p>
        </w:tc>
        <w:tc>
          <w:tcPr>
            <w:tcW w:w="395" w:type="pct"/>
            <w:tcBorders>
              <w:top w:val="single" w:sz="6" w:space="0" w:color="auto"/>
              <w:left w:val="single" w:sz="6" w:space="0" w:color="auto"/>
              <w:bottom w:val="single" w:sz="6" w:space="0" w:color="auto"/>
              <w:right w:val="single" w:sz="6" w:space="0" w:color="auto"/>
            </w:tcBorders>
          </w:tcPr>
          <w:p w14:paraId="7603F649" w14:textId="77777777" w:rsidR="00CB3986" w:rsidRPr="008E21F4" w:rsidRDefault="00CB3986" w:rsidP="00D04D5F">
            <w:pPr>
              <w:pStyle w:val="TAC"/>
              <w:rPr>
                <w:ins w:id="18512" w:author="Delta" w:date="2021-07-23T11:12:00Z"/>
                <w:sz w:val="16"/>
                <w:szCs w:val="16"/>
                <w:lang w:eastAsia="ja-JP"/>
              </w:rPr>
            </w:pPr>
            <w:ins w:id="18513" w:author="Delta" w:date="2021-07-23T11:12:00Z">
              <w:r w:rsidRPr="008E21F4">
                <w:rPr>
                  <w:rFonts w:cs="Arial"/>
                  <w:sz w:val="16"/>
                  <w:szCs w:val="16"/>
                </w:rPr>
                <w:t>2 3 4 5 6 7 9 11 12 14 15 17 18 21 24</w:t>
              </w:r>
            </w:ins>
          </w:p>
        </w:tc>
        <w:tc>
          <w:tcPr>
            <w:tcW w:w="395" w:type="pct"/>
            <w:tcBorders>
              <w:top w:val="single" w:sz="6" w:space="0" w:color="auto"/>
              <w:left w:val="single" w:sz="6" w:space="0" w:color="auto"/>
              <w:bottom w:val="single" w:sz="6" w:space="0" w:color="auto"/>
              <w:right w:val="single" w:sz="6" w:space="0" w:color="auto"/>
            </w:tcBorders>
          </w:tcPr>
          <w:p w14:paraId="110C498E" w14:textId="77777777" w:rsidR="00CB3986" w:rsidRPr="008E21F4" w:rsidRDefault="00CB3986" w:rsidP="00D04D5F">
            <w:pPr>
              <w:pStyle w:val="TAC"/>
              <w:rPr>
                <w:ins w:id="18514" w:author="Delta" w:date="2021-07-23T11:12:00Z"/>
                <w:sz w:val="16"/>
                <w:szCs w:val="16"/>
                <w:lang w:eastAsia="ja-JP"/>
              </w:rPr>
            </w:pPr>
            <w:ins w:id="18515" w:author="Delta" w:date="2021-07-23T11:12:00Z">
              <w:r w:rsidRPr="008E21F4">
                <w:rPr>
                  <w:rFonts w:cs="Arial"/>
                  <w:sz w:val="16"/>
                  <w:szCs w:val="16"/>
                </w:rPr>
                <w:t>0 1 3 4 5 8 10 11 12 14 16 17 20 22 24</w:t>
              </w:r>
            </w:ins>
          </w:p>
        </w:tc>
        <w:tc>
          <w:tcPr>
            <w:tcW w:w="395" w:type="pct"/>
            <w:tcBorders>
              <w:top w:val="single" w:sz="6" w:space="0" w:color="auto"/>
              <w:left w:val="single" w:sz="6" w:space="0" w:color="auto"/>
              <w:bottom w:val="single" w:sz="6" w:space="0" w:color="auto"/>
              <w:right w:val="single" w:sz="6" w:space="0" w:color="auto"/>
            </w:tcBorders>
          </w:tcPr>
          <w:p w14:paraId="1F6E89F4" w14:textId="77777777" w:rsidR="00CB3986" w:rsidRPr="008E21F4" w:rsidRDefault="00CB3986" w:rsidP="00D04D5F">
            <w:pPr>
              <w:pStyle w:val="TAC"/>
              <w:rPr>
                <w:ins w:id="18516" w:author="Delta" w:date="2021-07-23T11:12:00Z"/>
                <w:sz w:val="16"/>
                <w:szCs w:val="16"/>
                <w:lang w:eastAsia="ja-JP"/>
              </w:rPr>
            </w:pPr>
            <w:ins w:id="18517" w:author="Delta" w:date="2021-07-23T11:12:00Z">
              <w:r w:rsidRPr="008E21F4">
                <w:rPr>
                  <w:rFonts w:cs="Arial"/>
                  <w:sz w:val="16"/>
                  <w:szCs w:val="16"/>
                </w:rPr>
                <w:t>0 2 3 4 5 6 7 16 17 18 19 20 21 22 23</w:t>
              </w:r>
            </w:ins>
          </w:p>
        </w:tc>
        <w:tc>
          <w:tcPr>
            <w:tcW w:w="395" w:type="pct"/>
            <w:tcBorders>
              <w:top w:val="single" w:sz="6" w:space="0" w:color="auto"/>
              <w:left w:val="single" w:sz="6" w:space="0" w:color="auto"/>
              <w:bottom w:val="single" w:sz="6" w:space="0" w:color="auto"/>
              <w:right w:val="single" w:sz="6" w:space="0" w:color="auto"/>
            </w:tcBorders>
          </w:tcPr>
          <w:p w14:paraId="6EAF2669" w14:textId="77777777" w:rsidR="00CB3986" w:rsidRPr="008E21F4" w:rsidRDefault="00CB3986" w:rsidP="00D04D5F">
            <w:pPr>
              <w:pStyle w:val="TAC"/>
              <w:rPr>
                <w:ins w:id="18518" w:author="Delta" w:date="2021-07-23T11:12:00Z"/>
                <w:sz w:val="16"/>
                <w:szCs w:val="16"/>
                <w:lang w:eastAsia="ja-JP"/>
              </w:rPr>
            </w:pPr>
            <w:ins w:id="18519" w:author="Delta" w:date="2021-07-23T11:12:00Z">
              <w:r w:rsidRPr="008E21F4">
                <w:rPr>
                  <w:rFonts w:cs="Arial"/>
                  <w:sz w:val="16"/>
                  <w:szCs w:val="16"/>
                </w:rPr>
                <w:t>0 1 2 3 4 5 7 8 16 17 18 19 20 23 24</w:t>
              </w:r>
            </w:ins>
          </w:p>
        </w:tc>
        <w:tc>
          <w:tcPr>
            <w:tcW w:w="395" w:type="pct"/>
            <w:tcBorders>
              <w:top w:val="single" w:sz="6" w:space="0" w:color="auto"/>
              <w:left w:val="single" w:sz="6" w:space="0" w:color="auto"/>
              <w:bottom w:val="single" w:sz="6" w:space="0" w:color="auto"/>
              <w:right w:val="single" w:sz="6" w:space="0" w:color="auto"/>
            </w:tcBorders>
          </w:tcPr>
          <w:p w14:paraId="50618301" w14:textId="77777777" w:rsidR="00CB3986" w:rsidRPr="008E21F4" w:rsidRDefault="00CB3986" w:rsidP="00D04D5F">
            <w:pPr>
              <w:pStyle w:val="TAC"/>
              <w:rPr>
                <w:ins w:id="18520" w:author="Delta" w:date="2021-07-23T11:12:00Z"/>
                <w:sz w:val="16"/>
                <w:szCs w:val="16"/>
                <w:lang w:eastAsia="ja-JP"/>
              </w:rPr>
            </w:pPr>
            <w:ins w:id="18521" w:author="Delta" w:date="2021-07-23T11:12:00Z">
              <w:r w:rsidRPr="008E21F4">
                <w:rPr>
                  <w:rFonts w:cs="Arial"/>
                  <w:sz w:val="16"/>
                  <w:szCs w:val="16"/>
                </w:rPr>
                <w:t>1 2 3 4 5 7 8 16 17 18 20 21 22 23 24</w:t>
              </w:r>
            </w:ins>
          </w:p>
        </w:tc>
        <w:tc>
          <w:tcPr>
            <w:tcW w:w="395" w:type="pct"/>
            <w:tcBorders>
              <w:top w:val="single" w:sz="6" w:space="0" w:color="auto"/>
              <w:left w:val="single" w:sz="6" w:space="0" w:color="auto"/>
              <w:bottom w:val="single" w:sz="6" w:space="0" w:color="auto"/>
              <w:right w:val="single" w:sz="6" w:space="0" w:color="auto"/>
            </w:tcBorders>
          </w:tcPr>
          <w:p w14:paraId="47EB96C1" w14:textId="77777777" w:rsidR="00CB3986" w:rsidRPr="008E21F4" w:rsidRDefault="00CB3986" w:rsidP="00D04D5F">
            <w:pPr>
              <w:pStyle w:val="TAC"/>
              <w:rPr>
                <w:ins w:id="18522" w:author="Delta" w:date="2021-07-23T11:12:00Z"/>
                <w:sz w:val="16"/>
                <w:szCs w:val="16"/>
                <w:lang w:eastAsia="ja-JP"/>
              </w:rPr>
            </w:pPr>
            <w:ins w:id="18523" w:author="Delta" w:date="2021-07-23T11:12:00Z">
              <w:r w:rsidRPr="008E21F4">
                <w:rPr>
                  <w:rFonts w:cs="Arial"/>
                  <w:sz w:val="16"/>
                  <w:szCs w:val="16"/>
                </w:rPr>
                <w:t>0 1 3 4 5 7 8 16 17 18 19 20 21 22 24</w:t>
              </w:r>
            </w:ins>
          </w:p>
        </w:tc>
        <w:tc>
          <w:tcPr>
            <w:tcW w:w="395" w:type="pct"/>
            <w:tcBorders>
              <w:top w:val="single" w:sz="6" w:space="0" w:color="auto"/>
              <w:left w:val="single" w:sz="6" w:space="0" w:color="auto"/>
              <w:bottom w:val="single" w:sz="6" w:space="0" w:color="auto"/>
              <w:right w:val="single" w:sz="6" w:space="0" w:color="auto"/>
            </w:tcBorders>
          </w:tcPr>
          <w:p w14:paraId="34033857" w14:textId="77777777" w:rsidR="00CB3986" w:rsidRPr="008E21F4" w:rsidRDefault="00CB3986" w:rsidP="00D04D5F">
            <w:pPr>
              <w:pStyle w:val="TAC"/>
              <w:rPr>
                <w:ins w:id="18524" w:author="Delta" w:date="2021-07-23T11:12:00Z"/>
                <w:sz w:val="16"/>
                <w:szCs w:val="16"/>
                <w:lang w:eastAsia="ja-JP"/>
              </w:rPr>
            </w:pPr>
            <w:ins w:id="18525" w:author="Delta" w:date="2021-07-23T11:12:00Z">
              <w:r w:rsidRPr="008E21F4">
                <w:rPr>
                  <w:rFonts w:cs="Arial"/>
                  <w:sz w:val="16"/>
                  <w:szCs w:val="16"/>
                </w:rPr>
                <w:t>0 1 3 6 7 9 12 14 17 18 20 21 22 23 24</w:t>
              </w:r>
            </w:ins>
          </w:p>
        </w:tc>
      </w:tr>
      <w:tr w:rsidR="00CB3986" w:rsidRPr="008E21F4" w14:paraId="29028568" w14:textId="77777777" w:rsidTr="00D04D5F">
        <w:trPr>
          <w:jc w:val="center"/>
          <w:ins w:id="18526" w:author="Delta" w:date="2021-07-23T11:12:00Z"/>
        </w:trPr>
        <w:tc>
          <w:tcPr>
            <w:tcW w:w="264" w:type="pct"/>
            <w:tcBorders>
              <w:top w:val="single" w:sz="6" w:space="0" w:color="auto"/>
              <w:left w:val="single" w:sz="6" w:space="0" w:color="auto"/>
              <w:bottom w:val="single" w:sz="6" w:space="0" w:color="auto"/>
              <w:right w:val="single" w:sz="6" w:space="0" w:color="auto"/>
            </w:tcBorders>
          </w:tcPr>
          <w:p w14:paraId="47F9EE66" w14:textId="77777777" w:rsidR="00CB3986" w:rsidRPr="008E21F4" w:rsidRDefault="00CB3986" w:rsidP="00D04D5F">
            <w:pPr>
              <w:pStyle w:val="TAC"/>
              <w:rPr>
                <w:ins w:id="18527" w:author="Delta" w:date="2021-07-23T11:12:00Z"/>
                <w:b/>
                <w:sz w:val="16"/>
                <w:szCs w:val="16"/>
                <w:lang w:eastAsia="ja-JP"/>
              </w:rPr>
            </w:pPr>
            <w:ins w:id="18528" w:author="Delta" w:date="2021-07-23T11:12:00Z">
              <w:r w:rsidRPr="008E21F4">
                <w:rPr>
                  <w:b/>
                  <w:sz w:val="16"/>
                  <w:szCs w:val="16"/>
                  <w:lang w:eastAsia="ja-JP"/>
                </w:rPr>
                <w:t>10 MHz</w:t>
              </w:r>
            </w:ins>
          </w:p>
        </w:tc>
        <w:tc>
          <w:tcPr>
            <w:tcW w:w="394" w:type="pct"/>
            <w:tcBorders>
              <w:top w:val="single" w:sz="6" w:space="0" w:color="auto"/>
              <w:left w:val="single" w:sz="6" w:space="0" w:color="auto"/>
              <w:bottom w:val="single" w:sz="6" w:space="0" w:color="auto"/>
              <w:right w:val="single" w:sz="6" w:space="0" w:color="auto"/>
            </w:tcBorders>
          </w:tcPr>
          <w:p w14:paraId="5A3BA016" w14:textId="77777777" w:rsidR="00CB3986" w:rsidRPr="008E21F4" w:rsidRDefault="00CB3986" w:rsidP="00D04D5F">
            <w:pPr>
              <w:pStyle w:val="TAC"/>
              <w:rPr>
                <w:ins w:id="18529" w:author="Delta" w:date="2021-07-23T11:12:00Z"/>
                <w:sz w:val="16"/>
                <w:szCs w:val="16"/>
                <w:lang w:eastAsia="ja-JP"/>
              </w:rPr>
            </w:pPr>
            <w:ins w:id="18530" w:author="Delta" w:date="2021-07-23T11:12:00Z">
              <w:r w:rsidRPr="008E21F4">
                <w:rPr>
                  <w:rFonts w:cs="Arial"/>
                  <w:sz w:val="16"/>
                  <w:szCs w:val="16"/>
                </w:rPr>
                <w:t>0 1 2 6 7 8 9 11 13 14 15 16 19 29 30 32 34 35 36 37 38 39 41 42 43 44 45 47 48 49</w:t>
              </w:r>
            </w:ins>
          </w:p>
        </w:tc>
        <w:tc>
          <w:tcPr>
            <w:tcW w:w="394" w:type="pct"/>
            <w:tcBorders>
              <w:top w:val="single" w:sz="6" w:space="0" w:color="auto"/>
              <w:left w:val="single" w:sz="6" w:space="0" w:color="auto"/>
              <w:bottom w:val="single" w:sz="6" w:space="0" w:color="auto"/>
              <w:right w:val="single" w:sz="6" w:space="0" w:color="auto"/>
            </w:tcBorders>
          </w:tcPr>
          <w:p w14:paraId="3C794E73" w14:textId="77777777" w:rsidR="00CB3986" w:rsidRPr="008E21F4" w:rsidRDefault="00CB3986" w:rsidP="00D04D5F">
            <w:pPr>
              <w:pStyle w:val="TAC"/>
              <w:rPr>
                <w:ins w:id="18531" w:author="Delta" w:date="2021-07-23T11:12:00Z"/>
                <w:sz w:val="16"/>
                <w:szCs w:val="16"/>
                <w:lang w:eastAsia="ja-JP"/>
              </w:rPr>
            </w:pPr>
            <w:ins w:id="18532" w:author="Delta" w:date="2021-07-23T11:12:00Z">
              <w:r w:rsidRPr="008E21F4">
                <w:rPr>
                  <w:rFonts w:cs="Arial"/>
                  <w:sz w:val="16"/>
                  <w:szCs w:val="16"/>
                </w:rPr>
                <w:t>0 2 3 4 6 7 8 9 10 11 12 15 16 17 18 19 20 29 31 33 34 35 36 37 42 45 46 47 48 49</w:t>
              </w:r>
            </w:ins>
          </w:p>
        </w:tc>
        <w:tc>
          <w:tcPr>
            <w:tcW w:w="394" w:type="pct"/>
            <w:tcBorders>
              <w:top w:val="single" w:sz="6" w:space="0" w:color="auto"/>
              <w:left w:val="single" w:sz="6" w:space="0" w:color="auto"/>
              <w:bottom w:val="single" w:sz="6" w:space="0" w:color="auto"/>
              <w:right w:val="single" w:sz="6" w:space="0" w:color="auto"/>
            </w:tcBorders>
          </w:tcPr>
          <w:p w14:paraId="14C35F2E" w14:textId="77777777" w:rsidR="00CB3986" w:rsidRPr="008E21F4" w:rsidRDefault="00CB3986" w:rsidP="00D04D5F">
            <w:pPr>
              <w:pStyle w:val="TAC"/>
              <w:rPr>
                <w:ins w:id="18533" w:author="Delta" w:date="2021-07-23T11:12:00Z"/>
                <w:sz w:val="16"/>
                <w:szCs w:val="16"/>
                <w:lang w:eastAsia="ja-JP"/>
              </w:rPr>
            </w:pPr>
            <w:ins w:id="18534" w:author="Delta" w:date="2021-07-23T11:12:00Z">
              <w:r w:rsidRPr="008E21F4">
                <w:rPr>
                  <w:rFonts w:cs="Arial"/>
                  <w:sz w:val="16"/>
                  <w:szCs w:val="16"/>
                </w:rPr>
                <w:t>0 1 2 3 5 6 7 8 9 10 13 14 15 16 18 20 21 28 29 30 31 32 34 35 39 40 41 42 44 46</w:t>
              </w:r>
            </w:ins>
          </w:p>
        </w:tc>
        <w:tc>
          <w:tcPr>
            <w:tcW w:w="394" w:type="pct"/>
            <w:tcBorders>
              <w:top w:val="single" w:sz="6" w:space="0" w:color="auto"/>
              <w:left w:val="single" w:sz="6" w:space="0" w:color="auto"/>
              <w:bottom w:val="single" w:sz="6" w:space="0" w:color="auto"/>
              <w:right w:val="single" w:sz="6" w:space="0" w:color="auto"/>
            </w:tcBorders>
          </w:tcPr>
          <w:p w14:paraId="2627338A" w14:textId="77777777" w:rsidR="00CB3986" w:rsidRPr="008E21F4" w:rsidRDefault="00CB3986" w:rsidP="00D04D5F">
            <w:pPr>
              <w:pStyle w:val="TAC"/>
              <w:rPr>
                <w:ins w:id="18535" w:author="Delta" w:date="2021-07-23T11:12:00Z"/>
                <w:sz w:val="16"/>
                <w:szCs w:val="16"/>
                <w:lang w:eastAsia="ja-JP"/>
              </w:rPr>
            </w:pPr>
            <w:ins w:id="18536" w:author="Delta" w:date="2021-07-23T11:12:00Z">
              <w:r w:rsidRPr="008E21F4">
                <w:rPr>
                  <w:rFonts w:cs="Arial"/>
                  <w:sz w:val="16"/>
                  <w:szCs w:val="16"/>
                </w:rPr>
                <w:t>1 2 3 4 5 6 8 9 10 11 12 13 15 16 17 18 19 21 30 35 38 39 40 41 42 43 46 47 48 49</w:t>
              </w:r>
            </w:ins>
          </w:p>
        </w:tc>
        <w:tc>
          <w:tcPr>
            <w:tcW w:w="394" w:type="pct"/>
            <w:tcBorders>
              <w:top w:val="single" w:sz="6" w:space="0" w:color="auto"/>
              <w:left w:val="single" w:sz="6" w:space="0" w:color="auto"/>
              <w:bottom w:val="single" w:sz="6" w:space="0" w:color="auto"/>
              <w:right w:val="single" w:sz="6" w:space="0" w:color="auto"/>
            </w:tcBorders>
          </w:tcPr>
          <w:p w14:paraId="48F10814" w14:textId="77777777" w:rsidR="00CB3986" w:rsidRPr="008E21F4" w:rsidRDefault="00CB3986" w:rsidP="00D04D5F">
            <w:pPr>
              <w:pStyle w:val="TAC"/>
              <w:rPr>
                <w:ins w:id="18537" w:author="Delta" w:date="2021-07-23T11:12:00Z"/>
                <w:sz w:val="16"/>
                <w:szCs w:val="16"/>
                <w:lang w:eastAsia="ja-JP"/>
              </w:rPr>
            </w:pPr>
            <w:ins w:id="18538" w:author="Delta" w:date="2021-07-23T11:12:00Z">
              <w:r w:rsidRPr="008E21F4">
                <w:rPr>
                  <w:rFonts w:cs="Arial"/>
                  <w:sz w:val="16"/>
                  <w:szCs w:val="16"/>
                </w:rPr>
                <w:t>1 2 3 5 6 13 14 15 16 17 19 20 23 25 26 27 29 30 31 32 33 35 38 39 40 41 43 44 47 49</w:t>
              </w:r>
            </w:ins>
          </w:p>
        </w:tc>
        <w:tc>
          <w:tcPr>
            <w:tcW w:w="395" w:type="pct"/>
            <w:tcBorders>
              <w:top w:val="single" w:sz="6" w:space="0" w:color="auto"/>
              <w:left w:val="single" w:sz="6" w:space="0" w:color="auto"/>
              <w:bottom w:val="single" w:sz="6" w:space="0" w:color="auto"/>
              <w:right w:val="single" w:sz="6" w:space="0" w:color="auto"/>
            </w:tcBorders>
          </w:tcPr>
          <w:p w14:paraId="61CFC406" w14:textId="77777777" w:rsidR="00CB3986" w:rsidRPr="008E21F4" w:rsidRDefault="00CB3986" w:rsidP="00D04D5F">
            <w:pPr>
              <w:pStyle w:val="TAC"/>
              <w:rPr>
                <w:ins w:id="18539" w:author="Delta" w:date="2021-07-23T11:12:00Z"/>
                <w:sz w:val="16"/>
                <w:szCs w:val="16"/>
                <w:lang w:eastAsia="ja-JP"/>
              </w:rPr>
            </w:pPr>
            <w:ins w:id="18540" w:author="Delta" w:date="2021-07-23T11:12:00Z">
              <w:r w:rsidRPr="008E21F4">
                <w:rPr>
                  <w:rFonts w:cs="Arial"/>
                  <w:sz w:val="16"/>
                  <w:szCs w:val="16"/>
                </w:rPr>
                <w:t>0 1 2 5 9 12 13 14 16 17 18 22 25 26 27 28 29 30 31 33 35 36 38 39 41 42 44 45 47 49</w:t>
              </w:r>
            </w:ins>
          </w:p>
        </w:tc>
        <w:tc>
          <w:tcPr>
            <w:tcW w:w="395" w:type="pct"/>
            <w:tcBorders>
              <w:top w:val="single" w:sz="6" w:space="0" w:color="auto"/>
              <w:left w:val="single" w:sz="6" w:space="0" w:color="auto"/>
              <w:bottom w:val="single" w:sz="6" w:space="0" w:color="auto"/>
              <w:right w:val="single" w:sz="6" w:space="0" w:color="auto"/>
            </w:tcBorders>
          </w:tcPr>
          <w:p w14:paraId="7AA0156F" w14:textId="77777777" w:rsidR="00CB3986" w:rsidRPr="008E21F4" w:rsidRDefault="00CB3986" w:rsidP="00D04D5F">
            <w:pPr>
              <w:pStyle w:val="TAC"/>
              <w:rPr>
                <w:ins w:id="18541" w:author="Delta" w:date="2021-07-23T11:12:00Z"/>
                <w:sz w:val="16"/>
                <w:szCs w:val="16"/>
                <w:lang w:eastAsia="ja-JP"/>
              </w:rPr>
            </w:pPr>
            <w:ins w:id="18542" w:author="Delta" w:date="2021-07-23T11:12:00Z">
              <w:r w:rsidRPr="008E21F4">
                <w:rPr>
                  <w:rFonts w:cs="Arial"/>
                  <w:sz w:val="16"/>
                  <w:szCs w:val="16"/>
                </w:rPr>
                <w:t>0 1 2 3 4 5 7 8 9 10 12 13 14 15 16 18 22 27 28 29 30 31 32 33 34 42 43 45 46 49</w:t>
              </w:r>
            </w:ins>
          </w:p>
        </w:tc>
        <w:tc>
          <w:tcPr>
            <w:tcW w:w="395" w:type="pct"/>
            <w:tcBorders>
              <w:top w:val="single" w:sz="6" w:space="0" w:color="auto"/>
              <w:left w:val="single" w:sz="6" w:space="0" w:color="auto"/>
              <w:bottom w:val="single" w:sz="6" w:space="0" w:color="auto"/>
              <w:right w:val="single" w:sz="6" w:space="0" w:color="auto"/>
            </w:tcBorders>
          </w:tcPr>
          <w:p w14:paraId="6A633BCF" w14:textId="77777777" w:rsidR="00CB3986" w:rsidRPr="008E21F4" w:rsidRDefault="00CB3986" w:rsidP="00D04D5F">
            <w:pPr>
              <w:pStyle w:val="TAC"/>
              <w:rPr>
                <w:ins w:id="18543" w:author="Delta" w:date="2021-07-23T11:12:00Z"/>
                <w:sz w:val="16"/>
                <w:szCs w:val="16"/>
                <w:lang w:eastAsia="ja-JP"/>
              </w:rPr>
            </w:pPr>
            <w:ins w:id="18544" w:author="Delta" w:date="2021-07-23T11:12:00Z">
              <w:r w:rsidRPr="008E21F4">
                <w:rPr>
                  <w:rFonts w:cs="Arial"/>
                  <w:sz w:val="16"/>
                  <w:szCs w:val="16"/>
                </w:rPr>
                <w:t>0 1 2 6 7 8 9 11 13 14 15 16 19 29 30 32 34 35 36 37 38 39 41 42 43 44 45 47 48 49</w:t>
              </w:r>
            </w:ins>
          </w:p>
        </w:tc>
        <w:tc>
          <w:tcPr>
            <w:tcW w:w="395" w:type="pct"/>
            <w:tcBorders>
              <w:top w:val="single" w:sz="6" w:space="0" w:color="auto"/>
              <w:left w:val="single" w:sz="6" w:space="0" w:color="auto"/>
              <w:bottom w:val="single" w:sz="6" w:space="0" w:color="auto"/>
              <w:right w:val="single" w:sz="6" w:space="0" w:color="auto"/>
            </w:tcBorders>
          </w:tcPr>
          <w:p w14:paraId="7BFA5108" w14:textId="77777777" w:rsidR="00CB3986" w:rsidRPr="008E21F4" w:rsidRDefault="00CB3986" w:rsidP="00D04D5F">
            <w:pPr>
              <w:pStyle w:val="TAC"/>
              <w:rPr>
                <w:ins w:id="18545" w:author="Delta" w:date="2021-07-23T11:12:00Z"/>
                <w:sz w:val="16"/>
                <w:szCs w:val="16"/>
                <w:lang w:eastAsia="ja-JP"/>
              </w:rPr>
            </w:pPr>
            <w:ins w:id="18546" w:author="Delta" w:date="2021-07-23T11:12:00Z">
              <w:r w:rsidRPr="008E21F4">
                <w:rPr>
                  <w:rFonts w:cs="Arial"/>
                  <w:sz w:val="16"/>
                  <w:szCs w:val="16"/>
                </w:rPr>
                <w:t>0 2 3 4 6 7 8 9 10 11 12 15 16 17 18 19 20 29 31 33 34 35 36 37 42 45 46 47 48 49</w:t>
              </w:r>
            </w:ins>
          </w:p>
        </w:tc>
        <w:tc>
          <w:tcPr>
            <w:tcW w:w="395" w:type="pct"/>
            <w:tcBorders>
              <w:top w:val="single" w:sz="6" w:space="0" w:color="auto"/>
              <w:left w:val="single" w:sz="6" w:space="0" w:color="auto"/>
              <w:bottom w:val="single" w:sz="6" w:space="0" w:color="auto"/>
              <w:right w:val="single" w:sz="6" w:space="0" w:color="auto"/>
            </w:tcBorders>
          </w:tcPr>
          <w:p w14:paraId="4D03A222" w14:textId="77777777" w:rsidR="00CB3986" w:rsidRPr="008E21F4" w:rsidRDefault="00CB3986" w:rsidP="00D04D5F">
            <w:pPr>
              <w:pStyle w:val="TAC"/>
              <w:rPr>
                <w:ins w:id="18547" w:author="Delta" w:date="2021-07-23T11:12:00Z"/>
                <w:sz w:val="16"/>
                <w:szCs w:val="16"/>
                <w:lang w:eastAsia="ja-JP"/>
              </w:rPr>
            </w:pPr>
            <w:ins w:id="18548" w:author="Delta" w:date="2021-07-23T11:12:00Z">
              <w:r w:rsidRPr="008E21F4">
                <w:rPr>
                  <w:rFonts w:cs="Arial"/>
                  <w:sz w:val="16"/>
                  <w:szCs w:val="16"/>
                </w:rPr>
                <w:t>0 1 2 3 5 6 7 8 9 10 13 14 15 16 18 20 21 28 29 30 31 32 34 35 39 40 41 42 44 46</w:t>
              </w:r>
            </w:ins>
          </w:p>
        </w:tc>
        <w:tc>
          <w:tcPr>
            <w:tcW w:w="395" w:type="pct"/>
            <w:tcBorders>
              <w:top w:val="single" w:sz="6" w:space="0" w:color="auto"/>
              <w:left w:val="single" w:sz="6" w:space="0" w:color="auto"/>
              <w:bottom w:val="single" w:sz="6" w:space="0" w:color="auto"/>
              <w:right w:val="single" w:sz="6" w:space="0" w:color="auto"/>
            </w:tcBorders>
          </w:tcPr>
          <w:p w14:paraId="1F6FC081" w14:textId="77777777" w:rsidR="00CB3986" w:rsidRPr="008E21F4" w:rsidRDefault="00CB3986" w:rsidP="00D04D5F">
            <w:pPr>
              <w:pStyle w:val="TAC"/>
              <w:rPr>
                <w:ins w:id="18549" w:author="Delta" w:date="2021-07-23T11:12:00Z"/>
                <w:sz w:val="16"/>
                <w:szCs w:val="16"/>
                <w:lang w:eastAsia="ja-JP"/>
              </w:rPr>
            </w:pPr>
            <w:ins w:id="18550" w:author="Delta" w:date="2021-07-23T11:12:00Z">
              <w:r w:rsidRPr="008E21F4">
                <w:rPr>
                  <w:rFonts w:cs="Arial"/>
                  <w:sz w:val="16"/>
                  <w:szCs w:val="16"/>
                </w:rPr>
                <w:t>1 2 3 4 5 6 8 9 10 11 12 13 15 16 17 18 19 21 30 35 38 39 40 41 42 43 46 47 48 49</w:t>
              </w:r>
            </w:ins>
          </w:p>
        </w:tc>
        <w:tc>
          <w:tcPr>
            <w:tcW w:w="395" w:type="pct"/>
            <w:tcBorders>
              <w:top w:val="single" w:sz="6" w:space="0" w:color="auto"/>
              <w:left w:val="single" w:sz="6" w:space="0" w:color="auto"/>
              <w:bottom w:val="single" w:sz="6" w:space="0" w:color="auto"/>
              <w:right w:val="single" w:sz="6" w:space="0" w:color="auto"/>
            </w:tcBorders>
          </w:tcPr>
          <w:p w14:paraId="1D38D9A6" w14:textId="77777777" w:rsidR="00CB3986" w:rsidRPr="008E21F4" w:rsidRDefault="00CB3986" w:rsidP="00D04D5F">
            <w:pPr>
              <w:pStyle w:val="TAC"/>
              <w:rPr>
                <w:ins w:id="18551" w:author="Delta" w:date="2021-07-23T11:12:00Z"/>
                <w:sz w:val="16"/>
                <w:szCs w:val="16"/>
                <w:lang w:eastAsia="ja-JP"/>
              </w:rPr>
            </w:pPr>
            <w:ins w:id="18552" w:author="Delta" w:date="2021-07-23T11:12:00Z">
              <w:r w:rsidRPr="008E21F4">
                <w:rPr>
                  <w:rFonts w:cs="Arial"/>
                  <w:sz w:val="16"/>
                  <w:szCs w:val="16"/>
                </w:rPr>
                <w:t>1 2 3 5 6 13 14 15 16 17 19 20 23 25 26 27 29 30 31 32 33 35 38 39 40 41 43 44 47 49</w:t>
              </w:r>
            </w:ins>
          </w:p>
        </w:tc>
      </w:tr>
      <w:tr w:rsidR="00CB3986" w:rsidRPr="008E21F4" w14:paraId="443CC85E" w14:textId="77777777" w:rsidTr="00D04D5F">
        <w:trPr>
          <w:jc w:val="center"/>
          <w:ins w:id="18553" w:author="Delta" w:date="2021-07-23T11:12:00Z"/>
        </w:trPr>
        <w:tc>
          <w:tcPr>
            <w:tcW w:w="264" w:type="pct"/>
            <w:tcBorders>
              <w:top w:val="single" w:sz="6" w:space="0" w:color="auto"/>
              <w:left w:val="single" w:sz="6" w:space="0" w:color="auto"/>
              <w:bottom w:val="single" w:sz="6" w:space="0" w:color="auto"/>
              <w:right w:val="single" w:sz="6" w:space="0" w:color="auto"/>
            </w:tcBorders>
          </w:tcPr>
          <w:p w14:paraId="60C4A0ED" w14:textId="77777777" w:rsidR="00CB3986" w:rsidRPr="008E21F4" w:rsidRDefault="00CB3986" w:rsidP="00D04D5F">
            <w:pPr>
              <w:pStyle w:val="TAC"/>
              <w:rPr>
                <w:ins w:id="18554" w:author="Delta" w:date="2021-07-23T11:12:00Z"/>
                <w:b/>
                <w:sz w:val="16"/>
                <w:szCs w:val="16"/>
                <w:lang w:eastAsia="ja-JP"/>
              </w:rPr>
            </w:pPr>
            <w:ins w:id="18555" w:author="Delta" w:date="2021-07-23T11:12:00Z">
              <w:r w:rsidRPr="008E21F4">
                <w:rPr>
                  <w:b/>
                  <w:sz w:val="16"/>
                  <w:szCs w:val="16"/>
                  <w:lang w:eastAsia="ja-JP"/>
                </w:rPr>
                <w:t>15 MHz</w:t>
              </w:r>
            </w:ins>
          </w:p>
        </w:tc>
        <w:tc>
          <w:tcPr>
            <w:tcW w:w="394" w:type="pct"/>
            <w:tcBorders>
              <w:top w:val="single" w:sz="6" w:space="0" w:color="auto"/>
              <w:left w:val="single" w:sz="6" w:space="0" w:color="auto"/>
              <w:bottom w:val="single" w:sz="6" w:space="0" w:color="auto"/>
              <w:right w:val="single" w:sz="6" w:space="0" w:color="auto"/>
            </w:tcBorders>
          </w:tcPr>
          <w:p w14:paraId="725E7C23" w14:textId="77777777" w:rsidR="00CB3986" w:rsidRPr="008E21F4" w:rsidRDefault="00CB3986" w:rsidP="00D04D5F">
            <w:pPr>
              <w:pStyle w:val="TAC"/>
              <w:rPr>
                <w:ins w:id="18556" w:author="Delta" w:date="2021-07-23T11:12:00Z"/>
                <w:sz w:val="16"/>
                <w:szCs w:val="16"/>
                <w:lang w:eastAsia="ja-JP"/>
              </w:rPr>
            </w:pPr>
            <w:ins w:id="18557" w:author="Delta" w:date="2021-07-23T11:12:00Z">
              <w:r w:rsidRPr="008E21F4">
                <w:rPr>
                  <w:rFonts w:cs="Arial"/>
                  <w:sz w:val="16"/>
                  <w:szCs w:val="16"/>
                  <w:lang w:eastAsia="zh-CN"/>
                </w:rPr>
                <w:t>0 1 2 3 4 5 6 7 8 10 11 14 15 16 18 19 20 21 23 24 25 26 27 28 31 32 33 41 43 44 45 46 47 48 50 52 53 55 57 58 59 61 63 65 66 67 68 69 71 74</w:t>
              </w:r>
            </w:ins>
          </w:p>
        </w:tc>
        <w:tc>
          <w:tcPr>
            <w:tcW w:w="394" w:type="pct"/>
            <w:tcBorders>
              <w:top w:val="single" w:sz="6" w:space="0" w:color="auto"/>
              <w:left w:val="single" w:sz="6" w:space="0" w:color="auto"/>
              <w:bottom w:val="single" w:sz="6" w:space="0" w:color="auto"/>
              <w:right w:val="single" w:sz="6" w:space="0" w:color="auto"/>
            </w:tcBorders>
          </w:tcPr>
          <w:p w14:paraId="2DCD34F7" w14:textId="77777777" w:rsidR="00CB3986" w:rsidRPr="008E21F4" w:rsidRDefault="00CB3986" w:rsidP="00D04D5F">
            <w:pPr>
              <w:pStyle w:val="TAC"/>
              <w:rPr>
                <w:ins w:id="18558" w:author="Delta" w:date="2021-07-23T11:12:00Z"/>
                <w:sz w:val="16"/>
                <w:szCs w:val="16"/>
                <w:lang w:eastAsia="ja-JP"/>
              </w:rPr>
            </w:pPr>
            <w:ins w:id="18559" w:author="Delta" w:date="2021-07-23T11:12:00Z">
              <w:r w:rsidRPr="008E21F4">
                <w:rPr>
                  <w:rFonts w:cs="Arial"/>
                  <w:sz w:val="16"/>
                  <w:szCs w:val="16"/>
                  <w:lang w:eastAsia="zh-CN"/>
                </w:rPr>
                <w:t>1 2 3 4 5 6 7 8 9 10 11 13 14 15 16 18 20 21 22 23 27 28 29 30 33 42 43 45 46 47 49 50 51 54 55 56 58 59 60 61 64 65 66 68 69 70 71 72 73 74</w:t>
              </w:r>
            </w:ins>
          </w:p>
        </w:tc>
        <w:tc>
          <w:tcPr>
            <w:tcW w:w="394" w:type="pct"/>
            <w:tcBorders>
              <w:top w:val="single" w:sz="6" w:space="0" w:color="auto"/>
              <w:left w:val="single" w:sz="6" w:space="0" w:color="auto"/>
              <w:bottom w:val="single" w:sz="6" w:space="0" w:color="auto"/>
              <w:right w:val="single" w:sz="6" w:space="0" w:color="auto"/>
            </w:tcBorders>
          </w:tcPr>
          <w:p w14:paraId="3475B116" w14:textId="77777777" w:rsidR="00CB3986" w:rsidRPr="008E21F4" w:rsidRDefault="00CB3986" w:rsidP="00D04D5F">
            <w:pPr>
              <w:pStyle w:val="TAC"/>
              <w:rPr>
                <w:ins w:id="18560" w:author="Delta" w:date="2021-07-23T11:12:00Z"/>
                <w:sz w:val="16"/>
                <w:szCs w:val="16"/>
                <w:lang w:eastAsia="ja-JP"/>
              </w:rPr>
            </w:pPr>
            <w:ins w:id="18561" w:author="Delta" w:date="2021-07-23T11:12:00Z">
              <w:r w:rsidRPr="008E21F4">
                <w:rPr>
                  <w:rFonts w:cs="Arial"/>
                  <w:sz w:val="16"/>
                  <w:szCs w:val="16"/>
                  <w:lang w:eastAsia="zh-CN"/>
                </w:rPr>
                <w:t>0 1 2 4 5 6 7 8 9 10 11 12 13 14 15 16 18 20 22 24 25 26 29 32 33 44 45 46 49 50 51 52 55 56 57 58 59 60 61 63 64 65 66 68 69 70 71 72 73 74</w:t>
              </w:r>
            </w:ins>
          </w:p>
        </w:tc>
        <w:tc>
          <w:tcPr>
            <w:tcW w:w="394" w:type="pct"/>
            <w:tcBorders>
              <w:top w:val="single" w:sz="6" w:space="0" w:color="auto"/>
              <w:left w:val="single" w:sz="6" w:space="0" w:color="auto"/>
              <w:bottom w:val="single" w:sz="6" w:space="0" w:color="auto"/>
              <w:right w:val="single" w:sz="6" w:space="0" w:color="auto"/>
            </w:tcBorders>
          </w:tcPr>
          <w:p w14:paraId="22176C2A" w14:textId="77777777" w:rsidR="00CB3986" w:rsidRPr="008E21F4" w:rsidRDefault="00CB3986" w:rsidP="00D04D5F">
            <w:pPr>
              <w:pStyle w:val="TAC"/>
              <w:rPr>
                <w:ins w:id="18562" w:author="Delta" w:date="2021-07-23T11:12:00Z"/>
                <w:sz w:val="16"/>
                <w:szCs w:val="16"/>
                <w:lang w:eastAsia="ja-JP"/>
              </w:rPr>
            </w:pPr>
            <w:ins w:id="18563" w:author="Delta" w:date="2021-07-23T11:12:00Z">
              <w:r w:rsidRPr="008E21F4">
                <w:rPr>
                  <w:rFonts w:cs="Arial"/>
                  <w:sz w:val="16"/>
                  <w:szCs w:val="16"/>
                  <w:lang w:eastAsia="zh-CN"/>
                </w:rPr>
                <w:t>0 1 2 3 4 5 6 7 8 9 10 11 13 14 15 16 17 18 19 21 23 24 26 29 30 33 41 42 45 46 47 49 50 51 53 54 55 56 57 58 60 62 63 66 67 69 71 72 73 74</w:t>
              </w:r>
            </w:ins>
          </w:p>
        </w:tc>
        <w:tc>
          <w:tcPr>
            <w:tcW w:w="394" w:type="pct"/>
            <w:tcBorders>
              <w:top w:val="single" w:sz="6" w:space="0" w:color="auto"/>
              <w:left w:val="single" w:sz="6" w:space="0" w:color="auto"/>
              <w:bottom w:val="single" w:sz="6" w:space="0" w:color="auto"/>
              <w:right w:val="single" w:sz="6" w:space="0" w:color="auto"/>
            </w:tcBorders>
          </w:tcPr>
          <w:p w14:paraId="779D528F" w14:textId="77777777" w:rsidR="00CB3986" w:rsidRPr="008E21F4" w:rsidRDefault="00CB3986" w:rsidP="00D04D5F">
            <w:pPr>
              <w:pStyle w:val="TAC"/>
              <w:rPr>
                <w:ins w:id="18564" w:author="Delta" w:date="2021-07-23T11:12:00Z"/>
                <w:sz w:val="16"/>
                <w:szCs w:val="16"/>
                <w:lang w:eastAsia="ja-JP"/>
              </w:rPr>
            </w:pPr>
            <w:ins w:id="18565" w:author="Delta" w:date="2021-07-23T11:12:00Z">
              <w:r w:rsidRPr="008E21F4">
                <w:rPr>
                  <w:rFonts w:cs="Arial"/>
                  <w:sz w:val="16"/>
                  <w:szCs w:val="16"/>
                  <w:lang w:eastAsia="zh-CN"/>
                </w:rPr>
                <w:t>1 3 4 5 6 7 9 10 11 12 14 15 16 17 18 19 20 21 22 24 26 29 30 32 33 34 35 36 38 39 41 42 44 45 47 48 49 50 52 55 56 57 61 62 63 69 70 71 73 74</w:t>
              </w:r>
            </w:ins>
          </w:p>
        </w:tc>
        <w:tc>
          <w:tcPr>
            <w:tcW w:w="395" w:type="pct"/>
            <w:tcBorders>
              <w:top w:val="single" w:sz="6" w:space="0" w:color="auto"/>
              <w:left w:val="single" w:sz="6" w:space="0" w:color="auto"/>
              <w:bottom w:val="single" w:sz="6" w:space="0" w:color="auto"/>
              <w:right w:val="single" w:sz="6" w:space="0" w:color="auto"/>
            </w:tcBorders>
          </w:tcPr>
          <w:p w14:paraId="697526D7" w14:textId="77777777" w:rsidR="00CB3986" w:rsidRPr="008E21F4" w:rsidRDefault="00CB3986" w:rsidP="00D04D5F">
            <w:pPr>
              <w:pStyle w:val="TAC"/>
              <w:rPr>
                <w:ins w:id="18566" w:author="Delta" w:date="2021-07-23T11:12:00Z"/>
                <w:sz w:val="16"/>
                <w:szCs w:val="16"/>
                <w:lang w:eastAsia="ja-JP"/>
              </w:rPr>
            </w:pPr>
            <w:ins w:id="18567" w:author="Delta" w:date="2021-07-23T11:12:00Z">
              <w:r w:rsidRPr="008E21F4">
                <w:rPr>
                  <w:rFonts w:cs="Arial"/>
                  <w:sz w:val="16"/>
                  <w:szCs w:val="16"/>
                  <w:lang w:eastAsia="zh-CN"/>
                </w:rPr>
                <w:t>1 3 4 6 7 8 10 11 13 14 15 21 22 23 24 26 27 28 29 30 31 32 35 39 40 43 44 45 46 47 48 49 50 51 52 53 54 55 56 57 58 59 60 63 64 65 66 68 71 74</w:t>
              </w:r>
            </w:ins>
          </w:p>
        </w:tc>
        <w:tc>
          <w:tcPr>
            <w:tcW w:w="395" w:type="pct"/>
            <w:tcBorders>
              <w:top w:val="single" w:sz="6" w:space="0" w:color="auto"/>
              <w:left w:val="single" w:sz="6" w:space="0" w:color="auto"/>
              <w:bottom w:val="single" w:sz="6" w:space="0" w:color="auto"/>
              <w:right w:val="single" w:sz="6" w:space="0" w:color="auto"/>
            </w:tcBorders>
          </w:tcPr>
          <w:p w14:paraId="4E5FFFB7" w14:textId="77777777" w:rsidR="00CB3986" w:rsidRPr="008E21F4" w:rsidRDefault="00CB3986" w:rsidP="00D04D5F">
            <w:pPr>
              <w:pStyle w:val="TAC"/>
              <w:rPr>
                <w:ins w:id="18568" w:author="Delta" w:date="2021-07-23T11:12:00Z"/>
                <w:sz w:val="16"/>
                <w:szCs w:val="16"/>
                <w:lang w:eastAsia="ja-JP"/>
              </w:rPr>
            </w:pPr>
            <w:ins w:id="18569" w:author="Delta" w:date="2021-07-23T11:12:00Z">
              <w:r w:rsidRPr="008E21F4">
                <w:rPr>
                  <w:rFonts w:cs="Arial"/>
                  <w:sz w:val="16"/>
                  <w:szCs w:val="16"/>
                  <w:lang w:eastAsia="zh-CN"/>
                </w:rPr>
                <w:t>0 1 2 5 6 7 10 11 12 16 17 18 19 22 23 25 27 28 29 30 31 33 34 35 36 37 39 40 43 45 46 47 48 49 50 52 54 55 56 58 61 62 63 64 66 67 68 69 71 73</w:t>
              </w:r>
            </w:ins>
          </w:p>
        </w:tc>
        <w:tc>
          <w:tcPr>
            <w:tcW w:w="395" w:type="pct"/>
            <w:tcBorders>
              <w:top w:val="single" w:sz="6" w:space="0" w:color="auto"/>
              <w:left w:val="single" w:sz="6" w:space="0" w:color="auto"/>
              <w:bottom w:val="single" w:sz="6" w:space="0" w:color="auto"/>
              <w:right w:val="single" w:sz="6" w:space="0" w:color="auto"/>
            </w:tcBorders>
          </w:tcPr>
          <w:p w14:paraId="53E1E1C0" w14:textId="77777777" w:rsidR="00CB3986" w:rsidRPr="008E21F4" w:rsidRDefault="00CB3986" w:rsidP="00D04D5F">
            <w:pPr>
              <w:pStyle w:val="TAC"/>
              <w:rPr>
                <w:ins w:id="18570" w:author="Delta" w:date="2021-07-23T11:12:00Z"/>
                <w:sz w:val="16"/>
                <w:szCs w:val="16"/>
                <w:lang w:eastAsia="ja-JP"/>
              </w:rPr>
            </w:pPr>
            <w:ins w:id="18571" w:author="Delta" w:date="2021-07-23T11:12:00Z">
              <w:r w:rsidRPr="008E21F4">
                <w:rPr>
                  <w:rFonts w:cs="Arial"/>
                  <w:sz w:val="16"/>
                  <w:szCs w:val="16"/>
                  <w:lang w:eastAsia="zh-CN"/>
                </w:rPr>
                <w:t>0 1 2 3 4 5 6 7 8 10 11 14 15 16 18 19 20 21 23 24 25 26 27 28 31 32 33 41 43 44 45 46 47 48 50 52 53 55 57 58 59 61 63 65 66 67 68 69 71 74</w:t>
              </w:r>
            </w:ins>
          </w:p>
        </w:tc>
        <w:tc>
          <w:tcPr>
            <w:tcW w:w="395" w:type="pct"/>
            <w:tcBorders>
              <w:top w:val="single" w:sz="6" w:space="0" w:color="auto"/>
              <w:left w:val="single" w:sz="6" w:space="0" w:color="auto"/>
              <w:bottom w:val="single" w:sz="6" w:space="0" w:color="auto"/>
              <w:right w:val="single" w:sz="6" w:space="0" w:color="auto"/>
            </w:tcBorders>
          </w:tcPr>
          <w:p w14:paraId="1B9E6D86" w14:textId="77777777" w:rsidR="00CB3986" w:rsidRPr="008E21F4" w:rsidRDefault="00CB3986" w:rsidP="00D04D5F">
            <w:pPr>
              <w:pStyle w:val="TAC"/>
              <w:rPr>
                <w:ins w:id="18572" w:author="Delta" w:date="2021-07-23T11:12:00Z"/>
                <w:sz w:val="16"/>
                <w:szCs w:val="16"/>
                <w:lang w:eastAsia="ja-JP"/>
              </w:rPr>
            </w:pPr>
            <w:ins w:id="18573" w:author="Delta" w:date="2021-07-23T11:12:00Z">
              <w:r w:rsidRPr="008E21F4">
                <w:rPr>
                  <w:rFonts w:cs="Arial"/>
                  <w:sz w:val="16"/>
                  <w:szCs w:val="16"/>
                  <w:lang w:eastAsia="zh-CN"/>
                </w:rPr>
                <w:t>1 2 3 4 5 6 7 8 9 10 11 13 14 15 16 18 20 21 22 23 27 28 29 30 33 42 43 45 46 47 49 50 51 54 55 56 58 59 60 61 64 65 66 68 69 70 71 72 73 74</w:t>
              </w:r>
            </w:ins>
          </w:p>
        </w:tc>
        <w:tc>
          <w:tcPr>
            <w:tcW w:w="395" w:type="pct"/>
            <w:tcBorders>
              <w:top w:val="single" w:sz="6" w:space="0" w:color="auto"/>
              <w:left w:val="single" w:sz="6" w:space="0" w:color="auto"/>
              <w:bottom w:val="single" w:sz="6" w:space="0" w:color="auto"/>
              <w:right w:val="single" w:sz="6" w:space="0" w:color="auto"/>
            </w:tcBorders>
          </w:tcPr>
          <w:p w14:paraId="27DC814D" w14:textId="77777777" w:rsidR="00CB3986" w:rsidRPr="008E21F4" w:rsidRDefault="00CB3986" w:rsidP="00D04D5F">
            <w:pPr>
              <w:pStyle w:val="TAC"/>
              <w:rPr>
                <w:ins w:id="18574" w:author="Delta" w:date="2021-07-23T11:12:00Z"/>
                <w:sz w:val="16"/>
                <w:szCs w:val="16"/>
                <w:lang w:eastAsia="ja-JP"/>
              </w:rPr>
            </w:pPr>
            <w:ins w:id="18575" w:author="Delta" w:date="2021-07-23T11:12:00Z">
              <w:r w:rsidRPr="008E21F4">
                <w:rPr>
                  <w:rFonts w:cs="Arial"/>
                  <w:sz w:val="16"/>
                  <w:szCs w:val="16"/>
                  <w:lang w:eastAsia="zh-CN"/>
                </w:rPr>
                <w:t>0 1 2 4 5 6 7 8 9 10 11 12 13 14 15 16 18 20 22 24 25 26 29 32 33 44 45 46 49 50 51 52 55 56 57 58 59 60 61 63 64 65 66 68 69 70 71 72 73 74</w:t>
              </w:r>
            </w:ins>
          </w:p>
        </w:tc>
        <w:tc>
          <w:tcPr>
            <w:tcW w:w="395" w:type="pct"/>
            <w:tcBorders>
              <w:top w:val="single" w:sz="6" w:space="0" w:color="auto"/>
              <w:left w:val="single" w:sz="6" w:space="0" w:color="auto"/>
              <w:bottom w:val="single" w:sz="6" w:space="0" w:color="auto"/>
              <w:right w:val="single" w:sz="6" w:space="0" w:color="auto"/>
            </w:tcBorders>
          </w:tcPr>
          <w:p w14:paraId="515935B9" w14:textId="77777777" w:rsidR="00CB3986" w:rsidRPr="008E21F4" w:rsidRDefault="00CB3986" w:rsidP="00D04D5F">
            <w:pPr>
              <w:pStyle w:val="TAC"/>
              <w:rPr>
                <w:ins w:id="18576" w:author="Delta" w:date="2021-07-23T11:12:00Z"/>
                <w:sz w:val="16"/>
                <w:szCs w:val="16"/>
                <w:lang w:eastAsia="ja-JP"/>
              </w:rPr>
            </w:pPr>
            <w:ins w:id="18577" w:author="Delta" w:date="2021-07-23T11:12:00Z">
              <w:r w:rsidRPr="008E21F4">
                <w:rPr>
                  <w:rFonts w:cs="Arial"/>
                  <w:sz w:val="16"/>
                  <w:szCs w:val="16"/>
                  <w:lang w:eastAsia="zh-CN"/>
                </w:rPr>
                <w:t>0 1 2 3 4 5 6 7 8 9 10 11 13 14 15 16 17 18 19 21 23 24 26 29 30 33 41 42 45 46 47 49 50 51 53 54 55 56 57 58 60 62 63 66 67 69 71 72 73 74</w:t>
              </w:r>
            </w:ins>
          </w:p>
        </w:tc>
        <w:tc>
          <w:tcPr>
            <w:tcW w:w="395" w:type="pct"/>
            <w:tcBorders>
              <w:top w:val="single" w:sz="6" w:space="0" w:color="auto"/>
              <w:left w:val="single" w:sz="6" w:space="0" w:color="auto"/>
              <w:bottom w:val="single" w:sz="6" w:space="0" w:color="auto"/>
              <w:right w:val="single" w:sz="6" w:space="0" w:color="auto"/>
            </w:tcBorders>
          </w:tcPr>
          <w:p w14:paraId="666ED05F" w14:textId="77777777" w:rsidR="00CB3986" w:rsidRPr="008E21F4" w:rsidRDefault="00CB3986" w:rsidP="00D04D5F">
            <w:pPr>
              <w:pStyle w:val="TAC"/>
              <w:rPr>
                <w:ins w:id="18578" w:author="Delta" w:date="2021-07-23T11:12:00Z"/>
                <w:sz w:val="16"/>
                <w:szCs w:val="16"/>
                <w:lang w:eastAsia="ja-JP"/>
              </w:rPr>
            </w:pPr>
            <w:ins w:id="18579" w:author="Delta" w:date="2021-07-23T11:12:00Z">
              <w:r w:rsidRPr="008E21F4">
                <w:rPr>
                  <w:rFonts w:cs="Arial"/>
                  <w:sz w:val="16"/>
                  <w:szCs w:val="16"/>
                  <w:lang w:eastAsia="zh-CN"/>
                </w:rPr>
                <w:t>1 3 4 5 6 7 9 10 11 12 14 15 16 17 18 19 20 21 22 24 26 29 30 32 33 34 35 36 38 39 41 42 44 45 47 48 49 50 52 55 56 57 61 62 63 69 70 71 73 74</w:t>
              </w:r>
            </w:ins>
          </w:p>
        </w:tc>
      </w:tr>
      <w:tr w:rsidR="00CB3986" w:rsidRPr="008E21F4" w14:paraId="18A9F49A" w14:textId="77777777" w:rsidTr="00D04D5F">
        <w:trPr>
          <w:jc w:val="center"/>
          <w:ins w:id="18580" w:author="Delta" w:date="2021-07-23T11:12:00Z"/>
        </w:trPr>
        <w:tc>
          <w:tcPr>
            <w:tcW w:w="264" w:type="pct"/>
            <w:tcBorders>
              <w:top w:val="single" w:sz="6" w:space="0" w:color="auto"/>
              <w:left w:val="single" w:sz="6" w:space="0" w:color="auto"/>
              <w:bottom w:val="single" w:sz="6" w:space="0" w:color="auto"/>
              <w:right w:val="single" w:sz="6" w:space="0" w:color="auto"/>
            </w:tcBorders>
          </w:tcPr>
          <w:p w14:paraId="6ADFA1A7" w14:textId="77777777" w:rsidR="00CB3986" w:rsidRPr="008E21F4" w:rsidRDefault="00CB3986" w:rsidP="00D04D5F">
            <w:pPr>
              <w:pStyle w:val="TAC"/>
              <w:rPr>
                <w:ins w:id="18581" w:author="Delta" w:date="2021-07-23T11:12:00Z"/>
                <w:b/>
                <w:sz w:val="16"/>
                <w:szCs w:val="16"/>
                <w:lang w:eastAsia="ja-JP"/>
              </w:rPr>
            </w:pPr>
            <w:ins w:id="18582" w:author="Delta" w:date="2021-07-23T11:12:00Z">
              <w:r w:rsidRPr="008E21F4">
                <w:rPr>
                  <w:b/>
                  <w:sz w:val="16"/>
                  <w:szCs w:val="16"/>
                  <w:lang w:eastAsia="ja-JP"/>
                </w:rPr>
                <w:t>20 MHz</w:t>
              </w:r>
            </w:ins>
          </w:p>
        </w:tc>
        <w:tc>
          <w:tcPr>
            <w:tcW w:w="394" w:type="pct"/>
            <w:tcBorders>
              <w:top w:val="single" w:sz="6" w:space="0" w:color="auto"/>
              <w:left w:val="single" w:sz="6" w:space="0" w:color="auto"/>
              <w:bottom w:val="single" w:sz="6" w:space="0" w:color="auto"/>
              <w:right w:val="single" w:sz="6" w:space="0" w:color="auto"/>
            </w:tcBorders>
          </w:tcPr>
          <w:p w14:paraId="204965E7" w14:textId="77777777" w:rsidR="00CB3986" w:rsidRPr="008E21F4" w:rsidRDefault="00CB3986" w:rsidP="00D04D5F">
            <w:pPr>
              <w:pStyle w:val="TAC"/>
              <w:rPr>
                <w:ins w:id="18583" w:author="Delta" w:date="2021-07-23T11:12:00Z"/>
                <w:sz w:val="16"/>
                <w:szCs w:val="16"/>
                <w:lang w:eastAsia="ja-JP"/>
              </w:rPr>
            </w:pPr>
            <w:ins w:id="18584" w:author="Delta" w:date="2021-07-23T11:12:00Z">
              <w:r w:rsidRPr="008E21F4">
                <w:rPr>
                  <w:rFonts w:cs="Arial"/>
                  <w:sz w:val="16"/>
                  <w:szCs w:val="16"/>
                  <w:lang w:eastAsia="zh-CN"/>
                </w:rPr>
                <w:t>0 1 2 3 4 5 7 8 9 10 11 15 17 19 20 21 24 26 27 28 29 31 32 33 34 36 37 44 45 54 56 57 58 59 60 61 63 65 67 68 69 70 73 77 79 83 85 86 87 88 89 90 91 92 93 94 95 96 98 99</w:t>
              </w:r>
            </w:ins>
          </w:p>
        </w:tc>
        <w:tc>
          <w:tcPr>
            <w:tcW w:w="394" w:type="pct"/>
            <w:tcBorders>
              <w:top w:val="single" w:sz="6" w:space="0" w:color="auto"/>
              <w:left w:val="single" w:sz="6" w:space="0" w:color="auto"/>
              <w:bottom w:val="single" w:sz="6" w:space="0" w:color="auto"/>
              <w:right w:val="single" w:sz="6" w:space="0" w:color="auto"/>
            </w:tcBorders>
          </w:tcPr>
          <w:p w14:paraId="3AD7077D" w14:textId="77777777" w:rsidR="00CB3986" w:rsidRPr="008E21F4" w:rsidRDefault="00CB3986" w:rsidP="00D04D5F">
            <w:pPr>
              <w:pStyle w:val="TAC"/>
              <w:rPr>
                <w:ins w:id="18585" w:author="Delta" w:date="2021-07-23T11:12:00Z"/>
                <w:sz w:val="16"/>
                <w:szCs w:val="16"/>
                <w:lang w:eastAsia="ja-JP"/>
              </w:rPr>
            </w:pPr>
            <w:ins w:id="18586" w:author="Delta" w:date="2021-07-23T11:12:00Z">
              <w:r w:rsidRPr="008E21F4">
                <w:rPr>
                  <w:rFonts w:cs="Arial"/>
                  <w:sz w:val="16"/>
                  <w:szCs w:val="16"/>
                  <w:lang w:eastAsia="zh-CN"/>
                </w:rPr>
                <w:t>0 2 3 4 7 8 10 11 12 13 14 15 16 17 18 19 20 22 24 25 27 30 35 37 39 41 42 44 53 56 57 59 61 62 63 66 67 69 70 73 74 75 76 77 78 79 80 81 82 84 85 86 88 89 90 91 92 94 96 98</w:t>
              </w:r>
            </w:ins>
          </w:p>
        </w:tc>
        <w:tc>
          <w:tcPr>
            <w:tcW w:w="394" w:type="pct"/>
            <w:tcBorders>
              <w:top w:val="single" w:sz="6" w:space="0" w:color="auto"/>
              <w:left w:val="single" w:sz="6" w:space="0" w:color="auto"/>
              <w:bottom w:val="single" w:sz="6" w:space="0" w:color="auto"/>
              <w:right w:val="single" w:sz="6" w:space="0" w:color="auto"/>
            </w:tcBorders>
          </w:tcPr>
          <w:p w14:paraId="66472591" w14:textId="77777777" w:rsidR="00CB3986" w:rsidRPr="008E21F4" w:rsidRDefault="00CB3986" w:rsidP="00D04D5F">
            <w:pPr>
              <w:pStyle w:val="TAC"/>
              <w:rPr>
                <w:ins w:id="18587" w:author="Delta" w:date="2021-07-23T11:12:00Z"/>
                <w:sz w:val="16"/>
                <w:szCs w:val="16"/>
                <w:lang w:eastAsia="ja-JP"/>
              </w:rPr>
            </w:pPr>
            <w:ins w:id="18588" w:author="Delta" w:date="2021-07-23T11:12:00Z">
              <w:r w:rsidRPr="008E21F4">
                <w:rPr>
                  <w:rFonts w:cs="Arial"/>
                  <w:sz w:val="16"/>
                  <w:szCs w:val="16"/>
                  <w:lang w:eastAsia="zh-CN"/>
                </w:rPr>
                <w:t>0 1 2 4 5 6 7 10 11 12 13 14 15 16 18 19 20 21 23 24 25 29 32 33 34 40 42 43 44 45 46 53 54 55 57 59 60 61 62 63 67 68 71 72 73 75 77 81 82 84 85 87 91 92 93 95 96 97 98 99</w:t>
              </w:r>
            </w:ins>
          </w:p>
        </w:tc>
        <w:tc>
          <w:tcPr>
            <w:tcW w:w="394" w:type="pct"/>
            <w:tcBorders>
              <w:top w:val="single" w:sz="6" w:space="0" w:color="auto"/>
              <w:left w:val="single" w:sz="6" w:space="0" w:color="auto"/>
              <w:bottom w:val="single" w:sz="6" w:space="0" w:color="auto"/>
              <w:right w:val="single" w:sz="6" w:space="0" w:color="auto"/>
            </w:tcBorders>
          </w:tcPr>
          <w:p w14:paraId="52791FBD" w14:textId="77777777" w:rsidR="00CB3986" w:rsidRPr="008E21F4" w:rsidRDefault="00CB3986" w:rsidP="00D04D5F">
            <w:pPr>
              <w:pStyle w:val="TAC"/>
              <w:rPr>
                <w:ins w:id="18589" w:author="Delta" w:date="2021-07-23T11:12:00Z"/>
                <w:sz w:val="16"/>
                <w:szCs w:val="16"/>
                <w:lang w:eastAsia="ja-JP"/>
              </w:rPr>
            </w:pPr>
            <w:ins w:id="18590" w:author="Delta" w:date="2021-07-23T11:12:00Z">
              <w:r w:rsidRPr="008E21F4">
                <w:rPr>
                  <w:rFonts w:cs="Arial"/>
                  <w:sz w:val="16"/>
                  <w:szCs w:val="16"/>
                  <w:lang w:eastAsia="zh-CN"/>
                </w:rPr>
                <w:t>0 1 2 3 4 6 7 8 9 12 13 15 16 18 19 20 22 24 25 27 28 29 30 32 35 39 40 42 43 44 57 59 60 61 63 64 65 66 67 68 69 70 72 73 74 75 76 81 82 83 84 88 89 90 92 94 95 97 98 99</w:t>
              </w:r>
            </w:ins>
          </w:p>
        </w:tc>
        <w:tc>
          <w:tcPr>
            <w:tcW w:w="394" w:type="pct"/>
            <w:tcBorders>
              <w:top w:val="single" w:sz="6" w:space="0" w:color="auto"/>
              <w:left w:val="single" w:sz="6" w:space="0" w:color="auto"/>
              <w:bottom w:val="single" w:sz="6" w:space="0" w:color="auto"/>
              <w:right w:val="single" w:sz="6" w:space="0" w:color="auto"/>
            </w:tcBorders>
          </w:tcPr>
          <w:p w14:paraId="0BC37D5D" w14:textId="77777777" w:rsidR="00CB3986" w:rsidRPr="008E21F4" w:rsidRDefault="00CB3986" w:rsidP="00D04D5F">
            <w:pPr>
              <w:pStyle w:val="TAC"/>
              <w:rPr>
                <w:ins w:id="18591" w:author="Delta" w:date="2021-07-23T11:12:00Z"/>
                <w:sz w:val="16"/>
                <w:szCs w:val="16"/>
                <w:lang w:eastAsia="ja-JP"/>
              </w:rPr>
            </w:pPr>
            <w:ins w:id="18592" w:author="Delta" w:date="2021-07-23T11:12:00Z">
              <w:r w:rsidRPr="008E21F4">
                <w:rPr>
                  <w:rFonts w:cs="Arial"/>
                  <w:sz w:val="16"/>
                  <w:szCs w:val="16"/>
                  <w:lang w:eastAsia="zh-CN"/>
                </w:rPr>
                <w:t>0 1 2 4 6 8 9 10 11 14 15 18 19 20 21 25 29 31 32 34 36 37 38 40 41 42 47 52 53 54 57 58 59 60 62 63 64 65 67 68 69 70 71 73 74 75 76 77 78 79 80 84 85 86 87 88 90 92 95 99</w:t>
              </w:r>
            </w:ins>
          </w:p>
        </w:tc>
        <w:tc>
          <w:tcPr>
            <w:tcW w:w="395" w:type="pct"/>
            <w:tcBorders>
              <w:top w:val="single" w:sz="6" w:space="0" w:color="auto"/>
              <w:left w:val="single" w:sz="6" w:space="0" w:color="auto"/>
              <w:bottom w:val="single" w:sz="6" w:space="0" w:color="auto"/>
              <w:right w:val="single" w:sz="6" w:space="0" w:color="auto"/>
            </w:tcBorders>
          </w:tcPr>
          <w:p w14:paraId="65AD1B3F" w14:textId="77777777" w:rsidR="00CB3986" w:rsidRPr="008E21F4" w:rsidRDefault="00CB3986" w:rsidP="00D04D5F">
            <w:pPr>
              <w:pStyle w:val="TAC"/>
              <w:rPr>
                <w:ins w:id="18593" w:author="Delta" w:date="2021-07-23T11:12:00Z"/>
                <w:sz w:val="16"/>
                <w:szCs w:val="16"/>
                <w:lang w:eastAsia="ja-JP"/>
              </w:rPr>
            </w:pPr>
            <w:ins w:id="18594" w:author="Delta" w:date="2021-07-23T11:12:00Z">
              <w:r w:rsidRPr="008E21F4">
                <w:rPr>
                  <w:rFonts w:cs="Arial"/>
                  <w:sz w:val="16"/>
                  <w:szCs w:val="16"/>
                  <w:lang w:eastAsia="zh-CN"/>
                </w:rPr>
                <w:t>0 1 2 3 7 8 9 13 15 16 21 23 24 25 29 30 31 33 34 36 37 38 39 40 41 42 44 45 46 47 48 49 52 53 57 60 62 63 64 65 66 69 72 73 74 75 77 81 82 83 84 86 88 89 90 91 92 93 95 97</w:t>
              </w:r>
            </w:ins>
          </w:p>
        </w:tc>
        <w:tc>
          <w:tcPr>
            <w:tcW w:w="395" w:type="pct"/>
            <w:tcBorders>
              <w:top w:val="single" w:sz="6" w:space="0" w:color="auto"/>
              <w:left w:val="single" w:sz="6" w:space="0" w:color="auto"/>
              <w:bottom w:val="single" w:sz="6" w:space="0" w:color="auto"/>
              <w:right w:val="single" w:sz="6" w:space="0" w:color="auto"/>
            </w:tcBorders>
          </w:tcPr>
          <w:p w14:paraId="3CFB1E26" w14:textId="77777777" w:rsidR="00CB3986" w:rsidRPr="008E21F4" w:rsidRDefault="00CB3986" w:rsidP="00D04D5F">
            <w:pPr>
              <w:pStyle w:val="TAC"/>
              <w:rPr>
                <w:ins w:id="18595" w:author="Delta" w:date="2021-07-23T11:12:00Z"/>
                <w:sz w:val="16"/>
                <w:szCs w:val="16"/>
                <w:lang w:eastAsia="ja-JP"/>
              </w:rPr>
            </w:pPr>
            <w:ins w:id="18596" w:author="Delta" w:date="2021-07-23T11:12:00Z">
              <w:r w:rsidRPr="008E21F4">
                <w:rPr>
                  <w:rFonts w:cs="Arial"/>
                  <w:sz w:val="16"/>
                  <w:szCs w:val="16"/>
                  <w:lang w:eastAsia="zh-CN"/>
                </w:rPr>
                <w:t>3 4 6 7 9 10 11 12 13 14 15 17 19 22 23 25 26 27 33 34 37 39 40 41 43 45 46 47 48 49 50 53 55 56 58 60 61 62 63 65 69 71 72 73 74 76 77 78 79 80 82 83 85 87 91 92 94 95 96 99</w:t>
              </w:r>
            </w:ins>
          </w:p>
        </w:tc>
        <w:tc>
          <w:tcPr>
            <w:tcW w:w="395" w:type="pct"/>
            <w:tcBorders>
              <w:top w:val="single" w:sz="6" w:space="0" w:color="auto"/>
              <w:left w:val="single" w:sz="6" w:space="0" w:color="auto"/>
              <w:bottom w:val="single" w:sz="6" w:space="0" w:color="auto"/>
              <w:right w:val="single" w:sz="6" w:space="0" w:color="auto"/>
            </w:tcBorders>
          </w:tcPr>
          <w:p w14:paraId="08C05E9E" w14:textId="77777777" w:rsidR="00CB3986" w:rsidRPr="008E21F4" w:rsidRDefault="00CB3986" w:rsidP="00D04D5F">
            <w:pPr>
              <w:pStyle w:val="TAC"/>
              <w:rPr>
                <w:ins w:id="18597" w:author="Delta" w:date="2021-07-23T11:12:00Z"/>
                <w:sz w:val="16"/>
                <w:szCs w:val="16"/>
                <w:lang w:eastAsia="ja-JP"/>
              </w:rPr>
            </w:pPr>
            <w:ins w:id="18598" w:author="Delta" w:date="2021-07-23T11:12:00Z">
              <w:r w:rsidRPr="008E21F4">
                <w:rPr>
                  <w:rFonts w:cs="Arial"/>
                  <w:sz w:val="16"/>
                  <w:szCs w:val="16"/>
                  <w:lang w:eastAsia="zh-CN"/>
                </w:rPr>
                <w:t>0 1 2 3 4 5 7 8 9 10 11 15 17 19 20 21 24 26 27 28 29 31 32 33 34 36 37 44 45 54 56 57 58 59 60 61 63 65 67 68 69 70 73 77 79 83 85 86 87 88 89 90 91 92 93 94 95 96 98 99</w:t>
              </w:r>
            </w:ins>
          </w:p>
        </w:tc>
        <w:tc>
          <w:tcPr>
            <w:tcW w:w="395" w:type="pct"/>
            <w:tcBorders>
              <w:top w:val="single" w:sz="6" w:space="0" w:color="auto"/>
              <w:left w:val="single" w:sz="6" w:space="0" w:color="auto"/>
              <w:bottom w:val="single" w:sz="6" w:space="0" w:color="auto"/>
              <w:right w:val="single" w:sz="6" w:space="0" w:color="auto"/>
            </w:tcBorders>
          </w:tcPr>
          <w:p w14:paraId="56FA7976" w14:textId="77777777" w:rsidR="00CB3986" w:rsidRPr="008E21F4" w:rsidRDefault="00CB3986" w:rsidP="00D04D5F">
            <w:pPr>
              <w:pStyle w:val="TAC"/>
              <w:rPr>
                <w:ins w:id="18599" w:author="Delta" w:date="2021-07-23T11:12:00Z"/>
                <w:sz w:val="16"/>
                <w:szCs w:val="16"/>
                <w:lang w:eastAsia="ja-JP"/>
              </w:rPr>
            </w:pPr>
            <w:ins w:id="18600" w:author="Delta" w:date="2021-07-23T11:12:00Z">
              <w:r w:rsidRPr="008E21F4">
                <w:rPr>
                  <w:rFonts w:cs="Arial"/>
                  <w:sz w:val="16"/>
                  <w:szCs w:val="16"/>
                  <w:lang w:eastAsia="zh-CN"/>
                </w:rPr>
                <w:t>0 2 3 4 7 8 10 11 12 13 14 15 16 17 18 19 20 22 24 25 27 30 35 37 39 41 42 44 53 56 57 59 61 62 63 66 67 69 70 73 74 75 76 77 78 79 80 81 82 84 85 86 88 89 90 91 92 94 96 98</w:t>
              </w:r>
            </w:ins>
          </w:p>
        </w:tc>
        <w:tc>
          <w:tcPr>
            <w:tcW w:w="395" w:type="pct"/>
            <w:tcBorders>
              <w:top w:val="single" w:sz="6" w:space="0" w:color="auto"/>
              <w:left w:val="single" w:sz="6" w:space="0" w:color="auto"/>
              <w:bottom w:val="single" w:sz="6" w:space="0" w:color="auto"/>
              <w:right w:val="single" w:sz="6" w:space="0" w:color="auto"/>
            </w:tcBorders>
          </w:tcPr>
          <w:p w14:paraId="62128832" w14:textId="77777777" w:rsidR="00CB3986" w:rsidRPr="008E21F4" w:rsidRDefault="00CB3986" w:rsidP="00D04D5F">
            <w:pPr>
              <w:pStyle w:val="TAC"/>
              <w:rPr>
                <w:ins w:id="18601" w:author="Delta" w:date="2021-07-23T11:12:00Z"/>
                <w:sz w:val="16"/>
                <w:szCs w:val="16"/>
                <w:lang w:eastAsia="ja-JP"/>
              </w:rPr>
            </w:pPr>
            <w:ins w:id="18602" w:author="Delta" w:date="2021-07-23T11:12:00Z">
              <w:r w:rsidRPr="008E21F4">
                <w:rPr>
                  <w:rFonts w:cs="Arial"/>
                  <w:sz w:val="16"/>
                  <w:szCs w:val="16"/>
                  <w:lang w:eastAsia="zh-CN"/>
                </w:rPr>
                <w:t>0 1 2 4 5 6 7 10 11 12 13 14 15 16 18 19 20 21 23 24 25 29 32 33 34 40 42 43 44 45 46 53 54 55 57 59 60 61 62 63 67 68 71 72 73 75 77 81 82 84 85 87 91 92 93 95 96 97 98 99</w:t>
              </w:r>
            </w:ins>
          </w:p>
        </w:tc>
        <w:tc>
          <w:tcPr>
            <w:tcW w:w="395" w:type="pct"/>
            <w:tcBorders>
              <w:top w:val="single" w:sz="6" w:space="0" w:color="auto"/>
              <w:left w:val="single" w:sz="6" w:space="0" w:color="auto"/>
              <w:bottom w:val="single" w:sz="6" w:space="0" w:color="auto"/>
              <w:right w:val="single" w:sz="6" w:space="0" w:color="auto"/>
            </w:tcBorders>
          </w:tcPr>
          <w:p w14:paraId="7BFFC851" w14:textId="77777777" w:rsidR="00CB3986" w:rsidRPr="008E21F4" w:rsidRDefault="00CB3986" w:rsidP="00D04D5F">
            <w:pPr>
              <w:pStyle w:val="TAC"/>
              <w:rPr>
                <w:ins w:id="18603" w:author="Delta" w:date="2021-07-23T11:12:00Z"/>
                <w:sz w:val="16"/>
                <w:szCs w:val="16"/>
                <w:lang w:eastAsia="ja-JP"/>
              </w:rPr>
            </w:pPr>
            <w:ins w:id="18604" w:author="Delta" w:date="2021-07-23T11:12:00Z">
              <w:r w:rsidRPr="008E21F4">
                <w:rPr>
                  <w:rFonts w:cs="Arial"/>
                  <w:sz w:val="16"/>
                  <w:szCs w:val="16"/>
                  <w:lang w:eastAsia="zh-CN"/>
                </w:rPr>
                <w:t>0 1 2 3 4 6 7 8 9 12 13 15 16 18 19 20 22 24 25 27 28 29 30 32 35 39 40 42 43 44 57 59 60 61 63 64 65 66 67 68 69 70 72 73 74 75 76 81 82 83 84 88 89 90 92 94 95 97 98 99</w:t>
              </w:r>
            </w:ins>
          </w:p>
        </w:tc>
        <w:tc>
          <w:tcPr>
            <w:tcW w:w="395" w:type="pct"/>
            <w:tcBorders>
              <w:top w:val="single" w:sz="6" w:space="0" w:color="auto"/>
              <w:left w:val="single" w:sz="6" w:space="0" w:color="auto"/>
              <w:bottom w:val="single" w:sz="6" w:space="0" w:color="auto"/>
              <w:right w:val="single" w:sz="6" w:space="0" w:color="auto"/>
            </w:tcBorders>
          </w:tcPr>
          <w:p w14:paraId="1EB4C9AF" w14:textId="77777777" w:rsidR="00CB3986" w:rsidRPr="008E21F4" w:rsidRDefault="00CB3986" w:rsidP="00D04D5F">
            <w:pPr>
              <w:pStyle w:val="TAC"/>
              <w:rPr>
                <w:ins w:id="18605" w:author="Delta" w:date="2021-07-23T11:12:00Z"/>
                <w:sz w:val="16"/>
                <w:szCs w:val="16"/>
                <w:lang w:eastAsia="ja-JP"/>
              </w:rPr>
            </w:pPr>
            <w:ins w:id="18606" w:author="Delta" w:date="2021-07-23T11:12:00Z">
              <w:r w:rsidRPr="008E21F4">
                <w:rPr>
                  <w:rFonts w:cs="Arial"/>
                  <w:sz w:val="16"/>
                  <w:szCs w:val="16"/>
                  <w:lang w:eastAsia="zh-CN"/>
                </w:rPr>
                <w:t>0 1 2 4 6 8 9 10 11 14 15 18 19 20 21 25 29 31 32 34 36 37 38 40 41 42 47 52 53 54 57 58 59 60 62 63 64 65 67 68 69 70 71 73 74 75 76 77 78 79 80 84 85 86 87 88 90 92 95 99</w:t>
              </w:r>
            </w:ins>
          </w:p>
        </w:tc>
      </w:tr>
    </w:tbl>
    <w:p w14:paraId="4B1969FF" w14:textId="77777777" w:rsidR="00CB3986" w:rsidRPr="008E21F4" w:rsidRDefault="00CB3986" w:rsidP="00CB3986">
      <w:pPr>
        <w:pStyle w:val="TH"/>
        <w:rPr>
          <w:ins w:id="18607" w:author="Delta" w:date="2021-07-23T11:12:00Z"/>
        </w:rPr>
      </w:pPr>
    </w:p>
    <w:tbl>
      <w:tblPr>
        <w:tblW w:w="3496" w:type="dxa"/>
        <w:jc w:val="center"/>
        <w:tblLayout w:type="fixed"/>
        <w:tblLook w:val="0000" w:firstRow="0" w:lastRow="0" w:firstColumn="0" w:lastColumn="0" w:noHBand="0" w:noVBand="0"/>
      </w:tblPr>
      <w:tblGrid>
        <w:gridCol w:w="1112"/>
        <w:gridCol w:w="7"/>
        <w:gridCol w:w="1197"/>
        <w:gridCol w:w="1169"/>
        <w:gridCol w:w="11"/>
      </w:tblGrid>
      <w:tr w:rsidR="00CB3986" w:rsidRPr="008E21F4" w14:paraId="04F2C0DC" w14:textId="77777777" w:rsidTr="00D04D5F">
        <w:trPr>
          <w:jc w:val="center"/>
          <w:ins w:id="18608" w:author="Delta" w:date="2021-07-23T11:12:00Z"/>
        </w:trPr>
        <w:tc>
          <w:tcPr>
            <w:tcW w:w="1119" w:type="dxa"/>
            <w:gridSpan w:val="2"/>
            <w:tcBorders>
              <w:top w:val="single" w:sz="6" w:space="0" w:color="auto"/>
              <w:left w:val="single" w:sz="6" w:space="0" w:color="auto"/>
              <w:bottom w:val="single" w:sz="6" w:space="0" w:color="auto"/>
              <w:right w:val="single" w:sz="6" w:space="0" w:color="auto"/>
            </w:tcBorders>
          </w:tcPr>
          <w:p w14:paraId="2904425D" w14:textId="77777777" w:rsidR="00CB3986" w:rsidRPr="008E21F4" w:rsidRDefault="00CB3986" w:rsidP="00D04D5F">
            <w:pPr>
              <w:pStyle w:val="TAH"/>
              <w:rPr>
                <w:ins w:id="18609" w:author="Delta" w:date="2021-07-23T11:12:00Z"/>
                <w:lang w:eastAsia="ja-JP"/>
              </w:rPr>
            </w:pPr>
            <w:ins w:id="18610" w:author="Delta" w:date="2021-07-23T11:12:00Z">
              <w:r w:rsidRPr="008E21F4">
                <w:rPr>
                  <w:lang w:eastAsia="ja-JP"/>
                </w:rPr>
                <w:t>e</w:t>
              </w:r>
            </w:ins>
          </w:p>
        </w:tc>
        <w:tc>
          <w:tcPr>
            <w:tcW w:w="2377" w:type="dxa"/>
            <w:gridSpan w:val="3"/>
            <w:tcBorders>
              <w:top w:val="single" w:sz="6" w:space="0" w:color="auto"/>
              <w:left w:val="single" w:sz="6" w:space="0" w:color="auto"/>
              <w:bottom w:val="single" w:sz="6" w:space="0" w:color="auto"/>
              <w:right w:val="single" w:sz="6" w:space="0" w:color="auto"/>
            </w:tcBorders>
          </w:tcPr>
          <w:p w14:paraId="2372C4C0" w14:textId="77777777" w:rsidR="00CB3986" w:rsidRPr="008E21F4" w:rsidRDefault="00CB3986" w:rsidP="00D04D5F">
            <w:pPr>
              <w:pStyle w:val="TAH"/>
              <w:rPr>
                <w:ins w:id="18611" w:author="Delta" w:date="2021-07-23T11:12:00Z"/>
                <w:lang w:eastAsia="ja-JP"/>
              </w:rPr>
            </w:pPr>
            <w:ins w:id="18612" w:author="Delta" w:date="2021-07-23T11:12:00Z">
              <w:r w:rsidRPr="008E21F4">
                <w:rPr>
                  <w:lang w:eastAsia="ja-JP"/>
                </w:rPr>
                <w:t>Subframe 9</w:t>
              </w:r>
            </w:ins>
          </w:p>
        </w:tc>
      </w:tr>
      <w:tr w:rsidR="00CB3986" w:rsidRPr="008E21F4" w14:paraId="4B055B99" w14:textId="77777777" w:rsidTr="00D04D5F">
        <w:trPr>
          <w:gridAfter w:val="1"/>
          <w:wAfter w:w="11" w:type="dxa"/>
          <w:jc w:val="center"/>
          <w:ins w:id="18613" w:author="Delta" w:date="2021-07-23T11:12:00Z"/>
        </w:trPr>
        <w:tc>
          <w:tcPr>
            <w:tcW w:w="1112" w:type="dxa"/>
            <w:tcBorders>
              <w:top w:val="single" w:sz="6" w:space="0" w:color="auto"/>
              <w:left w:val="single" w:sz="6" w:space="0" w:color="auto"/>
              <w:bottom w:val="single" w:sz="6" w:space="0" w:color="auto"/>
              <w:right w:val="single" w:sz="6" w:space="0" w:color="auto"/>
            </w:tcBorders>
          </w:tcPr>
          <w:p w14:paraId="6FDD79DB" w14:textId="77777777" w:rsidR="00CB3986" w:rsidRPr="008E21F4" w:rsidRDefault="00CB3986" w:rsidP="00D04D5F">
            <w:pPr>
              <w:pStyle w:val="TAH"/>
              <w:rPr>
                <w:ins w:id="18614" w:author="Delta" w:date="2021-07-23T11:12:00Z"/>
                <w:lang w:eastAsia="ja-JP"/>
              </w:rPr>
            </w:pPr>
            <w:ins w:id="18615" w:author="Delta" w:date="2021-07-23T11:12:00Z">
              <w:r w:rsidRPr="008E21F4">
                <w:rPr>
                  <w:lang w:eastAsia="ja-JP"/>
                </w:rPr>
                <w:t>Subslot</w:t>
              </w:r>
            </w:ins>
          </w:p>
        </w:tc>
        <w:tc>
          <w:tcPr>
            <w:tcW w:w="1204" w:type="dxa"/>
            <w:gridSpan w:val="2"/>
            <w:tcBorders>
              <w:top w:val="single" w:sz="6" w:space="0" w:color="auto"/>
              <w:left w:val="single" w:sz="6" w:space="0" w:color="auto"/>
              <w:bottom w:val="single" w:sz="6" w:space="0" w:color="auto"/>
              <w:right w:val="single" w:sz="6" w:space="0" w:color="auto"/>
            </w:tcBorders>
          </w:tcPr>
          <w:p w14:paraId="1E98C0C5" w14:textId="77777777" w:rsidR="00CB3986" w:rsidRPr="008E21F4" w:rsidRDefault="00CB3986" w:rsidP="00D04D5F">
            <w:pPr>
              <w:pStyle w:val="TAH"/>
              <w:rPr>
                <w:ins w:id="18616" w:author="Delta" w:date="2021-07-23T11:12:00Z"/>
                <w:lang w:eastAsia="ja-JP"/>
              </w:rPr>
            </w:pPr>
            <w:ins w:id="18617" w:author="Delta" w:date="2021-07-23T11:12:00Z">
              <w:r w:rsidRPr="008E21F4">
                <w:rPr>
                  <w:lang w:eastAsia="ja-JP"/>
                </w:rPr>
                <w:t>0</w:t>
              </w:r>
            </w:ins>
          </w:p>
        </w:tc>
        <w:tc>
          <w:tcPr>
            <w:tcW w:w="1169" w:type="dxa"/>
            <w:tcBorders>
              <w:top w:val="single" w:sz="6" w:space="0" w:color="auto"/>
              <w:left w:val="single" w:sz="6" w:space="0" w:color="auto"/>
              <w:bottom w:val="single" w:sz="6" w:space="0" w:color="auto"/>
              <w:right w:val="single" w:sz="6" w:space="0" w:color="auto"/>
            </w:tcBorders>
          </w:tcPr>
          <w:p w14:paraId="652802EE" w14:textId="77777777" w:rsidR="00CB3986" w:rsidRPr="008E21F4" w:rsidRDefault="00CB3986" w:rsidP="00D04D5F">
            <w:pPr>
              <w:pStyle w:val="TAH"/>
              <w:rPr>
                <w:ins w:id="18618" w:author="Delta" w:date="2021-07-23T11:12:00Z"/>
                <w:lang w:eastAsia="ja-JP"/>
              </w:rPr>
            </w:pPr>
            <w:ins w:id="18619" w:author="Delta" w:date="2021-07-23T11:12:00Z">
              <w:r w:rsidRPr="008E21F4">
                <w:rPr>
                  <w:lang w:eastAsia="ja-JP"/>
                </w:rPr>
                <w:t>1</w:t>
              </w:r>
            </w:ins>
          </w:p>
        </w:tc>
      </w:tr>
      <w:tr w:rsidR="00CB3986" w:rsidRPr="008E21F4" w14:paraId="437617D7" w14:textId="77777777" w:rsidTr="00D04D5F">
        <w:trPr>
          <w:gridAfter w:val="1"/>
          <w:wAfter w:w="11" w:type="dxa"/>
          <w:jc w:val="center"/>
          <w:ins w:id="18620" w:author="Delta" w:date="2021-07-23T11:12:00Z"/>
        </w:trPr>
        <w:tc>
          <w:tcPr>
            <w:tcW w:w="1112" w:type="dxa"/>
            <w:tcBorders>
              <w:top w:val="single" w:sz="6" w:space="0" w:color="auto"/>
              <w:left w:val="single" w:sz="6" w:space="0" w:color="auto"/>
              <w:bottom w:val="single" w:sz="6" w:space="0" w:color="auto"/>
              <w:right w:val="single" w:sz="6" w:space="0" w:color="auto"/>
            </w:tcBorders>
          </w:tcPr>
          <w:p w14:paraId="2797CF14" w14:textId="77777777" w:rsidR="00CB3986" w:rsidRPr="008E21F4" w:rsidRDefault="00CB3986" w:rsidP="00D04D5F">
            <w:pPr>
              <w:pStyle w:val="TAC"/>
              <w:rPr>
                <w:ins w:id="18621" w:author="Delta" w:date="2021-07-23T11:12:00Z"/>
                <w:b/>
                <w:sz w:val="16"/>
                <w:szCs w:val="16"/>
                <w:lang w:eastAsia="ja-JP"/>
              </w:rPr>
            </w:pPr>
            <w:ins w:id="18622" w:author="Delta" w:date="2021-07-23T11:12:00Z">
              <w:r w:rsidRPr="008E21F4">
                <w:rPr>
                  <w:b/>
                  <w:sz w:val="16"/>
                  <w:szCs w:val="16"/>
                  <w:lang w:eastAsia="ja-JP"/>
                </w:rPr>
                <w:t>3 MHz</w:t>
              </w:r>
            </w:ins>
          </w:p>
        </w:tc>
        <w:tc>
          <w:tcPr>
            <w:tcW w:w="1204" w:type="dxa"/>
            <w:gridSpan w:val="2"/>
            <w:tcBorders>
              <w:top w:val="single" w:sz="6" w:space="0" w:color="auto"/>
              <w:left w:val="single" w:sz="6" w:space="0" w:color="auto"/>
              <w:bottom w:val="single" w:sz="6" w:space="0" w:color="auto"/>
              <w:right w:val="single" w:sz="6" w:space="0" w:color="auto"/>
            </w:tcBorders>
          </w:tcPr>
          <w:p w14:paraId="05F00B96" w14:textId="77777777" w:rsidR="00CB3986" w:rsidRPr="008E21F4" w:rsidRDefault="00CB3986" w:rsidP="00D04D5F">
            <w:pPr>
              <w:pStyle w:val="TAC"/>
              <w:rPr>
                <w:ins w:id="18623" w:author="Delta" w:date="2021-07-23T11:12:00Z"/>
                <w:sz w:val="16"/>
                <w:szCs w:val="16"/>
                <w:lang w:eastAsia="ja-JP"/>
              </w:rPr>
            </w:pPr>
            <w:ins w:id="18624" w:author="Delta" w:date="2021-07-23T11:12:00Z">
              <w:r w:rsidRPr="008E21F4">
                <w:rPr>
                  <w:rFonts w:cs="Arial"/>
                  <w:sz w:val="16"/>
                  <w:szCs w:val="16"/>
                </w:rPr>
                <w:t>0 1 3 4 5 13 14</w:t>
              </w:r>
            </w:ins>
          </w:p>
        </w:tc>
        <w:tc>
          <w:tcPr>
            <w:tcW w:w="1169" w:type="dxa"/>
            <w:tcBorders>
              <w:top w:val="single" w:sz="6" w:space="0" w:color="auto"/>
              <w:left w:val="single" w:sz="6" w:space="0" w:color="auto"/>
              <w:bottom w:val="single" w:sz="6" w:space="0" w:color="auto"/>
              <w:right w:val="single" w:sz="6" w:space="0" w:color="auto"/>
            </w:tcBorders>
          </w:tcPr>
          <w:p w14:paraId="64F91A62" w14:textId="77777777" w:rsidR="00CB3986" w:rsidRPr="008E21F4" w:rsidRDefault="00CB3986" w:rsidP="00D04D5F">
            <w:pPr>
              <w:pStyle w:val="TAC"/>
              <w:rPr>
                <w:ins w:id="18625" w:author="Delta" w:date="2021-07-23T11:12:00Z"/>
                <w:sz w:val="16"/>
                <w:szCs w:val="16"/>
                <w:lang w:eastAsia="ja-JP"/>
              </w:rPr>
            </w:pPr>
            <w:ins w:id="18626" w:author="Delta" w:date="2021-07-23T11:12:00Z">
              <w:r w:rsidRPr="008E21F4">
                <w:rPr>
                  <w:rFonts w:cs="Arial"/>
                  <w:sz w:val="16"/>
                  <w:szCs w:val="16"/>
                </w:rPr>
                <w:t>0 4 6 8 9 11 12</w:t>
              </w:r>
            </w:ins>
          </w:p>
        </w:tc>
      </w:tr>
      <w:tr w:rsidR="00CB3986" w:rsidRPr="008E21F4" w14:paraId="3A8FE5E0" w14:textId="77777777" w:rsidTr="00D04D5F">
        <w:trPr>
          <w:gridAfter w:val="1"/>
          <w:wAfter w:w="11" w:type="dxa"/>
          <w:jc w:val="center"/>
          <w:ins w:id="18627" w:author="Delta" w:date="2021-07-23T11:12:00Z"/>
        </w:trPr>
        <w:tc>
          <w:tcPr>
            <w:tcW w:w="1112" w:type="dxa"/>
            <w:tcBorders>
              <w:top w:val="single" w:sz="6" w:space="0" w:color="auto"/>
              <w:left w:val="single" w:sz="6" w:space="0" w:color="auto"/>
              <w:bottom w:val="single" w:sz="6" w:space="0" w:color="auto"/>
              <w:right w:val="single" w:sz="6" w:space="0" w:color="auto"/>
            </w:tcBorders>
          </w:tcPr>
          <w:p w14:paraId="247D5EB6" w14:textId="77777777" w:rsidR="00CB3986" w:rsidRPr="008E21F4" w:rsidRDefault="00CB3986" w:rsidP="00D04D5F">
            <w:pPr>
              <w:pStyle w:val="TAC"/>
              <w:rPr>
                <w:ins w:id="18628" w:author="Delta" w:date="2021-07-23T11:12:00Z"/>
                <w:b/>
                <w:sz w:val="16"/>
                <w:szCs w:val="16"/>
                <w:lang w:eastAsia="ja-JP"/>
              </w:rPr>
            </w:pPr>
            <w:ins w:id="18629" w:author="Delta" w:date="2021-07-23T11:12:00Z">
              <w:r w:rsidRPr="008E21F4">
                <w:rPr>
                  <w:b/>
                  <w:sz w:val="16"/>
                  <w:szCs w:val="16"/>
                  <w:lang w:eastAsia="ja-JP"/>
                </w:rPr>
                <w:t>5 MHz</w:t>
              </w:r>
            </w:ins>
          </w:p>
        </w:tc>
        <w:tc>
          <w:tcPr>
            <w:tcW w:w="1204" w:type="dxa"/>
            <w:gridSpan w:val="2"/>
            <w:tcBorders>
              <w:top w:val="single" w:sz="6" w:space="0" w:color="auto"/>
              <w:left w:val="single" w:sz="6" w:space="0" w:color="auto"/>
              <w:bottom w:val="single" w:sz="6" w:space="0" w:color="auto"/>
              <w:right w:val="single" w:sz="6" w:space="0" w:color="auto"/>
            </w:tcBorders>
          </w:tcPr>
          <w:p w14:paraId="78A72A28" w14:textId="77777777" w:rsidR="00CB3986" w:rsidRPr="008E21F4" w:rsidRDefault="00CB3986" w:rsidP="00D04D5F">
            <w:pPr>
              <w:pStyle w:val="TAC"/>
              <w:rPr>
                <w:ins w:id="18630" w:author="Delta" w:date="2021-07-23T11:12:00Z"/>
                <w:sz w:val="16"/>
                <w:szCs w:val="16"/>
                <w:lang w:eastAsia="ja-JP"/>
              </w:rPr>
            </w:pPr>
            <w:ins w:id="18631" w:author="Delta" w:date="2021-07-23T11:12:00Z">
              <w:r w:rsidRPr="008E21F4">
                <w:rPr>
                  <w:rFonts w:cs="Arial"/>
                  <w:sz w:val="16"/>
                  <w:szCs w:val="16"/>
                </w:rPr>
                <w:t>2 3 4 5 6 7 9 11 12 14 15 17 18 21 24</w:t>
              </w:r>
            </w:ins>
          </w:p>
        </w:tc>
        <w:tc>
          <w:tcPr>
            <w:tcW w:w="1169" w:type="dxa"/>
            <w:tcBorders>
              <w:top w:val="single" w:sz="6" w:space="0" w:color="auto"/>
              <w:left w:val="single" w:sz="6" w:space="0" w:color="auto"/>
              <w:bottom w:val="single" w:sz="6" w:space="0" w:color="auto"/>
              <w:right w:val="single" w:sz="6" w:space="0" w:color="auto"/>
            </w:tcBorders>
          </w:tcPr>
          <w:p w14:paraId="400929A8" w14:textId="77777777" w:rsidR="00CB3986" w:rsidRPr="008E21F4" w:rsidRDefault="00CB3986" w:rsidP="00D04D5F">
            <w:pPr>
              <w:pStyle w:val="TAC"/>
              <w:rPr>
                <w:ins w:id="18632" w:author="Delta" w:date="2021-07-23T11:12:00Z"/>
                <w:sz w:val="16"/>
                <w:szCs w:val="16"/>
                <w:lang w:eastAsia="ja-JP"/>
              </w:rPr>
            </w:pPr>
            <w:ins w:id="18633" w:author="Delta" w:date="2021-07-23T11:12:00Z">
              <w:r w:rsidRPr="008E21F4">
                <w:rPr>
                  <w:rFonts w:cs="Arial"/>
                  <w:sz w:val="16"/>
                  <w:szCs w:val="16"/>
                </w:rPr>
                <w:t>0 1 3 4 5 8 10 11 12 14 16 17 20 22 24</w:t>
              </w:r>
            </w:ins>
          </w:p>
        </w:tc>
      </w:tr>
      <w:tr w:rsidR="00CB3986" w:rsidRPr="008E21F4" w14:paraId="18D74B3D" w14:textId="77777777" w:rsidTr="00D04D5F">
        <w:trPr>
          <w:gridAfter w:val="1"/>
          <w:wAfter w:w="11" w:type="dxa"/>
          <w:jc w:val="center"/>
          <w:ins w:id="18634" w:author="Delta" w:date="2021-07-23T11:12:00Z"/>
        </w:trPr>
        <w:tc>
          <w:tcPr>
            <w:tcW w:w="1112" w:type="dxa"/>
            <w:tcBorders>
              <w:top w:val="single" w:sz="6" w:space="0" w:color="auto"/>
              <w:left w:val="single" w:sz="6" w:space="0" w:color="auto"/>
              <w:bottom w:val="single" w:sz="6" w:space="0" w:color="auto"/>
              <w:right w:val="single" w:sz="6" w:space="0" w:color="auto"/>
            </w:tcBorders>
          </w:tcPr>
          <w:p w14:paraId="3D72A608" w14:textId="77777777" w:rsidR="00CB3986" w:rsidRPr="008E21F4" w:rsidRDefault="00CB3986" w:rsidP="00D04D5F">
            <w:pPr>
              <w:pStyle w:val="TAC"/>
              <w:rPr>
                <w:ins w:id="18635" w:author="Delta" w:date="2021-07-23T11:12:00Z"/>
                <w:b/>
                <w:sz w:val="16"/>
                <w:szCs w:val="16"/>
                <w:lang w:eastAsia="ja-JP"/>
              </w:rPr>
            </w:pPr>
            <w:ins w:id="18636" w:author="Delta" w:date="2021-07-23T11:12:00Z">
              <w:r w:rsidRPr="008E21F4">
                <w:rPr>
                  <w:b/>
                  <w:sz w:val="16"/>
                  <w:szCs w:val="16"/>
                  <w:lang w:eastAsia="ja-JP"/>
                </w:rPr>
                <w:t>10 MHz</w:t>
              </w:r>
            </w:ins>
          </w:p>
        </w:tc>
        <w:tc>
          <w:tcPr>
            <w:tcW w:w="1204" w:type="dxa"/>
            <w:gridSpan w:val="2"/>
            <w:tcBorders>
              <w:top w:val="single" w:sz="6" w:space="0" w:color="auto"/>
              <w:left w:val="single" w:sz="6" w:space="0" w:color="auto"/>
              <w:bottom w:val="single" w:sz="6" w:space="0" w:color="auto"/>
              <w:right w:val="single" w:sz="6" w:space="0" w:color="auto"/>
            </w:tcBorders>
          </w:tcPr>
          <w:p w14:paraId="72584AB5" w14:textId="77777777" w:rsidR="00CB3986" w:rsidRPr="008E21F4" w:rsidRDefault="00CB3986" w:rsidP="00D04D5F">
            <w:pPr>
              <w:pStyle w:val="TAC"/>
              <w:rPr>
                <w:ins w:id="18637" w:author="Delta" w:date="2021-07-23T11:12:00Z"/>
                <w:sz w:val="16"/>
                <w:szCs w:val="16"/>
                <w:lang w:eastAsia="ja-JP"/>
              </w:rPr>
            </w:pPr>
            <w:ins w:id="18638" w:author="Delta" w:date="2021-07-23T11:12:00Z">
              <w:r w:rsidRPr="008E21F4">
                <w:rPr>
                  <w:rFonts w:cs="Arial"/>
                  <w:sz w:val="16"/>
                  <w:szCs w:val="16"/>
                </w:rPr>
                <w:t>0 1 2 5 9 12 13 14 16 17 18 22 25 26 27 28 29 30 31 33 35 36 38 39 41 42 44 45 47 49</w:t>
              </w:r>
            </w:ins>
          </w:p>
        </w:tc>
        <w:tc>
          <w:tcPr>
            <w:tcW w:w="1169" w:type="dxa"/>
            <w:tcBorders>
              <w:top w:val="single" w:sz="6" w:space="0" w:color="auto"/>
              <w:left w:val="single" w:sz="6" w:space="0" w:color="auto"/>
              <w:bottom w:val="single" w:sz="6" w:space="0" w:color="auto"/>
              <w:right w:val="single" w:sz="6" w:space="0" w:color="auto"/>
            </w:tcBorders>
          </w:tcPr>
          <w:p w14:paraId="4036FEBC" w14:textId="77777777" w:rsidR="00CB3986" w:rsidRPr="008E21F4" w:rsidRDefault="00CB3986" w:rsidP="00D04D5F">
            <w:pPr>
              <w:pStyle w:val="TAC"/>
              <w:rPr>
                <w:ins w:id="18639" w:author="Delta" w:date="2021-07-23T11:12:00Z"/>
                <w:sz w:val="16"/>
                <w:szCs w:val="16"/>
                <w:lang w:eastAsia="ja-JP"/>
              </w:rPr>
            </w:pPr>
            <w:ins w:id="18640" w:author="Delta" w:date="2021-07-23T11:12:00Z">
              <w:r w:rsidRPr="008E21F4">
                <w:rPr>
                  <w:rFonts w:cs="Arial"/>
                  <w:sz w:val="16"/>
                  <w:szCs w:val="16"/>
                </w:rPr>
                <w:t>0 1 2 3 4 5 7 8 9 10 12 13 14 15 16 18 22 27 28 29 30 31 32 33 34 42 43 45 46 49</w:t>
              </w:r>
            </w:ins>
          </w:p>
        </w:tc>
      </w:tr>
      <w:tr w:rsidR="00CB3986" w:rsidRPr="008E21F4" w14:paraId="161173D9" w14:textId="77777777" w:rsidTr="00D04D5F">
        <w:trPr>
          <w:gridAfter w:val="1"/>
          <w:wAfter w:w="11" w:type="dxa"/>
          <w:jc w:val="center"/>
          <w:ins w:id="18641" w:author="Delta" w:date="2021-07-23T11:12:00Z"/>
        </w:trPr>
        <w:tc>
          <w:tcPr>
            <w:tcW w:w="1112" w:type="dxa"/>
            <w:tcBorders>
              <w:top w:val="single" w:sz="6" w:space="0" w:color="auto"/>
              <w:left w:val="single" w:sz="6" w:space="0" w:color="auto"/>
              <w:bottom w:val="single" w:sz="6" w:space="0" w:color="auto"/>
              <w:right w:val="single" w:sz="6" w:space="0" w:color="auto"/>
            </w:tcBorders>
          </w:tcPr>
          <w:p w14:paraId="166E2DF1" w14:textId="77777777" w:rsidR="00CB3986" w:rsidRPr="008E21F4" w:rsidRDefault="00CB3986" w:rsidP="00D04D5F">
            <w:pPr>
              <w:pStyle w:val="TAC"/>
              <w:rPr>
                <w:ins w:id="18642" w:author="Delta" w:date="2021-07-23T11:12:00Z"/>
                <w:b/>
                <w:sz w:val="16"/>
                <w:szCs w:val="16"/>
                <w:lang w:eastAsia="ja-JP"/>
              </w:rPr>
            </w:pPr>
            <w:ins w:id="18643" w:author="Delta" w:date="2021-07-23T11:12:00Z">
              <w:r w:rsidRPr="008E21F4">
                <w:rPr>
                  <w:b/>
                  <w:sz w:val="16"/>
                  <w:szCs w:val="16"/>
                  <w:lang w:eastAsia="ja-JP"/>
                </w:rPr>
                <w:t>15 MHz</w:t>
              </w:r>
            </w:ins>
          </w:p>
        </w:tc>
        <w:tc>
          <w:tcPr>
            <w:tcW w:w="1204" w:type="dxa"/>
            <w:gridSpan w:val="2"/>
            <w:tcBorders>
              <w:top w:val="single" w:sz="6" w:space="0" w:color="auto"/>
              <w:left w:val="single" w:sz="6" w:space="0" w:color="auto"/>
              <w:bottom w:val="single" w:sz="6" w:space="0" w:color="auto"/>
              <w:right w:val="single" w:sz="6" w:space="0" w:color="auto"/>
            </w:tcBorders>
          </w:tcPr>
          <w:p w14:paraId="1BE534AB" w14:textId="77777777" w:rsidR="00CB3986" w:rsidRPr="008E21F4" w:rsidRDefault="00CB3986" w:rsidP="00D04D5F">
            <w:pPr>
              <w:pStyle w:val="TAC"/>
              <w:rPr>
                <w:ins w:id="18644" w:author="Delta" w:date="2021-07-23T11:12:00Z"/>
                <w:sz w:val="16"/>
                <w:szCs w:val="16"/>
                <w:lang w:eastAsia="ja-JP"/>
              </w:rPr>
            </w:pPr>
            <w:ins w:id="18645" w:author="Delta" w:date="2021-07-23T11:12:00Z">
              <w:r w:rsidRPr="008E21F4">
                <w:rPr>
                  <w:rFonts w:cs="Arial"/>
                  <w:sz w:val="16"/>
                  <w:szCs w:val="16"/>
                  <w:lang w:eastAsia="zh-CN"/>
                </w:rPr>
                <w:t>1 3 4 6 7 8 10 11 13 14 15 21 22 23 24 26 27 28 29 30 31 32 35 39 40 43 44 45 46 47 48 49 50 51 52 53 54 55 56 57 58 59 60 63 64 65 66 68 71 74</w:t>
              </w:r>
            </w:ins>
          </w:p>
        </w:tc>
        <w:tc>
          <w:tcPr>
            <w:tcW w:w="1169" w:type="dxa"/>
            <w:tcBorders>
              <w:top w:val="single" w:sz="6" w:space="0" w:color="auto"/>
              <w:left w:val="single" w:sz="6" w:space="0" w:color="auto"/>
              <w:bottom w:val="single" w:sz="6" w:space="0" w:color="auto"/>
              <w:right w:val="single" w:sz="6" w:space="0" w:color="auto"/>
            </w:tcBorders>
          </w:tcPr>
          <w:p w14:paraId="43224DDA" w14:textId="77777777" w:rsidR="00CB3986" w:rsidRPr="008E21F4" w:rsidRDefault="00CB3986" w:rsidP="00D04D5F">
            <w:pPr>
              <w:pStyle w:val="TAC"/>
              <w:rPr>
                <w:ins w:id="18646" w:author="Delta" w:date="2021-07-23T11:12:00Z"/>
                <w:sz w:val="16"/>
                <w:szCs w:val="16"/>
                <w:lang w:eastAsia="ja-JP"/>
              </w:rPr>
            </w:pPr>
            <w:ins w:id="18647" w:author="Delta" w:date="2021-07-23T11:12:00Z">
              <w:r w:rsidRPr="008E21F4">
                <w:rPr>
                  <w:rFonts w:cs="Arial"/>
                  <w:sz w:val="16"/>
                  <w:szCs w:val="16"/>
                  <w:lang w:eastAsia="zh-CN"/>
                </w:rPr>
                <w:t>0 1 2 5 6 7 10 11 12 16 17 18 19 22 23 25 27 28 29 30 31 33 34 35 36 37 39 40 43 45 46 47 48 49 50 52 54 55 56 58 61 62 63 64 66 67 68 69 71 73</w:t>
              </w:r>
            </w:ins>
          </w:p>
        </w:tc>
      </w:tr>
      <w:tr w:rsidR="00CB3986" w:rsidRPr="008E21F4" w14:paraId="467F68DD" w14:textId="77777777" w:rsidTr="00D04D5F">
        <w:trPr>
          <w:gridAfter w:val="1"/>
          <w:wAfter w:w="11" w:type="dxa"/>
          <w:jc w:val="center"/>
          <w:ins w:id="18648" w:author="Delta" w:date="2021-07-23T11:12:00Z"/>
        </w:trPr>
        <w:tc>
          <w:tcPr>
            <w:tcW w:w="1112" w:type="dxa"/>
            <w:tcBorders>
              <w:top w:val="single" w:sz="6" w:space="0" w:color="auto"/>
              <w:left w:val="single" w:sz="6" w:space="0" w:color="auto"/>
              <w:bottom w:val="single" w:sz="6" w:space="0" w:color="auto"/>
              <w:right w:val="single" w:sz="6" w:space="0" w:color="auto"/>
            </w:tcBorders>
          </w:tcPr>
          <w:p w14:paraId="36960288" w14:textId="77777777" w:rsidR="00CB3986" w:rsidRPr="008E21F4" w:rsidRDefault="00CB3986" w:rsidP="00D04D5F">
            <w:pPr>
              <w:pStyle w:val="TAC"/>
              <w:rPr>
                <w:ins w:id="18649" w:author="Delta" w:date="2021-07-23T11:12:00Z"/>
                <w:b/>
                <w:sz w:val="16"/>
                <w:szCs w:val="16"/>
                <w:lang w:eastAsia="ja-JP"/>
              </w:rPr>
            </w:pPr>
            <w:ins w:id="18650" w:author="Delta" w:date="2021-07-23T11:12:00Z">
              <w:r w:rsidRPr="008E21F4">
                <w:rPr>
                  <w:b/>
                  <w:sz w:val="16"/>
                  <w:szCs w:val="16"/>
                  <w:lang w:eastAsia="ja-JP"/>
                </w:rPr>
                <w:t>20 MHz</w:t>
              </w:r>
            </w:ins>
          </w:p>
        </w:tc>
        <w:tc>
          <w:tcPr>
            <w:tcW w:w="1204" w:type="dxa"/>
            <w:gridSpan w:val="2"/>
            <w:tcBorders>
              <w:top w:val="single" w:sz="6" w:space="0" w:color="auto"/>
              <w:left w:val="single" w:sz="6" w:space="0" w:color="auto"/>
              <w:bottom w:val="single" w:sz="6" w:space="0" w:color="auto"/>
              <w:right w:val="single" w:sz="6" w:space="0" w:color="auto"/>
            </w:tcBorders>
          </w:tcPr>
          <w:p w14:paraId="33EBE5D0" w14:textId="77777777" w:rsidR="00CB3986" w:rsidRPr="008E21F4" w:rsidRDefault="00CB3986" w:rsidP="00D04D5F">
            <w:pPr>
              <w:pStyle w:val="TAC"/>
              <w:rPr>
                <w:ins w:id="18651" w:author="Delta" w:date="2021-07-23T11:12:00Z"/>
                <w:sz w:val="16"/>
                <w:szCs w:val="16"/>
                <w:lang w:eastAsia="ja-JP"/>
              </w:rPr>
            </w:pPr>
            <w:ins w:id="18652" w:author="Delta" w:date="2021-07-23T11:12:00Z">
              <w:r w:rsidRPr="008E21F4">
                <w:rPr>
                  <w:rFonts w:cs="Arial"/>
                  <w:sz w:val="16"/>
                  <w:szCs w:val="16"/>
                  <w:lang w:eastAsia="zh-CN"/>
                </w:rPr>
                <w:t>0 1 2 3 7 8 9 13 15 16 21 23 24 25 29 30 31 33 34 36 37 38 39 40 41 42 44 45 46 47 48 49 52 53 57 60 62 63 64 65 66 69 72 73 74 75 77 81 82 83 84 86 88 89 90 91 92 93 95 97</w:t>
              </w:r>
            </w:ins>
          </w:p>
        </w:tc>
        <w:tc>
          <w:tcPr>
            <w:tcW w:w="1169" w:type="dxa"/>
            <w:tcBorders>
              <w:top w:val="single" w:sz="6" w:space="0" w:color="auto"/>
              <w:left w:val="single" w:sz="6" w:space="0" w:color="auto"/>
              <w:bottom w:val="single" w:sz="6" w:space="0" w:color="auto"/>
              <w:right w:val="single" w:sz="6" w:space="0" w:color="auto"/>
            </w:tcBorders>
          </w:tcPr>
          <w:p w14:paraId="7BDC1E32" w14:textId="77777777" w:rsidR="00CB3986" w:rsidRPr="008E21F4" w:rsidRDefault="00CB3986" w:rsidP="00D04D5F">
            <w:pPr>
              <w:pStyle w:val="TAC"/>
              <w:rPr>
                <w:ins w:id="18653" w:author="Delta" w:date="2021-07-23T11:12:00Z"/>
                <w:sz w:val="16"/>
                <w:szCs w:val="16"/>
                <w:lang w:eastAsia="ja-JP"/>
              </w:rPr>
            </w:pPr>
            <w:ins w:id="18654" w:author="Delta" w:date="2021-07-23T11:12:00Z">
              <w:r w:rsidRPr="008E21F4">
                <w:rPr>
                  <w:rFonts w:cs="Arial"/>
                  <w:sz w:val="16"/>
                  <w:szCs w:val="16"/>
                  <w:lang w:eastAsia="zh-CN"/>
                </w:rPr>
                <w:t>3 4 6 7 9 10 11 12 13 14 15 17 19 22 23 25 26 27 33 34 37 39 40 41 43 45 46 47 48 49 50 53 55 56 58 60 61 62 63 65 69 71 72 73 74 76 77 78 79 80 82 83 85 87 91 92 94 95 96 99</w:t>
              </w:r>
            </w:ins>
          </w:p>
        </w:tc>
      </w:tr>
    </w:tbl>
    <w:p w14:paraId="20E6B423" w14:textId="77777777" w:rsidR="00CB3986" w:rsidRPr="008E21F4" w:rsidRDefault="00CB3986" w:rsidP="00CB3986">
      <w:pPr>
        <w:rPr>
          <w:ins w:id="18655" w:author="Delta" w:date="2021-07-23T11:12:00Z"/>
        </w:rPr>
      </w:pPr>
    </w:p>
    <w:p w14:paraId="4D9971FD" w14:textId="77777777" w:rsidR="00CB3986" w:rsidRPr="00D56583" w:rsidRDefault="00CB3986" w:rsidP="00CB3986">
      <w:pPr>
        <w:pStyle w:val="Heading4"/>
        <w:ind w:left="0" w:firstLine="0"/>
        <w:rPr>
          <w:ins w:id="18656" w:author="Delta" w:date="2021-07-23T11:12:00Z"/>
          <w:lang w:val="sv-FI"/>
        </w:rPr>
      </w:pPr>
      <w:bookmarkStart w:id="18657" w:name="_Toc21017700"/>
      <w:bookmarkStart w:id="18658" w:name="_Toc29486163"/>
      <w:bookmarkStart w:id="18659" w:name="_Toc29756853"/>
      <w:bookmarkStart w:id="18660" w:name="_Toc29757966"/>
      <w:bookmarkStart w:id="18661" w:name="_Toc35952531"/>
      <w:bookmarkStart w:id="18662" w:name="_Toc37174531"/>
      <w:bookmarkStart w:id="18663" w:name="_Toc37176412"/>
      <w:bookmarkStart w:id="18664" w:name="_Toc45831487"/>
      <w:bookmarkStart w:id="18665" w:name="_Toc45832212"/>
      <w:bookmarkStart w:id="18666" w:name="_Toc52547140"/>
      <w:bookmarkStart w:id="18667" w:name="_Toc61110287"/>
      <w:bookmarkStart w:id="18668" w:name="_Toc67910569"/>
      <w:bookmarkStart w:id="18669" w:name="_Toc75187493"/>
      <w:bookmarkStart w:id="18670" w:name="_Toc76501248"/>
      <w:ins w:id="18671" w:author="Delta" w:date="2021-07-23T11:12:00Z">
        <w:r w:rsidRPr="00D56583">
          <w:rPr>
            <w:lang w:val="sv-FI"/>
          </w:rPr>
          <w:t>6.1.1.6</w:t>
        </w:r>
        <w:r w:rsidRPr="00D56583">
          <w:rPr>
            <w:lang w:val="sv-FI"/>
          </w:rPr>
          <w:tab/>
          <w:t>E-UTRA Test Model 3.3 (E-TM3.3)</w:t>
        </w:r>
        <w:bookmarkEnd w:id="18657"/>
        <w:bookmarkEnd w:id="18658"/>
        <w:bookmarkEnd w:id="18659"/>
        <w:bookmarkEnd w:id="18660"/>
        <w:bookmarkEnd w:id="18661"/>
        <w:bookmarkEnd w:id="18662"/>
        <w:bookmarkEnd w:id="18663"/>
        <w:bookmarkEnd w:id="18664"/>
        <w:bookmarkEnd w:id="18665"/>
        <w:bookmarkEnd w:id="18666"/>
        <w:bookmarkEnd w:id="18667"/>
        <w:bookmarkEnd w:id="18668"/>
        <w:bookmarkEnd w:id="18669"/>
        <w:bookmarkEnd w:id="18670"/>
      </w:ins>
    </w:p>
    <w:p w14:paraId="12B6D77F" w14:textId="77777777" w:rsidR="00CB3986" w:rsidRPr="008E21F4" w:rsidRDefault="00CB3986" w:rsidP="00CB3986">
      <w:pPr>
        <w:rPr>
          <w:ins w:id="18672" w:author="Delta" w:date="2021-07-23T11:12:00Z"/>
          <w:rFonts w:cs="v4.2.0"/>
        </w:rPr>
      </w:pPr>
      <w:ins w:id="18673" w:author="Delta" w:date="2021-07-23T11:12:00Z">
        <w:r w:rsidRPr="008E21F4">
          <w:rPr>
            <w:rFonts w:cs="v4.2.0"/>
          </w:rPr>
          <w:t>This model shall be used for tests on:</w:t>
        </w:r>
      </w:ins>
    </w:p>
    <w:p w14:paraId="0B75DBC9" w14:textId="77777777" w:rsidR="00CB3986" w:rsidRPr="008E21F4" w:rsidRDefault="00CB3986" w:rsidP="00CB3986">
      <w:pPr>
        <w:pStyle w:val="B1"/>
        <w:rPr>
          <w:ins w:id="18674" w:author="Delta" w:date="2021-07-23T11:12:00Z"/>
        </w:rPr>
      </w:pPr>
      <w:ins w:id="18675" w:author="Delta" w:date="2021-07-23T11:12:00Z">
        <w:r w:rsidRPr="008E21F4">
          <w:t>-</w:t>
        </w:r>
        <w:r w:rsidRPr="008E21F4">
          <w:tab/>
          <w:t>Transmitted signal quality</w:t>
        </w:r>
      </w:ins>
    </w:p>
    <w:p w14:paraId="437D6DC9" w14:textId="77777777" w:rsidR="00CB3986" w:rsidRPr="008E21F4" w:rsidRDefault="00CB3986" w:rsidP="00CB3986">
      <w:pPr>
        <w:pStyle w:val="B2"/>
        <w:rPr>
          <w:ins w:id="18676" w:author="Delta" w:date="2021-07-23T11:12:00Z"/>
        </w:rPr>
      </w:pPr>
      <w:ins w:id="18677" w:author="Delta" w:date="2021-07-23T11:12:00Z">
        <w:r w:rsidRPr="008E21F4">
          <w:t>-</w:t>
        </w:r>
        <w:r w:rsidRPr="008E21F4">
          <w:tab/>
          <w:t>Frequency error</w:t>
        </w:r>
      </w:ins>
    </w:p>
    <w:p w14:paraId="3DE98199" w14:textId="77777777" w:rsidR="00CB3986" w:rsidRPr="008E21F4" w:rsidRDefault="00CB3986" w:rsidP="00CB3986">
      <w:pPr>
        <w:pStyle w:val="B2"/>
        <w:pPrChange w:id="18678" w:author="Delta" w:date="2021-07-23T11:12:00Z">
          <w:pPr>
            <w:numPr>
              <w:ilvl w:val="1"/>
              <w:numId w:val="12"/>
            </w:numPr>
            <w:tabs>
              <w:tab w:val="num" w:pos="1364"/>
            </w:tabs>
            <w:ind w:left="1364" w:hanging="360"/>
            <w:jc w:val="both"/>
          </w:pPr>
        </w:pPrChange>
      </w:pPr>
      <w:ins w:id="18679" w:author="Delta" w:date="2021-07-23T11:12:00Z">
        <w:r w:rsidRPr="008E21F4">
          <w:t>-</w:t>
        </w:r>
        <w:r w:rsidRPr="008E21F4">
          <w:tab/>
        </w:r>
      </w:ins>
      <w:r w:rsidRPr="008E21F4">
        <w:t>EVM for QPSK modulation</w:t>
      </w:r>
    </w:p>
    <w:p w14:paraId="421DB2A8" w14:textId="77777777" w:rsidR="00CB3986" w:rsidRPr="008E21F4" w:rsidRDefault="00CB3986" w:rsidP="00CB3986">
      <w:pPr>
        <w:pStyle w:val="TH"/>
      </w:pPr>
      <w:r w:rsidRPr="008E21F4">
        <w:t>Table 6.1.1.6-1: Physical channel parameters of E-TM3.3</w:t>
      </w:r>
    </w:p>
    <w:tbl>
      <w:tblPr>
        <w:tblW w:w="10224" w:type="dxa"/>
        <w:tblInd w:w="78" w:type="dxa"/>
        <w:tblLayout w:type="fixed"/>
        <w:tblLook w:val="0000" w:firstRow="0" w:lastRow="0" w:firstColumn="0" w:lastColumn="0" w:noHBand="0" w:noVBand="0"/>
        <w:tblPrChange w:id="18680" w:author="Delta" w:date="2021-07-23T11:12:00Z">
          <w:tblPr>
            <w:tblW w:w="10224" w:type="dxa"/>
            <w:tblInd w:w="78" w:type="dxa"/>
            <w:tblLayout w:type="fixed"/>
            <w:tblLook w:val="0000" w:firstRow="0" w:lastRow="0" w:firstColumn="0" w:lastColumn="0" w:noHBand="0" w:noVBand="0"/>
          </w:tblPr>
        </w:tblPrChange>
      </w:tblPr>
      <w:tblGrid>
        <w:gridCol w:w="3991"/>
        <w:gridCol w:w="1135"/>
        <w:gridCol w:w="1011"/>
        <w:gridCol w:w="1056"/>
        <w:gridCol w:w="1010"/>
        <w:gridCol w:w="1011"/>
        <w:gridCol w:w="1010"/>
        <w:tblGridChange w:id="18681">
          <w:tblGrid>
            <w:gridCol w:w="116"/>
            <w:gridCol w:w="3875"/>
            <w:gridCol w:w="1135"/>
            <w:gridCol w:w="1011"/>
            <w:gridCol w:w="1056"/>
            <w:gridCol w:w="1010"/>
            <w:gridCol w:w="1011"/>
            <w:gridCol w:w="1010"/>
            <w:gridCol w:w="116"/>
          </w:tblGrid>
        </w:tblGridChange>
      </w:tblGrid>
      <w:tr w:rsidR="00CB3986" w:rsidRPr="008E21F4" w14:paraId="57E8D9EF" w14:textId="77777777" w:rsidTr="00D04D5F">
        <w:trPr>
          <w:trPrChange w:id="18682"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683"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085BBC57" w14:textId="77777777" w:rsidR="00CB3986" w:rsidRPr="008E21F4" w:rsidRDefault="00CB3986" w:rsidP="00D04D5F">
            <w:pPr>
              <w:pStyle w:val="TAH"/>
              <w:rPr>
                <w:rPrChange w:id="18684" w:author="Delta" w:date="2021-07-23T11:12:00Z">
                  <w:rPr>
                    <w:rFonts w:ascii="Arial" w:hAnsi="Arial"/>
                    <w:b/>
                  </w:rPr>
                </w:rPrChange>
              </w:rPr>
              <w:pPrChange w:id="18685" w:author="Delta" w:date="2021-07-23T11:12:00Z">
                <w:pPr>
                  <w:spacing w:after="0"/>
                  <w:jc w:val="center"/>
                </w:pPr>
              </w:pPrChange>
            </w:pPr>
            <w:r w:rsidRPr="008E21F4">
              <w:rPr>
                <w:rPrChange w:id="18686" w:author="Delta" w:date="2021-07-23T11:12:00Z">
                  <w:rPr>
                    <w:rFonts w:ascii="Arial" w:hAnsi="Arial"/>
                    <w:b/>
                  </w:rPr>
                </w:rPrChange>
              </w:rPr>
              <w:t>Parameter</w:t>
            </w:r>
          </w:p>
        </w:tc>
        <w:tc>
          <w:tcPr>
            <w:tcW w:w="1135" w:type="dxa"/>
            <w:tcBorders>
              <w:top w:val="single" w:sz="6" w:space="0" w:color="auto"/>
              <w:left w:val="single" w:sz="6" w:space="0" w:color="auto"/>
              <w:bottom w:val="single" w:sz="6" w:space="0" w:color="auto"/>
              <w:right w:val="single" w:sz="6" w:space="0" w:color="auto"/>
            </w:tcBorders>
            <w:tcPrChange w:id="18687"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254F8E6" w14:textId="77777777" w:rsidR="00CB3986" w:rsidRPr="008E21F4" w:rsidRDefault="00CB3986" w:rsidP="00D04D5F">
            <w:pPr>
              <w:pStyle w:val="TAH"/>
              <w:rPr>
                <w:rPrChange w:id="18688" w:author="Delta" w:date="2021-07-23T11:12:00Z">
                  <w:rPr>
                    <w:rFonts w:ascii="Arial" w:hAnsi="Arial"/>
                    <w:b/>
                  </w:rPr>
                </w:rPrChange>
              </w:rPr>
              <w:pPrChange w:id="18689" w:author="Delta" w:date="2021-07-23T11:12:00Z">
                <w:pPr>
                  <w:spacing w:after="0"/>
                  <w:jc w:val="center"/>
                </w:pPr>
              </w:pPrChange>
            </w:pPr>
            <w:r w:rsidRPr="008E21F4">
              <w:rPr>
                <w:rPrChange w:id="18690" w:author="Delta" w:date="2021-07-23T11:12:00Z">
                  <w:rPr>
                    <w:rFonts w:ascii="Arial" w:hAnsi="Arial"/>
                    <w:b/>
                  </w:rPr>
                </w:rPrChange>
              </w:rPr>
              <w:t>1.4 MHz</w:t>
            </w:r>
          </w:p>
        </w:tc>
        <w:tc>
          <w:tcPr>
            <w:tcW w:w="1011" w:type="dxa"/>
            <w:tcBorders>
              <w:top w:val="single" w:sz="6" w:space="0" w:color="auto"/>
              <w:left w:val="single" w:sz="6" w:space="0" w:color="auto"/>
              <w:bottom w:val="single" w:sz="6" w:space="0" w:color="auto"/>
              <w:right w:val="single" w:sz="6" w:space="0" w:color="auto"/>
            </w:tcBorders>
            <w:tcPrChange w:id="1869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0DD583C" w14:textId="77777777" w:rsidR="00CB3986" w:rsidRPr="008E21F4" w:rsidRDefault="00CB3986" w:rsidP="00D04D5F">
            <w:pPr>
              <w:pStyle w:val="TAH"/>
              <w:rPr>
                <w:rPrChange w:id="18692" w:author="Delta" w:date="2021-07-23T11:12:00Z">
                  <w:rPr>
                    <w:rFonts w:ascii="Arial" w:hAnsi="Arial"/>
                    <w:b/>
                  </w:rPr>
                </w:rPrChange>
              </w:rPr>
              <w:pPrChange w:id="18693" w:author="Delta" w:date="2021-07-23T11:12:00Z">
                <w:pPr>
                  <w:spacing w:after="0"/>
                  <w:jc w:val="center"/>
                </w:pPr>
              </w:pPrChange>
            </w:pPr>
            <w:r w:rsidRPr="008E21F4">
              <w:rPr>
                <w:rPrChange w:id="18694" w:author="Delta" w:date="2021-07-23T11:12:00Z">
                  <w:rPr>
                    <w:rFonts w:ascii="Arial" w:hAnsi="Arial"/>
                    <w:b/>
                  </w:rPr>
                </w:rPrChange>
              </w:rPr>
              <w:t>3 MHz</w:t>
            </w:r>
          </w:p>
        </w:tc>
        <w:tc>
          <w:tcPr>
            <w:tcW w:w="1056" w:type="dxa"/>
            <w:tcBorders>
              <w:top w:val="single" w:sz="6" w:space="0" w:color="auto"/>
              <w:left w:val="single" w:sz="6" w:space="0" w:color="auto"/>
              <w:bottom w:val="single" w:sz="6" w:space="0" w:color="auto"/>
              <w:right w:val="single" w:sz="6" w:space="0" w:color="auto"/>
            </w:tcBorders>
            <w:tcPrChange w:id="18695"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68ED6FA" w14:textId="77777777" w:rsidR="00CB3986" w:rsidRPr="008E21F4" w:rsidRDefault="00CB3986" w:rsidP="00D04D5F">
            <w:pPr>
              <w:pStyle w:val="TAH"/>
              <w:rPr>
                <w:rPrChange w:id="18696" w:author="Delta" w:date="2021-07-23T11:12:00Z">
                  <w:rPr>
                    <w:rFonts w:ascii="Arial" w:hAnsi="Arial"/>
                    <w:b/>
                  </w:rPr>
                </w:rPrChange>
              </w:rPr>
              <w:pPrChange w:id="18697" w:author="Delta" w:date="2021-07-23T11:12:00Z">
                <w:pPr>
                  <w:spacing w:after="0"/>
                  <w:jc w:val="center"/>
                </w:pPr>
              </w:pPrChange>
            </w:pPr>
            <w:r w:rsidRPr="008E21F4">
              <w:rPr>
                <w:rPrChange w:id="18698" w:author="Delta" w:date="2021-07-23T11:12:00Z">
                  <w:rPr>
                    <w:rFonts w:ascii="Arial" w:hAnsi="Arial"/>
                    <w:b/>
                  </w:rPr>
                </w:rPrChange>
              </w:rPr>
              <w:t>5 MHz</w:t>
            </w:r>
          </w:p>
        </w:tc>
        <w:tc>
          <w:tcPr>
            <w:tcW w:w="1010" w:type="dxa"/>
            <w:tcBorders>
              <w:top w:val="single" w:sz="6" w:space="0" w:color="auto"/>
              <w:left w:val="single" w:sz="6" w:space="0" w:color="auto"/>
              <w:bottom w:val="single" w:sz="6" w:space="0" w:color="auto"/>
              <w:right w:val="single" w:sz="6" w:space="0" w:color="auto"/>
            </w:tcBorders>
            <w:tcPrChange w:id="1869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0DA2537" w14:textId="77777777" w:rsidR="00CB3986" w:rsidRPr="008E21F4" w:rsidRDefault="00CB3986" w:rsidP="00D04D5F">
            <w:pPr>
              <w:pStyle w:val="TAH"/>
              <w:rPr>
                <w:rPrChange w:id="18700" w:author="Delta" w:date="2021-07-23T11:12:00Z">
                  <w:rPr>
                    <w:rFonts w:ascii="Arial" w:hAnsi="Arial"/>
                    <w:b/>
                  </w:rPr>
                </w:rPrChange>
              </w:rPr>
              <w:pPrChange w:id="18701" w:author="Delta" w:date="2021-07-23T11:12:00Z">
                <w:pPr>
                  <w:spacing w:after="0"/>
                  <w:jc w:val="center"/>
                </w:pPr>
              </w:pPrChange>
            </w:pPr>
            <w:r w:rsidRPr="008E21F4">
              <w:rPr>
                <w:rPrChange w:id="18702" w:author="Delta" w:date="2021-07-23T11:12:00Z">
                  <w:rPr>
                    <w:rFonts w:ascii="Arial" w:hAnsi="Arial"/>
                    <w:b/>
                  </w:rPr>
                </w:rPrChange>
              </w:rPr>
              <w:t>10 MHz</w:t>
            </w:r>
          </w:p>
        </w:tc>
        <w:tc>
          <w:tcPr>
            <w:tcW w:w="1011" w:type="dxa"/>
            <w:tcBorders>
              <w:top w:val="single" w:sz="6" w:space="0" w:color="auto"/>
              <w:left w:val="single" w:sz="6" w:space="0" w:color="auto"/>
              <w:bottom w:val="single" w:sz="6" w:space="0" w:color="auto"/>
              <w:right w:val="single" w:sz="6" w:space="0" w:color="auto"/>
            </w:tcBorders>
            <w:tcPrChange w:id="18703"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BD27425" w14:textId="77777777" w:rsidR="00CB3986" w:rsidRPr="008E21F4" w:rsidRDefault="00CB3986" w:rsidP="00D04D5F">
            <w:pPr>
              <w:pStyle w:val="TAH"/>
              <w:rPr>
                <w:rPrChange w:id="18704" w:author="Delta" w:date="2021-07-23T11:12:00Z">
                  <w:rPr>
                    <w:rFonts w:ascii="Arial" w:hAnsi="Arial"/>
                    <w:b/>
                  </w:rPr>
                </w:rPrChange>
              </w:rPr>
              <w:pPrChange w:id="18705" w:author="Delta" w:date="2021-07-23T11:12:00Z">
                <w:pPr>
                  <w:spacing w:after="0"/>
                  <w:jc w:val="center"/>
                </w:pPr>
              </w:pPrChange>
            </w:pPr>
            <w:r w:rsidRPr="008E21F4">
              <w:rPr>
                <w:rPrChange w:id="18706" w:author="Delta" w:date="2021-07-23T11:12:00Z">
                  <w:rPr>
                    <w:rFonts w:ascii="Arial" w:hAnsi="Arial"/>
                    <w:b/>
                  </w:rPr>
                </w:rPrChange>
              </w:rPr>
              <w:t>15 MHz</w:t>
            </w:r>
          </w:p>
        </w:tc>
        <w:tc>
          <w:tcPr>
            <w:tcW w:w="1010" w:type="dxa"/>
            <w:tcBorders>
              <w:top w:val="single" w:sz="6" w:space="0" w:color="auto"/>
              <w:left w:val="single" w:sz="6" w:space="0" w:color="auto"/>
              <w:bottom w:val="single" w:sz="6" w:space="0" w:color="auto"/>
              <w:right w:val="single" w:sz="6" w:space="0" w:color="auto"/>
            </w:tcBorders>
            <w:tcPrChange w:id="18707"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3BE55A8" w14:textId="77777777" w:rsidR="00CB3986" w:rsidRPr="008E21F4" w:rsidRDefault="00CB3986" w:rsidP="00D04D5F">
            <w:pPr>
              <w:pStyle w:val="TAH"/>
              <w:rPr>
                <w:rPrChange w:id="18708" w:author="Delta" w:date="2021-07-23T11:12:00Z">
                  <w:rPr>
                    <w:rFonts w:ascii="Arial" w:hAnsi="Arial"/>
                    <w:b/>
                  </w:rPr>
                </w:rPrChange>
              </w:rPr>
              <w:pPrChange w:id="18709" w:author="Delta" w:date="2021-07-23T11:12:00Z">
                <w:pPr>
                  <w:spacing w:after="0"/>
                  <w:jc w:val="center"/>
                </w:pPr>
              </w:pPrChange>
            </w:pPr>
            <w:r w:rsidRPr="008E21F4">
              <w:rPr>
                <w:rPrChange w:id="18710" w:author="Delta" w:date="2021-07-23T11:12:00Z">
                  <w:rPr>
                    <w:rFonts w:ascii="Arial" w:hAnsi="Arial"/>
                    <w:b/>
                  </w:rPr>
                </w:rPrChange>
              </w:rPr>
              <w:t>20 MHz</w:t>
            </w:r>
          </w:p>
        </w:tc>
      </w:tr>
      <w:tr w:rsidR="00CB3986" w:rsidRPr="008E21F4" w14:paraId="2530C947" w14:textId="77777777" w:rsidTr="00D04D5F">
        <w:trPr>
          <w:trPrChange w:id="18711" w:author="Delta" w:date="2021-07-23T11:12:00Z">
            <w:trPr>
              <w:gridAfter w:val="0"/>
              <w:trHeight w:val="276"/>
            </w:trPr>
          </w:trPrChange>
        </w:trPr>
        <w:tc>
          <w:tcPr>
            <w:tcW w:w="3991" w:type="dxa"/>
            <w:tcBorders>
              <w:top w:val="single" w:sz="6" w:space="0" w:color="auto"/>
              <w:left w:val="single" w:sz="6" w:space="0" w:color="auto"/>
              <w:bottom w:val="single" w:sz="6" w:space="0" w:color="auto"/>
              <w:right w:val="nil"/>
            </w:tcBorders>
            <w:tcPrChange w:id="18712" w:author="Delta" w:date="2021-07-23T11:12:00Z">
              <w:tcPr>
                <w:tcW w:w="3991" w:type="dxa"/>
                <w:gridSpan w:val="2"/>
                <w:tcBorders>
                  <w:top w:val="single" w:sz="6" w:space="0" w:color="auto"/>
                  <w:left w:val="single" w:sz="6" w:space="0" w:color="auto"/>
                  <w:bottom w:val="single" w:sz="6" w:space="0" w:color="auto"/>
                  <w:right w:val="nil"/>
                </w:tcBorders>
              </w:tcPr>
            </w:tcPrChange>
          </w:tcPr>
          <w:p w14:paraId="1AFD7FBE" w14:textId="77777777" w:rsidR="00CB3986" w:rsidRPr="008E21F4" w:rsidRDefault="00CB3986" w:rsidP="00D04D5F">
            <w:pPr>
              <w:jc w:val="center"/>
              <w:rPr>
                <w:rFonts w:ascii="Arial" w:hAnsi="Arial" w:cs="Arial"/>
                <w:b/>
                <w:bCs/>
                <w:sz w:val="16"/>
                <w:szCs w:val="16"/>
              </w:rPr>
              <w:pPrChange w:id="18713" w:author="Delta" w:date="2021-07-23T11:12:00Z">
                <w:pPr>
                  <w:spacing w:after="0"/>
                  <w:jc w:val="center"/>
                </w:pPr>
              </w:pPrChange>
            </w:pPr>
            <w:r w:rsidRPr="008E21F4">
              <w:rPr>
                <w:rFonts w:ascii="Arial" w:hAnsi="Arial" w:cs="Arial"/>
                <w:b/>
                <w:bCs/>
                <w:sz w:val="16"/>
                <w:szCs w:val="16"/>
              </w:rPr>
              <w:t>Reference, Synchronisation Signals</w:t>
            </w:r>
          </w:p>
        </w:tc>
        <w:tc>
          <w:tcPr>
            <w:tcW w:w="1135" w:type="dxa"/>
            <w:tcBorders>
              <w:top w:val="single" w:sz="6" w:space="0" w:color="auto"/>
              <w:left w:val="nil"/>
              <w:bottom w:val="single" w:sz="6" w:space="0" w:color="auto"/>
              <w:right w:val="nil"/>
            </w:tcBorders>
            <w:tcPrChange w:id="18714" w:author="Delta" w:date="2021-07-23T11:12:00Z">
              <w:tcPr>
                <w:tcW w:w="1135" w:type="dxa"/>
                <w:tcBorders>
                  <w:top w:val="single" w:sz="6" w:space="0" w:color="auto"/>
                  <w:left w:val="nil"/>
                  <w:bottom w:val="single" w:sz="6" w:space="0" w:color="auto"/>
                  <w:right w:val="nil"/>
                </w:tcBorders>
              </w:tcPr>
            </w:tcPrChange>
          </w:tcPr>
          <w:p w14:paraId="0A1A4E4E" w14:textId="77777777" w:rsidR="00CB3986" w:rsidRPr="008E21F4" w:rsidRDefault="00CB3986" w:rsidP="00D04D5F">
            <w:pPr>
              <w:jc w:val="center"/>
              <w:rPr>
                <w:rFonts w:ascii="Arial" w:hAnsi="Arial" w:cs="Arial"/>
                <w:b/>
                <w:bCs/>
                <w:sz w:val="16"/>
                <w:szCs w:val="16"/>
              </w:rPr>
              <w:pPrChange w:id="18715"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8716" w:author="Delta" w:date="2021-07-23T11:12:00Z">
              <w:tcPr>
                <w:tcW w:w="1011" w:type="dxa"/>
                <w:tcBorders>
                  <w:top w:val="single" w:sz="6" w:space="0" w:color="auto"/>
                  <w:left w:val="nil"/>
                  <w:bottom w:val="single" w:sz="6" w:space="0" w:color="auto"/>
                  <w:right w:val="nil"/>
                </w:tcBorders>
              </w:tcPr>
            </w:tcPrChange>
          </w:tcPr>
          <w:p w14:paraId="2E3AB53E" w14:textId="77777777" w:rsidR="00CB3986" w:rsidRPr="008E21F4" w:rsidRDefault="00CB3986" w:rsidP="00D04D5F">
            <w:pPr>
              <w:jc w:val="center"/>
              <w:rPr>
                <w:rFonts w:ascii="Arial" w:hAnsi="Arial" w:cs="Arial"/>
                <w:b/>
                <w:bCs/>
                <w:sz w:val="16"/>
                <w:szCs w:val="16"/>
              </w:rPr>
              <w:pPrChange w:id="18717"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8718" w:author="Delta" w:date="2021-07-23T11:12:00Z">
              <w:tcPr>
                <w:tcW w:w="1056" w:type="dxa"/>
                <w:tcBorders>
                  <w:top w:val="single" w:sz="6" w:space="0" w:color="auto"/>
                  <w:left w:val="nil"/>
                  <w:bottom w:val="single" w:sz="6" w:space="0" w:color="auto"/>
                  <w:right w:val="nil"/>
                </w:tcBorders>
              </w:tcPr>
            </w:tcPrChange>
          </w:tcPr>
          <w:p w14:paraId="1D47DA20" w14:textId="77777777" w:rsidR="00CB3986" w:rsidRPr="008E21F4" w:rsidRDefault="00CB3986" w:rsidP="00D04D5F">
            <w:pPr>
              <w:jc w:val="center"/>
              <w:rPr>
                <w:rFonts w:ascii="Arial" w:hAnsi="Arial" w:cs="Arial"/>
                <w:b/>
                <w:bCs/>
                <w:sz w:val="16"/>
                <w:szCs w:val="16"/>
              </w:rPr>
              <w:pPrChange w:id="18719"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8720" w:author="Delta" w:date="2021-07-23T11:12:00Z">
              <w:tcPr>
                <w:tcW w:w="1010" w:type="dxa"/>
                <w:tcBorders>
                  <w:top w:val="single" w:sz="6" w:space="0" w:color="auto"/>
                  <w:left w:val="nil"/>
                  <w:bottom w:val="single" w:sz="6" w:space="0" w:color="auto"/>
                  <w:right w:val="nil"/>
                </w:tcBorders>
              </w:tcPr>
            </w:tcPrChange>
          </w:tcPr>
          <w:p w14:paraId="6887C5DB" w14:textId="77777777" w:rsidR="00CB3986" w:rsidRPr="008E21F4" w:rsidRDefault="00CB3986" w:rsidP="00D04D5F">
            <w:pPr>
              <w:jc w:val="center"/>
              <w:rPr>
                <w:rFonts w:ascii="Arial" w:hAnsi="Arial" w:cs="Arial"/>
                <w:b/>
                <w:bCs/>
                <w:sz w:val="16"/>
                <w:szCs w:val="16"/>
              </w:rPr>
              <w:pPrChange w:id="18721"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8722" w:author="Delta" w:date="2021-07-23T11:12:00Z">
              <w:tcPr>
                <w:tcW w:w="1011" w:type="dxa"/>
                <w:tcBorders>
                  <w:top w:val="single" w:sz="6" w:space="0" w:color="auto"/>
                  <w:left w:val="nil"/>
                  <w:bottom w:val="single" w:sz="6" w:space="0" w:color="auto"/>
                  <w:right w:val="nil"/>
                </w:tcBorders>
              </w:tcPr>
            </w:tcPrChange>
          </w:tcPr>
          <w:p w14:paraId="3BBE404B" w14:textId="77777777" w:rsidR="00CB3986" w:rsidRPr="008E21F4" w:rsidRDefault="00CB3986" w:rsidP="00D04D5F">
            <w:pPr>
              <w:jc w:val="center"/>
              <w:rPr>
                <w:rFonts w:ascii="Arial" w:hAnsi="Arial" w:cs="Arial"/>
                <w:b/>
                <w:bCs/>
                <w:sz w:val="16"/>
                <w:szCs w:val="16"/>
              </w:rPr>
              <w:pPrChange w:id="18723" w:author="Delta" w:date="2021-07-23T11:12:00Z">
                <w:pPr>
                  <w:spacing w:after="0"/>
                  <w:jc w:val="center"/>
                </w:pPr>
              </w:pPrChange>
            </w:pPr>
          </w:p>
        </w:tc>
        <w:tc>
          <w:tcPr>
            <w:tcW w:w="1010" w:type="dxa"/>
            <w:tcBorders>
              <w:top w:val="single" w:sz="6" w:space="0" w:color="auto"/>
              <w:left w:val="nil"/>
              <w:bottom w:val="single" w:sz="6" w:space="0" w:color="auto"/>
              <w:right w:val="single" w:sz="6" w:space="0" w:color="auto"/>
            </w:tcBorders>
            <w:tcPrChange w:id="18724" w:author="Delta" w:date="2021-07-23T11:12:00Z">
              <w:tcPr>
                <w:tcW w:w="1010" w:type="dxa"/>
                <w:tcBorders>
                  <w:top w:val="single" w:sz="6" w:space="0" w:color="auto"/>
                  <w:left w:val="nil"/>
                  <w:bottom w:val="single" w:sz="6" w:space="0" w:color="auto"/>
                  <w:right w:val="single" w:sz="6" w:space="0" w:color="auto"/>
                </w:tcBorders>
              </w:tcPr>
            </w:tcPrChange>
          </w:tcPr>
          <w:p w14:paraId="0CB56001" w14:textId="77777777" w:rsidR="00CB3986" w:rsidRPr="008E21F4" w:rsidRDefault="00CB3986" w:rsidP="00D04D5F">
            <w:pPr>
              <w:jc w:val="center"/>
              <w:rPr>
                <w:rFonts w:ascii="Arial" w:hAnsi="Arial" w:cs="Arial"/>
                <w:b/>
                <w:bCs/>
                <w:sz w:val="16"/>
                <w:szCs w:val="16"/>
              </w:rPr>
              <w:pPrChange w:id="18725" w:author="Delta" w:date="2021-07-23T11:12:00Z">
                <w:pPr>
                  <w:spacing w:after="0"/>
                  <w:jc w:val="center"/>
                </w:pPr>
              </w:pPrChange>
            </w:pPr>
          </w:p>
        </w:tc>
      </w:tr>
      <w:tr w:rsidR="00CB3986" w:rsidRPr="008E21F4" w14:paraId="2DFCF6FE" w14:textId="77777777" w:rsidTr="00D04D5F">
        <w:trPr>
          <w:trPrChange w:id="18726"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727"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5BA66423" w14:textId="77777777" w:rsidR="00CB3986" w:rsidRPr="008E21F4" w:rsidRDefault="00CB3986" w:rsidP="00D04D5F">
            <w:pPr>
              <w:rPr>
                <w:rFonts w:ascii="Arial" w:hAnsi="Arial" w:cs="Arial"/>
                <w:sz w:val="16"/>
                <w:szCs w:val="16"/>
                <w:vertAlign w:val="subscript"/>
              </w:rPr>
              <w:pPrChange w:id="18728" w:author="Delta" w:date="2021-07-23T11:12:00Z">
                <w:pPr>
                  <w:spacing w:after="0"/>
                </w:pPr>
              </w:pPrChange>
            </w:pPr>
            <w:r w:rsidRPr="008E21F4">
              <w:rPr>
                <w:rFonts w:ascii="Arial" w:hAnsi="Arial" w:cs="Arial"/>
                <w:sz w:val="16"/>
                <w:szCs w:val="16"/>
              </w:rPr>
              <w:t>RS boosting, P</w:t>
            </w:r>
            <w:r w:rsidRPr="008E21F4">
              <w:rPr>
                <w:rFonts w:ascii="Arial" w:hAnsi="Arial" w:cs="Arial"/>
                <w:sz w:val="16"/>
                <w:szCs w:val="16"/>
                <w:vertAlign w:val="subscript"/>
              </w:rPr>
              <w:t>B</w:t>
            </w:r>
            <w:r w:rsidRPr="008E21F4">
              <w:rPr>
                <w:rFonts w:ascii="Arial" w:hAnsi="Arial" w:cs="Arial"/>
                <w:sz w:val="16"/>
                <w:szCs w:val="16"/>
              </w:rPr>
              <w:t xml:space="preserve"> = E</w:t>
            </w:r>
            <w:r w:rsidRPr="008E21F4">
              <w:rPr>
                <w:rFonts w:ascii="Arial" w:hAnsi="Arial" w:cs="Arial"/>
                <w:sz w:val="16"/>
                <w:szCs w:val="16"/>
                <w:vertAlign w:val="subscript"/>
              </w:rPr>
              <w:t>B</w:t>
            </w:r>
            <w:r w:rsidRPr="008E21F4">
              <w:rPr>
                <w:rFonts w:ascii="Arial" w:hAnsi="Arial" w:cs="Arial"/>
                <w:sz w:val="16"/>
                <w:szCs w:val="16"/>
              </w:rPr>
              <w:t>/E</w:t>
            </w:r>
            <w:r w:rsidRPr="008E21F4">
              <w:rPr>
                <w:rFonts w:ascii="Arial" w:hAnsi="Arial" w:cs="Arial"/>
                <w:sz w:val="16"/>
                <w:szCs w:val="16"/>
                <w:vertAlign w:val="subscript"/>
              </w:rPr>
              <w:t>A</w:t>
            </w:r>
          </w:p>
        </w:tc>
        <w:tc>
          <w:tcPr>
            <w:tcW w:w="1135" w:type="dxa"/>
            <w:tcBorders>
              <w:top w:val="single" w:sz="6" w:space="0" w:color="auto"/>
              <w:left w:val="single" w:sz="6" w:space="0" w:color="auto"/>
              <w:bottom w:val="single" w:sz="6" w:space="0" w:color="auto"/>
              <w:right w:val="single" w:sz="6" w:space="0" w:color="auto"/>
            </w:tcBorders>
            <w:tcPrChange w:id="1872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195C6729" w14:textId="77777777" w:rsidR="00CB3986" w:rsidRPr="008E21F4" w:rsidRDefault="00CB3986" w:rsidP="00D04D5F">
            <w:pPr>
              <w:jc w:val="center"/>
              <w:rPr>
                <w:rFonts w:ascii="Arial" w:hAnsi="Arial" w:cs="Arial"/>
                <w:sz w:val="16"/>
                <w:szCs w:val="16"/>
              </w:rPr>
              <w:pPrChange w:id="18730"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1873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8EE5E93" w14:textId="77777777" w:rsidR="00CB3986" w:rsidRPr="008E21F4" w:rsidRDefault="00CB3986" w:rsidP="00D04D5F">
            <w:pPr>
              <w:jc w:val="center"/>
              <w:rPr>
                <w:rFonts w:ascii="Arial" w:hAnsi="Arial" w:cs="Arial"/>
                <w:sz w:val="16"/>
                <w:szCs w:val="16"/>
              </w:rPr>
              <w:pPrChange w:id="18732"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1873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BAED63D" w14:textId="77777777" w:rsidR="00CB3986" w:rsidRPr="008E21F4" w:rsidRDefault="00CB3986" w:rsidP="00D04D5F">
            <w:pPr>
              <w:jc w:val="center"/>
              <w:rPr>
                <w:rFonts w:ascii="Arial" w:hAnsi="Arial" w:cs="Arial"/>
                <w:sz w:val="16"/>
                <w:szCs w:val="16"/>
              </w:rPr>
              <w:pPrChange w:id="18734"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1873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D5DBBC6" w14:textId="77777777" w:rsidR="00CB3986" w:rsidRPr="008E21F4" w:rsidRDefault="00CB3986" w:rsidP="00D04D5F">
            <w:pPr>
              <w:jc w:val="center"/>
              <w:rPr>
                <w:rFonts w:ascii="Arial" w:hAnsi="Arial" w:cs="Arial"/>
                <w:sz w:val="16"/>
                <w:szCs w:val="16"/>
              </w:rPr>
              <w:pPrChange w:id="18736"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1873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FF97E0F" w14:textId="77777777" w:rsidR="00CB3986" w:rsidRPr="008E21F4" w:rsidRDefault="00CB3986" w:rsidP="00D04D5F">
            <w:pPr>
              <w:jc w:val="center"/>
              <w:rPr>
                <w:rFonts w:ascii="Arial" w:hAnsi="Arial" w:cs="Arial"/>
                <w:sz w:val="16"/>
                <w:szCs w:val="16"/>
              </w:rPr>
              <w:pPrChange w:id="18738"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1873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165EB34" w14:textId="77777777" w:rsidR="00CB3986" w:rsidRPr="008E21F4" w:rsidRDefault="00CB3986" w:rsidP="00D04D5F">
            <w:pPr>
              <w:jc w:val="center"/>
              <w:rPr>
                <w:rFonts w:ascii="Arial" w:hAnsi="Arial" w:cs="Arial"/>
                <w:sz w:val="16"/>
                <w:szCs w:val="16"/>
              </w:rPr>
              <w:pPrChange w:id="18740" w:author="Delta" w:date="2021-07-23T11:12:00Z">
                <w:pPr>
                  <w:spacing w:after="0"/>
                  <w:jc w:val="center"/>
                </w:pPr>
              </w:pPrChange>
            </w:pPr>
            <w:r w:rsidRPr="008E21F4">
              <w:rPr>
                <w:rFonts w:ascii="Arial" w:hAnsi="Arial" w:cs="Arial"/>
                <w:sz w:val="16"/>
                <w:szCs w:val="16"/>
              </w:rPr>
              <w:t>1</w:t>
            </w:r>
          </w:p>
        </w:tc>
      </w:tr>
      <w:tr w:rsidR="00CB3986" w:rsidRPr="008E21F4" w14:paraId="0270CDEC" w14:textId="77777777" w:rsidTr="00D04D5F">
        <w:trPr>
          <w:trPrChange w:id="18741"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742"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5C9C4497" w14:textId="77777777" w:rsidR="00CB3986" w:rsidRPr="00AA7C0C" w:rsidRDefault="00CB3986" w:rsidP="00D04D5F">
            <w:pPr>
              <w:rPr>
                <w:rFonts w:ascii="Arial" w:hAnsi="Arial" w:cs="Arial"/>
                <w:sz w:val="16"/>
                <w:szCs w:val="16"/>
                <w:lang w:val="fr-FR"/>
              </w:rPr>
              <w:pPrChange w:id="18743" w:author="Delta" w:date="2021-07-23T11:12:00Z">
                <w:pPr>
                  <w:spacing w:after="0"/>
                </w:pPr>
              </w:pPrChange>
            </w:pPr>
            <w:r w:rsidRPr="00AA7C0C">
              <w:rPr>
                <w:rFonts w:ascii="Arial" w:hAnsi="Arial" w:cs="Arial"/>
                <w:sz w:val="16"/>
                <w:szCs w:val="16"/>
                <w:lang w:val="fr-FR"/>
              </w:rPr>
              <w:t>Synchronisation signal EPRE / E</w:t>
            </w:r>
            <w:r w:rsidRPr="00AA7C0C">
              <w:rPr>
                <w:rFonts w:ascii="Arial" w:hAnsi="Arial" w:cs="Arial"/>
                <w:sz w:val="16"/>
                <w:szCs w:val="16"/>
                <w:vertAlign w:val="subscript"/>
                <w:lang w:val="fr-FR"/>
              </w:rPr>
              <w:t xml:space="preserve">RS </w:t>
            </w:r>
            <w:r w:rsidRPr="00AA7C0C">
              <w:rPr>
                <w:rFonts w:ascii="Arial" w:hAnsi="Arial" w:cs="Arial"/>
                <w:sz w:val="16"/>
                <w:szCs w:val="16"/>
                <w:lang w:val="fr-FR"/>
              </w:rPr>
              <w:t>[dB]</w:t>
            </w:r>
          </w:p>
        </w:tc>
        <w:tc>
          <w:tcPr>
            <w:tcW w:w="1135" w:type="dxa"/>
            <w:tcBorders>
              <w:top w:val="single" w:sz="6" w:space="0" w:color="auto"/>
              <w:left w:val="single" w:sz="6" w:space="0" w:color="auto"/>
              <w:bottom w:val="single" w:sz="6" w:space="0" w:color="auto"/>
              <w:right w:val="single" w:sz="6" w:space="0" w:color="auto"/>
            </w:tcBorders>
            <w:tcPrChange w:id="1874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2003848" w14:textId="77777777" w:rsidR="00CB3986" w:rsidRPr="008E21F4" w:rsidRDefault="00CB3986" w:rsidP="00D04D5F">
            <w:pPr>
              <w:jc w:val="center"/>
              <w:rPr>
                <w:rFonts w:ascii="Arial" w:hAnsi="Arial" w:cs="Arial"/>
                <w:sz w:val="16"/>
                <w:szCs w:val="16"/>
              </w:rPr>
              <w:pPrChange w:id="18745" w:author="Delta" w:date="2021-07-23T11:12:00Z">
                <w:pPr>
                  <w:spacing w:after="0"/>
                  <w:jc w:val="center"/>
                </w:pPr>
              </w:pPrChange>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Change w:id="1874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D7C23C9" w14:textId="77777777" w:rsidR="00CB3986" w:rsidRPr="008E21F4" w:rsidRDefault="00CB3986" w:rsidP="00D04D5F">
            <w:pPr>
              <w:jc w:val="center"/>
              <w:rPr>
                <w:rFonts w:ascii="Arial" w:hAnsi="Arial" w:cs="Arial"/>
                <w:sz w:val="16"/>
                <w:szCs w:val="16"/>
              </w:rPr>
              <w:pPrChange w:id="18747" w:author="Delta" w:date="2021-07-23T11:12:00Z">
                <w:pPr>
                  <w:spacing w:after="0"/>
                  <w:jc w:val="center"/>
                </w:pPr>
              </w:pPrChange>
            </w:pPr>
            <w:r w:rsidRPr="008E21F4">
              <w:rPr>
                <w:rFonts w:ascii="Arial" w:hAnsi="Arial" w:cs="Arial"/>
                <w:sz w:val="16"/>
                <w:szCs w:val="16"/>
              </w:rPr>
              <w:t>2.189</w:t>
            </w:r>
          </w:p>
        </w:tc>
        <w:tc>
          <w:tcPr>
            <w:tcW w:w="1056" w:type="dxa"/>
            <w:tcBorders>
              <w:top w:val="single" w:sz="6" w:space="0" w:color="auto"/>
              <w:left w:val="single" w:sz="6" w:space="0" w:color="auto"/>
              <w:bottom w:val="single" w:sz="6" w:space="0" w:color="auto"/>
              <w:right w:val="single" w:sz="6" w:space="0" w:color="auto"/>
            </w:tcBorders>
            <w:tcPrChange w:id="1874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6E7592C9" w14:textId="77777777" w:rsidR="00CB3986" w:rsidRPr="008E21F4" w:rsidRDefault="00CB3986" w:rsidP="00D04D5F">
            <w:pPr>
              <w:jc w:val="center"/>
              <w:rPr>
                <w:rFonts w:ascii="Arial" w:hAnsi="Arial" w:cs="Arial"/>
                <w:sz w:val="16"/>
                <w:szCs w:val="16"/>
              </w:rPr>
              <w:pPrChange w:id="18749" w:author="Delta" w:date="2021-07-23T11:12:00Z">
                <w:pPr>
                  <w:spacing w:after="0"/>
                  <w:jc w:val="center"/>
                </w:pPr>
              </w:pPrChange>
            </w:pPr>
            <w:r w:rsidRPr="008E21F4">
              <w:rPr>
                <w:rFonts w:ascii="Arial" w:hAnsi="Arial" w:cs="Arial"/>
                <w:sz w:val="16"/>
                <w:szCs w:val="16"/>
              </w:rPr>
              <w:t>2.580</w:t>
            </w:r>
          </w:p>
        </w:tc>
        <w:tc>
          <w:tcPr>
            <w:tcW w:w="1010" w:type="dxa"/>
            <w:tcBorders>
              <w:top w:val="single" w:sz="6" w:space="0" w:color="auto"/>
              <w:left w:val="single" w:sz="6" w:space="0" w:color="auto"/>
              <w:bottom w:val="single" w:sz="6" w:space="0" w:color="auto"/>
              <w:right w:val="single" w:sz="6" w:space="0" w:color="auto"/>
            </w:tcBorders>
            <w:tcPrChange w:id="1875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F8D0EC6" w14:textId="77777777" w:rsidR="00CB3986" w:rsidRPr="008E21F4" w:rsidRDefault="00CB3986" w:rsidP="00D04D5F">
            <w:pPr>
              <w:jc w:val="center"/>
              <w:rPr>
                <w:rFonts w:ascii="Arial" w:hAnsi="Arial" w:cs="Arial"/>
                <w:sz w:val="16"/>
                <w:szCs w:val="16"/>
              </w:rPr>
              <w:pPrChange w:id="18751" w:author="Delta" w:date="2021-07-23T11:12:00Z">
                <w:pPr>
                  <w:spacing w:after="0"/>
                  <w:jc w:val="center"/>
                </w:pPr>
              </w:pPrChange>
            </w:pPr>
            <w:r w:rsidRPr="008E21F4">
              <w:rPr>
                <w:rFonts w:ascii="Arial" w:hAnsi="Arial" w:cs="Arial"/>
                <w:sz w:val="16"/>
                <w:szCs w:val="16"/>
              </w:rPr>
              <w:t>2.427</w:t>
            </w:r>
          </w:p>
        </w:tc>
        <w:tc>
          <w:tcPr>
            <w:tcW w:w="1011" w:type="dxa"/>
            <w:tcBorders>
              <w:top w:val="single" w:sz="6" w:space="0" w:color="auto"/>
              <w:left w:val="single" w:sz="6" w:space="0" w:color="auto"/>
              <w:bottom w:val="single" w:sz="6" w:space="0" w:color="auto"/>
              <w:right w:val="single" w:sz="6" w:space="0" w:color="auto"/>
            </w:tcBorders>
            <w:tcPrChange w:id="1875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17C8F2E" w14:textId="77777777" w:rsidR="00CB3986" w:rsidRPr="008E21F4" w:rsidRDefault="00CB3986" w:rsidP="00D04D5F">
            <w:pPr>
              <w:jc w:val="center"/>
              <w:rPr>
                <w:rFonts w:ascii="Arial" w:hAnsi="Arial" w:cs="Arial"/>
                <w:sz w:val="16"/>
                <w:szCs w:val="16"/>
              </w:rPr>
              <w:pPrChange w:id="18753" w:author="Delta" w:date="2021-07-23T11:12:00Z">
                <w:pPr>
                  <w:spacing w:after="0"/>
                  <w:jc w:val="center"/>
                </w:pPr>
              </w:pPrChange>
            </w:pPr>
            <w:r w:rsidRPr="008E21F4">
              <w:rPr>
                <w:rFonts w:ascii="Arial" w:hAnsi="Arial" w:cs="Arial"/>
                <w:sz w:val="16"/>
                <w:szCs w:val="16"/>
              </w:rPr>
              <w:t>2.477</w:t>
            </w:r>
          </w:p>
        </w:tc>
        <w:tc>
          <w:tcPr>
            <w:tcW w:w="1010" w:type="dxa"/>
            <w:tcBorders>
              <w:top w:val="single" w:sz="6" w:space="0" w:color="auto"/>
              <w:left w:val="single" w:sz="6" w:space="0" w:color="auto"/>
              <w:bottom w:val="single" w:sz="6" w:space="0" w:color="auto"/>
              <w:right w:val="single" w:sz="6" w:space="0" w:color="auto"/>
            </w:tcBorders>
            <w:tcPrChange w:id="1875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28DBBF7" w14:textId="77777777" w:rsidR="00CB3986" w:rsidRPr="008E21F4" w:rsidRDefault="00CB3986" w:rsidP="00D04D5F">
            <w:pPr>
              <w:jc w:val="center"/>
              <w:rPr>
                <w:rFonts w:ascii="Arial" w:hAnsi="Arial" w:cs="Arial"/>
                <w:sz w:val="16"/>
                <w:szCs w:val="16"/>
              </w:rPr>
              <w:pPrChange w:id="18755" w:author="Delta" w:date="2021-07-23T11:12:00Z">
                <w:pPr>
                  <w:spacing w:after="0"/>
                  <w:jc w:val="center"/>
                </w:pPr>
              </w:pPrChange>
            </w:pPr>
            <w:r w:rsidRPr="008E21F4">
              <w:rPr>
                <w:rFonts w:ascii="Arial" w:hAnsi="Arial" w:cs="Arial"/>
                <w:sz w:val="16"/>
                <w:szCs w:val="16"/>
              </w:rPr>
              <w:t>2.427</w:t>
            </w:r>
          </w:p>
        </w:tc>
      </w:tr>
      <w:tr w:rsidR="00CB3986" w:rsidRPr="008E21F4" w14:paraId="798300E1" w14:textId="77777777" w:rsidTr="00D04D5F">
        <w:trPr>
          <w:trPrChange w:id="18756"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757"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3C988C62" w14:textId="77777777" w:rsidR="00CB3986" w:rsidRPr="008E21F4" w:rsidRDefault="00CB3986" w:rsidP="00D04D5F">
            <w:pPr>
              <w:rPr>
                <w:rFonts w:ascii="Arial" w:hAnsi="Arial" w:cs="Arial"/>
                <w:sz w:val="16"/>
                <w:szCs w:val="16"/>
              </w:rPr>
              <w:pPrChange w:id="18758" w:author="Delta" w:date="2021-07-23T11:12:00Z">
                <w:pPr>
                  <w:spacing w:after="0"/>
                </w:pPr>
              </w:pPrChange>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1875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34E678B" w14:textId="77777777" w:rsidR="00CB3986" w:rsidRPr="008E21F4" w:rsidRDefault="00CB3986" w:rsidP="00D04D5F">
            <w:pPr>
              <w:jc w:val="center"/>
              <w:rPr>
                <w:rFonts w:ascii="Arial" w:hAnsi="Arial" w:cs="Arial"/>
                <w:sz w:val="16"/>
                <w:szCs w:val="16"/>
              </w:rPr>
              <w:pPrChange w:id="18760"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1876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1E7051B" w14:textId="77777777" w:rsidR="00CB3986" w:rsidRPr="008E21F4" w:rsidRDefault="00CB3986" w:rsidP="00D04D5F">
            <w:pPr>
              <w:jc w:val="center"/>
              <w:rPr>
                <w:rFonts w:ascii="Arial" w:hAnsi="Arial" w:cs="Arial"/>
                <w:sz w:val="16"/>
                <w:szCs w:val="16"/>
              </w:rPr>
              <w:pPrChange w:id="18762" w:author="Delta" w:date="2021-07-23T11:12:00Z">
                <w:pPr>
                  <w:spacing w:after="0"/>
                  <w:jc w:val="center"/>
                </w:pPr>
              </w:pPrChange>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Change w:id="1876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6BBACD6" w14:textId="77777777" w:rsidR="00CB3986" w:rsidRPr="008E21F4" w:rsidRDefault="00CB3986" w:rsidP="00D04D5F">
            <w:pPr>
              <w:jc w:val="center"/>
              <w:rPr>
                <w:rFonts w:ascii="Arial" w:hAnsi="Arial" w:cs="Arial"/>
                <w:sz w:val="16"/>
                <w:szCs w:val="16"/>
              </w:rPr>
              <w:pPrChange w:id="18764"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1876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8E240EB" w14:textId="77777777" w:rsidR="00CB3986" w:rsidRPr="008E21F4" w:rsidRDefault="00CB3986" w:rsidP="00D04D5F">
            <w:pPr>
              <w:jc w:val="center"/>
              <w:rPr>
                <w:rFonts w:ascii="Arial" w:hAnsi="Arial" w:cs="Arial"/>
                <w:sz w:val="16"/>
                <w:szCs w:val="16"/>
              </w:rPr>
              <w:pPrChange w:id="18766"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1876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AE15388" w14:textId="77777777" w:rsidR="00CB3986" w:rsidRPr="008E21F4" w:rsidRDefault="00CB3986" w:rsidP="00D04D5F">
            <w:pPr>
              <w:jc w:val="center"/>
              <w:rPr>
                <w:rFonts w:ascii="Arial" w:hAnsi="Arial" w:cs="Arial"/>
                <w:sz w:val="16"/>
                <w:szCs w:val="16"/>
              </w:rPr>
              <w:pPrChange w:id="18768"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1876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14E7248" w14:textId="77777777" w:rsidR="00CB3986" w:rsidRPr="008E21F4" w:rsidRDefault="00CB3986" w:rsidP="00D04D5F">
            <w:pPr>
              <w:jc w:val="center"/>
              <w:rPr>
                <w:rFonts w:ascii="Arial" w:hAnsi="Arial" w:cs="Arial"/>
                <w:sz w:val="16"/>
                <w:szCs w:val="16"/>
              </w:rPr>
              <w:pPrChange w:id="18770" w:author="Delta" w:date="2021-07-23T11:12:00Z">
                <w:pPr>
                  <w:spacing w:after="0"/>
                  <w:jc w:val="center"/>
                </w:pPr>
              </w:pPrChange>
            </w:pPr>
            <w:r w:rsidRPr="008E21F4">
              <w:rPr>
                <w:rFonts w:ascii="Arial" w:hAnsi="Arial" w:cs="Arial"/>
                <w:sz w:val="16"/>
                <w:szCs w:val="16"/>
              </w:rPr>
              <w:t>-inf</w:t>
            </w:r>
          </w:p>
        </w:tc>
      </w:tr>
      <w:tr w:rsidR="00CB3986" w:rsidRPr="008E21F4" w14:paraId="7F806354" w14:textId="77777777" w:rsidTr="00D04D5F">
        <w:trPr>
          <w:trPrChange w:id="18771" w:author="Delta" w:date="2021-07-23T11:12:00Z">
            <w:trPr>
              <w:gridAfter w:val="0"/>
              <w:trHeight w:val="247"/>
            </w:trPr>
          </w:trPrChange>
        </w:trPr>
        <w:tc>
          <w:tcPr>
            <w:tcW w:w="3991" w:type="dxa"/>
            <w:tcBorders>
              <w:top w:val="single" w:sz="6" w:space="0" w:color="auto"/>
              <w:left w:val="single" w:sz="6" w:space="0" w:color="auto"/>
              <w:bottom w:val="single" w:sz="6" w:space="0" w:color="auto"/>
              <w:right w:val="nil"/>
            </w:tcBorders>
            <w:tcPrChange w:id="18772" w:author="Delta" w:date="2021-07-23T11:12:00Z">
              <w:tcPr>
                <w:tcW w:w="3991" w:type="dxa"/>
                <w:gridSpan w:val="2"/>
                <w:tcBorders>
                  <w:top w:val="single" w:sz="6" w:space="0" w:color="auto"/>
                  <w:left w:val="single" w:sz="6" w:space="0" w:color="auto"/>
                  <w:bottom w:val="single" w:sz="6" w:space="0" w:color="auto"/>
                  <w:right w:val="nil"/>
                </w:tcBorders>
              </w:tcPr>
            </w:tcPrChange>
          </w:tcPr>
          <w:p w14:paraId="31C5B7F1" w14:textId="77777777" w:rsidR="00CB3986" w:rsidRPr="008E21F4" w:rsidRDefault="00CB3986" w:rsidP="00D04D5F">
            <w:pPr>
              <w:jc w:val="center"/>
              <w:rPr>
                <w:rFonts w:ascii="Arial" w:hAnsi="Arial" w:cs="Arial"/>
                <w:b/>
                <w:bCs/>
                <w:sz w:val="16"/>
                <w:szCs w:val="16"/>
              </w:rPr>
              <w:pPrChange w:id="18773" w:author="Delta" w:date="2021-07-23T11:12:00Z">
                <w:pPr>
                  <w:spacing w:after="0"/>
                  <w:jc w:val="center"/>
                </w:pPr>
              </w:pPrChange>
            </w:pPr>
            <w:r w:rsidRPr="008E21F4">
              <w:rPr>
                <w:rFonts w:ascii="Arial" w:hAnsi="Arial" w:cs="Arial"/>
                <w:b/>
                <w:bCs/>
                <w:sz w:val="16"/>
                <w:szCs w:val="16"/>
              </w:rPr>
              <w:t>PBCH</w:t>
            </w:r>
          </w:p>
        </w:tc>
        <w:tc>
          <w:tcPr>
            <w:tcW w:w="1135" w:type="dxa"/>
            <w:tcBorders>
              <w:top w:val="single" w:sz="6" w:space="0" w:color="auto"/>
              <w:left w:val="nil"/>
              <w:bottom w:val="single" w:sz="6" w:space="0" w:color="auto"/>
              <w:right w:val="nil"/>
            </w:tcBorders>
            <w:tcPrChange w:id="18774" w:author="Delta" w:date="2021-07-23T11:12:00Z">
              <w:tcPr>
                <w:tcW w:w="1135" w:type="dxa"/>
                <w:tcBorders>
                  <w:top w:val="single" w:sz="6" w:space="0" w:color="auto"/>
                  <w:left w:val="nil"/>
                  <w:bottom w:val="single" w:sz="6" w:space="0" w:color="auto"/>
                  <w:right w:val="nil"/>
                </w:tcBorders>
              </w:tcPr>
            </w:tcPrChange>
          </w:tcPr>
          <w:p w14:paraId="092E6A4D" w14:textId="77777777" w:rsidR="00CB3986" w:rsidRPr="008E21F4" w:rsidRDefault="00CB3986" w:rsidP="00D04D5F">
            <w:pPr>
              <w:jc w:val="center"/>
              <w:rPr>
                <w:rFonts w:ascii="Arial" w:hAnsi="Arial" w:cs="Arial"/>
                <w:b/>
                <w:bCs/>
                <w:sz w:val="16"/>
                <w:szCs w:val="16"/>
              </w:rPr>
              <w:pPrChange w:id="18775"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8776" w:author="Delta" w:date="2021-07-23T11:12:00Z">
              <w:tcPr>
                <w:tcW w:w="1011" w:type="dxa"/>
                <w:tcBorders>
                  <w:top w:val="single" w:sz="6" w:space="0" w:color="auto"/>
                  <w:left w:val="nil"/>
                  <w:bottom w:val="single" w:sz="6" w:space="0" w:color="auto"/>
                  <w:right w:val="nil"/>
                </w:tcBorders>
              </w:tcPr>
            </w:tcPrChange>
          </w:tcPr>
          <w:p w14:paraId="54B0C5F7" w14:textId="77777777" w:rsidR="00CB3986" w:rsidRPr="008E21F4" w:rsidRDefault="00CB3986" w:rsidP="00D04D5F">
            <w:pPr>
              <w:jc w:val="center"/>
              <w:rPr>
                <w:rFonts w:ascii="Arial" w:hAnsi="Arial" w:cs="Arial"/>
                <w:b/>
                <w:bCs/>
                <w:sz w:val="16"/>
                <w:szCs w:val="16"/>
              </w:rPr>
              <w:pPrChange w:id="18777"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8778" w:author="Delta" w:date="2021-07-23T11:12:00Z">
              <w:tcPr>
                <w:tcW w:w="1056" w:type="dxa"/>
                <w:tcBorders>
                  <w:top w:val="single" w:sz="6" w:space="0" w:color="auto"/>
                  <w:left w:val="nil"/>
                  <w:bottom w:val="single" w:sz="6" w:space="0" w:color="auto"/>
                  <w:right w:val="nil"/>
                </w:tcBorders>
              </w:tcPr>
            </w:tcPrChange>
          </w:tcPr>
          <w:p w14:paraId="1CA78533" w14:textId="77777777" w:rsidR="00CB3986" w:rsidRPr="008E21F4" w:rsidRDefault="00CB3986" w:rsidP="00D04D5F">
            <w:pPr>
              <w:jc w:val="center"/>
              <w:rPr>
                <w:rFonts w:ascii="Arial" w:hAnsi="Arial" w:cs="Arial"/>
                <w:b/>
                <w:bCs/>
                <w:sz w:val="16"/>
                <w:szCs w:val="16"/>
              </w:rPr>
              <w:pPrChange w:id="18779"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8780" w:author="Delta" w:date="2021-07-23T11:12:00Z">
              <w:tcPr>
                <w:tcW w:w="1010" w:type="dxa"/>
                <w:tcBorders>
                  <w:top w:val="single" w:sz="6" w:space="0" w:color="auto"/>
                  <w:left w:val="nil"/>
                  <w:bottom w:val="single" w:sz="6" w:space="0" w:color="auto"/>
                  <w:right w:val="nil"/>
                </w:tcBorders>
              </w:tcPr>
            </w:tcPrChange>
          </w:tcPr>
          <w:p w14:paraId="61ADC1A7" w14:textId="77777777" w:rsidR="00CB3986" w:rsidRPr="008E21F4" w:rsidRDefault="00CB3986" w:rsidP="00D04D5F">
            <w:pPr>
              <w:jc w:val="center"/>
              <w:rPr>
                <w:rFonts w:ascii="Arial" w:hAnsi="Arial" w:cs="Arial"/>
                <w:b/>
                <w:bCs/>
                <w:sz w:val="16"/>
                <w:szCs w:val="16"/>
              </w:rPr>
              <w:pPrChange w:id="18781"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8782" w:author="Delta" w:date="2021-07-23T11:12:00Z">
              <w:tcPr>
                <w:tcW w:w="1011" w:type="dxa"/>
                <w:tcBorders>
                  <w:top w:val="single" w:sz="6" w:space="0" w:color="auto"/>
                  <w:left w:val="nil"/>
                  <w:bottom w:val="single" w:sz="6" w:space="0" w:color="auto"/>
                  <w:right w:val="nil"/>
                </w:tcBorders>
              </w:tcPr>
            </w:tcPrChange>
          </w:tcPr>
          <w:p w14:paraId="61EB127C" w14:textId="77777777" w:rsidR="00CB3986" w:rsidRPr="008E21F4" w:rsidRDefault="00CB3986" w:rsidP="00D04D5F">
            <w:pPr>
              <w:jc w:val="center"/>
              <w:rPr>
                <w:rFonts w:ascii="Arial" w:hAnsi="Arial" w:cs="Arial"/>
                <w:b/>
                <w:bCs/>
                <w:sz w:val="16"/>
                <w:szCs w:val="16"/>
              </w:rPr>
              <w:pPrChange w:id="18783" w:author="Delta" w:date="2021-07-23T11:12:00Z">
                <w:pPr>
                  <w:spacing w:after="0"/>
                  <w:jc w:val="center"/>
                </w:pPr>
              </w:pPrChange>
            </w:pPr>
          </w:p>
        </w:tc>
        <w:tc>
          <w:tcPr>
            <w:tcW w:w="1010" w:type="dxa"/>
            <w:tcBorders>
              <w:top w:val="single" w:sz="6" w:space="0" w:color="auto"/>
              <w:left w:val="nil"/>
              <w:bottom w:val="single" w:sz="6" w:space="0" w:color="auto"/>
              <w:right w:val="single" w:sz="6" w:space="0" w:color="auto"/>
            </w:tcBorders>
            <w:tcPrChange w:id="18784" w:author="Delta" w:date="2021-07-23T11:12:00Z">
              <w:tcPr>
                <w:tcW w:w="1010" w:type="dxa"/>
                <w:tcBorders>
                  <w:top w:val="single" w:sz="6" w:space="0" w:color="auto"/>
                  <w:left w:val="nil"/>
                  <w:bottom w:val="single" w:sz="6" w:space="0" w:color="auto"/>
                  <w:right w:val="single" w:sz="6" w:space="0" w:color="auto"/>
                </w:tcBorders>
              </w:tcPr>
            </w:tcPrChange>
          </w:tcPr>
          <w:p w14:paraId="123111B1" w14:textId="77777777" w:rsidR="00CB3986" w:rsidRPr="008E21F4" w:rsidRDefault="00CB3986" w:rsidP="00D04D5F">
            <w:pPr>
              <w:jc w:val="center"/>
              <w:rPr>
                <w:rFonts w:ascii="Arial" w:hAnsi="Arial" w:cs="Arial"/>
                <w:b/>
                <w:bCs/>
                <w:sz w:val="16"/>
                <w:szCs w:val="16"/>
              </w:rPr>
              <w:pPrChange w:id="18785" w:author="Delta" w:date="2021-07-23T11:12:00Z">
                <w:pPr>
                  <w:spacing w:after="0"/>
                  <w:jc w:val="center"/>
                </w:pPr>
              </w:pPrChange>
            </w:pPr>
          </w:p>
        </w:tc>
      </w:tr>
      <w:tr w:rsidR="00CB3986" w:rsidRPr="008E21F4" w14:paraId="37082A9E" w14:textId="77777777" w:rsidTr="00D04D5F">
        <w:trPr>
          <w:trPrChange w:id="18786"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787"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7B6F77E9" w14:textId="77777777" w:rsidR="00CB3986" w:rsidRPr="008E21F4" w:rsidRDefault="00CB3986" w:rsidP="00D04D5F">
            <w:pPr>
              <w:rPr>
                <w:rFonts w:ascii="Arial" w:hAnsi="Arial" w:cs="Arial"/>
                <w:sz w:val="16"/>
                <w:szCs w:val="16"/>
              </w:rPr>
              <w:pPrChange w:id="18788" w:author="Delta" w:date="2021-07-23T11:12:00Z">
                <w:pPr>
                  <w:spacing w:after="0"/>
                </w:pPr>
              </w:pPrChange>
            </w:pPr>
            <w:r w:rsidRPr="008E21F4">
              <w:rPr>
                <w:rFonts w:ascii="Arial" w:hAnsi="Arial" w:cs="Arial"/>
                <w:sz w:val="16"/>
                <w:szCs w:val="16"/>
              </w:rPr>
              <w:t>PB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1878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E582325" w14:textId="77777777" w:rsidR="00CB3986" w:rsidRPr="008E21F4" w:rsidRDefault="00CB3986" w:rsidP="00D04D5F">
            <w:pPr>
              <w:jc w:val="center"/>
              <w:rPr>
                <w:rFonts w:ascii="Arial" w:hAnsi="Arial" w:cs="Arial"/>
                <w:sz w:val="16"/>
                <w:szCs w:val="16"/>
              </w:rPr>
              <w:pPrChange w:id="18790" w:author="Delta" w:date="2021-07-23T11:12:00Z">
                <w:pPr>
                  <w:spacing w:after="0"/>
                  <w:jc w:val="center"/>
                </w:pPr>
              </w:pPrChange>
            </w:pPr>
            <w:r w:rsidRPr="008E21F4">
              <w:rPr>
                <w:rFonts w:ascii="Arial" w:hAnsi="Arial" w:cs="Arial"/>
                <w:sz w:val="16"/>
                <w:szCs w:val="16"/>
              </w:rPr>
              <w:t>0.000</w:t>
            </w:r>
          </w:p>
        </w:tc>
        <w:tc>
          <w:tcPr>
            <w:tcW w:w="1011" w:type="dxa"/>
            <w:tcBorders>
              <w:top w:val="single" w:sz="6" w:space="0" w:color="auto"/>
              <w:left w:val="single" w:sz="6" w:space="0" w:color="auto"/>
              <w:bottom w:val="single" w:sz="6" w:space="0" w:color="auto"/>
              <w:right w:val="single" w:sz="6" w:space="0" w:color="auto"/>
            </w:tcBorders>
            <w:tcPrChange w:id="1879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6494C3D" w14:textId="77777777" w:rsidR="00CB3986" w:rsidRPr="008E21F4" w:rsidRDefault="00CB3986" w:rsidP="00D04D5F">
            <w:pPr>
              <w:jc w:val="center"/>
              <w:rPr>
                <w:rFonts w:ascii="Arial" w:hAnsi="Arial" w:cs="Arial"/>
                <w:sz w:val="16"/>
                <w:szCs w:val="16"/>
              </w:rPr>
              <w:pPrChange w:id="18792" w:author="Delta" w:date="2021-07-23T11:12:00Z">
                <w:pPr>
                  <w:spacing w:after="0"/>
                  <w:jc w:val="center"/>
                </w:pPr>
              </w:pPrChange>
            </w:pPr>
            <w:r w:rsidRPr="008E21F4">
              <w:rPr>
                <w:rFonts w:ascii="Arial" w:hAnsi="Arial" w:cs="Arial"/>
                <w:sz w:val="16"/>
                <w:szCs w:val="16"/>
              </w:rPr>
              <w:t>2.189</w:t>
            </w:r>
          </w:p>
        </w:tc>
        <w:tc>
          <w:tcPr>
            <w:tcW w:w="1056" w:type="dxa"/>
            <w:tcBorders>
              <w:top w:val="single" w:sz="6" w:space="0" w:color="auto"/>
              <w:left w:val="single" w:sz="6" w:space="0" w:color="auto"/>
              <w:bottom w:val="single" w:sz="6" w:space="0" w:color="auto"/>
              <w:right w:val="single" w:sz="6" w:space="0" w:color="auto"/>
            </w:tcBorders>
            <w:tcPrChange w:id="1879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14FE7523" w14:textId="77777777" w:rsidR="00CB3986" w:rsidRPr="008E21F4" w:rsidRDefault="00CB3986" w:rsidP="00D04D5F">
            <w:pPr>
              <w:jc w:val="center"/>
              <w:rPr>
                <w:rFonts w:ascii="Arial" w:hAnsi="Arial" w:cs="Arial"/>
                <w:sz w:val="16"/>
                <w:szCs w:val="16"/>
              </w:rPr>
              <w:pPrChange w:id="18794" w:author="Delta" w:date="2021-07-23T11:12:00Z">
                <w:pPr>
                  <w:spacing w:after="0"/>
                  <w:jc w:val="center"/>
                </w:pPr>
              </w:pPrChange>
            </w:pPr>
            <w:r w:rsidRPr="008E21F4">
              <w:rPr>
                <w:rFonts w:ascii="Arial" w:hAnsi="Arial" w:cs="Arial"/>
                <w:sz w:val="16"/>
                <w:szCs w:val="16"/>
              </w:rPr>
              <w:t>2.580</w:t>
            </w:r>
          </w:p>
        </w:tc>
        <w:tc>
          <w:tcPr>
            <w:tcW w:w="1010" w:type="dxa"/>
            <w:tcBorders>
              <w:top w:val="single" w:sz="6" w:space="0" w:color="auto"/>
              <w:left w:val="single" w:sz="6" w:space="0" w:color="auto"/>
              <w:bottom w:val="single" w:sz="6" w:space="0" w:color="auto"/>
              <w:right w:val="single" w:sz="6" w:space="0" w:color="auto"/>
            </w:tcBorders>
            <w:tcPrChange w:id="1879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0E0834E" w14:textId="77777777" w:rsidR="00CB3986" w:rsidRPr="008E21F4" w:rsidRDefault="00CB3986" w:rsidP="00D04D5F">
            <w:pPr>
              <w:jc w:val="center"/>
              <w:rPr>
                <w:rFonts w:ascii="Arial" w:hAnsi="Arial" w:cs="Arial"/>
                <w:sz w:val="16"/>
                <w:szCs w:val="16"/>
              </w:rPr>
              <w:pPrChange w:id="18796" w:author="Delta" w:date="2021-07-23T11:12:00Z">
                <w:pPr>
                  <w:spacing w:after="0"/>
                  <w:jc w:val="center"/>
                </w:pPr>
              </w:pPrChange>
            </w:pPr>
            <w:r w:rsidRPr="008E21F4">
              <w:rPr>
                <w:rFonts w:ascii="Arial" w:hAnsi="Arial" w:cs="Arial"/>
                <w:sz w:val="16"/>
                <w:szCs w:val="16"/>
              </w:rPr>
              <w:t>2.427</w:t>
            </w:r>
          </w:p>
        </w:tc>
        <w:tc>
          <w:tcPr>
            <w:tcW w:w="1011" w:type="dxa"/>
            <w:tcBorders>
              <w:top w:val="single" w:sz="6" w:space="0" w:color="auto"/>
              <w:left w:val="single" w:sz="6" w:space="0" w:color="auto"/>
              <w:bottom w:val="single" w:sz="6" w:space="0" w:color="auto"/>
              <w:right w:val="single" w:sz="6" w:space="0" w:color="auto"/>
            </w:tcBorders>
            <w:tcPrChange w:id="1879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019F4AB" w14:textId="77777777" w:rsidR="00CB3986" w:rsidRPr="008E21F4" w:rsidRDefault="00CB3986" w:rsidP="00D04D5F">
            <w:pPr>
              <w:jc w:val="center"/>
              <w:rPr>
                <w:rFonts w:ascii="Arial" w:hAnsi="Arial" w:cs="Arial"/>
                <w:sz w:val="16"/>
                <w:szCs w:val="16"/>
              </w:rPr>
              <w:pPrChange w:id="18798" w:author="Delta" w:date="2021-07-23T11:12:00Z">
                <w:pPr>
                  <w:spacing w:after="0"/>
                  <w:jc w:val="center"/>
                </w:pPr>
              </w:pPrChange>
            </w:pPr>
            <w:r w:rsidRPr="008E21F4">
              <w:rPr>
                <w:rFonts w:ascii="Arial" w:hAnsi="Arial" w:cs="Arial"/>
                <w:sz w:val="16"/>
                <w:szCs w:val="16"/>
              </w:rPr>
              <w:t>2.477</w:t>
            </w:r>
          </w:p>
        </w:tc>
        <w:tc>
          <w:tcPr>
            <w:tcW w:w="1010" w:type="dxa"/>
            <w:tcBorders>
              <w:top w:val="single" w:sz="6" w:space="0" w:color="auto"/>
              <w:left w:val="single" w:sz="6" w:space="0" w:color="auto"/>
              <w:bottom w:val="single" w:sz="6" w:space="0" w:color="auto"/>
              <w:right w:val="single" w:sz="6" w:space="0" w:color="auto"/>
            </w:tcBorders>
            <w:tcPrChange w:id="1879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ECC19D7" w14:textId="77777777" w:rsidR="00CB3986" w:rsidRPr="008E21F4" w:rsidRDefault="00CB3986" w:rsidP="00D04D5F">
            <w:pPr>
              <w:jc w:val="center"/>
              <w:rPr>
                <w:rFonts w:ascii="Arial" w:hAnsi="Arial" w:cs="Arial"/>
                <w:sz w:val="16"/>
                <w:szCs w:val="16"/>
              </w:rPr>
              <w:pPrChange w:id="18800" w:author="Delta" w:date="2021-07-23T11:12:00Z">
                <w:pPr>
                  <w:spacing w:after="0"/>
                  <w:jc w:val="center"/>
                </w:pPr>
              </w:pPrChange>
            </w:pPr>
            <w:r w:rsidRPr="008E21F4">
              <w:rPr>
                <w:rFonts w:ascii="Arial" w:hAnsi="Arial" w:cs="Arial"/>
                <w:sz w:val="16"/>
                <w:szCs w:val="16"/>
              </w:rPr>
              <w:t>2.427</w:t>
            </w:r>
          </w:p>
        </w:tc>
      </w:tr>
      <w:tr w:rsidR="00CB3986" w:rsidRPr="008E21F4" w14:paraId="73924614" w14:textId="77777777" w:rsidTr="00D04D5F">
        <w:trPr>
          <w:trPrChange w:id="18801"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802"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4F57BD40" w14:textId="77777777" w:rsidR="00CB3986" w:rsidRPr="008E21F4" w:rsidRDefault="00CB3986" w:rsidP="00D04D5F">
            <w:pPr>
              <w:rPr>
                <w:rFonts w:ascii="Arial" w:hAnsi="Arial" w:cs="Arial"/>
                <w:sz w:val="16"/>
                <w:szCs w:val="16"/>
              </w:rPr>
              <w:pPrChange w:id="18803" w:author="Delta" w:date="2021-07-23T11:12:00Z">
                <w:pPr>
                  <w:spacing w:after="0"/>
                </w:pPr>
              </w:pPrChange>
            </w:pPr>
            <w:r w:rsidRPr="008E21F4">
              <w:rPr>
                <w:rFonts w:ascii="Arial" w:hAnsi="Arial" w:cs="Arial"/>
                <w:sz w:val="16"/>
                <w:szCs w:val="16"/>
              </w:rPr>
              <w:t>Reserved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1880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4040F85" w14:textId="77777777" w:rsidR="00CB3986" w:rsidRPr="008E21F4" w:rsidRDefault="00CB3986" w:rsidP="00D04D5F">
            <w:pPr>
              <w:jc w:val="center"/>
              <w:rPr>
                <w:rFonts w:ascii="Arial" w:hAnsi="Arial" w:cs="Arial"/>
                <w:sz w:val="16"/>
                <w:szCs w:val="16"/>
              </w:rPr>
              <w:pPrChange w:id="18805"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1880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AD46843" w14:textId="77777777" w:rsidR="00CB3986" w:rsidRPr="008E21F4" w:rsidRDefault="00CB3986" w:rsidP="00D04D5F">
            <w:pPr>
              <w:jc w:val="center"/>
              <w:rPr>
                <w:rFonts w:ascii="Arial" w:hAnsi="Arial" w:cs="Arial"/>
                <w:sz w:val="16"/>
                <w:szCs w:val="16"/>
              </w:rPr>
              <w:pPrChange w:id="18807" w:author="Delta" w:date="2021-07-23T11:12:00Z">
                <w:pPr>
                  <w:spacing w:after="0"/>
                  <w:jc w:val="center"/>
                </w:pPr>
              </w:pPrChange>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Change w:id="1880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1B0B16D" w14:textId="77777777" w:rsidR="00CB3986" w:rsidRPr="008E21F4" w:rsidRDefault="00CB3986" w:rsidP="00D04D5F">
            <w:pPr>
              <w:jc w:val="center"/>
              <w:rPr>
                <w:rFonts w:ascii="Arial" w:hAnsi="Arial" w:cs="Arial"/>
                <w:sz w:val="16"/>
                <w:szCs w:val="16"/>
              </w:rPr>
              <w:pPrChange w:id="18809"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1881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2936955" w14:textId="77777777" w:rsidR="00CB3986" w:rsidRPr="008E21F4" w:rsidRDefault="00CB3986" w:rsidP="00D04D5F">
            <w:pPr>
              <w:jc w:val="center"/>
              <w:rPr>
                <w:rFonts w:ascii="Arial" w:hAnsi="Arial" w:cs="Arial"/>
                <w:sz w:val="16"/>
                <w:szCs w:val="16"/>
              </w:rPr>
              <w:pPrChange w:id="18811"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1881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C3CA757" w14:textId="77777777" w:rsidR="00CB3986" w:rsidRPr="008E21F4" w:rsidRDefault="00CB3986" w:rsidP="00D04D5F">
            <w:pPr>
              <w:jc w:val="center"/>
              <w:rPr>
                <w:rFonts w:ascii="Arial" w:hAnsi="Arial" w:cs="Arial"/>
                <w:sz w:val="16"/>
                <w:szCs w:val="16"/>
              </w:rPr>
              <w:pPrChange w:id="18813"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1881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DEC76B0" w14:textId="77777777" w:rsidR="00CB3986" w:rsidRPr="008E21F4" w:rsidRDefault="00CB3986" w:rsidP="00D04D5F">
            <w:pPr>
              <w:jc w:val="center"/>
              <w:rPr>
                <w:rFonts w:ascii="Arial" w:hAnsi="Arial" w:cs="Arial"/>
                <w:sz w:val="16"/>
                <w:szCs w:val="16"/>
              </w:rPr>
              <w:pPrChange w:id="18815" w:author="Delta" w:date="2021-07-23T11:12:00Z">
                <w:pPr>
                  <w:spacing w:after="0"/>
                  <w:jc w:val="center"/>
                </w:pPr>
              </w:pPrChange>
            </w:pPr>
            <w:r w:rsidRPr="008E21F4">
              <w:rPr>
                <w:rFonts w:ascii="Arial" w:hAnsi="Arial" w:cs="Arial"/>
                <w:sz w:val="16"/>
                <w:szCs w:val="16"/>
              </w:rPr>
              <w:t>-inf</w:t>
            </w:r>
          </w:p>
        </w:tc>
      </w:tr>
      <w:tr w:rsidR="00CB3986" w:rsidRPr="008E21F4" w14:paraId="5491CCB6" w14:textId="77777777" w:rsidTr="00D04D5F">
        <w:trPr>
          <w:trPrChange w:id="18816" w:author="Delta" w:date="2021-07-23T11:12:00Z">
            <w:trPr>
              <w:gridAfter w:val="0"/>
              <w:trHeight w:val="247"/>
            </w:trPr>
          </w:trPrChange>
        </w:trPr>
        <w:tc>
          <w:tcPr>
            <w:tcW w:w="3991" w:type="dxa"/>
            <w:tcBorders>
              <w:top w:val="single" w:sz="6" w:space="0" w:color="auto"/>
              <w:left w:val="single" w:sz="6" w:space="0" w:color="auto"/>
              <w:bottom w:val="single" w:sz="6" w:space="0" w:color="auto"/>
              <w:right w:val="nil"/>
            </w:tcBorders>
            <w:tcPrChange w:id="18817" w:author="Delta" w:date="2021-07-23T11:12:00Z">
              <w:tcPr>
                <w:tcW w:w="3991" w:type="dxa"/>
                <w:gridSpan w:val="2"/>
                <w:tcBorders>
                  <w:top w:val="single" w:sz="6" w:space="0" w:color="auto"/>
                  <w:left w:val="single" w:sz="6" w:space="0" w:color="auto"/>
                  <w:bottom w:val="single" w:sz="6" w:space="0" w:color="auto"/>
                  <w:right w:val="nil"/>
                </w:tcBorders>
              </w:tcPr>
            </w:tcPrChange>
          </w:tcPr>
          <w:p w14:paraId="4D976F1E" w14:textId="77777777" w:rsidR="00CB3986" w:rsidRPr="008E21F4" w:rsidRDefault="00CB3986" w:rsidP="00D04D5F">
            <w:pPr>
              <w:jc w:val="center"/>
              <w:rPr>
                <w:rFonts w:ascii="Arial" w:hAnsi="Arial" w:cs="Arial"/>
                <w:b/>
                <w:bCs/>
                <w:sz w:val="16"/>
                <w:szCs w:val="16"/>
              </w:rPr>
              <w:pPrChange w:id="18818" w:author="Delta" w:date="2021-07-23T11:12:00Z">
                <w:pPr>
                  <w:spacing w:after="0"/>
                  <w:jc w:val="center"/>
                </w:pPr>
              </w:pPrChange>
            </w:pPr>
            <w:r w:rsidRPr="008E21F4">
              <w:rPr>
                <w:rFonts w:ascii="Arial" w:hAnsi="Arial" w:cs="Arial"/>
                <w:b/>
                <w:bCs/>
                <w:sz w:val="16"/>
                <w:szCs w:val="16"/>
              </w:rPr>
              <w:t>PCFICH</w:t>
            </w:r>
          </w:p>
        </w:tc>
        <w:tc>
          <w:tcPr>
            <w:tcW w:w="1135" w:type="dxa"/>
            <w:tcBorders>
              <w:top w:val="single" w:sz="6" w:space="0" w:color="auto"/>
              <w:left w:val="nil"/>
              <w:bottom w:val="single" w:sz="6" w:space="0" w:color="auto"/>
              <w:right w:val="nil"/>
            </w:tcBorders>
            <w:tcPrChange w:id="18819" w:author="Delta" w:date="2021-07-23T11:12:00Z">
              <w:tcPr>
                <w:tcW w:w="1135" w:type="dxa"/>
                <w:tcBorders>
                  <w:top w:val="single" w:sz="6" w:space="0" w:color="auto"/>
                  <w:left w:val="nil"/>
                  <w:bottom w:val="single" w:sz="6" w:space="0" w:color="auto"/>
                  <w:right w:val="nil"/>
                </w:tcBorders>
              </w:tcPr>
            </w:tcPrChange>
          </w:tcPr>
          <w:p w14:paraId="458EA37F" w14:textId="77777777" w:rsidR="00CB3986" w:rsidRPr="008E21F4" w:rsidRDefault="00CB3986" w:rsidP="00D04D5F">
            <w:pPr>
              <w:jc w:val="center"/>
              <w:rPr>
                <w:rFonts w:ascii="Arial" w:hAnsi="Arial" w:cs="Arial"/>
                <w:b/>
                <w:bCs/>
                <w:sz w:val="16"/>
                <w:szCs w:val="16"/>
              </w:rPr>
              <w:pPrChange w:id="18820"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8821" w:author="Delta" w:date="2021-07-23T11:12:00Z">
              <w:tcPr>
                <w:tcW w:w="1011" w:type="dxa"/>
                <w:tcBorders>
                  <w:top w:val="single" w:sz="6" w:space="0" w:color="auto"/>
                  <w:left w:val="nil"/>
                  <w:bottom w:val="single" w:sz="6" w:space="0" w:color="auto"/>
                  <w:right w:val="nil"/>
                </w:tcBorders>
              </w:tcPr>
            </w:tcPrChange>
          </w:tcPr>
          <w:p w14:paraId="0C231190" w14:textId="77777777" w:rsidR="00CB3986" w:rsidRPr="008E21F4" w:rsidRDefault="00CB3986" w:rsidP="00D04D5F">
            <w:pPr>
              <w:jc w:val="center"/>
              <w:rPr>
                <w:rFonts w:ascii="Arial" w:hAnsi="Arial" w:cs="Arial"/>
                <w:b/>
                <w:bCs/>
                <w:sz w:val="16"/>
                <w:szCs w:val="16"/>
              </w:rPr>
              <w:pPrChange w:id="18822"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8823" w:author="Delta" w:date="2021-07-23T11:12:00Z">
              <w:tcPr>
                <w:tcW w:w="1056" w:type="dxa"/>
                <w:tcBorders>
                  <w:top w:val="single" w:sz="6" w:space="0" w:color="auto"/>
                  <w:left w:val="nil"/>
                  <w:bottom w:val="single" w:sz="6" w:space="0" w:color="auto"/>
                  <w:right w:val="nil"/>
                </w:tcBorders>
              </w:tcPr>
            </w:tcPrChange>
          </w:tcPr>
          <w:p w14:paraId="38656D4C" w14:textId="77777777" w:rsidR="00CB3986" w:rsidRPr="008E21F4" w:rsidRDefault="00CB3986" w:rsidP="00D04D5F">
            <w:pPr>
              <w:jc w:val="center"/>
              <w:rPr>
                <w:rFonts w:ascii="Arial" w:hAnsi="Arial" w:cs="Arial"/>
                <w:b/>
                <w:bCs/>
                <w:sz w:val="16"/>
                <w:szCs w:val="16"/>
              </w:rPr>
              <w:pPrChange w:id="18824"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8825" w:author="Delta" w:date="2021-07-23T11:12:00Z">
              <w:tcPr>
                <w:tcW w:w="1010" w:type="dxa"/>
                <w:tcBorders>
                  <w:top w:val="single" w:sz="6" w:space="0" w:color="auto"/>
                  <w:left w:val="nil"/>
                  <w:bottom w:val="single" w:sz="6" w:space="0" w:color="auto"/>
                  <w:right w:val="nil"/>
                </w:tcBorders>
              </w:tcPr>
            </w:tcPrChange>
          </w:tcPr>
          <w:p w14:paraId="261EC7FD" w14:textId="77777777" w:rsidR="00CB3986" w:rsidRPr="008E21F4" w:rsidRDefault="00CB3986" w:rsidP="00D04D5F">
            <w:pPr>
              <w:jc w:val="center"/>
              <w:rPr>
                <w:rFonts w:ascii="Arial" w:hAnsi="Arial" w:cs="Arial"/>
                <w:b/>
                <w:bCs/>
                <w:sz w:val="16"/>
                <w:szCs w:val="16"/>
              </w:rPr>
              <w:pPrChange w:id="18826"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8827" w:author="Delta" w:date="2021-07-23T11:12:00Z">
              <w:tcPr>
                <w:tcW w:w="1011" w:type="dxa"/>
                <w:tcBorders>
                  <w:top w:val="single" w:sz="6" w:space="0" w:color="auto"/>
                  <w:left w:val="nil"/>
                  <w:bottom w:val="single" w:sz="6" w:space="0" w:color="auto"/>
                  <w:right w:val="nil"/>
                </w:tcBorders>
              </w:tcPr>
            </w:tcPrChange>
          </w:tcPr>
          <w:p w14:paraId="05EB046A" w14:textId="77777777" w:rsidR="00CB3986" w:rsidRPr="008E21F4" w:rsidRDefault="00CB3986" w:rsidP="00D04D5F">
            <w:pPr>
              <w:jc w:val="center"/>
              <w:rPr>
                <w:rFonts w:ascii="Arial" w:hAnsi="Arial" w:cs="Arial"/>
                <w:b/>
                <w:bCs/>
                <w:sz w:val="16"/>
                <w:szCs w:val="16"/>
              </w:rPr>
              <w:pPrChange w:id="18828" w:author="Delta" w:date="2021-07-23T11:12:00Z">
                <w:pPr>
                  <w:spacing w:after="0"/>
                  <w:jc w:val="center"/>
                </w:pPr>
              </w:pPrChange>
            </w:pPr>
          </w:p>
        </w:tc>
        <w:tc>
          <w:tcPr>
            <w:tcW w:w="1010" w:type="dxa"/>
            <w:tcBorders>
              <w:top w:val="single" w:sz="6" w:space="0" w:color="auto"/>
              <w:left w:val="nil"/>
              <w:bottom w:val="single" w:sz="6" w:space="0" w:color="auto"/>
              <w:right w:val="single" w:sz="6" w:space="0" w:color="auto"/>
            </w:tcBorders>
            <w:tcPrChange w:id="18829" w:author="Delta" w:date="2021-07-23T11:12:00Z">
              <w:tcPr>
                <w:tcW w:w="1010" w:type="dxa"/>
                <w:tcBorders>
                  <w:top w:val="single" w:sz="6" w:space="0" w:color="auto"/>
                  <w:left w:val="nil"/>
                  <w:bottom w:val="single" w:sz="6" w:space="0" w:color="auto"/>
                  <w:right w:val="single" w:sz="6" w:space="0" w:color="auto"/>
                </w:tcBorders>
              </w:tcPr>
            </w:tcPrChange>
          </w:tcPr>
          <w:p w14:paraId="2414FF45" w14:textId="77777777" w:rsidR="00CB3986" w:rsidRPr="008E21F4" w:rsidRDefault="00CB3986" w:rsidP="00D04D5F">
            <w:pPr>
              <w:jc w:val="center"/>
              <w:rPr>
                <w:rFonts w:ascii="Arial" w:hAnsi="Arial" w:cs="Arial"/>
                <w:b/>
                <w:bCs/>
                <w:sz w:val="16"/>
                <w:szCs w:val="16"/>
              </w:rPr>
              <w:pPrChange w:id="18830" w:author="Delta" w:date="2021-07-23T11:12:00Z">
                <w:pPr>
                  <w:spacing w:after="0"/>
                  <w:jc w:val="center"/>
                </w:pPr>
              </w:pPrChange>
            </w:pPr>
          </w:p>
        </w:tc>
      </w:tr>
      <w:tr w:rsidR="00CB3986" w:rsidRPr="008E21F4" w14:paraId="11CA9F64" w14:textId="77777777" w:rsidTr="00D04D5F">
        <w:trPr>
          <w:trPrChange w:id="18831"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832"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7867495E" w14:textId="77777777" w:rsidR="00CB3986" w:rsidRPr="008E21F4" w:rsidRDefault="00CB3986" w:rsidP="00D04D5F">
            <w:pPr>
              <w:rPr>
                <w:rFonts w:ascii="Arial" w:hAnsi="Arial" w:cs="Arial"/>
                <w:sz w:val="16"/>
                <w:szCs w:val="16"/>
              </w:rPr>
              <w:pPrChange w:id="18833" w:author="Delta" w:date="2021-07-23T11:12:00Z">
                <w:pPr>
                  <w:spacing w:after="0"/>
                </w:pPr>
              </w:pPrChange>
            </w:pPr>
            <w:r w:rsidRPr="008E21F4">
              <w:rPr>
                <w:rFonts w:ascii="Arial" w:hAnsi="Arial" w:cs="Arial"/>
                <w:sz w:val="16"/>
                <w:szCs w:val="16"/>
              </w:rPr>
              <w:t># of symbols used for control channels</w:t>
            </w:r>
          </w:p>
        </w:tc>
        <w:tc>
          <w:tcPr>
            <w:tcW w:w="1135" w:type="dxa"/>
            <w:tcBorders>
              <w:top w:val="single" w:sz="6" w:space="0" w:color="auto"/>
              <w:left w:val="single" w:sz="6" w:space="0" w:color="auto"/>
              <w:bottom w:val="single" w:sz="6" w:space="0" w:color="auto"/>
              <w:right w:val="single" w:sz="6" w:space="0" w:color="auto"/>
            </w:tcBorders>
            <w:tcPrChange w:id="1883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D768087" w14:textId="77777777" w:rsidR="00CB3986" w:rsidRPr="008E21F4" w:rsidRDefault="00CB3986" w:rsidP="00D04D5F">
            <w:pPr>
              <w:jc w:val="center"/>
              <w:rPr>
                <w:rFonts w:ascii="Arial" w:hAnsi="Arial" w:cs="Arial"/>
                <w:sz w:val="16"/>
                <w:szCs w:val="16"/>
              </w:rPr>
              <w:pPrChange w:id="18835"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1883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62D8BBE" w14:textId="77777777" w:rsidR="00CB3986" w:rsidRPr="008E21F4" w:rsidRDefault="00CB3986" w:rsidP="00D04D5F">
            <w:pPr>
              <w:jc w:val="center"/>
              <w:rPr>
                <w:rFonts w:ascii="Arial" w:hAnsi="Arial" w:cs="Arial"/>
                <w:sz w:val="16"/>
                <w:szCs w:val="16"/>
              </w:rPr>
              <w:pPrChange w:id="18837"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1883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C56C38E" w14:textId="77777777" w:rsidR="00CB3986" w:rsidRPr="008E21F4" w:rsidRDefault="00CB3986" w:rsidP="00D04D5F">
            <w:pPr>
              <w:jc w:val="center"/>
              <w:rPr>
                <w:rFonts w:ascii="Arial" w:hAnsi="Arial" w:cs="Arial"/>
                <w:sz w:val="16"/>
                <w:szCs w:val="16"/>
              </w:rPr>
              <w:pPrChange w:id="18839"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1884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798D5A8" w14:textId="77777777" w:rsidR="00CB3986" w:rsidRPr="008E21F4" w:rsidRDefault="00CB3986" w:rsidP="00D04D5F">
            <w:pPr>
              <w:jc w:val="center"/>
              <w:rPr>
                <w:rFonts w:ascii="Arial" w:hAnsi="Arial" w:cs="Arial"/>
                <w:sz w:val="16"/>
                <w:szCs w:val="16"/>
              </w:rPr>
              <w:pPrChange w:id="18841"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1884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D497B47" w14:textId="77777777" w:rsidR="00CB3986" w:rsidRPr="008E21F4" w:rsidRDefault="00CB3986" w:rsidP="00D04D5F">
            <w:pPr>
              <w:jc w:val="center"/>
              <w:rPr>
                <w:rFonts w:ascii="Arial" w:hAnsi="Arial" w:cs="Arial"/>
                <w:sz w:val="16"/>
                <w:szCs w:val="16"/>
              </w:rPr>
              <w:pPrChange w:id="18843"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1884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70B2657" w14:textId="77777777" w:rsidR="00CB3986" w:rsidRPr="008E21F4" w:rsidRDefault="00CB3986" w:rsidP="00D04D5F">
            <w:pPr>
              <w:jc w:val="center"/>
              <w:rPr>
                <w:rFonts w:ascii="Arial" w:hAnsi="Arial" w:cs="Arial"/>
                <w:sz w:val="16"/>
                <w:szCs w:val="16"/>
              </w:rPr>
              <w:pPrChange w:id="18845" w:author="Delta" w:date="2021-07-23T11:12:00Z">
                <w:pPr>
                  <w:spacing w:after="0"/>
                  <w:jc w:val="center"/>
                </w:pPr>
              </w:pPrChange>
            </w:pPr>
            <w:r w:rsidRPr="008E21F4">
              <w:rPr>
                <w:rFonts w:ascii="Arial" w:hAnsi="Arial" w:cs="Arial"/>
                <w:sz w:val="16"/>
                <w:szCs w:val="16"/>
              </w:rPr>
              <w:t>1</w:t>
            </w:r>
          </w:p>
        </w:tc>
      </w:tr>
      <w:tr w:rsidR="00CB3986" w:rsidRPr="008E21F4" w14:paraId="336A37D8" w14:textId="77777777" w:rsidTr="00D04D5F">
        <w:trPr>
          <w:trPrChange w:id="18846"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847"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25517341" w14:textId="77777777" w:rsidR="00CB3986" w:rsidRPr="008E21F4" w:rsidRDefault="00CB3986" w:rsidP="00D04D5F">
            <w:pPr>
              <w:rPr>
                <w:rFonts w:ascii="Arial" w:hAnsi="Arial" w:cs="Arial"/>
                <w:sz w:val="16"/>
                <w:szCs w:val="16"/>
              </w:rPr>
              <w:pPrChange w:id="18848" w:author="Delta" w:date="2021-07-23T11:12:00Z">
                <w:pPr>
                  <w:spacing w:after="0"/>
                </w:pPr>
              </w:pPrChange>
            </w:pPr>
            <w:r w:rsidRPr="008E21F4">
              <w:rPr>
                <w:rFonts w:ascii="Arial" w:hAnsi="Arial" w:cs="Arial"/>
                <w:sz w:val="16"/>
                <w:szCs w:val="16"/>
              </w:rPr>
              <w:t>PCFICH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1884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0BF59BB" w14:textId="77777777" w:rsidR="00CB3986" w:rsidRPr="008E21F4" w:rsidRDefault="00CB3986" w:rsidP="00D04D5F">
            <w:pPr>
              <w:jc w:val="center"/>
              <w:rPr>
                <w:rFonts w:ascii="Arial" w:hAnsi="Arial" w:cs="Arial"/>
                <w:sz w:val="16"/>
                <w:szCs w:val="16"/>
              </w:rPr>
              <w:pPrChange w:id="18850" w:author="Delta" w:date="2021-07-23T11:12:00Z">
                <w:pPr>
                  <w:spacing w:after="0"/>
                  <w:jc w:val="center"/>
                </w:pPr>
              </w:pPrChange>
            </w:pPr>
            <w:r w:rsidRPr="008E21F4">
              <w:rPr>
                <w:rFonts w:ascii="Arial" w:hAnsi="Arial" w:cs="Arial"/>
                <w:sz w:val="16"/>
                <w:szCs w:val="16"/>
              </w:rPr>
              <w:t>3.222</w:t>
            </w:r>
          </w:p>
        </w:tc>
        <w:tc>
          <w:tcPr>
            <w:tcW w:w="1011" w:type="dxa"/>
            <w:tcBorders>
              <w:top w:val="single" w:sz="6" w:space="0" w:color="auto"/>
              <w:left w:val="single" w:sz="6" w:space="0" w:color="auto"/>
              <w:bottom w:val="single" w:sz="6" w:space="0" w:color="auto"/>
              <w:right w:val="single" w:sz="6" w:space="0" w:color="auto"/>
            </w:tcBorders>
            <w:tcPrChange w:id="1885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7E241F7" w14:textId="77777777" w:rsidR="00CB3986" w:rsidRPr="008E21F4" w:rsidRDefault="00CB3986" w:rsidP="00D04D5F">
            <w:pPr>
              <w:jc w:val="center"/>
              <w:rPr>
                <w:rFonts w:ascii="Arial" w:hAnsi="Arial" w:cs="Arial"/>
                <w:sz w:val="16"/>
                <w:szCs w:val="16"/>
              </w:rPr>
              <w:pPrChange w:id="18852" w:author="Delta" w:date="2021-07-23T11:12:00Z">
                <w:pPr>
                  <w:spacing w:after="0"/>
                  <w:jc w:val="center"/>
                </w:pPr>
              </w:pPrChange>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Change w:id="1885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0E094AD8" w14:textId="77777777" w:rsidR="00CB3986" w:rsidRPr="008E21F4" w:rsidRDefault="00CB3986" w:rsidP="00D04D5F">
            <w:pPr>
              <w:jc w:val="center"/>
              <w:rPr>
                <w:rFonts w:ascii="Arial" w:hAnsi="Arial" w:cs="Arial"/>
                <w:sz w:val="16"/>
                <w:szCs w:val="16"/>
              </w:rPr>
              <w:pPrChange w:id="18854"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1885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588F718" w14:textId="77777777" w:rsidR="00CB3986" w:rsidRPr="008E21F4" w:rsidRDefault="00CB3986" w:rsidP="00D04D5F">
            <w:pPr>
              <w:jc w:val="center"/>
              <w:rPr>
                <w:rFonts w:ascii="Arial" w:hAnsi="Arial" w:cs="Arial"/>
                <w:sz w:val="16"/>
                <w:szCs w:val="16"/>
              </w:rPr>
              <w:pPrChange w:id="18856"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1885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27C1728" w14:textId="77777777" w:rsidR="00CB3986" w:rsidRPr="008E21F4" w:rsidRDefault="00CB3986" w:rsidP="00D04D5F">
            <w:pPr>
              <w:jc w:val="center"/>
              <w:rPr>
                <w:rFonts w:ascii="Arial" w:hAnsi="Arial" w:cs="Arial"/>
                <w:sz w:val="16"/>
                <w:szCs w:val="16"/>
              </w:rPr>
              <w:pPrChange w:id="18858"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1885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D911F4A" w14:textId="77777777" w:rsidR="00CB3986" w:rsidRPr="008E21F4" w:rsidRDefault="00CB3986" w:rsidP="00D04D5F">
            <w:pPr>
              <w:jc w:val="center"/>
              <w:rPr>
                <w:rFonts w:ascii="Arial" w:hAnsi="Arial" w:cs="Arial"/>
                <w:sz w:val="16"/>
                <w:szCs w:val="16"/>
              </w:rPr>
              <w:pPrChange w:id="18860" w:author="Delta" w:date="2021-07-23T11:12:00Z">
                <w:pPr>
                  <w:spacing w:after="0"/>
                  <w:jc w:val="center"/>
                </w:pPr>
              </w:pPrChange>
            </w:pPr>
            <w:r w:rsidRPr="008E21F4">
              <w:rPr>
                <w:rFonts w:ascii="Arial" w:hAnsi="Arial" w:cs="Arial"/>
                <w:sz w:val="16"/>
                <w:szCs w:val="16"/>
              </w:rPr>
              <w:t>0</w:t>
            </w:r>
          </w:p>
        </w:tc>
      </w:tr>
      <w:tr w:rsidR="00CB3986" w:rsidRPr="008E21F4" w14:paraId="52E88575" w14:textId="77777777" w:rsidTr="00D04D5F">
        <w:trPr>
          <w:trPrChange w:id="18861" w:author="Delta" w:date="2021-07-23T11:12:00Z">
            <w:trPr>
              <w:gridAfter w:val="0"/>
              <w:trHeight w:val="247"/>
            </w:trPr>
          </w:trPrChange>
        </w:trPr>
        <w:tc>
          <w:tcPr>
            <w:tcW w:w="3991" w:type="dxa"/>
            <w:tcBorders>
              <w:top w:val="single" w:sz="6" w:space="0" w:color="auto"/>
              <w:left w:val="single" w:sz="6" w:space="0" w:color="auto"/>
              <w:bottom w:val="single" w:sz="6" w:space="0" w:color="auto"/>
              <w:right w:val="nil"/>
            </w:tcBorders>
            <w:tcPrChange w:id="18862" w:author="Delta" w:date="2021-07-23T11:12:00Z">
              <w:tcPr>
                <w:tcW w:w="3991" w:type="dxa"/>
                <w:gridSpan w:val="2"/>
                <w:tcBorders>
                  <w:top w:val="single" w:sz="6" w:space="0" w:color="auto"/>
                  <w:left w:val="single" w:sz="6" w:space="0" w:color="auto"/>
                  <w:bottom w:val="single" w:sz="6" w:space="0" w:color="auto"/>
                  <w:right w:val="nil"/>
                </w:tcBorders>
              </w:tcPr>
            </w:tcPrChange>
          </w:tcPr>
          <w:p w14:paraId="0CED2AC5" w14:textId="77777777" w:rsidR="00CB3986" w:rsidRPr="008E21F4" w:rsidRDefault="00CB3986" w:rsidP="00D04D5F">
            <w:pPr>
              <w:jc w:val="center"/>
              <w:rPr>
                <w:rFonts w:ascii="Arial" w:hAnsi="Arial" w:cs="Arial"/>
                <w:b/>
                <w:bCs/>
                <w:sz w:val="16"/>
                <w:szCs w:val="16"/>
              </w:rPr>
              <w:pPrChange w:id="18863" w:author="Delta" w:date="2021-07-23T11:12:00Z">
                <w:pPr>
                  <w:spacing w:after="0"/>
                  <w:jc w:val="center"/>
                </w:pPr>
              </w:pPrChange>
            </w:pPr>
            <w:r w:rsidRPr="008E21F4">
              <w:rPr>
                <w:rFonts w:ascii="Arial" w:hAnsi="Arial" w:cs="Arial"/>
                <w:b/>
                <w:bCs/>
                <w:sz w:val="16"/>
                <w:szCs w:val="16"/>
              </w:rPr>
              <w:t>PHICH</w:t>
            </w:r>
          </w:p>
        </w:tc>
        <w:tc>
          <w:tcPr>
            <w:tcW w:w="1135" w:type="dxa"/>
            <w:tcBorders>
              <w:top w:val="single" w:sz="6" w:space="0" w:color="auto"/>
              <w:left w:val="nil"/>
              <w:bottom w:val="single" w:sz="6" w:space="0" w:color="auto"/>
              <w:right w:val="nil"/>
            </w:tcBorders>
            <w:tcPrChange w:id="18864" w:author="Delta" w:date="2021-07-23T11:12:00Z">
              <w:tcPr>
                <w:tcW w:w="1135" w:type="dxa"/>
                <w:tcBorders>
                  <w:top w:val="single" w:sz="6" w:space="0" w:color="auto"/>
                  <w:left w:val="nil"/>
                  <w:bottom w:val="single" w:sz="6" w:space="0" w:color="auto"/>
                  <w:right w:val="nil"/>
                </w:tcBorders>
              </w:tcPr>
            </w:tcPrChange>
          </w:tcPr>
          <w:p w14:paraId="018E7E1E" w14:textId="77777777" w:rsidR="00CB3986" w:rsidRPr="008E21F4" w:rsidRDefault="00CB3986" w:rsidP="00D04D5F">
            <w:pPr>
              <w:jc w:val="center"/>
              <w:rPr>
                <w:rFonts w:ascii="Arial" w:hAnsi="Arial" w:cs="Arial"/>
                <w:b/>
                <w:bCs/>
                <w:sz w:val="16"/>
                <w:szCs w:val="16"/>
              </w:rPr>
              <w:pPrChange w:id="18865"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8866" w:author="Delta" w:date="2021-07-23T11:12:00Z">
              <w:tcPr>
                <w:tcW w:w="1011" w:type="dxa"/>
                <w:tcBorders>
                  <w:top w:val="single" w:sz="6" w:space="0" w:color="auto"/>
                  <w:left w:val="nil"/>
                  <w:bottom w:val="single" w:sz="6" w:space="0" w:color="auto"/>
                  <w:right w:val="nil"/>
                </w:tcBorders>
              </w:tcPr>
            </w:tcPrChange>
          </w:tcPr>
          <w:p w14:paraId="5289015D" w14:textId="77777777" w:rsidR="00CB3986" w:rsidRPr="008E21F4" w:rsidRDefault="00CB3986" w:rsidP="00D04D5F">
            <w:pPr>
              <w:jc w:val="center"/>
              <w:rPr>
                <w:rFonts w:ascii="Arial" w:hAnsi="Arial" w:cs="Arial"/>
                <w:b/>
                <w:bCs/>
                <w:sz w:val="16"/>
                <w:szCs w:val="16"/>
              </w:rPr>
              <w:pPrChange w:id="18867"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8868" w:author="Delta" w:date="2021-07-23T11:12:00Z">
              <w:tcPr>
                <w:tcW w:w="1056" w:type="dxa"/>
                <w:tcBorders>
                  <w:top w:val="single" w:sz="6" w:space="0" w:color="auto"/>
                  <w:left w:val="nil"/>
                  <w:bottom w:val="single" w:sz="6" w:space="0" w:color="auto"/>
                  <w:right w:val="nil"/>
                </w:tcBorders>
              </w:tcPr>
            </w:tcPrChange>
          </w:tcPr>
          <w:p w14:paraId="6D063D07" w14:textId="77777777" w:rsidR="00CB3986" w:rsidRPr="008E21F4" w:rsidRDefault="00CB3986" w:rsidP="00D04D5F">
            <w:pPr>
              <w:jc w:val="center"/>
              <w:rPr>
                <w:rFonts w:ascii="Arial" w:hAnsi="Arial" w:cs="Arial"/>
                <w:b/>
                <w:bCs/>
                <w:sz w:val="16"/>
                <w:szCs w:val="16"/>
              </w:rPr>
              <w:pPrChange w:id="18869"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8870" w:author="Delta" w:date="2021-07-23T11:12:00Z">
              <w:tcPr>
                <w:tcW w:w="1010" w:type="dxa"/>
                <w:tcBorders>
                  <w:top w:val="single" w:sz="6" w:space="0" w:color="auto"/>
                  <w:left w:val="nil"/>
                  <w:bottom w:val="single" w:sz="6" w:space="0" w:color="auto"/>
                  <w:right w:val="nil"/>
                </w:tcBorders>
              </w:tcPr>
            </w:tcPrChange>
          </w:tcPr>
          <w:p w14:paraId="23601E98" w14:textId="77777777" w:rsidR="00CB3986" w:rsidRPr="008E21F4" w:rsidRDefault="00CB3986" w:rsidP="00D04D5F">
            <w:pPr>
              <w:jc w:val="center"/>
              <w:rPr>
                <w:rFonts w:ascii="Arial" w:hAnsi="Arial" w:cs="Arial"/>
                <w:b/>
                <w:bCs/>
                <w:sz w:val="16"/>
                <w:szCs w:val="16"/>
              </w:rPr>
              <w:pPrChange w:id="18871"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8872" w:author="Delta" w:date="2021-07-23T11:12:00Z">
              <w:tcPr>
                <w:tcW w:w="1011" w:type="dxa"/>
                <w:tcBorders>
                  <w:top w:val="single" w:sz="6" w:space="0" w:color="auto"/>
                  <w:left w:val="nil"/>
                  <w:bottom w:val="single" w:sz="6" w:space="0" w:color="auto"/>
                  <w:right w:val="nil"/>
                </w:tcBorders>
              </w:tcPr>
            </w:tcPrChange>
          </w:tcPr>
          <w:p w14:paraId="39827A2C" w14:textId="77777777" w:rsidR="00CB3986" w:rsidRPr="008E21F4" w:rsidRDefault="00CB3986" w:rsidP="00D04D5F">
            <w:pPr>
              <w:jc w:val="center"/>
              <w:rPr>
                <w:rFonts w:ascii="Arial" w:hAnsi="Arial" w:cs="Arial"/>
                <w:b/>
                <w:bCs/>
                <w:sz w:val="16"/>
                <w:szCs w:val="16"/>
              </w:rPr>
              <w:pPrChange w:id="18873" w:author="Delta" w:date="2021-07-23T11:12:00Z">
                <w:pPr>
                  <w:spacing w:after="0"/>
                  <w:jc w:val="center"/>
                </w:pPr>
              </w:pPrChange>
            </w:pPr>
          </w:p>
        </w:tc>
        <w:tc>
          <w:tcPr>
            <w:tcW w:w="1010" w:type="dxa"/>
            <w:tcBorders>
              <w:top w:val="single" w:sz="6" w:space="0" w:color="auto"/>
              <w:left w:val="nil"/>
              <w:bottom w:val="single" w:sz="6" w:space="0" w:color="auto"/>
              <w:right w:val="single" w:sz="6" w:space="0" w:color="auto"/>
            </w:tcBorders>
            <w:tcPrChange w:id="18874" w:author="Delta" w:date="2021-07-23T11:12:00Z">
              <w:tcPr>
                <w:tcW w:w="1010" w:type="dxa"/>
                <w:tcBorders>
                  <w:top w:val="single" w:sz="6" w:space="0" w:color="auto"/>
                  <w:left w:val="nil"/>
                  <w:bottom w:val="single" w:sz="6" w:space="0" w:color="auto"/>
                  <w:right w:val="single" w:sz="6" w:space="0" w:color="auto"/>
                </w:tcBorders>
              </w:tcPr>
            </w:tcPrChange>
          </w:tcPr>
          <w:p w14:paraId="5D95B25D" w14:textId="77777777" w:rsidR="00CB3986" w:rsidRPr="008E21F4" w:rsidRDefault="00CB3986" w:rsidP="00D04D5F">
            <w:pPr>
              <w:jc w:val="center"/>
              <w:rPr>
                <w:rFonts w:ascii="Arial" w:hAnsi="Arial" w:cs="Arial"/>
                <w:b/>
                <w:bCs/>
                <w:sz w:val="16"/>
                <w:szCs w:val="16"/>
              </w:rPr>
              <w:pPrChange w:id="18875" w:author="Delta" w:date="2021-07-23T11:12:00Z">
                <w:pPr>
                  <w:spacing w:after="0"/>
                  <w:jc w:val="center"/>
                </w:pPr>
              </w:pPrChange>
            </w:pPr>
          </w:p>
        </w:tc>
      </w:tr>
      <w:tr w:rsidR="00CB3986" w:rsidRPr="008E21F4" w14:paraId="7D561EF2" w14:textId="77777777" w:rsidTr="00D04D5F">
        <w:trPr>
          <w:trPrChange w:id="18876"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877"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3D54B405" w14:textId="77777777" w:rsidR="00CB3986" w:rsidRPr="008E21F4" w:rsidRDefault="00CB3986" w:rsidP="00D04D5F">
            <w:pPr>
              <w:rPr>
                <w:rFonts w:ascii="Arial" w:hAnsi="Arial" w:cs="Arial"/>
                <w:sz w:val="16"/>
                <w:szCs w:val="16"/>
              </w:rPr>
              <w:pPrChange w:id="18878" w:author="Delta" w:date="2021-07-23T11:12:00Z">
                <w:pPr>
                  <w:spacing w:after="0"/>
                </w:pPr>
              </w:pPrChange>
            </w:pPr>
            <w:r w:rsidRPr="008E21F4">
              <w:rPr>
                <w:rFonts w:ascii="Arial" w:hAnsi="Arial" w:cs="Arial"/>
                <w:sz w:val="16"/>
                <w:szCs w:val="16"/>
              </w:rPr>
              <w:t># of PHICH groups</w:t>
            </w:r>
          </w:p>
        </w:tc>
        <w:tc>
          <w:tcPr>
            <w:tcW w:w="1135" w:type="dxa"/>
            <w:tcBorders>
              <w:top w:val="single" w:sz="6" w:space="0" w:color="auto"/>
              <w:left w:val="single" w:sz="6" w:space="0" w:color="auto"/>
              <w:bottom w:val="single" w:sz="6" w:space="0" w:color="auto"/>
              <w:right w:val="single" w:sz="6" w:space="0" w:color="auto"/>
            </w:tcBorders>
            <w:tcPrChange w:id="1887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58AE779" w14:textId="77777777" w:rsidR="00CB3986" w:rsidRPr="008E21F4" w:rsidRDefault="00CB3986" w:rsidP="00D04D5F">
            <w:pPr>
              <w:jc w:val="center"/>
              <w:rPr>
                <w:rFonts w:ascii="Arial" w:hAnsi="Arial" w:cs="Arial"/>
                <w:sz w:val="16"/>
                <w:szCs w:val="16"/>
              </w:rPr>
              <w:pPrChange w:id="18880"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1888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CDF0DFB" w14:textId="77777777" w:rsidR="00CB3986" w:rsidRPr="008E21F4" w:rsidRDefault="00CB3986" w:rsidP="00D04D5F">
            <w:pPr>
              <w:jc w:val="center"/>
              <w:rPr>
                <w:rFonts w:ascii="Arial" w:hAnsi="Arial" w:cs="Arial"/>
                <w:sz w:val="16"/>
                <w:szCs w:val="16"/>
              </w:rPr>
              <w:pPrChange w:id="18882"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1888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4284E4B" w14:textId="77777777" w:rsidR="00CB3986" w:rsidRPr="008E21F4" w:rsidRDefault="00CB3986" w:rsidP="00D04D5F">
            <w:pPr>
              <w:jc w:val="center"/>
              <w:rPr>
                <w:rFonts w:ascii="Arial" w:hAnsi="Arial" w:cs="Arial"/>
                <w:sz w:val="16"/>
                <w:szCs w:val="16"/>
              </w:rPr>
              <w:pPrChange w:id="18884" w:author="Delta" w:date="2021-07-23T11:12:00Z">
                <w:pPr>
                  <w:spacing w:after="0"/>
                  <w:jc w:val="center"/>
                </w:pPr>
              </w:pPrChange>
            </w:pPr>
            <w:r w:rsidRPr="008E21F4">
              <w:rPr>
                <w:rFonts w:ascii="Arial" w:hAnsi="Arial" w:cs="Arial"/>
                <w:sz w:val="16"/>
                <w:szCs w:val="16"/>
              </w:rPr>
              <w:t>1</w:t>
            </w:r>
          </w:p>
        </w:tc>
        <w:tc>
          <w:tcPr>
            <w:tcW w:w="1010" w:type="dxa"/>
            <w:tcBorders>
              <w:top w:val="single" w:sz="6" w:space="0" w:color="auto"/>
              <w:left w:val="single" w:sz="6" w:space="0" w:color="auto"/>
              <w:bottom w:val="single" w:sz="6" w:space="0" w:color="auto"/>
              <w:right w:val="single" w:sz="6" w:space="0" w:color="auto"/>
            </w:tcBorders>
            <w:tcPrChange w:id="1888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95073AD" w14:textId="77777777" w:rsidR="00CB3986" w:rsidRPr="008E21F4" w:rsidRDefault="00CB3986" w:rsidP="00D04D5F">
            <w:pPr>
              <w:jc w:val="center"/>
              <w:rPr>
                <w:rFonts w:ascii="Arial" w:hAnsi="Arial" w:cs="Arial"/>
                <w:sz w:val="16"/>
                <w:szCs w:val="16"/>
              </w:rPr>
              <w:pPrChange w:id="18886"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1888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E72AB48" w14:textId="77777777" w:rsidR="00CB3986" w:rsidRPr="008E21F4" w:rsidRDefault="00CB3986" w:rsidP="00D04D5F">
            <w:pPr>
              <w:jc w:val="center"/>
              <w:rPr>
                <w:rFonts w:ascii="Arial" w:hAnsi="Arial" w:cs="Arial"/>
                <w:sz w:val="16"/>
                <w:szCs w:val="16"/>
              </w:rPr>
              <w:pPrChange w:id="18888"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1888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021D787" w14:textId="77777777" w:rsidR="00CB3986" w:rsidRPr="008E21F4" w:rsidRDefault="00CB3986" w:rsidP="00D04D5F">
            <w:pPr>
              <w:jc w:val="center"/>
              <w:rPr>
                <w:rFonts w:ascii="Arial" w:hAnsi="Arial" w:cs="Arial"/>
                <w:sz w:val="16"/>
                <w:szCs w:val="16"/>
              </w:rPr>
              <w:pPrChange w:id="18890" w:author="Delta" w:date="2021-07-23T11:12:00Z">
                <w:pPr>
                  <w:spacing w:after="0"/>
                  <w:jc w:val="center"/>
                </w:pPr>
              </w:pPrChange>
            </w:pPr>
            <w:r w:rsidRPr="008E21F4">
              <w:rPr>
                <w:rFonts w:ascii="Arial" w:hAnsi="Arial" w:cs="Arial"/>
                <w:sz w:val="16"/>
                <w:szCs w:val="16"/>
              </w:rPr>
              <w:t>3</w:t>
            </w:r>
          </w:p>
        </w:tc>
      </w:tr>
      <w:tr w:rsidR="00CB3986" w:rsidRPr="008E21F4" w14:paraId="439AF628" w14:textId="77777777" w:rsidTr="00D04D5F">
        <w:trPr>
          <w:trPrChange w:id="18891"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892"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6BEE2000" w14:textId="77777777" w:rsidR="00CB3986" w:rsidRPr="008E21F4" w:rsidRDefault="00CB3986" w:rsidP="00D04D5F">
            <w:pPr>
              <w:rPr>
                <w:rFonts w:ascii="Arial" w:hAnsi="Arial" w:cs="Arial"/>
                <w:sz w:val="16"/>
                <w:szCs w:val="16"/>
              </w:rPr>
              <w:pPrChange w:id="18893" w:author="Delta" w:date="2021-07-23T11:12:00Z">
                <w:pPr>
                  <w:spacing w:after="0"/>
                </w:pPr>
              </w:pPrChange>
            </w:pPr>
            <w:r w:rsidRPr="008E21F4">
              <w:rPr>
                <w:rFonts w:ascii="Arial" w:hAnsi="Arial" w:cs="Arial"/>
                <w:sz w:val="16"/>
                <w:szCs w:val="16"/>
              </w:rPr>
              <w:t># of PHICH per group</w:t>
            </w:r>
          </w:p>
        </w:tc>
        <w:tc>
          <w:tcPr>
            <w:tcW w:w="1135" w:type="dxa"/>
            <w:tcBorders>
              <w:top w:val="single" w:sz="6" w:space="0" w:color="auto"/>
              <w:left w:val="single" w:sz="6" w:space="0" w:color="auto"/>
              <w:bottom w:val="single" w:sz="6" w:space="0" w:color="auto"/>
              <w:right w:val="single" w:sz="6" w:space="0" w:color="auto"/>
            </w:tcBorders>
            <w:tcPrChange w:id="1889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94E8408" w14:textId="77777777" w:rsidR="00CB3986" w:rsidRPr="008E21F4" w:rsidRDefault="00CB3986" w:rsidP="00D04D5F">
            <w:pPr>
              <w:jc w:val="center"/>
              <w:rPr>
                <w:rFonts w:ascii="Arial" w:hAnsi="Arial" w:cs="Arial"/>
                <w:sz w:val="16"/>
                <w:szCs w:val="16"/>
              </w:rPr>
              <w:pPrChange w:id="18895"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1889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42BED44" w14:textId="77777777" w:rsidR="00CB3986" w:rsidRPr="008E21F4" w:rsidRDefault="00CB3986" w:rsidP="00D04D5F">
            <w:pPr>
              <w:jc w:val="center"/>
              <w:rPr>
                <w:rFonts w:ascii="Arial" w:hAnsi="Arial" w:cs="Arial"/>
                <w:sz w:val="16"/>
                <w:szCs w:val="16"/>
              </w:rPr>
              <w:pPrChange w:id="18897" w:author="Delta" w:date="2021-07-23T11:12:00Z">
                <w:pPr>
                  <w:spacing w:after="0"/>
                  <w:jc w:val="center"/>
                </w:pPr>
              </w:pPrChange>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Change w:id="1889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643A12AE" w14:textId="77777777" w:rsidR="00CB3986" w:rsidRPr="008E21F4" w:rsidRDefault="00CB3986" w:rsidP="00D04D5F">
            <w:pPr>
              <w:jc w:val="center"/>
              <w:rPr>
                <w:rFonts w:ascii="Arial" w:hAnsi="Arial" w:cs="Arial"/>
                <w:sz w:val="16"/>
                <w:szCs w:val="16"/>
              </w:rPr>
              <w:pPrChange w:id="18899"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1890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2EB9A45" w14:textId="77777777" w:rsidR="00CB3986" w:rsidRPr="008E21F4" w:rsidRDefault="00CB3986" w:rsidP="00D04D5F">
            <w:pPr>
              <w:jc w:val="center"/>
              <w:rPr>
                <w:rFonts w:ascii="Arial" w:hAnsi="Arial" w:cs="Arial"/>
                <w:sz w:val="16"/>
                <w:szCs w:val="16"/>
              </w:rPr>
              <w:pPrChange w:id="18901"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1890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38A029D" w14:textId="77777777" w:rsidR="00CB3986" w:rsidRPr="008E21F4" w:rsidRDefault="00CB3986" w:rsidP="00D04D5F">
            <w:pPr>
              <w:jc w:val="center"/>
              <w:rPr>
                <w:rFonts w:ascii="Arial" w:hAnsi="Arial" w:cs="Arial"/>
                <w:sz w:val="16"/>
                <w:szCs w:val="16"/>
              </w:rPr>
              <w:pPrChange w:id="18903"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1890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09307B2" w14:textId="77777777" w:rsidR="00CB3986" w:rsidRPr="008E21F4" w:rsidRDefault="00CB3986" w:rsidP="00D04D5F">
            <w:pPr>
              <w:jc w:val="center"/>
              <w:rPr>
                <w:rFonts w:ascii="Arial" w:hAnsi="Arial" w:cs="Arial"/>
                <w:sz w:val="16"/>
                <w:szCs w:val="16"/>
              </w:rPr>
              <w:pPrChange w:id="18905" w:author="Delta" w:date="2021-07-23T11:12:00Z">
                <w:pPr>
                  <w:spacing w:after="0"/>
                  <w:jc w:val="center"/>
                </w:pPr>
              </w:pPrChange>
            </w:pPr>
            <w:r w:rsidRPr="008E21F4">
              <w:rPr>
                <w:rFonts w:ascii="Arial" w:hAnsi="Arial" w:cs="Arial"/>
                <w:sz w:val="16"/>
                <w:szCs w:val="16"/>
              </w:rPr>
              <w:t>2</w:t>
            </w:r>
          </w:p>
        </w:tc>
      </w:tr>
      <w:tr w:rsidR="00CB3986" w:rsidRPr="008E21F4" w14:paraId="41BAFA59" w14:textId="77777777" w:rsidTr="00D04D5F">
        <w:trPr>
          <w:trPrChange w:id="18906"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907"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2AE222BE" w14:textId="77777777" w:rsidR="00CB3986" w:rsidRPr="008E21F4" w:rsidRDefault="00CB3986" w:rsidP="00D04D5F">
            <w:pPr>
              <w:rPr>
                <w:rFonts w:ascii="Arial" w:hAnsi="Arial" w:cs="Arial"/>
                <w:sz w:val="16"/>
                <w:szCs w:val="16"/>
              </w:rPr>
              <w:pPrChange w:id="18908" w:author="Delta" w:date="2021-07-23T11:12:00Z">
                <w:pPr>
                  <w:spacing w:after="0"/>
                </w:pPr>
              </w:pPrChange>
            </w:pPr>
            <w:r w:rsidRPr="008E21F4">
              <w:rPr>
                <w:rFonts w:ascii="Arial" w:hAnsi="Arial" w:cs="Arial"/>
                <w:sz w:val="16"/>
                <w:szCs w:val="16"/>
              </w:rPr>
              <w:t>PHICH BPSK symbol power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1890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05B8E11" w14:textId="77777777" w:rsidR="00CB3986" w:rsidRPr="008E21F4" w:rsidRDefault="00CB3986" w:rsidP="00D04D5F">
            <w:pPr>
              <w:jc w:val="center"/>
              <w:rPr>
                <w:rFonts w:ascii="Arial" w:hAnsi="Arial" w:cs="Arial"/>
                <w:sz w:val="16"/>
                <w:szCs w:val="16"/>
              </w:rPr>
              <w:pPrChange w:id="18910" w:author="Delta" w:date="2021-07-23T11:12:00Z">
                <w:pPr>
                  <w:spacing w:after="0"/>
                  <w:jc w:val="center"/>
                </w:pPr>
              </w:pPrChange>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Change w:id="1891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366011D" w14:textId="77777777" w:rsidR="00CB3986" w:rsidRPr="008E21F4" w:rsidRDefault="00CB3986" w:rsidP="00D04D5F">
            <w:pPr>
              <w:jc w:val="center"/>
              <w:rPr>
                <w:rFonts w:ascii="Arial" w:hAnsi="Arial" w:cs="Arial"/>
                <w:sz w:val="16"/>
                <w:szCs w:val="16"/>
              </w:rPr>
              <w:pPrChange w:id="18912" w:author="Delta" w:date="2021-07-23T11:12:00Z">
                <w:pPr>
                  <w:spacing w:after="0"/>
                  <w:jc w:val="center"/>
                </w:pPr>
              </w:pPrChange>
            </w:pPr>
            <w:r w:rsidRPr="008E21F4">
              <w:rPr>
                <w:rFonts w:ascii="Arial" w:hAnsi="Arial" w:cs="Arial"/>
                <w:sz w:val="16"/>
                <w:szCs w:val="16"/>
              </w:rPr>
              <w:t>-3.010</w:t>
            </w:r>
          </w:p>
        </w:tc>
        <w:tc>
          <w:tcPr>
            <w:tcW w:w="1056" w:type="dxa"/>
            <w:tcBorders>
              <w:top w:val="single" w:sz="6" w:space="0" w:color="auto"/>
              <w:left w:val="single" w:sz="6" w:space="0" w:color="auto"/>
              <w:bottom w:val="single" w:sz="6" w:space="0" w:color="auto"/>
              <w:right w:val="single" w:sz="6" w:space="0" w:color="auto"/>
            </w:tcBorders>
            <w:tcPrChange w:id="1891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B456E55" w14:textId="77777777" w:rsidR="00CB3986" w:rsidRPr="008E21F4" w:rsidRDefault="00CB3986" w:rsidP="00D04D5F">
            <w:pPr>
              <w:jc w:val="center"/>
              <w:rPr>
                <w:rFonts w:ascii="Arial" w:hAnsi="Arial" w:cs="Arial"/>
                <w:sz w:val="16"/>
                <w:szCs w:val="16"/>
              </w:rPr>
              <w:pPrChange w:id="18914" w:author="Delta" w:date="2021-07-23T11:12:00Z">
                <w:pPr>
                  <w:spacing w:after="0"/>
                  <w:jc w:val="center"/>
                </w:pPr>
              </w:pPrChange>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Change w:id="1891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1A68094" w14:textId="77777777" w:rsidR="00CB3986" w:rsidRPr="008E21F4" w:rsidRDefault="00CB3986" w:rsidP="00D04D5F">
            <w:pPr>
              <w:jc w:val="center"/>
              <w:rPr>
                <w:rFonts w:ascii="Arial" w:hAnsi="Arial" w:cs="Arial"/>
                <w:sz w:val="16"/>
                <w:szCs w:val="16"/>
              </w:rPr>
              <w:pPrChange w:id="18916" w:author="Delta" w:date="2021-07-23T11:12:00Z">
                <w:pPr>
                  <w:spacing w:after="0"/>
                  <w:jc w:val="center"/>
                </w:pPr>
              </w:pPrChange>
            </w:pPr>
            <w:r w:rsidRPr="008E21F4">
              <w:rPr>
                <w:rFonts w:ascii="Arial" w:hAnsi="Arial" w:cs="Arial"/>
                <w:sz w:val="16"/>
                <w:szCs w:val="16"/>
              </w:rPr>
              <w:t>-3.010</w:t>
            </w:r>
          </w:p>
        </w:tc>
        <w:tc>
          <w:tcPr>
            <w:tcW w:w="1011" w:type="dxa"/>
            <w:tcBorders>
              <w:top w:val="single" w:sz="6" w:space="0" w:color="auto"/>
              <w:left w:val="single" w:sz="6" w:space="0" w:color="auto"/>
              <w:bottom w:val="single" w:sz="6" w:space="0" w:color="auto"/>
              <w:right w:val="single" w:sz="6" w:space="0" w:color="auto"/>
            </w:tcBorders>
            <w:tcPrChange w:id="1891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B9F9578" w14:textId="77777777" w:rsidR="00CB3986" w:rsidRPr="008E21F4" w:rsidRDefault="00CB3986" w:rsidP="00D04D5F">
            <w:pPr>
              <w:jc w:val="center"/>
              <w:rPr>
                <w:rFonts w:ascii="Arial" w:hAnsi="Arial" w:cs="Arial"/>
                <w:sz w:val="16"/>
                <w:szCs w:val="16"/>
              </w:rPr>
              <w:pPrChange w:id="18918" w:author="Delta" w:date="2021-07-23T11:12:00Z">
                <w:pPr>
                  <w:spacing w:after="0"/>
                  <w:jc w:val="center"/>
                </w:pPr>
              </w:pPrChange>
            </w:pPr>
            <w:r w:rsidRPr="008E21F4">
              <w:rPr>
                <w:rFonts w:ascii="Arial" w:hAnsi="Arial" w:cs="Arial"/>
                <w:sz w:val="16"/>
                <w:szCs w:val="16"/>
              </w:rPr>
              <w:t>-3.010</w:t>
            </w:r>
          </w:p>
        </w:tc>
        <w:tc>
          <w:tcPr>
            <w:tcW w:w="1010" w:type="dxa"/>
            <w:tcBorders>
              <w:top w:val="single" w:sz="6" w:space="0" w:color="auto"/>
              <w:left w:val="single" w:sz="6" w:space="0" w:color="auto"/>
              <w:bottom w:val="single" w:sz="6" w:space="0" w:color="auto"/>
              <w:right w:val="single" w:sz="6" w:space="0" w:color="auto"/>
            </w:tcBorders>
            <w:tcPrChange w:id="1891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435DF0F" w14:textId="77777777" w:rsidR="00CB3986" w:rsidRPr="008E21F4" w:rsidRDefault="00CB3986" w:rsidP="00D04D5F">
            <w:pPr>
              <w:jc w:val="center"/>
              <w:rPr>
                <w:rFonts w:ascii="Arial" w:hAnsi="Arial" w:cs="Arial"/>
                <w:sz w:val="16"/>
                <w:szCs w:val="16"/>
              </w:rPr>
              <w:pPrChange w:id="18920" w:author="Delta" w:date="2021-07-23T11:12:00Z">
                <w:pPr>
                  <w:spacing w:after="0"/>
                  <w:jc w:val="center"/>
                </w:pPr>
              </w:pPrChange>
            </w:pPr>
            <w:r w:rsidRPr="008E21F4">
              <w:rPr>
                <w:rFonts w:ascii="Arial" w:hAnsi="Arial" w:cs="Arial"/>
                <w:sz w:val="16"/>
                <w:szCs w:val="16"/>
              </w:rPr>
              <w:t>-3.010</w:t>
            </w:r>
          </w:p>
        </w:tc>
      </w:tr>
      <w:tr w:rsidR="00CB3986" w:rsidRPr="008E21F4" w14:paraId="3B6FED5F" w14:textId="77777777" w:rsidTr="00D04D5F">
        <w:trPr>
          <w:trPrChange w:id="18921"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922"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3D22EF24" w14:textId="77777777" w:rsidR="00CB3986" w:rsidRPr="008E21F4" w:rsidRDefault="00CB3986" w:rsidP="00D04D5F">
            <w:pPr>
              <w:rPr>
                <w:rFonts w:ascii="Arial" w:hAnsi="Arial" w:cs="Arial"/>
                <w:sz w:val="16"/>
                <w:szCs w:val="16"/>
              </w:rPr>
              <w:pPrChange w:id="18923" w:author="Delta" w:date="2021-07-23T11:12:00Z">
                <w:pPr>
                  <w:spacing w:after="0"/>
                </w:pPr>
              </w:pPrChange>
            </w:pPr>
            <w:r w:rsidRPr="008E21F4">
              <w:rPr>
                <w:rFonts w:ascii="Arial" w:hAnsi="Arial" w:cs="Arial"/>
                <w:sz w:val="16"/>
                <w:szCs w:val="16"/>
              </w:rPr>
              <w:t>PHICH group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1892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03D0482" w14:textId="77777777" w:rsidR="00CB3986" w:rsidRPr="008E21F4" w:rsidRDefault="00CB3986" w:rsidP="00D04D5F">
            <w:pPr>
              <w:jc w:val="center"/>
              <w:rPr>
                <w:rFonts w:ascii="Arial" w:hAnsi="Arial" w:cs="Arial"/>
                <w:sz w:val="16"/>
                <w:szCs w:val="16"/>
              </w:rPr>
              <w:pPrChange w:id="18925"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1892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FE2AD31" w14:textId="77777777" w:rsidR="00CB3986" w:rsidRPr="008E21F4" w:rsidRDefault="00CB3986" w:rsidP="00D04D5F">
            <w:pPr>
              <w:jc w:val="center"/>
              <w:rPr>
                <w:rFonts w:ascii="Arial" w:hAnsi="Arial" w:cs="Arial"/>
                <w:sz w:val="16"/>
                <w:szCs w:val="16"/>
              </w:rPr>
              <w:pPrChange w:id="18927" w:author="Delta" w:date="2021-07-23T11:12:00Z">
                <w:pPr>
                  <w:spacing w:after="0"/>
                  <w:jc w:val="center"/>
                </w:pPr>
              </w:pPrChange>
            </w:pPr>
            <w:r w:rsidRPr="008E21F4">
              <w:rPr>
                <w:rFonts w:ascii="Arial" w:hAnsi="Arial" w:cs="Arial"/>
                <w:sz w:val="16"/>
                <w:szCs w:val="16"/>
              </w:rPr>
              <w:t>0</w:t>
            </w:r>
          </w:p>
        </w:tc>
        <w:tc>
          <w:tcPr>
            <w:tcW w:w="1056" w:type="dxa"/>
            <w:tcBorders>
              <w:top w:val="single" w:sz="6" w:space="0" w:color="auto"/>
              <w:left w:val="single" w:sz="6" w:space="0" w:color="auto"/>
              <w:bottom w:val="single" w:sz="6" w:space="0" w:color="auto"/>
              <w:right w:val="single" w:sz="6" w:space="0" w:color="auto"/>
            </w:tcBorders>
            <w:tcPrChange w:id="1892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761B12F5" w14:textId="77777777" w:rsidR="00CB3986" w:rsidRPr="008E21F4" w:rsidRDefault="00CB3986" w:rsidP="00D04D5F">
            <w:pPr>
              <w:jc w:val="center"/>
              <w:rPr>
                <w:rFonts w:ascii="Arial" w:hAnsi="Arial" w:cs="Arial"/>
                <w:sz w:val="16"/>
                <w:szCs w:val="16"/>
              </w:rPr>
              <w:pPrChange w:id="18929"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1893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7B32749" w14:textId="77777777" w:rsidR="00CB3986" w:rsidRPr="008E21F4" w:rsidRDefault="00CB3986" w:rsidP="00D04D5F">
            <w:pPr>
              <w:jc w:val="center"/>
              <w:rPr>
                <w:rFonts w:ascii="Arial" w:hAnsi="Arial" w:cs="Arial"/>
                <w:sz w:val="16"/>
                <w:szCs w:val="16"/>
              </w:rPr>
              <w:pPrChange w:id="18931"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1893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EF6CCBE" w14:textId="77777777" w:rsidR="00CB3986" w:rsidRPr="008E21F4" w:rsidRDefault="00CB3986" w:rsidP="00D04D5F">
            <w:pPr>
              <w:jc w:val="center"/>
              <w:rPr>
                <w:rFonts w:ascii="Arial" w:hAnsi="Arial" w:cs="Arial"/>
                <w:sz w:val="16"/>
                <w:szCs w:val="16"/>
              </w:rPr>
              <w:pPrChange w:id="18933" w:author="Delta" w:date="2021-07-23T11:12:00Z">
                <w:pPr>
                  <w:spacing w:after="0"/>
                  <w:jc w:val="center"/>
                </w:pPr>
              </w:pPrChange>
            </w:pPr>
            <w:r w:rsidRPr="008E21F4">
              <w:rPr>
                <w:rFonts w:ascii="Arial" w:hAnsi="Arial" w:cs="Arial"/>
                <w:sz w:val="16"/>
                <w:szCs w:val="16"/>
              </w:rPr>
              <w:t>0</w:t>
            </w:r>
          </w:p>
        </w:tc>
        <w:tc>
          <w:tcPr>
            <w:tcW w:w="1010" w:type="dxa"/>
            <w:tcBorders>
              <w:top w:val="single" w:sz="6" w:space="0" w:color="auto"/>
              <w:left w:val="single" w:sz="6" w:space="0" w:color="auto"/>
              <w:bottom w:val="single" w:sz="6" w:space="0" w:color="auto"/>
              <w:right w:val="single" w:sz="6" w:space="0" w:color="auto"/>
            </w:tcBorders>
            <w:tcPrChange w:id="1893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D19A230" w14:textId="77777777" w:rsidR="00CB3986" w:rsidRPr="008E21F4" w:rsidRDefault="00CB3986" w:rsidP="00D04D5F">
            <w:pPr>
              <w:jc w:val="center"/>
              <w:rPr>
                <w:rFonts w:ascii="Arial" w:hAnsi="Arial" w:cs="Arial"/>
                <w:sz w:val="16"/>
                <w:szCs w:val="16"/>
              </w:rPr>
              <w:pPrChange w:id="18935" w:author="Delta" w:date="2021-07-23T11:12:00Z">
                <w:pPr>
                  <w:spacing w:after="0"/>
                  <w:jc w:val="center"/>
                </w:pPr>
              </w:pPrChange>
            </w:pPr>
            <w:r w:rsidRPr="008E21F4">
              <w:rPr>
                <w:rFonts w:ascii="Arial" w:hAnsi="Arial" w:cs="Arial"/>
                <w:sz w:val="16"/>
                <w:szCs w:val="16"/>
              </w:rPr>
              <w:t>0</w:t>
            </w:r>
          </w:p>
        </w:tc>
      </w:tr>
      <w:tr w:rsidR="00CB3986" w:rsidRPr="008E21F4" w14:paraId="2B4D83E6" w14:textId="77777777" w:rsidTr="00D04D5F">
        <w:trPr>
          <w:trPrChange w:id="18936" w:author="Delta" w:date="2021-07-23T11:12:00Z">
            <w:trPr>
              <w:gridAfter w:val="0"/>
              <w:trHeight w:val="247"/>
            </w:trPr>
          </w:trPrChange>
        </w:trPr>
        <w:tc>
          <w:tcPr>
            <w:tcW w:w="3991" w:type="dxa"/>
            <w:tcBorders>
              <w:top w:val="single" w:sz="6" w:space="0" w:color="auto"/>
              <w:left w:val="single" w:sz="6" w:space="0" w:color="auto"/>
              <w:bottom w:val="single" w:sz="6" w:space="0" w:color="auto"/>
              <w:right w:val="nil"/>
            </w:tcBorders>
            <w:tcPrChange w:id="18937" w:author="Delta" w:date="2021-07-23T11:12:00Z">
              <w:tcPr>
                <w:tcW w:w="3991" w:type="dxa"/>
                <w:gridSpan w:val="2"/>
                <w:tcBorders>
                  <w:top w:val="single" w:sz="6" w:space="0" w:color="auto"/>
                  <w:left w:val="single" w:sz="6" w:space="0" w:color="auto"/>
                  <w:bottom w:val="single" w:sz="6" w:space="0" w:color="auto"/>
                  <w:right w:val="nil"/>
                </w:tcBorders>
              </w:tcPr>
            </w:tcPrChange>
          </w:tcPr>
          <w:p w14:paraId="4FF2187F" w14:textId="77777777" w:rsidR="00CB3986" w:rsidRPr="008E21F4" w:rsidRDefault="00CB3986" w:rsidP="00D04D5F">
            <w:pPr>
              <w:jc w:val="center"/>
              <w:rPr>
                <w:rFonts w:ascii="Arial" w:hAnsi="Arial" w:cs="Arial"/>
                <w:b/>
                <w:bCs/>
                <w:sz w:val="16"/>
                <w:szCs w:val="16"/>
              </w:rPr>
              <w:pPrChange w:id="18938" w:author="Delta" w:date="2021-07-23T11:12:00Z">
                <w:pPr>
                  <w:spacing w:after="0"/>
                  <w:jc w:val="center"/>
                </w:pPr>
              </w:pPrChange>
            </w:pPr>
            <w:r w:rsidRPr="008E21F4">
              <w:rPr>
                <w:rFonts w:ascii="Arial" w:hAnsi="Arial" w:cs="Arial"/>
                <w:b/>
                <w:bCs/>
                <w:sz w:val="16"/>
                <w:szCs w:val="16"/>
              </w:rPr>
              <w:t>PDCCH</w:t>
            </w:r>
          </w:p>
        </w:tc>
        <w:tc>
          <w:tcPr>
            <w:tcW w:w="1135" w:type="dxa"/>
            <w:tcBorders>
              <w:top w:val="single" w:sz="6" w:space="0" w:color="auto"/>
              <w:left w:val="nil"/>
              <w:bottom w:val="single" w:sz="6" w:space="0" w:color="auto"/>
              <w:right w:val="nil"/>
            </w:tcBorders>
            <w:tcPrChange w:id="18939" w:author="Delta" w:date="2021-07-23T11:12:00Z">
              <w:tcPr>
                <w:tcW w:w="1135" w:type="dxa"/>
                <w:tcBorders>
                  <w:top w:val="single" w:sz="6" w:space="0" w:color="auto"/>
                  <w:left w:val="nil"/>
                  <w:bottom w:val="single" w:sz="6" w:space="0" w:color="auto"/>
                  <w:right w:val="nil"/>
                </w:tcBorders>
              </w:tcPr>
            </w:tcPrChange>
          </w:tcPr>
          <w:p w14:paraId="15A2A8D0" w14:textId="77777777" w:rsidR="00CB3986" w:rsidRPr="008E21F4" w:rsidRDefault="00CB3986" w:rsidP="00D04D5F">
            <w:pPr>
              <w:jc w:val="center"/>
              <w:rPr>
                <w:rFonts w:ascii="Arial" w:hAnsi="Arial" w:cs="Arial"/>
                <w:b/>
                <w:bCs/>
                <w:sz w:val="16"/>
                <w:szCs w:val="16"/>
              </w:rPr>
              <w:pPrChange w:id="18940"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8941" w:author="Delta" w:date="2021-07-23T11:12:00Z">
              <w:tcPr>
                <w:tcW w:w="1011" w:type="dxa"/>
                <w:tcBorders>
                  <w:top w:val="single" w:sz="6" w:space="0" w:color="auto"/>
                  <w:left w:val="nil"/>
                  <w:bottom w:val="single" w:sz="6" w:space="0" w:color="auto"/>
                  <w:right w:val="nil"/>
                </w:tcBorders>
              </w:tcPr>
            </w:tcPrChange>
          </w:tcPr>
          <w:p w14:paraId="1C3303E3" w14:textId="77777777" w:rsidR="00CB3986" w:rsidRPr="008E21F4" w:rsidRDefault="00CB3986" w:rsidP="00D04D5F">
            <w:pPr>
              <w:jc w:val="center"/>
              <w:rPr>
                <w:rFonts w:ascii="Arial" w:hAnsi="Arial" w:cs="Arial"/>
                <w:b/>
                <w:bCs/>
                <w:sz w:val="16"/>
                <w:szCs w:val="16"/>
              </w:rPr>
              <w:pPrChange w:id="18942"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8943" w:author="Delta" w:date="2021-07-23T11:12:00Z">
              <w:tcPr>
                <w:tcW w:w="1056" w:type="dxa"/>
                <w:tcBorders>
                  <w:top w:val="single" w:sz="6" w:space="0" w:color="auto"/>
                  <w:left w:val="nil"/>
                  <w:bottom w:val="single" w:sz="6" w:space="0" w:color="auto"/>
                  <w:right w:val="nil"/>
                </w:tcBorders>
              </w:tcPr>
            </w:tcPrChange>
          </w:tcPr>
          <w:p w14:paraId="6C28EA83" w14:textId="77777777" w:rsidR="00CB3986" w:rsidRPr="008E21F4" w:rsidRDefault="00CB3986" w:rsidP="00D04D5F">
            <w:pPr>
              <w:jc w:val="center"/>
              <w:rPr>
                <w:rFonts w:ascii="Arial" w:hAnsi="Arial" w:cs="Arial"/>
                <w:b/>
                <w:bCs/>
                <w:sz w:val="16"/>
                <w:szCs w:val="16"/>
              </w:rPr>
              <w:pPrChange w:id="18944"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8945" w:author="Delta" w:date="2021-07-23T11:12:00Z">
              <w:tcPr>
                <w:tcW w:w="1010" w:type="dxa"/>
                <w:tcBorders>
                  <w:top w:val="single" w:sz="6" w:space="0" w:color="auto"/>
                  <w:left w:val="nil"/>
                  <w:bottom w:val="single" w:sz="6" w:space="0" w:color="auto"/>
                  <w:right w:val="nil"/>
                </w:tcBorders>
              </w:tcPr>
            </w:tcPrChange>
          </w:tcPr>
          <w:p w14:paraId="78B995A1" w14:textId="77777777" w:rsidR="00CB3986" w:rsidRPr="008E21F4" w:rsidRDefault="00CB3986" w:rsidP="00D04D5F">
            <w:pPr>
              <w:jc w:val="center"/>
              <w:rPr>
                <w:rFonts w:ascii="Arial" w:hAnsi="Arial" w:cs="Arial"/>
                <w:b/>
                <w:bCs/>
                <w:sz w:val="16"/>
                <w:szCs w:val="16"/>
              </w:rPr>
              <w:pPrChange w:id="18946"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8947" w:author="Delta" w:date="2021-07-23T11:12:00Z">
              <w:tcPr>
                <w:tcW w:w="1011" w:type="dxa"/>
                <w:tcBorders>
                  <w:top w:val="single" w:sz="6" w:space="0" w:color="auto"/>
                  <w:left w:val="nil"/>
                  <w:bottom w:val="single" w:sz="6" w:space="0" w:color="auto"/>
                  <w:right w:val="nil"/>
                </w:tcBorders>
              </w:tcPr>
            </w:tcPrChange>
          </w:tcPr>
          <w:p w14:paraId="02AE2D04" w14:textId="77777777" w:rsidR="00CB3986" w:rsidRPr="008E21F4" w:rsidRDefault="00CB3986" w:rsidP="00D04D5F">
            <w:pPr>
              <w:jc w:val="center"/>
              <w:rPr>
                <w:rFonts w:ascii="Arial" w:hAnsi="Arial" w:cs="Arial"/>
                <w:b/>
                <w:bCs/>
                <w:sz w:val="16"/>
                <w:szCs w:val="16"/>
              </w:rPr>
              <w:pPrChange w:id="18948" w:author="Delta" w:date="2021-07-23T11:12:00Z">
                <w:pPr>
                  <w:spacing w:after="0"/>
                  <w:jc w:val="center"/>
                </w:pPr>
              </w:pPrChange>
            </w:pPr>
          </w:p>
        </w:tc>
        <w:tc>
          <w:tcPr>
            <w:tcW w:w="1010" w:type="dxa"/>
            <w:tcBorders>
              <w:top w:val="single" w:sz="6" w:space="0" w:color="auto"/>
              <w:left w:val="nil"/>
              <w:bottom w:val="single" w:sz="6" w:space="0" w:color="auto"/>
              <w:right w:val="single" w:sz="6" w:space="0" w:color="auto"/>
            </w:tcBorders>
            <w:tcPrChange w:id="18949" w:author="Delta" w:date="2021-07-23T11:12:00Z">
              <w:tcPr>
                <w:tcW w:w="1010" w:type="dxa"/>
                <w:tcBorders>
                  <w:top w:val="single" w:sz="6" w:space="0" w:color="auto"/>
                  <w:left w:val="nil"/>
                  <w:bottom w:val="single" w:sz="6" w:space="0" w:color="auto"/>
                  <w:right w:val="single" w:sz="6" w:space="0" w:color="auto"/>
                </w:tcBorders>
              </w:tcPr>
            </w:tcPrChange>
          </w:tcPr>
          <w:p w14:paraId="6F0198BD" w14:textId="77777777" w:rsidR="00CB3986" w:rsidRPr="008E21F4" w:rsidRDefault="00CB3986" w:rsidP="00D04D5F">
            <w:pPr>
              <w:jc w:val="center"/>
              <w:rPr>
                <w:rFonts w:ascii="Arial" w:hAnsi="Arial" w:cs="Arial"/>
                <w:b/>
                <w:bCs/>
                <w:sz w:val="16"/>
                <w:szCs w:val="16"/>
              </w:rPr>
              <w:pPrChange w:id="18950" w:author="Delta" w:date="2021-07-23T11:12:00Z">
                <w:pPr>
                  <w:spacing w:after="0"/>
                  <w:jc w:val="center"/>
                </w:pPr>
              </w:pPrChange>
            </w:pPr>
          </w:p>
        </w:tc>
      </w:tr>
      <w:tr w:rsidR="00CB3986" w:rsidRPr="008E21F4" w14:paraId="1C8BF9E7" w14:textId="77777777" w:rsidTr="00D04D5F">
        <w:trPr>
          <w:trPrChange w:id="18951"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952"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57C9D510" w14:textId="77777777" w:rsidR="00CB3986" w:rsidRPr="008E21F4" w:rsidRDefault="00CB3986" w:rsidP="00D04D5F">
            <w:pPr>
              <w:rPr>
                <w:rFonts w:ascii="Arial" w:hAnsi="Arial" w:cs="Arial"/>
                <w:sz w:val="16"/>
                <w:szCs w:val="16"/>
              </w:rPr>
              <w:pPrChange w:id="18953" w:author="Delta" w:date="2021-07-23T11:12:00Z">
                <w:pPr>
                  <w:spacing w:after="0"/>
                </w:pPr>
              </w:pPrChange>
            </w:pPr>
            <w:r w:rsidRPr="008E21F4">
              <w:rPr>
                <w:rFonts w:ascii="Arial" w:hAnsi="Arial" w:cs="Arial"/>
                <w:sz w:val="16"/>
                <w:szCs w:val="16"/>
              </w:rPr>
              <w:t># of available REGs</w:t>
            </w:r>
          </w:p>
        </w:tc>
        <w:tc>
          <w:tcPr>
            <w:tcW w:w="1135" w:type="dxa"/>
            <w:tcBorders>
              <w:top w:val="single" w:sz="6" w:space="0" w:color="auto"/>
              <w:left w:val="single" w:sz="6" w:space="0" w:color="auto"/>
              <w:bottom w:val="single" w:sz="6" w:space="0" w:color="auto"/>
              <w:right w:val="single" w:sz="6" w:space="0" w:color="auto"/>
            </w:tcBorders>
            <w:tcPrChange w:id="1895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4FF9DBA" w14:textId="77777777" w:rsidR="00CB3986" w:rsidRPr="008E21F4" w:rsidRDefault="00CB3986" w:rsidP="00D04D5F">
            <w:pPr>
              <w:jc w:val="center"/>
              <w:rPr>
                <w:rFonts w:ascii="Arial" w:hAnsi="Arial" w:cs="Arial"/>
                <w:sz w:val="16"/>
                <w:szCs w:val="16"/>
              </w:rPr>
              <w:pPrChange w:id="18955" w:author="Delta" w:date="2021-07-23T11:12:00Z">
                <w:pPr>
                  <w:spacing w:after="0"/>
                  <w:jc w:val="center"/>
                </w:pPr>
              </w:pPrChange>
            </w:pPr>
            <w:r w:rsidRPr="008E21F4">
              <w:rPr>
                <w:rFonts w:ascii="Arial" w:hAnsi="Arial" w:cs="Arial"/>
                <w:sz w:val="16"/>
                <w:szCs w:val="16"/>
              </w:rPr>
              <w:t>23</w:t>
            </w:r>
          </w:p>
        </w:tc>
        <w:tc>
          <w:tcPr>
            <w:tcW w:w="1011" w:type="dxa"/>
            <w:tcBorders>
              <w:top w:val="single" w:sz="6" w:space="0" w:color="auto"/>
              <w:left w:val="single" w:sz="6" w:space="0" w:color="auto"/>
              <w:bottom w:val="single" w:sz="6" w:space="0" w:color="auto"/>
              <w:right w:val="single" w:sz="6" w:space="0" w:color="auto"/>
            </w:tcBorders>
            <w:tcPrChange w:id="1895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D52DD63" w14:textId="77777777" w:rsidR="00CB3986" w:rsidRPr="008E21F4" w:rsidRDefault="00CB3986" w:rsidP="00D04D5F">
            <w:pPr>
              <w:jc w:val="center"/>
              <w:rPr>
                <w:rFonts w:ascii="Arial" w:hAnsi="Arial" w:cs="Arial"/>
                <w:sz w:val="16"/>
                <w:szCs w:val="16"/>
              </w:rPr>
              <w:pPrChange w:id="18957" w:author="Delta" w:date="2021-07-23T11:12:00Z">
                <w:pPr>
                  <w:spacing w:after="0"/>
                  <w:jc w:val="center"/>
                </w:pPr>
              </w:pPrChange>
            </w:pPr>
            <w:r w:rsidRPr="008E21F4">
              <w:rPr>
                <w:rFonts w:ascii="Arial" w:hAnsi="Arial" w:cs="Arial"/>
                <w:sz w:val="16"/>
                <w:szCs w:val="16"/>
              </w:rPr>
              <w:t>23</w:t>
            </w:r>
          </w:p>
        </w:tc>
        <w:tc>
          <w:tcPr>
            <w:tcW w:w="1056" w:type="dxa"/>
            <w:tcBorders>
              <w:top w:val="single" w:sz="6" w:space="0" w:color="auto"/>
              <w:left w:val="single" w:sz="6" w:space="0" w:color="auto"/>
              <w:bottom w:val="single" w:sz="6" w:space="0" w:color="auto"/>
              <w:right w:val="single" w:sz="6" w:space="0" w:color="auto"/>
            </w:tcBorders>
            <w:tcPrChange w:id="1895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3F03D956" w14:textId="77777777" w:rsidR="00CB3986" w:rsidRPr="008E21F4" w:rsidRDefault="00CB3986" w:rsidP="00D04D5F">
            <w:pPr>
              <w:jc w:val="center"/>
              <w:rPr>
                <w:rFonts w:ascii="Arial" w:hAnsi="Arial" w:cs="Arial"/>
                <w:sz w:val="16"/>
                <w:szCs w:val="16"/>
              </w:rPr>
              <w:pPrChange w:id="18959" w:author="Delta" w:date="2021-07-23T11:12:00Z">
                <w:pPr>
                  <w:spacing w:after="0"/>
                  <w:jc w:val="center"/>
                </w:pPr>
              </w:pPrChange>
            </w:pPr>
            <w:r w:rsidRPr="008E21F4">
              <w:rPr>
                <w:rFonts w:ascii="Arial" w:hAnsi="Arial" w:cs="Arial"/>
                <w:sz w:val="16"/>
                <w:szCs w:val="16"/>
              </w:rPr>
              <w:t>43</w:t>
            </w:r>
          </w:p>
        </w:tc>
        <w:tc>
          <w:tcPr>
            <w:tcW w:w="1010" w:type="dxa"/>
            <w:tcBorders>
              <w:top w:val="single" w:sz="6" w:space="0" w:color="auto"/>
              <w:left w:val="single" w:sz="6" w:space="0" w:color="auto"/>
              <w:bottom w:val="single" w:sz="6" w:space="0" w:color="auto"/>
              <w:right w:val="single" w:sz="6" w:space="0" w:color="auto"/>
            </w:tcBorders>
            <w:tcPrChange w:id="1896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1B57ED4" w14:textId="77777777" w:rsidR="00CB3986" w:rsidRPr="008E21F4" w:rsidRDefault="00CB3986" w:rsidP="00D04D5F">
            <w:pPr>
              <w:jc w:val="center"/>
              <w:rPr>
                <w:rFonts w:ascii="Arial" w:hAnsi="Arial" w:cs="Arial"/>
                <w:sz w:val="16"/>
                <w:szCs w:val="16"/>
              </w:rPr>
              <w:pPrChange w:id="18961" w:author="Delta" w:date="2021-07-23T11:12:00Z">
                <w:pPr>
                  <w:spacing w:after="0"/>
                  <w:jc w:val="center"/>
                </w:pPr>
              </w:pPrChange>
            </w:pPr>
            <w:r w:rsidRPr="008E21F4">
              <w:rPr>
                <w:rFonts w:ascii="Arial" w:hAnsi="Arial" w:cs="Arial"/>
                <w:sz w:val="16"/>
                <w:szCs w:val="16"/>
              </w:rPr>
              <w:t>90</w:t>
            </w:r>
          </w:p>
        </w:tc>
        <w:tc>
          <w:tcPr>
            <w:tcW w:w="1011" w:type="dxa"/>
            <w:tcBorders>
              <w:top w:val="single" w:sz="6" w:space="0" w:color="auto"/>
              <w:left w:val="single" w:sz="6" w:space="0" w:color="auto"/>
              <w:bottom w:val="single" w:sz="6" w:space="0" w:color="auto"/>
              <w:right w:val="single" w:sz="6" w:space="0" w:color="auto"/>
            </w:tcBorders>
            <w:tcPrChange w:id="1896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ACF4289" w14:textId="77777777" w:rsidR="00CB3986" w:rsidRPr="008E21F4" w:rsidRDefault="00CB3986" w:rsidP="00D04D5F">
            <w:pPr>
              <w:jc w:val="center"/>
              <w:rPr>
                <w:rFonts w:ascii="Arial" w:hAnsi="Arial" w:cs="Arial"/>
                <w:sz w:val="16"/>
                <w:szCs w:val="16"/>
              </w:rPr>
              <w:pPrChange w:id="18963" w:author="Delta" w:date="2021-07-23T11:12:00Z">
                <w:pPr>
                  <w:spacing w:after="0"/>
                  <w:jc w:val="center"/>
                </w:pPr>
              </w:pPrChange>
            </w:pPr>
            <w:r w:rsidRPr="008E21F4">
              <w:rPr>
                <w:rFonts w:ascii="Arial" w:hAnsi="Arial" w:cs="Arial"/>
                <w:sz w:val="16"/>
                <w:szCs w:val="16"/>
              </w:rPr>
              <w:t>140</w:t>
            </w:r>
          </w:p>
        </w:tc>
        <w:tc>
          <w:tcPr>
            <w:tcW w:w="1010" w:type="dxa"/>
            <w:tcBorders>
              <w:top w:val="single" w:sz="6" w:space="0" w:color="auto"/>
              <w:left w:val="single" w:sz="6" w:space="0" w:color="auto"/>
              <w:bottom w:val="single" w:sz="6" w:space="0" w:color="auto"/>
              <w:right w:val="single" w:sz="6" w:space="0" w:color="auto"/>
            </w:tcBorders>
            <w:tcPrChange w:id="1896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C387275" w14:textId="77777777" w:rsidR="00CB3986" w:rsidRPr="008E21F4" w:rsidRDefault="00CB3986" w:rsidP="00D04D5F">
            <w:pPr>
              <w:jc w:val="center"/>
              <w:rPr>
                <w:rFonts w:ascii="Arial" w:hAnsi="Arial" w:cs="Arial"/>
                <w:sz w:val="16"/>
                <w:szCs w:val="16"/>
              </w:rPr>
              <w:pPrChange w:id="18965" w:author="Delta" w:date="2021-07-23T11:12:00Z">
                <w:pPr>
                  <w:spacing w:after="0"/>
                  <w:jc w:val="center"/>
                </w:pPr>
              </w:pPrChange>
            </w:pPr>
            <w:r w:rsidRPr="008E21F4">
              <w:rPr>
                <w:rFonts w:ascii="Arial" w:hAnsi="Arial" w:cs="Arial"/>
                <w:sz w:val="16"/>
                <w:szCs w:val="16"/>
              </w:rPr>
              <w:t>187</w:t>
            </w:r>
          </w:p>
        </w:tc>
      </w:tr>
      <w:tr w:rsidR="00CB3986" w:rsidRPr="008E21F4" w14:paraId="30A9F9D9" w14:textId="77777777" w:rsidTr="00D04D5F">
        <w:trPr>
          <w:trPrChange w:id="18966"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967"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40FECF16" w14:textId="77777777" w:rsidR="00CB3986" w:rsidRPr="008E21F4" w:rsidRDefault="00CB3986" w:rsidP="00D04D5F">
            <w:pPr>
              <w:rPr>
                <w:rFonts w:ascii="Arial" w:hAnsi="Arial" w:cs="Arial"/>
                <w:sz w:val="16"/>
                <w:szCs w:val="16"/>
              </w:rPr>
              <w:pPrChange w:id="18968" w:author="Delta" w:date="2021-07-23T11:12:00Z">
                <w:pPr>
                  <w:spacing w:after="0"/>
                </w:pPr>
              </w:pPrChange>
            </w:pPr>
            <w:r w:rsidRPr="008E21F4">
              <w:rPr>
                <w:rFonts w:ascii="Arial" w:hAnsi="Arial" w:cs="Arial"/>
                <w:sz w:val="16"/>
                <w:szCs w:val="16"/>
              </w:rPr>
              <w:t># of PDCCH</w:t>
            </w:r>
          </w:p>
        </w:tc>
        <w:tc>
          <w:tcPr>
            <w:tcW w:w="1135" w:type="dxa"/>
            <w:tcBorders>
              <w:top w:val="single" w:sz="6" w:space="0" w:color="auto"/>
              <w:left w:val="single" w:sz="6" w:space="0" w:color="auto"/>
              <w:bottom w:val="single" w:sz="6" w:space="0" w:color="auto"/>
              <w:right w:val="single" w:sz="6" w:space="0" w:color="auto"/>
            </w:tcBorders>
            <w:tcPrChange w:id="1896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A5B535D" w14:textId="77777777" w:rsidR="00CB3986" w:rsidRPr="008E21F4" w:rsidRDefault="00CB3986" w:rsidP="00D04D5F">
            <w:pPr>
              <w:jc w:val="center"/>
              <w:rPr>
                <w:rFonts w:ascii="Arial" w:hAnsi="Arial" w:cs="Arial"/>
                <w:sz w:val="16"/>
                <w:szCs w:val="16"/>
              </w:rPr>
              <w:pPrChange w:id="18970"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1897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C99DE7D" w14:textId="77777777" w:rsidR="00CB3986" w:rsidRPr="008E21F4" w:rsidRDefault="00CB3986" w:rsidP="00D04D5F">
            <w:pPr>
              <w:jc w:val="center"/>
              <w:rPr>
                <w:rFonts w:ascii="Arial" w:hAnsi="Arial" w:cs="Arial"/>
                <w:sz w:val="16"/>
                <w:szCs w:val="16"/>
              </w:rPr>
              <w:pPrChange w:id="18972" w:author="Delta" w:date="2021-07-23T11:12:00Z">
                <w:pPr>
                  <w:spacing w:after="0"/>
                  <w:jc w:val="center"/>
                </w:pPr>
              </w:pPrChange>
            </w:pPr>
            <w:r w:rsidRPr="008E21F4">
              <w:rPr>
                <w:rFonts w:ascii="Arial" w:hAnsi="Arial" w:cs="Arial"/>
                <w:sz w:val="16"/>
                <w:szCs w:val="16"/>
              </w:rPr>
              <w:t>2</w:t>
            </w:r>
          </w:p>
        </w:tc>
        <w:tc>
          <w:tcPr>
            <w:tcW w:w="1056" w:type="dxa"/>
            <w:tcBorders>
              <w:top w:val="single" w:sz="6" w:space="0" w:color="auto"/>
              <w:left w:val="single" w:sz="6" w:space="0" w:color="auto"/>
              <w:bottom w:val="single" w:sz="6" w:space="0" w:color="auto"/>
              <w:right w:val="single" w:sz="6" w:space="0" w:color="auto"/>
            </w:tcBorders>
            <w:tcPrChange w:id="1897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65F95B17" w14:textId="77777777" w:rsidR="00CB3986" w:rsidRPr="008E21F4" w:rsidRDefault="00CB3986" w:rsidP="00D04D5F">
            <w:pPr>
              <w:jc w:val="center"/>
              <w:rPr>
                <w:rFonts w:ascii="Arial" w:hAnsi="Arial" w:cs="Arial"/>
                <w:sz w:val="16"/>
                <w:szCs w:val="16"/>
              </w:rPr>
              <w:pPrChange w:id="18974"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1897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A2880F6" w14:textId="77777777" w:rsidR="00CB3986" w:rsidRPr="008E21F4" w:rsidRDefault="00CB3986" w:rsidP="00D04D5F">
            <w:pPr>
              <w:jc w:val="center"/>
              <w:rPr>
                <w:rFonts w:ascii="Arial" w:hAnsi="Arial" w:cs="Arial"/>
                <w:sz w:val="16"/>
                <w:szCs w:val="16"/>
              </w:rPr>
              <w:pPrChange w:id="18976" w:author="Delta" w:date="2021-07-23T11:12:00Z">
                <w:pPr>
                  <w:spacing w:after="0"/>
                  <w:jc w:val="center"/>
                </w:pPr>
              </w:pPrChange>
            </w:pPr>
            <w:r w:rsidRPr="008E21F4">
              <w:rPr>
                <w:rFonts w:ascii="Arial" w:hAnsi="Arial" w:cs="Arial"/>
                <w:sz w:val="16"/>
                <w:szCs w:val="16"/>
              </w:rPr>
              <w:t>5</w:t>
            </w:r>
          </w:p>
        </w:tc>
        <w:tc>
          <w:tcPr>
            <w:tcW w:w="1011" w:type="dxa"/>
            <w:tcBorders>
              <w:top w:val="single" w:sz="6" w:space="0" w:color="auto"/>
              <w:left w:val="single" w:sz="6" w:space="0" w:color="auto"/>
              <w:bottom w:val="single" w:sz="6" w:space="0" w:color="auto"/>
              <w:right w:val="single" w:sz="6" w:space="0" w:color="auto"/>
            </w:tcBorders>
            <w:tcPrChange w:id="1897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EE81DA7" w14:textId="77777777" w:rsidR="00CB3986" w:rsidRPr="008E21F4" w:rsidRDefault="00CB3986" w:rsidP="00D04D5F">
            <w:pPr>
              <w:jc w:val="center"/>
              <w:rPr>
                <w:rFonts w:ascii="Arial" w:hAnsi="Arial" w:cs="Arial"/>
                <w:sz w:val="16"/>
                <w:szCs w:val="16"/>
              </w:rPr>
              <w:pPrChange w:id="18978" w:author="Delta" w:date="2021-07-23T11:12:00Z">
                <w:pPr>
                  <w:spacing w:after="0"/>
                  <w:jc w:val="center"/>
                </w:pPr>
              </w:pPrChange>
            </w:pPr>
            <w:r w:rsidRPr="008E21F4">
              <w:rPr>
                <w:rFonts w:ascii="Arial" w:hAnsi="Arial" w:cs="Arial"/>
                <w:sz w:val="16"/>
                <w:szCs w:val="16"/>
              </w:rPr>
              <w:t>7</w:t>
            </w:r>
          </w:p>
        </w:tc>
        <w:tc>
          <w:tcPr>
            <w:tcW w:w="1010" w:type="dxa"/>
            <w:tcBorders>
              <w:top w:val="single" w:sz="6" w:space="0" w:color="auto"/>
              <w:left w:val="single" w:sz="6" w:space="0" w:color="auto"/>
              <w:bottom w:val="single" w:sz="6" w:space="0" w:color="auto"/>
              <w:right w:val="single" w:sz="6" w:space="0" w:color="auto"/>
            </w:tcBorders>
            <w:tcPrChange w:id="1897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9C68A06" w14:textId="77777777" w:rsidR="00CB3986" w:rsidRPr="008E21F4" w:rsidRDefault="00CB3986" w:rsidP="00D04D5F">
            <w:pPr>
              <w:jc w:val="center"/>
              <w:rPr>
                <w:rFonts w:ascii="Arial" w:hAnsi="Arial" w:cs="Arial"/>
                <w:sz w:val="16"/>
                <w:szCs w:val="16"/>
              </w:rPr>
              <w:pPrChange w:id="18980" w:author="Delta" w:date="2021-07-23T11:12:00Z">
                <w:pPr>
                  <w:spacing w:after="0"/>
                  <w:jc w:val="center"/>
                </w:pPr>
              </w:pPrChange>
            </w:pPr>
            <w:r w:rsidRPr="008E21F4">
              <w:rPr>
                <w:rFonts w:ascii="Arial" w:hAnsi="Arial" w:cs="Arial"/>
                <w:sz w:val="16"/>
                <w:szCs w:val="16"/>
              </w:rPr>
              <w:t>10</w:t>
            </w:r>
          </w:p>
        </w:tc>
      </w:tr>
      <w:tr w:rsidR="00CB3986" w:rsidRPr="008E21F4" w14:paraId="51B8A2EA" w14:textId="77777777" w:rsidTr="00D04D5F">
        <w:trPr>
          <w:trPrChange w:id="18981"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982"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03E2C25E" w14:textId="77777777" w:rsidR="00CB3986" w:rsidRPr="008E21F4" w:rsidRDefault="00CB3986" w:rsidP="00D04D5F">
            <w:pPr>
              <w:rPr>
                <w:rFonts w:ascii="Arial" w:hAnsi="Arial" w:cs="Arial"/>
                <w:sz w:val="16"/>
                <w:szCs w:val="16"/>
              </w:rPr>
              <w:pPrChange w:id="18983" w:author="Delta" w:date="2021-07-23T11:12:00Z">
                <w:pPr>
                  <w:spacing w:after="0"/>
                </w:pPr>
              </w:pPrChange>
            </w:pPr>
            <w:r w:rsidRPr="008E21F4">
              <w:rPr>
                <w:rFonts w:ascii="Arial" w:hAnsi="Arial" w:cs="Arial"/>
                <w:sz w:val="16"/>
                <w:szCs w:val="16"/>
              </w:rPr>
              <w:t># of CCEs per PDCCH</w:t>
            </w:r>
          </w:p>
        </w:tc>
        <w:tc>
          <w:tcPr>
            <w:tcW w:w="1135" w:type="dxa"/>
            <w:tcBorders>
              <w:top w:val="single" w:sz="6" w:space="0" w:color="auto"/>
              <w:left w:val="single" w:sz="6" w:space="0" w:color="auto"/>
              <w:bottom w:val="single" w:sz="6" w:space="0" w:color="auto"/>
              <w:right w:val="single" w:sz="6" w:space="0" w:color="auto"/>
            </w:tcBorders>
            <w:tcPrChange w:id="1898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D473D08" w14:textId="77777777" w:rsidR="00CB3986" w:rsidRPr="008E21F4" w:rsidRDefault="00CB3986" w:rsidP="00D04D5F">
            <w:pPr>
              <w:jc w:val="center"/>
              <w:rPr>
                <w:rFonts w:ascii="Arial" w:hAnsi="Arial" w:cs="Arial"/>
                <w:sz w:val="16"/>
                <w:szCs w:val="16"/>
              </w:rPr>
              <w:pPrChange w:id="18985" w:author="Delta" w:date="2021-07-23T11:12:00Z">
                <w:pPr>
                  <w:spacing w:after="0"/>
                  <w:jc w:val="center"/>
                </w:pPr>
              </w:pPrChange>
            </w:pPr>
            <w:r w:rsidRPr="008E21F4">
              <w:rPr>
                <w:rFonts w:ascii="Arial" w:hAnsi="Arial" w:cs="Arial"/>
                <w:sz w:val="16"/>
                <w:szCs w:val="16"/>
              </w:rPr>
              <w:t>1</w:t>
            </w:r>
          </w:p>
        </w:tc>
        <w:tc>
          <w:tcPr>
            <w:tcW w:w="1011" w:type="dxa"/>
            <w:tcBorders>
              <w:top w:val="single" w:sz="6" w:space="0" w:color="auto"/>
              <w:left w:val="single" w:sz="6" w:space="0" w:color="auto"/>
              <w:bottom w:val="single" w:sz="6" w:space="0" w:color="auto"/>
              <w:right w:val="single" w:sz="6" w:space="0" w:color="auto"/>
            </w:tcBorders>
            <w:tcPrChange w:id="1898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20FD2E2E" w14:textId="77777777" w:rsidR="00CB3986" w:rsidRPr="008E21F4" w:rsidRDefault="00CB3986" w:rsidP="00D04D5F">
            <w:pPr>
              <w:jc w:val="center"/>
              <w:rPr>
                <w:rFonts w:ascii="Arial" w:hAnsi="Arial" w:cs="Arial"/>
                <w:sz w:val="16"/>
                <w:szCs w:val="16"/>
              </w:rPr>
              <w:pPrChange w:id="18987" w:author="Delta" w:date="2021-07-23T11:12:00Z">
                <w:pPr>
                  <w:spacing w:after="0"/>
                  <w:jc w:val="center"/>
                </w:pPr>
              </w:pPrChange>
            </w:pPr>
            <w:r w:rsidRPr="008E21F4">
              <w:rPr>
                <w:rFonts w:ascii="Arial" w:hAnsi="Arial" w:cs="Arial"/>
                <w:sz w:val="16"/>
                <w:szCs w:val="16"/>
              </w:rPr>
              <w:t>1</w:t>
            </w:r>
          </w:p>
        </w:tc>
        <w:tc>
          <w:tcPr>
            <w:tcW w:w="1056" w:type="dxa"/>
            <w:tcBorders>
              <w:top w:val="single" w:sz="6" w:space="0" w:color="auto"/>
              <w:left w:val="single" w:sz="6" w:space="0" w:color="auto"/>
              <w:bottom w:val="single" w:sz="6" w:space="0" w:color="auto"/>
              <w:right w:val="single" w:sz="6" w:space="0" w:color="auto"/>
            </w:tcBorders>
            <w:tcPrChange w:id="1898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BE15F1F" w14:textId="77777777" w:rsidR="00CB3986" w:rsidRPr="008E21F4" w:rsidRDefault="00CB3986" w:rsidP="00D04D5F">
            <w:pPr>
              <w:jc w:val="center"/>
              <w:rPr>
                <w:rFonts w:ascii="Arial" w:hAnsi="Arial" w:cs="Arial"/>
                <w:sz w:val="16"/>
                <w:szCs w:val="16"/>
              </w:rPr>
              <w:pPrChange w:id="18989"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1899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00AFBE3" w14:textId="77777777" w:rsidR="00CB3986" w:rsidRPr="008E21F4" w:rsidRDefault="00CB3986" w:rsidP="00D04D5F">
            <w:pPr>
              <w:jc w:val="center"/>
              <w:rPr>
                <w:rFonts w:ascii="Arial" w:hAnsi="Arial" w:cs="Arial"/>
                <w:sz w:val="16"/>
                <w:szCs w:val="16"/>
              </w:rPr>
              <w:pPrChange w:id="18991" w:author="Delta" w:date="2021-07-23T11:12:00Z">
                <w:pPr>
                  <w:spacing w:after="0"/>
                  <w:jc w:val="center"/>
                </w:pPr>
              </w:pPrChange>
            </w:pPr>
            <w:r w:rsidRPr="008E21F4">
              <w:rPr>
                <w:rFonts w:ascii="Arial" w:hAnsi="Arial" w:cs="Arial"/>
                <w:sz w:val="16"/>
                <w:szCs w:val="16"/>
              </w:rPr>
              <w:t>2</w:t>
            </w:r>
          </w:p>
        </w:tc>
        <w:tc>
          <w:tcPr>
            <w:tcW w:w="1011" w:type="dxa"/>
            <w:tcBorders>
              <w:top w:val="single" w:sz="6" w:space="0" w:color="auto"/>
              <w:left w:val="single" w:sz="6" w:space="0" w:color="auto"/>
              <w:bottom w:val="single" w:sz="6" w:space="0" w:color="auto"/>
              <w:right w:val="single" w:sz="6" w:space="0" w:color="auto"/>
            </w:tcBorders>
            <w:tcPrChange w:id="1899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06DDBDA" w14:textId="77777777" w:rsidR="00CB3986" w:rsidRPr="008E21F4" w:rsidRDefault="00CB3986" w:rsidP="00D04D5F">
            <w:pPr>
              <w:jc w:val="center"/>
              <w:rPr>
                <w:rFonts w:ascii="Arial" w:hAnsi="Arial" w:cs="Arial"/>
                <w:sz w:val="16"/>
                <w:szCs w:val="16"/>
              </w:rPr>
              <w:pPrChange w:id="18993" w:author="Delta" w:date="2021-07-23T11:12:00Z">
                <w:pPr>
                  <w:spacing w:after="0"/>
                  <w:jc w:val="center"/>
                </w:pPr>
              </w:pPrChange>
            </w:pPr>
            <w:r w:rsidRPr="008E21F4">
              <w:rPr>
                <w:rFonts w:ascii="Arial" w:hAnsi="Arial" w:cs="Arial"/>
                <w:sz w:val="16"/>
                <w:szCs w:val="16"/>
              </w:rPr>
              <w:t>2</w:t>
            </w:r>
          </w:p>
        </w:tc>
        <w:tc>
          <w:tcPr>
            <w:tcW w:w="1010" w:type="dxa"/>
            <w:tcBorders>
              <w:top w:val="single" w:sz="6" w:space="0" w:color="auto"/>
              <w:left w:val="single" w:sz="6" w:space="0" w:color="auto"/>
              <w:bottom w:val="single" w:sz="6" w:space="0" w:color="auto"/>
              <w:right w:val="single" w:sz="6" w:space="0" w:color="auto"/>
            </w:tcBorders>
            <w:tcPrChange w:id="1899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198105D" w14:textId="77777777" w:rsidR="00CB3986" w:rsidRPr="008E21F4" w:rsidRDefault="00CB3986" w:rsidP="00D04D5F">
            <w:pPr>
              <w:jc w:val="center"/>
              <w:rPr>
                <w:rFonts w:ascii="Arial" w:hAnsi="Arial" w:cs="Arial"/>
                <w:sz w:val="16"/>
                <w:szCs w:val="16"/>
              </w:rPr>
              <w:pPrChange w:id="18995" w:author="Delta" w:date="2021-07-23T11:12:00Z">
                <w:pPr>
                  <w:spacing w:after="0"/>
                  <w:jc w:val="center"/>
                </w:pPr>
              </w:pPrChange>
            </w:pPr>
            <w:r w:rsidRPr="008E21F4">
              <w:rPr>
                <w:rFonts w:ascii="Arial" w:hAnsi="Arial" w:cs="Arial"/>
                <w:sz w:val="16"/>
                <w:szCs w:val="16"/>
              </w:rPr>
              <w:t>2</w:t>
            </w:r>
          </w:p>
        </w:tc>
      </w:tr>
      <w:tr w:rsidR="00CB3986" w:rsidRPr="008E21F4" w14:paraId="2A61B0FB" w14:textId="77777777" w:rsidTr="00D04D5F">
        <w:trPr>
          <w:trPrChange w:id="18996"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8997"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334ED0C3" w14:textId="77777777" w:rsidR="00CB3986" w:rsidRPr="008E21F4" w:rsidRDefault="00CB3986" w:rsidP="00D04D5F">
            <w:pPr>
              <w:rPr>
                <w:rFonts w:ascii="Arial" w:hAnsi="Arial" w:cs="Arial"/>
                <w:sz w:val="16"/>
                <w:szCs w:val="16"/>
              </w:rPr>
              <w:pPrChange w:id="18998" w:author="Delta" w:date="2021-07-23T11:12:00Z">
                <w:pPr>
                  <w:spacing w:after="0"/>
                </w:pPr>
              </w:pPrChange>
            </w:pPr>
            <w:r w:rsidRPr="008E21F4">
              <w:rPr>
                <w:rFonts w:ascii="Arial" w:hAnsi="Arial" w:cs="Arial"/>
                <w:sz w:val="16"/>
                <w:szCs w:val="16"/>
              </w:rPr>
              <w:t># of REGs per CCE</w:t>
            </w:r>
          </w:p>
        </w:tc>
        <w:tc>
          <w:tcPr>
            <w:tcW w:w="1135" w:type="dxa"/>
            <w:tcBorders>
              <w:top w:val="single" w:sz="6" w:space="0" w:color="auto"/>
              <w:left w:val="single" w:sz="6" w:space="0" w:color="auto"/>
              <w:bottom w:val="single" w:sz="6" w:space="0" w:color="auto"/>
              <w:right w:val="single" w:sz="6" w:space="0" w:color="auto"/>
            </w:tcBorders>
            <w:tcPrChange w:id="1899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1AB95F0" w14:textId="77777777" w:rsidR="00CB3986" w:rsidRPr="008E21F4" w:rsidRDefault="00CB3986" w:rsidP="00D04D5F">
            <w:pPr>
              <w:jc w:val="center"/>
              <w:rPr>
                <w:rFonts w:ascii="Arial" w:hAnsi="Arial" w:cs="Arial"/>
                <w:sz w:val="16"/>
                <w:szCs w:val="16"/>
              </w:rPr>
              <w:pPrChange w:id="19000" w:author="Delta" w:date="2021-07-23T11:12:00Z">
                <w:pPr>
                  <w:spacing w:after="0"/>
                  <w:jc w:val="center"/>
                </w:pPr>
              </w:pPrChange>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Change w:id="1900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EA414DE" w14:textId="77777777" w:rsidR="00CB3986" w:rsidRPr="008E21F4" w:rsidRDefault="00CB3986" w:rsidP="00D04D5F">
            <w:pPr>
              <w:jc w:val="center"/>
              <w:rPr>
                <w:rFonts w:ascii="Arial" w:hAnsi="Arial" w:cs="Arial"/>
                <w:sz w:val="16"/>
                <w:szCs w:val="16"/>
              </w:rPr>
              <w:pPrChange w:id="19002" w:author="Delta" w:date="2021-07-23T11:12:00Z">
                <w:pPr>
                  <w:spacing w:after="0"/>
                  <w:jc w:val="center"/>
                </w:pPr>
              </w:pPrChange>
            </w:pPr>
            <w:r w:rsidRPr="008E21F4">
              <w:rPr>
                <w:rFonts w:ascii="Arial" w:hAnsi="Arial" w:cs="Arial"/>
                <w:sz w:val="16"/>
                <w:szCs w:val="16"/>
              </w:rPr>
              <w:t>9</w:t>
            </w:r>
          </w:p>
        </w:tc>
        <w:tc>
          <w:tcPr>
            <w:tcW w:w="1056" w:type="dxa"/>
            <w:tcBorders>
              <w:top w:val="single" w:sz="6" w:space="0" w:color="auto"/>
              <w:left w:val="single" w:sz="6" w:space="0" w:color="auto"/>
              <w:bottom w:val="single" w:sz="6" w:space="0" w:color="auto"/>
              <w:right w:val="single" w:sz="6" w:space="0" w:color="auto"/>
            </w:tcBorders>
            <w:tcPrChange w:id="1900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7C16C14" w14:textId="77777777" w:rsidR="00CB3986" w:rsidRPr="008E21F4" w:rsidRDefault="00CB3986" w:rsidP="00D04D5F">
            <w:pPr>
              <w:jc w:val="center"/>
              <w:rPr>
                <w:rFonts w:ascii="Arial" w:hAnsi="Arial" w:cs="Arial"/>
                <w:sz w:val="16"/>
                <w:szCs w:val="16"/>
              </w:rPr>
              <w:pPrChange w:id="19004" w:author="Delta" w:date="2021-07-23T11:12:00Z">
                <w:pPr>
                  <w:spacing w:after="0"/>
                  <w:jc w:val="center"/>
                </w:pPr>
              </w:pPrChange>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Change w:id="1900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25C1688" w14:textId="77777777" w:rsidR="00CB3986" w:rsidRPr="008E21F4" w:rsidRDefault="00CB3986" w:rsidP="00D04D5F">
            <w:pPr>
              <w:jc w:val="center"/>
              <w:rPr>
                <w:rFonts w:ascii="Arial" w:hAnsi="Arial" w:cs="Arial"/>
                <w:sz w:val="16"/>
                <w:szCs w:val="16"/>
              </w:rPr>
              <w:pPrChange w:id="19006" w:author="Delta" w:date="2021-07-23T11:12:00Z">
                <w:pPr>
                  <w:spacing w:after="0"/>
                  <w:jc w:val="center"/>
                </w:pPr>
              </w:pPrChange>
            </w:pPr>
            <w:r w:rsidRPr="008E21F4">
              <w:rPr>
                <w:rFonts w:ascii="Arial" w:hAnsi="Arial" w:cs="Arial"/>
                <w:sz w:val="16"/>
                <w:szCs w:val="16"/>
              </w:rPr>
              <w:t>9</w:t>
            </w:r>
          </w:p>
        </w:tc>
        <w:tc>
          <w:tcPr>
            <w:tcW w:w="1011" w:type="dxa"/>
            <w:tcBorders>
              <w:top w:val="single" w:sz="6" w:space="0" w:color="auto"/>
              <w:left w:val="single" w:sz="6" w:space="0" w:color="auto"/>
              <w:bottom w:val="single" w:sz="6" w:space="0" w:color="auto"/>
              <w:right w:val="single" w:sz="6" w:space="0" w:color="auto"/>
            </w:tcBorders>
            <w:tcPrChange w:id="1900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1D91C07" w14:textId="77777777" w:rsidR="00CB3986" w:rsidRPr="008E21F4" w:rsidRDefault="00CB3986" w:rsidP="00D04D5F">
            <w:pPr>
              <w:jc w:val="center"/>
              <w:rPr>
                <w:rFonts w:ascii="Arial" w:hAnsi="Arial" w:cs="Arial"/>
                <w:sz w:val="16"/>
                <w:szCs w:val="16"/>
              </w:rPr>
              <w:pPrChange w:id="19008" w:author="Delta" w:date="2021-07-23T11:12:00Z">
                <w:pPr>
                  <w:spacing w:after="0"/>
                  <w:jc w:val="center"/>
                </w:pPr>
              </w:pPrChange>
            </w:pPr>
            <w:r w:rsidRPr="008E21F4">
              <w:rPr>
                <w:rFonts w:ascii="Arial" w:hAnsi="Arial" w:cs="Arial"/>
                <w:sz w:val="16"/>
                <w:szCs w:val="16"/>
              </w:rPr>
              <w:t>9</w:t>
            </w:r>
          </w:p>
        </w:tc>
        <w:tc>
          <w:tcPr>
            <w:tcW w:w="1010" w:type="dxa"/>
            <w:tcBorders>
              <w:top w:val="single" w:sz="6" w:space="0" w:color="auto"/>
              <w:left w:val="single" w:sz="6" w:space="0" w:color="auto"/>
              <w:bottom w:val="single" w:sz="6" w:space="0" w:color="auto"/>
              <w:right w:val="single" w:sz="6" w:space="0" w:color="auto"/>
            </w:tcBorders>
            <w:tcPrChange w:id="1900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114E9FF" w14:textId="77777777" w:rsidR="00CB3986" w:rsidRPr="008E21F4" w:rsidRDefault="00CB3986" w:rsidP="00D04D5F">
            <w:pPr>
              <w:jc w:val="center"/>
              <w:rPr>
                <w:rFonts w:ascii="Arial" w:hAnsi="Arial" w:cs="Arial"/>
                <w:sz w:val="16"/>
                <w:szCs w:val="16"/>
              </w:rPr>
              <w:pPrChange w:id="19010" w:author="Delta" w:date="2021-07-23T11:12:00Z">
                <w:pPr>
                  <w:spacing w:after="0"/>
                  <w:jc w:val="center"/>
                </w:pPr>
              </w:pPrChange>
            </w:pPr>
            <w:r w:rsidRPr="008E21F4">
              <w:rPr>
                <w:rFonts w:ascii="Arial" w:hAnsi="Arial" w:cs="Arial"/>
                <w:sz w:val="16"/>
                <w:szCs w:val="16"/>
              </w:rPr>
              <w:t>9</w:t>
            </w:r>
          </w:p>
        </w:tc>
      </w:tr>
      <w:tr w:rsidR="00CB3986" w:rsidRPr="008E21F4" w14:paraId="708EE88D" w14:textId="77777777" w:rsidTr="00D04D5F">
        <w:trPr>
          <w:trPrChange w:id="19011"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9012"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00CF62C2" w14:textId="77777777" w:rsidR="00CB3986" w:rsidRPr="008E21F4" w:rsidRDefault="00CB3986" w:rsidP="00D04D5F">
            <w:pPr>
              <w:rPr>
                <w:rFonts w:ascii="Arial" w:hAnsi="Arial" w:cs="Arial"/>
                <w:sz w:val="16"/>
                <w:szCs w:val="16"/>
              </w:rPr>
              <w:pPrChange w:id="19013" w:author="Delta" w:date="2021-07-23T11:12:00Z">
                <w:pPr>
                  <w:spacing w:after="0"/>
                </w:pPr>
              </w:pPrChange>
            </w:pPr>
            <w:r w:rsidRPr="008E21F4">
              <w:rPr>
                <w:rFonts w:ascii="Arial" w:hAnsi="Arial" w:cs="Arial"/>
                <w:sz w:val="16"/>
                <w:szCs w:val="16"/>
              </w:rPr>
              <w:t xml:space="preserve"># of REGs allocated to PDCCH </w:t>
            </w:r>
          </w:p>
        </w:tc>
        <w:tc>
          <w:tcPr>
            <w:tcW w:w="1135" w:type="dxa"/>
            <w:tcBorders>
              <w:top w:val="single" w:sz="6" w:space="0" w:color="auto"/>
              <w:left w:val="single" w:sz="6" w:space="0" w:color="auto"/>
              <w:bottom w:val="single" w:sz="6" w:space="0" w:color="auto"/>
              <w:right w:val="single" w:sz="6" w:space="0" w:color="auto"/>
            </w:tcBorders>
            <w:tcPrChange w:id="19014"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F0C4A39" w14:textId="77777777" w:rsidR="00CB3986" w:rsidRPr="008E21F4" w:rsidRDefault="00CB3986" w:rsidP="00D04D5F">
            <w:pPr>
              <w:jc w:val="center"/>
              <w:rPr>
                <w:rFonts w:ascii="Arial" w:hAnsi="Arial" w:cs="Arial"/>
                <w:sz w:val="16"/>
                <w:szCs w:val="16"/>
              </w:rPr>
              <w:pPrChange w:id="19015" w:author="Delta" w:date="2021-07-23T11:12:00Z">
                <w:pPr>
                  <w:spacing w:after="0"/>
                  <w:jc w:val="center"/>
                </w:pPr>
              </w:pPrChange>
            </w:pPr>
            <w:r w:rsidRPr="008E21F4">
              <w:rPr>
                <w:rFonts w:ascii="Arial" w:hAnsi="Arial" w:cs="Arial"/>
                <w:sz w:val="16"/>
                <w:szCs w:val="16"/>
              </w:rPr>
              <w:t>18</w:t>
            </w:r>
          </w:p>
        </w:tc>
        <w:tc>
          <w:tcPr>
            <w:tcW w:w="1011" w:type="dxa"/>
            <w:tcBorders>
              <w:top w:val="single" w:sz="6" w:space="0" w:color="auto"/>
              <w:left w:val="single" w:sz="6" w:space="0" w:color="auto"/>
              <w:bottom w:val="single" w:sz="6" w:space="0" w:color="auto"/>
              <w:right w:val="single" w:sz="6" w:space="0" w:color="auto"/>
            </w:tcBorders>
            <w:tcPrChange w:id="1901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5884AD2" w14:textId="77777777" w:rsidR="00CB3986" w:rsidRPr="008E21F4" w:rsidRDefault="00CB3986" w:rsidP="00D04D5F">
            <w:pPr>
              <w:jc w:val="center"/>
              <w:rPr>
                <w:rFonts w:ascii="Arial" w:hAnsi="Arial" w:cs="Arial"/>
                <w:sz w:val="16"/>
                <w:szCs w:val="16"/>
              </w:rPr>
              <w:pPrChange w:id="19017" w:author="Delta" w:date="2021-07-23T11:12:00Z">
                <w:pPr>
                  <w:spacing w:after="0"/>
                  <w:jc w:val="center"/>
                </w:pPr>
              </w:pPrChange>
            </w:pPr>
            <w:r w:rsidRPr="008E21F4">
              <w:rPr>
                <w:rFonts w:ascii="Arial" w:hAnsi="Arial" w:cs="Arial"/>
                <w:sz w:val="16"/>
                <w:szCs w:val="16"/>
              </w:rPr>
              <w:t>18</w:t>
            </w:r>
          </w:p>
        </w:tc>
        <w:tc>
          <w:tcPr>
            <w:tcW w:w="1056" w:type="dxa"/>
            <w:tcBorders>
              <w:top w:val="single" w:sz="6" w:space="0" w:color="auto"/>
              <w:left w:val="single" w:sz="6" w:space="0" w:color="auto"/>
              <w:bottom w:val="single" w:sz="6" w:space="0" w:color="auto"/>
              <w:right w:val="single" w:sz="6" w:space="0" w:color="auto"/>
            </w:tcBorders>
            <w:tcPrChange w:id="19018"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8AB1EA9" w14:textId="77777777" w:rsidR="00CB3986" w:rsidRPr="008E21F4" w:rsidRDefault="00CB3986" w:rsidP="00D04D5F">
            <w:pPr>
              <w:jc w:val="center"/>
              <w:rPr>
                <w:rFonts w:ascii="Arial" w:hAnsi="Arial" w:cs="Arial"/>
                <w:sz w:val="16"/>
                <w:szCs w:val="16"/>
              </w:rPr>
              <w:pPrChange w:id="19019" w:author="Delta" w:date="2021-07-23T11:12:00Z">
                <w:pPr>
                  <w:spacing w:after="0"/>
                  <w:jc w:val="center"/>
                </w:pPr>
              </w:pPrChange>
            </w:pPr>
            <w:r w:rsidRPr="008E21F4">
              <w:rPr>
                <w:rFonts w:ascii="Arial" w:hAnsi="Arial" w:cs="Arial"/>
                <w:sz w:val="16"/>
                <w:szCs w:val="16"/>
              </w:rPr>
              <w:t>36</w:t>
            </w:r>
          </w:p>
        </w:tc>
        <w:tc>
          <w:tcPr>
            <w:tcW w:w="1010" w:type="dxa"/>
            <w:tcBorders>
              <w:top w:val="single" w:sz="6" w:space="0" w:color="auto"/>
              <w:left w:val="single" w:sz="6" w:space="0" w:color="auto"/>
              <w:bottom w:val="single" w:sz="6" w:space="0" w:color="auto"/>
              <w:right w:val="single" w:sz="6" w:space="0" w:color="auto"/>
            </w:tcBorders>
            <w:tcPrChange w:id="19020"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7C41CB6" w14:textId="77777777" w:rsidR="00CB3986" w:rsidRPr="008E21F4" w:rsidRDefault="00CB3986" w:rsidP="00D04D5F">
            <w:pPr>
              <w:jc w:val="center"/>
              <w:rPr>
                <w:rFonts w:ascii="Arial" w:hAnsi="Arial" w:cs="Arial"/>
                <w:sz w:val="16"/>
                <w:szCs w:val="16"/>
              </w:rPr>
              <w:pPrChange w:id="19021" w:author="Delta" w:date="2021-07-23T11:12:00Z">
                <w:pPr>
                  <w:spacing w:after="0"/>
                  <w:jc w:val="center"/>
                </w:pPr>
              </w:pPrChange>
            </w:pPr>
            <w:r w:rsidRPr="008E21F4">
              <w:rPr>
                <w:rFonts w:ascii="Arial" w:hAnsi="Arial" w:cs="Arial"/>
                <w:sz w:val="16"/>
                <w:szCs w:val="16"/>
              </w:rPr>
              <w:t>90</w:t>
            </w:r>
          </w:p>
        </w:tc>
        <w:tc>
          <w:tcPr>
            <w:tcW w:w="1011" w:type="dxa"/>
            <w:tcBorders>
              <w:top w:val="single" w:sz="6" w:space="0" w:color="auto"/>
              <w:left w:val="single" w:sz="6" w:space="0" w:color="auto"/>
              <w:bottom w:val="single" w:sz="6" w:space="0" w:color="auto"/>
              <w:right w:val="single" w:sz="6" w:space="0" w:color="auto"/>
            </w:tcBorders>
            <w:tcPrChange w:id="19022"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98E5611" w14:textId="77777777" w:rsidR="00CB3986" w:rsidRPr="008E21F4" w:rsidRDefault="00CB3986" w:rsidP="00D04D5F">
            <w:pPr>
              <w:jc w:val="center"/>
              <w:rPr>
                <w:rFonts w:ascii="Arial" w:hAnsi="Arial" w:cs="Arial"/>
                <w:sz w:val="16"/>
                <w:szCs w:val="16"/>
              </w:rPr>
              <w:pPrChange w:id="19023" w:author="Delta" w:date="2021-07-23T11:12:00Z">
                <w:pPr>
                  <w:spacing w:after="0"/>
                  <w:jc w:val="center"/>
                </w:pPr>
              </w:pPrChange>
            </w:pPr>
            <w:r w:rsidRPr="008E21F4">
              <w:rPr>
                <w:rFonts w:ascii="Arial" w:hAnsi="Arial" w:cs="Arial"/>
                <w:sz w:val="16"/>
                <w:szCs w:val="16"/>
              </w:rPr>
              <w:t>126</w:t>
            </w:r>
          </w:p>
        </w:tc>
        <w:tc>
          <w:tcPr>
            <w:tcW w:w="1010" w:type="dxa"/>
            <w:tcBorders>
              <w:top w:val="single" w:sz="6" w:space="0" w:color="auto"/>
              <w:left w:val="single" w:sz="6" w:space="0" w:color="auto"/>
              <w:bottom w:val="single" w:sz="6" w:space="0" w:color="auto"/>
              <w:right w:val="single" w:sz="6" w:space="0" w:color="auto"/>
            </w:tcBorders>
            <w:tcPrChange w:id="1902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488D637" w14:textId="77777777" w:rsidR="00CB3986" w:rsidRPr="008E21F4" w:rsidRDefault="00CB3986" w:rsidP="00D04D5F">
            <w:pPr>
              <w:jc w:val="center"/>
              <w:rPr>
                <w:rFonts w:ascii="Arial" w:hAnsi="Arial" w:cs="Arial"/>
                <w:sz w:val="16"/>
                <w:szCs w:val="16"/>
              </w:rPr>
              <w:pPrChange w:id="19025" w:author="Delta" w:date="2021-07-23T11:12:00Z">
                <w:pPr>
                  <w:spacing w:after="0"/>
                  <w:jc w:val="center"/>
                </w:pPr>
              </w:pPrChange>
            </w:pPr>
            <w:r w:rsidRPr="008E21F4">
              <w:rPr>
                <w:rFonts w:ascii="Arial" w:hAnsi="Arial" w:cs="Arial"/>
                <w:sz w:val="16"/>
                <w:szCs w:val="16"/>
              </w:rPr>
              <w:t>180</w:t>
            </w:r>
          </w:p>
        </w:tc>
      </w:tr>
      <w:tr w:rsidR="00CB3986" w:rsidRPr="008E21F4" w14:paraId="5B90D5E4" w14:textId="77777777" w:rsidTr="00D04D5F">
        <w:trPr>
          <w:trPrChange w:id="19026"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9027"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357C4AA1" w14:textId="77777777" w:rsidR="00CB3986" w:rsidRPr="008E21F4" w:rsidRDefault="00CB3986" w:rsidP="00D04D5F">
            <w:pPr>
              <w:rPr>
                <w:rFonts w:ascii="Arial" w:hAnsi="Arial" w:cs="Arial"/>
                <w:sz w:val="16"/>
                <w:szCs w:val="16"/>
              </w:rPr>
              <w:pPrChange w:id="19028" w:author="Delta" w:date="2021-07-23T11:12:00Z">
                <w:pPr>
                  <w:spacing w:after="0"/>
                </w:pPr>
              </w:pPrChange>
            </w:pPr>
            <w:r w:rsidRPr="008E21F4">
              <w:rPr>
                <w:rFonts w:ascii="Arial" w:hAnsi="Arial" w:cs="Arial"/>
                <w:sz w:val="16"/>
                <w:szCs w:val="16"/>
              </w:rPr>
              <w:t># of &lt;NIL&gt; REGs added for padding</w:t>
            </w:r>
          </w:p>
        </w:tc>
        <w:tc>
          <w:tcPr>
            <w:tcW w:w="1135" w:type="dxa"/>
            <w:tcBorders>
              <w:top w:val="single" w:sz="6" w:space="0" w:color="auto"/>
              <w:left w:val="single" w:sz="6" w:space="0" w:color="auto"/>
              <w:bottom w:val="single" w:sz="6" w:space="0" w:color="auto"/>
              <w:right w:val="single" w:sz="6" w:space="0" w:color="auto"/>
            </w:tcBorders>
            <w:tcPrChange w:id="19029"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7C47E16B" w14:textId="77777777" w:rsidR="00CB3986" w:rsidRPr="008E21F4" w:rsidRDefault="00CB3986" w:rsidP="00D04D5F">
            <w:pPr>
              <w:jc w:val="center"/>
              <w:rPr>
                <w:rFonts w:ascii="Arial" w:hAnsi="Arial" w:cs="Arial"/>
                <w:sz w:val="16"/>
                <w:szCs w:val="16"/>
              </w:rPr>
              <w:pPrChange w:id="19030" w:author="Delta" w:date="2021-07-23T11:12:00Z">
                <w:pPr>
                  <w:spacing w:after="0"/>
                  <w:jc w:val="center"/>
                </w:pPr>
              </w:pPrChange>
            </w:pPr>
            <w:r w:rsidRPr="008E21F4">
              <w:rPr>
                <w:rFonts w:ascii="Arial" w:hAnsi="Arial" w:cs="Arial"/>
                <w:sz w:val="16"/>
                <w:szCs w:val="16"/>
              </w:rPr>
              <w:t>5</w:t>
            </w:r>
          </w:p>
        </w:tc>
        <w:tc>
          <w:tcPr>
            <w:tcW w:w="1011" w:type="dxa"/>
            <w:tcBorders>
              <w:top w:val="single" w:sz="6" w:space="0" w:color="auto"/>
              <w:left w:val="single" w:sz="6" w:space="0" w:color="auto"/>
              <w:bottom w:val="single" w:sz="6" w:space="0" w:color="auto"/>
              <w:right w:val="single" w:sz="6" w:space="0" w:color="auto"/>
            </w:tcBorders>
            <w:tcPrChange w:id="1903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C9FCB64" w14:textId="77777777" w:rsidR="00CB3986" w:rsidRPr="008E21F4" w:rsidRDefault="00CB3986" w:rsidP="00D04D5F">
            <w:pPr>
              <w:jc w:val="center"/>
              <w:rPr>
                <w:rFonts w:ascii="Arial" w:hAnsi="Arial" w:cs="Arial"/>
                <w:sz w:val="16"/>
                <w:szCs w:val="16"/>
              </w:rPr>
              <w:pPrChange w:id="19032" w:author="Delta" w:date="2021-07-23T11:12:00Z">
                <w:pPr>
                  <w:spacing w:after="0"/>
                  <w:jc w:val="center"/>
                </w:pPr>
              </w:pPrChange>
            </w:pPr>
            <w:r w:rsidRPr="008E21F4">
              <w:rPr>
                <w:rFonts w:ascii="Arial" w:hAnsi="Arial" w:cs="Arial"/>
                <w:sz w:val="16"/>
                <w:szCs w:val="16"/>
              </w:rPr>
              <w:t>5</w:t>
            </w:r>
          </w:p>
        </w:tc>
        <w:tc>
          <w:tcPr>
            <w:tcW w:w="1056" w:type="dxa"/>
            <w:tcBorders>
              <w:top w:val="single" w:sz="6" w:space="0" w:color="auto"/>
              <w:left w:val="single" w:sz="6" w:space="0" w:color="auto"/>
              <w:bottom w:val="single" w:sz="6" w:space="0" w:color="auto"/>
              <w:right w:val="single" w:sz="6" w:space="0" w:color="auto"/>
            </w:tcBorders>
            <w:tcPrChange w:id="19033"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94AAF8B" w14:textId="77777777" w:rsidR="00CB3986" w:rsidRPr="008E21F4" w:rsidRDefault="00CB3986" w:rsidP="00D04D5F">
            <w:pPr>
              <w:jc w:val="center"/>
              <w:rPr>
                <w:rFonts w:ascii="Arial" w:hAnsi="Arial" w:cs="Arial"/>
                <w:sz w:val="16"/>
                <w:szCs w:val="16"/>
              </w:rPr>
              <w:pPrChange w:id="19034" w:author="Delta" w:date="2021-07-23T11:12:00Z">
                <w:pPr>
                  <w:spacing w:after="0"/>
                  <w:jc w:val="center"/>
                </w:pPr>
              </w:pPrChange>
            </w:pPr>
            <w:r w:rsidRPr="008E21F4">
              <w:rPr>
                <w:rFonts w:ascii="Arial" w:hAnsi="Arial" w:cs="Arial"/>
                <w:sz w:val="16"/>
                <w:szCs w:val="16"/>
              </w:rPr>
              <w:t>7</w:t>
            </w:r>
          </w:p>
        </w:tc>
        <w:tc>
          <w:tcPr>
            <w:tcW w:w="1010" w:type="dxa"/>
            <w:tcBorders>
              <w:top w:val="single" w:sz="6" w:space="0" w:color="auto"/>
              <w:left w:val="single" w:sz="6" w:space="0" w:color="auto"/>
              <w:bottom w:val="single" w:sz="6" w:space="0" w:color="auto"/>
              <w:right w:val="single" w:sz="6" w:space="0" w:color="auto"/>
            </w:tcBorders>
            <w:tcPrChange w:id="19035"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513D36D8" w14:textId="77777777" w:rsidR="00CB3986" w:rsidRPr="008E21F4" w:rsidRDefault="00CB3986" w:rsidP="00D04D5F">
            <w:pPr>
              <w:jc w:val="center"/>
              <w:rPr>
                <w:rFonts w:ascii="Arial" w:hAnsi="Arial" w:cs="Arial"/>
                <w:sz w:val="16"/>
                <w:szCs w:val="16"/>
              </w:rPr>
              <w:pPrChange w:id="19036" w:author="Delta" w:date="2021-07-23T11:12:00Z">
                <w:pPr>
                  <w:spacing w:after="0"/>
                  <w:jc w:val="center"/>
                </w:pPr>
              </w:pPrChange>
            </w:pPr>
            <w:r w:rsidRPr="008E21F4">
              <w:rPr>
                <w:rFonts w:ascii="Arial" w:hAnsi="Arial" w:cs="Arial"/>
                <w:sz w:val="16"/>
                <w:szCs w:val="16"/>
              </w:rPr>
              <w:t>0</w:t>
            </w:r>
          </w:p>
        </w:tc>
        <w:tc>
          <w:tcPr>
            <w:tcW w:w="1011" w:type="dxa"/>
            <w:tcBorders>
              <w:top w:val="single" w:sz="6" w:space="0" w:color="auto"/>
              <w:left w:val="single" w:sz="6" w:space="0" w:color="auto"/>
              <w:bottom w:val="single" w:sz="6" w:space="0" w:color="auto"/>
              <w:right w:val="single" w:sz="6" w:space="0" w:color="auto"/>
            </w:tcBorders>
            <w:tcPrChange w:id="19037"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346DE405" w14:textId="77777777" w:rsidR="00CB3986" w:rsidRPr="008E21F4" w:rsidRDefault="00CB3986" w:rsidP="00D04D5F">
            <w:pPr>
              <w:jc w:val="center"/>
              <w:rPr>
                <w:rFonts w:ascii="Arial" w:hAnsi="Arial" w:cs="Arial"/>
                <w:sz w:val="16"/>
                <w:szCs w:val="16"/>
              </w:rPr>
              <w:pPrChange w:id="19038" w:author="Delta" w:date="2021-07-23T11:12:00Z">
                <w:pPr>
                  <w:spacing w:after="0"/>
                  <w:jc w:val="center"/>
                </w:pPr>
              </w:pPrChange>
            </w:pPr>
            <w:r w:rsidRPr="008E21F4">
              <w:rPr>
                <w:rFonts w:ascii="Arial" w:hAnsi="Arial" w:cs="Arial"/>
                <w:sz w:val="16"/>
                <w:szCs w:val="16"/>
              </w:rPr>
              <w:t>14</w:t>
            </w:r>
          </w:p>
        </w:tc>
        <w:tc>
          <w:tcPr>
            <w:tcW w:w="1010" w:type="dxa"/>
            <w:tcBorders>
              <w:top w:val="single" w:sz="6" w:space="0" w:color="auto"/>
              <w:left w:val="single" w:sz="6" w:space="0" w:color="auto"/>
              <w:bottom w:val="single" w:sz="6" w:space="0" w:color="auto"/>
              <w:right w:val="single" w:sz="6" w:space="0" w:color="auto"/>
            </w:tcBorders>
            <w:tcPrChange w:id="1903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6D16EB4" w14:textId="77777777" w:rsidR="00CB3986" w:rsidRPr="008E21F4" w:rsidRDefault="00CB3986" w:rsidP="00D04D5F">
            <w:pPr>
              <w:jc w:val="center"/>
              <w:rPr>
                <w:rFonts w:ascii="Arial" w:hAnsi="Arial" w:cs="Arial"/>
                <w:sz w:val="16"/>
                <w:szCs w:val="16"/>
              </w:rPr>
              <w:pPrChange w:id="19040" w:author="Delta" w:date="2021-07-23T11:12:00Z">
                <w:pPr>
                  <w:spacing w:after="0"/>
                  <w:jc w:val="center"/>
                </w:pPr>
              </w:pPrChange>
            </w:pPr>
            <w:r w:rsidRPr="008E21F4">
              <w:rPr>
                <w:rFonts w:ascii="Arial" w:hAnsi="Arial" w:cs="Arial"/>
                <w:sz w:val="16"/>
                <w:szCs w:val="16"/>
              </w:rPr>
              <w:t>7</w:t>
            </w:r>
          </w:p>
        </w:tc>
      </w:tr>
      <w:tr w:rsidR="00CB3986" w:rsidRPr="008E21F4" w14:paraId="5DB9E55D" w14:textId="77777777" w:rsidTr="00D04D5F">
        <w:trPr>
          <w:trPrChange w:id="19041"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9042"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5E6A783F" w14:textId="77777777" w:rsidR="00CB3986" w:rsidRPr="00D56583" w:rsidRDefault="00CB3986" w:rsidP="00D04D5F">
            <w:pPr>
              <w:rPr>
                <w:rFonts w:ascii="Arial" w:hAnsi="Arial"/>
                <w:sz w:val="16"/>
                <w:lang w:val="sv-FI"/>
                <w:rPrChange w:id="19043" w:author="Delta" w:date="2021-07-23T11:12:00Z">
                  <w:rPr>
                    <w:rFonts w:ascii="Arial" w:hAnsi="Arial"/>
                    <w:sz w:val="16"/>
                    <w:lang w:val="sv-SE"/>
                  </w:rPr>
                </w:rPrChange>
              </w:rPr>
              <w:pPrChange w:id="19044" w:author="Delta" w:date="2021-07-23T11:12:00Z">
                <w:pPr>
                  <w:spacing w:after="0"/>
                </w:pPr>
              </w:pPrChange>
            </w:pPr>
            <w:r w:rsidRPr="00D56583">
              <w:rPr>
                <w:rFonts w:ascii="Arial" w:hAnsi="Arial"/>
                <w:sz w:val="16"/>
                <w:lang w:val="sv-FI"/>
                <w:rPrChange w:id="19045" w:author="Delta" w:date="2021-07-23T11:12:00Z">
                  <w:rPr>
                    <w:rFonts w:ascii="Arial" w:hAnsi="Arial"/>
                    <w:sz w:val="16"/>
                    <w:lang w:val="sv-SE"/>
                  </w:rPr>
                </w:rPrChange>
              </w:rPr>
              <w:t>PDCCH REG EPRE / E</w:t>
            </w:r>
            <w:r w:rsidRPr="00D56583">
              <w:rPr>
                <w:rFonts w:ascii="Arial" w:hAnsi="Arial"/>
                <w:sz w:val="16"/>
                <w:vertAlign w:val="subscript"/>
                <w:lang w:val="sv-FI"/>
                <w:rPrChange w:id="19046" w:author="Delta" w:date="2021-07-23T11:12:00Z">
                  <w:rPr>
                    <w:rFonts w:ascii="Arial" w:hAnsi="Arial"/>
                    <w:sz w:val="16"/>
                    <w:vertAlign w:val="subscript"/>
                    <w:lang w:val="sv-SE"/>
                  </w:rPr>
                </w:rPrChange>
              </w:rPr>
              <w:t xml:space="preserve">RS </w:t>
            </w:r>
            <w:r w:rsidRPr="00D56583">
              <w:rPr>
                <w:rFonts w:ascii="Arial" w:hAnsi="Arial"/>
                <w:sz w:val="16"/>
                <w:lang w:val="sv-FI"/>
                <w:rPrChange w:id="19047" w:author="Delta" w:date="2021-07-23T11:12:00Z">
                  <w:rPr>
                    <w:rFonts w:ascii="Arial" w:hAnsi="Arial"/>
                    <w:sz w:val="16"/>
                    <w:lang w:val="sv-SE"/>
                  </w:rPr>
                </w:rPrChange>
              </w:rPr>
              <w:t>[dB]</w:t>
            </w:r>
          </w:p>
        </w:tc>
        <w:tc>
          <w:tcPr>
            <w:tcW w:w="1135" w:type="dxa"/>
            <w:tcBorders>
              <w:top w:val="single" w:sz="6" w:space="0" w:color="auto"/>
              <w:left w:val="single" w:sz="6" w:space="0" w:color="auto"/>
              <w:bottom w:val="single" w:sz="6" w:space="0" w:color="auto"/>
              <w:right w:val="single" w:sz="6" w:space="0" w:color="auto"/>
            </w:tcBorders>
            <w:tcPrChange w:id="19048"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359402B9" w14:textId="77777777" w:rsidR="00CB3986" w:rsidRPr="008E21F4" w:rsidRDefault="00CB3986" w:rsidP="00D04D5F">
            <w:pPr>
              <w:jc w:val="center"/>
              <w:rPr>
                <w:rFonts w:ascii="Arial" w:hAnsi="Arial" w:cs="Arial"/>
                <w:sz w:val="16"/>
                <w:szCs w:val="16"/>
              </w:rPr>
              <w:pPrChange w:id="19049" w:author="Delta" w:date="2021-07-23T11:12:00Z">
                <w:pPr>
                  <w:spacing w:after="0"/>
                  <w:jc w:val="center"/>
                </w:pPr>
              </w:pPrChange>
            </w:pPr>
            <w:r w:rsidRPr="008E21F4">
              <w:rPr>
                <w:rFonts w:ascii="Arial" w:hAnsi="Arial" w:cs="Arial"/>
                <w:sz w:val="16"/>
                <w:szCs w:val="16"/>
              </w:rPr>
              <w:t>0.792</w:t>
            </w:r>
          </w:p>
        </w:tc>
        <w:tc>
          <w:tcPr>
            <w:tcW w:w="1011" w:type="dxa"/>
            <w:tcBorders>
              <w:top w:val="single" w:sz="6" w:space="0" w:color="auto"/>
              <w:left w:val="single" w:sz="6" w:space="0" w:color="auto"/>
              <w:bottom w:val="single" w:sz="6" w:space="0" w:color="auto"/>
              <w:right w:val="single" w:sz="6" w:space="0" w:color="auto"/>
            </w:tcBorders>
            <w:tcPrChange w:id="1905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A393406" w14:textId="77777777" w:rsidR="00CB3986" w:rsidRPr="008E21F4" w:rsidRDefault="00CB3986" w:rsidP="00D04D5F">
            <w:pPr>
              <w:jc w:val="center"/>
              <w:rPr>
                <w:rFonts w:ascii="Arial" w:hAnsi="Arial" w:cs="Arial"/>
                <w:sz w:val="16"/>
                <w:szCs w:val="16"/>
              </w:rPr>
              <w:pPrChange w:id="19051" w:author="Delta" w:date="2021-07-23T11:12:00Z">
                <w:pPr>
                  <w:spacing w:after="0"/>
                  <w:jc w:val="center"/>
                </w:pPr>
              </w:pPrChange>
            </w:pPr>
            <w:r w:rsidRPr="008E21F4">
              <w:rPr>
                <w:rFonts w:ascii="Arial" w:hAnsi="Arial" w:cs="Arial"/>
                <w:sz w:val="16"/>
                <w:szCs w:val="16"/>
              </w:rPr>
              <w:t>2.290</w:t>
            </w:r>
          </w:p>
        </w:tc>
        <w:tc>
          <w:tcPr>
            <w:tcW w:w="1056" w:type="dxa"/>
            <w:tcBorders>
              <w:top w:val="single" w:sz="6" w:space="0" w:color="auto"/>
              <w:left w:val="single" w:sz="6" w:space="0" w:color="auto"/>
              <w:bottom w:val="single" w:sz="6" w:space="0" w:color="auto"/>
              <w:right w:val="single" w:sz="6" w:space="0" w:color="auto"/>
            </w:tcBorders>
            <w:tcPrChange w:id="19052"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4F8D823A" w14:textId="77777777" w:rsidR="00CB3986" w:rsidRPr="008E21F4" w:rsidRDefault="00CB3986" w:rsidP="00D04D5F">
            <w:pPr>
              <w:jc w:val="center"/>
              <w:rPr>
                <w:rFonts w:ascii="Arial" w:hAnsi="Arial" w:cs="Arial"/>
                <w:sz w:val="16"/>
                <w:szCs w:val="16"/>
              </w:rPr>
              <w:pPrChange w:id="19053" w:author="Delta" w:date="2021-07-23T11:12:00Z">
                <w:pPr>
                  <w:spacing w:after="0"/>
                  <w:jc w:val="center"/>
                </w:pPr>
              </w:pPrChange>
            </w:pPr>
            <w:r w:rsidRPr="008E21F4">
              <w:rPr>
                <w:rFonts w:ascii="Arial" w:hAnsi="Arial" w:cs="Arial"/>
                <w:sz w:val="16"/>
                <w:szCs w:val="16"/>
              </w:rPr>
              <w:t>1.880</w:t>
            </w:r>
          </w:p>
        </w:tc>
        <w:tc>
          <w:tcPr>
            <w:tcW w:w="1010" w:type="dxa"/>
            <w:tcBorders>
              <w:top w:val="single" w:sz="6" w:space="0" w:color="auto"/>
              <w:left w:val="single" w:sz="6" w:space="0" w:color="auto"/>
              <w:bottom w:val="single" w:sz="6" w:space="0" w:color="auto"/>
              <w:right w:val="single" w:sz="6" w:space="0" w:color="auto"/>
            </w:tcBorders>
            <w:tcPrChange w:id="1905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2C9BFD1" w14:textId="77777777" w:rsidR="00CB3986" w:rsidRPr="008E21F4" w:rsidRDefault="00CB3986" w:rsidP="00D04D5F">
            <w:pPr>
              <w:jc w:val="center"/>
              <w:rPr>
                <w:rFonts w:ascii="Arial" w:hAnsi="Arial" w:cs="Arial"/>
                <w:sz w:val="16"/>
                <w:szCs w:val="16"/>
              </w:rPr>
              <w:pPrChange w:id="19055" w:author="Delta" w:date="2021-07-23T11:12:00Z">
                <w:pPr>
                  <w:spacing w:after="0"/>
                  <w:jc w:val="center"/>
                </w:pPr>
              </w:pPrChange>
            </w:pPr>
            <w:r w:rsidRPr="008E21F4">
              <w:rPr>
                <w:rFonts w:ascii="Arial" w:hAnsi="Arial" w:cs="Arial"/>
                <w:sz w:val="16"/>
                <w:szCs w:val="16"/>
              </w:rPr>
              <w:t>1.065</w:t>
            </w:r>
          </w:p>
        </w:tc>
        <w:tc>
          <w:tcPr>
            <w:tcW w:w="1011" w:type="dxa"/>
            <w:tcBorders>
              <w:top w:val="single" w:sz="6" w:space="0" w:color="auto"/>
              <w:left w:val="single" w:sz="6" w:space="0" w:color="auto"/>
              <w:bottom w:val="single" w:sz="6" w:space="0" w:color="auto"/>
              <w:right w:val="single" w:sz="6" w:space="0" w:color="auto"/>
            </w:tcBorders>
            <w:tcPrChange w:id="1905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0D0791D" w14:textId="77777777" w:rsidR="00CB3986" w:rsidRPr="008E21F4" w:rsidRDefault="00CB3986" w:rsidP="00D04D5F">
            <w:pPr>
              <w:jc w:val="center"/>
              <w:rPr>
                <w:rFonts w:ascii="Arial" w:hAnsi="Arial" w:cs="Arial"/>
                <w:sz w:val="16"/>
                <w:szCs w:val="16"/>
              </w:rPr>
              <w:pPrChange w:id="19057" w:author="Delta" w:date="2021-07-23T11:12:00Z">
                <w:pPr>
                  <w:spacing w:after="0"/>
                  <w:jc w:val="center"/>
                </w:pPr>
              </w:pPrChange>
            </w:pPr>
            <w:r w:rsidRPr="008E21F4">
              <w:rPr>
                <w:rFonts w:ascii="Arial" w:hAnsi="Arial" w:cs="Arial"/>
                <w:sz w:val="16"/>
                <w:szCs w:val="16"/>
              </w:rPr>
              <w:t>1.488</w:t>
            </w:r>
          </w:p>
        </w:tc>
        <w:tc>
          <w:tcPr>
            <w:tcW w:w="1010" w:type="dxa"/>
            <w:tcBorders>
              <w:top w:val="single" w:sz="6" w:space="0" w:color="auto"/>
              <w:left w:val="single" w:sz="6" w:space="0" w:color="auto"/>
              <w:bottom w:val="single" w:sz="6" w:space="0" w:color="auto"/>
              <w:right w:val="single" w:sz="6" w:space="0" w:color="auto"/>
            </w:tcBorders>
            <w:tcPrChange w:id="1905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8C30C41" w14:textId="77777777" w:rsidR="00CB3986" w:rsidRPr="008E21F4" w:rsidRDefault="00CB3986" w:rsidP="00D04D5F">
            <w:pPr>
              <w:jc w:val="center"/>
              <w:rPr>
                <w:rFonts w:ascii="Arial" w:hAnsi="Arial" w:cs="Arial"/>
                <w:sz w:val="16"/>
                <w:szCs w:val="16"/>
              </w:rPr>
              <w:pPrChange w:id="19059" w:author="Delta" w:date="2021-07-23T11:12:00Z">
                <w:pPr>
                  <w:spacing w:after="0"/>
                  <w:jc w:val="center"/>
                </w:pPr>
              </w:pPrChange>
            </w:pPr>
            <w:r w:rsidRPr="008E21F4">
              <w:rPr>
                <w:rFonts w:ascii="Arial" w:hAnsi="Arial" w:cs="Arial"/>
                <w:sz w:val="16"/>
                <w:szCs w:val="16"/>
              </w:rPr>
              <w:t>1.195</w:t>
            </w:r>
          </w:p>
        </w:tc>
      </w:tr>
      <w:tr w:rsidR="00CB3986" w:rsidRPr="008E21F4" w14:paraId="1084DE56" w14:textId="77777777" w:rsidTr="00D04D5F">
        <w:trPr>
          <w:trPrChange w:id="19060"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9061"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3FA11320" w14:textId="77777777" w:rsidR="00CB3986" w:rsidRPr="008E21F4" w:rsidRDefault="00CB3986" w:rsidP="00D04D5F">
            <w:pPr>
              <w:rPr>
                <w:rFonts w:ascii="Arial" w:hAnsi="Arial" w:cs="Arial"/>
                <w:sz w:val="16"/>
                <w:szCs w:val="16"/>
              </w:rPr>
              <w:pPrChange w:id="19062" w:author="Delta" w:date="2021-07-23T11:12:00Z">
                <w:pPr>
                  <w:spacing w:after="0"/>
                </w:pPr>
              </w:pPrChange>
            </w:pPr>
            <w:r w:rsidRPr="008E21F4">
              <w:rPr>
                <w:rFonts w:ascii="Arial" w:hAnsi="Arial" w:cs="Arial"/>
                <w:sz w:val="16"/>
                <w:szCs w:val="16"/>
              </w:rPr>
              <w:t>&lt;NIL&gt; REG EPRE / E</w:t>
            </w:r>
            <w:r w:rsidRPr="008E21F4">
              <w:rPr>
                <w:rFonts w:ascii="Arial" w:hAnsi="Arial" w:cs="Arial"/>
                <w:sz w:val="16"/>
                <w:szCs w:val="16"/>
                <w:vertAlign w:val="subscript"/>
              </w:rPr>
              <w:t xml:space="preserve">RS </w:t>
            </w:r>
            <w:r w:rsidRPr="008E21F4">
              <w:rPr>
                <w:rFonts w:ascii="Arial" w:hAnsi="Arial" w:cs="Arial"/>
                <w:sz w:val="16"/>
                <w:szCs w:val="16"/>
              </w:rPr>
              <w:t>[dB]</w:t>
            </w:r>
          </w:p>
        </w:tc>
        <w:tc>
          <w:tcPr>
            <w:tcW w:w="1135" w:type="dxa"/>
            <w:tcBorders>
              <w:top w:val="single" w:sz="6" w:space="0" w:color="auto"/>
              <w:left w:val="single" w:sz="6" w:space="0" w:color="auto"/>
              <w:bottom w:val="single" w:sz="6" w:space="0" w:color="auto"/>
              <w:right w:val="single" w:sz="6" w:space="0" w:color="auto"/>
            </w:tcBorders>
            <w:tcPrChange w:id="19063"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1679382" w14:textId="77777777" w:rsidR="00CB3986" w:rsidRPr="008E21F4" w:rsidRDefault="00CB3986" w:rsidP="00D04D5F">
            <w:pPr>
              <w:jc w:val="center"/>
              <w:rPr>
                <w:rFonts w:ascii="Arial" w:hAnsi="Arial" w:cs="Arial"/>
                <w:sz w:val="16"/>
                <w:szCs w:val="16"/>
              </w:rPr>
              <w:pPrChange w:id="19064"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1906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D92B6C0" w14:textId="77777777" w:rsidR="00CB3986" w:rsidRPr="008E21F4" w:rsidRDefault="00CB3986" w:rsidP="00D04D5F">
            <w:pPr>
              <w:jc w:val="center"/>
              <w:rPr>
                <w:rFonts w:ascii="Arial" w:hAnsi="Arial" w:cs="Arial"/>
                <w:sz w:val="16"/>
                <w:szCs w:val="16"/>
              </w:rPr>
              <w:pPrChange w:id="19066" w:author="Delta" w:date="2021-07-23T11:12:00Z">
                <w:pPr>
                  <w:spacing w:after="0"/>
                  <w:jc w:val="center"/>
                </w:pPr>
              </w:pPrChange>
            </w:pPr>
            <w:r w:rsidRPr="008E21F4">
              <w:rPr>
                <w:rFonts w:ascii="Arial" w:hAnsi="Arial" w:cs="Arial"/>
                <w:sz w:val="16"/>
                <w:szCs w:val="16"/>
              </w:rPr>
              <w:t>-inf</w:t>
            </w:r>
          </w:p>
        </w:tc>
        <w:tc>
          <w:tcPr>
            <w:tcW w:w="1056" w:type="dxa"/>
            <w:tcBorders>
              <w:top w:val="single" w:sz="6" w:space="0" w:color="auto"/>
              <w:left w:val="single" w:sz="6" w:space="0" w:color="auto"/>
              <w:bottom w:val="single" w:sz="6" w:space="0" w:color="auto"/>
              <w:right w:val="single" w:sz="6" w:space="0" w:color="auto"/>
            </w:tcBorders>
            <w:tcPrChange w:id="19067"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0799308" w14:textId="77777777" w:rsidR="00CB3986" w:rsidRPr="008E21F4" w:rsidRDefault="00CB3986" w:rsidP="00D04D5F">
            <w:pPr>
              <w:jc w:val="center"/>
              <w:rPr>
                <w:rFonts w:ascii="Arial" w:hAnsi="Arial" w:cs="Arial"/>
                <w:sz w:val="16"/>
                <w:szCs w:val="16"/>
              </w:rPr>
              <w:pPrChange w:id="19068"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1906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730A64FB" w14:textId="77777777" w:rsidR="00CB3986" w:rsidRPr="008E21F4" w:rsidRDefault="00CB3986" w:rsidP="00D04D5F">
            <w:pPr>
              <w:jc w:val="center"/>
              <w:rPr>
                <w:rFonts w:ascii="Arial" w:hAnsi="Arial" w:cs="Arial"/>
                <w:sz w:val="16"/>
                <w:szCs w:val="16"/>
              </w:rPr>
              <w:pPrChange w:id="19070" w:author="Delta" w:date="2021-07-23T11:12:00Z">
                <w:pPr>
                  <w:spacing w:after="0"/>
                  <w:jc w:val="center"/>
                </w:pPr>
              </w:pPrChange>
            </w:pPr>
            <w:r w:rsidRPr="008E21F4">
              <w:rPr>
                <w:rFonts w:ascii="Arial" w:hAnsi="Arial" w:cs="Arial"/>
                <w:sz w:val="16"/>
                <w:szCs w:val="16"/>
              </w:rPr>
              <w:t>-inf</w:t>
            </w:r>
          </w:p>
        </w:tc>
        <w:tc>
          <w:tcPr>
            <w:tcW w:w="1011" w:type="dxa"/>
            <w:tcBorders>
              <w:top w:val="single" w:sz="6" w:space="0" w:color="auto"/>
              <w:left w:val="single" w:sz="6" w:space="0" w:color="auto"/>
              <w:bottom w:val="single" w:sz="6" w:space="0" w:color="auto"/>
              <w:right w:val="single" w:sz="6" w:space="0" w:color="auto"/>
            </w:tcBorders>
            <w:tcPrChange w:id="1907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70D0F188" w14:textId="77777777" w:rsidR="00CB3986" w:rsidRPr="008E21F4" w:rsidRDefault="00CB3986" w:rsidP="00D04D5F">
            <w:pPr>
              <w:jc w:val="center"/>
              <w:rPr>
                <w:rFonts w:ascii="Arial" w:hAnsi="Arial" w:cs="Arial"/>
                <w:sz w:val="16"/>
                <w:szCs w:val="16"/>
              </w:rPr>
              <w:pPrChange w:id="19072" w:author="Delta" w:date="2021-07-23T11:12:00Z">
                <w:pPr>
                  <w:spacing w:after="0"/>
                  <w:jc w:val="center"/>
                </w:pPr>
              </w:pPrChange>
            </w:pPr>
            <w:r w:rsidRPr="008E21F4">
              <w:rPr>
                <w:rFonts w:ascii="Arial" w:hAnsi="Arial" w:cs="Arial"/>
                <w:sz w:val="16"/>
                <w:szCs w:val="16"/>
              </w:rPr>
              <w:t>-inf</w:t>
            </w:r>
          </w:p>
        </w:tc>
        <w:tc>
          <w:tcPr>
            <w:tcW w:w="1010" w:type="dxa"/>
            <w:tcBorders>
              <w:top w:val="single" w:sz="6" w:space="0" w:color="auto"/>
              <w:left w:val="single" w:sz="6" w:space="0" w:color="auto"/>
              <w:bottom w:val="single" w:sz="6" w:space="0" w:color="auto"/>
              <w:right w:val="single" w:sz="6" w:space="0" w:color="auto"/>
            </w:tcBorders>
            <w:tcPrChange w:id="1907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ACEF475" w14:textId="77777777" w:rsidR="00CB3986" w:rsidRPr="008E21F4" w:rsidRDefault="00CB3986" w:rsidP="00D04D5F">
            <w:pPr>
              <w:jc w:val="center"/>
              <w:rPr>
                <w:rFonts w:ascii="Arial" w:hAnsi="Arial" w:cs="Arial"/>
                <w:sz w:val="16"/>
                <w:szCs w:val="16"/>
              </w:rPr>
              <w:pPrChange w:id="19074" w:author="Delta" w:date="2021-07-23T11:12:00Z">
                <w:pPr>
                  <w:spacing w:after="0"/>
                  <w:jc w:val="center"/>
                </w:pPr>
              </w:pPrChange>
            </w:pPr>
            <w:r w:rsidRPr="008E21F4">
              <w:rPr>
                <w:rFonts w:ascii="Arial" w:hAnsi="Arial" w:cs="Arial"/>
                <w:sz w:val="16"/>
                <w:szCs w:val="16"/>
              </w:rPr>
              <w:t>-inf</w:t>
            </w:r>
          </w:p>
        </w:tc>
      </w:tr>
      <w:tr w:rsidR="00CB3986" w:rsidRPr="008E21F4" w14:paraId="27233857" w14:textId="77777777" w:rsidTr="00D04D5F">
        <w:trPr>
          <w:trPrChange w:id="19075" w:author="Delta" w:date="2021-07-23T11:12:00Z">
            <w:trPr>
              <w:gridAfter w:val="0"/>
              <w:trHeight w:val="247"/>
            </w:trPr>
          </w:trPrChange>
        </w:trPr>
        <w:tc>
          <w:tcPr>
            <w:tcW w:w="3991" w:type="dxa"/>
            <w:tcBorders>
              <w:top w:val="single" w:sz="6" w:space="0" w:color="auto"/>
              <w:left w:val="single" w:sz="6" w:space="0" w:color="auto"/>
              <w:bottom w:val="single" w:sz="6" w:space="0" w:color="auto"/>
              <w:right w:val="nil"/>
            </w:tcBorders>
            <w:tcPrChange w:id="19076" w:author="Delta" w:date="2021-07-23T11:12:00Z">
              <w:tcPr>
                <w:tcW w:w="3991" w:type="dxa"/>
                <w:gridSpan w:val="2"/>
                <w:tcBorders>
                  <w:top w:val="single" w:sz="6" w:space="0" w:color="auto"/>
                  <w:left w:val="single" w:sz="6" w:space="0" w:color="auto"/>
                  <w:bottom w:val="single" w:sz="6" w:space="0" w:color="auto"/>
                  <w:right w:val="nil"/>
                </w:tcBorders>
              </w:tcPr>
            </w:tcPrChange>
          </w:tcPr>
          <w:p w14:paraId="545234B3" w14:textId="77777777" w:rsidR="00CB3986" w:rsidRPr="008E21F4" w:rsidRDefault="00CB3986" w:rsidP="00D04D5F">
            <w:pPr>
              <w:jc w:val="center"/>
              <w:rPr>
                <w:rFonts w:ascii="Arial" w:hAnsi="Arial" w:cs="Arial"/>
                <w:b/>
                <w:bCs/>
                <w:sz w:val="16"/>
                <w:szCs w:val="16"/>
              </w:rPr>
              <w:pPrChange w:id="19077" w:author="Delta" w:date="2021-07-23T11:12:00Z">
                <w:pPr>
                  <w:spacing w:after="0"/>
                  <w:jc w:val="center"/>
                </w:pPr>
              </w:pPrChange>
            </w:pPr>
            <w:r w:rsidRPr="008E21F4">
              <w:rPr>
                <w:rFonts w:ascii="Arial" w:hAnsi="Arial" w:cs="Arial"/>
                <w:b/>
                <w:bCs/>
                <w:sz w:val="16"/>
                <w:szCs w:val="16"/>
              </w:rPr>
              <w:t>PDSCH</w:t>
            </w:r>
          </w:p>
        </w:tc>
        <w:tc>
          <w:tcPr>
            <w:tcW w:w="1135" w:type="dxa"/>
            <w:tcBorders>
              <w:top w:val="single" w:sz="6" w:space="0" w:color="auto"/>
              <w:left w:val="nil"/>
              <w:bottom w:val="single" w:sz="6" w:space="0" w:color="auto"/>
              <w:right w:val="nil"/>
            </w:tcBorders>
            <w:tcPrChange w:id="19078" w:author="Delta" w:date="2021-07-23T11:12:00Z">
              <w:tcPr>
                <w:tcW w:w="1135" w:type="dxa"/>
                <w:tcBorders>
                  <w:top w:val="single" w:sz="6" w:space="0" w:color="auto"/>
                  <w:left w:val="nil"/>
                  <w:bottom w:val="single" w:sz="6" w:space="0" w:color="auto"/>
                  <w:right w:val="nil"/>
                </w:tcBorders>
              </w:tcPr>
            </w:tcPrChange>
          </w:tcPr>
          <w:p w14:paraId="70BC9E5A" w14:textId="77777777" w:rsidR="00CB3986" w:rsidRPr="008E21F4" w:rsidRDefault="00CB3986" w:rsidP="00D04D5F">
            <w:pPr>
              <w:jc w:val="center"/>
              <w:rPr>
                <w:rFonts w:ascii="Arial" w:hAnsi="Arial" w:cs="Arial"/>
                <w:b/>
                <w:bCs/>
                <w:sz w:val="16"/>
                <w:szCs w:val="16"/>
              </w:rPr>
              <w:pPrChange w:id="19079"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9080" w:author="Delta" w:date="2021-07-23T11:12:00Z">
              <w:tcPr>
                <w:tcW w:w="1011" w:type="dxa"/>
                <w:tcBorders>
                  <w:top w:val="single" w:sz="6" w:space="0" w:color="auto"/>
                  <w:left w:val="nil"/>
                  <w:bottom w:val="single" w:sz="6" w:space="0" w:color="auto"/>
                  <w:right w:val="nil"/>
                </w:tcBorders>
              </w:tcPr>
            </w:tcPrChange>
          </w:tcPr>
          <w:p w14:paraId="0F13CF0C" w14:textId="77777777" w:rsidR="00CB3986" w:rsidRPr="008E21F4" w:rsidRDefault="00CB3986" w:rsidP="00D04D5F">
            <w:pPr>
              <w:jc w:val="center"/>
              <w:rPr>
                <w:rFonts w:ascii="Arial" w:hAnsi="Arial" w:cs="Arial"/>
                <w:b/>
                <w:bCs/>
                <w:sz w:val="16"/>
                <w:szCs w:val="16"/>
              </w:rPr>
              <w:pPrChange w:id="19081" w:author="Delta" w:date="2021-07-23T11:12:00Z">
                <w:pPr>
                  <w:spacing w:after="0"/>
                  <w:jc w:val="center"/>
                </w:pPr>
              </w:pPrChange>
            </w:pPr>
          </w:p>
        </w:tc>
        <w:tc>
          <w:tcPr>
            <w:tcW w:w="1056" w:type="dxa"/>
            <w:tcBorders>
              <w:top w:val="single" w:sz="6" w:space="0" w:color="auto"/>
              <w:left w:val="nil"/>
              <w:bottom w:val="single" w:sz="6" w:space="0" w:color="auto"/>
              <w:right w:val="nil"/>
            </w:tcBorders>
            <w:tcPrChange w:id="19082" w:author="Delta" w:date="2021-07-23T11:12:00Z">
              <w:tcPr>
                <w:tcW w:w="1056" w:type="dxa"/>
                <w:tcBorders>
                  <w:top w:val="single" w:sz="6" w:space="0" w:color="auto"/>
                  <w:left w:val="nil"/>
                  <w:bottom w:val="single" w:sz="6" w:space="0" w:color="auto"/>
                  <w:right w:val="nil"/>
                </w:tcBorders>
              </w:tcPr>
            </w:tcPrChange>
          </w:tcPr>
          <w:p w14:paraId="05FAA5A7" w14:textId="77777777" w:rsidR="00CB3986" w:rsidRPr="008E21F4" w:rsidRDefault="00CB3986" w:rsidP="00D04D5F">
            <w:pPr>
              <w:jc w:val="center"/>
              <w:rPr>
                <w:rFonts w:ascii="Arial" w:hAnsi="Arial" w:cs="Arial"/>
                <w:b/>
                <w:bCs/>
                <w:sz w:val="16"/>
                <w:szCs w:val="16"/>
              </w:rPr>
              <w:pPrChange w:id="19083" w:author="Delta" w:date="2021-07-23T11:12:00Z">
                <w:pPr>
                  <w:spacing w:after="0"/>
                  <w:jc w:val="center"/>
                </w:pPr>
              </w:pPrChange>
            </w:pPr>
          </w:p>
        </w:tc>
        <w:tc>
          <w:tcPr>
            <w:tcW w:w="1010" w:type="dxa"/>
            <w:tcBorders>
              <w:top w:val="single" w:sz="6" w:space="0" w:color="auto"/>
              <w:left w:val="nil"/>
              <w:bottom w:val="single" w:sz="6" w:space="0" w:color="auto"/>
              <w:right w:val="nil"/>
            </w:tcBorders>
            <w:tcPrChange w:id="19084" w:author="Delta" w:date="2021-07-23T11:12:00Z">
              <w:tcPr>
                <w:tcW w:w="1010" w:type="dxa"/>
                <w:tcBorders>
                  <w:top w:val="single" w:sz="6" w:space="0" w:color="auto"/>
                  <w:left w:val="nil"/>
                  <w:bottom w:val="single" w:sz="6" w:space="0" w:color="auto"/>
                  <w:right w:val="nil"/>
                </w:tcBorders>
              </w:tcPr>
            </w:tcPrChange>
          </w:tcPr>
          <w:p w14:paraId="7BB1A42C" w14:textId="77777777" w:rsidR="00CB3986" w:rsidRPr="008E21F4" w:rsidRDefault="00CB3986" w:rsidP="00D04D5F">
            <w:pPr>
              <w:jc w:val="center"/>
              <w:rPr>
                <w:rFonts w:ascii="Arial" w:hAnsi="Arial" w:cs="Arial"/>
                <w:b/>
                <w:bCs/>
                <w:sz w:val="16"/>
                <w:szCs w:val="16"/>
              </w:rPr>
              <w:pPrChange w:id="19085" w:author="Delta" w:date="2021-07-23T11:12:00Z">
                <w:pPr>
                  <w:spacing w:after="0"/>
                  <w:jc w:val="center"/>
                </w:pPr>
              </w:pPrChange>
            </w:pPr>
          </w:p>
        </w:tc>
        <w:tc>
          <w:tcPr>
            <w:tcW w:w="1011" w:type="dxa"/>
            <w:tcBorders>
              <w:top w:val="single" w:sz="6" w:space="0" w:color="auto"/>
              <w:left w:val="nil"/>
              <w:bottom w:val="single" w:sz="6" w:space="0" w:color="auto"/>
              <w:right w:val="nil"/>
            </w:tcBorders>
            <w:tcPrChange w:id="19086" w:author="Delta" w:date="2021-07-23T11:12:00Z">
              <w:tcPr>
                <w:tcW w:w="1011" w:type="dxa"/>
                <w:tcBorders>
                  <w:top w:val="single" w:sz="6" w:space="0" w:color="auto"/>
                  <w:left w:val="nil"/>
                  <w:bottom w:val="single" w:sz="6" w:space="0" w:color="auto"/>
                  <w:right w:val="nil"/>
                </w:tcBorders>
              </w:tcPr>
            </w:tcPrChange>
          </w:tcPr>
          <w:p w14:paraId="68F42823" w14:textId="77777777" w:rsidR="00CB3986" w:rsidRPr="008E21F4" w:rsidRDefault="00CB3986" w:rsidP="00D04D5F">
            <w:pPr>
              <w:jc w:val="center"/>
              <w:rPr>
                <w:rFonts w:ascii="Arial" w:hAnsi="Arial" w:cs="Arial"/>
                <w:b/>
                <w:bCs/>
                <w:sz w:val="16"/>
                <w:szCs w:val="16"/>
              </w:rPr>
              <w:pPrChange w:id="19087" w:author="Delta" w:date="2021-07-23T11:12:00Z">
                <w:pPr>
                  <w:spacing w:after="0"/>
                  <w:jc w:val="center"/>
                </w:pPr>
              </w:pPrChange>
            </w:pPr>
          </w:p>
        </w:tc>
        <w:tc>
          <w:tcPr>
            <w:tcW w:w="1010" w:type="dxa"/>
            <w:tcBorders>
              <w:top w:val="single" w:sz="6" w:space="0" w:color="auto"/>
              <w:left w:val="nil"/>
              <w:bottom w:val="single" w:sz="6" w:space="0" w:color="auto"/>
              <w:right w:val="single" w:sz="6" w:space="0" w:color="auto"/>
            </w:tcBorders>
            <w:tcPrChange w:id="19088" w:author="Delta" w:date="2021-07-23T11:12:00Z">
              <w:tcPr>
                <w:tcW w:w="1010" w:type="dxa"/>
                <w:tcBorders>
                  <w:top w:val="single" w:sz="6" w:space="0" w:color="auto"/>
                  <w:left w:val="nil"/>
                  <w:bottom w:val="single" w:sz="6" w:space="0" w:color="auto"/>
                  <w:right w:val="single" w:sz="6" w:space="0" w:color="auto"/>
                </w:tcBorders>
              </w:tcPr>
            </w:tcPrChange>
          </w:tcPr>
          <w:p w14:paraId="79B4C62A" w14:textId="77777777" w:rsidR="00CB3986" w:rsidRPr="008E21F4" w:rsidRDefault="00CB3986" w:rsidP="00D04D5F">
            <w:pPr>
              <w:jc w:val="center"/>
              <w:rPr>
                <w:rFonts w:ascii="Arial" w:hAnsi="Arial" w:cs="Arial"/>
                <w:b/>
                <w:bCs/>
                <w:sz w:val="16"/>
                <w:szCs w:val="16"/>
              </w:rPr>
              <w:pPrChange w:id="19089" w:author="Delta" w:date="2021-07-23T11:12:00Z">
                <w:pPr>
                  <w:spacing w:after="0"/>
                  <w:jc w:val="center"/>
                </w:pPr>
              </w:pPrChange>
            </w:pPr>
          </w:p>
        </w:tc>
      </w:tr>
      <w:tr w:rsidR="00CB3986" w:rsidRPr="008E21F4" w14:paraId="1A4200AC" w14:textId="77777777" w:rsidTr="00D04D5F">
        <w:trPr>
          <w:trPrChange w:id="19090" w:author="Delta" w:date="2021-07-23T11:12:00Z">
            <w:trPr>
              <w:gridAfter w:val="0"/>
              <w:trHeight w:val="434"/>
            </w:trPr>
          </w:trPrChange>
        </w:trPr>
        <w:tc>
          <w:tcPr>
            <w:tcW w:w="3991" w:type="dxa"/>
            <w:tcBorders>
              <w:top w:val="single" w:sz="6" w:space="0" w:color="auto"/>
              <w:left w:val="single" w:sz="6" w:space="0" w:color="auto"/>
              <w:bottom w:val="single" w:sz="6" w:space="0" w:color="auto"/>
              <w:right w:val="single" w:sz="6" w:space="0" w:color="auto"/>
            </w:tcBorders>
            <w:tcPrChange w:id="19091"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0D35177B" w14:textId="77777777" w:rsidR="00CB3986" w:rsidRPr="008E21F4" w:rsidRDefault="00CB3986" w:rsidP="00D04D5F">
            <w:pPr>
              <w:rPr>
                <w:rFonts w:ascii="Arial" w:hAnsi="Arial" w:cs="Arial"/>
                <w:sz w:val="16"/>
                <w:szCs w:val="16"/>
              </w:rPr>
              <w:pPrChange w:id="19092" w:author="Delta" w:date="2021-07-23T11:12:00Z">
                <w:pPr>
                  <w:spacing w:after="0"/>
                </w:pPr>
              </w:pPrChange>
            </w:pPr>
            <w:r w:rsidRPr="008E21F4">
              <w:rPr>
                <w:rFonts w:ascii="Arial" w:hAnsi="Arial" w:cs="Arial"/>
                <w:sz w:val="16"/>
                <w:szCs w:val="16"/>
              </w:rPr>
              <w:t># of QPSK PDSCH PRBs within a slot for which EVM is measured</w:t>
            </w:r>
          </w:p>
        </w:tc>
        <w:tc>
          <w:tcPr>
            <w:tcW w:w="1135" w:type="dxa"/>
            <w:tcBorders>
              <w:top w:val="single" w:sz="6" w:space="0" w:color="auto"/>
              <w:left w:val="single" w:sz="6" w:space="0" w:color="auto"/>
              <w:bottom w:val="single" w:sz="6" w:space="0" w:color="auto"/>
              <w:right w:val="single" w:sz="6" w:space="0" w:color="auto"/>
            </w:tcBorders>
            <w:tcPrChange w:id="19093"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48D29429" w14:textId="77777777" w:rsidR="00CB3986" w:rsidRPr="008E21F4" w:rsidRDefault="00CB3986" w:rsidP="00D04D5F">
            <w:pPr>
              <w:jc w:val="center"/>
              <w:rPr>
                <w:rFonts w:ascii="Arial" w:hAnsi="Arial" w:cs="Arial"/>
                <w:sz w:val="16"/>
                <w:szCs w:val="16"/>
              </w:rPr>
              <w:pPrChange w:id="19094" w:author="Delta" w:date="2021-07-23T11:12:00Z">
                <w:pPr>
                  <w:spacing w:after="0"/>
                  <w:jc w:val="center"/>
                </w:pPr>
              </w:pPrChange>
            </w:pPr>
            <w:r w:rsidRPr="008E21F4">
              <w:rPr>
                <w:rFonts w:ascii="Arial" w:hAnsi="Arial" w:cs="Arial"/>
                <w:sz w:val="16"/>
                <w:szCs w:val="16"/>
              </w:rPr>
              <w:t>3</w:t>
            </w:r>
          </w:p>
        </w:tc>
        <w:tc>
          <w:tcPr>
            <w:tcW w:w="1011" w:type="dxa"/>
            <w:tcBorders>
              <w:top w:val="single" w:sz="6" w:space="0" w:color="auto"/>
              <w:left w:val="single" w:sz="6" w:space="0" w:color="auto"/>
              <w:bottom w:val="single" w:sz="6" w:space="0" w:color="auto"/>
              <w:right w:val="single" w:sz="6" w:space="0" w:color="auto"/>
            </w:tcBorders>
            <w:tcPrChange w:id="1909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18AD7DD" w14:textId="77777777" w:rsidR="00CB3986" w:rsidRPr="008E21F4" w:rsidRDefault="00CB3986" w:rsidP="00D04D5F">
            <w:pPr>
              <w:jc w:val="center"/>
              <w:rPr>
                <w:rFonts w:ascii="Arial" w:hAnsi="Arial" w:cs="Arial"/>
                <w:sz w:val="16"/>
                <w:szCs w:val="16"/>
              </w:rPr>
              <w:pPrChange w:id="19096" w:author="Delta" w:date="2021-07-23T11:12:00Z">
                <w:pPr>
                  <w:spacing w:after="0"/>
                  <w:jc w:val="center"/>
                </w:pPr>
              </w:pPrChange>
            </w:pPr>
            <w:r w:rsidRPr="008E21F4">
              <w:rPr>
                <w:rFonts w:ascii="Arial" w:hAnsi="Arial" w:cs="Arial"/>
                <w:sz w:val="16"/>
                <w:szCs w:val="16"/>
              </w:rPr>
              <w:t>7</w:t>
            </w:r>
          </w:p>
        </w:tc>
        <w:tc>
          <w:tcPr>
            <w:tcW w:w="1056" w:type="dxa"/>
            <w:tcBorders>
              <w:top w:val="single" w:sz="6" w:space="0" w:color="auto"/>
              <w:left w:val="single" w:sz="6" w:space="0" w:color="auto"/>
              <w:bottom w:val="single" w:sz="6" w:space="0" w:color="auto"/>
              <w:right w:val="single" w:sz="6" w:space="0" w:color="auto"/>
            </w:tcBorders>
            <w:tcPrChange w:id="19097"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688137F" w14:textId="77777777" w:rsidR="00CB3986" w:rsidRPr="008E21F4" w:rsidRDefault="00CB3986" w:rsidP="00D04D5F">
            <w:pPr>
              <w:jc w:val="center"/>
              <w:rPr>
                <w:rFonts w:ascii="Arial" w:hAnsi="Arial" w:cs="Arial"/>
                <w:sz w:val="16"/>
                <w:szCs w:val="16"/>
              </w:rPr>
              <w:pPrChange w:id="19098" w:author="Delta" w:date="2021-07-23T11:12:00Z">
                <w:pPr>
                  <w:spacing w:after="0"/>
                  <w:jc w:val="center"/>
                </w:pPr>
              </w:pPrChange>
            </w:pPr>
            <w:r w:rsidRPr="008E21F4">
              <w:rPr>
                <w:rFonts w:ascii="Arial" w:hAnsi="Arial" w:cs="Arial"/>
                <w:sz w:val="16"/>
                <w:szCs w:val="16"/>
              </w:rPr>
              <w:t>13</w:t>
            </w:r>
          </w:p>
        </w:tc>
        <w:tc>
          <w:tcPr>
            <w:tcW w:w="1010" w:type="dxa"/>
            <w:tcBorders>
              <w:top w:val="single" w:sz="6" w:space="0" w:color="auto"/>
              <w:left w:val="single" w:sz="6" w:space="0" w:color="auto"/>
              <w:bottom w:val="single" w:sz="6" w:space="0" w:color="auto"/>
              <w:right w:val="single" w:sz="6" w:space="0" w:color="auto"/>
            </w:tcBorders>
            <w:tcPrChange w:id="1909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3D60E3A7" w14:textId="77777777" w:rsidR="00CB3986" w:rsidRPr="008E21F4" w:rsidRDefault="00CB3986" w:rsidP="00D04D5F">
            <w:pPr>
              <w:jc w:val="center"/>
              <w:rPr>
                <w:rFonts w:ascii="Arial" w:hAnsi="Arial" w:cs="Arial"/>
                <w:sz w:val="16"/>
                <w:szCs w:val="16"/>
              </w:rPr>
              <w:pPrChange w:id="19100" w:author="Delta" w:date="2021-07-23T11:12:00Z">
                <w:pPr>
                  <w:spacing w:after="0"/>
                  <w:jc w:val="center"/>
                </w:pPr>
              </w:pPrChange>
            </w:pPr>
            <w:r w:rsidRPr="008E21F4">
              <w:rPr>
                <w:rFonts w:ascii="Arial" w:hAnsi="Arial" w:cs="Arial"/>
                <w:sz w:val="16"/>
                <w:szCs w:val="16"/>
              </w:rPr>
              <w:t>25</w:t>
            </w:r>
          </w:p>
        </w:tc>
        <w:tc>
          <w:tcPr>
            <w:tcW w:w="1011" w:type="dxa"/>
            <w:tcBorders>
              <w:top w:val="single" w:sz="6" w:space="0" w:color="auto"/>
              <w:left w:val="single" w:sz="6" w:space="0" w:color="auto"/>
              <w:bottom w:val="single" w:sz="6" w:space="0" w:color="auto"/>
              <w:right w:val="single" w:sz="6" w:space="0" w:color="auto"/>
            </w:tcBorders>
            <w:tcPrChange w:id="1910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90A4274" w14:textId="77777777" w:rsidR="00CB3986" w:rsidRPr="008E21F4" w:rsidRDefault="00CB3986" w:rsidP="00D04D5F">
            <w:pPr>
              <w:jc w:val="center"/>
              <w:rPr>
                <w:rFonts w:ascii="Arial" w:hAnsi="Arial" w:cs="Arial"/>
                <w:sz w:val="16"/>
                <w:szCs w:val="16"/>
              </w:rPr>
              <w:pPrChange w:id="19102" w:author="Delta" w:date="2021-07-23T11:12:00Z">
                <w:pPr>
                  <w:spacing w:after="0"/>
                  <w:jc w:val="center"/>
                </w:pPr>
              </w:pPrChange>
            </w:pPr>
            <w:r w:rsidRPr="008E21F4">
              <w:rPr>
                <w:rFonts w:ascii="Arial" w:hAnsi="Arial" w:cs="Arial"/>
                <w:sz w:val="16"/>
                <w:szCs w:val="16"/>
              </w:rPr>
              <w:t>38</w:t>
            </w:r>
          </w:p>
        </w:tc>
        <w:tc>
          <w:tcPr>
            <w:tcW w:w="1010" w:type="dxa"/>
            <w:tcBorders>
              <w:top w:val="single" w:sz="6" w:space="0" w:color="auto"/>
              <w:left w:val="single" w:sz="6" w:space="0" w:color="auto"/>
              <w:bottom w:val="single" w:sz="6" w:space="0" w:color="auto"/>
              <w:right w:val="single" w:sz="6" w:space="0" w:color="auto"/>
            </w:tcBorders>
            <w:tcPrChange w:id="1910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29A42C3E" w14:textId="77777777" w:rsidR="00CB3986" w:rsidRPr="008E21F4" w:rsidRDefault="00CB3986" w:rsidP="00D04D5F">
            <w:pPr>
              <w:jc w:val="center"/>
              <w:rPr>
                <w:rFonts w:ascii="Arial" w:hAnsi="Arial" w:cs="Arial"/>
                <w:sz w:val="16"/>
                <w:szCs w:val="16"/>
              </w:rPr>
              <w:pPrChange w:id="19104" w:author="Delta" w:date="2021-07-23T11:12:00Z">
                <w:pPr>
                  <w:spacing w:after="0"/>
                  <w:jc w:val="center"/>
                </w:pPr>
              </w:pPrChange>
            </w:pPr>
            <w:r w:rsidRPr="008E21F4">
              <w:rPr>
                <w:rFonts w:ascii="Arial" w:hAnsi="Arial" w:cs="Arial"/>
                <w:sz w:val="16"/>
                <w:szCs w:val="16"/>
              </w:rPr>
              <w:t>50</w:t>
            </w:r>
          </w:p>
        </w:tc>
      </w:tr>
      <w:tr w:rsidR="00AA7C0C" w:rsidRPr="008E21F4" w14:paraId="0F91683F" w14:textId="77777777" w:rsidTr="00D04D5F">
        <w:trPr>
          <w:trPrChange w:id="19105"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9106"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71207829" w14:textId="77777777" w:rsidR="00AA7C0C" w:rsidRPr="00D56583" w:rsidRDefault="00AA7C0C" w:rsidP="00AA7C0C">
            <w:pPr>
              <w:rPr>
                <w:rFonts w:ascii="Arial" w:hAnsi="Arial"/>
                <w:sz w:val="16"/>
                <w:lang w:val="sv-FI"/>
                <w:rPrChange w:id="19107" w:author="Delta" w:date="2021-07-23T11:12:00Z">
                  <w:rPr>
                    <w:rFonts w:ascii="Arial" w:hAnsi="Arial"/>
                    <w:sz w:val="16"/>
                    <w:lang w:val="de-DE"/>
                  </w:rPr>
                </w:rPrChange>
              </w:rPr>
              <w:pPrChange w:id="19108" w:author="Delta" w:date="2021-07-23T11:12:00Z">
                <w:pPr>
                  <w:spacing w:after="0"/>
                </w:pPr>
              </w:pPrChange>
            </w:pPr>
            <w:r w:rsidRPr="00D56583">
              <w:rPr>
                <w:rFonts w:ascii="Arial" w:hAnsi="Arial"/>
                <w:sz w:val="16"/>
                <w:lang w:val="sv-FI"/>
                <w:rPrChange w:id="19109" w:author="Delta" w:date="2021-07-23T11:12:00Z">
                  <w:rPr>
                    <w:rFonts w:ascii="Arial" w:hAnsi="Arial"/>
                    <w:sz w:val="16"/>
                    <w:lang w:val="de-DE"/>
                  </w:rPr>
                </w:rPrChange>
              </w:rPr>
              <w:t>PRB P</w:t>
            </w:r>
            <w:r w:rsidRPr="00D56583">
              <w:rPr>
                <w:rFonts w:ascii="Arial" w:hAnsi="Arial"/>
                <w:sz w:val="16"/>
                <w:vertAlign w:val="subscript"/>
                <w:lang w:val="sv-FI"/>
                <w:rPrChange w:id="19110" w:author="Delta" w:date="2021-07-23T11:12:00Z">
                  <w:rPr>
                    <w:rFonts w:ascii="Arial" w:hAnsi="Arial"/>
                    <w:sz w:val="16"/>
                    <w:vertAlign w:val="subscript"/>
                    <w:lang w:val="de-DE"/>
                  </w:rPr>
                </w:rPrChange>
              </w:rPr>
              <w:t>A</w:t>
            </w:r>
            <w:r w:rsidRPr="00D56583">
              <w:rPr>
                <w:rFonts w:ascii="Arial" w:hAnsi="Arial"/>
                <w:sz w:val="16"/>
                <w:lang w:val="sv-FI"/>
                <w:rPrChange w:id="19111" w:author="Delta" w:date="2021-07-23T11:12:00Z">
                  <w:rPr>
                    <w:rFonts w:ascii="Arial" w:hAnsi="Arial"/>
                    <w:sz w:val="16"/>
                    <w:lang w:val="de-DE"/>
                  </w:rPr>
                </w:rPrChange>
              </w:rPr>
              <w:t xml:space="preserve"> = E</w:t>
            </w:r>
            <w:r w:rsidRPr="00D56583">
              <w:rPr>
                <w:rFonts w:ascii="Arial" w:hAnsi="Arial"/>
                <w:sz w:val="16"/>
                <w:vertAlign w:val="subscript"/>
                <w:lang w:val="sv-FI"/>
                <w:rPrChange w:id="19112" w:author="Delta" w:date="2021-07-23T11:12:00Z">
                  <w:rPr>
                    <w:rFonts w:ascii="Arial" w:hAnsi="Arial"/>
                    <w:sz w:val="16"/>
                    <w:vertAlign w:val="subscript"/>
                    <w:lang w:val="de-DE"/>
                  </w:rPr>
                </w:rPrChange>
              </w:rPr>
              <w:t>A</w:t>
            </w:r>
            <w:r w:rsidRPr="00D56583">
              <w:rPr>
                <w:rFonts w:ascii="Arial" w:hAnsi="Arial"/>
                <w:sz w:val="16"/>
                <w:lang w:val="sv-FI"/>
                <w:rPrChange w:id="19113" w:author="Delta" w:date="2021-07-23T11:12:00Z">
                  <w:rPr>
                    <w:rFonts w:ascii="Arial" w:hAnsi="Arial"/>
                    <w:sz w:val="16"/>
                    <w:lang w:val="de-DE"/>
                  </w:rPr>
                </w:rPrChange>
              </w:rPr>
              <w:t>/E</w:t>
            </w:r>
            <w:r w:rsidRPr="00D56583">
              <w:rPr>
                <w:rFonts w:ascii="Arial" w:hAnsi="Arial"/>
                <w:sz w:val="16"/>
                <w:vertAlign w:val="subscript"/>
                <w:lang w:val="sv-FI"/>
                <w:rPrChange w:id="19114" w:author="Delta" w:date="2021-07-23T11:12:00Z">
                  <w:rPr>
                    <w:rFonts w:ascii="Arial" w:hAnsi="Arial"/>
                    <w:sz w:val="16"/>
                    <w:vertAlign w:val="subscript"/>
                    <w:lang w:val="de-DE"/>
                  </w:rPr>
                </w:rPrChange>
              </w:rPr>
              <w:t xml:space="preserve">RS </w:t>
            </w:r>
            <w:r w:rsidRPr="00D56583">
              <w:rPr>
                <w:rFonts w:ascii="Arial" w:hAnsi="Arial"/>
                <w:sz w:val="16"/>
                <w:lang w:val="sv-FI"/>
                <w:rPrChange w:id="19115" w:author="Delta" w:date="2021-07-23T11:12:00Z">
                  <w:rPr>
                    <w:rFonts w:ascii="Arial" w:hAnsi="Arial"/>
                    <w:sz w:val="16"/>
                    <w:lang w:val="de-DE"/>
                  </w:rPr>
                </w:rPrChange>
              </w:rPr>
              <w:t>[dB]</w:t>
            </w:r>
          </w:p>
        </w:tc>
        <w:tc>
          <w:tcPr>
            <w:tcW w:w="1135" w:type="dxa"/>
            <w:tcBorders>
              <w:top w:val="single" w:sz="6" w:space="0" w:color="auto"/>
              <w:left w:val="single" w:sz="6" w:space="0" w:color="auto"/>
              <w:bottom w:val="single" w:sz="6" w:space="0" w:color="auto"/>
              <w:right w:val="single" w:sz="6" w:space="0" w:color="auto"/>
            </w:tcBorders>
            <w:tcPrChange w:id="19116"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05AEA726" w14:textId="4FE1BE37" w:rsidR="00AA7C0C" w:rsidRPr="008E21F4" w:rsidRDefault="00AA7C0C" w:rsidP="00AA7C0C">
            <w:pPr>
              <w:jc w:val="center"/>
              <w:rPr>
                <w:rFonts w:ascii="Arial" w:hAnsi="Arial" w:cs="Arial"/>
                <w:sz w:val="16"/>
                <w:szCs w:val="16"/>
              </w:rPr>
              <w:pPrChange w:id="19117" w:author="Delta" w:date="2021-07-23T11:12:00Z">
                <w:pPr>
                  <w:spacing w:after="0"/>
                  <w:jc w:val="center"/>
                </w:pPr>
              </w:pPrChange>
            </w:pPr>
            <w:r w:rsidRPr="008E21F4">
              <w:rPr>
                <w:rFonts w:ascii="Arial" w:hAnsi="Arial" w:cs="Arial"/>
                <w:sz w:val="16"/>
                <w:szCs w:val="16"/>
              </w:rPr>
              <w:t xml:space="preserve">-6 </w:t>
            </w:r>
            <w:del w:id="19118" w:author="Delta" w:date="2021-07-23T11:12:00Z">
              <w:r w:rsidR="008C753A" w:rsidRPr="008735C4">
                <w:rPr>
                  <w:rFonts w:ascii="Arial" w:hAnsi="Arial" w:cs="Arial"/>
                  <w:sz w:val="16"/>
                  <w:szCs w:val="16"/>
                </w:rPr>
                <w:delText xml:space="preserve"> (*)</w:delText>
              </w:r>
            </w:del>
            <w:ins w:id="19119" w:author="Delta" w:date="2021-07-23T11:12:00Z">
              <w:r w:rsidRPr="008E21F4">
                <w:rPr>
                  <w:rFonts w:ascii="Arial" w:hAnsi="Arial" w:cs="Arial"/>
                  <w:sz w:val="16"/>
                  <w:szCs w:val="16"/>
                </w:rPr>
                <w:t>(</w:t>
              </w:r>
              <w:r w:rsidRPr="00D601B2">
                <w:rPr>
                  <w:rFonts w:ascii="Arial" w:hAnsi="Arial" w:cs="Arial"/>
                  <w:sz w:val="16"/>
                  <w:szCs w:val="16"/>
                </w:rPr>
                <w:t>Note 1</w:t>
              </w:r>
              <w:r w:rsidRPr="008E21F4">
                <w:rPr>
                  <w:rFonts w:ascii="Arial" w:hAnsi="Arial" w:cs="Arial"/>
                  <w:sz w:val="16"/>
                  <w:szCs w:val="16"/>
                </w:rPr>
                <w:t>)</w:t>
              </w:r>
            </w:ins>
          </w:p>
        </w:tc>
        <w:tc>
          <w:tcPr>
            <w:tcW w:w="1011" w:type="dxa"/>
            <w:tcBorders>
              <w:top w:val="single" w:sz="6" w:space="0" w:color="auto"/>
              <w:left w:val="single" w:sz="6" w:space="0" w:color="auto"/>
              <w:bottom w:val="single" w:sz="6" w:space="0" w:color="auto"/>
              <w:right w:val="single" w:sz="6" w:space="0" w:color="auto"/>
            </w:tcBorders>
            <w:tcPrChange w:id="1912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84EFFCD" w14:textId="77777777" w:rsidR="00AA7C0C" w:rsidRPr="008E21F4" w:rsidRDefault="00AA7C0C" w:rsidP="00AA7C0C">
            <w:pPr>
              <w:jc w:val="center"/>
              <w:rPr>
                <w:rFonts w:ascii="Arial" w:hAnsi="Arial" w:cs="Arial"/>
                <w:sz w:val="16"/>
                <w:szCs w:val="16"/>
              </w:rPr>
              <w:pPrChange w:id="19121" w:author="Delta" w:date="2021-07-23T11:12:00Z">
                <w:pPr>
                  <w:spacing w:after="0"/>
                  <w:jc w:val="center"/>
                </w:pPr>
              </w:pPrChange>
            </w:pPr>
            <w:r w:rsidRPr="008E21F4">
              <w:rPr>
                <w:rFonts w:ascii="Arial" w:hAnsi="Arial" w:cs="Arial"/>
                <w:sz w:val="16"/>
                <w:szCs w:val="16"/>
              </w:rPr>
              <w:t>-6</w:t>
            </w:r>
          </w:p>
        </w:tc>
        <w:tc>
          <w:tcPr>
            <w:tcW w:w="1056" w:type="dxa"/>
            <w:tcBorders>
              <w:top w:val="single" w:sz="6" w:space="0" w:color="auto"/>
              <w:left w:val="single" w:sz="6" w:space="0" w:color="auto"/>
              <w:bottom w:val="single" w:sz="6" w:space="0" w:color="auto"/>
              <w:right w:val="single" w:sz="6" w:space="0" w:color="auto"/>
            </w:tcBorders>
            <w:tcPrChange w:id="19122"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9B80848" w14:textId="77777777" w:rsidR="00AA7C0C" w:rsidRPr="008E21F4" w:rsidRDefault="00AA7C0C" w:rsidP="00AA7C0C">
            <w:pPr>
              <w:jc w:val="center"/>
              <w:rPr>
                <w:rFonts w:ascii="Arial" w:hAnsi="Arial" w:cs="Arial"/>
                <w:sz w:val="16"/>
                <w:szCs w:val="16"/>
              </w:rPr>
              <w:pPrChange w:id="19123" w:author="Delta" w:date="2021-07-23T11:12:00Z">
                <w:pPr>
                  <w:spacing w:after="0"/>
                  <w:jc w:val="center"/>
                </w:pPr>
              </w:pPrChange>
            </w:pPr>
            <w:r w:rsidRPr="008E21F4">
              <w:rPr>
                <w:rFonts w:ascii="Arial" w:hAnsi="Arial" w:cs="Arial"/>
                <w:sz w:val="16"/>
                <w:szCs w:val="16"/>
              </w:rPr>
              <w:t>-6</w:t>
            </w:r>
          </w:p>
        </w:tc>
        <w:tc>
          <w:tcPr>
            <w:tcW w:w="1010" w:type="dxa"/>
            <w:tcBorders>
              <w:top w:val="single" w:sz="6" w:space="0" w:color="auto"/>
              <w:left w:val="single" w:sz="6" w:space="0" w:color="auto"/>
              <w:bottom w:val="single" w:sz="6" w:space="0" w:color="auto"/>
              <w:right w:val="single" w:sz="6" w:space="0" w:color="auto"/>
            </w:tcBorders>
            <w:tcPrChange w:id="1912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14227D76" w14:textId="77777777" w:rsidR="00AA7C0C" w:rsidRPr="008E21F4" w:rsidRDefault="00AA7C0C" w:rsidP="00AA7C0C">
            <w:pPr>
              <w:jc w:val="center"/>
              <w:rPr>
                <w:rFonts w:ascii="Arial" w:hAnsi="Arial" w:cs="Arial"/>
                <w:sz w:val="16"/>
                <w:szCs w:val="16"/>
              </w:rPr>
              <w:pPrChange w:id="19125" w:author="Delta" w:date="2021-07-23T11:12:00Z">
                <w:pPr>
                  <w:spacing w:after="0"/>
                  <w:jc w:val="center"/>
                </w:pPr>
              </w:pPrChange>
            </w:pPr>
            <w:r w:rsidRPr="008E21F4">
              <w:rPr>
                <w:rFonts w:ascii="Arial" w:hAnsi="Arial" w:cs="Arial"/>
                <w:sz w:val="16"/>
                <w:szCs w:val="16"/>
              </w:rPr>
              <w:t>-6</w:t>
            </w:r>
          </w:p>
        </w:tc>
        <w:tc>
          <w:tcPr>
            <w:tcW w:w="1011" w:type="dxa"/>
            <w:tcBorders>
              <w:top w:val="single" w:sz="6" w:space="0" w:color="auto"/>
              <w:left w:val="single" w:sz="6" w:space="0" w:color="auto"/>
              <w:bottom w:val="single" w:sz="6" w:space="0" w:color="auto"/>
              <w:right w:val="single" w:sz="6" w:space="0" w:color="auto"/>
            </w:tcBorders>
            <w:tcPrChange w:id="1912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0A33E067" w14:textId="77777777" w:rsidR="00AA7C0C" w:rsidRPr="008E21F4" w:rsidRDefault="00AA7C0C" w:rsidP="00AA7C0C">
            <w:pPr>
              <w:jc w:val="center"/>
              <w:rPr>
                <w:rFonts w:ascii="Arial" w:hAnsi="Arial" w:cs="Arial"/>
                <w:sz w:val="16"/>
                <w:szCs w:val="16"/>
              </w:rPr>
              <w:pPrChange w:id="19127" w:author="Delta" w:date="2021-07-23T11:12:00Z">
                <w:pPr>
                  <w:spacing w:after="0"/>
                  <w:jc w:val="center"/>
                </w:pPr>
              </w:pPrChange>
            </w:pPr>
            <w:r w:rsidRPr="008E21F4">
              <w:rPr>
                <w:rFonts w:ascii="Arial" w:hAnsi="Arial" w:cs="Arial"/>
                <w:sz w:val="16"/>
                <w:szCs w:val="16"/>
              </w:rPr>
              <w:t>-6</w:t>
            </w:r>
          </w:p>
        </w:tc>
        <w:tc>
          <w:tcPr>
            <w:tcW w:w="1010" w:type="dxa"/>
            <w:tcBorders>
              <w:top w:val="single" w:sz="6" w:space="0" w:color="auto"/>
              <w:left w:val="single" w:sz="6" w:space="0" w:color="auto"/>
              <w:bottom w:val="single" w:sz="6" w:space="0" w:color="auto"/>
              <w:right w:val="single" w:sz="6" w:space="0" w:color="auto"/>
            </w:tcBorders>
            <w:tcPrChange w:id="1912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3347C4E" w14:textId="77777777" w:rsidR="00AA7C0C" w:rsidRPr="008E21F4" w:rsidRDefault="00AA7C0C" w:rsidP="00AA7C0C">
            <w:pPr>
              <w:jc w:val="center"/>
              <w:rPr>
                <w:rFonts w:ascii="Arial" w:hAnsi="Arial" w:cs="Arial"/>
                <w:sz w:val="16"/>
                <w:szCs w:val="16"/>
              </w:rPr>
              <w:pPrChange w:id="19129" w:author="Delta" w:date="2021-07-23T11:12:00Z">
                <w:pPr>
                  <w:spacing w:after="0"/>
                  <w:jc w:val="center"/>
                </w:pPr>
              </w:pPrChange>
            </w:pPr>
            <w:r w:rsidRPr="008E21F4">
              <w:rPr>
                <w:rFonts w:ascii="Arial" w:hAnsi="Arial" w:cs="Arial"/>
                <w:sz w:val="16"/>
                <w:szCs w:val="16"/>
              </w:rPr>
              <w:t>-6</w:t>
            </w:r>
          </w:p>
        </w:tc>
      </w:tr>
      <w:tr w:rsidR="00CB3986" w:rsidRPr="008E21F4" w14:paraId="7B655C12" w14:textId="77777777" w:rsidTr="00D04D5F">
        <w:trPr>
          <w:trPrChange w:id="19130" w:author="Delta" w:date="2021-07-23T11:12:00Z">
            <w:trPr>
              <w:gridAfter w:val="0"/>
              <w:trHeight w:val="653"/>
            </w:trPr>
          </w:trPrChange>
        </w:trPr>
        <w:tc>
          <w:tcPr>
            <w:tcW w:w="3991" w:type="dxa"/>
            <w:tcBorders>
              <w:top w:val="single" w:sz="6" w:space="0" w:color="auto"/>
              <w:left w:val="single" w:sz="6" w:space="0" w:color="auto"/>
              <w:bottom w:val="single" w:sz="6" w:space="0" w:color="auto"/>
              <w:right w:val="single" w:sz="6" w:space="0" w:color="auto"/>
            </w:tcBorders>
            <w:tcPrChange w:id="19131"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5858FD4C" w14:textId="77777777" w:rsidR="00CB3986" w:rsidRPr="008E21F4" w:rsidRDefault="00CB3986" w:rsidP="00D04D5F">
            <w:pPr>
              <w:rPr>
                <w:rFonts w:ascii="Arial" w:hAnsi="Arial" w:cs="Arial"/>
                <w:sz w:val="16"/>
                <w:szCs w:val="16"/>
              </w:rPr>
              <w:pPrChange w:id="19132" w:author="Delta" w:date="2021-07-23T11:12:00Z">
                <w:pPr>
                  <w:spacing w:after="0"/>
                </w:pPr>
              </w:pPrChange>
            </w:pPr>
            <w:r w:rsidRPr="008E21F4">
              <w:rPr>
                <w:rFonts w:ascii="Arial" w:hAnsi="Arial" w:cs="Arial"/>
                <w:sz w:val="16"/>
                <w:szCs w:val="16"/>
              </w:rPr>
              <w:t># of 16QAM PDSCH PRBs within a slot for which EVM is not measured (used for power balancing only)</w:t>
            </w:r>
          </w:p>
        </w:tc>
        <w:tc>
          <w:tcPr>
            <w:tcW w:w="1135" w:type="dxa"/>
            <w:tcBorders>
              <w:top w:val="single" w:sz="6" w:space="0" w:color="auto"/>
              <w:left w:val="single" w:sz="6" w:space="0" w:color="auto"/>
              <w:bottom w:val="single" w:sz="6" w:space="0" w:color="auto"/>
              <w:right w:val="single" w:sz="6" w:space="0" w:color="auto"/>
            </w:tcBorders>
            <w:tcPrChange w:id="19133"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68FA373B" w14:textId="77777777" w:rsidR="00CB3986" w:rsidRPr="008E21F4" w:rsidRDefault="00CB3986" w:rsidP="00D04D5F">
            <w:pPr>
              <w:jc w:val="center"/>
              <w:rPr>
                <w:rFonts w:ascii="Arial" w:hAnsi="Arial" w:cs="Arial"/>
                <w:sz w:val="16"/>
                <w:szCs w:val="16"/>
              </w:rPr>
              <w:pPrChange w:id="19134" w:author="Delta" w:date="2021-07-23T11:12:00Z">
                <w:pPr>
                  <w:spacing w:after="0"/>
                  <w:jc w:val="center"/>
                </w:pPr>
              </w:pPrChange>
            </w:pPr>
            <w:r w:rsidRPr="008E21F4">
              <w:rPr>
                <w:rFonts w:ascii="Arial" w:hAnsi="Arial" w:cs="Arial"/>
                <w:sz w:val="16"/>
                <w:szCs w:val="16"/>
              </w:rPr>
              <w:t>3</w:t>
            </w:r>
          </w:p>
        </w:tc>
        <w:tc>
          <w:tcPr>
            <w:tcW w:w="1011" w:type="dxa"/>
            <w:tcBorders>
              <w:top w:val="single" w:sz="6" w:space="0" w:color="auto"/>
              <w:left w:val="single" w:sz="6" w:space="0" w:color="auto"/>
              <w:bottom w:val="single" w:sz="6" w:space="0" w:color="auto"/>
              <w:right w:val="single" w:sz="6" w:space="0" w:color="auto"/>
            </w:tcBorders>
            <w:tcPrChange w:id="19135"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6225BE7A" w14:textId="77777777" w:rsidR="00CB3986" w:rsidRPr="008E21F4" w:rsidRDefault="00CB3986" w:rsidP="00D04D5F">
            <w:pPr>
              <w:jc w:val="center"/>
              <w:rPr>
                <w:rFonts w:ascii="Arial" w:hAnsi="Arial" w:cs="Arial"/>
                <w:sz w:val="16"/>
                <w:szCs w:val="16"/>
              </w:rPr>
              <w:pPrChange w:id="19136" w:author="Delta" w:date="2021-07-23T11:12:00Z">
                <w:pPr>
                  <w:spacing w:after="0"/>
                  <w:jc w:val="center"/>
                </w:pPr>
              </w:pPrChange>
            </w:pPr>
            <w:r w:rsidRPr="008E21F4">
              <w:rPr>
                <w:rFonts w:ascii="Arial" w:hAnsi="Arial" w:cs="Arial"/>
                <w:sz w:val="16"/>
                <w:szCs w:val="16"/>
              </w:rPr>
              <w:t>8</w:t>
            </w:r>
          </w:p>
        </w:tc>
        <w:tc>
          <w:tcPr>
            <w:tcW w:w="1056" w:type="dxa"/>
            <w:tcBorders>
              <w:top w:val="single" w:sz="6" w:space="0" w:color="auto"/>
              <w:left w:val="single" w:sz="6" w:space="0" w:color="auto"/>
              <w:bottom w:val="single" w:sz="6" w:space="0" w:color="auto"/>
              <w:right w:val="single" w:sz="6" w:space="0" w:color="auto"/>
            </w:tcBorders>
            <w:tcPrChange w:id="19137"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5D094BAD" w14:textId="77777777" w:rsidR="00CB3986" w:rsidRPr="008E21F4" w:rsidRDefault="00CB3986" w:rsidP="00D04D5F">
            <w:pPr>
              <w:jc w:val="center"/>
              <w:rPr>
                <w:rFonts w:ascii="Arial" w:hAnsi="Arial" w:cs="Arial"/>
                <w:sz w:val="16"/>
                <w:szCs w:val="16"/>
              </w:rPr>
              <w:pPrChange w:id="19138" w:author="Delta" w:date="2021-07-23T11:12:00Z">
                <w:pPr>
                  <w:spacing w:after="0"/>
                  <w:jc w:val="center"/>
                </w:pPr>
              </w:pPrChange>
            </w:pPr>
            <w:r w:rsidRPr="008E21F4">
              <w:rPr>
                <w:rFonts w:ascii="Arial" w:hAnsi="Arial" w:cs="Arial"/>
                <w:sz w:val="16"/>
                <w:szCs w:val="16"/>
              </w:rPr>
              <w:t>12</w:t>
            </w:r>
          </w:p>
        </w:tc>
        <w:tc>
          <w:tcPr>
            <w:tcW w:w="1010" w:type="dxa"/>
            <w:tcBorders>
              <w:top w:val="single" w:sz="6" w:space="0" w:color="auto"/>
              <w:left w:val="single" w:sz="6" w:space="0" w:color="auto"/>
              <w:bottom w:val="single" w:sz="6" w:space="0" w:color="auto"/>
              <w:right w:val="single" w:sz="6" w:space="0" w:color="auto"/>
            </w:tcBorders>
            <w:tcPrChange w:id="19139"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48A90144" w14:textId="77777777" w:rsidR="00CB3986" w:rsidRPr="008E21F4" w:rsidRDefault="00CB3986" w:rsidP="00D04D5F">
            <w:pPr>
              <w:jc w:val="center"/>
              <w:rPr>
                <w:rFonts w:ascii="Arial" w:hAnsi="Arial" w:cs="Arial"/>
                <w:sz w:val="16"/>
                <w:szCs w:val="16"/>
              </w:rPr>
              <w:pPrChange w:id="19140" w:author="Delta" w:date="2021-07-23T11:12:00Z">
                <w:pPr>
                  <w:spacing w:after="0"/>
                  <w:jc w:val="center"/>
                </w:pPr>
              </w:pPrChange>
            </w:pPr>
            <w:r w:rsidRPr="008E21F4">
              <w:rPr>
                <w:rFonts w:ascii="Arial" w:hAnsi="Arial" w:cs="Arial"/>
                <w:sz w:val="16"/>
                <w:szCs w:val="16"/>
              </w:rPr>
              <w:t>25</w:t>
            </w:r>
          </w:p>
        </w:tc>
        <w:tc>
          <w:tcPr>
            <w:tcW w:w="1011" w:type="dxa"/>
            <w:tcBorders>
              <w:top w:val="single" w:sz="6" w:space="0" w:color="auto"/>
              <w:left w:val="single" w:sz="6" w:space="0" w:color="auto"/>
              <w:bottom w:val="single" w:sz="6" w:space="0" w:color="auto"/>
              <w:right w:val="single" w:sz="6" w:space="0" w:color="auto"/>
            </w:tcBorders>
            <w:tcPrChange w:id="19141"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16A26A3E" w14:textId="77777777" w:rsidR="00CB3986" w:rsidRPr="008E21F4" w:rsidRDefault="00CB3986" w:rsidP="00D04D5F">
            <w:pPr>
              <w:jc w:val="center"/>
              <w:rPr>
                <w:rFonts w:ascii="Arial" w:hAnsi="Arial" w:cs="Arial"/>
                <w:sz w:val="16"/>
                <w:szCs w:val="16"/>
              </w:rPr>
              <w:pPrChange w:id="19142" w:author="Delta" w:date="2021-07-23T11:12:00Z">
                <w:pPr>
                  <w:spacing w:after="0"/>
                  <w:jc w:val="center"/>
                </w:pPr>
              </w:pPrChange>
            </w:pPr>
            <w:r w:rsidRPr="008E21F4">
              <w:rPr>
                <w:rFonts w:ascii="Arial" w:hAnsi="Arial" w:cs="Arial"/>
                <w:sz w:val="16"/>
                <w:szCs w:val="16"/>
              </w:rPr>
              <w:t>37</w:t>
            </w:r>
          </w:p>
        </w:tc>
        <w:tc>
          <w:tcPr>
            <w:tcW w:w="1010" w:type="dxa"/>
            <w:tcBorders>
              <w:top w:val="single" w:sz="6" w:space="0" w:color="auto"/>
              <w:left w:val="single" w:sz="6" w:space="0" w:color="auto"/>
              <w:bottom w:val="single" w:sz="6" w:space="0" w:color="auto"/>
              <w:right w:val="single" w:sz="6" w:space="0" w:color="auto"/>
            </w:tcBorders>
            <w:tcPrChange w:id="19143"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FD28C82" w14:textId="77777777" w:rsidR="00CB3986" w:rsidRPr="008E21F4" w:rsidRDefault="00CB3986" w:rsidP="00D04D5F">
            <w:pPr>
              <w:jc w:val="center"/>
              <w:rPr>
                <w:rFonts w:ascii="Arial" w:hAnsi="Arial" w:cs="Arial"/>
                <w:sz w:val="16"/>
                <w:szCs w:val="16"/>
              </w:rPr>
              <w:pPrChange w:id="19144" w:author="Delta" w:date="2021-07-23T11:12:00Z">
                <w:pPr>
                  <w:spacing w:after="0"/>
                  <w:jc w:val="center"/>
                </w:pPr>
              </w:pPrChange>
            </w:pPr>
            <w:r w:rsidRPr="008E21F4">
              <w:rPr>
                <w:rFonts w:ascii="Arial" w:hAnsi="Arial" w:cs="Arial"/>
                <w:sz w:val="16"/>
                <w:szCs w:val="16"/>
              </w:rPr>
              <w:t>50</w:t>
            </w:r>
          </w:p>
        </w:tc>
      </w:tr>
      <w:tr w:rsidR="006A1BD1" w:rsidRPr="008E21F4" w14:paraId="36D3E80E" w14:textId="77777777" w:rsidTr="00D04D5F">
        <w:trPr>
          <w:trPrChange w:id="19145" w:author="Delta" w:date="2021-07-23T11:12:00Z">
            <w:trPr>
              <w:gridAfter w:val="0"/>
              <w:trHeight w:val="247"/>
            </w:trPr>
          </w:trPrChange>
        </w:trPr>
        <w:tc>
          <w:tcPr>
            <w:tcW w:w="3991" w:type="dxa"/>
            <w:tcBorders>
              <w:top w:val="single" w:sz="6" w:space="0" w:color="auto"/>
              <w:left w:val="single" w:sz="6" w:space="0" w:color="auto"/>
              <w:bottom w:val="single" w:sz="6" w:space="0" w:color="auto"/>
              <w:right w:val="single" w:sz="6" w:space="0" w:color="auto"/>
            </w:tcBorders>
            <w:tcPrChange w:id="19146" w:author="Delta" w:date="2021-07-23T11:12:00Z">
              <w:tcPr>
                <w:tcW w:w="3991" w:type="dxa"/>
                <w:gridSpan w:val="2"/>
                <w:tcBorders>
                  <w:top w:val="single" w:sz="6" w:space="0" w:color="auto"/>
                  <w:left w:val="single" w:sz="6" w:space="0" w:color="auto"/>
                  <w:bottom w:val="single" w:sz="6" w:space="0" w:color="auto"/>
                  <w:right w:val="single" w:sz="6" w:space="0" w:color="auto"/>
                </w:tcBorders>
              </w:tcPr>
            </w:tcPrChange>
          </w:tcPr>
          <w:p w14:paraId="7A8A20B0" w14:textId="77777777" w:rsidR="006A1BD1" w:rsidRPr="00D56583" w:rsidRDefault="006A1BD1" w:rsidP="006A1BD1">
            <w:pPr>
              <w:rPr>
                <w:rFonts w:ascii="Arial" w:hAnsi="Arial"/>
                <w:sz w:val="16"/>
                <w:lang w:val="sv-FI"/>
                <w:rPrChange w:id="19147" w:author="Delta" w:date="2021-07-23T11:12:00Z">
                  <w:rPr>
                    <w:rFonts w:ascii="Arial" w:hAnsi="Arial"/>
                    <w:sz w:val="16"/>
                    <w:lang w:val="de-DE"/>
                  </w:rPr>
                </w:rPrChange>
              </w:rPr>
              <w:pPrChange w:id="19148" w:author="Delta" w:date="2021-07-23T11:12:00Z">
                <w:pPr>
                  <w:spacing w:after="0"/>
                </w:pPr>
              </w:pPrChange>
            </w:pPr>
            <w:r w:rsidRPr="00D56583">
              <w:rPr>
                <w:rFonts w:ascii="Arial" w:hAnsi="Arial"/>
                <w:sz w:val="16"/>
                <w:lang w:val="sv-FI"/>
                <w:rPrChange w:id="19149" w:author="Delta" w:date="2021-07-23T11:12:00Z">
                  <w:rPr>
                    <w:rFonts w:ascii="Arial" w:hAnsi="Arial"/>
                    <w:sz w:val="16"/>
                    <w:lang w:val="de-DE"/>
                  </w:rPr>
                </w:rPrChange>
              </w:rPr>
              <w:t>PRB P</w:t>
            </w:r>
            <w:r w:rsidRPr="00D56583">
              <w:rPr>
                <w:rFonts w:ascii="Arial" w:hAnsi="Arial"/>
                <w:sz w:val="16"/>
                <w:vertAlign w:val="subscript"/>
                <w:lang w:val="sv-FI"/>
                <w:rPrChange w:id="19150" w:author="Delta" w:date="2021-07-23T11:12:00Z">
                  <w:rPr>
                    <w:rFonts w:ascii="Arial" w:hAnsi="Arial"/>
                    <w:sz w:val="16"/>
                    <w:vertAlign w:val="subscript"/>
                    <w:lang w:val="de-DE"/>
                  </w:rPr>
                </w:rPrChange>
              </w:rPr>
              <w:t>A</w:t>
            </w:r>
            <w:r w:rsidRPr="00D56583">
              <w:rPr>
                <w:rFonts w:ascii="Arial" w:hAnsi="Arial"/>
                <w:sz w:val="16"/>
                <w:lang w:val="sv-FI"/>
                <w:rPrChange w:id="19151" w:author="Delta" w:date="2021-07-23T11:12:00Z">
                  <w:rPr>
                    <w:rFonts w:ascii="Arial" w:hAnsi="Arial"/>
                    <w:sz w:val="16"/>
                    <w:lang w:val="de-DE"/>
                  </w:rPr>
                </w:rPrChange>
              </w:rPr>
              <w:t xml:space="preserve"> = E</w:t>
            </w:r>
            <w:r w:rsidRPr="00D56583">
              <w:rPr>
                <w:rFonts w:ascii="Arial" w:hAnsi="Arial"/>
                <w:sz w:val="16"/>
                <w:vertAlign w:val="subscript"/>
                <w:lang w:val="sv-FI"/>
                <w:rPrChange w:id="19152" w:author="Delta" w:date="2021-07-23T11:12:00Z">
                  <w:rPr>
                    <w:rFonts w:ascii="Arial" w:hAnsi="Arial"/>
                    <w:sz w:val="16"/>
                    <w:vertAlign w:val="subscript"/>
                    <w:lang w:val="de-DE"/>
                  </w:rPr>
                </w:rPrChange>
              </w:rPr>
              <w:t>A</w:t>
            </w:r>
            <w:r w:rsidRPr="00D56583">
              <w:rPr>
                <w:rFonts w:ascii="Arial" w:hAnsi="Arial"/>
                <w:sz w:val="16"/>
                <w:lang w:val="sv-FI"/>
                <w:rPrChange w:id="19153" w:author="Delta" w:date="2021-07-23T11:12:00Z">
                  <w:rPr>
                    <w:rFonts w:ascii="Arial" w:hAnsi="Arial"/>
                    <w:sz w:val="16"/>
                    <w:lang w:val="de-DE"/>
                  </w:rPr>
                </w:rPrChange>
              </w:rPr>
              <w:t>/E</w:t>
            </w:r>
            <w:r w:rsidRPr="00D56583">
              <w:rPr>
                <w:rFonts w:ascii="Arial" w:hAnsi="Arial"/>
                <w:sz w:val="16"/>
                <w:vertAlign w:val="subscript"/>
                <w:lang w:val="sv-FI"/>
                <w:rPrChange w:id="19154" w:author="Delta" w:date="2021-07-23T11:12:00Z">
                  <w:rPr>
                    <w:rFonts w:ascii="Arial" w:hAnsi="Arial"/>
                    <w:sz w:val="16"/>
                    <w:vertAlign w:val="subscript"/>
                    <w:lang w:val="de-DE"/>
                  </w:rPr>
                </w:rPrChange>
              </w:rPr>
              <w:t xml:space="preserve">RS </w:t>
            </w:r>
            <w:r w:rsidRPr="00D56583">
              <w:rPr>
                <w:rFonts w:ascii="Arial" w:hAnsi="Arial"/>
                <w:sz w:val="16"/>
                <w:lang w:val="sv-FI"/>
                <w:rPrChange w:id="19155" w:author="Delta" w:date="2021-07-23T11:12:00Z">
                  <w:rPr>
                    <w:rFonts w:ascii="Arial" w:hAnsi="Arial"/>
                    <w:sz w:val="16"/>
                    <w:lang w:val="de-DE"/>
                  </w:rPr>
                </w:rPrChange>
              </w:rPr>
              <w:t>[dB]</w:t>
            </w:r>
          </w:p>
        </w:tc>
        <w:tc>
          <w:tcPr>
            <w:tcW w:w="1135" w:type="dxa"/>
            <w:tcBorders>
              <w:top w:val="single" w:sz="6" w:space="0" w:color="auto"/>
              <w:left w:val="single" w:sz="6" w:space="0" w:color="auto"/>
              <w:bottom w:val="single" w:sz="6" w:space="0" w:color="auto"/>
              <w:right w:val="single" w:sz="6" w:space="0" w:color="auto"/>
            </w:tcBorders>
            <w:tcPrChange w:id="19156" w:author="Delta" w:date="2021-07-23T11:12:00Z">
              <w:tcPr>
                <w:tcW w:w="1135" w:type="dxa"/>
                <w:tcBorders>
                  <w:top w:val="single" w:sz="6" w:space="0" w:color="auto"/>
                  <w:left w:val="single" w:sz="6" w:space="0" w:color="auto"/>
                  <w:bottom w:val="single" w:sz="6" w:space="0" w:color="auto"/>
                  <w:right w:val="single" w:sz="6" w:space="0" w:color="auto"/>
                </w:tcBorders>
              </w:tcPr>
            </w:tcPrChange>
          </w:tcPr>
          <w:p w14:paraId="2014ED69" w14:textId="224B241E" w:rsidR="006A1BD1" w:rsidRPr="008E21F4" w:rsidRDefault="006A1BD1" w:rsidP="006A1BD1">
            <w:pPr>
              <w:jc w:val="center"/>
              <w:rPr>
                <w:rFonts w:ascii="Arial" w:hAnsi="Arial" w:cs="Arial"/>
                <w:sz w:val="16"/>
                <w:szCs w:val="16"/>
              </w:rPr>
              <w:pPrChange w:id="19157" w:author="Delta" w:date="2021-07-23T11:12:00Z">
                <w:pPr>
                  <w:spacing w:after="0"/>
                  <w:jc w:val="center"/>
                </w:pPr>
              </w:pPrChange>
            </w:pPr>
            <w:r w:rsidRPr="008E21F4">
              <w:rPr>
                <w:rFonts w:ascii="Arial" w:hAnsi="Arial" w:cs="Arial"/>
                <w:sz w:val="16"/>
                <w:szCs w:val="16"/>
              </w:rPr>
              <w:t xml:space="preserve">2.427 </w:t>
            </w:r>
            <w:del w:id="19158" w:author="Delta" w:date="2021-07-23T11:12:00Z">
              <w:r w:rsidR="008C753A" w:rsidRPr="008735C4">
                <w:rPr>
                  <w:rFonts w:ascii="Arial" w:hAnsi="Arial" w:cs="Arial"/>
                  <w:sz w:val="16"/>
                  <w:szCs w:val="16"/>
                </w:rPr>
                <w:delText xml:space="preserve"> (*)</w:delText>
              </w:r>
            </w:del>
            <w:ins w:id="19159" w:author="Delta" w:date="2021-07-23T11:12:00Z">
              <w:r w:rsidRPr="008E21F4">
                <w:rPr>
                  <w:rFonts w:ascii="Arial" w:hAnsi="Arial" w:cs="Arial"/>
                  <w:sz w:val="16"/>
                  <w:szCs w:val="16"/>
                </w:rPr>
                <w:t>(</w:t>
              </w:r>
              <w:r w:rsidRPr="00D601B2">
                <w:rPr>
                  <w:rFonts w:ascii="Arial" w:hAnsi="Arial" w:cs="Arial"/>
                  <w:sz w:val="16"/>
                  <w:szCs w:val="16"/>
                </w:rPr>
                <w:t>Note 1</w:t>
              </w:r>
              <w:r w:rsidRPr="008E21F4">
                <w:rPr>
                  <w:rFonts w:ascii="Arial" w:hAnsi="Arial" w:cs="Arial"/>
                  <w:sz w:val="16"/>
                  <w:szCs w:val="16"/>
                </w:rPr>
                <w:t>)</w:t>
              </w:r>
            </w:ins>
          </w:p>
        </w:tc>
        <w:tc>
          <w:tcPr>
            <w:tcW w:w="1011" w:type="dxa"/>
            <w:tcBorders>
              <w:top w:val="single" w:sz="6" w:space="0" w:color="auto"/>
              <w:left w:val="single" w:sz="6" w:space="0" w:color="auto"/>
              <w:bottom w:val="single" w:sz="6" w:space="0" w:color="auto"/>
              <w:right w:val="single" w:sz="6" w:space="0" w:color="auto"/>
            </w:tcBorders>
            <w:tcPrChange w:id="19160"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5DE49728" w14:textId="77777777" w:rsidR="006A1BD1" w:rsidRPr="008E21F4" w:rsidRDefault="006A1BD1" w:rsidP="006A1BD1">
            <w:pPr>
              <w:jc w:val="center"/>
              <w:rPr>
                <w:rFonts w:ascii="Arial" w:hAnsi="Arial" w:cs="Arial"/>
                <w:sz w:val="16"/>
                <w:szCs w:val="16"/>
              </w:rPr>
              <w:pPrChange w:id="19161" w:author="Delta" w:date="2021-07-23T11:12:00Z">
                <w:pPr>
                  <w:spacing w:after="0"/>
                  <w:jc w:val="center"/>
                </w:pPr>
              </w:pPrChange>
            </w:pPr>
            <w:r w:rsidRPr="008E21F4">
              <w:rPr>
                <w:rFonts w:ascii="Arial" w:hAnsi="Arial" w:cs="Arial"/>
                <w:sz w:val="16"/>
                <w:szCs w:val="16"/>
              </w:rPr>
              <w:t>2.189</w:t>
            </w:r>
          </w:p>
        </w:tc>
        <w:tc>
          <w:tcPr>
            <w:tcW w:w="1056" w:type="dxa"/>
            <w:tcBorders>
              <w:top w:val="single" w:sz="6" w:space="0" w:color="auto"/>
              <w:left w:val="single" w:sz="6" w:space="0" w:color="auto"/>
              <w:bottom w:val="single" w:sz="6" w:space="0" w:color="auto"/>
              <w:right w:val="single" w:sz="6" w:space="0" w:color="auto"/>
            </w:tcBorders>
            <w:tcPrChange w:id="19162" w:author="Delta" w:date="2021-07-23T11:12:00Z">
              <w:tcPr>
                <w:tcW w:w="1056" w:type="dxa"/>
                <w:tcBorders>
                  <w:top w:val="single" w:sz="6" w:space="0" w:color="auto"/>
                  <w:left w:val="single" w:sz="6" w:space="0" w:color="auto"/>
                  <w:bottom w:val="single" w:sz="6" w:space="0" w:color="auto"/>
                  <w:right w:val="single" w:sz="6" w:space="0" w:color="auto"/>
                </w:tcBorders>
              </w:tcPr>
            </w:tcPrChange>
          </w:tcPr>
          <w:p w14:paraId="2587B459" w14:textId="77777777" w:rsidR="006A1BD1" w:rsidRPr="008E21F4" w:rsidRDefault="006A1BD1" w:rsidP="006A1BD1">
            <w:pPr>
              <w:jc w:val="center"/>
              <w:rPr>
                <w:rFonts w:ascii="Arial" w:hAnsi="Arial" w:cs="Arial"/>
                <w:sz w:val="16"/>
                <w:szCs w:val="16"/>
              </w:rPr>
              <w:pPrChange w:id="19163" w:author="Delta" w:date="2021-07-23T11:12:00Z">
                <w:pPr>
                  <w:spacing w:after="0"/>
                  <w:jc w:val="center"/>
                </w:pPr>
              </w:pPrChange>
            </w:pPr>
            <w:r w:rsidRPr="008E21F4">
              <w:rPr>
                <w:rFonts w:ascii="Arial" w:hAnsi="Arial" w:cs="Arial"/>
                <w:sz w:val="16"/>
                <w:szCs w:val="16"/>
              </w:rPr>
              <w:t>2.580</w:t>
            </w:r>
          </w:p>
        </w:tc>
        <w:tc>
          <w:tcPr>
            <w:tcW w:w="1010" w:type="dxa"/>
            <w:tcBorders>
              <w:top w:val="single" w:sz="6" w:space="0" w:color="auto"/>
              <w:left w:val="single" w:sz="6" w:space="0" w:color="auto"/>
              <w:bottom w:val="single" w:sz="6" w:space="0" w:color="auto"/>
              <w:right w:val="single" w:sz="6" w:space="0" w:color="auto"/>
            </w:tcBorders>
            <w:tcPrChange w:id="19164"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621E7380" w14:textId="77777777" w:rsidR="006A1BD1" w:rsidRPr="008E21F4" w:rsidRDefault="006A1BD1" w:rsidP="006A1BD1">
            <w:pPr>
              <w:jc w:val="center"/>
              <w:rPr>
                <w:rFonts w:ascii="Arial" w:hAnsi="Arial" w:cs="Arial"/>
                <w:sz w:val="16"/>
                <w:szCs w:val="16"/>
              </w:rPr>
              <w:pPrChange w:id="19165" w:author="Delta" w:date="2021-07-23T11:12:00Z">
                <w:pPr>
                  <w:spacing w:after="0"/>
                  <w:jc w:val="center"/>
                </w:pPr>
              </w:pPrChange>
            </w:pPr>
            <w:r w:rsidRPr="008E21F4">
              <w:rPr>
                <w:rFonts w:ascii="Arial" w:hAnsi="Arial" w:cs="Arial"/>
                <w:sz w:val="16"/>
                <w:szCs w:val="16"/>
              </w:rPr>
              <w:t>2.427</w:t>
            </w:r>
          </w:p>
        </w:tc>
        <w:tc>
          <w:tcPr>
            <w:tcW w:w="1011" w:type="dxa"/>
            <w:tcBorders>
              <w:top w:val="single" w:sz="6" w:space="0" w:color="auto"/>
              <w:left w:val="single" w:sz="6" w:space="0" w:color="auto"/>
              <w:bottom w:val="single" w:sz="6" w:space="0" w:color="auto"/>
              <w:right w:val="single" w:sz="6" w:space="0" w:color="auto"/>
            </w:tcBorders>
            <w:tcPrChange w:id="19166" w:author="Delta" w:date="2021-07-23T11:12:00Z">
              <w:tcPr>
                <w:tcW w:w="1011" w:type="dxa"/>
                <w:tcBorders>
                  <w:top w:val="single" w:sz="6" w:space="0" w:color="auto"/>
                  <w:left w:val="single" w:sz="6" w:space="0" w:color="auto"/>
                  <w:bottom w:val="single" w:sz="6" w:space="0" w:color="auto"/>
                  <w:right w:val="single" w:sz="6" w:space="0" w:color="auto"/>
                </w:tcBorders>
              </w:tcPr>
            </w:tcPrChange>
          </w:tcPr>
          <w:p w14:paraId="4541E60B" w14:textId="77777777" w:rsidR="006A1BD1" w:rsidRPr="008E21F4" w:rsidRDefault="006A1BD1" w:rsidP="006A1BD1">
            <w:pPr>
              <w:jc w:val="center"/>
              <w:rPr>
                <w:rFonts w:ascii="Arial" w:hAnsi="Arial" w:cs="Arial"/>
                <w:sz w:val="16"/>
                <w:szCs w:val="16"/>
              </w:rPr>
              <w:pPrChange w:id="19167" w:author="Delta" w:date="2021-07-23T11:12:00Z">
                <w:pPr>
                  <w:spacing w:after="0"/>
                  <w:jc w:val="center"/>
                </w:pPr>
              </w:pPrChange>
            </w:pPr>
            <w:r w:rsidRPr="008E21F4">
              <w:rPr>
                <w:rFonts w:ascii="Arial" w:hAnsi="Arial" w:cs="Arial"/>
                <w:sz w:val="16"/>
                <w:szCs w:val="16"/>
              </w:rPr>
              <w:t>2.477</w:t>
            </w:r>
          </w:p>
        </w:tc>
        <w:tc>
          <w:tcPr>
            <w:tcW w:w="1010" w:type="dxa"/>
            <w:tcBorders>
              <w:top w:val="single" w:sz="6" w:space="0" w:color="auto"/>
              <w:left w:val="single" w:sz="6" w:space="0" w:color="auto"/>
              <w:bottom w:val="single" w:sz="6" w:space="0" w:color="auto"/>
              <w:right w:val="single" w:sz="6" w:space="0" w:color="auto"/>
            </w:tcBorders>
            <w:tcPrChange w:id="19168" w:author="Delta" w:date="2021-07-23T11:12:00Z">
              <w:tcPr>
                <w:tcW w:w="1010" w:type="dxa"/>
                <w:tcBorders>
                  <w:top w:val="single" w:sz="6" w:space="0" w:color="auto"/>
                  <w:left w:val="single" w:sz="6" w:space="0" w:color="auto"/>
                  <w:bottom w:val="single" w:sz="6" w:space="0" w:color="auto"/>
                  <w:right w:val="single" w:sz="6" w:space="0" w:color="auto"/>
                </w:tcBorders>
              </w:tcPr>
            </w:tcPrChange>
          </w:tcPr>
          <w:p w14:paraId="0C230718" w14:textId="77777777" w:rsidR="006A1BD1" w:rsidRPr="008E21F4" w:rsidRDefault="006A1BD1" w:rsidP="006A1BD1">
            <w:pPr>
              <w:jc w:val="center"/>
              <w:rPr>
                <w:rFonts w:ascii="Arial" w:hAnsi="Arial" w:cs="Arial"/>
                <w:sz w:val="16"/>
                <w:szCs w:val="16"/>
              </w:rPr>
              <w:pPrChange w:id="19169" w:author="Delta" w:date="2021-07-23T11:12:00Z">
                <w:pPr>
                  <w:spacing w:after="0"/>
                  <w:jc w:val="center"/>
                </w:pPr>
              </w:pPrChange>
            </w:pPr>
            <w:r w:rsidRPr="008E21F4">
              <w:rPr>
                <w:rFonts w:ascii="Arial" w:hAnsi="Arial" w:cs="Arial"/>
                <w:sz w:val="16"/>
                <w:szCs w:val="16"/>
              </w:rPr>
              <w:t>2.427</w:t>
            </w:r>
          </w:p>
        </w:tc>
      </w:tr>
      <w:tr w:rsidR="0097038E" w:rsidRPr="008E21F4" w14:paraId="3C397E88" w14:textId="77777777" w:rsidTr="00D04D5F">
        <w:trPr>
          <w:ins w:id="19170" w:author="Delta" w:date="2021-07-23T11:12:00Z"/>
        </w:trPr>
        <w:tc>
          <w:tcPr>
            <w:tcW w:w="10224" w:type="dxa"/>
            <w:gridSpan w:val="7"/>
            <w:tcBorders>
              <w:top w:val="single" w:sz="6" w:space="0" w:color="auto"/>
              <w:left w:val="single" w:sz="6" w:space="0" w:color="auto"/>
              <w:bottom w:val="single" w:sz="6" w:space="0" w:color="auto"/>
              <w:right w:val="single" w:sz="6" w:space="0" w:color="auto"/>
            </w:tcBorders>
          </w:tcPr>
          <w:p w14:paraId="7A7A2DBC" w14:textId="56615B08" w:rsidR="0097038E" w:rsidRPr="008E21F4" w:rsidRDefault="0097038E" w:rsidP="0097038E">
            <w:pPr>
              <w:pStyle w:val="TAN"/>
              <w:rPr>
                <w:ins w:id="19171" w:author="Delta" w:date="2021-07-23T11:12:00Z"/>
                <w:lang w:eastAsia="ja-JP"/>
              </w:rPr>
            </w:pPr>
            <w:ins w:id="19172" w:author="Delta" w:date="2021-07-23T11:12:00Z">
              <w:r w:rsidRPr="008E21F4">
                <w:rPr>
                  <w:lang w:eastAsia="ja-JP"/>
                </w:rPr>
                <w:t>Note 1:</w:t>
              </w:r>
              <w:r w:rsidRPr="008E21F4">
                <w:rPr>
                  <w:lang w:eastAsia="ja-JP"/>
                </w:rPr>
                <w:tab/>
                <w:t>In subframes containing PBCH or synchronisation signal REs, no PRB boosting/deboosting shall be applied, i.e. PRB P</w:t>
              </w:r>
              <w:r w:rsidRPr="008E21F4">
                <w:rPr>
                  <w:vertAlign w:val="subscript"/>
                  <w:lang w:eastAsia="ja-JP"/>
                </w:rPr>
                <w:t>A</w:t>
              </w:r>
              <w:r w:rsidRPr="008E21F4">
                <w:rPr>
                  <w:lang w:eastAsia="ja-JP"/>
                </w:rPr>
                <w:t xml:space="preserve"> = E</w:t>
              </w:r>
              <w:r w:rsidRPr="008E21F4">
                <w:rPr>
                  <w:vertAlign w:val="subscript"/>
                  <w:lang w:eastAsia="ja-JP"/>
                </w:rPr>
                <w:t>A</w:t>
              </w:r>
              <w:r w:rsidRPr="008E21F4">
                <w:rPr>
                  <w:lang w:eastAsia="ja-JP"/>
                </w:rPr>
                <w:t>/E</w:t>
              </w:r>
              <w:r w:rsidRPr="008E21F4">
                <w:rPr>
                  <w:vertAlign w:val="subscript"/>
                  <w:lang w:eastAsia="ja-JP"/>
                </w:rPr>
                <w:t xml:space="preserve">RS </w:t>
              </w:r>
              <w:r w:rsidRPr="008E21F4">
                <w:rPr>
                  <w:lang w:eastAsia="ja-JP"/>
                </w:rPr>
                <w:t>= 0 [dB].</w:t>
              </w:r>
            </w:ins>
          </w:p>
        </w:tc>
      </w:tr>
    </w:tbl>
    <w:p w14:paraId="37B54819" w14:textId="77777777" w:rsidR="00137FE8" w:rsidRPr="008735C4" w:rsidRDefault="00137FE8" w:rsidP="00137FE8">
      <w:pPr>
        <w:rPr>
          <w:del w:id="19173" w:author="Delta" w:date="2021-07-23T11:12:00Z"/>
          <w:rFonts w:ascii="Arial" w:hAnsi="Arial" w:cs="Arial"/>
          <w:sz w:val="16"/>
          <w:szCs w:val="16"/>
        </w:rPr>
      </w:pPr>
    </w:p>
    <w:p w14:paraId="409BBF93" w14:textId="77777777" w:rsidR="00137FE8" w:rsidRPr="008735C4" w:rsidRDefault="00137FE8" w:rsidP="00137FE8">
      <w:pPr>
        <w:rPr>
          <w:del w:id="19174" w:author="Delta" w:date="2021-07-23T11:12:00Z"/>
        </w:rPr>
      </w:pPr>
      <w:del w:id="19175" w:author="Delta" w:date="2021-07-23T11:12:00Z">
        <w:r w:rsidRPr="008735C4">
          <w:rPr>
            <w:rFonts w:ascii="Arial" w:hAnsi="Arial" w:cs="Arial"/>
            <w:sz w:val="16"/>
            <w:szCs w:val="16"/>
          </w:rPr>
          <w:delText>Note (*): in subframes containing PBCH or synchronisation signal REs, no PRB boosting/deboosting shall be applied, i.e.</w:delText>
        </w:r>
        <w:r w:rsidRPr="008735C4">
          <w:delText xml:space="preserve"> </w:delText>
        </w:r>
        <w:r w:rsidRPr="008735C4">
          <w:rPr>
            <w:rFonts w:ascii="Arial" w:hAnsi="Arial" w:cs="Arial"/>
            <w:sz w:val="16"/>
            <w:szCs w:val="16"/>
          </w:rPr>
          <w:delText>PRB P</w:delText>
        </w:r>
        <w:r w:rsidRPr="008735C4">
          <w:rPr>
            <w:rFonts w:ascii="Arial" w:hAnsi="Arial" w:cs="Arial"/>
            <w:sz w:val="16"/>
            <w:szCs w:val="16"/>
            <w:vertAlign w:val="subscript"/>
          </w:rPr>
          <w:delText>A</w:delText>
        </w:r>
        <w:r w:rsidRPr="008735C4">
          <w:rPr>
            <w:rFonts w:ascii="Arial" w:hAnsi="Arial" w:cs="Arial"/>
            <w:sz w:val="16"/>
            <w:szCs w:val="16"/>
          </w:rPr>
          <w:delText xml:space="preserve"> = E</w:delText>
        </w:r>
        <w:r w:rsidRPr="008735C4">
          <w:rPr>
            <w:rFonts w:ascii="Arial" w:hAnsi="Arial" w:cs="Arial"/>
            <w:sz w:val="16"/>
            <w:szCs w:val="16"/>
            <w:vertAlign w:val="subscript"/>
          </w:rPr>
          <w:delText>A</w:delText>
        </w:r>
        <w:r w:rsidRPr="008735C4">
          <w:rPr>
            <w:rFonts w:ascii="Arial" w:hAnsi="Arial" w:cs="Arial"/>
            <w:sz w:val="16"/>
            <w:szCs w:val="16"/>
          </w:rPr>
          <w:delText>/E</w:delText>
        </w:r>
        <w:r w:rsidRPr="008735C4">
          <w:rPr>
            <w:rFonts w:ascii="Arial" w:hAnsi="Arial" w:cs="Arial"/>
            <w:sz w:val="16"/>
            <w:szCs w:val="16"/>
            <w:vertAlign w:val="subscript"/>
          </w:rPr>
          <w:delText xml:space="preserve">RS  </w:delText>
        </w:r>
        <w:r w:rsidRPr="008735C4">
          <w:delText xml:space="preserve">= 0 </w:delText>
        </w:r>
        <w:r w:rsidRPr="008735C4">
          <w:rPr>
            <w:rFonts w:ascii="Arial" w:hAnsi="Arial" w:cs="Arial"/>
            <w:sz w:val="16"/>
            <w:szCs w:val="16"/>
          </w:rPr>
          <w:delText>[dB]</w:delText>
        </w:r>
      </w:del>
    </w:p>
    <w:p w14:paraId="04B7FD5A" w14:textId="77777777" w:rsidR="00CB3986" w:rsidRPr="008E21F4" w:rsidRDefault="00CB3986" w:rsidP="00CB3986">
      <w:pPr>
        <w:pPrChange w:id="19176" w:author="Delta" w:date="2021-07-23T11:12:00Z">
          <w:pPr>
            <w:pStyle w:val="TH"/>
            <w:jc w:val="left"/>
          </w:pPr>
        </w:pPrChange>
      </w:pPr>
    </w:p>
    <w:p w14:paraId="217F2649" w14:textId="77777777" w:rsidR="00CB3986" w:rsidRPr="008E21F4" w:rsidRDefault="00CB3986" w:rsidP="00CB3986">
      <w:pPr>
        <w:pStyle w:val="TH"/>
      </w:pPr>
      <w:r w:rsidRPr="008E21F4">
        <w:t>Table 6.1.1.6-2: Numbers (</w:t>
      </w:r>
      <w:r w:rsidRPr="008E21F4">
        <w:rPr>
          <w:position w:val="-10"/>
        </w:rPr>
        <w:object w:dxaOrig="440" w:dyaOrig="300" w14:anchorId="7C552F3C">
          <v:shape id="_x0000_i1064" type="#_x0000_t75" style="width:21.9pt;height:15.65pt" o:ole="">
            <v:imagedata r:id="rId17" o:title=""/>
          </v:shape>
          <o:OLEObject Type="Embed" ProgID="Equation.3" ShapeID="_x0000_i1064" DrawAspect="Content" ObjectID="_1688546202" r:id="rId73"/>
        </w:object>
      </w:r>
      <w:r w:rsidRPr="008E21F4">
        <w:t>) of the QPSK PRBs (FDD)</w:t>
      </w:r>
    </w:p>
    <w:tbl>
      <w:tblPr>
        <w:tblW w:w="10224" w:type="dxa"/>
        <w:tblInd w:w="-34" w:type="dxa"/>
        <w:tblLayout w:type="fixed"/>
        <w:tblLook w:val="0000" w:firstRow="0" w:lastRow="0" w:firstColumn="0" w:lastColumn="0" w:noHBand="0" w:noVBand="0"/>
        <w:tblPrChange w:id="19177" w:author="Delta" w:date="2021-07-23T11:12:00Z">
          <w:tblPr>
            <w:tblW w:w="10224" w:type="dxa"/>
            <w:tblInd w:w="-34" w:type="dxa"/>
            <w:tblLayout w:type="fixed"/>
            <w:tblLook w:val="0000" w:firstRow="0" w:lastRow="0" w:firstColumn="0" w:lastColumn="0" w:noHBand="0" w:noVBand="0"/>
          </w:tblPr>
        </w:tblPrChange>
      </w:tblPr>
      <w:tblGrid>
        <w:gridCol w:w="600"/>
        <w:gridCol w:w="962"/>
        <w:gridCol w:w="962"/>
        <w:gridCol w:w="963"/>
        <w:gridCol w:w="962"/>
        <w:gridCol w:w="963"/>
        <w:gridCol w:w="962"/>
        <w:gridCol w:w="962"/>
        <w:gridCol w:w="963"/>
        <w:gridCol w:w="962"/>
        <w:gridCol w:w="963"/>
        <w:tblGridChange w:id="19178">
          <w:tblGrid>
            <w:gridCol w:w="600"/>
            <w:gridCol w:w="962"/>
            <w:gridCol w:w="962"/>
            <w:gridCol w:w="963"/>
            <w:gridCol w:w="962"/>
            <w:gridCol w:w="963"/>
            <w:gridCol w:w="962"/>
            <w:gridCol w:w="962"/>
            <w:gridCol w:w="963"/>
            <w:gridCol w:w="962"/>
            <w:gridCol w:w="963"/>
          </w:tblGrid>
        </w:tblGridChange>
      </w:tblGrid>
      <w:tr w:rsidR="00CB3986" w:rsidRPr="008E21F4" w14:paraId="7FDBE457" w14:textId="77777777" w:rsidTr="00D04D5F">
        <w:trPr>
          <w:trHeight w:val="434"/>
          <w:trPrChange w:id="19179"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9180"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472B1794" w14:textId="77777777" w:rsidR="00CB3986" w:rsidRPr="008E21F4" w:rsidRDefault="00CB3986" w:rsidP="00D04D5F">
            <w:pPr>
              <w:pStyle w:val="TAH"/>
              <w:rPr>
                <w:rPrChange w:id="19181" w:author="Delta" w:date="2021-07-23T11:12:00Z">
                  <w:rPr>
                    <w:rFonts w:ascii="Arial" w:hAnsi="Arial"/>
                    <w:b/>
                    <w:sz w:val="16"/>
                  </w:rPr>
                </w:rPrChange>
              </w:rPr>
              <w:pPrChange w:id="19182" w:author="Delta" w:date="2021-07-23T11:12:00Z">
                <w:pPr>
                  <w:spacing w:after="0"/>
                  <w:jc w:val="right"/>
                </w:pPr>
              </w:pPrChange>
            </w:pPr>
          </w:p>
        </w:tc>
        <w:tc>
          <w:tcPr>
            <w:tcW w:w="962" w:type="dxa"/>
            <w:tcBorders>
              <w:top w:val="single" w:sz="6" w:space="0" w:color="auto"/>
              <w:left w:val="single" w:sz="6" w:space="0" w:color="auto"/>
              <w:bottom w:val="single" w:sz="6" w:space="0" w:color="auto"/>
              <w:right w:val="single" w:sz="6" w:space="0" w:color="auto"/>
            </w:tcBorders>
            <w:tcPrChange w:id="1918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5B345AD0" w14:textId="77777777" w:rsidR="00CB3986" w:rsidRPr="008E21F4" w:rsidRDefault="00CB3986" w:rsidP="00D04D5F">
            <w:pPr>
              <w:pStyle w:val="TAH"/>
              <w:rPr>
                <w:rPrChange w:id="19184" w:author="Delta" w:date="2021-07-23T11:12:00Z">
                  <w:rPr>
                    <w:rFonts w:ascii="Arial" w:hAnsi="Arial"/>
                    <w:b/>
                    <w:sz w:val="16"/>
                  </w:rPr>
                </w:rPrChange>
              </w:rPr>
              <w:pPrChange w:id="19185" w:author="Delta" w:date="2021-07-23T11:12:00Z">
                <w:pPr>
                  <w:spacing w:after="0"/>
                  <w:jc w:val="center"/>
                </w:pPr>
              </w:pPrChange>
            </w:pPr>
            <w:r w:rsidRPr="008E21F4">
              <w:rPr>
                <w:rPrChange w:id="19186" w:author="Delta" w:date="2021-07-23T11:12:00Z">
                  <w:rPr>
                    <w:rFonts w:ascii="Arial" w:hAnsi="Arial"/>
                    <w:b/>
                    <w:sz w:val="16"/>
                  </w:rPr>
                </w:rPrChange>
              </w:rPr>
              <w:t>Subframe 0</w:t>
            </w:r>
          </w:p>
        </w:tc>
        <w:tc>
          <w:tcPr>
            <w:tcW w:w="962" w:type="dxa"/>
            <w:tcBorders>
              <w:top w:val="single" w:sz="6" w:space="0" w:color="auto"/>
              <w:left w:val="single" w:sz="6" w:space="0" w:color="auto"/>
              <w:bottom w:val="single" w:sz="6" w:space="0" w:color="auto"/>
              <w:right w:val="single" w:sz="6" w:space="0" w:color="auto"/>
            </w:tcBorders>
            <w:tcPrChange w:id="1918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28CB36F" w14:textId="77777777" w:rsidR="00CB3986" w:rsidRPr="008E21F4" w:rsidRDefault="00CB3986" w:rsidP="00D04D5F">
            <w:pPr>
              <w:pStyle w:val="TAH"/>
              <w:rPr>
                <w:rPrChange w:id="19188" w:author="Delta" w:date="2021-07-23T11:12:00Z">
                  <w:rPr>
                    <w:rFonts w:ascii="Arial" w:hAnsi="Arial"/>
                    <w:b/>
                    <w:sz w:val="16"/>
                  </w:rPr>
                </w:rPrChange>
              </w:rPr>
              <w:pPrChange w:id="19189" w:author="Delta" w:date="2021-07-23T11:12:00Z">
                <w:pPr>
                  <w:spacing w:after="0"/>
                  <w:jc w:val="center"/>
                </w:pPr>
              </w:pPrChange>
            </w:pPr>
            <w:r w:rsidRPr="008E21F4">
              <w:rPr>
                <w:rPrChange w:id="19190" w:author="Delta" w:date="2021-07-23T11:12:00Z">
                  <w:rPr>
                    <w:rFonts w:ascii="Arial" w:hAnsi="Arial"/>
                    <w:b/>
                    <w:sz w:val="16"/>
                  </w:rPr>
                </w:rPrChange>
              </w:rPr>
              <w:t>Subframe 1</w:t>
            </w:r>
          </w:p>
        </w:tc>
        <w:tc>
          <w:tcPr>
            <w:tcW w:w="963" w:type="dxa"/>
            <w:tcBorders>
              <w:top w:val="single" w:sz="6" w:space="0" w:color="auto"/>
              <w:left w:val="single" w:sz="6" w:space="0" w:color="auto"/>
              <w:bottom w:val="single" w:sz="6" w:space="0" w:color="auto"/>
              <w:right w:val="single" w:sz="6" w:space="0" w:color="auto"/>
            </w:tcBorders>
            <w:tcPrChange w:id="1919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6ACC62F1" w14:textId="77777777" w:rsidR="00CB3986" w:rsidRPr="008E21F4" w:rsidRDefault="00CB3986" w:rsidP="00D04D5F">
            <w:pPr>
              <w:pStyle w:val="TAH"/>
              <w:rPr>
                <w:rPrChange w:id="19192" w:author="Delta" w:date="2021-07-23T11:12:00Z">
                  <w:rPr>
                    <w:rFonts w:ascii="Arial" w:hAnsi="Arial"/>
                    <w:b/>
                    <w:sz w:val="16"/>
                  </w:rPr>
                </w:rPrChange>
              </w:rPr>
              <w:pPrChange w:id="19193" w:author="Delta" w:date="2021-07-23T11:12:00Z">
                <w:pPr>
                  <w:spacing w:after="0"/>
                  <w:jc w:val="center"/>
                </w:pPr>
              </w:pPrChange>
            </w:pPr>
            <w:r w:rsidRPr="008E21F4">
              <w:rPr>
                <w:rPrChange w:id="19194" w:author="Delta" w:date="2021-07-23T11:12:00Z">
                  <w:rPr>
                    <w:rFonts w:ascii="Arial" w:hAnsi="Arial"/>
                    <w:b/>
                    <w:sz w:val="16"/>
                  </w:rPr>
                </w:rPrChange>
              </w:rPr>
              <w:t>Subframe 2</w:t>
            </w:r>
          </w:p>
        </w:tc>
        <w:tc>
          <w:tcPr>
            <w:tcW w:w="962" w:type="dxa"/>
            <w:tcBorders>
              <w:top w:val="single" w:sz="6" w:space="0" w:color="auto"/>
              <w:left w:val="single" w:sz="6" w:space="0" w:color="auto"/>
              <w:bottom w:val="single" w:sz="6" w:space="0" w:color="auto"/>
              <w:right w:val="single" w:sz="6" w:space="0" w:color="auto"/>
            </w:tcBorders>
            <w:tcPrChange w:id="1919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DFCAB8B" w14:textId="77777777" w:rsidR="00CB3986" w:rsidRPr="008E21F4" w:rsidRDefault="00CB3986" w:rsidP="00D04D5F">
            <w:pPr>
              <w:pStyle w:val="TAH"/>
              <w:rPr>
                <w:rPrChange w:id="19196" w:author="Delta" w:date="2021-07-23T11:12:00Z">
                  <w:rPr>
                    <w:rFonts w:ascii="Arial" w:hAnsi="Arial"/>
                    <w:b/>
                    <w:sz w:val="16"/>
                  </w:rPr>
                </w:rPrChange>
              </w:rPr>
              <w:pPrChange w:id="19197" w:author="Delta" w:date="2021-07-23T11:12:00Z">
                <w:pPr>
                  <w:spacing w:after="0"/>
                  <w:jc w:val="center"/>
                </w:pPr>
              </w:pPrChange>
            </w:pPr>
            <w:r w:rsidRPr="008E21F4">
              <w:rPr>
                <w:rPrChange w:id="19198" w:author="Delta" w:date="2021-07-23T11:12:00Z">
                  <w:rPr>
                    <w:rFonts w:ascii="Arial" w:hAnsi="Arial"/>
                    <w:b/>
                    <w:sz w:val="16"/>
                  </w:rPr>
                </w:rPrChange>
              </w:rPr>
              <w:t>Subframe 3</w:t>
            </w:r>
          </w:p>
        </w:tc>
        <w:tc>
          <w:tcPr>
            <w:tcW w:w="963" w:type="dxa"/>
            <w:tcBorders>
              <w:top w:val="single" w:sz="6" w:space="0" w:color="auto"/>
              <w:left w:val="single" w:sz="6" w:space="0" w:color="auto"/>
              <w:bottom w:val="single" w:sz="6" w:space="0" w:color="auto"/>
              <w:right w:val="single" w:sz="6" w:space="0" w:color="auto"/>
            </w:tcBorders>
            <w:tcPrChange w:id="1919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214DC4F2" w14:textId="77777777" w:rsidR="00CB3986" w:rsidRPr="008E21F4" w:rsidRDefault="00CB3986" w:rsidP="00D04D5F">
            <w:pPr>
              <w:pStyle w:val="TAH"/>
              <w:rPr>
                <w:rPrChange w:id="19200" w:author="Delta" w:date="2021-07-23T11:12:00Z">
                  <w:rPr>
                    <w:rFonts w:ascii="Arial" w:hAnsi="Arial"/>
                    <w:b/>
                    <w:sz w:val="16"/>
                  </w:rPr>
                </w:rPrChange>
              </w:rPr>
              <w:pPrChange w:id="19201" w:author="Delta" w:date="2021-07-23T11:12:00Z">
                <w:pPr>
                  <w:spacing w:after="0"/>
                  <w:jc w:val="center"/>
                </w:pPr>
              </w:pPrChange>
            </w:pPr>
            <w:r w:rsidRPr="008E21F4">
              <w:rPr>
                <w:rPrChange w:id="19202" w:author="Delta" w:date="2021-07-23T11:12:00Z">
                  <w:rPr>
                    <w:rFonts w:ascii="Arial" w:hAnsi="Arial"/>
                    <w:b/>
                    <w:sz w:val="16"/>
                  </w:rPr>
                </w:rPrChange>
              </w:rPr>
              <w:t>Subframe 4</w:t>
            </w:r>
          </w:p>
        </w:tc>
        <w:tc>
          <w:tcPr>
            <w:tcW w:w="962" w:type="dxa"/>
            <w:tcBorders>
              <w:top w:val="single" w:sz="6" w:space="0" w:color="auto"/>
              <w:left w:val="single" w:sz="6" w:space="0" w:color="auto"/>
              <w:bottom w:val="single" w:sz="6" w:space="0" w:color="auto"/>
              <w:right w:val="single" w:sz="6" w:space="0" w:color="auto"/>
            </w:tcBorders>
            <w:tcPrChange w:id="1920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F893C66" w14:textId="77777777" w:rsidR="00CB3986" w:rsidRPr="008E21F4" w:rsidRDefault="00CB3986" w:rsidP="00D04D5F">
            <w:pPr>
              <w:pStyle w:val="TAH"/>
              <w:rPr>
                <w:rPrChange w:id="19204" w:author="Delta" w:date="2021-07-23T11:12:00Z">
                  <w:rPr>
                    <w:rFonts w:ascii="Arial" w:hAnsi="Arial"/>
                    <w:b/>
                    <w:sz w:val="16"/>
                  </w:rPr>
                </w:rPrChange>
              </w:rPr>
              <w:pPrChange w:id="19205" w:author="Delta" w:date="2021-07-23T11:12:00Z">
                <w:pPr>
                  <w:spacing w:after="0"/>
                  <w:jc w:val="center"/>
                </w:pPr>
              </w:pPrChange>
            </w:pPr>
            <w:r w:rsidRPr="008E21F4">
              <w:rPr>
                <w:rPrChange w:id="19206" w:author="Delta" w:date="2021-07-23T11:12:00Z">
                  <w:rPr>
                    <w:rFonts w:ascii="Arial" w:hAnsi="Arial"/>
                    <w:b/>
                    <w:sz w:val="16"/>
                  </w:rPr>
                </w:rPrChange>
              </w:rPr>
              <w:t>Subframe 5</w:t>
            </w:r>
          </w:p>
        </w:tc>
        <w:tc>
          <w:tcPr>
            <w:tcW w:w="962" w:type="dxa"/>
            <w:tcBorders>
              <w:top w:val="single" w:sz="6" w:space="0" w:color="auto"/>
              <w:left w:val="single" w:sz="6" w:space="0" w:color="auto"/>
              <w:bottom w:val="single" w:sz="6" w:space="0" w:color="auto"/>
              <w:right w:val="single" w:sz="6" w:space="0" w:color="auto"/>
            </w:tcBorders>
            <w:tcPrChange w:id="1920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EDEEFA5" w14:textId="77777777" w:rsidR="00CB3986" w:rsidRPr="008E21F4" w:rsidRDefault="00CB3986" w:rsidP="00D04D5F">
            <w:pPr>
              <w:pStyle w:val="TAH"/>
              <w:rPr>
                <w:rPrChange w:id="19208" w:author="Delta" w:date="2021-07-23T11:12:00Z">
                  <w:rPr>
                    <w:rFonts w:ascii="Arial" w:hAnsi="Arial"/>
                    <w:b/>
                    <w:sz w:val="16"/>
                  </w:rPr>
                </w:rPrChange>
              </w:rPr>
              <w:pPrChange w:id="19209" w:author="Delta" w:date="2021-07-23T11:12:00Z">
                <w:pPr>
                  <w:spacing w:after="0"/>
                  <w:jc w:val="center"/>
                </w:pPr>
              </w:pPrChange>
            </w:pPr>
            <w:r w:rsidRPr="008E21F4">
              <w:rPr>
                <w:rPrChange w:id="19210" w:author="Delta" w:date="2021-07-23T11:12:00Z">
                  <w:rPr>
                    <w:rFonts w:ascii="Arial" w:hAnsi="Arial"/>
                    <w:b/>
                    <w:sz w:val="16"/>
                  </w:rPr>
                </w:rPrChange>
              </w:rPr>
              <w:t>Subframe 6</w:t>
            </w:r>
          </w:p>
        </w:tc>
        <w:tc>
          <w:tcPr>
            <w:tcW w:w="963" w:type="dxa"/>
            <w:tcBorders>
              <w:top w:val="single" w:sz="6" w:space="0" w:color="auto"/>
              <w:left w:val="single" w:sz="6" w:space="0" w:color="auto"/>
              <w:bottom w:val="single" w:sz="6" w:space="0" w:color="auto"/>
              <w:right w:val="single" w:sz="6" w:space="0" w:color="auto"/>
            </w:tcBorders>
            <w:tcPrChange w:id="1921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199C5793" w14:textId="77777777" w:rsidR="00CB3986" w:rsidRPr="008E21F4" w:rsidRDefault="00CB3986" w:rsidP="00D04D5F">
            <w:pPr>
              <w:pStyle w:val="TAH"/>
              <w:rPr>
                <w:rPrChange w:id="19212" w:author="Delta" w:date="2021-07-23T11:12:00Z">
                  <w:rPr>
                    <w:rFonts w:ascii="Arial" w:hAnsi="Arial"/>
                    <w:b/>
                    <w:sz w:val="16"/>
                  </w:rPr>
                </w:rPrChange>
              </w:rPr>
              <w:pPrChange w:id="19213" w:author="Delta" w:date="2021-07-23T11:12:00Z">
                <w:pPr>
                  <w:spacing w:after="0"/>
                  <w:jc w:val="center"/>
                </w:pPr>
              </w:pPrChange>
            </w:pPr>
            <w:r w:rsidRPr="008E21F4">
              <w:rPr>
                <w:rPrChange w:id="19214" w:author="Delta" w:date="2021-07-23T11:12:00Z">
                  <w:rPr>
                    <w:rFonts w:ascii="Arial" w:hAnsi="Arial"/>
                    <w:b/>
                    <w:sz w:val="16"/>
                  </w:rPr>
                </w:rPrChange>
              </w:rPr>
              <w:t>Subframe 7</w:t>
            </w:r>
          </w:p>
        </w:tc>
        <w:tc>
          <w:tcPr>
            <w:tcW w:w="962" w:type="dxa"/>
            <w:tcBorders>
              <w:top w:val="single" w:sz="6" w:space="0" w:color="auto"/>
              <w:left w:val="single" w:sz="6" w:space="0" w:color="auto"/>
              <w:bottom w:val="single" w:sz="6" w:space="0" w:color="auto"/>
              <w:right w:val="single" w:sz="6" w:space="0" w:color="auto"/>
            </w:tcBorders>
            <w:tcPrChange w:id="1921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DD85295" w14:textId="77777777" w:rsidR="00CB3986" w:rsidRPr="008E21F4" w:rsidRDefault="00CB3986" w:rsidP="00D04D5F">
            <w:pPr>
              <w:pStyle w:val="TAH"/>
              <w:rPr>
                <w:rPrChange w:id="19216" w:author="Delta" w:date="2021-07-23T11:12:00Z">
                  <w:rPr>
                    <w:rFonts w:ascii="Arial" w:hAnsi="Arial"/>
                    <w:b/>
                    <w:sz w:val="16"/>
                  </w:rPr>
                </w:rPrChange>
              </w:rPr>
              <w:pPrChange w:id="19217" w:author="Delta" w:date="2021-07-23T11:12:00Z">
                <w:pPr>
                  <w:spacing w:after="0"/>
                  <w:jc w:val="center"/>
                </w:pPr>
              </w:pPrChange>
            </w:pPr>
            <w:r w:rsidRPr="008E21F4">
              <w:rPr>
                <w:rPrChange w:id="19218" w:author="Delta" w:date="2021-07-23T11:12:00Z">
                  <w:rPr>
                    <w:rFonts w:ascii="Arial" w:hAnsi="Arial"/>
                    <w:b/>
                    <w:sz w:val="16"/>
                  </w:rPr>
                </w:rPrChange>
              </w:rPr>
              <w:t>Subframe 8</w:t>
            </w:r>
          </w:p>
        </w:tc>
        <w:tc>
          <w:tcPr>
            <w:tcW w:w="963" w:type="dxa"/>
            <w:tcBorders>
              <w:top w:val="single" w:sz="6" w:space="0" w:color="auto"/>
              <w:left w:val="single" w:sz="6" w:space="0" w:color="auto"/>
              <w:bottom w:val="single" w:sz="6" w:space="0" w:color="auto"/>
              <w:right w:val="single" w:sz="6" w:space="0" w:color="auto"/>
            </w:tcBorders>
            <w:tcPrChange w:id="1921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EE4F01B" w14:textId="77777777" w:rsidR="00CB3986" w:rsidRPr="008E21F4" w:rsidRDefault="00CB3986" w:rsidP="00D04D5F">
            <w:pPr>
              <w:pStyle w:val="TAH"/>
              <w:rPr>
                <w:rPrChange w:id="19220" w:author="Delta" w:date="2021-07-23T11:12:00Z">
                  <w:rPr>
                    <w:rFonts w:ascii="Arial" w:hAnsi="Arial"/>
                    <w:b/>
                    <w:sz w:val="16"/>
                  </w:rPr>
                </w:rPrChange>
              </w:rPr>
              <w:pPrChange w:id="19221" w:author="Delta" w:date="2021-07-23T11:12:00Z">
                <w:pPr>
                  <w:spacing w:after="0"/>
                  <w:jc w:val="center"/>
                </w:pPr>
              </w:pPrChange>
            </w:pPr>
            <w:r w:rsidRPr="008E21F4">
              <w:rPr>
                <w:rPrChange w:id="19222" w:author="Delta" w:date="2021-07-23T11:12:00Z">
                  <w:rPr>
                    <w:rFonts w:ascii="Arial" w:hAnsi="Arial"/>
                    <w:b/>
                    <w:sz w:val="16"/>
                  </w:rPr>
                </w:rPrChange>
              </w:rPr>
              <w:t>Subframe 9</w:t>
            </w:r>
          </w:p>
        </w:tc>
      </w:tr>
      <w:tr w:rsidR="00CB3986" w:rsidRPr="008E21F4" w14:paraId="6043C0A8" w14:textId="77777777" w:rsidTr="00D04D5F">
        <w:trPr>
          <w:trHeight w:val="434"/>
          <w:trPrChange w:id="19223"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9224"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31D3E813" w14:textId="77777777" w:rsidR="00CB3986" w:rsidRPr="008E21F4" w:rsidRDefault="00CB3986" w:rsidP="00D04D5F">
            <w:pPr>
              <w:pStyle w:val="TAL"/>
              <w:rPr>
                <w:b/>
                <w:rPrChange w:id="19225" w:author="Delta" w:date="2021-07-23T11:12:00Z">
                  <w:rPr>
                    <w:rFonts w:ascii="Arial" w:hAnsi="Arial"/>
                    <w:b/>
                    <w:sz w:val="16"/>
                  </w:rPr>
                </w:rPrChange>
              </w:rPr>
              <w:pPrChange w:id="19226" w:author="Delta" w:date="2021-07-23T11:12:00Z">
                <w:pPr>
                  <w:spacing w:after="0"/>
                </w:pPr>
              </w:pPrChange>
            </w:pPr>
            <w:r w:rsidRPr="008E21F4">
              <w:rPr>
                <w:b/>
                <w:rPrChange w:id="19227" w:author="Delta" w:date="2021-07-23T11:12:00Z">
                  <w:rPr>
                    <w:rFonts w:ascii="Arial" w:hAnsi="Arial"/>
                    <w:b/>
                    <w:sz w:val="16"/>
                  </w:rPr>
                </w:rPrChange>
              </w:rPr>
              <w:t>1.4 MHz</w:t>
            </w:r>
          </w:p>
        </w:tc>
        <w:tc>
          <w:tcPr>
            <w:tcW w:w="962" w:type="dxa"/>
            <w:tcBorders>
              <w:top w:val="single" w:sz="6" w:space="0" w:color="auto"/>
              <w:left w:val="single" w:sz="6" w:space="0" w:color="auto"/>
              <w:bottom w:val="single" w:sz="6" w:space="0" w:color="auto"/>
              <w:right w:val="single" w:sz="6" w:space="0" w:color="auto"/>
            </w:tcBorders>
            <w:tcPrChange w:id="1922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97AEE28" w14:textId="77777777" w:rsidR="00CB3986" w:rsidRPr="008E21F4" w:rsidRDefault="00CB3986" w:rsidP="00D04D5F">
            <w:pPr>
              <w:pStyle w:val="TAL"/>
              <w:rPr>
                <w:sz w:val="16"/>
                <w:rPrChange w:id="19229" w:author="Delta" w:date="2021-07-23T11:12:00Z">
                  <w:rPr>
                    <w:rFonts w:ascii="Arial" w:hAnsi="Arial"/>
                    <w:sz w:val="16"/>
                  </w:rPr>
                </w:rPrChange>
              </w:rPr>
              <w:pPrChange w:id="19230" w:author="Delta" w:date="2021-07-23T11:12:00Z">
                <w:pPr>
                  <w:spacing w:after="0"/>
                </w:pPr>
              </w:pPrChange>
            </w:pPr>
            <w:r w:rsidRPr="008E21F4">
              <w:rPr>
                <w:sz w:val="16"/>
                <w:rPrChange w:id="19231" w:author="Delta" w:date="2021-07-23T11:12:00Z">
                  <w:rPr>
                    <w:rFonts w:ascii="Arial" w:hAnsi="Arial"/>
                    <w:sz w:val="16"/>
                  </w:rPr>
                </w:rPrChange>
              </w:rPr>
              <w:t xml:space="preserve">2 3 5  </w:t>
            </w:r>
          </w:p>
        </w:tc>
        <w:tc>
          <w:tcPr>
            <w:tcW w:w="962" w:type="dxa"/>
            <w:tcBorders>
              <w:top w:val="single" w:sz="6" w:space="0" w:color="auto"/>
              <w:left w:val="single" w:sz="6" w:space="0" w:color="auto"/>
              <w:bottom w:val="single" w:sz="6" w:space="0" w:color="auto"/>
              <w:right w:val="single" w:sz="6" w:space="0" w:color="auto"/>
            </w:tcBorders>
            <w:tcPrChange w:id="1923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C0F326B" w14:textId="77777777" w:rsidR="00CB3986" w:rsidRPr="008E21F4" w:rsidRDefault="00CB3986" w:rsidP="00D04D5F">
            <w:pPr>
              <w:pStyle w:val="TAL"/>
              <w:rPr>
                <w:sz w:val="16"/>
                <w:rPrChange w:id="19233" w:author="Delta" w:date="2021-07-23T11:12:00Z">
                  <w:rPr>
                    <w:rFonts w:ascii="Arial" w:hAnsi="Arial"/>
                    <w:sz w:val="16"/>
                  </w:rPr>
                </w:rPrChange>
              </w:rPr>
              <w:pPrChange w:id="19234" w:author="Delta" w:date="2021-07-23T11:12:00Z">
                <w:pPr>
                  <w:spacing w:after="0"/>
                </w:pPr>
              </w:pPrChange>
            </w:pPr>
            <w:r w:rsidRPr="008E21F4">
              <w:rPr>
                <w:sz w:val="16"/>
                <w:rPrChange w:id="19235" w:author="Delta" w:date="2021-07-23T11:12:00Z">
                  <w:rPr>
                    <w:rFonts w:ascii="Arial" w:hAnsi="Arial"/>
                    <w:sz w:val="16"/>
                  </w:rPr>
                </w:rPrChange>
              </w:rPr>
              <w:t xml:space="preserve"> 1 2 3</w:t>
            </w:r>
          </w:p>
        </w:tc>
        <w:tc>
          <w:tcPr>
            <w:tcW w:w="963" w:type="dxa"/>
            <w:tcBorders>
              <w:top w:val="single" w:sz="6" w:space="0" w:color="auto"/>
              <w:left w:val="single" w:sz="6" w:space="0" w:color="auto"/>
              <w:bottom w:val="single" w:sz="6" w:space="0" w:color="auto"/>
              <w:right w:val="single" w:sz="6" w:space="0" w:color="auto"/>
            </w:tcBorders>
            <w:tcPrChange w:id="1923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1E0E346D" w14:textId="77777777" w:rsidR="00CB3986" w:rsidRPr="008E21F4" w:rsidRDefault="00CB3986" w:rsidP="00D04D5F">
            <w:pPr>
              <w:pStyle w:val="TAL"/>
              <w:rPr>
                <w:sz w:val="16"/>
                <w:rPrChange w:id="19237" w:author="Delta" w:date="2021-07-23T11:12:00Z">
                  <w:rPr>
                    <w:rFonts w:ascii="Arial" w:hAnsi="Arial"/>
                    <w:sz w:val="16"/>
                  </w:rPr>
                </w:rPrChange>
              </w:rPr>
              <w:pPrChange w:id="19238" w:author="Delta" w:date="2021-07-23T11:12:00Z">
                <w:pPr>
                  <w:spacing w:after="0"/>
                </w:pPr>
              </w:pPrChange>
            </w:pPr>
            <w:r w:rsidRPr="008E21F4">
              <w:rPr>
                <w:sz w:val="16"/>
                <w:rPrChange w:id="19239" w:author="Delta" w:date="2021-07-23T11:12:00Z">
                  <w:rPr>
                    <w:rFonts w:ascii="Arial" w:hAnsi="Arial"/>
                    <w:sz w:val="16"/>
                  </w:rPr>
                </w:rPrChange>
              </w:rPr>
              <w:t xml:space="preserve"> 0 1 3</w:t>
            </w:r>
          </w:p>
        </w:tc>
        <w:tc>
          <w:tcPr>
            <w:tcW w:w="962" w:type="dxa"/>
            <w:tcBorders>
              <w:top w:val="single" w:sz="6" w:space="0" w:color="auto"/>
              <w:left w:val="single" w:sz="6" w:space="0" w:color="auto"/>
              <w:bottom w:val="single" w:sz="6" w:space="0" w:color="auto"/>
              <w:right w:val="single" w:sz="6" w:space="0" w:color="auto"/>
            </w:tcBorders>
            <w:tcPrChange w:id="1924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1FDEF53" w14:textId="77777777" w:rsidR="00CB3986" w:rsidRPr="008E21F4" w:rsidRDefault="00CB3986" w:rsidP="00D04D5F">
            <w:pPr>
              <w:pStyle w:val="TAL"/>
              <w:rPr>
                <w:sz w:val="16"/>
                <w:rPrChange w:id="19241" w:author="Delta" w:date="2021-07-23T11:12:00Z">
                  <w:rPr>
                    <w:rFonts w:ascii="Arial" w:hAnsi="Arial"/>
                    <w:sz w:val="16"/>
                  </w:rPr>
                </w:rPrChange>
              </w:rPr>
              <w:pPrChange w:id="19242" w:author="Delta" w:date="2021-07-23T11:12:00Z">
                <w:pPr>
                  <w:spacing w:after="0"/>
                </w:pPr>
              </w:pPrChange>
            </w:pPr>
            <w:r w:rsidRPr="008E21F4">
              <w:rPr>
                <w:sz w:val="16"/>
                <w:rPrChange w:id="19243" w:author="Delta" w:date="2021-07-23T11:12:00Z">
                  <w:rPr>
                    <w:rFonts w:ascii="Arial" w:hAnsi="Arial"/>
                    <w:sz w:val="16"/>
                  </w:rPr>
                </w:rPrChange>
              </w:rPr>
              <w:t xml:space="preserve"> 1 2 3</w:t>
            </w:r>
          </w:p>
        </w:tc>
        <w:tc>
          <w:tcPr>
            <w:tcW w:w="963" w:type="dxa"/>
            <w:tcBorders>
              <w:top w:val="single" w:sz="6" w:space="0" w:color="auto"/>
              <w:left w:val="single" w:sz="6" w:space="0" w:color="auto"/>
              <w:bottom w:val="single" w:sz="6" w:space="0" w:color="auto"/>
              <w:right w:val="single" w:sz="6" w:space="0" w:color="auto"/>
            </w:tcBorders>
            <w:tcPrChange w:id="1924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25D2FFB2" w14:textId="77777777" w:rsidR="00CB3986" w:rsidRPr="008E21F4" w:rsidRDefault="00CB3986" w:rsidP="00D04D5F">
            <w:pPr>
              <w:pStyle w:val="TAL"/>
              <w:rPr>
                <w:sz w:val="16"/>
                <w:rPrChange w:id="19245" w:author="Delta" w:date="2021-07-23T11:12:00Z">
                  <w:rPr>
                    <w:rFonts w:ascii="Arial" w:hAnsi="Arial"/>
                    <w:sz w:val="16"/>
                  </w:rPr>
                </w:rPrChange>
              </w:rPr>
              <w:pPrChange w:id="19246" w:author="Delta" w:date="2021-07-23T11:12:00Z">
                <w:pPr>
                  <w:spacing w:after="0"/>
                </w:pPr>
              </w:pPrChange>
            </w:pPr>
            <w:r w:rsidRPr="008E21F4">
              <w:rPr>
                <w:sz w:val="16"/>
                <w:rPrChange w:id="19247" w:author="Delta" w:date="2021-07-23T11:12:00Z">
                  <w:rPr>
                    <w:rFonts w:ascii="Arial" w:hAnsi="Arial"/>
                    <w:sz w:val="16"/>
                  </w:rPr>
                </w:rPrChange>
              </w:rPr>
              <w:t xml:space="preserve"> 2 3 5</w:t>
            </w:r>
          </w:p>
        </w:tc>
        <w:tc>
          <w:tcPr>
            <w:tcW w:w="962" w:type="dxa"/>
            <w:tcBorders>
              <w:top w:val="single" w:sz="6" w:space="0" w:color="auto"/>
              <w:left w:val="single" w:sz="6" w:space="0" w:color="auto"/>
              <w:bottom w:val="single" w:sz="6" w:space="0" w:color="auto"/>
              <w:right w:val="single" w:sz="6" w:space="0" w:color="auto"/>
            </w:tcBorders>
            <w:tcPrChange w:id="1924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AA82083" w14:textId="77777777" w:rsidR="00CB3986" w:rsidRPr="008E21F4" w:rsidRDefault="00CB3986" w:rsidP="00D04D5F">
            <w:pPr>
              <w:pStyle w:val="TAL"/>
              <w:rPr>
                <w:sz w:val="16"/>
                <w:rPrChange w:id="19249" w:author="Delta" w:date="2021-07-23T11:12:00Z">
                  <w:rPr>
                    <w:rFonts w:ascii="Arial" w:hAnsi="Arial"/>
                    <w:sz w:val="16"/>
                  </w:rPr>
                </w:rPrChange>
              </w:rPr>
              <w:pPrChange w:id="19250" w:author="Delta" w:date="2021-07-23T11:12:00Z">
                <w:pPr>
                  <w:spacing w:after="0"/>
                </w:pPr>
              </w:pPrChange>
            </w:pPr>
            <w:r w:rsidRPr="008E21F4">
              <w:rPr>
                <w:sz w:val="16"/>
                <w:rPrChange w:id="19251" w:author="Delta" w:date="2021-07-23T11:12:00Z">
                  <w:rPr>
                    <w:rFonts w:ascii="Arial" w:hAnsi="Arial"/>
                    <w:sz w:val="16"/>
                  </w:rPr>
                </w:rPrChange>
              </w:rPr>
              <w:t>1 2 5</w:t>
            </w:r>
          </w:p>
        </w:tc>
        <w:tc>
          <w:tcPr>
            <w:tcW w:w="962" w:type="dxa"/>
            <w:tcBorders>
              <w:top w:val="single" w:sz="6" w:space="0" w:color="auto"/>
              <w:left w:val="single" w:sz="6" w:space="0" w:color="auto"/>
              <w:bottom w:val="single" w:sz="6" w:space="0" w:color="auto"/>
              <w:right w:val="single" w:sz="6" w:space="0" w:color="auto"/>
            </w:tcBorders>
            <w:tcPrChange w:id="1925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EF41B0F" w14:textId="77777777" w:rsidR="00CB3986" w:rsidRPr="008E21F4" w:rsidRDefault="00CB3986" w:rsidP="00D04D5F">
            <w:pPr>
              <w:pStyle w:val="TAL"/>
              <w:rPr>
                <w:sz w:val="16"/>
                <w:rPrChange w:id="19253" w:author="Delta" w:date="2021-07-23T11:12:00Z">
                  <w:rPr>
                    <w:rFonts w:ascii="Arial" w:hAnsi="Arial"/>
                    <w:sz w:val="16"/>
                  </w:rPr>
                </w:rPrChange>
              </w:rPr>
              <w:pPrChange w:id="19254" w:author="Delta" w:date="2021-07-23T11:12:00Z">
                <w:pPr>
                  <w:spacing w:after="0"/>
                </w:pPr>
              </w:pPrChange>
            </w:pPr>
            <w:r w:rsidRPr="008E21F4">
              <w:rPr>
                <w:sz w:val="16"/>
                <w:rPrChange w:id="19255" w:author="Delta" w:date="2021-07-23T11:12:00Z">
                  <w:rPr>
                    <w:rFonts w:ascii="Arial" w:hAnsi="Arial"/>
                    <w:sz w:val="16"/>
                  </w:rPr>
                </w:rPrChange>
              </w:rPr>
              <w:t xml:space="preserve"> 0 2 5</w:t>
            </w:r>
          </w:p>
        </w:tc>
        <w:tc>
          <w:tcPr>
            <w:tcW w:w="963" w:type="dxa"/>
            <w:tcBorders>
              <w:top w:val="single" w:sz="6" w:space="0" w:color="auto"/>
              <w:left w:val="single" w:sz="6" w:space="0" w:color="auto"/>
              <w:bottom w:val="single" w:sz="6" w:space="0" w:color="auto"/>
              <w:right w:val="single" w:sz="6" w:space="0" w:color="auto"/>
            </w:tcBorders>
            <w:tcPrChange w:id="1925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5BEBD48" w14:textId="77777777" w:rsidR="00CB3986" w:rsidRPr="008E21F4" w:rsidRDefault="00CB3986" w:rsidP="00D04D5F">
            <w:pPr>
              <w:pStyle w:val="TAL"/>
              <w:rPr>
                <w:sz w:val="16"/>
                <w:rPrChange w:id="19257" w:author="Delta" w:date="2021-07-23T11:12:00Z">
                  <w:rPr>
                    <w:rFonts w:ascii="Arial" w:hAnsi="Arial"/>
                    <w:sz w:val="16"/>
                  </w:rPr>
                </w:rPrChange>
              </w:rPr>
              <w:pPrChange w:id="19258" w:author="Delta" w:date="2021-07-23T11:12:00Z">
                <w:pPr>
                  <w:spacing w:after="0"/>
                </w:pPr>
              </w:pPrChange>
            </w:pPr>
            <w:r w:rsidRPr="008E21F4">
              <w:rPr>
                <w:sz w:val="16"/>
                <w:rPrChange w:id="19259" w:author="Delta" w:date="2021-07-23T11:12:00Z">
                  <w:rPr>
                    <w:rFonts w:ascii="Arial" w:hAnsi="Arial"/>
                    <w:sz w:val="16"/>
                  </w:rPr>
                </w:rPrChange>
              </w:rPr>
              <w:t xml:space="preserve"> 0 2 5</w:t>
            </w:r>
          </w:p>
        </w:tc>
        <w:tc>
          <w:tcPr>
            <w:tcW w:w="962" w:type="dxa"/>
            <w:tcBorders>
              <w:top w:val="single" w:sz="6" w:space="0" w:color="auto"/>
              <w:left w:val="single" w:sz="6" w:space="0" w:color="auto"/>
              <w:bottom w:val="single" w:sz="6" w:space="0" w:color="auto"/>
              <w:right w:val="single" w:sz="6" w:space="0" w:color="auto"/>
            </w:tcBorders>
            <w:tcPrChange w:id="1926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1703ACA" w14:textId="77777777" w:rsidR="00CB3986" w:rsidRPr="008E21F4" w:rsidRDefault="00CB3986" w:rsidP="00D04D5F">
            <w:pPr>
              <w:pStyle w:val="TAL"/>
              <w:rPr>
                <w:sz w:val="16"/>
                <w:rPrChange w:id="19261" w:author="Delta" w:date="2021-07-23T11:12:00Z">
                  <w:rPr>
                    <w:rFonts w:ascii="Arial" w:hAnsi="Arial"/>
                    <w:sz w:val="16"/>
                  </w:rPr>
                </w:rPrChange>
              </w:rPr>
              <w:pPrChange w:id="19262" w:author="Delta" w:date="2021-07-23T11:12:00Z">
                <w:pPr>
                  <w:spacing w:after="0"/>
                </w:pPr>
              </w:pPrChange>
            </w:pPr>
            <w:r w:rsidRPr="008E21F4">
              <w:rPr>
                <w:sz w:val="16"/>
                <w:rPrChange w:id="19263" w:author="Delta" w:date="2021-07-23T11:12:00Z">
                  <w:rPr>
                    <w:rFonts w:ascii="Arial" w:hAnsi="Arial"/>
                    <w:sz w:val="16"/>
                  </w:rPr>
                </w:rPrChange>
              </w:rPr>
              <w:t xml:space="preserve"> 1 2 5</w:t>
            </w:r>
          </w:p>
        </w:tc>
        <w:tc>
          <w:tcPr>
            <w:tcW w:w="963" w:type="dxa"/>
            <w:tcBorders>
              <w:top w:val="single" w:sz="6" w:space="0" w:color="auto"/>
              <w:left w:val="single" w:sz="6" w:space="0" w:color="auto"/>
              <w:bottom w:val="single" w:sz="6" w:space="0" w:color="auto"/>
              <w:right w:val="single" w:sz="6" w:space="0" w:color="auto"/>
            </w:tcBorders>
            <w:tcPrChange w:id="1926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98C23BD" w14:textId="77777777" w:rsidR="00CB3986" w:rsidRPr="008E21F4" w:rsidRDefault="00CB3986" w:rsidP="00D04D5F">
            <w:pPr>
              <w:pStyle w:val="TAL"/>
              <w:rPr>
                <w:sz w:val="16"/>
                <w:rPrChange w:id="19265" w:author="Delta" w:date="2021-07-23T11:12:00Z">
                  <w:rPr>
                    <w:rFonts w:ascii="Arial" w:hAnsi="Arial"/>
                    <w:sz w:val="16"/>
                  </w:rPr>
                </w:rPrChange>
              </w:rPr>
              <w:pPrChange w:id="19266" w:author="Delta" w:date="2021-07-23T11:12:00Z">
                <w:pPr>
                  <w:spacing w:after="0"/>
                </w:pPr>
              </w:pPrChange>
            </w:pPr>
            <w:r w:rsidRPr="008E21F4">
              <w:rPr>
                <w:sz w:val="16"/>
                <w:rPrChange w:id="19267" w:author="Delta" w:date="2021-07-23T11:12:00Z">
                  <w:rPr>
                    <w:rFonts w:ascii="Arial" w:hAnsi="Arial"/>
                    <w:sz w:val="16"/>
                  </w:rPr>
                </w:rPrChange>
              </w:rPr>
              <w:t xml:space="preserve"> 1 3 5</w:t>
            </w:r>
          </w:p>
        </w:tc>
      </w:tr>
      <w:tr w:rsidR="00CB3986" w:rsidRPr="008E21F4" w14:paraId="74F951B1" w14:textId="77777777" w:rsidTr="00D04D5F">
        <w:trPr>
          <w:trHeight w:val="434"/>
          <w:trPrChange w:id="19268"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9269"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2242D34F" w14:textId="77777777" w:rsidR="00CB3986" w:rsidRPr="008E21F4" w:rsidRDefault="00CB3986" w:rsidP="00D04D5F">
            <w:pPr>
              <w:pStyle w:val="TAL"/>
              <w:rPr>
                <w:b/>
                <w:rPrChange w:id="19270" w:author="Delta" w:date="2021-07-23T11:12:00Z">
                  <w:rPr>
                    <w:rFonts w:ascii="Arial" w:hAnsi="Arial"/>
                    <w:b/>
                    <w:sz w:val="16"/>
                  </w:rPr>
                </w:rPrChange>
              </w:rPr>
              <w:pPrChange w:id="19271" w:author="Delta" w:date="2021-07-23T11:12:00Z">
                <w:pPr>
                  <w:spacing w:after="0"/>
                </w:pPr>
              </w:pPrChange>
            </w:pPr>
            <w:r w:rsidRPr="008E21F4">
              <w:rPr>
                <w:b/>
                <w:rPrChange w:id="19272" w:author="Delta" w:date="2021-07-23T11:12:00Z">
                  <w:rPr>
                    <w:rFonts w:ascii="Arial" w:hAnsi="Arial"/>
                    <w:b/>
                    <w:sz w:val="16"/>
                  </w:rPr>
                </w:rPrChange>
              </w:rPr>
              <w:t>3 MHz</w:t>
            </w:r>
          </w:p>
        </w:tc>
        <w:tc>
          <w:tcPr>
            <w:tcW w:w="962" w:type="dxa"/>
            <w:tcBorders>
              <w:top w:val="single" w:sz="6" w:space="0" w:color="auto"/>
              <w:left w:val="single" w:sz="6" w:space="0" w:color="auto"/>
              <w:bottom w:val="single" w:sz="6" w:space="0" w:color="auto"/>
              <w:right w:val="single" w:sz="6" w:space="0" w:color="auto"/>
            </w:tcBorders>
            <w:tcPrChange w:id="1927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8B15536" w14:textId="77777777" w:rsidR="00CB3986" w:rsidRPr="008E21F4" w:rsidRDefault="00CB3986" w:rsidP="00D04D5F">
            <w:pPr>
              <w:pStyle w:val="TAL"/>
              <w:rPr>
                <w:sz w:val="16"/>
                <w:rPrChange w:id="19274" w:author="Delta" w:date="2021-07-23T11:12:00Z">
                  <w:rPr>
                    <w:rFonts w:ascii="Arial" w:hAnsi="Arial"/>
                    <w:sz w:val="16"/>
                  </w:rPr>
                </w:rPrChange>
              </w:rPr>
              <w:pPrChange w:id="19275" w:author="Delta" w:date="2021-07-23T11:12:00Z">
                <w:pPr>
                  <w:spacing w:after="0"/>
                </w:pPr>
              </w:pPrChange>
            </w:pPr>
            <w:r w:rsidRPr="008E21F4">
              <w:rPr>
                <w:sz w:val="16"/>
                <w:rPrChange w:id="19276" w:author="Delta" w:date="2021-07-23T11:12:00Z">
                  <w:rPr>
                    <w:rFonts w:ascii="Arial" w:hAnsi="Arial"/>
                    <w:sz w:val="16"/>
                  </w:rPr>
                </w:rPrChange>
              </w:rPr>
              <w:t xml:space="preserve"> 0 1 2 3 11 12 13</w:t>
            </w:r>
          </w:p>
        </w:tc>
        <w:tc>
          <w:tcPr>
            <w:tcW w:w="962" w:type="dxa"/>
            <w:tcBorders>
              <w:top w:val="single" w:sz="6" w:space="0" w:color="auto"/>
              <w:left w:val="single" w:sz="6" w:space="0" w:color="auto"/>
              <w:bottom w:val="single" w:sz="6" w:space="0" w:color="auto"/>
              <w:right w:val="single" w:sz="6" w:space="0" w:color="auto"/>
            </w:tcBorders>
            <w:tcPrChange w:id="1927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61EFED0" w14:textId="77777777" w:rsidR="00CB3986" w:rsidRPr="008E21F4" w:rsidRDefault="00CB3986" w:rsidP="00D04D5F">
            <w:pPr>
              <w:pStyle w:val="TAL"/>
              <w:rPr>
                <w:sz w:val="16"/>
                <w:rPrChange w:id="19278" w:author="Delta" w:date="2021-07-23T11:12:00Z">
                  <w:rPr>
                    <w:rFonts w:ascii="Arial" w:hAnsi="Arial"/>
                    <w:sz w:val="16"/>
                  </w:rPr>
                </w:rPrChange>
              </w:rPr>
              <w:pPrChange w:id="19279" w:author="Delta" w:date="2021-07-23T11:12:00Z">
                <w:pPr>
                  <w:spacing w:after="0"/>
                </w:pPr>
              </w:pPrChange>
            </w:pPr>
            <w:r w:rsidRPr="008E21F4">
              <w:rPr>
                <w:sz w:val="16"/>
                <w:rPrChange w:id="19280" w:author="Delta" w:date="2021-07-23T11:12:00Z">
                  <w:rPr>
                    <w:rFonts w:ascii="Arial" w:hAnsi="Arial"/>
                    <w:sz w:val="16"/>
                  </w:rPr>
                </w:rPrChange>
              </w:rPr>
              <w:t xml:space="preserve"> 0 3 4 10 11 12 13</w:t>
            </w:r>
          </w:p>
        </w:tc>
        <w:tc>
          <w:tcPr>
            <w:tcW w:w="963" w:type="dxa"/>
            <w:tcBorders>
              <w:top w:val="single" w:sz="6" w:space="0" w:color="auto"/>
              <w:left w:val="single" w:sz="6" w:space="0" w:color="auto"/>
              <w:bottom w:val="single" w:sz="6" w:space="0" w:color="auto"/>
              <w:right w:val="single" w:sz="6" w:space="0" w:color="auto"/>
            </w:tcBorders>
            <w:tcPrChange w:id="1928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2E2257B1" w14:textId="77777777" w:rsidR="00CB3986" w:rsidRPr="008E21F4" w:rsidRDefault="00CB3986" w:rsidP="00D04D5F">
            <w:pPr>
              <w:pStyle w:val="TAL"/>
              <w:rPr>
                <w:sz w:val="16"/>
                <w:rPrChange w:id="19282" w:author="Delta" w:date="2021-07-23T11:12:00Z">
                  <w:rPr>
                    <w:rFonts w:ascii="Arial" w:hAnsi="Arial"/>
                    <w:sz w:val="16"/>
                  </w:rPr>
                </w:rPrChange>
              </w:rPr>
              <w:pPrChange w:id="19283" w:author="Delta" w:date="2021-07-23T11:12:00Z">
                <w:pPr>
                  <w:spacing w:after="0"/>
                </w:pPr>
              </w:pPrChange>
            </w:pPr>
            <w:r w:rsidRPr="008E21F4">
              <w:rPr>
                <w:sz w:val="16"/>
                <w:rPrChange w:id="19284" w:author="Delta" w:date="2021-07-23T11:12:00Z">
                  <w:rPr>
                    <w:rFonts w:ascii="Arial" w:hAnsi="Arial"/>
                    <w:sz w:val="16"/>
                  </w:rPr>
                </w:rPrChange>
              </w:rPr>
              <w:t xml:space="preserve"> 0 2 3 5 6 11 13</w:t>
            </w:r>
          </w:p>
        </w:tc>
        <w:tc>
          <w:tcPr>
            <w:tcW w:w="962" w:type="dxa"/>
            <w:tcBorders>
              <w:top w:val="single" w:sz="6" w:space="0" w:color="auto"/>
              <w:left w:val="single" w:sz="6" w:space="0" w:color="auto"/>
              <w:bottom w:val="single" w:sz="6" w:space="0" w:color="auto"/>
              <w:right w:val="single" w:sz="6" w:space="0" w:color="auto"/>
            </w:tcBorders>
            <w:tcPrChange w:id="1928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68AEAE1" w14:textId="77777777" w:rsidR="00CB3986" w:rsidRPr="008E21F4" w:rsidRDefault="00CB3986" w:rsidP="00D04D5F">
            <w:pPr>
              <w:pStyle w:val="TAL"/>
              <w:rPr>
                <w:sz w:val="16"/>
                <w:rPrChange w:id="19286" w:author="Delta" w:date="2021-07-23T11:12:00Z">
                  <w:rPr>
                    <w:rFonts w:ascii="Arial" w:hAnsi="Arial"/>
                    <w:sz w:val="16"/>
                  </w:rPr>
                </w:rPrChange>
              </w:rPr>
              <w:pPrChange w:id="19287" w:author="Delta" w:date="2021-07-23T11:12:00Z">
                <w:pPr>
                  <w:spacing w:after="0"/>
                </w:pPr>
              </w:pPrChange>
            </w:pPr>
            <w:r w:rsidRPr="008E21F4">
              <w:rPr>
                <w:sz w:val="16"/>
                <w:rPrChange w:id="19288" w:author="Delta" w:date="2021-07-23T11:12:00Z">
                  <w:rPr>
                    <w:rFonts w:ascii="Arial" w:hAnsi="Arial"/>
                    <w:sz w:val="16"/>
                  </w:rPr>
                </w:rPrChange>
              </w:rPr>
              <w:t xml:space="preserve"> 0 1 4 5 7 10 12</w:t>
            </w:r>
          </w:p>
        </w:tc>
        <w:tc>
          <w:tcPr>
            <w:tcW w:w="963" w:type="dxa"/>
            <w:tcBorders>
              <w:top w:val="single" w:sz="6" w:space="0" w:color="auto"/>
              <w:left w:val="single" w:sz="6" w:space="0" w:color="auto"/>
              <w:bottom w:val="single" w:sz="6" w:space="0" w:color="auto"/>
              <w:right w:val="single" w:sz="6" w:space="0" w:color="auto"/>
            </w:tcBorders>
            <w:tcPrChange w:id="1928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4A61A1D0" w14:textId="77777777" w:rsidR="00CB3986" w:rsidRPr="008E21F4" w:rsidRDefault="00CB3986" w:rsidP="00D04D5F">
            <w:pPr>
              <w:pStyle w:val="TAL"/>
              <w:rPr>
                <w:sz w:val="16"/>
                <w:rPrChange w:id="19290" w:author="Delta" w:date="2021-07-23T11:12:00Z">
                  <w:rPr>
                    <w:rFonts w:ascii="Arial" w:hAnsi="Arial"/>
                    <w:sz w:val="16"/>
                  </w:rPr>
                </w:rPrChange>
              </w:rPr>
              <w:pPrChange w:id="19291" w:author="Delta" w:date="2021-07-23T11:12:00Z">
                <w:pPr>
                  <w:spacing w:after="0"/>
                </w:pPr>
              </w:pPrChange>
            </w:pPr>
            <w:r w:rsidRPr="008E21F4">
              <w:rPr>
                <w:sz w:val="16"/>
                <w:rPrChange w:id="19292" w:author="Delta" w:date="2021-07-23T11:12:00Z">
                  <w:rPr>
                    <w:rFonts w:ascii="Arial" w:hAnsi="Arial"/>
                    <w:sz w:val="16"/>
                  </w:rPr>
                </w:rPrChange>
              </w:rPr>
              <w:t xml:space="preserve"> 0 2 3 4 9 10 13</w:t>
            </w:r>
          </w:p>
        </w:tc>
        <w:tc>
          <w:tcPr>
            <w:tcW w:w="962" w:type="dxa"/>
            <w:tcBorders>
              <w:top w:val="single" w:sz="6" w:space="0" w:color="auto"/>
              <w:left w:val="single" w:sz="6" w:space="0" w:color="auto"/>
              <w:bottom w:val="single" w:sz="6" w:space="0" w:color="auto"/>
              <w:right w:val="single" w:sz="6" w:space="0" w:color="auto"/>
            </w:tcBorders>
            <w:tcPrChange w:id="1929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E898DF1" w14:textId="77777777" w:rsidR="00CB3986" w:rsidRPr="008E21F4" w:rsidRDefault="00CB3986" w:rsidP="00D04D5F">
            <w:pPr>
              <w:pStyle w:val="TAL"/>
              <w:rPr>
                <w:sz w:val="16"/>
                <w:rPrChange w:id="19294" w:author="Delta" w:date="2021-07-23T11:12:00Z">
                  <w:rPr>
                    <w:rFonts w:ascii="Arial" w:hAnsi="Arial"/>
                    <w:sz w:val="16"/>
                  </w:rPr>
                </w:rPrChange>
              </w:rPr>
              <w:pPrChange w:id="19295" w:author="Delta" w:date="2021-07-23T11:12:00Z">
                <w:pPr>
                  <w:spacing w:after="0"/>
                </w:pPr>
              </w:pPrChange>
            </w:pPr>
            <w:r w:rsidRPr="008E21F4">
              <w:rPr>
                <w:sz w:val="16"/>
                <w:rPrChange w:id="19296" w:author="Delta" w:date="2021-07-23T11:12:00Z">
                  <w:rPr>
                    <w:rFonts w:ascii="Arial" w:hAnsi="Arial"/>
                    <w:sz w:val="16"/>
                  </w:rPr>
                </w:rPrChange>
              </w:rPr>
              <w:t xml:space="preserve"> 0 1 2 3 11 12 14</w:t>
            </w:r>
          </w:p>
        </w:tc>
        <w:tc>
          <w:tcPr>
            <w:tcW w:w="962" w:type="dxa"/>
            <w:tcBorders>
              <w:top w:val="single" w:sz="6" w:space="0" w:color="auto"/>
              <w:left w:val="single" w:sz="6" w:space="0" w:color="auto"/>
              <w:bottom w:val="single" w:sz="6" w:space="0" w:color="auto"/>
              <w:right w:val="single" w:sz="6" w:space="0" w:color="auto"/>
            </w:tcBorders>
            <w:tcPrChange w:id="1929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E17272D" w14:textId="77777777" w:rsidR="00CB3986" w:rsidRPr="008E21F4" w:rsidRDefault="00CB3986" w:rsidP="00D04D5F">
            <w:pPr>
              <w:pStyle w:val="TAL"/>
              <w:rPr>
                <w:sz w:val="16"/>
                <w:rPrChange w:id="19298" w:author="Delta" w:date="2021-07-23T11:12:00Z">
                  <w:rPr>
                    <w:rFonts w:ascii="Arial" w:hAnsi="Arial"/>
                    <w:sz w:val="16"/>
                  </w:rPr>
                </w:rPrChange>
              </w:rPr>
              <w:pPrChange w:id="19299" w:author="Delta" w:date="2021-07-23T11:12:00Z">
                <w:pPr>
                  <w:spacing w:after="0"/>
                </w:pPr>
              </w:pPrChange>
            </w:pPr>
            <w:r w:rsidRPr="008E21F4">
              <w:rPr>
                <w:sz w:val="16"/>
                <w:rPrChange w:id="19300" w:author="Delta" w:date="2021-07-23T11:12:00Z">
                  <w:rPr>
                    <w:rFonts w:ascii="Arial" w:hAnsi="Arial"/>
                    <w:sz w:val="16"/>
                  </w:rPr>
                </w:rPrChange>
              </w:rPr>
              <w:t xml:space="preserve"> 4 5 6 8 11 13 14</w:t>
            </w:r>
          </w:p>
        </w:tc>
        <w:tc>
          <w:tcPr>
            <w:tcW w:w="963" w:type="dxa"/>
            <w:tcBorders>
              <w:top w:val="single" w:sz="6" w:space="0" w:color="auto"/>
              <w:left w:val="single" w:sz="6" w:space="0" w:color="auto"/>
              <w:bottom w:val="single" w:sz="6" w:space="0" w:color="auto"/>
              <w:right w:val="single" w:sz="6" w:space="0" w:color="auto"/>
            </w:tcBorders>
            <w:tcPrChange w:id="1930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946ADE7" w14:textId="77777777" w:rsidR="00CB3986" w:rsidRPr="008E21F4" w:rsidRDefault="00CB3986" w:rsidP="00D04D5F">
            <w:pPr>
              <w:pStyle w:val="TAL"/>
              <w:rPr>
                <w:sz w:val="16"/>
                <w:rPrChange w:id="19302" w:author="Delta" w:date="2021-07-23T11:12:00Z">
                  <w:rPr>
                    <w:rFonts w:ascii="Arial" w:hAnsi="Arial"/>
                    <w:sz w:val="16"/>
                  </w:rPr>
                </w:rPrChange>
              </w:rPr>
              <w:pPrChange w:id="19303" w:author="Delta" w:date="2021-07-23T11:12:00Z">
                <w:pPr>
                  <w:spacing w:after="0"/>
                </w:pPr>
              </w:pPrChange>
            </w:pPr>
            <w:r w:rsidRPr="008E21F4">
              <w:rPr>
                <w:sz w:val="16"/>
                <w:rPrChange w:id="19304" w:author="Delta" w:date="2021-07-23T11:12:00Z">
                  <w:rPr>
                    <w:rFonts w:ascii="Arial" w:hAnsi="Arial"/>
                    <w:sz w:val="16"/>
                  </w:rPr>
                </w:rPrChange>
              </w:rPr>
              <w:t xml:space="preserve"> 2 5 6 9 12 13 14</w:t>
            </w:r>
          </w:p>
        </w:tc>
        <w:tc>
          <w:tcPr>
            <w:tcW w:w="962" w:type="dxa"/>
            <w:tcBorders>
              <w:top w:val="single" w:sz="6" w:space="0" w:color="auto"/>
              <w:left w:val="single" w:sz="6" w:space="0" w:color="auto"/>
              <w:bottom w:val="single" w:sz="6" w:space="0" w:color="auto"/>
              <w:right w:val="single" w:sz="6" w:space="0" w:color="auto"/>
            </w:tcBorders>
            <w:tcPrChange w:id="1930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78A7ED7" w14:textId="77777777" w:rsidR="00CB3986" w:rsidRPr="008E21F4" w:rsidRDefault="00CB3986" w:rsidP="00D04D5F">
            <w:pPr>
              <w:pStyle w:val="TAL"/>
              <w:rPr>
                <w:sz w:val="16"/>
                <w:rPrChange w:id="19306" w:author="Delta" w:date="2021-07-23T11:12:00Z">
                  <w:rPr>
                    <w:rFonts w:ascii="Arial" w:hAnsi="Arial"/>
                    <w:sz w:val="16"/>
                  </w:rPr>
                </w:rPrChange>
              </w:rPr>
              <w:pPrChange w:id="19307" w:author="Delta" w:date="2021-07-23T11:12:00Z">
                <w:pPr>
                  <w:spacing w:after="0"/>
                </w:pPr>
              </w:pPrChange>
            </w:pPr>
            <w:r w:rsidRPr="008E21F4">
              <w:rPr>
                <w:sz w:val="16"/>
                <w:rPrChange w:id="19308" w:author="Delta" w:date="2021-07-23T11:12:00Z">
                  <w:rPr>
                    <w:rFonts w:ascii="Arial" w:hAnsi="Arial"/>
                    <w:sz w:val="16"/>
                  </w:rPr>
                </w:rPrChange>
              </w:rPr>
              <w:t xml:space="preserve"> 0 3 4 7 8 9 11</w:t>
            </w:r>
          </w:p>
        </w:tc>
        <w:tc>
          <w:tcPr>
            <w:tcW w:w="963" w:type="dxa"/>
            <w:tcBorders>
              <w:top w:val="single" w:sz="6" w:space="0" w:color="auto"/>
              <w:left w:val="single" w:sz="6" w:space="0" w:color="auto"/>
              <w:bottom w:val="single" w:sz="6" w:space="0" w:color="auto"/>
              <w:right w:val="single" w:sz="6" w:space="0" w:color="auto"/>
            </w:tcBorders>
            <w:tcPrChange w:id="1930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0730C4C4" w14:textId="77777777" w:rsidR="00CB3986" w:rsidRPr="008E21F4" w:rsidRDefault="00CB3986" w:rsidP="00D04D5F">
            <w:pPr>
              <w:pStyle w:val="TAL"/>
              <w:rPr>
                <w:sz w:val="16"/>
                <w:rPrChange w:id="19310" w:author="Delta" w:date="2021-07-23T11:12:00Z">
                  <w:rPr>
                    <w:rFonts w:ascii="Arial" w:hAnsi="Arial"/>
                    <w:sz w:val="16"/>
                  </w:rPr>
                </w:rPrChange>
              </w:rPr>
              <w:pPrChange w:id="19311" w:author="Delta" w:date="2021-07-23T11:12:00Z">
                <w:pPr>
                  <w:spacing w:after="0"/>
                </w:pPr>
              </w:pPrChange>
            </w:pPr>
            <w:r w:rsidRPr="008E21F4">
              <w:rPr>
                <w:sz w:val="16"/>
                <w:rPrChange w:id="19312" w:author="Delta" w:date="2021-07-23T11:12:00Z">
                  <w:rPr>
                    <w:rFonts w:ascii="Arial" w:hAnsi="Arial"/>
                    <w:sz w:val="16"/>
                  </w:rPr>
                </w:rPrChange>
              </w:rPr>
              <w:t xml:space="preserve"> 1 2 3 4 5 11 12</w:t>
            </w:r>
          </w:p>
        </w:tc>
      </w:tr>
      <w:tr w:rsidR="00CB3986" w:rsidRPr="008E21F4" w14:paraId="05CBC1D8" w14:textId="77777777" w:rsidTr="00D04D5F">
        <w:trPr>
          <w:trHeight w:val="434"/>
          <w:trPrChange w:id="19313"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9314"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1BBFDFE0" w14:textId="77777777" w:rsidR="00CB3986" w:rsidRPr="008E21F4" w:rsidRDefault="00CB3986" w:rsidP="00D04D5F">
            <w:pPr>
              <w:pStyle w:val="TAL"/>
              <w:rPr>
                <w:b/>
                <w:rPrChange w:id="19315" w:author="Delta" w:date="2021-07-23T11:12:00Z">
                  <w:rPr>
                    <w:rFonts w:ascii="Arial" w:hAnsi="Arial"/>
                    <w:b/>
                    <w:sz w:val="16"/>
                  </w:rPr>
                </w:rPrChange>
              </w:rPr>
              <w:pPrChange w:id="19316" w:author="Delta" w:date="2021-07-23T11:12:00Z">
                <w:pPr>
                  <w:spacing w:after="0"/>
                </w:pPr>
              </w:pPrChange>
            </w:pPr>
            <w:r w:rsidRPr="008E21F4">
              <w:rPr>
                <w:b/>
                <w:rPrChange w:id="19317" w:author="Delta" w:date="2021-07-23T11:12:00Z">
                  <w:rPr>
                    <w:rFonts w:ascii="Arial" w:hAnsi="Arial"/>
                    <w:b/>
                    <w:sz w:val="16"/>
                  </w:rPr>
                </w:rPrChange>
              </w:rPr>
              <w:t>5 MHz</w:t>
            </w:r>
          </w:p>
        </w:tc>
        <w:tc>
          <w:tcPr>
            <w:tcW w:w="962" w:type="dxa"/>
            <w:tcBorders>
              <w:top w:val="single" w:sz="6" w:space="0" w:color="auto"/>
              <w:left w:val="single" w:sz="6" w:space="0" w:color="auto"/>
              <w:bottom w:val="single" w:sz="6" w:space="0" w:color="auto"/>
              <w:right w:val="single" w:sz="6" w:space="0" w:color="auto"/>
            </w:tcBorders>
            <w:tcPrChange w:id="1931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AFC4F7F" w14:textId="77777777" w:rsidR="00CB3986" w:rsidRPr="008E21F4" w:rsidRDefault="00CB3986" w:rsidP="00D04D5F">
            <w:pPr>
              <w:pStyle w:val="TAL"/>
              <w:rPr>
                <w:sz w:val="16"/>
                <w:rPrChange w:id="19319" w:author="Delta" w:date="2021-07-23T11:12:00Z">
                  <w:rPr>
                    <w:rFonts w:ascii="Arial" w:hAnsi="Arial"/>
                    <w:sz w:val="16"/>
                  </w:rPr>
                </w:rPrChange>
              </w:rPr>
              <w:pPrChange w:id="19320" w:author="Delta" w:date="2021-07-23T11:12:00Z">
                <w:pPr>
                  <w:spacing w:after="0"/>
                </w:pPr>
              </w:pPrChange>
            </w:pPr>
            <w:r w:rsidRPr="008E21F4">
              <w:rPr>
                <w:sz w:val="16"/>
                <w:rPrChange w:id="19321" w:author="Delta" w:date="2021-07-23T11:12:00Z">
                  <w:rPr>
                    <w:rFonts w:ascii="Arial" w:hAnsi="Arial"/>
                    <w:sz w:val="16"/>
                  </w:rPr>
                </w:rPrChange>
              </w:rPr>
              <w:t xml:space="preserve"> 0 1 3 6 7 8 16 17 18 20 21 23 24</w:t>
            </w:r>
          </w:p>
        </w:tc>
        <w:tc>
          <w:tcPr>
            <w:tcW w:w="962" w:type="dxa"/>
            <w:tcBorders>
              <w:top w:val="single" w:sz="6" w:space="0" w:color="auto"/>
              <w:left w:val="single" w:sz="6" w:space="0" w:color="auto"/>
              <w:bottom w:val="single" w:sz="6" w:space="0" w:color="auto"/>
              <w:right w:val="single" w:sz="6" w:space="0" w:color="auto"/>
            </w:tcBorders>
            <w:tcPrChange w:id="1932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C827AAD" w14:textId="77777777" w:rsidR="00CB3986" w:rsidRPr="008E21F4" w:rsidRDefault="00CB3986" w:rsidP="00D04D5F">
            <w:pPr>
              <w:pStyle w:val="TAL"/>
              <w:rPr>
                <w:sz w:val="16"/>
                <w:rPrChange w:id="19323" w:author="Delta" w:date="2021-07-23T11:12:00Z">
                  <w:rPr>
                    <w:rFonts w:ascii="Arial" w:hAnsi="Arial"/>
                    <w:sz w:val="16"/>
                  </w:rPr>
                </w:rPrChange>
              </w:rPr>
              <w:pPrChange w:id="19324" w:author="Delta" w:date="2021-07-23T11:12:00Z">
                <w:pPr>
                  <w:spacing w:after="0"/>
                </w:pPr>
              </w:pPrChange>
            </w:pPr>
            <w:r w:rsidRPr="008E21F4">
              <w:rPr>
                <w:sz w:val="16"/>
                <w:rPrChange w:id="19325" w:author="Delta" w:date="2021-07-23T11:12:00Z">
                  <w:rPr>
                    <w:rFonts w:ascii="Arial" w:hAnsi="Arial"/>
                    <w:sz w:val="16"/>
                  </w:rPr>
                </w:rPrChange>
              </w:rPr>
              <w:t xml:space="preserve"> 0 1 2 4 5 6 9 10 12 17 18 20 24</w:t>
            </w:r>
          </w:p>
        </w:tc>
        <w:tc>
          <w:tcPr>
            <w:tcW w:w="963" w:type="dxa"/>
            <w:tcBorders>
              <w:top w:val="single" w:sz="6" w:space="0" w:color="auto"/>
              <w:left w:val="single" w:sz="6" w:space="0" w:color="auto"/>
              <w:bottom w:val="single" w:sz="6" w:space="0" w:color="auto"/>
              <w:right w:val="single" w:sz="6" w:space="0" w:color="auto"/>
            </w:tcBorders>
            <w:tcPrChange w:id="1932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24A919E3" w14:textId="77777777" w:rsidR="00CB3986" w:rsidRPr="008E21F4" w:rsidRDefault="00CB3986" w:rsidP="00D04D5F">
            <w:pPr>
              <w:pStyle w:val="TAL"/>
              <w:rPr>
                <w:sz w:val="16"/>
                <w:rPrChange w:id="19327" w:author="Delta" w:date="2021-07-23T11:12:00Z">
                  <w:rPr>
                    <w:rFonts w:ascii="Arial" w:hAnsi="Arial"/>
                    <w:sz w:val="16"/>
                  </w:rPr>
                </w:rPrChange>
              </w:rPr>
              <w:pPrChange w:id="19328" w:author="Delta" w:date="2021-07-23T11:12:00Z">
                <w:pPr>
                  <w:spacing w:after="0"/>
                </w:pPr>
              </w:pPrChange>
            </w:pPr>
            <w:r w:rsidRPr="008E21F4">
              <w:rPr>
                <w:sz w:val="16"/>
                <w:rPrChange w:id="19329" w:author="Delta" w:date="2021-07-23T11:12:00Z">
                  <w:rPr>
                    <w:rFonts w:ascii="Arial" w:hAnsi="Arial"/>
                    <w:sz w:val="16"/>
                  </w:rPr>
                </w:rPrChange>
              </w:rPr>
              <w:t xml:space="preserve"> 0 1 2 3 9 10 12 13 14 19 20 23 24</w:t>
            </w:r>
          </w:p>
        </w:tc>
        <w:tc>
          <w:tcPr>
            <w:tcW w:w="962" w:type="dxa"/>
            <w:tcBorders>
              <w:top w:val="single" w:sz="6" w:space="0" w:color="auto"/>
              <w:left w:val="single" w:sz="6" w:space="0" w:color="auto"/>
              <w:bottom w:val="single" w:sz="6" w:space="0" w:color="auto"/>
              <w:right w:val="single" w:sz="6" w:space="0" w:color="auto"/>
            </w:tcBorders>
            <w:tcPrChange w:id="1933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652E78B" w14:textId="77777777" w:rsidR="00CB3986" w:rsidRPr="008E21F4" w:rsidRDefault="00CB3986" w:rsidP="00D04D5F">
            <w:pPr>
              <w:pStyle w:val="TAL"/>
              <w:rPr>
                <w:sz w:val="16"/>
                <w:rPrChange w:id="19331" w:author="Delta" w:date="2021-07-23T11:12:00Z">
                  <w:rPr>
                    <w:rFonts w:ascii="Arial" w:hAnsi="Arial"/>
                    <w:sz w:val="16"/>
                  </w:rPr>
                </w:rPrChange>
              </w:rPr>
              <w:pPrChange w:id="19332" w:author="Delta" w:date="2021-07-23T11:12:00Z">
                <w:pPr>
                  <w:spacing w:after="0"/>
                </w:pPr>
              </w:pPrChange>
            </w:pPr>
            <w:r w:rsidRPr="008E21F4">
              <w:rPr>
                <w:sz w:val="16"/>
                <w:rPrChange w:id="19333" w:author="Delta" w:date="2021-07-23T11:12:00Z">
                  <w:rPr>
                    <w:rFonts w:ascii="Arial" w:hAnsi="Arial"/>
                    <w:sz w:val="16"/>
                  </w:rPr>
                </w:rPrChange>
              </w:rPr>
              <w:t xml:space="preserve"> 0 5 6 8 10 12 13 15 17 18 20 21 24</w:t>
            </w:r>
          </w:p>
        </w:tc>
        <w:tc>
          <w:tcPr>
            <w:tcW w:w="963" w:type="dxa"/>
            <w:tcBorders>
              <w:top w:val="single" w:sz="6" w:space="0" w:color="auto"/>
              <w:left w:val="single" w:sz="6" w:space="0" w:color="auto"/>
              <w:bottom w:val="single" w:sz="6" w:space="0" w:color="auto"/>
              <w:right w:val="single" w:sz="6" w:space="0" w:color="auto"/>
            </w:tcBorders>
            <w:tcPrChange w:id="1933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5897D50" w14:textId="77777777" w:rsidR="00CB3986" w:rsidRPr="008E21F4" w:rsidRDefault="00CB3986" w:rsidP="00D04D5F">
            <w:pPr>
              <w:pStyle w:val="TAL"/>
              <w:rPr>
                <w:sz w:val="16"/>
                <w:rPrChange w:id="19335" w:author="Delta" w:date="2021-07-23T11:12:00Z">
                  <w:rPr>
                    <w:rFonts w:ascii="Arial" w:hAnsi="Arial"/>
                    <w:sz w:val="16"/>
                  </w:rPr>
                </w:rPrChange>
              </w:rPr>
              <w:pPrChange w:id="19336" w:author="Delta" w:date="2021-07-23T11:12:00Z">
                <w:pPr>
                  <w:spacing w:after="0"/>
                </w:pPr>
              </w:pPrChange>
            </w:pPr>
            <w:r w:rsidRPr="008E21F4">
              <w:rPr>
                <w:sz w:val="16"/>
                <w:rPrChange w:id="19337" w:author="Delta" w:date="2021-07-23T11:12:00Z">
                  <w:rPr>
                    <w:rFonts w:ascii="Arial" w:hAnsi="Arial"/>
                    <w:sz w:val="16"/>
                  </w:rPr>
                </w:rPrChange>
              </w:rPr>
              <w:t xml:space="preserve"> 0 2 4 6 7 12 13 15 16 17 22 23 24</w:t>
            </w:r>
          </w:p>
        </w:tc>
        <w:tc>
          <w:tcPr>
            <w:tcW w:w="962" w:type="dxa"/>
            <w:tcBorders>
              <w:top w:val="single" w:sz="6" w:space="0" w:color="auto"/>
              <w:left w:val="single" w:sz="6" w:space="0" w:color="auto"/>
              <w:bottom w:val="single" w:sz="6" w:space="0" w:color="auto"/>
              <w:right w:val="single" w:sz="6" w:space="0" w:color="auto"/>
            </w:tcBorders>
            <w:tcPrChange w:id="1933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6993A47" w14:textId="77777777" w:rsidR="00CB3986" w:rsidRPr="008E21F4" w:rsidRDefault="00CB3986" w:rsidP="00D04D5F">
            <w:pPr>
              <w:pStyle w:val="TAL"/>
              <w:rPr>
                <w:sz w:val="16"/>
                <w:rPrChange w:id="19339" w:author="Delta" w:date="2021-07-23T11:12:00Z">
                  <w:rPr>
                    <w:rFonts w:ascii="Arial" w:hAnsi="Arial"/>
                    <w:sz w:val="16"/>
                  </w:rPr>
                </w:rPrChange>
              </w:rPr>
              <w:pPrChange w:id="19340" w:author="Delta" w:date="2021-07-23T11:12:00Z">
                <w:pPr>
                  <w:spacing w:after="0"/>
                </w:pPr>
              </w:pPrChange>
            </w:pPr>
            <w:r w:rsidRPr="008E21F4">
              <w:rPr>
                <w:sz w:val="16"/>
                <w:rPrChange w:id="19341" w:author="Delta" w:date="2021-07-23T11:12:00Z">
                  <w:rPr>
                    <w:rFonts w:ascii="Arial" w:hAnsi="Arial"/>
                    <w:sz w:val="16"/>
                  </w:rPr>
                </w:rPrChange>
              </w:rPr>
              <w:t xml:space="preserve"> 0 1 2 3 4 6 7 8 16 18 21 22 24</w:t>
            </w:r>
          </w:p>
        </w:tc>
        <w:tc>
          <w:tcPr>
            <w:tcW w:w="962" w:type="dxa"/>
            <w:tcBorders>
              <w:top w:val="single" w:sz="6" w:space="0" w:color="auto"/>
              <w:left w:val="single" w:sz="6" w:space="0" w:color="auto"/>
              <w:bottom w:val="single" w:sz="6" w:space="0" w:color="auto"/>
              <w:right w:val="single" w:sz="6" w:space="0" w:color="auto"/>
            </w:tcBorders>
            <w:tcPrChange w:id="1934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F5DBC49" w14:textId="77777777" w:rsidR="00CB3986" w:rsidRPr="008E21F4" w:rsidRDefault="00CB3986" w:rsidP="00D04D5F">
            <w:pPr>
              <w:pStyle w:val="TAL"/>
              <w:rPr>
                <w:sz w:val="16"/>
                <w:rPrChange w:id="19343" w:author="Delta" w:date="2021-07-23T11:12:00Z">
                  <w:rPr>
                    <w:rFonts w:ascii="Arial" w:hAnsi="Arial"/>
                    <w:sz w:val="16"/>
                  </w:rPr>
                </w:rPrChange>
              </w:rPr>
              <w:pPrChange w:id="19344" w:author="Delta" w:date="2021-07-23T11:12:00Z">
                <w:pPr>
                  <w:spacing w:after="0"/>
                </w:pPr>
              </w:pPrChange>
            </w:pPr>
            <w:r w:rsidRPr="008E21F4">
              <w:rPr>
                <w:sz w:val="16"/>
                <w:rPrChange w:id="19345" w:author="Delta" w:date="2021-07-23T11:12:00Z">
                  <w:rPr>
                    <w:rFonts w:ascii="Arial" w:hAnsi="Arial"/>
                    <w:sz w:val="16"/>
                  </w:rPr>
                </w:rPrChange>
              </w:rPr>
              <w:t xml:space="preserve"> 1 3 4 5 7 9 10 11 12 15 21 22 24</w:t>
            </w:r>
          </w:p>
        </w:tc>
        <w:tc>
          <w:tcPr>
            <w:tcW w:w="963" w:type="dxa"/>
            <w:tcBorders>
              <w:top w:val="single" w:sz="6" w:space="0" w:color="auto"/>
              <w:left w:val="single" w:sz="6" w:space="0" w:color="auto"/>
              <w:bottom w:val="single" w:sz="6" w:space="0" w:color="auto"/>
              <w:right w:val="single" w:sz="6" w:space="0" w:color="auto"/>
            </w:tcBorders>
            <w:tcPrChange w:id="1934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7A0D3E84" w14:textId="77777777" w:rsidR="00CB3986" w:rsidRPr="008E21F4" w:rsidRDefault="00CB3986" w:rsidP="00D04D5F">
            <w:pPr>
              <w:pStyle w:val="TAL"/>
              <w:rPr>
                <w:sz w:val="16"/>
                <w:rPrChange w:id="19347" w:author="Delta" w:date="2021-07-23T11:12:00Z">
                  <w:rPr>
                    <w:rFonts w:ascii="Arial" w:hAnsi="Arial"/>
                    <w:sz w:val="16"/>
                  </w:rPr>
                </w:rPrChange>
              </w:rPr>
              <w:pPrChange w:id="19348" w:author="Delta" w:date="2021-07-23T11:12:00Z">
                <w:pPr>
                  <w:spacing w:after="0"/>
                </w:pPr>
              </w:pPrChange>
            </w:pPr>
            <w:r w:rsidRPr="008E21F4">
              <w:rPr>
                <w:sz w:val="16"/>
                <w:rPrChange w:id="19349" w:author="Delta" w:date="2021-07-23T11:12:00Z">
                  <w:rPr>
                    <w:rFonts w:ascii="Arial" w:hAnsi="Arial"/>
                    <w:sz w:val="16"/>
                  </w:rPr>
                </w:rPrChange>
              </w:rPr>
              <w:t xml:space="preserve"> 0 1 2 3 4 7 10 14 18 19 20 21 24</w:t>
            </w:r>
          </w:p>
        </w:tc>
        <w:tc>
          <w:tcPr>
            <w:tcW w:w="962" w:type="dxa"/>
            <w:tcBorders>
              <w:top w:val="single" w:sz="6" w:space="0" w:color="auto"/>
              <w:left w:val="single" w:sz="6" w:space="0" w:color="auto"/>
              <w:bottom w:val="single" w:sz="6" w:space="0" w:color="auto"/>
              <w:right w:val="single" w:sz="6" w:space="0" w:color="auto"/>
            </w:tcBorders>
            <w:tcPrChange w:id="1935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92453D9" w14:textId="77777777" w:rsidR="00CB3986" w:rsidRPr="008E21F4" w:rsidRDefault="00CB3986" w:rsidP="00D04D5F">
            <w:pPr>
              <w:pStyle w:val="TAL"/>
              <w:rPr>
                <w:sz w:val="16"/>
                <w:rPrChange w:id="19351" w:author="Delta" w:date="2021-07-23T11:12:00Z">
                  <w:rPr>
                    <w:rFonts w:ascii="Arial" w:hAnsi="Arial"/>
                    <w:sz w:val="16"/>
                  </w:rPr>
                </w:rPrChange>
              </w:rPr>
              <w:pPrChange w:id="19352" w:author="Delta" w:date="2021-07-23T11:12:00Z">
                <w:pPr>
                  <w:spacing w:after="0"/>
                </w:pPr>
              </w:pPrChange>
            </w:pPr>
            <w:r w:rsidRPr="008E21F4">
              <w:rPr>
                <w:sz w:val="16"/>
                <w:rPrChange w:id="19353" w:author="Delta" w:date="2021-07-23T11:12:00Z">
                  <w:rPr>
                    <w:rFonts w:ascii="Arial" w:hAnsi="Arial"/>
                    <w:sz w:val="16"/>
                  </w:rPr>
                </w:rPrChange>
              </w:rPr>
              <w:t xml:space="preserve"> 1 4 8 9 10 11 12 13 15 16 18 20 23</w:t>
            </w:r>
          </w:p>
        </w:tc>
        <w:tc>
          <w:tcPr>
            <w:tcW w:w="963" w:type="dxa"/>
            <w:tcBorders>
              <w:top w:val="single" w:sz="6" w:space="0" w:color="auto"/>
              <w:left w:val="single" w:sz="6" w:space="0" w:color="auto"/>
              <w:bottom w:val="single" w:sz="6" w:space="0" w:color="auto"/>
              <w:right w:val="single" w:sz="6" w:space="0" w:color="auto"/>
            </w:tcBorders>
            <w:tcPrChange w:id="1935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1B19C73" w14:textId="77777777" w:rsidR="00CB3986" w:rsidRPr="008E21F4" w:rsidRDefault="00CB3986" w:rsidP="00D04D5F">
            <w:pPr>
              <w:pStyle w:val="TAL"/>
              <w:rPr>
                <w:sz w:val="16"/>
                <w:rPrChange w:id="19355" w:author="Delta" w:date="2021-07-23T11:12:00Z">
                  <w:rPr>
                    <w:rFonts w:ascii="Arial" w:hAnsi="Arial"/>
                    <w:sz w:val="16"/>
                  </w:rPr>
                </w:rPrChange>
              </w:rPr>
              <w:pPrChange w:id="19356" w:author="Delta" w:date="2021-07-23T11:12:00Z">
                <w:pPr>
                  <w:spacing w:after="0"/>
                </w:pPr>
              </w:pPrChange>
            </w:pPr>
            <w:r w:rsidRPr="008E21F4">
              <w:rPr>
                <w:sz w:val="16"/>
                <w:rPrChange w:id="19357" w:author="Delta" w:date="2021-07-23T11:12:00Z">
                  <w:rPr>
                    <w:rFonts w:ascii="Arial" w:hAnsi="Arial"/>
                    <w:sz w:val="16"/>
                  </w:rPr>
                </w:rPrChange>
              </w:rPr>
              <w:t xml:space="preserve"> 1 2 3 4 5 6 9 10 11 13 16 17 23</w:t>
            </w:r>
          </w:p>
        </w:tc>
      </w:tr>
      <w:tr w:rsidR="00CB3986" w:rsidRPr="008E21F4" w14:paraId="26ACF244" w14:textId="77777777" w:rsidTr="00D04D5F">
        <w:trPr>
          <w:trHeight w:val="434"/>
          <w:trPrChange w:id="19358"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9359"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74D83BAE" w14:textId="77777777" w:rsidR="00CB3986" w:rsidRPr="008E21F4" w:rsidRDefault="00CB3986" w:rsidP="00D04D5F">
            <w:pPr>
              <w:pStyle w:val="TAL"/>
              <w:rPr>
                <w:b/>
                <w:rPrChange w:id="19360" w:author="Delta" w:date="2021-07-23T11:12:00Z">
                  <w:rPr>
                    <w:rFonts w:ascii="Arial" w:hAnsi="Arial"/>
                    <w:b/>
                    <w:sz w:val="16"/>
                  </w:rPr>
                </w:rPrChange>
              </w:rPr>
              <w:pPrChange w:id="19361" w:author="Delta" w:date="2021-07-23T11:12:00Z">
                <w:pPr>
                  <w:spacing w:after="0"/>
                </w:pPr>
              </w:pPrChange>
            </w:pPr>
            <w:r w:rsidRPr="008E21F4">
              <w:rPr>
                <w:b/>
                <w:rPrChange w:id="19362" w:author="Delta" w:date="2021-07-23T11:12:00Z">
                  <w:rPr>
                    <w:rFonts w:ascii="Arial" w:hAnsi="Arial"/>
                    <w:b/>
                    <w:sz w:val="16"/>
                  </w:rPr>
                </w:rPrChange>
              </w:rPr>
              <w:t>10 MHz</w:t>
            </w:r>
          </w:p>
        </w:tc>
        <w:tc>
          <w:tcPr>
            <w:tcW w:w="962" w:type="dxa"/>
            <w:tcBorders>
              <w:top w:val="single" w:sz="6" w:space="0" w:color="auto"/>
              <w:left w:val="single" w:sz="6" w:space="0" w:color="auto"/>
              <w:bottom w:val="single" w:sz="6" w:space="0" w:color="auto"/>
              <w:right w:val="single" w:sz="6" w:space="0" w:color="auto"/>
            </w:tcBorders>
            <w:tcPrChange w:id="1936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676759A" w14:textId="77777777" w:rsidR="00CB3986" w:rsidRPr="008E21F4" w:rsidRDefault="00CB3986" w:rsidP="00D04D5F">
            <w:pPr>
              <w:pStyle w:val="TAL"/>
              <w:rPr>
                <w:sz w:val="16"/>
                <w:rPrChange w:id="19364" w:author="Delta" w:date="2021-07-23T11:12:00Z">
                  <w:rPr>
                    <w:rFonts w:ascii="Arial" w:hAnsi="Arial"/>
                    <w:sz w:val="16"/>
                  </w:rPr>
                </w:rPrChange>
              </w:rPr>
              <w:pPrChange w:id="19365" w:author="Delta" w:date="2021-07-23T11:12:00Z">
                <w:pPr>
                  <w:spacing w:after="0"/>
                </w:pPr>
              </w:pPrChange>
            </w:pPr>
            <w:r w:rsidRPr="008E21F4">
              <w:rPr>
                <w:sz w:val="16"/>
                <w:rPrChange w:id="19366" w:author="Delta" w:date="2021-07-23T11:12:00Z">
                  <w:rPr>
                    <w:rFonts w:ascii="Arial" w:hAnsi="Arial"/>
                    <w:sz w:val="16"/>
                  </w:rPr>
                </w:rPrChange>
              </w:rPr>
              <w:t xml:space="preserve"> 1 2 3 5 6 7 8 9 10 11 15 16 20 28 31 32 33 35 36 39 40 42 46 47 48</w:t>
            </w:r>
          </w:p>
        </w:tc>
        <w:tc>
          <w:tcPr>
            <w:tcW w:w="962" w:type="dxa"/>
            <w:tcBorders>
              <w:top w:val="single" w:sz="6" w:space="0" w:color="auto"/>
              <w:left w:val="single" w:sz="6" w:space="0" w:color="auto"/>
              <w:bottom w:val="single" w:sz="6" w:space="0" w:color="auto"/>
              <w:right w:val="single" w:sz="6" w:space="0" w:color="auto"/>
            </w:tcBorders>
            <w:tcPrChange w:id="1936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98A644C" w14:textId="77777777" w:rsidR="00CB3986" w:rsidRPr="008E21F4" w:rsidRDefault="00CB3986" w:rsidP="00D04D5F">
            <w:pPr>
              <w:pStyle w:val="TAL"/>
              <w:rPr>
                <w:sz w:val="16"/>
                <w:rPrChange w:id="19368" w:author="Delta" w:date="2021-07-23T11:12:00Z">
                  <w:rPr>
                    <w:rFonts w:ascii="Arial" w:hAnsi="Arial"/>
                    <w:sz w:val="16"/>
                  </w:rPr>
                </w:rPrChange>
              </w:rPr>
              <w:pPrChange w:id="19369" w:author="Delta" w:date="2021-07-23T11:12:00Z">
                <w:pPr>
                  <w:spacing w:after="0"/>
                </w:pPr>
              </w:pPrChange>
            </w:pPr>
            <w:r w:rsidRPr="008E21F4">
              <w:rPr>
                <w:sz w:val="16"/>
                <w:rPrChange w:id="19370" w:author="Delta" w:date="2021-07-23T11:12:00Z">
                  <w:rPr>
                    <w:rFonts w:ascii="Arial" w:hAnsi="Arial"/>
                    <w:sz w:val="16"/>
                  </w:rPr>
                </w:rPrChange>
              </w:rPr>
              <w:t xml:space="preserve"> 1 2 4 5 6 7 9 11 15 18 20 21 22 24 25 27 29 34 35 36 37 40 44 46 49</w:t>
            </w:r>
          </w:p>
        </w:tc>
        <w:tc>
          <w:tcPr>
            <w:tcW w:w="963" w:type="dxa"/>
            <w:tcBorders>
              <w:top w:val="single" w:sz="6" w:space="0" w:color="auto"/>
              <w:left w:val="single" w:sz="6" w:space="0" w:color="auto"/>
              <w:bottom w:val="single" w:sz="6" w:space="0" w:color="auto"/>
              <w:right w:val="single" w:sz="6" w:space="0" w:color="auto"/>
            </w:tcBorders>
            <w:tcPrChange w:id="1937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D3678CC" w14:textId="77777777" w:rsidR="00CB3986" w:rsidRPr="008E21F4" w:rsidRDefault="00CB3986" w:rsidP="00D04D5F">
            <w:pPr>
              <w:pStyle w:val="TAL"/>
              <w:rPr>
                <w:sz w:val="16"/>
                <w:rPrChange w:id="19372" w:author="Delta" w:date="2021-07-23T11:12:00Z">
                  <w:rPr>
                    <w:rFonts w:ascii="Arial" w:hAnsi="Arial"/>
                    <w:sz w:val="16"/>
                  </w:rPr>
                </w:rPrChange>
              </w:rPr>
              <w:pPrChange w:id="19373" w:author="Delta" w:date="2021-07-23T11:12:00Z">
                <w:pPr>
                  <w:spacing w:after="0"/>
                </w:pPr>
              </w:pPrChange>
            </w:pPr>
            <w:r w:rsidRPr="008E21F4">
              <w:rPr>
                <w:sz w:val="16"/>
                <w:rPrChange w:id="19374" w:author="Delta" w:date="2021-07-23T11:12:00Z">
                  <w:rPr>
                    <w:rFonts w:ascii="Arial" w:hAnsi="Arial"/>
                    <w:sz w:val="16"/>
                  </w:rPr>
                </w:rPrChange>
              </w:rPr>
              <w:t xml:space="preserve"> 0 3 5 6 11 12 14 17 18 19 20 21 22 24 25 26 27 28 29 31 34 38 41 42 49</w:t>
            </w:r>
          </w:p>
        </w:tc>
        <w:tc>
          <w:tcPr>
            <w:tcW w:w="962" w:type="dxa"/>
            <w:tcBorders>
              <w:top w:val="single" w:sz="6" w:space="0" w:color="auto"/>
              <w:left w:val="single" w:sz="6" w:space="0" w:color="auto"/>
              <w:bottom w:val="single" w:sz="6" w:space="0" w:color="auto"/>
              <w:right w:val="single" w:sz="6" w:space="0" w:color="auto"/>
            </w:tcBorders>
            <w:tcPrChange w:id="1937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DC504FF" w14:textId="77777777" w:rsidR="00CB3986" w:rsidRPr="008E21F4" w:rsidRDefault="00CB3986" w:rsidP="00D04D5F">
            <w:pPr>
              <w:pStyle w:val="TAL"/>
              <w:rPr>
                <w:sz w:val="16"/>
                <w:rPrChange w:id="19376" w:author="Delta" w:date="2021-07-23T11:12:00Z">
                  <w:rPr>
                    <w:rFonts w:ascii="Arial" w:hAnsi="Arial"/>
                    <w:sz w:val="16"/>
                  </w:rPr>
                </w:rPrChange>
              </w:rPr>
              <w:pPrChange w:id="19377" w:author="Delta" w:date="2021-07-23T11:12:00Z">
                <w:pPr>
                  <w:spacing w:after="0"/>
                </w:pPr>
              </w:pPrChange>
            </w:pPr>
            <w:r w:rsidRPr="008E21F4">
              <w:rPr>
                <w:sz w:val="16"/>
                <w:rPrChange w:id="19378" w:author="Delta" w:date="2021-07-23T11:12:00Z">
                  <w:rPr>
                    <w:rFonts w:ascii="Arial" w:hAnsi="Arial"/>
                    <w:sz w:val="16"/>
                  </w:rPr>
                </w:rPrChange>
              </w:rPr>
              <w:t xml:space="preserve"> 0 1 2 3 5 6 8 14 16 18 22 23 26 28 30 32 34 38 39 40 41 42 45 46 47</w:t>
            </w:r>
          </w:p>
        </w:tc>
        <w:tc>
          <w:tcPr>
            <w:tcW w:w="963" w:type="dxa"/>
            <w:tcBorders>
              <w:top w:val="single" w:sz="6" w:space="0" w:color="auto"/>
              <w:left w:val="single" w:sz="6" w:space="0" w:color="auto"/>
              <w:bottom w:val="single" w:sz="6" w:space="0" w:color="auto"/>
              <w:right w:val="single" w:sz="6" w:space="0" w:color="auto"/>
            </w:tcBorders>
            <w:tcPrChange w:id="1937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A5D9124" w14:textId="77777777" w:rsidR="00CB3986" w:rsidRPr="008E21F4" w:rsidRDefault="00CB3986" w:rsidP="00D04D5F">
            <w:pPr>
              <w:pStyle w:val="TAL"/>
              <w:rPr>
                <w:sz w:val="16"/>
                <w:rPrChange w:id="19380" w:author="Delta" w:date="2021-07-23T11:12:00Z">
                  <w:rPr>
                    <w:rFonts w:ascii="Arial" w:hAnsi="Arial"/>
                    <w:sz w:val="16"/>
                  </w:rPr>
                </w:rPrChange>
              </w:rPr>
              <w:pPrChange w:id="19381" w:author="Delta" w:date="2021-07-23T11:12:00Z">
                <w:pPr>
                  <w:spacing w:after="0"/>
                </w:pPr>
              </w:pPrChange>
            </w:pPr>
            <w:r w:rsidRPr="008E21F4">
              <w:rPr>
                <w:sz w:val="16"/>
                <w:rPrChange w:id="19382" w:author="Delta" w:date="2021-07-23T11:12:00Z">
                  <w:rPr>
                    <w:rFonts w:ascii="Arial" w:hAnsi="Arial"/>
                    <w:sz w:val="16"/>
                  </w:rPr>
                </w:rPrChange>
              </w:rPr>
              <w:t xml:space="preserve"> 0 3 6 7 8 9 10 12 13 16 17 18 21 23 25 31 33 37 41 42 45 46 47 48 49</w:t>
            </w:r>
          </w:p>
        </w:tc>
        <w:tc>
          <w:tcPr>
            <w:tcW w:w="962" w:type="dxa"/>
            <w:tcBorders>
              <w:top w:val="single" w:sz="6" w:space="0" w:color="auto"/>
              <w:left w:val="single" w:sz="6" w:space="0" w:color="auto"/>
              <w:bottom w:val="single" w:sz="6" w:space="0" w:color="auto"/>
              <w:right w:val="single" w:sz="6" w:space="0" w:color="auto"/>
            </w:tcBorders>
            <w:tcPrChange w:id="1938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295D823" w14:textId="77777777" w:rsidR="00CB3986" w:rsidRPr="008E21F4" w:rsidRDefault="00CB3986" w:rsidP="00D04D5F">
            <w:pPr>
              <w:pStyle w:val="TAL"/>
              <w:rPr>
                <w:sz w:val="16"/>
                <w:rPrChange w:id="19384" w:author="Delta" w:date="2021-07-23T11:12:00Z">
                  <w:rPr>
                    <w:rFonts w:ascii="Arial" w:hAnsi="Arial"/>
                    <w:sz w:val="16"/>
                  </w:rPr>
                </w:rPrChange>
              </w:rPr>
              <w:pPrChange w:id="19385" w:author="Delta" w:date="2021-07-23T11:12:00Z">
                <w:pPr>
                  <w:spacing w:after="0"/>
                </w:pPr>
              </w:pPrChange>
            </w:pPr>
            <w:r w:rsidRPr="008E21F4">
              <w:rPr>
                <w:sz w:val="16"/>
                <w:rPrChange w:id="19386" w:author="Delta" w:date="2021-07-23T11:12:00Z">
                  <w:rPr>
                    <w:rFonts w:ascii="Arial" w:hAnsi="Arial"/>
                    <w:sz w:val="16"/>
                  </w:rPr>
                </w:rPrChange>
              </w:rPr>
              <w:t xml:space="preserve"> 0 2 3 4 5 7 9 10 11 12 13 15 19 20 28 29 30 31 34 36 37 42 44 48 49</w:t>
            </w:r>
          </w:p>
        </w:tc>
        <w:tc>
          <w:tcPr>
            <w:tcW w:w="962" w:type="dxa"/>
            <w:tcBorders>
              <w:top w:val="single" w:sz="6" w:space="0" w:color="auto"/>
              <w:left w:val="single" w:sz="6" w:space="0" w:color="auto"/>
              <w:bottom w:val="single" w:sz="6" w:space="0" w:color="auto"/>
              <w:right w:val="single" w:sz="6" w:space="0" w:color="auto"/>
            </w:tcBorders>
            <w:tcPrChange w:id="1938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39918A30" w14:textId="77777777" w:rsidR="00CB3986" w:rsidRPr="008E21F4" w:rsidRDefault="00CB3986" w:rsidP="00D04D5F">
            <w:pPr>
              <w:pStyle w:val="TAL"/>
              <w:rPr>
                <w:sz w:val="16"/>
                <w:rPrChange w:id="19388" w:author="Delta" w:date="2021-07-23T11:12:00Z">
                  <w:rPr>
                    <w:rFonts w:ascii="Arial" w:hAnsi="Arial"/>
                    <w:sz w:val="16"/>
                  </w:rPr>
                </w:rPrChange>
              </w:rPr>
              <w:pPrChange w:id="19389" w:author="Delta" w:date="2021-07-23T11:12:00Z">
                <w:pPr>
                  <w:spacing w:after="0"/>
                </w:pPr>
              </w:pPrChange>
            </w:pPr>
            <w:r w:rsidRPr="008E21F4">
              <w:rPr>
                <w:sz w:val="16"/>
                <w:rPrChange w:id="19390" w:author="Delta" w:date="2021-07-23T11:12:00Z">
                  <w:rPr>
                    <w:rFonts w:ascii="Arial" w:hAnsi="Arial"/>
                    <w:sz w:val="16"/>
                  </w:rPr>
                </w:rPrChange>
              </w:rPr>
              <w:t xml:space="preserve"> 0 1 4 5 6 8 9 10 13 16 17 18 19 20 21 24 29 30 31 32 35 37 38 39 47</w:t>
            </w:r>
          </w:p>
        </w:tc>
        <w:tc>
          <w:tcPr>
            <w:tcW w:w="963" w:type="dxa"/>
            <w:tcBorders>
              <w:top w:val="single" w:sz="6" w:space="0" w:color="auto"/>
              <w:left w:val="single" w:sz="6" w:space="0" w:color="auto"/>
              <w:bottom w:val="single" w:sz="6" w:space="0" w:color="auto"/>
              <w:right w:val="single" w:sz="6" w:space="0" w:color="auto"/>
            </w:tcBorders>
            <w:tcPrChange w:id="1939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1F6F1441" w14:textId="77777777" w:rsidR="00CB3986" w:rsidRPr="008E21F4" w:rsidRDefault="00CB3986" w:rsidP="00D04D5F">
            <w:pPr>
              <w:pStyle w:val="TAL"/>
              <w:rPr>
                <w:sz w:val="16"/>
                <w:rPrChange w:id="19392" w:author="Delta" w:date="2021-07-23T11:12:00Z">
                  <w:rPr>
                    <w:rFonts w:ascii="Arial" w:hAnsi="Arial"/>
                    <w:sz w:val="16"/>
                  </w:rPr>
                </w:rPrChange>
              </w:rPr>
              <w:pPrChange w:id="19393" w:author="Delta" w:date="2021-07-23T11:12:00Z">
                <w:pPr>
                  <w:spacing w:after="0"/>
                </w:pPr>
              </w:pPrChange>
            </w:pPr>
            <w:r w:rsidRPr="008E21F4">
              <w:rPr>
                <w:sz w:val="16"/>
                <w:rPrChange w:id="19394" w:author="Delta" w:date="2021-07-23T11:12:00Z">
                  <w:rPr>
                    <w:rFonts w:ascii="Arial" w:hAnsi="Arial"/>
                    <w:sz w:val="16"/>
                  </w:rPr>
                </w:rPrChange>
              </w:rPr>
              <w:t xml:space="preserve"> 0 2 3 4 5 6 7 9 10 12 16 17 18 19 22 24 25 26 30 31 34 37 42 45 48</w:t>
            </w:r>
          </w:p>
        </w:tc>
        <w:tc>
          <w:tcPr>
            <w:tcW w:w="962" w:type="dxa"/>
            <w:tcBorders>
              <w:top w:val="single" w:sz="6" w:space="0" w:color="auto"/>
              <w:left w:val="single" w:sz="6" w:space="0" w:color="auto"/>
              <w:bottom w:val="single" w:sz="6" w:space="0" w:color="auto"/>
              <w:right w:val="single" w:sz="6" w:space="0" w:color="auto"/>
            </w:tcBorders>
            <w:tcPrChange w:id="1939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368B9AA" w14:textId="77777777" w:rsidR="00CB3986" w:rsidRPr="008E21F4" w:rsidRDefault="00CB3986" w:rsidP="00D04D5F">
            <w:pPr>
              <w:pStyle w:val="TAL"/>
              <w:rPr>
                <w:sz w:val="16"/>
                <w:rPrChange w:id="19396" w:author="Delta" w:date="2021-07-23T11:12:00Z">
                  <w:rPr>
                    <w:rFonts w:ascii="Arial" w:hAnsi="Arial"/>
                    <w:sz w:val="16"/>
                  </w:rPr>
                </w:rPrChange>
              </w:rPr>
              <w:pPrChange w:id="19397" w:author="Delta" w:date="2021-07-23T11:12:00Z">
                <w:pPr>
                  <w:spacing w:after="0"/>
                </w:pPr>
              </w:pPrChange>
            </w:pPr>
            <w:r w:rsidRPr="008E21F4">
              <w:rPr>
                <w:sz w:val="16"/>
                <w:rPrChange w:id="19398" w:author="Delta" w:date="2021-07-23T11:12:00Z">
                  <w:rPr>
                    <w:rFonts w:ascii="Arial" w:hAnsi="Arial"/>
                    <w:sz w:val="16"/>
                  </w:rPr>
                </w:rPrChange>
              </w:rPr>
              <w:t xml:space="preserve"> 5 7 8 9 14 15 16 21 22 27 28 30 31 32 34 35 37 38 41 42 43 44 46 48 49</w:t>
            </w:r>
          </w:p>
        </w:tc>
        <w:tc>
          <w:tcPr>
            <w:tcW w:w="963" w:type="dxa"/>
            <w:tcBorders>
              <w:top w:val="single" w:sz="6" w:space="0" w:color="auto"/>
              <w:left w:val="single" w:sz="6" w:space="0" w:color="auto"/>
              <w:bottom w:val="single" w:sz="6" w:space="0" w:color="auto"/>
              <w:right w:val="single" w:sz="6" w:space="0" w:color="auto"/>
            </w:tcBorders>
            <w:tcPrChange w:id="1939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63A75D23" w14:textId="77777777" w:rsidR="00CB3986" w:rsidRPr="008E21F4" w:rsidRDefault="00CB3986" w:rsidP="00D04D5F">
            <w:pPr>
              <w:pStyle w:val="TAL"/>
              <w:rPr>
                <w:sz w:val="16"/>
                <w:rPrChange w:id="19400" w:author="Delta" w:date="2021-07-23T11:12:00Z">
                  <w:rPr>
                    <w:rFonts w:ascii="Arial" w:hAnsi="Arial"/>
                    <w:sz w:val="16"/>
                  </w:rPr>
                </w:rPrChange>
              </w:rPr>
              <w:pPrChange w:id="19401" w:author="Delta" w:date="2021-07-23T11:12:00Z">
                <w:pPr>
                  <w:spacing w:after="0"/>
                </w:pPr>
              </w:pPrChange>
            </w:pPr>
            <w:r w:rsidRPr="008E21F4">
              <w:rPr>
                <w:sz w:val="16"/>
                <w:rPrChange w:id="19402" w:author="Delta" w:date="2021-07-23T11:12:00Z">
                  <w:rPr>
                    <w:rFonts w:ascii="Arial" w:hAnsi="Arial"/>
                    <w:sz w:val="16"/>
                  </w:rPr>
                </w:rPrChange>
              </w:rPr>
              <w:t xml:space="preserve"> 3 9 11 13 16 17 18 21 24 27 28 29 30 32 34 37 38 39 40 41 42 45 47 48 49</w:t>
            </w:r>
          </w:p>
        </w:tc>
      </w:tr>
      <w:tr w:rsidR="00CB3986" w:rsidRPr="008E21F4" w14:paraId="30AA092B" w14:textId="77777777" w:rsidTr="00D04D5F">
        <w:trPr>
          <w:trHeight w:val="434"/>
          <w:trPrChange w:id="19403"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9404"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53D6D96B" w14:textId="77777777" w:rsidR="00CB3986" w:rsidRPr="008E21F4" w:rsidRDefault="00CB3986" w:rsidP="00D04D5F">
            <w:pPr>
              <w:pStyle w:val="TAL"/>
              <w:rPr>
                <w:b/>
                <w:rPrChange w:id="19405" w:author="Delta" w:date="2021-07-23T11:12:00Z">
                  <w:rPr>
                    <w:rFonts w:ascii="Arial" w:hAnsi="Arial"/>
                    <w:b/>
                    <w:sz w:val="16"/>
                  </w:rPr>
                </w:rPrChange>
              </w:rPr>
              <w:pPrChange w:id="19406" w:author="Delta" w:date="2021-07-23T11:12:00Z">
                <w:pPr>
                  <w:spacing w:after="0"/>
                </w:pPr>
              </w:pPrChange>
            </w:pPr>
            <w:r w:rsidRPr="008E21F4">
              <w:rPr>
                <w:b/>
                <w:rPrChange w:id="19407" w:author="Delta" w:date="2021-07-23T11:12:00Z">
                  <w:rPr>
                    <w:rFonts w:ascii="Arial" w:hAnsi="Arial"/>
                    <w:b/>
                    <w:sz w:val="16"/>
                  </w:rPr>
                </w:rPrChange>
              </w:rPr>
              <w:t>15 MHz</w:t>
            </w:r>
          </w:p>
        </w:tc>
        <w:tc>
          <w:tcPr>
            <w:tcW w:w="962" w:type="dxa"/>
            <w:tcBorders>
              <w:top w:val="single" w:sz="6" w:space="0" w:color="auto"/>
              <w:left w:val="single" w:sz="6" w:space="0" w:color="auto"/>
              <w:bottom w:val="single" w:sz="6" w:space="0" w:color="auto"/>
              <w:right w:val="single" w:sz="6" w:space="0" w:color="auto"/>
            </w:tcBorders>
            <w:tcPrChange w:id="1940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45FB8FB" w14:textId="77777777" w:rsidR="00CB3986" w:rsidRPr="008E21F4" w:rsidRDefault="00CB3986" w:rsidP="00D04D5F">
            <w:pPr>
              <w:pStyle w:val="TAL"/>
              <w:rPr>
                <w:sz w:val="16"/>
                <w:rPrChange w:id="19409" w:author="Delta" w:date="2021-07-23T11:12:00Z">
                  <w:rPr>
                    <w:rFonts w:ascii="Arial" w:hAnsi="Arial"/>
                    <w:sz w:val="16"/>
                  </w:rPr>
                </w:rPrChange>
              </w:rPr>
              <w:pPrChange w:id="19410" w:author="Delta" w:date="2021-07-23T11:12:00Z">
                <w:pPr>
                  <w:spacing w:after="0"/>
                </w:pPr>
              </w:pPrChange>
            </w:pPr>
            <w:r w:rsidRPr="008E21F4">
              <w:rPr>
                <w:sz w:val="16"/>
                <w:rPrChange w:id="19411" w:author="Delta" w:date="2021-07-23T11:12:00Z">
                  <w:rPr>
                    <w:rFonts w:ascii="Arial" w:hAnsi="Arial"/>
                    <w:sz w:val="16"/>
                  </w:rPr>
                </w:rPrChange>
              </w:rPr>
              <w:t xml:space="preserve"> 0 1 2 3 5 6 7 8 9 12 16 17 18 19 20 21 23 24 25 28 29 30 31 32 33 42 47 48 49 53 60 63 65 67 68 70 71 73</w:t>
            </w:r>
          </w:p>
        </w:tc>
        <w:tc>
          <w:tcPr>
            <w:tcW w:w="962" w:type="dxa"/>
            <w:tcBorders>
              <w:top w:val="single" w:sz="6" w:space="0" w:color="auto"/>
              <w:left w:val="single" w:sz="6" w:space="0" w:color="auto"/>
              <w:bottom w:val="single" w:sz="6" w:space="0" w:color="auto"/>
              <w:right w:val="single" w:sz="6" w:space="0" w:color="auto"/>
            </w:tcBorders>
            <w:tcPrChange w:id="1941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7487098" w14:textId="77777777" w:rsidR="00CB3986" w:rsidRPr="008E21F4" w:rsidRDefault="00CB3986" w:rsidP="00D04D5F">
            <w:pPr>
              <w:pStyle w:val="TAL"/>
              <w:rPr>
                <w:sz w:val="16"/>
                <w:rPrChange w:id="19413" w:author="Delta" w:date="2021-07-23T11:12:00Z">
                  <w:rPr>
                    <w:rFonts w:ascii="Arial" w:hAnsi="Arial"/>
                    <w:sz w:val="16"/>
                  </w:rPr>
                </w:rPrChange>
              </w:rPr>
              <w:pPrChange w:id="19414" w:author="Delta" w:date="2021-07-23T11:12:00Z">
                <w:pPr>
                  <w:spacing w:after="0"/>
                </w:pPr>
              </w:pPrChange>
            </w:pPr>
            <w:r w:rsidRPr="008E21F4">
              <w:rPr>
                <w:sz w:val="16"/>
                <w:rPrChange w:id="19415" w:author="Delta" w:date="2021-07-23T11:12:00Z">
                  <w:rPr>
                    <w:rFonts w:ascii="Arial" w:hAnsi="Arial"/>
                    <w:sz w:val="16"/>
                  </w:rPr>
                </w:rPrChange>
              </w:rPr>
              <w:t xml:space="preserve"> 0 1 3 4 5 6 7 8 11 18 20 21 24 25 26 27 29 30 31 38 46 47 49 50 51 53 54 55 57 59 60 61 67 68 69 70 73 74</w:t>
            </w:r>
          </w:p>
        </w:tc>
        <w:tc>
          <w:tcPr>
            <w:tcW w:w="963" w:type="dxa"/>
            <w:tcBorders>
              <w:top w:val="single" w:sz="6" w:space="0" w:color="auto"/>
              <w:left w:val="single" w:sz="6" w:space="0" w:color="auto"/>
              <w:bottom w:val="single" w:sz="6" w:space="0" w:color="auto"/>
              <w:right w:val="single" w:sz="6" w:space="0" w:color="auto"/>
            </w:tcBorders>
            <w:tcPrChange w:id="1941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11430FD" w14:textId="77777777" w:rsidR="00CB3986" w:rsidRPr="008E21F4" w:rsidRDefault="00CB3986" w:rsidP="00D04D5F">
            <w:pPr>
              <w:pStyle w:val="TAL"/>
              <w:rPr>
                <w:sz w:val="16"/>
                <w:rPrChange w:id="19417" w:author="Delta" w:date="2021-07-23T11:12:00Z">
                  <w:rPr>
                    <w:rFonts w:ascii="Arial" w:hAnsi="Arial"/>
                    <w:sz w:val="16"/>
                  </w:rPr>
                </w:rPrChange>
              </w:rPr>
              <w:pPrChange w:id="19418" w:author="Delta" w:date="2021-07-23T11:12:00Z">
                <w:pPr>
                  <w:spacing w:after="0"/>
                </w:pPr>
              </w:pPrChange>
            </w:pPr>
            <w:r w:rsidRPr="008E21F4">
              <w:rPr>
                <w:sz w:val="16"/>
                <w:rPrChange w:id="19419" w:author="Delta" w:date="2021-07-23T11:12:00Z">
                  <w:rPr>
                    <w:rFonts w:ascii="Arial" w:hAnsi="Arial"/>
                    <w:sz w:val="16"/>
                  </w:rPr>
                </w:rPrChange>
              </w:rPr>
              <w:t xml:space="preserve"> 2 11 12 13 15 17 18 21 22 24 25 26 29 31 32 33 34 40 42 45 46 47 50 51 52 54 58 59 60 61 62 63 64 68 70 71 72 74</w:t>
            </w:r>
          </w:p>
        </w:tc>
        <w:tc>
          <w:tcPr>
            <w:tcW w:w="962" w:type="dxa"/>
            <w:tcBorders>
              <w:top w:val="single" w:sz="6" w:space="0" w:color="auto"/>
              <w:left w:val="single" w:sz="6" w:space="0" w:color="auto"/>
              <w:bottom w:val="single" w:sz="6" w:space="0" w:color="auto"/>
              <w:right w:val="single" w:sz="6" w:space="0" w:color="auto"/>
            </w:tcBorders>
            <w:tcPrChange w:id="1942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0EA8357A" w14:textId="77777777" w:rsidR="00CB3986" w:rsidRPr="008E21F4" w:rsidRDefault="00CB3986" w:rsidP="00D04D5F">
            <w:pPr>
              <w:pStyle w:val="TAL"/>
              <w:rPr>
                <w:sz w:val="16"/>
                <w:rPrChange w:id="19421" w:author="Delta" w:date="2021-07-23T11:12:00Z">
                  <w:rPr>
                    <w:rFonts w:ascii="Arial" w:hAnsi="Arial"/>
                    <w:sz w:val="16"/>
                  </w:rPr>
                </w:rPrChange>
              </w:rPr>
              <w:pPrChange w:id="19422" w:author="Delta" w:date="2021-07-23T11:12:00Z">
                <w:pPr>
                  <w:spacing w:after="0"/>
                </w:pPr>
              </w:pPrChange>
            </w:pPr>
            <w:r w:rsidRPr="008E21F4">
              <w:rPr>
                <w:sz w:val="16"/>
                <w:rPrChange w:id="19423" w:author="Delta" w:date="2021-07-23T11:12:00Z">
                  <w:rPr>
                    <w:rFonts w:ascii="Arial" w:hAnsi="Arial"/>
                    <w:sz w:val="16"/>
                  </w:rPr>
                </w:rPrChange>
              </w:rPr>
              <w:t xml:space="preserve"> 2 3 4 6 7 9 11 12 15 17 20 24 27 30 33 34 35 38 39 42 43 45 46 48 49 55 56 59 60 61 62 65 67 69 70 71 73 74</w:t>
            </w:r>
          </w:p>
        </w:tc>
        <w:tc>
          <w:tcPr>
            <w:tcW w:w="963" w:type="dxa"/>
            <w:tcBorders>
              <w:top w:val="single" w:sz="6" w:space="0" w:color="auto"/>
              <w:left w:val="single" w:sz="6" w:space="0" w:color="auto"/>
              <w:bottom w:val="single" w:sz="6" w:space="0" w:color="auto"/>
              <w:right w:val="single" w:sz="6" w:space="0" w:color="auto"/>
            </w:tcBorders>
            <w:tcPrChange w:id="1942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66183B72" w14:textId="77777777" w:rsidR="00CB3986" w:rsidRPr="008E21F4" w:rsidRDefault="00CB3986" w:rsidP="00D04D5F">
            <w:pPr>
              <w:pStyle w:val="TAL"/>
              <w:rPr>
                <w:sz w:val="16"/>
                <w:rPrChange w:id="19425" w:author="Delta" w:date="2021-07-23T11:12:00Z">
                  <w:rPr>
                    <w:rFonts w:ascii="Arial" w:hAnsi="Arial"/>
                    <w:sz w:val="16"/>
                  </w:rPr>
                </w:rPrChange>
              </w:rPr>
              <w:pPrChange w:id="19426" w:author="Delta" w:date="2021-07-23T11:12:00Z">
                <w:pPr>
                  <w:spacing w:after="0"/>
                </w:pPr>
              </w:pPrChange>
            </w:pPr>
            <w:r w:rsidRPr="008E21F4">
              <w:rPr>
                <w:sz w:val="16"/>
                <w:rPrChange w:id="19427" w:author="Delta" w:date="2021-07-23T11:12:00Z">
                  <w:rPr>
                    <w:rFonts w:ascii="Arial" w:hAnsi="Arial"/>
                    <w:sz w:val="16"/>
                  </w:rPr>
                </w:rPrChange>
              </w:rPr>
              <w:t xml:space="preserve"> 4 5 6 8 10 13 17 22 25 26 27 28 29 30 31 32 33 34 35 38 41 44 46 48 50 52 53 54 56 59 60 64 67 69 70 71 73 74</w:t>
            </w:r>
          </w:p>
        </w:tc>
        <w:tc>
          <w:tcPr>
            <w:tcW w:w="962" w:type="dxa"/>
            <w:tcBorders>
              <w:top w:val="single" w:sz="6" w:space="0" w:color="auto"/>
              <w:left w:val="single" w:sz="6" w:space="0" w:color="auto"/>
              <w:bottom w:val="single" w:sz="6" w:space="0" w:color="auto"/>
              <w:right w:val="single" w:sz="6" w:space="0" w:color="auto"/>
            </w:tcBorders>
            <w:tcPrChange w:id="19428"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AAD721C" w14:textId="77777777" w:rsidR="00CB3986" w:rsidRPr="008E21F4" w:rsidRDefault="00CB3986" w:rsidP="00D04D5F">
            <w:pPr>
              <w:pStyle w:val="TAL"/>
              <w:rPr>
                <w:sz w:val="16"/>
                <w:rPrChange w:id="19429" w:author="Delta" w:date="2021-07-23T11:12:00Z">
                  <w:rPr>
                    <w:rFonts w:ascii="Arial" w:hAnsi="Arial"/>
                    <w:sz w:val="16"/>
                  </w:rPr>
                </w:rPrChange>
              </w:rPr>
              <w:pPrChange w:id="19430" w:author="Delta" w:date="2021-07-23T11:12:00Z">
                <w:pPr>
                  <w:spacing w:after="0"/>
                </w:pPr>
              </w:pPrChange>
            </w:pPr>
            <w:r w:rsidRPr="008E21F4">
              <w:rPr>
                <w:sz w:val="16"/>
                <w:rPrChange w:id="19431" w:author="Delta" w:date="2021-07-23T11:12:00Z">
                  <w:rPr>
                    <w:rFonts w:ascii="Arial" w:hAnsi="Arial"/>
                    <w:sz w:val="16"/>
                  </w:rPr>
                </w:rPrChange>
              </w:rPr>
              <w:t xml:space="preserve"> 0 2 3 4 7 8 11 14 18 20 23 24 25 27 29 42 43 45 46 47 48 49 50 51 54 56 60 62 63 65 66 67 68 69 70 71 72 73</w:t>
            </w:r>
          </w:p>
        </w:tc>
        <w:tc>
          <w:tcPr>
            <w:tcW w:w="962" w:type="dxa"/>
            <w:tcBorders>
              <w:top w:val="single" w:sz="6" w:space="0" w:color="auto"/>
              <w:left w:val="single" w:sz="6" w:space="0" w:color="auto"/>
              <w:bottom w:val="single" w:sz="6" w:space="0" w:color="auto"/>
              <w:right w:val="single" w:sz="6" w:space="0" w:color="auto"/>
            </w:tcBorders>
            <w:tcPrChange w:id="19432"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7AFF7303" w14:textId="77777777" w:rsidR="00CB3986" w:rsidRPr="008E21F4" w:rsidRDefault="00CB3986" w:rsidP="00D04D5F">
            <w:pPr>
              <w:pStyle w:val="TAL"/>
              <w:rPr>
                <w:sz w:val="16"/>
                <w:rPrChange w:id="19433" w:author="Delta" w:date="2021-07-23T11:12:00Z">
                  <w:rPr>
                    <w:rFonts w:ascii="Arial" w:hAnsi="Arial"/>
                    <w:sz w:val="16"/>
                  </w:rPr>
                </w:rPrChange>
              </w:rPr>
              <w:pPrChange w:id="19434" w:author="Delta" w:date="2021-07-23T11:12:00Z">
                <w:pPr>
                  <w:spacing w:after="0"/>
                </w:pPr>
              </w:pPrChange>
            </w:pPr>
            <w:r w:rsidRPr="008E21F4">
              <w:rPr>
                <w:sz w:val="16"/>
                <w:rPrChange w:id="19435" w:author="Delta" w:date="2021-07-23T11:12:00Z">
                  <w:rPr>
                    <w:rFonts w:ascii="Arial" w:hAnsi="Arial"/>
                    <w:sz w:val="16"/>
                  </w:rPr>
                </w:rPrChange>
              </w:rPr>
              <w:t xml:space="preserve"> 1 2 9 11 14 15 18 25 26 28 29 30 31 32 33 36 37 38 39 41 43 45 46 50 53 54 58 59 60 62 63 65 67 68 70 71 72 73</w:t>
            </w:r>
          </w:p>
        </w:tc>
        <w:tc>
          <w:tcPr>
            <w:tcW w:w="963" w:type="dxa"/>
            <w:tcBorders>
              <w:top w:val="single" w:sz="6" w:space="0" w:color="auto"/>
              <w:left w:val="single" w:sz="6" w:space="0" w:color="auto"/>
              <w:bottom w:val="single" w:sz="6" w:space="0" w:color="auto"/>
              <w:right w:val="single" w:sz="6" w:space="0" w:color="auto"/>
            </w:tcBorders>
            <w:tcPrChange w:id="19436"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4EC27F0" w14:textId="77777777" w:rsidR="00CB3986" w:rsidRPr="008E21F4" w:rsidRDefault="00CB3986" w:rsidP="00D04D5F">
            <w:pPr>
              <w:pStyle w:val="TAL"/>
              <w:rPr>
                <w:sz w:val="16"/>
                <w:rPrChange w:id="19437" w:author="Delta" w:date="2021-07-23T11:12:00Z">
                  <w:rPr>
                    <w:rFonts w:ascii="Arial" w:hAnsi="Arial"/>
                    <w:sz w:val="16"/>
                  </w:rPr>
                </w:rPrChange>
              </w:rPr>
              <w:pPrChange w:id="19438" w:author="Delta" w:date="2021-07-23T11:12:00Z">
                <w:pPr>
                  <w:spacing w:after="0"/>
                </w:pPr>
              </w:pPrChange>
            </w:pPr>
            <w:r w:rsidRPr="008E21F4">
              <w:rPr>
                <w:sz w:val="16"/>
                <w:rPrChange w:id="19439" w:author="Delta" w:date="2021-07-23T11:12:00Z">
                  <w:rPr>
                    <w:rFonts w:ascii="Arial" w:hAnsi="Arial"/>
                    <w:sz w:val="16"/>
                  </w:rPr>
                </w:rPrChange>
              </w:rPr>
              <w:t xml:space="preserve"> 3 4 6 7 8 11 12 19 20 23 24 26 27 28 30 33 34 35 40 41 42 46 49 51 53 54 58 59 60 61 62 65 67 69 70 71 72 73</w:t>
            </w:r>
          </w:p>
        </w:tc>
        <w:tc>
          <w:tcPr>
            <w:tcW w:w="962" w:type="dxa"/>
            <w:tcBorders>
              <w:top w:val="single" w:sz="6" w:space="0" w:color="auto"/>
              <w:left w:val="single" w:sz="6" w:space="0" w:color="auto"/>
              <w:bottom w:val="single" w:sz="6" w:space="0" w:color="auto"/>
              <w:right w:val="single" w:sz="6" w:space="0" w:color="auto"/>
            </w:tcBorders>
            <w:tcPrChange w:id="19440"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2C4E0C0" w14:textId="77777777" w:rsidR="00CB3986" w:rsidRPr="008E21F4" w:rsidRDefault="00CB3986" w:rsidP="00D04D5F">
            <w:pPr>
              <w:pStyle w:val="TAL"/>
              <w:rPr>
                <w:sz w:val="16"/>
                <w:rPrChange w:id="19441" w:author="Delta" w:date="2021-07-23T11:12:00Z">
                  <w:rPr>
                    <w:rFonts w:ascii="Arial" w:hAnsi="Arial"/>
                    <w:sz w:val="16"/>
                  </w:rPr>
                </w:rPrChange>
              </w:rPr>
              <w:pPrChange w:id="19442" w:author="Delta" w:date="2021-07-23T11:12:00Z">
                <w:pPr>
                  <w:spacing w:after="0"/>
                </w:pPr>
              </w:pPrChange>
            </w:pPr>
            <w:r w:rsidRPr="008E21F4">
              <w:rPr>
                <w:sz w:val="16"/>
                <w:rPrChange w:id="19443" w:author="Delta" w:date="2021-07-23T11:12:00Z">
                  <w:rPr>
                    <w:rFonts w:ascii="Arial" w:hAnsi="Arial"/>
                    <w:sz w:val="16"/>
                  </w:rPr>
                </w:rPrChange>
              </w:rPr>
              <w:t xml:space="preserve"> 0 1 2 3 7 8 9 10 13 14 15 17 18 19 22 23 24 25 26 27 28 32 36 37 39 46 47 50 53 56 61 62 63 68 69 71 73 74</w:t>
            </w:r>
          </w:p>
        </w:tc>
        <w:tc>
          <w:tcPr>
            <w:tcW w:w="963" w:type="dxa"/>
            <w:tcBorders>
              <w:top w:val="single" w:sz="6" w:space="0" w:color="auto"/>
              <w:left w:val="single" w:sz="6" w:space="0" w:color="auto"/>
              <w:bottom w:val="single" w:sz="6" w:space="0" w:color="auto"/>
              <w:right w:val="single" w:sz="6" w:space="0" w:color="auto"/>
            </w:tcBorders>
            <w:tcPrChange w:id="19444"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35EF194A" w14:textId="77777777" w:rsidR="00CB3986" w:rsidRPr="008E21F4" w:rsidRDefault="00CB3986" w:rsidP="00D04D5F">
            <w:pPr>
              <w:pStyle w:val="TAL"/>
              <w:rPr>
                <w:sz w:val="16"/>
                <w:rPrChange w:id="19445" w:author="Delta" w:date="2021-07-23T11:12:00Z">
                  <w:rPr>
                    <w:rFonts w:ascii="Arial" w:hAnsi="Arial"/>
                    <w:sz w:val="16"/>
                  </w:rPr>
                </w:rPrChange>
              </w:rPr>
              <w:pPrChange w:id="19446" w:author="Delta" w:date="2021-07-23T11:12:00Z">
                <w:pPr>
                  <w:spacing w:after="0"/>
                </w:pPr>
              </w:pPrChange>
            </w:pPr>
            <w:r w:rsidRPr="008E21F4">
              <w:rPr>
                <w:sz w:val="16"/>
                <w:rPrChange w:id="19447" w:author="Delta" w:date="2021-07-23T11:12:00Z">
                  <w:rPr>
                    <w:rFonts w:ascii="Arial" w:hAnsi="Arial"/>
                    <w:sz w:val="16"/>
                  </w:rPr>
                </w:rPrChange>
              </w:rPr>
              <w:t xml:space="preserve"> 0 3 7 8 11 13 14 16 18 19 23 25 27 28 29 30 32 35 41 42 44 46 47 48 50 53 55 57 59 61 62 64 66 67 68 69 70 71</w:t>
            </w:r>
          </w:p>
        </w:tc>
      </w:tr>
      <w:tr w:rsidR="00CB3986" w:rsidRPr="008E21F4" w14:paraId="61218690" w14:textId="77777777" w:rsidTr="00D04D5F">
        <w:trPr>
          <w:trHeight w:val="434"/>
          <w:trPrChange w:id="19448" w:author="Delta" w:date="2021-07-23T11:12:00Z">
            <w:trPr>
              <w:trHeight w:val="434"/>
            </w:trPr>
          </w:trPrChange>
        </w:trPr>
        <w:tc>
          <w:tcPr>
            <w:tcW w:w="600" w:type="dxa"/>
            <w:tcBorders>
              <w:top w:val="single" w:sz="6" w:space="0" w:color="auto"/>
              <w:left w:val="single" w:sz="6" w:space="0" w:color="auto"/>
              <w:bottom w:val="single" w:sz="6" w:space="0" w:color="auto"/>
              <w:right w:val="single" w:sz="6" w:space="0" w:color="auto"/>
            </w:tcBorders>
            <w:tcPrChange w:id="19449" w:author="Delta" w:date="2021-07-23T11:12:00Z">
              <w:tcPr>
                <w:tcW w:w="600" w:type="dxa"/>
                <w:tcBorders>
                  <w:top w:val="single" w:sz="6" w:space="0" w:color="auto"/>
                  <w:left w:val="single" w:sz="6" w:space="0" w:color="auto"/>
                  <w:bottom w:val="single" w:sz="6" w:space="0" w:color="auto"/>
                  <w:right w:val="single" w:sz="6" w:space="0" w:color="auto"/>
                </w:tcBorders>
              </w:tcPr>
            </w:tcPrChange>
          </w:tcPr>
          <w:p w14:paraId="062E95EF" w14:textId="77777777" w:rsidR="00CB3986" w:rsidRPr="008E21F4" w:rsidRDefault="00CB3986" w:rsidP="00D04D5F">
            <w:pPr>
              <w:pStyle w:val="TAL"/>
              <w:rPr>
                <w:b/>
                <w:rPrChange w:id="19450" w:author="Delta" w:date="2021-07-23T11:12:00Z">
                  <w:rPr>
                    <w:rFonts w:ascii="Arial" w:hAnsi="Arial"/>
                    <w:b/>
                    <w:sz w:val="16"/>
                  </w:rPr>
                </w:rPrChange>
              </w:rPr>
              <w:pPrChange w:id="19451" w:author="Delta" w:date="2021-07-23T11:12:00Z">
                <w:pPr>
                  <w:spacing w:after="0"/>
                </w:pPr>
              </w:pPrChange>
            </w:pPr>
            <w:r w:rsidRPr="008E21F4">
              <w:rPr>
                <w:b/>
                <w:rPrChange w:id="19452" w:author="Delta" w:date="2021-07-23T11:12:00Z">
                  <w:rPr>
                    <w:rFonts w:ascii="Arial" w:hAnsi="Arial"/>
                    <w:b/>
                    <w:sz w:val="16"/>
                  </w:rPr>
                </w:rPrChange>
              </w:rPr>
              <w:t>20 MHz</w:t>
            </w:r>
          </w:p>
        </w:tc>
        <w:tc>
          <w:tcPr>
            <w:tcW w:w="962" w:type="dxa"/>
            <w:tcBorders>
              <w:top w:val="single" w:sz="6" w:space="0" w:color="auto"/>
              <w:left w:val="single" w:sz="6" w:space="0" w:color="auto"/>
              <w:bottom w:val="single" w:sz="6" w:space="0" w:color="auto"/>
              <w:right w:val="single" w:sz="6" w:space="0" w:color="auto"/>
            </w:tcBorders>
            <w:tcPrChange w:id="1945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43AA719" w14:textId="77777777" w:rsidR="00CB3986" w:rsidRPr="008E21F4" w:rsidRDefault="00CB3986" w:rsidP="00D04D5F">
            <w:pPr>
              <w:pStyle w:val="TAL"/>
              <w:rPr>
                <w:sz w:val="16"/>
                <w:rPrChange w:id="19454" w:author="Delta" w:date="2021-07-23T11:12:00Z">
                  <w:rPr>
                    <w:rFonts w:ascii="Arial" w:hAnsi="Arial"/>
                    <w:sz w:val="16"/>
                  </w:rPr>
                </w:rPrChange>
              </w:rPr>
              <w:pPrChange w:id="19455" w:author="Delta" w:date="2021-07-23T11:12:00Z">
                <w:pPr>
                  <w:spacing w:after="0"/>
                </w:pPr>
              </w:pPrChange>
            </w:pPr>
            <w:r w:rsidRPr="008E21F4">
              <w:rPr>
                <w:sz w:val="16"/>
                <w:rPrChange w:id="19456" w:author="Delta" w:date="2021-07-23T11:12:00Z">
                  <w:rPr>
                    <w:rFonts w:ascii="Arial" w:hAnsi="Arial"/>
                    <w:sz w:val="16"/>
                  </w:rPr>
                </w:rPrChange>
              </w:rPr>
              <w:t xml:space="preserve"> 0 1 4 6 10 13 14 15 16 20 22 23 25 26 28 29 30 31 32 33 36 39 41 42 44 45 54 56 57 60 63 66 67 68 72 76 77 79 82 84 85 87 88 91 92 94 95 97 98 99</w:t>
            </w:r>
          </w:p>
        </w:tc>
        <w:tc>
          <w:tcPr>
            <w:tcW w:w="962" w:type="dxa"/>
            <w:tcBorders>
              <w:top w:val="single" w:sz="6" w:space="0" w:color="auto"/>
              <w:left w:val="single" w:sz="6" w:space="0" w:color="auto"/>
              <w:bottom w:val="single" w:sz="6" w:space="0" w:color="auto"/>
              <w:right w:val="single" w:sz="6" w:space="0" w:color="auto"/>
            </w:tcBorders>
            <w:tcPrChange w:id="1945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1929498B" w14:textId="77777777" w:rsidR="00CB3986" w:rsidRPr="008E21F4" w:rsidRDefault="00CB3986" w:rsidP="00D04D5F">
            <w:pPr>
              <w:pStyle w:val="TAL"/>
              <w:rPr>
                <w:sz w:val="16"/>
                <w:rPrChange w:id="19458" w:author="Delta" w:date="2021-07-23T11:12:00Z">
                  <w:rPr>
                    <w:rFonts w:ascii="Arial" w:hAnsi="Arial"/>
                    <w:sz w:val="16"/>
                  </w:rPr>
                </w:rPrChange>
              </w:rPr>
              <w:pPrChange w:id="19459" w:author="Delta" w:date="2021-07-23T11:12:00Z">
                <w:pPr>
                  <w:spacing w:after="0"/>
                </w:pPr>
              </w:pPrChange>
            </w:pPr>
            <w:r w:rsidRPr="008E21F4">
              <w:rPr>
                <w:sz w:val="16"/>
                <w:rPrChange w:id="19460" w:author="Delta" w:date="2021-07-23T11:12:00Z">
                  <w:rPr>
                    <w:rFonts w:ascii="Arial" w:hAnsi="Arial"/>
                    <w:sz w:val="16"/>
                  </w:rPr>
                </w:rPrChange>
              </w:rPr>
              <w:t xml:space="preserve"> 1 3 7 9 10 13 19 20 21 22 23 24 25 26 27 30 33 34 35 36 47 48 49 50 51 53 54 55 57 59 60 61 64 65 67 68 75 76 77 80 81 83 84 86 87 89 90 93 95 99</w:t>
            </w:r>
          </w:p>
        </w:tc>
        <w:tc>
          <w:tcPr>
            <w:tcW w:w="963" w:type="dxa"/>
            <w:tcBorders>
              <w:top w:val="single" w:sz="6" w:space="0" w:color="auto"/>
              <w:left w:val="single" w:sz="6" w:space="0" w:color="auto"/>
              <w:bottom w:val="single" w:sz="6" w:space="0" w:color="auto"/>
              <w:right w:val="single" w:sz="6" w:space="0" w:color="auto"/>
            </w:tcBorders>
            <w:tcPrChange w:id="1946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5FF71CB5" w14:textId="77777777" w:rsidR="00CB3986" w:rsidRPr="008E21F4" w:rsidRDefault="00CB3986" w:rsidP="00D04D5F">
            <w:pPr>
              <w:pStyle w:val="TAL"/>
              <w:rPr>
                <w:sz w:val="16"/>
                <w:rPrChange w:id="19462" w:author="Delta" w:date="2021-07-23T11:12:00Z">
                  <w:rPr>
                    <w:rFonts w:ascii="Arial" w:hAnsi="Arial"/>
                    <w:sz w:val="16"/>
                  </w:rPr>
                </w:rPrChange>
              </w:rPr>
              <w:pPrChange w:id="19463" w:author="Delta" w:date="2021-07-23T11:12:00Z">
                <w:pPr>
                  <w:spacing w:after="0"/>
                </w:pPr>
              </w:pPrChange>
            </w:pPr>
            <w:r w:rsidRPr="008E21F4">
              <w:rPr>
                <w:sz w:val="16"/>
                <w:rPrChange w:id="19464" w:author="Delta" w:date="2021-07-23T11:12:00Z">
                  <w:rPr>
                    <w:rFonts w:ascii="Arial" w:hAnsi="Arial"/>
                    <w:sz w:val="16"/>
                  </w:rPr>
                </w:rPrChange>
              </w:rPr>
              <w:t xml:space="preserve"> 1 2 3 6 8 10 11 15 16 17 19 21 25 26 28 29 30 32 33 35 38 39 40 41 42 43 44 46 49 51 52 54 60 62 63 64 65 69 72 76 79 81 84 86 88 89 90 93 94 99</w:t>
            </w:r>
          </w:p>
        </w:tc>
        <w:tc>
          <w:tcPr>
            <w:tcW w:w="962" w:type="dxa"/>
            <w:tcBorders>
              <w:top w:val="single" w:sz="6" w:space="0" w:color="auto"/>
              <w:left w:val="single" w:sz="6" w:space="0" w:color="auto"/>
              <w:bottom w:val="single" w:sz="6" w:space="0" w:color="auto"/>
              <w:right w:val="single" w:sz="6" w:space="0" w:color="auto"/>
            </w:tcBorders>
            <w:tcPrChange w:id="1946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261522F9" w14:textId="77777777" w:rsidR="00CB3986" w:rsidRPr="008E21F4" w:rsidRDefault="00CB3986" w:rsidP="00D04D5F">
            <w:pPr>
              <w:pStyle w:val="TAL"/>
              <w:rPr>
                <w:sz w:val="16"/>
                <w:rPrChange w:id="19466" w:author="Delta" w:date="2021-07-23T11:12:00Z">
                  <w:rPr>
                    <w:rFonts w:ascii="Arial" w:hAnsi="Arial"/>
                    <w:sz w:val="16"/>
                  </w:rPr>
                </w:rPrChange>
              </w:rPr>
              <w:pPrChange w:id="19467" w:author="Delta" w:date="2021-07-23T11:12:00Z">
                <w:pPr>
                  <w:spacing w:after="0"/>
                </w:pPr>
              </w:pPrChange>
            </w:pPr>
            <w:r w:rsidRPr="008E21F4">
              <w:rPr>
                <w:sz w:val="16"/>
                <w:rPrChange w:id="19468" w:author="Delta" w:date="2021-07-23T11:12:00Z">
                  <w:rPr>
                    <w:rFonts w:ascii="Arial" w:hAnsi="Arial"/>
                    <w:sz w:val="16"/>
                  </w:rPr>
                </w:rPrChange>
              </w:rPr>
              <w:t xml:space="preserve"> 5 7 9 10 12 14 15 16 21 22 23 24 27 28 29 30 33 34 35 36 37 39 41 44 45 47 49 54 55 56 57 64 66 68 70 72 76 77 80 81 85 86 87 90 91 92 94 95 98 99</w:t>
            </w:r>
          </w:p>
        </w:tc>
        <w:tc>
          <w:tcPr>
            <w:tcW w:w="963" w:type="dxa"/>
            <w:tcBorders>
              <w:top w:val="single" w:sz="6" w:space="0" w:color="auto"/>
              <w:left w:val="single" w:sz="6" w:space="0" w:color="auto"/>
              <w:bottom w:val="single" w:sz="6" w:space="0" w:color="auto"/>
              <w:right w:val="single" w:sz="6" w:space="0" w:color="auto"/>
            </w:tcBorders>
            <w:tcPrChange w:id="1946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13EB6E6C" w14:textId="77777777" w:rsidR="00CB3986" w:rsidRPr="008E21F4" w:rsidRDefault="00CB3986" w:rsidP="00D04D5F">
            <w:pPr>
              <w:pStyle w:val="TAL"/>
              <w:rPr>
                <w:sz w:val="16"/>
                <w:rPrChange w:id="19470" w:author="Delta" w:date="2021-07-23T11:12:00Z">
                  <w:rPr>
                    <w:rFonts w:ascii="Arial" w:hAnsi="Arial"/>
                    <w:sz w:val="16"/>
                  </w:rPr>
                </w:rPrChange>
              </w:rPr>
              <w:pPrChange w:id="19471" w:author="Delta" w:date="2021-07-23T11:12:00Z">
                <w:pPr>
                  <w:spacing w:after="0"/>
                </w:pPr>
              </w:pPrChange>
            </w:pPr>
            <w:r w:rsidRPr="008E21F4">
              <w:rPr>
                <w:sz w:val="16"/>
                <w:rPrChange w:id="19472" w:author="Delta" w:date="2021-07-23T11:12:00Z">
                  <w:rPr>
                    <w:rFonts w:ascii="Arial" w:hAnsi="Arial"/>
                    <w:sz w:val="16"/>
                  </w:rPr>
                </w:rPrChange>
              </w:rPr>
              <w:t xml:space="preserve"> 2 3 4 5 6 7 14 15 17 19 21 22 24 26 37 40 42 43 44 47 49 51 54 56 57 60 62 63 65 66 67 70 71 73 76 77 78 81 82 83 84 85 86 87 89 94 95 96 97 99</w:t>
            </w:r>
          </w:p>
        </w:tc>
        <w:tc>
          <w:tcPr>
            <w:tcW w:w="962" w:type="dxa"/>
            <w:tcBorders>
              <w:top w:val="single" w:sz="6" w:space="0" w:color="auto"/>
              <w:left w:val="single" w:sz="6" w:space="0" w:color="auto"/>
              <w:bottom w:val="single" w:sz="6" w:space="0" w:color="auto"/>
              <w:right w:val="single" w:sz="6" w:space="0" w:color="auto"/>
            </w:tcBorders>
            <w:tcPrChange w:id="19473"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9F7CF0B" w14:textId="77777777" w:rsidR="00CB3986" w:rsidRPr="008E21F4" w:rsidRDefault="00CB3986" w:rsidP="00D04D5F">
            <w:pPr>
              <w:pStyle w:val="TAL"/>
              <w:rPr>
                <w:sz w:val="16"/>
                <w:rPrChange w:id="19474" w:author="Delta" w:date="2021-07-23T11:12:00Z">
                  <w:rPr>
                    <w:rFonts w:ascii="Arial" w:hAnsi="Arial"/>
                    <w:sz w:val="16"/>
                  </w:rPr>
                </w:rPrChange>
              </w:rPr>
              <w:pPrChange w:id="19475" w:author="Delta" w:date="2021-07-23T11:12:00Z">
                <w:pPr>
                  <w:spacing w:after="0"/>
                </w:pPr>
              </w:pPrChange>
            </w:pPr>
            <w:r w:rsidRPr="008E21F4">
              <w:rPr>
                <w:sz w:val="16"/>
                <w:rPrChange w:id="19476" w:author="Delta" w:date="2021-07-23T11:12:00Z">
                  <w:rPr>
                    <w:rFonts w:ascii="Arial" w:hAnsi="Arial"/>
                    <w:sz w:val="16"/>
                  </w:rPr>
                </w:rPrChange>
              </w:rPr>
              <w:t xml:space="preserve"> 1 2 5 6 8 9 12 13 21 22 25 26 27 28 29 31 32 34 35 39 40 43 45 46 53 57 59 61 62 63 64 66 68 69 71 73 75 77 78 82 83 84 85 86 93 94 95 96 97 99</w:t>
            </w:r>
          </w:p>
        </w:tc>
        <w:tc>
          <w:tcPr>
            <w:tcW w:w="962" w:type="dxa"/>
            <w:tcBorders>
              <w:top w:val="single" w:sz="6" w:space="0" w:color="auto"/>
              <w:left w:val="single" w:sz="6" w:space="0" w:color="auto"/>
              <w:bottom w:val="single" w:sz="6" w:space="0" w:color="auto"/>
              <w:right w:val="single" w:sz="6" w:space="0" w:color="auto"/>
            </w:tcBorders>
            <w:tcPrChange w:id="19477"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42CEC079" w14:textId="77777777" w:rsidR="00CB3986" w:rsidRPr="008E21F4" w:rsidRDefault="00CB3986" w:rsidP="00D04D5F">
            <w:pPr>
              <w:pStyle w:val="TAL"/>
              <w:rPr>
                <w:sz w:val="16"/>
                <w:rPrChange w:id="19478" w:author="Delta" w:date="2021-07-23T11:12:00Z">
                  <w:rPr>
                    <w:rFonts w:ascii="Arial" w:hAnsi="Arial"/>
                    <w:sz w:val="16"/>
                  </w:rPr>
                </w:rPrChange>
              </w:rPr>
              <w:pPrChange w:id="19479" w:author="Delta" w:date="2021-07-23T11:12:00Z">
                <w:pPr>
                  <w:spacing w:after="0"/>
                </w:pPr>
              </w:pPrChange>
            </w:pPr>
            <w:r w:rsidRPr="008E21F4">
              <w:rPr>
                <w:sz w:val="16"/>
                <w:rPrChange w:id="19480" w:author="Delta" w:date="2021-07-23T11:12:00Z">
                  <w:rPr>
                    <w:rFonts w:ascii="Arial" w:hAnsi="Arial"/>
                    <w:sz w:val="16"/>
                  </w:rPr>
                </w:rPrChange>
              </w:rPr>
              <w:t xml:space="preserve"> 0 1 2 3 5 8 9 10 12 13 22 25 26 27 29 31 32 33 36 37 38 39 43 45 48 49 52 53 55 59 62 63 64 71 72 73 74 75 77 78 81 82 84 86 89 91 93 97 98 99</w:t>
            </w:r>
          </w:p>
        </w:tc>
        <w:tc>
          <w:tcPr>
            <w:tcW w:w="963" w:type="dxa"/>
            <w:tcBorders>
              <w:top w:val="single" w:sz="6" w:space="0" w:color="auto"/>
              <w:left w:val="single" w:sz="6" w:space="0" w:color="auto"/>
              <w:bottom w:val="single" w:sz="6" w:space="0" w:color="auto"/>
              <w:right w:val="single" w:sz="6" w:space="0" w:color="auto"/>
            </w:tcBorders>
            <w:tcPrChange w:id="19481"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10BAB5E1" w14:textId="77777777" w:rsidR="00CB3986" w:rsidRPr="008E21F4" w:rsidRDefault="00CB3986" w:rsidP="00D04D5F">
            <w:pPr>
              <w:pStyle w:val="TAL"/>
              <w:rPr>
                <w:sz w:val="16"/>
                <w:rPrChange w:id="19482" w:author="Delta" w:date="2021-07-23T11:12:00Z">
                  <w:rPr>
                    <w:rFonts w:ascii="Arial" w:hAnsi="Arial"/>
                    <w:sz w:val="16"/>
                  </w:rPr>
                </w:rPrChange>
              </w:rPr>
              <w:pPrChange w:id="19483" w:author="Delta" w:date="2021-07-23T11:12:00Z">
                <w:pPr>
                  <w:spacing w:after="0"/>
                </w:pPr>
              </w:pPrChange>
            </w:pPr>
            <w:r w:rsidRPr="008E21F4">
              <w:rPr>
                <w:sz w:val="16"/>
                <w:rPrChange w:id="19484" w:author="Delta" w:date="2021-07-23T11:12:00Z">
                  <w:rPr>
                    <w:rFonts w:ascii="Arial" w:hAnsi="Arial"/>
                    <w:sz w:val="16"/>
                  </w:rPr>
                </w:rPrChange>
              </w:rPr>
              <w:t xml:space="preserve"> 0 1 3 4 5 7 10 11 15 18 19 20 21 26 27 29 30 31 33 35 39 40 41 43 44 46 47 49 50 53 55 56 62 64 65 66 67 69 70 71 72 74 83 84 86 92 93 94 96 98</w:t>
            </w:r>
          </w:p>
        </w:tc>
        <w:tc>
          <w:tcPr>
            <w:tcW w:w="962" w:type="dxa"/>
            <w:tcBorders>
              <w:top w:val="single" w:sz="6" w:space="0" w:color="auto"/>
              <w:left w:val="single" w:sz="6" w:space="0" w:color="auto"/>
              <w:bottom w:val="single" w:sz="6" w:space="0" w:color="auto"/>
              <w:right w:val="single" w:sz="6" w:space="0" w:color="auto"/>
            </w:tcBorders>
            <w:tcPrChange w:id="19485" w:author="Delta" w:date="2021-07-23T11:12:00Z">
              <w:tcPr>
                <w:tcW w:w="962" w:type="dxa"/>
                <w:tcBorders>
                  <w:top w:val="single" w:sz="6" w:space="0" w:color="auto"/>
                  <w:left w:val="single" w:sz="6" w:space="0" w:color="auto"/>
                  <w:bottom w:val="single" w:sz="6" w:space="0" w:color="auto"/>
                  <w:right w:val="single" w:sz="6" w:space="0" w:color="auto"/>
                </w:tcBorders>
              </w:tcPr>
            </w:tcPrChange>
          </w:tcPr>
          <w:p w14:paraId="65E03CFF" w14:textId="77777777" w:rsidR="00CB3986" w:rsidRPr="008E21F4" w:rsidRDefault="00CB3986" w:rsidP="00D04D5F">
            <w:pPr>
              <w:pStyle w:val="TAL"/>
              <w:rPr>
                <w:sz w:val="16"/>
                <w:rPrChange w:id="19486" w:author="Delta" w:date="2021-07-23T11:12:00Z">
                  <w:rPr>
                    <w:rFonts w:ascii="Arial" w:hAnsi="Arial"/>
                    <w:sz w:val="16"/>
                  </w:rPr>
                </w:rPrChange>
              </w:rPr>
              <w:pPrChange w:id="19487" w:author="Delta" w:date="2021-07-23T11:12:00Z">
                <w:pPr>
                  <w:spacing w:after="0"/>
                </w:pPr>
              </w:pPrChange>
            </w:pPr>
            <w:r w:rsidRPr="008E21F4">
              <w:rPr>
                <w:sz w:val="16"/>
                <w:rPrChange w:id="19488" w:author="Delta" w:date="2021-07-23T11:12:00Z">
                  <w:rPr>
                    <w:rFonts w:ascii="Arial" w:hAnsi="Arial"/>
                    <w:sz w:val="16"/>
                  </w:rPr>
                </w:rPrChange>
              </w:rPr>
              <w:t xml:space="preserve"> 2 3 4 7 9 11 13 15 16 24 25 27 29 31 33 35 36 40 43 44 45 46 49 51 52 53 54 55 56 57 59 63 64 65 68 71 77 78 81 82 83 84 85 86 90 91 93 94 98 99</w:t>
            </w:r>
          </w:p>
        </w:tc>
        <w:tc>
          <w:tcPr>
            <w:tcW w:w="963" w:type="dxa"/>
            <w:tcBorders>
              <w:top w:val="single" w:sz="6" w:space="0" w:color="auto"/>
              <w:left w:val="single" w:sz="6" w:space="0" w:color="auto"/>
              <w:bottom w:val="single" w:sz="6" w:space="0" w:color="auto"/>
              <w:right w:val="single" w:sz="6" w:space="0" w:color="auto"/>
            </w:tcBorders>
            <w:tcPrChange w:id="19489" w:author="Delta" w:date="2021-07-23T11:12:00Z">
              <w:tcPr>
                <w:tcW w:w="963" w:type="dxa"/>
                <w:tcBorders>
                  <w:top w:val="single" w:sz="6" w:space="0" w:color="auto"/>
                  <w:left w:val="single" w:sz="6" w:space="0" w:color="auto"/>
                  <w:bottom w:val="single" w:sz="6" w:space="0" w:color="auto"/>
                  <w:right w:val="single" w:sz="6" w:space="0" w:color="auto"/>
                </w:tcBorders>
              </w:tcPr>
            </w:tcPrChange>
          </w:tcPr>
          <w:p w14:paraId="6690EEAE" w14:textId="77777777" w:rsidR="00CB3986" w:rsidRPr="008E21F4" w:rsidRDefault="00CB3986" w:rsidP="00D04D5F">
            <w:pPr>
              <w:pStyle w:val="TAL"/>
              <w:rPr>
                <w:sz w:val="16"/>
                <w:rPrChange w:id="19490" w:author="Delta" w:date="2021-07-23T11:12:00Z">
                  <w:rPr>
                    <w:rFonts w:ascii="Arial" w:hAnsi="Arial"/>
                    <w:sz w:val="16"/>
                  </w:rPr>
                </w:rPrChange>
              </w:rPr>
              <w:pPrChange w:id="19491" w:author="Delta" w:date="2021-07-23T11:12:00Z">
                <w:pPr>
                  <w:spacing w:after="0"/>
                </w:pPr>
              </w:pPrChange>
            </w:pPr>
            <w:r w:rsidRPr="008E21F4">
              <w:rPr>
                <w:sz w:val="16"/>
                <w:rPrChange w:id="19492" w:author="Delta" w:date="2021-07-23T11:12:00Z">
                  <w:rPr>
                    <w:rFonts w:ascii="Arial" w:hAnsi="Arial"/>
                    <w:sz w:val="16"/>
                  </w:rPr>
                </w:rPrChange>
              </w:rPr>
              <w:t xml:space="preserve"> 0 4 6 7 8 10 11 13 16 18 21 22 23 26 29 32 35 36 37 43 44 46 47 48 49 53 54 57 59 60 61 64 66 67 68 69 70 72 76 78 80 81 82 84 87 89 91 92 95 96</w:t>
            </w:r>
          </w:p>
        </w:tc>
      </w:tr>
    </w:tbl>
    <w:p w14:paraId="5E343E18" w14:textId="77777777" w:rsidR="00CB3986" w:rsidRPr="008E21F4" w:rsidRDefault="00CB3986" w:rsidP="00CB3986">
      <w:pPr>
        <w:pPrChange w:id="19493" w:author="Delta" w:date="2021-07-23T11:12:00Z">
          <w:pPr>
            <w:pStyle w:val="TH"/>
          </w:pPr>
        </w:pPrChange>
      </w:pPr>
    </w:p>
    <w:p w14:paraId="153EFB42" w14:textId="77777777" w:rsidR="00CB3986" w:rsidRPr="008E21F4" w:rsidRDefault="00CB3986" w:rsidP="00CB3986">
      <w:pPr>
        <w:pStyle w:val="TH"/>
        <w:rPr>
          <w:lang w:eastAsia="zh-CN"/>
        </w:rPr>
      </w:pPr>
      <w:r w:rsidRPr="008E21F4">
        <w:t>Table 6.1.1.6-</w:t>
      </w:r>
      <w:r w:rsidRPr="008E21F4">
        <w:rPr>
          <w:lang w:eastAsia="zh-CN"/>
        </w:rPr>
        <w:t>3</w:t>
      </w:r>
      <w:r w:rsidRPr="008E21F4">
        <w:t>: Numbers (</w:t>
      </w:r>
      <w:r w:rsidRPr="008E21F4">
        <w:rPr>
          <w:position w:val="-10"/>
        </w:rPr>
        <w:object w:dxaOrig="440" w:dyaOrig="300" w14:anchorId="35C47E19">
          <v:shape id="_x0000_i1065" type="#_x0000_t75" style="width:21.9pt;height:15.65pt" o:ole="">
            <v:imagedata r:id="rId17" o:title=""/>
          </v:shape>
          <o:OLEObject Type="Embed" ProgID="Equation.3" ShapeID="_x0000_i1065" DrawAspect="Content" ObjectID="_1688546203" r:id="rId74"/>
        </w:object>
      </w:r>
      <w:r w:rsidRPr="008E21F4">
        <w:t xml:space="preserve">) of the QPSK PRBs </w:t>
      </w:r>
      <w:r w:rsidRPr="008E21F4">
        <w:rPr>
          <w:lang w:eastAsia="zh-CN"/>
        </w:rPr>
        <w:t>(TDD)</w:t>
      </w:r>
    </w:p>
    <w:tbl>
      <w:tblPr>
        <w:tblW w:w="9636" w:type="dxa"/>
        <w:jc w:val="center"/>
        <w:tblLayout w:type="fixed"/>
        <w:tblLook w:val="0000" w:firstRow="0" w:lastRow="0" w:firstColumn="0" w:lastColumn="0" w:noHBand="0" w:noVBand="0"/>
        <w:tblPrChange w:id="19494" w:author="Delta" w:date="2021-07-23T11:12:00Z">
          <w:tblPr>
            <w:tblW w:w="0" w:type="auto"/>
            <w:jc w:val="center"/>
            <w:tblLayout w:type="fixed"/>
            <w:tblLook w:val="0000" w:firstRow="0" w:lastRow="0" w:firstColumn="0" w:lastColumn="0" w:noHBand="0" w:noVBand="0"/>
          </w:tblPr>
        </w:tblPrChange>
      </w:tblPr>
      <w:tblGrid>
        <w:gridCol w:w="907"/>
        <w:gridCol w:w="1247"/>
        <w:gridCol w:w="1247"/>
        <w:gridCol w:w="1247"/>
        <w:gridCol w:w="1247"/>
        <w:gridCol w:w="1247"/>
        <w:gridCol w:w="1247"/>
        <w:gridCol w:w="1247"/>
        <w:tblGridChange w:id="19495">
          <w:tblGrid>
            <w:gridCol w:w="907"/>
            <w:gridCol w:w="1247"/>
            <w:gridCol w:w="1247"/>
            <w:gridCol w:w="1247"/>
            <w:gridCol w:w="1247"/>
            <w:gridCol w:w="1247"/>
            <w:gridCol w:w="1247"/>
            <w:gridCol w:w="1247"/>
          </w:tblGrid>
        </w:tblGridChange>
      </w:tblGrid>
      <w:tr w:rsidR="00CB3986" w:rsidRPr="008E21F4" w14:paraId="5F817DCC" w14:textId="77777777" w:rsidTr="005A26BF">
        <w:trPr>
          <w:jc w:val="center"/>
          <w:trPrChange w:id="19496"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497"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31CC4D21" w14:textId="77777777" w:rsidR="00CB3986" w:rsidRPr="008E21F4" w:rsidRDefault="00CB3986" w:rsidP="00D04D5F">
            <w:pPr>
              <w:pStyle w:val="TAH"/>
              <w:rPr>
                <w:rPrChange w:id="19498" w:author="Delta" w:date="2021-07-23T11:12:00Z">
                  <w:rPr>
                    <w:rFonts w:ascii="Arial" w:hAnsi="Arial"/>
                    <w:b/>
                    <w:sz w:val="16"/>
                  </w:rPr>
                </w:rPrChange>
              </w:rPr>
              <w:pPrChange w:id="19499" w:author="Delta" w:date="2021-07-23T11:12:00Z">
                <w:pPr>
                  <w:spacing w:after="0"/>
                  <w:jc w:val="center"/>
                </w:pPr>
              </w:pPrChange>
            </w:pPr>
            <w:r w:rsidRPr="008E21F4">
              <w:rPr>
                <w:rPrChange w:id="19500" w:author="Delta" w:date="2021-07-23T11:12:00Z">
                  <w:rPr>
                    <w:rFonts w:ascii="Arial" w:hAnsi="Arial"/>
                    <w:b/>
                    <w:sz w:val="16"/>
                  </w:rPr>
                </w:rPrChange>
              </w:rPr>
              <w:t>Frame1</w:t>
            </w:r>
          </w:p>
        </w:tc>
        <w:tc>
          <w:tcPr>
            <w:tcW w:w="1247" w:type="dxa"/>
            <w:tcBorders>
              <w:top w:val="single" w:sz="6" w:space="0" w:color="auto"/>
              <w:left w:val="single" w:sz="6" w:space="0" w:color="auto"/>
              <w:bottom w:val="single" w:sz="6" w:space="0" w:color="auto"/>
              <w:right w:val="single" w:sz="6" w:space="0" w:color="auto"/>
            </w:tcBorders>
            <w:tcPrChange w:id="1950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5B7C92D" w14:textId="77777777" w:rsidR="00CB3986" w:rsidRPr="008E21F4" w:rsidRDefault="00CB3986" w:rsidP="00D04D5F">
            <w:pPr>
              <w:pStyle w:val="TAH"/>
              <w:rPr>
                <w:rPrChange w:id="19502" w:author="Delta" w:date="2021-07-23T11:12:00Z">
                  <w:rPr>
                    <w:rFonts w:ascii="Arial" w:hAnsi="Arial"/>
                    <w:b/>
                    <w:sz w:val="16"/>
                  </w:rPr>
                </w:rPrChange>
              </w:rPr>
              <w:pPrChange w:id="19503" w:author="Delta" w:date="2021-07-23T11:12:00Z">
                <w:pPr>
                  <w:spacing w:after="0"/>
                  <w:jc w:val="center"/>
                </w:pPr>
              </w:pPrChange>
            </w:pPr>
            <w:r w:rsidRPr="008E21F4">
              <w:rPr>
                <w:rPrChange w:id="19504" w:author="Delta" w:date="2021-07-23T11:12:00Z">
                  <w:rPr>
                    <w:rFonts w:ascii="Arial" w:hAnsi="Arial"/>
                    <w:b/>
                    <w:sz w:val="16"/>
                  </w:rPr>
                </w:rPrChange>
              </w:rPr>
              <w:t>Subframe 0</w:t>
            </w:r>
          </w:p>
        </w:tc>
        <w:tc>
          <w:tcPr>
            <w:tcW w:w="1247" w:type="dxa"/>
            <w:tcBorders>
              <w:top w:val="single" w:sz="6" w:space="0" w:color="auto"/>
              <w:left w:val="single" w:sz="6" w:space="0" w:color="auto"/>
              <w:bottom w:val="single" w:sz="6" w:space="0" w:color="auto"/>
              <w:right w:val="single" w:sz="6" w:space="0" w:color="auto"/>
            </w:tcBorders>
            <w:tcPrChange w:id="1950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6AD832F" w14:textId="77777777" w:rsidR="00CB3986" w:rsidRPr="008E21F4" w:rsidRDefault="00CB3986" w:rsidP="00D04D5F">
            <w:pPr>
              <w:pStyle w:val="TAH"/>
              <w:rPr>
                <w:rPrChange w:id="19506" w:author="Delta" w:date="2021-07-23T11:12:00Z">
                  <w:rPr>
                    <w:rFonts w:ascii="Arial" w:hAnsi="Arial"/>
                    <w:b/>
                    <w:sz w:val="16"/>
                  </w:rPr>
                </w:rPrChange>
              </w:rPr>
              <w:pPrChange w:id="19507" w:author="Delta" w:date="2021-07-23T11:12:00Z">
                <w:pPr>
                  <w:spacing w:after="0"/>
                  <w:jc w:val="center"/>
                </w:pPr>
              </w:pPrChange>
            </w:pPr>
            <w:r w:rsidRPr="008E21F4">
              <w:rPr>
                <w:rPrChange w:id="19508" w:author="Delta" w:date="2021-07-23T11:12:00Z">
                  <w:rPr>
                    <w:rFonts w:ascii="Arial" w:hAnsi="Arial"/>
                    <w:b/>
                    <w:sz w:val="16"/>
                  </w:rPr>
                </w:rPrChange>
              </w:rPr>
              <w:t>Subframe 1</w:t>
            </w:r>
          </w:p>
        </w:tc>
        <w:tc>
          <w:tcPr>
            <w:tcW w:w="1247" w:type="dxa"/>
            <w:tcBorders>
              <w:top w:val="single" w:sz="6" w:space="0" w:color="auto"/>
              <w:left w:val="single" w:sz="6" w:space="0" w:color="auto"/>
              <w:bottom w:val="single" w:sz="6" w:space="0" w:color="auto"/>
              <w:right w:val="single" w:sz="6" w:space="0" w:color="auto"/>
            </w:tcBorders>
            <w:tcPrChange w:id="1950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98E98FB" w14:textId="77777777" w:rsidR="00CB3986" w:rsidRPr="008E21F4" w:rsidRDefault="00CB3986" w:rsidP="00D04D5F">
            <w:pPr>
              <w:pStyle w:val="TAH"/>
              <w:rPr>
                <w:rPrChange w:id="19510" w:author="Delta" w:date="2021-07-23T11:12:00Z">
                  <w:rPr>
                    <w:rFonts w:ascii="Arial" w:hAnsi="Arial"/>
                    <w:b/>
                    <w:sz w:val="16"/>
                  </w:rPr>
                </w:rPrChange>
              </w:rPr>
              <w:pPrChange w:id="19511" w:author="Delta" w:date="2021-07-23T11:12:00Z">
                <w:pPr>
                  <w:spacing w:after="0"/>
                  <w:jc w:val="center"/>
                </w:pPr>
              </w:pPrChange>
            </w:pPr>
            <w:r w:rsidRPr="008E21F4">
              <w:rPr>
                <w:rPrChange w:id="19512" w:author="Delta" w:date="2021-07-23T11:12:00Z">
                  <w:rPr>
                    <w:rFonts w:ascii="Arial" w:hAnsi="Arial"/>
                    <w:b/>
                    <w:sz w:val="16"/>
                  </w:rPr>
                </w:rPrChange>
              </w:rPr>
              <w:t>Subframe 5</w:t>
            </w:r>
          </w:p>
        </w:tc>
        <w:tc>
          <w:tcPr>
            <w:tcW w:w="1247" w:type="dxa"/>
            <w:tcBorders>
              <w:top w:val="single" w:sz="6" w:space="0" w:color="auto"/>
              <w:left w:val="single" w:sz="6" w:space="0" w:color="auto"/>
              <w:bottom w:val="single" w:sz="6" w:space="0" w:color="auto"/>
              <w:right w:val="single" w:sz="6" w:space="0" w:color="auto"/>
            </w:tcBorders>
            <w:tcPrChange w:id="1951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E8FDF93" w14:textId="77777777" w:rsidR="00CB3986" w:rsidRPr="008E21F4" w:rsidRDefault="00CB3986" w:rsidP="00D04D5F">
            <w:pPr>
              <w:pStyle w:val="TAH"/>
              <w:rPr>
                <w:rPrChange w:id="19514" w:author="Delta" w:date="2021-07-23T11:12:00Z">
                  <w:rPr>
                    <w:rFonts w:ascii="Arial" w:hAnsi="Arial"/>
                    <w:b/>
                    <w:sz w:val="16"/>
                  </w:rPr>
                </w:rPrChange>
              </w:rPr>
              <w:pPrChange w:id="19515" w:author="Delta" w:date="2021-07-23T11:12:00Z">
                <w:pPr>
                  <w:spacing w:after="0"/>
                  <w:jc w:val="center"/>
                </w:pPr>
              </w:pPrChange>
            </w:pPr>
            <w:r w:rsidRPr="008E21F4">
              <w:rPr>
                <w:rPrChange w:id="19516" w:author="Delta" w:date="2021-07-23T11:12:00Z">
                  <w:rPr>
                    <w:rFonts w:ascii="Arial" w:hAnsi="Arial"/>
                    <w:b/>
                    <w:sz w:val="16"/>
                  </w:rPr>
                </w:rPrChange>
              </w:rPr>
              <w:t>Subframe 6</w:t>
            </w:r>
          </w:p>
        </w:tc>
        <w:tc>
          <w:tcPr>
            <w:tcW w:w="1247" w:type="dxa"/>
            <w:tcBorders>
              <w:top w:val="single" w:sz="6" w:space="0" w:color="auto"/>
              <w:left w:val="single" w:sz="6" w:space="0" w:color="auto"/>
              <w:bottom w:val="single" w:sz="6" w:space="0" w:color="auto"/>
              <w:right w:val="single" w:sz="6" w:space="0" w:color="auto"/>
            </w:tcBorders>
            <w:tcPrChange w:id="1951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080F720" w14:textId="77777777" w:rsidR="00CB3986" w:rsidRPr="008E21F4" w:rsidRDefault="00CB3986" w:rsidP="00D04D5F">
            <w:pPr>
              <w:pStyle w:val="TAH"/>
              <w:rPr>
                <w:rPrChange w:id="19518" w:author="Delta" w:date="2021-07-23T11:12:00Z">
                  <w:rPr>
                    <w:rFonts w:ascii="Arial" w:hAnsi="Arial"/>
                    <w:b/>
                    <w:sz w:val="16"/>
                  </w:rPr>
                </w:rPrChange>
              </w:rPr>
              <w:pPrChange w:id="19519" w:author="Delta" w:date="2021-07-23T11:12:00Z">
                <w:pPr>
                  <w:spacing w:after="0"/>
                  <w:jc w:val="center"/>
                </w:pPr>
              </w:pPrChange>
            </w:pPr>
            <w:r w:rsidRPr="008E21F4">
              <w:rPr>
                <w:rPrChange w:id="19520" w:author="Delta" w:date="2021-07-23T11:12:00Z">
                  <w:rPr>
                    <w:rFonts w:ascii="Arial" w:hAnsi="Arial"/>
                    <w:b/>
                    <w:sz w:val="16"/>
                  </w:rPr>
                </w:rPrChange>
              </w:rPr>
              <w:t>Subframe 7</w:t>
            </w:r>
          </w:p>
        </w:tc>
        <w:tc>
          <w:tcPr>
            <w:tcW w:w="1247" w:type="dxa"/>
            <w:tcBorders>
              <w:top w:val="single" w:sz="6" w:space="0" w:color="auto"/>
              <w:left w:val="single" w:sz="6" w:space="0" w:color="auto"/>
              <w:bottom w:val="single" w:sz="6" w:space="0" w:color="auto"/>
              <w:right w:val="single" w:sz="6" w:space="0" w:color="auto"/>
            </w:tcBorders>
            <w:tcPrChange w:id="1952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E954FAF" w14:textId="77777777" w:rsidR="00CB3986" w:rsidRPr="008E21F4" w:rsidRDefault="00CB3986" w:rsidP="00D04D5F">
            <w:pPr>
              <w:pStyle w:val="TAH"/>
              <w:rPr>
                <w:rPrChange w:id="19522" w:author="Delta" w:date="2021-07-23T11:12:00Z">
                  <w:rPr>
                    <w:rFonts w:ascii="Arial" w:hAnsi="Arial"/>
                    <w:b/>
                    <w:sz w:val="16"/>
                  </w:rPr>
                </w:rPrChange>
              </w:rPr>
              <w:pPrChange w:id="19523" w:author="Delta" w:date="2021-07-23T11:12:00Z">
                <w:pPr>
                  <w:spacing w:after="0"/>
                  <w:jc w:val="center"/>
                </w:pPr>
              </w:pPrChange>
            </w:pPr>
            <w:r w:rsidRPr="008E21F4">
              <w:rPr>
                <w:rPrChange w:id="19524" w:author="Delta" w:date="2021-07-23T11:12:00Z">
                  <w:rPr>
                    <w:rFonts w:ascii="Arial" w:hAnsi="Arial"/>
                    <w:b/>
                    <w:sz w:val="16"/>
                  </w:rPr>
                </w:rPrChange>
              </w:rPr>
              <w:t>Subframe 8</w:t>
            </w:r>
          </w:p>
        </w:tc>
        <w:tc>
          <w:tcPr>
            <w:tcW w:w="1247" w:type="dxa"/>
            <w:tcBorders>
              <w:top w:val="single" w:sz="6" w:space="0" w:color="auto"/>
              <w:left w:val="single" w:sz="6" w:space="0" w:color="auto"/>
              <w:bottom w:val="single" w:sz="6" w:space="0" w:color="auto"/>
              <w:right w:val="single" w:sz="6" w:space="0" w:color="auto"/>
            </w:tcBorders>
            <w:tcPrChange w:id="1952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11EA3E0" w14:textId="77777777" w:rsidR="00CB3986" w:rsidRPr="008E21F4" w:rsidRDefault="00CB3986" w:rsidP="00D04D5F">
            <w:pPr>
              <w:pStyle w:val="TAH"/>
              <w:rPr>
                <w:rPrChange w:id="19526" w:author="Delta" w:date="2021-07-23T11:12:00Z">
                  <w:rPr>
                    <w:rFonts w:ascii="Arial" w:hAnsi="Arial"/>
                    <w:b/>
                    <w:sz w:val="16"/>
                  </w:rPr>
                </w:rPrChange>
              </w:rPr>
              <w:pPrChange w:id="19527" w:author="Delta" w:date="2021-07-23T11:12:00Z">
                <w:pPr>
                  <w:spacing w:after="0"/>
                  <w:jc w:val="center"/>
                </w:pPr>
              </w:pPrChange>
            </w:pPr>
            <w:r w:rsidRPr="008E21F4">
              <w:rPr>
                <w:rPrChange w:id="19528" w:author="Delta" w:date="2021-07-23T11:12:00Z">
                  <w:rPr>
                    <w:rFonts w:ascii="Arial" w:hAnsi="Arial"/>
                    <w:b/>
                    <w:sz w:val="16"/>
                  </w:rPr>
                </w:rPrChange>
              </w:rPr>
              <w:t>Subframe 9</w:t>
            </w:r>
          </w:p>
        </w:tc>
      </w:tr>
      <w:tr w:rsidR="005A26BF" w:rsidRPr="008E21F4" w14:paraId="1CB2D9DA" w14:textId="77777777" w:rsidTr="005A26BF">
        <w:trPr>
          <w:jc w:val="center"/>
          <w:trPrChange w:id="19529"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530"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05C3E882" w14:textId="77777777" w:rsidR="005A26BF" w:rsidRPr="008E21F4" w:rsidRDefault="005A26BF" w:rsidP="005A26BF">
            <w:pPr>
              <w:pStyle w:val="TAL"/>
              <w:rPr>
                <w:b/>
                <w:sz w:val="16"/>
                <w:rPrChange w:id="19531" w:author="Delta" w:date="2021-07-23T11:12:00Z">
                  <w:rPr>
                    <w:rFonts w:ascii="Arial" w:hAnsi="Arial"/>
                    <w:b/>
                    <w:sz w:val="16"/>
                  </w:rPr>
                </w:rPrChange>
              </w:rPr>
              <w:pPrChange w:id="19532" w:author="Delta" w:date="2021-07-23T11:12:00Z">
                <w:pPr>
                  <w:snapToGrid w:val="0"/>
                  <w:spacing w:beforeLines="5" w:before="12" w:afterLines="5" w:after="12"/>
                </w:pPr>
              </w:pPrChange>
            </w:pPr>
            <w:r w:rsidRPr="008E21F4">
              <w:rPr>
                <w:b/>
                <w:sz w:val="16"/>
                <w:rPrChange w:id="19533" w:author="Delta" w:date="2021-07-23T11:12:00Z">
                  <w:rPr>
                    <w:rFonts w:ascii="Arial" w:hAnsi="Arial"/>
                    <w:b/>
                    <w:sz w:val="16"/>
                  </w:rPr>
                </w:rPrChange>
              </w:rPr>
              <w:t>1.4 MHz</w:t>
            </w:r>
          </w:p>
        </w:tc>
        <w:tc>
          <w:tcPr>
            <w:tcW w:w="1247" w:type="dxa"/>
            <w:tcBorders>
              <w:top w:val="single" w:sz="6" w:space="0" w:color="auto"/>
              <w:left w:val="single" w:sz="6" w:space="0" w:color="auto"/>
              <w:bottom w:val="single" w:sz="6" w:space="0" w:color="auto"/>
              <w:right w:val="single" w:sz="6" w:space="0" w:color="auto"/>
            </w:tcBorders>
            <w:tcPrChange w:id="1953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7BB7E32" w14:textId="58ADD023" w:rsidR="005A26BF" w:rsidRPr="008E21F4" w:rsidRDefault="005A26BF" w:rsidP="005A26BF">
            <w:pPr>
              <w:pStyle w:val="TAL"/>
              <w:rPr>
                <w:sz w:val="16"/>
                <w:rPrChange w:id="19535" w:author="Delta" w:date="2021-07-23T11:12:00Z">
                  <w:rPr>
                    <w:rFonts w:ascii="Arial" w:hAnsi="Arial"/>
                    <w:sz w:val="16"/>
                  </w:rPr>
                </w:rPrChange>
              </w:rPr>
              <w:pPrChange w:id="19536" w:author="Delta" w:date="2021-07-23T11:12:00Z">
                <w:pPr>
                  <w:snapToGrid w:val="0"/>
                  <w:spacing w:beforeLines="5" w:before="12" w:afterLines="5" w:after="12"/>
                </w:pPr>
              </w:pPrChange>
            </w:pPr>
            <w:r w:rsidRPr="008E21F4">
              <w:rPr>
                <w:sz w:val="16"/>
                <w:rPrChange w:id="19537" w:author="Delta" w:date="2021-07-23T11:12:00Z">
                  <w:rPr>
                    <w:rFonts w:ascii="Arial" w:hAnsi="Arial"/>
                    <w:sz w:val="16"/>
                  </w:rPr>
                </w:rPrChange>
              </w:rPr>
              <w:t xml:space="preserve">1 </w:t>
            </w:r>
            <w:del w:id="19538" w:author="Delta" w:date="2021-07-23T11:12:00Z">
              <w:r w:rsidR="007F7236" w:rsidRPr="008735C4">
                <w:rPr>
                  <w:rFonts w:cs="Arial"/>
                  <w:sz w:val="16"/>
                  <w:szCs w:val="16"/>
                </w:rPr>
                <w:delText xml:space="preserve"> </w:delText>
              </w:r>
            </w:del>
            <w:r w:rsidRPr="008E21F4">
              <w:rPr>
                <w:sz w:val="16"/>
                <w:rPrChange w:id="19539" w:author="Delta" w:date="2021-07-23T11:12:00Z">
                  <w:rPr>
                    <w:rFonts w:ascii="Arial" w:hAnsi="Arial"/>
                    <w:sz w:val="16"/>
                  </w:rPr>
                </w:rPrChange>
              </w:rPr>
              <w:t xml:space="preserve">3 </w:t>
            </w:r>
            <w:del w:id="19540" w:author="Delta" w:date="2021-07-23T11:12:00Z">
              <w:r w:rsidR="007F7236" w:rsidRPr="008735C4">
                <w:rPr>
                  <w:rFonts w:cs="Arial"/>
                  <w:sz w:val="16"/>
                  <w:szCs w:val="16"/>
                </w:rPr>
                <w:delText xml:space="preserve"> </w:delText>
              </w:r>
            </w:del>
            <w:r w:rsidRPr="008E21F4">
              <w:rPr>
                <w:sz w:val="16"/>
                <w:rPrChange w:id="19541" w:author="Delta" w:date="2021-07-23T11:12:00Z">
                  <w:rPr>
                    <w:rFonts w:ascii="Arial" w:hAnsi="Arial"/>
                    <w:sz w:val="16"/>
                  </w:rPr>
                </w:rPrChange>
              </w:rPr>
              <w:t xml:space="preserve">4 </w:t>
            </w:r>
          </w:p>
        </w:tc>
        <w:tc>
          <w:tcPr>
            <w:tcW w:w="1247" w:type="dxa"/>
            <w:tcBorders>
              <w:top w:val="single" w:sz="6" w:space="0" w:color="auto"/>
              <w:left w:val="single" w:sz="6" w:space="0" w:color="auto"/>
              <w:bottom w:val="single" w:sz="6" w:space="0" w:color="auto"/>
              <w:right w:val="single" w:sz="6" w:space="0" w:color="auto"/>
            </w:tcBorders>
            <w:tcPrChange w:id="1954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EE51C20" w14:textId="464C9EBA" w:rsidR="005A26BF" w:rsidRPr="008E21F4" w:rsidRDefault="005A26BF" w:rsidP="005A26BF">
            <w:pPr>
              <w:pStyle w:val="TAL"/>
              <w:rPr>
                <w:sz w:val="16"/>
                <w:rPrChange w:id="19543" w:author="Delta" w:date="2021-07-23T11:12:00Z">
                  <w:rPr>
                    <w:rFonts w:ascii="Arial" w:hAnsi="Arial"/>
                    <w:sz w:val="16"/>
                  </w:rPr>
                </w:rPrChange>
              </w:rPr>
              <w:pPrChange w:id="19544" w:author="Delta" w:date="2021-07-23T11:12:00Z">
                <w:pPr>
                  <w:snapToGrid w:val="0"/>
                  <w:spacing w:beforeLines="5" w:before="12" w:afterLines="5" w:after="12"/>
                </w:pPr>
              </w:pPrChange>
            </w:pPr>
            <w:r w:rsidRPr="008E21F4">
              <w:rPr>
                <w:sz w:val="16"/>
                <w:rPrChange w:id="19545" w:author="Delta" w:date="2021-07-23T11:12:00Z">
                  <w:rPr>
                    <w:rFonts w:ascii="Arial" w:hAnsi="Arial"/>
                    <w:sz w:val="16"/>
                  </w:rPr>
                </w:rPrChange>
              </w:rPr>
              <w:t xml:space="preserve">1 </w:t>
            </w:r>
            <w:del w:id="19546" w:author="Delta" w:date="2021-07-23T11:12:00Z">
              <w:r w:rsidR="007F7236" w:rsidRPr="008735C4">
                <w:rPr>
                  <w:rFonts w:cs="Arial"/>
                  <w:sz w:val="16"/>
                  <w:szCs w:val="16"/>
                </w:rPr>
                <w:delText xml:space="preserve"> </w:delText>
              </w:r>
            </w:del>
            <w:r w:rsidRPr="008E21F4">
              <w:rPr>
                <w:sz w:val="16"/>
                <w:rPrChange w:id="19547" w:author="Delta" w:date="2021-07-23T11:12:00Z">
                  <w:rPr>
                    <w:rFonts w:ascii="Arial" w:hAnsi="Arial"/>
                    <w:sz w:val="16"/>
                  </w:rPr>
                </w:rPrChange>
              </w:rPr>
              <w:t xml:space="preserve">4 </w:t>
            </w:r>
            <w:del w:id="19548" w:author="Delta" w:date="2021-07-23T11:12:00Z">
              <w:r w:rsidR="007F7236" w:rsidRPr="008735C4">
                <w:rPr>
                  <w:rFonts w:cs="Arial"/>
                  <w:sz w:val="16"/>
                  <w:szCs w:val="16"/>
                </w:rPr>
                <w:delText xml:space="preserve"> </w:delText>
              </w:r>
            </w:del>
            <w:r w:rsidRPr="008E21F4">
              <w:rPr>
                <w:sz w:val="16"/>
                <w:rPrChange w:id="19549" w:author="Delta" w:date="2021-07-23T11:12:00Z">
                  <w:rPr>
                    <w:rFonts w:ascii="Arial" w:hAnsi="Arial"/>
                    <w:sz w:val="16"/>
                  </w:rPr>
                </w:rPrChange>
              </w:rPr>
              <w:t>5</w:t>
            </w:r>
          </w:p>
        </w:tc>
        <w:tc>
          <w:tcPr>
            <w:tcW w:w="1247" w:type="dxa"/>
            <w:tcBorders>
              <w:top w:val="single" w:sz="6" w:space="0" w:color="auto"/>
              <w:left w:val="single" w:sz="6" w:space="0" w:color="auto"/>
              <w:bottom w:val="single" w:sz="6" w:space="0" w:color="auto"/>
              <w:right w:val="single" w:sz="6" w:space="0" w:color="auto"/>
            </w:tcBorders>
            <w:tcPrChange w:id="1955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6750145" w14:textId="2AEF1C84" w:rsidR="005A26BF" w:rsidRPr="008E21F4" w:rsidRDefault="005A26BF" w:rsidP="005A26BF">
            <w:pPr>
              <w:pStyle w:val="TAL"/>
              <w:rPr>
                <w:sz w:val="16"/>
                <w:rPrChange w:id="19551" w:author="Delta" w:date="2021-07-23T11:12:00Z">
                  <w:rPr>
                    <w:rFonts w:ascii="Arial" w:hAnsi="Arial"/>
                    <w:sz w:val="16"/>
                  </w:rPr>
                </w:rPrChange>
              </w:rPr>
              <w:pPrChange w:id="19552" w:author="Delta" w:date="2021-07-23T11:12:00Z">
                <w:pPr>
                  <w:snapToGrid w:val="0"/>
                  <w:spacing w:beforeLines="5" w:before="12" w:afterLines="5" w:after="12"/>
                </w:pPr>
              </w:pPrChange>
            </w:pPr>
            <w:r w:rsidRPr="008E21F4">
              <w:rPr>
                <w:sz w:val="16"/>
                <w:rPrChange w:id="19553" w:author="Delta" w:date="2021-07-23T11:12:00Z">
                  <w:rPr>
                    <w:rFonts w:ascii="Arial" w:hAnsi="Arial"/>
                    <w:sz w:val="16"/>
                  </w:rPr>
                </w:rPrChange>
              </w:rPr>
              <w:t xml:space="preserve">0 </w:t>
            </w:r>
            <w:del w:id="19554" w:author="Delta" w:date="2021-07-23T11:12:00Z">
              <w:r w:rsidR="007F7236" w:rsidRPr="008735C4">
                <w:rPr>
                  <w:rFonts w:cs="Arial"/>
                  <w:sz w:val="16"/>
                  <w:szCs w:val="16"/>
                </w:rPr>
                <w:delText xml:space="preserve"> </w:delText>
              </w:r>
            </w:del>
            <w:r w:rsidRPr="008E21F4">
              <w:rPr>
                <w:sz w:val="16"/>
                <w:rPrChange w:id="19555" w:author="Delta" w:date="2021-07-23T11:12:00Z">
                  <w:rPr>
                    <w:rFonts w:ascii="Arial" w:hAnsi="Arial"/>
                    <w:sz w:val="16"/>
                  </w:rPr>
                </w:rPrChange>
              </w:rPr>
              <w:t xml:space="preserve">1 </w:t>
            </w:r>
            <w:del w:id="19556" w:author="Delta" w:date="2021-07-23T11:12:00Z">
              <w:r w:rsidR="007F7236" w:rsidRPr="008735C4">
                <w:rPr>
                  <w:rFonts w:cs="Arial"/>
                  <w:sz w:val="16"/>
                  <w:szCs w:val="16"/>
                </w:rPr>
                <w:delText xml:space="preserve"> </w:delText>
              </w:r>
            </w:del>
            <w:r w:rsidRPr="008E21F4">
              <w:rPr>
                <w:sz w:val="16"/>
                <w:rPrChange w:id="19557" w:author="Delta" w:date="2021-07-23T11:12:00Z">
                  <w:rPr>
                    <w:rFonts w:ascii="Arial" w:hAnsi="Arial"/>
                    <w:sz w:val="16"/>
                  </w:rPr>
                </w:rPrChange>
              </w:rPr>
              <w:t>2</w:t>
            </w:r>
          </w:p>
        </w:tc>
        <w:tc>
          <w:tcPr>
            <w:tcW w:w="1247" w:type="dxa"/>
            <w:tcBorders>
              <w:top w:val="single" w:sz="6" w:space="0" w:color="auto"/>
              <w:left w:val="single" w:sz="6" w:space="0" w:color="auto"/>
              <w:bottom w:val="single" w:sz="6" w:space="0" w:color="auto"/>
              <w:right w:val="single" w:sz="6" w:space="0" w:color="auto"/>
            </w:tcBorders>
            <w:tcPrChange w:id="1955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1BE8178" w14:textId="6A4A107C" w:rsidR="005A26BF" w:rsidRPr="008E21F4" w:rsidRDefault="005A26BF" w:rsidP="005A26BF">
            <w:pPr>
              <w:pStyle w:val="TAL"/>
              <w:rPr>
                <w:sz w:val="16"/>
                <w:rPrChange w:id="19559" w:author="Delta" w:date="2021-07-23T11:12:00Z">
                  <w:rPr>
                    <w:rFonts w:ascii="Arial" w:hAnsi="Arial"/>
                    <w:sz w:val="16"/>
                  </w:rPr>
                </w:rPrChange>
              </w:rPr>
              <w:pPrChange w:id="19560" w:author="Delta" w:date="2021-07-23T11:12:00Z">
                <w:pPr>
                  <w:snapToGrid w:val="0"/>
                  <w:spacing w:beforeLines="5" w:before="12" w:afterLines="5" w:after="12"/>
                </w:pPr>
              </w:pPrChange>
            </w:pPr>
            <w:r w:rsidRPr="008E21F4">
              <w:rPr>
                <w:sz w:val="16"/>
                <w:rPrChange w:id="19561" w:author="Delta" w:date="2021-07-23T11:12:00Z">
                  <w:rPr>
                    <w:rFonts w:ascii="Arial" w:hAnsi="Arial"/>
                    <w:sz w:val="16"/>
                  </w:rPr>
                </w:rPrChange>
              </w:rPr>
              <w:t xml:space="preserve">0 </w:t>
            </w:r>
            <w:del w:id="19562" w:author="Delta" w:date="2021-07-23T11:12:00Z">
              <w:r w:rsidR="007F7236" w:rsidRPr="008735C4">
                <w:rPr>
                  <w:rFonts w:cs="Arial"/>
                  <w:sz w:val="16"/>
                  <w:szCs w:val="16"/>
                </w:rPr>
                <w:delText xml:space="preserve"> </w:delText>
              </w:r>
            </w:del>
            <w:r w:rsidRPr="008E21F4">
              <w:rPr>
                <w:sz w:val="16"/>
                <w:rPrChange w:id="19563" w:author="Delta" w:date="2021-07-23T11:12:00Z">
                  <w:rPr>
                    <w:rFonts w:ascii="Arial" w:hAnsi="Arial"/>
                    <w:sz w:val="16"/>
                  </w:rPr>
                </w:rPrChange>
              </w:rPr>
              <w:t xml:space="preserve">2 </w:t>
            </w:r>
            <w:del w:id="19564" w:author="Delta" w:date="2021-07-23T11:12:00Z">
              <w:r w:rsidR="007F7236" w:rsidRPr="008735C4">
                <w:rPr>
                  <w:rFonts w:cs="Arial"/>
                  <w:sz w:val="16"/>
                  <w:szCs w:val="16"/>
                </w:rPr>
                <w:delText xml:space="preserve"> </w:delText>
              </w:r>
            </w:del>
            <w:r w:rsidRPr="008E21F4">
              <w:rPr>
                <w:sz w:val="16"/>
                <w:rPrChange w:id="19565" w:author="Delta" w:date="2021-07-23T11:12:00Z">
                  <w:rPr>
                    <w:rFonts w:ascii="Arial" w:hAnsi="Arial"/>
                    <w:sz w:val="16"/>
                  </w:rPr>
                </w:rPrChange>
              </w:rPr>
              <w:t>4</w:t>
            </w:r>
          </w:p>
        </w:tc>
        <w:tc>
          <w:tcPr>
            <w:tcW w:w="1247" w:type="dxa"/>
            <w:tcBorders>
              <w:top w:val="single" w:sz="6" w:space="0" w:color="auto"/>
              <w:left w:val="single" w:sz="6" w:space="0" w:color="auto"/>
              <w:bottom w:val="single" w:sz="6" w:space="0" w:color="auto"/>
              <w:right w:val="single" w:sz="6" w:space="0" w:color="auto"/>
            </w:tcBorders>
            <w:tcPrChange w:id="1956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479A46C" w14:textId="007759E9" w:rsidR="005A26BF" w:rsidRPr="008E21F4" w:rsidRDefault="005A26BF" w:rsidP="005A26BF">
            <w:pPr>
              <w:pStyle w:val="TAL"/>
              <w:rPr>
                <w:sz w:val="16"/>
                <w:rPrChange w:id="19567" w:author="Delta" w:date="2021-07-23T11:12:00Z">
                  <w:rPr>
                    <w:rFonts w:ascii="Arial" w:hAnsi="Arial"/>
                    <w:sz w:val="16"/>
                  </w:rPr>
                </w:rPrChange>
              </w:rPr>
              <w:pPrChange w:id="19568" w:author="Delta" w:date="2021-07-23T11:12:00Z">
                <w:pPr>
                  <w:snapToGrid w:val="0"/>
                  <w:spacing w:beforeLines="5" w:before="12" w:afterLines="5" w:after="12"/>
                </w:pPr>
              </w:pPrChange>
            </w:pPr>
            <w:r w:rsidRPr="008E21F4">
              <w:rPr>
                <w:sz w:val="16"/>
                <w:rPrChange w:id="19569" w:author="Delta" w:date="2021-07-23T11:12:00Z">
                  <w:rPr>
                    <w:rFonts w:ascii="Arial" w:hAnsi="Arial"/>
                    <w:sz w:val="16"/>
                  </w:rPr>
                </w:rPrChange>
              </w:rPr>
              <w:t>2 4 5</w:t>
            </w:r>
          </w:p>
        </w:tc>
        <w:tc>
          <w:tcPr>
            <w:tcW w:w="1247" w:type="dxa"/>
            <w:tcBorders>
              <w:top w:val="single" w:sz="6" w:space="0" w:color="auto"/>
              <w:left w:val="single" w:sz="6" w:space="0" w:color="auto"/>
              <w:bottom w:val="single" w:sz="6" w:space="0" w:color="auto"/>
              <w:right w:val="single" w:sz="6" w:space="0" w:color="auto"/>
            </w:tcBorders>
            <w:tcPrChange w:id="1957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9A5962F" w14:textId="6D69FE5E" w:rsidR="005A26BF" w:rsidRPr="008E21F4" w:rsidRDefault="005A26BF" w:rsidP="005A26BF">
            <w:pPr>
              <w:pStyle w:val="TAL"/>
              <w:rPr>
                <w:sz w:val="16"/>
                <w:rPrChange w:id="19571" w:author="Delta" w:date="2021-07-23T11:12:00Z">
                  <w:rPr>
                    <w:rFonts w:ascii="Arial" w:hAnsi="Arial"/>
                    <w:sz w:val="16"/>
                  </w:rPr>
                </w:rPrChange>
              </w:rPr>
              <w:pPrChange w:id="19572" w:author="Delta" w:date="2021-07-23T11:12:00Z">
                <w:pPr>
                  <w:snapToGrid w:val="0"/>
                  <w:spacing w:beforeLines="5" w:before="12" w:afterLines="5" w:after="12"/>
                </w:pPr>
              </w:pPrChange>
            </w:pPr>
            <w:r w:rsidRPr="008E21F4">
              <w:rPr>
                <w:sz w:val="16"/>
                <w:rPrChange w:id="19573" w:author="Delta" w:date="2021-07-23T11:12:00Z">
                  <w:rPr>
                    <w:rFonts w:ascii="Arial" w:hAnsi="Arial"/>
                    <w:sz w:val="16"/>
                  </w:rPr>
                </w:rPrChange>
              </w:rPr>
              <w:t>0 3 4</w:t>
            </w:r>
          </w:p>
        </w:tc>
        <w:tc>
          <w:tcPr>
            <w:tcW w:w="1247" w:type="dxa"/>
            <w:tcBorders>
              <w:top w:val="single" w:sz="6" w:space="0" w:color="auto"/>
              <w:left w:val="single" w:sz="6" w:space="0" w:color="auto"/>
              <w:bottom w:val="single" w:sz="6" w:space="0" w:color="auto"/>
              <w:right w:val="single" w:sz="6" w:space="0" w:color="auto"/>
            </w:tcBorders>
            <w:tcPrChange w:id="1957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07F3F79" w14:textId="248373FA" w:rsidR="005A26BF" w:rsidRPr="008E21F4" w:rsidRDefault="005A26BF" w:rsidP="005A26BF">
            <w:pPr>
              <w:pStyle w:val="TAL"/>
              <w:rPr>
                <w:sz w:val="16"/>
                <w:rPrChange w:id="19575" w:author="Delta" w:date="2021-07-23T11:12:00Z">
                  <w:rPr>
                    <w:rFonts w:ascii="Arial" w:hAnsi="Arial"/>
                    <w:sz w:val="16"/>
                  </w:rPr>
                </w:rPrChange>
              </w:rPr>
              <w:pPrChange w:id="19576" w:author="Delta" w:date="2021-07-23T11:12:00Z">
                <w:pPr>
                  <w:snapToGrid w:val="0"/>
                  <w:spacing w:beforeLines="5" w:before="12" w:afterLines="5" w:after="12"/>
                </w:pPr>
              </w:pPrChange>
            </w:pPr>
            <w:r w:rsidRPr="008E21F4">
              <w:rPr>
                <w:sz w:val="16"/>
                <w:rPrChange w:id="19577" w:author="Delta" w:date="2021-07-23T11:12:00Z">
                  <w:rPr>
                    <w:rFonts w:ascii="Arial" w:hAnsi="Arial"/>
                    <w:sz w:val="16"/>
                  </w:rPr>
                </w:rPrChange>
              </w:rPr>
              <w:t>1 2 5</w:t>
            </w:r>
          </w:p>
        </w:tc>
      </w:tr>
      <w:tr w:rsidR="00CB3986" w:rsidRPr="008E21F4" w14:paraId="45785E47" w14:textId="77777777" w:rsidTr="005A26BF">
        <w:trPr>
          <w:jc w:val="center"/>
          <w:trPrChange w:id="19578"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579"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145C5252" w14:textId="77777777" w:rsidR="00CB3986" w:rsidRPr="008E21F4" w:rsidRDefault="00CB3986" w:rsidP="00D04D5F">
            <w:pPr>
              <w:pStyle w:val="TAL"/>
              <w:rPr>
                <w:b/>
                <w:sz w:val="16"/>
                <w:rPrChange w:id="19580" w:author="Delta" w:date="2021-07-23T11:12:00Z">
                  <w:rPr>
                    <w:rFonts w:ascii="Arial" w:hAnsi="Arial"/>
                    <w:b/>
                    <w:sz w:val="16"/>
                  </w:rPr>
                </w:rPrChange>
              </w:rPr>
              <w:pPrChange w:id="19581" w:author="Delta" w:date="2021-07-23T11:12:00Z">
                <w:pPr>
                  <w:snapToGrid w:val="0"/>
                  <w:spacing w:beforeLines="5" w:before="12" w:afterLines="5" w:after="12"/>
                </w:pPr>
              </w:pPrChange>
            </w:pPr>
            <w:r w:rsidRPr="008E21F4">
              <w:rPr>
                <w:b/>
                <w:sz w:val="16"/>
                <w:rPrChange w:id="19582" w:author="Delta" w:date="2021-07-23T11:12:00Z">
                  <w:rPr>
                    <w:rFonts w:ascii="Arial" w:hAnsi="Arial"/>
                    <w:b/>
                    <w:sz w:val="16"/>
                  </w:rPr>
                </w:rPrChange>
              </w:rPr>
              <w:t>3 MHz</w:t>
            </w:r>
          </w:p>
        </w:tc>
        <w:tc>
          <w:tcPr>
            <w:tcW w:w="1247" w:type="dxa"/>
            <w:tcBorders>
              <w:top w:val="single" w:sz="6" w:space="0" w:color="auto"/>
              <w:left w:val="single" w:sz="6" w:space="0" w:color="auto"/>
              <w:bottom w:val="single" w:sz="6" w:space="0" w:color="auto"/>
              <w:right w:val="single" w:sz="6" w:space="0" w:color="auto"/>
            </w:tcBorders>
            <w:tcPrChange w:id="1958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4CECA43" w14:textId="77777777" w:rsidR="00CB3986" w:rsidRPr="008E21F4" w:rsidRDefault="00CB3986" w:rsidP="00D04D5F">
            <w:pPr>
              <w:pStyle w:val="TAL"/>
              <w:rPr>
                <w:sz w:val="16"/>
                <w:rPrChange w:id="19584" w:author="Delta" w:date="2021-07-23T11:12:00Z">
                  <w:rPr>
                    <w:rFonts w:ascii="Arial" w:hAnsi="Arial"/>
                    <w:sz w:val="16"/>
                  </w:rPr>
                </w:rPrChange>
              </w:rPr>
              <w:pPrChange w:id="19585" w:author="Delta" w:date="2021-07-23T11:12:00Z">
                <w:pPr>
                  <w:snapToGrid w:val="0"/>
                  <w:spacing w:beforeLines="5" w:before="12" w:afterLines="5" w:after="12"/>
                </w:pPr>
              </w:pPrChange>
            </w:pPr>
            <w:r w:rsidRPr="008E21F4">
              <w:rPr>
                <w:sz w:val="16"/>
                <w:rPrChange w:id="19586" w:author="Delta" w:date="2021-07-23T11:12:00Z">
                  <w:rPr>
                    <w:rFonts w:ascii="Arial" w:hAnsi="Arial"/>
                    <w:sz w:val="16"/>
                  </w:rPr>
                </w:rPrChange>
              </w:rPr>
              <w:t>0 1 2 3 11 12 14</w:t>
            </w:r>
          </w:p>
        </w:tc>
        <w:tc>
          <w:tcPr>
            <w:tcW w:w="1247" w:type="dxa"/>
            <w:tcBorders>
              <w:top w:val="single" w:sz="6" w:space="0" w:color="auto"/>
              <w:left w:val="single" w:sz="6" w:space="0" w:color="auto"/>
              <w:bottom w:val="single" w:sz="6" w:space="0" w:color="auto"/>
              <w:right w:val="single" w:sz="6" w:space="0" w:color="auto"/>
            </w:tcBorders>
            <w:tcPrChange w:id="1958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C324833" w14:textId="77777777" w:rsidR="00CB3986" w:rsidRPr="008E21F4" w:rsidRDefault="00CB3986" w:rsidP="00D04D5F">
            <w:pPr>
              <w:pStyle w:val="TAL"/>
              <w:rPr>
                <w:sz w:val="16"/>
                <w:rPrChange w:id="19588" w:author="Delta" w:date="2021-07-23T11:12:00Z">
                  <w:rPr>
                    <w:rFonts w:ascii="Arial" w:hAnsi="Arial"/>
                    <w:sz w:val="16"/>
                  </w:rPr>
                </w:rPrChange>
              </w:rPr>
              <w:pPrChange w:id="19589" w:author="Delta" w:date="2021-07-23T11:12:00Z">
                <w:pPr>
                  <w:snapToGrid w:val="0"/>
                  <w:spacing w:beforeLines="5" w:before="12" w:afterLines="5" w:after="12"/>
                </w:pPr>
              </w:pPrChange>
            </w:pPr>
            <w:r w:rsidRPr="008E21F4">
              <w:rPr>
                <w:sz w:val="16"/>
                <w:rPrChange w:id="19590" w:author="Delta" w:date="2021-07-23T11:12:00Z">
                  <w:rPr>
                    <w:rFonts w:ascii="Arial" w:hAnsi="Arial"/>
                    <w:sz w:val="16"/>
                  </w:rPr>
                </w:rPrChange>
              </w:rPr>
              <w:t>0 1 2 3 11 12 13</w:t>
            </w:r>
          </w:p>
        </w:tc>
        <w:tc>
          <w:tcPr>
            <w:tcW w:w="1247" w:type="dxa"/>
            <w:tcBorders>
              <w:top w:val="single" w:sz="6" w:space="0" w:color="auto"/>
              <w:left w:val="single" w:sz="6" w:space="0" w:color="auto"/>
              <w:bottom w:val="single" w:sz="6" w:space="0" w:color="auto"/>
              <w:right w:val="single" w:sz="6" w:space="0" w:color="auto"/>
            </w:tcBorders>
            <w:tcPrChange w:id="1959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008C0E4" w14:textId="77777777" w:rsidR="00CB3986" w:rsidRPr="008E21F4" w:rsidRDefault="00CB3986" w:rsidP="00D04D5F">
            <w:pPr>
              <w:pStyle w:val="TAL"/>
              <w:rPr>
                <w:sz w:val="16"/>
                <w:rPrChange w:id="19592" w:author="Delta" w:date="2021-07-23T11:12:00Z">
                  <w:rPr>
                    <w:rFonts w:ascii="Arial" w:hAnsi="Arial"/>
                    <w:sz w:val="16"/>
                  </w:rPr>
                </w:rPrChange>
              </w:rPr>
              <w:pPrChange w:id="19593" w:author="Delta" w:date="2021-07-23T11:12:00Z">
                <w:pPr>
                  <w:snapToGrid w:val="0"/>
                  <w:spacing w:beforeLines="5" w:before="12" w:afterLines="5" w:after="12"/>
                </w:pPr>
              </w:pPrChange>
            </w:pPr>
            <w:r w:rsidRPr="008E21F4">
              <w:rPr>
                <w:sz w:val="16"/>
                <w:rPrChange w:id="19594" w:author="Delta" w:date="2021-07-23T11:12:00Z">
                  <w:rPr>
                    <w:rFonts w:ascii="Arial" w:hAnsi="Arial"/>
                    <w:sz w:val="16"/>
                  </w:rPr>
                </w:rPrChange>
              </w:rPr>
              <w:t>0 1 2 3 11 12 14</w:t>
            </w:r>
          </w:p>
        </w:tc>
        <w:tc>
          <w:tcPr>
            <w:tcW w:w="1247" w:type="dxa"/>
            <w:tcBorders>
              <w:top w:val="single" w:sz="6" w:space="0" w:color="auto"/>
              <w:left w:val="single" w:sz="6" w:space="0" w:color="auto"/>
              <w:bottom w:val="single" w:sz="6" w:space="0" w:color="auto"/>
              <w:right w:val="single" w:sz="6" w:space="0" w:color="auto"/>
            </w:tcBorders>
            <w:tcPrChange w:id="1959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ADCC81D" w14:textId="77777777" w:rsidR="00CB3986" w:rsidRPr="008E21F4" w:rsidRDefault="00CB3986" w:rsidP="00D04D5F">
            <w:pPr>
              <w:pStyle w:val="TAL"/>
              <w:rPr>
                <w:sz w:val="16"/>
                <w:rPrChange w:id="19596" w:author="Delta" w:date="2021-07-23T11:12:00Z">
                  <w:rPr>
                    <w:rFonts w:ascii="Arial" w:hAnsi="Arial"/>
                    <w:sz w:val="16"/>
                  </w:rPr>
                </w:rPrChange>
              </w:rPr>
              <w:pPrChange w:id="19597" w:author="Delta" w:date="2021-07-23T11:12:00Z">
                <w:pPr>
                  <w:snapToGrid w:val="0"/>
                  <w:spacing w:beforeLines="5" w:before="12" w:afterLines="5" w:after="12"/>
                </w:pPr>
              </w:pPrChange>
            </w:pPr>
            <w:r w:rsidRPr="008E21F4">
              <w:rPr>
                <w:sz w:val="16"/>
                <w:rPrChange w:id="19598" w:author="Delta" w:date="2021-07-23T11:12:00Z">
                  <w:rPr>
                    <w:rFonts w:ascii="Arial" w:hAnsi="Arial"/>
                    <w:sz w:val="16"/>
                  </w:rPr>
                </w:rPrChange>
              </w:rPr>
              <w:t>0 1 2 3 11 12 13</w:t>
            </w:r>
          </w:p>
        </w:tc>
        <w:tc>
          <w:tcPr>
            <w:tcW w:w="1247" w:type="dxa"/>
            <w:tcBorders>
              <w:top w:val="single" w:sz="6" w:space="0" w:color="auto"/>
              <w:left w:val="single" w:sz="6" w:space="0" w:color="auto"/>
              <w:bottom w:val="single" w:sz="6" w:space="0" w:color="auto"/>
              <w:right w:val="single" w:sz="6" w:space="0" w:color="auto"/>
            </w:tcBorders>
            <w:tcPrChange w:id="1959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2F5DFD8" w14:textId="77777777" w:rsidR="00CB3986" w:rsidRPr="008E21F4" w:rsidRDefault="00CB3986" w:rsidP="00D04D5F">
            <w:pPr>
              <w:pStyle w:val="TAL"/>
              <w:rPr>
                <w:sz w:val="16"/>
                <w:rPrChange w:id="19600" w:author="Delta" w:date="2021-07-23T11:12:00Z">
                  <w:rPr>
                    <w:rFonts w:ascii="Arial" w:hAnsi="Arial"/>
                    <w:sz w:val="16"/>
                  </w:rPr>
                </w:rPrChange>
              </w:rPr>
              <w:pPrChange w:id="19601" w:author="Delta" w:date="2021-07-23T11:12:00Z">
                <w:pPr>
                  <w:snapToGrid w:val="0"/>
                  <w:spacing w:beforeLines="5" w:before="12" w:afterLines="5" w:after="12"/>
                </w:pPr>
              </w:pPrChange>
            </w:pPr>
            <w:r w:rsidRPr="008E21F4">
              <w:rPr>
                <w:sz w:val="16"/>
                <w:rPrChange w:id="19602" w:author="Delta" w:date="2021-07-23T11:12:00Z">
                  <w:rPr>
                    <w:rFonts w:ascii="Arial" w:hAnsi="Arial"/>
                    <w:sz w:val="16"/>
                  </w:rPr>
                </w:rPrChange>
              </w:rPr>
              <w:t>1 2 7 8 10 13 14</w:t>
            </w:r>
          </w:p>
        </w:tc>
        <w:tc>
          <w:tcPr>
            <w:tcW w:w="1247" w:type="dxa"/>
            <w:tcBorders>
              <w:top w:val="single" w:sz="6" w:space="0" w:color="auto"/>
              <w:left w:val="single" w:sz="6" w:space="0" w:color="auto"/>
              <w:bottom w:val="single" w:sz="6" w:space="0" w:color="auto"/>
              <w:right w:val="single" w:sz="6" w:space="0" w:color="auto"/>
            </w:tcBorders>
            <w:tcPrChange w:id="1960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D993D1C" w14:textId="77777777" w:rsidR="00CB3986" w:rsidRPr="008E21F4" w:rsidRDefault="00CB3986" w:rsidP="00D04D5F">
            <w:pPr>
              <w:pStyle w:val="TAL"/>
              <w:rPr>
                <w:sz w:val="16"/>
                <w:rPrChange w:id="19604" w:author="Delta" w:date="2021-07-23T11:12:00Z">
                  <w:rPr>
                    <w:rFonts w:ascii="Arial" w:hAnsi="Arial"/>
                    <w:sz w:val="16"/>
                  </w:rPr>
                </w:rPrChange>
              </w:rPr>
              <w:pPrChange w:id="19605" w:author="Delta" w:date="2021-07-23T11:12:00Z">
                <w:pPr>
                  <w:snapToGrid w:val="0"/>
                  <w:spacing w:beforeLines="5" w:before="12" w:afterLines="5" w:after="12"/>
                </w:pPr>
              </w:pPrChange>
            </w:pPr>
            <w:r w:rsidRPr="008E21F4">
              <w:rPr>
                <w:sz w:val="16"/>
                <w:rPrChange w:id="19606" w:author="Delta" w:date="2021-07-23T11:12:00Z">
                  <w:rPr>
                    <w:rFonts w:ascii="Arial" w:hAnsi="Arial"/>
                    <w:sz w:val="16"/>
                  </w:rPr>
                </w:rPrChange>
              </w:rPr>
              <w:t>2 3 4 6 8 13 14</w:t>
            </w:r>
          </w:p>
        </w:tc>
        <w:tc>
          <w:tcPr>
            <w:tcW w:w="1247" w:type="dxa"/>
            <w:tcBorders>
              <w:top w:val="single" w:sz="6" w:space="0" w:color="auto"/>
              <w:left w:val="single" w:sz="6" w:space="0" w:color="auto"/>
              <w:bottom w:val="single" w:sz="6" w:space="0" w:color="auto"/>
              <w:right w:val="single" w:sz="6" w:space="0" w:color="auto"/>
            </w:tcBorders>
            <w:tcPrChange w:id="1960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ACA1444" w14:textId="77777777" w:rsidR="00CB3986" w:rsidRPr="008E21F4" w:rsidRDefault="00CB3986" w:rsidP="00D04D5F">
            <w:pPr>
              <w:pStyle w:val="TAL"/>
              <w:rPr>
                <w:sz w:val="16"/>
                <w:rPrChange w:id="19608" w:author="Delta" w:date="2021-07-23T11:12:00Z">
                  <w:rPr>
                    <w:rFonts w:ascii="Arial" w:hAnsi="Arial"/>
                    <w:sz w:val="16"/>
                  </w:rPr>
                </w:rPrChange>
              </w:rPr>
              <w:pPrChange w:id="19609" w:author="Delta" w:date="2021-07-23T11:12:00Z">
                <w:pPr>
                  <w:snapToGrid w:val="0"/>
                  <w:spacing w:beforeLines="5" w:before="12" w:afterLines="5" w:after="12"/>
                </w:pPr>
              </w:pPrChange>
            </w:pPr>
            <w:r w:rsidRPr="008E21F4">
              <w:rPr>
                <w:sz w:val="16"/>
                <w:rPrChange w:id="19610" w:author="Delta" w:date="2021-07-23T11:12:00Z">
                  <w:rPr>
                    <w:rFonts w:ascii="Arial" w:hAnsi="Arial"/>
                    <w:sz w:val="16"/>
                  </w:rPr>
                </w:rPrChange>
              </w:rPr>
              <w:t>0 3 6 8 9 10 14</w:t>
            </w:r>
          </w:p>
        </w:tc>
      </w:tr>
      <w:tr w:rsidR="00CB3986" w:rsidRPr="008E21F4" w14:paraId="3ED27832" w14:textId="77777777" w:rsidTr="005A26BF">
        <w:trPr>
          <w:jc w:val="center"/>
          <w:trPrChange w:id="19611"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612"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35C5A103" w14:textId="77777777" w:rsidR="00CB3986" w:rsidRPr="008E21F4" w:rsidRDefault="00CB3986" w:rsidP="00D04D5F">
            <w:pPr>
              <w:pStyle w:val="TAL"/>
              <w:rPr>
                <w:b/>
                <w:sz w:val="16"/>
                <w:rPrChange w:id="19613" w:author="Delta" w:date="2021-07-23T11:12:00Z">
                  <w:rPr>
                    <w:rFonts w:ascii="Arial" w:hAnsi="Arial"/>
                    <w:b/>
                    <w:sz w:val="16"/>
                  </w:rPr>
                </w:rPrChange>
              </w:rPr>
              <w:pPrChange w:id="19614" w:author="Delta" w:date="2021-07-23T11:12:00Z">
                <w:pPr>
                  <w:snapToGrid w:val="0"/>
                  <w:spacing w:beforeLines="5" w:before="12" w:afterLines="5" w:after="12"/>
                </w:pPr>
              </w:pPrChange>
            </w:pPr>
            <w:r w:rsidRPr="008E21F4">
              <w:rPr>
                <w:b/>
                <w:sz w:val="16"/>
                <w:rPrChange w:id="19615" w:author="Delta" w:date="2021-07-23T11:12:00Z">
                  <w:rPr>
                    <w:rFonts w:ascii="Arial" w:hAnsi="Arial"/>
                    <w:b/>
                    <w:sz w:val="16"/>
                  </w:rPr>
                </w:rPrChange>
              </w:rPr>
              <w:t>5 MHz</w:t>
            </w:r>
          </w:p>
        </w:tc>
        <w:tc>
          <w:tcPr>
            <w:tcW w:w="1247" w:type="dxa"/>
            <w:tcBorders>
              <w:top w:val="single" w:sz="6" w:space="0" w:color="auto"/>
              <w:left w:val="single" w:sz="6" w:space="0" w:color="auto"/>
              <w:bottom w:val="single" w:sz="6" w:space="0" w:color="auto"/>
              <w:right w:val="single" w:sz="6" w:space="0" w:color="auto"/>
            </w:tcBorders>
            <w:tcPrChange w:id="1961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9BEB40C" w14:textId="77777777" w:rsidR="00CB3986" w:rsidRPr="008E21F4" w:rsidRDefault="00CB3986" w:rsidP="00D04D5F">
            <w:pPr>
              <w:pStyle w:val="TAL"/>
              <w:rPr>
                <w:sz w:val="16"/>
                <w:rPrChange w:id="19617" w:author="Delta" w:date="2021-07-23T11:12:00Z">
                  <w:rPr>
                    <w:rFonts w:ascii="Arial" w:hAnsi="Arial"/>
                    <w:sz w:val="16"/>
                  </w:rPr>
                </w:rPrChange>
              </w:rPr>
              <w:pPrChange w:id="19618" w:author="Delta" w:date="2021-07-23T11:12:00Z">
                <w:pPr>
                  <w:snapToGrid w:val="0"/>
                  <w:spacing w:beforeLines="5" w:before="12" w:afterLines="5" w:after="12"/>
                </w:pPr>
              </w:pPrChange>
            </w:pPr>
            <w:r w:rsidRPr="008E21F4">
              <w:rPr>
                <w:sz w:val="16"/>
                <w:rPrChange w:id="19619" w:author="Delta" w:date="2021-07-23T11:12:00Z">
                  <w:rPr>
                    <w:rFonts w:ascii="Arial" w:hAnsi="Arial"/>
                    <w:sz w:val="16"/>
                  </w:rPr>
                </w:rPrChange>
              </w:rPr>
              <w:t>1 2 3 5 6 8 17 18 19 20 21 23 24</w:t>
            </w:r>
          </w:p>
        </w:tc>
        <w:tc>
          <w:tcPr>
            <w:tcW w:w="1247" w:type="dxa"/>
            <w:tcBorders>
              <w:top w:val="single" w:sz="6" w:space="0" w:color="auto"/>
              <w:left w:val="single" w:sz="6" w:space="0" w:color="auto"/>
              <w:bottom w:val="single" w:sz="6" w:space="0" w:color="auto"/>
              <w:right w:val="single" w:sz="6" w:space="0" w:color="auto"/>
            </w:tcBorders>
            <w:tcPrChange w:id="1962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40E26E6" w14:textId="77777777" w:rsidR="00CB3986" w:rsidRPr="008E21F4" w:rsidRDefault="00CB3986" w:rsidP="00D04D5F">
            <w:pPr>
              <w:pStyle w:val="TAL"/>
              <w:rPr>
                <w:sz w:val="16"/>
                <w:rPrChange w:id="19621" w:author="Delta" w:date="2021-07-23T11:12:00Z">
                  <w:rPr>
                    <w:rFonts w:ascii="Arial" w:hAnsi="Arial"/>
                    <w:sz w:val="16"/>
                  </w:rPr>
                </w:rPrChange>
              </w:rPr>
              <w:pPrChange w:id="19622" w:author="Delta" w:date="2021-07-23T11:12:00Z">
                <w:pPr>
                  <w:snapToGrid w:val="0"/>
                  <w:spacing w:beforeLines="5" w:before="12" w:afterLines="5" w:after="12"/>
                </w:pPr>
              </w:pPrChange>
            </w:pPr>
            <w:r w:rsidRPr="008E21F4">
              <w:rPr>
                <w:sz w:val="16"/>
                <w:rPrChange w:id="19623" w:author="Delta" w:date="2021-07-23T11:12:00Z">
                  <w:rPr>
                    <w:rFonts w:ascii="Arial" w:hAnsi="Arial"/>
                    <w:sz w:val="16"/>
                  </w:rPr>
                </w:rPrChange>
              </w:rPr>
              <w:t>0 1 2 3 4 5 7 8 17 18 19 20 22</w:t>
            </w:r>
          </w:p>
        </w:tc>
        <w:tc>
          <w:tcPr>
            <w:tcW w:w="1247" w:type="dxa"/>
            <w:tcBorders>
              <w:top w:val="single" w:sz="6" w:space="0" w:color="auto"/>
              <w:left w:val="single" w:sz="6" w:space="0" w:color="auto"/>
              <w:bottom w:val="single" w:sz="6" w:space="0" w:color="auto"/>
              <w:right w:val="single" w:sz="6" w:space="0" w:color="auto"/>
            </w:tcBorders>
            <w:tcPrChange w:id="1962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DF706D1" w14:textId="77777777" w:rsidR="00CB3986" w:rsidRPr="008E21F4" w:rsidRDefault="00CB3986" w:rsidP="00D04D5F">
            <w:pPr>
              <w:pStyle w:val="TAL"/>
              <w:rPr>
                <w:sz w:val="16"/>
                <w:rPrChange w:id="19625" w:author="Delta" w:date="2021-07-23T11:12:00Z">
                  <w:rPr>
                    <w:rFonts w:ascii="Arial" w:hAnsi="Arial"/>
                    <w:sz w:val="16"/>
                  </w:rPr>
                </w:rPrChange>
              </w:rPr>
              <w:pPrChange w:id="19626" w:author="Delta" w:date="2021-07-23T11:12:00Z">
                <w:pPr>
                  <w:snapToGrid w:val="0"/>
                  <w:spacing w:beforeLines="5" w:before="12" w:afterLines="5" w:after="12"/>
                </w:pPr>
              </w:pPrChange>
            </w:pPr>
            <w:r w:rsidRPr="008E21F4">
              <w:rPr>
                <w:sz w:val="16"/>
                <w:rPrChange w:id="19627" w:author="Delta" w:date="2021-07-23T11:12:00Z">
                  <w:rPr>
                    <w:rFonts w:ascii="Arial" w:hAnsi="Arial"/>
                    <w:sz w:val="16"/>
                  </w:rPr>
                </w:rPrChange>
              </w:rPr>
              <w:t>1 2 3 5 6 7 8 17 18 19 20 21 24</w:t>
            </w:r>
          </w:p>
        </w:tc>
        <w:tc>
          <w:tcPr>
            <w:tcW w:w="1247" w:type="dxa"/>
            <w:tcBorders>
              <w:top w:val="single" w:sz="6" w:space="0" w:color="auto"/>
              <w:left w:val="single" w:sz="6" w:space="0" w:color="auto"/>
              <w:bottom w:val="single" w:sz="6" w:space="0" w:color="auto"/>
              <w:right w:val="single" w:sz="6" w:space="0" w:color="auto"/>
            </w:tcBorders>
            <w:tcPrChange w:id="1962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8CD61C9" w14:textId="77777777" w:rsidR="00CB3986" w:rsidRPr="008E21F4" w:rsidRDefault="00CB3986" w:rsidP="00D04D5F">
            <w:pPr>
              <w:pStyle w:val="TAL"/>
              <w:rPr>
                <w:sz w:val="16"/>
                <w:rPrChange w:id="19629" w:author="Delta" w:date="2021-07-23T11:12:00Z">
                  <w:rPr>
                    <w:rFonts w:ascii="Arial" w:hAnsi="Arial"/>
                    <w:sz w:val="16"/>
                  </w:rPr>
                </w:rPrChange>
              </w:rPr>
              <w:pPrChange w:id="19630" w:author="Delta" w:date="2021-07-23T11:12:00Z">
                <w:pPr>
                  <w:snapToGrid w:val="0"/>
                  <w:spacing w:beforeLines="5" w:before="12" w:afterLines="5" w:after="12"/>
                </w:pPr>
              </w:pPrChange>
            </w:pPr>
            <w:r w:rsidRPr="008E21F4">
              <w:rPr>
                <w:sz w:val="16"/>
                <w:rPrChange w:id="19631" w:author="Delta" w:date="2021-07-23T11:12:00Z">
                  <w:rPr>
                    <w:rFonts w:ascii="Arial" w:hAnsi="Arial"/>
                    <w:sz w:val="16"/>
                  </w:rPr>
                </w:rPrChange>
              </w:rPr>
              <w:t>1 2 3 4 5 6 8 16 17 19 20 22 23</w:t>
            </w:r>
          </w:p>
        </w:tc>
        <w:tc>
          <w:tcPr>
            <w:tcW w:w="1247" w:type="dxa"/>
            <w:tcBorders>
              <w:top w:val="single" w:sz="6" w:space="0" w:color="auto"/>
              <w:left w:val="single" w:sz="6" w:space="0" w:color="auto"/>
              <w:bottom w:val="single" w:sz="6" w:space="0" w:color="auto"/>
              <w:right w:val="single" w:sz="6" w:space="0" w:color="auto"/>
            </w:tcBorders>
            <w:tcPrChange w:id="1963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A2D180A" w14:textId="77777777" w:rsidR="00CB3986" w:rsidRPr="008E21F4" w:rsidRDefault="00CB3986" w:rsidP="00D04D5F">
            <w:pPr>
              <w:pStyle w:val="TAL"/>
              <w:rPr>
                <w:sz w:val="16"/>
                <w:rPrChange w:id="19633" w:author="Delta" w:date="2021-07-23T11:12:00Z">
                  <w:rPr>
                    <w:rFonts w:ascii="Arial" w:hAnsi="Arial"/>
                    <w:sz w:val="16"/>
                  </w:rPr>
                </w:rPrChange>
              </w:rPr>
              <w:pPrChange w:id="19634" w:author="Delta" w:date="2021-07-23T11:12:00Z">
                <w:pPr>
                  <w:snapToGrid w:val="0"/>
                  <w:spacing w:beforeLines="5" w:before="12" w:afterLines="5" w:after="12"/>
                </w:pPr>
              </w:pPrChange>
            </w:pPr>
            <w:r w:rsidRPr="008E21F4">
              <w:rPr>
                <w:sz w:val="16"/>
                <w:rPrChange w:id="19635" w:author="Delta" w:date="2021-07-23T11:12:00Z">
                  <w:rPr>
                    <w:rFonts w:ascii="Arial" w:hAnsi="Arial"/>
                    <w:sz w:val="16"/>
                  </w:rPr>
                </w:rPrChange>
              </w:rPr>
              <w:t>1 2 3 8 12 13 14 17 20 21 22 23 24</w:t>
            </w:r>
          </w:p>
        </w:tc>
        <w:tc>
          <w:tcPr>
            <w:tcW w:w="1247" w:type="dxa"/>
            <w:tcBorders>
              <w:top w:val="single" w:sz="6" w:space="0" w:color="auto"/>
              <w:left w:val="single" w:sz="6" w:space="0" w:color="auto"/>
              <w:bottom w:val="single" w:sz="6" w:space="0" w:color="auto"/>
              <w:right w:val="single" w:sz="6" w:space="0" w:color="auto"/>
            </w:tcBorders>
            <w:tcPrChange w:id="1963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EFFFE11" w14:textId="77777777" w:rsidR="00CB3986" w:rsidRPr="008E21F4" w:rsidRDefault="00CB3986" w:rsidP="00D04D5F">
            <w:pPr>
              <w:pStyle w:val="TAL"/>
              <w:rPr>
                <w:sz w:val="16"/>
                <w:rPrChange w:id="19637" w:author="Delta" w:date="2021-07-23T11:12:00Z">
                  <w:rPr>
                    <w:rFonts w:ascii="Arial" w:hAnsi="Arial"/>
                    <w:sz w:val="16"/>
                  </w:rPr>
                </w:rPrChange>
              </w:rPr>
              <w:pPrChange w:id="19638" w:author="Delta" w:date="2021-07-23T11:12:00Z">
                <w:pPr>
                  <w:snapToGrid w:val="0"/>
                  <w:spacing w:beforeLines="5" w:before="12" w:afterLines="5" w:after="12"/>
                </w:pPr>
              </w:pPrChange>
            </w:pPr>
            <w:r w:rsidRPr="008E21F4">
              <w:rPr>
                <w:sz w:val="16"/>
                <w:rPrChange w:id="19639" w:author="Delta" w:date="2021-07-23T11:12:00Z">
                  <w:rPr>
                    <w:rFonts w:ascii="Arial" w:hAnsi="Arial"/>
                    <w:sz w:val="16"/>
                  </w:rPr>
                </w:rPrChange>
              </w:rPr>
              <w:t>1 4 5 6 7 10 11 13 14 15 16 22 23</w:t>
            </w:r>
          </w:p>
        </w:tc>
        <w:tc>
          <w:tcPr>
            <w:tcW w:w="1247" w:type="dxa"/>
            <w:tcBorders>
              <w:top w:val="single" w:sz="6" w:space="0" w:color="auto"/>
              <w:left w:val="single" w:sz="6" w:space="0" w:color="auto"/>
              <w:bottom w:val="single" w:sz="6" w:space="0" w:color="auto"/>
              <w:right w:val="single" w:sz="6" w:space="0" w:color="auto"/>
            </w:tcBorders>
            <w:tcPrChange w:id="1964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DC2A220" w14:textId="77777777" w:rsidR="00CB3986" w:rsidRPr="008E21F4" w:rsidRDefault="00CB3986" w:rsidP="00D04D5F">
            <w:pPr>
              <w:pStyle w:val="TAL"/>
              <w:rPr>
                <w:sz w:val="16"/>
                <w:rPrChange w:id="19641" w:author="Delta" w:date="2021-07-23T11:12:00Z">
                  <w:rPr>
                    <w:rFonts w:ascii="Arial" w:hAnsi="Arial"/>
                    <w:sz w:val="16"/>
                  </w:rPr>
                </w:rPrChange>
              </w:rPr>
              <w:pPrChange w:id="19642" w:author="Delta" w:date="2021-07-23T11:12:00Z">
                <w:pPr>
                  <w:snapToGrid w:val="0"/>
                  <w:spacing w:beforeLines="5" w:before="12" w:afterLines="5" w:after="12"/>
                </w:pPr>
              </w:pPrChange>
            </w:pPr>
            <w:r w:rsidRPr="008E21F4">
              <w:rPr>
                <w:sz w:val="16"/>
                <w:rPrChange w:id="19643" w:author="Delta" w:date="2021-07-23T11:12:00Z">
                  <w:rPr>
                    <w:rFonts w:ascii="Arial" w:hAnsi="Arial"/>
                    <w:sz w:val="16"/>
                  </w:rPr>
                </w:rPrChange>
              </w:rPr>
              <w:t>1 2 4 6 7 8 9 14 16 18 21 23 24</w:t>
            </w:r>
          </w:p>
        </w:tc>
      </w:tr>
      <w:tr w:rsidR="00CB3986" w:rsidRPr="008E21F4" w14:paraId="55F60FDE" w14:textId="77777777" w:rsidTr="005A26BF">
        <w:trPr>
          <w:jc w:val="center"/>
          <w:trPrChange w:id="19644"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645"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2B59F673" w14:textId="77777777" w:rsidR="00CB3986" w:rsidRPr="008E21F4" w:rsidRDefault="00CB3986" w:rsidP="00D04D5F">
            <w:pPr>
              <w:pStyle w:val="TAL"/>
              <w:rPr>
                <w:b/>
                <w:sz w:val="16"/>
                <w:rPrChange w:id="19646" w:author="Delta" w:date="2021-07-23T11:12:00Z">
                  <w:rPr>
                    <w:rFonts w:ascii="Arial" w:hAnsi="Arial"/>
                    <w:b/>
                    <w:sz w:val="16"/>
                  </w:rPr>
                </w:rPrChange>
              </w:rPr>
              <w:pPrChange w:id="19647" w:author="Delta" w:date="2021-07-23T11:12:00Z">
                <w:pPr>
                  <w:snapToGrid w:val="0"/>
                  <w:spacing w:beforeLines="5" w:before="12" w:afterLines="5" w:after="12"/>
                </w:pPr>
              </w:pPrChange>
            </w:pPr>
            <w:r w:rsidRPr="008E21F4">
              <w:rPr>
                <w:b/>
                <w:sz w:val="16"/>
                <w:rPrChange w:id="19648" w:author="Delta" w:date="2021-07-23T11:12:00Z">
                  <w:rPr>
                    <w:rFonts w:ascii="Arial" w:hAnsi="Arial"/>
                    <w:b/>
                    <w:sz w:val="16"/>
                  </w:rPr>
                </w:rPrChange>
              </w:rPr>
              <w:t>10 MHz</w:t>
            </w:r>
          </w:p>
        </w:tc>
        <w:tc>
          <w:tcPr>
            <w:tcW w:w="1247" w:type="dxa"/>
            <w:tcBorders>
              <w:top w:val="single" w:sz="6" w:space="0" w:color="auto"/>
              <w:left w:val="single" w:sz="6" w:space="0" w:color="auto"/>
              <w:bottom w:val="single" w:sz="6" w:space="0" w:color="auto"/>
              <w:right w:val="single" w:sz="6" w:space="0" w:color="auto"/>
            </w:tcBorders>
            <w:tcPrChange w:id="1964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5505CEA" w14:textId="77777777" w:rsidR="00CB3986" w:rsidRPr="008E21F4" w:rsidRDefault="00CB3986" w:rsidP="00D04D5F">
            <w:pPr>
              <w:pStyle w:val="TAL"/>
              <w:rPr>
                <w:sz w:val="16"/>
                <w:rPrChange w:id="19650" w:author="Delta" w:date="2021-07-23T11:12:00Z">
                  <w:rPr>
                    <w:rFonts w:ascii="Arial" w:hAnsi="Arial"/>
                    <w:sz w:val="16"/>
                  </w:rPr>
                </w:rPrChange>
              </w:rPr>
              <w:pPrChange w:id="19651" w:author="Delta" w:date="2021-07-23T11:12:00Z">
                <w:pPr>
                  <w:snapToGrid w:val="0"/>
                  <w:spacing w:beforeLines="5" w:before="12" w:afterLines="5" w:after="12"/>
                </w:pPr>
              </w:pPrChange>
            </w:pPr>
            <w:r w:rsidRPr="008E21F4">
              <w:rPr>
                <w:sz w:val="16"/>
                <w:rPrChange w:id="19652" w:author="Delta" w:date="2021-07-23T11:12:00Z">
                  <w:rPr>
                    <w:rFonts w:ascii="Arial" w:hAnsi="Arial"/>
                    <w:sz w:val="16"/>
                  </w:rPr>
                </w:rPrChange>
              </w:rPr>
              <w:t>2 3 4 6 7 10 11 13 15 17 18 19 29 30 34 35 37 38 39 41 42 46 47 48 49</w:t>
            </w:r>
          </w:p>
        </w:tc>
        <w:tc>
          <w:tcPr>
            <w:tcW w:w="1247" w:type="dxa"/>
            <w:tcBorders>
              <w:top w:val="single" w:sz="6" w:space="0" w:color="auto"/>
              <w:left w:val="single" w:sz="6" w:space="0" w:color="auto"/>
              <w:bottom w:val="single" w:sz="6" w:space="0" w:color="auto"/>
              <w:right w:val="single" w:sz="6" w:space="0" w:color="auto"/>
            </w:tcBorders>
            <w:tcPrChange w:id="1965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7094D41" w14:textId="77777777" w:rsidR="00CB3986" w:rsidRPr="008E21F4" w:rsidRDefault="00CB3986" w:rsidP="00D04D5F">
            <w:pPr>
              <w:pStyle w:val="TAL"/>
              <w:rPr>
                <w:sz w:val="16"/>
                <w:rPrChange w:id="19654" w:author="Delta" w:date="2021-07-23T11:12:00Z">
                  <w:rPr>
                    <w:rFonts w:ascii="Arial" w:hAnsi="Arial"/>
                    <w:sz w:val="16"/>
                  </w:rPr>
                </w:rPrChange>
              </w:rPr>
              <w:pPrChange w:id="19655" w:author="Delta" w:date="2021-07-23T11:12:00Z">
                <w:pPr>
                  <w:snapToGrid w:val="0"/>
                  <w:spacing w:beforeLines="5" w:before="12" w:afterLines="5" w:after="12"/>
                </w:pPr>
              </w:pPrChange>
            </w:pPr>
            <w:r w:rsidRPr="008E21F4">
              <w:rPr>
                <w:sz w:val="16"/>
                <w:rPrChange w:id="19656" w:author="Delta" w:date="2021-07-23T11:12:00Z">
                  <w:rPr>
                    <w:rFonts w:ascii="Arial" w:hAnsi="Arial"/>
                    <w:sz w:val="16"/>
                  </w:rPr>
                </w:rPrChange>
              </w:rPr>
              <w:t>1 3 4 5 6 7 9 10 12 14 16 17 28 30 34 35 36 37 38 39 40 41 43 44 48</w:t>
            </w:r>
          </w:p>
        </w:tc>
        <w:tc>
          <w:tcPr>
            <w:tcW w:w="1247" w:type="dxa"/>
            <w:tcBorders>
              <w:top w:val="single" w:sz="6" w:space="0" w:color="auto"/>
              <w:left w:val="single" w:sz="6" w:space="0" w:color="auto"/>
              <w:bottom w:val="single" w:sz="6" w:space="0" w:color="auto"/>
              <w:right w:val="single" w:sz="6" w:space="0" w:color="auto"/>
            </w:tcBorders>
            <w:tcPrChange w:id="1965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AE5A50E" w14:textId="77777777" w:rsidR="00CB3986" w:rsidRPr="008E21F4" w:rsidRDefault="00CB3986" w:rsidP="00D04D5F">
            <w:pPr>
              <w:pStyle w:val="TAL"/>
              <w:rPr>
                <w:sz w:val="16"/>
                <w:rPrChange w:id="19658" w:author="Delta" w:date="2021-07-23T11:12:00Z">
                  <w:rPr>
                    <w:rFonts w:ascii="Arial" w:hAnsi="Arial"/>
                    <w:sz w:val="16"/>
                  </w:rPr>
                </w:rPrChange>
              </w:rPr>
              <w:pPrChange w:id="19659" w:author="Delta" w:date="2021-07-23T11:12:00Z">
                <w:pPr>
                  <w:snapToGrid w:val="0"/>
                  <w:spacing w:beforeLines="5" w:before="12" w:afterLines="5" w:after="12"/>
                </w:pPr>
              </w:pPrChange>
            </w:pPr>
            <w:r w:rsidRPr="008E21F4">
              <w:rPr>
                <w:sz w:val="16"/>
                <w:rPrChange w:id="19660" w:author="Delta" w:date="2021-07-23T11:12:00Z">
                  <w:rPr>
                    <w:rFonts w:ascii="Arial" w:hAnsi="Arial"/>
                    <w:sz w:val="16"/>
                  </w:rPr>
                </w:rPrChange>
              </w:rPr>
              <w:t>2 3 4 6 7 8 9 10 11 13 14 16 18 19 20 21 29 32 34 39 41 43 44 45 46</w:t>
            </w:r>
          </w:p>
        </w:tc>
        <w:tc>
          <w:tcPr>
            <w:tcW w:w="1247" w:type="dxa"/>
            <w:tcBorders>
              <w:top w:val="single" w:sz="6" w:space="0" w:color="auto"/>
              <w:left w:val="single" w:sz="6" w:space="0" w:color="auto"/>
              <w:bottom w:val="single" w:sz="6" w:space="0" w:color="auto"/>
              <w:right w:val="single" w:sz="6" w:space="0" w:color="auto"/>
            </w:tcBorders>
            <w:tcPrChange w:id="1966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6FA0040" w14:textId="77777777" w:rsidR="00CB3986" w:rsidRPr="008E21F4" w:rsidRDefault="00CB3986" w:rsidP="00D04D5F">
            <w:pPr>
              <w:pStyle w:val="TAL"/>
              <w:rPr>
                <w:sz w:val="16"/>
                <w:rPrChange w:id="19662" w:author="Delta" w:date="2021-07-23T11:12:00Z">
                  <w:rPr>
                    <w:rFonts w:ascii="Arial" w:hAnsi="Arial"/>
                    <w:sz w:val="16"/>
                  </w:rPr>
                </w:rPrChange>
              </w:rPr>
              <w:pPrChange w:id="19663" w:author="Delta" w:date="2021-07-23T11:12:00Z">
                <w:pPr>
                  <w:snapToGrid w:val="0"/>
                  <w:spacing w:beforeLines="5" w:before="12" w:afterLines="5" w:after="12"/>
                </w:pPr>
              </w:pPrChange>
            </w:pPr>
            <w:r w:rsidRPr="008E21F4">
              <w:rPr>
                <w:sz w:val="16"/>
                <w:rPrChange w:id="19664" w:author="Delta" w:date="2021-07-23T11:12:00Z">
                  <w:rPr>
                    <w:rFonts w:ascii="Arial" w:hAnsi="Arial"/>
                    <w:sz w:val="16"/>
                  </w:rPr>
                </w:rPrChange>
              </w:rPr>
              <w:t>2 5 8 9 11 12 13 14 16 18 20 21 28 29 30 31 32 33 34 42 44 45 46 47 49</w:t>
            </w:r>
          </w:p>
        </w:tc>
        <w:tc>
          <w:tcPr>
            <w:tcW w:w="1247" w:type="dxa"/>
            <w:tcBorders>
              <w:top w:val="single" w:sz="6" w:space="0" w:color="auto"/>
              <w:left w:val="single" w:sz="6" w:space="0" w:color="auto"/>
              <w:bottom w:val="single" w:sz="6" w:space="0" w:color="auto"/>
              <w:right w:val="single" w:sz="6" w:space="0" w:color="auto"/>
            </w:tcBorders>
            <w:tcPrChange w:id="1966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FE85BF6" w14:textId="77777777" w:rsidR="00CB3986" w:rsidRPr="008E21F4" w:rsidRDefault="00CB3986" w:rsidP="00D04D5F">
            <w:pPr>
              <w:pStyle w:val="TAL"/>
              <w:rPr>
                <w:sz w:val="16"/>
                <w:rPrChange w:id="19666" w:author="Delta" w:date="2021-07-23T11:12:00Z">
                  <w:rPr>
                    <w:rFonts w:ascii="Arial" w:hAnsi="Arial"/>
                    <w:sz w:val="16"/>
                  </w:rPr>
                </w:rPrChange>
              </w:rPr>
              <w:pPrChange w:id="19667" w:author="Delta" w:date="2021-07-23T11:12:00Z">
                <w:pPr>
                  <w:snapToGrid w:val="0"/>
                  <w:spacing w:beforeLines="5" w:before="12" w:afterLines="5" w:after="12"/>
                </w:pPr>
              </w:pPrChange>
            </w:pPr>
            <w:r w:rsidRPr="008E21F4">
              <w:rPr>
                <w:sz w:val="16"/>
                <w:rPrChange w:id="19668" w:author="Delta" w:date="2021-07-23T11:12:00Z">
                  <w:rPr>
                    <w:rFonts w:ascii="Arial" w:hAnsi="Arial"/>
                    <w:sz w:val="16"/>
                  </w:rPr>
                </w:rPrChange>
              </w:rPr>
              <w:t>1 4 5 6 7 11 12 13 14 15 17 20 21 26 27 31 32 34 37 38 41 42 46 48 49</w:t>
            </w:r>
          </w:p>
        </w:tc>
        <w:tc>
          <w:tcPr>
            <w:tcW w:w="1247" w:type="dxa"/>
            <w:tcBorders>
              <w:top w:val="single" w:sz="6" w:space="0" w:color="auto"/>
              <w:left w:val="single" w:sz="6" w:space="0" w:color="auto"/>
              <w:bottom w:val="single" w:sz="6" w:space="0" w:color="auto"/>
              <w:right w:val="single" w:sz="6" w:space="0" w:color="auto"/>
            </w:tcBorders>
            <w:tcPrChange w:id="1966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01CB57F" w14:textId="77777777" w:rsidR="00CB3986" w:rsidRPr="008E21F4" w:rsidRDefault="00CB3986" w:rsidP="00D04D5F">
            <w:pPr>
              <w:pStyle w:val="TAL"/>
              <w:rPr>
                <w:sz w:val="16"/>
                <w:rPrChange w:id="19670" w:author="Delta" w:date="2021-07-23T11:12:00Z">
                  <w:rPr>
                    <w:rFonts w:ascii="Arial" w:hAnsi="Arial"/>
                    <w:sz w:val="16"/>
                  </w:rPr>
                </w:rPrChange>
              </w:rPr>
              <w:pPrChange w:id="19671" w:author="Delta" w:date="2021-07-23T11:12:00Z">
                <w:pPr>
                  <w:snapToGrid w:val="0"/>
                  <w:spacing w:beforeLines="5" w:before="12" w:afterLines="5" w:after="12"/>
                </w:pPr>
              </w:pPrChange>
            </w:pPr>
            <w:r w:rsidRPr="008E21F4">
              <w:rPr>
                <w:sz w:val="16"/>
                <w:rPrChange w:id="19672" w:author="Delta" w:date="2021-07-23T11:12:00Z">
                  <w:rPr>
                    <w:rFonts w:ascii="Arial" w:hAnsi="Arial"/>
                    <w:sz w:val="16"/>
                  </w:rPr>
                </w:rPrChange>
              </w:rPr>
              <w:t>0 1 5 6 7 8 11 12 13 15 19 20 26 28 29 30 31 32 37 38 42 43 44 47 49</w:t>
            </w:r>
          </w:p>
        </w:tc>
        <w:tc>
          <w:tcPr>
            <w:tcW w:w="1247" w:type="dxa"/>
            <w:tcBorders>
              <w:top w:val="single" w:sz="6" w:space="0" w:color="auto"/>
              <w:left w:val="single" w:sz="6" w:space="0" w:color="auto"/>
              <w:bottom w:val="single" w:sz="6" w:space="0" w:color="auto"/>
              <w:right w:val="single" w:sz="6" w:space="0" w:color="auto"/>
            </w:tcBorders>
            <w:tcPrChange w:id="1967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86BADC3" w14:textId="77777777" w:rsidR="00CB3986" w:rsidRPr="008E21F4" w:rsidRDefault="00CB3986" w:rsidP="00D04D5F">
            <w:pPr>
              <w:pStyle w:val="TAL"/>
              <w:rPr>
                <w:sz w:val="16"/>
                <w:rPrChange w:id="19674" w:author="Delta" w:date="2021-07-23T11:12:00Z">
                  <w:rPr>
                    <w:rFonts w:ascii="Arial" w:hAnsi="Arial"/>
                    <w:sz w:val="16"/>
                  </w:rPr>
                </w:rPrChange>
              </w:rPr>
              <w:pPrChange w:id="19675" w:author="Delta" w:date="2021-07-23T11:12:00Z">
                <w:pPr>
                  <w:snapToGrid w:val="0"/>
                  <w:spacing w:beforeLines="5" w:before="12" w:afterLines="5" w:after="12"/>
                </w:pPr>
              </w:pPrChange>
            </w:pPr>
            <w:r w:rsidRPr="008E21F4">
              <w:rPr>
                <w:sz w:val="16"/>
                <w:rPrChange w:id="19676" w:author="Delta" w:date="2021-07-23T11:12:00Z">
                  <w:rPr>
                    <w:rFonts w:ascii="Arial" w:hAnsi="Arial"/>
                    <w:sz w:val="16"/>
                  </w:rPr>
                </w:rPrChange>
              </w:rPr>
              <w:t>1 2 5 6 8 11 13 14 15 16 18 20 21 24 25 27 30 32 34 35 37 40 43 46 47</w:t>
            </w:r>
          </w:p>
        </w:tc>
      </w:tr>
      <w:tr w:rsidR="00CB3986" w:rsidRPr="008E21F4" w14:paraId="24884DDC" w14:textId="77777777" w:rsidTr="005A26BF">
        <w:trPr>
          <w:jc w:val="center"/>
          <w:trPrChange w:id="19677"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678"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5BCBA591" w14:textId="77777777" w:rsidR="00CB3986" w:rsidRPr="008E21F4" w:rsidRDefault="00CB3986" w:rsidP="00D04D5F">
            <w:pPr>
              <w:pStyle w:val="TAL"/>
              <w:rPr>
                <w:b/>
                <w:sz w:val="16"/>
                <w:rPrChange w:id="19679" w:author="Delta" w:date="2021-07-23T11:12:00Z">
                  <w:rPr>
                    <w:rFonts w:ascii="Arial" w:hAnsi="Arial"/>
                    <w:b/>
                    <w:sz w:val="16"/>
                  </w:rPr>
                </w:rPrChange>
              </w:rPr>
              <w:pPrChange w:id="19680" w:author="Delta" w:date="2021-07-23T11:12:00Z">
                <w:pPr>
                  <w:snapToGrid w:val="0"/>
                  <w:spacing w:beforeLines="5" w:before="12" w:afterLines="5" w:after="12"/>
                </w:pPr>
              </w:pPrChange>
            </w:pPr>
            <w:r w:rsidRPr="008E21F4">
              <w:rPr>
                <w:b/>
                <w:sz w:val="16"/>
                <w:rPrChange w:id="19681" w:author="Delta" w:date="2021-07-23T11:12:00Z">
                  <w:rPr>
                    <w:rFonts w:ascii="Arial" w:hAnsi="Arial"/>
                    <w:b/>
                    <w:sz w:val="16"/>
                  </w:rPr>
                </w:rPrChange>
              </w:rPr>
              <w:t>15 MHz</w:t>
            </w:r>
          </w:p>
        </w:tc>
        <w:tc>
          <w:tcPr>
            <w:tcW w:w="1247" w:type="dxa"/>
            <w:tcBorders>
              <w:top w:val="single" w:sz="6" w:space="0" w:color="auto"/>
              <w:left w:val="single" w:sz="6" w:space="0" w:color="auto"/>
              <w:bottom w:val="single" w:sz="6" w:space="0" w:color="auto"/>
              <w:right w:val="single" w:sz="6" w:space="0" w:color="auto"/>
            </w:tcBorders>
            <w:tcPrChange w:id="1968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E9B976D" w14:textId="77777777" w:rsidR="00CB3986" w:rsidRPr="008E21F4" w:rsidRDefault="00CB3986" w:rsidP="00D04D5F">
            <w:pPr>
              <w:pStyle w:val="TAL"/>
              <w:rPr>
                <w:sz w:val="16"/>
                <w:rPrChange w:id="19683" w:author="Delta" w:date="2021-07-23T11:12:00Z">
                  <w:rPr>
                    <w:rFonts w:ascii="Arial" w:hAnsi="Arial"/>
                    <w:sz w:val="16"/>
                  </w:rPr>
                </w:rPrChange>
              </w:rPr>
              <w:pPrChange w:id="19684" w:author="Delta" w:date="2021-07-23T11:12:00Z">
                <w:pPr>
                  <w:snapToGrid w:val="0"/>
                  <w:spacing w:beforeLines="5" w:before="12" w:afterLines="5" w:after="12"/>
                </w:pPr>
              </w:pPrChange>
            </w:pPr>
            <w:r w:rsidRPr="008E21F4">
              <w:rPr>
                <w:sz w:val="16"/>
                <w:rPrChange w:id="19685" w:author="Delta" w:date="2021-07-23T11:12:00Z">
                  <w:rPr>
                    <w:rFonts w:ascii="Arial" w:hAnsi="Arial"/>
                    <w:sz w:val="16"/>
                  </w:rPr>
                </w:rPrChange>
              </w:rPr>
              <w:t>1 3 5 6 9 10 11 13 15 17 20 21 23 24 25 26 27 28 29 33 42 44 45 51 52 53 56 57 58 61 62 63 65 66 70 71 73 74</w:t>
            </w:r>
          </w:p>
        </w:tc>
        <w:tc>
          <w:tcPr>
            <w:tcW w:w="1247" w:type="dxa"/>
            <w:tcBorders>
              <w:top w:val="single" w:sz="6" w:space="0" w:color="auto"/>
              <w:left w:val="single" w:sz="6" w:space="0" w:color="auto"/>
              <w:bottom w:val="single" w:sz="6" w:space="0" w:color="auto"/>
              <w:right w:val="single" w:sz="6" w:space="0" w:color="auto"/>
            </w:tcBorders>
            <w:tcPrChange w:id="1968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20CEBB8" w14:textId="77777777" w:rsidR="00CB3986" w:rsidRPr="008E21F4" w:rsidRDefault="00CB3986" w:rsidP="00D04D5F">
            <w:pPr>
              <w:pStyle w:val="TAL"/>
              <w:rPr>
                <w:sz w:val="16"/>
                <w:rPrChange w:id="19687" w:author="Delta" w:date="2021-07-23T11:12:00Z">
                  <w:rPr>
                    <w:rFonts w:ascii="Arial" w:hAnsi="Arial"/>
                    <w:sz w:val="16"/>
                  </w:rPr>
                </w:rPrChange>
              </w:rPr>
              <w:pPrChange w:id="19688" w:author="Delta" w:date="2021-07-23T11:12:00Z">
                <w:pPr>
                  <w:snapToGrid w:val="0"/>
                  <w:spacing w:beforeLines="5" w:before="12" w:afterLines="5" w:after="12"/>
                </w:pPr>
              </w:pPrChange>
            </w:pPr>
            <w:r w:rsidRPr="008E21F4">
              <w:rPr>
                <w:sz w:val="16"/>
                <w:rPrChange w:id="19689" w:author="Delta" w:date="2021-07-23T11:12:00Z">
                  <w:rPr>
                    <w:rFonts w:ascii="Arial" w:hAnsi="Arial"/>
                    <w:sz w:val="16"/>
                  </w:rPr>
                </w:rPrChange>
              </w:rPr>
              <w:t>3 4 5 6 7 8 9 10 13 14 15 16 19 20 21 22 24 25 28 31 32 33 43 45 46 49 51 52 55 58 59 60 61 62 64 66 67 72</w:t>
            </w:r>
          </w:p>
        </w:tc>
        <w:tc>
          <w:tcPr>
            <w:tcW w:w="1247" w:type="dxa"/>
            <w:tcBorders>
              <w:top w:val="single" w:sz="6" w:space="0" w:color="auto"/>
              <w:left w:val="single" w:sz="6" w:space="0" w:color="auto"/>
              <w:bottom w:val="single" w:sz="6" w:space="0" w:color="auto"/>
              <w:right w:val="single" w:sz="6" w:space="0" w:color="auto"/>
            </w:tcBorders>
            <w:tcPrChange w:id="1969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4BBB162" w14:textId="77777777" w:rsidR="00CB3986" w:rsidRPr="008E21F4" w:rsidRDefault="00CB3986" w:rsidP="00D04D5F">
            <w:pPr>
              <w:pStyle w:val="TAL"/>
              <w:rPr>
                <w:sz w:val="16"/>
                <w:rPrChange w:id="19691" w:author="Delta" w:date="2021-07-23T11:12:00Z">
                  <w:rPr>
                    <w:rFonts w:ascii="Arial" w:hAnsi="Arial"/>
                    <w:sz w:val="16"/>
                  </w:rPr>
                </w:rPrChange>
              </w:rPr>
              <w:pPrChange w:id="19692" w:author="Delta" w:date="2021-07-23T11:12:00Z">
                <w:pPr>
                  <w:snapToGrid w:val="0"/>
                  <w:spacing w:beforeLines="5" w:before="12" w:afterLines="5" w:after="12"/>
                </w:pPr>
              </w:pPrChange>
            </w:pPr>
            <w:r w:rsidRPr="008E21F4">
              <w:rPr>
                <w:sz w:val="16"/>
                <w:rPrChange w:id="19693" w:author="Delta" w:date="2021-07-23T11:12:00Z">
                  <w:rPr>
                    <w:rFonts w:ascii="Arial" w:hAnsi="Arial"/>
                    <w:sz w:val="16"/>
                  </w:rPr>
                </w:rPrChange>
              </w:rPr>
              <w:t>3 4 7 8 10 11 12 13 14 16 18 19 20 22 24 25 27 28 30 32 41 42 43 44 45 46 48 50 51 62 65 67 68 69 70 71 73 74</w:t>
            </w:r>
          </w:p>
        </w:tc>
        <w:tc>
          <w:tcPr>
            <w:tcW w:w="1247" w:type="dxa"/>
            <w:tcBorders>
              <w:top w:val="single" w:sz="6" w:space="0" w:color="auto"/>
              <w:left w:val="single" w:sz="6" w:space="0" w:color="auto"/>
              <w:bottom w:val="single" w:sz="6" w:space="0" w:color="auto"/>
              <w:right w:val="single" w:sz="6" w:space="0" w:color="auto"/>
            </w:tcBorders>
            <w:tcPrChange w:id="1969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F90D7A5" w14:textId="77777777" w:rsidR="00CB3986" w:rsidRPr="008E21F4" w:rsidRDefault="00CB3986" w:rsidP="00D04D5F">
            <w:pPr>
              <w:pStyle w:val="TAL"/>
              <w:rPr>
                <w:sz w:val="16"/>
                <w:rPrChange w:id="19695" w:author="Delta" w:date="2021-07-23T11:12:00Z">
                  <w:rPr>
                    <w:rFonts w:ascii="Arial" w:hAnsi="Arial"/>
                    <w:sz w:val="16"/>
                  </w:rPr>
                </w:rPrChange>
              </w:rPr>
              <w:pPrChange w:id="19696" w:author="Delta" w:date="2021-07-23T11:12:00Z">
                <w:pPr>
                  <w:snapToGrid w:val="0"/>
                  <w:spacing w:beforeLines="5" w:before="12" w:afterLines="5" w:after="12"/>
                </w:pPr>
              </w:pPrChange>
            </w:pPr>
            <w:r w:rsidRPr="008E21F4">
              <w:rPr>
                <w:sz w:val="16"/>
                <w:rPrChange w:id="19697" w:author="Delta" w:date="2021-07-23T11:12:00Z">
                  <w:rPr>
                    <w:rFonts w:ascii="Arial" w:hAnsi="Arial"/>
                    <w:sz w:val="16"/>
                  </w:rPr>
                </w:rPrChange>
              </w:rPr>
              <w:t>2 6 7 8 9 10 11 13 16 17 18 19 20 21 22 23 26 30 31 41 43 45 46 47 48 51 55 57 58 62 63 64 65 69 70 71 73 74</w:t>
            </w:r>
          </w:p>
        </w:tc>
        <w:tc>
          <w:tcPr>
            <w:tcW w:w="1247" w:type="dxa"/>
            <w:tcBorders>
              <w:top w:val="single" w:sz="6" w:space="0" w:color="auto"/>
              <w:left w:val="single" w:sz="6" w:space="0" w:color="auto"/>
              <w:bottom w:val="single" w:sz="6" w:space="0" w:color="auto"/>
              <w:right w:val="single" w:sz="6" w:space="0" w:color="auto"/>
            </w:tcBorders>
            <w:tcPrChange w:id="1969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2AD7CA7" w14:textId="77777777" w:rsidR="00CB3986" w:rsidRPr="008E21F4" w:rsidRDefault="00CB3986" w:rsidP="00D04D5F">
            <w:pPr>
              <w:pStyle w:val="TAL"/>
              <w:rPr>
                <w:sz w:val="16"/>
                <w:rPrChange w:id="19699" w:author="Delta" w:date="2021-07-23T11:12:00Z">
                  <w:rPr>
                    <w:rFonts w:ascii="Arial" w:hAnsi="Arial"/>
                    <w:sz w:val="16"/>
                  </w:rPr>
                </w:rPrChange>
              </w:rPr>
              <w:pPrChange w:id="19700" w:author="Delta" w:date="2021-07-23T11:12:00Z">
                <w:pPr>
                  <w:snapToGrid w:val="0"/>
                  <w:spacing w:beforeLines="5" w:before="12" w:afterLines="5" w:after="12"/>
                </w:pPr>
              </w:pPrChange>
            </w:pPr>
            <w:r w:rsidRPr="008E21F4">
              <w:rPr>
                <w:sz w:val="16"/>
                <w:rPrChange w:id="19701" w:author="Delta" w:date="2021-07-23T11:12:00Z">
                  <w:rPr>
                    <w:rFonts w:ascii="Arial" w:hAnsi="Arial"/>
                    <w:sz w:val="16"/>
                  </w:rPr>
                </w:rPrChange>
              </w:rPr>
              <w:t>0 1 2 3 7 8 9 10 11 12 17 19 21 22 23 24 27 28 30 31 32 37 40 41 45 48 51 53 55 56 57 58 61 63 65 66 70 73</w:t>
            </w:r>
          </w:p>
        </w:tc>
        <w:tc>
          <w:tcPr>
            <w:tcW w:w="1247" w:type="dxa"/>
            <w:tcBorders>
              <w:top w:val="single" w:sz="6" w:space="0" w:color="auto"/>
              <w:left w:val="single" w:sz="6" w:space="0" w:color="auto"/>
              <w:bottom w:val="single" w:sz="6" w:space="0" w:color="auto"/>
              <w:right w:val="single" w:sz="6" w:space="0" w:color="auto"/>
            </w:tcBorders>
            <w:tcPrChange w:id="1970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493F6DA" w14:textId="77777777" w:rsidR="00CB3986" w:rsidRPr="008E21F4" w:rsidRDefault="00CB3986" w:rsidP="00D04D5F">
            <w:pPr>
              <w:pStyle w:val="TAL"/>
              <w:rPr>
                <w:sz w:val="16"/>
                <w:rPrChange w:id="19703" w:author="Delta" w:date="2021-07-23T11:12:00Z">
                  <w:rPr>
                    <w:rFonts w:ascii="Arial" w:hAnsi="Arial"/>
                    <w:sz w:val="16"/>
                  </w:rPr>
                </w:rPrChange>
              </w:rPr>
              <w:pPrChange w:id="19704" w:author="Delta" w:date="2021-07-23T11:12:00Z">
                <w:pPr>
                  <w:snapToGrid w:val="0"/>
                  <w:spacing w:beforeLines="5" w:before="12" w:afterLines="5" w:after="12"/>
                </w:pPr>
              </w:pPrChange>
            </w:pPr>
            <w:r w:rsidRPr="008E21F4">
              <w:rPr>
                <w:sz w:val="16"/>
                <w:rPrChange w:id="19705" w:author="Delta" w:date="2021-07-23T11:12:00Z">
                  <w:rPr>
                    <w:rFonts w:ascii="Arial" w:hAnsi="Arial"/>
                    <w:sz w:val="16"/>
                  </w:rPr>
                </w:rPrChange>
              </w:rPr>
              <w:t>3 7 10 11 13 15 16 17 23 27 29 30 31 32 35 36 37 40 42 43 45 46 48 49 50 53 54 57 60 62 64 65 66 67 68 69 72 74</w:t>
            </w:r>
          </w:p>
        </w:tc>
        <w:tc>
          <w:tcPr>
            <w:tcW w:w="1247" w:type="dxa"/>
            <w:tcBorders>
              <w:top w:val="single" w:sz="6" w:space="0" w:color="auto"/>
              <w:left w:val="single" w:sz="6" w:space="0" w:color="auto"/>
              <w:bottom w:val="single" w:sz="6" w:space="0" w:color="auto"/>
              <w:right w:val="single" w:sz="6" w:space="0" w:color="auto"/>
            </w:tcBorders>
            <w:tcPrChange w:id="1970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B71B70E" w14:textId="77777777" w:rsidR="00CB3986" w:rsidRPr="008E21F4" w:rsidRDefault="00CB3986" w:rsidP="00D04D5F">
            <w:pPr>
              <w:pStyle w:val="TAL"/>
              <w:rPr>
                <w:sz w:val="16"/>
                <w:rPrChange w:id="19707" w:author="Delta" w:date="2021-07-23T11:12:00Z">
                  <w:rPr>
                    <w:rFonts w:ascii="Arial" w:hAnsi="Arial"/>
                    <w:sz w:val="16"/>
                  </w:rPr>
                </w:rPrChange>
              </w:rPr>
              <w:pPrChange w:id="19708" w:author="Delta" w:date="2021-07-23T11:12:00Z">
                <w:pPr>
                  <w:snapToGrid w:val="0"/>
                  <w:spacing w:beforeLines="5" w:before="12" w:afterLines="5" w:after="12"/>
                </w:pPr>
              </w:pPrChange>
            </w:pPr>
            <w:r w:rsidRPr="008E21F4">
              <w:rPr>
                <w:sz w:val="16"/>
                <w:rPrChange w:id="19709" w:author="Delta" w:date="2021-07-23T11:12:00Z">
                  <w:rPr>
                    <w:rFonts w:ascii="Arial" w:hAnsi="Arial"/>
                    <w:sz w:val="16"/>
                  </w:rPr>
                </w:rPrChange>
              </w:rPr>
              <w:t>1 3 8 9 11 12 13 14 15 17 22 23 24 25 28 29 30 31 34 37 40 41 42 46 48 49 51 54 55 56 61 62 63 67 70 71 73 74</w:t>
            </w:r>
          </w:p>
        </w:tc>
      </w:tr>
      <w:tr w:rsidR="00CB3986" w:rsidRPr="008E21F4" w14:paraId="0275DDED" w14:textId="77777777" w:rsidTr="005A26BF">
        <w:trPr>
          <w:jc w:val="center"/>
          <w:trPrChange w:id="19710"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711"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1C1FA620" w14:textId="77777777" w:rsidR="00CB3986" w:rsidRPr="008E21F4" w:rsidRDefault="00CB3986" w:rsidP="00D04D5F">
            <w:pPr>
              <w:pStyle w:val="TAL"/>
              <w:rPr>
                <w:b/>
                <w:sz w:val="16"/>
                <w:rPrChange w:id="19712" w:author="Delta" w:date="2021-07-23T11:12:00Z">
                  <w:rPr>
                    <w:rFonts w:ascii="Arial" w:hAnsi="Arial"/>
                    <w:b/>
                    <w:sz w:val="16"/>
                  </w:rPr>
                </w:rPrChange>
              </w:rPr>
              <w:pPrChange w:id="19713" w:author="Delta" w:date="2021-07-23T11:12:00Z">
                <w:pPr>
                  <w:snapToGrid w:val="0"/>
                  <w:spacing w:beforeLines="5" w:before="12" w:afterLines="5" w:after="12"/>
                </w:pPr>
              </w:pPrChange>
            </w:pPr>
            <w:r w:rsidRPr="008E21F4">
              <w:rPr>
                <w:b/>
                <w:sz w:val="16"/>
                <w:rPrChange w:id="19714" w:author="Delta" w:date="2021-07-23T11:12:00Z">
                  <w:rPr>
                    <w:rFonts w:ascii="Arial" w:hAnsi="Arial"/>
                    <w:b/>
                    <w:sz w:val="16"/>
                  </w:rPr>
                </w:rPrChange>
              </w:rPr>
              <w:t>20 MHz</w:t>
            </w:r>
          </w:p>
        </w:tc>
        <w:tc>
          <w:tcPr>
            <w:tcW w:w="1247" w:type="dxa"/>
            <w:tcBorders>
              <w:top w:val="single" w:sz="6" w:space="0" w:color="auto"/>
              <w:left w:val="single" w:sz="6" w:space="0" w:color="auto"/>
              <w:bottom w:val="single" w:sz="6" w:space="0" w:color="auto"/>
              <w:right w:val="single" w:sz="6" w:space="0" w:color="auto"/>
            </w:tcBorders>
            <w:tcPrChange w:id="1971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534CBC2" w14:textId="77777777" w:rsidR="00CB3986" w:rsidRPr="008E21F4" w:rsidRDefault="00CB3986" w:rsidP="00D04D5F">
            <w:pPr>
              <w:pStyle w:val="TAL"/>
              <w:rPr>
                <w:sz w:val="16"/>
                <w:rPrChange w:id="19716" w:author="Delta" w:date="2021-07-23T11:12:00Z">
                  <w:rPr>
                    <w:rFonts w:ascii="Arial" w:hAnsi="Arial"/>
                    <w:sz w:val="16"/>
                  </w:rPr>
                </w:rPrChange>
              </w:rPr>
              <w:pPrChange w:id="19717" w:author="Delta" w:date="2021-07-23T11:12:00Z">
                <w:pPr>
                  <w:snapToGrid w:val="0"/>
                  <w:spacing w:beforeLines="5" w:before="12" w:afterLines="5" w:after="12"/>
                </w:pPr>
              </w:pPrChange>
            </w:pPr>
            <w:r w:rsidRPr="008E21F4">
              <w:rPr>
                <w:sz w:val="16"/>
                <w:rPrChange w:id="19718" w:author="Delta" w:date="2021-07-23T11:12:00Z">
                  <w:rPr>
                    <w:rFonts w:ascii="Arial" w:hAnsi="Arial"/>
                    <w:sz w:val="16"/>
                  </w:rPr>
                </w:rPrChange>
              </w:rPr>
              <w:t>2 4 7 8 9 10 11 12 13 14 18 20 21 23 25 27 28 31 32 34 35 37 38 39 44 46 53 56 58 60 61 68 69 70 71 74 75 76 78 79 80 82 83 85 87 88 93 95 97 99</w:t>
            </w:r>
          </w:p>
        </w:tc>
        <w:tc>
          <w:tcPr>
            <w:tcW w:w="1247" w:type="dxa"/>
            <w:tcBorders>
              <w:top w:val="single" w:sz="6" w:space="0" w:color="auto"/>
              <w:left w:val="single" w:sz="6" w:space="0" w:color="auto"/>
              <w:bottom w:val="single" w:sz="6" w:space="0" w:color="auto"/>
              <w:right w:val="single" w:sz="6" w:space="0" w:color="auto"/>
            </w:tcBorders>
            <w:tcPrChange w:id="1971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5797272" w14:textId="77777777" w:rsidR="00CB3986" w:rsidRPr="008E21F4" w:rsidRDefault="00CB3986" w:rsidP="00D04D5F">
            <w:pPr>
              <w:pStyle w:val="TAL"/>
              <w:rPr>
                <w:sz w:val="16"/>
                <w:rPrChange w:id="19720" w:author="Delta" w:date="2021-07-23T11:12:00Z">
                  <w:rPr>
                    <w:rFonts w:ascii="Arial" w:hAnsi="Arial"/>
                    <w:sz w:val="16"/>
                  </w:rPr>
                </w:rPrChange>
              </w:rPr>
              <w:pPrChange w:id="19721" w:author="Delta" w:date="2021-07-23T11:12:00Z">
                <w:pPr>
                  <w:snapToGrid w:val="0"/>
                  <w:spacing w:beforeLines="5" w:before="12" w:afterLines="5" w:after="12"/>
                </w:pPr>
              </w:pPrChange>
            </w:pPr>
            <w:r w:rsidRPr="008E21F4">
              <w:rPr>
                <w:sz w:val="16"/>
                <w:rPrChange w:id="19722" w:author="Delta" w:date="2021-07-23T11:12:00Z">
                  <w:rPr>
                    <w:rFonts w:ascii="Arial" w:hAnsi="Arial"/>
                    <w:sz w:val="16"/>
                  </w:rPr>
                </w:rPrChange>
              </w:rPr>
              <w:t>4 5 6 7 8 9 11 12 13 14 16 17 19 20 22 25 27 29 33 37 38 40 41 42 43 44 45 53 54 57 58 61 62 65 67 68 70 73 78 80 82 83 86 88 89 90 91 93 95 97</w:t>
            </w:r>
          </w:p>
        </w:tc>
        <w:tc>
          <w:tcPr>
            <w:tcW w:w="1247" w:type="dxa"/>
            <w:tcBorders>
              <w:top w:val="single" w:sz="6" w:space="0" w:color="auto"/>
              <w:left w:val="single" w:sz="6" w:space="0" w:color="auto"/>
              <w:bottom w:val="single" w:sz="6" w:space="0" w:color="auto"/>
              <w:right w:val="single" w:sz="6" w:space="0" w:color="auto"/>
            </w:tcBorders>
            <w:tcPrChange w:id="1972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F285642" w14:textId="77777777" w:rsidR="00CB3986" w:rsidRPr="008E21F4" w:rsidRDefault="00CB3986" w:rsidP="00D04D5F">
            <w:pPr>
              <w:pStyle w:val="TAL"/>
              <w:rPr>
                <w:sz w:val="16"/>
                <w:rPrChange w:id="19724" w:author="Delta" w:date="2021-07-23T11:12:00Z">
                  <w:rPr>
                    <w:rFonts w:ascii="Arial" w:hAnsi="Arial"/>
                    <w:sz w:val="16"/>
                  </w:rPr>
                </w:rPrChange>
              </w:rPr>
              <w:pPrChange w:id="19725" w:author="Delta" w:date="2021-07-23T11:12:00Z">
                <w:pPr>
                  <w:snapToGrid w:val="0"/>
                  <w:spacing w:beforeLines="5" w:before="12" w:afterLines="5" w:after="12"/>
                </w:pPr>
              </w:pPrChange>
            </w:pPr>
            <w:r w:rsidRPr="008E21F4">
              <w:rPr>
                <w:sz w:val="16"/>
                <w:rPrChange w:id="19726" w:author="Delta" w:date="2021-07-23T11:12:00Z">
                  <w:rPr>
                    <w:rFonts w:ascii="Arial" w:hAnsi="Arial"/>
                    <w:sz w:val="16"/>
                  </w:rPr>
                </w:rPrChange>
              </w:rPr>
              <w:t>2 3 4 5 8 9 10 11 12 14 15 17 18 19 22 24 26 27 28 30 32 35 36 37 40 41 42 46 53 55 58 60 61 62 63 64 65 66 68 74 77 82 84 85 87 92 93 97 98 99</w:t>
            </w:r>
          </w:p>
        </w:tc>
        <w:tc>
          <w:tcPr>
            <w:tcW w:w="1247" w:type="dxa"/>
            <w:tcBorders>
              <w:top w:val="single" w:sz="6" w:space="0" w:color="auto"/>
              <w:left w:val="single" w:sz="6" w:space="0" w:color="auto"/>
              <w:bottom w:val="single" w:sz="6" w:space="0" w:color="auto"/>
              <w:right w:val="single" w:sz="6" w:space="0" w:color="auto"/>
            </w:tcBorders>
            <w:tcPrChange w:id="1972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981E975" w14:textId="77777777" w:rsidR="00CB3986" w:rsidRPr="008E21F4" w:rsidRDefault="00CB3986" w:rsidP="00D04D5F">
            <w:pPr>
              <w:pStyle w:val="TAL"/>
              <w:rPr>
                <w:sz w:val="16"/>
                <w:rPrChange w:id="19728" w:author="Delta" w:date="2021-07-23T11:12:00Z">
                  <w:rPr>
                    <w:rFonts w:ascii="Arial" w:hAnsi="Arial"/>
                    <w:sz w:val="16"/>
                  </w:rPr>
                </w:rPrChange>
              </w:rPr>
              <w:pPrChange w:id="19729" w:author="Delta" w:date="2021-07-23T11:12:00Z">
                <w:pPr>
                  <w:snapToGrid w:val="0"/>
                  <w:spacing w:beforeLines="5" w:before="12" w:afterLines="5" w:after="12"/>
                </w:pPr>
              </w:pPrChange>
            </w:pPr>
            <w:r w:rsidRPr="008E21F4">
              <w:rPr>
                <w:sz w:val="16"/>
                <w:rPrChange w:id="19730" w:author="Delta" w:date="2021-07-23T11:12:00Z">
                  <w:rPr>
                    <w:rFonts w:ascii="Arial" w:hAnsi="Arial"/>
                    <w:sz w:val="16"/>
                  </w:rPr>
                </w:rPrChange>
              </w:rPr>
              <w:t>0 2 3 4 10 11 12 13 14 17 18 22 23 25 26 27 28 30 31 32 36 37 38 40 41 43 54 55 57 58 60 61 63 64 66 68 70 74 76 77 81 82 84 85 87 88 92 94 95 98</w:t>
            </w:r>
          </w:p>
        </w:tc>
        <w:tc>
          <w:tcPr>
            <w:tcW w:w="1247" w:type="dxa"/>
            <w:tcBorders>
              <w:top w:val="single" w:sz="6" w:space="0" w:color="auto"/>
              <w:left w:val="single" w:sz="6" w:space="0" w:color="auto"/>
              <w:bottom w:val="single" w:sz="6" w:space="0" w:color="auto"/>
              <w:right w:val="single" w:sz="6" w:space="0" w:color="auto"/>
            </w:tcBorders>
            <w:tcPrChange w:id="1973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7E61248" w14:textId="77777777" w:rsidR="00CB3986" w:rsidRPr="008E21F4" w:rsidRDefault="00CB3986" w:rsidP="00D04D5F">
            <w:pPr>
              <w:pStyle w:val="TAL"/>
              <w:rPr>
                <w:sz w:val="16"/>
                <w:rPrChange w:id="19732" w:author="Delta" w:date="2021-07-23T11:12:00Z">
                  <w:rPr>
                    <w:rFonts w:ascii="Arial" w:hAnsi="Arial"/>
                    <w:sz w:val="16"/>
                  </w:rPr>
                </w:rPrChange>
              </w:rPr>
              <w:pPrChange w:id="19733" w:author="Delta" w:date="2021-07-23T11:12:00Z">
                <w:pPr>
                  <w:snapToGrid w:val="0"/>
                  <w:spacing w:beforeLines="5" w:before="12" w:afterLines="5" w:after="12"/>
                </w:pPr>
              </w:pPrChange>
            </w:pPr>
            <w:r w:rsidRPr="008E21F4">
              <w:rPr>
                <w:sz w:val="16"/>
                <w:rPrChange w:id="19734" w:author="Delta" w:date="2021-07-23T11:12:00Z">
                  <w:rPr>
                    <w:rFonts w:ascii="Arial" w:hAnsi="Arial"/>
                    <w:sz w:val="16"/>
                  </w:rPr>
                </w:rPrChange>
              </w:rPr>
              <w:t>4 9 12 13 15 17 19 20 21 22 29 30 31 36 37 39 40 41 42 43 46 48 49 50 53 54 56 57 58 60 64 66 71 72 73 74 75 80 82 83 86 87 89 90 92 94 95 96 98 99</w:t>
            </w:r>
          </w:p>
        </w:tc>
        <w:tc>
          <w:tcPr>
            <w:tcW w:w="1247" w:type="dxa"/>
            <w:tcBorders>
              <w:top w:val="single" w:sz="6" w:space="0" w:color="auto"/>
              <w:left w:val="single" w:sz="6" w:space="0" w:color="auto"/>
              <w:bottom w:val="single" w:sz="6" w:space="0" w:color="auto"/>
              <w:right w:val="single" w:sz="6" w:space="0" w:color="auto"/>
            </w:tcBorders>
            <w:tcPrChange w:id="1973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05839C2" w14:textId="77777777" w:rsidR="00CB3986" w:rsidRPr="008E21F4" w:rsidRDefault="00CB3986" w:rsidP="00D04D5F">
            <w:pPr>
              <w:pStyle w:val="TAL"/>
              <w:rPr>
                <w:sz w:val="16"/>
                <w:rPrChange w:id="19736" w:author="Delta" w:date="2021-07-23T11:12:00Z">
                  <w:rPr>
                    <w:rFonts w:ascii="Arial" w:hAnsi="Arial"/>
                    <w:sz w:val="16"/>
                  </w:rPr>
                </w:rPrChange>
              </w:rPr>
              <w:pPrChange w:id="19737" w:author="Delta" w:date="2021-07-23T11:12:00Z">
                <w:pPr>
                  <w:snapToGrid w:val="0"/>
                  <w:spacing w:beforeLines="5" w:before="12" w:afterLines="5" w:after="12"/>
                </w:pPr>
              </w:pPrChange>
            </w:pPr>
            <w:r w:rsidRPr="008E21F4">
              <w:rPr>
                <w:sz w:val="16"/>
                <w:rPrChange w:id="19738" w:author="Delta" w:date="2021-07-23T11:12:00Z">
                  <w:rPr>
                    <w:rFonts w:ascii="Arial" w:hAnsi="Arial"/>
                    <w:sz w:val="16"/>
                  </w:rPr>
                </w:rPrChange>
              </w:rPr>
              <w:t>0 1 4 10 12 14 15 17 18 19 23 28 29 30 31 32 33 37 38 39 42 46 55 61 64 65 66 68 69 70 71 72 73 74 76 78 82 83 84 85 86 89 90 91 93 94 96 97 98 99</w:t>
            </w:r>
          </w:p>
        </w:tc>
        <w:tc>
          <w:tcPr>
            <w:tcW w:w="1247" w:type="dxa"/>
            <w:tcBorders>
              <w:top w:val="single" w:sz="6" w:space="0" w:color="auto"/>
              <w:left w:val="single" w:sz="6" w:space="0" w:color="auto"/>
              <w:bottom w:val="single" w:sz="6" w:space="0" w:color="auto"/>
              <w:right w:val="single" w:sz="6" w:space="0" w:color="auto"/>
            </w:tcBorders>
            <w:tcPrChange w:id="1973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3ACAD01" w14:textId="77777777" w:rsidR="00CB3986" w:rsidRPr="008E21F4" w:rsidRDefault="00CB3986" w:rsidP="00D04D5F">
            <w:pPr>
              <w:pStyle w:val="TAL"/>
              <w:rPr>
                <w:sz w:val="16"/>
                <w:rPrChange w:id="19740" w:author="Delta" w:date="2021-07-23T11:12:00Z">
                  <w:rPr>
                    <w:rFonts w:ascii="Arial" w:hAnsi="Arial"/>
                    <w:sz w:val="16"/>
                  </w:rPr>
                </w:rPrChange>
              </w:rPr>
              <w:pPrChange w:id="19741" w:author="Delta" w:date="2021-07-23T11:12:00Z">
                <w:pPr>
                  <w:snapToGrid w:val="0"/>
                  <w:spacing w:beforeLines="5" w:before="12" w:afterLines="5" w:after="12"/>
                </w:pPr>
              </w:pPrChange>
            </w:pPr>
            <w:r w:rsidRPr="008E21F4">
              <w:rPr>
                <w:sz w:val="16"/>
                <w:rPrChange w:id="19742" w:author="Delta" w:date="2021-07-23T11:12:00Z">
                  <w:rPr>
                    <w:rFonts w:ascii="Arial" w:hAnsi="Arial"/>
                    <w:sz w:val="16"/>
                  </w:rPr>
                </w:rPrChange>
              </w:rPr>
              <w:t>0 1 3 4 5 7 8 12 13 14 15 17 19 20 22 23 25 26 30 32 33 35 37 38 39 41 44 45 48 49 50 51 58 59 62 63 67 68 70 72 75 82 84 85 90 92 93 94 96 98</w:t>
            </w:r>
          </w:p>
        </w:tc>
      </w:tr>
    </w:tbl>
    <w:p w14:paraId="7ECF8969" w14:textId="77777777" w:rsidR="00CB3986" w:rsidRPr="008E21F4" w:rsidRDefault="00CB3986" w:rsidP="00CB3986">
      <w:pPr>
        <w:pStyle w:val="TH"/>
        <w:rPr>
          <w:lang w:eastAsia="zh-CN"/>
        </w:rPr>
      </w:pPr>
    </w:p>
    <w:tbl>
      <w:tblPr>
        <w:tblW w:w="9636" w:type="dxa"/>
        <w:jc w:val="center"/>
        <w:tblLayout w:type="fixed"/>
        <w:tblLook w:val="0000" w:firstRow="0" w:lastRow="0" w:firstColumn="0" w:lastColumn="0" w:noHBand="0" w:noVBand="0"/>
        <w:tblPrChange w:id="19743" w:author="Delta" w:date="2021-07-23T11:12:00Z">
          <w:tblPr>
            <w:tblW w:w="0" w:type="auto"/>
            <w:jc w:val="center"/>
            <w:tblLayout w:type="fixed"/>
            <w:tblLook w:val="0000" w:firstRow="0" w:lastRow="0" w:firstColumn="0" w:lastColumn="0" w:noHBand="0" w:noVBand="0"/>
          </w:tblPr>
        </w:tblPrChange>
      </w:tblPr>
      <w:tblGrid>
        <w:gridCol w:w="907"/>
        <w:gridCol w:w="1247"/>
        <w:gridCol w:w="1247"/>
        <w:gridCol w:w="1247"/>
        <w:gridCol w:w="1247"/>
        <w:gridCol w:w="1247"/>
        <w:gridCol w:w="1247"/>
        <w:gridCol w:w="1247"/>
        <w:tblGridChange w:id="19744">
          <w:tblGrid>
            <w:gridCol w:w="907"/>
            <w:gridCol w:w="1247"/>
            <w:gridCol w:w="1247"/>
            <w:gridCol w:w="1247"/>
            <w:gridCol w:w="1247"/>
            <w:gridCol w:w="1247"/>
            <w:gridCol w:w="1247"/>
            <w:gridCol w:w="1247"/>
          </w:tblGrid>
        </w:tblGridChange>
      </w:tblGrid>
      <w:tr w:rsidR="00CB3986" w:rsidRPr="008E21F4" w14:paraId="0D0A6D75" w14:textId="77777777" w:rsidTr="00EE5FAB">
        <w:trPr>
          <w:jc w:val="center"/>
          <w:trPrChange w:id="19745"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746"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7AD789D0" w14:textId="77777777" w:rsidR="00CB3986" w:rsidRPr="008E21F4" w:rsidRDefault="00CB3986" w:rsidP="00D04D5F">
            <w:pPr>
              <w:pStyle w:val="TAH"/>
              <w:rPr>
                <w:rPrChange w:id="19747" w:author="Delta" w:date="2021-07-23T11:12:00Z">
                  <w:rPr>
                    <w:rFonts w:ascii="Arial" w:hAnsi="Arial"/>
                    <w:b/>
                    <w:sz w:val="16"/>
                  </w:rPr>
                </w:rPrChange>
              </w:rPr>
              <w:pPrChange w:id="19748" w:author="Delta" w:date="2021-07-23T11:12:00Z">
                <w:pPr>
                  <w:spacing w:after="0"/>
                  <w:jc w:val="center"/>
                </w:pPr>
              </w:pPrChange>
            </w:pPr>
            <w:r w:rsidRPr="008E21F4">
              <w:rPr>
                <w:rPrChange w:id="19749" w:author="Delta" w:date="2021-07-23T11:12:00Z">
                  <w:rPr>
                    <w:rFonts w:ascii="Arial" w:hAnsi="Arial"/>
                    <w:b/>
                    <w:sz w:val="16"/>
                  </w:rPr>
                </w:rPrChange>
              </w:rPr>
              <w:t>Frame2</w:t>
            </w:r>
          </w:p>
        </w:tc>
        <w:tc>
          <w:tcPr>
            <w:tcW w:w="1247" w:type="dxa"/>
            <w:tcBorders>
              <w:top w:val="single" w:sz="6" w:space="0" w:color="auto"/>
              <w:left w:val="single" w:sz="6" w:space="0" w:color="auto"/>
              <w:bottom w:val="single" w:sz="6" w:space="0" w:color="auto"/>
              <w:right w:val="single" w:sz="6" w:space="0" w:color="auto"/>
            </w:tcBorders>
            <w:tcPrChange w:id="1975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9CEED78" w14:textId="77777777" w:rsidR="00CB3986" w:rsidRPr="008E21F4" w:rsidRDefault="00CB3986" w:rsidP="00D04D5F">
            <w:pPr>
              <w:pStyle w:val="TAH"/>
              <w:rPr>
                <w:rPrChange w:id="19751" w:author="Delta" w:date="2021-07-23T11:12:00Z">
                  <w:rPr>
                    <w:rFonts w:ascii="Arial" w:hAnsi="Arial"/>
                    <w:b/>
                    <w:sz w:val="16"/>
                  </w:rPr>
                </w:rPrChange>
              </w:rPr>
              <w:pPrChange w:id="19752" w:author="Delta" w:date="2021-07-23T11:12:00Z">
                <w:pPr>
                  <w:spacing w:after="0"/>
                  <w:jc w:val="center"/>
                </w:pPr>
              </w:pPrChange>
            </w:pPr>
            <w:r w:rsidRPr="008E21F4">
              <w:rPr>
                <w:rPrChange w:id="19753" w:author="Delta" w:date="2021-07-23T11:12:00Z">
                  <w:rPr>
                    <w:rFonts w:ascii="Arial" w:hAnsi="Arial"/>
                    <w:b/>
                    <w:sz w:val="16"/>
                  </w:rPr>
                </w:rPrChange>
              </w:rPr>
              <w:t>Subframe 0</w:t>
            </w:r>
          </w:p>
        </w:tc>
        <w:tc>
          <w:tcPr>
            <w:tcW w:w="1247" w:type="dxa"/>
            <w:tcBorders>
              <w:top w:val="single" w:sz="6" w:space="0" w:color="auto"/>
              <w:left w:val="single" w:sz="6" w:space="0" w:color="auto"/>
              <w:bottom w:val="single" w:sz="6" w:space="0" w:color="auto"/>
              <w:right w:val="single" w:sz="6" w:space="0" w:color="auto"/>
            </w:tcBorders>
            <w:tcPrChange w:id="1975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278E6A4" w14:textId="77777777" w:rsidR="00CB3986" w:rsidRPr="008E21F4" w:rsidRDefault="00CB3986" w:rsidP="00D04D5F">
            <w:pPr>
              <w:pStyle w:val="TAH"/>
              <w:rPr>
                <w:rPrChange w:id="19755" w:author="Delta" w:date="2021-07-23T11:12:00Z">
                  <w:rPr>
                    <w:rFonts w:ascii="Arial" w:hAnsi="Arial"/>
                    <w:b/>
                    <w:sz w:val="16"/>
                  </w:rPr>
                </w:rPrChange>
              </w:rPr>
              <w:pPrChange w:id="19756" w:author="Delta" w:date="2021-07-23T11:12:00Z">
                <w:pPr>
                  <w:spacing w:after="0"/>
                  <w:jc w:val="center"/>
                </w:pPr>
              </w:pPrChange>
            </w:pPr>
            <w:r w:rsidRPr="008E21F4">
              <w:rPr>
                <w:rPrChange w:id="19757" w:author="Delta" w:date="2021-07-23T11:12:00Z">
                  <w:rPr>
                    <w:rFonts w:ascii="Arial" w:hAnsi="Arial"/>
                    <w:b/>
                    <w:sz w:val="16"/>
                  </w:rPr>
                </w:rPrChange>
              </w:rPr>
              <w:t>Subframe 1</w:t>
            </w:r>
          </w:p>
        </w:tc>
        <w:tc>
          <w:tcPr>
            <w:tcW w:w="1247" w:type="dxa"/>
            <w:tcBorders>
              <w:top w:val="single" w:sz="6" w:space="0" w:color="auto"/>
              <w:left w:val="single" w:sz="6" w:space="0" w:color="auto"/>
              <w:bottom w:val="single" w:sz="6" w:space="0" w:color="auto"/>
              <w:right w:val="single" w:sz="6" w:space="0" w:color="auto"/>
            </w:tcBorders>
            <w:tcPrChange w:id="1975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334F773" w14:textId="77777777" w:rsidR="00CB3986" w:rsidRPr="008E21F4" w:rsidRDefault="00CB3986" w:rsidP="00D04D5F">
            <w:pPr>
              <w:pStyle w:val="TAH"/>
              <w:rPr>
                <w:rPrChange w:id="19759" w:author="Delta" w:date="2021-07-23T11:12:00Z">
                  <w:rPr>
                    <w:rFonts w:ascii="Arial" w:hAnsi="Arial"/>
                    <w:b/>
                    <w:sz w:val="16"/>
                  </w:rPr>
                </w:rPrChange>
              </w:rPr>
              <w:pPrChange w:id="19760" w:author="Delta" w:date="2021-07-23T11:12:00Z">
                <w:pPr>
                  <w:spacing w:after="0"/>
                  <w:jc w:val="center"/>
                </w:pPr>
              </w:pPrChange>
            </w:pPr>
            <w:r w:rsidRPr="008E21F4">
              <w:rPr>
                <w:rPrChange w:id="19761" w:author="Delta" w:date="2021-07-23T11:12:00Z">
                  <w:rPr>
                    <w:rFonts w:ascii="Arial" w:hAnsi="Arial"/>
                    <w:b/>
                    <w:sz w:val="16"/>
                  </w:rPr>
                </w:rPrChange>
              </w:rPr>
              <w:t>Subframe 5</w:t>
            </w:r>
          </w:p>
        </w:tc>
        <w:tc>
          <w:tcPr>
            <w:tcW w:w="1247" w:type="dxa"/>
            <w:tcBorders>
              <w:top w:val="single" w:sz="6" w:space="0" w:color="auto"/>
              <w:left w:val="single" w:sz="6" w:space="0" w:color="auto"/>
              <w:bottom w:val="single" w:sz="6" w:space="0" w:color="auto"/>
              <w:right w:val="single" w:sz="6" w:space="0" w:color="auto"/>
            </w:tcBorders>
            <w:tcPrChange w:id="1976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205B066" w14:textId="77777777" w:rsidR="00CB3986" w:rsidRPr="008E21F4" w:rsidRDefault="00CB3986" w:rsidP="00D04D5F">
            <w:pPr>
              <w:pStyle w:val="TAH"/>
              <w:rPr>
                <w:rPrChange w:id="19763" w:author="Delta" w:date="2021-07-23T11:12:00Z">
                  <w:rPr>
                    <w:rFonts w:ascii="Arial" w:hAnsi="Arial"/>
                    <w:b/>
                    <w:sz w:val="16"/>
                  </w:rPr>
                </w:rPrChange>
              </w:rPr>
              <w:pPrChange w:id="19764" w:author="Delta" w:date="2021-07-23T11:12:00Z">
                <w:pPr>
                  <w:spacing w:after="0"/>
                  <w:jc w:val="center"/>
                </w:pPr>
              </w:pPrChange>
            </w:pPr>
            <w:r w:rsidRPr="008E21F4">
              <w:rPr>
                <w:rPrChange w:id="19765" w:author="Delta" w:date="2021-07-23T11:12:00Z">
                  <w:rPr>
                    <w:rFonts w:ascii="Arial" w:hAnsi="Arial"/>
                    <w:b/>
                    <w:sz w:val="16"/>
                  </w:rPr>
                </w:rPrChange>
              </w:rPr>
              <w:t>Subframe 6</w:t>
            </w:r>
          </w:p>
        </w:tc>
        <w:tc>
          <w:tcPr>
            <w:tcW w:w="1247" w:type="dxa"/>
            <w:tcBorders>
              <w:top w:val="single" w:sz="6" w:space="0" w:color="auto"/>
              <w:left w:val="single" w:sz="6" w:space="0" w:color="auto"/>
              <w:bottom w:val="single" w:sz="6" w:space="0" w:color="auto"/>
              <w:right w:val="single" w:sz="6" w:space="0" w:color="auto"/>
            </w:tcBorders>
            <w:tcPrChange w:id="1976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F4D06AF" w14:textId="77777777" w:rsidR="00CB3986" w:rsidRPr="008E21F4" w:rsidRDefault="00CB3986" w:rsidP="00D04D5F">
            <w:pPr>
              <w:pStyle w:val="TAH"/>
              <w:rPr>
                <w:rPrChange w:id="19767" w:author="Delta" w:date="2021-07-23T11:12:00Z">
                  <w:rPr>
                    <w:rFonts w:ascii="Arial" w:hAnsi="Arial"/>
                    <w:b/>
                    <w:sz w:val="16"/>
                  </w:rPr>
                </w:rPrChange>
              </w:rPr>
              <w:pPrChange w:id="19768" w:author="Delta" w:date="2021-07-23T11:12:00Z">
                <w:pPr>
                  <w:spacing w:after="0"/>
                  <w:jc w:val="center"/>
                </w:pPr>
              </w:pPrChange>
            </w:pPr>
            <w:r w:rsidRPr="008E21F4">
              <w:rPr>
                <w:rPrChange w:id="19769" w:author="Delta" w:date="2021-07-23T11:12:00Z">
                  <w:rPr>
                    <w:rFonts w:ascii="Arial" w:hAnsi="Arial"/>
                    <w:b/>
                    <w:sz w:val="16"/>
                  </w:rPr>
                </w:rPrChange>
              </w:rPr>
              <w:t>Subframe 7</w:t>
            </w:r>
          </w:p>
        </w:tc>
        <w:tc>
          <w:tcPr>
            <w:tcW w:w="1247" w:type="dxa"/>
            <w:tcBorders>
              <w:top w:val="single" w:sz="6" w:space="0" w:color="auto"/>
              <w:left w:val="single" w:sz="6" w:space="0" w:color="auto"/>
              <w:bottom w:val="single" w:sz="6" w:space="0" w:color="auto"/>
              <w:right w:val="single" w:sz="6" w:space="0" w:color="auto"/>
            </w:tcBorders>
            <w:tcPrChange w:id="1977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90638F2" w14:textId="77777777" w:rsidR="00CB3986" w:rsidRPr="008E21F4" w:rsidRDefault="00CB3986" w:rsidP="00D04D5F">
            <w:pPr>
              <w:pStyle w:val="TAH"/>
              <w:rPr>
                <w:rPrChange w:id="19771" w:author="Delta" w:date="2021-07-23T11:12:00Z">
                  <w:rPr>
                    <w:rFonts w:ascii="Arial" w:hAnsi="Arial"/>
                    <w:b/>
                    <w:sz w:val="16"/>
                  </w:rPr>
                </w:rPrChange>
              </w:rPr>
              <w:pPrChange w:id="19772" w:author="Delta" w:date="2021-07-23T11:12:00Z">
                <w:pPr>
                  <w:spacing w:after="0"/>
                  <w:jc w:val="center"/>
                </w:pPr>
              </w:pPrChange>
            </w:pPr>
            <w:r w:rsidRPr="008E21F4">
              <w:rPr>
                <w:rPrChange w:id="19773" w:author="Delta" w:date="2021-07-23T11:12:00Z">
                  <w:rPr>
                    <w:rFonts w:ascii="Arial" w:hAnsi="Arial"/>
                    <w:b/>
                    <w:sz w:val="16"/>
                  </w:rPr>
                </w:rPrChange>
              </w:rPr>
              <w:t>Subframe 8</w:t>
            </w:r>
          </w:p>
        </w:tc>
        <w:tc>
          <w:tcPr>
            <w:tcW w:w="1247" w:type="dxa"/>
            <w:tcBorders>
              <w:top w:val="single" w:sz="6" w:space="0" w:color="auto"/>
              <w:left w:val="single" w:sz="6" w:space="0" w:color="auto"/>
              <w:bottom w:val="single" w:sz="6" w:space="0" w:color="auto"/>
              <w:right w:val="single" w:sz="6" w:space="0" w:color="auto"/>
            </w:tcBorders>
            <w:tcPrChange w:id="1977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EC37FCB" w14:textId="77777777" w:rsidR="00CB3986" w:rsidRPr="008E21F4" w:rsidRDefault="00CB3986" w:rsidP="00D04D5F">
            <w:pPr>
              <w:pStyle w:val="TAH"/>
              <w:rPr>
                <w:rPrChange w:id="19775" w:author="Delta" w:date="2021-07-23T11:12:00Z">
                  <w:rPr>
                    <w:rFonts w:ascii="Arial" w:hAnsi="Arial"/>
                    <w:b/>
                    <w:sz w:val="16"/>
                  </w:rPr>
                </w:rPrChange>
              </w:rPr>
              <w:pPrChange w:id="19776" w:author="Delta" w:date="2021-07-23T11:12:00Z">
                <w:pPr>
                  <w:spacing w:after="0"/>
                  <w:jc w:val="center"/>
                </w:pPr>
              </w:pPrChange>
            </w:pPr>
            <w:r w:rsidRPr="008E21F4">
              <w:rPr>
                <w:rPrChange w:id="19777" w:author="Delta" w:date="2021-07-23T11:12:00Z">
                  <w:rPr>
                    <w:rFonts w:ascii="Arial" w:hAnsi="Arial"/>
                    <w:b/>
                    <w:sz w:val="16"/>
                  </w:rPr>
                </w:rPrChange>
              </w:rPr>
              <w:t>Subframe 9</w:t>
            </w:r>
          </w:p>
        </w:tc>
      </w:tr>
      <w:tr w:rsidR="00EE5FAB" w:rsidRPr="008E21F4" w14:paraId="2A0D60D3" w14:textId="77777777" w:rsidTr="00EE5FAB">
        <w:trPr>
          <w:jc w:val="center"/>
          <w:trPrChange w:id="19778"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779"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6415EBC2" w14:textId="77777777" w:rsidR="00EE5FAB" w:rsidRPr="008E21F4" w:rsidRDefault="00EE5FAB" w:rsidP="00EE5FAB">
            <w:pPr>
              <w:pStyle w:val="TAL"/>
              <w:rPr>
                <w:b/>
                <w:sz w:val="16"/>
                <w:rPrChange w:id="19780" w:author="Delta" w:date="2021-07-23T11:12:00Z">
                  <w:rPr>
                    <w:rFonts w:ascii="Arial" w:hAnsi="Arial"/>
                    <w:b/>
                    <w:sz w:val="16"/>
                  </w:rPr>
                </w:rPrChange>
              </w:rPr>
              <w:pPrChange w:id="19781" w:author="Delta" w:date="2021-07-23T11:12:00Z">
                <w:pPr>
                  <w:snapToGrid w:val="0"/>
                  <w:spacing w:beforeLines="5" w:before="12" w:afterLines="5" w:after="12"/>
                </w:pPr>
              </w:pPrChange>
            </w:pPr>
            <w:r w:rsidRPr="008E21F4">
              <w:rPr>
                <w:b/>
                <w:sz w:val="16"/>
                <w:rPrChange w:id="19782" w:author="Delta" w:date="2021-07-23T11:12:00Z">
                  <w:rPr>
                    <w:rFonts w:ascii="Arial" w:hAnsi="Arial"/>
                    <w:b/>
                    <w:sz w:val="16"/>
                  </w:rPr>
                </w:rPrChange>
              </w:rPr>
              <w:t>1.4 MHz</w:t>
            </w:r>
          </w:p>
        </w:tc>
        <w:tc>
          <w:tcPr>
            <w:tcW w:w="1247" w:type="dxa"/>
            <w:tcBorders>
              <w:top w:val="single" w:sz="6" w:space="0" w:color="auto"/>
              <w:left w:val="single" w:sz="6" w:space="0" w:color="auto"/>
              <w:bottom w:val="single" w:sz="6" w:space="0" w:color="auto"/>
              <w:right w:val="single" w:sz="6" w:space="0" w:color="auto"/>
            </w:tcBorders>
            <w:tcPrChange w:id="1978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8024B8B" w14:textId="33292D86" w:rsidR="00EE5FAB" w:rsidRPr="008E21F4" w:rsidRDefault="00EE5FAB" w:rsidP="00EE5FAB">
            <w:pPr>
              <w:pStyle w:val="TAL"/>
              <w:rPr>
                <w:sz w:val="16"/>
                <w:rPrChange w:id="19784" w:author="Delta" w:date="2021-07-23T11:12:00Z">
                  <w:rPr>
                    <w:rFonts w:ascii="Arial" w:hAnsi="Arial"/>
                    <w:sz w:val="16"/>
                  </w:rPr>
                </w:rPrChange>
              </w:rPr>
              <w:pPrChange w:id="19785" w:author="Delta" w:date="2021-07-23T11:12:00Z">
                <w:pPr>
                  <w:snapToGrid w:val="0"/>
                  <w:spacing w:beforeLines="5" w:before="12" w:afterLines="5" w:after="12"/>
                </w:pPr>
              </w:pPrChange>
            </w:pPr>
            <w:r w:rsidRPr="008E21F4">
              <w:rPr>
                <w:sz w:val="16"/>
                <w:rPrChange w:id="19786" w:author="Delta" w:date="2021-07-23T11:12:00Z">
                  <w:rPr>
                    <w:rFonts w:ascii="Arial" w:hAnsi="Arial"/>
                    <w:sz w:val="16"/>
                  </w:rPr>
                </w:rPrChange>
              </w:rPr>
              <w:t xml:space="preserve">1 </w:t>
            </w:r>
            <w:del w:id="19787" w:author="Delta" w:date="2021-07-23T11:12:00Z">
              <w:r w:rsidR="007F7236" w:rsidRPr="008735C4">
                <w:rPr>
                  <w:rFonts w:cs="Arial"/>
                  <w:sz w:val="16"/>
                  <w:szCs w:val="16"/>
                </w:rPr>
                <w:delText xml:space="preserve"> </w:delText>
              </w:r>
            </w:del>
            <w:r w:rsidRPr="008E21F4">
              <w:rPr>
                <w:sz w:val="16"/>
                <w:rPrChange w:id="19788" w:author="Delta" w:date="2021-07-23T11:12:00Z">
                  <w:rPr>
                    <w:rFonts w:ascii="Arial" w:hAnsi="Arial"/>
                    <w:sz w:val="16"/>
                  </w:rPr>
                </w:rPrChange>
              </w:rPr>
              <w:t xml:space="preserve">2 </w:t>
            </w:r>
            <w:del w:id="19789" w:author="Delta" w:date="2021-07-23T11:12:00Z">
              <w:r w:rsidR="007F7236" w:rsidRPr="008735C4">
                <w:rPr>
                  <w:rFonts w:cs="Arial"/>
                  <w:sz w:val="16"/>
                  <w:szCs w:val="16"/>
                </w:rPr>
                <w:delText xml:space="preserve"> </w:delText>
              </w:r>
            </w:del>
            <w:r w:rsidRPr="008E21F4">
              <w:rPr>
                <w:sz w:val="16"/>
                <w:rPrChange w:id="19790" w:author="Delta" w:date="2021-07-23T11:12:00Z">
                  <w:rPr>
                    <w:rFonts w:ascii="Arial" w:hAnsi="Arial"/>
                    <w:sz w:val="16"/>
                  </w:rPr>
                </w:rPrChange>
              </w:rPr>
              <w:t xml:space="preserve">3 </w:t>
            </w:r>
          </w:p>
        </w:tc>
        <w:tc>
          <w:tcPr>
            <w:tcW w:w="1247" w:type="dxa"/>
            <w:tcBorders>
              <w:top w:val="single" w:sz="6" w:space="0" w:color="auto"/>
              <w:left w:val="single" w:sz="6" w:space="0" w:color="auto"/>
              <w:bottom w:val="single" w:sz="6" w:space="0" w:color="auto"/>
              <w:right w:val="single" w:sz="6" w:space="0" w:color="auto"/>
            </w:tcBorders>
            <w:tcPrChange w:id="1979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B18D3B6" w14:textId="7D1B34F1" w:rsidR="00EE5FAB" w:rsidRPr="008E21F4" w:rsidRDefault="00EE5FAB" w:rsidP="00EE5FAB">
            <w:pPr>
              <w:pStyle w:val="TAL"/>
              <w:rPr>
                <w:sz w:val="16"/>
                <w:rPrChange w:id="19792" w:author="Delta" w:date="2021-07-23T11:12:00Z">
                  <w:rPr>
                    <w:rFonts w:ascii="Arial" w:hAnsi="Arial"/>
                    <w:sz w:val="16"/>
                  </w:rPr>
                </w:rPrChange>
              </w:rPr>
              <w:pPrChange w:id="19793" w:author="Delta" w:date="2021-07-23T11:12:00Z">
                <w:pPr>
                  <w:snapToGrid w:val="0"/>
                  <w:spacing w:beforeLines="5" w:before="12" w:afterLines="5" w:after="12"/>
                </w:pPr>
              </w:pPrChange>
            </w:pPr>
            <w:r w:rsidRPr="008E21F4">
              <w:rPr>
                <w:sz w:val="16"/>
                <w:rPrChange w:id="19794" w:author="Delta" w:date="2021-07-23T11:12:00Z">
                  <w:rPr>
                    <w:rFonts w:ascii="Arial" w:hAnsi="Arial"/>
                    <w:sz w:val="16"/>
                  </w:rPr>
                </w:rPrChange>
              </w:rPr>
              <w:t xml:space="preserve">1 </w:t>
            </w:r>
            <w:del w:id="19795" w:author="Delta" w:date="2021-07-23T11:12:00Z">
              <w:r w:rsidR="007F7236" w:rsidRPr="008735C4">
                <w:rPr>
                  <w:rFonts w:cs="Arial"/>
                  <w:sz w:val="16"/>
                  <w:szCs w:val="16"/>
                </w:rPr>
                <w:delText xml:space="preserve"> </w:delText>
              </w:r>
            </w:del>
            <w:r w:rsidRPr="008E21F4">
              <w:rPr>
                <w:sz w:val="16"/>
                <w:rPrChange w:id="19796" w:author="Delta" w:date="2021-07-23T11:12:00Z">
                  <w:rPr>
                    <w:rFonts w:ascii="Arial" w:hAnsi="Arial"/>
                    <w:sz w:val="16"/>
                  </w:rPr>
                </w:rPrChange>
              </w:rPr>
              <w:t xml:space="preserve">3 </w:t>
            </w:r>
            <w:del w:id="19797" w:author="Delta" w:date="2021-07-23T11:12:00Z">
              <w:r w:rsidR="007F7236" w:rsidRPr="008735C4">
                <w:rPr>
                  <w:rFonts w:cs="Arial"/>
                  <w:sz w:val="16"/>
                  <w:szCs w:val="16"/>
                </w:rPr>
                <w:delText xml:space="preserve"> </w:delText>
              </w:r>
            </w:del>
            <w:r w:rsidRPr="008E21F4">
              <w:rPr>
                <w:sz w:val="16"/>
                <w:rPrChange w:id="19798" w:author="Delta" w:date="2021-07-23T11:12:00Z">
                  <w:rPr>
                    <w:rFonts w:ascii="Arial" w:hAnsi="Arial"/>
                    <w:sz w:val="16"/>
                  </w:rPr>
                </w:rPrChange>
              </w:rPr>
              <w:t>5</w:t>
            </w:r>
          </w:p>
        </w:tc>
        <w:tc>
          <w:tcPr>
            <w:tcW w:w="1247" w:type="dxa"/>
            <w:tcBorders>
              <w:top w:val="single" w:sz="6" w:space="0" w:color="auto"/>
              <w:left w:val="single" w:sz="6" w:space="0" w:color="auto"/>
              <w:bottom w:val="single" w:sz="6" w:space="0" w:color="auto"/>
              <w:right w:val="single" w:sz="6" w:space="0" w:color="auto"/>
            </w:tcBorders>
            <w:tcPrChange w:id="1979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27EBA26" w14:textId="638D6995" w:rsidR="00EE5FAB" w:rsidRPr="008E21F4" w:rsidRDefault="00EE5FAB" w:rsidP="00EE5FAB">
            <w:pPr>
              <w:pStyle w:val="TAL"/>
              <w:rPr>
                <w:sz w:val="16"/>
                <w:rPrChange w:id="19800" w:author="Delta" w:date="2021-07-23T11:12:00Z">
                  <w:rPr>
                    <w:rFonts w:ascii="Arial" w:hAnsi="Arial"/>
                    <w:sz w:val="16"/>
                  </w:rPr>
                </w:rPrChange>
              </w:rPr>
              <w:pPrChange w:id="19801" w:author="Delta" w:date="2021-07-23T11:12:00Z">
                <w:pPr>
                  <w:snapToGrid w:val="0"/>
                  <w:spacing w:beforeLines="5" w:before="12" w:afterLines="5" w:after="12"/>
                </w:pPr>
              </w:pPrChange>
            </w:pPr>
            <w:r w:rsidRPr="008E21F4">
              <w:rPr>
                <w:sz w:val="16"/>
                <w:rPrChange w:id="19802" w:author="Delta" w:date="2021-07-23T11:12:00Z">
                  <w:rPr>
                    <w:rFonts w:ascii="Arial" w:hAnsi="Arial"/>
                    <w:sz w:val="16"/>
                  </w:rPr>
                </w:rPrChange>
              </w:rPr>
              <w:t xml:space="preserve">0 </w:t>
            </w:r>
            <w:del w:id="19803" w:author="Delta" w:date="2021-07-23T11:12:00Z">
              <w:r w:rsidR="007F7236" w:rsidRPr="008735C4">
                <w:rPr>
                  <w:rFonts w:cs="Arial"/>
                  <w:sz w:val="16"/>
                  <w:szCs w:val="16"/>
                </w:rPr>
                <w:delText xml:space="preserve"> </w:delText>
              </w:r>
            </w:del>
            <w:r w:rsidRPr="008E21F4">
              <w:rPr>
                <w:sz w:val="16"/>
                <w:rPrChange w:id="19804" w:author="Delta" w:date="2021-07-23T11:12:00Z">
                  <w:rPr>
                    <w:rFonts w:ascii="Arial" w:hAnsi="Arial"/>
                    <w:sz w:val="16"/>
                  </w:rPr>
                </w:rPrChange>
              </w:rPr>
              <w:t xml:space="preserve">1 </w:t>
            </w:r>
            <w:del w:id="19805" w:author="Delta" w:date="2021-07-23T11:12:00Z">
              <w:r w:rsidR="007F7236" w:rsidRPr="008735C4">
                <w:rPr>
                  <w:rFonts w:cs="Arial"/>
                  <w:sz w:val="16"/>
                  <w:szCs w:val="16"/>
                </w:rPr>
                <w:delText xml:space="preserve"> </w:delText>
              </w:r>
            </w:del>
            <w:r w:rsidRPr="008E21F4">
              <w:rPr>
                <w:sz w:val="16"/>
                <w:rPrChange w:id="19806" w:author="Delta" w:date="2021-07-23T11:12:00Z">
                  <w:rPr>
                    <w:rFonts w:ascii="Arial" w:hAnsi="Arial"/>
                    <w:sz w:val="16"/>
                  </w:rPr>
                </w:rPrChange>
              </w:rPr>
              <w:t>4</w:t>
            </w:r>
          </w:p>
        </w:tc>
        <w:tc>
          <w:tcPr>
            <w:tcW w:w="1247" w:type="dxa"/>
            <w:tcBorders>
              <w:top w:val="single" w:sz="6" w:space="0" w:color="auto"/>
              <w:left w:val="single" w:sz="6" w:space="0" w:color="auto"/>
              <w:bottom w:val="single" w:sz="6" w:space="0" w:color="auto"/>
              <w:right w:val="single" w:sz="6" w:space="0" w:color="auto"/>
            </w:tcBorders>
            <w:tcPrChange w:id="1980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2B7ECCB" w14:textId="1B3BB757" w:rsidR="00EE5FAB" w:rsidRPr="008E21F4" w:rsidRDefault="00EE5FAB" w:rsidP="00EE5FAB">
            <w:pPr>
              <w:pStyle w:val="TAL"/>
              <w:rPr>
                <w:sz w:val="16"/>
                <w:rPrChange w:id="19808" w:author="Delta" w:date="2021-07-23T11:12:00Z">
                  <w:rPr>
                    <w:rFonts w:ascii="Arial" w:hAnsi="Arial"/>
                    <w:sz w:val="16"/>
                  </w:rPr>
                </w:rPrChange>
              </w:rPr>
              <w:pPrChange w:id="19809" w:author="Delta" w:date="2021-07-23T11:12:00Z">
                <w:pPr>
                  <w:snapToGrid w:val="0"/>
                  <w:spacing w:beforeLines="5" w:before="12" w:afterLines="5" w:after="12"/>
                </w:pPr>
              </w:pPrChange>
            </w:pPr>
            <w:r w:rsidRPr="008E21F4">
              <w:rPr>
                <w:sz w:val="16"/>
                <w:rPrChange w:id="19810" w:author="Delta" w:date="2021-07-23T11:12:00Z">
                  <w:rPr>
                    <w:rFonts w:ascii="Arial" w:hAnsi="Arial"/>
                    <w:sz w:val="16"/>
                  </w:rPr>
                </w:rPrChange>
              </w:rPr>
              <w:t xml:space="preserve">0 </w:t>
            </w:r>
            <w:del w:id="19811" w:author="Delta" w:date="2021-07-23T11:12:00Z">
              <w:r w:rsidR="007F7236" w:rsidRPr="008735C4">
                <w:rPr>
                  <w:rFonts w:cs="Arial"/>
                  <w:sz w:val="16"/>
                  <w:szCs w:val="16"/>
                </w:rPr>
                <w:delText xml:space="preserve"> </w:delText>
              </w:r>
            </w:del>
            <w:r w:rsidRPr="008E21F4">
              <w:rPr>
                <w:sz w:val="16"/>
                <w:rPrChange w:id="19812" w:author="Delta" w:date="2021-07-23T11:12:00Z">
                  <w:rPr>
                    <w:rFonts w:ascii="Arial" w:hAnsi="Arial"/>
                    <w:sz w:val="16"/>
                  </w:rPr>
                </w:rPrChange>
              </w:rPr>
              <w:t xml:space="preserve">3 </w:t>
            </w:r>
            <w:del w:id="19813" w:author="Delta" w:date="2021-07-23T11:12:00Z">
              <w:r w:rsidR="007F7236" w:rsidRPr="008735C4">
                <w:rPr>
                  <w:rFonts w:cs="Arial"/>
                  <w:sz w:val="16"/>
                  <w:szCs w:val="16"/>
                </w:rPr>
                <w:delText xml:space="preserve"> </w:delText>
              </w:r>
            </w:del>
            <w:r w:rsidRPr="008E21F4">
              <w:rPr>
                <w:sz w:val="16"/>
                <w:rPrChange w:id="19814" w:author="Delta" w:date="2021-07-23T11:12:00Z">
                  <w:rPr>
                    <w:rFonts w:ascii="Arial" w:hAnsi="Arial"/>
                    <w:sz w:val="16"/>
                  </w:rPr>
                </w:rPrChange>
              </w:rPr>
              <w:t>4</w:t>
            </w:r>
          </w:p>
        </w:tc>
        <w:tc>
          <w:tcPr>
            <w:tcW w:w="1247" w:type="dxa"/>
            <w:tcBorders>
              <w:top w:val="single" w:sz="6" w:space="0" w:color="auto"/>
              <w:left w:val="single" w:sz="6" w:space="0" w:color="auto"/>
              <w:bottom w:val="single" w:sz="6" w:space="0" w:color="auto"/>
              <w:right w:val="single" w:sz="6" w:space="0" w:color="auto"/>
            </w:tcBorders>
            <w:tcPrChange w:id="1981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503E8F0" w14:textId="5BE99C96" w:rsidR="00EE5FAB" w:rsidRPr="008E21F4" w:rsidRDefault="00EE5FAB" w:rsidP="00EE5FAB">
            <w:pPr>
              <w:pStyle w:val="TAL"/>
              <w:rPr>
                <w:sz w:val="16"/>
                <w:rPrChange w:id="19816" w:author="Delta" w:date="2021-07-23T11:12:00Z">
                  <w:rPr>
                    <w:rFonts w:ascii="Arial" w:hAnsi="Arial"/>
                    <w:sz w:val="16"/>
                  </w:rPr>
                </w:rPrChange>
              </w:rPr>
              <w:pPrChange w:id="19817" w:author="Delta" w:date="2021-07-23T11:12:00Z">
                <w:pPr>
                  <w:snapToGrid w:val="0"/>
                  <w:spacing w:beforeLines="5" w:before="12" w:afterLines="5" w:after="12"/>
                </w:pPr>
              </w:pPrChange>
            </w:pPr>
            <w:r w:rsidRPr="008E21F4">
              <w:rPr>
                <w:sz w:val="16"/>
                <w:rPrChange w:id="19818" w:author="Delta" w:date="2021-07-23T11:12:00Z">
                  <w:rPr>
                    <w:rFonts w:ascii="Arial" w:hAnsi="Arial"/>
                    <w:sz w:val="16"/>
                  </w:rPr>
                </w:rPrChange>
              </w:rPr>
              <w:t>1 3 4</w:t>
            </w:r>
          </w:p>
        </w:tc>
        <w:tc>
          <w:tcPr>
            <w:tcW w:w="1247" w:type="dxa"/>
            <w:tcBorders>
              <w:top w:val="single" w:sz="6" w:space="0" w:color="auto"/>
              <w:left w:val="single" w:sz="6" w:space="0" w:color="auto"/>
              <w:bottom w:val="single" w:sz="6" w:space="0" w:color="auto"/>
              <w:right w:val="single" w:sz="6" w:space="0" w:color="auto"/>
            </w:tcBorders>
            <w:tcPrChange w:id="1981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20BF3B7" w14:textId="3BC51123" w:rsidR="00EE5FAB" w:rsidRPr="008E21F4" w:rsidRDefault="00EE5FAB" w:rsidP="00EE5FAB">
            <w:pPr>
              <w:pStyle w:val="TAL"/>
              <w:rPr>
                <w:sz w:val="16"/>
                <w:rPrChange w:id="19820" w:author="Delta" w:date="2021-07-23T11:12:00Z">
                  <w:rPr>
                    <w:rFonts w:ascii="Arial" w:hAnsi="Arial"/>
                    <w:sz w:val="16"/>
                  </w:rPr>
                </w:rPrChange>
              </w:rPr>
              <w:pPrChange w:id="19821" w:author="Delta" w:date="2021-07-23T11:12:00Z">
                <w:pPr>
                  <w:snapToGrid w:val="0"/>
                  <w:spacing w:beforeLines="5" w:before="12" w:afterLines="5" w:after="12"/>
                </w:pPr>
              </w:pPrChange>
            </w:pPr>
            <w:r w:rsidRPr="008E21F4">
              <w:rPr>
                <w:sz w:val="16"/>
                <w:rPrChange w:id="19822" w:author="Delta" w:date="2021-07-23T11:12:00Z">
                  <w:rPr>
                    <w:rFonts w:ascii="Arial" w:hAnsi="Arial"/>
                    <w:sz w:val="16"/>
                  </w:rPr>
                </w:rPrChange>
              </w:rPr>
              <w:t>2 4 5</w:t>
            </w:r>
          </w:p>
        </w:tc>
        <w:tc>
          <w:tcPr>
            <w:tcW w:w="1247" w:type="dxa"/>
            <w:tcBorders>
              <w:top w:val="single" w:sz="6" w:space="0" w:color="auto"/>
              <w:left w:val="single" w:sz="6" w:space="0" w:color="auto"/>
              <w:bottom w:val="single" w:sz="6" w:space="0" w:color="auto"/>
              <w:right w:val="single" w:sz="6" w:space="0" w:color="auto"/>
            </w:tcBorders>
            <w:tcPrChange w:id="1982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F91739F" w14:textId="3B556135" w:rsidR="00EE5FAB" w:rsidRPr="008E21F4" w:rsidRDefault="00EE5FAB" w:rsidP="00EE5FAB">
            <w:pPr>
              <w:pStyle w:val="TAL"/>
              <w:rPr>
                <w:sz w:val="16"/>
                <w:rPrChange w:id="19824" w:author="Delta" w:date="2021-07-23T11:12:00Z">
                  <w:rPr>
                    <w:rFonts w:ascii="Arial" w:hAnsi="Arial"/>
                    <w:sz w:val="16"/>
                  </w:rPr>
                </w:rPrChange>
              </w:rPr>
              <w:pPrChange w:id="19825" w:author="Delta" w:date="2021-07-23T11:12:00Z">
                <w:pPr>
                  <w:snapToGrid w:val="0"/>
                  <w:spacing w:beforeLines="5" w:before="12" w:afterLines="5" w:after="12"/>
                </w:pPr>
              </w:pPrChange>
            </w:pPr>
            <w:r w:rsidRPr="008E21F4">
              <w:rPr>
                <w:sz w:val="16"/>
                <w:rPrChange w:id="19826" w:author="Delta" w:date="2021-07-23T11:12:00Z">
                  <w:rPr>
                    <w:rFonts w:ascii="Arial" w:hAnsi="Arial"/>
                    <w:sz w:val="16"/>
                  </w:rPr>
                </w:rPrChange>
              </w:rPr>
              <w:t>0 1 2</w:t>
            </w:r>
          </w:p>
        </w:tc>
      </w:tr>
      <w:tr w:rsidR="00CB3986" w:rsidRPr="008E21F4" w14:paraId="30C66A4C" w14:textId="77777777" w:rsidTr="00EE5FAB">
        <w:trPr>
          <w:jc w:val="center"/>
          <w:trPrChange w:id="19827"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828"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5E4842C3" w14:textId="77777777" w:rsidR="00CB3986" w:rsidRPr="008E21F4" w:rsidRDefault="00CB3986" w:rsidP="00D04D5F">
            <w:pPr>
              <w:pStyle w:val="TAL"/>
              <w:rPr>
                <w:b/>
                <w:sz w:val="16"/>
                <w:rPrChange w:id="19829" w:author="Delta" w:date="2021-07-23T11:12:00Z">
                  <w:rPr>
                    <w:rFonts w:ascii="Arial" w:hAnsi="Arial"/>
                    <w:b/>
                    <w:sz w:val="16"/>
                  </w:rPr>
                </w:rPrChange>
              </w:rPr>
              <w:pPrChange w:id="19830" w:author="Delta" w:date="2021-07-23T11:12:00Z">
                <w:pPr>
                  <w:snapToGrid w:val="0"/>
                  <w:spacing w:beforeLines="5" w:before="12" w:afterLines="5" w:after="12"/>
                </w:pPr>
              </w:pPrChange>
            </w:pPr>
            <w:r w:rsidRPr="008E21F4">
              <w:rPr>
                <w:b/>
                <w:sz w:val="16"/>
                <w:rPrChange w:id="19831" w:author="Delta" w:date="2021-07-23T11:12:00Z">
                  <w:rPr>
                    <w:rFonts w:ascii="Arial" w:hAnsi="Arial"/>
                    <w:b/>
                    <w:sz w:val="16"/>
                  </w:rPr>
                </w:rPrChange>
              </w:rPr>
              <w:t>3 MHz</w:t>
            </w:r>
          </w:p>
        </w:tc>
        <w:tc>
          <w:tcPr>
            <w:tcW w:w="1247" w:type="dxa"/>
            <w:tcBorders>
              <w:top w:val="single" w:sz="6" w:space="0" w:color="auto"/>
              <w:left w:val="single" w:sz="6" w:space="0" w:color="auto"/>
              <w:bottom w:val="single" w:sz="6" w:space="0" w:color="auto"/>
              <w:right w:val="single" w:sz="6" w:space="0" w:color="auto"/>
            </w:tcBorders>
            <w:tcPrChange w:id="1983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53610F4" w14:textId="77777777" w:rsidR="00CB3986" w:rsidRPr="008E21F4" w:rsidRDefault="00CB3986" w:rsidP="00D04D5F">
            <w:pPr>
              <w:pStyle w:val="TAL"/>
              <w:rPr>
                <w:sz w:val="16"/>
                <w:rPrChange w:id="19833" w:author="Delta" w:date="2021-07-23T11:12:00Z">
                  <w:rPr>
                    <w:rFonts w:ascii="Arial" w:hAnsi="Arial"/>
                    <w:sz w:val="16"/>
                  </w:rPr>
                </w:rPrChange>
              </w:rPr>
              <w:pPrChange w:id="19834" w:author="Delta" w:date="2021-07-23T11:12:00Z">
                <w:pPr>
                  <w:snapToGrid w:val="0"/>
                  <w:spacing w:beforeLines="5" w:before="12" w:afterLines="5" w:after="12"/>
                </w:pPr>
              </w:pPrChange>
            </w:pPr>
            <w:r w:rsidRPr="008E21F4">
              <w:rPr>
                <w:sz w:val="16"/>
                <w:rPrChange w:id="19835" w:author="Delta" w:date="2021-07-23T11:12:00Z">
                  <w:rPr>
                    <w:rFonts w:ascii="Arial" w:hAnsi="Arial"/>
                    <w:sz w:val="16"/>
                  </w:rPr>
                </w:rPrChange>
              </w:rPr>
              <w:t>0 1 2 3 12 13 14</w:t>
            </w:r>
          </w:p>
        </w:tc>
        <w:tc>
          <w:tcPr>
            <w:tcW w:w="1247" w:type="dxa"/>
            <w:tcBorders>
              <w:top w:val="single" w:sz="6" w:space="0" w:color="auto"/>
              <w:left w:val="single" w:sz="6" w:space="0" w:color="auto"/>
              <w:bottom w:val="single" w:sz="6" w:space="0" w:color="auto"/>
              <w:right w:val="single" w:sz="6" w:space="0" w:color="auto"/>
            </w:tcBorders>
            <w:tcPrChange w:id="1983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6351983" w14:textId="77777777" w:rsidR="00CB3986" w:rsidRPr="008E21F4" w:rsidRDefault="00CB3986" w:rsidP="00D04D5F">
            <w:pPr>
              <w:pStyle w:val="TAL"/>
              <w:rPr>
                <w:sz w:val="16"/>
                <w:rPrChange w:id="19837" w:author="Delta" w:date="2021-07-23T11:12:00Z">
                  <w:rPr>
                    <w:rFonts w:ascii="Arial" w:hAnsi="Arial"/>
                    <w:sz w:val="16"/>
                  </w:rPr>
                </w:rPrChange>
              </w:rPr>
              <w:pPrChange w:id="19838" w:author="Delta" w:date="2021-07-23T11:12:00Z">
                <w:pPr>
                  <w:snapToGrid w:val="0"/>
                  <w:spacing w:beforeLines="5" w:before="12" w:afterLines="5" w:after="12"/>
                </w:pPr>
              </w:pPrChange>
            </w:pPr>
            <w:r w:rsidRPr="008E21F4">
              <w:rPr>
                <w:sz w:val="16"/>
                <w:rPrChange w:id="19839" w:author="Delta" w:date="2021-07-23T11:12:00Z">
                  <w:rPr>
                    <w:rFonts w:ascii="Arial" w:hAnsi="Arial"/>
                    <w:sz w:val="16"/>
                  </w:rPr>
                </w:rPrChange>
              </w:rPr>
              <w:t>0 1 2 3 11 12 13</w:t>
            </w:r>
          </w:p>
        </w:tc>
        <w:tc>
          <w:tcPr>
            <w:tcW w:w="1247" w:type="dxa"/>
            <w:tcBorders>
              <w:top w:val="single" w:sz="6" w:space="0" w:color="auto"/>
              <w:left w:val="single" w:sz="6" w:space="0" w:color="auto"/>
              <w:bottom w:val="single" w:sz="6" w:space="0" w:color="auto"/>
              <w:right w:val="single" w:sz="6" w:space="0" w:color="auto"/>
            </w:tcBorders>
            <w:tcPrChange w:id="1984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E208B42" w14:textId="77777777" w:rsidR="00CB3986" w:rsidRPr="008E21F4" w:rsidRDefault="00CB3986" w:rsidP="00D04D5F">
            <w:pPr>
              <w:pStyle w:val="TAL"/>
              <w:rPr>
                <w:sz w:val="16"/>
                <w:rPrChange w:id="19841" w:author="Delta" w:date="2021-07-23T11:12:00Z">
                  <w:rPr>
                    <w:rFonts w:ascii="Arial" w:hAnsi="Arial"/>
                    <w:sz w:val="16"/>
                  </w:rPr>
                </w:rPrChange>
              </w:rPr>
              <w:pPrChange w:id="19842" w:author="Delta" w:date="2021-07-23T11:12:00Z">
                <w:pPr>
                  <w:snapToGrid w:val="0"/>
                  <w:spacing w:beforeLines="5" w:before="12" w:afterLines="5" w:after="12"/>
                </w:pPr>
              </w:pPrChange>
            </w:pPr>
            <w:r w:rsidRPr="008E21F4">
              <w:rPr>
                <w:sz w:val="16"/>
                <w:rPrChange w:id="19843" w:author="Delta" w:date="2021-07-23T11:12:00Z">
                  <w:rPr>
                    <w:rFonts w:ascii="Arial" w:hAnsi="Arial"/>
                    <w:sz w:val="16"/>
                  </w:rPr>
                </w:rPrChange>
              </w:rPr>
              <w:t>1 2 3 11 12 13 14</w:t>
            </w:r>
          </w:p>
        </w:tc>
        <w:tc>
          <w:tcPr>
            <w:tcW w:w="1247" w:type="dxa"/>
            <w:tcBorders>
              <w:top w:val="single" w:sz="6" w:space="0" w:color="auto"/>
              <w:left w:val="single" w:sz="6" w:space="0" w:color="auto"/>
              <w:bottom w:val="single" w:sz="6" w:space="0" w:color="auto"/>
              <w:right w:val="single" w:sz="6" w:space="0" w:color="auto"/>
            </w:tcBorders>
            <w:tcPrChange w:id="1984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18B468E" w14:textId="77777777" w:rsidR="00CB3986" w:rsidRPr="008E21F4" w:rsidRDefault="00CB3986" w:rsidP="00D04D5F">
            <w:pPr>
              <w:pStyle w:val="TAL"/>
              <w:rPr>
                <w:sz w:val="16"/>
                <w:rPrChange w:id="19845" w:author="Delta" w:date="2021-07-23T11:12:00Z">
                  <w:rPr>
                    <w:rFonts w:ascii="Arial" w:hAnsi="Arial"/>
                    <w:sz w:val="16"/>
                  </w:rPr>
                </w:rPrChange>
              </w:rPr>
              <w:pPrChange w:id="19846" w:author="Delta" w:date="2021-07-23T11:12:00Z">
                <w:pPr>
                  <w:snapToGrid w:val="0"/>
                  <w:spacing w:beforeLines="5" w:before="12" w:afterLines="5" w:after="12"/>
                </w:pPr>
              </w:pPrChange>
            </w:pPr>
            <w:r w:rsidRPr="008E21F4">
              <w:rPr>
                <w:sz w:val="16"/>
                <w:rPrChange w:id="19847" w:author="Delta" w:date="2021-07-23T11:12:00Z">
                  <w:rPr>
                    <w:rFonts w:ascii="Arial" w:hAnsi="Arial"/>
                    <w:sz w:val="16"/>
                  </w:rPr>
                </w:rPrChange>
              </w:rPr>
              <w:t>0 1 2 11 12 13 14</w:t>
            </w:r>
          </w:p>
        </w:tc>
        <w:tc>
          <w:tcPr>
            <w:tcW w:w="1247" w:type="dxa"/>
            <w:tcBorders>
              <w:top w:val="single" w:sz="6" w:space="0" w:color="auto"/>
              <w:left w:val="single" w:sz="6" w:space="0" w:color="auto"/>
              <w:bottom w:val="single" w:sz="6" w:space="0" w:color="auto"/>
              <w:right w:val="single" w:sz="6" w:space="0" w:color="auto"/>
            </w:tcBorders>
            <w:tcPrChange w:id="1984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71E9EC8" w14:textId="77777777" w:rsidR="00CB3986" w:rsidRPr="008E21F4" w:rsidRDefault="00CB3986" w:rsidP="00D04D5F">
            <w:pPr>
              <w:pStyle w:val="TAL"/>
              <w:rPr>
                <w:sz w:val="16"/>
                <w:rPrChange w:id="19849" w:author="Delta" w:date="2021-07-23T11:12:00Z">
                  <w:rPr>
                    <w:rFonts w:ascii="Arial" w:hAnsi="Arial"/>
                    <w:sz w:val="16"/>
                  </w:rPr>
                </w:rPrChange>
              </w:rPr>
              <w:pPrChange w:id="19850" w:author="Delta" w:date="2021-07-23T11:12:00Z">
                <w:pPr>
                  <w:snapToGrid w:val="0"/>
                  <w:spacing w:beforeLines="5" w:before="12" w:afterLines="5" w:after="12"/>
                </w:pPr>
              </w:pPrChange>
            </w:pPr>
            <w:r w:rsidRPr="008E21F4">
              <w:rPr>
                <w:sz w:val="16"/>
                <w:rPrChange w:id="19851" w:author="Delta" w:date="2021-07-23T11:12:00Z">
                  <w:rPr>
                    <w:rFonts w:ascii="Arial" w:hAnsi="Arial"/>
                    <w:sz w:val="16"/>
                  </w:rPr>
                </w:rPrChange>
              </w:rPr>
              <w:t>2 4 7 8 9 10 11</w:t>
            </w:r>
          </w:p>
        </w:tc>
        <w:tc>
          <w:tcPr>
            <w:tcW w:w="1247" w:type="dxa"/>
            <w:tcBorders>
              <w:top w:val="single" w:sz="6" w:space="0" w:color="auto"/>
              <w:left w:val="single" w:sz="6" w:space="0" w:color="auto"/>
              <w:bottom w:val="single" w:sz="6" w:space="0" w:color="auto"/>
              <w:right w:val="single" w:sz="6" w:space="0" w:color="auto"/>
            </w:tcBorders>
            <w:tcPrChange w:id="1985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CBE5FC3" w14:textId="77777777" w:rsidR="00CB3986" w:rsidRPr="008E21F4" w:rsidRDefault="00CB3986" w:rsidP="00D04D5F">
            <w:pPr>
              <w:pStyle w:val="TAL"/>
              <w:rPr>
                <w:sz w:val="16"/>
                <w:rPrChange w:id="19853" w:author="Delta" w:date="2021-07-23T11:12:00Z">
                  <w:rPr>
                    <w:rFonts w:ascii="Arial" w:hAnsi="Arial"/>
                    <w:sz w:val="16"/>
                  </w:rPr>
                </w:rPrChange>
              </w:rPr>
              <w:pPrChange w:id="19854" w:author="Delta" w:date="2021-07-23T11:12:00Z">
                <w:pPr>
                  <w:snapToGrid w:val="0"/>
                  <w:spacing w:beforeLines="5" w:before="12" w:afterLines="5" w:after="12"/>
                </w:pPr>
              </w:pPrChange>
            </w:pPr>
            <w:r w:rsidRPr="008E21F4">
              <w:rPr>
                <w:sz w:val="16"/>
                <w:rPrChange w:id="19855" w:author="Delta" w:date="2021-07-23T11:12:00Z">
                  <w:rPr>
                    <w:rFonts w:ascii="Arial" w:hAnsi="Arial"/>
                    <w:sz w:val="16"/>
                  </w:rPr>
                </w:rPrChange>
              </w:rPr>
              <w:t>0 1 3 4 5 13 14</w:t>
            </w:r>
          </w:p>
        </w:tc>
        <w:tc>
          <w:tcPr>
            <w:tcW w:w="1247" w:type="dxa"/>
            <w:tcBorders>
              <w:top w:val="single" w:sz="6" w:space="0" w:color="auto"/>
              <w:left w:val="single" w:sz="6" w:space="0" w:color="auto"/>
              <w:bottom w:val="single" w:sz="6" w:space="0" w:color="auto"/>
              <w:right w:val="single" w:sz="6" w:space="0" w:color="auto"/>
            </w:tcBorders>
            <w:tcPrChange w:id="1985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E6C6E0B" w14:textId="77777777" w:rsidR="00CB3986" w:rsidRPr="008E21F4" w:rsidRDefault="00CB3986" w:rsidP="00D04D5F">
            <w:pPr>
              <w:pStyle w:val="TAL"/>
              <w:rPr>
                <w:sz w:val="16"/>
                <w:rPrChange w:id="19857" w:author="Delta" w:date="2021-07-23T11:12:00Z">
                  <w:rPr>
                    <w:rFonts w:ascii="Arial" w:hAnsi="Arial"/>
                    <w:sz w:val="16"/>
                  </w:rPr>
                </w:rPrChange>
              </w:rPr>
              <w:pPrChange w:id="19858" w:author="Delta" w:date="2021-07-23T11:12:00Z">
                <w:pPr>
                  <w:snapToGrid w:val="0"/>
                  <w:spacing w:beforeLines="5" w:before="12" w:afterLines="5" w:after="12"/>
                </w:pPr>
              </w:pPrChange>
            </w:pPr>
            <w:r w:rsidRPr="008E21F4">
              <w:rPr>
                <w:sz w:val="16"/>
                <w:rPrChange w:id="19859" w:author="Delta" w:date="2021-07-23T11:12:00Z">
                  <w:rPr>
                    <w:rFonts w:ascii="Arial" w:hAnsi="Arial"/>
                    <w:sz w:val="16"/>
                  </w:rPr>
                </w:rPrChange>
              </w:rPr>
              <w:t>0 4 6 8 9 11 12</w:t>
            </w:r>
          </w:p>
        </w:tc>
      </w:tr>
      <w:tr w:rsidR="00CB3986" w:rsidRPr="008E21F4" w14:paraId="16D49B48" w14:textId="77777777" w:rsidTr="00EE5FAB">
        <w:trPr>
          <w:jc w:val="center"/>
          <w:trPrChange w:id="19860"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861"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46E8B855" w14:textId="77777777" w:rsidR="00CB3986" w:rsidRPr="008E21F4" w:rsidRDefault="00CB3986" w:rsidP="00D04D5F">
            <w:pPr>
              <w:pStyle w:val="TAL"/>
              <w:rPr>
                <w:b/>
                <w:sz w:val="16"/>
                <w:rPrChange w:id="19862" w:author="Delta" w:date="2021-07-23T11:12:00Z">
                  <w:rPr>
                    <w:rFonts w:ascii="Arial" w:hAnsi="Arial"/>
                    <w:b/>
                    <w:sz w:val="16"/>
                  </w:rPr>
                </w:rPrChange>
              </w:rPr>
              <w:pPrChange w:id="19863" w:author="Delta" w:date="2021-07-23T11:12:00Z">
                <w:pPr>
                  <w:snapToGrid w:val="0"/>
                  <w:spacing w:beforeLines="5" w:before="12" w:afterLines="5" w:after="12"/>
                </w:pPr>
              </w:pPrChange>
            </w:pPr>
            <w:r w:rsidRPr="008E21F4">
              <w:rPr>
                <w:b/>
                <w:sz w:val="16"/>
                <w:rPrChange w:id="19864" w:author="Delta" w:date="2021-07-23T11:12:00Z">
                  <w:rPr>
                    <w:rFonts w:ascii="Arial" w:hAnsi="Arial"/>
                    <w:b/>
                    <w:sz w:val="16"/>
                  </w:rPr>
                </w:rPrChange>
              </w:rPr>
              <w:t>5 MHz</w:t>
            </w:r>
          </w:p>
        </w:tc>
        <w:tc>
          <w:tcPr>
            <w:tcW w:w="1247" w:type="dxa"/>
            <w:tcBorders>
              <w:top w:val="single" w:sz="6" w:space="0" w:color="auto"/>
              <w:left w:val="single" w:sz="6" w:space="0" w:color="auto"/>
              <w:bottom w:val="single" w:sz="6" w:space="0" w:color="auto"/>
              <w:right w:val="single" w:sz="6" w:space="0" w:color="auto"/>
            </w:tcBorders>
            <w:tcPrChange w:id="1986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8F45CBC" w14:textId="77777777" w:rsidR="00CB3986" w:rsidRPr="008E21F4" w:rsidRDefault="00CB3986" w:rsidP="00D04D5F">
            <w:pPr>
              <w:pStyle w:val="TAL"/>
              <w:rPr>
                <w:sz w:val="16"/>
                <w:rPrChange w:id="19866" w:author="Delta" w:date="2021-07-23T11:12:00Z">
                  <w:rPr>
                    <w:rFonts w:ascii="Arial" w:hAnsi="Arial"/>
                    <w:sz w:val="16"/>
                  </w:rPr>
                </w:rPrChange>
              </w:rPr>
              <w:pPrChange w:id="19867" w:author="Delta" w:date="2021-07-23T11:12:00Z">
                <w:pPr>
                  <w:snapToGrid w:val="0"/>
                  <w:spacing w:beforeLines="5" w:before="12" w:afterLines="5" w:after="12"/>
                </w:pPr>
              </w:pPrChange>
            </w:pPr>
            <w:r w:rsidRPr="008E21F4">
              <w:rPr>
                <w:sz w:val="16"/>
                <w:rPrChange w:id="19868" w:author="Delta" w:date="2021-07-23T11:12:00Z">
                  <w:rPr>
                    <w:rFonts w:ascii="Arial" w:hAnsi="Arial"/>
                    <w:sz w:val="16"/>
                  </w:rPr>
                </w:rPrChange>
              </w:rPr>
              <w:t>0 2 3 5 6 7 8 16 17 19 20 21 24</w:t>
            </w:r>
          </w:p>
        </w:tc>
        <w:tc>
          <w:tcPr>
            <w:tcW w:w="1247" w:type="dxa"/>
            <w:tcBorders>
              <w:top w:val="single" w:sz="6" w:space="0" w:color="auto"/>
              <w:left w:val="single" w:sz="6" w:space="0" w:color="auto"/>
              <w:bottom w:val="single" w:sz="6" w:space="0" w:color="auto"/>
              <w:right w:val="single" w:sz="6" w:space="0" w:color="auto"/>
            </w:tcBorders>
            <w:tcPrChange w:id="1986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196798F" w14:textId="77777777" w:rsidR="00CB3986" w:rsidRPr="008E21F4" w:rsidRDefault="00CB3986" w:rsidP="00D04D5F">
            <w:pPr>
              <w:pStyle w:val="TAL"/>
              <w:rPr>
                <w:sz w:val="16"/>
                <w:rPrChange w:id="19870" w:author="Delta" w:date="2021-07-23T11:12:00Z">
                  <w:rPr>
                    <w:rFonts w:ascii="Arial" w:hAnsi="Arial"/>
                    <w:sz w:val="16"/>
                  </w:rPr>
                </w:rPrChange>
              </w:rPr>
              <w:pPrChange w:id="19871" w:author="Delta" w:date="2021-07-23T11:12:00Z">
                <w:pPr>
                  <w:snapToGrid w:val="0"/>
                  <w:spacing w:beforeLines="5" w:before="12" w:afterLines="5" w:after="12"/>
                </w:pPr>
              </w:pPrChange>
            </w:pPr>
            <w:r w:rsidRPr="008E21F4">
              <w:rPr>
                <w:sz w:val="16"/>
                <w:rPrChange w:id="19872" w:author="Delta" w:date="2021-07-23T11:12:00Z">
                  <w:rPr>
                    <w:rFonts w:ascii="Arial" w:hAnsi="Arial"/>
                    <w:sz w:val="16"/>
                  </w:rPr>
                </w:rPrChange>
              </w:rPr>
              <w:t>0 2 3 4 5 6 7 16 18 19 22 23 24</w:t>
            </w:r>
          </w:p>
        </w:tc>
        <w:tc>
          <w:tcPr>
            <w:tcW w:w="1247" w:type="dxa"/>
            <w:tcBorders>
              <w:top w:val="single" w:sz="6" w:space="0" w:color="auto"/>
              <w:left w:val="single" w:sz="6" w:space="0" w:color="auto"/>
              <w:bottom w:val="single" w:sz="6" w:space="0" w:color="auto"/>
              <w:right w:val="single" w:sz="6" w:space="0" w:color="auto"/>
            </w:tcBorders>
            <w:tcPrChange w:id="1987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4C20D96" w14:textId="77777777" w:rsidR="00CB3986" w:rsidRPr="008E21F4" w:rsidRDefault="00CB3986" w:rsidP="00D04D5F">
            <w:pPr>
              <w:pStyle w:val="TAL"/>
              <w:rPr>
                <w:sz w:val="16"/>
                <w:rPrChange w:id="19874" w:author="Delta" w:date="2021-07-23T11:12:00Z">
                  <w:rPr>
                    <w:rFonts w:ascii="Arial" w:hAnsi="Arial"/>
                    <w:sz w:val="16"/>
                  </w:rPr>
                </w:rPrChange>
              </w:rPr>
              <w:pPrChange w:id="19875" w:author="Delta" w:date="2021-07-23T11:12:00Z">
                <w:pPr>
                  <w:snapToGrid w:val="0"/>
                  <w:spacing w:beforeLines="5" w:before="12" w:afterLines="5" w:after="12"/>
                </w:pPr>
              </w:pPrChange>
            </w:pPr>
            <w:r w:rsidRPr="008E21F4">
              <w:rPr>
                <w:sz w:val="16"/>
                <w:rPrChange w:id="19876" w:author="Delta" w:date="2021-07-23T11:12:00Z">
                  <w:rPr>
                    <w:rFonts w:ascii="Arial" w:hAnsi="Arial"/>
                    <w:sz w:val="16"/>
                  </w:rPr>
                </w:rPrChange>
              </w:rPr>
              <w:t>0 1 2 3 4 5 6 7 17 18 20 21 23</w:t>
            </w:r>
          </w:p>
        </w:tc>
        <w:tc>
          <w:tcPr>
            <w:tcW w:w="1247" w:type="dxa"/>
            <w:tcBorders>
              <w:top w:val="single" w:sz="6" w:space="0" w:color="auto"/>
              <w:left w:val="single" w:sz="6" w:space="0" w:color="auto"/>
              <w:bottom w:val="single" w:sz="6" w:space="0" w:color="auto"/>
              <w:right w:val="single" w:sz="6" w:space="0" w:color="auto"/>
            </w:tcBorders>
            <w:tcPrChange w:id="1987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38FF488" w14:textId="77777777" w:rsidR="00CB3986" w:rsidRPr="008E21F4" w:rsidRDefault="00CB3986" w:rsidP="00D04D5F">
            <w:pPr>
              <w:pStyle w:val="TAL"/>
              <w:rPr>
                <w:sz w:val="16"/>
                <w:rPrChange w:id="19878" w:author="Delta" w:date="2021-07-23T11:12:00Z">
                  <w:rPr>
                    <w:rFonts w:ascii="Arial" w:hAnsi="Arial"/>
                    <w:sz w:val="16"/>
                  </w:rPr>
                </w:rPrChange>
              </w:rPr>
              <w:pPrChange w:id="19879" w:author="Delta" w:date="2021-07-23T11:12:00Z">
                <w:pPr>
                  <w:snapToGrid w:val="0"/>
                  <w:spacing w:beforeLines="5" w:before="12" w:afterLines="5" w:after="12"/>
                </w:pPr>
              </w:pPrChange>
            </w:pPr>
            <w:r w:rsidRPr="008E21F4">
              <w:rPr>
                <w:sz w:val="16"/>
                <w:rPrChange w:id="19880" w:author="Delta" w:date="2021-07-23T11:12:00Z">
                  <w:rPr>
                    <w:rFonts w:ascii="Arial" w:hAnsi="Arial"/>
                    <w:sz w:val="16"/>
                  </w:rPr>
                </w:rPrChange>
              </w:rPr>
              <w:t>1 2 3 4 5 7 8 16 17 19 20 22 24</w:t>
            </w:r>
          </w:p>
        </w:tc>
        <w:tc>
          <w:tcPr>
            <w:tcW w:w="1247" w:type="dxa"/>
            <w:tcBorders>
              <w:top w:val="single" w:sz="6" w:space="0" w:color="auto"/>
              <w:left w:val="single" w:sz="6" w:space="0" w:color="auto"/>
              <w:bottom w:val="single" w:sz="6" w:space="0" w:color="auto"/>
              <w:right w:val="single" w:sz="6" w:space="0" w:color="auto"/>
            </w:tcBorders>
            <w:tcPrChange w:id="1988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4A4DDDA" w14:textId="77777777" w:rsidR="00CB3986" w:rsidRPr="008E21F4" w:rsidRDefault="00CB3986" w:rsidP="00D04D5F">
            <w:pPr>
              <w:pStyle w:val="TAL"/>
              <w:rPr>
                <w:sz w:val="16"/>
                <w:rPrChange w:id="19882" w:author="Delta" w:date="2021-07-23T11:12:00Z">
                  <w:rPr>
                    <w:rFonts w:ascii="Arial" w:hAnsi="Arial"/>
                    <w:sz w:val="16"/>
                  </w:rPr>
                </w:rPrChange>
              </w:rPr>
              <w:pPrChange w:id="19883" w:author="Delta" w:date="2021-07-23T11:12:00Z">
                <w:pPr>
                  <w:snapToGrid w:val="0"/>
                  <w:spacing w:beforeLines="5" w:before="12" w:afterLines="5" w:after="12"/>
                </w:pPr>
              </w:pPrChange>
            </w:pPr>
            <w:r w:rsidRPr="008E21F4">
              <w:rPr>
                <w:sz w:val="16"/>
                <w:rPrChange w:id="19884" w:author="Delta" w:date="2021-07-23T11:12:00Z">
                  <w:rPr>
                    <w:rFonts w:ascii="Arial" w:hAnsi="Arial"/>
                    <w:sz w:val="16"/>
                  </w:rPr>
                </w:rPrChange>
              </w:rPr>
              <w:t>1 2 3 5 7 10 12 14 16 18 20 21 24</w:t>
            </w:r>
          </w:p>
        </w:tc>
        <w:tc>
          <w:tcPr>
            <w:tcW w:w="1247" w:type="dxa"/>
            <w:tcBorders>
              <w:top w:val="single" w:sz="6" w:space="0" w:color="auto"/>
              <w:left w:val="single" w:sz="6" w:space="0" w:color="auto"/>
              <w:bottom w:val="single" w:sz="6" w:space="0" w:color="auto"/>
              <w:right w:val="single" w:sz="6" w:space="0" w:color="auto"/>
            </w:tcBorders>
            <w:tcPrChange w:id="1988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3DFE9F2" w14:textId="77777777" w:rsidR="00CB3986" w:rsidRPr="008E21F4" w:rsidRDefault="00CB3986" w:rsidP="00D04D5F">
            <w:pPr>
              <w:pStyle w:val="TAL"/>
              <w:rPr>
                <w:sz w:val="16"/>
                <w:rPrChange w:id="19886" w:author="Delta" w:date="2021-07-23T11:12:00Z">
                  <w:rPr>
                    <w:rFonts w:ascii="Arial" w:hAnsi="Arial"/>
                    <w:sz w:val="16"/>
                  </w:rPr>
                </w:rPrChange>
              </w:rPr>
              <w:pPrChange w:id="19887" w:author="Delta" w:date="2021-07-23T11:12:00Z">
                <w:pPr>
                  <w:snapToGrid w:val="0"/>
                  <w:spacing w:beforeLines="5" w:before="12" w:afterLines="5" w:after="12"/>
                </w:pPr>
              </w:pPrChange>
            </w:pPr>
            <w:r w:rsidRPr="008E21F4">
              <w:rPr>
                <w:sz w:val="16"/>
                <w:rPrChange w:id="19888" w:author="Delta" w:date="2021-07-23T11:12:00Z">
                  <w:rPr>
                    <w:rFonts w:ascii="Arial" w:hAnsi="Arial"/>
                    <w:sz w:val="16"/>
                  </w:rPr>
                </w:rPrChange>
              </w:rPr>
              <w:t>1 4 5 9 11 13 15 18 20 21 22 23 24</w:t>
            </w:r>
          </w:p>
        </w:tc>
        <w:tc>
          <w:tcPr>
            <w:tcW w:w="1247" w:type="dxa"/>
            <w:tcBorders>
              <w:top w:val="single" w:sz="6" w:space="0" w:color="auto"/>
              <w:left w:val="single" w:sz="6" w:space="0" w:color="auto"/>
              <w:bottom w:val="single" w:sz="6" w:space="0" w:color="auto"/>
              <w:right w:val="single" w:sz="6" w:space="0" w:color="auto"/>
            </w:tcBorders>
            <w:tcPrChange w:id="1988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01EC0BA" w14:textId="77777777" w:rsidR="00CB3986" w:rsidRPr="008E21F4" w:rsidRDefault="00CB3986" w:rsidP="00D04D5F">
            <w:pPr>
              <w:pStyle w:val="TAL"/>
              <w:rPr>
                <w:sz w:val="16"/>
                <w:rPrChange w:id="19890" w:author="Delta" w:date="2021-07-23T11:12:00Z">
                  <w:rPr>
                    <w:rFonts w:ascii="Arial" w:hAnsi="Arial"/>
                    <w:sz w:val="16"/>
                  </w:rPr>
                </w:rPrChange>
              </w:rPr>
              <w:pPrChange w:id="19891" w:author="Delta" w:date="2021-07-23T11:12:00Z">
                <w:pPr>
                  <w:snapToGrid w:val="0"/>
                  <w:spacing w:beforeLines="5" w:before="12" w:afterLines="5" w:after="12"/>
                </w:pPr>
              </w:pPrChange>
            </w:pPr>
            <w:r w:rsidRPr="008E21F4">
              <w:rPr>
                <w:sz w:val="16"/>
                <w:rPrChange w:id="19892" w:author="Delta" w:date="2021-07-23T11:12:00Z">
                  <w:rPr>
                    <w:rFonts w:ascii="Arial" w:hAnsi="Arial"/>
                    <w:sz w:val="16"/>
                  </w:rPr>
                </w:rPrChange>
              </w:rPr>
              <w:t>3 4 5 7 8 9 10 11 12 13 14 18 24</w:t>
            </w:r>
          </w:p>
        </w:tc>
      </w:tr>
      <w:tr w:rsidR="00CB3986" w:rsidRPr="008E21F4" w14:paraId="250D68C9" w14:textId="77777777" w:rsidTr="00EE5FAB">
        <w:trPr>
          <w:jc w:val="center"/>
          <w:trPrChange w:id="19893"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894"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7555C85C" w14:textId="77777777" w:rsidR="00CB3986" w:rsidRPr="008E21F4" w:rsidRDefault="00CB3986" w:rsidP="00D04D5F">
            <w:pPr>
              <w:pStyle w:val="TAL"/>
              <w:rPr>
                <w:b/>
                <w:sz w:val="16"/>
                <w:rPrChange w:id="19895" w:author="Delta" w:date="2021-07-23T11:12:00Z">
                  <w:rPr>
                    <w:rFonts w:ascii="Arial" w:hAnsi="Arial"/>
                    <w:b/>
                    <w:sz w:val="16"/>
                  </w:rPr>
                </w:rPrChange>
              </w:rPr>
              <w:pPrChange w:id="19896" w:author="Delta" w:date="2021-07-23T11:12:00Z">
                <w:pPr>
                  <w:snapToGrid w:val="0"/>
                  <w:spacing w:beforeLines="5" w:before="12" w:afterLines="5" w:after="12"/>
                </w:pPr>
              </w:pPrChange>
            </w:pPr>
            <w:r w:rsidRPr="008E21F4">
              <w:rPr>
                <w:b/>
                <w:sz w:val="16"/>
                <w:rPrChange w:id="19897" w:author="Delta" w:date="2021-07-23T11:12:00Z">
                  <w:rPr>
                    <w:rFonts w:ascii="Arial" w:hAnsi="Arial"/>
                    <w:b/>
                    <w:sz w:val="16"/>
                  </w:rPr>
                </w:rPrChange>
              </w:rPr>
              <w:t>10 MHz</w:t>
            </w:r>
          </w:p>
        </w:tc>
        <w:tc>
          <w:tcPr>
            <w:tcW w:w="1247" w:type="dxa"/>
            <w:tcBorders>
              <w:top w:val="single" w:sz="6" w:space="0" w:color="auto"/>
              <w:left w:val="single" w:sz="6" w:space="0" w:color="auto"/>
              <w:bottom w:val="single" w:sz="6" w:space="0" w:color="auto"/>
              <w:right w:val="single" w:sz="6" w:space="0" w:color="auto"/>
            </w:tcBorders>
            <w:tcPrChange w:id="1989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6F45BE4" w14:textId="77777777" w:rsidR="00CB3986" w:rsidRPr="008E21F4" w:rsidRDefault="00CB3986" w:rsidP="00D04D5F">
            <w:pPr>
              <w:pStyle w:val="TAL"/>
              <w:rPr>
                <w:sz w:val="16"/>
                <w:rPrChange w:id="19899" w:author="Delta" w:date="2021-07-23T11:12:00Z">
                  <w:rPr>
                    <w:rFonts w:ascii="Arial" w:hAnsi="Arial"/>
                    <w:sz w:val="16"/>
                  </w:rPr>
                </w:rPrChange>
              </w:rPr>
              <w:pPrChange w:id="19900" w:author="Delta" w:date="2021-07-23T11:12:00Z">
                <w:pPr>
                  <w:snapToGrid w:val="0"/>
                  <w:spacing w:beforeLines="5" w:before="12" w:afterLines="5" w:after="12"/>
                </w:pPr>
              </w:pPrChange>
            </w:pPr>
            <w:r w:rsidRPr="008E21F4">
              <w:rPr>
                <w:sz w:val="16"/>
                <w:rPrChange w:id="19901" w:author="Delta" w:date="2021-07-23T11:12:00Z">
                  <w:rPr>
                    <w:rFonts w:ascii="Arial" w:hAnsi="Arial"/>
                    <w:sz w:val="16"/>
                  </w:rPr>
                </w:rPrChange>
              </w:rPr>
              <w:t>2 5 6 7 9 10 11 15 19 20 21 28 29 30 32 33 35 36 38 40 41 43 44 48 49</w:t>
            </w:r>
          </w:p>
        </w:tc>
        <w:tc>
          <w:tcPr>
            <w:tcW w:w="1247" w:type="dxa"/>
            <w:tcBorders>
              <w:top w:val="single" w:sz="6" w:space="0" w:color="auto"/>
              <w:left w:val="single" w:sz="6" w:space="0" w:color="auto"/>
              <w:bottom w:val="single" w:sz="6" w:space="0" w:color="auto"/>
              <w:right w:val="single" w:sz="6" w:space="0" w:color="auto"/>
            </w:tcBorders>
            <w:tcPrChange w:id="1990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7763E61" w14:textId="77777777" w:rsidR="00CB3986" w:rsidRPr="008E21F4" w:rsidRDefault="00CB3986" w:rsidP="00D04D5F">
            <w:pPr>
              <w:pStyle w:val="TAL"/>
              <w:rPr>
                <w:sz w:val="16"/>
                <w:rPrChange w:id="19903" w:author="Delta" w:date="2021-07-23T11:12:00Z">
                  <w:rPr>
                    <w:rFonts w:ascii="Arial" w:hAnsi="Arial"/>
                    <w:sz w:val="16"/>
                  </w:rPr>
                </w:rPrChange>
              </w:rPr>
              <w:pPrChange w:id="19904" w:author="Delta" w:date="2021-07-23T11:12:00Z">
                <w:pPr>
                  <w:snapToGrid w:val="0"/>
                  <w:spacing w:beforeLines="5" w:before="12" w:afterLines="5" w:after="12"/>
                </w:pPr>
              </w:pPrChange>
            </w:pPr>
            <w:r w:rsidRPr="008E21F4">
              <w:rPr>
                <w:sz w:val="16"/>
                <w:rPrChange w:id="19905" w:author="Delta" w:date="2021-07-23T11:12:00Z">
                  <w:rPr>
                    <w:rFonts w:ascii="Arial" w:hAnsi="Arial"/>
                    <w:sz w:val="16"/>
                  </w:rPr>
                </w:rPrChange>
              </w:rPr>
              <w:t>2 4 6 8 9 10 11 14 15 16 18 19 20 21 28 30 32 37 40 43 44 45 46 47 49</w:t>
            </w:r>
          </w:p>
        </w:tc>
        <w:tc>
          <w:tcPr>
            <w:tcW w:w="1247" w:type="dxa"/>
            <w:tcBorders>
              <w:top w:val="single" w:sz="6" w:space="0" w:color="auto"/>
              <w:left w:val="single" w:sz="6" w:space="0" w:color="auto"/>
              <w:bottom w:val="single" w:sz="6" w:space="0" w:color="auto"/>
              <w:right w:val="single" w:sz="6" w:space="0" w:color="auto"/>
            </w:tcBorders>
            <w:tcPrChange w:id="1990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E43CF27" w14:textId="77777777" w:rsidR="00CB3986" w:rsidRPr="008E21F4" w:rsidRDefault="00CB3986" w:rsidP="00D04D5F">
            <w:pPr>
              <w:pStyle w:val="TAL"/>
              <w:rPr>
                <w:sz w:val="16"/>
                <w:rPrChange w:id="19907" w:author="Delta" w:date="2021-07-23T11:12:00Z">
                  <w:rPr>
                    <w:rFonts w:ascii="Arial" w:hAnsi="Arial"/>
                    <w:sz w:val="16"/>
                  </w:rPr>
                </w:rPrChange>
              </w:rPr>
              <w:pPrChange w:id="19908" w:author="Delta" w:date="2021-07-23T11:12:00Z">
                <w:pPr>
                  <w:snapToGrid w:val="0"/>
                  <w:spacing w:beforeLines="5" w:before="12" w:afterLines="5" w:after="12"/>
                </w:pPr>
              </w:pPrChange>
            </w:pPr>
            <w:r w:rsidRPr="008E21F4">
              <w:rPr>
                <w:sz w:val="16"/>
                <w:rPrChange w:id="19909" w:author="Delta" w:date="2021-07-23T11:12:00Z">
                  <w:rPr>
                    <w:rFonts w:ascii="Arial" w:hAnsi="Arial"/>
                    <w:sz w:val="16"/>
                  </w:rPr>
                </w:rPrChange>
              </w:rPr>
              <w:t>0 2 5 7 8 9 11 14 15 16 18 19 32 33 34 36 38 41 42 43 44 45 46 48 49</w:t>
            </w:r>
          </w:p>
        </w:tc>
        <w:tc>
          <w:tcPr>
            <w:tcW w:w="1247" w:type="dxa"/>
            <w:tcBorders>
              <w:top w:val="single" w:sz="6" w:space="0" w:color="auto"/>
              <w:left w:val="single" w:sz="6" w:space="0" w:color="auto"/>
              <w:bottom w:val="single" w:sz="6" w:space="0" w:color="auto"/>
              <w:right w:val="single" w:sz="6" w:space="0" w:color="auto"/>
            </w:tcBorders>
            <w:tcPrChange w:id="1991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A6EE2AE" w14:textId="77777777" w:rsidR="00CB3986" w:rsidRPr="008E21F4" w:rsidRDefault="00CB3986" w:rsidP="00D04D5F">
            <w:pPr>
              <w:pStyle w:val="TAL"/>
              <w:rPr>
                <w:sz w:val="16"/>
                <w:rPrChange w:id="19911" w:author="Delta" w:date="2021-07-23T11:12:00Z">
                  <w:rPr>
                    <w:rFonts w:ascii="Arial" w:hAnsi="Arial"/>
                    <w:sz w:val="16"/>
                  </w:rPr>
                </w:rPrChange>
              </w:rPr>
              <w:pPrChange w:id="19912" w:author="Delta" w:date="2021-07-23T11:12:00Z">
                <w:pPr>
                  <w:snapToGrid w:val="0"/>
                  <w:spacing w:beforeLines="5" w:before="12" w:afterLines="5" w:after="12"/>
                </w:pPr>
              </w:pPrChange>
            </w:pPr>
            <w:r w:rsidRPr="008E21F4">
              <w:rPr>
                <w:sz w:val="16"/>
                <w:rPrChange w:id="19913" w:author="Delta" w:date="2021-07-23T11:12:00Z">
                  <w:rPr>
                    <w:rFonts w:ascii="Arial" w:hAnsi="Arial"/>
                    <w:sz w:val="16"/>
                  </w:rPr>
                </w:rPrChange>
              </w:rPr>
              <w:t>0 1 2 4 6 7 8 9 11 13 14 18 19 29 34 35 36 39 41 42 44 45 47 48 49</w:t>
            </w:r>
          </w:p>
        </w:tc>
        <w:tc>
          <w:tcPr>
            <w:tcW w:w="1247" w:type="dxa"/>
            <w:tcBorders>
              <w:top w:val="single" w:sz="6" w:space="0" w:color="auto"/>
              <w:left w:val="single" w:sz="6" w:space="0" w:color="auto"/>
              <w:bottom w:val="single" w:sz="6" w:space="0" w:color="auto"/>
              <w:right w:val="single" w:sz="6" w:space="0" w:color="auto"/>
            </w:tcBorders>
            <w:tcPrChange w:id="1991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AFB3369" w14:textId="77777777" w:rsidR="00CB3986" w:rsidRPr="008E21F4" w:rsidRDefault="00CB3986" w:rsidP="00D04D5F">
            <w:pPr>
              <w:pStyle w:val="TAL"/>
              <w:rPr>
                <w:sz w:val="16"/>
                <w:rPrChange w:id="19915" w:author="Delta" w:date="2021-07-23T11:12:00Z">
                  <w:rPr>
                    <w:rFonts w:ascii="Arial" w:hAnsi="Arial"/>
                    <w:sz w:val="16"/>
                  </w:rPr>
                </w:rPrChange>
              </w:rPr>
              <w:pPrChange w:id="19916" w:author="Delta" w:date="2021-07-23T11:12:00Z">
                <w:pPr>
                  <w:snapToGrid w:val="0"/>
                  <w:spacing w:beforeLines="5" w:before="12" w:afterLines="5" w:after="12"/>
                </w:pPr>
              </w:pPrChange>
            </w:pPr>
            <w:r w:rsidRPr="008E21F4">
              <w:rPr>
                <w:sz w:val="16"/>
                <w:rPrChange w:id="19917" w:author="Delta" w:date="2021-07-23T11:12:00Z">
                  <w:rPr>
                    <w:rFonts w:ascii="Arial" w:hAnsi="Arial"/>
                    <w:sz w:val="16"/>
                  </w:rPr>
                </w:rPrChange>
              </w:rPr>
              <w:t>0 2 3 6 7 8 10 11 12 15 16 19 20 22 24 25 29 31 33 35 37 42 46 47 49</w:t>
            </w:r>
          </w:p>
        </w:tc>
        <w:tc>
          <w:tcPr>
            <w:tcW w:w="1247" w:type="dxa"/>
            <w:tcBorders>
              <w:top w:val="single" w:sz="6" w:space="0" w:color="auto"/>
              <w:left w:val="single" w:sz="6" w:space="0" w:color="auto"/>
              <w:bottom w:val="single" w:sz="6" w:space="0" w:color="auto"/>
              <w:right w:val="single" w:sz="6" w:space="0" w:color="auto"/>
            </w:tcBorders>
            <w:tcPrChange w:id="1991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1F002E8" w14:textId="77777777" w:rsidR="00CB3986" w:rsidRPr="008E21F4" w:rsidRDefault="00CB3986" w:rsidP="00D04D5F">
            <w:pPr>
              <w:pStyle w:val="TAL"/>
              <w:rPr>
                <w:sz w:val="16"/>
                <w:rPrChange w:id="19919" w:author="Delta" w:date="2021-07-23T11:12:00Z">
                  <w:rPr>
                    <w:rFonts w:ascii="Arial" w:hAnsi="Arial"/>
                    <w:sz w:val="16"/>
                  </w:rPr>
                </w:rPrChange>
              </w:rPr>
              <w:pPrChange w:id="19920" w:author="Delta" w:date="2021-07-23T11:12:00Z">
                <w:pPr>
                  <w:snapToGrid w:val="0"/>
                  <w:spacing w:beforeLines="5" w:before="12" w:afterLines="5" w:after="12"/>
                </w:pPr>
              </w:pPrChange>
            </w:pPr>
            <w:r w:rsidRPr="008E21F4">
              <w:rPr>
                <w:sz w:val="16"/>
                <w:rPrChange w:id="19921" w:author="Delta" w:date="2021-07-23T11:12:00Z">
                  <w:rPr>
                    <w:rFonts w:ascii="Arial" w:hAnsi="Arial"/>
                    <w:sz w:val="16"/>
                  </w:rPr>
                </w:rPrChange>
              </w:rPr>
              <w:t>0 1 2 5 6 7 8 9 10 15 16 17 18 22 23 25 26 28 29 30 31 32 39 41 46</w:t>
            </w:r>
          </w:p>
        </w:tc>
        <w:tc>
          <w:tcPr>
            <w:tcW w:w="1247" w:type="dxa"/>
            <w:tcBorders>
              <w:top w:val="single" w:sz="6" w:space="0" w:color="auto"/>
              <w:left w:val="single" w:sz="6" w:space="0" w:color="auto"/>
              <w:bottom w:val="single" w:sz="6" w:space="0" w:color="auto"/>
              <w:right w:val="single" w:sz="6" w:space="0" w:color="auto"/>
            </w:tcBorders>
            <w:tcPrChange w:id="1992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FAC6E39" w14:textId="77777777" w:rsidR="00CB3986" w:rsidRPr="008E21F4" w:rsidRDefault="00CB3986" w:rsidP="00D04D5F">
            <w:pPr>
              <w:pStyle w:val="TAL"/>
              <w:rPr>
                <w:sz w:val="16"/>
                <w:rPrChange w:id="19923" w:author="Delta" w:date="2021-07-23T11:12:00Z">
                  <w:rPr>
                    <w:rFonts w:ascii="Arial" w:hAnsi="Arial"/>
                    <w:sz w:val="16"/>
                  </w:rPr>
                </w:rPrChange>
              </w:rPr>
              <w:pPrChange w:id="19924" w:author="Delta" w:date="2021-07-23T11:12:00Z">
                <w:pPr>
                  <w:snapToGrid w:val="0"/>
                  <w:spacing w:beforeLines="5" w:before="12" w:afterLines="5" w:after="12"/>
                </w:pPr>
              </w:pPrChange>
            </w:pPr>
            <w:r w:rsidRPr="008E21F4">
              <w:rPr>
                <w:sz w:val="16"/>
                <w:rPrChange w:id="19925" w:author="Delta" w:date="2021-07-23T11:12:00Z">
                  <w:rPr>
                    <w:rFonts w:ascii="Arial" w:hAnsi="Arial"/>
                    <w:sz w:val="16"/>
                  </w:rPr>
                </w:rPrChange>
              </w:rPr>
              <w:t>0 1 3 6 9 10 13 14 20 21 22 23 25 28 29 30 31 34 35 36 39 40 42 44 47</w:t>
            </w:r>
          </w:p>
        </w:tc>
      </w:tr>
      <w:tr w:rsidR="00CB3986" w:rsidRPr="008E21F4" w14:paraId="5A58F340" w14:textId="77777777" w:rsidTr="00EE5FAB">
        <w:trPr>
          <w:jc w:val="center"/>
          <w:trPrChange w:id="19926"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927"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0E79A5F6" w14:textId="77777777" w:rsidR="00CB3986" w:rsidRPr="008E21F4" w:rsidRDefault="00CB3986" w:rsidP="00D04D5F">
            <w:pPr>
              <w:pStyle w:val="TAL"/>
              <w:rPr>
                <w:b/>
                <w:sz w:val="16"/>
                <w:rPrChange w:id="19928" w:author="Delta" w:date="2021-07-23T11:12:00Z">
                  <w:rPr>
                    <w:rFonts w:ascii="Arial" w:hAnsi="Arial"/>
                    <w:b/>
                    <w:sz w:val="16"/>
                  </w:rPr>
                </w:rPrChange>
              </w:rPr>
              <w:pPrChange w:id="19929" w:author="Delta" w:date="2021-07-23T11:12:00Z">
                <w:pPr>
                  <w:snapToGrid w:val="0"/>
                  <w:spacing w:beforeLines="5" w:before="12" w:afterLines="5" w:after="12"/>
                </w:pPr>
              </w:pPrChange>
            </w:pPr>
            <w:r w:rsidRPr="008E21F4">
              <w:rPr>
                <w:b/>
                <w:sz w:val="16"/>
                <w:rPrChange w:id="19930" w:author="Delta" w:date="2021-07-23T11:12:00Z">
                  <w:rPr>
                    <w:rFonts w:ascii="Arial" w:hAnsi="Arial"/>
                    <w:b/>
                    <w:sz w:val="16"/>
                  </w:rPr>
                </w:rPrChange>
              </w:rPr>
              <w:t>15 MHz</w:t>
            </w:r>
          </w:p>
        </w:tc>
        <w:tc>
          <w:tcPr>
            <w:tcW w:w="1247" w:type="dxa"/>
            <w:tcBorders>
              <w:top w:val="single" w:sz="6" w:space="0" w:color="auto"/>
              <w:left w:val="single" w:sz="6" w:space="0" w:color="auto"/>
              <w:bottom w:val="single" w:sz="6" w:space="0" w:color="auto"/>
              <w:right w:val="single" w:sz="6" w:space="0" w:color="auto"/>
            </w:tcBorders>
            <w:tcPrChange w:id="1993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BE09805" w14:textId="77777777" w:rsidR="00CB3986" w:rsidRPr="008E21F4" w:rsidRDefault="00CB3986" w:rsidP="00D04D5F">
            <w:pPr>
              <w:pStyle w:val="TAL"/>
              <w:rPr>
                <w:sz w:val="16"/>
                <w:rPrChange w:id="19932" w:author="Delta" w:date="2021-07-23T11:12:00Z">
                  <w:rPr>
                    <w:rFonts w:ascii="Arial" w:hAnsi="Arial"/>
                    <w:sz w:val="16"/>
                  </w:rPr>
                </w:rPrChange>
              </w:rPr>
              <w:pPrChange w:id="19933" w:author="Delta" w:date="2021-07-23T11:12:00Z">
                <w:pPr>
                  <w:snapToGrid w:val="0"/>
                  <w:spacing w:beforeLines="5" w:before="12" w:afterLines="5" w:after="12"/>
                </w:pPr>
              </w:pPrChange>
            </w:pPr>
            <w:r w:rsidRPr="008E21F4">
              <w:rPr>
                <w:sz w:val="16"/>
                <w:rPrChange w:id="19934" w:author="Delta" w:date="2021-07-23T11:12:00Z">
                  <w:rPr>
                    <w:rFonts w:ascii="Arial" w:hAnsi="Arial"/>
                    <w:sz w:val="16"/>
                  </w:rPr>
                </w:rPrChange>
              </w:rPr>
              <w:t>0 2 3 4 6 9 10 11 13 14 15 16 17 20 21 22 23 28 29 43 44 48 51 52 53 54 55 57 59 61 63 64 65 67 68 70 72 73</w:t>
            </w:r>
          </w:p>
        </w:tc>
        <w:tc>
          <w:tcPr>
            <w:tcW w:w="1247" w:type="dxa"/>
            <w:tcBorders>
              <w:top w:val="single" w:sz="6" w:space="0" w:color="auto"/>
              <w:left w:val="single" w:sz="6" w:space="0" w:color="auto"/>
              <w:bottom w:val="single" w:sz="6" w:space="0" w:color="auto"/>
              <w:right w:val="single" w:sz="6" w:space="0" w:color="auto"/>
            </w:tcBorders>
            <w:tcPrChange w:id="1993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2234E6DD" w14:textId="77777777" w:rsidR="00CB3986" w:rsidRPr="008E21F4" w:rsidRDefault="00CB3986" w:rsidP="00D04D5F">
            <w:pPr>
              <w:pStyle w:val="TAL"/>
              <w:rPr>
                <w:sz w:val="16"/>
                <w:rPrChange w:id="19936" w:author="Delta" w:date="2021-07-23T11:12:00Z">
                  <w:rPr>
                    <w:rFonts w:ascii="Arial" w:hAnsi="Arial"/>
                    <w:sz w:val="16"/>
                  </w:rPr>
                </w:rPrChange>
              </w:rPr>
              <w:pPrChange w:id="19937" w:author="Delta" w:date="2021-07-23T11:12:00Z">
                <w:pPr>
                  <w:snapToGrid w:val="0"/>
                  <w:spacing w:beforeLines="5" w:before="12" w:afterLines="5" w:after="12"/>
                </w:pPr>
              </w:pPrChange>
            </w:pPr>
            <w:r w:rsidRPr="008E21F4">
              <w:rPr>
                <w:sz w:val="16"/>
                <w:rPrChange w:id="19938" w:author="Delta" w:date="2021-07-23T11:12:00Z">
                  <w:rPr>
                    <w:rFonts w:ascii="Arial" w:hAnsi="Arial"/>
                    <w:sz w:val="16"/>
                  </w:rPr>
                </w:rPrChange>
              </w:rPr>
              <w:t>0 1 3 4 5 8 9 10 12 14 15 16 19 20 22 24 25 26 27 28 29 31 33 42 43 46 47 48 50 51 52 56 59 61 67 69 71 74</w:t>
            </w:r>
          </w:p>
        </w:tc>
        <w:tc>
          <w:tcPr>
            <w:tcW w:w="1247" w:type="dxa"/>
            <w:tcBorders>
              <w:top w:val="single" w:sz="6" w:space="0" w:color="auto"/>
              <w:left w:val="single" w:sz="6" w:space="0" w:color="auto"/>
              <w:bottom w:val="single" w:sz="6" w:space="0" w:color="auto"/>
              <w:right w:val="single" w:sz="6" w:space="0" w:color="auto"/>
            </w:tcBorders>
            <w:tcPrChange w:id="19939"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2896740" w14:textId="77777777" w:rsidR="00CB3986" w:rsidRPr="008E21F4" w:rsidRDefault="00CB3986" w:rsidP="00D04D5F">
            <w:pPr>
              <w:pStyle w:val="TAL"/>
              <w:rPr>
                <w:sz w:val="16"/>
                <w:rPrChange w:id="19940" w:author="Delta" w:date="2021-07-23T11:12:00Z">
                  <w:rPr>
                    <w:rFonts w:ascii="Arial" w:hAnsi="Arial"/>
                    <w:sz w:val="16"/>
                  </w:rPr>
                </w:rPrChange>
              </w:rPr>
              <w:pPrChange w:id="19941" w:author="Delta" w:date="2021-07-23T11:12:00Z">
                <w:pPr>
                  <w:snapToGrid w:val="0"/>
                  <w:spacing w:beforeLines="5" w:before="12" w:afterLines="5" w:after="12"/>
                </w:pPr>
              </w:pPrChange>
            </w:pPr>
            <w:r w:rsidRPr="008E21F4">
              <w:rPr>
                <w:sz w:val="16"/>
                <w:rPrChange w:id="19942" w:author="Delta" w:date="2021-07-23T11:12:00Z">
                  <w:rPr>
                    <w:rFonts w:ascii="Arial" w:hAnsi="Arial"/>
                    <w:sz w:val="16"/>
                  </w:rPr>
                </w:rPrChange>
              </w:rPr>
              <w:t>0 1 5 8 9 10 13 14 15 20 21 23 26 27 28 29 30 32 33 42 43 44 45 47 51 52 55 57 59 60 62 64 65 66 69 71 72 73</w:t>
            </w:r>
          </w:p>
        </w:tc>
        <w:tc>
          <w:tcPr>
            <w:tcW w:w="1247" w:type="dxa"/>
            <w:tcBorders>
              <w:top w:val="single" w:sz="6" w:space="0" w:color="auto"/>
              <w:left w:val="single" w:sz="6" w:space="0" w:color="auto"/>
              <w:bottom w:val="single" w:sz="6" w:space="0" w:color="auto"/>
              <w:right w:val="single" w:sz="6" w:space="0" w:color="auto"/>
            </w:tcBorders>
            <w:tcPrChange w:id="19943"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4C4B0094" w14:textId="77777777" w:rsidR="00CB3986" w:rsidRPr="008E21F4" w:rsidRDefault="00CB3986" w:rsidP="00D04D5F">
            <w:pPr>
              <w:pStyle w:val="TAL"/>
              <w:rPr>
                <w:sz w:val="16"/>
                <w:rPrChange w:id="19944" w:author="Delta" w:date="2021-07-23T11:12:00Z">
                  <w:rPr>
                    <w:rFonts w:ascii="Arial" w:hAnsi="Arial"/>
                    <w:sz w:val="16"/>
                  </w:rPr>
                </w:rPrChange>
              </w:rPr>
              <w:pPrChange w:id="19945" w:author="Delta" w:date="2021-07-23T11:12:00Z">
                <w:pPr>
                  <w:snapToGrid w:val="0"/>
                  <w:spacing w:beforeLines="5" w:before="12" w:afterLines="5" w:after="12"/>
                </w:pPr>
              </w:pPrChange>
            </w:pPr>
            <w:r w:rsidRPr="008E21F4">
              <w:rPr>
                <w:sz w:val="16"/>
                <w:rPrChange w:id="19946" w:author="Delta" w:date="2021-07-23T11:12:00Z">
                  <w:rPr>
                    <w:rFonts w:ascii="Arial" w:hAnsi="Arial"/>
                    <w:sz w:val="16"/>
                  </w:rPr>
                </w:rPrChange>
              </w:rPr>
              <w:t>2 3 4 5 7 8 10 12 15 16 17 18 19 23 24 26 28 30 31 32 33 41 44 45 46 47 48 50 52 53 57 58 59 61 63 65 66 71</w:t>
            </w:r>
          </w:p>
        </w:tc>
        <w:tc>
          <w:tcPr>
            <w:tcW w:w="1247" w:type="dxa"/>
            <w:tcBorders>
              <w:top w:val="single" w:sz="6" w:space="0" w:color="auto"/>
              <w:left w:val="single" w:sz="6" w:space="0" w:color="auto"/>
              <w:bottom w:val="single" w:sz="6" w:space="0" w:color="auto"/>
              <w:right w:val="single" w:sz="6" w:space="0" w:color="auto"/>
            </w:tcBorders>
            <w:tcPrChange w:id="19947"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462110B" w14:textId="77777777" w:rsidR="00CB3986" w:rsidRPr="008E21F4" w:rsidRDefault="00CB3986" w:rsidP="00D04D5F">
            <w:pPr>
              <w:pStyle w:val="TAL"/>
              <w:rPr>
                <w:sz w:val="16"/>
                <w:rPrChange w:id="19948" w:author="Delta" w:date="2021-07-23T11:12:00Z">
                  <w:rPr>
                    <w:rFonts w:ascii="Arial" w:hAnsi="Arial"/>
                    <w:sz w:val="16"/>
                  </w:rPr>
                </w:rPrChange>
              </w:rPr>
              <w:pPrChange w:id="19949" w:author="Delta" w:date="2021-07-23T11:12:00Z">
                <w:pPr>
                  <w:snapToGrid w:val="0"/>
                  <w:spacing w:beforeLines="5" w:before="12" w:afterLines="5" w:after="12"/>
                </w:pPr>
              </w:pPrChange>
            </w:pPr>
            <w:r w:rsidRPr="008E21F4">
              <w:rPr>
                <w:sz w:val="16"/>
                <w:rPrChange w:id="19950" w:author="Delta" w:date="2021-07-23T11:12:00Z">
                  <w:rPr>
                    <w:rFonts w:ascii="Arial" w:hAnsi="Arial"/>
                    <w:sz w:val="16"/>
                  </w:rPr>
                </w:rPrChange>
              </w:rPr>
              <w:t>1 2 3 4 5 7 8 14 18 19 20 21 24 25 27 28 33 35 38 40 43 45 46 47 50 52 53 55 58 61 62 63 65 66 67 68 71 74</w:t>
            </w:r>
          </w:p>
        </w:tc>
        <w:tc>
          <w:tcPr>
            <w:tcW w:w="1247" w:type="dxa"/>
            <w:tcBorders>
              <w:top w:val="single" w:sz="6" w:space="0" w:color="auto"/>
              <w:left w:val="single" w:sz="6" w:space="0" w:color="auto"/>
              <w:bottom w:val="single" w:sz="6" w:space="0" w:color="auto"/>
              <w:right w:val="single" w:sz="6" w:space="0" w:color="auto"/>
            </w:tcBorders>
            <w:tcPrChange w:id="19951"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7134C6AF" w14:textId="77777777" w:rsidR="00CB3986" w:rsidRPr="008E21F4" w:rsidRDefault="00CB3986" w:rsidP="00D04D5F">
            <w:pPr>
              <w:pStyle w:val="TAL"/>
              <w:rPr>
                <w:sz w:val="16"/>
                <w:rPrChange w:id="19952" w:author="Delta" w:date="2021-07-23T11:12:00Z">
                  <w:rPr>
                    <w:rFonts w:ascii="Arial" w:hAnsi="Arial"/>
                    <w:sz w:val="16"/>
                  </w:rPr>
                </w:rPrChange>
              </w:rPr>
              <w:pPrChange w:id="19953" w:author="Delta" w:date="2021-07-23T11:12:00Z">
                <w:pPr>
                  <w:snapToGrid w:val="0"/>
                  <w:spacing w:beforeLines="5" w:before="12" w:afterLines="5" w:after="12"/>
                </w:pPr>
              </w:pPrChange>
            </w:pPr>
            <w:r w:rsidRPr="008E21F4">
              <w:rPr>
                <w:sz w:val="16"/>
                <w:rPrChange w:id="19954" w:author="Delta" w:date="2021-07-23T11:12:00Z">
                  <w:rPr>
                    <w:rFonts w:ascii="Arial" w:hAnsi="Arial"/>
                    <w:sz w:val="16"/>
                  </w:rPr>
                </w:rPrChange>
              </w:rPr>
              <w:t>0 1 2 3 4 5 6 7 8 11 13 14 15 16 20 21 23 24 27 33 35 41 43 44 45 47 48 50 51 52 64 65 68 69 70 71 73 74</w:t>
            </w:r>
          </w:p>
        </w:tc>
        <w:tc>
          <w:tcPr>
            <w:tcW w:w="1247" w:type="dxa"/>
            <w:tcBorders>
              <w:top w:val="single" w:sz="6" w:space="0" w:color="auto"/>
              <w:left w:val="single" w:sz="6" w:space="0" w:color="auto"/>
              <w:bottom w:val="single" w:sz="6" w:space="0" w:color="auto"/>
              <w:right w:val="single" w:sz="6" w:space="0" w:color="auto"/>
            </w:tcBorders>
            <w:tcPrChange w:id="19955"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10B712CD" w14:textId="77777777" w:rsidR="00CB3986" w:rsidRPr="008E21F4" w:rsidRDefault="00CB3986" w:rsidP="00D04D5F">
            <w:pPr>
              <w:pStyle w:val="TAL"/>
              <w:rPr>
                <w:sz w:val="16"/>
                <w:rPrChange w:id="19956" w:author="Delta" w:date="2021-07-23T11:12:00Z">
                  <w:rPr>
                    <w:rFonts w:ascii="Arial" w:hAnsi="Arial"/>
                    <w:sz w:val="16"/>
                  </w:rPr>
                </w:rPrChange>
              </w:rPr>
              <w:pPrChange w:id="19957" w:author="Delta" w:date="2021-07-23T11:12:00Z">
                <w:pPr>
                  <w:snapToGrid w:val="0"/>
                  <w:spacing w:beforeLines="5" w:before="12" w:afterLines="5" w:after="12"/>
                </w:pPr>
              </w:pPrChange>
            </w:pPr>
            <w:r w:rsidRPr="008E21F4">
              <w:rPr>
                <w:sz w:val="16"/>
                <w:rPrChange w:id="19958" w:author="Delta" w:date="2021-07-23T11:12:00Z">
                  <w:rPr>
                    <w:rFonts w:ascii="Arial" w:hAnsi="Arial"/>
                    <w:sz w:val="16"/>
                  </w:rPr>
                </w:rPrChange>
              </w:rPr>
              <w:t>1 3 5 6 8 9 10 11 13 14 16 18 20 22 28 29 30 35 36 37 38 42 43 46 47 49 50 51 55 56 59 60 61 68 69 72 73 74</w:t>
            </w:r>
          </w:p>
        </w:tc>
      </w:tr>
      <w:tr w:rsidR="00CB3986" w:rsidRPr="008E21F4" w14:paraId="355EF337" w14:textId="77777777" w:rsidTr="00EE5FAB">
        <w:trPr>
          <w:jc w:val="center"/>
          <w:trPrChange w:id="19959" w:author="Delta" w:date="2021-07-23T11:12:00Z">
            <w:trPr>
              <w:jc w:val="center"/>
            </w:trPr>
          </w:trPrChange>
        </w:trPr>
        <w:tc>
          <w:tcPr>
            <w:tcW w:w="907" w:type="dxa"/>
            <w:tcBorders>
              <w:top w:val="single" w:sz="6" w:space="0" w:color="auto"/>
              <w:left w:val="single" w:sz="6" w:space="0" w:color="auto"/>
              <w:bottom w:val="single" w:sz="6" w:space="0" w:color="auto"/>
              <w:right w:val="single" w:sz="6" w:space="0" w:color="auto"/>
            </w:tcBorders>
            <w:tcPrChange w:id="19960" w:author="Delta" w:date="2021-07-23T11:12:00Z">
              <w:tcPr>
                <w:tcW w:w="907" w:type="dxa"/>
                <w:tcBorders>
                  <w:top w:val="single" w:sz="6" w:space="0" w:color="auto"/>
                  <w:left w:val="single" w:sz="6" w:space="0" w:color="auto"/>
                  <w:bottom w:val="single" w:sz="6" w:space="0" w:color="auto"/>
                  <w:right w:val="single" w:sz="6" w:space="0" w:color="auto"/>
                </w:tcBorders>
              </w:tcPr>
            </w:tcPrChange>
          </w:tcPr>
          <w:p w14:paraId="2178C19B" w14:textId="77777777" w:rsidR="00CB3986" w:rsidRPr="008E21F4" w:rsidRDefault="00CB3986" w:rsidP="00D04D5F">
            <w:pPr>
              <w:pStyle w:val="TAL"/>
              <w:rPr>
                <w:b/>
                <w:sz w:val="16"/>
                <w:rPrChange w:id="19961" w:author="Delta" w:date="2021-07-23T11:12:00Z">
                  <w:rPr>
                    <w:rFonts w:ascii="Arial" w:hAnsi="Arial"/>
                    <w:b/>
                    <w:sz w:val="16"/>
                  </w:rPr>
                </w:rPrChange>
              </w:rPr>
              <w:pPrChange w:id="19962" w:author="Delta" w:date="2021-07-23T11:12:00Z">
                <w:pPr>
                  <w:snapToGrid w:val="0"/>
                  <w:spacing w:beforeLines="5" w:before="12" w:afterLines="5" w:after="12"/>
                </w:pPr>
              </w:pPrChange>
            </w:pPr>
            <w:r w:rsidRPr="008E21F4">
              <w:rPr>
                <w:b/>
                <w:sz w:val="16"/>
                <w:rPrChange w:id="19963" w:author="Delta" w:date="2021-07-23T11:12:00Z">
                  <w:rPr>
                    <w:rFonts w:ascii="Arial" w:hAnsi="Arial"/>
                    <w:b/>
                    <w:sz w:val="16"/>
                  </w:rPr>
                </w:rPrChange>
              </w:rPr>
              <w:t>20 MHz</w:t>
            </w:r>
          </w:p>
        </w:tc>
        <w:tc>
          <w:tcPr>
            <w:tcW w:w="1247" w:type="dxa"/>
            <w:tcBorders>
              <w:top w:val="single" w:sz="6" w:space="0" w:color="auto"/>
              <w:left w:val="single" w:sz="6" w:space="0" w:color="auto"/>
              <w:bottom w:val="single" w:sz="6" w:space="0" w:color="auto"/>
              <w:right w:val="single" w:sz="6" w:space="0" w:color="auto"/>
            </w:tcBorders>
            <w:tcPrChange w:id="1996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0A82B9B" w14:textId="77777777" w:rsidR="00CB3986" w:rsidRPr="008E21F4" w:rsidRDefault="00CB3986" w:rsidP="00D04D5F">
            <w:pPr>
              <w:pStyle w:val="TAL"/>
              <w:rPr>
                <w:sz w:val="16"/>
                <w:rPrChange w:id="19965" w:author="Delta" w:date="2021-07-23T11:12:00Z">
                  <w:rPr>
                    <w:rFonts w:ascii="Arial" w:hAnsi="Arial"/>
                    <w:sz w:val="16"/>
                  </w:rPr>
                </w:rPrChange>
              </w:rPr>
              <w:pPrChange w:id="19966" w:author="Delta" w:date="2021-07-23T11:12:00Z">
                <w:pPr>
                  <w:snapToGrid w:val="0"/>
                  <w:spacing w:beforeLines="5" w:before="12" w:afterLines="5" w:after="12"/>
                </w:pPr>
              </w:pPrChange>
            </w:pPr>
            <w:r w:rsidRPr="008E21F4">
              <w:rPr>
                <w:sz w:val="16"/>
                <w:rPrChange w:id="19967" w:author="Delta" w:date="2021-07-23T11:12:00Z">
                  <w:rPr>
                    <w:rFonts w:ascii="Arial" w:hAnsi="Arial"/>
                    <w:sz w:val="16"/>
                  </w:rPr>
                </w:rPrChange>
              </w:rPr>
              <w:t>0 2 5 6 7 11 12 13 14 16 17 18 19 20 21 27 28 30 31 35 37 38 40 43 44 45 46 53 56 57 59 60 61 62 63 64 65 68 70 73 77 79 80 82 85 87 89 92 95 97</w:t>
            </w:r>
          </w:p>
        </w:tc>
        <w:tc>
          <w:tcPr>
            <w:tcW w:w="1247" w:type="dxa"/>
            <w:tcBorders>
              <w:top w:val="single" w:sz="6" w:space="0" w:color="auto"/>
              <w:left w:val="single" w:sz="6" w:space="0" w:color="auto"/>
              <w:bottom w:val="single" w:sz="6" w:space="0" w:color="auto"/>
              <w:right w:val="single" w:sz="6" w:space="0" w:color="auto"/>
            </w:tcBorders>
            <w:tcPrChange w:id="1996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E9D9A0C" w14:textId="77777777" w:rsidR="00CB3986" w:rsidRPr="008E21F4" w:rsidRDefault="00CB3986" w:rsidP="00D04D5F">
            <w:pPr>
              <w:pStyle w:val="TAL"/>
              <w:rPr>
                <w:sz w:val="16"/>
                <w:rPrChange w:id="19969" w:author="Delta" w:date="2021-07-23T11:12:00Z">
                  <w:rPr>
                    <w:rFonts w:ascii="Arial" w:hAnsi="Arial"/>
                    <w:sz w:val="16"/>
                  </w:rPr>
                </w:rPrChange>
              </w:rPr>
              <w:pPrChange w:id="19970" w:author="Delta" w:date="2021-07-23T11:12:00Z">
                <w:pPr>
                  <w:snapToGrid w:val="0"/>
                  <w:spacing w:beforeLines="5" w:before="12" w:afterLines="5" w:after="12"/>
                </w:pPr>
              </w:pPrChange>
            </w:pPr>
            <w:r w:rsidRPr="008E21F4">
              <w:rPr>
                <w:sz w:val="16"/>
                <w:rPrChange w:id="19971" w:author="Delta" w:date="2021-07-23T11:12:00Z">
                  <w:rPr>
                    <w:rFonts w:ascii="Arial" w:hAnsi="Arial"/>
                    <w:sz w:val="16"/>
                  </w:rPr>
                </w:rPrChange>
              </w:rPr>
              <w:t>3 4 5 6 7 9 10 13 16 20 21 23 24 25 26 28 30 31 32 35 37 38 41 42 43 44 46 53 54 59 60 61 62 64 67 70 71 76 77 78 79 81 82 84 86 87 88 95 98 99</w:t>
            </w:r>
          </w:p>
        </w:tc>
        <w:tc>
          <w:tcPr>
            <w:tcW w:w="1247" w:type="dxa"/>
            <w:tcBorders>
              <w:top w:val="single" w:sz="6" w:space="0" w:color="auto"/>
              <w:left w:val="single" w:sz="6" w:space="0" w:color="auto"/>
              <w:bottom w:val="single" w:sz="6" w:space="0" w:color="auto"/>
              <w:right w:val="single" w:sz="6" w:space="0" w:color="auto"/>
            </w:tcBorders>
            <w:tcPrChange w:id="19972"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3F2B95CD" w14:textId="77777777" w:rsidR="00CB3986" w:rsidRPr="008E21F4" w:rsidRDefault="00CB3986" w:rsidP="00D04D5F">
            <w:pPr>
              <w:pStyle w:val="TAL"/>
              <w:rPr>
                <w:sz w:val="16"/>
                <w:rPrChange w:id="19973" w:author="Delta" w:date="2021-07-23T11:12:00Z">
                  <w:rPr>
                    <w:rFonts w:ascii="Arial" w:hAnsi="Arial"/>
                    <w:sz w:val="16"/>
                  </w:rPr>
                </w:rPrChange>
              </w:rPr>
              <w:pPrChange w:id="19974" w:author="Delta" w:date="2021-07-23T11:12:00Z">
                <w:pPr>
                  <w:snapToGrid w:val="0"/>
                  <w:spacing w:beforeLines="5" w:before="12" w:afterLines="5" w:after="12"/>
                </w:pPr>
              </w:pPrChange>
            </w:pPr>
            <w:r w:rsidRPr="008E21F4">
              <w:rPr>
                <w:sz w:val="16"/>
                <w:rPrChange w:id="19975" w:author="Delta" w:date="2021-07-23T11:12:00Z">
                  <w:rPr>
                    <w:rFonts w:ascii="Arial" w:hAnsi="Arial"/>
                    <w:sz w:val="16"/>
                  </w:rPr>
                </w:rPrChange>
              </w:rPr>
              <w:t>0 1 2 3 4 5 10 11 15 18 19 20 21 24 25 26 27 28 32 33 34 37 44 54 57 58 59 60 61 62 63 65 67 70 71 73 77 78 83 84 85 88 89 90 91 92 94 95 98 99</w:t>
            </w:r>
          </w:p>
        </w:tc>
        <w:tc>
          <w:tcPr>
            <w:tcW w:w="1247" w:type="dxa"/>
            <w:tcBorders>
              <w:top w:val="single" w:sz="6" w:space="0" w:color="auto"/>
              <w:left w:val="single" w:sz="6" w:space="0" w:color="auto"/>
              <w:bottom w:val="single" w:sz="6" w:space="0" w:color="auto"/>
              <w:right w:val="single" w:sz="6" w:space="0" w:color="auto"/>
            </w:tcBorders>
            <w:tcPrChange w:id="19976"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61EB257" w14:textId="77777777" w:rsidR="00CB3986" w:rsidRPr="008E21F4" w:rsidRDefault="00CB3986" w:rsidP="00D04D5F">
            <w:pPr>
              <w:pStyle w:val="TAL"/>
              <w:rPr>
                <w:sz w:val="16"/>
                <w:rPrChange w:id="19977" w:author="Delta" w:date="2021-07-23T11:12:00Z">
                  <w:rPr>
                    <w:rFonts w:ascii="Arial" w:hAnsi="Arial"/>
                    <w:sz w:val="16"/>
                  </w:rPr>
                </w:rPrChange>
              </w:rPr>
              <w:pPrChange w:id="19978" w:author="Delta" w:date="2021-07-23T11:12:00Z">
                <w:pPr>
                  <w:snapToGrid w:val="0"/>
                  <w:spacing w:beforeLines="5" w:before="12" w:afterLines="5" w:after="12"/>
                </w:pPr>
              </w:pPrChange>
            </w:pPr>
            <w:r w:rsidRPr="008E21F4">
              <w:rPr>
                <w:sz w:val="16"/>
                <w:rPrChange w:id="19979" w:author="Delta" w:date="2021-07-23T11:12:00Z">
                  <w:rPr>
                    <w:rFonts w:ascii="Arial" w:hAnsi="Arial"/>
                    <w:sz w:val="16"/>
                  </w:rPr>
                </w:rPrChange>
              </w:rPr>
              <w:t>1 2 3 4 5 7 8 9 11 15 17 19 20 21 22 24 27 28 29 30 31 32 33 36 41 44 45 56 57 61 62 63 66 67 68 69 73 79 80 82 85 86 87 91 92 93 95 96 98 99</w:t>
            </w:r>
          </w:p>
        </w:tc>
        <w:tc>
          <w:tcPr>
            <w:tcW w:w="1247" w:type="dxa"/>
            <w:tcBorders>
              <w:top w:val="single" w:sz="6" w:space="0" w:color="auto"/>
              <w:left w:val="single" w:sz="6" w:space="0" w:color="auto"/>
              <w:bottom w:val="single" w:sz="6" w:space="0" w:color="auto"/>
              <w:right w:val="single" w:sz="6" w:space="0" w:color="auto"/>
            </w:tcBorders>
            <w:tcPrChange w:id="19980"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62AC776A" w14:textId="77777777" w:rsidR="00CB3986" w:rsidRPr="008E21F4" w:rsidRDefault="00CB3986" w:rsidP="00D04D5F">
            <w:pPr>
              <w:pStyle w:val="TAL"/>
              <w:rPr>
                <w:sz w:val="16"/>
                <w:rPrChange w:id="19981" w:author="Delta" w:date="2021-07-23T11:12:00Z">
                  <w:rPr>
                    <w:rFonts w:ascii="Arial" w:hAnsi="Arial"/>
                    <w:sz w:val="16"/>
                  </w:rPr>
                </w:rPrChange>
              </w:rPr>
              <w:pPrChange w:id="19982" w:author="Delta" w:date="2021-07-23T11:12:00Z">
                <w:pPr>
                  <w:snapToGrid w:val="0"/>
                  <w:spacing w:beforeLines="5" w:before="12" w:afterLines="5" w:after="12"/>
                </w:pPr>
              </w:pPrChange>
            </w:pPr>
            <w:r w:rsidRPr="008E21F4">
              <w:rPr>
                <w:sz w:val="16"/>
                <w:rPrChange w:id="19983" w:author="Delta" w:date="2021-07-23T11:12:00Z">
                  <w:rPr>
                    <w:rFonts w:ascii="Arial" w:hAnsi="Arial"/>
                    <w:sz w:val="16"/>
                  </w:rPr>
                </w:rPrChange>
              </w:rPr>
              <w:t>0 2 3 7 11 12 13 14 15 16 17 18 19 20 22 25 27 30 35 37 39 42 44 48 49 52 53 59 62 63 67 69 73 74 75 76 77 78 79 80 81 84 85 86 88 91 92 94 96 98</w:t>
            </w:r>
          </w:p>
        </w:tc>
        <w:tc>
          <w:tcPr>
            <w:tcW w:w="1247" w:type="dxa"/>
            <w:tcBorders>
              <w:top w:val="single" w:sz="6" w:space="0" w:color="auto"/>
              <w:left w:val="single" w:sz="6" w:space="0" w:color="auto"/>
              <w:bottom w:val="single" w:sz="6" w:space="0" w:color="auto"/>
              <w:right w:val="single" w:sz="6" w:space="0" w:color="auto"/>
            </w:tcBorders>
            <w:tcPrChange w:id="19984"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0D6E061C" w14:textId="77777777" w:rsidR="00CB3986" w:rsidRPr="008E21F4" w:rsidRDefault="00CB3986" w:rsidP="00D04D5F">
            <w:pPr>
              <w:pStyle w:val="TAL"/>
              <w:rPr>
                <w:sz w:val="16"/>
                <w:rPrChange w:id="19985" w:author="Delta" w:date="2021-07-23T11:12:00Z">
                  <w:rPr>
                    <w:rFonts w:ascii="Arial" w:hAnsi="Arial"/>
                    <w:sz w:val="16"/>
                  </w:rPr>
                </w:rPrChange>
              </w:rPr>
              <w:pPrChange w:id="19986" w:author="Delta" w:date="2021-07-23T11:12:00Z">
                <w:pPr>
                  <w:snapToGrid w:val="0"/>
                  <w:spacing w:beforeLines="5" w:before="12" w:afterLines="5" w:after="12"/>
                </w:pPr>
              </w:pPrChange>
            </w:pPr>
            <w:r w:rsidRPr="008E21F4">
              <w:rPr>
                <w:sz w:val="16"/>
                <w:rPrChange w:id="19987" w:author="Delta" w:date="2021-07-23T11:12:00Z">
                  <w:rPr>
                    <w:rFonts w:ascii="Arial" w:hAnsi="Arial"/>
                    <w:sz w:val="16"/>
                  </w:rPr>
                </w:rPrChange>
              </w:rPr>
              <w:t>0 1 2 5 6 8 10 11 12 13 14 15 16 20 21 24 27 29 33 34 39 40 42 43 46 48 50 54 59 60 61 66 70 71 75 76 78 79 82 84 85 87 89 90 91 95 96 97 98 99</w:t>
            </w:r>
          </w:p>
        </w:tc>
        <w:tc>
          <w:tcPr>
            <w:tcW w:w="1247" w:type="dxa"/>
            <w:tcBorders>
              <w:top w:val="single" w:sz="6" w:space="0" w:color="auto"/>
              <w:left w:val="single" w:sz="6" w:space="0" w:color="auto"/>
              <w:bottom w:val="single" w:sz="6" w:space="0" w:color="auto"/>
              <w:right w:val="single" w:sz="6" w:space="0" w:color="auto"/>
            </w:tcBorders>
            <w:tcPrChange w:id="19988" w:author="Delta" w:date="2021-07-23T11:12:00Z">
              <w:tcPr>
                <w:tcW w:w="1247" w:type="dxa"/>
                <w:tcBorders>
                  <w:top w:val="single" w:sz="6" w:space="0" w:color="auto"/>
                  <w:left w:val="single" w:sz="6" w:space="0" w:color="auto"/>
                  <w:bottom w:val="single" w:sz="6" w:space="0" w:color="auto"/>
                  <w:right w:val="single" w:sz="6" w:space="0" w:color="auto"/>
                </w:tcBorders>
              </w:tcPr>
            </w:tcPrChange>
          </w:tcPr>
          <w:p w14:paraId="50ED2987" w14:textId="77777777" w:rsidR="00CB3986" w:rsidRPr="008E21F4" w:rsidRDefault="00CB3986" w:rsidP="00D04D5F">
            <w:pPr>
              <w:pStyle w:val="TAL"/>
              <w:rPr>
                <w:sz w:val="16"/>
                <w:rPrChange w:id="19989" w:author="Delta" w:date="2021-07-23T11:12:00Z">
                  <w:rPr>
                    <w:rFonts w:ascii="Arial" w:hAnsi="Arial"/>
                    <w:sz w:val="16"/>
                  </w:rPr>
                </w:rPrChange>
              </w:rPr>
              <w:pPrChange w:id="19990" w:author="Delta" w:date="2021-07-23T11:12:00Z">
                <w:pPr>
                  <w:snapToGrid w:val="0"/>
                  <w:spacing w:beforeLines="5" w:before="12" w:afterLines="5" w:after="12"/>
                </w:pPr>
              </w:pPrChange>
            </w:pPr>
            <w:r w:rsidRPr="008E21F4">
              <w:rPr>
                <w:sz w:val="16"/>
                <w:rPrChange w:id="19991" w:author="Delta" w:date="2021-07-23T11:12:00Z">
                  <w:rPr>
                    <w:rFonts w:ascii="Arial" w:hAnsi="Arial"/>
                    <w:sz w:val="16"/>
                  </w:rPr>
                </w:rPrChange>
              </w:rPr>
              <w:t>1 2 3 4 6 7 8 9 15 18 19 20 21 23 24 25 28 29 30 32 35 39 44 45 47 48 51 53 55 57 60 61 62 63 67 68 72 73 74 75 76 77 81 90 92 93 95 96 97 99</w:t>
            </w:r>
          </w:p>
        </w:tc>
      </w:tr>
    </w:tbl>
    <w:p w14:paraId="16A55049" w14:textId="77777777" w:rsidR="00CB3986" w:rsidRPr="008E21F4" w:rsidRDefault="00CB3986" w:rsidP="00CB3986">
      <w:pPr>
        <w:pPrChange w:id="19992" w:author="Delta" w:date="2021-07-23T11:12:00Z">
          <w:pPr>
            <w:pStyle w:val="TH"/>
          </w:pPr>
        </w:pPrChange>
      </w:pPr>
    </w:p>
    <w:p w14:paraId="5CF54857" w14:textId="77777777" w:rsidR="00DD565E" w:rsidRPr="008735C4" w:rsidRDefault="00DD565E" w:rsidP="00DD565E">
      <w:pPr>
        <w:rPr>
          <w:del w:id="19993" w:author="Delta" w:date="2021-07-23T11:12:00Z"/>
          <w:lang w:eastAsia="zh-CN"/>
        </w:rPr>
      </w:pPr>
    </w:p>
    <w:p w14:paraId="48E5133D" w14:textId="77777777" w:rsidR="00DD565E" w:rsidRPr="008735C4" w:rsidRDefault="00DD565E" w:rsidP="00137FE8">
      <w:pPr>
        <w:rPr>
          <w:del w:id="19994" w:author="Delta" w:date="2021-07-23T11:12:00Z"/>
        </w:rPr>
      </w:pPr>
    </w:p>
    <w:p w14:paraId="5F05C90C" w14:textId="77777777" w:rsidR="00CB3986" w:rsidRPr="008E21F4" w:rsidRDefault="00CB3986" w:rsidP="00CB3986">
      <w:pPr>
        <w:pStyle w:val="TH"/>
        <w:rPr>
          <w:ins w:id="19995" w:author="Delta" w:date="2021-07-23T11:12:00Z"/>
          <w:lang w:eastAsia="zh-CN"/>
        </w:rPr>
      </w:pPr>
      <w:ins w:id="19996" w:author="Delta" w:date="2021-07-23T11:12:00Z">
        <w:r w:rsidRPr="008E21F4">
          <w:t>Table 6.1.1.6-</w:t>
        </w:r>
        <w:r w:rsidRPr="008E21F4">
          <w:rPr>
            <w:lang w:eastAsia="zh-CN"/>
          </w:rPr>
          <w:t>4</w:t>
        </w:r>
        <w:r w:rsidRPr="008E21F4">
          <w:t>: Numbers (</w:t>
        </w:r>
        <w:r w:rsidRPr="008E21F4">
          <w:rPr>
            <w:position w:val="-10"/>
          </w:rPr>
          <w:object w:dxaOrig="440" w:dyaOrig="300" w14:anchorId="70F40070">
            <v:shape id="_x0000_i1066" type="#_x0000_t75" style="width:21.9pt;height:15.65pt" o:ole="">
              <v:imagedata r:id="rId17" o:title=""/>
            </v:shape>
            <o:OLEObject Type="Embed" ProgID="Equation.3" ShapeID="_x0000_i1066" DrawAspect="Content" ObjectID="_1688546204" r:id="rId75"/>
          </w:object>
        </w:r>
        <w:r w:rsidRPr="008E21F4">
          <w:t xml:space="preserve">) of the QPSK PRBs </w:t>
        </w:r>
        <w:r w:rsidRPr="008E21F4">
          <w:rPr>
            <w:lang w:eastAsia="zh-CN"/>
          </w:rPr>
          <w:t>(TDD with NB-IoT inband/guard band)</w:t>
        </w:r>
      </w:ins>
    </w:p>
    <w:tbl>
      <w:tblPr>
        <w:tblW w:w="0" w:type="auto"/>
        <w:jc w:val="center"/>
        <w:tblLayout w:type="fixed"/>
        <w:tblLook w:val="0000" w:firstRow="0" w:lastRow="0" w:firstColumn="0" w:lastColumn="0" w:noHBand="0" w:noVBand="0"/>
      </w:tblPr>
      <w:tblGrid>
        <w:gridCol w:w="907"/>
        <w:gridCol w:w="1247"/>
        <w:gridCol w:w="1247"/>
        <w:gridCol w:w="1247"/>
        <w:gridCol w:w="1247"/>
        <w:gridCol w:w="1247"/>
        <w:gridCol w:w="1247"/>
      </w:tblGrid>
      <w:tr w:rsidR="00CB3986" w:rsidRPr="008E21F4" w14:paraId="214BC2DC" w14:textId="77777777" w:rsidTr="00D04D5F">
        <w:trPr>
          <w:jc w:val="center"/>
          <w:ins w:id="19997" w:author="Delta" w:date="2021-07-23T11:12:00Z"/>
        </w:trPr>
        <w:tc>
          <w:tcPr>
            <w:tcW w:w="907" w:type="dxa"/>
            <w:tcBorders>
              <w:top w:val="single" w:sz="6" w:space="0" w:color="auto"/>
              <w:left w:val="single" w:sz="6" w:space="0" w:color="auto"/>
              <w:bottom w:val="single" w:sz="6" w:space="0" w:color="auto"/>
              <w:right w:val="single" w:sz="6" w:space="0" w:color="auto"/>
            </w:tcBorders>
          </w:tcPr>
          <w:p w14:paraId="333670BC" w14:textId="77777777" w:rsidR="00CB3986" w:rsidRPr="008E21F4" w:rsidRDefault="00CB3986" w:rsidP="00D04D5F">
            <w:pPr>
              <w:pStyle w:val="TAH"/>
              <w:rPr>
                <w:ins w:id="19998" w:author="Delta" w:date="2021-07-23T11:12:00Z"/>
                <w:lang w:eastAsia="ja-JP"/>
              </w:rPr>
            </w:pPr>
            <w:ins w:id="19999" w:author="Delta" w:date="2021-07-23T11:12:00Z">
              <w:r w:rsidRPr="008E21F4">
                <w:rPr>
                  <w:lang w:eastAsia="ja-JP"/>
                </w:rPr>
                <w:t>Frame 1</w:t>
              </w:r>
            </w:ins>
          </w:p>
        </w:tc>
        <w:tc>
          <w:tcPr>
            <w:tcW w:w="1247" w:type="dxa"/>
            <w:tcBorders>
              <w:top w:val="single" w:sz="6" w:space="0" w:color="auto"/>
              <w:left w:val="single" w:sz="6" w:space="0" w:color="auto"/>
              <w:bottom w:val="single" w:sz="6" w:space="0" w:color="auto"/>
              <w:right w:val="single" w:sz="6" w:space="0" w:color="auto"/>
            </w:tcBorders>
          </w:tcPr>
          <w:p w14:paraId="4A8F9A0A" w14:textId="77777777" w:rsidR="00CB3986" w:rsidRPr="008E21F4" w:rsidRDefault="00CB3986" w:rsidP="00D04D5F">
            <w:pPr>
              <w:pStyle w:val="TAH"/>
              <w:rPr>
                <w:ins w:id="20000" w:author="Delta" w:date="2021-07-23T11:12:00Z"/>
                <w:lang w:eastAsia="ja-JP"/>
              </w:rPr>
            </w:pPr>
            <w:ins w:id="20001" w:author="Delta" w:date="2021-07-23T11:12:00Z">
              <w:r w:rsidRPr="008E21F4">
                <w:rPr>
                  <w:lang w:eastAsia="ja-JP"/>
                </w:rPr>
                <w:t>Subframe 0</w:t>
              </w:r>
            </w:ins>
          </w:p>
        </w:tc>
        <w:tc>
          <w:tcPr>
            <w:tcW w:w="1247" w:type="dxa"/>
            <w:tcBorders>
              <w:top w:val="single" w:sz="6" w:space="0" w:color="auto"/>
              <w:left w:val="single" w:sz="6" w:space="0" w:color="auto"/>
              <w:bottom w:val="single" w:sz="6" w:space="0" w:color="auto"/>
              <w:right w:val="single" w:sz="6" w:space="0" w:color="auto"/>
            </w:tcBorders>
          </w:tcPr>
          <w:p w14:paraId="02153EE3" w14:textId="77777777" w:rsidR="00CB3986" w:rsidRPr="008E21F4" w:rsidRDefault="00CB3986" w:rsidP="00D04D5F">
            <w:pPr>
              <w:pStyle w:val="TAH"/>
              <w:rPr>
                <w:ins w:id="20002" w:author="Delta" w:date="2021-07-23T11:12:00Z"/>
                <w:lang w:eastAsia="ja-JP"/>
              </w:rPr>
            </w:pPr>
            <w:ins w:id="20003" w:author="Delta" w:date="2021-07-23T11:12:00Z">
              <w:r w:rsidRPr="008E21F4">
                <w:rPr>
                  <w:lang w:eastAsia="ja-JP"/>
                </w:rPr>
                <w:t xml:space="preserve">Subframe </w:t>
              </w:r>
              <w:r w:rsidRPr="008E21F4">
                <w:rPr>
                  <w:lang w:eastAsia="zh-CN"/>
                </w:rPr>
                <w:t>1</w:t>
              </w:r>
            </w:ins>
          </w:p>
        </w:tc>
        <w:tc>
          <w:tcPr>
            <w:tcW w:w="1247" w:type="dxa"/>
            <w:tcBorders>
              <w:top w:val="single" w:sz="6" w:space="0" w:color="auto"/>
              <w:left w:val="single" w:sz="6" w:space="0" w:color="auto"/>
              <w:bottom w:val="single" w:sz="6" w:space="0" w:color="auto"/>
              <w:right w:val="single" w:sz="6" w:space="0" w:color="auto"/>
            </w:tcBorders>
          </w:tcPr>
          <w:p w14:paraId="041A485C" w14:textId="77777777" w:rsidR="00CB3986" w:rsidRPr="008E21F4" w:rsidRDefault="00CB3986" w:rsidP="00D04D5F">
            <w:pPr>
              <w:pStyle w:val="TAH"/>
              <w:rPr>
                <w:ins w:id="20004" w:author="Delta" w:date="2021-07-23T11:12:00Z"/>
                <w:lang w:eastAsia="ja-JP"/>
              </w:rPr>
            </w:pPr>
            <w:ins w:id="20005" w:author="Delta" w:date="2021-07-23T11:12:00Z">
              <w:r w:rsidRPr="008E21F4">
                <w:rPr>
                  <w:lang w:eastAsia="ja-JP"/>
                </w:rPr>
                <w:t>Subframe 4</w:t>
              </w:r>
            </w:ins>
          </w:p>
        </w:tc>
        <w:tc>
          <w:tcPr>
            <w:tcW w:w="1247" w:type="dxa"/>
            <w:tcBorders>
              <w:top w:val="single" w:sz="6" w:space="0" w:color="auto"/>
              <w:left w:val="single" w:sz="6" w:space="0" w:color="auto"/>
              <w:bottom w:val="single" w:sz="6" w:space="0" w:color="auto"/>
              <w:right w:val="single" w:sz="6" w:space="0" w:color="auto"/>
            </w:tcBorders>
          </w:tcPr>
          <w:p w14:paraId="7F56A63F" w14:textId="77777777" w:rsidR="00CB3986" w:rsidRPr="008E21F4" w:rsidRDefault="00CB3986" w:rsidP="00D04D5F">
            <w:pPr>
              <w:pStyle w:val="TAH"/>
              <w:rPr>
                <w:ins w:id="20006" w:author="Delta" w:date="2021-07-23T11:12:00Z"/>
                <w:lang w:eastAsia="ja-JP"/>
              </w:rPr>
            </w:pPr>
            <w:ins w:id="20007" w:author="Delta" w:date="2021-07-23T11:12:00Z">
              <w:r w:rsidRPr="008E21F4">
                <w:rPr>
                  <w:lang w:eastAsia="ja-JP"/>
                </w:rPr>
                <w:t>Subframe 5</w:t>
              </w:r>
            </w:ins>
          </w:p>
        </w:tc>
        <w:tc>
          <w:tcPr>
            <w:tcW w:w="1247" w:type="dxa"/>
            <w:tcBorders>
              <w:top w:val="single" w:sz="6" w:space="0" w:color="auto"/>
              <w:left w:val="single" w:sz="6" w:space="0" w:color="auto"/>
              <w:bottom w:val="single" w:sz="6" w:space="0" w:color="auto"/>
              <w:right w:val="single" w:sz="6" w:space="0" w:color="auto"/>
            </w:tcBorders>
          </w:tcPr>
          <w:p w14:paraId="3A34B1E5" w14:textId="77777777" w:rsidR="00CB3986" w:rsidRPr="008E21F4" w:rsidRDefault="00CB3986" w:rsidP="00D04D5F">
            <w:pPr>
              <w:pStyle w:val="TAH"/>
              <w:rPr>
                <w:ins w:id="20008" w:author="Delta" w:date="2021-07-23T11:12:00Z"/>
                <w:lang w:eastAsia="ja-JP"/>
              </w:rPr>
            </w:pPr>
            <w:ins w:id="20009" w:author="Delta" w:date="2021-07-23T11:12:00Z">
              <w:r w:rsidRPr="008E21F4">
                <w:rPr>
                  <w:lang w:eastAsia="ja-JP"/>
                </w:rPr>
                <w:t>Subframe 6</w:t>
              </w:r>
            </w:ins>
          </w:p>
        </w:tc>
        <w:tc>
          <w:tcPr>
            <w:tcW w:w="1247" w:type="dxa"/>
            <w:tcBorders>
              <w:top w:val="single" w:sz="6" w:space="0" w:color="auto"/>
              <w:left w:val="single" w:sz="6" w:space="0" w:color="auto"/>
              <w:bottom w:val="single" w:sz="6" w:space="0" w:color="auto"/>
              <w:right w:val="single" w:sz="6" w:space="0" w:color="auto"/>
            </w:tcBorders>
          </w:tcPr>
          <w:p w14:paraId="129961DB" w14:textId="77777777" w:rsidR="00CB3986" w:rsidRPr="008E21F4" w:rsidRDefault="00CB3986" w:rsidP="00D04D5F">
            <w:pPr>
              <w:pStyle w:val="TAH"/>
              <w:rPr>
                <w:ins w:id="20010" w:author="Delta" w:date="2021-07-23T11:12:00Z"/>
                <w:lang w:eastAsia="ja-JP"/>
              </w:rPr>
            </w:pPr>
            <w:ins w:id="20011" w:author="Delta" w:date="2021-07-23T11:12:00Z">
              <w:r w:rsidRPr="008E21F4">
                <w:rPr>
                  <w:lang w:eastAsia="ja-JP"/>
                </w:rPr>
                <w:t>Subframe 9</w:t>
              </w:r>
            </w:ins>
          </w:p>
        </w:tc>
      </w:tr>
      <w:tr w:rsidR="00CB3986" w:rsidRPr="008E21F4" w14:paraId="628643DC" w14:textId="77777777" w:rsidTr="00D04D5F">
        <w:trPr>
          <w:jc w:val="center"/>
          <w:ins w:id="20012" w:author="Delta" w:date="2021-07-23T11:12:00Z"/>
        </w:trPr>
        <w:tc>
          <w:tcPr>
            <w:tcW w:w="907" w:type="dxa"/>
            <w:tcBorders>
              <w:top w:val="single" w:sz="6" w:space="0" w:color="auto"/>
              <w:left w:val="single" w:sz="6" w:space="0" w:color="auto"/>
              <w:bottom w:val="single" w:sz="6" w:space="0" w:color="auto"/>
              <w:right w:val="single" w:sz="6" w:space="0" w:color="auto"/>
            </w:tcBorders>
          </w:tcPr>
          <w:p w14:paraId="727F4384" w14:textId="77777777" w:rsidR="00CB3986" w:rsidRPr="008E21F4" w:rsidRDefault="00CB3986" w:rsidP="00D04D5F">
            <w:pPr>
              <w:pStyle w:val="TAL"/>
              <w:rPr>
                <w:ins w:id="20013" w:author="Delta" w:date="2021-07-23T11:12:00Z"/>
                <w:b/>
                <w:sz w:val="16"/>
                <w:szCs w:val="16"/>
                <w:lang w:eastAsia="ja-JP"/>
              </w:rPr>
            </w:pPr>
            <w:ins w:id="20014" w:author="Delta" w:date="2021-07-23T11:12:00Z">
              <w:r w:rsidRPr="008E21F4">
                <w:rPr>
                  <w:b/>
                  <w:sz w:val="16"/>
                  <w:szCs w:val="16"/>
                  <w:lang w:eastAsia="ja-JP"/>
                </w:rPr>
                <w:t>3 MHz</w:t>
              </w:r>
            </w:ins>
          </w:p>
        </w:tc>
        <w:tc>
          <w:tcPr>
            <w:tcW w:w="1247" w:type="dxa"/>
            <w:tcBorders>
              <w:top w:val="single" w:sz="6" w:space="0" w:color="auto"/>
              <w:left w:val="single" w:sz="6" w:space="0" w:color="auto"/>
              <w:bottom w:val="single" w:sz="6" w:space="0" w:color="auto"/>
              <w:right w:val="single" w:sz="6" w:space="0" w:color="auto"/>
            </w:tcBorders>
          </w:tcPr>
          <w:p w14:paraId="174E17BE" w14:textId="77777777" w:rsidR="00CB3986" w:rsidRPr="008E21F4" w:rsidRDefault="00CB3986" w:rsidP="00D04D5F">
            <w:pPr>
              <w:pStyle w:val="TAL"/>
              <w:rPr>
                <w:ins w:id="20015" w:author="Delta" w:date="2021-07-23T11:12:00Z"/>
                <w:sz w:val="16"/>
                <w:szCs w:val="16"/>
                <w:lang w:eastAsia="ja-JP"/>
              </w:rPr>
            </w:pPr>
            <w:ins w:id="20016" w:author="Delta" w:date="2021-07-23T11:12:00Z">
              <w:r w:rsidRPr="008E21F4">
                <w:rPr>
                  <w:sz w:val="16"/>
                  <w:szCs w:val="16"/>
                  <w:lang w:eastAsia="zh-CN"/>
                </w:rPr>
                <w:t>0 1 2 3 11 12 14</w:t>
              </w:r>
            </w:ins>
          </w:p>
        </w:tc>
        <w:tc>
          <w:tcPr>
            <w:tcW w:w="1247" w:type="dxa"/>
            <w:tcBorders>
              <w:top w:val="single" w:sz="6" w:space="0" w:color="auto"/>
              <w:left w:val="single" w:sz="6" w:space="0" w:color="auto"/>
              <w:bottom w:val="single" w:sz="6" w:space="0" w:color="auto"/>
              <w:right w:val="single" w:sz="6" w:space="0" w:color="auto"/>
            </w:tcBorders>
          </w:tcPr>
          <w:p w14:paraId="29F18002" w14:textId="77777777" w:rsidR="00CB3986" w:rsidRPr="008E21F4" w:rsidRDefault="00CB3986" w:rsidP="00D04D5F">
            <w:pPr>
              <w:pStyle w:val="TAL"/>
              <w:rPr>
                <w:ins w:id="20017" w:author="Delta" w:date="2021-07-23T11:12:00Z"/>
                <w:sz w:val="16"/>
                <w:szCs w:val="16"/>
                <w:lang w:eastAsia="ja-JP"/>
              </w:rPr>
            </w:pPr>
            <w:ins w:id="20018" w:author="Delta" w:date="2021-07-23T11:12:00Z">
              <w:r w:rsidRPr="008E21F4">
                <w:rPr>
                  <w:sz w:val="16"/>
                  <w:szCs w:val="16"/>
                  <w:lang w:eastAsia="zh-CN"/>
                </w:rPr>
                <w:t>0 1 2 3 11 12 13</w:t>
              </w:r>
            </w:ins>
          </w:p>
        </w:tc>
        <w:tc>
          <w:tcPr>
            <w:tcW w:w="1247" w:type="dxa"/>
            <w:tcBorders>
              <w:top w:val="single" w:sz="6" w:space="0" w:color="auto"/>
              <w:left w:val="single" w:sz="6" w:space="0" w:color="auto"/>
              <w:bottom w:val="single" w:sz="6" w:space="0" w:color="auto"/>
              <w:right w:val="single" w:sz="6" w:space="0" w:color="auto"/>
            </w:tcBorders>
          </w:tcPr>
          <w:p w14:paraId="30C8981B" w14:textId="77777777" w:rsidR="00CB3986" w:rsidRPr="008E21F4" w:rsidRDefault="00CB3986" w:rsidP="00D04D5F">
            <w:pPr>
              <w:pStyle w:val="TAL"/>
              <w:rPr>
                <w:ins w:id="20019" w:author="Delta" w:date="2021-07-23T11:12:00Z"/>
                <w:sz w:val="16"/>
                <w:szCs w:val="16"/>
                <w:lang w:eastAsia="zh-CN"/>
              </w:rPr>
            </w:pPr>
            <w:ins w:id="20020" w:author="Delta" w:date="2021-07-23T11:12:00Z">
              <w:r w:rsidRPr="008E21F4">
                <w:rPr>
                  <w:sz w:val="16"/>
                  <w:szCs w:val="16"/>
                  <w:lang w:eastAsia="zh-CN"/>
                </w:rPr>
                <w:t>1 2 7 8 10 13 14</w:t>
              </w:r>
            </w:ins>
          </w:p>
        </w:tc>
        <w:tc>
          <w:tcPr>
            <w:tcW w:w="1247" w:type="dxa"/>
            <w:tcBorders>
              <w:top w:val="single" w:sz="6" w:space="0" w:color="auto"/>
              <w:left w:val="single" w:sz="6" w:space="0" w:color="auto"/>
              <w:bottom w:val="single" w:sz="6" w:space="0" w:color="auto"/>
              <w:right w:val="single" w:sz="6" w:space="0" w:color="auto"/>
            </w:tcBorders>
          </w:tcPr>
          <w:p w14:paraId="1A80134F" w14:textId="77777777" w:rsidR="00CB3986" w:rsidRPr="008E21F4" w:rsidRDefault="00CB3986" w:rsidP="00D04D5F">
            <w:pPr>
              <w:pStyle w:val="TAL"/>
              <w:rPr>
                <w:ins w:id="20021" w:author="Delta" w:date="2021-07-23T11:12:00Z"/>
                <w:sz w:val="16"/>
                <w:szCs w:val="16"/>
                <w:lang w:eastAsia="ja-JP"/>
              </w:rPr>
            </w:pPr>
            <w:ins w:id="20022" w:author="Delta" w:date="2021-07-23T11:12:00Z">
              <w:r w:rsidRPr="008E21F4">
                <w:rPr>
                  <w:sz w:val="16"/>
                  <w:szCs w:val="16"/>
                  <w:lang w:eastAsia="zh-CN"/>
                </w:rPr>
                <w:t>0 1 2 3 11 12 14</w:t>
              </w:r>
            </w:ins>
          </w:p>
        </w:tc>
        <w:tc>
          <w:tcPr>
            <w:tcW w:w="1247" w:type="dxa"/>
            <w:tcBorders>
              <w:top w:val="single" w:sz="6" w:space="0" w:color="auto"/>
              <w:left w:val="single" w:sz="6" w:space="0" w:color="auto"/>
              <w:bottom w:val="single" w:sz="6" w:space="0" w:color="auto"/>
              <w:right w:val="single" w:sz="6" w:space="0" w:color="auto"/>
            </w:tcBorders>
          </w:tcPr>
          <w:p w14:paraId="3E718CD3" w14:textId="77777777" w:rsidR="00CB3986" w:rsidRPr="008E21F4" w:rsidRDefault="00CB3986" w:rsidP="00D04D5F">
            <w:pPr>
              <w:pStyle w:val="TAL"/>
              <w:rPr>
                <w:ins w:id="20023" w:author="Delta" w:date="2021-07-23T11:12:00Z"/>
                <w:sz w:val="16"/>
                <w:szCs w:val="16"/>
                <w:lang w:eastAsia="ja-JP"/>
              </w:rPr>
            </w:pPr>
            <w:ins w:id="20024" w:author="Delta" w:date="2021-07-23T11:12:00Z">
              <w:r w:rsidRPr="008E21F4">
                <w:rPr>
                  <w:sz w:val="16"/>
                  <w:szCs w:val="16"/>
                  <w:lang w:eastAsia="zh-CN"/>
                </w:rPr>
                <w:t>0 1 2 3 11 12 13</w:t>
              </w:r>
            </w:ins>
          </w:p>
        </w:tc>
        <w:tc>
          <w:tcPr>
            <w:tcW w:w="1247" w:type="dxa"/>
            <w:tcBorders>
              <w:top w:val="single" w:sz="6" w:space="0" w:color="auto"/>
              <w:left w:val="single" w:sz="6" w:space="0" w:color="auto"/>
              <w:bottom w:val="single" w:sz="6" w:space="0" w:color="auto"/>
              <w:right w:val="single" w:sz="6" w:space="0" w:color="auto"/>
            </w:tcBorders>
          </w:tcPr>
          <w:p w14:paraId="25344D4D" w14:textId="77777777" w:rsidR="00CB3986" w:rsidRPr="008E21F4" w:rsidRDefault="00CB3986" w:rsidP="00D04D5F">
            <w:pPr>
              <w:pStyle w:val="TAL"/>
              <w:rPr>
                <w:ins w:id="20025" w:author="Delta" w:date="2021-07-23T11:12:00Z"/>
                <w:sz w:val="16"/>
                <w:szCs w:val="16"/>
                <w:lang w:eastAsia="ja-JP"/>
              </w:rPr>
            </w:pPr>
            <w:ins w:id="20026" w:author="Delta" w:date="2021-07-23T11:12:00Z">
              <w:r w:rsidRPr="008E21F4">
                <w:rPr>
                  <w:sz w:val="16"/>
                  <w:szCs w:val="16"/>
                  <w:lang w:eastAsia="zh-CN"/>
                </w:rPr>
                <w:t>0 3 6 8 9 10 14</w:t>
              </w:r>
            </w:ins>
          </w:p>
        </w:tc>
      </w:tr>
      <w:tr w:rsidR="00CB3986" w:rsidRPr="008E21F4" w14:paraId="09C910BB" w14:textId="77777777" w:rsidTr="00D04D5F">
        <w:trPr>
          <w:jc w:val="center"/>
          <w:ins w:id="20027" w:author="Delta" w:date="2021-07-23T11:12:00Z"/>
        </w:trPr>
        <w:tc>
          <w:tcPr>
            <w:tcW w:w="907" w:type="dxa"/>
            <w:tcBorders>
              <w:top w:val="single" w:sz="6" w:space="0" w:color="auto"/>
              <w:left w:val="single" w:sz="6" w:space="0" w:color="auto"/>
              <w:bottom w:val="single" w:sz="6" w:space="0" w:color="auto"/>
              <w:right w:val="single" w:sz="6" w:space="0" w:color="auto"/>
            </w:tcBorders>
          </w:tcPr>
          <w:p w14:paraId="53E6344D" w14:textId="77777777" w:rsidR="00CB3986" w:rsidRPr="008E21F4" w:rsidRDefault="00CB3986" w:rsidP="00D04D5F">
            <w:pPr>
              <w:pStyle w:val="TAL"/>
              <w:rPr>
                <w:ins w:id="20028" w:author="Delta" w:date="2021-07-23T11:12:00Z"/>
                <w:b/>
                <w:sz w:val="16"/>
                <w:szCs w:val="16"/>
                <w:lang w:eastAsia="ja-JP"/>
              </w:rPr>
            </w:pPr>
            <w:ins w:id="20029" w:author="Delta" w:date="2021-07-23T11:12:00Z">
              <w:r w:rsidRPr="008E21F4">
                <w:rPr>
                  <w:b/>
                  <w:sz w:val="16"/>
                  <w:szCs w:val="16"/>
                  <w:lang w:eastAsia="ja-JP"/>
                </w:rPr>
                <w:t>5 MHz</w:t>
              </w:r>
            </w:ins>
          </w:p>
        </w:tc>
        <w:tc>
          <w:tcPr>
            <w:tcW w:w="1247" w:type="dxa"/>
            <w:tcBorders>
              <w:top w:val="single" w:sz="6" w:space="0" w:color="auto"/>
              <w:left w:val="single" w:sz="6" w:space="0" w:color="auto"/>
              <w:bottom w:val="single" w:sz="6" w:space="0" w:color="auto"/>
              <w:right w:val="single" w:sz="6" w:space="0" w:color="auto"/>
            </w:tcBorders>
          </w:tcPr>
          <w:p w14:paraId="41713E99" w14:textId="77777777" w:rsidR="00CB3986" w:rsidRPr="008E21F4" w:rsidRDefault="00CB3986" w:rsidP="00D04D5F">
            <w:pPr>
              <w:pStyle w:val="TAL"/>
              <w:rPr>
                <w:ins w:id="20030" w:author="Delta" w:date="2021-07-23T11:12:00Z"/>
                <w:sz w:val="16"/>
                <w:szCs w:val="16"/>
                <w:lang w:eastAsia="ja-JP"/>
              </w:rPr>
            </w:pPr>
            <w:ins w:id="20031" w:author="Delta" w:date="2021-07-23T11:12:00Z">
              <w:r w:rsidRPr="008E21F4">
                <w:rPr>
                  <w:sz w:val="16"/>
                  <w:szCs w:val="16"/>
                  <w:lang w:eastAsia="zh-CN"/>
                </w:rPr>
                <w:t>1 2 3 5 6 8 17 18 19 20 21 23 24</w:t>
              </w:r>
            </w:ins>
          </w:p>
        </w:tc>
        <w:tc>
          <w:tcPr>
            <w:tcW w:w="1247" w:type="dxa"/>
            <w:tcBorders>
              <w:top w:val="single" w:sz="6" w:space="0" w:color="auto"/>
              <w:left w:val="single" w:sz="6" w:space="0" w:color="auto"/>
              <w:bottom w:val="single" w:sz="6" w:space="0" w:color="auto"/>
              <w:right w:val="single" w:sz="6" w:space="0" w:color="auto"/>
            </w:tcBorders>
          </w:tcPr>
          <w:p w14:paraId="307B3825" w14:textId="77777777" w:rsidR="00CB3986" w:rsidRPr="008E21F4" w:rsidRDefault="00CB3986" w:rsidP="00D04D5F">
            <w:pPr>
              <w:pStyle w:val="TAL"/>
              <w:rPr>
                <w:ins w:id="20032" w:author="Delta" w:date="2021-07-23T11:12:00Z"/>
                <w:sz w:val="16"/>
                <w:szCs w:val="16"/>
                <w:lang w:eastAsia="ja-JP"/>
              </w:rPr>
            </w:pPr>
            <w:ins w:id="20033" w:author="Delta" w:date="2021-07-23T11:12:00Z">
              <w:r w:rsidRPr="008E21F4">
                <w:rPr>
                  <w:sz w:val="16"/>
                  <w:szCs w:val="16"/>
                  <w:lang w:eastAsia="zh-CN"/>
                </w:rPr>
                <w:t>0 1 2 3 4 5 7 8 17 18 19 20 22</w:t>
              </w:r>
            </w:ins>
          </w:p>
        </w:tc>
        <w:tc>
          <w:tcPr>
            <w:tcW w:w="1247" w:type="dxa"/>
            <w:tcBorders>
              <w:top w:val="single" w:sz="6" w:space="0" w:color="auto"/>
              <w:left w:val="single" w:sz="6" w:space="0" w:color="auto"/>
              <w:bottom w:val="single" w:sz="6" w:space="0" w:color="auto"/>
              <w:right w:val="single" w:sz="6" w:space="0" w:color="auto"/>
            </w:tcBorders>
          </w:tcPr>
          <w:p w14:paraId="02259EA4" w14:textId="77777777" w:rsidR="00CB3986" w:rsidRPr="008E21F4" w:rsidRDefault="00CB3986" w:rsidP="00D04D5F">
            <w:pPr>
              <w:pStyle w:val="TAL"/>
              <w:rPr>
                <w:ins w:id="20034" w:author="Delta" w:date="2021-07-23T11:12:00Z"/>
                <w:sz w:val="16"/>
                <w:szCs w:val="16"/>
                <w:lang w:eastAsia="zh-CN"/>
              </w:rPr>
            </w:pPr>
            <w:ins w:id="20035" w:author="Delta" w:date="2021-07-23T11:12:00Z">
              <w:r w:rsidRPr="008E21F4">
                <w:rPr>
                  <w:sz w:val="16"/>
                  <w:szCs w:val="16"/>
                  <w:lang w:eastAsia="zh-CN"/>
                </w:rPr>
                <w:t>1 2 3 8 12 13 14 17 20 21 22 23 24</w:t>
              </w:r>
            </w:ins>
          </w:p>
        </w:tc>
        <w:tc>
          <w:tcPr>
            <w:tcW w:w="1247" w:type="dxa"/>
            <w:tcBorders>
              <w:top w:val="single" w:sz="6" w:space="0" w:color="auto"/>
              <w:left w:val="single" w:sz="6" w:space="0" w:color="auto"/>
              <w:bottom w:val="single" w:sz="6" w:space="0" w:color="auto"/>
              <w:right w:val="single" w:sz="6" w:space="0" w:color="auto"/>
            </w:tcBorders>
          </w:tcPr>
          <w:p w14:paraId="784399B8" w14:textId="77777777" w:rsidR="00CB3986" w:rsidRPr="008E21F4" w:rsidRDefault="00CB3986" w:rsidP="00D04D5F">
            <w:pPr>
              <w:pStyle w:val="TAL"/>
              <w:rPr>
                <w:ins w:id="20036" w:author="Delta" w:date="2021-07-23T11:12:00Z"/>
                <w:sz w:val="16"/>
                <w:szCs w:val="16"/>
                <w:lang w:eastAsia="ja-JP"/>
              </w:rPr>
            </w:pPr>
            <w:ins w:id="20037" w:author="Delta" w:date="2021-07-23T11:12:00Z">
              <w:r w:rsidRPr="008E21F4">
                <w:rPr>
                  <w:sz w:val="16"/>
                  <w:szCs w:val="16"/>
                  <w:lang w:eastAsia="zh-CN"/>
                </w:rPr>
                <w:t>1 2 3 5 6 7 8 17 18 19 20 21 24</w:t>
              </w:r>
            </w:ins>
          </w:p>
        </w:tc>
        <w:tc>
          <w:tcPr>
            <w:tcW w:w="1247" w:type="dxa"/>
            <w:tcBorders>
              <w:top w:val="single" w:sz="6" w:space="0" w:color="auto"/>
              <w:left w:val="single" w:sz="6" w:space="0" w:color="auto"/>
              <w:bottom w:val="single" w:sz="6" w:space="0" w:color="auto"/>
              <w:right w:val="single" w:sz="6" w:space="0" w:color="auto"/>
            </w:tcBorders>
          </w:tcPr>
          <w:p w14:paraId="546D2520" w14:textId="77777777" w:rsidR="00CB3986" w:rsidRPr="008E21F4" w:rsidRDefault="00CB3986" w:rsidP="00D04D5F">
            <w:pPr>
              <w:pStyle w:val="TAL"/>
              <w:rPr>
                <w:ins w:id="20038" w:author="Delta" w:date="2021-07-23T11:12:00Z"/>
                <w:sz w:val="16"/>
                <w:szCs w:val="16"/>
                <w:lang w:eastAsia="ja-JP"/>
              </w:rPr>
            </w:pPr>
            <w:ins w:id="20039" w:author="Delta" w:date="2021-07-23T11:12:00Z">
              <w:r w:rsidRPr="008E21F4">
                <w:rPr>
                  <w:sz w:val="16"/>
                  <w:szCs w:val="16"/>
                  <w:lang w:eastAsia="zh-CN"/>
                </w:rPr>
                <w:t>0 1 2 3 4 5 7 8 17 18 19 20 22</w:t>
              </w:r>
            </w:ins>
          </w:p>
        </w:tc>
        <w:tc>
          <w:tcPr>
            <w:tcW w:w="1247" w:type="dxa"/>
            <w:tcBorders>
              <w:top w:val="single" w:sz="6" w:space="0" w:color="auto"/>
              <w:left w:val="single" w:sz="6" w:space="0" w:color="auto"/>
              <w:bottom w:val="single" w:sz="6" w:space="0" w:color="auto"/>
              <w:right w:val="single" w:sz="6" w:space="0" w:color="auto"/>
            </w:tcBorders>
          </w:tcPr>
          <w:p w14:paraId="7A362226" w14:textId="77777777" w:rsidR="00CB3986" w:rsidRPr="008E21F4" w:rsidRDefault="00CB3986" w:rsidP="00D04D5F">
            <w:pPr>
              <w:pStyle w:val="TAL"/>
              <w:rPr>
                <w:ins w:id="20040" w:author="Delta" w:date="2021-07-23T11:12:00Z"/>
                <w:sz w:val="16"/>
                <w:szCs w:val="16"/>
                <w:lang w:eastAsia="ja-JP"/>
              </w:rPr>
            </w:pPr>
            <w:ins w:id="20041" w:author="Delta" w:date="2021-07-23T11:12:00Z">
              <w:r w:rsidRPr="008E21F4">
                <w:rPr>
                  <w:sz w:val="16"/>
                  <w:szCs w:val="16"/>
                  <w:lang w:eastAsia="zh-CN"/>
                </w:rPr>
                <w:t>1 2 4 6 7 8 9 14 16 18 21 23 24</w:t>
              </w:r>
            </w:ins>
          </w:p>
        </w:tc>
      </w:tr>
      <w:tr w:rsidR="00CB3986" w:rsidRPr="008E21F4" w14:paraId="6F15E3D4" w14:textId="77777777" w:rsidTr="00D04D5F">
        <w:trPr>
          <w:jc w:val="center"/>
          <w:ins w:id="20042" w:author="Delta" w:date="2021-07-23T11:12:00Z"/>
        </w:trPr>
        <w:tc>
          <w:tcPr>
            <w:tcW w:w="907" w:type="dxa"/>
            <w:tcBorders>
              <w:top w:val="single" w:sz="6" w:space="0" w:color="auto"/>
              <w:left w:val="single" w:sz="6" w:space="0" w:color="auto"/>
              <w:bottom w:val="single" w:sz="6" w:space="0" w:color="auto"/>
              <w:right w:val="single" w:sz="6" w:space="0" w:color="auto"/>
            </w:tcBorders>
          </w:tcPr>
          <w:p w14:paraId="01939268" w14:textId="77777777" w:rsidR="00CB3986" w:rsidRPr="008E21F4" w:rsidRDefault="00CB3986" w:rsidP="00D04D5F">
            <w:pPr>
              <w:pStyle w:val="TAL"/>
              <w:rPr>
                <w:ins w:id="20043" w:author="Delta" w:date="2021-07-23T11:12:00Z"/>
                <w:b/>
                <w:sz w:val="16"/>
                <w:szCs w:val="16"/>
                <w:lang w:eastAsia="ja-JP"/>
              </w:rPr>
            </w:pPr>
            <w:ins w:id="20044" w:author="Delta" w:date="2021-07-23T11:12:00Z">
              <w:r w:rsidRPr="008E21F4">
                <w:rPr>
                  <w:b/>
                  <w:sz w:val="16"/>
                  <w:szCs w:val="16"/>
                  <w:lang w:eastAsia="ja-JP"/>
                </w:rPr>
                <w:t>10 MHz</w:t>
              </w:r>
            </w:ins>
          </w:p>
        </w:tc>
        <w:tc>
          <w:tcPr>
            <w:tcW w:w="1247" w:type="dxa"/>
            <w:tcBorders>
              <w:top w:val="single" w:sz="6" w:space="0" w:color="auto"/>
              <w:left w:val="single" w:sz="6" w:space="0" w:color="auto"/>
              <w:bottom w:val="single" w:sz="6" w:space="0" w:color="auto"/>
              <w:right w:val="single" w:sz="6" w:space="0" w:color="auto"/>
            </w:tcBorders>
          </w:tcPr>
          <w:p w14:paraId="1564434D" w14:textId="77777777" w:rsidR="00CB3986" w:rsidRPr="008E21F4" w:rsidRDefault="00CB3986" w:rsidP="00D04D5F">
            <w:pPr>
              <w:pStyle w:val="TAL"/>
              <w:rPr>
                <w:ins w:id="20045" w:author="Delta" w:date="2021-07-23T11:12:00Z"/>
                <w:sz w:val="16"/>
                <w:szCs w:val="16"/>
                <w:lang w:eastAsia="ja-JP"/>
              </w:rPr>
            </w:pPr>
            <w:ins w:id="20046" w:author="Delta" w:date="2021-07-23T11:12:00Z">
              <w:r w:rsidRPr="008E21F4">
                <w:rPr>
                  <w:sz w:val="16"/>
                  <w:szCs w:val="16"/>
                  <w:lang w:eastAsia="zh-CN"/>
                </w:rPr>
                <w:t>2 3 4 6 7 10 11 13 15 17 18 19 29 30 34 35 37 38 39 41 42 46 47 48 49</w:t>
              </w:r>
            </w:ins>
          </w:p>
        </w:tc>
        <w:tc>
          <w:tcPr>
            <w:tcW w:w="1247" w:type="dxa"/>
            <w:tcBorders>
              <w:top w:val="single" w:sz="6" w:space="0" w:color="auto"/>
              <w:left w:val="single" w:sz="6" w:space="0" w:color="auto"/>
              <w:bottom w:val="single" w:sz="6" w:space="0" w:color="auto"/>
              <w:right w:val="single" w:sz="6" w:space="0" w:color="auto"/>
            </w:tcBorders>
          </w:tcPr>
          <w:p w14:paraId="42769832" w14:textId="77777777" w:rsidR="00CB3986" w:rsidRPr="008E21F4" w:rsidRDefault="00CB3986" w:rsidP="00D04D5F">
            <w:pPr>
              <w:pStyle w:val="TAL"/>
              <w:rPr>
                <w:ins w:id="20047" w:author="Delta" w:date="2021-07-23T11:12:00Z"/>
                <w:sz w:val="16"/>
                <w:szCs w:val="16"/>
                <w:lang w:eastAsia="ja-JP"/>
              </w:rPr>
            </w:pPr>
            <w:ins w:id="20048" w:author="Delta" w:date="2021-07-23T11:12:00Z">
              <w:r w:rsidRPr="008E21F4">
                <w:rPr>
                  <w:sz w:val="16"/>
                  <w:szCs w:val="16"/>
                  <w:lang w:eastAsia="zh-CN"/>
                </w:rPr>
                <w:t>1 3 4 5 6 7 9 10 12 14 16 17 28 30 34 35 36 37 38 39 40 41 43 44 48</w:t>
              </w:r>
            </w:ins>
          </w:p>
        </w:tc>
        <w:tc>
          <w:tcPr>
            <w:tcW w:w="1247" w:type="dxa"/>
            <w:tcBorders>
              <w:top w:val="single" w:sz="6" w:space="0" w:color="auto"/>
              <w:left w:val="single" w:sz="6" w:space="0" w:color="auto"/>
              <w:bottom w:val="single" w:sz="6" w:space="0" w:color="auto"/>
              <w:right w:val="single" w:sz="6" w:space="0" w:color="auto"/>
            </w:tcBorders>
          </w:tcPr>
          <w:p w14:paraId="5AB9967C" w14:textId="77777777" w:rsidR="00CB3986" w:rsidRPr="008E21F4" w:rsidRDefault="00CB3986" w:rsidP="00D04D5F">
            <w:pPr>
              <w:pStyle w:val="TAL"/>
              <w:rPr>
                <w:ins w:id="20049" w:author="Delta" w:date="2021-07-23T11:12:00Z"/>
                <w:sz w:val="16"/>
                <w:szCs w:val="16"/>
                <w:lang w:eastAsia="zh-CN"/>
              </w:rPr>
            </w:pPr>
            <w:ins w:id="20050" w:author="Delta" w:date="2021-07-23T11:12:00Z">
              <w:r w:rsidRPr="008E21F4">
                <w:rPr>
                  <w:sz w:val="16"/>
                  <w:szCs w:val="16"/>
                  <w:lang w:eastAsia="zh-CN"/>
                </w:rPr>
                <w:t>1 4 5 6 7 11 12 13 14 15 17 20 21 26 27 31 32 34 37 38 41 42 46 48 49</w:t>
              </w:r>
            </w:ins>
          </w:p>
        </w:tc>
        <w:tc>
          <w:tcPr>
            <w:tcW w:w="1247" w:type="dxa"/>
            <w:tcBorders>
              <w:top w:val="single" w:sz="6" w:space="0" w:color="auto"/>
              <w:left w:val="single" w:sz="6" w:space="0" w:color="auto"/>
              <w:bottom w:val="single" w:sz="6" w:space="0" w:color="auto"/>
              <w:right w:val="single" w:sz="6" w:space="0" w:color="auto"/>
            </w:tcBorders>
          </w:tcPr>
          <w:p w14:paraId="1CCEECD0" w14:textId="77777777" w:rsidR="00CB3986" w:rsidRPr="008E21F4" w:rsidRDefault="00CB3986" w:rsidP="00D04D5F">
            <w:pPr>
              <w:pStyle w:val="TAL"/>
              <w:rPr>
                <w:ins w:id="20051" w:author="Delta" w:date="2021-07-23T11:12:00Z"/>
                <w:sz w:val="16"/>
                <w:szCs w:val="16"/>
                <w:lang w:eastAsia="ja-JP"/>
              </w:rPr>
            </w:pPr>
            <w:ins w:id="20052" w:author="Delta" w:date="2021-07-23T11:12:00Z">
              <w:r w:rsidRPr="008E21F4">
                <w:rPr>
                  <w:sz w:val="16"/>
                  <w:szCs w:val="16"/>
                  <w:lang w:eastAsia="zh-CN"/>
                </w:rPr>
                <w:t>2 3 4 6 7 8 9 10 11 13 14 16 18 19 20 21 29 32 34 39 41 43 44 45 46</w:t>
              </w:r>
            </w:ins>
          </w:p>
        </w:tc>
        <w:tc>
          <w:tcPr>
            <w:tcW w:w="1247" w:type="dxa"/>
            <w:tcBorders>
              <w:top w:val="single" w:sz="6" w:space="0" w:color="auto"/>
              <w:left w:val="single" w:sz="6" w:space="0" w:color="auto"/>
              <w:bottom w:val="single" w:sz="6" w:space="0" w:color="auto"/>
              <w:right w:val="single" w:sz="6" w:space="0" w:color="auto"/>
            </w:tcBorders>
          </w:tcPr>
          <w:p w14:paraId="495FB244" w14:textId="77777777" w:rsidR="00CB3986" w:rsidRPr="008E21F4" w:rsidRDefault="00CB3986" w:rsidP="00D04D5F">
            <w:pPr>
              <w:pStyle w:val="TAL"/>
              <w:rPr>
                <w:ins w:id="20053" w:author="Delta" w:date="2021-07-23T11:12:00Z"/>
                <w:sz w:val="16"/>
                <w:szCs w:val="16"/>
                <w:lang w:eastAsia="ja-JP"/>
              </w:rPr>
            </w:pPr>
            <w:ins w:id="20054" w:author="Delta" w:date="2021-07-23T11:12:00Z">
              <w:r w:rsidRPr="008E21F4">
                <w:rPr>
                  <w:sz w:val="16"/>
                  <w:szCs w:val="16"/>
                  <w:lang w:eastAsia="zh-CN"/>
                </w:rPr>
                <w:t>1 3 4 5 6 7 9 10 12 14 16 17 28 30 34 35 36 37 38 39 40 41 43 44 48</w:t>
              </w:r>
            </w:ins>
          </w:p>
        </w:tc>
        <w:tc>
          <w:tcPr>
            <w:tcW w:w="1247" w:type="dxa"/>
            <w:tcBorders>
              <w:top w:val="single" w:sz="6" w:space="0" w:color="auto"/>
              <w:left w:val="single" w:sz="6" w:space="0" w:color="auto"/>
              <w:bottom w:val="single" w:sz="6" w:space="0" w:color="auto"/>
              <w:right w:val="single" w:sz="6" w:space="0" w:color="auto"/>
            </w:tcBorders>
          </w:tcPr>
          <w:p w14:paraId="7746B836" w14:textId="77777777" w:rsidR="00CB3986" w:rsidRPr="008E21F4" w:rsidRDefault="00CB3986" w:rsidP="00D04D5F">
            <w:pPr>
              <w:pStyle w:val="TAL"/>
              <w:rPr>
                <w:ins w:id="20055" w:author="Delta" w:date="2021-07-23T11:12:00Z"/>
                <w:sz w:val="16"/>
                <w:szCs w:val="16"/>
                <w:lang w:eastAsia="ja-JP"/>
              </w:rPr>
            </w:pPr>
            <w:ins w:id="20056" w:author="Delta" w:date="2021-07-23T11:12:00Z">
              <w:r w:rsidRPr="008E21F4">
                <w:rPr>
                  <w:sz w:val="16"/>
                  <w:szCs w:val="16"/>
                  <w:lang w:eastAsia="zh-CN"/>
                </w:rPr>
                <w:t>1 2 5 6 8 11 13 14 15 16 18 20 21 24 25 27 30 32 34 35 37 40 43 46 47</w:t>
              </w:r>
            </w:ins>
          </w:p>
        </w:tc>
      </w:tr>
      <w:tr w:rsidR="00CB3986" w:rsidRPr="008E21F4" w14:paraId="274974CB" w14:textId="77777777" w:rsidTr="00D04D5F">
        <w:trPr>
          <w:jc w:val="center"/>
          <w:ins w:id="20057" w:author="Delta" w:date="2021-07-23T11:12:00Z"/>
        </w:trPr>
        <w:tc>
          <w:tcPr>
            <w:tcW w:w="907" w:type="dxa"/>
            <w:tcBorders>
              <w:top w:val="single" w:sz="6" w:space="0" w:color="auto"/>
              <w:left w:val="single" w:sz="6" w:space="0" w:color="auto"/>
              <w:bottom w:val="single" w:sz="6" w:space="0" w:color="auto"/>
              <w:right w:val="single" w:sz="6" w:space="0" w:color="auto"/>
            </w:tcBorders>
          </w:tcPr>
          <w:p w14:paraId="35D231BB" w14:textId="77777777" w:rsidR="00CB3986" w:rsidRPr="008E21F4" w:rsidRDefault="00CB3986" w:rsidP="00D04D5F">
            <w:pPr>
              <w:pStyle w:val="TAL"/>
              <w:rPr>
                <w:ins w:id="20058" w:author="Delta" w:date="2021-07-23T11:12:00Z"/>
                <w:b/>
                <w:sz w:val="16"/>
                <w:szCs w:val="16"/>
                <w:lang w:eastAsia="ja-JP"/>
              </w:rPr>
            </w:pPr>
            <w:ins w:id="20059" w:author="Delta" w:date="2021-07-23T11:12:00Z">
              <w:r w:rsidRPr="008E21F4">
                <w:rPr>
                  <w:b/>
                  <w:sz w:val="16"/>
                  <w:szCs w:val="16"/>
                  <w:lang w:eastAsia="ja-JP"/>
                </w:rPr>
                <w:t>15 MHz</w:t>
              </w:r>
            </w:ins>
          </w:p>
        </w:tc>
        <w:tc>
          <w:tcPr>
            <w:tcW w:w="1247" w:type="dxa"/>
            <w:tcBorders>
              <w:top w:val="single" w:sz="6" w:space="0" w:color="auto"/>
              <w:left w:val="single" w:sz="6" w:space="0" w:color="auto"/>
              <w:bottom w:val="single" w:sz="6" w:space="0" w:color="auto"/>
              <w:right w:val="single" w:sz="6" w:space="0" w:color="auto"/>
            </w:tcBorders>
          </w:tcPr>
          <w:p w14:paraId="5BCA9432" w14:textId="77777777" w:rsidR="00CB3986" w:rsidRPr="008E21F4" w:rsidRDefault="00CB3986" w:rsidP="00D04D5F">
            <w:pPr>
              <w:pStyle w:val="TAL"/>
              <w:rPr>
                <w:ins w:id="20060" w:author="Delta" w:date="2021-07-23T11:12:00Z"/>
                <w:sz w:val="16"/>
                <w:szCs w:val="16"/>
                <w:lang w:eastAsia="ja-JP"/>
              </w:rPr>
            </w:pPr>
            <w:ins w:id="20061" w:author="Delta" w:date="2021-07-23T11:12:00Z">
              <w:r w:rsidRPr="008E21F4">
                <w:rPr>
                  <w:sz w:val="16"/>
                  <w:szCs w:val="16"/>
                  <w:lang w:eastAsia="zh-CN"/>
                </w:rPr>
                <w:t>1 3 5 6 9 10 11 13 15 17 20 21 23 24 25 26 27 28 29 33 42 44 45 51 52 53 56 57 58 61 62 63 65 66 70 71 73 74</w:t>
              </w:r>
            </w:ins>
          </w:p>
        </w:tc>
        <w:tc>
          <w:tcPr>
            <w:tcW w:w="1247" w:type="dxa"/>
            <w:tcBorders>
              <w:top w:val="single" w:sz="6" w:space="0" w:color="auto"/>
              <w:left w:val="single" w:sz="6" w:space="0" w:color="auto"/>
              <w:bottom w:val="single" w:sz="6" w:space="0" w:color="auto"/>
              <w:right w:val="single" w:sz="6" w:space="0" w:color="auto"/>
            </w:tcBorders>
          </w:tcPr>
          <w:p w14:paraId="05A42406" w14:textId="77777777" w:rsidR="00CB3986" w:rsidRPr="008E21F4" w:rsidRDefault="00CB3986" w:rsidP="00D04D5F">
            <w:pPr>
              <w:pStyle w:val="TAL"/>
              <w:rPr>
                <w:ins w:id="20062" w:author="Delta" w:date="2021-07-23T11:12:00Z"/>
                <w:sz w:val="16"/>
                <w:szCs w:val="16"/>
                <w:lang w:eastAsia="ja-JP"/>
              </w:rPr>
            </w:pPr>
            <w:ins w:id="20063" w:author="Delta" w:date="2021-07-23T11:12:00Z">
              <w:r w:rsidRPr="008E21F4">
                <w:rPr>
                  <w:sz w:val="16"/>
                  <w:szCs w:val="16"/>
                  <w:lang w:eastAsia="zh-CN"/>
                </w:rPr>
                <w:t>3 4 5 6 7 8 9 10 13 14 15 16 19 20 21 22 24 25 28 31 32 33 43 45 46 49 51 52 55 58 59 60 61 62 64 66 67 72</w:t>
              </w:r>
            </w:ins>
          </w:p>
        </w:tc>
        <w:tc>
          <w:tcPr>
            <w:tcW w:w="1247" w:type="dxa"/>
            <w:tcBorders>
              <w:top w:val="single" w:sz="6" w:space="0" w:color="auto"/>
              <w:left w:val="single" w:sz="6" w:space="0" w:color="auto"/>
              <w:bottom w:val="single" w:sz="6" w:space="0" w:color="auto"/>
              <w:right w:val="single" w:sz="6" w:space="0" w:color="auto"/>
            </w:tcBorders>
          </w:tcPr>
          <w:p w14:paraId="0506B634" w14:textId="77777777" w:rsidR="00CB3986" w:rsidRPr="008E21F4" w:rsidRDefault="00CB3986" w:rsidP="00D04D5F">
            <w:pPr>
              <w:pStyle w:val="TAL"/>
              <w:rPr>
                <w:ins w:id="20064" w:author="Delta" w:date="2021-07-23T11:12:00Z"/>
                <w:sz w:val="16"/>
                <w:szCs w:val="16"/>
                <w:lang w:eastAsia="zh-CN"/>
              </w:rPr>
            </w:pPr>
            <w:ins w:id="20065" w:author="Delta" w:date="2021-07-23T11:12:00Z">
              <w:r w:rsidRPr="008E21F4">
                <w:rPr>
                  <w:sz w:val="16"/>
                  <w:szCs w:val="16"/>
                  <w:lang w:eastAsia="zh-CN"/>
                </w:rPr>
                <w:t>0 1 2 3 7 8 9 10 11 12 17 19 21 22 23 24 27 28 30 31 32 37 40 41 45 48 51 53 55 56 57 58 61 63 65 66 70 73</w:t>
              </w:r>
            </w:ins>
          </w:p>
        </w:tc>
        <w:tc>
          <w:tcPr>
            <w:tcW w:w="1247" w:type="dxa"/>
            <w:tcBorders>
              <w:top w:val="single" w:sz="6" w:space="0" w:color="auto"/>
              <w:left w:val="single" w:sz="6" w:space="0" w:color="auto"/>
              <w:bottom w:val="single" w:sz="6" w:space="0" w:color="auto"/>
              <w:right w:val="single" w:sz="6" w:space="0" w:color="auto"/>
            </w:tcBorders>
          </w:tcPr>
          <w:p w14:paraId="6D8888F5" w14:textId="77777777" w:rsidR="00CB3986" w:rsidRPr="008E21F4" w:rsidRDefault="00CB3986" w:rsidP="00D04D5F">
            <w:pPr>
              <w:pStyle w:val="TAL"/>
              <w:rPr>
                <w:ins w:id="20066" w:author="Delta" w:date="2021-07-23T11:12:00Z"/>
                <w:sz w:val="16"/>
                <w:szCs w:val="16"/>
                <w:lang w:eastAsia="ja-JP"/>
              </w:rPr>
            </w:pPr>
            <w:ins w:id="20067" w:author="Delta" w:date="2021-07-23T11:12:00Z">
              <w:r w:rsidRPr="008E21F4">
                <w:rPr>
                  <w:sz w:val="16"/>
                  <w:szCs w:val="16"/>
                  <w:lang w:eastAsia="zh-CN"/>
                </w:rPr>
                <w:t>3 4 7 8 10 11 12 13 14 16 18 19 20 22 24 25 27 28 30 32 41 42 43 44 45 46 48 50 51 62 65 67 68 69 70 71 73 74</w:t>
              </w:r>
            </w:ins>
          </w:p>
        </w:tc>
        <w:tc>
          <w:tcPr>
            <w:tcW w:w="1247" w:type="dxa"/>
            <w:tcBorders>
              <w:top w:val="single" w:sz="6" w:space="0" w:color="auto"/>
              <w:left w:val="single" w:sz="6" w:space="0" w:color="auto"/>
              <w:bottom w:val="single" w:sz="6" w:space="0" w:color="auto"/>
              <w:right w:val="single" w:sz="6" w:space="0" w:color="auto"/>
            </w:tcBorders>
          </w:tcPr>
          <w:p w14:paraId="29FB1551" w14:textId="77777777" w:rsidR="00CB3986" w:rsidRPr="008E21F4" w:rsidRDefault="00CB3986" w:rsidP="00D04D5F">
            <w:pPr>
              <w:pStyle w:val="TAL"/>
              <w:rPr>
                <w:ins w:id="20068" w:author="Delta" w:date="2021-07-23T11:12:00Z"/>
                <w:sz w:val="16"/>
                <w:szCs w:val="16"/>
                <w:lang w:eastAsia="ja-JP"/>
              </w:rPr>
            </w:pPr>
            <w:ins w:id="20069" w:author="Delta" w:date="2021-07-23T11:12:00Z">
              <w:r w:rsidRPr="008E21F4">
                <w:rPr>
                  <w:sz w:val="16"/>
                  <w:szCs w:val="16"/>
                  <w:lang w:eastAsia="zh-CN"/>
                </w:rPr>
                <w:t>3 4 5 6 7 8 9 10 13 14 15 16 19 20 21 22 24 25 28 31 32 33 43 45 46 49 51 52 55 58 59 60 61 62 64 66 67 72</w:t>
              </w:r>
            </w:ins>
          </w:p>
        </w:tc>
        <w:tc>
          <w:tcPr>
            <w:tcW w:w="1247" w:type="dxa"/>
            <w:tcBorders>
              <w:top w:val="single" w:sz="6" w:space="0" w:color="auto"/>
              <w:left w:val="single" w:sz="6" w:space="0" w:color="auto"/>
              <w:bottom w:val="single" w:sz="6" w:space="0" w:color="auto"/>
              <w:right w:val="single" w:sz="6" w:space="0" w:color="auto"/>
            </w:tcBorders>
          </w:tcPr>
          <w:p w14:paraId="206D9713" w14:textId="77777777" w:rsidR="00CB3986" w:rsidRPr="008E21F4" w:rsidRDefault="00CB3986" w:rsidP="00D04D5F">
            <w:pPr>
              <w:pStyle w:val="TAL"/>
              <w:rPr>
                <w:ins w:id="20070" w:author="Delta" w:date="2021-07-23T11:12:00Z"/>
                <w:sz w:val="16"/>
                <w:szCs w:val="16"/>
                <w:lang w:eastAsia="ja-JP"/>
              </w:rPr>
            </w:pPr>
            <w:ins w:id="20071" w:author="Delta" w:date="2021-07-23T11:12:00Z">
              <w:r w:rsidRPr="008E21F4">
                <w:rPr>
                  <w:sz w:val="16"/>
                  <w:szCs w:val="16"/>
                  <w:lang w:eastAsia="zh-CN"/>
                </w:rPr>
                <w:t>1 3 8 9 11 12 13 14 15 17 22 23 24 25 28 29 30 31 34 37 40 41 42 46 48 49 51 54 55 56 61 62 63 67 70 71 73 74</w:t>
              </w:r>
            </w:ins>
          </w:p>
        </w:tc>
      </w:tr>
      <w:tr w:rsidR="00CB3986" w:rsidRPr="008E21F4" w14:paraId="46ED68E5" w14:textId="77777777" w:rsidTr="00D04D5F">
        <w:trPr>
          <w:jc w:val="center"/>
          <w:ins w:id="20072" w:author="Delta" w:date="2021-07-23T11:12:00Z"/>
        </w:trPr>
        <w:tc>
          <w:tcPr>
            <w:tcW w:w="907" w:type="dxa"/>
            <w:tcBorders>
              <w:top w:val="single" w:sz="6" w:space="0" w:color="auto"/>
              <w:left w:val="single" w:sz="6" w:space="0" w:color="auto"/>
              <w:bottom w:val="single" w:sz="6" w:space="0" w:color="auto"/>
              <w:right w:val="single" w:sz="6" w:space="0" w:color="auto"/>
            </w:tcBorders>
          </w:tcPr>
          <w:p w14:paraId="48124EC3" w14:textId="77777777" w:rsidR="00CB3986" w:rsidRPr="008E21F4" w:rsidRDefault="00CB3986" w:rsidP="00D04D5F">
            <w:pPr>
              <w:pStyle w:val="TAL"/>
              <w:rPr>
                <w:ins w:id="20073" w:author="Delta" w:date="2021-07-23T11:12:00Z"/>
                <w:b/>
                <w:sz w:val="16"/>
                <w:szCs w:val="16"/>
                <w:lang w:eastAsia="ja-JP"/>
              </w:rPr>
            </w:pPr>
            <w:ins w:id="20074" w:author="Delta" w:date="2021-07-23T11:12:00Z">
              <w:r w:rsidRPr="008E21F4">
                <w:rPr>
                  <w:b/>
                  <w:sz w:val="16"/>
                  <w:szCs w:val="16"/>
                  <w:lang w:eastAsia="ja-JP"/>
                </w:rPr>
                <w:t>20 MHz</w:t>
              </w:r>
            </w:ins>
          </w:p>
        </w:tc>
        <w:tc>
          <w:tcPr>
            <w:tcW w:w="1247" w:type="dxa"/>
            <w:tcBorders>
              <w:top w:val="single" w:sz="6" w:space="0" w:color="auto"/>
              <w:left w:val="single" w:sz="6" w:space="0" w:color="auto"/>
              <w:bottom w:val="single" w:sz="6" w:space="0" w:color="auto"/>
              <w:right w:val="single" w:sz="6" w:space="0" w:color="auto"/>
            </w:tcBorders>
          </w:tcPr>
          <w:p w14:paraId="01645F78" w14:textId="77777777" w:rsidR="00CB3986" w:rsidRPr="008E21F4" w:rsidRDefault="00CB3986" w:rsidP="00D04D5F">
            <w:pPr>
              <w:pStyle w:val="TAL"/>
              <w:rPr>
                <w:ins w:id="20075" w:author="Delta" w:date="2021-07-23T11:12:00Z"/>
                <w:sz w:val="16"/>
                <w:szCs w:val="16"/>
                <w:lang w:eastAsia="ja-JP"/>
              </w:rPr>
            </w:pPr>
            <w:ins w:id="20076" w:author="Delta" w:date="2021-07-23T11:12:00Z">
              <w:r w:rsidRPr="008E21F4">
                <w:rPr>
                  <w:sz w:val="16"/>
                  <w:szCs w:val="16"/>
                  <w:lang w:eastAsia="zh-CN"/>
                </w:rPr>
                <w:t>2 4 7 8 9 10 11 12 13 14 18 20 21 23 25 27 28 31 32 34 35 37 38 39 44 46 53 56 58 60 61 68 69 70 71 74 75 76 78 79 80 82 83 85 87 88 93 95 97 99</w:t>
              </w:r>
            </w:ins>
          </w:p>
        </w:tc>
        <w:tc>
          <w:tcPr>
            <w:tcW w:w="1247" w:type="dxa"/>
            <w:tcBorders>
              <w:top w:val="single" w:sz="6" w:space="0" w:color="auto"/>
              <w:left w:val="single" w:sz="6" w:space="0" w:color="auto"/>
              <w:bottom w:val="single" w:sz="6" w:space="0" w:color="auto"/>
              <w:right w:val="single" w:sz="6" w:space="0" w:color="auto"/>
            </w:tcBorders>
          </w:tcPr>
          <w:p w14:paraId="02AF1CCB" w14:textId="77777777" w:rsidR="00CB3986" w:rsidRPr="008E21F4" w:rsidRDefault="00CB3986" w:rsidP="00D04D5F">
            <w:pPr>
              <w:pStyle w:val="TAL"/>
              <w:rPr>
                <w:ins w:id="20077" w:author="Delta" w:date="2021-07-23T11:12:00Z"/>
                <w:sz w:val="16"/>
                <w:szCs w:val="16"/>
                <w:lang w:eastAsia="ja-JP"/>
              </w:rPr>
            </w:pPr>
            <w:ins w:id="20078" w:author="Delta" w:date="2021-07-23T11:12:00Z">
              <w:r w:rsidRPr="008E21F4">
                <w:rPr>
                  <w:sz w:val="16"/>
                  <w:szCs w:val="16"/>
                  <w:lang w:eastAsia="zh-CN"/>
                </w:rPr>
                <w:t>4 5 6 7 8 9 11 12 13 14 16 17 19 20 22 25 27 29 33 37 38 40 41 42 43 44 45 53 54 57 58 61 62 65 67 68 70 73 78 80 82 83 86 88 89 90 91 93 95 97</w:t>
              </w:r>
            </w:ins>
          </w:p>
        </w:tc>
        <w:tc>
          <w:tcPr>
            <w:tcW w:w="1247" w:type="dxa"/>
            <w:tcBorders>
              <w:top w:val="single" w:sz="6" w:space="0" w:color="auto"/>
              <w:left w:val="single" w:sz="6" w:space="0" w:color="auto"/>
              <w:bottom w:val="single" w:sz="6" w:space="0" w:color="auto"/>
              <w:right w:val="single" w:sz="6" w:space="0" w:color="auto"/>
            </w:tcBorders>
          </w:tcPr>
          <w:p w14:paraId="12F052F2" w14:textId="77777777" w:rsidR="00CB3986" w:rsidRPr="008E21F4" w:rsidRDefault="00CB3986" w:rsidP="00D04D5F">
            <w:pPr>
              <w:pStyle w:val="TAL"/>
              <w:rPr>
                <w:ins w:id="20079" w:author="Delta" w:date="2021-07-23T11:12:00Z"/>
                <w:sz w:val="16"/>
                <w:szCs w:val="16"/>
                <w:lang w:eastAsia="zh-CN"/>
              </w:rPr>
            </w:pPr>
            <w:ins w:id="20080" w:author="Delta" w:date="2021-07-23T11:12:00Z">
              <w:r w:rsidRPr="008E21F4">
                <w:rPr>
                  <w:sz w:val="16"/>
                  <w:szCs w:val="16"/>
                  <w:lang w:eastAsia="zh-CN"/>
                </w:rPr>
                <w:t>4 9 12 13 15 17 19 20 21 22 29 30 31 36 37 39 40 41 42 43 46 48 49 50 53 54 56 57 58 60 64 66 71 72 73 74 75 80 82 83 86 87 89 90 92 94 95 96 98 99</w:t>
              </w:r>
            </w:ins>
          </w:p>
        </w:tc>
        <w:tc>
          <w:tcPr>
            <w:tcW w:w="1247" w:type="dxa"/>
            <w:tcBorders>
              <w:top w:val="single" w:sz="6" w:space="0" w:color="auto"/>
              <w:left w:val="single" w:sz="6" w:space="0" w:color="auto"/>
              <w:bottom w:val="single" w:sz="6" w:space="0" w:color="auto"/>
              <w:right w:val="single" w:sz="6" w:space="0" w:color="auto"/>
            </w:tcBorders>
          </w:tcPr>
          <w:p w14:paraId="28AAB98F" w14:textId="77777777" w:rsidR="00CB3986" w:rsidRPr="008E21F4" w:rsidRDefault="00CB3986" w:rsidP="00D04D5F">
            <w:pPr>
              <w:pStyle w:val="TAL"/>
              <w:rPr>
                <w:ins w:id="20081" w:author="Delta" w:date="2021-07-23T11:12:00Z"/>
                <w:sz w:val="16"/>
                <w:szCs w:val="16"/>
                <w:lang w:eastAsia="ja-JP"/>
              </w:rPr>
            </w:pPr>
            <w:ins w:id="20082" w:author="Delta" w:date="2021-07-23T11:12:00Z">
              <w:r w:rsidRPr="008E21F4">
                <w:rPr>
                  <w:sz w:val="16"/>
                  <w:szCs w:val="16"/>
                  <w:lang w:eastAsia="zh-CN"/>
                </w:rPr>
                <w:t>2 3 4 5 8 9 10 11 12 14 15 17 18 19 22 24 26 27 28 30 32 35 36 37 40 41 42 46 53 55 58 60 61 62 63 64 65 66 68 74 77 82 84 85 87 92 93 97 98 99</w:t>
              </w:r>
            </w:ins>
          </w:p>
        </w:tc>
        <w:tc>
          <w:tcPr>
            <w:tcW w:w="1247" w:type="dxa"/>
            <w:tcBorders>
              <w:top w:val="single" w:sz="6" w:space="0" w:color="auto"/>
              <w:left w:val="single" w:sz="6" w:space="0" w:color="auto"/>
              <w:bottom w:val="single" w:sz="6" w:space="0" w:color="auto"/>
              <w:right w:val="single" w:sz="6" w:space="0" w:color="auto"/>
            </w:tcBorders>
          </w:tcPr>
          <w:p w14:paraId="389D7183" w14:textId="77777777" w:rsidR="00CB3986" w:rsidRPr="008E21F4" w:rsidRDefault="00CB3986" w:rsidP="00D04D5F">
            <w:pPr>
              <w:pStyle w:val="TAL"/>
              <w:rPr>
                <w:ins w:id="20083" w:author="Delta" w:date="2021-07-23T11:12:00Z"/>
                <w:sz w:val="16"/>
                <w:szCs w:val="16"/>
                <w:lang w:eastAsia="ja-JP"/>
              </w:rPr>
            </w:pPr>
            <w:ins w:id="20084" w:author="Delta" w:date="2021-07-23T11:12:00Z">
              <w:r w:rsidRPr="008E21F4">
                <w:rPr>
                  <w:sz w:val="16"/>
                  <w:szCs w:val="16"/>
                  <w:lang w:eastAsia="zh-CN"/>
                </w:rPr>
                <w:t>4 5 6 7 8 9 11 12 13 14 16 17 19 20 22 25 27 29 33 37 38 40 41 42 43 44 45 53 54 57 58 61 62 65 67 68 70 73 78 80 82 83 86 88 89 90 91 93 95 97</w:t>
              </w:r>
            </w:ins>
          </w:p>
        </w:tc>
        <w:tc>
          <w:tcPr>
            <w:tcW w:w="1247" w:type="dxa"/>
            <w:tcBorders>
              <w:top w:val="single" w:sz="6" w:space="0" w:color="auto"/>
              <w:left w:val="single" w:sz="6" w:space="0" w:color="auto"/>
              <w:bottom w:val="single" w:sz="6" w:space="0" w:color="auto"/>
              <w:right w:val="single" w:sz="6" w:space="0" w:color="auto"/>
            </w:tcBorders>
          </w:tcPr>
          <w:p w14:paraId="0B188686" w14:textId="77777777" w:rsidR="00CB3986" w:rsidRPr="008E21F4" w:rsidRDefault="00CB3986" w:rsidP="00D04D5F">
            <w:pPr>
              <w:pStyle w:val="TAL"/>
              <w:rPr>
                <w:ins w:id="20085" w:author="Delta" w:date="2021-07-23T11:12:00Z"/>
                <w:sz w:val="16"/>
                <w:szCs w:val="16"/>
                <w:lang w:eastAsia="ja-JP"/>
              </w:rPr>
            </w:pPr>
            <w:ins w:id="20086" w:author="Delta" w:date="2021-07-23T11:12:00Z">
              <w:r w:rsidRPr="008E21F4">
                <w:rPr>
                  <w:sz w:val="16"/>
                  <w:szCs w:val="16"/>
                  <w:lang w:eastAsia="zh-CN"/>
                </w:rPr>
                <w:t>0 1 3 4 5 7 8 12 13 14 15 17 19 20 22 23 25 26 30 32 33 35 37 38 39 41 44 45 48 49 50 51 58 59 62 63 67 68 70 72 75 82 84 85 90 92 93 94 96 98</w:t>
              </w:r>
            </w:ins>
          </w:p>
        </w:tc>
      </w:tr>
    </w:tbl>
    <w:p w14:paraId="1CDDE519" w14:textId="77777777" w:rsidR="00CB3986" w:rsidRPr="008E21F4" w:rsidRDefault="00CB3986" w:rsidP="00CB3986">
      <w:pPr>
        <w:pStyle w:val="TH"/>
        <w:rPr>
          <w:ins w:id="20087" w:author="Delta" w:date="2021-07-23T11:12:00Z"/>
          <w:lang w:eastAsia="zh-CN"/>
        </w:rPr>
      </w:pPr>
    </w:p>
    <w:tbl>
      <w:tblPr>
        <w:tblW w:w="0" w:type="auto"/>
        <w:jc w:val="center"/>
        <w:tblLayout w:type="fixed"/>
        <w:tblLook w:val="0000" w:firstRow="0" w:lastRow="0" w:firstColumn="0" w:lastColumn="0" w:noHBand="0" w:noVBand="0"/>
      </w:tblPr>
      <w:tblGrid>
        <w:gridCol w:w="907"/>
        <w:gridCol w:w="1247"/>
        <w:gridCol w:w="1247"/>
        <w:gridCol w:w="1361"/>
        <w:gridCol w:w="1234"/>
        <w:gridCol w:w="1317"/>
        <w:gridCol w:w="1276"/>
      </w:tblGrid>
      <w:tr w:rsidR="00CB3986" w:rsidRPr="008E21F4" w14:paraId="1CF86610" w14:textId="77777777" w:rsidTr="00D04D5F">
        <w:trPr>
          <w:jc w:val="center"/>
          <w:ins w:id="20088" w:author="Delta" w:date="2021-07-23T11:12:00Z"/>
        </w:trPr>
        <w:tc>
          <w:tcPr>
            <w:tcW w:w="907" w:type="dxa"/>
            <w:tcBorders>
              <w:top w:val="single" w:sz="6" w:space="0" w:color="auto"/>
              <w:left w:val="single" w:sz="6" w:space="0" w:color="auto"/>
              <w:bottom w:val="single" w:sz="6" w:space="0" w:color="auto"/>
              <w:right w:val="single" w:sz="6" w:space="0" w:color="auto"/>
            </w:tcBorders>
          </w:tcPr>
          <w:p w14:paraId="07AAA3A3" w14:textId="77777777" w:rsidR="00CB3986" w:rsidRPr="008E21F4" w:rsidRDefault="00CB3986" w:rsidP="00D04D5F">
            <w:pPr>
              <w:pStyle w:val="TAH"/>
              <w:rPr>
                <w:ins w:id="20089" w:author="Delta" w:date="2021-07-23T11:12:00Z"/>
                <w:lang w:eastAsia="ja-JP"/>
              </w:rPr>
            </w:pPr>
            <w:ins w:id="20090" w:author="Delta" w:date="2021-07-23T11:12:00Z">
              <w:r w:rsidRPr="008E21F4">
                <w:rPr>
                  <w:lang w:eastAsia="ja-JP"/>
                </w:rPr>
                <w:t>Frame 2</w:t>
              </w:r>
            </w:ins>
          </w:p>
        </w:tc>
        <w:tc>
          <w:tcPr>
            <w:tcW w:w="1247" w:type="dxa"/>
            <w:tcBorders>
              <w:top w:val="single" w:sz="6" w:space="0" w:color="auto"/>
              <w:left w:val="single" w:sz="6" w:space="0" w:color="auto"/>
              <w:bottom w:val="single" w:sz="6" w:space="0" w:color="auto"/>
              <w:right w:val="single" w:sz="6" w:space="0" w:color="auto"/>
            </w:tcBorders>
          </w:tcPr>
          <w:p w14:paraId="3854567E" w14:textId="77777777" w:rsidR="00CB3986" w:rsidRPr="008E21F4" w:rsidRDefault="00CB3986" w:rsidP="00D04D5F">
            <w:pPr>
              <w:pStyle w:val="TAH"/>
              <w:rPr>
                <w:ins w:id="20091" w:author="Delta" w:date="2021-07-23T11:12:00Z"/>
                <w:lang w:eastAsia="ja-JP"/>
              </w:rPr>
            </w:pPr>
            <w:ins w:id="20092" w:author="Delta" w:date="2021-07-23T11:12:00Z">
              <w:r w:rsidRPr="008E21F4">
                <w:rPr>
                  <w:lang w:eastAsia="ja-JP"/>
                </w:rPr>
                <w:t>Subframe 0</w:t>
              </w:r>
            </w:ins>
          </w:p>
        </w:tc>
        <w:tc>
          <w:tcPr>
            <w:tcW w:w="1247" w:type="dxa"/>
            <w:tcBorders>
              <w:top w:val="single" w:sz="6" w:space="0" w:color="auto"/>
              <w:left w:val="single" w:sz="6" w:space="0" w:color="auto"/>
              <w:bottom w:val="single" w:sz="6" w:space="0" w:color="auto"/>
              <w:right w:val="single" w:sz="6" w:space="0" w:color="auto"/>
            </w:tcBorders>
          </w:tcPr>
          <w:p w14:paraId="1686F50B" w14:textId="77777777" w:rsidR="00CB3986" w:rsidRPr="008E21F4" w:rsidRDefault="00CB3986" w:rsidP="00D04D5F">
            <w:pPr>
              <w:pStyle w:val="TAH"/>
              <w:rPr>
                <w:ins w:id="20093" w:author="Delta" w:date="2021-07-23T11:12:00Z"/>
                <w:lang w:eastAsia="ja-JP"/>
              </w:rPr>
            </w:pPr>
            <w:ins w:id="20094" w:author="Delta" w:date="2021-07-23T11:12:00Z">
              <w:r w:rsidRPr="008E21F4">
                <w:rPr>
                  <w:lang w:eastAsia="ja-JP"/>
                </w:rPr>
                <w:t xml:space="preserve">Subframe </w:t>
              </w:r>
              <w:r w:rsidRPr="008E21F4">
                <w:rPr>
                  <w:lang w:eastAsia="zh-CN"/>
                </w:rPr>
                <w:t>1</w:t>
              </w:r>
            </w:ins>
          </w:p>
        </w:tc>
        <w:tc>
          <w:tcPr>
            <w:tcW w:w="1361" w:type="dxa"/>
            <w:tcBorders>
              <w:top w:val="single" w:sz="6" w:space="0" w:color="auto"/>
              <w:left w:val="single" w:sz="6" w:space="0" w:color="auto"/>
              <w:bottom w:val="single" w:sz="6" w:space="0" w:color="auto"/>
              <w:right w:val="single" w:sz="6" w:space="0" w:color="auto"/>
            </w:tcBorders>
          </w:tcPr>
          <w:p w14:paraId="52737598" w14:textId="77777777" w:rsidR="00CB3986" w:rsidRPr="008E21F4" w:rsidRDefault="00CB3986" w:rsidP="00D04D5F">
            <w:pPr>
              <w:pStyle w:val="TAH"/>
              <w:rPr>
                <w:ins w:id="20095" w:author="Delta" w:date="2021-07-23T11:12:00Z"/>
                <w:lang w:eastAsia="ja-JP"/>
              </w:rPr>
            </w:pPr>
            <w:ins w:id="20096" w:author="Delta" w:date="2021-07-23T11:12:00Z">
              <w:r w:rsidRPr="008E21F4">
                <w:rPr>
                  <w:lang w:eastAsia="ja-JP"/>
                </w:rPr>
                <w:t>Subframe 4</w:t>
              </w:r>
            </w:ins>
          </w:p>
        </w:tc>
        <w:tc>
          <w:tcPr>
            <w:tcW w:w="1234" w:type="dxa"/>
            <w:tcBorders>
              <w:top w:val="single" w:sz="6" w:space="0" w:color="auto"/>
              <w:left w:val="single" w:sz="6" w:space="0" w:color="auto"/>
              <w:bottom w:val="single" w:sz="6" w:space="0" w:color="auto"/>
              <w:right w:val="single" w:sz="6" w:space="0" w:color="auto"/>
            </w:tcBorders>
          </w:tcPr>
          <w:p w14:paraId="327336D0" w14:textId="77777777" w:rsidR="00CB3986" w:rsidRPr="008E21F4" w:rsidRDefault="00CB3986" w:rsidP="00D04D5F">
            <w:pPr>
              <w:pStyle w:val="TAH"/>
              <w:rPr>
                <w:ins w:id="20097" w:author="Delta" w:date="2021-07-23T11:12:00Z"/>
                <w:lang w:eastAsia="ja-JP"/>
              </w:rPr>
            </w:pPr>
            <w:ins w:id="20098" w:author="Delta" w:date="2021-07-23T11:12:00Z">
              <w:r w:rsidRPr="008E21F4">
                <w:rPr>
                  <w:lang w:eastAsia="ja-JP"/>
                </w:rPr>
                <w:t>Subframe 5</w:t>
              </w:r>
            </w:ins>
          </w:p>
        </w:tc>
        <w:tc>
          <w:tcPr>
            <w:tcW w:w="1317" w:type="dxa"/>
            <w:tcBorders>
              <w:top w:val="single" w:sz="6" w:space="0" w:color="auto"/>
              <w:left w:val="single" w:sz="6" w:space="0" w:color="auto"/>
              <w:bottom w:val="single" w:sz="6" w:space="0" w:color="auto"/>
              <w:right w:val="single" w:sz="6" w:space="0" w:color="auto"/>
            </w:tcBorders>
          </w:tcPr>
          <w:p w14:paraId="090AA74D" w14:textId="77777777" w:rsidR="00CB3986" w:rsidRPr="008E21F4" w:rsidRDefault="00CB3986" w:rsidP="00D04D5F">
            <w:pPr>
              <w:pStyle w:val="TAH"/>
              <w:rPr>
                <w:ins w:id="20099" w:author="Delta" w:date="2021-07-23T11:12:00Z"/>
                <w:lang w:eastAsia="ja-JP"/>
              </w:rPr>
            </w:pPr>
            <w:ins w:id="20100" w:author="Delta" w:date="2021-07-23T11:12:00Z">
              <w:r w:rsidRPr="008E21F4">
                <w:rPr>
                  <w:lang w:eastAsia="ja-JP"/>
                </w:rPr>
                <w:t>Subframe 6</w:t>
              </w:r>
            </w:ins>
          </w:p>
        </w:tc>
        <w:tc>
          <w:tcPr>
            <w:tcW w:w="1276" w:type="dxa"/>
            <w:tcBorders>
              <w:top w:val="single" w:sz="6" w:space="0" w:color="auto"/>
              <w:left w:val="single" w:sz="6" w:space="0" w:color="auto"/>
              <w:bottom w:val="single" w:sz="6" w:space="0" w:color="auto"/>
              <w:right w:val="single" w:sz="6" w:space="0" w:color="auto"/>
            </w:tcBorders>
          </w:tcPr>
          <w:p w14:paraId="78C0F15D" w14:textId="77777777" w:rsidR="00CB3986" w:rsidRPr="008E21F4" w:rsidRDefault="00CB3986" w:rsidP="00D04D5F">
            <w:pPr>
              <w:pStyle w:val="TAH"/>
              <w:rPr>
                <w:ins w:id="20101" w:author="Delta" w:date="2021-07-23T11:12:00Z"/>
                <w:lang w:eastAsia="ja-JP"/>
              </w:rPr>
            </w:pPr>
            <w:ins w:id="20102" w:author="Delta" w:date="2021-07-23T11:12:00Z">
              <w:r w:rsidRPr="008E21F4">
                <w:rPr>
                  <w:lang w:eastAsia="ja-JP"/>
                </w:rPr>
                <w:t>Subframe 9</w:t>
              </w:r>
            </w:ins>
          </w:p>
        </w:tc>
      </w:tr>
      <w:tr w:rsidR="00CB3986" w:rsidRPr="008E21F4" w14:paraId="16233C86" w14:textId="77777777" w:rsidTr="00D04D5F">
        <w:trPr>
          <w:jc w:val="center"/>
          <w:ins w:id="20103" w:author="Delta" w:date="2021-07-23T11:12:00Z"/>
        </w:trPr>
        <w:tc>
          <w:tcPr>
            <w:tcW w:w="907" w:type="dxa"/>
            <w:tcBorders>
              <w:top w:val="single" w:sz="6" w:space="0" w:color="auto"/>
              <w:left w:val="single" w:sz="6" w:space="0" w:color="auto"/>
              <w:bottom w:val="single" w:sz="6" w:space="0" w:color="auto"/>
              <w:right w:val="single" w:sz="6" w:space="0" w:color="auto"/>
            </w:tcBorders>
          </w:tcPr>
          <w:p w14:paraId="00702F3C" w14:textId="77777777" w:rsidR="00CB3986" w:rsidRPr="008E21F4" w:rsidRDefault="00CB3986" w:rsidP="00D04D5F">
            <w:pPr>
              <w:pStyle w:val="TAL"/>
              <w:rPr>
                <w:ins w:id="20104" w:author="Delta" w:date="2021-07-23T11:12:00Z"/>
                <w:b/>
                <w:sz w:val="16"/>
                <w:szCs w:val="16"/>
                <w:lang w:eastAsia="ja-JP"/>
              </w:rPr>
            </w:pPr>
            <w:ins w:id="20105" w:author="Delta" w:date="2021-07-23T11:12:00Z">
              <w:r w:rsidRPr="008E21F4">
                <w:rPr>
                  <w:b/>
                  <w:sz w:val="16"/>
                  <w:szCs w:val="16"/>
                  <w:lang w:eastAsia="ja-JP"/>
                </w:rPr>
                <w:t>3 MHz</w:t>
              </w:r>
            </w:ins>
          </w:p>
        </w:tc>
        <w:tc>
          <w:tcPr>
            <w:tcW w:w="1247" w:type="dxa"/>
            <w:tcBorders>
              <w:top w:val="single" w:sz="6" w:space="0" w:color="auto"/>
              <w:left w:val="single" w:sz="6" w:space="0" w:color="auto"/>
              <w:bottom w:val="single" w:sz="6" w:space="0" w:color="auto"/>
              <w:right w:val="single" w:sz="6" w:space="0" w:color="auto"/>
            </w:tcBorders>
          </w:tcPr>
          <w:p w14:paraId="6AD0C5D8" w14:textId="77777777" w:rsidR="00CB3986" w:rsidRPr="008E21F4" w:rsidRDefault="00CB3986" w:rsidP="00D04D5F">
            <w:pPr>
              <w:pStyle w:val="TAL"/>
              <w:rPr>
                <w:ins w:id="20106" w:author="Delta" w:date="2021-07-23T11:12:00Z"/>
                <w:sz w:val="16"/>
                <w:szCs w:val="16"/>
                <w:lang w:eastAsia="ja-JP"/>
              </w:rPr>
            </w:pPr>
            <w:ins w:id="20107" w:author="Delta" w:date="2021-07-23T11:12:00Z">
              <w:r w:rsidRPr="008E21F4">
                <w:rPr>
                  <w:sz w:val="16"/>
                  <w:szCs w:val="16"/>
                  <w:lang w:eastAsia="zh-CN"/>
                </w:rPr>
                <w:t>0 1 2 3 12 13 14</w:t>
              </w:r>
            </w:ins>
          </w:p>
        </w:tc>
        <w:tc>
          <w:tcPr>
            <w:tcW w:w="1247" w:type="dxa"/>
            <w:tcBorders>
              <w:top w:val="single" w:sz="6" w:space="0" w:color="auto"/>
              <w:left w:val="single" w:sz="6" w:space="0" w:color="auto"/>
              <w:bottom w:val="single" w:sz="6" w:space="0" w:color="auto"/>
              <w:right w:val="single" w:sz="6" w:space="0" w:color="auto"/>
            </w:tcBorders>
          </w:tcPr>
          <w:p w14:paraId="6642E063" w14:textId="77777777" w:rsidR="00CB3986" w:rsidRPr="008E21F4" w:rsidRDefault="00CB3986" w:rsidP="00D04D5F">
            <w:pPr>
              <w:pStyle w:val="TAL"/>
              <w:rPr>
                <w:ins w:id="20108" w:author="Delta" w:date="2021-07-23T11:12:00Z"/>
                <w:sz w:val="16"/>
                <w:szCs w:val="16"/>
                <w:lang w:eastAsia="ja-JP"/>
              </w:rPr>
            </w:pPr>
            <w:ins w:id="20109" w:author="Delta" w:date="2021-07-23T11:12:00Z">
              <w:r w:rsidRPr="008E21F4">
                <w:rPr>
                  <w:sz w:val="16"/>
                  <w:szCs w:val="16"/>
                  <w:lang w:eastAsia="zh-CN"/>
                </w:rPr>
                <w:t>0 1 2 3 11 12 13</w:t>
              </w:r>
            </w:ins>
          </w:p>
        </w:tc>
        <w:tc>
          <w:tcPr>
            <w:tcW w:w="1361" w:type="dxa"/>
            <w:tcBorders>
              <w:top w:val="single" w:sz="6" w:space="0" w:color="auto"/>
              <w:left w:val="single" w:sz="6" w:space="0" w:color="auto"/>
              <w:bottom w:val="single" w:sz="6" w:space="0" w:color="auto"/>
              <w:right w:val="single" w:sz="6" w:space="0" w:color="auto"/>
            </w:tcBorders>
          </w:tcPr>
          <w:p w14:paraId="2EA71127" w14:textId="77777777" w:rsidR="00CB3986" w:rsidRPr="008E21F4" w:rsidRDefault="00CB3986" w:rsidP="00D04D5F">
            <w:pPr>
              <w:pStyle w:val="TAL"/>
              <w:rPr>
                <w:ins w:id="20110" w:author="Delta" w:date="2021-07-23T11:12:00Z"/>
                <w:sz w:val="16"/>
                <w:szCs w:val="16"/>
                <w:lang w:eastAsia="zh-CN"/>
              </w:rPr>
            </w:pPr>
            <w:ins w:id="20111" w:author="Delta" w:date="2021-07-23T11:12:00Z">
              <w:r w:rsidRPr="008E21F4">
                <w:rPr>
                  <w:sz w:val="16"/>
                  <w:szCs w:val="16"/>
                  <w:lang w:eastAsia="zh-CN"/>
                </w:rPr>
                <w:t>2 3 4 6 8 13 14</w:t>
              </w:r>
            </w:ins>
          </w:p>
        </w:tc>
        <w:tc>
          <w:tcPr>
            <w:tcW w:w="1234" w:type="dxa"/>
            <w:tcBorders>
              <w:top w:val="single" w:sz="6" w:space="0" w:color="auto"/>
              <w:left w:val="single" w:sz="6" w:space="0" w:color="auto"/>
              <w:bottom w:val="single" w:sz="6" w:space="0" w:color="auto"/>
              <w:right w:val="single" w:sz="6" w:space="0" w:color="auto"/>
            </w:tcBorders>
          </w:tcPr>
          <w:p w14:paraId="5A49E12E" w14:textId="77777777" w:rsidR="00CB3986" w:rsidRPr="008E21F4" w:rsidRDefault="00CB3986" w:rsidP="00D04D5F">
            <w:pPr>
              <w:pStyle w:val="TAL"/>
              <w:rPr>
                <w:ins w:id="20112" w:author="Delta" w:date="2021-07-23T11:12:00Z"/>
                <w:sz w:val="16"/>
                <w:szCs w:val="16"/>
                <w:lang w:eastAsia="ja-JP"/>
              </w:rPr>
            </w:pPr>
            <w:ins w:id="20113" w:author="Delta" w:date="2021-07-23T11:12:00Z">
              <w:r w:rsidRPr="008E21F4">
                <w:rPr>
                  <w:sz w:val="16"/>
                  <w:szCs w:val="16"/>
                  <w:lang w:eastAsia="zh-CN"/>
                </w:rPr>
                <w:t>1 2 3 11 12 13 14</w:t>
              </w:r>
            </w:ins>
          </w:p>
        </w:tc>
        <w:tc>
          <w:tcPr>
            <w:tcW w:w="1317" w:type="dxa"/>
            <w:tcBorders>
              <w:top w:val="single" w:sz="6" w:space="0" w:color="auto"/>
              <w:left w:val="single" w:sz="6" w:space="0" w:color="auto"/>
              <w:bottom w:val="single" w:sz="6" w:space="0" w:color="auto"/>
              <w:right w:val="single" w:sz="6" w:space="0" w:color="auto"/>
            </w:tcBorders>
          </w:tcPr>
          <w:p w14:paraId="5F507DA5" w14:textId="77777777" w:rsidR="00CB3986" w:rsidRPr="008E21F4" w:rsidRDefault="00CB3986" w:rsidP="00D04D5F">
            <w:pPr>
              <w:pStyle w:val="TAL"/>
              <w:rPr>
                <w:ins w:id="20114" w:author="Delta" w:date="2021-07-23T11:12:00Z"/>
                <w:sz w:val="16"/>
                <w:szCs w:val="16"/>
                <w:lang w:eastAsia="ja-JP"/>
              </w:rPr>
            </w:pPr>
            <w:ins w:id="20115" w:author="Delta" w:date="2021-07-23T11:12:00Z">
              <w:r w:rsidRPr="008E21F4">
                <w:rPr>
                  <w:sz w:val="16"/>
                  <w:szCs w:val="16"/>
                  <w:lang w:eastAsia="zh-CN"/>
                </w:rPr>
                <w:t>0 1 2 3 11 12 13</w:t>
              </w:r>
            </w:ins>
          </w:p>
        </w:tc>
        <w:tc>
          <w:tcPr>
            <w:tcW w:w="1276" w:type="dxa"/>
            <w:tcBorders>
              <w:top w:val="single" w:sz="6" w:space="0" w:color="auto"/>
              <w:left w:val="single" w:sz="6" w:space="0" w:color="auto"/>
              <w:bottom w:val="single" w:sz="6" w:space="0" w:color="auto"/>
              <w:right w:val="single" w:sz="6" w:space="0" w:color="auto"/>
            </w:tcBorders>
          </w:tcPr>
          <w:p w14:paraId="2DF11E46" w14:textId="77777777" w:rsidR="00CB3986" w:rsidRPr="008E21F4" w:rsidRDefault="00CB3986" w:rsidP="00D04D5F">
            <w:pPr>
              <w:pStyle w:val="TAL"/>
              <w:rPr>
                <w:ins w:id="20116" w:author="Delta" w:date="2021-07-23T11:12:00Z"/>
                <w:sz w:val="16"/>
                <w:szCs w:val="16"/>
                <w:lang w:eastAsia="ja-JP"/>
              </w:rPr>
            </w:pPr>
            <w:ins w:id="20117" w:author="Delta" w:date="2021-07-23T11:12:00Z">
              <w:r w:rsidRPr="008E21F4">
                <w:rPr>
                  <w:sz w:val="16"/>
                  <w:szCs w:val="16"/>
                  <w:lang w:eastAsia="zh-CN"/>
                </w:rPr>
                <w:t>0 4 6 8 9 11 12</w:t>
              </w:r>
            </w:ins>
          </w:p>
        </w:tc>
      </w:tr>
      <w:tr w:rsidR="00CB3986" w:rsidRPr="008E21F4" w14:paraId="57843994" w14:textId="77777777" w:rsidTr="00D04D5F">
        <w:trPr>
          <w:jc w:val="center"/>
          <w:ins w:id="20118" w:author="Delta" w:date="2021-07-23T11:12:00Z"/>
        </w:trPr>
        <w:tc>
          <w:tcPr>
            <w:tcW w:w="907" w:type="dxa"/>
            <w:tcBorders>
              <w:top w:val="single" w:sz="6" w:space="0" w:color="auto"/>
              <w:left w:val="single" w:sz="6" w:space="0" w:color="auto"/>
              <w:bottom w:val="single" w:sz="6" w:space="0" w:color="auto"/>
              <w:right w:val="single" w:sz="6" w:space="0" w:color="auto"/>
            </w:tcBorders>
          </w:tcPr>
          <w:p w14:paraId="60D59308" w14:textId="77777777" w:rsidR="00CB3986" w:rsidRPr="008E21F4" w:rsidRDefault="00CB3986" w:rsidP="00D04D5F">
            <w:pPr>
              <w:pStyle w:val="TAL"/>
              <w:rPr>
                <w:ins w:id="20119" w:author="Delta" w:date="2021-07-23T11:12:00Z"/>
                <w:b/>
                <w:sz w:val="16"/>
                <w:szCs w:val="16"/>
                <w:lang w:eastAsia="ja-JP"/>
              </w:rPr>
            </w:pPr>
            <w:ins w:id="20120" w:author="Delta" w:date="2021-07-23T11:12:00Z">
              <w:r w:rsidRPr="008E21F4">
                <w:rPr>
                  <w:b/>
                  <w:sz w:val="16"/>
                  <w:szCs w:val="16"/>
                  <w:lang w:eastAsia="ja-JP"/>
                </w:rPr>
                <w:t>5 MHz</w:t>
              </w:r>
            </w:ins>
          </w:p>
        </w:tc>
        <w:tc>
          <w:tcPr>
            <w:tcW w:w="1247" w:type="dxa"/>
            <w:tcBorders>
              <w:top w:val="single" w:sz="6" w:space="0" w:color="auto"/>
              <w:left w:val="single" w:sz="6" w:space="0" w:color="auto"/>
              <w:bottom w:val="single" w:sz="6" w:space="0" w:color="auto"/>
              <w:right w:val="single" w:sz="6" w:space="0" w:color="auto"/>
            </w:tcBorders>
          </w:tcPr>
          <w:p w14:paraId="7C767624" w14:textId="77777777" w:rsidR="00CB3986" w:rsidRPr="008E21F4" w:rsidRDefault="00CB3986" w:rsidP="00D04D5F">
            <w:pPr>
              <w:pStyle w:val="TAL"/>
              <w:rPr>
                <w:ins w:id="20121" w:author="Delta" w:date="2021-07-23T11:12:00Z"/>
                <w:sz w:val="16"/>
                <w:szCs w:val="16"/>
                <w:lang w:eastAsia="ja-JP"/>
              </w:rPr>
            </w:pPr>
            <w:ins w:id="20122" w:author="Delta" w:date="2021-07-23T11:12:00Z">
              <w:r w:rsidRPr="008E21F4">
                <w:rPr>
                  <w:sz w:val="16"/>
                  <w:szCs w:val="16"/>
                  <w:lang w:eastAsia="zh-CN"/>
                </w:rPr>
                <w:t>0 2 3 5 6 7 8 16 17 19 20 21 24</w:t>
              </w:r>
            </w:ins>
          </w:p>
        </w:tc>
        <w:tc>
          <w:tcPr>
            <w:tcW w:w="1247" w:type="dxa"/>
            <w:tcBorders>
              <w:top w:val="single" w:sz="6" w:space="0" w:color="auto"/>
              <w:left w:val="single" w:sz="6" w:space="0" w:color="auto"/>
              <w:bottom w:val="single" w:sz="6" w:space="0" w:color="auto"/>
              <w:right w:val="single" w:sz="6" w:space="0" w:color="auto"/>
            </w:tcBorders>
          </w:tcPr>
          <w:p w14:paraId="679F33EB" w14:textId="77777777" w:rsidR="00CB3986" w:rsidRPr="008E21F4" w:rsidRDefault="00CB3986" w:rsidP="00D04D5F">
            <w:pPr>
              <w:pStyle w:val="TAL"/>
              <w:rPr>
                <w:ins w:id="20123" w:author="Delta" w:date="2021-07-23T11:12:00Z"/>
                <w:sz w:val="16"/>
                <w:szCs w:val="16"/>
                <w:lang w:eastAsia="ja-JP"/>
              </w:rPr>
            </w:pPr>
            <w:ins w:id="20124" w:author="Delta" w:date="2021-07-23T11:12:00Z">
              <w:r w:rsidRPr="008E21F4">
                <w:rPr>
                  <w:sz w:val="16"/>
                  <w:szCs w:val="16"/>
                  <w:lang w:eastAsia="zh-CN"/>
                </w:rPr>
                <w:t>0 2 3 4 5 6 7 16 18 19 22 23 24</w:t>
              </w:r>
            </w:ins>
          </w:p>
        </w:tc>
        <w:tc>
          <w:tcPr>
            <w:tcW w:w="1361" w:type="dxa"/>
            <w:tcBorders>
              <w:top w:val="single" w:sz="6" w:space="0" w:color="auto"/>
              <w:left w:val="single" w:sz="6" w:space="0" w:color="auto"/>
              <w:bottom w:val="single" w:sz="6" w:space="0" w:color="auto"/>
              <w:right w:val="single" w:sz="6" w:space="0" w:color="auto"/>
            </w:tcBorders>
          </w:tcPr>
          <w:p w14:paraId="6197AD7D" w14:textId="77777777" w:rsidR="00CB3986" w:rsidRPr="008E21F4" w:rsidRDefault="00CB3986" w:rsidP="00D04D5F">
            <w:pPr>
              <w:pStyle w:val="TAL"/>
              <w:rPr>
                <w:ins w:id="20125" w:author="Delta" w:date="2021-07-23T11:12:00Z"/>
                <w:sz w:val="16"/>
                <w:szCs w:val="16"/>
                <w:lang w:eastAsia="zh-CN"/>
              </w:rPr>
            </w:pPr>
            <w:ins w:id="20126" w:author="Delta" w:date="2021-07-23T11:12:00Z">
              <w:r w:rsidRPr="008E21F4">
                <w:rPr>
                  <w:sz w:val="16"/>
                  <w:szCs w:val="16"/>
                  <w:lang w:eastAsia="zh-CN"/>
                </w:rPr>
                <w:t>1 4 5 6 7 10 11 13 14 15 16 22 23</w:t>
              </w:r>
            </w:ins>
          </w:p>
        </w:tc>
        <w:tc>
          <w:tcPr>
            <w:tcW w:w="1234" w:type="dxa"/>
            <w:tcBorders>
              <w:top w:val="single" w:sz="6" w:space="0" w:color="auto"/>
              <w:left w:val="single" w:sz="6" w:space="0" w:color="auto"/>
              <w:bottom w:val="single" w:sz="6" w:space="0" w:color="auto"/>
              <w:right w:val="single" w:sz="6" w:space="0" w:color="auto"/>
            </w:tcBorders>
          </w:tcPr>
          <w:p w14:paraId="12E77C90" w14:textId="77777777" w:rsidR="00CB3986" w:rsidRPr="008E21F4" w:rsidRDefault="00CB3986" w:rsidP="00D04D5F">
            <w:pPr>
              <w:pStyle w:val="TAL"/>
              <w:rPr>
                <w:ins w:id="20127" w:author="Delta" w:date="2021-07-23T11:12:00Z"/>
                <w:sz w:val="16"/>
                <w:szCs w:val="16"/>
                <w:lang w:eastAsia="ja-JP"/>
              </w:rPr>
            </w:pPr>
            <w:ins w:id="20128" w:author="Delta" w:date="2021-07-23T11:12:00Z">
              <w:r w:rsidRPr="008E21F4">
                <w:rPr>
                  <w:sz w:val="16"/>
                  <w:szCs w:val="16"/>
                  <w:lang w:eastAsia="zh-CN"/>
                </w:rPr>
                <w:t>0 1 2 3 4 5 6 7 17 18 20 21 23</w:t>
              </w:r>
            </w:ins>
          </w:p>
        </w:tc>
        <w:tc>
          <w:tcPr>
            <w:tcW w:w="1317" w:type="dxa"/>
            <w:tcBorders>
              <w:top w:val="single" w:sz="6" w:space="0" w:color="auto"/>
              <w:left w:val="single" w:sz="6" w:space="0" w:color="auto"/>
              <w:bottom w:val="single" w:sz="6" w:space="0" w:color="auto"/>
              <w:right w:val="single" w:sz="6" w:space="0" w:color="auto"/>
            </w:tcBorders>
          </w:tcPr>
          <w:p w14:paraId="55A26638" w14:textId="77777777" w:rsidR="00CB3986" w:rsidRPr="008E21F4" w:rsidRDefault="00CB3986" w:rsidP="00D04D5F">
            <w:pPr>
              <w:pStyle w:val="TAL"/>
              <w:rPr>
                <w:ins w:id="20129" w:author="Delta" w:date="2021-07-23T11:12:00Z"/>
                <w:sz w:val="16"/>
                <w:szCs w:val="16"/>
                <w:lang w:eastAsia="ja-JP"/>
              </w:rPr>
            </w:pPr>
            <w:ins w:id="20130" w:author="Delta" w:date="2021-07-23T11:12:00Z">
              <w:r w:rsidRPr="008E21F4">
                <w:rPr>
                  <w:sz w:val="16"/>
                  <w:szCs w:val="16"/>
                  <w:lang w:eastAsia="zh-CN"/>
                </w:rPr>
                <w:t>0 1 2 3 4 5 7 8 17 18 19 20 22</w:t>
              </w:r>
            </w:ins>
          </w:p>
        </w:tc>
        <w:tc>
          <w:tcPr>
            <w:tcW w:w="1276" w:type="dxa"/>
            <w:tcBorders>
              <w:top w:val="single" w:sz="6" w:space="0" w:color="auto"/>
              <w:left w:val="single" w:sz="6" w:space="0" w:color="auto"/>
              <w:bottom w:val="single" w:sz="6" w:space="0" w:color="auto"/>
              <w:right w:val="single" w:sz="6" w:space="0" w:color="auto"/>
            </w:tcBorders>
          </w:tcPr>
          <w:p w14:paraId="52385E3D" w14:textId="77777777" w:rsidR="00CB3986" w:rsidRPr="008E21F4" w:rsidRDefault="00CB3986" w:rsidP="00D04D5F">
            <w:pPr>
              <w:pStyle w:val="TAL"/>
              <w:rPr>
                <w:ins w:id="20131" w:author="Delta" w:date="2021-07-23T11:12:00Z"/>
                <w:sz w:val="16"/>
                <w:szCs w:val="16"/>
                <w:lang w:eastAsia="ja-JP"/>
              </w:rPr>
            </w:pPr>
            <w:ins w:id="20132" w:author="Delta" w:date="2021-07-23T11:12:00Z">
              <w:r w:rsidRPr="008E21F4">
                <w:rPr>
                  <w:sz w:val="16"/>
                  <w:szCs w:val="16"/>
                  <w:lang w:eastAsia="zh-CN"/>
                </w:rPr>
                <w:t>3 4 5 7 8 9 10 11 12 13 14 18 24</w:t>
              </w:r>
            </w:ins>
          </w:p>
        </w:tc>
      </w:tr>
      <w:tr w:rsidR="00CB3986" w:rsidRPr="008E21F4" w14:paraId="6307EE32" w14:textId="77777777" w:rsidTr="00D04D5F">
        <w:trPr>
          <w:jc w:val="center"/>
          <w:ins w:id="20133" w:author="Delta" w:date="2021-07-23T11:12:00Z"/>
        </w:trPr>
        <w:tc>
          <w:tcPr>
            <w:tcW w:w="907" w:type="dxa"/>
            <w:tcBorders>
              <w:top w:val="single" w:sz="6" w:space="0" w:color="auto"/>
              <w:left w:val="single" w:sz="6" w:space="0" w:color="auto"/>
              <w:bottom w:val="single" w:sz="6" w:space="0" w:color="auto"/>
              <w:right w:val="single" w:sz="6" w:space="0" w:color="auto"/>
            </w:tcBorders>
          </w:tcPr>
          <w:p w14:paraId="06A1C06E" w14:textId="77777777" w:rsidR="00CB3986" w:rsidRPr="008E21F4" w:rsidRDefault="00CB3986" w:rsidP="00D04D5F">
            <w:pPr>
              <w:pStyle w:val="TAL"/>
              <w:rPr>
                <w:ins w:id="20134" w:author="Delta" w:date="2021-07-23T11:12:00Z"/>
                <w:b/>
                <w:sz w:val="16"/>
                <w:szCs w:val="16"/>
                <w:lang w:eastAsia="ja-JP"/>
              </w:rPr>
            </w:pPr>
            <w:ins w:id="20135" w:author="Delta" w:date="2021-07-23T11:12:00Z">
              <w:r w:rsidRPr="008E21F4">
                <w:rPr>
                  <w:b/>
                  <w:sz w:val="16"/>
                  <w:szCs w:val="16"/>
                  <w:lang w:eastAsia="ja-JP"/>
                </w:rPr>
                <w:t>10 MHz</w:t>
              </w:r>
            </w:ins>
          </w:p>
        </w:tc>
        <w:tc>
          <w:tcPr>
            <w:tcW w:w="1247" w:type="dxa"/>
            <w:tcBorders>
              <w:top w:val="single" w:sz="6" w:space="0" w:color="auto"/>
              <w:left w:val="single" w:sz="6" w:space="0" w:color="auto"/>
              <w:bottom w:val="single" w:sz="6" w:space="0" w:color="auto"/>
              <w:right w:val="single" w:sz="6" w:space="0" w:color="auto"/>
            </w:tcBorders>
          </w:tcPr>
          <w:p w14:paraId="065FF163" w14:textId="77777777" w:rsidR="00CB3986" w:rsidRPr="008E21F4" w:rsidRDefault="00CB3986" w:rsidP="00D04D5F">
            <w:pPr>
              <w:pStyle w:val="TAL"/>
              <w:rPr>
                <w:ins w:id="20136" w:author="Delta" w:date="2021-07-23T11:12:00Z"/>
                <w:sz w:val="16"/>
                <w:szCs w:val="16"/>
                <w:lang w:eastAsia="ja-JP"/>
              </w:rPr>
            </w:pPr>
            <w:ins w:id="20137" w:author="Delta" w:date="2021-07-23T11:12:00Z">
              <w:r w:rsidRPr="008E21F4">
                <w:rPr>
                  <w:sz w:val="16"/>
                  <w:szCs w:val="16"/>
                  <w:lang w:eastAsia="zh-CN"/>
                </w:rPr>
                <w:t>2 5 6 7 9 10 11 15 19 20 21 28 29 30 32 33 35 36 38 40 41 43 44 48 49</w:t>
              </w:r>
            </w:ins>
          </w:p>
        </w:tc>
        <w:tc>
          <w:tcPr>
            <w:tcW w:w="1247" w:type="dxa"/>
            <w:tcBorders>
              <w:top w:val="single" w:sz="6" w:space="0" w:color="auto"/>
              <w:left w:val="single" w:sz="6" w:space="0" w:color="auto"/>
              <w:bottom w:val="single" w:sz="6" w:space="0" w:color="auto"/>
              <w:right w:val="single" w:sz="6" w:space="0" w:color="auto"/>
            </w:tcBorders>
          </w:tcPr>
          <w:p w14:paraId="29BC2A00" w14:textId="77777777" w:rsidR="00CB3986" w:rsidRPr="008E21F4" w:rsidRDefault="00CB3986" w:rsidP="00D04D5F">
            <w:pPr>
              <w:pStyle w:val="TAL"/>
              <w:rPr>
                <w:ins w:id="20138" w:author="Delta" w:date="2021-07-23T11:12:00Z"/>
                <w:sz w:val="16"/>
                <w:szCs w:val="16"/>
                <w:lang w:eastAsia="ja-JP"/>
              </w:rPr>
            </w:pPr>
            <w:ins w:id="20139" w:author="Delta" w:date="2021-07-23T11:12:00Z">
              <w:r w:rsidRPr="008E21F4">
                <w:rPr>
                  <w:sz w:val="16"/>
                  <w:szCs w:val="16"/>
                  <w:lang w:eastAsia="zh-CN"/>
                </w:rPr>
                <w:t>2 4 6 8 9 10 11 14 15 16 18 19 20 21 28 30 32 37 40 43 44 45 46 47 49</w:t>
              </w:r>
            </w:ins>
          </w:p>
        </w:tc>
        <w:tc>
          <w:tcPr>
            <w:tcW w:w="1361" w:type="dxa"/>
            <w:tcBorders>
              <w:top w:val="single" w:sz="6" w:space="0" w:color="auto"/>
              <w:left w:val="single" w:sz="6" w:space="0" w:color="auto"/>
              <w:bottom w:val="single" w:sz="6" w:space="0" w:color="auto"/>
              <w:right w:val="single" w:sz="6" w:space="0" w:color="auto"/>
            </w:tcBorders>
          </w:tcPr>
          <w:p w14:paraId="32A3FCF8" w14:textId="77777777" w:rsidR="00CB3986" w:rsidRPr="008E21F4" w:rsidRDefault="00CB3986" w:rsidP="00D04D5F">
            <w:pPr>
              <w:pStyle w:val="TAL"/>
              <w:rPr>
                <w:ins w:id="20140" w:author="Delta" w:date="2021-07-23T11:12:00Z"/>
                <w:sz w:val="16"/>
                <w:szCs w:val="16"/>
                <w:lang w:eastAsia="zh-CN"/>
              </w:rPr>
            </w:pPr>
            <w:ins w:id="20141" w:author="Delta" w:date="2021-07-23T11:12:00Z">
              <w:r w:rsidRPr="008E21F4">
                <w:rPr>
                  <w:sz w:val="16"/>
                  <w:szCs w:val="16"/>
                  <w:lang w:eastAsia="zh-CN"/>
                </w:rPr>
                <w:t>0 1 5 6 7 8 11 12 13 15 19 20 26 28 29 30 31 32 37 38 42 43 44 47 49</w:t>
              </w:r>
            </w:ins>
          </w:p>
        </w:tc>
        <w:tc>
          <w:tcPr>
            <w:tcW w:w="1234" w:type="dxa"/>
            <w:tcBorders>
              <w:top w:val="single" w:sz="6" w:space="0" w:color="auto"/>
              <w:left w:val="single" w:sz="6" w:space="0" w:color="auto"/>
              <w:bottom w:val="single" w:sz="6" w:space="0" w:color="auto"/>
              <w:right w:val="single" w:sz="6" w:space="0" w:color="auto"/>
            </w:tcBorders>
          </w:tcPr>
          <w:p w14:paraId="582C8E0F" w14:textId="77777777" w:rsidR="00CB3986" w:rsidRPr="008E21F4" w:rsidRDefault="00CB3986" w:rsidP="00D04D5F">
            <w:pPr>
              <w:pStyle w:val="TAL"/>
              <w:rPr>
                <w:ins w:id="20142" w:author="Delta" w:date="2021-07-23T11:12:00Z"/>
                <w:sz w:val="16"/>
                <w:szCs w:val="16"/>
                <w:lang w:eastAsia="ja-JP"/>
              </w:rPr>
            </w:pPr>
            <w:ins w:id="20143" w:author="Delta" w:date="2021-07-23T11:12:00Z">
              <w:r w:rsidRPr="008E21F4">
                <w:rPr>
                  <w:sz w:val="16"/>
                  <w:szCs w:val="16"/>
                  <w:lang w:eastAsia="zh-CN"/>
                </w:rPr>
                <w:t>0 2 5 7 8 9 11 14 15 16 18 19 32 33 34 36 38 41 42 43 44 45 46 48 49</w:t>
              </w:r>
            </w:ins>
          </w:p>
        </w:tc>
        <w:tc>
          <w:tcPr>
            <w:tcW w:w="1317" w:type="dxa"/>
            <w:tcBorders>
              <w:top w:val="single" w:sz="6" w:space="0" w:color="auto"/>
              <w:left w:val="single" w:sz="6" w:space="0" w:color="auto"/>
              <w:bottom w:val="single" w:sz="6" w:space="0" w:color="auto"/>
              <w:right w:val="single" w:sz="6" w:space="0" w:color="auto"/>
            </w:tcBorders>
          </w:tcPr>
          <w:p w14:paraId="4052B8BB" w14:textId="77777777" w:rsidR="00CB3986" w:rsidRPr="008E21F4" w:rsidRDefault="00CB3986" w:rsidP="00D04D5F">
            <w:pPr>
              <w:pStyle w:val="TAL"/>
              <w:rPr>
                <w:ins w:id="20144" w:author="Delta" w:date="2021-07-23T11:12:00Z"/>
                <w:sz w:val="16"/>
                <w:szCs w:val="16"/>
                <w:lang w:eastAsia="ja-JP"/>
              </w:rPr>
            </w:pPr>
            <w:ins w:id="20145" w:author="Delta" w:date="2021-07-23T11:12:00Z">
              <w:r w:rsidRPr="008E21F4">
                <w:rPr>
                  <w:sz w:val="16"/>
                  <w:szCs w:val="16"/>
                  <w:lang w:eastAsia="zh-CN"/>
                </w:rPr>
                <w:t>1 3 4 5 6 7 9 10 12 14 16 17 28 30 34 35 36 37 38 39 40 41 43 44 48</w:t>
              </w:r>
            </w:ins>
          </w:p>
        </w:tc>
        <w:tc>
          <w:tcPr>
            <w:tcW w:w="1276" w:type="dxa"/>
            <w:tcBorders>
              <w:top w:val="single" w:sz="6" w:space="0" w:color="auto"/>
              <w:left w:val="single" w:sz="6" w:space="0" w:color="auto"/>
              <w:bottom w:val="single" w:sz="6" w:space="0" w:color="auto"/>
              <w:right w:val="single" w:sz="6" w:space="0" w:color="auto"/>
            </w:tcBorders>
          </w:tcPr>
          <w:p w14:paraId="4085AB43" w14:textId="77777777" w:rsidR="00CB3986" w:rsidRPr="008E21F4" w:rsidRDefault="00CB3986" w:rsidP="00D04D5F">
            <w:pPr>
              <w:pStyle w:val="TAL"/>
              <w:rPr>
                <w:ins w:id="20146" w:author="Delta" w:date="2021-07-23T11:12:00Z"/>
                <w:sz w:val="16"/>
                <w:szCs w:val="16"/>
                <w:lang w:eastAsia="ja-JP"/>
              </w:rPr>
            </w:pPr>
            <w:ins w:id="20147" w:author="Delta" w:date="2021-07-23T11:12:00Z">
              <w:r w:rsidRPr="008E21F4">
                <w:rPr>
                  <w:sz w:val="16"/>
                  <w:szCs w:val="16"/>
                  <w:lang w:eastAsia="zh-CN"/>
                </w:rPr>
                <w:t>0 1 3 6 9 10 13 14 20 21 22 23 25 28 29 30 31 34 35 36 39 40 42 44 47</w:t>
              </w:r>
            </w:ins>
          </w:p>
        </w:tc>
      </w:tr>
      <w:tr w:rsidR="00CB3986" w:rsidRPr="008E21F4" w14:paraId="00263CF7" w14:textId="77777777" w:rsidTr="00D04D5F">
        <w:trPr>
          <w:jc w:val="center"/>
          <w:ins w:id="20148" w:author="Delta" w:date="2021-07-23T11:12:00Z"/>
        </w:trPr>
        <w:tc>
          <w:tcPr>
            <w:tcW w:w="907" w:type="dxa"/>
            <w:tcBorders>
              <w:top w:val="single" w:sz="6" w:space="0" w:color="auto"/>
              <w:left w:val="single" w:sz="6" w:space="0" w:color="auto"/>
              <w:bottom w:val="single" w:sz="6" w:space="0" w:color="auto"/>
              <w:right w:val="single" w:sz="6" w:space="0" w:color="auto"/>
            </w:tcBorders>
          </w:tcPr>
          <w:p w14:paraId="4249F198" w14:textId="77777777" w:rsidR="00CB3986" w:rsidRPr="008E21F4" w:rsidRDefault="00CB3986" w:rsidP="00D04D5F">
            <w:pPr>
              <w:pStyle w:val="TAL"/>
              <w:rPr>
                <w:ins w:id="20149" w:author="Delta" w:date="2021-07-23T11:12:00Z"/>
                <w:b/>
                <w:sz w:val="16"/>
                <w:szCs w:val="16"/>
                <w:lang w:eastAsia="ja-JP"/>
              </w:rPr>
            </w:pPr>
            <w:ins w:id="20150" w:author="Delta" w:date="2021-07-23T11:12:00Z">
              <w:r w:rsidRPr="008E21F4">
                <w:rPr>
                  <w:b/>
                  <w:sz w:val="16"/>
                  <w:szCs w:val="16"/>
                  <w:lang w:eastAsia="ja-JP"/>
                </w:rPr>
                <w:t>15 MHz</w:t>
              </w:r>
            </w:ins>
          </w:p>
        </w:tc>
        <w:tc>
          <w:tcPr>
            <w:tcW w:w="1247" w:type="dxa"/>
            <w:tcBorders>
              <w:top w:val="single" w:sz="6" w:space="0" w:color="auto"/>
              <w:left w:val="single" w:sz="6" w:space="0" w:color="auto"/>
              <w:bottom w:val="single" w:sz="6" w:space="0" w:color="auto"/>
              <w:right w:val="single" w:sz="6" w:space="0" w:color="auto"/>
            </w:tcBorders>
          </w:tcPr>
          <w:p w14:paraId="29C6309B" w14:textId="77777777" w:rsidR="00CB3986" w:rsidRPr="008E21F4" w:rsidRDefault="00CB3986" w:rsidP="00D04D5F">
            <w:pPr>
              <w:pStyle w:val="TAL"/>
              <w:rPr>
                <w:ins w:id="20151" w:author="Delta" w:date="2021-07-23T11:12:00Z"/>
                <w:sz w:val="16"/>
                <w:szCs w:val="16"/>
                <w:lang w:eastAsia="ja-JP"/>
              </w:rPr>
            </w:pPr>
            <w:ins w:id="20152" w:author="Delta" w:date="2021-07-23T11:12:00Z">
              <w:r w:rsidRPr="008E21F4">
                <w:rPr>
                  <w:sz w:val="16"/>
                  <w:szCs w:val="16"/>
                  <w:lang w:eastAsia="zh-CN"/>
                </w:rPr>
                <w:t>0 2 3 4 6 9 10 11 13 14 15 16 17 20 21 22 23 28 29 43 44 48 51 52 53 54 55 57 59 61 63 64 65 67 68 70 72 73</w:t>
              </w:r>
            </w:ins>
          </w:p>
        </w:tc>
        <w:tc>
          <w:tcPr>
            <w:tcW w:w="1247" w:type="dxa"/>
            <w:tcBorders>
              <w:top w:val="single" w:sz="6" w:space="0" w:color="auto"/>
              <w:left w:val="single" w:sz="6" w:space="0" w:color="auto"/>
              <w:bottom w:val="single" w:sz="6" w:space="0" w:color="auto"/>
              <w:right w:val="single" w:sz="6" w:space="0" w:color="auto"/>
            </w:tcBorders>
          </w:tcPr>
          <w:p w14:paraId="334382BA" w14:textId="77777777" w:rsidR="00CB3986" w:rsidRPr="008E21F4" w:rsidRDefault="00CB3986" w:rsidP="00D04D5F">
            <w:pPr>
              <w:pStyle w:val="TAL"/>
              <w:rPr>
                <w:ins w:id="20153" w:author="Delta" w:date="2021-07-23T11:12:00Z"/>
                <w:sz w:val="16"/>
                <w:szCs w:val="16"/>
                <w:lang w:eastAsia="ja-JP"/>
              </w:rPr>
            </w:pPr>
            <w:ins w:id="20154" w:author="Delta" w:date="2021-07-23T11:12:00Z">
              <w:r w:rsidRPr="008E21F4">
                <w:rPr>
                  <w:sz w:val="16"/>
                  <w:szCs w:val="16"/>
                  <w:lang w:eastAsia="zh-CN"/>
                </w:rPr>
                <w:t>0 1 3 4 5 8 9 10 12 14 15 16 19 20 22 24 25 26 27 28 29 31 33 42 43 46 47 48 50 51 52 56 59 61 67 69 71 74</w:t>
              </w:r>
            </w:ins>
          </w:p>
        </w:tc>
        <w:tc>
          <w:tcPr>
            <w:tcW w:w="1361" w:type="dxa"/>
            <w:tcBorders>
              <w:top w:val="single" w:sz="6" w:space="0" w:color="auto"/>
              <w:left w:val="single" w:sz="6" w:space="0" w:color="auto"/>
              <w:bottom w:val="single" w:sz="6" w:space="0" w:color="auto"/>
              <w:right w:val="single" w:sz="6" w:space="0" w:color="auto"/>
            </w:tcBorders>
          </w:tcPr>
          <w:p w14:paraId="3FFAD9EF" w14:textId="77777777" w:rsidR="00CB3986" w:rsidRPr="008E21F4" w:rsidRDefault="00CB3986" w:rsidP="00D04D5F">
            <w:pPr>
              <w:pStyle w:val="TAL"/>
              <w:rPr>
                <w:ins w:id="20155" w:author="Delta" w:date="2021-07-23T11:12:00Z"/>
                <w:sz w:val="16"/>
                <w:szCs w:val="16"/>
                <w:lang w:eastAsia="zh-CN"/>
              </w:rPr>
            </w:pPr>
            <w:ins w:id="20156" w:author="Delta" w:date="2021-07-23T11:12:00Z">
              <w:r w:rsidRPr="008E21F4">
                <w:rPr>
                  <w:sz w:val="16"/>
                  <w:szCs w:val="16"/>
                  <w:lang w:eastAsia="zh-CN"/>
                </w:rPr>
                <w:t>3 7 10 11 13 15 16 17 23 27 29 30 31 32 35 36 37 40 42 43 45 46 48 49 50 53 54 57 60 62 64 65 66 67 68 69 72 74</w:t>
              </w:r>
            </w:ins>
          </w:p>
        </w:tc>
        <w:tc>
          <w:tcPr>
            <w:tcW w:w="1234" w:type="dxa"/>
            <w:tcBorders>
              <w:top w:val="single" w:sz="6" w:space="0" w:color="auto"/>
              <w:left w:val="single" w:sz="6" w:space="0" w:color="auto"/>
              <w:bottom w:val="single" w:sz="6" w:space="0" w:color="auto"/>
              <w:right w:val="single" w:sz="6" w:space="0" w:color="auto"/>
            </w:tcBorders>
          </w:tcPr>
          <w:p w14:paraId="158780CA" w14:textId="77777777" w:rsidR="00CB3986" w:rsidRPr="008E21F4" w:rsidRDefault="00CB3986" w:rsidP="00D04D5F">
            <w:pPr>
              <w:pStyle w:val="TAL"/>
              <w:rPr>
                <w:ins w:id="20157" w:author="Delta" w:date="2021-07-23T11:12:00Z"/>
                <w:sz w:val="16"/>
                <w:szCs w:val="16"/>
                <w:lang w:eastAsia="ja-JP"/>
              </w:rPr>
            </w:pPr>
            <w:ins w:id="20158" w:author="Delta" w:date="2021-07-23T11:12:00Z">
              <w:r w:rsidRPr="008E21F4">
                <w:rPr>
                  <w:sz w:val="16"/>
                  <w:szCs w:val="16"/>
                  <w:lang w:eastAsia="zh-CN"/>
                </w:rPr>
                <w:t>0 1 5 8 9 10 13 14 15 20 21 23 26 27 28 29 30 32 33 42 43 44 45 47 51 52 55 57 59 60 62 64 65 66 69 71 72 73</w:t>
              </w:r>
            </w:ins>
          </w:p>
        </w:tc>
        <w:tc>
          <w:tcPr>
            <w:tcW w:w="1317" w:type="dxa"/>
            <w:tcBorders>
              <w:top w:val="single" w:sz="6" w:space="0" w:color="auto"/>
              <w:left w:val="single" w:sz="6" w:space="0" w:color="auto"/>
              <w:bottom w:val="single" w:sz="6" w:space="0" w:color="auto"/>
              <w:right w:val="single" w:sz="6" w:space="0" w:color="auto"/>
            </w:tcBorders>
          </w:tcPr>
          <w:p w14:paraId="0A648C7E" w14:textId="77777777" w:rsidR="00CB3986" w:rsidRPr="008E21F4" w:rsidRDefault="00CB3986" w:rsidP="00D04D5F">
            <w:pPr>
              <w:pStyle w:val="TAL"/>
              <w:rPr>
                <w:ins w:id="20159" w:author="Delta" w:date="2021-07-23T11:12:00Z"/>
                <w:sz w:val="16"/>
                <w:szCs w:val="16"/>
                <w:lang w:eastAsia="ja-JP"/>
              </w:rPr>
            </w:pPr>
            <w:ins w:id="20160" w:author="Delta" w:date="2021-07-23T11:12:00Z">
              <w:r w:rsidRPr="008E21F4">
                <w:rPr>
                  <w:sz w:val="16"/>
                  <w:szCs w:val="16"/>
                  <w:lang w:eastAsia="zh-CN"/>
                </w:rPr>
                <w:t>3 4 5 6 7 8 9 10 13 14 15 16 19 20 21 22 24 25 28 31 32 33 43 45 46 49 51 52 55 58 59 60 61 62 64 66 67 72</w:t>
              </w:r>
            </w:ins>
          </w:p>
        </w:tc>
        <w:tc>
          <w:tcPr>
            <w:tcW w:w="1276" w:type="dxa"/>
            <w:tcBorders>
              <w:top w:val="single" w:sz="6" w:space="0" w:color="auto"/>
              <w:left w:val="single" w:sz="6" w:space="0" w:color="auto"/>
              <w:bottom w:val="single" w:sz="6" w:space="0" w:color="auto"/>
              <w:right w:val="single" w:sz="6" w:space="0" w:color="auto"/>
            </w:tcBorders>
          </w:tcPr>
          <w:p w14:paraId="4E6E7FB6" w14:textId="77777777" w:rsidR="00CB3986" w:rsidRPr="008E21F4" w:rsidRDefault="00CB3986" w:rsidP="00D04D5F">
            <w:pPr>
              <w:pStyle w:val="TAL"/>
              <w:rPr>
                <w:ins w:id="20161" w:author="Delta" w:date="2021-07-23T11:12:00Z"/>
                <w:sz w:val="16"/>
                <w:szCs w:val="16"/>
                <w:lang w:eastAsia="ja-JP"/>
              </w:rPr>
            </w:pPr>
            <w:ins w:id="20162" w:author="Delta" w:date="2021-07-23T11:12:00Z">
              <w:r w:rsidRPr="008E21F4">
                <w:rPr>
                  <w:sz w:val="16"/>
                  <w:szCs w:val="16"/>
                  <w:lang w:eastAsia="zh-CN"/>
                </w:rPr>
                <w:t>1 3 5 6 8 9 10 11 13 14 16 18 20 22 28 29 30 35 36 37 38 42 43 46 47 49 50 51 55 56 59 60 61 68 69 72 73 74</w:t>
              </w:r>
            </w:ins>
          </w:p>
        </w:tc>
      </w:tr>
      <w:tr w:rsidR="00CB3986" w:rsidRPr="008E21F4" w14:paraId="7070F6B7" w14:textId="77777777" w:rsidTr="00D04D5F">
        <w:trPr>
          <w:jc w:val="center"/>
          <w:ins w:id="20163" w:author="Delta" w:date="2021-07-23T11:12:00Z"/>
        </w:trPr>
        <w:tc>
          <w:tcPr>
            <w:tcW w:w="907" w:type="dxa"/>
            <w:tcBorders>
              <w:top w:val="single" w:sz="6" w:space="0" w:color="auto"/>
              <w:left w:val="single" w:sz="6" w:space="0" w:color="auto"/>
              <w:bottom w:val="single" w:sz="6" w:space="0" w:color="auto"/>
              <w:right w:val="single" w:sz="6" w:space="0" w:color="auto"/>
            </w:tcBorders>
          </w:tcPr>
          <w:p w14:paraId="55FD8D05" w14:textId="77777777" w:rsidR="00CB3986" w:rsidRPr="008E21F4" w:rsidRDefault="00CB3986" w:rsidP="00D04D5F">
            <w:pPr>
              <w:pStyle w:val="TAL"/>
              <w:rPr>
                <w:ins w:id="20164" w:author="Delta" w:date="2021-07-23T11:12:00Z"/>
                <w:b/>
                <w:sz w:val="16"/>
                <w:szCs w:val="16"/>
                <w:lang w:eastAsia="ja-JP"/>
              </w:rPr>
            </w:pPr>
            <w:ins w:id="20165" w:author="Delta" w:date="2021-07-23T11:12:00Z">
              <w:r w:rsidRPr="008E21F4">
                <w:rPr>
                  <w:b/>
                  <w:sz w:val="16"/>
                  <w:szCs w:val="16"/>
                  <w:lang w:eastAsia="ja-JP"/>
                </w:rPr>
                <w:t>20 MHz</w:t>
              </w:r>
            </w:ins>
          </w:p>
        </w:tc>
        <w:tc>
          <w:tcPr>
            <w:tcW w:w="1247" w:type="dxa"/>
            <w:tcBorders>
              <w:top w:val="single" w:sz="6" w:space="0" w:color="auto"/>
              <w:left w:val="single" w:sz="6" w:space="0" w:color="auto"/>
              <w:bottom w:val="single" w:sz="6" w:space="0" w:color="auto"/>
              <w:right w:val="single" w:sz="6" w:space="0" w:color="auto"/>
            </w:tcBorders>
          </w:tcPr>
          <w:p w14:paraId="7B17E8FB" w14:textId="77777777" w:rsidR="00CB3986" w:rsidRPr="008E21F4" w:rsidRDefault="00CB3986" w:rsidP="00D04D5F">
            <w:pPr>
              <w:pStyle w:val="TAL"/>
              <w:rPr>
                <w:ins w:id="20166" w:author="Delta" w:date="2021-07-23T11:12:00Z"/>
                <w:sz w:val="16"/>
                <w:szCs w:val="16"/>
                <w:lang w:eastAsia="ja-JP"/>
              </w:rPr>
            </w:pPr>
            <w:ins w:id="20167" w:author="Delta" w:date="2021-07-23T11:12:00Z">
              <w:r w:rsidRPr="008E21F4">
                <w:rPr>
                  <w:sz w:val="16"/>
                  <w:szCs w:val="16"/>
                  <w:lang w:eastAsia="zh-CN"/>
                </w:rPr>
                <w:t>0 2 5 6 7 11 12 13 14 16 17 18 19 20 21 27 28 30 31 35 37 38 40 43 44 45 46 53 56 57 59 60 61 62 63 64 65 68 70 73 77 79 80 82 85 87 89 92 95 97</w:t>
              </w:r>
            </w:ins>
          </w:p>
        </w:tc>
        <w:tc>
          <w:tcPr>
            <w:tcW w:w="1247" w:type="dxa"/>
            <w:tcBorders>
              <w:top w:val="single" w:sz="6" w:space="0" w:color="auto"/>
              <w:left w:val="single" w:sz="6" w:space="0" w:color="auto"/>
              <w:bottom w:val="single" w:sz="6" w:space="0" w:color="auto"/>
              <w:right w:val="single" w:sz="6" w:space="0" w:color="auto"/>
            </w:tcBorders>
          </w:tcPr>
          <w:p w14:paraId="5F51F08C" w14:textId="77777777" w:rsidR="00CB3986" w:rsidRPr="008E21F4" w:rsidRDefault="00CB3986" w:rsidP="00D04D5F">
            <w:pPr>
              <w:pStyle w:val="TAL"/>
              <w:rPr>
                <w:ins w:id="20168" w:author="Delta" w:date="2021-07-23T11:12:00Z"/>
                <w:sz w:val="16"/>
                <w:szCs w:val="16"/>
                <w:lang w:eastAsia="ja-JP"/>
              </w:rPr>
            </w:pPr>
            <w:ins w:id="20169" w:author="Delta" w:date="2021-07-23T11:12:00Z">
              <w:r w:rsidRPr="008E21F4">
                <w:rPr>
                  <w:sz w:val="16"/>
                  <w:szCs w:val="16"/>
                  <w:lang w:eastAsia="zh-CN"/>
                </w:rPr>
                <w:t>3 4 5 6 7 9 10 13 16 20 21 23 24 25 26 28 30 31 32 35 37 38 41 42 43 44 46 53 54 59 60 61 62 64 67 70 71 76 77 78 79 81 82 84 86 87 88 95 98 99</w:t>
              </w:r>
            </w:ins>
          </w:p>
        </w:tc>
        <w:tc>
          <w:tcPr>
            <w:tcW w:w="1361" w:type="dxa"/>
            <w:tcBorders>
              <w:top w:val="single" w:sz="6" w:space="0" w:color="auto"/>
              <w:left w:val="single" w:sz="6" w:space="0" w:color="auto"/>
              <w:bottom w:val="single" w:sz="6" w:space="0" w:color="auto"/>
              <w:right w:val="single" w:sz="6" w:space="0" w:color="auto"/>
            </w:tcBorders>
          </w:tcPr>
          <w:p w14:paraId="6586255D" w14:textId="77777777" w:rsidR="00CB3986" w:rsidRPr="008E21F4" w:rsidRDefault="00CB3986" w:rsidP="00D04D5F">
            <w:pPr>
              <w:pStyle w:val="TAL"/>
              <w:rPr>
                <w:ins w:id="20170" w:author="Delta" w:date="2021-07-23T11:12:00Z"/>
                <w:sz w:val="16"/>
                <w:szCs w:val="16"/>
                <w:lang w:eastAsia="zh-CN"/>
              </w:rPr>
            </w:pPr>
            <w:ins w:id="20171" w:author="Delta" w:date="2021-07-23T11:12:00Z">
              <w:r w:rsidRPr="008E21F4">
                <w:rPr>
                  <w:sz w:val="16"/>
                  <w:szCs w:val="16"/>
                  <w:lang w:eastAsia="zh-CN"/>
                </w:rPr>
                <w:t>0 1 4 10 12 14 15 17 18 19 23 28 29 30 31 32 33 37 38 39 42 46 55 61 64 65 66 68 69 70 71 72 73 74 76 78 82 83 84 85 86 89 90 91 93 94 96 97 98 99</w:t>
              </w:r>
            </w:ins>
          </w:p>
        </w:tc>
        <w:tc>
          <w:tcPr>
            <w:tcW w:w="1234" w:type="dxa"/>
            <w:tcBorders>
              <w:top w:val="single" w:sz="6" w:space="0" w:color="auto"/>
              <w:left w:val="single" w:sz="6" w:space="0" w:color="auto"/>
              <w:bottom w:val="single" w:sz="6" w:space="0" w:color="auto"/>
              <w:right w:val="single" w:sz="6" w:space="0" w:color="auto"/>
            </w:tcBorders>
          </w:tcPr>
          <w:p w14:paraId="66546050" w14:textId="77777777" w:rsidR="00CB3986" w:rsidRPr="008E21F4" w:rsidRDefault="00CB3986" w:rsidP="00D04D5F">
            <w:pPr>
              <w:pStyle w:val="TAL"/>
              <w:rPr>
                <w:ins w:id="20172" w:author="Delta" w:date="2021-07-23T11:12:00Z"/>
                <w:sz w:val="16"/>
                <w:szCs w:val="16"/>
                <w:lang w:eastAsia="ja-JP"/>
              </w:rPr>
            </w:pPr>
            <w:ins w:id="20173" w:author="Delta" w:date="2021-07-23T11:12:00Z">
              <w:r w:rsidRPr="008E21F4">
                <w:rPr>
                  <w:sz w:val="16"/>
                  <w:szCs w:val="16"/>
                  <w:lang w:eastAsia="zh-CN"/>
                </w:rPr>
                <w:t>0 1 2 3 4 5 10 11 15 18 19 20 21 24 25 26 27 28 32 33 34 37 44 54 57 58 59 60 61 62 63 65 67 70 71 73 77 78 83 84 85 88 89 90 91 92 94 95 98 99</w:t>
              </w:r>
            </w:ins>
          </w:p>
        </w:tc>
        <w:tc>
          <w:tcPr>
            <w:tcW w:w="1317" w:type="dxa"/>
            <w:tcBorders>
              <w:top w:val="single" w:sz="6" w:space="0" w:color="auto"/>
              <w:left w:val="single" w:sz="6" w:space="0" w:color="auto"/>
              <w:bottom w:val="single" w:sz="6" w:space="0" w:color="auto"/>
              <w:right w:val="single" w:sz="6" w:space="0" w:color="auto"/>
            </w:tcBorders>
          </w:tcPr>
          <w:p w14:paraId="4DFFBCBF" w14:textId="77777777" w:rsidR="00CB3986" w:rsidRPr="008E21F4" w:rsidRDefault="00CB3986" w:rsidP="00D04D5F">
            <w:pPr>
              <w:pStyle w:val="TAL"/>
              <w:rPr>
                <w:ins w:id="20174" w:author="Delta" w:date="2021-07-23T11:12:00Z"/>
                <w:sz w:val="16"/>
                <w:szCs w:val="16"/>
                <w:lang w:eastAsia="ja-JP"/>
              </w:rPr>
            </w:pPr>
            <w:ins w:id="20175" w:author="Delta" w:date="2021-07-23T11:12:00Z">
              <w:r w:rsidRPr="008E21F4">
                <w:rPr>
                  <w:sz w:val="16"/>
                  <w:szCs w:val="16"/>
                  <w:lang w:eastAsia="zh-CN"/>
                </w:rPr>
                <w:t>4 5 6 7 8 9 11 12 13 14 16 17 19 20 22 25 27 29 33 37 38 40 41 42 43 44 45 53 54 57 58 61 62 65 67 68 70 73 78 80 82 83 86 88 89 90 91 93 95 97</w:t>
              </w:r>
            </w:ins>
          </w:p>
        </w:tc>
        <w:tc>
          <w:tcPr>
            <w:tcW w:w="1276" w:type="dxa"/>
            <w:tcBorders>
              <w:top w:val="single" w:sz="6" w:space="0" w:color="auto"/>
              <w:left w:val="single" w:sz="6" w:space="0" w:color="auto"/>
              <w:bottom w:val="single" w:sz="6" w:space="0" w:color="auto"/>
              <w:right w:val="single" w:sz="6" w:space="0" w:color="auto"/>
            </w:tcBorders>
          </w:tcPr>
          <w:p w14:paraId="66F8C380" w14:textId="77777777" w:rsidR="00CB3986" w:rsidRPr="008E21F4" w:rsidRDefault="00CB3986" w:rsidP="00D04D5F">
            <w:pPr>
              <w:pStyle w:val="TAL"/>
              <w:rPr>
                <w:ins w:id="20176" w:author="Delta" w:date="2021-07-23T11:12:00Z"/>
                <w:sz w:val="16"/>
                <w:szCs w:val="16"/>
                <w:lang w:eastAsia="ja-JP"/>
              </w:rPr>
            </w:pPr>
            <w:ins w:id="20177" w:author="Delta" w:date="2021-07-23T11:12:00Z">
              <w:r w:rsidRPr="008E21F4">
                <w:rPr>
                  <w:sz w:val="16"/>
                  <w:szCs w:val="16"/>
                  <w:lang w:eastAsia="zh-CN"/>
                </w:rPr>
                <w:t>1 2 3 4 6 7 8 9 15 18 19 20 21 23 24 25 28 29 30 32 35 39 44 45 47 48 51 53 55 57 60 61 62 63 67 68 72 73 74 75 76 77 81 90 92 93 95 96 97 99</w:t>
              </w:r>
            </w:ins>
          </w:p>
        </w:tc>
      </w:tr>
    </w:tbl>
    <w:p w14:paraId="38B5B5EE" w14:textId="77777777" w:rsidR="00CB3986" w:rsidRPr="008E21F4" w:rsidRDefault="00CB3986" w:rsidP="00CB3986">
      <w:pPr>
        <w:pStyle w:val="TH"/>
        <w:rPr>
          <w:ins w:id="20178" w:author="Delta" w:date="2021-07-23T11:12:00Z"/>
        </w:rPr>
      </w:pPr>
    </w:p>
    <w:tbl>
      <w:tblPr>
        <w:tblW w:w="0" w:type="auto"/>
        <w:jc w:val="center"/>
        <w:tblLayout w:type="fixed"/>
        <w:tblLook w:val="0000" w:firstRow="0" w:lastRow="0" w:firstColumn="0" w:lastColumn="0" w:noHBand="0" w:noVBand="0"/>
      </w:tblPr>
      <w:tblGrid>
        <w:gridCol w:w="907"/>
        <w:gridCol w:w="1171"/>
        <w:gridCol w:w="1275"/>
        <w:gridCol w:w="1276"/>
        <w:gridCol w:w="1276"/>
        <w:gridCol w:w="1276"/>
        <w:gridCol w:w="1417"/>
      </w:tblGrid>
      <w:tr w:rsidR="00CB3986" w:rsidRPr="008E21F4" w14:paraId="5E8C648B" w14:textId="77777777" w:rsidTr="00D04D5F">
        <w:trPr>
          <w:jc w:val="center"/>
          <w:ins w:id="20179" w:author="Delta" w:date="2021-07-23T11:12:00Z"/>
        </w:trPr>
        <w:tc>
          <w:tcPr>
            <w:tcW w:w="907" w:type="dxa"/>
            <w:tcBorders>
              <w:top w:val="single" w:sz="6" w:space="0" w:color="auto"/>
              <w:left w:val="single" w:sz="6" w:space="0" w:color="auto"/>
              <w:bottom w:val="single" w:sz="6" w:space="0" w:color="auto"/>
              <w:right w:val="single" w:sz="6" w:space="0" w:color="auto"/>
            </w:tcBorders>
          </w:tcPr>
          <w:p w14:paraId="2E113138" w14:textId="77777777" w:rsidR="00CB3986" w:rsidRPr="008E21F4" w:rsidRDefault="00CB3986" w:rsidP="00D04D5F">
            <w:pPr>
              <w:pStyle w:val="TAH"/>
              <w:rPr>
                <w:ins w:id="20180" w:author="Delta" w:date="2021-07-23T11:12:00Z"/>
                <w:lang w:eastAsia="ja-JP"/>
              </w:rPr>
            </w:pPr>
            <w:ins w:id="20181" w:author="Delta" w:date="2021-07-23T11:12:00Z">
              <w:r w:rsidRPr="008E21F4">
                <w:rPr>
                  <w:lang w:eastAsia="ja-JP"/>
                </w:rPr>
                <w:t>Frame 3</w:t>
              </w:r>
            </w:ins>
          </w:p>
        </w:tc>
        <w:tc>
          <w:tcPr>
            <w:tcW w:w="1171" w:type="dxa"/>
            <w:tcBorders>
              <w:top w:val="single" w:sz="6" w:space="0" w:color="auto"/>
              <w:left w:val="single" w:sz="6" w:space="0" w:color="auto"/>
              <w:bottom w:val="single" w:sz="6" w:space="0" w:color="auto"/>
              <w:right w:val="single" w:sz="6" w:space="0" w:color="auto"/>
            </w:tcBorders>
          </w:tcPr>
          <w:p w14:paraId="649A0F4D" w14:textId="77777777" w:rsidR="00CB3986" w:rsidRPr="008E21F4" w:rsidRDefault="00CB3986" w:rsidP="00D04D5F">
            <w:pPr>
              <w:pStyle w:val="TAH"/>
              <w:rPr>
                <w:ins w:id="20182" w:author="Delta" w:date="2021-07-23T11:12:00Z"/>
                <w:lang w:eastAsia="ja-JP"/>
              </w:rPr>
            </w:pPr>
            <w:ins w:id="20183" w:author="Delta" w:date="2021-07-23T11:12:00Z">
              <w:r w:rsidRPr="008E21F4">
                <w:rPr>
                  <w:lang w:eastAsia="ja-JP"/>
                </w:rPr>
                <w:t>Subframe 0</w:t>
              </w:r>
            </w:ins>
          </w:p>
        </w:tc>
        <w:tc>
          <w:tcPr>
            <w:tcW w:w="1275" w:type="dxa"/>
            <w:tcBorders>
              <w:top w:val="single" w:sz="6" w:space="0" w:color="auto"/>
              <w:left w:val="single" w:sz="6" w:space="0" w:color="auto"/>
              <w:bottom w:val="single" w:sz="6" w:space="0" w:color="auto"/>
              <w:right w:val="single" w:sz="6" w:space="0" w:color="auto"/>
            </w:tcBorders>
          </w:tcPr>
          <w:p w14:paraId="0549F4A3" w14:textId="77777777" w:rsidR="00CB3986" w:rsidRPr="008E21F4" w:rsidRDefault="00CB3986" w:rsidP="00D04D5F">
            <w:pPr>
              <w:pStyle w:val="TAH"/>
              <w:rPr>
                <w:ins w:id="20184" w:author="Delta" w:date="2021-07-23T11:12:00Z"/>
                <w:lang w:eastAsia="ja-JP"/>
              </w:rPr>
            </w:pPr>
            <w:ins w:id="20185" w:author="Delta" w:date="2021-07-23T11:12:00Z">
              <w:r w:rsidRPr="008E21F4">
                <w:rPr>
                  <w:lang w:eastAsia="ja-JP"/>
                </w:rPr>
                <w:t xml:space="preserve">Subframe </w:t>
              </w:r>
              <w:r w:rsidRPr="008E21F4">
                <w:rPr>
                  <w:lang w:eastAsia="zh-CN"/>
                </w:rPr>
                <w:t>1</w:t>
              </w:r>
            </w:ins>
          </w:p>
        </w:tc>
        <w:tc>
          <w:tcPr>
            <w:tcW w:w="1276" w:type="dxa"/>
            <w:tcBorders>
              <w:top w:val="single" w:sz="6" w:space="0" w:color="auto"/>
              <w:left w:val="single" w:sz="6" w:space="0" w:color="auto"/>
              <w:bottom w:val="single" w:sz="6" w:space="0" w:color="auto"/>
              <w:right w:val="single" w:sz="6" w:space="0" w:color="auto"/>
            </w:tcBorders>
          </w:tcPr>
          <w:p w14:paraId="013AC7C4" w14:textId="77777777" w:rsidR="00CB3986" w:rsidRPr="008E21F4" w:rsidRDefault="00CB3986" w:rsidP="00D04D5F">
            <w:pPr>
              <w:pStyle w:val="TAH"/>
              <w:rPr>
                <w:ins w:id="20186" w:author="Delta" w:date="2021-07-23T11:12:00Z"/>
                <w:lang w:eastAsia="ja-JP"/>
              </w:rPr>
            </w:pPr>
            <w:ins w:id="20187" w:author="Delta" w:date="2021-07-23T11:12:00Z">
              <w:r w:rsidRPr="008E21F4">
                <w:rPr>
                  <w:lang w:eastAsia="ja-JP"/>
                </w:rPr>
                <w:t>Subframe 4</w:t>
              </w:r>
            </w:ins>
          </w:p>
        </w:tc>
        <w:tc>
          <w:tcPr>
            <w:tcW w:w="1276" w:type="dxa"/>
            <w:tcBorders>
              <w:top w:val="single" w:sz="6" w:space="0" w:color="auto"/>
              <w:left w:val="single" w:sz="6" w:space="0" w:color="auto"/>
              <w:bottom w:val="single" w:sz="6" w:space="0" w:color="auto"/>
              <w:right w:val="single" w:sz="6" w:space="0" w:color="auto"/>
            </w:tcBorders>
          </w:tcPr>
          <w:p w14:paraId="470E66AC" w14:textId="77777777" w:rsidR="00CB3986" w:rsidRPr="008E21F4" w:rsidRDefault="00CB3986" w:rsidP="00D04D5F">
            <w:pPr>
              <w:pStyle w:val="TAH"/>
              <w:rPr>
                <w:ins w:id="20188" w:author="Delta" w:date="2021-07-23T11:12:00Z"/>
                <w:lang w:eastAsia="ja-JP"/>
              </w:rPr>
            </w:pPr>
            <w:ins w:id="20189" w:author="Delta" w:date="2021-07-23T11:12:00Z">
              <w:r w:rsidRPr="008E21F4">
                <w:rPr>
                  <w:lang w:eastAsia="ja-JP"/>
                </w:rPr>
                <w:t>Subframe 5</w:t>
              </w:r>
            </w:ins>
          </w:p>
        </w:tc>
        <w:tc>
          <w:tcPr>
            <w:tcW w:w="1276" w:type="dxa"/>
            <w:tcBorders>
              <w:top w:val="single" w:sz="6" w:space="0" w:color="auto"/>
              <w:left w:val="single" w:sz="6" w:space="0" w:color="auto"/>
              <w:bottom w:val="single" w:sz="6" w:space="0" w:color="auto"/>
              <w:right w:val="single" w:sz="6" w:space="0" w:color="auto"/>
            </w:tcBorders>
          </w:tcPr>
          <w:p w14:paraId="0E859E5E" w14:textId="77777777" w:rsidR="00CB3986" w:rsidRPr="008E21F4" w:rsidRDefault="00CB3986" w:rsidP="00D04D5F">
            <w:pPr>
              <w:pStyle w:val="TAH"/>
              <w:rPr>
                <w:ins w:id="20190" w:author="Delta" w:date="2021-07-23T11:12:00Z"/>
                <w:lang w:eastAsia="ja-JP"/>
              </w:rPr>
            </w:pPr>
            <w:ins w:id="20191" w:author="Delta" w:date="2021-07-23T11:12:00Z">
              <w:r w:rsidRPr="008E21F4">
                <w:rPr>
                  <w:lang w:eastAsia="ja-JP"/>
                </w:rPr>
                <w:t>Subframe 6</w:t>
              </w:r>
            </w:ins>
          </w:p>
        </w:tc>
        <w:tc>
          <w:tcPr>
            <w:tcW w:w="1417" w:type="dxa"/>
            <w:tcBorders>
              <w:top w:val="single" w:sz="6" w:space="0" w:color="auto"/>
              <w:left w:val="single" w:sz="6" w:space="0" w:color="auto"/>
              <w:bottom w:val="single" w:sz="6" w:space="0" w:color="auto"/>
              <w:right w:val="single" w:sz="6" w:space="0" w:color="auto"/>
            </w:tcBorders>
          </w:tcPr>
          <w:p w14:paraId="37193ED6" w14:textId="77777777" w:rsidR="00CB3986" w:rsidRPr="008E21F4" w:rsidRDefault="00CB3986" w:rsidP="00D04D5F">
            <w:pPr>
              <w:pStyle w:val="TAH"/>
              <w:rPr>
                <w:ins w:id="20192" w:author="Delta" w:date="2021-07-23T11:12:00Z"/>
                <w:lang w:eastAsia="ja-JP"/>
              </w:rPr>
            </w:pPr>
            <w:ins w:id="20193" w:author="Delta" w:date="2021-07-23T11:12:00Z">
              <w:r w:rsidRPr="008E21F4">
                <w:rPr>
                  <w:lang w:eastAsia="ja-JP"/>
                </w:rPr>
                <w:t>Subframe 9</w:t>
              </w:r>
            </w:ins>
          </w:p>
        </w:tc>
      </w:tr>
      <w:tr w:rsidR="00CB3986" w:rsidRPr="008E21F4" w14:paraId="6A1E690B" w14:textId="77777777" w:rsidTr="00D04D5F">
        <w:trPr>
          <w:jc w:val="center"/>
          <w:ins w:id="20194" w:author="Delta" w:date="2021-07-23T11:12:00Z"/>
        </w:trPr>
        <w:tc>
          <w:tcPr>
            <w:tcW w:w="907" w:type="dxa"/>
            <w:tcBorders>
              <w:top w:val="single" w:sz="6" w:space="0" w:color="auto"/>
              <w:left w:val="single" w:sz="6" w:space="0" w:color="auto"/>
              <w:bottom w:val="single" w:sz="6" w:space="0" w:color="auto"/>
              <w:right w:val="single" w:sz="6" w:space="0" w:color="auto"/>
            </w:tcBorders>
          </w:tcPr>
          <w:p w14:paraId="4AFA094E" w14:textId="77777777" w:rsidR="00CB3986" w:rsidRPr="008E21F4" w:rsidRDefault="00CB3986" w:rsidP="00D04D5F">
            <w:pPr>
              <w:pStyle w:val="TAL"/>
              <w:rPr>
                <w:ins w:id="20195" w:author="Delta" w:date="2021-07-23T11:12:00Z"/>
                <w:b/>
                <w:sz w:val="16"/>
                <w:szCs w:val="16"/>
                <w:lang w:eastAsia="ja-JP"/>
              </w:rPr>
            </w:pPr>
            <w:ins w:id="20196" w:author="Delta" w:date="2021-07-23T11:12:00Z">
              <w:r w:rsidRPr="008E21F4">
                <w:rPr>
                  <w:b/>
                  <w:sz w:val="16"/>
                  <w:szCs w:val="16"/>
                  <w:lang w:eastAsia="ja-JP"/>
                </w:rPr>
                <w:t>3 MHz</w:t>
              </w:r>
            </w:ins>
          </w:p>
        </w:tc>
        <w:tc>
          <w:tcPr>
            <w:tcW w:w="1171" w:type="dxa"/>
            <w:tcBorders>
              <w:top w:val="single" w:sz="6" w:space="0" w:color="auto"/>
              <w:left w:val="single" w:sz="6" w:space="0" w:color="auto"/>
              <w:bottom w:val="single" w:sz="6" w:space="0" w:color="auto"/>
              <w:right w:val="single" w:sz="6" w:space="0" w:color="auto"/>
            </w:tcBorders>
          </w:tcPr>
          <w:p w14:paraId="7543C2E2" w14:textId="77777777" w:rsidR="00CB3986" w:rsidRPr="008E21F4" w:rsidRDefault="00CB3986" w:rsidP="00D04D5F">
            <w:pPr>
              <w:pStyle w:val="TAL"/>
              <w:rPr>
                <w:ins w:id="20197" w:author="Delta" w:date="2021-07-23T11:12:00Z"/>
                <w:sz w:val="16"/>
                <w:szCs w:val="16"/>
                <w:lang w:eastAsia="ja-JP"/>
              </w:rPr>
            </w:pPr>
            <w:ins w:id="20198" w:author="Delta" w:date="2021-07-23T11:12:00Z">
              <w:r w:rsidRPr="008E21F4">
                <w:rPr>
                  <w:sz w:val="16"/>
                  <w:szCs w:val="16"/>
                  <w:lang w:eastAsia="zh-CN"/>
                </w:rPr>
                <w:t>2 4 7 8 9 10 11</w:t>
              </w:r>
            </w:ins>
          </w:p>
        </w:tc>
        <w:tc>
          <w:tcPr>
            <w:tcW w:w="1275" w:type="dxa"/>
            <w:tcBorders>
              <w:top w:val="single" w:sz="6" w:space="0" w:color="auto"/>
              <w:left w:val="single" w:sz="6" w:space="0" w:color="auto"/>
              <w:bottom w:val="single" w:sz="6" w:space="0" w:color="auto"/>
              <w:right w:val="single" w:sz="6" w:space="0" w:color="auto"/>
            </w:tcBorders>
          </w:tcPr>
          <w:p w14:paraId="4398583B" w14:textId="77777777" w:rsidR="00CB3986" w:rsidRPr="008E21F4" w:rsidRDefault="00CB3986" w:rsidP="00D04D5F">
            <w:pPr>
              <w:pStyle w:val="TAL"/>
              <w:rPr>
                <w:ins w:id="20199" w:author="Delta" w:date="2021-07-23T11:12:00Z"/>
                <w:sz w:val="16"/>
                <w:szCs w:val="16"/>
                <w:lang w:eastAsia="ja-JP"/>
              </w:rPr>
            </w:pPr>
            <w:ins w:id="20200" w:author="Delta" w:date="2021-07-23T11:12:00Z">
              <w:r w:rsidRPr="008E21F4">
                <w:rPr>
                  <w:sz w:val="16"/>
                  <w:szCs w:val="16"/>
                  <w:lang w:eastAsia="zh-CN"/>
                </w:rPr>
                <w:t>0 1 2 3 11 12 13</w:t>
              </w:r>
            </w:ins>
          </w:p>
        </w:tc>
        <w:tc>
          <w:tcPr>
            <w:tcW w:w="1276" w:type="dxa"/>
            <w:tcBorders>
              <w:top w:val="single" w:sz="6" w:space="0" w:color="auto"/>
              <w:left w:val="single" w:sz="6" w:space="0" w:color="auto"/>
              <w:bottom w:val="single" w:sz="6" w:space="0" w:color="auto"/>
              <w:right w:val="single" w:sz="6" w:space="0" w:color="auto"/>
            </w:tcBorders>
          </w:tcPr>
          <w:p w14:paraId="467D9A49" w14:textId="77777777" w:rsidR="00CB3986" w:rsidRPr="008E21F4" w:rsidRDefault="00CB3986" w:rsidP="00D04D5F">
            <w:pPr>
              <w:pStyle w:val="TAL"/>
              <w:rPr>
                <w:ins w:id="20201" w:author="Delta" w:date="2021-07-23T11:12:00Z"/>
                <w:sz w:val="16"/>
                <w:szCs w:val="16"/>
                <w:lang w:eastAsia="zh-CN"/>
              </w:rPr>
            </w:pPr>
            <w:ins w:id="20202" w:author="Delta" w:date="2021-07-23T11:12:00Z">
              <w:r w:rsidRPr="008E21F4">
                <w:rPr>
                  <w:sz w:val="16"/>
                  <w:szCs w:val="16"/>
                  <w:lang w:eastAsia="zh-CN"/>
                </w:rPr>
                <w:t>0 1 3 4 5 13 14</w:t>
              </w:r>
            </w:ins>
          </w:p>
        </w:tc>
        <w:tc>
          <w:tcPr>
            <w:tcW w:w="1276" w:type="dxa"/>
            <w:tcBorders>
              <w:top w:val="single" w:sz="6" w:space="0" w:color="auto"/>
              <w:left w:val="single" w:sz="6" w:space="0" w:color="auto"/>
              <w:bottom w:val="single" w:sz="6" w:space="0" w:color="auto"/>
              <w:right w:val="single" w:sz="6" w:space="0" w:color="auto"/>
            </w:tcBorders>
          </w:tcPr>
          <w:p w14:paraId="5B94CDF7" w14:textId="77777777" w:rsidR="00CB3986" w:rsidRPr="008E21F4" w:rsidRDefault="00CB3986" w:rsidP="00D04D5F">
            <w:pPr>
              <w:pStyle w:val="TAL"/>
              <w:rPr>
                <w:ins w:id="20203" w:author="Delta" w:date="2021-07-23T11:12:00Z"/>
                <w:sz w:val="16"/>
                <w:szCs w:val="16"/>
                <w:lang w:eastAsia="ja-JP"/>
              </w:rPr>
            </w:pPr>
            <w:ins w:id="20204" w:author="Delta" w:date="2021-07-23T11:12:00Z">
              <w:r w:rsidRPr="008E21F4">
                <w:rPr>
                  <w:sz w:val="16"/>
                  <w:szCs w:val="16"/>
                  <w:lang w:eastAsia="zh-CN"/>
                </w:rPr>
                <w:t>0 1 2 3 11 12 13</w:t>
              </w:r>
            </w:ins>
          </w:p>
        </w:tc>
        <w:tc>
          <w:tcPr>
            <w:tcW w:w="1276" w:type="dxa"/>
            <w:tcBorders>
              <w:top w:val="single" w:sz="6" w:space="0" w:color="auto"/>
              <w:left w:val="single" w:sz="6" w:space="0" w:color="auto"/>
              <w:bottom w:val="single" w:sz="6" w:space="0" w:color="auto"/>
              <w:right w:val="single" w:sz="6" w:space="0" w:color="auto"/>
            </w:tcBorders>
          </w:tcPr>
          <w:p w14:paraId="76AE68B3" w14:textId="77777777" w:rsidR="00CB3986" w:rsidRPr="008E21F4" w:rsidRDefault="00CB3986" w:rsidP="00D04D5F">
            <w:pPr>
              <w:pStyle w:val="TAL"/>
              <w:rPr>
                <w:ins w:id="20205" w:author="Delta" w:date="2021-07-23T11:12:00Z"/>
                <w:sz w:val="16"/>
                <w:szCs w:val="16"/>
                <w:lang w:eastAsia="ja-JP"/>
              </w:rPr>
            </w:pPr>
            <w:ins w:id="20206" w:author="Delta" w:date="2021-07-23T11:12:00Z">
              <w:r w:rsidRPr="008E21F4">
                <w:rPr>
                  <w:sz w:val="16"/>
                  <w:szCs w:val="16"/>
                  <w:lang w:eastAsia="zh-CN"/>
                </w:rPr>
                <w:t>0 1 2 3 11 12 13</w:t>
              </w:r>
            </w:ins>
          </w:p>
        </w:tc>
        <w:tc>
          <w:tcPr>
            <w:tcW w:w="1417" w:type="dxa"/>
            <w:tcBorders>
              <w:top w:val="single" w:sz="6" w:space="0" w:color="auto"/>
              <w:left w:val="single" w:sz="6" w:space="0" w:color="auto"/>
              <w:bottom w:val="single" w:sz="6" w:space="0" w:color="auto"/>
              <w:right w:val="single" w:sz="6" w:space="0" w:color="auto"/>
            </w:tcBorders>
          </w:tcPr>
          <w:p w14:paraId="1BF3916B" w14:textId="77777777" w:rsidR="00CB3986" w:rsidRPr="008E21F4" w:rsidRDefault="00CB3986" w:rsidP="00D04D5F">
            <w:pPr>
              <w:pStyle w:val="TAL"/>
              <w:rPr>
                <w:ins w:id="20207" w:author="Delta" w:date="2021-07-23T11:12:00Z"/>
                <w:sz w:val="16"/>
                <w:szCs w:val="16"/>
                <w:lang w:eastAsia="ja-JP"/>
              </w:rPr>
            </w:pPr>
            <w:ins w:id="20208" w:author="Delta" w:date="2021-07-23T11:12:00Z">
              <w:r w:rsidRPr="008E21F4">
                <w:rPr>
                  <w:sz w:val="16"/>
                  <w:szCs w:val="16"/>
                  <w:lang w:eastAsia="zh-CN"/>
                </w:rPr>
                <w:t>0 1 2 11 12 13 14</w:t>
              </w:r>
            </w:ins>
          </w:p>
        </w:tc>
      </w:tr>
      <w:tr w:rsidR="00CB3986" w:rsidRPr="008E21F4" w14:paraId="598B9D48" w14:textId="77777777" w:rsidTr="00D04D5F">
        <w:trPr>
          <w:jc w:val="center"/>
          <w:ins w:id="20209" w:author="Delta" w:date="2021-07-23T11:12:00Z"/>
        </w:trPr>
        <w:tc>
          <w:tcPr>
            <w:tcW w:w="907" w:type="dxa"/>
            <w:tcBorders>
              <w:top w:val="single" w:sz="6" w:space="0" w:color="auto"/>
              <w:left w:val="single" w:sz="6" w:space="0" w:color="auto"/>
              <w:bottom w:val="single" w:sz="6" w:space="0" w:color="auto"/>
              <w:right w:val="single" w:sz="6" w:space="0" w:color="auto"/>
            </w:tcBorders>
          </w:tcPr>
          <w:p w14:paraId="2BB0CD86" w14:textId="77777777" w:rsidR="00CB3986" w:rsidRPr="008E21F4" w:rsidRDefault="00CB3986" w:rsidP="00D04D5F">
            <w:pPr>
              <w:pStyle w:val="TAL"/>
              <w:rPr>
                <w:ins w:id="20210" w:author="Delta" w:date="2021-07-23T11:12:00Z"/>
                <w:b/>
                <w:sz w:val="16"/>
                <w:szCs w:val="16"/>
                <w:lang w:eastAsia="ja-JP"/>
              </w:rPr>
            </w:pPr>
            <w:ins w:id="20211" w:author="Delta" w:date="2021-07-23T11:12:00Z">
              <w:r w:rsidRPr="008E21F4">
                <w:rPr>
                  <w:b/>
                  <w:sz w:val="16"/>
                  <w:szCs w:val="16"/>
                  <w:lang w:eastAsia="ja-JP"/>
                </w:rPr>
                <w:t>5 MHz</w:t>
              </w:r>
            </w:ins>
          </w:p>
        </w:tc>
        <w:tc>
          <w:tcPr>
            <w:tcW w:w="1171" w:type="dxa"/>
            <w:tcBorders>
              <w:top w:val="single" w:sz="6" w:space="0" w:color="auto"/>
              <w:left w:val="single" w:sz="6" w:space="0" w:color="auto"/>
              <w:bottom w:val="single" w:sz="6" w:space="0" w:color="auto"/>
              <w:right w:val="single" w:sz="6" w:space="0" w:color="auto"/>
            </w:tcBorders>
          </w:tcPr>
          <w:p w14:paraId="38C95131" w14:textId="77777777" w:rsidR="00CB3986" w:rsidRPr="008E21F4" w:rsidRDefault="00CB3986" w:rsidP="00D04D5F">
            <w:pPr>
              <w:pStyle w:val="TAL"/>
              <w:rPr>
                <w:ins w:id="20212" w:author="Delta" w:date="2021-07-23T11:12:00Z"/>
                <w:sz w:val="16"/>
                <w:szCs w:val="16"/>
                <w:lang w:eastAsia="ja-JP"/>
              </w:rPr>
            </w:pPr>
            <w:ins w:id="20213" w:author="Delta" w:date="2021-07-23T11:12:00Z">
              <w:r w:rsidRPr="008E21F4">
                <w:rPr>
                  <w:sz w:val="16"/>
                  <w:szCs w:val="16"/>
                  <w:lang w:eastAsia="zh-CN"/>
                </w:rPr>
                <w:t>1 2 3 5 7 10 12 14 16 18 20 21 24</w:t>
              </w:r>
            </w:ins>
          </w:p>
        </w:tc>
        <w:tc>
          <w:tcPr>
            <w:tcW w:w="1275" w:type="dxa"/>
            <w:tcBorders>
              <w:top w:val="single" w:sz="6" w:space="0" w:color="auto"/>
              <w:left w:val="single" w:sz="6" w:space="0" w:color="auto"/>
              <w:bottom w:val="single" w:sz="6" w:space="0" w:color="auto"/>
              <w:right w:val="single" w:sz="6" w:space="0" w:color="auto"/>
            </w:tcBorders>
          </w:tcPr>
          <w:p w14:paraId="1E3C9188" w14:textId="77777777" w:rsidR="00CB3986" w:rsidRPr="008E21F4" w:rsidRDefault="00CB3986" w:rsidP="00D04D5F">
            <w:pPr>
              <w:pStyle w:val="TAL"/>
              <w:rPr>
                <w:ins w:id="20214" w:author="Delta" w:date="2021-07-23T11:12:00Z"/>
                <w:sz w:val="16"/>
                <w:szCs w:val="16"/>
                <w:lang w:eastAsia="ja-JP"/>
              </w:rPr>
            </w:pPr>
            <w:ins w:id="20215" w:author="Delta" w:date="2021-07-23T11:12:00Z">
              <w:r w:rsidRPr="008E21F4">
                <w:rPr>
                  <w:sz w:val="16"/>
                  <w:szCs w:val="16"/>
                  <w:lang w:eastAsia="zh-CN"/>
                </w:rPr>
                <w:t>0 1 2 3 4 5 7 8 17 18 19 20 22</w:t>
              </w:r>
            </w:ins>
          </w:p>
        </w:tc>
        <w:tc>
          <w:tcPr>
            <w:tcW w:w="1276" w:type="dxa"/>
            <w:tcBorders>
              <w:top w:val="single" w:sz="6" w:space="0" w:color="auto"/>
              <w:left w:val="single" w:sz="6" w:space="0" w:color="auto"/>
              <w:bottom w:val="single" w:sz="6" w:space="0" w:color="auto"/>
              <w:right w:val="single" w:sz="6" w:space="0" w:color="auto"/>
            </w:tcBorders>
          </w:tcPr>
          <w:p w14:paraId="14A7C1E3" w14:textId="77777777" w:rsidR="00CB3986" w:rsidRPr="008E21F4" w:rsidRDefault="00CB3986" w:rsidP="00D04D5F">
            <w:pPr>
              <w:pStyle w:val="TAL"/>
              <w:rPr>
                <w:ins w:id="20216" w:author="Delta" w:date="2021-07-23T11:12:00Z"/>
                <w:sz w:val="16"/>
                <w:szCs w:val="16"/>
                <w:lang w:eastAsia="zh-CN"/>
              </w:rPr>
            </w:pPr>
            <w:ins w:id="20217" w:author="Delta" w:date="2021-07-23T11:12:00Z">
              <w:r w:rsidRPr="008E21F4">
                <w:rPr>
                  <w:sz w:val="16"/>
                  <w:szCs w:val="16"/>
                  <w:lang w:eastAsia="zh-CN"/>
                </w:rPr>
                <w:t>1 4 5 9 11 13 15 18 20 21 22 23 24</w:t>
              </w:r>
            </w:ins>
          </w:p>
        </w:tc>
        <w:tc>
          <w:tcPr>
            <w:tcW w:w="1276" w:type="dxa"/>
            <w:tcBorders>
              <w:top w:val="single" w:sz="6" w:space="0" w:color="auto"/>
              <w:left w:val="single" w:sz="6" w:space="0" w:color="auto"/>
              <w:bottom w:val="single" w:sz="6" w:space="0" w:color="auto"/>
              <w:right w:val="single" w:sz="6" w:space="0" w:color="auto"/>
            </w:tcBorders>
          </w:tcPr>
          <w:p w14:paraId="02C5CCC7" w14:textId="77777777" w:rsidR="00CB3986" w:rsidRPr="008E21F4" w:rsidRDefault="00CB3986" w:rsidP="00D04D5F">
            <w:pPr>
              <w:pStyle w:val="TAL"/>
              <w:rPr>
                <w:ins w:id="20218" w:author="Delta" w:date="2021-07-23T11:12:00Z"/>
                <w:sz w:val="16"/>
                <w:szCs w:val="16"/>
                <w:lang w:eastAsia="ja-JP"/>
              </w:rPr>
            </w:pPr>
            <w:ins w:id="20219" w:author="Delta" w:date="2021-07-23T11:12:00Z">
              <w:r w:rsidRPr="008E21F4">
                <w:rPr>
                  <w:sz w:val="16"/>
                  <w:szCs w:val="16"/>
                  <w:lang w:eastAsia="zh-CN"/>
                </w:rPr>
                <w:t>1 2 3 4 5 6 8 16 17 19 20 22 23</w:t>
              </w:r>
            </w:ins>
          </w:p>
        </w:tc>
        <w:tc>
          <w:tcPr>
            <w:tcW w:w="1276" w:type="dxa"/>
            <w:tcBorders>
              <w:top w:val="single" w:sz="6" w:space="0" w:color="auto"/>
              <w:left w:val="single" w:sz="6" w:space="0" w:color="auto"/>
              <w:bottom w:val="single" w:sz="6" w:space="0" w:color="auto"/>
              <w:right w:val="single" w:sz="6" w:space="0" w:color="auto"/>
            </w:tcBorders>
          </w:tcPr>
          <w:p w14:paraId="794DA151" w14:textId="77777777" w:rsidR="00CB3986" w:rsidRPr="008E21F4" w:rsidRDefault="00CB3986" w:rsidP="00D04D5F">
            <w:pPr>
              <w:pStyle w:val="TAL"/>
              <w:rPr>
                <w:ins w:id="20220" w:author="Delta" w:date="2021-07-23T11:12:00Z"/>
                <w:sz w:val="16"/>
                <w:szCs w:val="16"/>
                <w:lang w:eastAsia="ja-JP"/>
              </w:rPr>
            </w:pPr>
            <w:ins w:id="20221" w:author="Delta" w:date="2021-07-23T11:12:00Z">
              <w:r w:rsidRPr="008E21F4">
                <w:rPr>
                  <w:sz w:val="16"/>
                  <w:szCs w:val="16"/>
                  <w:lang w:eastAsia="zh-CN"/>
                </w:rPr>
                <w:t>0 1 2 3 4 5 7 8 17 18 19 20 22</w:t>
              </w:r>
            </w:ins>
          </w:p>
        </w:tc>
        <w:tc>
          <w:tcPr>
            <w:tcW w:w="1417" w:type="dxa"/>
            <w:tcBorders>
              <w:top w:val="single" w:sz="6" w:space="0" w:color="auto"/>
              <w:left w:val="single" w:sz="6" w:space="0" w:color="auto"/>
              <w:bottom w:val="single" w:sz="6" w:space="0" w:color="auto"/>
              <w:right w:val="single" w:sz="6" w:space="0" w:color="auto"/>
            </w:tcBorders>
          </w:tcPr>
          <w:p w14:paraId="32329505" w14:textId="77777777" w:rsidR="00CB3986" w:rsidRPr="008E21F4" w:rsidRDefault="00CB3986" w:rsidP="00D04D5F">
            <w:pPr>
              <w:pStyle w:val="TAL"/>
              <w:rPr>
                <w:ins w:id="20222" w:author="Delta" w:date="2021-07-23T11:12:00Z"/>
                <w:sz w:val="16"/>
                <w:szCs w:val="16"/>
                <w:lang w:eastAsia="ja-JP"/>
              </w:rPr>
            </w:pPr>
            <w:ins w:id="20223" w:author="Delta" w:date="2021-07-23T11:12:00Z">
              <w:r w:rsidRPr="008E21F4">
                <w:rPr>
                  <w:sz w:val="16"/>
                  <w:szCs w:val="16"/>
                  <w:lang w:eastAsia="zh-CN"/>
                </w:rPr>
                <w:t>1 2 3 4 5 7 8 16 17 19 20 22 24</w:t>
              </w:r>
            </w:ins>
          </w:p>
        </w:tc>
      </w:tr>
      <w:tr w:rsidR="00CB3986" w:rsidRPr="008E21F4" w14:paraId="15DD578A" w14:textId="77777777" w:rsidTr="00D04D5F">
        <w:trPr>
          <w:jc w:val="center"/>
          <w:ins w:id="20224" w:author="Delta" w:date="2021-07-23T11:12:00Z"/>
        </w:trPr>
        <w:tc>
          <w:tcPr>
            <w:tcW w:w="907" w:type="dxa"/>
            <w:tcBorders>
              <w:top w:val="single" w:sz="6" w:space="0" w:color="auto"/>
              <w:left w:val="single" w:sz="6" w:space="0" w:color="auto"/>
              <w:bottom w:val="single" w:sz="6" w:space="0" w:color="auto"/>
              <w:right w:val="single" w:sz="6" w:space="0" w:color="auto"/>
            </w:tcBorders>
          </w:tcPr>
          <w:p w14:paraId="5C1DC366" w14:textId="77777777" w:rsidR="00CB3986" w:rsidRPr="008E21F4" w:rsidRDefault="00CB3986" w:rsidP="00D04D5F">
            <w:pPr>
              <w:pStyle w:val="TAL"/>
              <w:rPr>
                <w:ins w:id="20225" w:author="Delta" w:date="2021-07-23T11:12:00Z"/>
                <w:b/>
                <w:sz w:val="16"/>
                <w:szCs w:val="16"/>
                <w:lang w:eastAsia="ja-JP"/>
              </w:rPr>
            </w:pPr>
            <w:ins w:id="20226" w:author="Delta" w:date="2021-07-23T11:12:00Z">
              <w:r w:rsidRPr="008E21F4">
                <w:rPr>
                  <w:b/>
                  <w:sz w:val="16"/>
                  <w:szCs w:val="16"/>
                  <w:lang w:eastAsia="ja-JP"/>
                </w:rPr>
                <w:t>10 MHz</w:t>
              </w:r>
            </w:ins>
          </w:p>
        </w:tc>
        <w:tc>
          <w:tcPr>
            <w:tcW w:w="1171" w:type="dxa"/>
            <w:tcBorders>
              <w:top w:val="single" w:sz="6" w:space="0" w:color="auto"/>
              <w:left w:val="single" w:sz="6" w:space="0" w:color="auto"/>
              <w:bottom w:val="single" w:sz="6" w:space="0" w:color="auto"/>
              <w:right w:val="single" w:sz="6" w:space="0" w:color="auto"/>
            </w:tcBorders>
          </w:tcPr>
          <w:p w14:paraId="7CDDFDA3" w14:textId="77777777" w:rsidR="00CB3986" w:rsidRPr="008E21F4" w:rsidRDefault="00CB3986" w:rsidP="00D04D5F">
            <w:pPr>
              <w:pStyle w:val="TAL"/>
              <w:rPr>
                <w:ins w:id="20227" w:author="Delta" w:date="2021-07-23T11:12:00Z"/>
                <w:sz w:val="16"/>
                <w:szCs w:val="16"/>
                <w:lang w:eastAsia="ja-JP"/>
              </w:rPr>
            </w:pPr>
            <w:ins w:id="20228" w:author="Delta" w:date="2021-07-23T11:12:00Z">
              <w:r w:rsidRPr="008E21F4">
                <w:rPr>
                  <w:sz w:val="16"/>
                  <w:szCs w:val="16"/>
                  <w:lang w:eastAsia="zh-CN"/>
                </w:rPr>
                <w:t>0 2 3 6 7 8 10 11 12 15 16 19 20 22 24 25 29 31 33 35 37 42 46 47 49</w:t>
              </w:r>
            </w:ins>
          </w:p>
        </w:tc>
        <w:tc>
          <w:tcPr>
            <w:tcW w:w="1275" w:type="dxa"/>
            <w:tcBorders>
              <w:top w:val="single" w:sz="6" w:space="0" w:color="auto"/>
              <w:left w:val="single" w:sz="6" w:space="0" w:color="auto"/>
              <w:bottom w:val="single" w:sz="6" w:space="0" w:color="auto"/>
              <w:right w:val="single" w:sz="6" w:space="0" w:color="auto"/>
            </w:tcBorders>
          </w:tcPr>
          <w:p w14:paraId="6B585165" w14:textId="77777777" w:rsidR="00CB3986" w:rsidRPr="008E21F4" w:rsidRDefault="00CB3986" w:rsidP="00D04D5F">
            <w:pPr>
              <w:pStyle w:val="TAL"/>
              <w:rPr>
                <w:ins w:id="20229" w:author="Delta" w:date="2021-07-23T11:12:00Z"/>
                <w:sz w:val="16"/>
                <w:szCs w:val="16"/>
                <w:lang w:eastAsia="ja-JP"/>
              </w:rPr>
            </w:pPr>
            <w:ins w:id="20230" w:author="Delta" w:date="2021-07-23T11:12:00Z">
              <w:r w:rsidRPr="008E21F4">
                <w:rPr>
                  <w:sz w:val="16"/>
                  <w:szCs w:val="16"/>
                  <w:lang w:eastAsia="zh-CN"/>
                </w:rPr>
                <w:t>1 3 4 5 6 7 9 10 12 14 16 17 28 30 34 35 36 37 38 39 40 41 43 44 48</w:t>
              </w:r>
            </w:ins>
          </w:p>
        </w:tc>
        <w:tc>
          <w:tcPr>
            <w:tcW w:w="1276" w:type="dxa"/>
            <w:tcBorders>
              <w:top w:val="single" w:sz="6" w:space="0" w:color="auto"/>
              <w:left w:val="single" w:sz="6" w:space="0" w:color="auto"/>
              <w:bottom w:val="single" w:sz="6" w:space="0" w:color="auto"/>
              <w:right w:val="single" w:sz="6" w:space="0" w:color="auto"/>
            </w:tcBorders>
          </w:tcPr>
          <w:p w14:paraId="36378135" w14:textId="77777777" w:rsidR="00CB3986" w:rsidRPr="008E21F4" w:rsidRDefault="00CB3986" w:rsidP="00D04D5F">
            <w:pPr>
              <w:pStyle w:val="TAL"/>
              <w:rPr>
                <w:ins w:id="20231" w:author="Delta" w:date="2021-07-23T11:12:00Z"/>
                <w:sz w:val="16"/>
                <w:szCs w:val="16"/>
                <w:lang w:eastAsia="zh-CN"/>
              </w:rPr>
            </w:pPr>
            <w:ins w:id="20232" w:author="Delta" w:date="2021-07-23T11:12:00Z">
              <w:r w:rsidRPr="008E21F4">
                <w:rPr>
                  <w:sz w:val="16"/>
                  <w:szCs w:val="16"/>
                  <w:lang w:eastAsia="zh-CN"/>
                </w:rPr>
                <w:t>0 1 2 5 6 7 8 9 10 15 16 17 18 22 23 25 26 28 29 30 31 32 39 41 46</w:t>
              </w:r>
            </w:ins>
          </w:p>
        </w:tc>
        <w:tc>
          <w:tcPr>
            <w:tcW w:w="1276" w:type="dxa"/>
            <w:tcBorders>
              <w:top w:val="single" w:sz="6" w:space="0" w:color="auto"/>
              <w:left w:val="single" w:sz="6" w:space="0" w:color="auto"/>
              <w:bottom w:val="single" w:sz="6" w:space="0" w:color="auto"/>
              <w:right w:val="single" w:sz="6" w:space="0" w:color="auto"/>
            </w:tcBorders>
          </w:tcPr>
          <w:p w14:paraId="0A64AF4A" w14:textId="77777777" w:rsidR="00CB3986" w:rsidRPr="008E21F4" w:rsidRDefault="00CB3986" w:rsidP="00D04D5F">
            <w:pPr>
              <w:pStyle w:val="TAL"/>
              <w:rPr>
                <w:ins w:id="20233" w:author="Delta" w:date="2021-07-23T11:12:00Z"/>
                <w:sz w:val="16"/>
                <w:szCs w:val="16"/>
                <w:lang w:eastAsia="ja-JP"/>
              </w:rPr>
            </w:pPr>
            <w:ins w:id="20234" w:author="Delta" w:date="2021-07-23T11:12:00Z">
              <w:r w:rsidRPr="008E21F4">
                <w:rPr>
                  <w:sz w:val="16"/>
                  <w:szCs w:val="16"/>
                  <w:lang w:eastAsia="zh-CN"/>
                </w:rPr>
                <w:t>2 5 8 9 11 12 13 14 16 18 20 21 28 29 30 31 32 33 34 42 44 45 46 47 49</w:t>
              </w:r>
            </w:ins>
          </w:p>
        </w:tc>
        <w:tc>
          <w:tcPr>
            <w:tcW w:w="1276" w:type="dxa"/>
            <w:tcBorders>
              <w:top w:val="single" w:sz="6" w:space="0" w:color="auto"/>
              <w:left w:val="single" w:sz="6" w:space="0" w:color="auto"/>
              <w:bottom w:val="single" w:sz="6" w:space="0" w:color="auto"/>
              <w:right w:val="single" w:sz="6" w:space="0" w:color="auto"/>
            </w:tcBorders>
          </w:tcPr>
          <w:p w14:paraId="53A565F9" w14:textId="77777777" w:rsidR="00CB3986" w:rsidRPr="008E21F4" w:rsidRDefault="00CB3986" w:rsidP="00D04D5F">
            <w:pPr>
              <w:pStyle w:val="TAL"/>
              <w:rPr>
                <w:ins w:id="20235" w:author="Delta" w:date="2021-07-23T11:12:00Z"/>
                <w:sz w:val="16"/>
                <w:szCs w:val="16"/>
                <w:lang w:eastAsia="ja-JP"/>
              </w:rPr>
            </w:pPr>
            <w:ins w:id="20236" w:author="Delta" w:date="2021-07-23T11:12:00Z">
              <w:r w:rsidRPr="008E21F4">
                <w:rPr>
                  <w:sz w:val="16"/>
                  <w:szCs w:val="16"/>
                  <w:lang w:eastAsia="zh-CN"/>
                </w:rPr>
                <w:t>1 3 4 5 6 7 9 10 12 14 16 17 28 30 34 35 36 37 38 39 40 41 43 44 48</w:t>
              </w:r>
            </w:ins>
          </w:p>
        </w:tc>
        <w:tc>
          <w:tcPr>
            <w:tcW w:w="1417" w:type="dxa"/>
            <w:tcBorders>
              <w:top w:val="single" w:sz="6" w:space="0" w:color="auto"/>
              <w:left w:val="single" w:sz="6" w:space="0" w:color="auto"/>
              <w:bottom w:val="single" w:sz="6" w:space="0" w:color="auto"/>
              <w:right w:val="single" w:sz="6" w:space="0" w:color="auto"/>
            </w:tcBorders>
          </w:tcPr>
          <w:p w14:paraId="0B45F53A" w14:textId="77777777" w:rsidR="00CB3986" w:rsidRPr="008E21F4" w:rsidRDefault="00CB3986" w:rsidP="00D04D5F">
            <w:pPr>
              <w:pStyle w:val="TAL"/>
              <w:rPr>
                <w:ins w:id="20237" w:author="Delta" w:date="2021-07-23T11:12:00Z"/>
                <w:sz w:val="16"/>
                <w:szCs w:val="16"/>
                <w:lang w:eastAsia="ja-JP"/>
              </w:rPr>
            </w:pPr>
            <w:ins w:id="20238" w:author="Delta" w:date="2021-07-23T11:12:00Z">
              <w:r w:rsidRPr="008E21F4">
                <w:rPr>
                  <w:sz w:val="16"/>
                  <w:szCs w:val="16"/>
                  <w:lang w:eastAsia="zh-CN"/>
                </w:rPr>
                <w:t>0 1 2 4 6 7 8 9 11 13 14 18 19 29 34 35 36 39 41 42 44 45 47 48 49</w:t>
              </w:r>
            </w:ins>
          </w:p>
        </w:tc>
      </w:tr>
      <w:tr w:rsidR="00CB3986" w:rsidRPr="008E21F4" w14:paraId="71C5E546" w14:textId="77777777" w:rsidTr="00D04D5F">
        <w:trPr>
          <w:jc w:val="center"/>
          <w:ins w:id="20239" w:author="Delta" w:date="2021-07-23T11:12:00Z"/>
        </w:trPr>
        <w:tc>
          <w:tcPr>
            <w:tcW w:w="907" w:type="dxa"/>
            <w:tcBorders>
              <w:top w:val="single" w:sz="6" w:space="0" w:color="auto"/>
              <w:left w:val="single" w:sz="6" w:space="0" w:color="auto"/>
              <w:bottom w:val="single" w:sz="6" w:space="0" w:color="auto"/>
              <w:right w:val="single" w:sz="6" w:space="0" w:color="auto"/>
            </w:tcBorders>
          </w:tcPr>
          <w:p w14:paraId="6773F5B7" w14:textId="77777777" w:rsidR="00CB3986" w:rsidRPr="008E21F4" w:rsidRDefault="00CB3986" w:rsidP="00D04D5F">
            <w:pPr>
              <w:pStyle w:val="TAL"/>
              <w:rPr>
                <w:ins w:id="20240" w:author="Delta" w:date="2021-07-23T11:12:00Z"/>
                <w:b/>
                <w:sz w:val="16"/>
                <w:szCs w:val="16"/>
                <w:lang w:eastAsia="ja-JP"/>
              </w:rPr>
            </w:pPr>
            <w:ins w:id="20241" w:author="Delta" w:date="2021-07-23T11:12:00Z">
              <w:r w:rsidRPr="008E21F4">
                <w:rPr>
                  <w:b/>
                  <w:sz w:val="16"/>
                  <w:szCs w:val="16"/>
                  <w:lang w:eastAsia="ja-JP"/>
                </w:rPr>
                <w:t>15 MHz</w:t>
              </w:r>
            </w:ins>
          </w:p>
        </w:tc>
        <w:tc>
          <w:tcPr>
            <w:tcW w:w="1171" w:type="dxa"/>
            <w:tcBorders>
              <w:top w:val="single" w:sz="6" w:space="0" w:color="auto"/>
              <w:left w:val="single" w:sz="6" w:space="0" w:color="auto"/>
              <w:bottom w:val="single" w:sz="6" w:space="0" w:color="auto"/>
              <w:right w:val="single" w:sz="6" w:space="0" w:color="auto"/>
            </w:tcBorders>
          </w:tcPr>
          <w:p w14:paraId="66A64A3D" w14:textId="77777777" w:rsidR="00CB3986" w:rsidRPr="008E21F4" w:rsidRDefault="00CB3986" w:rsidP="00D04D5F">
            <w:pPr>
              <w:pStyle w:val="TAL"/>
              <w:rPr>
                <w:ins w:id="20242" w:author="Delta" w:date="2021-07-23T11:12:00Z"/>
                <w:sz w:val="16"/>
                <w:szCs w:val="16"/>
                <w:lang w:eastAsia="ja-JP"/>
              </w:rPr>
            </w:pPr>
            <w:ins w:id="20243" w:author="Delta" w:date="2021-07-23T11:12:00Z">
              <w:r w:rsidRPr="008E21F4">
                <w:rPr>
                  <w:sz w:val="16"/>
                  <w:szCs w:val="16"/>
                  <w:lang w:eastAsia="zh-CN"/>
                </w:rPr>
                <w:t>1 2 3 4 5 7 8 14 18 19 20 21 24 25 27 28 33 35 38 40 43 45 46 47 50 52 53 55 58 61 62 63 65 66 67 68 71 74</w:t>
              </w:r>
            </w:ins>
          </w:p>
        </w:tc>
        <w:tc>
          <w:tcPr>
            <w:tcW w:w="1275" w:type="dxa"/>
            <w:tcBorders>
              <w:top w:val="single" w:sz="6" w:space="0" w:color="auto"/>
              <w:left w:val="single" w:sz="6" w:space="0" w:color="auto"/>
              <w:bottom w:val="single" w:sz="6" w:space="0" w:color="auto"/>
              <w:right w:val="single" w:sz="6" w:space="0" w:color="auto"/>
            </w:tcBorders>
          </w:tcPr>
          <w:p w14:paraId="147B016C" w14:textId="77777777" w:rsidR="00CB3986" w:rsidRPr="008E21F4" w:rsidRDefault="00CB3986" w:rsidP="00D04D5F">
            <w:pPr>
              <w:pStyle w:val="TAL"/>
              <w:rPr>
                <w:ins w:id="20244" w:author="Delta" w:date="2021-07-23T11:12:00Z"/>
                <w:sz w:val="16"/>
                <w:szCs w:val="16"/>
                <w:lang w:eastAsia="ja-JP"/>
              </w:rPr>
            </w:pPr>
            <w:ins w:id="20245" w:author="Delta" w:date="2021-07-23T11:12:00Z">
              <w:r w:rsidRPr="008E21F4">
                <w:rPr>
                  <w:sz w:val="16"/>
                  <w:szCs w:val="16"/>
                  <w:lang w:eastAsia="zh-CN"/>
                </w:rPr>
                <w:t>3 4 5 6 7 8 9 10 13 14 15 16 19 20 21 22 24 25 28 31 32 33 43 45 46 49 51 52 55 58 59 60 61 62 64 66 67 72</w:t>
              </w:r>
            </w:ins>
          </w:p>
        </w:tc>
        <w:tc>
          <w:tcPr>
            <w:tcW w:w="1276" w:type="dxa"/>
            <w:tcBorders>
              <w:top w:val="single" w:sz="6" w:space="0" w:color="auto"/>
              <w:left w:val="single" w:sz="6" w:space="0" w:color="auto"/>
              <w:bottom w:val="single" w:sz="6" w:space="0" w:color="auto"/>
              <w:right w:val="single" w:sz="6" w:space="0" w:color="auto"/>
            </w:tcBorders>
          </w:tcPr>
          <w:p w14:paraId="4DF237FE" w14:textId="77777777" w:rsidR="00CB3986" w:rsidRPr="008E21F4" w:rsidRDefault="00CB3986" w:rsidP="00D04D5F">
            <w:pPr>
              <w:pStyle w:val="TAL"/>
              <w:rPr>
                <w:ins w:id="20246" w:author="Delta" w:date="2021-07-23T11:12:00Z"/>
                <w:sz w:val="16"/>
                <w:szCs w:val="16"/>
                <w:lang w:eastAsia="zh-CN"/>
              </w:rPr>
            </w:pPr>
            <w:ins w:id="20247" w:author="Delta" w:date="2021-07-23T11:12:00Z">
              <w:r w:rsidRPr="008E21F4">
                <w:rPr>
                  <w:sz w:val="16"/>
                  <w:szCs w:val="16"/>
                  <w:lang w:eastAsia="zh-CN"/>
                </w:rPr>
                <w:t>0 1 2 3 4 5 6 7 8 11 13 14 15 16 20 21 23 24 27 33 35 41 43 44 45 47 48 50 51 52 64 65 68 69 70 71 73 74</w:t>
              </w:r>
            </w:ins>
          </w:p>
        </w:tc>
        <w:tc>
          <w:tcPr>
            <w:tcW w:w="1276" w:type="dxa"/>
            <w:tcBorders>
              <w:top w:val="single" w:sz="6" w:space="0" w:color="auto"/>
              <w:left w:val="single" w:sz="6" w:space="0" w:color="auto"/>
              <w:bottom w:val="single" w:sz="6" w:space="0" w:color="auto"/>
              <w:right w:val="single" w:sz="6" w:space="0" w:color="auto"/>
            </w:tcBorders>
          </w:tcPr>
          <w:p w14:paraId="605AE81C" w14:textId="77777777" w:rsidR="00CB3986" w:rsidRPr="008E21F4" w:rsidRDefault="00CB3986" w:rsidP="00D04D5F">
            <w:pPr>
              <w:pStyle w:val="TAL"/>
              <w:rPr>
                <w:ins w:id="20248" w:author="Delta" w:date="2021-07-23T11:12:00Z"/>
                <w:sz w:val="16"/>
                <w:szCs w:val="16"/>
                <w:lang w:eastAsia="ja-JP"/>
              </w:rPr>
            </w:pPr>
            <w:ins w:id="20249" w:author="Delta" w:date="2021-07-23T11:12:00Z">
              <w:r w:rsidRPr="008E21F4">
                <w:rPr>
                  <w:sz w:val="16"/>
                  <w:szCs w:val="16"/>
                  <w:lang w:eastAsia="zh-CN"/>
                </w:rPr>
                <w:t>2 6 7 8 9 10 11 13 16 17 18 19 20 21 22 23 26 30 31 41 43 45 46 47 48 51 55 57 58 62 63 64 65 69 70 71 73 74</w:t>
              </w:r>
            </w:ins>
          </w:p>
        </w:tc>
        <w:tc>
          <w:tcPr>
            <w:tcW w:w="1276" w:type="dxa"/>
            <w:tcBorders>
              <w:top w:val="single" w:sz="6" w:space="0" w:color="auto"/>
              <w:left w:val="single" w:sz="6" w:space="0" w:color="auto"/>
              <w:bottom w:val="single" w:sz="6" w:space="0" w:color="auto"/>
              <w:right w:val="single" w:sz="6" w:space="0" w:color="auto"/>
            </w:tcBorders>
          </w:tcPr>
          <w:p w14:paraId="1A875609" w14:textId="77777777" w:rsidR="00CB3986" w:rsidRPr="008E21F4" w:rsidRDefault="00CB3986" w:rsidP="00D04D5F">
            <w:pPr>
              <w:pStyle w:val="TAL"/>
              <w:rPr>
                <w:ins w:id="20250" w:author="Delta" w:date="2021-07-23T11:12:00Z"/>
                <w:sz w:val="16"/>
                <w:szCs w:val="16"/>
                <w:lang w:eastAsia="ja-JP"/>
              </w:rPr>
            </w:pPr>
            <w:ins w:id="20251" w:author="Delta" w:date="2021-07-23T11:12:00Z">
              <w:r w:rsidRPr="008E21F4">
                <w:rPr>
                  <w:sz w:val="16"/>
                  <w:szCs w:val="16"/>
                  <w:lang w:eastAsia="zh-CN"/>
                </w:rPr>
                <w:t>3 4 5 6 7 8 9 10 13 14 15 16 19 20 21 22 24 25 28 31 32 33 43 45 46 49 51 52 55 58 59 60 61 62 64 66 67 72</w:t>
              </w:r>
            </w:ins>
          </w:p>
        </w:tc>
        <w:tc>
          <w:tcPr>
            <w:tcW w:w="1417" w:type="dxa"/>
            <w:tcBorders>
              <w:top w:val="single" w:sz="6" w:space="0" w:color="auto"/>
              <w:left w:val="single" w:sz="6" w:space="0" w:color="auto"/>
              <w:bottom w:val="single" w:sz="6" w:space="0" w:color="auto"/>
              <w:right w:val="single" w:sz="6" w:space="0" w:color="auto"/>
            </w:tcBorders>
          </w:tcPr>
          <w:p w14:paraId="54FC6545" w14:textId="77777777" w:rsidR="00CB3986" w:rsidRPr="008E21F4" w:rsidRDefault="00CB3986" w:rsidP="00D04D5F">
            <w:pPr>
              <w:pStyle w:val="TAL"/>
              <w:rPr>
                <w:ins w:id="20252" w:author="Delta" w:date="2021-07-23T11:12:00Z"/>
                <w:sz w:val="16"/>
                <w:szCs w:val="16"/>
                <w:lang w:eastAsia="ja-JP"/>
              </w:rPr>
            </w:pPr>
            <w:ins w:id="20253" w:author="Delta" w:date="2021-07-23T11:12:00Z">
              <w:r w:rsidRPr="008E21F4">
                <w:rPr>
                  <w:sz w:val="16"/>
                  <w:szCs w:val="16"/>
                  <w:lang w:eastAsia="zh-CN"/>
                </w:rPr>
                <w:t>2 3 4 5 7 8 10 12 15 16 17 18 19 23 24 26 28 30 31 32 33 41 44 45 46 47 48 50 52 53 57 58 59 61 63 65 66 71</w:t>
              </w:r>
            </w:ins>
          </w:p>
        </w:tc>
      </w:tr>
      <w:tr w:rsidR="00CB3986" w:rsidRPr="008E21F4" w14:paraId="572ABC89" w14:textId="77777777" w:rsidTr="00D04D5F">
        <w:trPr>
          <w:jc w:val="center"/>
          <w:ins w:id="20254" w:author="Delta" w:date="2021-07-23T11:12:00Z"/>
        </w:trPr>
        <w:tc>
          <w:tcPr>
            <w:tcW w:w="907" w:type="dxa"/>
            <w:tcBorders>
              <w:top w:val="single" w:sz="6" w:space="0" w:color="auto"/>
              <w:left w:val="single" w:sz="6" w:space="0" w:color="auto"/>
              <w:bottom w:val="single" w:sz="6" w:space="0" w:color="auto"/>
              <w:right w:val="single" w:sz="6" w:space="0" w:color="auto"/>
            </w:tcBorders>
          </w:tcPr>
          <w:p w14:paraId="4FF9AD22" w14:textId="77777777" w:rsidR="00CB3986" w:rsidRPr="008E21F4" w:rsidRDefault="00CB3986" w:rsidP="00D04D5F">
            <w:pPr>
              <w:pStyle w:val="TAL"/>
              <w:rPr>
                <w:ins w:id="20255" w:author="Delta" w:date="2021-07-23T11:12:00Z"/>
                <w:b/>
                <w:sz w:val="16"/>
                <w:szCs w:val="16"/>
                <w:lang w:eastAsia="ja-JP"/>
              </w:rPr>
            </w:pPr>
            <w:ins w:id="20256" w:author="Delta" w:date="2021-07-23T11:12:00Z">
              <w:r w:rsidRPr="008E21F4">
                <w:rPr>
                  <w:b/>
                  <w:sz w:val="16"/>
                  <w:szCs w:val="16"/>
                  <w:lang w:eastAsia="ja-JP"/>
                </w:rPr>
                <w:t>20 MHz</w:t>
              </w:r>
            </w:ins>
          </w:p>
        </w:tc>
        <w:tc>
          <w:tcPr>
            <w:tcW w:w="1171" w:type="dxa"/>
            <w:tcBorders>
              <w:top w:val="single" w:sz="6" w:space="0" w:color="auto"/>
              <w:left w:val="single" w:sz="6" w:space="0" w:color="auto"/>
              <w:bottom w:val="single" w:sz="6" w:space="0" w:color="auto"/>
              <w:right w:val="single" w:sz="6" w:space="0" w:color="auto"/>
            </w:tcBorders>
          </w:tcPr>
          <w:p w14:paraId="3873D130" w14:textId="77777777" w:rsidR="00CB3986" w:rsidRPr="008E21F4" w:rsidRDefault="00CB3986" w:rsidP="00D04D5F">
            <w:pPr>
              <w:pStyle w:val="TAL"/>
              <w:rPr>
                <w:ins w:id="20257" w:author="Delta" w:date="2021-07-23T11:12:00Z"/>
                <w:sz w:val="16"/>
                <w:szCs w:val="16"/>
                <w:lang w:eastAsia="ja-JP"/>
              </w:rPr>
            </w:pPr>
            <w:ins w:id="20258" w:author="Delta" w:date="2021-07-23T11:12:00Z">
              <w:r w:rsidRPr="008E21F4">
                <w:rPr>
                  <w:sz w:val="16"/>
                  <w:szCs w:val="16"/>
                  <w:lang w:eastAsia="zh-CN"/>
                </w:rPr>
                <w:t>0 2 3 7 11 12 13 14 15 16 17 18 19 20 22 25 27 30 35 37 39 42 44 48 49 52 53 59 62 63 67 69 73 74 75 76 77 78 79 80 81 84 85 86 88 91 92 94 96 98</w:t>
              </w:r>
            </w:ins>
          </w:p>
        </w:tc>
        <w:tc>
          <w:tcPr>
            <w:tcW w:w="1275" w:type="dxa"/>
            <w:tcBorders>
              <w:top w:val="single" w:sz="6" w:space="0" w:color="auto"/>
              <w:left w:val="single" w:sz="6" w:space="0" w:color="auto"/>
              <w:bottom w:val="single" w:sz="6" w:space="0" w:color="auto"/>
              <w:right w:val="single" w:sz="6" w:space="0" w:color="auto"/>
            </w:tcBorders>
          </w:tcPr>
          <w:p w14:paraId="4E2CDE20" w14:textId="77777777" w:rsidR="00CB3986" w:rsidRPr="008E21F4" w:rsidRDefault="00CB3986" w:rsidP="00D04D5F">
            <w:pPr>
              <w:pStyle w:val="TAL"/>
              <w:rPr>
                <w:ins w:id="20259" w:author="Delta" w:date="2021-07-23T11:12:00Z"/>
                <w:sz w:val="16"/>
                <w:szCs w:val="16"/>
                <w:lang w:eastAsia="ja-JP"/>
              </w:rPr>
            </w:pPr>
            <w:ins w:id="20260" w:author="Delta" w:date="2021-07-23T11:12:00Z">
              <w:r w:rsidRPr="008E21F4">
                <w:rPr>
                  <w:sz w:val="16"/>
                  <w:szCs w:val="16"/>
                  <w:lang w:eastAsia="zh-CN"/>
                </w:rPr>
                <w:t>4 5 6 7 8 9 11 12 13 14 16 17 19 20 22 25 27 29 33 37 38 40 41 42 43 44 45 53 54 57 58 61 62 65 67 68 70 73 78 80 82 83 86 88 89 90 91 93 95 97</w:t>
              </w:r>
            </w:ins>
          </w:p>
        </w:tc>
        <w:tc>
          <w:tcPr>
            <w:tcW w:w="1276" w:type="dxa"/>
            <w:tcBorders>
              <w:top w:val="single" w:sz="6" w:space="0" w:color="auto"/>
              <w:left w:val="single" w:sz="6" w:space="0" w:color="auto"/>
              <w:bottom w:val="single" w:sz="6" w:space="0" w:color="auto"/>
              <w:right w:val="single" w:sz="6" w:space="0" w:color="auto"/>
            </w:tcBorders>
          </w:tcPr>
          <w:p w14:paraId="2A525A9A" w14:textId="77777777" w:rsidR="00CB3986" w:rsidRPr="008E21F4" w:rsidRDefault="00CB3986" w:rsidP="00D04D5F">
            <w:pPr>
              <w:pStyle w:val="TAL"/>
              <w:rPr>
                <w:ins w:id="20261" w:author="Delta" w:date="2021-07-23T11:12:00Z"/>
                <w:sz w:val="16"/>
                <w:szCs w:val="16"/>
                <w:lang w:eastAsia="zh-CN"/>
              </w:rPr>
            </w:pPr>
            <w:ins w:id="20262" w:author="Delta" w:date="2021-07-23T11:12:00Z">
              <w:r w:rsidRPr="008E21F4">
                <w:rPr>
                  <w:sz w:val="16"/>
                  <w:szCs w:val="16"/>
                  <w:lang w:eastAsia="zh-CN"/>
                </w:rPr>
                <w:t>0 1 2 5 6 8 10 11 12 13 14 15 16 20 21 24 27 29 33 34 39 40 42 43 46 48 50 54 59 60 61 66 70 71 75 76 78 79 82 84 85 87 89 90 91 95 96 97 98 99</w:t>
              </w:r>
            </w:ins>
          </w:p>
        </w:tc>
        <w:tc>
          <w:tcPr>
            <w:tcW w:w="1276" w:type="dxa"/>
            <w:tcBorders>
              <w:top w:val="single" w:sz="6" w:space="0" w:color="auto"/>
              <w:left w:val="single" w:sz="6" w:space="0" w:color="auto"/>
              <w:bottom w:val="single" w:sz="6" w:space="0" w:color="auto"/>
              <w:right w:val="single" w:sz="6" w:space="0" w:color="auto"/>
            </w:tcBorders>
          </w:tcPr>
          <w:p w14:paraId="346A8BC8" w14:textId="77777777" w:rsidR="00CB3986" w:rsidRPr="008E21F4" w:rsidRDefault="00CB3986" w:rsidP="00D04D5F">
            <w:pPr>
              <w:pStyle w:val="TAL"/>
              <w:rPr>
                <w:ins w:id="20263" w:author="Delta" w:date="2021-07-23T11:12:00Z"/>
                <w:sz w:val="16"/>
                <w:szCs w:val="16"/>
                <w:lang w:eastAsia="ja-JP"/>
              </w:rPr>
            </w:pPr>
            <w:ins w:id="20264" w:author="Delta" w:date="2021-07-23T11:12:00Z">
              <w:r w:rsidRPr="008E21F4">
                <w:rPr>
                  <w:sz w:val="16"/>
                  <w:szCs w:val="16"/>
                  <w:lang w:eastAsia="zh-CN"/>
                </w:rPr>
                <w:t>0 2 3 4 10 11 12 13 14 17 18 22 23 25 26 27 28 30 31 32 36 37 38 40 41 43 54 55 57 58 60 61 63 64 66 68 70 74 76 77 81 82 84 85 87 88 92 94 95 98</w:t>
              </w:r>
            </w:ins>
          </w:p>
        </w:tc>
        <w:tc>
          <w:tcPr>
            <w:tcW w:w="1276" w:type="dxa"/>
            <w:tcBorders>
              <w:top w:val="single" w:sz="6" w:space="0" w:color="auto"/>
              <w:left w:val="single" w:sz="6" w:space="0" w:color="auto"/>
              <w:bottom w:val="single" w:sz="6" w:space="0" w:color="auto"/>
              <w:right w:val="single" w:sz="6" w:space="0" w:color="auto"/>
            </w:tcBorders>
          </w:tcPr>
          <w:p w14:paraId="76813638" w14:textId="77777777" w:rsidR="00CB3986" w:rsidRPr="008E21F4" w:rsidRDefault="00CB3986" w:rsidP="00D04D5F">
            <w:pPr>
              <w:pStyle w:val="TAL"/>
              <w:rPr>
                <w:ins w:id="20265" w:author="Delta" w:date="2021-07-23T11:12:00Z"/>
                <w:sz w:val="16"/>
                <w:szCs w:val="16"/>
                <w:lang w:eastAsia="ja-JP"/>
              </w:rPr>
            </w:pPr>
            <w:ins w:id="20266" w:author="Delta" w:date="2021-07-23T11:12:00Z">
              <w:r w:rsidRPr="008E21F4">
                <w:rPr>
                  <w:sz w:val="16"/>
                  <w:szCs w:val="16"/>
                  <w:lang w:eastAsia="zh-CN"/>
                </w:rPr>
                <w:t>4 5 6 7 8 9 11 12 13 14 16 17 19 20 22 25 27 29 33 37 38 40 41 42 43 44 45 53 54 57 58 61 62 65 67 68 70 73 78 80 82 83 86 88 89 90 91 93 95 97</w:t>
              </w:r>
            </w:ins>
          </w:p>
        </w:tc>
        <w:tc>
          <w:tcPr>
            <w:tcW w:w="1417" w:type="dxa"/>
            <w:tcBorders>
              <w:top w:val="single" w:sz="6" w:space="0" w:color="auto"/>
              <w:left w:val="single" w:sz="6" w:space="0" w:color="auto"/>
              <w:bottom w:val="single" w:sz="6" w:space="0" w:color="auto"/>
              <w:right w:val="single" w:sz="6" w:space="0" w:color="auto"/>
            </w:tcBorders>
          </w:tcPr>
          <w:p w14:paraId="5609F5E2" w14:textId="77777777" w:rsidR="00CB3986" w:rsidRPr="008E21F4" w:rsidRDefault="00CB3986" w:rsidP="00D04D5F">
            <w:pPr>
              <w:pStyle w:val="TAL"/>
              <w:rPr>
                <w:ins w:id="20267" w:author="Delta" w:date="2021-07-23T11:12:00Z"/>
                <w:sz w:val="16"/>
                <w:szCs w:val="16"/>
                <w:lang w:eastAsia="ja-JP"/>
              </w:rPr>
            </w:pPr>
            <w:ins w:id="20268" w:author="Delta" w:date="2021-07-23T11:12:00Z">
              <w:r w:rsidRPr="008E21F4">
                <w:rPr>
                  <w:sz w:val="16"/>
                  <w:szCs w:val="16"/>
                  <w:lang w:eastAsia="zh-CN"/>
                </w:rPr>
                <w:t>1 2 3 4 5 7 8 9 11 15 17 19 20 21 22 24 27 28 29 30 31 32 33 36 41 44 45 56 57 61 62 63 66 67 68 69 73 79 80 82 85 86 87 91 92 93 95 96 98 99</w:t>
              </w:r>
            </w:ins>
          </w:p>
        </w:tc>
      </w:tr>
    </w:tbl>
    <w:p w14:paraId="1D8FC104" w14:textId="77777777" w:rsidR="00CB3986" w:rsidRPr="008E21F4" w:rsidRDefault="00CB3986" w:rsidP="00CB3986">
      <w:pPr>
        <w:rPr>
          <w:ins w:id="20269" w:author="Delta" w:date="2021-07-23T11:12:00Z"/>
        </w:rPr>
      </w:pPr>
    </w:p>
    <w:p w14:paraId="2EEC89DA" w14:textId="77777777" w:rsidR="00CB3986" w:rsidRPr="008E21F4" w:rsidRDefault="00CB3986" w:rsidP="00CB3986">
      <w:pPr>
        <w:pStyle w:val="Heading4"/>
        <w:ind w:left="0" w:firstLine="0"/>
        <w:rPr>
          <w:ins w:id="20270" w:author="Delta" w:date="2021-07-23T11:12:00Z"/>
          <w:lang w:val="en-US"/>
        </w:rPr>
      </w:pPr>
      <w:bookmarkStart w:id="20271" w:name="_Toc21017701"/>
      <w:bookmarkStart w:id="20272" w:name="_Toc29486164"/>
      <w:bookmarkStart w:id="20273" w:name="_Toc29756854"/>
      <w:bookmarkStart w:id="20274" w:name="_Toc29757967"/>
      <w:bookmarkStart w:id="20275" w:name="_Toc35952532"/>
      <w:bookmarkStart w:id="20276" w:name="_Toc37174532"/>
      <w:bookmarkStart w:id="20277" w:name="_Toc37176413"/>
      <w:bookmarkStart w:id="20278" w:name="_Toc45831488"/>
      <w:bookmarkStart w:id="20279" w:name="_Toc45832213"/>
      <w:bookmarkStart w:id="20280" w:name="_Toc52547141"/>
      <w:bookmarkStart w:id="20281" w:name="_Toc61110288"/>
      <w:bookmarkStart w:id="20282" w:name="_Toc67910570"/>
      <w:bookmarkStart w:id="20283" w:name="_Toc75187494"/>
      <w:bookmarkStart w:id="20284" w:name="_Toc76501249"/>
      <w:ins w:id="20285" w:author="Delta" w:date="2021-07-23T11:12:00Z">
        <w:r w:rsidRPr="008E21F4">
          <w:rPr>
            <w:lang w:val="en-US"/>
          </w:rPr>
          <w:t>6.1.1.6a</w:t>
        </w:r>
        <w:r w:rsidRPr="008E21F4">
          <w:rPr>
            <w:lang w:val="en-US"/>
          </w:rPr>
          <w:tab/>
          <w:t>E-UTRA subslot TTI Test Model 3.3 (sE-TM3.3-1)</w:t>
        </w:r>
        <w:bookmarkEnd w:id="20271"/>
        <w:bookmarkEnd w:id="20272"/>
        <w:bookmarkEnd w:id="20273"/>
        <w:bookmarkEnd w:id="20274"/>
        <w:bookmarkEnd w:id="20275"/>
        <w:bookmarkEnd w:id="20276"/>
        <w:bookmarkEnd w:id="20277"/>
        <w:bookmarkEnd w:id="20278"/>
        <w:bookmarkEnd w:id="20279"/>
        <w:bookmarkEnd w:id="20280"/>
        <w:bookmarkEnd w:id="20281"/>
        <w:bookmarkEnd w:id="20282"/>
        <w:bookmarkEnd w:id="20283"/>
        <w:bookmarkEnd w:id="20284"/>
      </w:ins>
    </w:p>
    <w:p w14:paraId="43712A0A" w14:textId="77777777" w:rsidR="00CB3986" w:rsidRPr="008E21F4" w:rsidRDefault="00CB3986" w:rsidP="00CB3986">
      <w:pPr>
        <w:rPr>
          <w:ins w:id="20286" w:author="Delta" w:date="2021-07-23T11:12:00Z"/>
          <w:rFonts w:cs="v4.2.0"/>
        </w:rPr>
      </w:pPr>
      <w:ins w:id="20287" w:author="Delta" w:date="2021-07-23T11:12:00Z">
        <w:r w:rsidRPr="008E21F4">
          <w:rPr>
            <w:rFonts w:cs="v4.2.0"/>
          </w:rPr>
          <w:t>This model shall be used for subslot TTI tests on:</w:t>
        </w:r>
      </w:ins>
    </w:p>
    <w:p w14:paraId="6766A429" w14:textId="77777777" w:rsidR="00CB3986" w:rsidRPr="008E21F4" w:rsidRDefault="00CB3986" w:rsidP="00CB3986">
      <w:pPr>
        <w:pStyle w:val="B1"/>
        <w:rPr>
          <w:ins w:id="20288" w:author="Delta" w:date="2021-07-23T11:12:00Z"/>
        </w:rPr>
      </w:pPr>
      <w:ins w:id="20289" w:author="Delta" w:date="2021-07-23T11:12:00Z">
        <w:r w:rsidRPr="008E21F4">
          <w:t>-</w:t>
        </w:r>
        <w:r w:rsidRPr="008E21F4">
          <w:tab/>
          <w:t>Transmitted signal quality</w:t>
        </w:r>
      </w:ins>
    </w:p>
    <w:p w14:paraId="67B4B3A0" w14:textId="77777777" w:rsidR="00CB3986" w:rsidRPr="008E21F4" w:rsidRDefault="00CB3986" w:rsidP="00CB3986">
      <w:pPr>
        <w:pStyle w:val="B2"/>
        <w:rPr>
          <w:ins w:id="20290" w:author="Delta" w:date="2021-07-23T11:12:00Z"/>
        </w:rPr>
      </w:pPr>
      <w:ins w:id="20291" w:author="Delta" w:date="2021-07-23T11:12:00Z">
        <w:r w:rsidRPr="008E21F4">
          <w:t>-</w:t>
        </w:r>
        <w:r w:rsidRPr="008E21F4">
          <w:tab/>
          <w:t>Frequency error</w:t>
        </w:r>
      </w:ins>
    </w:p>
    <w:p w14:paraId="1A5BEF33" w14:textId="77777777" w:rsidR="00CB3986" w:rsidRPr="008E21F4" w:rsidRDefault="00CB3986" w:rsidP="00CB3986">
      <w:pPr>
        <w:pStyle w:val="B2"/>
        <w:rPr>
          <w:ins w:id="20292" w:author="Delta" w:date="2021-07-23T11:12:00Z"/>
        </w:rPr>
      </w:pPr>
      <w:ins w:id="20293" w:author="Delta" w:date="2021-07-23T11:12:00Z">
        <w:r w:rsidRPr="008E21F4">
          <w:t>-</w:t>
        </w:r>
        <w:r w:rsidRPr="008E21F4">
          <w:tab/>
          <w:t>EVM for QPSK modulation</w:t>
        </w:r>
      </w:ins>
    </w:p>
    <w:p w14:paraId="53F4247C" w14:textId="77777777" w:rsidR="00CB3986" w:rsidRPr="008E21F4" w:rsidRDefault="00CB3986" w:rsidP="00CB3986">
      <w:pPr>
        <w:pStyle w:val="TH"/>
        <w:rPr>
          <w:ins w:id="20294" w:author="Delta" w:date="2021-07-23T11:12:00Z"/>
        </w:rPr>
      </w:pPr>
      <w:ins w:id="20295" w:author="Delta" w:date="2021-07-23T11:12:00Z">
        <w:r w:rsidRPr="008E21F4">
          <w:t>Table 6.1.1.6a-1: Physical channel parameters of sE-TM3.3-1</w:t>
        </w:r>
      </w:ins>
    </w:p>
    <w:tbl>
      <w:tblPr>
        <w:tblW w:w="0" w:type="auto"/>
        <w:jc w:val="center"/>
        <w:tblLayout w:type="fixed"/>
        <w:tblLook w:val="0000" w:firstRow="0" w:lastRow="0" w:firstColumn="0" w:lastColumn="0" w:noHBand="0" w:noVBand="0"/>
      </w:tblPr>
      <w:tblGrid>
        <w:gridCol w:w="3991"/>
        <w:gridCol w:w="1011"/>
        <w:gridCol w:w="1056"/>
        <w:gridCol w:w="1010"/>
        <w:gridCol w:w="1011"/>
        <w:gridCol w:w="1010"/>
        <w:gridCol w:w="13"/>
      </w:tblGrid>
      <w:tr w:rsidR="00CB3986" w:rsidRPr="008E21F4" w14:paraId="3D693F2E" w14:textId="77777777" w:rsidTr="00D04D5F">
        <w:trPr>
          <w:gridAfter w:val="1"/>
          <w:wAfter w:w="13" w:type="dxa"/>
          <w:jc w:val="center"/>
          <w:ins w:id="20296" w:author="Delta" w:date="2021-07-23T11:12:00Z"/>
        </w:trPr>
        <w:tc>
          <w:tcPr>
            <w:tcW w:w="3991" w:type="dxa"/>
            <w:tcBorders>
              <w:top w:val="single" w:sz="6" w:space="0" w:color="auto"/>
              <w:left w:val="single" w:sz="6" w:space="0" w:color="auto"/>
              <w:bottom w:val="single" w:sz="6" w:space="0" w:color="auto"/>
              <w:right w:val="single" w:sz="6" w:space="0" w:color="auto"/>
            </w:tcBorders>
          </w:tcPr>
          <w:p w14:paraId="58288249" w14:textId="77777777" w:rsidR="00CB3986" w:rsidRPr="008E21F4" w:rsidRDefault="00CB3986" w:rsidP="00D04D5F">
            <w:pPr>
              <w:pStyle w:val="TAH"/>
              <w:rPr>
                <w:ins w:id="20297" w:author="Delta" w:date="2021-07-23T11:12:00Z"/>
                <w:lang w:eastAsia="ja-JP"/>
              </w:rPr>
            </w:pPr>
            <w:ins w:id="20298" w:author="Delta" w:date="2021-07-23T11:12:00Z">
              <w:r w:rsidRPr="008E21F4">
                <w:rPr>
                  <w:lang w:eastAsia="ja-JP"/>
                </w:rPr>
                <w:t>Parameter</w:t>
              </w:r>
            </w:ins>
          </w:p>
        </w:tc>
        <w:tc>
          <w:tcPr>
            <w:tcW w:w="1011" w:type="dxa"/>
            <w:tcBorders>
              <w:top w:val="single" w:sz="6" w:space="0" w:color="auto"/>
              <w:left w:val="single" w:sz="6" w:space="0" w:color="auto"/>
              <w:bottom w:val="single" w:sz="6" w:space="0" w:color="auto"/>
              <w:right w:val="single" w:sz="6" w:space="0" w:color="auto"/>
            </w:tcBorders>
          </w:tcPr>
          <w:p w14:paraId="251B112C" w14:textId="77777777" w:rsidR="00CB3986" w:rsidRPr="008E21F4" w:rsidRDefault="00CB3986" w:rsidP="00D04D5F">
            <w:pPr>
              <w:pStyle w:val="TAH"/>
              <w:rPr>
                <w:ins w:id="20299" w:author="Delta" w:date="2021-07-23T11:12:00Z"/>
                <w:lang w:eastAsia="ja-JP"/>
              </w:rPr>
            </w:pPr>
            <w:ins w:id="20300" w:author="Delta" w:date="2021-07-23T11:12:00Z">
              <w:r w:rsidRPr="008E21F4">
                <w:rPr>
                  <w:lang w:eastAsia="ja-JP"/>
                </w:rPr>
                <w:t>3 MHz</w:t>
              </w:r>
            </w:ins>
          </w:p>
        </w:tc>
        <w:tc>
          <w:tcPr>
            <w:tcW w:w="1056" w:type="dxa"/>
            <w:tcBorders>
              <w:top w:val="single" w:sz="6" w:space="0" w:color="auto"/>
              <w:left w:val="single" w:sz="6" w:space="0" w:color="auto"/>
              <w:bottom w:val="single" w:sz="6" w:space="0" w:color="auto"/>
              <w:right w:val="single" w:sz="6" w:space="0" w:color="auto"/>
            </w:tcBorders>
          </w:tcPr>
          <w:p w14:paraId="1A6E98FB" w14:textId="77777777" w:rsidR="00CB3986" w:rsidRPr="008E21F4" w:rsidRDefault="00CB3986" w:rsidP="00D04D5F">
            <w:pPr>
              <w:pStyle w:val="TAH"/>
              <w:rPr>
                <w:ins w:id="20301" w:author="Delta" w:date="2021-07-23T11:12:00Z"/>
                <w:lang w:eastAsia="ja-JP"/>
              </w:rPr>
            </w:pPr>
            <w:ins w:id="20302" w:author="Delta" w:date="2021-07-23T11:12:00Z">
              <w:r w:rsidRPr="008E21F4">
                <w:rPr>
                  <w:lang w:eastAsia="ja-JP"/>
                </w:rPr>
                <w:t>5 MHz</w:t>
              </w:r>
            </w:ins>
          </w:p>
        </w:tc>
        <w:tc>
          <w:tcPr>
            <w:tcW w:w="1010" w:type="dxa"/>
            <w:tcBorders>
              <w:top w:val="single" w:sz="6" w:space="0" w:color="auto"/>
              <w:left w:val="single" w:sz="6" w:space="0" w:color="auto"/>
              <w:bottom w:val="single" w:sz="6" w:space="0" w:color="auto"/>
              <w:right w:val="single" w:sz="6" w:space="0" w:color="auto"/>
            </w:tcBorders>
          </w:tcPr>
          <w:p w14:paraId="1FEFA06A" w14:textId="77777777" w:rsidR="00CB3986" w:rsidRPr="008E21F4" w:rsidRDefault="00CB3986" w:rsidP="00D04D5F">
            <w:pPr>
              <w:pStyle w:val="TAH"/>
              <w:rPr>
                <w:ins w:id="20303" w:author="Delta" w:date="2021-07-23T11:12:00Z"/>
                <w:lang w:eastAsia="ja-JP"/>
              </w:rPr>
            </w:pPr>
            <w:ins w:id="20304" w:author="Delta" w:date="2021-07-23T11:12:00Z">
              <w:r w:rsidRPr="008E21F4">
                <w:rPr>
                  <w:lang w:eastAsia="ja-JP"/>
                </w:rPr>
                <w:t>10 MHz</w:t>
              </w:r>
            </w:ins>
          </w:p>
        </w:tc>
        <w:tc>
          <w:tcPr>
            <w:tcW w:w="1011" w:type="dxa"/>
            <w:tcBorders>
              <w:top w:val="single" w:sz="6" w:space="0" w:color="auto"/>
              <w:left w:val="single" w:sz="6" w:space="0" w:color="auto"/>
              <w:bottom w:val="single" w:sz="6" w:space="0" w:color="auto"/>
              <w:right w:val="single" w:sz="6" w:space="0" w:color="auto"/>
            </w:tcBorders>
          </w:tcPr>
          <w:p w14:paraId="46E9C412" w14:textId="77777777" w:rsidR="00CB3986" w:rsidRPr="008E21F4" w:rsidRDefault="00CB3986" w:rsidP="00D04D5F">
            <w:pPr>
              <w:pStyle w:val="TAH"/>
              <w:rPr>
                <w:ins w:id="20305" w:author="Delta" w:date="2021-07-23T11:12:00Z"/>
                <w:lang w:eastAsia="ja-JP"/>
              </w:rPr>
            </w:pPr>
            <w:ins w:id="20306" w:author="Delta" w:date="2021-07-23T11:12:00Z">
              <w:r w:rsidRPr="008E21F4">
                <w:rPr>
                  <w:lang w:eastAsia="ja-JP"/>
                </w:rPr>
                <w:t>15 MHz</w:t>
              </w:r>
            </w:ins>
          </w:p>
        </w:tc>
        <w:tc>
          <w:tcPr>
            <w:tcW w:w="1010" w:type="dxa"/>
            <w:tcBorders>
              <w:top w:val="single" w:sz="6" w:space="0" w:color="auto"/>
              <w:left w:val="single" w:sz="6" w:space="0" w:color="auto"/>
              <w:bottom w:val="single" w:sz="6" w:space="0" w:color="auto"/>
              <w:right w:val="single" w:sz="6" w:space="0" w:color="auto"/>
            </w:tcBorders>
          </w:tcPr>
          <w:p w14:paraId="1113BDE9" w14:textId="77777777" w:rsidR="00CB3986" w:rsidRPr="008E21F4" w:rsidRDefault="00CB3986" w:rsidP="00D04D5F">
            <w:pPr>
              <w:pStyle w:val="TAH"/>
              <w:rPr>
                <w:ins w:id="20307" w:author="Delta" w:date="2021-07-23T11:12:00Z"/>
                <w:lang w:eastAsia="ja-JP"/>
              </w:rPr>
            </w:pPr>
            <w:ins w:id="20308" w:author="Delta" w:date="2021-07-23T11:12:00Z">
              <w:r w:rsidRPr="008E21F4">
                <w:rPr>
                  <w:lang w:eastAsia="ja-JP"/>
                </w:rPr>
                <w:t>20 MHz</w:t>
              </w:r>
            </w:ins>
          </w:p>
        </w:tc>
      </w:tr>
      <w:tr w:rsidR="00CB3986" w:rsidRPr="008E21F4" w14:paraId="40CE63FE" w14:textId="77777777" w:rsidTr="00D04D5F">
        <w:trPr>
          <w:gridAfter w:val="1"/>
          <w:wAfter w:w="13" w:type="dxa"/>
          <w:jc w:val="center"/>
          <w:ins w:id="20309" w:author="Delta" w:date="2021-07-23T11:12:00Z"/>
        </w:trPr>
        <w:tc>
          <w:tcPr>
            <w:tcW w:w="3991" w:type="dxa"/>
            <w:tcBorders>
              <w:top w:val="single" w:sz="6" w:space="0" w:color="auto"/>
              <w:left w:val="single" w:sz="6" w:space="0" w:color="auto"/>
              <w:bottom w:val="single" w:sz="6" w:space="0" w:color="auto"/>
              <w:right w:val="nil"/>
            </w:tcBorders>
          </w:tcPr>
          <w:p w14:paraId="09A98FA5" w14:textId="77777777" w:rsidR="00CB3986" w:rsidRPr="008E21F4" w:rsidRDefault="00CB3986" w:rsidP="00D04D5F">
            <w:pPr>
              <w:pStyle w:val="TAH"/>
              <w:rPr>
                <w:ins w:id="20310" w:author="Delta" w:date="2021-07-23T11:12:00Z"/>
                <w:sz w:val="16"/>
                <w:szCs w:val="16"/>
              </w:rPr>
            </w:pPr>
            <w:ins w:id="20311" w:author="Delta" w:date="2021-07-23T11:12:00Z">
              <w:r w:rsidRPr="008E21F4">
                <w:rPr>
                  <w:sz w:val="16"/>
                  <w:szCs w:val="16"/>
                </w:rPr>
                <w:t>Reference, Synchronisation Signals</w:t>
              </w:r>
            </w:ins>
          </w:p>
        </w:tc>
        <w:tc>
          <w:tcPr>
            <w:tcW w:w="1011" w:type="dxa"/>
            <w:tcBorders>
              <w:top w:val="single" w:sz="6" w:space="0" w:color="auto"/>
              <w:left w:val="nil"/>
              <w:bottom w:val="single" w:sz="6" w:space="0" w:color="auto"/>
              <w:right w:val="nil"/>
            </w:tcBorders>
          </w:tcPr>
          <w:p w14:paraId="48F86ECE" w14:textId="77777777" w:rsidR="00CB3986" w:rsidRPr="008E21F4" w:rsidRDefault="00CB3986" w:rsidP="00D04D5F">
            <w:pPr>
              <w:pStyle w:val="TAH"/>
              <w:rPr>
                <w:ins w:id="20312" w:author="Delta" w:date="2021-07-23T11:12:00Z"/>
                <w:sz w:val="16"/>
                <w:szCs w:val="16"/>
              </w:rPr>
            </w:pPr>
          </w:p>
        </w:tc>
        <w:tc>
          <w:tcPr>
            <w:tcW w:w="1056" w:type="dxa"/>
            <w:tcBorders>
              <w:top w:val="single" w:sz="6" w:space="0" w:color="auto"/>
              <w:left w:val="nil"/>
              <w:bottom w:val="single" w:sz="6" w:space="0" w:color="auto"/>
              <w:right w:val="nil"/>
            </w:tcBorders>
          </w:tcPr>
          <w:p w14:paraId="7DBFA1B5" w14:textId="77777777" w:rsidR="00CB3986" w:rsidRPr="008E21F4" w:rsidRDefault="00CB3986" w:rsidP="00D04D5F">
            <w:pPr>
              <w:pStyle w:val="TAH"/>
              <w:rPr>
                <w:ins w:id="20313" w:author="Delta" w:date="2021-07-23T11:12:00Z"/>
                <w:sz w:val="16"/>
                <w:szCs w:val="16"/>
              </w:rPr>
            </w:pPr>
          </w:p>
        </w:tc>
        <w:tc>
          <w:tcPr>
            <w:tcW w:w="1010" w:type="dxa"/>
            <w:tcBorders>
              <w:top w:val="single" w:sz="6" w:space="0" w:color="auto"/>
              <w:left w:val="nil"/>
              <w:bottom w:val="single" w:sz="6" w:space="0" w:color="auto"/>
              <w:right w:val="nil"/>
            </w:tcBorders>
          </w:tcPr>
          <w:p w14:paraId="3BABAAE5" w14:textId="77777777" w:rsidR="00CB3986" w:rsidRPr="008E21F4" w:rsidRDefault="00CB3986" w:rsidP="00D04D5F">
            <w:pPr>
              <w:pStyle w:val="TAH"/>
              <w:rPr>
                <w:ins w:id="20314" w:author="Delta" w:date="2021-07-23T11:12:00Z"/>
                <w:sz w:val="16"/>
                <w:szCs w:val="16"/>
              </w:rPr>
            </w:pPr>
          </w:p>
        </w:tc>
        <w:tc>
          <w:tcPr>
            <w:tcW w:w="1011" w:type="dxa"/>
            <w:tcBorders>
              <w:top w:val="single" w:sz="6" w:space="0" w:color="auto"/>
              <w:left w:val="nil"/>
              <w:bottom w:val="single" w:sz="6" w:space="0" w:color="auto"/>
              <w:right w:val="nil"/>
            </w:tcBorders>
          </w:tcPr>
          <w:p w14:paraId="43C7DCB2" w14:textId="77777777" w:rsidR="00CB3986" w:rsidRPr="008E21F4" w:rsidRDefault="00CB3986" w:rsidP="00D04D5F">
            <w:pPr>
              <w:pStyle w:val="TAH"/>
              <w:rPr>
                <w:ins w:id="20315" w:author="Delta" w:date="2021-07-23T11:12:00Z"/>
                <w:sz w:val="16"/>
                <w:szCs w:val="16"/>
              </w:rPr>
            </w:pPr>
          </w:p>
        </w:tc>
        <w:tc>
          <w:tcPr>
            <w:tcW w:w="1010" w:type="dxa"/>
            <w:tcBorders>
              <w:top w:val="single" w:sz="6" w:space="0" w:color="auto"/>
              <w:left w:val="nil"/>
              <w:bottom w:val="single" w:sz="6" w:space="0" w:color="auto"/>
              <w:right w:val="single" w:sz="6" w:space="0" w:color="auto"/>
            </w:tcBorders>
          </w:tcPr>
          <w:p w14:paraId="656A79C5" w14:textId="77777777" w:rsidR="00CB3986" w:rsidRPr="008E21F4" w:rsidRDefault="00CB3986" w:rsidP="00D04D5F">
            <w:pPr>
              <w:pStyle w:val="TAH"/>
              <w:rPr>
                <w:ins w:id="20316" w:author="Delta" w:date="2021-07-23T11:12:00Z"/>
                <w:sz w:val="16"/>
                <w:szCs w:val="16"/>
              </w:rPr>
            </w:pPr>
          </w:p>
        </w:tc>
      </w:tr>
      <w:tr w:rsidR="00CB3986" w:rsidRPr="008E21F4" w14:paraId="1DEEFBC8" w14:textId="77777777" w:rsidTr="00D04D5F">
        <w:trPr>
          <w:gridAfter w:val="1"/>
          <w:wAfter w:w="13" w:type="dxa"/>
          <w:jc w:val="center"/>
          <w:ins w:id="20317" w:author="Delta" w:date="2021-07-23T11:12:00Z"/>
        </w:trPr>
        <w:tc>
          <w:tcPr>
            <w:tcW w:w="3991" w:type="dxa"/>
            <w:tcBorders>
              <w:top w:val="single" w:sz="6" w:space="0" w:color="auto"/>
              <w:left w:val="single" w:sz="6" w:space="0" w:color="auto"/>
              <w:bottom w:val="single" w:sz="6" w:space="0" w:color="auto"/>
              <w:right w:val="single" w:sz="6" w:space="0" w:color="auto"/>
            </w:tcBorders>
          </w:tcPr>
          <w:p w14:paraId="48DED08E" w14:textId="77777777" w:rsidR="00CB3986" w:rsidRPr="008E21F4" w:rsidRDefault="00CB3986" w:rsidP="00D04D5F">
            <w:pPr>
              <w:pStyle w:val="TAL"/>
              <w:rPr>
                <w:ins w:id="20318" w:author="Delta" w:date="2021-07-23T11:12:00Z"/>
                <w:sz w:val="16"/>
                <w:szCs w:val="16"/>
                <w:vertAlign w:val="subscript"/>
              </w:rPr>
            </w:pPr>
            <w:ins w:id="20319" w:author="Delta" w:date="2021-07-23T11:12:00Z">
              <w:r w:rsidRPr="008E21F4">
                <w:rPr>
                  <w:sz w:val="16"/>
                  <w:szCs w:val="16"/>
                </w:rPr>
                <w:t>RS boosting, P</w:t>
              </w:r>
              <w:r w:rsidRPr="008E21F4">
                <w:rPr>
                  <w:sz w:val="16"/>
                  <w:szCs w:val="16"/>
                  <w:vertAlign w:val="subscript"/>
                </w:rPr>
                <w:t>B</w:t>
              </w:r>
              <w:r w:rsidRPr="008E21F4">
                <w:rPr>
                  <w:sz w:val="16"/>
                  <w:szCs w:val="16"/>
                </w:rPr>
                <w:t xml:space="preserve"> = E</w:t>
              </w:r>
              <w:r w:rsidRPr="008E21F4">
                <w:rPr>
                  <w:sz w:val="16"/>
                  <w:szCs w:val="16"/>
                  <w:vertAlign w:val="subscript"/>
                </w:rPr>
                <w:t>B</w:t>
              </w:r>
              <w:r w:rsidRPr="008E21F4">
                <w:rPr>
                  <w:sz w:val="16"/>
                  <w:szCs w:val="16"/>
                </w:rPr>
                <w:t>/E</w:t>
              </w:r>
              <w:r w:rsidRPr="008E21F4">
                <w:rPr>
                  <w:sz w:val="16"/>
                  <w:szCs w:val="16"/>
                  <w:vertAlign w:val="subscript"/>
                </w:rPr>
                <w:t>A</w:t>
              </w:r>
            </w:ins>
          </w:p>
        </w:tc>
        <w:tc>
          <w:tcPr>
            <w:tcW w:w="1011" w:type="dxa"/>
            <w:tcBorders>
              <w:top w:val="single" w:sz="6" w:space="0" w:color="auto"/>
              <w:left w:val="single" w:sz="6" w:space="0" w:color="auto"/>
              <w:bottom w:val="single" w:sz="6" w:space="0" w:color="auto"/>
              <w:right w:val="single" w:sz="6" w:space="0" w:color="auto"/>
            </w:tcBorders>
          </w:tcPr>
          <w:p w14:paraId="26F3A3CA" w14:textId="77777777" w:rsidR="00CB3986" w:rsidRPr="008E21F4" w:rsidRDefault="00CB3986" w:rsidP="00D04D5F">
            <w:pPr>
              <w:pStyle w:val="TAC"/>
              <w:rPr>
                <w:ins w:id="20320" w:author="Delta" w:date="2021-07-23T11:12:00Z"/>
                <w:sz w:val="16"/>
                <w:szCs w:val="16"/>
              </w:rPr>
            </w:pPr>
            <w:ins w:id="20321"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tcPr>
          <w:p w14:paraId="6BDF4BCE" w14:textId="77777777" w:rsidR="00CB3986" w:rsidRPr="008E21F4" w:rsidRDefault="00CB3986" w:rsidP="00D04D5F">
            <w:pPr>
              <w:pStyle w:val="TAC"/>
              <w:rPr>
                <w:ins w:id="20322" w:author="Delta" w:date="2021-07-23T11:12:00Z"/>
                <w:sz w:val="16"/>
                <w:szCs w:val="16"/>
              </w:rPr>
            </w:pPr>
            <w:ins w:id="20323"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tcPr>
          <w:p w14:paraId="706C0C5A" w14:textId="77777777" w:rsidR="00CB3986" w:rsidRPr="008E21F4" w:rsidRDefault="00CB3986" w:rsidP="00D04D5F">
            <w:pPr>
              <w:pStyle w:val="TAC"/>
              <w:rPr>
                <w:ins w:id="20324" w:author="Delta" w:date="2021-07-23T11:12:00Z"/>
                <w:sz w:val="16"/>
                <w:szCs w:val="16"/>
              </w:rPr>
            </w:pPr>
            <w:ins w:id="20325"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tcPr>
          <w:p w14:paraId="7C22D5E6" w14:textId="77777777" w:rsidR="00CB3986" w:rsidRPr="008E21F4" w:rsidRDefault="00CB3986" w:rsidP="00D04D5F">
            <w:pPr>
              <w:pStyle w:val="TAC"/>
              <w:rPr>
                <w:ins w:id="20326" w:author="Delta" w:date="2021-07-23T11:12:00Z"/>
                <w:sz w:val="16"/>
                <w:szCs w:val="16"/>
              </w:rPr>
            </w:pPr>
            <w:ins w:id="20327"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tcPr>
          <w:p w14:paraId="5F74C679" w14:textId="77777777" w:rsidR="00CB3986" w:rsidRPr="008E21F4" w:rsidRDefault="00CB3986" w:rsidP="00D04D5F">
            <w:pPr>
              <w:pStyle w:val="TAC"/>
              <w:rPr>
                <w:ins w:id="20328" w:author="Delta" w:date="2021-07-23T11:12:00Z"/>
                <w:sz w:val="16"/>
                <w:szCs w:val="16"/>
              </w:rPr>
            </w:pPr>
            <w:ins w:id="20329" w:author="Delta" w:date="2021-07-23T11:12:00Z">
              <w:r w:rsidRPr="008E21F4">
                <w:rPr>
                  <w:sz w:val="16"/>
                  <w:szCs w:val="16"/>
                </w:rPr>
                <w:t>1</w:t>
              </w:r>
            </w:ins>
          </w:p>
        </w:tc>
      </w:tr>
      <w:tr w:rsidR="00CB3986" w:rsidRPr="008E21F4" w14:paraId="0002440F" w14:textId="77777777" w:rsidTr="00D04D5F">
        <w:trPr>
          <w:gridAfter w:val="1"/>
          <w:wAfter w:w="13" w:type="dxa"/>
          <w:jc w:val="center"/>
          <w:ins w:id="20330" w:author="Delta" w:date="2021-07-23T11:12:00Z"/>
        </w:trPr>
        <w:tc>
          <w:tcPr>
            <w:tcW w:w="3991" w:type="dxa"/>
            <w:tcBorders>
              <w:top w:val="single" w:sz="6" w:space="0" w:color="auto"/>
              <w:left w:val="single" w:sz="6" w:space="0" w:color="auto"/>
              <w:bottom w:val="single" w:sz="6" w:space="0" w:color="auto"/>
              <w:right w:val="single" w:sz="6" w:space="0" w:color="auto"/>
            </w:tcBorders>
          </w:tcPr>
          <w:p w14:paraId="743DE9BD" w14:textId="77777777" w:rsidR="00CB3986" w:rsidRPr="0097038E" w:rsidRDefault="00CB3986" w:rsidP="00D04D5F">
            <w:pPr>
              <w:pStyle w:val="TAL"/>
              <w:rPr>
                <w:ins w:id="20331" w:author="Delta" w:date="2021-07-23T11:12:00Z"/>
                <w:sz w:val="16"/>
                <w:szCs w:val="16"/>
                <w:lang w:val="fr-FR"/>
              </w:rPr>
            </w:pPr>
            <w:ins w:id="20332" w:author="Delta" w:date="2021-07-23T11:12:00Z">
              <w:r w:rsidRPr="0097038E">
                <w:rPr>
                  <w:sz w:val="16"/>
                  <w:szCs w:val="16"/>
                  <w:lang w:val="fr-FR"/>
                </w:rPr>
                <w:t>Synchronisation signal EPRE / E</w:t>
              </w:r>
              <w:r w:rsidRPr="0097038E">
                <w:rPr>
                  <w:sz w:val="16"/>
                  <w:szCs w:val="16"/>
                  <w:vertAlign w:val="subscript"/>
                  <w:lang w:val="fr-FR"/>
                </w:rPr>
                <w:t xml:space="preserve">RS </w:t>
              </w:r>
              <w:r w:rsidRPr="0097038E">
                <w:rPr>
                  <w:sz w:val="16"/>
                  <w:szCs w:val="16"/>
                  <w:lang w:val="fr-FR"/>
                </w:rPr>
                <w:t>[dB]</w:t>
              </w:r>
            </w:ins>
          </w:p>
        </w:tc>
        <w:tc>
          <w:tcPr>
            <w:tcW w:w="1011" w:type="dxa"/>
            <w:tcBorders>
              <w:top w:val="single" w:sz="6" w:space="0" w:color="auto"/>
              <w:left w:val="single" w:sz="6" w:space="0" w:color="auto"/>
              <w:bottom w:val="single" w:sz="6" w:space="0" w:color="auto"/>
              <w:right w:val="single" w:sz="6" w:space="0" w:color="auto"/>
            </w:tcBorders>
          </w:tcPr>
          <w:p w14:paraId="063CFFCF" w14:textId="77777777" w:rsidR="00CB3986" w:rsidRPr="008E21F4" w:rsidRDefault="00CB3986" w:rsidP="00D04D5F">
            <w:pPr>
              <w:pStyle w:val="TAC"/>
              <w:rPr>
                <w:ins w:id="20333" w:author="Delta" w:date="2021-07-23T11:12:00Z"/>
                <w:sz w:val="16"/>
                <w:szCs w:val="16"/>
              </w:rPr>
            </w:pPr>
            <w:ins w:id="20334" w:author="Delta" w:date="2021-07-23T11:12:00Z">
              <w:r w:rsidRPr="008E21F4">
                <w:rPr>
                  <w:sz w:val="16"/>
                  <w:szCs w:val="16"/>
                </w:rPr>
                <w:t>2.189</w:t>
              </w:r>
            </w:ins>
          </w:p>
        </w:tc>
        <w:tc>
          <w:tcPr>
            <w:tcW w:w="1056" w:type="dxa"/>
            <w:tcBorders>
              <w:top w:val="single" w:sz="6" w:space="0" w:color="auto"/>
              <w:left w:val="single" w:sz="6" w:space="0" w:color="auto"/>
              <w:bottom w:val="single" w:sz="6" w:space="0" w:color="auto"/>
              <w:right w:val="single" w:sz="6" w:space="0" w:color="auto"/>
            </w:tcBorders>
          </w:tcPr>
          <w:p w14:paraId="6D2E5D52" w14:textId="77777777" w:rsidR="00CB3986" w:rsidRPr="008E21F4" w:rsidRDefault="00CB3986" w:rsidP="00D04D5F">
            <w:pPr>
              <w:pStyle w:val="TAC"/>
              <w:rPr>
                <w:ins w:id="20335" w:author="Delta" w:date="2021-07-23T11:12:00Z"/>
                <w:sz w:val="16"/>
                <w:szCs w:val="16"/>
              </w:rPr>
            </w:pPr>
            <w:ins w:id="20336" w:author="Delta" w:date="2021-07-23T11:12:00Z">
              <w:r w:rsidRPr="008E21F4">
                <w:rPr>
                  <w:sz w:val="16"/>
                  <w:szCs w:val="16"/>
                </w:rPr>
                <w:t>2.580</w:t>
              </w:r>
            </w:ins>
          </w:p>
        </w:tc>
        <w:tc>
          <w:tcPr>
            <w:tcW w:w="1010" w:type="dxa"/>
            <w:tcBorders>
              <w:top w:val="single" w:sz="6" w:space="0" w:color="auto"/>
              <w:left w:val="single" w:sz="6" w:space="0" w:color="auto"/>
              <w:bottom w:val="single" w:sz="6" w:space="0" w:color="auto"/>
              <w:right w:val="single" w:sz="6" w:space="0" w:color="auto"/>
            </w:tcBorders>
          </w:tcPr>
          <w:p w14:paraId="26BF0AAD" w14:textId="77777777" w:rsidR="00CB3986" w:rsidRPr="008E21F4" w:rsidRDefault="00CB3986" w:rsidP="00D04D5F">
            <w:pPr>
              <w:pStyle w:val="TAC"/>
              <w:rPr>
                <w:ins w:id="20337" w:author="Delta" w:date="2021-07-23T11:12:00Z"/>
                <w:sz w:val="16"/>
                <w:szCs w:val="16"/>
              </w:rPr>
            </w:pPr>
            <w:ins w:id="20338" w:author="Delta" w:date="2021-07-23T11:12:00Z">
              <w:r w:rsidRPr="008E21F4">
                <w:rPr>
                  <w:sz w:val="16"/>
                  <w:szCs w:val="16"/>
                </w:rPr>
                <w:t>2.427</w:t>
              </w:r>
            </w:ins>
          </w:p>
        </w:tc>
        <w:tc>
          <w:tcPr>
            <w:tcW w:w="1011" w:type="dxa"/>
            <w:tcBorders>
              <w:top w:val="single" w:sz="6" w:space="0" w:color="auto"/>
              <w:left w:val="single" w:sz="6" w:space="0" w:color="auto"/>
              <w:bottom w:val="single" w:sz="6" w:space="0" w:color="auto"/>
              <w:right w:val="single" w:sz="6" w:space="0" w:color="auto"/>
            </w:tcBorders>
          </w:tcPr>
          <w:p w14:paraId="0A095A4E" w14:textId="77777777" w:rsidR="00CB3986" w:rsidRPr="008E21F4" w:rsidRDefault="00CB3986" w:rsidP="00D04D5F">
            <w:pPr>
              <w:pStyle w:val="TAC"/>
              <w:rPr>
                <w:ins w:id="20339" w:author="Delta" w:date="2021-07-23T11:12:00Z"/>
                <w:sz w:val="16"/>
                <w:szCs w:val="16"/>
              </w:rPr>
            </w:pPr>
            <w:ins w:id="20340" w:author="Delta" w:date="2021-07-23T11:12:00Z">
              <w:r w:rsidRPr="008E21F4">
                <w:rPr>
                  <w:sz w:val="16"/>
                  <w:szCs w:val="16"/>
                </w:rPr>
                <w:t>2.477</w:t>
              </w:r>
            </w:ins>
          </w:p>
        </w:tc>
        <w:tc>
          <w:tcPr>
            <w:tcW w:w="1010" w:type="dxa"/>
            <w:tcBorders>
              <w:top w:val="single" w:sz="6" w:space="0" w:color="auto"/>
              <w:left w:val="single" w:sz="6" w:space="0" w:color="auto"/>
              <w:bottom w:val="single" w:sz="6" w:space="0" w:color="auto"/>
              <w:right w:val="single" w:sz="6" w:space="0" w:color="auto"/>
            </w:tcBorders>
          </w:tcPr>
          <w:p w14:paraId="23DA1271" w14:textId="77777777" w:rsidR="00CB3986" w:rsidRPr="008E21F4" w:rsidRDefault="00CB3986" w:rsidP="00D04D5F">
            <w:pPr>
              <w:pStyle w:val="TAC"/>
              <w:rPr>
                <w:ins w:id="20341" w:author="Delta" w:date="2021-07-23T11:12:00Z"/>
                <w:sz w:val="16"/>
                <w:szCs w:val="16"/>
              </w:rPr>
            </w:pPr>
            <w:ins w:id="20342" w:author="Delta" w:date="2021-07-23T11:12:00Z">
              <w:r w:rsidRPr="008E21F4">
                <w:rPr>
                  <w:sz w:val="16"/>
                  <w:szCs w:val="16"/>
                </w:rPr>
                <w:t>2.427</w:t>
              </w:r>
            </w:ins>
          </w:p>
        </w:tc>
      </w:tr>
      <w:tr w:rsidR="00CB3986" w:rsidRPr="008E21F4" w14:paraId="43D13A9A" w14:textId="77777777" w:rsidTr="00D04D5F">
        <w:trPr>
          <w:gridAfter w:val="1"/>
          <w:wAfter w:w="13" w:type="dxa"/>
          <w:jc w:val="center"/>
          <w:ins w:id="20343" w:author="Delta" w:date="2021-07-23T11:12:00Z"/>
        </w:trPr>
        <w:tc>
          <w:tcPr>
            <w:tcW w:w="3991" w:type="dxa"/>
            <w:tcBorders>
              <w:top w:val="single" w:sz="6" w:space="0" w:color="auto"/>
              <w:left w:val="single" w:sz="6" w:space="0" w:color="auto"/>
              <w:bottom w:val="single" w:sz="6" w:space="0" w:color="auto"/>
              <w:right w:val="single" w:sz="6" w:space="0" w:color="auto"/>
            </w:tcBorders>
          </w:tcPr>
          <w:p w14:paraId="71F9A01B" w14:textId="77777777" w:rsidR="00CB3986" w:rsidRPr="008E21F4" w:rsidRDefault="00CB3986" w:rsidP="00D04D5F">
            <w:pPr>
              <w:pStyle w:val="TAL"/>
              <w:rPr>
                <w:ins w:id="20344" w:author="Delta" w:date="2021-07-23T11:12:00Z"/>
                <w:sz w:val="16"/>
                <w:szCs w:val="16"/>
              </w:rPr>
            </w:pPr>
            <w:ins w:id="20345" w:author="Delta" w:date="2021-07-23T11:12:00Z">
              <w:r w:rsidRPr="008E21F4">
                <w:rPr>
                  <w:sz w:val="16"/>
                  <w:szCs w:val="16"/>
                </w:rPr>
                <w:t>Reserved EPRE / E</w:t>
              </w:r>
              <w:r w:rsidRPr="008E21F4">
                <w:rPr>
                  <w:sz w:val="16"/>
                  <w:szCs w:val="16"/>
                  <w:vertAlign w:val="subscript"/>
                </w:rPr>
                <w:t xml:space="preserve">RS </w:t>
              </w:r>
              <w:r w:rsidRPr="008E21F4">
                <w:rPr>
                  <w:sz w:val="16"/>
                  <w:szCs w:val="16"/>
                </w:rPr>
                <w:t>[dB]</w:t>
              </w:r>
            </w:ins>
          </w:p>
        </w:tc>
        <w:tc>
          <w:tcPr>
            <w:tcW w:w="1011" w:type="dxa"/>
            <w:tcBorders>
              <w:top w:val="single" w:sz="6" w:space="0" w:color="auto"/>
              <w:left w:val="single" w:sz="6" w:space="0" w:color="auto"/>
              <w:bottom w:val="single" w:sz="6" w:space="0" w:color="auto"/>
              <w:right w:val="single" w:sz="6" w:space="0" w:color="auto"/>
            </w:tcBorders>
          </w:tcPr>
          <w:p w14:paraId="10800F8B" w14:textId="77777777" w:rsidR="00CB3986" w:rsidRPr="008E21F4" w:rsidRDefault="00CB3986" w:rsidP="00D04D5F">
            <w:pPr>
              <w:pStyle w:val="TAC"/>
              <w:rPr>
                <w:ins w:id="20346" w:author="Delta" w:date="2021-07-23T11:12:00Z"/>
                <w:sz w:val="16"/>
                <w:szCs w:val="16"/>
              </w:rPr>
            </w:pPr>
            <w:ins w:id="20347"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tcPr>
          <w:p w14:paraId="1BE0FFC5" w14:textId="77777777" w:rsidR="00CB3986" w:rsidRPr="008E21F4" w:rsidRDefault="00CB3986" w:rsidP="00D04D5F">
            <w:pPr>
              <w:pStyle w:val="TAC"/>
              <w:rPr>
                <w:ins w:id="20348" w:author="Delta" w:date="2021-07-23T11:12:00Z"/>
                <w:sz w:val="16"/>
                <w:szCs w:val="16"/>
              </w:rPr>
            </w:pPr>
            <w:ins w:id="20349"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tcPr>
          <w:p w14:paraId="21C0EBDB" w14:textId="77777777" w:rsidR="00CB3986" w:rsidRPr="008E21F4" w:rsidRDefault="00CB3986" w:rsidP="00D04D5F">
            <w:pPr>
              <w:pStyle w:val="TAC"/>
              <w:rPr>
                <w:ins w:id="20350" w:author="Delta" w:date="2021-07-23T11:12:00Z"/>
                <w:sz w:val="16"/>
                <w:szCs w:val="16"/>
              </w:rPr>
            </w:pPr>
            <w:ins w:id="20351"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tcPr>
          <w:p w14:paraId="0124E862" w14:textId="77777777" w:rsidR="00CB3986" w:rsidRPr="008E21F4" w:rsidRDefault="00CB3986" w:rsidP="00D04D5F">
            <w:pPr>
              <w:pStyle w:val="TAC"/>
              <w:rPr>
                <w:ins w:id="20352" w:author="Delta" w:date="2021-07-23T11:12:00Z"/>
                <w:sz w:val="16"/>
                <w:szCs w:val="16"/>
              </w:rPr>
            </w:pPr>
            <w:ins w:id="20353"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tcPr>
          <w:p w14:paraId="7FF3B770" w14:textId="77777777" w:rsidR="00CB3986" w:rsidRPr="008E21F4" w:rsidRDefault="00CB3986" w:rsidP="00D04D5F">
            <w:pPr>
              <w:pStyle w:val="TAC"/>
              <w:rPr>
                <w:ins w:id="20354" w:author="Delta" w:date="2021-07-23T11:12:00Z"/>
                <w:sz w:val="16"/>
                <w:szCs w:val="16"/>
              </w:rPr>
            </w:pPr>
            <w:ins w:id="20355" w:author="Delta" w:date="2021-07-23T11:12:00Z">
              <w:r w:rsidRPr="008E21F4">
                <w:rPr>
                  <w:sz w:val="16"/>
                  <w:szCs w:val="16"/>
                </w:rPr>
                <w:t>-inf</w:t>
              </w:r>
            </w:ins>
          </w:p>
        </w:tc>
      </w:tr>
      <w:tr w:rsidR="00CB3986" w:rsidRPr="008E21F4" w14:paraId="7A93845D" w14:textId="77777777" w:rsidTr="00D04D5F">
        <w:trPr>
          <w:gridAfter w:val="1"/>
          <w:wAfter w:w="13" w:type="dxa"/>
          <w:jc w:val="center"/>
          <w:ins w:id="20356" w:author="Delta" w:date="2021-07-23T11:12:00Z"/>
        </w:trPr>
        <w:tc>
          <w:tcPr>
            <w:tcW w:w="3991" w:type="dxa"/>
            <w:tcBorders>
              <w:top w:val="single" w:sz="6" w:space="0" w:color="auto"/>
              <w:left w:val="single" w:sz="6" w:space="0" w:color="auto"/>
              <w:bottom w:val="single" w:sz="6" w:space="0" w:color="auto"/>
              <w:right w:val="nil"/>
            </w:tcBorders>
          </w:tcPr>
          <w:p w14:paraId="4CC1EF26" w14:textId="77777777" w:rsidR="00CB3986" w:rsidRPr="008E21F4" w:rsidRDefault="00CB3986" w:rsidP="00D04D5F">
            <w:pPr>
              <w:pStyle w:val="TAH"/>
              <w:rPr>
                <w:ins w:id="20357" w:author="Delta" w:date="2021-07-23T11:12:00Z"/>
                <w:sz w:val="16"/>
                <w:szCs w:val="16"/>
              </w:rPr>
            </w:pPr>
            <w:ins w:id="20358" w:author="Delta" w:date="2021-07-23T11:12:00Z">
              <w:r w:rsidRPr="008E21F4">
                <w:rPr>
                  <w:sz w:val="16"/>
                  <w:szCs w:val="16"/>
                </w:rPr>
                <w:t>PBCH</w:t>
              </w:r>
            </w:ins>
          </w:p>
        </w:tc>
        <w:tc>
          <w:tcPr>
            <w:tcW w:w="1011" w:type="dxa"/>
            <w:tcBorders>
              <w:top w:val="single" w:sz="6" w:space="0" w:color="auto"/>
              <w:left w:val="nil"/>
              <w:bottom w:val="single" w:sz="6" w:space="0" w:color="auto"/>
              <w:right w:val="nil"/>
            </w:tcBorders>
          </w:tcPr>
          <w:p w14:paraId="47007067" w14:textId="77777777" w:rsidR="00CB3986" w:rsidRPr="008E21F4" w:rsidRDefault="00CB3986" w:rsidP="00D04D5F">
            <w:pPr>
              <w:pStyle w:val="TAH"/>
              <w:rPr>
                <w:ins w:id="20359" w:author="Delta" w:date="2021-07-23T11:12:00Z"/>
                <w:sz w:val="16"/>
                <w:szCs w:val="16"/>
              </w:rPr>
            </w:pPr>
          </w:p>
        </w:tc>
        <w:tc>
          <w:tcPr>
            <w:tcW w:w="1056" w:type="dxa"/>
            <w:tcBorders>
              <w:top w:val="single" w:sz="6" w:space="0" w:color="auto"/>
              <w:left w:val="nil"/>
              <w:bottom w:val="single" w:sz="6" w:space="0" w:color="auto"/>
              <w:right w:val="nil"/>
            </w:tcBorders>
          </w:tcPr>
          <w:p w14:paraId="76E4F2F6" w14:textId="77777777" w:rsidR="00CB3986" w:rsidRPr="008E21F4" w:rsidRDefault="00CB3986" w:rsidP="00D04D5F">
            <w:pPr>
              <w:pStyle w:val="TAH"/>
              <w:rPr>
                <w:ins w:id="20360" w:author="Delta" w:date="2021-07-23T11:12:00Z"/>
                <w:sz w:val="16"/>
                <w:szCs w:val="16"/>
              </w:rPr>
            </w:pPr>
          </w:p>
        </w:tc>
        <w:tc>
          <w:tcPr>
            <w:tcW w:w="1010" w:type="dxa"/>
            <w:tcBorders>
              <w:top w:val="single" w:sz="6" w:space="0" w:color="auto"/>
              <w:left w:val="nil"/>
              <w:bottom w:val="single" w:sz="6" w:space="0" w:color="auto"/>
              <w:right w:val="nil"/>
            </w:tcBorders>
          </w:tcPr>
          <w:p w14:paraId="4849B583" w14:textId="77777777" w:rsidR="00CB3986" w:rsidRPr="008E21F4" w:rsidRDefault="00CB3986" w:rsidP="00D04D5F">
            <w:pPr>
              <w:pStyle w:val="TAH"/>
              <w:rPr>
                <w:ins w:id="20361" w:author="Delta" w:date="2021-07-23T11:12:00Z"/>
                <w:sz w:val="16"/>
                <w:szCs w:val="16"/>
              </w:rPr>
            </w:pPr>
          </w:p>
        </w:tc>
        <w:tc>
          <w:tcPr>
            <w:tcW w:w="1011" w:type="dxa"/>
            <w:tcBorders>
              <w:top w:val="single" w:sz="6" w:space="0" w:color="auto"/>
              <w:left w:val="nil"/>
              <w:bottom w:val="single" w:sz="6" w:space="0" w:color="auto"/>
              <w:right w:val="nil"/>
            </w:tcBorders>
          </w:tcPr>
          <w:p w14:paraId="4EC53D07" w14:textId="77777777" w:rsidR="00CB3986" w:rsidRPr="008E21F4" w:rsidRDefault="00CB3986" w:rsidP="00D04D5F">
            <w:pPr>
              <w:pStyle w:val="TAH"/>
              <w:rPr>
                <w:ins w:id="20362" w:author="Delta" w:date="2021-07-23T11:12:00Z"/>
                <w:sz w:val="16"/>
                <w:szCs w:val="16"/>
              </w:rPr>
            </w:pPr>
          </w:p>
        </w:tc>
        <w:tc>
          <w:tcPr>
            <w:tcW w:w="1010" w:type="dxa"/>
            <w:tcBorders>
              <w:top w:val="single" w:sz="6" w:space="0" w:color="auto"/>
              <w:left w:val="nil"/>
              <w:bottom w:val="single" w:sz="6" w:space="0" w:color="auto"/>
              <w:right w:val="single" w:sz="6" w:space="0" w:color="auto"/>
            </w:tcBorders>
          </w:tcPr>
          <w:p w14:paraId="7FC31898" w14:textId="77777777" w:rsidR="00CB3986" w:rsidRPr="008E21F4" w:rsidRDefault="00CB3986" w:rsidP="00D04D5F">
            <w:pPr>
              <w:pStyle w:val="TAH"/>
              <w:rPr>
                <w:ins w:id="20363" w:author="Delta" w:date="2021-07-23T11:12:00Z"/>
                <w:sz w:val="16"/>
                <w:szCs w:val="16"/>
              </w:rPr>
            </w:pPr>
          </w:p>
        </w:tc>
      </w:tr>
      <w:tr w:rsidR="00CB3986" w:rsidRPr="008E21F4" w14:paraId="0BE74CFF" w14:textId="77777777" w:rsidTr="00D04D5F">
        <w:trPr>
          <w:gridAfter w:val="1"/>
          <w:wAfter w:w="13" w:type="dxa"/>
          <w:jc w:val="center"/>
          <w:ins w:id="20364" w:author="Delta" w:date="2021-07-23T11:12:00Z"/>
        </w:trPr>
        <w:tc>
          <w:tcPr>
            <w:tcW w:w="3991" w:type="dxa"/>
            <w:tcBorders>
              <w:top w:val="single" w:sz="6" w:space="0" w:color="auto"/>
              <w:left w:val="single" w:sz="6" w:space="0" w:color="auto"/>
              <w:bottom w:val="single" w:sz="6" w:space="0" w:color="auto"/>
              <w:right w:val="single" w:sz="6" w:space="0" w:color="auto"/>
            </w:tcBorders>
          </w:tcPr>
          <w:p w14:paraId="0849DB73" w14:textId="77777777" w:rsidR="00CB3986" w:rsidRPr="008E21F4" w:rsidRDefault="00CB3986" w:rsidP="00D04D5F">
            <w:pPr>
              <w:pStyle w:val="TAL"/>
              <w:rPr>
                <w:ins w:id="20365" w:author="Delta" w:date="2021-07-23T11:12:00Z"/>
                <w:sz w:val="16"/>
                <w:szCs w:val="16"/>
              </w:rPr>
            </w:pPr>
            <w:ins w:id="20366" w:author="Delta" w:date="2021-07-23T11:12:00Z">
              <w:r w:rsidRPr="008E21F4">
                <w:rPr>
                  <w:sz w:val="16"/>
                  <w:szCs w:val="16"/>
                </w:rPr>
                <w:t>PBCH EPRE / E</w:t>
              </w:r>
              <w:r w:rsidRPr="008E21F4">
                <w:rPr>
                  <w:sz w:val="16"/>
                  <w:szCs w:val="16"/>
                  <w:vertAlign w:val="subscript"/>
                </w:rPr>
                <w:t xml:space="preserve">RS </w:t>
              </w:r>
              <w:r w:rsidRPr="008E21F4">
                <w:rPr>
                  <w:sz w:val="16"/>
                  <w:szCs w:val="16"/>
                </w:rPr>
                <w:t>[dB]</w:t>
              </w:r>
            </w:ins>
          </w:p>
        </w:tc>
        <w:tc>
          <w:tcPr>
            <w:tcW w:w="1011" w:type="dxa"/>
            <w:tcBorders>
              <w:top w:val="single" w:sz="6" w:space="0" w:color="auto"/>
              <w:left w:val="single" w:sz="6" w:space="0" w:color="auto"/>
              <w:bottom w:val="single" w:sz="6" w:space="0" w:color="auto"/>
              <w:right w:val="single" w:sz="6" w:space="0" w:color="auto"/>
            </w:tcBorders>
          </w:tcPr>
          <w:p w14:paraId="14748167" w14:textId="77777777" w:rsidR="00CB3986" w:rsidRPr="008E21F4" w:rsidRDefault="00CB3986" w:rsidP="00D04D5F">
            <w:pPr>
              <w:pStyle w:val="TAC"/>
              <w:rPr>
                <w:ins w:id="20367" w:author="Delta" w:date="2021-07-23T11:12:00Z"/>
                <w:sz w:val="16"/>
                <w:szCs w:val="16"/>
              </w:rPr>
            </w:pPr>
            <w:ins w:id="20368" w:author="Delta" w:date="2021-07-23T11:12:00Z">
              <w:r w:rsidRPr="008E21F4">
                <w:rPr>
                  <w:sz w:val="16"/>
                  <w:szCs w:val="16"/>
                </w:rPr>
                <w:t>2.189</w:t>
              </w:r>
            </w:ins>
          </w:p>
        </w:tc>
        <w:tc>
          <w:tcPr>
            <w:tcW w:w="1056" w:type="dxa"/>
            <w:tcBorders>
              <w:top w:val="single" w:sz="6" w:space="0" w:color="auto"/>
              <w:left w:val="single" w:sz="6" w:space="0" w:color="auto"/>
              <w:bottom w:val="single" w:sz="6" w:space="0" w:color="auto"/>
              <w:right w:val="single" w:sz="6" w:space="0" w:color="auto"/>
            </w:tcBorders>
          </w:tcPr>
          <w:p w14:paraId="54950FDA" w14:textId="77777777" w:rsidR="00CB3986" w:rsidRPr="008E21F4" w:rsidRDefault="00CB3986" w:rsidP="00D04D5F">
            <w:pPr>
              <w:pStyle w:val="TAC"/>
              <w:rPr>
                <w:ins w:id="20369" w:author="Delta" w:date="2021-07-23T11:12:00Z"/>
                <w:sz w:val="16"/>
                <w:szCs w:val="16"/>
              </w:rPr>
            </w:pPr>
            <w:ins w:id="20370" w:author="Delta" w:date="2021-07-23T11:12:00Z">
              <w:r w:rsidRPr="008E21F4">
                <w:rPr>
                  <w:sz w:val="16"/>
                  <w:szCs w:val="16"/>
                </w:rPr>
                <w:t>2.580</w:t>
              </w:r>
            </w:ins>
          </w:p>
        </w:tc>
        <w:tc>
          <w:tcPr>
            <w:tcW w:w="1010" w:type="dxa"/>
            <w:tcBorders>
              <w:top w:val="single" w:sz="6" w:space="0" w:color="auto"/>
              <w:left w:val="single" w:sz="6" w:space="0" w:color="auto"/>
              <w:bottom w:val="single" w:sz="6" w:space="0" w:color="auto"/>
              <w:right w:val="single" w:sz="6" w:space="0" w:color="auto"/>
            </w:tcBorders>
          </w:tcPr>
          <w:p w14:paraId="758E0A50" w14:textId="77777777" w:rsidR="00CB3986" w:rsidRPr="008E21F4" w:rsidRDefault="00CB3986" w:rsidP="00D04D5F">
            <w:pPr>
              <w:pStyle w:val="TAC"/>
              <w:rPr>
                <w:ins w:id="20371" w:author="Delta" w:date="2021-07-23T11:12:00Z"/>
                <w:sz w:val="16"/>
                <w:szCs w:val="16"/>
              </w:rPr>
            </w:pPr>
            <w:ins w:id="20372" w:author="Delta" w:date="2021-07-23T11:12:00Z">
              <w:r w:rsidRPr="008E21F4">
                <w:rPr>
                  <w:sz w:val="16"/>
                  <w:szCs w:val="16"/>
                </w:rPr>
                <w:t>2.427</w:t>
              </w:r>
            </w:ins>
          </w:p>
        </w:tc>
        <w:tc>
          <w:tcPr>
            <w:tcW w:w="1011" w:type="dxa"/>
            <w:tcBorders>
              <w:top w:val="single" w:sz="6" w:space="0" w:color="auto"/>
              <w:left w:val="single" w:sz="6" w:space="0" w:color="auto"/>
              <w:bottom w:val="single" w:sz="6" w:space="0" w:color="auto"/>
              <w:right w:val="single" w:sz="6" w:space="0" w:color="auto"/>
            </w:tcBorders>
          </w:tcPr>
          <w:p w14:paraId="652EA362" w14:textId="77777777" w:rsidR="00CB3986" w:rsidRPr="008E21F4" w:rsidRDefault="00CB3986" w:rsidP="00D04D5F">
            <w:pPr>
              <w:pStyle w:val="TAC"/>
              <w:rPr>
                <w:ins w:id="20373" w:author="Delta" w:date="2021-07-23T11:12:00Z"/>
                <w:sz w:val="16"/>
                <w:szCs w:val="16"/>
              </w:rPr>
            </w:pPr>
            <w:ins w:id="20374" w:author="Delta" w:date="2021-07-23T11:12:00Z">
              <w:r w:rsidRPr="008E21F4">
                <w:rPr>
                  <w:sz w:val="16"/>
                  <w:szCs w:val="16"/>
                </w:rPr>
                <w:t>2.477</w:t>
              </w:r>
            </w:ins>
          </w:p>
        </w:tc>
        <w:tc>
          <w:tcPr>
            <w:tcW w:w="1010" w:type="dxa"/>
            <w:tcBorders>
              <w:top w:val="single" w:sz="6" w:space="0" w:color="auto"/>
              <w:left w:val="single" w:sz="6" w:space="0" w:color="auto"/>
              <w:bottom w:val="single" w:sz="6" w:space="0" w:color="auto"/>
              <w:right w:val="single" w:sz="6" w:space="0" w:color="auto"/>
            </w:tcBorders>
          </w:tcPr>
          <w:p w14:paraId="493EDE69" w14:textId="77777777" w:rsidR="00CB3986" w:rsidRPr="008E21F4" w:rsidRDefault="00CB3986" w:rsidP="00D04D5F">
            <w:pPr>
              <w:pStyle w:val="TAC"/>
              <w:rPr>
                <w:ins w:id="20375" w:author="Delta" w:date="2021-07-23T11:12:00Z"/>
                <w:sz w:val="16"/>
                <w:szCs w:val="16"/>
              </w:rPr>
            </w:pPr>
            <w:ins w:id="20376" w:author="Delta" w:date="2021-07-23T11:12:00Z">
              <w:r w:rsidRPr="008E21F4">
                <w:rPr>
                  <w:sz w:val="16"/>
                  <w:szCs w:val="16"/>
                </w:rPr>
                <w:t>2.427</w:t>
              </w:r>
            </w:ins>
          </w:p>
        </w:tc>
      </w:tr>
      <w:tr w:rsidR="00CB3986" w:rsidRPr="008E21F4" w14:paraId="185132A0" w14:textId="77777777" w:rsidTr="00D04D5F">
        <w:trPr>
          <w:gridAfter w:val="1"/>
          <w:wAfter w:w="13" w:type="dxa"/>
          <w:jc w:val="center"/>
          <w:ins w:id="20377" w:author="Delta" w:date="2021-07-23T11:12:00Z"/>
        </w:trPr>
        <w:tc>
          <w:tcPr>
            <w:tcW w:w="3991" w:type="dxa"/>
            <w:tcBorders>
              <w:top w:val="single" w:sz="6" w:space="0" w:color="auto"/>
              <w:left w:val="single" w:sz="6" w:space="0" w:color="auto"/>
              <w:bottom w:val="single" w:sz="6" w:space="0" w:color="auto"/>
              <w:right w:val="single" w:sz="6" w:space="0" w:color="auto"/>
            </w:tcBorders>
          </w:tcPr>
          <w:p w14:paraId="438186DD" w14:textId="77777777" w:rsidR="00CB3986" w:rsidRPr="008E21F4" w:rsidRDefault="00CB3986" w:rsidP="00D04D5F">
            <w:pPr>
              <w:pStyle w:val="TAL"/>
              <w:rPr>
                <w:ins w:id="20378" w:author="Delta" w:date="2021-07-23T11:12:00Z"/>
                <w:sz w:val="16"/>
                <w:szCs w:val="16"/>
              </w:rPr>
            </w:pPr>
            <w:ins w:id="20379" w:author="Delta" w:date="2021-07-23T11:12:00Z">
              <w:r w:rsidRPr="008E21F4">
                <w:rPr>
                  <w:sz w:val="16"/>
                  <w:szCs w:val="16"/>
                </w:rPr>
                <w:t>Reserved EPRE / E</w:t>
              </w:r>
              <w:r w:rsidRPr="008E21F4">
                <w:rPr>
                  <w:sz w:val="16"/>
                  <w:szCs w:val="16"/>
                  <w:vertAlign w:val="subscript"/>
                </w:rPr>
                <w:t xml:space="preserve">RS </w:t>
              </w:r>
              <w:r w:rsidRPr="008E21F4">
                <w:rPr>
                  <w:sz w:val="16"/>
                  <w:szCs w:val="16"/>
                </w:rPr>
                <w:t>[dB]</w:t>
              </w:r>
            </w:ins>
          </w:p>
        </w:tc>
        <w:tc>
          <w:tcPr>
            <w:tcW w:w="1011" w:type="dxa"/>
            <w:tcBorders>
              <w:top w:val="single" w:sz="6" w:space="0" w:color="auto"/>
              <w:left w:val="single" w:sz="6" w:space="0" w:color="auto"/>
              <w:bottom w:val="single" w:sz="6" w:space="0" w:color="auto"/>
              <w:right w:val="single" w:sz="6" w:space="0" w:color="auto"/>
            </w:tcBorders>
          </w:tcPr>
          <w:p w14:paraId="5B1F96EA" w14:textId="77777777" w:rsidR="00CB3986" w:rsidRPr="008E21F4" w:rsidRDefault="00CB3986" w:rsidP="00D04D5F">
            <w:pPr>
              <w:pStyle w:val="TAC"/>
              <w:rPr>
                <w:ins w:id="20380" w:author="Delta" w:date="2021-07-23T11:12:00Z"/>
                <w:sz w:val="16"/>
                <w:szCs w:val="16"/>
              </w:rPr>
            </w:pPr>
            <w:ins w:id="20381"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tcPr>
          <w:p w14:paraId="65ED658C" w14:textId="77777777" w:rsidR="00CB3986" w:rsidRPr="008E21F4" w:rsidRDefault="00CB3986" w:rsidP="00D04D5F">
            <w:pPr>
              <w:pStyle w:val="TAC"/>
              <w:rPr>
                <w:ins w:id="20382" w:author="Delta" w:date="2021-07-23T11:12:00Z"/>
                <w:sz w:val="16"/>
                <w:szCs w:val="16"/>
              </w:rPr>
            </w:pPr>
            <w:ins w:id="20383"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tcPr>
          <w:p w14:paraId="5F5DA431" w14:textId="77777777" w:rsidR="00CB3986" w:rsidRPr="008E21F4" w:rsidRDefault="00CB3986" w:rsidP="00D04D5F">
            <w:pPr>
              <w:pStyle w:val="TAC"/>
              <w:rPr>
                <w:ins w:id="20384" w:author="Delta" w:date="2021-07-23T11:12:00Z"/>
                <w:sz w:val="16"/>
                <w:szCs w:val="16"/>
              </w:rPr>
            </w:pPr>
            <w:ins w:id="20385"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tcPr>
          <w:p w14:paraId="2670E111" w14:textId="77777777" w:rsidR="00CB3986" w:rsidRPr="008E21F4" w:rsidRDefault="00CB3986" w:rsidP="00D04D5F">
            <w:pPr>
              <w:pStyle w:val="TAC"/>
              <w:rPr>
                <w:ins w:id="20386" w:author="Delta" w:date="2021-07-23T11:12:00Z"/>
                <w:sz w:val="16"/>
                <w:szCs w:val="16"/>
              </w:rPr>
            </w:pPr>
            <w:ins w:id="20387"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tcPr>
          <w:p w14:paraId="537706EA" w14:textId="77777777" w:rsidR="00CB3986" w:rsidRPr="008E21F4" w:rsidRDefault="00CB3986" w:rsidP="00D04D5F">
            <w:pPr>
              <w:pStyle w:val="TAC"/>
              <w:rPr>
                <w:ins w:id="20388" w:author="Delta" w:date="2021-07-23T11:12:00Z"/>
                <w:sz w:val="16"/>
                <w:szCs w:val="16"/>
              </w:rPr>
            </w:pPr>
            <w:ins w:id="20389" w:author="Delta" w:date="2021-07-23T11:12:00Z">
              <w:r w:rsidRPr="008E21F4">
                <w:rPr>
                  <w:sz w:val="16"/>
                  <w:szCs w:val="16"/>
                </w:rPr>
                <w:t>-inf</w:t>
              </w:r>
            </w:ins>
          </w:p>
        </w:tc>
      </w:tr>
      <w:tr w:rsidR="00CB3986" w:rsidRPr="008E21F4" w14:paraId="7073631F" w14:textId="77777777" w:rsidTr="00D04D5F">
        <w:trPr>
          <w:gridAfter w:val="1"/>
          <w:wAfter w:w="13" w:type="dxa"/>
          <w:jc w:val="center"/>
          <w:ins w:id="20390" w:author="Delta" w:date="2021-07-23T11:12:00Z"/>
        </w:trPr>
        <w:tc>
          <w:tcPr>
            <w:tcW w:w="3991" w:type="dxa"/>
            <w:tcBorders>
              <w:top w:val="single" w:sz="6" w:space="0" w:color="auto"/>
              <w:left w:val="single" w:sz="6" w:space="0" w:color="auto"/>
              <w:bottom w:val="single" w:sz="6" w:space="0" w:color="auto"/>
              <w:right w:val="nil"/>
            </w:tcBorders>
          </w:tcPr>
          <w:p w14:paraId="7E0FE203" w14:textId="77777777" w:rsidR="00CB3986" w:rsidRPr="008E21F4" w:rsidRDefault="00CB3986" w:rsidP="00D04D5F">
            <w:pPr>
              <w:pStyle w:val="TAH"/>
              <w:rPr>
                <w:ins w:id="20391" w:author="Delta" w:date="2021-07-23T11:12:00Z"/>
                <w:sz w:val="16"/>
                <w:szCs w:val="16"/>
              </w:rPr>
            </w:pPr>
            <w:ins w:id="20392" w:author="Delta" w:date="2021-07-23T11:12:00Z">
              <w:r w:rsidRPr="008E21F4">
                <w:rPr>
                  <w:sz w:val="16"/>
                  <w:szCs w:val="16"/>
                </w:rPr>
                <w:t>PCFICH</w:t>
              </w:r>
            </w:ins>
          </w:p>
        </w:tc>
        <w:tc>
          <w:tcPr>
            <w:tcW w:w="1011" w:type="dxa"/>
            <w:tcBorders>
              <w:top w:val="single" w:sz="6" w:space="0" w:color="auto"/>
              <w:left w:val="nil"/>
              <w:bottom w:val="single" w:sz="6" w:space="0" w:color="auto"/>
              <w:right w:val="nil"/>
            </w:tcBorders>
          </w:tcPr>
          <w:p w14:paraId="425E8EA4" w14:textId="77777777" w:rsidR="00CB3986" w:rsidRPr="008E21F4" w:rsidRDefault="00CB3986" w:rsidP="00D04D5F">
            <w:pPr>
              <w:pStyle w:val="TAH"/>
              <w:rPr>
                <w:ins w:id="20393" w:author="Delta" w:date="2021-07-23T11:12:00Z"/>
                <w:sz w:val="16"/>
                <w:szCs w:val="16"/>
              </w:rPr>
            </w:pPr>
          </w:p>
        </w:tc>
        <w:tc>
          <w:tcPr>
            <w:tcW w:w="1056" w:type="dxa"/>
            <w:tcBorders>
              <w:top w:val="single" w:sz="6" w:space="0" w:color="auto"/>
              <w:left w:val="nil"/>
              <w:bottom w:val="single" w:sz="6" w:space="0" w:color="auto"/>
              <w:right w:val="nil"/>
            </w:tcBorders>
          </w:tcPr>
          <w:p w14:paraId="409305AA" w14:textId="77777777" w:rsidR="00CB3986" w:rsidRPr="008E21F4" w:rsidRDefault="00CB3986" w:rsidP="00D04D5F">
            <w:pPr>
              <w:pStyle w:val="TAH"/>
              <w:rPr>
                <w:ins w:id="20394" w:author="Delta" w:date="2021-07-23T11:12:00Z"/>
                <w:sz w:val="16"/>
                <w:szCs w:val="16"/>
              </w:rPr>
            </w:pPr>
          </w:p>
        </w:tc>
        <w:tc>
          <w:tcPr>
            <w:tcW w:w="1010" w:type="dxa"/>
            <w:tcBorders>
              <w:top w:val="single" w:sz="6" w:space="0" w:color="auto"/>
              <w:left w:val="nil"/>
              <w:bottom w:val="single" w:sz="6" w:space="0" w:color="auto"/>
              <w:right w:val="nil"/>
            </w:tcBorders>
          </w:tcPr>
          <w:p w14:paraId="634D2DA9" w14:textId="77777777" w:rsidR="00CB3986" w:rsidRPr="008E21F4" w:rsidRDefault="00CB3986" w:rsidP="00D04D5F">
            <w:pPr>
              <w:pStyle w:val="TAH"/>
              <w:rPr>
                <w:ins w:id="20395" w:author="Delta" w:date="2021-07-23T11:12:00Z"/>
                <w:sz w:val="16"/>
                <w:szCs w:val="16"/>
              </w:rPr>
            </w:pPr>
          </w:p>
        </w:tc>
        <w:tc>
          <w:tcPr>
            <w:tcW w:w="1011" w:type="dxa"/>
            <w:tcBorders>
              <w:top w:val="single" w:sz="6" w:space="0" w:color="auto"/>
              <w:left w:val="nil"/>
              <w:bottom w:val="single" w:sz="6" w:space="0" w:color="auto"/>
              <w:right w:val="nil"/>
            </w:tcBorders>
          </w:tcPr>
          <w:p w14:paraId="22DDA39C" w14:textId="77777777" w:rsidR="00CB3986" w:rsidRPr="008E21F4" w:rsidRDefault="00CB3986" w:rsidP="00D04D5F">
            <w:pPr>
              <w:pStyle w:val="TAH"/>
              <w:rPr>
                <w:ins w:id="20396" w:author="Delta" w:date="2021-07-23T11:12:00Z"/>
                <w:sz w:val="16"/>
                <w:szCs w:val="16"/>
              </w:rPr>
            </w:pPr>
          </w:p>
        </w:tc>
        <w:tc>
          <w:tcPr>
            <w:tcW w:w="1010" w:type="dxa"/>
            <w:tcBorders>
              <w:top w:val="single" w:sz="6" w:space="0" w:color="auto"/>
              <w:left w:val="nil"/>
              <w:bottom w:val="single" w:sz="6" w:space="0" w:color="auto"/>
              <w:right w:val="single" w:sz="6" w:space="0" w:color="auto"/>
            </w:tcBorders>
          </w:tcPr>
          <w:p w14:paraId="2BDA4AC6" w14:textId="77777777" w:rsidR="00CB3986" w:rsidRPr="008E21F4" w:rsidRDefault="00CB3986" w:rsidP="00D04D5F">
            <w:pPr>
              <w:pStyle w:val="TAH"/>
              <w:rPr>
                <w:ins w:id="20397" w:author="Delta" w:date="2021-07-23T11:12:00Z"/>
                <w:sz w:val="16"/>
                <w:szCs w:val="16"/>
              </w:rPr>
            </w:pPr>
          </w:p>
        </w:tc>
      </w:tr>
      <w:tr w:rsidR="00CB3986" w:rsidRPr="008E21F4" w14:paraId="72219A55" w14:textId="77777777" w:rsidTr="00D04D5F">
        <w:trPr>
          <w:gridAfter w:val="1"/>
          <w:wAfter w:w="13" w:type="dxa"/>
          <w:jc w:val="center"/>
          <w:ins w:id="20398" w:author="Delta" w:date="2021-07-23T11:12:00Z"/>
        </w:trPr>
        <w:tc>
          <w:tcPr>
            <w:tcW w:w="3991" w:type="dxa"/>
            <w:tcBorders>
              <w:top w:val="single" w:sz="6" w:space="0" w:color="auto"/>
              <w:left w:val="single" w:sz="6" w:space="0" w:color="auto"/>
              <w:bottom w:val="single" w:sz="6" w:space="0" w:color="auto"/>
              <w:right w:val="single" w:sz="6" w:space="0" w:color="auto"/>
            </w:tcBorders>
          </w:tcPr>
          <w:p w14:paraId="15AE8A42" w14:textId="77777777" w:rsidR="00CB3986" w:rsidRPr="008E21F4" w:rsidRDefault="00CB3986" w:rsidP="00D04D5F">
            <w:pPr>
              <w:pStyle w:val="TAL"/>
              <w:rPr>
                <w:ins w:id="20399" w:author="Delta" w:date="2021-07-23T11:12:00Z"/>
                <w:sz w:val="16"/>
                <w:szCs w:val="16"/>
              </w:rPr>
            </w:pPr>
            <w:ins w:id="20400" w:author="Delta" w:date="2021-07-23T11:12:00Z">
              <w:r w:rsidRPr="008E21F4">
                <w:rPr>
                  <w:sz w:val="16"/>
                  <w:szCs w:val="16"/>
                </w:rPr>
                <w:t># of symbols used for control channels</w:t>
              </w:r>
            </w:ins>
          </w:p>
        </w:tc>
        <w:tc>
          <w:tcPr>
            <w:tcW w:w="1011" w:type="dxa"/>
            <w:tcBorders>
              <w:top w:val="single" w:sz="6" w:space="0" w:color="auto"/>
              <w:left w:val="single" w:sz="6" w:space="0" w:color="auto"/>
              <w:bottom w:val="single" w:sz="6" w:space="0" w:color="auto"/>
              <w:right w:val="single" w:sz="6" w:space="0" w:color="auto"/>
            </w:tcBorders>
          </w:tcPr>
          <w:p w14:paraId="63FAD254" w14:textId="77777777" w:rsidR="00CB3986" w:rsidRPr="008E21F4" w:rsidRDefault="00CB3986" w:rsidP="00D04D5F">
            <w:pPr>
              <w:pStyle w:val="TAC"/>
              <w:rPr>
                <w:ins w:id="20401" w:author="Delta" w:date="2021-07-23T11:12:00Z"/>
                <w:sz w:val="16"/>
                <w:szCs w:val="16"/>
              </w:rPr>
            </w:pPr>
            <w:ins w:id="20402"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tcPr>
          <w:p w14:paraId="2863BDE1" w14:textId="77777777" w:rsidR="00CB3986" w:rsidRPr="008E21F4" w:rsidRDefault="00CB3986" w:rsidP="00D04D5F">
            <w:pPr>
              <w:pStyle w:val="TAC"/>
              <w:rPr>
                <w:ins w:id="20403" w:author="Delta" w:date="2021-07-23T11:12:00Z"/>
                <w:sz w:val="16"/>
                <w:szCs w:val="16"/>
              </w:rPr>
            </w:pPr>
            <w:ins w:id="20404"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tcPr>
          <w:p w14:paraId="157820A8" w14:textId="77777777" w:rsidR="00CB3986" w:rsidRPr="008E21F4" w:rsidRDefault="00CB3986" w:rsidP="00D04D5F">
            <w:pPr>
              <w:pStyle w:val="TAC"/>
              <w:rPr>
                <w:ins w:id="20405" w:author="Delta" w:date="2021-07-23T11:12:00Z"/>
                <w:sz w:val="16"/>
                <w:szCs w:val="16"/>
              </w:rPr>
            </w:pPr>
            <w:ins w:id="20406"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tcPr>
          <w:p w14:paraId="3C897E2F" w14:textId="77777777" w:rsidR="00CB3986" w:rsidRPr="008E21F4" w:rsidRDefault="00CB3986" w:rsidP="00D04D5F">
            <w:pPr>
              <w:pStyle w:val="TAC"/>
              <w:rPr>
                <w:ins w:id="20407" w:author="Delta" w:date="2021-07-23T11:12:00Z"/>
                <w:sz w:val="16"/>
                <w:szCs w:val="16"/>
              </w:rPr>
            </w:pPr>
            <w:ins w:id="20408"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tcPr>
          <w:p w14:paraId="01BAB0E9" w14:textId="77777777" w:rsidR="00CB3986" w:rsidRPr="008E21F4" w:rsidRDefault="00CB3986" w:rsidP="00D04D5F">
            <w:pPr>
              <w:pStyle w:val="TAC"/>
              <w:rPr>
                <w:ins w:id="20409" w:author="Delta" w:date="2021-07-23T11:12:00Z"/>
                <w:sz w:val="16"/>
                <w:szCs w:val="16"/>
              </w:rPr>
            </w:pPr>
            <w:ins w:id="20410" w:author="Delta" w:date="2021-07-23T11:12:00Z">
              <w:r w:rsidRPr="008E21F4">
                <w:rPr>
                  <w:sz w:val="16"/>
                  <w:szCs w:val="16"/>
                </w:rPr>
                <w:t>1</w:t>
              </w:r>
            </w:ins>
          </w:p>
        </w:tc>
      </w:tr>
      <w:tr w:rsidR="00CB3986" w:rsidRPr="008E21F4" w14:paraId="23F035F9" w14:textId="77777777" w:rsidTr="00D04D5F">
        <w:trPr>
          <w:gridAfter w:val="1"/>
          <w:wAfter w:w="13" w:type="dxa"/>
          <w:jc w:val="center"/>
          <w:ins w:id="20411" w:author="Delta" w:date="2021-07-23T11:12:00Z"/>
        </w:trPr>
        <w:tc>
          <w:tcPr>
            <w:tcW w:w="3991" w:type="dxa"/>
            <w:tcBorders>
              <w:top w:val="single" w:sz="6" w:space="0" w:color="auto"/>
              <w:left w:val="single" w:sz="6" w:space="0" w:color="auto"/>
              <w:bottom w:val="single" w:sz="6" w:space="0" w:color="auto"/>
              <w:right w:val="single" w:sz="6" w:space="0" w:color="auto"/>
            </w:tcBorders>
          </w:tcPr>
          <w:p w14:paraId="0E2A97DC" w14:textId="77777777" w:rsidR="00CB3986" w:rsidRPr="008E21F4" w:rsidRDefault="00CB3986" w:rsidP="00D04D5F">
            <w:pPr>
              <w:pStyle w:val="TAL"/>
              <w:rPr>
                <w:ins w:id="20412" w:author="Delta" w:date="2021-07-23T11:12:00Z"/>
                <w:sz w:val="16"/>
                <w:szCs w:val="16"/>
              </w:rPr>
            </w:pPr>
            <w:ins w:id="20413" w:author="Delta" w:date="2021-07-23T11:12:00Z">
              <w:r w:rsidRPr="008E21F4">
                <w:rPr>
                  <w:sz w:val="16"/>
                  <w:szCs w:val="16"/>
                </w:rPr>
                <w:t>PCFICH EPRE / E</w:t>
              </w:r>
              <w:r w:rsidRPr="008E21F4">
                <w:rPr>
                  <w:sz w:val="16"/>
                  <w:szCs w:val="16"/>
                  <w:vertAlign w:val="subscript"/>
                </w:rPr>
                <w:t xml:space="preserve">RS </w:t>
              </w:r>
              <w:r w:rsidRPr="008E21F4">
                <w:rPr>
                  <w:sz w:val="16"/>
                  <w:szCs w:val="16"/>
                </w:rPr>
                <w:t>[dB]</w:t>
              </w:r>
            </w:ins>
          </w:p>
        </w:tc>
        <w:tc>
          <w:tcPr>
            <w:tcW w:w="1011" w:type="dxa"/>
            <w:tcBorders>
              <w:top w:val="single" w:sz="6" w:space="0" w:color="auto"/>
              <w:left w:val="single" w:sz="6" w:space="0" w:color="auto"/>
              <w:bottom w:val="single" w:sz="6" w:space="0" w:color="auto"/>
              <w:right w:val="single" w:sz="6" w:space="0" w:color="auto"/>
            </w:tcBorders>
          </w:tcPr>
          <w:p w14:paraId="13108966" w14:textId="77777777" w:rsidR="00CB3986" w:rsidRPr="008E21F4" w:rsidRDefault="00CB3986" w:rsidP="00D04D5F">
            <w:pPr>
              <w:pStyle w:val="TAC"/>
              <w:rPr>
                <w:ins w:id="20414" w:author="Delta" w:date="2021-07-23T11:12:00Z"/>
                <w:sz w:val="16"/>
                <w:szCs w:val="16"/>
              </w:rPr>
            </w:pPr>
            <w:ins w:id="20415" w:author="Delta" w:date="2021-07-23T11:12:00Z">
              <w:r w:rsidRPr="008E21F4">
                <w:rPr>
                  <w:sz w:val="16"/>
                  <w:szCs w:val="16"/>
                </w:rPr>
                <w:t>0</w:t>
              </w:r>
            </w:ins>
          </w:p>
        </w:tc>
        <w:tc>
          <w:tcPr>
            <w:tcW w:w="1056" w:type="dxa"/>
            <w:tcBorders>
              <w:top w:val="single" w:sz="6" w:space="0" w:color="auto"/>
              <w:left w:val="single" w:sz="6" w:space="0" w:color="auto"/>
              <w:bottom w:val="single" w:sz="6" w:space="0" w:color="auto"/>
              <w:right w:val="single" w:sz="6" w:space="0" w:color="auto"/>
            </w:tcBorders>
          </w:tcPr>
          <w:p w14:paraId="7C73C38D" w14:textId="77777777" w:rsidR="00CB3986" w:rsidRPr="008E21F4" w:rsidRDefault="00CB3986" w:rsidP="00D04D5F">
            <w:pPr>
              <w:pStyle w:val="TAC"/>
              <w:rPr>
                <w:ins w:id="20416" w:author="Delta" w:date="2021-07-23T11:12:00Z"/>
                <w:sz w:val="16"/>
                <w:szCs w:val="16"/>
              </w:rPr>
            </w:pPr>
            <w:ins w:id="20417"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tcPr>
          <w:p w14:paraId="0021EC97" w14:textId="77777777" w:rsidR="00CB3986" w:rsidRPr="008E21F4" w:rsidRDefault="00CB3986" w:rsidP="00D04D5F">
            <w:pPr>
              <w:pStyle w:val="TAC"/>
              <w:rPr>
                <w:ins w:id="20418" w:author="Delta" w:date="2021-07-23T11:12:00Z"/>
                <w:sz w:val="16"/>
                <w:szCs w:val="16"/>
              </w:rPr>
            </w:pPr>
            <w:ins w:id="20419"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tcPr>
          <w:p w14:paraId="307E13C7" w14:textId="77777777" w:rsidR="00CB3986" w:rsidRPr="008E21F4" w:rsidRDefault="00CB3986" w:rsidP="00D04D5F">
            <w:pPr>
              <w:pStyle w:val="TAC"/>
              <w:rPr>
                <w:ins w:id="20420" w:author="Delta" w:date="2021-07-23T11:12:00Z"/>
                <w:sz w:val="16"/>
                <w:szCs w:val="16"/>
              </w:rPr>
            </w:pPr>
            <w:ins w:id="20421"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tcPr>
          <w:p w14:paraId="6FC9989A" w14:textId="77777777" w:rsidR="00CB3986" w:rsidRPr="008E21F4" w:rsidRDefault="00CB3986" w:rsidP="00D04D5F">
            <w:pPr>
              <w:pStyle w:val="TAC"/>
              <w:rPr>
                <w:ins w:id="20422" w:author="Delta" w:date="2021-07-23T11:12:00Z"/>
                <w:sz w:val="16"/>
                <w:szCs w:val="16"/>
              </w:rPr>
            </w:pPr>
            <w:ins w:id="20423" w:author="Delta" w:date="2021-07-23T11:12:00Z">
              <w:r w:rsidRPr="008E21F4">
                <w:rPr>
                  <w:sz w:val="16"/>
                  <w:szCs w:val="16"/>
                </w:rPr>
                <w:t>0</w:t>
              </w:r>
            </w:ins>
          </w:p>
        </w:tc>
      </w:tr>
      <w:tr w:rsidR="00CB3986" w:rsidRPr="008E21F4" w14:paraId="7AD25BC3" w14:textId="77777777" w:rsidTr="00D04D5F">
        <w:trPr>
          <w:gridAfter w:val="1"/>
          <w:wAfter w:w="13" w:type="dxa"/>
          <w:jc w:val="center"/>
          <w:ins w:id="20424" w:author="Delta" w:date="2021-07-23T11:12:00Z"/>
        </w:trPr>
        <w:tc>
          <w:tcPr>
            <w:tcW w:w="3991" w:type="dxa"/>
            <w:tcBorders>
              <w:top w:val="single" w:sz="6" w:space="0" w:color="auto"/>
              <w:left w:val="single" w:sz="6" w:space="0" w:color="auto"/>
              <w:bottom w:val="single" w:sz="6" w:space="0" w:color="auto"/>
              <w:right w:val="nil"/>
            </w:tcBorders>
          </w:tcPr>
          <w:p w14:paraId="515345D5" w14:textId="77777777" w:rsidR="00CB3986" w:rsidRPr="008E21F4" w:rsidRDefault="00CB3986" w:rsidP="00D04D5F">
            <w:pPr>
              <w:pStyle w:val="TAH"/>
              <w:rPr>
                <w:ins w:id="20425" w:author="Delta" w:date="2021-07-23T11:12:00Z"/>
                <w:sz w:val="16"/>
                <w:szCs w:val="16"/>
              </w:rPr>
            </w:pPr>
            <w:ins w:id="20426" w:author="Delta" w:date="2021-07-23T11:12:00Z">
              <w:r w:rsidRPr="008E21F4">
                <w:rPr>
                  <w:sz w:val="16"/>
                  <w:szCs w:val="16"/>
                </w:rPr>
                <w:t>PHICH</w:t>
              </w:r>
            </w:ins>
          </w:p>
        </w:tc>
        <w:tc>
          <w:tcPr>
            <w:tcW w:w="1011" w:type="dxa"/>
            <w:tcBorders>
              <w:top w:val="single" w:sz="6" w:space="0" w:color="auto"/>
              <w:left w:val="nil"/>
              <w:bottom w:val="single" w:sz="6" w:space="0" w:color="auto"/>
              <w:right w:val="nil"/>
            </w:tcBorders>
          </w:tcPr>
          <w:p w14:paraId="02AAD4F3" w14:textId="77777777" w:rsidR="00CB3986" w:rsidRPr="008E21F4" w:rsidRDefault="00CB3986" w:rsidP="00D04D5F">
            <w:pPr>
              <w:pStyle w:val="TAH"/>
              <w:rPr>
                <w:ins w:id="20427" w:author="Delta" w:date="2021-07-23T11:12:00Z"/>
                <w:sz w:val="16"/>
                <w:szCs w:val="16"/>
              </w:rPr>
            </w:pPr>
          </w:p>
        </w:tc>
        <w:tc>
          <w:tcPr>
            <w:tcW w:w="1056" w:type="dxa"/>
            <w:tcBorders>
              <w:top w:val="single" w:sz="6" w:space="0" w:color="auto"/>
              <w:left w:val="nil"/>
              <w:bottom w:val="single" w:sz="6" w:space="0" w:color="auto"/>
              <w:right w:val="nil"/>
            </w:tcBorders>
          </w:tcPr>
          <w:p w14:paraId="6EB81636" w14:textId="77777777" w:rsidR="00CB3986" w:rsidRPr="008E21F4" w:rsidRDefault="00CB3986" w:rsidP="00D04D5F">
            <w:pPr>
              <w:pStyle w:val="TAH"/>
              <w:rPr>
                <w:ins w:id="20428" w:author="Delta" w:date="2021-07-23T11:12:00Z"/>
                <w:sz w:val="16"/>
                <w:szCs w:val="16"/>
              </w:rPr>
            </w:pPr>
          </w:p>
        </w:tc>
        <w:tc>
          <w:tcPr>
            <w:tcW w:w="1010" w:type="dxa"/>
            <w:tcBorders>
              <w:top w:val="single" w:sz="6" w:space="0" w:color="auto"/>
              <w:left w:val="nil"/>
              <w:bottom w:val="single" w:sz="6" w:space="0" w:color="auto"/>
              <w:right w:val="nil"/>
            </w:tcBorders>
          </w:tcPr>
          <w:p w14:paraId="27390EB5" w14:textId="77777777" w:rsidR="00CB3986" w:rsidRPr="008E21F4" w:rsidRDefault="00CB3986" w:rsidP="00D04D5F">
            <w:pPr>
              <w:pStyle w:val="TAH"/>
              <w:rPr>
                <w:ins w:id="20429" w:author="Delta" w:date="2021-07-23T11:12:00Z"/>
                <w:sz w:val="16"/>
                <w:szCs w:val="16"/>
              </w:rPr>
            </w:pPr>
          </w:p>
        </w:tc>
        <w:tc>
          <w:tcPr>
            <w:tcW w:w="1011" w:type="dxa"/>
            <w:tcBorders>
              <w:top w:val="single" w:sz="6" w:space="0" w:color="auto"/>
              <w:left w:val="nil"/>
              <w:bottom w:val="single" w:sz="6" w:space="0" w:color="auto"/>
              <w:right w:val="nil"/>
            </w:tcBorders>
          </w:tcPr>
          <w:p w14:paraId="52F5EE53" w14:textId="77777777" w:rsidR="00CB3986" w:rsidRPr="008E21F4" w:rsidRDefault="00CB3986" w:rsidP="00D04D5F">
            <w:pPr>
              <w:pStyle w:val="TAH"/>
              <w:rPr>
                <w:ins w:id="20430" w:author="Delta" w:date="2021-07-23T11:12:00Z"/>
                <w:sz w:val="16"/>
                <w:szCs w:val="16"/>
              </w:rPr>
            </w:pPr>
          </w:p>
        </w:tc>
        <w:tc>
          <w:tcPr>
            <w:tcW w:w="1010" w:type="dxa"/>
            <w:tcBorders>
              <w:top w:val="single" w:sz="6" w:space="0" w:color="auto"/>
              <w:left w:val="nil"/>
              <w:bottom w:val="single" w:sz="6" w:space="0" w:color="auto"/>
              <w:right w:val="single" w:sz="6" w:space="0" w:color="auto"/>
            </w:tcBorders>
          </w:tcPr>
          <w:p w14:paraId="3FC4C550" w14:textId="77777777" w:rsidR="00CB3986" w:rsidRPr="008E21F4" w:rsidRDefault="00CB3986" w:rsidP="00D04D5F">
            <w:pPr>
              <w:pStyle w:val="TAH"/>
              <w:rPr>
                <w:ins w:id="20431" w:author="Delta" w:date="2021-07-23T11:12:00Z"/>
                <w:sz w:val="16"/>
                <w:szCs w:val="16"/>
              </w:rPr>
            </w:pPr>
          </w:p>
        </w:tc>
      </w:tr>
      <w:tr w:rsidR="00CB3986" w:rsidRPr="008E21F4" w14:paraId="310819E9" w14:textId="77777777" w:rsidTr="00D04D5F">
        <w:trPr>
          <w:gridAfter w:val="1"/>
          <w:wAfter w:w="13" w:type="dxa"/>
          <w:jc w:val="center"/>
          <w:ins w:id="20432" w:author="Delta" w:date="2021-07-23T11:12:00Z"/>
        </w:trPr>
        <w:tc>
          <w:tcPr>
            <w:tcW w:w="3991" w:type="dxa"/>
            <w:tcBorders>
              <w:top w:val="single" w:sz="6" w:space="0" w:color="auto"/>
              <w:left w:val="single" w:sz="6" w:space="0" w:color="auto"/>
              <w:bottom w:val="single" w:sz="6" w:space="0" w:color="auto"/>
              <w:right w:val="single" w:sz="6" w:space="0" w:color="auto"/>
            </w:tcBorders>
          </w:tcPr>
          <w:p w14:paraId="73172F8A" w14:textId="77777777" w:rsidR="00CB3986" w:rsidRPr="008E21F4" w:rsidRDefault="00CB3986" w:rsidP="00D04D5F">
            <w:pPr>
              <w:pStyle w:val="TAL"/>
              <w:rPr>
                <w:ins w:id="20433" w:author="Delta" w:date="2021-07-23T11:12:00Z"/>
                <w:sz w:val="16"/>
                <w:szCs w:val="16"/>
              </w:rPr>
            </w:pPr>
            <w:ins w:id="20434" w:author="Delta" w:date="2021-07-23T11:12:00Z">
              <w:r w:rsidRPr="008E21F4">
                <w:rPr>
                  <w:sz w:val="16"/>
                  <w:szCs w:val="16"/>
                </w:rPr>
                <w:t># of PHICH groups</w:t>
              </w:r>
            </w:ins>
          </w:p>
        </w:tc>
        <w:tc>
          <w:tcPr>
            <w:tcW w:w="1011" w:type="dxa"/>
            <w:tcBorders>
              <w:top w:val="single" w:sz="6" w:space="0" w:color="auto"/>
              <w:left w:val="single" w:sz="6" w:space="0" w:color="auto"/>
              <w:bottom w:val="single" w:sz="6" w:space="0" w:color="auto"/>
              <w:right w:val="single" w:sz="6" w:space="0" w:color="auto"/>
            </w:tcBorders>
          </w:tcPr>
          <w:p w14:paraId="5B87A9F5" w14:textId="77777777" w:rsidR="00CB3986" w:rsidRPr="008E21F4" w:rsidRDefault="00CB3986" w:rsidP="00D04D5F">
            <w:pPr>
              <w:pStyle w:val="TAC"/>
              <w:rPr>
                <w:ins w:id="20435" w:author="Delta" w:date="2021-07-23T11:12:00Z"/>
                <w:sz w:val="16"/>
                <w:szCs w:val="16"/>
              </w:rPr>
            </w:pPr>
            <w:ins w:id="20436"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tcPr>
          <w:p w14:paraId="7E8FFA56" w14:textId="77777777" w:rsidR="00CB3986" w:rsidRPr="008E21F4" w:rsidRDefault="00CB3986" w:rsidP="00D04D5F">
            <w:pPr>
              <w:pStyle w:val="TAC"/>
              <w:rPr>
                <w:ins w:id="20437" w:author="Delta" w:date="2021-07-23T11:12:00Z"/>
                <w:sz w:val="16"/>
                <w:szCs w:val="16"/>
              </w:rPr>
            </w:pPr>
            <w:ins w:id="20438"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tcPr>
          <w:p w14:paraId="7483A961" w14:textId="77777777" w:rsidR="00CB3986" w:rsidRPr="008E21F4" w:rsidRDefault="00CB3986" w:rsidP="00D04D5F">
            <w:pPr>
              <w:pStyle w:val="TAC"/>
              <w:rPr>
                <w:ins w:id="20439" w:author="Delta" w:date="2021-07-23T11:12:00Z"/>
                <w:sz w:val="16"/>
                <w:szCs w:val="16"/>
              </w:rPr>
            </w:pPr>
            <w:ins w:id="20440"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tcPr>
          <w:p w14:paraId="7A05DD0E" w14:textId="77777777" w:rsidR="00CB3986" w:rsidRPr="008E21F4" w:rsidRDefault="00CB3986" w:rsidP="00D04D5F">
            <w:pPr>
              <w:pStyle w:val="TAC"/>
              <w:rPr>
                <w:ins w:id="20441" w:author="Delta" w:date="2021-07-23T11:12:00Z"/>
                <w:sz w:val="16"/>
                <w:szCs w:val="16"/>
              </w:rPr>
            </w:pPr>
            <w:ins w:id="20442"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tcPr>
          <w:p w14:paraId="4DFE54CD" w14:textId="77777777" w:rsidR="00CB3986" w:rsidRPr="008E21F4" w:rsidRDefault="00CB3986" w:rsidP="00D04D5F">
            <w:pPr>
              <w:pStyle w:val="TAC"/>
              <w:rPr>
                <w:ins w:id="20443" w:author="Delta" w:date="2021-07-23T11:12:00Z"/>
                <w:sz w:val="16"/>
                <w:szCs w:val="16"/>
              </w:rPr>
            </w:pPr>
            <w:ins w:id="20444" w:author="Delta" w:date="2021-07-23T11:12:00Z">
              <w:r w:rsidRPr="008E21F4">
                <w:rPr>
                  <w:sz w:val="16"/>
                  <w:szCs w:val="16"/>
                </w:rPr>
                <w:t>3</w:t>
              </w:r>
            </w:ins>
          </w:p>
        </w:tc>
      </w:tr>
      <w:tr w:rsidR="00CB3986" w:rsidRPr="008E21F4" w14:paraId="696D1E46" w14:textId="77777777" w:rsidTr="00D04D5F">
        <w:trPr>
          <w:gridAfter w:val="1"/>
          <w:wAfter w:w="13" w:type="dxa"/>
          <w:jc w:val="center"/>
          <w:ins w:id="20445" w:author="Delta" w:date="2021-07-23T11:12:00Z"/>
        </w:trPr>
        <w:tc>
          <w:tcPr>
            <w:tcW w:w="3991" w:type="dxa"/>
            <w:tcBorders>
              <w:top w:val="single" w:sz="6" w:space="0" w:color="auto"/>
              <w:left w:val="single" w:sz="6" w:space="0" w:color="auto"/>
              <w:bottom w:val="single" w:sz="6" w:space="0" w:color="auto"/>
              <w:right w:val="single" w:sz="6" w:space="0" w:color="auto"/>
            </w:tcBorders>
          </w:tcPr>
          <w:p w14:paraId="1ED6C687" w14:textId="77777777" w:rsidR="00CB3986" w:rsidRPr="008E21F4" w:rsidRDefault="00CB3986" w:rsidP="00D04D5F">
            <w:pPr>
              <w:pStyle w:val="TAL"/>
              <w:rPr>
                <w:ins w:id="20446" w:author="Delta" w:date="2021-07-23T11:12:00Z"/>
                <w:sz w:val="16"/>
                <w:szCs w:val="16"/>
              </w:rPr>
            </w:pPr>
            <w:ins w:id="20447" w:author="Delta" w:date="2021-07-23T11:12:00Z">
              <w:r w:rsidRPr="008E21F4">
                <w:rPr>
                  <w:sz w:val="16"/>
                  <w:szCs w:val="16"/>
                </w:rPr>
                <w:t># of PHICH per group</w:t>
              </w:r>
            </w:ins>
          </w:p>
        </w:tc>
        <w:tc>
          <w:tcPr>
            <w:tcW w:w="1011" w:type="dxa"/>
            <w:tcBorders>
              <w:top w:val="single" w:sz="6" w:space="0" w:color="auto"/>
              <w:left w:val="single" w:sz="6" w:space="0" w:color="auto"/>
              <w:bottom w:val="single" w:sz="6" w:space="0" w:color="auto"/>
              <w:right w:val="single" w:sz="6" w:space="0" w:color="auto"/>
            </w:tcBorders>
          </w:tcPr>
          <w:p w14:paraId="308AFC70" w14:textId="77777777" w:rsidR="00CB3986" w:rsidRPr="008E21F4" w:rsidRDefault="00CB3986" w:rsidP="00D04D5F">
            <w:pPr>
              <w:pStyle w:val="TAC"/>
              <w:rPr>
                <w:ins w:id="20448" w:author="Delta" w:date="2021-07-23T11:12:00Z"/>
                <w:sz w:val="16"/>
                <w:szCs w:val="16"/>
              </w:rPr>
            </w:pPr>
            <w:ins w:id="20449" w:author="Delta" w:date="2021-07-23T11:12:00Z">
              <w:r w:rsidRPr="008E21F4">
                <w:rPr>
                  <w:sz w:val="16"/>
                  <w:szCs w:val="16"/>
                </w:rPr>
                <w:t>2</w:t>
              </w:r>
            </w:ins>
          </w:p>
        </w:tc>
        <w:tc>
          <w:tcPr>
            <w:tcW w:w="1056" w:type="dxa"/>
            <w:tcBorders>
              <w:top w:val="single" w:sz="6" w:space="0" w:color="auto"/>
              <w:left w:val="single" w:sz="6" w:space="0" w:color="auto"/>
              <w:bottom w:val="single" w:sz="6" w:space="0" w:color="auto"/>
              <w:right w:val="single" w:sz="6" w:space="0" w:color="auto"/>
            </w:tcBorders>
          </w:tcPr>
          <w:p w14:paraId="5F0334E5" w14:textId="77777777" w:rsidR="00CB3986" w:rsidRPr="008E21F4" w:rsidRDefault="00CB3986" w:rsidP="00D04D5F">
            <w:pPr>
              <w:pStyle w:val="TAC"/>
              <w:rPr>
                <w:ins w:id="20450" w:author="Delta" w:date="2021-07-23T11:12:00Z"/>
                <w:sz w:val="16"/>
                <w:szCs w:val="16"/>
              </w:rPr>
            </w:pPr>
            <w:ins w:id="20451"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tcPr>
          <w:p w14:paraId="191117BA" w14:textId="77777777" w:rsidR="00CB3986" w:rsidRPr="008E21F4" w:rsidRDefault="00CB3986" w:rsidP="00D04D5F">
            <w:pPr>
              <w:pStyle w:val="TAC"/>
              <w:rPr>
                <w:ins w:id="20452" w:author="Delta" w:date="2021-07-23T11:12:00Z"/>
                <w:sz w:val="16"/>
                <w:szCs w:val="16"/>
              </w:rPr>
            </w:pPr>
            <w:ins w:id="20453"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tcPr>
          <w:p w14:paraId="3FC7E894" w14:textId="77777777" w:rsidR="00CB3986" w:rsidRPr="008E21F4" w:rsidRDefault="00CB3986" w:rsidP="00D04D5F">
            <w:pPr>
              <w:pStyle w:val="TAC"/>
              <w:rPr>
                <w:ins w:id="20454" w:author="Delta" w:date="2021-07-23T11:12:00Z"/>
                <w:sz w:val="16"/>
                <w:szCs w:val="16"/>
              </w:rPr>
            </w:pPr>
            <w:ins w:id="20455"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tcPr>
          <w:p w14:paraId="73323D78" w14:textId="77777777" w:rsidR="00CB3986" w:rsidRPr="008E21F4" w:rsidRDefault="00CB3986" w:rsidP="00D04D5F">
            <w:pPr>
              <w:pStyle w:val="TAC"/>
              <w:rPr>
                <w:ins w:id="20456" w:author="Delta" w:date="2021-07-23T11:12:00Z"/>
                <w:sz w:val="16"/>
                <w:szCs w:val="16"/>
              </w:rPr>
            </w:pPr>
            <w:ins w:id="20457" w:author="Delta" w:date="2021-07-23T11:12:00Z">
              <w:r w:rsidRPr="008E21F4">
                <w:rPr>
                  <w:sz w:val="16"/>
                  <w:szCs w:val="16"/>
                </w:rPr>
                <w:t>2</w:t>
              </w:r>
            </w:ins>
          </w:p>
        </w:tc>
      </w:tr>
      <w:tr w:rsidR="00CB3986" w:rsidRPr="008E21F4" w14:paraId="3DEE41B4" w14:textId="77777777" w:rsidTr="00D04D5F">
        <w:trPr>
          <w:gridAfter w:val="1"/>
          <w:wAfter w:w="13" w:type="dxa"/>
          <w:jc w:val="center"/>
          <w:ins w:id="20458" w:author="Delta" w:date="2021-07-23T11:12:00Z"/>
        </w:trPr>
        <w:tc>
          <w:tcPr>
            <w:tcW w:w="3991" w:type="dxa"/>
            <w:tcBorders>
              <w:top w:val="single" w:sz="6" w:space="0" w:color="auto"/>
              <w:left w:val="single" w:sz="6" w:space="0" w:color="auto"/>
              <w:bottom w:val="single" w:sz="6" w:space="0" w:color="auto"/>
              <w:right w:val="single" w:sz="6" w:space="0" w:color="auto"/>
            </w:tcBorders>
          </w:tcPr>
          <w:p w14:paraId="1A2F6309" w14:textId="77777777" w:rsidR="00CB3986" w:rsidRPr="008E21F4" w:rsidRDefault="00CB3986" w:rsidP="00D04D5F">
            <w:pPr>
              <w:pStyle w:val="TAL"/>
              <w:rPr>
                <w:ins w:id="20459" w:author="Delta" w:date="2021-07-23T11:12:00Z"/>
                <w:sz w:val="16"/>
                <w:szCs w:val="16"/>
              </w:rPr>
            </w:pPr>
            <w:ins w:id="20460" w:author="Delta" w:date="2021-07-23T11:12:00Z">
              <w:r w:rsidRPr="008E21F4">
                <w:rPr>
                  <w:sz w:val="16"/>
                  <w:szCs w:val="16"/>
                </w:rPr>
                <w:t>PHICH BPSK symbol power / E</w:t>
              </w:r>
              <w:r w:rsidRPr="008E21F4">
                <w:rPr>
                  <w:sz w:val="16"/>
                  <w:szCs w:val="16"/>
                  <w:vertAlign w:val="subscript"/>
                </w:rPr>
                <w:t xml:space="preserve">RS </w:t>
              </w:r>
              <w:r w:rsidRPr="008E21F4">
                <w:rPr>
                  <w:sz w:val="16"/>
                  <w:szCs w:val="16"/>
                </w:rPr>
                <w:t>[dB]</w:t>
              </w:r>
            </w:ins>
          </w:p>
        </w:tc>
        <w:tc>
          <w:tcPr>
            <w:tcW w:w="1011" w:type="dxa"/>
            <w:tcBorders>
              <w:top w:val="single" w:sz="6" w:space="0" w:color="auto"/>
              <w:left w:val="single" w:sz="6" w:space="0" w:color="auto"/>
              <w:bottom w:val="single" w:sz="6" w:space="0" w:color="auto"/>
              <w:right w:val="single" w:sz="6" w:space="0" w:color="auto"/>
            </w:tcBorders>
          </w:tcPr>
          <w:p w14:paraId="26F7108F" w14:textId="77777777" w:rsidR="00CB3986" w:rsidRPr="008E21F4" w:rsidRDefault="00CB3986" w:rsidP="00D04D5F">
            <w:pPr>
              <w:pStyle w:val="TAC"/>
              <w:rPr>
                <w:ins w:id="20461" w:author="Delta" w:date="2021-07-23T11:12:00Z"/>
                <w:sz w:val="16"/>
                <w:szCs w:val="16"/>
              </w:rPr>
            </w:pPr>
            <w:ins w:id="20462" w:author="Delta" w:date="2021-07-23T11:12:00Z">
              <w:r w:rsidRPr="008E21F4">
                <w:rPr>
                  <w:sz w:val="16"/>
                  <w:szCs w:val="16"/>
                </w:rPr>
                <w:t>-3.010</w:t>
              </w:r>
            </w:ins>
          </w:p>
        </w:tc>
        <w:tc>
          <w:tcPr>
            <w:tcW w:w="1056" w:type="dxa"/>
            <w:tcBorders>
              <w:top w:val="single" w:sz="6" w:space="0" w:color="auto"/>
              <w:left w:val="single" w:sz="6" w:space="0" w:color="auto"/>
              <w:bottom w:val="single" w:sz="6" w:space="0" w:color="auto"/>
              <w:right w:val="single" w:sz="6" w:space="0" w:color="auto"/>
            </w:tcBorders>
          </w:tcPr>
          <w:p w14:paraId="6F4311F1" w14:textId="77777777" w:rsidR="00CB3986" w:rsidRPr="008E21F4" w:rsidRDefault="00CB3986" w:rsidP="00D04D5F">
            <w:pPr>
              <w:pStyle w:val="TAC"/>
              <w:rPr>
                <w:ins w:id="20463" w:author="Delta" w:date="2021-07-23T11:12:00Z"/>
                <w:sz w:val="16"/>
                <w:szCs w:val="16"/>
              </w:rPr>
            </w:pPr>
            <w:ins w:id="20464" w:author="Delta" w:date="2021-07-23T11:12:00Z">
              <w:r w:rsidRPr="008E21F4">
                <w:rPr>
                  <w:sz w:val="16"/>
                  <w:szCs w:val="16"/>
                </w:rPr>
                <w:t>-3.010</w:t>
              </w:r>
            </w:ins>
          </w:p>
        </w:tc>
        <w:tc>
          <w:tcPr>
            <w:tcW w:w="1010" w:type="dxa"/>
            <w:tcBorders>
              <w:top w:val="single" w:sz="6" w:space="0" w:color="auto"/>
              <w:left w:val="single" w:sz="6" w:space="0" w:color="auto"/>
              <w:bottom w:val="single" w:sz="6" w:space="0" w:color="auto"/>
              <w:right w:val="single" w:sz="6" w:space="0" w:color="auto"/>
            </w:tcBorders>
          </w:tcPr>
          <w:p w14:paraId="7B143C24" w14:textId="77777777" w:rsidR="00CB3986" w:rsidRPr="008E21F4" w:rsidRDefault="00CB3986" w:rsidP="00D04D5F">
            <w:pPr>
              <w:pStyle w:val="TAC"/>
              <w:rPr>
                <w:ins w:id="20465" w:author="Delta" w:date="2021-07-23T11:12:00Z"/>
                <w:sz w:val="16"/>
                <w:szCs w:val="16"/>
              </w:rPr>
            </w:pPr>
            <w:ins w:id="20466" w:author="Delta" w:date="2021-07-23T11:12:00Z">
              <w:r w:rsidRPr="008E21F4">
                <w:rPr>
                  <w:sz w:val="16"/>
                  <w:szCs w:val="16"/>
                </w:rPr>
                <w:t>-3.010</w:t>
              </w:r>
            </w:ins>
          </w:p>
        </w:tc>
        <w:tc>
          <w:tcPr>
            <w:tcW w:w="1011" w:type="dxa"/>
            <w:tcBorders>
              <w:top w:val="single" w:sz="6" w:space="0" w:color="auto"/>
              <w:left w:val="single" w:sz="6" w:space="0" w:color="auto"/>
              <w:bottom w:val="single" w:sz="6" w:space="0" w:color="auto"/>
              <w:right w:val="single" w:sz="6" w:space="0" w:color="auto"/>
            </w:tcBorders>
          </w:tcPr>
          <w:p w14:paraId="52541901" w14:textId="77777777" w:rsidR="00CB3986" w:rsidRPr="008E21F4" w:rsidRDefault="00CB3986" w:rsidP="00D04D5F">
            <w:pPr>
              <w:pStyle w:val="TAC"/>
              <w:rPr>
                <w:ins w:id="20467" w:author="Delta" w:date="2021-07-23T11:12:00Z"/>
                <w:sz w:val="16"/>
                <w:szCs w:val="16"/>
              </w:rPr>
            </w:pPr>
            <w:ins w:id="20468" w:author="Delta" w:date="2021-07-23T11:12:00Z">
              <w:r w:rsidRPr="008E21F4">
                <w:rPr>
                  <w:sz w:val="16"/>
                  <w:szCs w:val="16"/>
                </w:rPr>
                <w:t>-3.010</w:t>
              </w:r>
            </w:ins>
          </w:p>
        </w:tc>
        <w:tc>
          <w:tcPr>
            <w:tcW w:w="1010" w:type="dxa"/>
            <w:tcBorders>
              <w:top w:val="single" w:sz="6" w:space="0" w:color="auto"/>
              <w:left w:val="single" w:sz="6" w:space="0" w:color="auto"/>
              <w:bottom w:val="single" w:sz="6" w:space="0" w:color="auto"/>
              <w:right w:val="single" w:sz="6" w:space="0" w:color="auto"/>
            </w:tcBorders>
          </w:tcPr>
          <w:p w14:paraId="7F5012CD" w14:textId="77777777" w:rsidR="00CB3986" w:rsidRPr="008E21F4" w:rsidRDefault="00CB3986" w:rsidP="00D04D5F">
            <w:pPr>
              <w:pStyle w:val="TAC"/>
              <w:rPr>
                <w:ins w:id="20469" w:author="Delta" w:date="2021-07-23T11:12:00Z"/>
                <w:sz w:val="16"/>
                <w:szCs w:val="16"/>
              </w:rPr>
            </w:pPr>
            <w:ins w:id="20470" w:author="Delta" w:date="2021-07-23T11:12:00Z">
              <w:r w:rsidRPr="008E21F4">
                <w:rPr>
                  <w:sz w:val="16"/>
                  <w:szCs w:val="16"/>
                </w:rPr>
                <w:t>-3.010</w:t>
              </w:r>
            </w:ins>
          </w:p>
        </w:tc>
      </w:tr>
      <w:tr w:rsidR="00CB3986" w:rsidRPr="008E21F4" w14:paraId="10BB436E" w14:textId="77777777" w:rsidTr="00D04D5F">
        <w:trPr>
          <w:gridAfter w:val="1"/>
          <w:wAfter w:w="13" w:type="dxa"/>
          <w:jc w:val="center"/>
          <w:ins w:id="20471" w:author="Delta" w:date="2021-07-23T11:12:00Z"/>
        </w:trPr>
        <w:tc>
          <w:tcPr>
            <w:tcW w:w="3991" w:type="dxa"/>
            <w:tcBorders>
              <w:top w:val="single" w:sz="6" w:space="0" w:color="auto"/>
              <w:left w:val="single" w:sz="6" w:space="0" w:color="auto"/>
              <w:bottom w:val="single" w:sz="6" w:space="0" w:color="auto"/>
              <w:right w:val="single" w:sz="6" w:space="0" w:color="auto"/>
            </w:tcBorders>
          </w:tcPr>
          <w:p w14:paraId="785B5A59" w14:textId="77777777" w:rsidR="00CB3986" w:rsidRPr="008E21F4" w:rsidRDefault="00CB3986" w:rsidP="00D04D5F">
            <w:pPr>
              <w:pStyle w:val="TAL"/>
              <w:rPr>
                <w:ins w:id="20472" w:author="Delta" w:date="2021-07-23T11:12:00Z"/>
                <w:sz w:val="16"/>
                <w:szCs w:val="16"/>
              </w:rPr>
            </w:pPr>
            <w:ins w:id="20473" w:author="Delta" w:date="2021-07-23T11:12:00Z">
              <w:r w:rsidRPr="008E21F4">
                <w:rPr>
                  <w:sz w:val="16"/>
                  <w:szCs w:val="16"/>
                </w:rPr>
                <w:t>PHICH group EPRE / E</w:t>
              </w:r>
              <w:r w:rsidRPr="008E21F4">
                <w:rPr>
                  <w:sz w:val="16"/>
                  <w:szCs w:val="16"/>
                  <w:vertAlign w:val="subscript"/>
                </w:rPr>
                <w:t xml:space="preserve">RS </w:t>
              </w:r>
              <w:r w:rsidRPr="008E21F4">
                <w:rPr>
                  <w:sz w:val="16"/>
                  <w:szCs w:val="16"/>
                </w:rPr>
                <w:t>[dB]</w:t>
              </w:r>
            </w:ins>
          </w:p>
        </w:tc>
        <w:tc>
          <w:tcPr>
            <w:tcW w:w="1011" w:type="dxa"/>
            <w:tcBorders>
              <w:top w:val="single" w:sz="6" w:space="0" w:color="auto"/>
              <w:left w:val="single" w:sz="6" w:space="0" w:color="auto"/>
              <w:bottom w:val="single" w:sz="6" w:space="0" w:color="auto"/>
              <w:right w:val="single" w:sz="6" w:space="0" w:color="auto"/>
            </w:tcBorders>
          </w:tcPr>
          <w:p w14:paraId="63A5FEDE" w14:textId="77777777" w:rsidR="00CB3986" w:rsidRPr="008E21F4" w:rsidRDefault="00CB3986" w:rsidP="00D04D5F">
            <w:pPr>
              <w:pStyle w:val="TAC"/>
              <w:rPr>
                <w:ins w:id="20474" w:author="Delta" w:date="2021-07-23T11:12:00Z"/>
                <w:sz w:val="16"/>
                <w:szCs w:val="16"/>
              </w:rPr>
            </w:pPr>
            <w:ins w:id="20475" w:author="Delta" w:date="2021-07-23T11:12:00Z">
              <w:r w:rsidRPr="008E21F4">
                <w:rPr>
                  <w:sz w:val="16"/>
                  <w:szCs w:val="16"/>
                </w:rPr>
                <w:t>0</w:t>
              </w:r>
            </w:ins>
          </w:p>
        </w:tc>
        <w:tc>
          <w:tcPr>
            <w:tcW w:w="1056" w:type="dxa"/>
            <w:tcBorders>
              <w:top w:val="single" w:sz="6" w:space="0" w:color="auto"/>
              <w:left w:val="single" w:sz="6" w:space="0" w:color="auto"/>
              <w:bottom w:val="single" w:sz="6" w:space="0" w:color="auto"/>
              <w:right w:val="single" w:sz="6" w:space="0" w:color="auto"/>
            </w:tcBorders>
          </w:tcPr>
          <w:p w14:paraId="722F7246" w14:textId="77777777" w:rsidR="00CB3986" w:rsidRPr="008E21F4" w:rsidRDefault="00CB3986" w:rsidP="00D04D5F">
            <w:pPr>
              <w:pStyle w:val="TAC"/>
              <w:rPr>
                <w:ins w:id="20476" w:author="Delta" w:date="2021-07-23T11:12:00Z"/>
                <w:sz w:val="16"/>
                <w:szCs w:val="16"/>
              </w:rPr>
            </w:pPr>
            <w:ins w:id="20477"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tcPr>
          <w:p w14:paraId="213FC94A" w14:textId="77777777" w:rsidR="00CB3986" w:rsidRPr="008E21F4" w:rsidRDefault="00CB3986" w:rsidP="00D04D5F">
            <w:pPr>
              <w:pStyle w:val="TAC"/>
              <w:rPr>
                <w:ins w:id="20478" w:author="Delta" w:date="2021-07-23T11:12:00Z"/>
                <w:sz w:val="16"/>
                <w:szCs w:val="16"/>
              </w:rPr>
            </w:pPr>
            <w:ins w:id="20479"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tcPr>
          <w:p w14:paraId="2719D80D" w14:textId="77777777" w:rsidR="00CB3986" w:rsidRPr="008E21F4" w:rsidRDefault="00CB3986" w:rsidP="00D04D5F">
            <w:pPr>
              <w:pStyle w:val="TAC"/>
              <w:rPr>
                <w:ins w:id="20480" w:author="Delta" w:date="2021-07-23T11:12:00Z"/>
                <w:sz w:val="16"/>
                <w:szCs w:val="16"/>
              </w:rPr>
            </w:pPr>
            <w:ins w:id="20481"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tcPr>
          <w:p w14:paraId="25823F18" w14:textId="77777777" w:rsidR="00CB3986" w:rsidRPr="008E21F4" w:rsidRDefault="00CB3986" w:rsidP="00D04D5F">
            <w:pPr>
              <w:pStyle w:val="TAC"/>
              <w:rPr>
                <w:ins w:id="20482" w:author="Delta" w:date="2021-07-23T11:12:00Z"/>
                <w:sz w:val="16"/>
                <w:szCs w:val="16"/>
              </w:rPr>
            </w:pPr>
            <w:ins w:id="20483" w:author="Delta" w:date="2021-07-23T11:12:00Z">
              <w:r w:rsidRPr="008E21F4">
                <w:rPr>
                  <w:sz w:val="16"/>
                  <w:szCs w:val="16"/>
                </w:rPr>
                <w:t>0</w:t>
              </w:r>
            </w:ins>
          </w:p>
        </w:tc>
      </w:tr>
      <w:tr w:rsidR="00CB3986" w:rsidRPr="008E21F4" w14:paraId="4904B31D" w14:textId="77777777" w:rsidTr="00D04D5F">
        <w:trPr>
          <w:gridAfter w:val="1"/>
          <w:wAfter w:w="13" w:type="dxa"/>
          <w:jc w:val="center"/>
          <w:ins w:id="20484" w:author="Delta" w:date="2021-07-23T11:12:00Z"/>
        </w:trPr>
        <w:tc>
          <w:tcPr>
            <w:tcW w:w="3991" w:type="dxa"/>
            <w:tcBorders>
              <w:top w:val="single" w:sz="6" w:space="0" w:color="auto"/>
              <w:left w:val="single" w:sz="6" w:space="0" w:color="auto"/>
              <w:bottom w:val="single" w:sz="6" w:space="0" w:color="auto"/>
              <w:right w:val="nil"/>
            </w:tcBorders>
          </w:tcPr>
          <w:p w14:paraId="7B167FEA" w14:textId="77777777" w:rsidR="00CB3986" w:rsidRPr="008E21F4" w:rsidRDefault="00CB3986" w:rsidP="00D04D5F">
            <w:pPr>
              <w:pStyle w:val="TAH"/>
              <w:rPr>
                <w:ins w:id="20485" w:author="Delta" w:date="2021-07-23T11:12:00Z"/>
                <w:sz w:val="16"/>
                <w:szCs w:val="16"/>
              </w:rPr>
            </w:pPr>
            <w:ins w:id="20486" w:author="Delta" w:date="2021-07-23T11:12:00Z">
              <w:r w:rsidRPr="008E21F4">
                <w:rPr>
                  <w:sz w:val="16"/>
                  <w:szCs w:val="16"/>
                </w:rPr>
                <w:t>sPDCCH</w:t>
              </w:r>
            </w:ins>
          </w:p>
        </w:tc>
        <w:tc>
          <w:tcPr>
            <w:tcW w:w="1011" w:type="dxa"/>
            <w:tcBorders>
              <w:top w:val="single" w:sz="6" w:space="0" w:color="auto"/>
              <w:left w:val="nil"/>
              <w:bottom w:val="single" w:sz="6" w:space="0" w:color="auto"/>
              <w:right w:val="nil"/>
            </w:tcBorders>
          </w:tcPr>
          <w:p w14:paraId="2936339D" w14:textId="77777777" w:rsidR="00CB3986" w:rsidRPr="008E21F4" w:rsidRDefault="00CB3986" w:rsidP="00D04D5F">
            <w:pPr>
              <w:pStyle w:val="TAH"/>
              <w:rPr>
                <w:ins w:id="20487" w:author="Delta" w:date="2021-07-23T11:12:00Z"/>
                <w:sz w:val="16"/>
                <w:szCs w:val="16"/>
              </w:rPr>
            </w:pPr>
          </w:p>
        </w:tc>
        <w:tc>
          <w:tcPr>
            <w:tcW w:w="1056" w:type="dxa"/>
            <w:tcBorders>
              <w:top w:val="single" w:sz="6" w:space="0" w:color="auto"/>
              <w:left w:val="nil"/>
              <w:bottom w:val="single" w:sz="6" w:space="0" w:color="auto"/>
              <w:right w:val="nil"/>
            </w:tcBorders>
          </w:tcPr>
          <w:p w14:paraId="1F66CE67" w14:textId="77777777" w:rsidR="00CB3986" w:rsidRPr="008E21F4" w:rsidRDefault="00CB3986" w:rsidP="00D04D5F">
            <w:pPr>
              <w:pStyle w:val="TAH"/>
              <w:rPr>
                <w:ins w:id="20488" w:author="Delta" w:date="2021-07-23T11:12:00Z"/>
                <w:sz w:val="16"/>
                <w:szCs w:val="16"/>
              </w:rPr>
            </w:pPr>
          </w:p>
        </w:tc>
        <w:tc>
          <w:tcPr>
            <w:tcW w:w="1010" w:type="dxa"/>
            <w:tcBorders>
              <w:top w:val="single" w:sz="6" w:space="0" w:color="auto"/>
              <w:left w:val="nil"/>
              <w:bottom w:val="single" w:sz="6" w:space="0" w:color="auto"/>
              <w:right w:val="nil"/>
            </w:tcBorders>
          </w:tcPr>
          <w:p w14:paraId="4608FA05" w14:textId="77777777" w:rsidR="00CB3986" w:rsidRPr="008E21F4" w:rsidRDefault="00CB3986" w:rsidP="00D04D5F">
            <w:pPr>
              <w:pStyle w:val="TAH"/>
              <w:rPr>
                <w:ins w:id="20489" w:author="Delta" w:date="2021-07-23T11:12:00Z"/>
                <w:sz w:val="16"/>
                <w:szCs w:val="16"/>
              </w:rPr>
            </w:pPr>
          </w:p>
        </w:tc>
        <w:tc>
          <w:tcPr>
            <w:tcW w:w="1011" w:type="dxa"/>
            <w:tcBorders>
              <w:top w:val="single" w:sz="6" w:space="0" w:color="auto"/>
              <w:left w:val="nil"/>
              <w:bottom w:val="single" w:sz="6" w:space="0" w:color="auto"/>
              <w:right w:val="nil"/>
            </w:tcBorders>
          </w:tcPr>
          <w:p w14:paraId="616C58EC" w14:textId="77777777" w:rsidR="00CB3986" w:rsidRPr="008E21F4" w:rsidRDefault="00CB3986" w:rsidP="00D04D5F">
            <w:pPr>
              <w:pStyle w:val="TAH"/>
              <w:rPr>
                <w:ins w:id="20490" w:author="Delta" w:date="2021-07-23T11:12:00Z"/>
                <w:sz w:val="16"/>
                <w:szCs w:val="16"/>
              </w:rPr>
            </w:pPr>
          </w:p>
        </w:tc>
        <w:tc>
          <w:tcPr>
            <w:tcW w:w="1010" w:type="dxa"/>
            <w:tcBorders>
              <w:top w:val="single" w:sz="6" w:space="0" w:color="auto"/>
              <w:left w:val="nil"/>
              <w:bottom w:val="single" w:sz="6" w:space="0" w:color="auto"/>
              <w:right w:val="single" w:sz="6" w:space="0" w:color="auto"/>
            </w:tcBorders>
          </w:tcPr>
          <w:p w14:paraId="149C3E0A" w14:textId="77777777" w:rsidR="00CB3986" w:rsidRPr="008E21F4" w:rsidRDefault="00CB3986" w:rsidP="00D04D5F">
            <w:pPr>
              <w:pStyle w:val="TAH"/>
              <w:rPr>
                <w:ins w:id="20491" w:author="Delta" w:date="2021-07-23T11:12:00Z"/>
                <w:sz w:val="16"/>
                <w:szCs w:val="16"/>
              </w:rPr>
            </w:pPr>
          </w:p>
        </w:tc>
      </w:tr>
      <w:tr w:rsidR="00CB3986" w:rsidRPr="008E21F4" w14:paraId="618CF6DA" w14:textId="77777777" w:rsidTr="00D04D5F">
        <w:trPr>
          <w:gridAfter w:val="1"/>
          <w:wAfter w:w="13" w:type="dxa"/>
          <w:jc w:val="center"/>
          <w:ins w:id="20492" w:author="Delta" w:date="2021-07-23T11:12:00Z"/>
        </w:trPr>
        <w:tc>
          <w:tcPr>
            <w:tcW w:w="3991" w:type="dxa"/>
            <w:tcBorders>
              <w:top w:val="single" w:sz="6" w:space="0" w:color="auto"/>
              <w:left w:val="single" w:sz="6" w:space="0" w:color="auto"/>
              <w:bottom w:val="single" w:sz="6" w:space="0" w:color="auto"/>
              <w:right w:val="single" w:sz="6" w:space="0" w:color="auto"/>
            </w:tcBorders>
          </w:tcPr>
          <w:p w14:paraId="54584330" w14:textId="77777777" w:rsidR="00CB3986" w:rsidRPr="008E21F4" w:rsidRDefault="00CB3986" w:rsidP="00D04D5F">
            <w:pPr>
              <w:pStyle w:val="TAL"/>
              <w:rPr>
                <w:ins w:id="20493" w:author="Delta" w:date="2021-07-23T11:12:00Z"/>
                <w:sz w:val="16"/>
                <w:szCs w:val="16"/>
              </w:rPr>
            </w:pPr>
            <w:ins w:id="20494" w:author="Delta" w:date="2021-07-23T11:12:00Z">
              <w:r w:rsidRPr="008E21F4">
                <w:rPr>
                  <w:sz w:val="16"/>
                  <w:szCs w:val="16"/>
                </w:rPr>
                <w:t># of available sREGs</w:t>
              </w:r>
            </w:ins>
          </w:p>
        </w:tc>
        <w:tc>
          <w:tcPr>
            <w:tcW w:w="1011" w:type="dxa"/>
            <w:tcBorders>
              <w:top w:val="single" w:sz="6" w:space="0" w:color="auto"/>
              <w:left w:val="single" w:sz="6" w:space="0" w:color="auto"/>
              <w:bottom w:val="single" w:sz="6" w:space="0" w:color="auto"/>
              <w:right w:val="single" w:sz="6" w:space="0" w:color="auto"/>
            </w:tcBorders>
          </w:tcPr>
          <w:p w14:paraId="5916789B" w14:textId="77777777" w:rsidR="00CB3986" w:rsidRPr="008E21F4" w:rsidRDefault="00CB3986" w:rsidP="00D04D5F">
            <w:pPr>
              <w:pStyle w:val="TAC"/>
              <w:rPr>
                <w:ins w:id="20495" w:author="Delta" w:date="2021-07-23T11:12:00Z"/>
                <w:sz w:val="16"/>
                <w:szCs w:val="16"/>
              </w:rPr>
            </w:pPr>
            <w:ins w:id="20496" w:author="Delta" w:date="2021-07-23T11:12:00Z">
              <w:r w:rsidRPr="008E21F4">
                <w:rPr>
                  <w:sz w:val="16"/>
                  <w:szCs w:val="16"/>
                </w:rPr>
                <w:t>30 (2OS)  45 (3OS)</w:t>
              </w:r>
            </w:ins>
          </w:p>
        </w:tc>
        <w:tc>
          <w:tcPr>
            <w:tcW w:w="1056" w:type="dxa"/>
            <w:tcBorders>
              <w:top w:val="single" w:sz="6" w:space="0" w:color="auto"/>
              <w:left w:val="single" w:sz="6" w:space="0" w:color="auto"/>
              <w:bottom w:val="single" w:sz="6" w:space="0" w:color="auto"/>
              <w:right w:val="single" w:sz="6" w:space="0" w:color="auto"/>
            </w:tcBorders>
          </w:tcPr>
          <w:p w14:paraId="4E1DA8ED" w14:textId="77777777" w:rsidR="00CB3986" w:rsidRPr="008E21F4" w:rsidRDefault="00CB3986" w:rsidP="00D04D5F">
            <w:pPr>
              <w:pStyle w:val="TAC"/>
              <w:rPr>
                <w:ins w:id="20497" w:author="Delta" w:date="2021-07-23T11:12:00Z"/>
                <w:sz w:val="16"/>
                <w:szCs w:val="16"/>
              </w:rPr>
            </w:pPr>
            <w:ins w:id="20498" w:author="Delta" w:date="2021-07-23T11:12:00Z">
              <w:r w:rsidRPr="008E21F4">
                <w:rPr>
                  <w:sz w:val="16"/>
                  <w:szCs w:val="16"/>
                </w:rPr>
                <w:t>50 (2OS)   75 (3OS)</w:t>
              </w:r>
            </w:ins>
          </w:p>
        </w:tc>
        <w:tc>
          <w:tcPr>
            <w:tcW w:w="1010" w:type="dxa"/>
            <w:tcBorders>
              <w:top w:val="single" w:sz="6" w:space="0" w:color="auto"/>
              <w:left w:val="single" w:sz="6" w:space="0" w:color="auto"/>
              <w:bottom w:val="single" w:sz="6" w:space="0" w:color="auto"/>
              <w:right w:val="single" w:sz="6" w:space="0" w:color="auto"/>
            </w:tcBorders>
          </w:tcPr>
          <w:p w14:paraId="62E66509" w14:textId="77777777" w:rsidR="00CB3986" w:rsidRPr="008E21F4" w:rsidRDefault="00CB3986" w:rsidP="00D04D5F">
            <w:pPr>
              <w:pStyle w:val="TAC"/>
              <w:rPr>
                <w:ins w:id="20499" w:author="Delta" w:date="2021-07-23T11:12:00Z"/>
                <w:sz w:val="16"/>
                <w:szCs w:val="16"/>
              </w:rPr>
            </w:pPr>
            <w:ins w:id="20500" w:author="Delta" w:date="2021-07-23T11:12:00Z">
              <w:r w:rsidRPr="008E21F4">
                <w:rPr>
                  <w:sz w:val="16"/>
                  <w:szCs w:val="16"/>
                </w:rPr>
                <w:t>100 (2OS)  150 (3OS)</w:t>
              </w:r>
            </w:ins>
          </w:p>
        </w:tc>
        <w:tc>
          <w:tcPr>
            <w:tcW w:w="1011" w:type="dxa"/>
            <w:tcBorders>
              <w:top w:val="single" w:sz="6" w:space="0" w:color="auto"/>
              <w:left w:val="single" w:sz="6" w:space="0" w:color="auto"/>
              <w:bottom w:val="single" w:sz="6" w:space="0" w:color="auto"/>
              <w:right w:val="single" w:sz="6" w:space="0" w:color="auto"/>
            </w:tcBorders>
          </w:tcPr>
          <w:p w14:paraId="3BBEFB69" w14:textId="77777777" w:rsidR="00CB3986" w:rsidRPr="008E21F4" w:rsidRDefault="00CB3986" w:rsidP="00D04D5F">
            <w:pPr>
              <w:pStyle w:val="TAC"/>
              <w:rPr>
                <w:ins w:id="20501" w:author="Delta" w:date="2021-07-23T11:12:00Z"/>
                <w:sz w:val="16"/>
                <w:szCs w:val="16"/>
              </w:rPr>
            </w:pPr>
            <w:ins w:id="20502" w:author="Delta" w:date="2021-07-23T11:12:00Z">
              <w:r w:rsidRPr="008E21F4">
                <w:rPr>
                  <w:sz w:val="16"/>
                  <w:szCs w:val="16"/>
                </w:rPr>
                <w:t>150 (2OS)  225 (3OS)</w:t>
              </w:r>
            </w:ins>
          </w:p>
        </w:tc>
        <w:tc>
          <w:tcPr>
            <w:tcW w:w="1010" w:type="dxa"/>
            <w:tcBorders>
              <w:top w:val="single" w:sz="6" w:space="0" w:color="auto"/>
              <w:left w:val="single" w:sz="6" w:space="0" w:color="auto"/>
              <w:bottom w:val="single" w:sz="6" w:space="0" w:color="auto"/>
              <w:right w:val="single" w:sz="6" w:space="0" w:color="auto"/>
            </w:tcBorders>
          </w:tcPr>
          <w:p w14:paraId="28BFCFA0" w14:textId="77777777" w:rsidR="00CB3986" w:rsidRPr="008E21F4" w:rsidRDefault="00CB3986" w:rsidP="00D04D5F">
            <w:pPr>
              <w:pStyle w:val="TAC"/>
              <w:rPr>
                <w:ins w:id="20503" w:author="Delta" w:date="2021-07-23T11:12:00Z"/>
                <w:sz w:val="16"/>
                <w:szCs w:val="16"/>
              </w:rPr>
            </w:pPr>
            <w:ins w:id="20504" w:author="Delta" w:date="2021-07-23T11:12:00Z">
              <w:r w:rsidRPr="008E21F4">
                <w:rPr>
                  <w:sz w:val="16"/>
                  <w:szCs w:val="16"/>
                </w:rPr>
                <w:t>200 (2OS)  300 (3OS)</w:t>
              </w:r>
            </w:ins>
          </w:p>
        </w:tc>
      </w:tr>
      <w:tr w:rsidR="00CB3986" w:rsidRPr="008E21F4" w14:paraId="5ED506E7" w14:textId="77777777" w:rsidTr="00D04D5F">
        <w:trPr>
          <w:gridAfter w:val="1"/>
          <w:wAfter w:w="13" w:type="dxa"/>
          <w:jc w:val="center"/>
          <w:ins w:id="20505" w:author="Delta" w:date="2021-07-23T11:12:00Z"/>
        </w:trPr>
        <w:tc>
          <w:tcPr>
            <w:tcW w:w="3991" w:type="dxa"/>
            <w:tcBorders>
              <w:top w:val="single" w:sz="6" w:space="0" w:color="auto"/>
              <w:left w:val="single" w:sz="6" w:space="0" w:color="auto"/>
              <w:bottom w:val="single" w:sz="6" w:space="0" w:color="auto"/>
              <w:right w:val="single" w:sz="6" w:space="0" w:color="auto"/>
            </w:tcBorders>
          </w:tcPr>
          <w:p w14:paraId="77E6FF34" w14:textId="77777777" w:rsidR="00CB3986" w:rsidRPr="008E21F4" w:rsidRDefault="00CB3986" w:rsidP="00D04D5F">
            <w:pPr>
              <w:pStyle w:val="TAL"/>
              <w:rPr>
                <w:ins w:id="20506" w:author="Delta" w:date="2021-07-23T11:12:00Z"/>
                <w:sz w:val="16"/>
                <w:szCs w:val="16"/>
              </w:rPr>
            </w:pPr>
            <w:ins w:id="20507" w:author="Delta" w:date="2021-07-23T11:12:00Z">
              <w:r w:rsidRPr="008E21F4">
                <w:rPr>
                  <w:sz w:val="16"/>
                  <w:szCs w:val="16"/>
                </w:rPr>
                <w:t># of sPDCCH</w:t>
              </w:r>
            </w:ins>
          </w:p>
        </w:tc>
        <w:tc>
          <w:tcPr>
            <w:tcW w:w="1011" w:type="dxa"/>
            <w:tcBorders>
              <w:top w:val="single" w:sz="6" w:space="0" w:color="auto"/>
              <w:left w:val="single" w:sz="6" w:space="0" w:color="auto"/>
              <w:bottom w:val="single" w:sz="6" w:space="0" w:color="auto"/>
              <w:right w:val="single" w:sz="6" w:space="0" w:color="auto"/>
            </w:tcBorders>
          </w:tcPr>
          <w:p w14:paraId="73D97150" w14:textId="77777777" w:rsidR="00CB3986" w:rsidRPr="008E21F4" w:rsidRDefault="00CB3986" w:rsidP="00D04D5F">
            <w:pPr>
              <w:pStyle w:val="TAC"/>
              <w:rPr>
                <w:ins w:id="20508" w:author="Delta" w:date="2021-07-23T11:12:00Z"/>
                <w:sz w:val="16"/>
                <w:szCs w:val="16"/>
              </w:rPr>
            </w:pPr>
            <w:ins w:id="20509" w:author="Delta" w:date="2021-07-23T11:12:00Z">
              <w:r w:rsidRPr="008E21F4">
                <w:rPr>
                  <w:sz w:val="16"/>
                  <w:szCs w:val="16"/>
                </w:rPr>
                <w:t>2</w:t>
              </w:r>
            </w:ins>
          </w:p>
        </w:tc>
        <w:tc>
          <w:tcPr>
            <w:tcW w:w="1056" w:type="dxa"/>
            <w:tcBorders>
              <w:top w:val="single" w:sz="6" w:space="0" w:color="auto"/>
              <w:left w:val="single" w:sz="6" w:space="0" w:color="auto"/>
              <w:bottom w:val="single" w:sz="6" w:space="0" w:color="auto"/>
              <w:right w:val="single" w:sz="6" w:space="0" w:color="auto"/>
            </w:tcBorders>
          </w:tcPr>
          <w:p w14:paraId="77DCFAFA" w14:textId="77777777" w:rsidR="00CB3986" w:rsidRPr="008E21F4" w:rsidRDefault="00CB3986" w:rsidP="00D04D5F">
            <w:pPr>
              <w:pStyle w:val="TAC"/>
              <w:rPr>
                <w:ins w:id="20510" w:author="Delta" w:date="2021-07-23T11:12:00Z"/>
                <w:sz w:val="16"/>
                <w:szCs w:val="16"/>
              </w:rPr>
            </w:pPr>
            <w:ins w:id="20511"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tcPr>
          <w:p w14:paraId="73953ED4" w14:textId="77777777" w:rsidR="00CB3986" w:rsidRPr="008E21F4" w:rsidRDefault="00CB3986" w:rsidP="00D04D5F">
            <w:pPr>
              <w:pStyle w:val="TAC"/>
              <w:rPr>
                <w:ins w:id="20512" w:author="Delta" w:date="2021-07-23T11:12:00Z"/>
                <w:sz w:val="16"/>
                <w:szCs w:val="16"/>
              </w:rPr>
            </w:pPr>
            <w:ins w:id="20513" w:author="Delta" w:date="2021-07-23T11:12:00Z">
              <w:r w:rsidRPr="008E21F4">
                <w:rPr>
                  <w:sz w:val="16"/>
                  <w:szCs w:val="16"/>
                </w:rPr>
                <w:t>5</w:t>
              </w:r>
            </w:ins>
          </w:p>
        </w:tc>
        <w:tc>
          <w:tcPr>
            <w:tcW w:w="1011" w:type="dxa"/>
            <w:tcBorders>
              <w:top w:val="single" w:sz="6" w:space="0" w:color="auto"/>
              <w:left w:val="single" w:sz="6" w:space="0" w:color="auto"/>
              <w:bottom w:val="single" w:sz="6" w:space="0" w:color="auto"/>
              <w:right w:val="single" w:sz="6" w:space="0" w:color="auto"/>
            </w:tcBorders>
          </w:tcPr>
          <w:p w14:paraId="3F984E84" w14:textId="77777777" w:rsidR="00CB3986" w:rsidRPr="008E21F4" w:rsidRDefault="00CB3986" w:rsidP="00D04D5F">
            <w:pPr>
              <w:pStyle w:val="TAC"/>
              <w:rPr>
                <w:ins w:id="20514" w:author="Delta" w:date="2021-07-23T11:12:00Z"/>
                <w:sz w:val="16"/>
                <w:szCs w:val="16"/>
              </w:rPr>
            </w:pPr>
            <w:ins w:id="20515" w:author="Delta" w:date="2021-07-23T11:12:00Z">
              <w:r w:rsidRPr="008E21F4">
                <w:rPr>
                  <w:sz w:val="16"/>
                  <w:szCs w:val="16"/>
                </w:rPr>
                <w:t>7</w:t>
              </w:r>
            </w:ins>
          </w:p>
        </w:tc>
        <w:tc>
          <w:tcPr>
            <w:tcW w:w="1010" w:type="dxa"/>
            <w:tcBorders>
              <w:top w:val="single" w:sz="6" w:space="0" w:color="auto"/>
              <w:left w:val="single" w:sz="6" w:space="0" w:color="auto"/>
              <w:bottom w:val="single" w:sz="6" w:space="0" w:color="auto"/>
              <w:right w:val="single" w:sz="6" w:space="0" w:color="auto"/>
            </w:tcBorders>
          </w:tcPr>
          <w:p w14:paraId="5108EF66" w14:textId="77777777" w:rsidR="00CB3986" w:rsidRPr="008E21F4" w:rsidRDefault="00CB3986" w:rsidP="00D04D5F">
            <w:pPr>
              <w:pStyle w:val="TAC"/>
              <w:rPr>
                <w:ins w:id="20516" w:author="Delta" w:date="2021-07-23T11:12:00Z"/>
                <w:sz w:val="16"/>
                <w:szCs w:val="16"/>
              </w:rPr>
            </w:pPr>
            <w:ins w:id="20517" w:author="Delta" w:date="2021-07-23T11:12:00Z">
              <w:r w:rsidRPr="008E21F4">
                <w:rPr>
                  <w:sz w:val="16"/>
                  <w:szCs w:val="16"/>
                </w:rPr>
                <w:t>10</w:t>
              </w:r>
            </w:ins>
          </w:p>
        </w:tc>
      </w:tr>
      <w:tr w:rsidR="00CB3986" w:rsidRPr="008E21F4" w14:paraId="07B059BD" w14:textId="77777777" w:rsidTr="00D04D5F">
        <w:trPr>
          <w:gridAfter w:val="1"/>
          <w:wAfter w:w="13" w:type="dxa"/>
          <w:jc w:val="center"/>
          <w:ins w:id="20518" w:author="Delta" w:date="2021-07-23T11:12:00Z"/>
        </w:trPr>
        <w:tc>
          <w:tcPr>
            <w:tcW w:w="3991" w:type="dxa"/>
            <w:tcBorders>
              <w:top w:val="single" w:sz="6" w:space="0" w:color="auto"/>
              <w:left w:val="single" w:sz="6" w:space="0" w:color="auto"/>
              <w:bottom w:val="single" w:sz="6" w:space="0" w:color="auto"/>
              <w:right w:val="single" w:sz="6" w:space="0" w:color="auto"/>
            </w:tcBorders>
          </w:tcPr>
          <w:p w14:paraId="2D76A682" w14:textId="77777777" w:rsidR="00CB3986" w:rsidRPr="008E21F4" w:rsidRDefault="00CB3986" w:rsidP="00D04D5F">
            <w:pPr>
              <w:pStyle w:val="TAL"/>
              <w:rPr>
                <w:ins w:id="20519" w:author="Delta" w:date="2021-07-23T11:12:00Z"/>
                <w:sz w:val="16"/>
                <w:szCs w:val="16"/>
              </w:rPr>
            </w:pPr>
            <w:ins w:id="20520" w:author="Delta" w:date="2021-07-23T11:12:00Z">
              <w:r w:rsidRPr="008E21F4">
                <w:rPr>
                  <w:sz w:val="16"/>
                  <w:szCs w:val="16"/>
                </w:rPr>
                <w:t># of sCCEs per sPDCCH</w:t>
              </w:r>
            </w:ins>
          </w:p>
        </w:tc>
        <w:tc>
          <w:tcPr>
            <w:tcW w:w="1011" w:type="dxa"/>
            <w:tcBorders>
              <w:top w:val="single" w:sz="6" w:space="0" w:color="auto"/>
              <w:left w:val="single" w:sz="6" w:space="0" w:color="auto"/>
              <w:bottom w:val="single" w:sz="6" w:space="0" w:color="auto"/>
              <w:right w:val="single" w:sz="6" w:space="0" w:color="auto"/>
            </w:tcBorders>
          </w:tcPr>
          <w:p w14:paraId="3BDE93DB" w14:textId="77777777" w:rsidR="00CB3986" w:rsidRPr="008E21F4" w:rsidRDefault="00CB3986" w:rsidP="00D04D5F">
            <w:pPr>
              <w:pStyle w:val="TAC"/>
              <w:rPr>
                <w:ins w:id="20521" w:author="Delta" w:date="2021-07-23T11:12:00Z"/>
                <w:sz w:val="16"/>
                <w:szCs w:val="16"/>
              </w:rPr>
            </w:pPr>
            <w:ins w:id="20522"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tcPr>
          <w:p w14:paraId="64DB0F19" w14:textId="77777777" w:rsidR="00CB3986" w:rsidRPr="008E21F4" w:rsidRDefault="00CB3986" w:rsidP="00D04D5F">
            <w:pPr>
              <w:pStyle w:val="TAC"/>
              <w:rPr>
                <w:ins w:id="20523" w:author="Delta" w:date="2021-07-23T11:12:00Z"/>
                <w:sz w:val="16"/>
                <w:szCs w:val="16"/>
              </w:rPr>
            </w:pPr>
            <w:ins w:id="20524"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tcPr>
          <w:p w14:paraId="42DF2A6B" w14:textId="77777777" w:rsidR="00CB3986" w:rsidRPr="008E21F4" w:rsidRDefault="00CB3986" w:rsidP="00D04D5F">
            <w:pPr>
              <w:pStyle w:val="TAC"/>
              <w:rPr>
                <w:ins w:id="20525" w:author="Delta" w:date="2021-07-23T11:12:00Z"/>
                <w:sz w:val="16"/>
                <w:szCs w:val="16"/>
              </w:rPr>
            </w:pPr>
            <w:ins w:id="20526"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tcPr>
          <w:p w14:paraId="066B19C6" w14:textId="77777777" w:rsidR="00CB3986" w:rsidRPr="008E21F4" w:rsidRDefault="00CB3986" w:rsidP="00D04D5F">
            <w:pPr>
              <w:pStyle w:val="TAC"/>
              <w:rPr>
                <w:ins w:id="20527" w:author="Delta" w:date="2021-07-23T11:12:00Z"/>
                <w:sz w:val="16"/>
                <w:szCs w:val="16"/>
              </w:rPr>
            </w:pPr>
            <w:ins w:id="20528"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tcPr>
          <w:p w14:paraId="55C87EAB" w14:textId="77777777" w:rsidR="00CB3986" w:rsidRPr="008E21F4" w:rsidRDefault="00CB3986" w:rsidP="00D04D5F">
            <w:pPr>
              <w:pStyle w:val="TAC"/>
              <w:rPr>
                <w:ins w:id="20529" w:author="Delta" w:date="2021-07-23T11:12:00Z"/>
                <w:sz w:val="16"/>
                <w:szCs w:val="16"/>
              </w:rPr>
            </w:pPr>
            <w:ins w:id="20530" w:author="Delta" w:date="2021-07-23T11:12:00Z">
              <w:r w:rsidRPr="008E21F4">
                <w:rPr>
                  <w:sz w:val="16"/>
                  <w:szCs w:val="16"/>
                </w:rPr>
                <w:t>2</w:t>
              </w:r>
            </w:ins>
          </w:p>
        </w:tc>
      </w:tr>
      <w:tr w:rsidR="00CB3986" w:rsidRPr="008E21F4" w14:paraId="1D32B423" w14:textId="77777777" w:rsidTr="00D04D5F">
        <w:trPr>
          <w:gridAfter w:val="1"/>
          <w:wAfter w:w="13" w:type="dxa"/>
          <w:jc w:val="center"/>
          <w:ins w:id="20531" w:author="Delta" w:date="2021-07-23T11:12:00Z"/>
        </w:trPr>
        <w:tc>
          <w:tcPr>
            <w:tcW w:w="3991" w:type="dxa"/>
            <w:tcBorders>
              <w:top w:val="single" w:sz="6" w:space="0" w:color="auto"/>
              <w:left w:val="single" w:sz="6" w:space="0" w:color="auto"/>
              <w:bottom w:val="single" w:sz="6" w:space="0" w:color="auto"/>
              <w:right w:val="single" w:sz="6" w:space="0" w:color="auto"/>
            </w:tcBorders>
          </w:tcPr>
          <w:p w14:paraId="136F658E" w14:textId="77777777" w:rsidR="00CB3986" w:rsidRPr="008E21F4" w:rsidRDefault="00CB3986" w:rsidP="00D04D5F">
            <w:pPr>
              <w:pStyle w:val="TAL"/>
              <w:rPr>
                <w:ins w:id="20532" w:author="Delta" w:date="2021-07-23T11:12:00Z"/>
                <w:sz w:val="16"/>
                <w:szCs w:val="16"/>
              </w:rPr>
            </w:pPr>
            <w:ins w:id="20533" w:author="Delta" w:date="2021-07-23T11:12:00Z">
              <w:r w:rsidRPr="008E21F4">
                <w:rPr>
                  <w:sz w:val="16"/>
                  <w:szCs w:val="16"/>
                </w:rPr>
                <w:t># of sREGs per sCCE</w:t>
              </w:r>
            </w:ins>
          </w:p>
        </w:tc>
        <w:tc>
          <w:tcPr>
            <w:tcW w:w="1011" w:type="dxa"/>
            <w:tcBorders>
              <w:top w:val="single" w:sz="6" w:space="0" w:color="auto"/>
              <w:left w:val="single" w:sz="6" w:space="0" w:color="auto"/>
              <w:bottom w:val="single" w:sz="6" w:space="0" w:color="auto"/>
              <w:right w:val="single" w:sz="6" w:space="0" w:color="auto"/>
            </w:tcBorders>
          </w:tcPr>
          <w:p w14:paraId="3397AD69" w14:textId="77777777" w:rsidR="00CB3986" w:rsidRPr="008E21F4" w:rsidRDefault="00CB3986" w:rsidP="00D04D5F">
            <w:pPr>
              <w:pStyle w:val="TAC"/>
              <w:rPr>
                <w:ins w:id="20534" w:author="Delta" w:date="2021-07-23T11:12:00Z"/>
                <w:sz w:val="16"/>
                <w:szCs w:val="16"/>
              </w:rPr>
            </w:pPr>
            <w:ins w:id="20535" w:author="Delta" w:date="2021-07-23T11:12:00Z">
              <w:r w:rsidRPr="008E21F4">
                <w:rPr>
                  <w:sz w:val="16"/>
                  <w:szCs w:val="16"/>
                </w:rPr>
                <w:t>4 (2OS)      6 (3OS)</w:t>
              </w:r>
            </w:ins>
          </w:p>
        </w:tc>
        <w:tc>
          <w:tcPr>
            <w:tcW w:w="1056" w:type="dxa"/>
            <w:tcBorders>
              <w:top w:val="single" w:sz="6" w:space="0" w:color="auto"/>
              <w:left w:val="single" w:sz="6" w:space="0" w:color="auto"/>
              <w:bottom w:val="single" w:sz="6" w:space="0" w:color="auto"/>
              <w:right w:val="single" w:sz="6" w:space="0" w:color="auto"/>
            </w:tcBorders>
          </w:tcPr>
          <w:p w14:paraId="5CE47128" w14:textId="77777777" w:rsidR="00CB3986" w:rsidRPr="008E21F4" w:rsidRDefault="00CB3986" w:rsidP="00D04D5F">
            <w:pPr>
              <w:pStyle w:val="TAC"/>
              <w:rPr>
                <w:ins w:id="20536" w:author="Delta" w:date="2021-07-23T11:12:00Z"/>
                <w:sz w:val="16"/>
                <w:szCs w:val="16"/>
              </w:rPr>
            </w:pPr>
            <w:ins w:id="20537" w:author="Delta" w:date="2021-07-23T11:12:00Z">
              <w:r w:rsidRPr="008E21F4">
                <w:rPr>
                  <w:sz w:val="16"/>
                  <w:szCs w:val="16"/>
                </w:rPr>
                <w:t>4 (2OS)       6 (3OS)</w:t>
              </w:r>
            </w:ins>
          </w:p>
        </w:tc>
        <w:tc>
          <w:tcPr>
            <w:tcW w:w="1010" w:type="dxa"/>
            <w:tcBorders>
              <w:top w:val="single" w:sz="6" w:space="0" w:color="auto"/>
              <w:left w:val="single" w:sz="6" w:space="0" w:color="auto"/>
              <w:bottom w:val="single" w:sz="6" w:space="0" w:color="auto"/>
              <w:right w:val="single" w:sz="6" w:space="0" w:color="auto"/>
            </w:tcBorders>
          </w:tcPr>
          <w:p w14:paraId="42D5E778" w14:textId="77777777" w:rsidR="00CB3986" w:rsidRPr="008E21F4" w:rsidRDefault="00CB3986" w:rsidP="00D04D5F">
            <w:pPr>
              <w:pStyle w:val="TAC"/>
              <w:rPr>
                <w:ins w:id="20538" w:author="Delta" w:date="2021-07-23T11:12:00Z"/>
                <w:sz w:val="16"/>
                <w:szCs w:val="16"/>
              </w:rPr>
            </w:pPr>
            <w:ins w:id="20539" w:author="Delta" w:date="2021-07-23T11:12:00Z">
              <w:r w:rsidRPr="008E21F4">
                <w:rPr>
                  <w:sz w:val="16"/>
                  <w:szCs w:val="16"/>
                </w:rPr>
                <w:t>4 (2OS)      6 (3OS)</w:t>
              </w:r>
            </w:ins>
          </w:p>
        </w:tc>
        <w:tc>
          <w:tcPr>
            <w:tcW w:w="1011" w:type="dxa"/>
            <w:tcBorders>
              <w:top w:val="single" w:sz="6" w:space="0" w:color="auto"/>
              <w:left w:val="single" w:sz="6" w:space="0" w:color="auto"/>
              <w:bottom w:val="single" w:sz="6" w:space="0" w:color="auto"/>
              <w:right w:val="single" w:sz="6" w:space="0" w:color="auto"/>
            </w:tcBorders>
          </w:tcPr>
          <w:p w14:paraId="231DBB91" w14:textId="77777777" w:rsidR="00CB3986" w:rsidRPr="008E21F4" w:rsidRDefault="00CB3986" w:rsidP="00D04D5F">
            <w:pPr>
              <w:pStyle w:val="TAC"/>
              <w:rPr>
                <w:ins w:id="20540" w:author="Delta" w:date="2021-07-23T11:12:00Z"/>
                <w:sz w:val="16"/>
                <w:szCs w:val="16"/>
              </w:rPr>
            </w:pPr>
            <w:ins w:id="20541" w:author="Delta" w:date="2021-07-23T11:12:00Z">
              <w:r w:rsidRPr="008E21F4">
                <w:rPr>
                  <w:sz w:val="16"/>
                  <w:szCs w:val="16"/>
                </w:rPr>
                <w:t>4 (2OS)      6 (3OS)</w:t>
              </w:r>
            </w:ins>
          </w:p>
        </w:tc>
        <w:tc>
          <w:tcPr>
            <w:tcW w:w="1010" w:type="dxa"/>
            <w:tcBorders>
              <w:top w:val="single" w:sz="6" w:space="0" w:color="auto"/>
              <w:left w:val="single" w:sz="6" w:space="0" w:color="auto"/>
              <w:bottom w:val="single" w:sz="6" w:space="0" w:color="auto"/>
              <w:right w:val="single" w:sz="6" w:space="0" w:color="auto"/>
            </w:tcBorders>
          </w:tcPr>
          <w:p w14:paraId="46B15C67" w14:textId="77777777" w:rsidR="00CB3986" w:rsidRPr="008E21F4" w:rsidRDefault="00CB3986" w:rsidP="00D04D5F">
            <w:pPr>
              <w:pStyle w:val="TAC"/>
              <w:rPr>
                <w:ins w:id="20542" w:author="Delta" w:date="2021-07-23T11:12:00Z"/>
                <w:sz w:val="16"/>
                <w:szCs w:val="16"/>
              </w:rPr>
            </w:pPr>
            <w:ins w:id="20543" w:author="Delta" w:date="2021-07-23T11:12:00Z">
              <w:r w:rsidRPr="008E21F4">
                <w:rPr>
                  <w:sz w:val="16"/>
                  <w:szCs w:val="16"/>
                </w:rPr>
                <w:t>4 (2OS)      6 (3OS)</w:t>
              </w:r>
            </w:ins>
          </w:p>
        </w:tc>
      </w:tr>
      <w:tr w:rsidR="00CB3986" w:rsidRPr="008E21F4" w14:paraId="322027D8" w14:textId="77777777" w:rsidTr="00D04D5F">
        <w:trPr>
          <w:gridAfter w:val="1"/>
          <w:wAfter w:w="13" w:type="dxa"/>
          <w:jc w:val="center"/>
          <w:ins w:id="20544" w:author="Delta" w:date="2021-07-23T11:12:00Z"/>
        </w:trPr>
        <w:tc>
          <w:tcPr>
            <w:tcW w:w="3991" w:type="dxa"/>
            <w:tcBorders>
              <w:top w:val="single" w:sz="6" w:space="0" w:color="auto"/>
              <w:left w:val="single" w:sz="6" w:space="0" w:color="auto"/>
              <w:bottom w:val="single" w:sz="6" w:space="0" w:color="auto"/>
              <w:right w:val="single" w:sz="6" w:space="0" w:color="auto"/>
            </w:tcBorders>
          </w:tcPr>
          <w:p w14:paraId="3D355897" w14:textId="77777777" w:rsidR="00CB3986" w:rsidRPr="008E21F4" w:rsidRDefault="00CB3986" w:rsidP="00D04D5F">
            <w:pPr>
              <w:pStyle w:val="TAL"/>
              <w:rPr>
                <w:ins w:id="20545" w:author="Delta" w:date="2021-07-23T11:12:00Z"/>
                <w:sz w:val="16"/>
                <w:szCs w:val="16"/>
              </w:rPr>
            </w:pPr>
            <w:ins w:id="20546" w:author="Delta" w:date="2021-07-23T11:12:00Z">
              <w:r w:rsidRPr="008E21F4">
                <w:rPr>
                  <w:sz w:val="16"/>
                  <w:szCs w:val="16"/>
                </w:rPr>
                <w:t xml:space="preserve"># of sREGs allocated to sPDCCH </w:t>
              </w:r>
            </w:ins>
          </w:p>
        </w:tc>
        <w:tc>
          <w:tcPr>
            <w:tcW w:w="1011" w:type="dxa"/>
            <w:tcBorders>
              <w:top w:val="single" w:sz="6" w:space="0" w:color="auto"/>
              <w:left w:val="single" w:sz="6" w:space="0" w:color="auto"/>
              <w:bottom w:val="single" w:sz="6" w:space="0" w:color="auto"/>
              <w:right w:val="single" w:sz="6" w:space="0" w:color="auto"/>
            </w:tcBorders>
          </w:tcPr>
          <w:p w14:paraId="42946356" w14:textId="77777777" w:rsidR="00CB3986" w:rsidRPr="008E21F4" w:rsidRDefault="00CB3986" w:rsidP="00D04D5F">
            <w:pPr>
              <w:pStyle w:val="TAC"/>
              <w:rPr>
                <w:ins w:id="20547" w:author="Delta" w:date="2021-07-23T11:12:00Z"/>
                <w:sz w:val="16"/>
                <w:szCs w:val="16"/>
              </w:rPr>
            </w:pPr>
            <w:ins w:id="20548" w:author="Delta" w:date="2021-07-23T11:12:00Z">
              <w:r w:rsidRPr="008E21F4">
                <w:rPr>
                  <w:sz w:val="16"/>
                  <w:szCs w:val="16"/>
                </w:rPr>
                <w:t>8 (2OS)      12 (3OS)</w:t>
              </w:r>
            </w:ins>
          </w:p>
        </w:tc>
        <w:tc>
          <w:tcPr>
            <w:tcW w:w="1056" w:type="dxa"/>
            <w:tcBorders>
              <w:top w:val="single" w:sz="6" w:space="0" w:color="auto"/>
              <w:left w:val="single" w:sz="6" w:space="0" w:color="auto"/>
              <w:bottom w:val="single" w:sz="6" w:space="0" w:color="auto"/>
              <w:right w:val="single" w:sz="6" w:space="0" w:color="auto"/>
            </w:tcBorders>
          </w:tcPr>
          <w:p w14:paraId="51B3A2D9" w14:textId="77777777" w:rsidR="00CB3986" w:rsidRPr="008E21F4" w:rsidRDefault="00CB3986" w:rsidP="00D04D5F">
            <w:pPr>
              <w:pStyle w:val="TAC"/>
              <w:rPr>
                <w:ins w:id="20549" w:author="Delta" w:date="2021-07-23T11:12:00Z"/>
                <w:sz w:val="16"/>
                <w:szCs w:val="16"/>
              </w:rPr>
            </w:pPr>
            <w:ins w:id="20550" w:author="Delta" w:date="2021-07-23T11:12:00Z">
              <w:r w:rsidRPr="008E21F4">
                <w:rPr>
                  <w:sz w:val="16"/>
                  <w:szCs w:val="16"/>
                </w:rPr>
                <w:t>16 (2OS)       24 (3OS)</w:t>
              </w:r>
            </w:ins>
          </w:p>
        </w:tc>
        <w:tc>
          <w:tcPr>
            <w:tcW w:w="1010" w:type="dxa"/>
            <w:tcBorders>
              <w:top w:val="single" w:sz="6" w:space="0" w:color="auto"/>
              <w:left w:val="single" w:sz="6" w:space="0" w:color="auto"/>
              <w:bottom w:val="single" w:sz="6" w:space="0" w:color="auto"/>
              <w:right w:val="single" w:sz="6" w:space="0" w:color="auto"/>
            </w:tcBorders>
          </w:tcPr>
          <w:p w14:paraId="737B390B" w14:textId="77777777" w:rsidR="00CB3986" w:rsidRPr="008E21F4" w:rsidRDefault="00CB3986" w:rsidP="00D04D5F">
            <w:pPr>
              <w:pStyle w:val="TAC"/>
              <w:rPr>
                <w:ins w:id="20551" w:author="Delta" w:date="2021-07-23T11:12:00Z"/>
                <w:sz w:val="16"/>
                <w:szCs w:val="16"/>
              </w:rPr>
            </w:pPr>
            <w:ins w:id="20552" w:author="Delta" w:date="2021-07-23T11:12:00Z">
              <w:r w:rsidRPr="008E21F4">
                <w:rPr>
                  <w:sz w:val="16"/>
                  <w:szCs w:val="16"/>
                </w:rPr>
                <w:t>40 (2OS)       60 (3OS)</w:t>
              </w:r>
            </w:ins>
          </w:p>
        </w:tc>
        <w:tc>
          <w:tcPr>
            <w:tcW w:w="1011" w:type="dxa"/>
            <w:tcBorders>
              <w:top w:val="single" w:sz="6" w:space="0" w:color="auto"/>
              <w:left w:val="single" w:sz="6" w:space="0" w:color="auto"/>
              <w:bottom w:val="single" w:sz="6" w:space="0" w:color="auto"/>
              <w:right w:val="single" w:sz="6" w:space="0" w:color="auto"/>
            </w:tcBorders>
          </w:tcPr>
          <w:p w14:paraId="59484F82" w14:textId="77777777" w:rsidR="00CB3986" w:rsidRPr="008E21F4" w:rsidRDefault="00CB3986" w:rsidP="00D04D5F">
            <w:pPr>
              <w:pStyle w:val="TAC"/>
              <w:rPr>
                <w:ins w:id="20553" w:author="Delta" w:date="2021-07-23T11:12:00Z"/>
                <w:sz w:val="16"/>
                <w:szCs w:val="16"/>
              </w:rPr>
            </w:pPr>
            <w:ins w:id="20554" w:author="Delta" w:date="2021-07-23T11:12:00Z">
              <w:r w:rsidRPr="008E21F4">
                <w:rPr>
                  <w:sz w:val="16"/>
                  <w:szCs w:val="16"/>
                </w:rPr>
                <w:t>56 (2OS)       84 (3OS)</w:t>
              </w:r>
            </w:ins>
          </w:p>
        </w:tc>
        <w:tc>
          <w:tcPr>
            <w:tcW w:w="1010" w:type="dxa"/>
            <w:tcBorders>
              <w:top w:val="single" w:sz="6" w:space="0" w:color="auto"/>
              <w:left w:val="single" w:sz="6" w:space="0" w:color="auto"/>
              <w:bottom w:val="single" w:sz="6" w:space="0" w:color="auto"/>
              <w:right w:val="single" w:sz="6" w:space="0" w:color="auto"/>
            </w:tcBorders>
          </w:tcPr>
          <w:p w14:paraId="461F1973" w14:textId="77777777" w:rsidR="00CB3986" w:rsidRPr="008E21F4" w:rsidRDefault="00CB3986" w:rsidP="00D04D5F">
            <w:pPr>
              <w:pStyle w:val="TAC"/>
              <w:rPr>
                <w:ins w:id="20555" w:author="Delta" w:date="2021-07-23T11:12:00Z"/>
                <w:sz w:val="16"/>
                <w:szCs w:val="16"/>
              </w:rPr>
            </w:pPr>
            <w:ins w:id="20556" w:author="Delta" w:date="2021-07-23T11:12:00Z">
              <w:r w:rsidRPr="008E21F4">
                <w:rPr>
                  <w:sz w:val="16"/>
                  <w:szCs w:val="16"/>
                </w:rPr>
                <w:t>80 (2OS)       120 (3OS)</w:t>
              </w:r>
            </w:ins>
          </w:p>
        </w:tc>
      </w:tr>
      <w:tr w:rsidR="00CB3986" w:rsidRPr="008E21F4" w14:paraId="29A13742" w14:textId="77777777" w:rsidTr="00D04D5F">
        <w:trPr>
          <w:gridAfter w:val="1"/>
          <w:wAfter w:w="13" w:type="dxa"/>
          <w:jc w:val="center"/>
          <w:ins w:id="20557" w:author="Delta" w:date="2021-07-23T11:12:00Z"/>
        </w:trPr>
        <w:tc>
          <w:tcPr>
            <w:tcW w:w="3991" w:type="dxa"/>
            <w:tcBorders>
              <w:top w:val="single" w:sz="6" w:space="0" w:color="auto"/>
              <w:left w:val="single" w:sz="6" w:space="0" w:color="auto"/>
              <w:bottom w:val="single" w:sz="6" w:space="0" w:color="auto"/>
              <w:right w:val="single" w:sz="6" w:space="0" w:color="auto"/>
            </w:tcBorders>
          </w:tcPr>
          <w:p w14:paraId="16A565DC" w14:textId="77777777" w:rsidR="00CB3986" w:rsidRPr="008E21F4" w:rsidRDefault="00CB3986" w:rsidP="00D04D5F">
            <w:pPr>
              <w:pStyle w:val="TAL"/>
              <w:rPr>
                <w:ins w:id="20558" w:author="Delta" w:date="2021-07-23T11:12:00Z"/>
                <w:sz w:val="16"/>
                <w:szCs w:val="16"/>
              </w:rPr>
            </w:pPr>
            <w:ins w:id="20559" w:author="Delta" w:date="2021-07-23T11:12:00Z">
              <w:r w:rsidRPr="008E21F4">
                <w:rPr>
                  <w:sz w:val="16"/>
                  <w:szCs w:val="16"/>
                </w:rPr>
                <w:t># of &lt;NIL&gt; sREGs added for padding</w:t>
              </w:r>
            </w:ins>
          </w:p>
        </w:tc>
        <w:tc>
          <w:tcPr>
            <w:tcW w:w="1011" w:type="dxa"/>
            <w:tcBorders>
              <w:top w:val="single" w:sz="6" w:space="0" w:color="auto"/>
              <w:left w:val="single" w:sz="6" w:space="0" w:color="auto"/>
              <w:bottom w:val="single" w:sz="6" w:space="0" w:color="auto"/>
              <w:right w:val="single" w:sz="6" w:space="0" w:color="auto"/>
            </w:tcBorders>
          </w:tcPr>
          <w:p w14:paraId="62415AF9" w14:textId="77777777" w:rsidR="00CB3986" w:rsidRPr="008E21F4" w:rsidRDefault="00CB3986" w:rsidP="00D04D5F">
            <w:pPr>
              <w:pStyle w:val="TAC"/>
              <w:rPr>
                <w:ins w:id="20560" w:author="Delta" w:date="2021-07-23T11:12:00Z"/>
                <w:sz w:val="16"/>
                <w:szCs w:val="16"/>
              </w:rPr>
            </w:pPr>
            <w:ins w:id="20561" w:author="Delta" w:date="2021-07-23T11:12:00Z">
              <w:r w:rsidRPr="008E21F4">
                <w:rPr>
                  <w:sz w:val="16"/>
                  <w:szCs w:val="16"/>
                </w:rPr>
                <w:t>22 (2OS)  33 (3OS)</w:t>
              </w:r>
            </w:ins>
          </w:p>
        </w:tc>
        <w:tc>
          <w:tcPr>
            <w:tcW w:w="1056" w:type="dxa"/>
            <w:tcBorders>
              <w:top w:val="single" w:sz="6" w:space="0" w:color="auto"/>
              <w:left w:val="single" w:sz="6" w:space="0" w:color="auto"/>
              <w:bottom w:val="single" w:sz="6" w:space="0" w:color="auto"/>
              <w:right w:val="single" w:sz="6" w:space="0" w:color="auto"/>
            </w:tcBorders>
          </w:tcPr>
          <w:p w14:paraId="004BE930" w14:textId="77777777" w:rsidR="00CB3986" w:rsidRPr="008E21F4" w:rsidRDefault="00CB3986" w:rsidP="00D04D5F">
            <w:pPr>
              <w:pStyle w:val="TAC"/>
              <w:rPr>
                <w:ins w:id="20562" w:author="Delta" w:date="2021-07-23T11:12:00Z"/>
                <w:sz w:val="16"/>
                <w:szCs w:val="16"/>
              </w:rPr>
            </w:pPr>
            <w:ins w:id="20563" w:author="Delta" w:date="2021-07-23T11:12:00Z">
              <w:r w:rsidRPr="008E21F4">
                <w:rPr>
                  <w:sz w:val="16"/>
                  <w:szCs w:val="16"/>
                </w:rPr>
                <w:t>34 (2OS)   51 (3OS)</w:t>
              </w:r>
            </w:ins>
          </w:p>
        </w:tc>
        <w:tc>
          <w:tcPr>
            <w:tcW w:w="1010" w:type="dxa"/>
            <w:tcBorders>
              <w:top w:val="single" w:sz="6" w:space="0" w:color="auto"/>
              <w:left w:val="single" w:sz="6" w:space="0" w:color="auto"/>
              <w:bottom w:val="single" w:sz="6" w:space="0" w:color="auto"/>
              <w:right w:val="single" w:sz="6" w:space="0" w:color="auto"/>
            </w:tcBorders>
          </w:tcPr>
          <w:p w14:paraId="7B3D8B09" w14:textId="77777777" w:rsidR="00CB3986" w:rsidRPr="008E21F4" w:rsidRDefault="00CB3986" w:rsidP="00D04D5F">
            <w:pPr>
              <w:pStyle w:val="TAC"/>
              <w:rPr>
                <w:ins w:id="20564" w:author="Delta" w:date="2021-07-23T11:12:00Z"/>
                <w:sz w:val="16"/>
                <w:szCs w:val="16"/>
              </w:rPr>
            </w:pPr>
            <w:ins w:id="20565" w:author="Delta" w:date="2021-07-23T11:12:00Z">
              <w:r w:rsidRPr="008E21F4">
                <w:rPr>
                  <w:sz w:val="16"/>
                  <w:szCs w:val="16"/>
                </w:rPr>
                <w:t>60 (2OS)  90 (3OS)</w:t>
              </w:r>
            </w:ins>
          </w:p>
        </w:tc>
        <w:tc>
          <w:tcPr>
            <w:tcW w:w="1011" w:type="dxa"/>
            <w:tcBorders>
              <w:top w:val="single" w:sz="6" w:space="0" w:color="auto"/>
              <w:left w:val="single" w:sz="6" w:space="0" w:color="auto"/>
              <w:bottom w:val="single" w:sz="6" w:space="0" w:color="auto"/>
              <w:right w:val="single" w:sz="6" w:space="0" w:color="auto"/>
            </w:tcBorders>
          </w:tcPr>
          <w:p w14:paraId="030BC5BF" w14:textId="77777777" w:rsidR="00CB3986" w:rsidRPr="008E21F4" w:rsidRDefault="00CB3986" w:rsidP="00D04D5F">
            <w:pPr>
              <w:pStyle w:val="TAC"/>
              <w:rPr>
                <w:ins w:id="20566" w:author="Delta" w:date="2021-07-23T11:12:00Z"/>
                <w:sz w:val="16"/>
                <w:szCs w:val="16"/>
              </w:rPr>
            </w:pPr>
            <w:ins w:id="20567" w:author="Delta" w:date="2021-07-23T11:12:00Z">
              <w:r w:rsidRPr="008E21F4">
                <w:rPr>
                  <w:sz w:val="16"/>
                  <w:szCs w:val="16"/>
                </w:rPr>
                <w:t>94 (2OS)  161 (3OS)</w:t>
              </w:r>
            </w:ins>
          </w:p>
        </w:tc>
        <w:tc>
          <w:tcPr>
            <w:tcW w:w="1010" w:type="dxa"/>
            <w:tcBorders>
              <w:top w:val="single" w:sz="6" w:space="0" w:color="auto"/>
              <w:left w:val="single" w:sz="6" w:space="0" w:color="auto"/>
              <w:bottom w:val="single" w:sz="6" w:space="0" w:color="auto"/>
              <w:right w:val="single" w:sz="6" w:space="0" w:color="auto"/>
            </w:tcBorders>
          </w:tcPr>
          <w:p w14:paraId="75ADDA6B" w14:textId="77777777" w:rsidR="00CB3986" w:rsidRPr="008E21F4" w:rsidRDefault="00CB3986" w:rsidP="00D04D5F">
            <w:pPr>
              <w:pStyle w:val="TAC"/>
              <w:rPr>
                <w:ins w:id="20568" w:author="Delta" w:date="2021-07-23T11:12:00Z"/>
                <w:sz w:val="16"/>
                <w:szCs w:val="16"/>
              </w:rPr>
            </w:pPr>
            <w:ins w:id="20569" w:author="Delta" w:date="2021-07-23T11:12:00Z">
              <w:r w:rsidRPr="008E21F4">
                <w:rPr>
                  <w:sz w:val="16"/>
                  <w:szCs w:val="16"/>
                </w:rPr>
                <w:t>120 (2OS)  180 (3OS)</w:t>
              </w:r>
            </w:ins>
          </w:p>
        </w:tc>
      </w:tr>
      <w:tr w:rsidR="00CB3986" w:rsidRPr="008E21F4" w14:paraId="3ABC9F76" w14:textId="77777777" w:rsidTr="00D04D5F">
        <w:trPr>
          <w:gridAfter w:val="1"/>
          <w:wAfter w:w="13" w:type="dxa"/>
          <w:jc w:val="center"/>
          <w:ins w:id="20570" w:author="Delta" w:date="2021-07-23T11:12:00Z"/>
        </w:trPr>
        <w:tc>
          <w:tcPr>
            <w:tcW w:w="3991" w:type="dxa"/>
            <w:tcBorders>
              <w:top w:val="single" w:sz="6" w:space="0" w:color="auto"/>
              <w:left w:val="single" w:sz="6" w:space="0" w:color="auto"/>
              <w:bottom w:val="single" w:sz="6" w:space="0" w:color="auto"/>
              <w:right w:val="single" w:sz="6" w:space="0" w:color="auto"/>
            </w:tcBorders>
          </w:tcPr>
          <w:p w14:paraId="28D19740" w14:textId="77777777" w:rsidR="00CB3986" w:rsidRPr="008E21F4" w:rsidRDefault="00CB3986" w:rsidP="00D04D5F">
            <w:pPr>
              <w:pStyle w:val="TAL"/>
              <w:rPr>
                <w:ins w:id="20571" w:author="Delta" w:date="2021-07-23T11:12:00Z"/>
                <w:sz w:val="16"/>
                <w:szCs w:val="16"/>
                <w:lang w:val="sv-SE"/>
              </w:rPr>
            </w:pPr>
            <w:ins w:id="20572" w:author="Delta" w:date="2021-07-23T11:12:00Z">
              <w:r w:rsidRPr="008E21F4">
                <w:rPr>
                  <w:sz w:val="16"/>
                  <w:szCs w:val="16"/>
                  <w:lang w:val="sv-SE"/>
                </w:rPr>
                <w:t>sPDCCH sREG EPRE / E</w:t>
              </w:r>
              <w:r w:rsidRPr="008E21F4">
                <w:rPr>
                  <w:sz w:val="16"/>
                  <w:szCs w:val="16"/>
                  <w:vertAlign w:val="subscript"/>
                  <w:lang w:val="sv-SE"/>
                </w:rPr>
                <w:t xml:space="preserve">RS </w:t>
              </w:r>
              <w:r w:rsidRPr="008E21F4">
                <w:rPr>
                  <w:sz w:val="16"/>
                  <w:szCs w:val="16"/>
                  <w:lang w:val="sv-SE"/>
                </w:rPr>
                <w:t>[dB]</w:t>
              </w:r>
            </w:ins>
          </w:p>
        </w:tc>
        <w:tc>
          <w:tcPr>
            <w:tcW w:w="1011" w:type="dxa"/>
            <w:tcBorders>
              <w:top w:val="single" w:sz="6" w:space="0" w:color="auto"/>
              <w:left w:val="single" w:sz="6" w:space="0" w:color="auto"/>
              <w:bottom w:val="single" w:sz="6" w:space="0" w:color="auto"/>
              <w:right w:val="single" w:sz="6" w:space="0" w:color="auto"/>
            </w:tcBorders>
          </w:tcPr>
          <w:p w14:paraId="0BA4358A" w14:textId="77777777" w:rsidR="00CB3986" w:rsidRPr="008E21F4" w:rsidRDefault="00CB3986" w:rsidP="00D04D5F">
            <w:pPr>
              <w:pStyle w:val="TAC"/>
              <w:rPr>
                <w:ins w:id="20573" w:author="Delta" w:date="2021-07-23T11:12:00Z"/>
                <w:sz w:val="16"/>
                <w:szCs w:val="16"/>
              </w:rPr>
            </w:pPr>
            <w:ins w:id="20574" w:author="Delta" w:date="2021-07-23T11:12:00Z">
              <w:r w:rsidRPr="008E21F4">
                <w:rPr>
                  <w:sz w:val="16"/>
                  <w:szCs w:val="16"/>
                </w:rPr>
                <w:t>2.290</w:t>
              </w:r>
            </w:ins>
          </w:p>
        </w:tc>
        <w:tc>
          <w:tcPr>
            <w:tcW w:w="1056" w:type="dxa"/>
            <w:tcBorders>
              <w:top w:val="single" w:sz="6" w:space="0" w:color="auto"/>
              <w:left w:val="single" w:sz="6" w:space="0" w:color="auto"/>
              <w:bottom w:val="single" w:sz="6" w:space="0" w:color="auto"/>
              <w:right w:val="single" w:sz="6" w:space="0" w:color="auto"/>
            </w:tcBorders>
          </w:tcPr>
          <w:p w14:paraId="35A6A6F5" w14:textId="77777777" w:rsidR="00CB3986" w:rsidRPr="008E21F4" w:rsidRDefault="00CB3986" w:rsidP="00D04D5F">
            <w:pPr>
              <w:pStyle w:val="TAC"/>
              <w:rPr>
                <w:ins w:id="20575" w:author="Delta" w:date="2021-07-23T11:12:00Z"/>
                <w:sz w:val="16"/>
                <w:szCs w:val="16"/>
              </w:rPr>
            </w:pPr>
            <w:ins w:id="20576" w:author="Delta" w:date="2021-07-23T11:12:00Z">
              <w:r w:rsidRPr="008E21F4">
                <w:rPr>
                  <w:sz w:val="16"/>
                  <w:szCs w:val="16"/>
                </w:rPr>
                <w:t>1.880</w:t>
              </w:r>
            </w:ins>
          </w:p>
        </w:tc>
        <w:tc>
          <w:tcPr>
            <w:tcW w:w="1010" w:type="dxa"/>
            <w:tcBorders>
              <w:top w:val="single" w:sz="6" w:space="0" w:color="auto"/>
              <w:left w:val="single" w:sz="6" w:space="0" w:color="auto"/>
              <w:bottom w:val="single" w:sz="6" w:space="0" w:color="auto"/>
              <w:right w:val="single" w:sz="6" w:space="0" w:color="auto"/>
            </w:tcBorders>
          </w:tcPr>
          <w:p w14:paraId="555FC4D8" w14:textId="77777777" w:rsidR="00CB3986" w:rsidRPr="008E21F4" w:rsidRDefault="00CB3986" w:rsidP="00D04D5F">
            <w:pPr>
              <w:pStyle w:val="TAC"/>
              <w:rPr>
                <w:ins w:id="20577" w:author="Delta" w:date="2021-07-23T11:12:00Z"/>
                <w:sz w:val="16"/>
                <w:szCs w:val="16"/>
              </w:rPr>
            </w:pPr>
            <w:ins w:id="20578" w:author="Delta" w:date="2021-07-23T11:12:00Z">
              <w:r w:rsidRPr="008E21F4">
                <w:rPr>
                  <w:sz w:val="16"/>
                  <w:szCs w:val="16"/>
                </w:rPr>
                <w:t>1.065</w:t>
              </w:r>
            </w:ins>
          </w:p>
        </w:tc>
        <w:tc>
          <w:tcPr>
            <w:tcW w:w="1011" w:type="dxa"/>
            <w:tcBorders>
              <w:top w:val="single" w:sz="6" w:space="0" w:color="auto"/>
              <w:left w:val="single" w:sz="6" w:space="0" w:color="auto"/>
              <w:bottom w:val="single" w:sz="6" w:space="0" w:color="auto"/>
              <w:right w:val="single" w:sz="6" w:space="0" w:color="auto"/>
            </w:tcBorders>
          </w:tcPr>
          <w:p w14:paraId="560F6304" w14:textId="77777777" w:rsidR="00CB3986" w:rsidRPr="008E21F4" w:rsidRDefault="00CB3986" w:rsidP="00D04D5F">
            <w:pPr>
              <w:pStyle w:val="TAC"/>
              <w:rPr>
                <w:ins w:id="20579" w:author="Delta" w:date="2021-07-23T11:12:00Z"/>
                <w:sz w:val="16"/>
                <w:szCs w:val="16"/>
              </w:rPr>
            </w:pPr>
            <w:ins w:id="20580" w:author="Delta" w:date="2021-07-23T11:12:00Z">
              <w:r w:rsidRPr="008E21F4">
                <w:rPr>
                  <w:sz w:val="16"/>
                  <w:szCs w:val="16"/>
                </w:rPr>
                <w:t>1.488</w:t>
              </w:r>
            </w:ins>
          </w:p>
        </w:tc>
        <w:tc>
          <w:tcPr>
            <w:tcW w:w="1010" w:type="dxa"/>
            <w:tcBorders>
              <w:top w:val="single" w:sz="6" w:space="0" w:color="auto"/>
              <w:left w:val="single" w:sz="6" w:space="0" w:color="auto"/>
              <w:bottom w:val="single" w:sz="6" w:space="0" w:color="auto"/>
              <w:right w:val="single" w:sz="6" w:space="0" w:color="auto"/>
            </w:tcBorders>
          </w:tcPr>
          <w:p w14:paraId="27567469" w14:textId="77777777" w:rsidR="00CB3986" w:rsidRPr="008E21F4" w:rsidRDefault="00CB3986" w:rsidP="00D04D5F">
            <w:pPr>
              <w:pStyle w:val="TAC"/>
              <w:rPr>
                <w:ins w:id="20581" w:author="Delta" w:date="2021-07-23T11:12:00Z"/>
                <w:sz w:val="16"/>
                <w:szCs w:val="16"/>
              </w:rPr>
            </w:pPr>
            <w:ins w:id="20582" w:author="Delta" w:date="2021-07-23T11:12:00Z">
              <w:r w:rsidRPr="008E21F4">
                <w:rPr>
                  <w:sz w:val="16"/>
                  <w:szCs w:val="16"/>
                </w:rPr>
                <w:t>1.195</w:t>
              </w:r>
            </w:ins>
          </w:p>
        </w:tc>
      </w:tr>
      <w:tr w:rsidR="00CB3986" w:rsidRPr="008E21F4" w14:paraId="6F56A5C2" w14:textId="77777777" w:rsidTr="00D04D5F">
        <w:trPr>
          <w:gridAfter w:val="1"/>
          <w:wAfter w:w="13" w:type="dxa"/>
          <w:jc w:val="center"/>
          <w:ins w:id="20583" w:author="Delta" w:date="2021-07-23T11:12:00Z"/>
        </w:trPr>
        <w:tc>
          <w:tcPr>
            <w:tcW w:w="3991" w:type="dxa"/>
            <w:tcBorders>
              <w:top w:val="single" w:sz="6" w:space="0" w:color="auto"/>
              <w:left w:val="single" w:sz="6" w:space="0" w:color="auto"/>
              <w:bottom w:val="single" w:sz="6" w:space="0" w:color="auto"/>
              <w:right w:val="single" w:sz="6" w:space="0" w:color="auto"/>
            </w:tcBorders>
          </w:tcPr>
          <w:p w14:paraId="713E37FF" w14:textId="77777777" w:rsidR="00CB3986" w:rsidRPr="008E21F4" w:rsidRDefault="00CB3986" w:rsidP="00D04D5F">
            <w:pPr>
              <w:pStyle w:val="TAL"/>
              <w:rPr>
                <w:ins w:id="20584" w:author="Delta" w:date="2021-07-23T11:12:00Z"/>
                <w:sz w:val="16"/>
                <w:szCs w:val="16"/>
                <w:lang w:val="sv-SE"/>
              </w:rPr>
            </w:pPr>
            <w:ins w:id="20585" w:author="Delta" w:date="2021-07-23T11:12:00Z">
              <w:r w:rsidRPr="008E21F4">
                <w:rPr>
                  <w:sz w:val="16"/>
                  <w:szCs w:val="16"/>
                  <w:lang w:val="sv-SE"/>
                </w:rPr>
                <w:t>&lt;NIL&gt; sREG EPRE / E</w:t>
              </w:r>
              <w:r w:rsidRPr="008E21F4">
                <w:rPr>
                  <w:sz w:val="16"/>
                  <w:szCs w:val="16"/>
                  <w:vertAlign w:val="subscript"/>
                  <w:lang w:val="sv-SE"/>
                </w:rPr>
                <w:t xml:space="preserve">RS </w:t>
              </w:r>
              <w:r w:rsidRPr="008E21F4">
                <w:rPr>
                  <w:sz w:val="16"/>
                  <w:szCs w:val="16"/>
                  <w:lang w:val="sv-SE"/>
                </w:rPr>
                <w:t>[dB]</w:t>
              </w:r>
            </w:ins>
          </w:p>
        </w:tc>
        <w:tc>
          <w:tcPr>
            <w:tcW w:w="1011" w:type="dxa"/>
            <w:tcBorders>
              <w:top w:val="single" w:sz="6" w:space="0" w:color="auto"/>
              <w:left w:val="single" w:sz="6" w:space="0" w:color="auto"/>
              <w:bottom w:val="single" w:sz="6" w:space="0" w:color="auto"/>
              <w:right w:val="single" w:sz="6" w:space="0" w:color="auto"/>
            </w:tcBorders>
          </w:tcPr>
          <w:p w14:paraId="7AF7326F" w14:textId="77777777" w:rsidR="00CB3986" w:rsidRPr="008E21F4" w:rsidRDefault="00CB3986" w:rsidP="00D04D5F">
            <w:pPr>
              <w:pStyle w:val="TAC"/>
              <w:rPr>
                <w:ins w:id="20586" w:author="Delta" w:date="2021-07-23T11:12:00Z"/>
                <w:sz w:val="16"/>
                <w:szCs w:val="16"/>
              </w:rPr>
            </w:pPr>
            <w:ins w:id="20587"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tcPr>
          <w:p w14:paraId="7856D5D1" w14:textId="77777777" w:rsidR="00CB3986" w:rsidRPr="008E21F4" w:rsidRDefault="00CB3986" w:rsidP="00D04D5F">
            <w:pPr>
              <w:pStyle w:val="TAC"/>
              <w:rPr>
                <w:ins w:id="20588" w:author="Delta" w:date="2021-07-23T11:12:00Z"/>
                <w:sz w:val="16"/>
                <w:szCs w:val="16"/>
              </w:rPr>
            </w:pPr>
            <w:ins w:id="20589"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tcPr>
          <w:p w14:paraId="365598C1" w14:textId="77777777" w:rsidR="00CB3986" w:rsidRPr="008E21F4" w:rsidRDefault="00CB3986" w:rsidP="00D04D5F">
            <w:pPr>
              <w:pStyle w:val="TAC"/>
              <w:rPr>
                <w:ins w:id="20590" w:author="Delta" w:date="2021-07-23T11:12:00Z"/>
                <w:sz w:val="16"/>
                <w:szCs w:val="16"/>
              </w:rPr>
            </w:pPr>
            <w:ins w:id="20591"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tcPr>
          <w:p w14:paraId="0CD1F843" w14:textId="77777777" w:rsidR="00CB3986" w:rsidRPr="008E21F4" w:rsidRDefault="00CB3986" w:rsidP="00D04D5F">
            <w:pPr>
              <w:pStyle w:val="TAC"/>
              <w:rPr>
                <w:ins w:id="20592" w:author="Delta" w:date="2021-07-23T11:12:00Z"/>
                <w:sz w:val="16"/>
                <w:szCs w:val="16"/>
              </w:rPr>
            </w:pPr>
            <w:ins w:id="20593"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tcPr>
          <w:p w14:paraId="6E2DD524" w14:textId="77777777" w:rsidR="00CB3986" w:rsidRPr="008E21F4" w:rsidRDefault="00CB3986" w:rsidP="00D04D5F">
            <w:pPr>
              <w:pStyle w:val="TAC"/>
              <w:rPr>
                <w:ins w:id="20594" w:author="Delta" w:date="2021-07-23T11:12:00Z"/>
                <w:sz w:val="16"/>
                <w:szCs w:val="16"/>
              </w:rPr>
            </w:pPr>
            <w:ins w:id="20595" w:author="Delta" w:date="2021-07-23T11:12:00Z">
              <w:r w:rsidRPr="008E21F4">
                <w:rPr>
                  <w:sz w:val="16"/>
                  <w:szCs w:val="16"/>
                </w:rPr>
                <w:t>-inf</w:t>
              </w:r>
            </w:ins>
          </w:p>
        </w:tc>
      </w:tr>
      <w:tr w:rsidR="00CB3986" w:rsidRPr="008E21F4" w14:paraId="606CEDA3" w14:textId="77777777" w:rsidTr="00D04D5F">
        <w:trPr>
          <w:gridAfter w:val="1"/>
          <w:wAfter w:w="13" w:type="dxa"/>
          <w:jc w:val="center"/>
          <w:ins w:id="20596" w:author="Delta" w:date="2021-07-23T11:12:00Z"/>
        </w:trPr>
        <w:tc>
          <w:tcPr>
            <w:tcW w:w="3991" w:type="dxa"/>
            <w:tcBorders>
              <w:top w:val="single" w:sz="6" w:space="0" w:color="auto"/>
              <w:left w:val="single" w:sz="6" w:space="0" w:color="auto"/>
              <w:bottom w:val="single" w:sz="6" w:space="0" w:color="auto"/>
              <w:right w:val="nil"/>
            </w:tcBorders>
          </w:tcPr>
          <w:p w14:paraId="6A220207" w14:textId="77777777" w:rsidR="00CB3986" w:rsidRPr="008E21F4" w:rsidRDefault="00CB3986" w:rsidP="00D04D5F">
            <w:pPr>
              <w:pStyle w:val="TAH"/>
              <w:rPr>
                <w:ins w:id="20597" w:author="Delta" w:date="2021-07-23T11:12:00Z"/>
                <w:sz w:val="16"/>
                <w:szCs w:val="16"/>
              </w:rPr>
            </w:pPr>
            <w:ins w:id="20598" w:author="Delta" w:date="2021-07-23T11:12:00Z">
              <w:r w:rsidRPr="008E21F4">
                <w:rPr>
                  <w:sz w:val="16"/>
                  <w:szCs w:val="16"/>
                </w:rPr>
                <w:t>sPDSCH</w:t>
              </w:r>
            </w:ins>
          </w:p>
        </w:tc>
        <w:tc>
          <w:tcPr>
            <w:tcW w:w="1011" w:type="dxa"/>
            <w:tcBorders>
              <w:top w:val="single" w:sz="6" w:space="0" w:color="auto"/>
              <w:left w:val="nil"/>
              <w:bottom w:val="single" w:sz="6" w:space="0" w:color="auto"/>
              <w:right w:val="nil"/>
            </w:tcBorders>
          </w:tcPr>
          <w:p w14:paraId="35B4BECE" w14:textId="77777777" w:rsidR="00CB3986" w:rsidRPr="008E21F4" w:rsidRDefault="00CB3986" w:rsidP="00D04D5F">
            <w:pPr>
              <w:pStyle w:val="TAH"/>
              <w:rPr>
                <w:ins w:id="20599" w:author="Delta" w:date="2021-07-23T11:12:00Z"/>
                <w:sz w:val="16"/>
                <w:szCs w:val="16"/>
              </w:rPr>
            </w:pPr>
          </w:p>
        </w:tc>
        <w:tc>
          <w:tcPr>
            <w:tcW w:w="1056" w:type="dxa"/>
            <w:tcBorders>
              <w:top w:val="single" w:sz="6" w:space="0" w:color="auto"/>
              <w:left w:val="nil"/>
              <w:bottom w:val="single" w:sz="6" w:space="0" w:color="auto"/>
              <w:right w:val="nil"/>
            </w:tcBorders>
          </w:tcPr>
          <w:p w14:paraId="7208ACC4" w14:textId="77777777" w:rsidR="00CB3986" w:rsidRPr="008E21F4" w:rsidRDefault="00CB3986" w:rsidP="00D04D5F">
            <w:pPr>
              <w:pStyle w:val="TAH"/>
              <w:rPr>
                <w:ins w:id="20600" w:author="Delta" w:date="2021-07-23T11:12:00Z"/>
                <w:sz w:val="16"/>
                <w:szCs w:val="16"/>
              </w:rPr>
            </w:pPr>
          </w:p>
        </w:tc>
        <w:tc>
          <w:tcPr>
            <w:tcW w:w="1010" w:type="dxa"/>
            <w:tcBorders>
              <w:top w:val="single" w:sz="6" w:space="0" w:color="auto"/>
              <w:left w:val="nil"/>
              <w:bottom w:val="single" w:sz="6" w:space="0" w:color="auto"/>
              <w:right w:val="nil"/>
            </w:tcBorders>
          </w:tcPr>
          <w:p w14:paraId="51D8C36D" w14:textId="77777777" w:rsidR="00CB3986" w:rsidRPr="008E21F4" w:rsidRDefault="00CB3986" w:rsidP="00D04D5F">
            <w:pPr>
              <w:pStyle w:val="TAH"/>
              <w:rPr>
                <w:ins w:id="20601" w:author="Delta" w:date="2021-07-23T11:12:00Z"/>
                <w:sz w:val="16"/>
                <w:szCs w:val="16"/>
              </w:rPr>
            </w:pPr>
          </w:p>
        </w:tc>
        <w:tc>
          <w:tcPr>
            <w:tcW w:w="1011" w:type="dxa"/>
            <w:tcBorders>
              <w:top w:val="single" w:sz="6" w:space="0" w:color="auto"/>
              <w:left w:val="nil"/>
              <w:bottom w:val="single" w:sz="6" w:space="0" w:color="auto"/>
              <w:right w:val="nil"/>
            </w:tcBorders>
          </w:tcPr>
          <w:p w14:paraId="03CE1FEB" w14:textId="77777777" w:rsidR="00CB3986" w:rsidRPr="008E21F4" w:rsidRDefault="00CB3986" w:rsidP="00D04D5F">
            <w:pPr>
              <w:pStyle w:val="TAH"/>
              <w:rPr>
                <w:ins w:id="20602" w:author="Delta" w:date="2021-07-23T11:12:00Z"/>
                <w:sz w:val="16"/>
                <w:szCs w:val="16"/>
              </w:rPr>
            </w:pPr>
          </w:p>
        </w:tc>
        <w:tc>
          <w:tcPr>
            <w:tcW w:w="1010" w:type="dxa"/>
            <w:tcBorders>
              <w:top w:val="single" w:sz="6" w:space="0" w:color="auto"/>
              <w:left w:val="nil"/>
              <w:bottom w:val="single" w:sz="6" w:space="0" w:color="auto"/>
              <w:right w:val="single" w:sz="6" w:space="0" w:color="auto"/>
            </w:tcBorders>
          </w:tcPr>
          <w:p w14:paraId="15AB1C64" w14:textId="77777777" w:rsidR="00CB3986" w:rsidRPr="008E21F4" w:rsidRDefault="00CB3986" w:rsidP="00D04D5F">
            <w:pPr>
              <w:pStyle w:val="TAH"/>
              <w:rPr>
                <w:ins w:id="20603" w:author="Delta" w:date="2021-07-23T11:12:00Z"/>
                <w:sz w:val="16"/>
                <w:szCs w:val="16"/>
              </w:rPr>
            </w:pPr>
          </w:p>
        </w:tc>
      </w:tr>
      <w:tr w:rsidR="00CB3986" w:rsidRPr="008E21F4" w14:paraId="0EE3EB27" w14:textId="77777777" w:rsidTr="00D04D5F">
        <w:trPr>
          <w:gridAfter w:val="1"/>
          <w:wAfter w:w="13" w:type="dxa"/>
          <w:jc w:val="center"/>
          <w:ins w:id="20604" w:author="Delta" w:date="2021-07-23T11:12:00Z"/>
        </w:trPr>
        <w:tc>
          <w:tcPr>
            <w:tcW w:w="3991" w:type="dxa"/>
            <w:tcBorders>
              <w:top w:val="single" w:sz="6" w:space="0" w:color="auto"/>
              <w:left w:val="single" w:sz="6" w:space="0" w:color="auto"/>
              <w:bottom w:val="single" w:sz="6" w:space="0" w:color="auto"/>
              <w:right w:val="single" w:sz="6" w:space="0" w:color="auto"/>
            </w:tcBorders>
          </w:tcPr>
          <w:p w14:paraId="4DE560BA" w14:textId="77777777" w:rsidR="00CB3986" w:rsidRPr="008E21F4" w:rsidRDefault="00CB3986" w:rsidP="00D04D5F">
            <w:pPr>
              <w:pStyle w:val="TAL"/>
              <w:rPr>
                <w:ins w:id="20605" w:author="Delta" w:date="2021-07-23T11:12:00Z"/>
                <w:sz w:val="16"/>
                <w:szCs w:val="16"/>
              </w:rPr>
            </w:pPr>
            <w:ins w:id="20606" w:author="Delta" w:date="2021-07-23T11:12:00Z">
              <w:r w:rsidRPr="008E21F4">
                <w:rPr>
                  <w:sz w:val="16"/>
                  <w:szCs w:val="16"/>
                </w:rPr>
                <w:t># of QPSK sPDSCH PRBs within a subslot for which EVM is measured</w:t>
              </w:r>
            </w:ins>
          </w:p>
        </w:tc>
        <w:tc>
          <w:tcPr>
            <w:tcW w:w="1011" w:type="dxa"/>
            <w:tcBorders>
              <w:top w:val="single" w:sz="6" w:space="0" w:color="auto"/>
              <w:left w:val="single" w:sz="6" w:space="0" w:color="auto"/>
              <w:bottom w:val="single" w:sz="6" w:space="0" w:color="auto"/>
              <w:right w:val="single" w:sz="6" w:space="0" w:color="auto"/>
            </w:tcBorders>
          </w:tcPr>
          <w:p w14:paraId="73BCA997" w14:textId="77777777" w:rsidR="00CB3986" w:rsidRPr="008E21F4" w:rsidRDefault="00CB3986" w:rsidP="00D04D5F">
            <w:pPr>
              <w:pStyle w:val="TAC"/>
              <w:rPr>
                <w:ins w:id="20607" w:author="Delta" w:date="2021-07-23T11:12:00Z"/>
                <w:sz w:val="16"/>
                <w:szCs w:val="16"/>
              </w:rPr>
            </w:pPr>
            <w:ins w:id="20608" w:author="Delta" w:date="2021-07-23T11:12:00Z">
              <w:r w:rsidRPr="008E21F4">
                <w:rPr>
                  <w:sz w:val="16"/>
                  <w:szCs w:val="16"/>
                </w:rPr>
                <w:t>7</w:t>
              </w:r>
            </w:ins>
          </w:p>
        </w:tc>
        <w:tc>
          <w:tcPr>
            <w:tcW w:w="1056" w:type="dxa"/>
            <w:tcBorders>
              <w:top w:val="single" w:sz="6" w:space="0" w:color="auto"/>
              <w:left w:val="single" w:sz="6" w:space="0" w:color="auto"/>
              <w:bottom w:val="single" w:sz="6" w:space="0" w:color="auto"/>
              <w:right w:val="single" w:sz="6" w:space="0" w:color="auto"/>
            </w:tcBorders>
          </w:tcPr>
          <w:p w14:paraId="27C306E2" w14:textId="77777777" w:rsidR="00CB3986" w:rsidRPr="008E21F4" w:rsidRDefault="00CB3986" w:rsidP="00D04D5F">
            <w:pPr>
              <w:pStyle w:val="TAC"/>
              <w:rPr>
                <w:ins w:id="20609" w:author="Delta" w:date="2021-07-23T11:12:00Z"/>
                <w:sz w:val="16"/>
                <w:szCs w:val="16"/>
              </w:rPr>
            </w:pPr>
            <w:ins w:id="20610" w:author="Delta" w:date="2021-07-23T11:12:00Z">
              <w:r w:rsidRPr="008E21F4">
                <w:rPr>
                  <w:sz w:val="16"/>
                  <w:szCs w:val="16"/>
                </w:rPr>
                <w:t>13</w:t>
              </w:r>
            </w:ins>
          </w:p>
        </w:tc>
        <w:tc>
          <w:tcPr>
            <w:tcW w:w="1010" w:type="dxa"/>
            <w:tcBorders>
              <w:top w:val="single" w:sz="6" w:space="0" w:color="auto"/>
              <w:left w:val="single" w:sz="6" w:space="0" w:color="auto"/>
              <w:bottom w:val="single" w:sz="6" w:space="0" w:color="auto"/>
              <w:right w:val="single" w:sz="6" w:space="0" w:color="auto"/>
            </w:tcBorders>
          </w:tcPr>
          <w:p w14:paraId="7FEBDDD8" w14:textId="77777777" w:rsidR="00CB3986" w:rsidRPr="008E21F4" w:rsidRDefault="00CB3986" w:rsidP="00D04D5F">
            <w:pPr>
              <w:pStyle w:val="TAC"/>
              <w:rPr>
                <w:ins w:id="20611" w:author="Delta" w:date="2021-07-23T11:12:00Z"/>
                <w:sz w:val="16"/>
                <w:szCs w:val="16"/>
              </w:rPr>
            </w:pPr>
            <w:ins w:id="20612" w:author="Delta" w:date="2021-07-23T11:12:00Z">
              <w:r w:rsidRPr="008E21F4">
                <w:rPr>
                  <w:sz w:val="16"/>
                  <w:szCs w:val="16"/>
                </w:rPr>
                <w:t>25</w:t>
              </w:r>
            </w:ins>
          </w:p>
        </w:tc>
        <w:tc>
          <w:tcPr>
            <w:tcW w:w="1011" w:type="dxa"/>
            <w:tcBorders>
              <w:top w:val="single" w:sz="6" w:space="0" w:color="auto"/>
              <w:left w:val="single" w:sz="6" w:space="0" w:color="auto"/>
              <w:bottom w:val="single" w:sz="6" w:space="0" w:color="auto"/>
              <w:right w:val="single" w:sz="6" w:space="0" w:color="auto"/>
            </w:tcBorders>
          </w:tcPr>
          <w:p w14:paraId="16AAAE31" w14:textId="77777777" w:rsidR="00CB3986" w:rsidRPr="008E21F4" w:rsidRDefault="00CB3986" w:rsidP="00D04D5F">
            <w:pPr>
              <w:pStyle w:val="TAC"/>
              <w:rPr>
                <w:ins w:id="20613" w:author="Delta" w:date="2021-07-23T11:12:00Z"/>
                <w:sz w:val="16"/>
                <w:szCs w:val="16"/>
              </w:rPr>
            </w:pPr>
            <w:ins w:id="20614" w:author="Delta" w:date="2021-07-23T11:12:00Z">
              <w:r w:rsidRPr="008E21F4">
                <w:rPr>
                  <w:sz w:val="16"/>
                  <w:szCs w:val="16"/>
                </w:rPr>
                <w:t>38</w:t>
              </w:r>
            </w:ins>
          </w:p>
        </w:tc>
        <w:tc>
          <w:tcPr>
            <w:tcW w:w="1010" w:type="dxa"/>
            <w:tcBorders>
              <w:top w:val="single" w:sz="6" w:space="0" w:color="auto"/>
              <w:left w:val="single" w:sz="6" w:space="0" w:color="auto"/>
              <w:bottom w:val="single" w:sz="6" w:space="0" w:color="auto"/>
              <w:right w:val="single" w:sz="6" w:space="0" w:color="auto"/>
            </w:tcBorders>
          </w:tcPr>
          <w:p w14:paraId="2CE9580E" w14:textId="77777777" w:rsidR="00CB3986" w:rsidRPr="008E21F4" w:rsidRDefault="00CB3986" w:rsidP="00D04D5F">
            <w:pPr>
              <w:pStyle w:val="TAC"/>
              <w:rPr>
                <w:ins w:id="20615" w:author="Delta" w:date="2021-07-23T11:12:00Z"/>
                <w:sz w:val="16"/>
                <w:szCs w:val="16"/>
              </w:rPr>
            </w:pPr>
            <w:ins w:id="20616" w:author="Delta" w:date="2021-07-23T11:12:00Z">
              <w:r w:rsidRPr="008E21F4">
                <w:rPr>
                  <w:sz w:val="16"/>
                  <w:szCs w:val="16"/>
                </w:rPr>
                <w:t>50</w:t>
              </w:r>
            </w:ins>
          </w:p>
        </w:tc>
      </w:tr>
      <w:tr w:rsidR="00CB3986" w:rsidRPr="008E21F4" w14:paraId="266356B6" w14:textId="77777777" w:rsidTr="00D04D5F">
        <w:trPr>
          <w:gridAfter w:val="1"/>
          <w:wAfter w:w="13" w:type="dxa"/>
          <w:jc w:val="center"/>
          <w:ins w:id="20617" w:author="Delta" w:date="2021-07-23T11:12:00Z"/>
        </w:trPr>
        <w:tc>
          <w:tcPr>
            <w:tcW w:w="3991" w:type="dxa"/>
            <w:tcBorders>
              <w:top w:val="single" w:sz="6" w:space="0" w:color="auto"/>
              <w:left w:val="single" w:sz="6" w:space="0" w:color="auto"/>
              <w:bottom w:val="single" w:sz="6" w:space="0" w:color="auto"/>
              <w:right w:val="single" w:sz="6" w:space="0" w:color="auto"/>
            </w:tcBorders>
          </w:tcPr>
          <w:p w14:paraId="58C0F761" w14:textId="77777777" w:rsidR="00CB3986" w:rsidRPr="008E21F4" w:rsidRDefault="00CB3986" w:rsidP="00D04D5F">
            <w:pPr>
              <w:pStyle w:val="TAL"/>
              <w:rPr>
                <w:ins w:id="20618" w:author="Delta" w:date="2021-07-23T11:12:00Z"/>
                <w:sz w:val="16"/>
                <w:szCs w:val="16"/>
                <w:lang w:val="sv-SE"/>
              </w:rPr>
            </w:pPr>
            <w:ins w:id="20619" w:author="Delta" w:date="2021-07-23T11:12:00Z">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ins>
          </w:p>
        </w:tc>
        <w:tc>
          <w:tcPr>
            <w:tcW w:w="1011" w:type="dxa"/>
            <w:tcBorders>
              <w:top w:val="single" w:sz="6" w:space="0" w:color="auto"/>
              <w:left w:val="single" w:sz="6" w:space="0" w:color="auto"/>
              <w:bottom w:val="single" w:sz="6" w:space="0" w:color="auto"/>
              <w:right w:val="single" w:sz="6" w:space="0" w:color="auto"/>
            </w:tcBorders>
          </w:tcPr>
          <w:p w14:paraId="7DDF37A0" w14:textId="77777777" w:rsidR="00CB3986" w:rsidRPr="008E21F4" w:rsidRDefault="00CB3986" w:rsidP="00D04D5F">
            <w:pPr>
              <w:pStyle w:val="TAC"/>
              <w:rPr>
                <w:ins w:id="20620" w:author="Delta" w:date="2021-07-23T11:12:00Z"/>
                <w:sz w:val="16"/>
                <w:szCs w:val="16"/>
              </w:rPr>
            </w:pPr>
            <w:ins w:id="20621" w:author="Delta" w:date="2021-07-23T11:12:00Z">
              <w:r w:rsidRPr="008E21F4">
                <w:rPr>
                  <w:sz w:val="16"/>
                  <w:szCs w:val="16"/>
                </w:rPr>
                <w:t>-6</w:t>
              </w:r>
            </w:ins>
          </w:p>
        </w:tc>
        <w:tc>
          <w:tcPr>
            <w:tcW w:w="1056" w:type="dxa"/>
            <w:tcBorders>
              <w:top w:val="single" w:sz="6" w:space="0" w:color="auto"/>
              <w:left w:val="single" w:sz="6" w:space="0" w:color="auto"/>
              <w:bottom w:val="single" w:sz="6" w:space="0" w:color="auto"/>
              <w:right w:val="single" w:sz="6" w:space="0" w:color="auto"/>
            </w:tcBorders>
          </w:tcPr>
          <w:p w14:paraId="7765EAD6" w14:textId="77777777" w:rsidR="00CB3986" w:rsidRPr="008E21F4" w:rsidRDefault="00CB3986" w:rsidP="00D04D5F">
            <w:pPr>
              <w:pStyle w:val="TAC"/>
              <w:rPr>
                <w:ins w:id="20622" w:author="Delta" w:date="2021-07-23T11:12:00Z"/>
                <w:sz w:val="16"/>
                <w:szCs w:val="16"/>
              </w:rPr>
            </w:pPr>
            <w:ins w:id="20623" w:author="Delta" w:date="2021-07-23T11:12:00Z">
              <w:r w:rsidRPr="008E21F4">
                <w:rPr>
                  <w:sz w:val="16"/>
                  <w:szCs w:val="16"/>
                </w:rPr>
                <w:t>-6</w:t>
              </w:r>
            </w:ins>
          </w:p>
        </w:tc>
        <w:tc>
          <w:tcPr>
            <w:tcW w:w="1010" w:type="dxa"/>
            <w:tcBorders>
              <w:top w:val="single" w:sz="6" w:space="0" w:color="auto"/>
              <w:left w:val="single" w:sz="6" w:space="0" w:color="auto"/>
              <w:bottom w:val="single" w:sz="6" w:space="0" w:color="auto"/>
              <w:right w:val="single" w:sz="6" w:space="0" w:color="auto"/>
            </w:tcBorders>
          </w:tcPr>
          <w:p w14:paraId="1BEEFB5F" w14:textId="77777777" w:rsidR="00CB3986" w:rsidRPr="008E21F4" w:rsidRDefault="00CB3986" w:rsidP="00D04D5F">
            <w:pPr>
              <w:pStyle w:val="TAC"/>
              <w:rPr>
                <w:ins w:id="20624" w:author="Delta" w:date="2021-07-23T11:12:00Z"/>
                <w:sz w:val="16"/>
                <w:szCs w:val="16"/>
              </w:rPr>
            </w:pPr>
            <w:ins w:id="20625" w:author="Delta" w:date="2021-07-23T11:12:00Z">
              <w:r w:rsidRPr="008E21F4">
                <w:rPr>
                  <w:sz w:val="16"/>
                  <w:szCs w:val="16"/>
                </w:rPr>
                <w:t>-6</w:t>
              </w:r>
            </w:ins>
          </w:p>
        </w:tc>
        <w:tc>
          <w:tcPr>
            <w:tcW w:w="1011" w:type="dxa"/>
            <w:tcBorders>
              <w:top w:val="single" w:sz="6" w:space="0" w:color="auto"/>
              <w:left w:val="single" w:sz="6" w:space="0" w:color="auto"/>
              <w:bottom w:val="single" w:sz="6" w:space="0" w:color="auto"/>
              <w:right w:val="single" w:sz="6" w:space="0" w:color="auto"/>
            </w:tcBorders>
          </w:tcPr>
          <w:p w14:paraId="3A2E2715" w14:textId="77777777" w:rsidR="00CB3986" w:rsidRPr="008E21F4" w:rsidRDefault="00CB3986" w:rsidP="00D04D5F">
            <w:pPr>
              <w:pStyle w:val="TAC"/>
              <w:rPr>
                <w:ins w:id="20626" w:author="Delta" w:date="2021-07-23T11:12:00Z"/>
                <w:sz w:val="16"/>
                <w:szCs w:val="16"/>
              </w:rPr>
            </w:pPr>
            <w:ins w:id="20627" w:author="Delta" w:date="2021-07-23T11:12:00Z">
              <w:r w:rsidRPr="008E21F4">
                <w:rPr>
                  <w:sz w:val="16"/>
                  <w:szCs w:val="16"/>
                </w:rPr>
                <w:t>-6</w:t>
              </w:r>
            </w:ins>
          </w:p>
        </w:tc>
        <w:tc>
          <w:tcPr>
            <w:tcW w:w="1010" w:type="dxa"/>
            <w:tcBorders>
              <w:top w:val="single" w:sz="6" w:space="0" w:color="auto"/>
              <w:left w:val="single" w:sz="6" w:space="0" w:color="auto"/>
              <w:bottom w:val="single" w:sz="6" w:space="0" w:color="auto"/>
              <w:right w:val="single" w:sz="6" w:space="0" w:color="auto"/>
            </w:tcBorders>
          </w:tcPr>
          <w:p w14:paraId="179E139E" w14:textId="77777777" w:rsidR="00CB3986" w:rsidRPr="008E21F4" w:rsidRDefault="00CB3986" w:rsidP="00D04D5F">
            <w:pPr>
              <w:pStyle w:val="TAC"/>
              <w:rPr>
                <w:ins w:id="20628" w:author="Delta" w:date="2021-07-23T11:12:00Z"/>
                <w:sz w:val="16"/>
                <w:szCs w:val="16"/>
              </w:rPr>
            </w:pPr>
            <w:ins w:id="20629" w:author="Delta" w:date="2021-07-23T11:12:00Z">
              <w:r w:rsidRPr="008E21F4">
                <w:rPr>
                  <w:sz w:val="16"/>
                  <w:szCs w:val="16"/>
                </w:rPr>
                <w:t>-6</w:t>
              </w:r>
            </w:ins>
          </w:p>
        </w:tc>
      </w:tr>
      <w:tr w:rsidR="00CB3986" w:rsidRPr="008E21F4" w14:paraId="6FAC3B50" w14:textId="77777777" w:rsidTr="00D04D5F">
        <w:trPr>
          <w:gridAfter w:val="1"/>
          <w:wAfter w:w="13" w:type="dxa"/>
          <w:jc w:val="center"/>
          <w:ins w:id="20630" w:author="Delta" w:date="2021-07-23T11:12:00Z"/>
        </w:trPr>
        <w:tc>
          <w:tcPr>
            <w:tcW w:w="3991" w:type="dxa"/>
            <w:tcBorders>
              <w:top w:val="single" w:sz="6" w:space="0" w:color="auto"/>
              <w:left w:val="single" w:sz="6" w:space="0" w:color="auto"/>
              <w:bottom w:val="single" w:sz="6" w:space="0" w:color="auto"/>
              <w:right w:val="single" w:sz="6" w:space="0" w:color="auto"/>
            </w:tcBorders>
          </w:tcPr>
          <w:p w14:paraId="4C025471" w14:textId="77777777" w:rsidR="00CB3986" w:rsidRPr="008E21F4" w:rsidRDefault="00CB3986" w:rsidP="00D04D5F">
            <w:pPr>
              <w:pStyle w:val="TAL"/>
              <w:rPr>
                <w:ins w:id="20631" w:author="Delta" w:date="2021-07-23T11:12:00Z"/>
                <w:sz w:val="16"/>
                <w:szCs w:val="16"/>
              </w:rPr>
            </w:pPr>
            <w:ins w:id="20632" w:author="Delta" w:date="2021-07-23T11:12:00Z">
              <w:r w:rsidRPr="008E21F4">
                <w:rPr>
                  <w:sz w:val="16"/>
                  <w:szCs w:val="16"/>
                </w:rPr>
                <w:t># of 16QAM sPDSCH PRBs within a subslot for which EVM is not measured (used for power balancing only)</w:t>
              </w:r>
            </w:ins>
          </w:p>
        </w:tc>
        <w:tc>
          <w:tcPr>
            <w:tcW w:w="1011" w:type="dxa"/>
            <w:tcBorders>
              <w:top w:val="single" w:sz="6" w:space="0" w:color="auto"/>
              <w:left w:val="single" w:sz="6" w:space="0" w:color="auto"/>
              <w:bottom w:val="single" w:sz="6" w:space="0" w:color="auto"/>
              <w:right w:val="single" w:sz="6" w:space="0" w:color="auto"/>
            </w:tcBorders>
          </w:tcPr>
          <w:p w14:paraId="106E421A" w14:textId="77777777" w:rsidR="00CB3986" w:rsidRPr="008E21F4" w:rsidRDefault="00CB3986" w:rsidP="00D04D5F">
            <w:pPr>
              <w:pStyle w:val="TAC"/>
              <w:rPr>
                <w:ins w:id="20633" w:author="Delta" w:date="2021-07-23T11:12:00Z"/>
                <w:sz w:val="16"/>
                <w:szCs w:val="16"/>
              </w:rPr>
            </w:pPr>
            <w:ins w:id="20634" w:author="Delta" w:date="2021-07-23T11:12:00Z">
              <w:r w:rsidRPr="008E21F4">
                <w:rPr>
                  <w:sz w:val="16"/>
                  <w:szCs w:val="16"/>
                </w:rPr>
                <w:t>8</w:t>
              </w:r>
            </w:ins>
          </w:p>
        </w:tc>
        <w:tc>
          <w:tcPr>
            <w:tcW w:w="1056" w:type="dxa"/>
            <w:tcBorders>
              <w:top w:val="single" w:sz="6" w:space="0" w:color="auto"/>
              <w:left w:val="single" w:sz="6" w:space="0" w:color="auto"/>
              <w:bottom w:val="single" w:sz="6" w:space="0" w:color="auto"/>
              <w:right w:val="single" w:sz="6" w:space="0" w:color="auto"/>
            </w:tcBorders>
          </w:tcPr>
          <w:p w14:paraId="70EAAB1F" w14:textId="77777777" w:rsidR="00CB3986" w:rsidRPr="008E21F4" w:rsidRDefault="00CB3986" w:rsidP="00D04D5F">
            <w:pPr>
              <w:pStyle w:val="TAC"/>
              <w:rPr>
                <w:ins w:id="20635" w:author="Delta" w:date="2021-07-23T11:12:00Z"/>
                <w:sz w:val="16"/>
                <w:szCs w:val="16"/>
              </w:rPr>
            </w:pPr>
            <w:ins w:id="20636" w:author="Delta" w:date="2021-07-23T11:12:00Z">
              <w:r w:rsidRPr="008E21F4">
                <w:rPr>
                  <w:sz w:val="16"/>
                  <w:szCs w:val="16"/>
                </w:rPr>
                <w:t>12</w:t>
              </w:r>
            </w:ins>
          </w:p>
        </w:tc>
        <w:tc>
          <w:tcPr>
            <w:tcW w:w="1010" w:type="dxa"/>
            <w:tcBorders>
              <w:top w:val="single" w:sz="6" w:space="0" w:color="auto"/>
              <w:left w:val="single" w:sz="6" w:space="0" w:color="auto"/>
              <w:bottom w:val="single" w:sz="6" w:space="0" w:color="auto"/>
              <w:right w:val="single" w:sz="6" w:space="0" w:color="auto"/>
            </w:tcBorders>
          </w:tcPr>
          <w:p w14:paraId="75B3AFA2" w14:textId="77777777" w:rsidR="00CB3986" w:rsidRPr="008E21F4" w:rsidRDefault="00CB3986" w:rsidP="00D04D5F">
            <w:pPr>
              <w:pStyle w:val="TAC"/>
              <w:rPr>
                <w:ins w:id="20637" w:author="Delta" w:date="2021-07-23T11:12:00Z"/>
                <w:sz w:val="16"/>
                <w:szCs w:val="16"/>
              </w:rPr>
            </w:pPr>
            <w:ins w:id="20638" w:author="Delta" w:date="2021-07-23T11:12:00Z">
              <w:r w:rsidRPr="008E21F4">
                <w:rPr>
                  <w:sz w:val="16"/>
                  <w:szCs w:val="16"/>
                </w:rPr>
                <w:t>25</w:t>
              </w:r>
            </w:ins>
          </w:p>
        </w:tc>
        <w:tc>
          <w:tcPr>
            <w:tcW w:w="1011" w:type="dxa"/>
            <w:tcBorders>
              <w:top w:val="single" w:sz="6" w:space="0" w:color="auto"/>
              <w:left w:val="single" w:sz="6" w:space="0" w:color="auto"/>
              <w:bottom w:val="single" w:sz="6" w:space="0" w:color="auto"/>
              <w:right w:val="single" w:sz="6" w:space="0" w:color="auto"/>
            </w:tcBorders>
          </w:tcPr>
          <w:p w14:paraId="0965BEEF" w14:textId="77777777" w:rsidR="00CB3986" w:rsidRPr="008E21F4" w:rsidRDefault="00CB3986" w:rsidP="00D04D5F">
            <w:pPr>
              <w:pStyle w:val="TAC"/>
              <w:rPr>
                <w:ins w:id="20639" w:author="Delta" w:date="2021-07-23T11:12:00Z"/>
                <w:sz w:val="16"/>
                <w:szCs w:val="16"/>
              </w:rPr>
            </w:pPr>
            <w:ins w:id="20640" w:author="Delta" w:date="2021-07-23T11:12:00Z">
              <w:r w:rsidRPr="008E21F4">
                <w:rPr>
                  <w:sz w:val="16"/>
                  <w:szCs w:val="16"/>
                </w:rPr>
                <w:t>37</w:t>
              </w:r>
            </w:ins>
          </w:p>
        </w:tc>
        <w:tc>
          <w:tcPr>
            <w:tcW w:w="1010" w:type="dxa"/>
            <w:tcBorders>
              <w:top w:val="single" w:sz="6" w:space="0" w:color="auto"/>
              <w:left w:val="single" w:sz="6" w:space="0" w:color="auto"/>
              <w:bottom w:val="single" w:sz="6" w:space="0" w:color="auto"/>
              <w:right w:val="single" w:sz="6" w:space="0" w:color="auto"/>
            </w:tcBorders>
          </w:tcPr>
          <w:p w14:paraId="1F5A8BA7" w14:textId="77777777" w:rsidR="00CB3986" w:rsidRPr="008E21F4" w:rsidRDefault="00CB3986" w:rsidP="00D04D5F">
            <w:pPr>
              <w:pStyle w:val="TAC"/>
              <w:rPr>
                <w:ins w:id="20641" w:author="Delta" w:date="2021-07-23T11:12:00Z"/>
                <w:sz w:val="16"/>
                <w:szCs w:val="16"/>
              </w:rPr>
            </w:pPr>
            <w:ins w:id="20642" w:author="Delta" w:date="2021-07-23T11:12:00Z">
              <w:r w:rsidRPr="008E21F4">
                <w:rPr>
                  <w:sz w:val="16"/>
                  <w:szCs w:val="16"/>
                </w:rPr>
                <w:t>50</w:t>
              </w:r>
            </w:ins>
          </w:p>
        </w:tc>
      </w:tr>
      <w:tr w:rsidR="00CB3986" w:rsidRPr="008E21F4" w14:paraId="7160221D" w14:textId="77777777" w:rsidTr="00D04D5F">
        <w:trPr>
          <w:gridAfter w:val="1"/>
          <w:wAfter w:w="13" w:type="dxa"/>
          <w:jc w:val="center"/>
          <w:ins w:id="20643" w:author="Delta" w:date="2021-07-23T11:12:00Z"/>
        </w:trPr>
        <w:tc>
          <w:tcPr>
            <w:tcW w:w="3991" w:type="dxa"/>
            <w:tcBorders>
              <w:top w:val="single" w:sz="6" w:space="0" w:color="auto"/>
              <w:left w:val="single" w:sz="6" w:space="0" w:color="auto"/>
              <w:bottom w:val="single" w:sz="6" w:space="0" w:color="auto"/>
              <w:right w:val="single" w:sz="6" w:space="0" w:color="auto"/>
            </w:tcBorders>
          </w:tcPr>
          <w:p w14:paraId="3D6C6E5D" w14:textId="77777777" w:rsidR="00CB3986" w:rsidRPr="008E21F4" w:rsidRDefault="00CB3986" w:rsidP="00D04D5F">
            <w:pPr>
              <w:pStyle w:val="TAL"/>
              <w:rPr>
                <w:ins w:id="20644" w:author="Delta" w:date="2021-07-23T11:12:00Z"/>
                <w:sz w:val="16"/>
                <w:szCs w:val="16"/>
                <w:lang w:val="sv-SE"/>
              </w:rPr>
            </w:pPr>
            <w:ins w:id="20645" w:author="Delta" w:date="2021-07-23T11:12:00Z">
              <w:r w:rsidRPr="008E21F4">
                <w:rPr>
                  <w:sz w:val="16"/>
                  <w:szCs w:val="16"/>
                  <w:lang w:val="sv-SE"/>
                </w:rPr>
                <w:t>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ins>
          </w:p>
        </w:tc>
        <w:tc>
          <w:tcPr>
            <w:tcW w:w="1011" w:type="dxa"/>
            <w:tcBorders>
              <w:top w:val="single" w:sz="6" w:space="0" w:color="auto"/>
              <w:left w:val="single" w:sz="6" w:space="0" w:color="auto"/>
              <w:bottom w:val="single" w:sz="6" w:space="0" w:color="auto"/>
              <w:right w:val="single" w:sz="6" w:space="0" w:color="auto"/>
            </w:tcBorders>
          </w:tcPr>
          <w:p w14:paraId="03D2BAD5" w14:textId="77777777" w:rsidR="00CB3986" w:rsidRPr="008E21F4" w:rsidRDefault="00CB3986" w:rsidP="00D04D5F">
            <w:pPr>
              <w:pStyle w:val="TAC"/>
              <w:rPr>
                <w:ins w:id="20646" w:author="Delta" w:date="2021-07-23T11:12:00Z"/>
                <w:sz w:val="16"/>
                <w:szCs w:val="16"/>
              </w:rPr>
            </w:pPr>
            <w:ins w:id="20647" w:author="Delta" w:date="2021-07-23T11:12:00Z">
              <w:r w:rsidRPr="008E21F4">
                <w:rPr>
                  <w:sz w:val="16"/>
                  <w:szCs w:val="16"/>
                </w:rPr>
                <w:t>2.189</w:t>
              </w:r>
            </w:ins>
          </w:p>
        </w:tc>
        <w:tc>
          <w:tcPr>
            <w:tcW w:w="1056" w:type="dxa"/>
            <w:tcBorders>
              <w:top w:val="single" w:sz="6" w:space="0" w:color="auto"/>
              <w:left w:val="single" w:sz="6" w:space="0" w:color="auto"/>
              <w:bottom w:val="single" w:sz="6" w:space="0" w:color="auto"/>
              <w:right w:val="single" w:sz="6" w:space="0" w:color="auto"/>
            </w:tcBorders>
          </w:tcPr>
          <w:p w14:paraId="46563713" w14:textId="77777777" w:rsidR="00CB3986" w:rsidRPr="008E21F4" w:rsidRDefault="00CB3986" w:rsidP="00D04D5F">
            <w:pPr>
              <w:pStyle w:val="TAC"/>
              <w:rPr>
                <w:ins w:id="20648" w:author="Delta" w:date="2021-07-23T11:12:00Z"/>
                <w:sz w:val="16"/>
                <w:szCs w:val="16"/>
              </w:rPr>
            </w:pPr>
            <w:ins w:id="20649" w:author="Delta" w:date="2021-07-23T11:12:00Z">
              <w:r w:rsidRPr="008E21F4">
                <w:rPr>
                  <w:sz w:val="16"/>
                  <w:szCs w:val="16"/>
                </w:rPr>
                <w:t>2.580</w:t>
              </w:r>
            </w:ins>
          </w:p>
        </w:tc>
        <w:tc>
          <w:tcPr>
            <w:tcW w:w="1010" w:type="dxa"/>
            <w:tcBorders>
              <w:top w:val="single" w:sz="6" w:space="0" w:color="auto"/>
              <w:left w:val="single" w:sz="6" w:space="0" w:color="auto"/>
              <w:bottom w:val="single" w:sz="6" w:space="0" w:color="auto"/>
              <w:right w:val="single" w:sz="6" w:space="0" w:color="auto"/>
            </w:tcBorders>
          </w:tcPr>
          <w:p w14:paraId="748BA87E" w14:textId="77777777" w:rsidR="00CB3986" w:rsidRPr="008E21F4" w:rsidRDefault="00CB3986" w:rsidP="00D04D5F">
            <w:pPr>
              <w:pStyle w:val="TAC"/>
              <w:rPr>
                <w:ins w:id="20650" w:author="Delta" w:date="2021-07-23T11:12:00Z"/>
                <w:sz w:val="16"/>
                <w:szCs w:val="16"/>
              </w:rPr>
            </w:pPr>
            <w:ins w:id="20651" w:author="Delta" w:date="2021-07-23T11:12:00Z">
              <w:r w:rsidRPr="008E21F4">
                <w:rPr>
                  <w:sz w:val="16"/>
                  <w:szCs w:val="16"/>
                </w:rPr>
                <w:t>2.427</w:t>
              </w:r>
            </w:ins>
          </w:p>
        </w:tc>
        <w:tc>
          <w:tcPr>
            <w:tcW w:w="1011" w:type="dxa"/>
            <w:tcBorders>
              <w:top w:val="single" w:sz="6" w:space="0" w:color="auto"/>
              <w:left w:val="single" w:sz="6" w:space="0" w:color="auto"/>
              <w:bottom w:val="single" w:sz="6" w:space="0" w:color="auto"/>
              <w:right w:val="single" w:sz="6" w:space="0" w:color="auto"/>
            </w:tcBorders>
          </w:tcPr>
          <w:p w14:paraId="2CCBECC0" w14:textId="77777777" w:rsidR="00CB3986" w:rsidRPr="008E21F4" w:rsidRDefault="00CB3986" w:rsidP="00D04D5F">
            <w:pPr>
              <w:pStyle w:val="TAC"/>
              <w:rPr>
                <w:ins w:id="20652" w:author="Delta" w:date="2021-07-23T11:12:00Z"/>
                <w:sz w:val="16"/>
                <w:szCs w:val="16"/>
              </w:rPr>
            </w:pPr>
            <w:ins w:id="20653" w:author="Delta" w:date="2021-07-23T11:12:00Z">
              <w:r w:rsidRPr="008E21F4">
                <w:rPr>
                  <w:sz w:val="16"/>
                  <w:szCs w:val="16"/>
                </w:rPr>
                <w:t>2.477</w:t>
              </w:r>
            </w:ins>
          </w:p>
        </w:tc>
        <w:tc>
          <w:tcPr>
            <w:tcW w:w="1010" w:type="dxa"/>
            <w:tcBorders>
              <w:top w:val="single" w:sz="6" w:space="0" w:color="auto"/>
              <w:left w:val="single" w:sz="6" w:space="0" w:color="auto"/>
              <w:bottom w:val="single" w:sz="6" w:space="0" w:color="auto"/>
              <w:right w:val="single" w:sz="6" w:space="0" w:color="auto"/>
            </w:tcBorders>
          </w:tcPr>
          <w:p w14:paraId="264648B6" w14:textId="77777777" w:rsidR="00CB3986" w:rsidRPr="008E21F4" w:rsidRDefault="00CB3986" w:rsidP="00D04D5F">
            <w:pPr>
              <w:pStyle w:val="TAC"/>
              <w:rPr>
                <w:ins w:id="20654" w:author="Delta" w:date="2021-07-23T11:12:00Z"/>
                <w:sz w:val="16"/>
                <w:szCs w:val="16"/>
              </w:rPr>
            </w:pPr>
            <w:ins w:id="20655" w:author="Delta" w:date="2021-07-23T11:12:00Z">
              <w:r w:rsidRPr="008E21F4">
                <w:rPr>
                  <w:sz w:val="16"/>
                  <w:szCs w:val="16"/>
                </w:rPr>
                <w:t>2.427</w:t>
              </w:r>
            </w:ins>
          </w:p>
        </w:tc>
      </w:tr>
      <w:tr w:rsidR="00CB3986" w:rsidRPr="008E21F4" w14:paraId="5F710A87" w14:textId="77777777" w:rsidTr="00D04D5F">
        <w:trPr>
          <w:jc w:val="center"/>
          <w:ins w:id="20656" w:author="Delta" w:date="2021-07-23T11:12:00Z"/>
        </w:trPr>
        <w:tc>
          <w:tcPr>
            <w:tcW w:w="9102" w:type="dxa"/>
            <w:gridSpan w:val="7"/>
            <w:tcBorders>
              <w:top w:val="single" w:sz="6" w:space="0" w:color="auto"/>
              <w:left w:val="single" w:sz="6" w:space="0" w:color="auto"/>
              <w:bottom w:val="single" w:sz="6" w:space="0" w:color="auto"/>
              <w:right w:val="single" w:sz="6" w:space="0" w:color="auto"/>
            </w:tcBorders>
          </w:tcPr>
          <w:p w14:paraId="1009B4FD" w14:textId="60048080" w:rsidR="00CB3986" w:rsidRPr="00E00422" w:rsidRDefault="00CB3986" w:rsidP="00E00422">
            <w:pPr>
              <w:pStyle w:val="TAN"/>
              <w:rPr>
                <w:ins w:id="20657" w:author="Delta" w:date="2021-07-23T11:12:00Z"/>
                <w:sz w:val="16"/>
                <w:szCs w:val="16"/>
                <w:lang w:eastAsia="ja-JP"/>
              </w:rPr>
            </w:pPr>
            <w:ins w:id="20658" w:author="Delta" w:date="2021-07-23T11:12:00Z">
              <w:r w:rsidRPr="00E00422">
                <w:rPr>
                  <w:sz w:val="16"/>
                  <w:szCs w:val="16"/>
                  <w:lang w:eastAsia="ja-JP"/>
                </w:rPr>
                <w:t>NOTE 1:</w:t>
              </w:r>
              <w:r w:rsidRPr="00E00422">
                <w:rPr>
                  <w:sz w:val="16"/>
                  <w:szCs w:val="16"/>
                  <w:lang w:eastAsia="ja-JP"/>
                </w:rPr>
                <w:tab/>
              </w:r>
              <w:r w:rsidR="00E00422" w:rsidRPr="00E00422">
                <w:rPr>
                  <w:sz w:val="16"/>
                  <w:szCs w:val="16"/>
                  <w:lang w:eastAsia="ja-JP"/>
                </w:rPr>
                <w:t>Void.</w:t>
              </w:r>
            </w:ins>
          </w:p>
        </w:tc>
      </w:tr>
    </w:tbl>
    <w:p w14:paraId="0EADB4DD" w14:textId="77777777" w:rsidR="00CB3986" w:rsidRPr="008E21F4" w:rsidRDefault="00CB3986" w:rsidP="00CB3986">
      <w:pPr>
        <w:rPr>
          <w:ins w:id="20659" w:author="Delta" w:date="2021-07-23T11:12:00Z"/>
        </w:rPr>
      </w:pPr>
    </w:p>
    <w:p w14:paraId="39003144" w14:textId="77777777" w:rsidR="00CB3986" w:rsidRPr="008E21F4" w:rsidRDefault="00CB3986" w:rsidP="00CB3986">
      <w:pPr>
        <w:pStyle w:val="TH"/>
        <w:rPr>
          <w:ins w:id="20660" w:author="Delta" w:date="2021-07-23T11:12:00Z"/>
        </w:rPr>
      </w:pPr>
      <w:ins w:id="20661" w:author="Delta" w:date="2021-07-23T11:12:00Z">
        <w:r w:rsidRPr="008E21F4">
          <w:t>Table 6.1.1.6a-2: Numbers (</w:t>
        </w:r>
        <w:r w:rsidRPr="008E21F4">
          <w:rPr>
            <w:position w:val="-10"/>
          </w:rPr>
          <w:object w:dxaOrig="440" w:dyaOrig="300" w14:anchorId="5F9B4025">
            <v:shape id="_x0000_i1067" type="#_x0000_t75" style="width:21.9pt;height:15.65pt" o:ole="">
              <v:imagedata r:id="rId17" o:title=""/>
            </v:shape>
            <o:OLEObject Type="Embed" ProgID="Equation.3" ShapeID="_x0000_i1067" DrawAspect="Content" ObjectID="_1688546205" r:id="rId76"/>
          </w:object>
        </w:r>
        <w:r w:rsidRPr="008E21F4">
          <w:t>) of the QPSK PRBs (FDD)</w:t>
        </w:r>
      </w:ins>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11809474" w14:textId="77777777" w:rsidTr="00D04D5F">
        <w:trPr>
          <w:jc w:val="center"/>
          <w:ins w:id="20662" w:author="Delta" w:date="2021-07-23T11:12:00Z"/>
        </w:trPr>
        <w:tc>
          <w:tcPr>
            <w:tcW w:w="240" w:type="pct"/>
            <w:tcBorders>
              <w:top w:val="single" w:sz="6" w:space="0" w:color="auto"/>
              <w:left w:val="single" w:sz="6" w:space="0" w:color="auto"/>
              <w:bottom w:val="single" w:sz="6" w:space="0" w:color="auto"/>
              <w:right w:val="single" w:sz="6" w:space="0" w:color="auto"/>
            </w:tcBorders>
          </w:tcPr>
          <w:p w14:paraId="1C5F3C05" w14:textId="77777777" w:rsidR="00CB3986" w:rsidRPr="008E21F4" w:rsidRDefault="00CB3986" w:rsidP="00D04D5F">
            <w:pPr>
              <w:pStyle w:val="TAH"/>
              <w:rPr>
                <w:ins w:id="20663" w:author="Delta" w:date="2021-07-23T11:12:00Z"/>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0C8E4032" w14:textId="77777777" w:rsidR="00CB3986" w:rsidRPr="008E21F4" w:rsidRDefault="00CB3986" w:rsidP="00D04D5F">
            <w:pPr>
              <w:pStyle w:val="TAH"/>
              <w:rPr>
                <w:ins w:id="20664" w:author="Delta" w:date="2021-07-23T11:12:00Z"/>
                <w:lang w:eastAsia="ja-JP"/>
              </w:rPr>
            </w:pPr>
            <w:ins w:id="20665" w:author="Delta" w:date="2021-07-23T11:12:00Z">
              <w:r w:rsidRPr="008E21F4">
                <w:rPr>
                  <w:lang w:eastAsia="ja-JP"/>
                </w:rPr>
                <w:t>Subframe 0</w:t>
              </w:r>
            </w:ins>
          </w:p>
        </w:tc>
        <w:tc>
          <w:tcPr>
            <w:tcW w:w="2379" w:type="pct"/>
            <w:gridSpan w:val="6"/>
            <w:tcBorders>
              <w:top w:val="single" w:sz="6" w:space="0" w:color="auto"/>
              <w:left w:val="single" w:sz="6" w:space="0" w:color="auto"/>
              <w:bottom w:val="single" w:sz="6" w:space="0" w:color="auto"/>
              <w:right w:val="single" w:sz="6" w:space="0" w:color="auto"/>
            </w:tcBorders>
          </w:tcPr>
          <w:p w14:paraId="4841705E" w14:textId="77777777" w:rsidR="00CB3986" w:rsidRPr="008E21F4" w:rsidRDefault="00CB3986" w:rsidP="00D04D5F">
            <w:pPr>
              <w:pStyle w:val="TAH"/>
              <w:rPr>
                <w:ins w:id="20666" w:author="Delta" w:date="2021-07-23T11:12:00Z"/>
                <w:lang w:eastAsia="ja-JP"/>
              </w:rPr>
            </w:pPr>
            <w:ins w:id="20667" w:author="Delta" w:date="2021-07-23T11:12:00Z">
              <w:r w:rsidRPr="008E21F4">
                <w:rPr>
                  <w:lang w:eastAsia="ja-JP"/>
                </w:rPr>
                <w:t>Subframe 1</w:t>
              </w:r>
            </w:ins>
          </w:p>
        </w:tc>
      </w:tr>
      <w:tr w:rsidR="00CB3986" w:rsidRPr="008E21F4" w14:paraId="751994CC" w14:textId="77777777" w:rsidTr="00D04D5F">
        <w:trPr>
          <w:jc w:val="center"/>
          <w:ins w:id="20668" w:author="Delta" w:date="2021-07-23T11:12:00Z"/>
        </w:trPr>
        <w:tc>
          <w:tcPr>
            <w:tcW w:w="240" w:type="pct"/>
            <w:tcBorders>
              <w:top w:val="single" w:sz="6" w:space="0" w:color="auto"/>
              <w:left w:val="single" w:sz="6" w:space="0" w:color="auto"/>
              <w:bottom w:val="single" w:sz="6" w:space="0" w:color="auto"/>
              <w:right w:val="single" w:sz="6" w:space="0" w:color="auto"/>
            </w:tcBorders>
          </w:tcPr>
          <w:p w14:paraId="0CCBD280" w14:textId="77777777" w:rsidR="00CB3986" w:rsidRPr="008E21F4" w:rsidRDefault="00CB3986" w:rsidP="00D04D5F">
            <w:pPr>
              <w:pStyle w:val="TAH"/>
              <w:rPr>
                <w:ins w:id="20669" w:author="Delta" w:date="2021-07-23T11:12:00Z"/>
                <w:lang w:eastAsia="ja-JP"/>
              </w:rPr>
            </w:pPr>
            <w:ins w:id="20670" w:author="Delta" w:date="2021-07-23T11:12:00Z">
              <w:r w:rsidRPr="008E21F4">
                <w:rPr>
                  <w:lang w:eastAsia="ja-JP"/>
                </w:rPr>
                <w:t>Subslot</w:t>
              </w:r>
            </w:ins>
          </w:p>
        </w:tc>
        <w:tc>
          <w:tcPr>
            <w:tcW w:w="397" w:type="pct"/>
            <w:tcBorders>
              <w:top w:val="single" w:sz="6" w:space="0" w:color="auto"/>
              <w:left w:val="single" w:sz="6" w:space="0" w:color="auto"/>
              <w:bottom w:val="single" w:sz="6" w:space="0" w:color="auto"/>
              <w:right w:val="single" w:sz="6" w:space="0" w:color="auto"/>
            </w:tcBorders>
          </w:tcPr>
          <w:p w14:paraId="0257405C" w14:textId="77777777" w:rsidR="00CB3986" w:rsidRPr="008E21F4" w:rsidRDefault="00CB3986" w:rsidP="00D04D5F">
            <w:pPr>
              <w:pStyle w:val="TAH"/>
              <w:rPr>
                <w:ins w:id="20671" w:author="Delta" w:date="2021-07-23T11:12:00Z"/>
                <w:lang w:eastAsia="ja-JP"/>
              </w:rPr>
            </w:pPr>
            <w:ins w:id="20672"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684CC450" w14:textId="77777777" w:rsidR="00CB3986" w:rsidRPr="008E21F4" w:rsidRDefault="00CB3986" w:rsidP="00D04D5F">
            <w:pPr>
              <w:pStyle w:val="TAH"/>
              <w:jc w:val="left"/>
              <w:rPr>
                <w:ins w:id="20673" w:author="Delta" w:date="2021-07-23T11:12:00Z"/>
                <w:lang w:eastAsia="ja-JP"/>
              </w:rPr>
            </w:pPr>
            <w:ins w:id="20674"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6414286C" w14:textId="77777777" w:rsidR="00CB3986" w:rsidRPr="008E21F4" w:rsidRDefault="00CB3986" w:rsidP="00D04D5F">
            <w:pPr>
              <w:pStyle w:val="TAH"/>
              <w:rPr>
                <w:ins w:id="20675" w:author="Delta" w:date="2021-07-23T11:12:00Z"/>
                <w:lang w:eastAsia="ja-JP"/>
              </w:rPr>
            </w:pPr>
            <w:ins w:id="20676"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745FB5A3" w14:textId="77777777" w:rsidR="00CB3986" w:rsidRPr="008E21F4" w:rsidRDefault="00CB3986" w:rsidP="00D04D5F">
            <w:pPr>
              <w:pStyle w:val="TAH"/>
              <w:rPr>
                <w:ins w:id="20677" w:author="Delta" w:date="2021-07-23T11:12:00Z"/>
                <w:lang w:eastAsia="ja-JP"/>
              </w:rPr>
            </w:pPr>
            <w:ins w:id="20678"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16C81877" w14:textId="77777777" w:rsidR="00CB3986" w:rsidRPr="008E21F4" w:rsidRDefault="00CB3986" w:rsidP="00D04D5F">
            <w:pPr>
              <w:pStyle w:val="TAH"/>
              <w:rPr>
                <w:ins w:id="20679" w:author="Delta" w:date="2021-07-23T11:12:00Z"/>
                <w:lang w:eastAsia="ja-JP"/>
              </w:rPr>
            </w:pPr>
            <w:ins w:id="20680"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155F5697" w14:textId="77777777" w:rsidR="00CB3986" w:rsidRPr="008E21F4" w:rsidRDefault="00CB3986" w:rsidP="00D04D5F">
            <w:pPr>
              <w:pStyle w:val="TAH"/>
              <w:rPr>
                <w:ins w:id="20681" w:author="Delta" w:date="2021-07-23T11:12:00Z"/>
                <w:lang w:eastAsia="ja-JP"/>
              </w:rPr>
            </w:pPr>
            <w:ins w:id="20682" w:author="Delta" w:date="2021-07-23T11:12:00Z">
              <w:r w:rsidRPr="008E21F4">
                <w:rPr>
                  <w:lang w:eastAsia="ja-JP"/>
                </w:rPr>
                <w:t>5</w:t>
              </w:r>
            </w:ins>
          </w:p>
        </w:tc>
        <w:tc>
          <w:tcPr>
            <w:tcW w:w="397" w:type="pct"/>
            <w:tcBorders>
              <w:top w:val="single" w:sz="6" w:space="0" w:color="auto"/>
              <w:left w:val="single" w:sz="6" w:space="0" w:color="auto"/>
              <w:bottom w:val="single" w:sz="6" w:space="0" w:color="auto"/>
              <w:right w:val="single" w:sz="6" w:space="0" w:color="auto"/>
            </w:tcBorders>
          </w:tcPr>
          <w:p w14:paraId="05898BAB" w14:textId="77777777" w:rsidR="00CB3986" w:rsidRPr="008E21F4" w:rsidRDefault="00CB3986" w:rsidP="00D04D5F">
            <w:pPr>
              <w:pStyle w:val="TAH"/>
              <w:rPr>
                <w:ins w:id="20683" w:author="Delta" w:date="2021-07-23T11:12:00Z"/>
                <w:lang w:eastAsia="ja-JP"/>
              </w:rPr>
            </w:pPr>
            <w:ins w:id="20684"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08BFC410" w14:textId="77777777" w:rsidR="00CB3986" w:rsidRPr="008E21F4" w:rsidRDefault="00CB3986" w:rsidP="00D04D5F">
            <w:pPr>
              <w:pStyle w:val="TAH"/>
              <w:rPr>
                <w:ins w:id="20685" w:author="Delta" w:date="2021-07-23T11:12:00Z"/>
                <w:lang w:eastAsia="ja-JP"/>
              </w:rPr>
            </w:pPr>
            <w:ins w:id="20686"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3FD16258" w14:textId="77777777" w:rsidR="00CB3986" w:rsidRPr="008E21F4" w:rsidRDefault="00CB3986" w:rsidP="00D04D5F">
            <w:pPr>
              <w:pStyle w:val="TAH"/>
              <w:rPr>
                <w:ins w:id="20687" w:author="Delta" w:date="2021-07-23T11:12:00Z"/>
                <w:lang w:eastAsia="ja-JP"/>
              </w:rPr>
            </w:pPr>
            <w:ins w:id="20688"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5EB69D36" w14:textId="77777777" w:rsidR="00CB3986" w:rsidRPr="008E21F4" w:rsidRDefault="00CB3986" w:rsidP="00D04D5F">
            <w:pPr>
              <w:pStyle w:val="TAH"/>
              <w:rPr>
                <w:ins w:id="20689" w:author="Delta" w:date="2021-07-23T11:12:00Z"/>
                <w:lang w:eastAsia="ja-JP"/>
              </w:rPr>
            </w:pPr>
            <w:ins w:id="20690"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1EBA1941" w14:textId="77777777" w:rsidR="00CB3986" w:rsidRPr="008E21F4" w:rsidRDefault="00CB3986" w:rsidP="00D04D5F">
            <w:pPr>
              <w:pStyle w:val="TAH"/>
              <w:rPr>
                <w:ins w:id="20691" w:author="Delta" w:date="2021-07-23T11:12:00Z"/>
                <w:lang w:eastAsia="ja-JP"/>
              </w:rPr>
            </w:pPr>
            <w:ins w:id="20692"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64679705" w14:textId="77777777" w:rsidR="00CB3986" w:rsidRPr="008E21F4" w:rsidRDefault="00CB3986" w:rsidP="00D04D5F">
            <w:pPr>
              <w:pStyle w:val="TAH"/>
              <w:rPr>
                <w:ins w:id="20693" w:author="Delta" w:date="2021-07-23T11:12:00Z"/>
                <w:lang w:eastAsia="ja-JP"/>
              </w:rPr>
            </w:pPr>
            <w:ins w:id="20694" w:author="Delta" w:date="2021-07-23T11:12:00Z">
              <w:r w:rsidRPr="008E21F4">
                <w:rPr>
                  <w:lang w:eastAsia="ja-JP"/>
                </w:rPr>
                <w:t>5</w:t>
              </w:r>
            </w:ins>
          </w:p>
        </w:tc>
      </w:tr>
      <w:tr w:rsidR="00CB3986" w:rsidRPr="008E21F4" w14:paraId="415D0E00" w14:textId="77777777" w:rsidTr="00D04D5F">
        <w:trPr>
          <w:jc w:val="center"/>
          <w:ins w:id="20695" w:author="Delta" w:date="2021-07-23T11:12:00Z"/>
        </w:trPr>
        <w:tc>
          <w:tcPr>
            <w:tcW w:w="240" w:type="pct"/>
            <w:tcBorders>
              <w:top w:val="single" w:sz="6" w:space="0" w:color="auto"/>
              <w:left w:val="single" w:sz="6" w:space="0" w:color="auto"/>
              <w:bottom w:val="single" w:sz="6" w:space="0" w:color="auto"/>
              <w:right w:val="single" w:sz="6" w:space="0" w:color="auto"/>
            </w:tcBorders>
          </w:tcPr>
          <w:p w14:paraId="716E4B38" w14:textId="77777777" w:rsidR="00CB3986" w:rsidRPr="008E21F4" w:rsidRDefault="00CB3986" w:rsidP="00D04D5F">
            <w:pPr>
              <w:pStyle w:val="TAL"/>
              <w:rPr>
                <w:ins w:id="20696" w:author="Delta" w:date="2021-07-23T11:12:00Z"/>
                <w:b/>
                <w:sz w:val="16"/>
                <w:szCs w:val="16"/>
                <w:lang w:eastAsia="ja-JP"/>
              </w:rPr>
            </w:pPr>
            <w:ins w:id="20697" w:author="Delta" w:date="2021-07-23T11:12:00Z">
              <w:r w:rsidRPr="008E21F4">
                <w:rPr>
                  <w:b/>
                  <w:sz w:val="16"/>
                  <w:szCs w:val="16"/>
                  <w:lang w:eastAsia="ja-JP"/>
                </w:rPr>
                <w:t>3 MHz</w:t>
              </w:r>
            </w:ins>
          </w:p>
        </w:tc>
        <w:tc>
          <w:tcPr>
            <w:tcW w:w="397" w:type="pct"/>
            <w:tcBorders>
              <w:top w:val="single" w:sz="6" w:space="0" w:color="auto"/>
              <w:left w:val="single" w:sz="6" w:space="0" w:color="auto"/>
              <w:bottom w:val="single" w:sz="6" w:space="0" w:color="auto"/>
              <w:right w:val="single" w:sz="6" w:space="0" w:color="auto"/>
            </w:tcBorders>
          </w:tcPr>
          <w:p w14:paraId="2F489FF3" w14:textId="77777777" w:rsidR="00CB3986" w:rsidRPr="008E21F4" w:rsidRDefault="00CB3986" w:rsidP="00D04D5F">
            <w:pPr>
              <w:pStyle w:val="TAL"/>
              <w:rPr>
                <w:ins w:id="20698" w:author="Delta" w:date="2021-07-23T11:12:00Z"/>
                <w:sz w:val="16"/>
                <w:szCs w:val="16"/>
                <w:lang w:eastAsia="ja-JP"/>
              </w:rPr>
            </w:pPr>
            <w:ins w:id="20699" w:author="Delta" w:date="2021-07-23T11:12:00Z">
              <w:r w:rsidRPr="008E21F4">
                <w:rPr>
                  <w:sz w:val="16"/>
                  <w:szCs w:val="16"/>
                  <w:lang w:eastAsia="ja-JP"/>
                </w:rPr>
                <w:t xml:space="preserve"> 0 1 2 3 11 12 13</w:t>
              </w:r>
            </w:ins>
          </w:p>
        </w:tc>
        <w:tc>
          <w:tcPr>
            <w:tcW w:w="397" w:type="pct"/>
            <w:tcBorders>
              <w:top w:val="single" w:sz="6" w:space="0" w:color="auto"/>
              <w:left w:val="single" w:sz="6" w:space="0" w:color="auto"/>
              <w:bottom w:val="single" w:sz="6" w:space="0" w:color="auto"/>
              <w:right w:val="single" w:sz="6" w:space="0" w:color="auto"/>
            </w:tcBorders>
          </w:tcPr>
          <w:p w14:paraId="102D09D1" w14:textId="77777777" w:rsidR="00CB3986" w:rsidRPr="008E21F4" w:rsidRDefault="00CB3986" w:rsidP="00D04D5F">
            <w:pPr>
              <w:pStyle w:val="TAL"/>
              <w:rPr>
                <w:ins w:id="20700" w:author="Delta" w:date="2021-07-23T11:12:00Z"/>
                <w:sz w:val="16"/>
                <w:szCs w:val="16"/>
                <w:lang w:eastAsia="ja-JP"/>
              </w:rPr>
            </w:pPr>
            <w:ins w:id="20701" w:author="Delta" w:date="2021-07-23T11:12:00Z">
              <w:r w:rsidRPr="008E21F4">
                <w:rPr>
                  <w:sz w:val="16"/>
                  <w:szCs w:val="16"/>
                  <w:lang w:eastAsia="ja-JP"/>
                </w:rPr>
                <w:t xml:space="preserve"> 0 3 4 10 11 12 13</w:t>
              </w:r>
            </w:ins>
          </w:p>
        </w:tc>
        <w:tc>
          <w:tcPr>
            <w:tcW w:w="397" w:type="pct"/>
            <w:tcBorders>
              <w:top w:val="single" w:sz="6" w:space="0" w:color="auto"/>
              <w:left w:val="single" w:sz="6" w:space="0" w:color="auto"/>
              <w:bottom w:val="single" w:sz="6" w:space="0" w:color="auto"/>
              <w:right w:val="single" w:sz="6" w:space="0" w:color="auto"/>
            </w:tcBorders>
          </w:tcPr>
          <w:p w14:paraId="2ADE56EB" w14:textId="77777777" w:rsidR="00CB3986" w:rsidRPr="008E21F4" w:rsidRDefault="00CB3986" w:rsidP="00D04D5F">
            <w:pPr>
              <w:pStyle w:val="TAL"/>
              <w:rPr>
                <w:ins w:id="20702" w:author="Delta" w:date="2021-07-23T11:12:00Z"/>
                <w:sz w:val="16"/>
                <w:szCs w:val="16"/>
                <w:lang w:eastAsia="ja-JP"/>
              </w:rPr>
            </w:pPr>
            <w:ins w:id="20703" w:author="Delta" w:date="2021-07-23T11:12:00Z">
              <w:r w:rsidRPr="008E21F4">
                <w:rPr>
                  <w:sz w:val="16"/>
                  <w:szCs w:val="16"/>
                  <w:lang w:eastAsia="ja-JP"/>
                </w:rPr>
                <w:t xml:space="preserve"> 0 2 3 5 6 11 13</w:t>
              </w:r>
            </w:ins>
          </w:p>
        </w:tc>
        <w:tc>
          <w:tcPr>
            <w:tcW w:w="397" w:type="pct"/>
            <w:tcBorders>
              <w:top w:val="single" w:sz="6" w:space="0" w:color="auto"/>
              <w:left w:val="single" w:sz="6" w:space="0" w:color="auto"/>
              <w:bottom w:val="single" w:sz="6" w:space="0" w:color="auto"/>
              <w:right w:val="single" w:sz="6" w:space="0" w:color="auto"/>
            </w:tcBorders>
          </w:tcPr>
          <w:p w14:paraId="2EB92D7E" w14:textId="77777777" w:rsidR="00CB3986" w:rsidRPr="008E21F4" w:rsidRDefault="00CB3986" w:rsidP="00D04D5F">
            <w:pPr>
              <w:pStyle w:val="TAL"/>
              <w:rPr>
                <w:ins w:id="20704" w:author="Delta" w:date="2021-07-23T11:12:00Z"/>
                <w:sz w:val="16"/>
                <w:szCs w:val="16"/>
                <w:lang w:eastAsia="ja-JP"/>
              </w:rPr>
            </w:pPr>
            <w:ins w:id="20705" w:author="Delta" w:date="2021-07-23T11:12:00Z">
              <w:r w:rsidRPr="008E21F4">
                <w:rPr>
                  <w:sz w:val="16"/>
                  <w:szCs w:val="16"/>
                  <w:lang w:eastAsia="ja-JP"/>
                </w:rPr>
                <w:t xml:space="preserve"> 0 1 4 5 7 10 12</w:t>
              </w:r>
            </w:ins>
          </w:p>
        </w:tc>
        <w:tc>
          <w:tcPr>
            <w:tcW w:w="397" w:type="pct"/>
            <w:tcBorders>
              <w:top w:val="single" w:sz="6" w:space="0" w:color="auto"/>
              <w:left w:val="single" w:sz="6" w:space="0" w:color="auto"/>
              <w:bottom w:val="single" w:sz="6" w:space="0" w:color="auto"/>
              <w:right w:val="single" w:sz="6" w:space="0" w:color="auto"/>
            </w:tcBorders>
          </w:tcPr>
          <w:p w14:paraId="1113167D" w14:textId="77777777" w:rsidR="00CB3986" w:rsidRPr="008E21F4" w:rsidRDefault="00CB3986" w:rsidP="00D04D5F">
            <w:pPr>
              <w:pStyle w:val="TAL"/>
              <w:rPr>
                <w:ins w:id="20706" w:author="Delta" w:date="2021-07-23T11:12:00Z"/>
                <w:sz w:val="16"/>
                <w:szCs w:val="16"/>
                <w:lang w:eastAsia="ja-JP"/>
              </w:rPr>
            </w:pPr>
            <w:ins w:id="20707" w:author="Delta" w:date="2021-07-23T11:12:00Z">
              <w:r w:rsidRPr="008E21F4">
                <w:rPr>
                  <w:sz w:val="16"/>
                  <w:szCs w:val="16"/>
                  <w:lang w:eastAsia="ja-JP"/>
                </w:rPr>
                <w:t xml:space="preserve"> 0 2 3 4 9 10 13</w:t>
              </w:r>
            </w:ins>
          </w:p>
        </w:tc>
        <w:tc>
          <w:tcPr>
            <w:tcW w:w="397" w:type="pct"/>
            <w:tcBorders>
              <w:top w:val="single" w:sz="6" w:space="0" w:color="auto"/>
              <w:left w:val="single" w:sz="6" w:space="0" w:color="auto"/>
              <w:bottom w:val="single" w:sz="6" w:space="0" w:color="auto"/>
              <w:right w:val="single" w:sz="6" w:space="0" w:color="auto"/>
            </w:tcBorders>
          </w:tcPr>
          <w:p w14:paraId="2452797A" w14:textId="77777777" w:rsidR="00CB3986" w:rsidRPr="008E21F4" w:rsidRDefault="00CB3986" w:rsidP="00D04D5F">
            <w:pPr>
              <w:pStyle w:val="TAL"/>
              <w:rPr>
                <w:ins w:id="20708" w:author="Delta" w:date="2021-07-23T11:12:00Z"/>
                <w:sz w:val="16"/>
                <w:szCs w:val="16"/>
                <w:lang w:eastAsia="ja-JP"/>
              </w:rPr>
            </w:pPr>
            <w:ins w:id="20709" w:author="Delta" w:date="2021-07-23T11:12:00Z">
              <w:r w:rsidRPr="008E21F4">
                <w:rPr>
                  <w:sz w:val="16"/>
                  <w:szCs w:val="16"/>
                  <w:lang w:eastAsia="ja-JP"/>
                </w:rPr>
                <w:t xml:space="preserve"> 0 1 2 3 11 12 14</w:t>
              </w:r>
            </w:ins>
          </w:p>
        </w:tc>
        <w:tc>
          <w:tcPr>
            <w:tcW w:w="397" w:type="pct"/>
            <w:tcBorders>
              <w:top w:val="single" w:sz="6" w:space="0" w:color="auto"/>
              <w:left w:val="single" w:sz="6" w:space="0" w:color="auto"/>
              <w:bottom w:val="single" w:sz="6" w:space="0" w:color="auto"/>
              <w:right w:val="single" w:sz="6" w:space="0" w:color="auto"/>
            </w:tcBorders>
          </w:tcPr>
          <w:p w14:paraId="0B0AFC6A" w14:textId="77777777" w:rsidR="00CB3986" w:rsidRPr="008E21F4" w:rsidRDefault="00CB3986" w:rsidP="00D04D5F">
            <w:pPr>
              <w:pStyle w:val="TAL"/>
              <w:rPr>
                <w:ins w:id="20710" w:author="Delta" w:date="2021-07-23T11:12:00Z"/>
                <w:sz w:val="16"/>
                <w:szCs w:val="16"/>
                <w:lang w:eastAsia="ja-JP"/>
              </w:rPr>
            </w:pPr>
            <w:ins w:id="20711" w:author="Delta" w:date="2021-07-23T11:12:00Z">
              <w:r w:rsidRPr="008E21F4">
                <w:rPr>
                  <w:sz w:val="16"/>
                  <w:szCs w:val="16"/>
                  <w:lang w:eastAsia="ja-JP"/>
                </w:rPr>
                <w:t xml:space="preserve"> 4 5 6 8 11 13 14</w:t>
              </w:r>
            </w:ins>
          </w:p>
        </w:tc>
        <w:tc>
          <w:tcPr>
            <w:tcW w:w="397" w:type="pct"/>
            <w:tcBorders>
              <w:top w:val="single" w:sz="6" w:space="0" w:color="auto"/>
              <w:left w:val="single" w:sz="6" w:space="0" w:color="auto"/>
              <w:bottom w:val="single" w:sz="6" w:space="0" w:color="auto"/>
              <w:right w:val="single" w:sz="6" w:space="0" w:color="auto"/>
            </w:tcBorders>
          </w:tcPr>
          <w:p w14:paraId="3F821FBC" w14:textId="77777777" w:rsidR="00CB3986" w:rsidRPr="008E21F4" w:rsidRDefault="00CB3986" w:rsidP="00D04D5F">
            <w:pPr>
              <w:pStyle w:val="TAL"/>
              <w:rPr>
                <w:ins w:id="20712" w:author="Delta" w:date="2021-07-23T11:12:00Z"/>
                <w:sz w:val="16"/>
                <w:szCs w:val="16"/>
                <w:lang w:eastAsia="ja-JP"/>
              </w:rPr>
            </w:pPr>
            <w:ins w:id="20713" w:author="Delta" w:date="2021-07-23T11:12:00Z">
              <w:r w:rsidRPr="008E21F4">
                <w:rPr>
                  <w:sz w:val="16"/>
                  <w:szCs w:val="16"/>
                  <w:lang w:eastAsia="ja-JP"/>
                </w:rPr>
                <w:t xml:space="preserve"> 2 5 6 9 12 13 14</w:t>
              </w:r>
            </w:ins>
          </w:p>
        </w:tc>
        <w:tc>
          <w:tcPr>
            <w:tcW w:w="397" w:type="pct"/>
            <w:tcBorders>
              <w:top w:val="single" w:sz="6" w:space="0" w:color="auto"/>
              <w:left w:val="single" w:sz="6" w:space="0" w:color="auto"/>
              <w:bottom w:val="single" w:sz="6" w:space="0" w:color="auto"/>
              <w:right w:val="single" w:sz="6" w:space="0" w:color="auto"/>
            </w:tcBorders>
          </w:tcPr>
          <w:p w14:paraId="7E085618" w14:textId="77777777" w:rsidR="00CB3986" w:rsidRPr="008E21F4" w:rsidRDefault="00CB3986" w:rsidP="00D04D5F">
            <w:pPr>
              <w:pStyle w:val="TAL"/>
              <w:rPr>
                <w:ins w:id="20714" w:author="Delta" w:date="2021-07-23T11:12:00Z"/>
                <w:sz w:val="16"/>
                <w:szCs w:val="16"/>
                <w:lang w:eastAsia="ja-JP"/>
              </w:rPr>
            </w:pPr>
            <w:ins w:id="20715" w:author="Delta" w:date="2021-07-23T11:12:00Z">
              <w:r w:rsidRPr="008E21F4">
                <w:rPr>
                  <w:sz w:val="16"/>
                  <w:szCs w:val="16"/>
                  <w:lang w:eastAsia="ja-JP"/>
                </w:rPr>
                <w:t xml:space="preserve"> 0 3 4 7 8 9 11</w:t>
              </w:r>
            </w:ins>
          </w:p>
        </w:tc>
        <w:tc>
          <w:tcPr>
            <w:tcW w:w="397" w:type="pct"/>
            <w:tcBorders>
              <w:top w:val="single" w:sz="6" w:space="0" w:color="auto"/>
              <w:left w:val="single" w:sz="6" w:space="0" w:color="auto"/>
              <w:bottom w:val="single" w:sz="6" w:space="0" w:color="auto"/>
              <w:right w:val="single" w:sz="6" w:space="0" w:color="auto"/>
            </w:tcBorders>
          </w:tcPr>
          <w:p w14:paraId="20DBDF04" w14:textId="77777777" w:rsidR="00CB3986" w:rsidRPr="008E21F4" w:rsidRDefault="00CB3986" w:rsidP="00D04D5F">
            <w:pPr>
              <w:pStyle w:val="TAL"/>
              <w:rPr>
                <w:ins w:id="20716" w:author="Delta" w:date="2021-07-23T11:12:00Z"/>
                <w:sz w:val="16"/>
                <w:szCs w:val="16"/>
                <w:lang w:eastAsia="ja-JP"/>
              </w:rPr>
            </w:pPr>
            <w:ins w:id="20717" w:author="Delta" w:date="2021-07-23T11:12:00Z">
              <w:r w:rsidRPr="008E21F4">
                <w:rPr>
                  <w:sz w:val="16"/>
                  <w:szCs w:val="16"/>
                  <w:lang w:eastAsia="ja-JP"/>
                </w:rPr>
                <w:t xml:space="preserve"> 1 2 3 4 5 11 12</w:t>
              </w:r>
            </w:ins>
          </w:p>
        </w:tc>
        <w:tc>
          <w:tcPr>
            <w:tcW w:w="397" w:type="pct"/>
            <w:tcBorders>
              <w:top w:val="single" w:sz="6" w:space="0" w:color="auto"/>
              <w:left w:val="single" w:sz="6" w:space="0" w:color="auto"/>
              <w:bottom w:val="single" w:sz="6" w:space="0" w:color="auto"/>
              <w:right w:val="single" w:sz="6" w:space="0" w:color="auto"/>
            </w:tcBorders>
          </w:tcPr>
          <w:p w14:paraId="2E075F84" w14:textId="77777777" w:rsidR="00CB3986" w:rsidRPr="008E21F4" w:rsidRDefault="00CB3986" w:rsidP="00D04D5F">
            <w:pPr>
              <w:pStyle w:val="TAL"/>
              <w:rPr>
                <w:ins w:id="20718" w:author="Delta" w:date="2021-07-23T11:12:00Z"/>
                <w:sz w:val="16"/>
                <w:szCs w:val="16"/>
                <w:lang w:eastAsia="ja-JP"/>
              </w:rPr>
            </w:pPr>
            <w:ins w:id="20719" w:author="Delta" w:date="2021-07-23T11:12:00Z">
              <w:r w:rsidRPr="008E21F4">
                <w:rPr>
                  <w:sz w:val="16"/>
                  <w:szCs w:val="16"/>
                  <w:lang w:eastAsia="ja-JP"/>
                </w:rPr>
                <w:t xml:space="preserve"> 0 1 2 3 11 12 13</w:t>
              </w:r>
            </w:ins>
          </w:p>
        </w:tc>
        <w:tc>
          <w:tcPr>
            <w:tcW w:w="397" w:type="pct"/>
            <w:tcBorders>
              <w:top w:val="single" w:sz="6" w:space="0" w:color="auto"/>
              <w:left w:val="single" w:sz="6" w:space="0" w:color="auto"/>
              <w:bottom w:val="single" w:sz="6" w:space="0" w:color="auto"/>
              <w:right w:val="single" w:sz="6" w:space="0" w:color="auto"/>
            </w:tcBorders>
          </w:tcPr>
          <w:p w14:paraId="6BE8143B" w14:textId="77777777" w:rsidR="00CB3986" w:rsidRPr="008E21F4" w:rsidRDefault="00CB3986" w:rsidP="00D04D5F">
            <w:pPr>
              <w:pStyle w:val="TAL"/>
              <w:rPr>
                <w:ins w:id="20720" w:author="Delta" w:date="2021-07-23T11:12:00Z"/>
                <w:sz w:val="16"/>
                <w:szCs w:val="16"/>
                <w:lang w:eastAsia="ja-JP"/>
              </w:rPr>
            </w:pPr>
            <w:ins w:id="20721" w:author="Delta" w:date="2021-07-23T11:12:00Z">
              <w:r w:rsidRPr="008E21F4">
                <w:rPr>
                  <w:sz w:val="16"/>
                  <w:szCs w:val="16"/>
                  <w:lang w:eastAsia="ja-JP"/>
                </w:rPr>
                <w:t xml:space="preserve"> 0 3 4 10 11 12 13</w:t>
              </w:r>
            </w:ins>
          </w:p>
        </w:tc>
      </w:tr>
      <w:tr w:rsidR="00CB3986" w:rsidRPr="008E21F4" w14:paraId="3CE4B068" w14:textId="77777777" w:rsidTr="00D04D5F">
        <w:trPr>
          <w:jc w:val="center"/>
          <w:ins w:id="20722" w:author="Delta" w:date="2021-07-23T11:12:00Z"/>
        </w:trPr>
        <w:tc>
          <w:tcPr>
            <w:tcW w:w="240" w:type="pct"/>
            <w:tcBorders>
              <w:top w:val="single" w:sz="6" w:space="0" w:color="auto"/>
              <w:left w:val="single" w:sz="6" w:space="0" w:color="auto"/>
              <w:bottom w:val="single" w:sz="6" w:space="0" w:color="auto"/>
              <w:right w:val="single" w:sz="6" w:space="0" w:color="auto"/>
            </w:tcBorders>
          </w:tcPr>
          <w:p w14:paraId="29EEE580" w14:textId="77777777" w:rsidR="00CB3986" w:rsidRPr="008E21F4" w:rsidRDefault="00CB3986" w:rsidP="00D04D5F">
            <w:pPr>
              <w:pStyle w:val="TAL"/>
              <w:rPr>
                <w:ins w:id="20723" w:author="Delta" w:date="2021-07-23T11:12:00Z"/>
                <w:b/>
                <w:sz w:val="16"/>
                <w:szCs w:val="16"/>
                <w:lang w:eastAsia="ja-JP"/>
              </w:rPr>
            </w:pPr>
            <w:ins w:id="20724" w:author="Delta" w:date="2021-07-23T11:12:00Z">
              <w:r w:rsidRPr="008E21F4">
                <w:rPr>
                  <w:b/>
                  <w:sz w:val="16"/>
                  <w:szCs w:val="16"/>
                  <w:lang w:eastAsia="ja-JP"/>
                </w:rPr>
                <w:t>5 MHz</w:t>
              </w:r>
            </w:ins>
          </w:p>
        </w:tc>
        <w:tc>
          <w:tcPr>
            <w:tcW w:w="397" w:type="pct"/>
            <w:tcBorders>
              <w:top w:val="single" w:sz="6" w:space="0" w:color="auto"/>
              <w:left w:val="single" w:sz="6" w:space="0" w:color="auto"/>
              <w:bottom w:val="single" w:sz="6" w:space="0" w:color="auto"/>
              <w:right w:val="single" w:sz="6" w:space="0" w:color="auto"/>
            </w:tcBorders>
          </w:tcPr>
          <w:p w14:paraId="4CE72EA0" w14:textId="77777777" w:rsidR="00CB3986" w:rsidRPr="008E21F4" w:rsidRDefault="00CB3986" w:rsidP="00D04D5F">
            <w:pPr>
              <w:pStyle w:val="TAL"/>
              <w:rPr>
                <w:ins w:id="20725" w:author="Delta" w:date="2021-07-23T11:12:00Z"/>
                <w:sz w:val="16"/>
                <w:szCs w:val="16"/>
                <w:lang w:eastAsia="ja-JP"/>
              </w:rPr>
            </w:pPr>
            <w:ins w:id="20726" w:author="Delta" w:date="2021-07-23T11:12:00Z">
              <w:r w:rsidRPr="008E21F4">
                <w:rPr>
                  <w:sz w:val="16"/>
                  <w:szCs w:val="16"/>
                  <w:lang w:eastAsia="ja-JP"/>
                </w:rPr>
                <w:t xml:space="preserve"> 0 1 3 6 7 8 16 17 18 20 21 23 24</w:t>
              </w:r>
            </w:ins>
          </w:p>
        </w:tc>
        <w:tc>
          <w:tcPr>
            <w:tcW w:w="397" w:type="pct"/>
            <w:tcBorders>
              <w:top w:val="single" w:sz="6" w:space="0" w:color="auto"/>
              <w:left w:val="single" w:sz="6" w:space="0" w:color="auto"/>
              <w:bottom w:val="single" w:sz="6" w:space="0" w:color="auto"/>
              <w:right w:val="single" w:sz="6" w:space="0" w:color="auto"/>
            </w:tcBorders>
          </w:tcPr>
          <w:p w14:paraId="5BF482C5" w14:textId="77777777" w:rsidR="00CB3986" w:rsidRPr="008E21F4" w:rsidRDefault="00CB3986" w:rsidP="00D04D5F">
            <w:pPr>
              <w:pStyle w:val="TAL"/>
              <w:rPr>
                <w:ins w:id="20727" w:author="Delta" w:date="2021-07-23T11:12:00Z"/>
                <w:sz w:val="16"/>
                <w:szCs w:val="16"/>
                <w:lang w:eastAsia="ja-JP"/>
              </w:rPr>
            </w:pPr>
            <w:ins w:id="20728" w:author="Delta" w:date="2021-07-23T11:12:00Z">
              <w:r w:rsidRPr="008E21F4">
                <w:rPr>
                  <w:sz w:val="16"/>
                  <w:szCs w:val="16"/>
                  <w:lang w:eastAsia="ja-JP"/>
                </w:rPr>
                <w:t xml:space="preserve"> 0 1 2 4 5 6 9 10 12 17 18 20 24</w:t>
              </w:r>
            </w:ins>
          </w:p>
        </w:tc>
        <w:tc>
          <w:tcPr>
            <w:tcW w:w="397" w:type="pct"/>
            <w:tcBorders>
              <w:top w:val="single" w:sz="6" w:space="0" w:color="auto"/>
              <w:left w:val="single" w:sz="6" w:space="0" w:color="auto"/>
              <w:bottom w:val="single" w:sz="6" w:space="0" w:color="auto"/>
              <w:right w:val="single" w:sz="6" w:space="0" w:color="auto"/>
            </w:tcBorders>
          </w:tcPr>
          <w:p w14:paraId="4E49A6D1" w14:textId="77777777" w:rsidR="00CB3986" w:rsidRPr="008E21F4" w:rsidRDefault="00CB3986" w:rsidP="00D04D5F">
            <w:pPr>
              <w:pStyle w:val="TAL"/>
              <w:rPr>
                <w:ins w:id="20729" w:author="Delta" w:date="2021-07-23T11:12:00Z"/>
                <w:sz w:val="16"/>
                <w:szCs w:val="16"/>
                <w:lang w:eastAsia="ja-JP"/>
              </w:rPr>
            </w:pPr>
            <w:ins w:id="20730" w:author="Delta" w:date="2021-07-23T11:12:00Z">
              <w:r w:rsidRPr="008E21F4">
                <w:rPr>
                  <w:sz w:val="16"/>
                  <w:szCs w:val="16"/>
                  <w:lang w:eastAsia="ja-JP"/>
                </w:rPr>
                <w:t xml:space="preserve"> 0 1 2 3 9 10 12 13 14 19 20 23 24</w:t>
              </w:r>
            </w:ins>
          </w:p>
        </w:tc>
        <w:tc>
          <w:tcPr>
            <w:tcW w:w="397" w:type="pct"/>
            <w:tcBorders>
              <w:top w:val="single" w:sz="6" w:space="0" w:color="auto"/>
              <w:left w:val="single" w:sz="6" w:space="0" w:color="auto"/>
              <w:bottom w:val="single" w:sz="6" w:space="0" w:color="auto"/>
              <w:right w:val="single" w:sz="6" w:space="0" w:color="auto"/>
            </w:tcBorders>
          </w:tcPr>
          <w:p w14:paraId="7A91854D" w14:textId="77777777" w:rsidR="00CB3986" w:rsidRPr="008E21F4" w:rsidRDefault="00CB3986" w:rsidP="00D04D5F">
            <w:pPr>
              <w:pStyle w:val="TAL"/>
              <w:rPr>
                <w:ins w:id="20731" w:author="Delta" w:date="2021-07-23T11:12:00Z"/>
                <w:sz w:val="16"/>
                <w:szCs w:val="16"/>
                <w:lang w:eastAsia="ja-JP"/>
              </w:rPr>
            </w:pPr>
            <w:ins w:id="20732" w:author="Delta" w:date="2021-07-23T11:12:00Z">
              <w:r w:rsidRPr="008E21F4">
                <w:rPr>
                  <w:sz w:val="16"/>
                  <w:szCs w:val="16"/>
                  <w:lang w:eastAsia="ja-JP"/>
                </w:rPr>
                <w:t xml:space="preserve"> 0 5 6 8 10 12 13 15 17 18 20 21 24</w:t>
              </w:r>
            </w:ins>
          </w:p>
        </w:tc>
        <w:tc>
          <w:tcPr>
            <w:tcW w:w="397" w:type="pct"/>
            <w:tcBorders>
              <w:top w:val="single" w:sz="6" w:space="0" w:color="auto"/>
              <w:left w:val="single" w:sz="6" w:space="0" w:color="auto"/>
              <w:bottom w:val="single" w:sz="6" w:space="0" w:color="auto"/>
              <w:right w:val="single" w:sz="6" w:space="0" w:color="auto"/>
            </w:tcBorders>
          </w:tcPr>
          <w:p w14:paraId="3BB3D1F6" w14:textId="77777777" w:rsidR="00CB3986" w:rsidRPr="008E21F4" w:rsidRDefault="00CB3986" w:rsidP="00D04D5F">
            <w:pPr>
              <w:pStyle w:val="TAL"/>
              <w:rPr>
                <w:ins w:id="20733" w:author="Delta" w:date="2021-07-23T11:12:00Z"/>
                <w:sz w:val="16"/>
                <w:szCs w:val="16"/>
                <w:lang w:eastAsia="ja-JP"/>
              </w:rPr>
            </w:pPr>
            <w:ins w:id="20734" w:author="Delta" w:date="2021-07-23T11:12:00Z">
              <w:r w:rsidRPr="008E21F4">
                <w:rPr>
                  <w:sz w:val="16"/>
                  <w:szCs w:val="16"/>
                  <w:lang w:eastAsia="ja-JP"/>
                </w:rPr>
                <w:t xml:space="preserve"> 0 2 4 6 7 12 13 15 16 17 22 23 24</w:t>
              </w:r>
            </w:ins>
          </w:p>
        </w:tc>
        <w:tc>
          <w:tcPr>
            <w:tcW w:w="397" w:type="pct"/>
            <w:tcBorders>
              <w:top w:val="single" w:sz="6" w:space="0" w:color="auto"/>
              <w:left w:val="single" w:sz="6" w:space="0" w:color="auto"/>
              <w:bottom w:val="single" w:sz="6" w:space="0" w:color="auto"/>
              <w:right w:val="single" w:sz="6" w:space="0" w:color="auto"/>
            </w:tcBorders>
          </w:tcPr>
          <w:p w14:paraId="7C8A8EEC" w14:textId="77777777" w:rsidR="00CB3986" w:rsidRPr="008E21F4" w:rsidRDefault="00CB3986" w:rsidP="00D04D5F">
            <w:pPr>
              <w:pStyle w:val="TAL"/>
              <w:rPr>
                <w:ins w:id="20735" w:author="Delta" w:date="2021-07-23T11:12:00Z"/>
                <w:sz w:val="16"/>
                <w:szCs w:val="16"/>
                <w:lang w:eastAsia="ja-JP"/>
              </w:rPr>
            </w:pPr>
            <w:ins w:id="20736" w:author="Delta" w:date="2021-07-23T11:12:00Z">
              <w:r w:rsidRPr="008E21F4">
                <w:rPr>
                  <w:sz w:val="16"/>
                  <w:szCs w:val="16"/>
                  <w:lang w:eastAsia="ja-JP"/>
                </w:rPr>
                <w:t xml:space="preserve"> 0 1 2 3 4 6 7 8 16 18 21 22 24</w:t>
              </w:r>
            </w:ins>
          </w:p>
        </w:tc>
        <w:tc>
          <w:tcPr>
            <w:tcW w:w="397" w:type="pct"/>
            <w:tcBorders>
              <w:top w:val="single" w:sz="6" w:space="0" w:color="auto"/>
              <w:left w:val="single" w:sz="6" w:space="0" w:color="auto"/>
              <w:bottom w:val="single" w:sz="6" w:space="0" w:color="auto"/>
              <w:right w:val="single" w:sz="6" w:space="0" w:color="auto"/>
            </w:tcBorders>
          </w:tcPr>
          <w:p w14:paraId="6A99FBA7" w14:textId="77777777" w:rsidR="00CB3986" w:rsidRPr="008E21F4" w:rsidRDefault="00CB3986" w:rsidP="00D04D5F">
            <w:pPr>
              <w:pStyle w:val="TAL"/>
              <w:rPr>
                <w:ins w:id="20737" w:author="Delta" w:date="2021-07-23T11:12:00Z"/>
                <w:sz w:val="16"/>
                <w:szCs w:val="16"/>
                <w:lang w:eastAsia="ja-JP"/>
              </w:rPr>
            </w:pPr>
            <w:ins w:id="20738" w:author="Delta" w:date="2021-07-23T11:12:00Z">
              <w:r w:rsidRPr="008E21F4">
                <w:rPr>
                  <w:sz w:val="16"/>
                  <w:szCs w:val="16"/>
                  <w:lang w:eastAsia="ja-JP"/>
                </w:rPr>
                <w:t xml:space="preserve"> 1 3 4 5 7 9 10 11 12 15 21 22 24</w:t>
              </w:r>
            </w:ins>
          </w:p>
        </w:tc>
        <w:tc>
          <w:tcPr>
            <w:tcW w:w="397" w:type="pct"/>
            <w:tcBorders>
              <w:top w:val="single" w:sz="6" w:space="0" w:color="auto"/>
              <w:left w:val="single" w:sz="6" w:space="0" w:color="auto"/>
              <w:bottom w:val="single" w:sz="6" w:space="0" w:color="auto"/>
              <w:right w:val="single" w:sz="6" w:space="0" w:color="auto"/>
            </w:tcBorders>
          </w:tcPr>
          <w:p w14:paraId="305822B1" w14:textId="77777777" w:rsidR="00CB3986" w:rsidRPr="008E21F4" w:rsidRDefault="00CB3986" w:rsidP="00D04D5F">
            <w:pPr>
              <w:pStyle w:val="TAL"/>
              <w:rPr>
                <w:ins w:id="20739" w:author="Delta" w:date="2021-07-23T11:12:00Z"/>
                <w:sz w:val="16"/>
                <w:szCs w:val="16"/>
                <w:lang w:eastAsia="ja-JP"/>
              </w:rPr>
            </w:pPr>
            <w:ins w:id="20740" w:author="Delta" w:date="2021-07-23T11:12:00Z">
              <w:r w:rsidRPr="008E21F4">
                <w:rPr>
                  <w:sz w:val="16"/>
                  <w:szCs w:val="16"/>
                  <w:lang w:eastAsia="ja-JP"/>
                </w:rPr>
                <w:t xml:space="preserve"> 0 1 2 3 4 7 10 14 18 19 20 21 24</w:t>
              </w:r>
            </w:ins>
          </w:p>
        </w:tc>
        <w:tc>
          <w:tcPr>
            <w:tcW w:w="397" w:type="pct"/>
            <w:tcBorders>
              <w:top w:val="single" w:sz="6" w:space="0" w:color="auto"/>
              <w:left w:val="single" w:sz="6" w:space="0" w:color="auto"/>
              <w:bottom w:val="single" w:sz="6" w:space="0" w:color="auto"/>
              <w:right w:val="single" w:sz="6" w:space="0" w:color="auto"/>
            </w:tcBorders>
          </w:tcPr>
          <w:p w14:paraId="40379ECB" w14:textId="77777777" w:rsidR="00CB3986" w:rsidRPr="008E21F4" w:rsidRDefault="00CB3986" w:rsidP="00D04D5F">
            <w:pPr>
              <w:pStyle w:val="TAL"/>
              <w:rPr>
                <w:ins w:id="20741" w:author="Delta" w:date="2021-07-23T11:12:00Z"/>
                <w:sz w:val="16"/>
                <w:szCs w:val="16"/>
                <w:lang w:eastAsia="ja-JP"/>
              </w:rPr>
            </w:pPr>
            <w:ins w:id="20742" w:author="Delta" w:date="2021-07-23T11:12:00Z">
              <w:r w:rsidRPr="008E21F4">
                <w:rPr>
                  <w:sz w:val="16"/>
                  <w:szCs w:val="16"/>
                  <w:lang w:eastAsia="ja-JP"/>
                </w:rPr>
                <w:t xml:space="preserve"> 1 4 8 9 10 11 12 13 15 16 18 20 23</w:t>
              </w:r>
            </w:ins>
          </w:p>
        </w:tc>
        <w:tc>
          <w:tcPr>
            <w:tcW w:w="397" w:type="pct"/>
            <w:tcBorders>
              <w:top w:val="single" w:sz="6" w:space="0" w:color="auto"/>
              <w:left w:val="single" w:sz="6" w:space="0" w:color="auto"/>
              <w:bottom w:val="single" w:sz="6" w:space="0" w:color="auto"/>
              <w:right w:val="single" w:sz="6" w:space="0" w:color="auto"/>
            </w:tcBorders>
          </w:tcPr>
          <w:p w14:paraId="30D397F5" w14:textId="77777777" w:rsidR="00CB3986" w:rsidRPr="008E21F4" w:rsidRDefault="00CB3986" w:rsidP="00D04D5F">
            <w:pPr>
              <w:pStyle w:val="TAL"/>
              <w:rPr>
                <w:ins w:id="20743" w:author="Delta" w:date="2021-07-23T11:12:00Z"/>
                <w:sz w:val="16"/>
                <w:szCs w:val="16"/>
                <w:lang w:eastAsia="ja-JP"/>
              </w:rPr>
            </w:pPr>
            <w:ins w:id="20744" w:author="Delta" w:date="2021-07-23T11:12:00Z">
              <w:r w:rsidRPr="008E21F4">
                <w:rPr>
                  <w:sz w:val="16"/>
                  <w:szCs w:val="16"/>
                  <w:lang w:eastAsia="ja-JP"/>
                </w:rPr>
                <w:t xml:space="preserve"> 1 2 3 4 5 6 9 10 11 13 16 17 23</w:t>
              </w:r>
            </w:ins>
          </w:p>
        </w:tc>
        <w:tc>
          <w:tcPr>
            <w:tcW w:w="397" w:type="pct"/>
            <w:tcBorders>
              <w:top w:val="single" w:sz="6" w:space="0" w:color="auto"/>
              <w:left w:val="single" w:sz="6" w:space="0" w:color="auto"/>
              <w:bottom w:val="single" w:sz="6" w:space="0" w:color="auto"/>
              <w:right w:val="single" w:sz="6" w:space="0" w:color="auto"/>
            </w:tcBorders>
          </w:tcPr>
          <w:p w14:paraId="40794D0C" w14:textId="77777777" w:rsidR="00CB3986" w:rsidRPr="008E21F4" w:rsidRDefault="00CB3986" w:rsidP="00D04D5F">
            <w:pPr>
              <w:pStyle w:val="TAL"/>
              <w:rPr>
                <w:ins w:id="20745" w:author="Delta" w:date="2021-07-23T11:12:00Z"/>
                <w:sz w:val="16"/>
                <w:szCs w:val="16"/>
                <w:lang w:eastAsia="ja-JP"/>
              </w:rPr>
            </w:pPr>
            <w:ins w:id="20746" w:author="Delta" w:date="2021-07-23T11:12:00Z">
              <w:r w:rsidRPr="008E21F4">
                <w:rPr>
                  <w:sz w:val="16"/>
                  <w:szCs w:val="16"/>
                  <w:lang w:eastAsia="ja-JP"/>
                </w:rPr>
                <w:t xml:space="preserve"> 0 1 3 6 7 8 16 17 18 20 21 23 24</w:t>
              </w:r>
            </w:ins>
          </w:p>
        </w:tc>
        <w:tc>
          <w:tcPr>
            <w:tcW w:w="397" w:type="pct"/>
            <w:tcBorders>
              <w:top w:val="single" w:sz="6" w:space="0" w:color="auto"/>
              <w:left w:val="single" w:sz="6" w:space="0" w:color="auto"/>
              <w:bottom w:val="single" w:sz="6" w:space="0" w:color="auto"/>
              <w:right w:val="single" w:sz="6" w:space="0" w:color="auto"/>
            </w:tcBorders>
          </w:tcPr>
          <w:p w14:paraId="088DA44C" w14:textId="77777777" w:rsidR="00CB3986" w:rsidRPr="008E21F4" w:rsidRDefault="00CB3986" w:rsidP="00D04D5F">
            <w:pPr>
              <w:pStyle w:val="TAL"/>
              <w:rPr>
                <w:ins w:id="20747" w:author="Delta" w:date="2021-07-23T11:12:00Z"/>
                <w:sz w:val="16"/>
                <w:szCs w:val="16"/>
                <w:lang w:eastAsia="ja-JP"/>
              </w:rPr>
            </w:pPr>
            <w:ins w:id="20748" w:author="Delta" w:date="2021-07-23T11:12:00Z">
              <w:r w:rsidRPr="008E21F4">
                <w:rPr>
                  <w:sz w:val="16"/>
                  <w:szCs w:val="16"/>
                  <w:lang w:eastAsia="ja-JP"/>
                </w:rPr>
                <w:t xml:space="preserve"> 0 1 2 4 5 6 9 10 12 17 18 20 24</w:t>
              </w:r>
            </w:ins>
          </w:p>
        </w:tc>
      </w:tr>
      <w:tr w:rsidR="00CB3986" w:rsidRPr="008E21F4" w14:paraId="4B100452" w14:textId="77777777" w:rsidTr="00D04D5F">
        <w:trPr>
          <w:jc w:val="center"/>
          <w:ins w:id="20749" w:author="Delta" w:date="2021-07-23T11:12:00Z"/>
        </w:trPr>
        <w:tc>
          <w:tcPr>
            <w:tcW w:w="240" w:type="pct"/>
            <w:tcBorders>
              <w:top w:val="single" w:sz="6" w:space="0" w:color="auto"/>
              <w:left w:val="single" w:sz="6" w:space="0" w:color="auto"/>
              <w:bottom w:val="single" w:sz="6" w:space="0" w:color="auto"/>
              <w:right w:val="single" w:sz="6" w:space="0" w:color="auto"/>
            </w:tcBorders>
          </w:tcPr>
          <w:p w14:paraId="2C50537C" w14:textId="77777777" w:rsidR="00CB3986" w:rsidRPr="008E21F4" w:rsidRDefault="00CB3986" w:rsidP="00D04D5F">
            <w:pPr>
              <w:pStyle w:val="TAL"/>
              <w:rPr>
                <w:ins w:id="20750" w:author="Delta" w:date="2021-07-23T11:12:00Z"/>
                <w:b/>
                <w:sz w:val="16"/>
                <w:szCs w:val="16"/>
                <w:lang w:eastAsia="ja-JP"/>
              </w:rPr>
            </w:pPr>
            <w:ins w:id="20751" w:author="Delta" w:date="2021-07-23T11:12:00Z">
              <w:r w:rsidRPr="008E21F4">
                <w:rPr>
                  <w:b/>
                  <w:sz w:val="16"/>
                  <w:szCs w:val="16"/>
                  <w:lang w:eastAsia="ja-JP"/>
                </w:rPr>
                <w:t>10 MHz</w:t>
              </w:r>
            </w:ins>
          </w:p>
        </w:tc>
        <w:tc>
          <w:tcPr>
            <w:tcW w:w="397" w:type="pct"/>
            <w:tcBorders>
              <w:top w:val="single" w:sz="6" w:space="0" w:color="auto"/>
              <w:left w:val="single" w:sz="6" w:space="0" w:color="auto"/>
              <w:bottom w:val="single" w:sz="6" w:space="0" w:color="auto"/>
              <w:right w:val="single" w:sz="6" w:space="0" w:color="auto"/>
            </w:tcBorders>
          </w:tcPr>
          <w:p w14:paraId="209F7D63" w14:textId="77777777" w:rsidR="00CB3986" w:rsidRPr="008E21F4" w:rsidRDefault="00CB3986" w:rsidP="00D04D5F">
            <w:pPr>
              <w:pStyle w:val="TAL"/>
              <w:rPr>
                <w:ins w:id="20752" w:author="Delta" w:date="2021-07-23T11:12:00Z"/>
                <w:sz w:val="16"/>
                <w:szCs w:val="16"/>
                <w:lang w:eastAsia="ja-JP"/>
              </w:rPr>
            </w:pPr>
            <w:ins w:id="20753" w:author="Delta" w:date="2021-07-23T11:12:00Z">
              <w:r w:rsidRPr="008E21F4">
                <w:rPr>
                  <w:sz w:val="16"/>
                  <w:szCs w:val="16"/>
                  <w:lang w:eastAsia="ja-JP"/>
                </w:rPr>
                <w:t xml:space="preserve"> 1 2 3 5 6 7 8 9 10 11 15 16 20 28 31 32 33 35 36 39 40 42 46 47 48</w:t>
              </w:r>
            </w:ins>
          </w:p>
        </w:tc>
        <w:tc>
          <w:tcPr>
            <w:tcW w:w="397" w:type="pct"/>
            <w:tcBorders>
              <w:top w:val="single" w:sz="6" w:space="0" w:color="auto"/>
              <w:left w:val="single" w:sz="6" w:space="0" w:color="auto"/>
              <w:bottom w:val="single" w:sz="6" w:space="0" w:color="auto"/>
              <w:right w:val="single" w:sz="6" w:space="0" w:color="auto"/>
            </w:tcBorders>
          </w:tcPr>
          <w:p w14:paraId="219A016E" w14:textId="77777777" w:rsidR="00CB3986" w:rsidRPr="008E21F4" w:rsidRDefault="00CB3986" w:rsidP="00D04D5F">
            <w:pPr>
              <w:pStyle w:val="TAL"/>
              <w:rPr>
                <w:ins w:id="20754" w:author="Delta" w:date="2021-07-23T11:12:00Z"/>
                <w:sz w:val="16"/>
                <w:szCs w:val="16"/>
                <w:lang w:eastAsia="ja-JP"/>
              </w:rPr>
            </w:pPr>
            <w:ins w:id="20755" w:author="Delta" w:date="2021-07-23T11:12:00Z">
              <w:r w:rsidRPr="008E21F4">
                <w:rPr>
                  <w:sz w:val="16"/>
                  <w:szCs w:val="16"/>
                  <w:lang w:eastAsia="ja-JP"/>
                </w:rPr>
                <w:t xml:space="preserve"> 1 2 4 5 6 7 9 11 15 18 20 21 22 24 25 27 29 34 35 36 37 40 44 46 49</w:t>
              </w:r>
            </w:ins>
          </w:p>
        </w:tc>
        <w:tc>
          <w:tcPr>
            <w:tcW w:w="397" w:type="pct"/>
            <w:tcBorders>
              <w:top w:val="single" w:sz="6" w:space="0" w:color="auto"/>
              <w:left w:val="single" w:sz="6" w:space="0" w:color="auto"/>
              <w:bottom w:val="single" w:sz="6" w:space="0" w:color="auto"/>
              <w:right w:val="single" w:sz="6" w:space="0" w:color="auto"/>
            </w:tcBorders>
          </w:tcPr>
          <w:p w14:paraId="2C3590DC" w14:textId="77777777" w:rsidR="00CB3986" w:rsidRPr="008E21F4" w:rsidRDefault="00CB3986" w:rsidP="00D04D5F">
            <w:pPr>
              <w:pStyle w:val="TAL"/>
              <w:rPr>
                <w:ins w:id="20756" w:author="Delta" w:date="2021-07-23T11:12:00Z"/>
                <w:sz w:val="16"/>
                <w:szCs w:val="16"/>
                <w:lang w:eastAsia="ja-JP"/>
              </w:rPr>
            </w:pPr>
            <w:ins w:id="20757" w:author="Delta" w:date="2021-07-23T11:12:00Z">
              <w:r w:rsidRPr="008E21F4">
                <w:rPr>
                  <w:sz w:val="16"/>
                  <w:szCs w:val="16"/>
                  <w:lang w:eastAsia="ja-JP"/>
                </w:rPr>
                <w:t xml:space="preserve"> 0 3 5 6 11 12 14 17 18 19 20 21 22 24 25 26 27 28 29 31 34 38 41 42 49</w:t>
              </w:r>
            </w:ins>
          </w:p>
        </w:tc>
        <w:tc>
          <w:tcPr>
            <w:tcW w:w="397" w:type="pct"/>
            <w:tcBorders>
              <w:top w:val="single" w:sz="6" w:space="0" w:color="auto"/>
              <w:left w:val="single" w:sz="6" w:space="0" w:color="auto"/>
              <w:bottom w:val="single" w:sz="6" w:space="0" w:color="auto"/>
              <w:right w:val="single" w:sz="6" w:space="0" w:color="auto"/>
            </w:tcBorders>
          </w:tcPr>
          <w:p w14:paraId="1E030EBB" w14:textId="77777777" w:rsidR="00CB3986" w:rsidRPr="008E21F4" w:rsidRDefault="00CB3986" w:rsidP="00D04D5F">
            <w:pPr>
              <w:pStyle w:val="TAL"/>
              <w:rPr>
                <w:ins w:id="20758" w:author="Delta" w:date="2021-07-23T11:12:00Z"/>
                <w:sz w:val="16"/>
                <w:szCs w:val="16"/>
                <w:lang w:eastAsia="ja-JP"/>
              </w:rPr>
            </w:pPr>
            <w:ins w:id="20759" w:author="Delta" w:date="2021-07-23T11:12:00Z">
              <w:r w:rsidRPr="008E21F4">
                <w:rPr>
                  <w:sz w:val="16"/>
                  <w:szCs w:val="16"/>
                  <w:lang w:eastAsia="ja-JP"/>
                </w:rPr>
                <w:t xml:space="preserve"> 0 1 2 3 5 6 8 14 16 18 22 23 26 28 30 32 34 38 39 40 41 42 45 46 47</w:t>
              </w:r>
            </w:ins>
          </w:p>
        </w:tc>
        <w:tc>
          <w:tcPr>
            <w:tcW w:w="397" w:type="pct"/>
            <w:tcBorders>
              <w:top w:val="single" w:sz="6" w:space="0" w:color="auto"/>
              <w:left w:val="single" w:sz="6" w:space="0" w:color="auto"/>
              <w:bottom w:val="single" w:sz="6" w:space="0" w:color="auto"/>
              <w:right w:val="single" w:sz="6" w:space="0" w:color="auto"/>
            </w:tcBorders>
          </w:tcPr>
          <w:p w14:paraId="7658E85C" w14:textId="77777777" w:rsidR="00CB3986" w:rsidRPr="008E21F4" w:rsidRDefault="00CB3986" w:rsidP="00D04D5F">
            <w:pPr>
              <w:pStyle w:val="TAL"/>
              <w:rPr>
                <w:ins w:id="20760" w:author="Delta" w:date="2021-07-23T11:12:00Z"/>
                <w:sz w:val="16"/>
                <w:szCs w:val="16"/>
                <w:lang w:eastAsia="ja-JP"/>
              </w:rPr>
            </w:pPr>
            <w:ins w:id="20761" w:author="Delta" w:date="2021-07-23T11:12:00Z">
              <w:r w:rsidRPr="008E21F4">
                <w:rPr>
                  <w:sz w:val="16"/>
                  <w:szCs w:val="16"/>
                  <w:lang w:eastAsia="ja-JP"/>
                </w:rPr>
                <w:t xml:space="preserve"> 0 3 6 7 8 9 10 12 13 16 17 18 21 23 25 31 33 37 41 42 45 46 47 48 49</w:t>
              </w:r>
            </w:ins>
          </w:p>
        </w:tc>
        <w:tc>
          <w:tcPr>
            <w:tcW w:w="397" w:type="pct"/>
            <w:tcBorders>
              <w:top w:val="single" w:sz="6" w:space="0" w:color="auto"/>
              <w:left w:val="single" w:sz="6" w:space="0" w:color="auto"/>
              <w:bottom w:val="single" w:sz="6" w:space="0" w:color="auto"/>
              <w:right w:val="single" w:sz="6" w:space="0" w:color="auto"/>
            </w:tcBorders>
          </w:tcPr>
          <w:p w14:paraId="4BD6F5C0" w14:textId="77777777" w:rsidR="00CB3986" w:rsidRPr="008E21F4" w:rsidRDefault="00CB3986" w:rsidP="00D04D5F">
            <w:pPr>
              <w:pStyle w:val="TAL"/>
              <w:rPr>
                <w:ins w:id="20762" w:author="Delta" w:date="2021-07-23T11:12:00Z"/>
                <w:sz w:val="16"/>
                <w:szCs w:val="16"/>
                <w:lang w:eastAsia="ja-JP"/>
              </w:rPr>
            </w:pPr>
            <w:ins w:id="20763" w:author="Delta" w:date="2021-07-23T11:12:00Z">
              <w:r w:rsidRPr="008E21F4">
                <w:rPr>
                  <w:sz w:val="16"/>
                  <w:szCs w:val="16"/>
                  <w:lang w:eastAsia="ja-JP"/>
                </w:rPr>
                <w:t xml:space="preserve"> 0 2 3 4 5 7 9 10 11 12 13 15 19 20 28 29 30 31 34 36 37 42 44 48 49</w:t>
              </w:r>
            </w:ins>
          </w:p>
        </w:tc>
        <w:tc>
          <w:tcPr>
            <w:tcW w:w="397" w:type="pct"/>
            <w:tcBorders>
              <w:top w:val="single" w:sz="6" w:space="0" w:color="auto"/>
              <w:left w:val="single" w:sz="6" w:space="0" w:color="auto"/>
              <w:bottom w:val="single" w:sz="6" w:space="0" w:color="auto"/>
              <w:right w:val="single" w:sz="6" w:space="0" w:color="auto"/>
            </w:tcBorders>
          </w:tcPr>
          <w:p w14:paraId="109EA8FC" w14:textId="77777777" w:rsidR="00CB3986" w:rsidRPr="008E21F4" w:rsidRDefault="00CB3986" w:rsidP="00D04D5F">
            <w:pPr>
              <w:pStyle w:val="TAL"/>
              <w:rPr>
                <w:ins w:id="20764" w:author="Delta" w:date="2021-07-23T11:12:00Z"/>
                <w:sz w:val="16"/>
                <w:szCs w:val="16"/>
                <w:lang w:eastAsia="ja-JP"/>
              </w:rPr>
            </w:pPr>
            <w:ins w:id="20765" w:author="Delta" w:date="2021-07-23T11:12:00Z">
              <w:r w:rsidRPr="008E21F4">
                <w:rPr>
                  <w:sz w:val="16"/>
                  <w:szCs w:val="16"/>
                  <w:lang w:eastAsia="ja-JP"/>
                </w:rPr>
                <w:t xml:space="preserve"> 0 1 4 5 6 8 9 10 13 16 17 18 19 20 21 24 29 30 31 32 35 37 38 39 47</w:t>
              </w:r>
            </w:ins>
          </w:p>
        </w:tc>
        <w:tc>
          <w:tcPr>
            <w:tcW w:w="397" w:type="pct"/>
            <w:tcBorders>
              <w:top w:val="single" w:sz="6" w:space="0" w:color="auto"/>
              <w:left w:val="single" w:sz="6" w:space="0" w:color="auto"/>
              <w:bottom w:val="single" w:sz="6" w:space="0" w:color="auto"/>
              <w:right w:val="single" w:sz="6" w:space="0" w:color="auto"/>
            </w:tcBorders>
          </w:tcPr>
          <w:p w14:paraId="31C5840B" w14:textId="77777777" w:rsidR="00CB3986" w:rsidRPr="008E21F4" w:rsidRDefault="00CB3986" w:rsidP="00D04D5F">
            <w:pPr>
              <w:pStyle w:val="TAL"/>
              <w:rPr>
                <w:ins w:id="20766" w:author="Delta" w:date="2021-07-23T11:12:00Z"/>
                <w:sz w:val="16"/>
                <w:szCs w:val="16"/>
                <w:lang w:eastAsia="ja-JP"/>
              </w:rPr>
            </w:pPr>
            <w:ins w:id="20767" w:author="Delta" w:date="2021-07-23T11:12:00Z">
              <w:r w:rsidRPr="008E21F4">
                <w:rPr>
                  <w:sz w:val="16"/>
                  <w:szCs w:val="16"/>
                  <w:lang w:eastAsia="ja-JP"/>
                </w:rPr>
                <w:t xml:space="preserve"> 0 2 3 4 5 6 7 9 10 12 16 17 18 19 22 24 25 26 30 31 34 37 42 45 48</w:t>
              </w:r>
            </w:ins>
          </w:p>
        </w:tc>
        <w:tc>
          <w:tcPr>
            <w:tcW w:w="397" w:type="pct"/>
            <w:tcBorders>
              <w:top w:val="single" w:sz="6" w:space="0" w:color="auto"/>
              <w:left w:val="single" w:sz="6" w:space="0" w:color="auto"/>
              <w:bottom w:val="single" w:sz="6" w:space="0" w:color="auto"/>
              <w:right w:val="single" w:sz="6" w:space="0" w:color="auto"/>
            </w:tcBorders>
          </w:tcPr>
          <w:p w14:paraId="01677231" w14:textId="77777777" w:rsidR="00CB3986" w:rsidRPr="008E21F4" w:rsidRDefault="00CB3986" w:rsidP="00D04D5F">
            <w:pPr>
              <w:pStyle w:val="TAL"/>
              <w:rPr>
                <w:ins w:id="20768" w:author="Delta" w:date="2021-07-23T11:12:00Z"/>
                <w:sz w:val="16"/>
                <w:szCs w:val="16"/>
                <w:lang w:eastAsia="ja-JP"/>
              </w:rPr>
            </w:pPr>
            <w:ins w:id="20769" w:author="Delta" w:date="2021-07-23T11:12:00Z">
              <w:r w:rsidRPr="008E21F4">
                <w:rPr>
                  <w:sz w:val="16"/>
                  <w:szCs w:val="16"/>
                  <w:lang w:eastAsia="ja-JP"/>
                </w:rPr>
                <w:t xml:space="preserve"> 5 7 8 9 14 15 16 21 22 27 28 30 31 32 34 35 37 38 41 42 43 44 46 48 49</w:t>
              </w:r>
            </w:ins>
          </w:p>
        </w:tc>
        <w:tc>
          <w:tcPr>
            <w:tcW w:w="397" w:type="pct"/>
            <w:tcBorders>
              <w:top w:val="single" w:sz="6" w:space="0" w:color="auto"/>
              <w:left w:val="single" w:sz="6" w:space="0" w:color="auto"/>
              <w:bottom w:val="single" w:sz="6" w:space="0" w:color="auto"/>
              <w:right w:val="single" w:sz="6" w:space="0" w:color="auto"/>
            </w:tcBorders>
          </w:tcPr>
          <w:p w14:paraId="78946D42" w14:textId="77777777" w:rsidR="00CB3986" w:rsidRPr="008E21F4" w:rsidRDefault="00CB3986" w:rsidP="00D04D5F">
            <w:pPr>
              <w:pStyle w:val="TAL"/>
              <w:rPr>
                <w:ins w:id="20770" w:author="Delta" w:date="2021-07-23T11:12:00Z"/>
                <w:sz w:val="16"/>
                <w:szCs w:val="16"/>
                <w:lang w:eastAsia="ja-JP"/>
              </w:rPr>
            </w:pPr>
            <w:ins w:id="20771" w:author="Delta" w:date="2021-07-23T11:12:00Z">
              <w:r w:rsidRPr="008E21F4">
                <w:rPr>
                  <w:sz w:val="16"/>
                  <w:szCs w:val="16"/>
                  <w:lang w:eastAsia="ja-JP"/>
                </w:rPr>
                <w:t xml:space="preserve"> 3 9 11 13 16 17 18 21 24 27 28 29 30 32 34 37 38 39 40 41 42 45 47 48 49</w:t>
              </w:r>
            </w:ins>
          </w:p>
        </w:tc>
        <w:tc>
          <w:tcPr>
            <w:tcW w:w="397" w:type="pct"/>
            <w:tcBorders>
              <w:top w:val="single" w:sz="6" w:space="0" w:color="auto"/>
              <w:left w:val="single" w:sz="6" w:space="0" w:color="auto"/>
              <w:bottom w:val="single" w:sz="6" w:space="0" w:color="auto"/>
              <w:right w:val="single" w:sz="6" w:space="0" w:color="auto"/>
            </w:tcBorders>
          </w:tcPr>
          <w:p w14:paraId="7130644D" w14:textId="77777777" w:rsidR="00CB3986" w:rsidRPr="008E21F4" w:rsidRDefault="00CB3986" w:rsidP="00D04D5F">
            <w:pPr>
              <w:pStyle w:val="TAL"/>
              <w:rPr>
                <w:ins w:id="20772" w:author="Delta" w:date="2021-07-23T11:12:00Z"/>
                <w:sz w:val="16"/>
                <w:szCs w:val="16"/>
                <w:lang w:eastAsia="ja-JP"/>
              </w:rPr>
            </w:pPr>
            <w:ins w:id="20773" w:author="Delta" w:date="2021-07-23T11:12:00Z">
              <w:r w:rsidRPr="008E21F4">
                <w:rPr>
                  <w:sz w:val="16"/>
                  <w:szCs w:val="16"/>
                  <w:lang w:eastAsia="ja-JP"/>
                </w:rPr>
                <w:t xml:space="preserve"> 1 2 3 5 6 7 8 9 10 11 15 16 20 28 31 32 33 35 36 39 40 42 46 47 48</w:t>
              </w:r>
            </w:ins>
          </w:p>
        </w:tc>
        <w:tc>
          <w:tcPr>
            <w:tcW w:w="397" w:type="pct"/>
            <w:tcBorders>
              <w:top w:val="single" w:sz="6" w:space="0" w:color="auto"/>
              <w:left w:val="single" w:sz="6" w:space="0" w:color="auto"/>
              <w:bottom w:val="single" w:sz="6" w:space="0" w:color="auto"/>
              <w:right w:val="single" w:sz="6" w:space="0" w:color="auto"/>
            </w:tcBorders>
          </w:tcPr>
          <w:p w14:paraId="6884D5EE" w14:textId="77777777" w:rsidR="00CB3986" w:rsidRPr="008E21F4" w:rsidRDefault="00CB3986" w:rsidP="00D04D5F">
            <w:pPr>
              <w:pStyle w:val="TAL"/>
              <w:rPr>
                <w:ins w:id="20774" w:author="Delta" w:date="2021-07-23T11:12:00Z"/>
                <w:sz w:val="16"/>
                <w:szCs w:val="16"/>
                <w:lang w:eastAsia="ja-JP"/>
              </w:rPr>
            </w:pPr>
            <w:ins w:id="20775" w:author="Delta" w:date="2021-07-23T11:12:00Z">
              <w:r w:rsidRPr="008E21F4">
                <w:rPr>
                  <w:sz w:val="16"/>
                  <w:szCs w:val="16"/>
                  <w:lang w:eastAsia="ja-JP"/>
                </w:rPr>
                <w:t xml:space="preserve"> 1 2 4 5 6 7 9 11 15 18 20 21 22 24 25 27 29 34 35 36 37 40 44 46 49</w:t>
              </w:r>
            </w:ins>
          </w:p>
        </w:tc>
      </w:tr>
      <w:tr w:rsidR="00CB3986" w:rsidRPr="008E21F4" w14:paraId="011C9EC0" w14:textId="77777777" w:rsidTr="00D04D5F">
        <w:trPr>
          <w:jc w:val="center"/>
          <w:ins w:id="20776" w:author="Delta" w:date="2021-07-23T11:12:00Z"/>
        </w:trPr>
        <w:tc>
          <w:tcPr>
            <w:tcW w:w="240" w:type="pct"/>
            <w:tcBorders>
              <w:top w:val="single" w:sz="6" w:space="0" w:color="auto"/>
              <w:left w:val="single" w:sz="6" w:space="0" w:color="auto"/>
              <w:bottom w:val="single" w:sz="6" w:space="0" w:color="auto"/>
              <w:right w:val="single" w:sz="6" w:space="0" w:color="auto"/>
            </w:tcBorders>
          </w:tcPr>
          <w:p w14:paraId="4082971B" w14:textId="77777777" w:rsidR="00CB3986" w:rsidRPr="008E21F4" w:rsidRDefault="00CB3986" w:rsidP="00D04D5F">
            <w:pPr>
              <w:pStyle w:val="TAL"/>
              <w:rPr>
                <w:ins w:id="20777" w:author="Delta" w:date="2021-07-23T11:12:00Z"/>
                <w:b/>
                <w:sz w:val="16"/>
                <w:szCs w:val="16"/>
                <w:lang w:eastAsia="ja-JP"/>
              </w:rPr>
            </w:pPr>
            <w:ins w:id="20778" w:author="Delta" w:date="2021-07-23T11:12:00Z">
              <w:r w:rsidRPr="008E21F4">
                <w:rPr>
                  <w:b/>
                  <w:sz w:val="16"/>
                  <w:szCs w:val="16"/>
                  <w:lang w:eastAsia="ja-JP"/>
                </w:rPr>
                <w:t>15 MHz</w:t>
              </w:r>
            </w:ins>
          </w:p>
        </w:tc>
        <w:tc>
          <w:tcPr>
            <w:tcW w:w="397" w:type="pct"/>
            <w:tcBorders>
              <w:top w:val="single" w:sz="6" w:space="0" w:color="auto"/>
              <w:left w:val="single" w:sz="6" w:space="0" w:color="auto"/>
              <w:bottom w:val="single" w:sz="6" w:space="0" w:color="auto"/>
              <w:right w:val="single" w:sz="6" w:space="0" w:color="auto"/>
            </w:tcBorders>
          </w:tcPr>
          <w:p w14:paraId="6CEBAE10" w14:textId="77777777" w:rsidR="00CB3986" w:rsidRPr="008E21F4" w:rsidRDefault="00CB3986" w:rsidP="00D04D5F">
            <w:pPr>
              <w:pStyle w:val="TAL"/>
              <w:rPr>
                <w:ins w:id="20779" w:author="Delta" w:date="2021-07-23T11:12:00Z"/>
                <w:sz w:val="16"/>
                <w:szCs w:val="16"/>
                <w:lang w:eastAsia="ja-JP"/>
              </w:rPr>
            </w:pPr>
            <w:ins w:id="20780" w:author="Delta" w:date="2021-07-23T11:12:00Z">
              <w:r w:rsidRPr="008E21F4">
                <w:rPr>
                  <w:sz w:val="16"/>
                  <w:szCs w:val="16"/>
                  <w:lang w:eastAsia="ja-JP"/>
                </w:rPr>
                <w:t xml:space="preserve"> 0 1 2 3 5 6 7 8 9 12 16 17 18 19 20 21 23 24 25 28 29 30 31 32 33 42 47 48 49 53 60 63 65 67 68 70 71 73</w:t>
              </w:r>
            </w:ins>
          </w:p>
        </w:tc>
        <w:tc>
          <w:tcPr>
            <w:tcW w:w="397" w:type="pct"/>
            <w:tcBorders>
              <w:top w:val="single" w:sz="6" w:space="0" w:color="auto"/>
              <w:left w:val="single" w:sz="6" w:space="0" w:color="auto"/>
              <w:bottom w:val="single" w:sz="6" w:space="0" w:color="auto"/>
              <w:right w:val="single" w:sz="6" w:space="0" w:color="auto"/>
            </w:tcBorders>
          </w:tcPr>
          <w:p w14:paraId="2881920D" w14:textId="77777777" w:rsidR="00CB3986" w:rsidRPr="008E21F4" w:rsidRDefault="00CB3986" w:rsidP="00D04D5F">
            <w:pPr>
              <w:pStyle w:val="TAL"/>
              <w:rPr>
                <w:ins w:id="20781" w:author="Delta" w:date="2021-07-23T11:12:00Z"/>
                <w:sz w:val="16"/>
                <w:szCs w:val="16"/>
                <w:lang w:eastAsia="ja-JP"/>
              </w:rPr>
            </w:pPr>
            <w:ins w:id="20782" w:author="Delta" w:date="2021-07-23T11:12:00Z">
              <w:r w:rsidRPr="008E21F4">
                <w:rPr>
                  <w:sz w:val="16"/>
                  <w:szCs w:val="16"/>
                  <w:lang w:eastAsia="ja-JP"/>
                </w:rPr>
                <w:t xml:space="preserve"> 0 1 3 4 5 6 7 8 11 18 20 21 24 25 26 27 29 30 31 38 46 47 49 50 51 53 54 55 57 59 60 61 67 68 69 70 73 74</w:t>
              </w:r>
            </w:ins>
          </w:p>
        </w:tc>
        <w:tc>
          <w:tcPr>
            <w:tcW w:w="397" w:type="pct"/>
            <w:tcBorders>
              <w:top w:val="single" w:sz="6" w:space="0" w:color="auto"/>
              <w:left w:val="single" w:sz="6" w:space="0" w:color="auto"/>
              <w:bottom w:val="single" w:sz="6" w:space="0" w:color="auto"/>
              <w:right w:val="single" w:sz="6" w:space="0" w:color="auto"/>
            </w:tcBorders>
          </w:tcPr>
          <w:p w14:paraId="0DCCC87B" w14:textId="77777777" w:rsidR="00CB3986" w:rsidRPr="008E21F4" w:rsidRDefault="00CB3986" w:rsidP="00D04D5F">
            <w:pPr>
              <w:pStyle w:val="TAL"/>
              <w:rPr>
                <w:ins w:id="20783" w:author="Delta" w:date="2021-07-23T11:12:00Z"/>
                <w:sz w:val="16"/>
                <w:szCs w:val="16"/>
                <w:lang w:eastAsia="ja-JP"/>
              </w:rPr>
            </w:pPr>
            <w:ins w:id="20784" w:author="Delta" w:date="2021-07-23T11:12:00Z">
              <w:r w:rsidRPr="008E21F4">
                <w:rPr>
                  <w:sz w:val="16"/>
                  <w:szCs w:val="16"/>
                  <w:lang w:eastAsia="ja-JP"/>
                </w:rPr>
                <w:t xml:space="preserve"> 2 11 12 13 15 17 18 21 22 24 25 26 29 31 32 33 34 40 42 45 46 47 50 51 52 54 58 59 60 61 62 63 64 68 70 71 72 74</w:t>
              </w:r>
            </w:ins>
          </w:p>
        </w:tc>
        <w:tc>
          <w:tcPr>
            <w:tcW w:w="397" w:type="pct"/>
            <w:tcBorders>
              <w:top w:val="single" w:sz="6" w:space="0" w:color="auto"/>
              <w:left w:val="single" w:sz="6" w:space="0" w:color="auto"/>
              <w:bottom w:val="single" w:sz="6" w:space="0" w:color="auto"/>
              <w:right w:val="single" w:sz="6" w:space="0" w:color="auto"/>
            </w:tcBorders>
          </w:tcPr>
          <w:p w14:paraId="0433BC4D" w14:textId="77777777" w:rsidR="00CB3986" w:rsidRPr="008E21F4" w:rsidRDefault="00CB3986" w:rsidP="00D04D5F">
            <w:pPr>
              <w:pStyle w:val="TAL"/>
              <w:rPr>
                <w:ins w:id="20785" w:author="Delta" w:date="2021-07-23T11:12:00Z"/>
                <w:sz w:val="16"/>
                <w:szCs w:val="16"/>
                <w:lang w:eastAsia="ja-JP"/>
              </w:rPr>
            </w:pPr>
            <w:ins w:id="20786" w:author="Delta" w:date="2021-07-23T11:12:00Z">
              <w:r w:rsidRPr="008E21F4">
                <w:rPr>
                  <w:sz w:val="16"/>
                  <w:szCs w:val="16"/>
                  <w:lang w:eastAsia="ja-JP"/>
                </w:rPr>
                <w:t xml:space="preserve"> 2 3 4 6 7 9 11 12 15 17 20 24 27 30 33 34 35 38 39 42 43 45 46 48 49 55 56 59 60 61 62 65 67 69 70 71 73 74</w:t>
              </w:r>
            </w:ins>
          </w:p>
        </w:tc>
        <w:tc>
          <w:tcPr>
            <w:tcW w:w="397" w:type="pct"/>
            <w:tcBorders>
              <w:top w:val="single" w:sz="6" w:space="0" w:color="auto"/>
              <w:left w:val="single" w:sz="6" w:space="0" w:color="auto"/>
              <w:bottom w:val="single" w:sz="6" w:space="0" w:color="auto"/>
              <w:right w:val="single" w:sz="6" w:space="0" w:color="auto"/>
            </w:tcBorders>
          </w:tcPr>
          <w:p w14:paraId="4FCB907E" w14:textId="77777777" w:rsidR="00CB3986" w:rsidRPr="008E21F4" w:rsidRDefault="00CB3986" w:rsidP="00D04D5F">
            <w:pPr>
              <w:pStyle w:val="TAL"/>
              <w:rPr>
                <w:ins w:id="20787" w:author="Delta" w:date="2021-07-23T11:12:00Z"/>
                <w:sz w:val="16"/>
                <w:szCs w:val="16"/>
                <w:lang w:eastAsia="ja-JP"/>
              </w:rPr>
            </w:pPr>
            <w:ins w:id="20788" w:author="Delta" w:date="2021-07-23T11:12:00Z">
              <w:r w:rsidRPr="008E21F4">
                <w:rPr>
                  <w:sz w:val="16"/>
                  <w:szCs w:val="16"/>
                  <w:lang w:eastAsia="ja-JP"/>
                </w:rPr>
                <w:t xml:space="preserve"> 4 5 6 8 10 13 17 22 25 26 27 28 29 30 31 32 33 34 35 38 41 44 46 48 50 52 53 54 56 59 60 64 67 69 70 71 73 74</w:t>
              </w:r>
            </w:ins>
          </w:p>
        </w:tc>
        <w:tc>
          <w:tcPr>
            <w:tcW w:w="397" w:type="pct"/>
            <w:tcBorders>
              <w:top w:val="single" w:sz="6" w:space="0" w:color="auto"/>
              <w:left w:val="single" w:sz="6" w:space="0" w:color="auto"/>
              <w:bottom w:val="single" w:sz="6" w:space="0" w:color="auto"/>
              <w:right w:val="single" w:sz="6" w:space="0" w:color="auto"/>
            </w:tcBorders>
          </w:tcPr>
          <w:p w14:paraId="4F73064B" w14:textId="77777777" w:rsidR="00CB3986" w:rsidRPr="008E21F4" w:rsidRDefault="00CB3986" w:rsidP="00D04D5F">
            <w:pPr>
              <w:pStyle w:val="TAL"/>
              <w:rPr>
                <w:ins w:id="20789" w:author="Delta" w:date="2021-07-23T11:12:00Z"/>
                <w:sz w:val="16"/>
                <w:szCs w:val="16"/>
                <w:lang w:eastAsia="ja-JP"/>
              </w:rPr>
            </w:pPr>
            <w:ins w:id="20790" w:author="Delta" w:date="2021-07-23T11:12:00Z">
              <w:r w:rsidRPr="008E21F4">
                <w:rPr>
                  <w:sz w:val="16"/>
                  <w:szCs w:val="16"/>
                  <w:lang w:eastAsia="ja-JP"/>
                </w:rPr>
                <w:t xml:space="preserve"> 0 2 3 4 7 8 11 14 18 20 23 24 25 27 29 42 43 45 46 47 48 49 50 51 54 56 60 62 63 65 66 67 68 69 70 71 72 73</w:t>
              </w:r>
            </w:ins>
          </w:p>
        </w:tc>
        <w:tc>
          <w:tcPr>
            <w:tcW w:w="397" w:type="pct"/>
            <w:tcBorders>
              <w:top w:val="single" w:sz="6" w:space="0" w:color="auto"/>
              <w:left w:val="single" w:sz="6" w:space="0" w:color="auto"/>
              <w:bottom w:val="single" w:sz="6" w:space="0" w:color="auto"/>
              <w:right w:val="single" w:sz="6" w:space="0" w:color="auto"/>
            </w:tcBorders>
          </w:tcPr>
          <w:p w14:paraId="0AC540E5" w14:textId="77777777" w:rsidR="00CB3986" w:rsidRPr="008E21F4" w:rsidRDefault="00CB3986" w:rsidP="00D04D5F">
            <w:pPr>
              <w:pStyle w:val="TAL"/>
              <w:rPr>
                <w:ins w:id="20791" w:author="Delta" w:date="2021-07-23T11:12:00Z"/>
                <w:sz w:val="16"/>
                <w:szCs w:val="16"/>
                <w:lang w:eastAsia="ja-JP"/>
              </w:rPr>
            </w:pPr>
            <w:ins w:id="20792" w:author="Delta" w:date="2021-07-23T11:12:00Z">
              <w:r w:rsidRPr="008E21F4">
                <w:rPr>
                  <w:sz w:val="16"/>
                  <w:szCs w:val="16"/>
                  <w:lang w:eastAsia="ja-JP"/>
                </w:rPr>
                <w:t xml:space="preserve"> 1 2 9 11 14 15 18 25 26 28 29 30 31 32 33 36 37 38 39 41 43 45 46 50 53 54 58 59 60 62 63 65 67 68 70 71 72 73</w:t>
              </w:r>
            </w:ins>
          </w:p>
        </w:tc>
        <w:tc>
          <w:tcPr>
            <w:tcW w:w="397" w:type="pct"/>
            <w:tcBorders>
              <w:top w:val="single" w:sz="6" w:space="0" w:color="auto"/>
              <w:left w:val="single" w:sz="6" w:space="0" w:color="auto"/>
              <w:bottom w:val="single" w:sz="6" w:space="0" w:color="auto"/>
              <w:right w:val="single" w:sz="6" w:space="0" w:color="auto"/>
            </w:tcBorders>
          </w:tcPr>
          <w:p w14:paraId="4C5735E8" w14:textId="77777777" w:rsidR="00CB3986" w:rsidRPr="008E21F4" w:rsidRDefault="00CB3986" w:rsidP="00D04D5F">
            <w:pPr>
              <w:pStyle w:val="TAL"/>
              <w:rPr>
                <w:ins w:id="20793" w:author="Delta" w:date="2021-07-23T11:12:00Z"/>
                <w:sz w:val="16"/>
                <w:szCs w:val="16"/>
                <w:lang w:eastAsia="ja-JP"/>
              </w:rPr>
            </w:pPr>
            <w:ins w:id="20794" w:author="Delta" w:date="2021-07-23T11:12:00Z">
              <w:r w:rsidRPr="008E21F4">
                <w:rPr>
                  <w:sz w:val="16"/>
                  <w:szCs w:val="16"/>
                  <w:lang w:eastAsia="ja-JP"/>
                </w:rPr>
                <w:t xml:space="preserve"> 3 4 6 7 8 11 12 19 20 23 24 26 27 28 30 33 34 35 40 41 42 46 49 51 53 54 58 59 60 61 62 65 67 69 70 71 72 73</w:t>
              </w:r>
            </w:ins>
          </w:p>
        </w:tc>
        <w:tc>
          <w:tcPr>
            <w:tcW w:w="397" w:type="pct"/>
            <w:tcBorders>
              <w:top w:val="single" w:sz="6" w:space="0" w:color="auto"/>
              <w:left w:val="single" w:sz="6" w:space="0" w:color="auto"/>
              <w:bottom w:val="single" w:sz="6" w:space="0" w:color="auto"/>
              <w:right w:val="single" w:sz="6" w:space="0" w:color="auto"/>
            </w:tcBorders>
          </w:tcPr>
          <w:p w14:paraId="48BBDF45" w14:textId="77777777" w:rsidR="00CB3986" w:rsidRPr="008E21F4" w:rsidRDefault="00CB3986" w:rsidP="00D04D5F">
            <w:pPr>
              <w:pStyle w:val="TAL"/>
              <w:rPr>
                <w:ins w:id="20795" w:author="Delta" w:date="2021-07-23T11:12:00Z"/>
                <w:sz w:val="16"/>
                <w:szCs w:val="16"/>
                <w:lang w:eastAsia="ja-JP"/>
              </w:rPr>
            </w:pPr>
            <w:ins w:id="20796" w:author="Delta" w:date="2021-07-23T11:12:00Z">
              <w:r w:rsidRPr="008E21F4">
                <w:rPr>
                  <w:sz w:val="16"/>
                  <w:szCs w:val="16"/>
                  <w:lang w:eastAsia="ja-JP"/>
                </w:rPr>
                <w:t xml:space="preserve"> 0 1 2 3 7 8 9 10 13 14 15 17 18 19 22 23 24 25 26 27 28 32 36 37 39 46 47 50 53 56 61 62 63 68 69 71 73 74</w:t>
              </w:r>
            </w:ins>
          </w:p>
        </w:tc>
        <w:tc>
          <w:tcPr>
            <w:tcW w:w="397" w:type="pct"/>
            <w:tcBorders>
              <w:top w:val="single" w:sz="6" w:space="0" w:color="auto"/>
              <w:left w:val="single" w:sz="6" w:space="0" w:color="auto"/>
              <w:bottom w:val="single" w:sz="6" w:space="0" w:color="auto"/>
              <w:right w:val="single" w:sz="6" w:space="0" w:color="auto"/>
            </w:tcBorders>
          </w:tcPr>
          <w:p w14:paraId="6A7139AC" w14:textId="77777777" w:rsidR="00CB3986" w:rsidRPr="008E21F4" w:rsidRDefault="00CB3986" w:rsidP="00D04D5F">
            <w:pPr>
              <w:pStyle w:val="TAL"/>
              <w:rPr>
                <w:ins w:id="20797" w:author="Delta" w:date="2021-07-23T11:12:00Z"/>
                <w:sz w:val="16"/>
                <w:szCs w:val="16"/>
                <w:lang w:eastAsia="ja-JP"/>
              </w:rPr>
            </w:pPr>
            <w:ins w:id="20798" w:author="Delta" w:date="2021-07-23T11:12:00Z">
              <w:r w:rsidRPr="008E21F4">
                <w:rPr>
                  <w:sz w:val="16"/>
                  <w:szCs w:val="16"/>
                  <w:lang w:eastAsia="ja-JP"/>
                </w:rPr>
                <w:t xml:space="preserve"> 0 3 7 8 11 13 14 16 18 19 23 25 27 28 29 30 32 35 41 42 44 46 47 48 50 53 55 57 59 61 62 64 66 67 68 69 70 71</w:t>
              </w:r>
            </w:ins>
          </w:p>
        </w:tc>
        <w:tc>
          <w:tcPr>
            <w:tcW w:w="397" w:type="pct"/>
            <w:tcBorders>
              <w:top w:val="single" w:sz="6" w:space="0" w:color="auto"/>
              <w:left w:val="single" w:sz="6" w:space="0" w:color="auto"/>
              <w:bottom w:val="single" w:sz="6" w:space="0" w:color="auto"/>
              <w:right w:val="single" w:sz="6" w:space="0" w:color="auto"/>
            </w:tcBorders>
          </w:tcPr>
          <w:p w14:paraId="14BE72FF" w14:textId="77777777" w:rsidR="00CB3986" w:rsidRPr="008E21F4" w:rsidRDefault="00CB3986" w:rsidP="00D04D5F">
            <w:pPr>
              <w:pStyle w:val="TAL"/>
              <w:rPr>
                <w:ins w:id="20799" w:author="Delta" w:date="2021-07-23T11:12:00Z"/>
                <w:sz w:val="16"/>
                <w:szCs w:val="16"/>
                <w:lang w:eastAsia="ja-JP"/>
              </w:rPr>
            </w:pPr>
            <w:ins w:id="20800" w:author="Delta" w:date="2021-07-23T11:12:00Z">
              <w:r w:rsidRPr="008E21F4">
                <w:rPr>
                  <w:sz w:val="16"/>
                  <w:szCs w:val="16"/>
                  <w:lang w:eastAsia="ja-JP"/>
                </w:rPr>
                <w:t xml:space="preserve"> 0 1 2 3 5 6 7 8 9 12 16 17 18 19 20 21 23 24 25 28 29 30 31 32 33 42 47 48 49 53 60 63 65 67 68 70 71 73</w:t>
              </w:r>
            </w:ins>
          </w:p>
        </w:tc>
        <w:tc>
          <w:tcPr>
            <w:tcW w:w="397" w:type="pct"/>
            <w:tcBorders>
              <w:top w:val="single" w:sz="6" w:space="0" w:color="auto"/>
              <w:left w:val="single" w:sz="6" w:space="0" w:color="auto"/>
              <w:bottom w:val="single" w:sz="6" w:space="0" w:color="auto"/>
              <w:right w:val="single" w:sz="6" w:space="0" w:color="auto"/>
            </w:tcBorders>
          </w:tcPr>
          <w:p w14:paraId="694E6F9C" w14:textId="77777777" w:rsidR="00CB3986" w:rsidRPr="008E21F4" w:rsidRDefault="00CB3986" w:rsidP="00D04D5F">
            <w:pPr>
              <w:pStyle w:val="TAL"/>
              <w:rPr>
                <w:ins w:id="20801" w:author="Delta" w:date="2021-07-23T11:12:00Z"/>
                <w:sz w:val="16"/>
                <w:szCs w:val="16"/>
                <w:lang w:eastAsia="ja-JP"/>
              </w:rPr>
            </w:pPr>
            <w:ins w:id="20802" w:author="Delta" w:date="2021-07-23T11:12:00Z">
              <w:r w:rsidRPr="008E21F4">
                <w:rPr>
                  <w:sz w:val="16"/>
                  <w:szCs w:val="16"/>
                  <w:lang w:eastAsia="ja-JP"/>
                </w:rPr>
                <w:t xml:space="preserve"> 0 1 3 4 5 6 7 8 11 18 20 21 24 25 26 27 29 30 31 38 46 47 49 50 51 53 54 55 57 59 60 61 67 68 69 70 73 74</w:t>
              </w:r>
            </w:ins>
          </w:p>
        </w:tc>
      </w:tr>
      <w:tr w:rsidR="00CB3986" w:rsidRPr="008E21F4" w14:paraId="7F605A45" w14:textId="77777777" w:rsidTr="00D04D5F">
        <w:trPr>
          <w:jc w:val="center"/>
          <w:ins w:id="20803" w:author="Delta" w:date="2021-07-23T11:12:00Z"/>
        </w:trPr>
        <w:tc>
          <w:tcPr>
            <w:tcW w:w="240" w:type="pct"/>
            <w:tcBorders>
              <w:top w:val="single" w:sz="6" w:space="0" w:color="auto"/>
              <w:left w:val="single" w:sz="6" w:space="0" w:color="auto"/>
              <w:bottom w:val="single" w:sz="6" w:space="0" w:color="auto"/>
              <w:right w:val="single" w:sz="6" w:space="0" w:color="auto"/>
            </w:tcBorders>
          </w:tcPr>
          <w:p w14:paraId="4202CE84" w14:textId="77777777" w:rsidR="00CB3986" w:rsidRPr="008E21F4" w:rsidRDefault="00CB3986" w:rsidP="00D04D5F">
            <w:pPr>
              <w:pStyle w:val="TAL"/>
              <w:rPr>
                <w:ins w:id="20804" w:author="Delta" w:date="2021-07-23T11:12:00Z"/>
                <w:b/>
                <w:sz w:val="16"/>
                <w:szCs w:val="16"/>
                <w:lang w:eastAsia="ja-JP"/>
              </w:rPr>
            </w:pPr>
            <w:ins w:id="20805" w:author="Delta" w:date="2021-07-23T11:12:00Z">
              <w:r w:rsidRPr="008E21F4">
                <w:rPr>
                  <w:b/>
                  <w:sz w:val="16"/>
                  <w:szCs w:val="16"/>
                  <w:lang w:eastAsia="ja-JP"/>
                </w:rPr>
                <w:t>20 MHz</w:t>
              </w:r>
            </w:ins>
          </w:p>
        </w:tc>
        <w:tc>
          <w:tcPr>
            <w:tcW w:w="397" w:type="pct"/>
            <w:tcBorders>
              <w:top w:val="single" w:sz="6" w:space="0" w:color="auto"/>
              <w:left w:val="single" w:sz="6" w:space="0" w:color="auto"/>
              <w:bottom w:val="single" w:sz="6" w:space="0" w:color="auto"/>
              <w:right w:val="single" w:sz="6" w:space="0" w:color="auto"/>
            </w:tcBorders>
          </w:tcPr>
          <w:p w14:paraId="00B98296" w14:textId="77777777" w:rsidR="00CB3986" w:rsidRPr="008E21F4" w:rsidRDefault="00CB3986" w:rsidP="00D04D5F">
            <w:pPr>
              <w:pStyle w:val="TAL"/>
              <w:rPr>
                <w:ins w:id="20806" w:author="Delta" w:date="2021-07-23T11:12:00Z"/>
                <w:sz w:val="16"/>
                <w:szCs w:val="16"/>
                <w:lang w:eastAsia="ja-JP"/>
              </w:rPr>
            </w:pPr>
            <w:ins w:id="20807" w:author="Delta" w:date="2021-07-23T11:12:00Z">
              <w:r w:rsidRPr="008E21F4">
                <w:rPr>
                  <w:sz w:val="16"/>
                  <w:szCs w:val="16"/>
                  <w:lang w:eastAsia="ja-JP"/>
                </w:rPr>
                <w:t xml:space="preserve"> 0 1 4 6 10 13 14 15 16 20 22 23 25 26 28 29 30 31 32 33 36 39 41 42 44 45 54 56 57 60 63 66 67 68 72 76 77 79 82 84 85 87 88 91 92 94 95 97 98 99</w:t>
              </w:r>
            </w:ins>
          </w:p>
        </w:tc>
        <w:tc>
          <w:tcPr>
            <w:tcW w:w="397" w:type="pct"/>
            <w:tcBorders>
              <w:top w:val="single" w:sz="6" w:space="0" w:color="auto"/>
              <w:left w:val="single" w:sz="6" w:space="0" w:color="auto"/>
              <w:bottom w:val="single" w:sz="6" w:space="0" w:color="auto"/>
              <w:right w:val="single" w:sz="6" w:space="0" w:color="auto"/>
            </w:tcBorders>
          </w:tcPr>
          <w:p w14:paraId="67D37142" w14:textId="77777777" w:rsidR="00CB3986" w:rsidRPr="008E21F4" w:rsidRDefault="00CB3986" w:rsidP="00D04D5F">
            <w:pPr>
              <w:pStyle w:val="TAL"/>
              <w:rPr>
                <w:ins w:id="20808" w:author="Delta" w:date="2021-07-23T11:12:00Z"/>
                <w:sz w:val="16"/>
                <w:szCs w:val="16"/>
                <w:lang w:eastAsia="ja-JP"/>
              </w:rPr>
            </w:pPr>
            <w:ins w:id="20809" w:author="Delta" w:date="2021-07-23T11:12:00Z">
              <w:r w:rsidRPr="008E21F4">
                <w:rPr>
                  <w:sz w:val="16"/>
                  <w:szCs w:val="16"/>
                  <w:lang w:eastAsia="ja-JP"/>
                </w:rPr>
                <w:t xml:space="preserve"> 1 3 7 9 10 13 19 20 21 22 23 24 25 26 27 30 33 34 35 36 47 48 49 50 51 53 54 55 57 59 60 61 64 65 67 68 75 76 77 80 81 83 84 86 87 89 90 93 95 99</w:t>
              </w:r>
            </w:ins>
          </w:p>
        </w:tc>
        <w:tc>
          <w:tcPr>
            <w:tcW w:w="397" w:type="pct"/>
            <w:tcBorders>
              <w:top w:val="single" w:sz="6" w:space="0" w:color="auto"/>
              <w:left w:val="single" w:sz="6" w:space="0" w:color="auto"/>
              <w:bottom w:val="single" w:sz="6" w:space="0" w:color="auto"/>
              <w:right w:val="single" w:sz="6" w:space="0" w:color="auto"/>
            </w:tcBorders>
          </w:tcPr>
          <w:p w14:paraId="35ACD6BB" w14:textId="77777777" w:rsidR="00CB3986" w:rsidRPr="008E21F4" w:rsidRDefault="00CB3986" w:rsidP="00D04D5F">
            <w:pPr>
              <w:pStyle w:val="TAL"/>
              <w:rPr>
                <w:ins w:id="20810" w:author="Delta" w:date="2021-07-23T11:12:00Z"/>
                <w:sz w:val="16"/>
                <w:szCs w:val="16"/>
                <w:lang w:eastAsia="ja-JP"/>
              </w:rPr>
            </w:pPr>
            <w:ins w:id="20811" w:author="Delta" w:date="2021-07-23T11:12:00Z">
              <w:r w:rsidRPr="008E21F4">
                <w:rPr>
                  <w:sz w:val="16"/>
                  <w:szCs w:val="16"/>
                  <w:lang w:eastAsia="ja-JP"/>
                </w:rPr>
                <w:t xml:space="preserve"> 1 2 3 6 8 10 11 15 16 17 19 21 25 26 28 29 30 32 33 35 38 39 40 41 42 43 44 46 49 51 52 54 60 62 63 64 65 69 72 76 79 81 84 86 88 89 90 93 94 99</w:t>
              </w:r>
            </w:ins>
          </w:p>
        </w:tc>
        <w:tc>
          <w:tcPr>
            <w:tcW w:w="397" w:type="pct"/>
            <w:tcBorders>
              <w:top w:val="single" w:sz="6" w:space="0" w:color="auto"/>
              <w:left w:val="single" w:sz="6" w:space="0" w:color="auto"/>
              <w:bottom w:val="single" w:sz="6" w:space="0" w:color="auto"/>
              <w:right w:val="single" w:sz="6" w:space="0" w:color="auto"/>
            </w:tcBorders>
          </w:tcPr>
          <w:p w14:paraId="42B69C80" w14:textId="77777777" w:rsidR="00CB3986" w:rsidRPr="008E21F4" w:rsidRDefault="00CB3986" w:rsidP="00D04D5F">
            <w:pPr>
              <w:pStyle w:val="TAL"/>
              <w:rPr>
                <w:ins w:id="20812" w:author="Delta" w:date="2021-07-23T11:12:00Z"/>
                <w:sz w:val="16"/>
                <w:szCs w:val="16"/>
                <w:lang w:eastAsia="ja-JP"/>
              </w:rPr>
            </w:pPr>
            <w:ins w:id="20813" w:author="Delta" w:date="2021-07-23T11:12:00Z">
              <w:r w:rsidRPr="008E21F4">
                <w:rPr>
                  <w:sz w:val="16"/>
                  <w:szCs w:val="16"/>
                  <w:lang w:eastAsia="ja-JP"/>
                </w:rPr>
                <w:t xml:space="preserve"> 5 7 9 10 12 14 15 16 21 22 23 24 27 28 29 30 33 34 35 36 37 39 41 44 45 47 49 54 55 56 57 64 66 68 70 72 76 77 80 81 85 86 87 90 91 92 94 95 98 99</w:t>
              </w:r>
            </w:ins>
          </w:p>
        </w:tc>
        <w:tc>
          <w:tcPr>
            <w:tcW w:w="397" w:type="pct"/>
            <w:tcBorders>
              <w:top w:val="single" w:sz="6" w:space="0" w:color="auto"/>
              <w:left w:val="single" w:sz="6" w:space="0" w:color="auto"/>
              <w:bottom w:val="single" w:sz="6" w:space="0" w:color="auto"/>
              <w:right w:val="single" w:sz="6" w:space="0" w:color="auto"/>
            </w:tcBorders>
          </w:tcPr>
          <w:p w14:paraId="729EA8CC" w14:textId="77777777" w:rsidR="00CB3986" w:rsidRPr="008E21F4" w:rsidRDefault="00CB3986" w:rsidP="00D04D5F">
            <w:pPr>
              <w:pStyle w:val="TAL"/>
              <w:rPr>
                <w:ins w:id="20814" w:author="Delta" w:date="2021-07-23T11:12:00Z"/>
                <w:sz w:val="16"/>
                <w:szCs w:val="16"/>
                <w:lang w:eastAsia="ja-JP"/>
              </w:rPr>
            </w:pPr>
            <w:ins w:id="20815" w:author="Delta" w:date="2021-07-23T11:12:00Z">
              <w:r w:rsidRPr="008E21F4">
                <w:rPr>
                  <w:sz w:val="16"/>
                  <w:szCs w:val="16"/>
                  <w:lang w:eastAsia="ja-JP"/>
                </w:rPr>
                <w:t xml:space="preserve"> 2 3 4 5 6 7 14 15 17 19 21 22 24 26 37 40 42 43 44 47 49 51 54 56 57 60 62 63 65 66 67 70 71 73 76 77 78 81 82 83 84 85 86 87 89 94 95 96 97 99</w:t>
              </w:r>
            </w:ins>
          </w:p>
        </w:tc>
        <w:tc>
          <w:tcPr>
            <w:tcW w:w="397" w:type="pct"/>
            <w:tcBorders>
              <w:top w:val="single" w:sz="6" w:space="0" w:color="auto"/>
              <w:left w:val="single" w:sz="6" w:space="0" w:color="auto"/>
              <w:bottom w:val="single" w:sz="6" w:space="0" w:color="auto"/>
              <w:right w:val="single" w:sz="6" w:space="0" w:color="auto"/>
            </w:tcBorders>
          </w:tcPr>
          <w:p w14:paraId="4BBE9331" w14:textId="77777777" w:rsidR="00CB3986" w:rsidRPr="008E21F4" w:rsidRDefault="00CB3986" w:rsidP="00D04D5F">
            <w:pPr>
              <w:pStyle w:val="TAL"/>
              <w:rPr>
                <w:ins w:id="20816" w:author="Delta" w:date="2021-07-23T11:12:00Z"/>
                <w:sz w:val="16"/>
                <w:szCs w:val="16"/>
                <w:lang w:eastAsia="ja-JP"/>
              </w:rPr>
            </w:pPr>
            <w:ins w:id="20817" w:author="Delta" w:date="2021-07-23T11:12:00Z">
              <w:r w:rsidRPr="008E21F4">
                <w:rPr>
                  <w:sz w:val="16"/>
                  <w:szCs w:val="16"/>
                  <w:lang w:eastAsia="ja-JP"/>
                </w:rPr>
                <w:t xml:space="preserve"> 1 2 5 6 8 9 12 13 21 22 25 26 27 28 29 31 32 34 35 39 40 43 45 46 53 57 59 61 62 63 64 66 68 69 71 73 75 77 78 82 83 84 85 86 93 94 95 96 97 99</w:t>
              </w:r>
            </w:ins>
          </w:p>
        </w:tc>
        <w:tc>
          <w:tcPr>
            <w:tcW w:w="397" w:type="pct"/>
            <w:tcBorders>
              <w:top w:val="single" w:sz="6" w:space="0" w:color="auto"/>
              <w:left w:val="single" w:sz="6" w:space="0" w:color="auto"/>
              <w:bottom w:val="single" w:sz="6" w:space="0" w:color="auto"/>
              <w:right w:val="single" w:sz="6" w:space="0" w:color="auto"/>
            </w:tcBorders>
          </w:tcPr>
          <w:p w14:paraId="6921AD05" w14:textId="77777777" w:rsidR="00CB3986" w:rsidRPr="008E21F4" w:rsidRDefault="00CB3986" w:rsidP="00D04D5F">
            <w:pPr>
              <w:pStyle w:val="TAL"/>
              <w:rPr>
                <w:ins w:id="20818" w:author="Delta" w:date="2021-07-23T11:12:00Z"/>
                <w:sz w:val="16"/>
                <w:szCs w:val="16"/>
                <w:lang w:eastAsia="ja-JP"/>
              </w:rPr>
            </w:pPr>
            <w:ins w:id="20819" w:author="Delta" w:date="2021-07-23T11:12:00Z">
              <w:r w:rsidRPr="008E21F4">
                <w:rPr>
                  <w:sz w:val="16"/>
                  <w:szCs w:val="16"/>
                  <w:lang w:eastAsia="ja-JP"/>
                </w:rPr>
                <w:t xml:space="preserve"> 0 1 2 3 5 8 9 10 12 13 22 25 26 27 29 31 32 33 36 37 38 39 43 45 48 49 52 53 55 59 62 63 64 71 72 73 74 75 77 78 81 82 84 86 89 91 93 97 98 99</w:t>
              </w:r>
            </w:ins>
          </w:p>
        </w:tc>
        <w:tc>
          <w:tcPr>
            <w:tcW w:w="397" w:type="pct"/>
            <w:tcBorders>
              <w:top w:val="single" w:sz="6" w:space="0" w:color="auto"/>
              <w:left w:val="single" w:sz="6" w:space="0" w:color="auto"/>
              <w:bottom w:val="single" w:sz="6" w:space="0" w:color="auto"/>
              <w:right w:val="single" w:sz="6" w:space="0" w:color="auto"/>
            </w:tcBorders>
          </w:tcPr>
          <w:p w14:paraId="4BF77A13" w14:textId="77777777" w:rsidR="00CB3986" w:rsidRPr="008E21F4" w:rsidRDefault="00CB3986" w:rsidP="00D04D5F">
            <w:pPr>
              <w:pStyle w:val="TAL"/>
              <w:rPr>
                <w:ins w:id="20820" w:author="Delta" w:date="2021-07-23T11:12:00Z"/>
                <w:sz w:val="16"/>
                <w:szCs w:val="16"/>
                <w:lang w:eastAsia="ja-JP"/>
              </w:rPr>
            </w:pPr>
            <w:ins w:id="20821" w:author="Delta" w:date="2021-07-23T11:12:00Z">
              <w:r w:rsidRPr="008E21F4">
                <w:rPr>
                  <w:sz w:val="16"/>
                  <w:szCs w:val="16"/>
                  <w:lang w:eastAsia="ja-JP"/>
                </w:rPr>
                <w:t xml:space="preserve"> 0 1 3 4 5 7 10 11 15 18 19 20 21 26 27 29 30 31 33 35 39 40 41 43 44 46 47 49 50 53 55 56 62 64 65 66 67 69 70 71 72 74 83 84 86 92 93 94 96 98</w:t>
              </w:r>
            </w:ins>
          </w:p>
        </w:tc>
        <w:tc>
          <w:tcPr>
            <w:tcW w:w="397" w:type="pct"/>
            <w:tcBorders>
              <w:top w:val="single" w:sz="6" w:space="0" w:color="auto"/>
              <w:left w:val="single" w:sz="6" w:space="0" w:color="auto"/>
              <w:bottom w:val="single" w:sz="6" w:space="0" w:color="auto"/>
              <w:right w:val="single" w:sz="6" w:space="0" w:color="auto"/>
            </w:tcBorders>
          </w:tcPr>
          <w:p w14:paraId="7012FBE6" w14:textId="77777777" w:rsidR="00CB3986" w:rsidRPr="008E21F4" w:rsidRDefault="00CB3986" w:rsidP="00D04D5F">
            <w:pPr>
              <w:pStyle w:val="TAL"/>
              <w:rPr>
                <w:ins w:id="20822" w:author="Delta" w:date="2021-07-23T11:12:00Z"/>
                <w:sz w:val="16"/>
                <w:szCs w:val="16"/>
                <w:lang w:eastAsia="ja-JP"/>
              </w:rPr>
            </w:pPr>
            <w:ins w:id="20823" w:author="Delta" w:date="2021-07-23T11:12:00Z">
              <w:r w:rsidRPr="008E21F4">
                <w:rPr>
                  <w:sz w:val="16"/>
                  <w:szCs w:val="16"/>
                  <w:lang w:eastAsia="ja-JP"/>
                </w:rPr>
                <w:t xml:space="preserve"> 2 3 4 7 9 11 13 15 16 24 25 27 29 31 33 35 36 40 43 44 45 46 49 51 52 53 54 55 56 57 59 63 64 65 68 71 77 78 81 82 83 84 85 86 90 91 93 94 98 99</w:t>
              </w:r>
            </w:ins>
          </w:p>
        </w:tc>
        <w:tc>
          <w:tcPr>
            <w:tcW w:w="397" w:type="pct"/>
            <w:tcBorders>
              <w:top w:val="single" w:sz="6" w:space="0" w:color="auto"/>
              <w:left w:val="single" w:sz="6" w:space="0" w:color="auto"/>
              <w:bottom w:val="single" w:sz="6" w:space="0" w:color="auto"/>
              <w:right w:val="single" w:sz="6" w:space="0" w:color="auto"/>
            </w:tcBorders>
          </w:tcPr>
          <w:p w14:paraId="23568DF5" w14:textId="77777777" w:rsidR="00CB3986" w:rsidRPr="008E21F4" w:rsidRDefault="00CB3986" w:rsidP="00D04D5F">
            <w:pPr>
              <w:pStyle w:val="TAL"/>
              <w:rPr>
                <w:ins w:id="20824" w:author="Delta" w:date="2021-07-23T11:12:00Z"/>
                <w:sz w:val="16"/>
                <w:szCs w:val="16"/>
                <w:lang w:eastAsia="ja-JP"/>
              </w:rPr>
            </w:pPr>
            <w:ins w:id="20825" w:author="Delta" w:date="2021-07-23T11:12:00Z">
              <w:r w:rsidRPr="008E21F4">
                <w:rPr>
                  <w:sz w:val="16"/>
                  <w:szCs w:val="16"/>
                  <w:lang w:eastAsia="ja-JP"/>
                </w:rPr>
                <w:t xml:space="preserve"> 0 4 6 7 8 10 11 13 16 18 21 22 23 26 29 32 35 36 37 43 44 46 47 48 49 53 54 57 59 60 61 64 66 67 68 69 70 72 76 78 80 81 82 84 87 89 91 92 95 96</w:t>
              </w:r>
            </w:ins>
          </w:p>
        </w:tc>
        <w:tc>
          <w:tcPr>
            <w:tcW w:w="397" w:type="pct"/>
            <w:tcBorders>
              <w:top w:val="single" w:sz="6" w:space="0" w:color="auto"/>
              <w:left w:val="single" w:sz="6" w:space="0" w:color="auto"/>
              <w:bottom w:val="single" w:sz="6" w:space="0" w:color="auto"/>
              <w:right w:val="single" w:sz="6" w:space="0" w:color="auto"/>
            </w:tcBorders>
          </w:tcPr>
          <w:p w14:paraId="4A90BCF4" w14:textId="77777777" w:rsidR="00CB3986" w:rsidRPr="008E21F4" w:rsidRDefault="00CB3986" w:rsidP="00D04D5F">
            <w:pPr>
              <w:pStyle w:val="TAL"/>
              <w:rPr>
                <w:ins w:id="20826" w:author="Delta" w:date="2021-07-23T11:12:00Z"/>
                <w:sz w:val="16"/>
                <w:szCs w:val="16"/>
                <w:lang w:eastAsia="ja-JP"/>
              </w:rPr>
            </w:pPr>
            <w:ins w:id="20827" w:author="Delta" w:date="2021-07-23T11:12:00Z">
              <w:r w:rsidRPr="008E21F4">
                <w:rPr>
                  <w:sz w:val="16"/>
                  <w:szCs w:val="16"/>
                  <w:lang w:eastAsia="ja-JP"/>
                </w:rPr>
                <w:t xml:space="preserve"> 0 1 4 6 10 13 14 15 16 20 22 23 25 26 28 29 30 31 32 33 36 39 41 42 44 45 54 56 57 60 63 66 67 68 72 76 77 79 82 84 85 87 88 91 92 94 95 97 98 99</w:t>
              </w:r>
            </w:ins>
          </w:p>
        </w:tc>
        <w:tc>
          <w:tcPr>
            <w:tcW w:w="397" w:type="pct"/>
            <w:tcBorders>
              <w:top w:val="single" w:sz="6" w:space="0" w:color="auto"/>
              <w:left w:val="single" w:sz="6" w:space="0" w:color="auto"/>
              <w:bottom w:val="single" w:sz="6" w:space="0" w:color="auto"/>
              <w:right w:val="single" w:sz="6" w:space="0" w:color="auto"/>
            </w:tcBorders>
          </w:tcPr>
          <w:p w14:paraId="2DADCB63" w14:textId="77777777" w:rsidR="00CB3986" w:rsidRPr="008E21F4" w:rsidRDefault="00CB3986" w:rsidP="00D04D5F">
            <w:pPr>
              <w:pStyle w:val="TAL"/>
              <w:rPr>
                <w:ins w:id="20828" w:author="Delta" w:date="2021-07-23T11:12:00Z"/>
                <w:sz w:val="16"/>
                <w:szCs w:val="16"/>
                <w:lang w:eastAsia="ja-JP"/>
              </w:rPr>
            </w:pPr>
            <w:ins w:id="20829" w:author="Delta" w:date="2021-07-23T11:12:00Z">
              <w:r w:rsidRPr="008E21F4">
                <w:rPr>
                  <w:sz w:val="16"/>
                  <w:szCs w:val="16"/>
                  <w:lang w:eastAsia="ja-JP"/>
                </w:rPr>
                <w:t xml:space="preserve"> 1 3 7 9 10 13 19 20 21 22 23 24 25 26 27 30 33 34 35 36 47 48 49 50 51 53 54 55 57 59 60 61 64 65 67 68 75 76 77 80 81 83 84 86 87 89 90 93 95 99</w:t>
              </w:r>
            </w:ins>
          </w:p>
        </w:tc>
      </w:tr>
    </w:tbl>
    <w:p w14:paraId="2E7409F2" w14:textId="77777777" w:rsidR="00CB3986" w:rsidRPr="008E21F4" w:rsidRDefault="00CB3986" w:rsidP="00CB3986">
      <w:pPr>
        <w:pStyle w:val="TH"/>
        <w:rPr>
          <w:ins w:id="20830" w:author="Delta" w:date="2021-07-23T11:12:00Z"/>
        </w:rPr>
      </w:pP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3B92355A" w14:textId="77777777" w:rsidTr="00D04D5F">
        <w:trPr>
          <w:jc w:val="center"/>
          <w:ins w:id="20831" w:author="Delta" w:date="2021-07-23T11:12:00Z"/>
        </w:trPr>
        <w:tc>
          <w:tcPr>
            <w:tcW w:w="240" w:type="pct"/>
            <w:tcBorders>
              <w:top w:val="single" w:sz="6" w:space="0" w:color="auto"/>
              <w:left w:val="single" w:sz="6" w:space="0" w:color="auto"/>
              <w:bottom w:val="single" w:sz="6" w:space="0" w:color="auto"/>
              <w:right w:val="single" w:sz="6" w:space="0" w:color="auto"/>
            </w:tcBorders>
          </w:tcPr>
          <w:p w14:paraId="34AE4C93" w14:textId="77777777" w:rsidR="00CB3986" w:rsidRPr="008E21F4" w:rsidRDefault="00CB3986" w:rsidP="00D04D5F">
            <w:pPr>
              <w:pStyle w:val="TAH"/>
              <w:rPr>
                <w:ins w:id="20832" w:author="Delta" w:date="2021-07-23T11:12:00Z"/>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1DBC7E11" w14:textId="77777777" w:rsidR="00CB3986" w:rsidRPr="008E21F4" w:rsidRDefault="00CB3986" w:rsidP="00D04D5F">
            <w:pPr>
              <w:pStyle w:val="TAH"/>
              <w:rPr>
                <w:ins w:id="20833" w:author="Delta" w:date="2021-07-23T11:12:00Z"/>
                <w:lang w:eastAsia="ja-JP"/>
              </w:rPr>
            </w:pPr>
            <w:ins w:id="20834" w:author="Delta" w:date="2021-07-23T11:12:00Z">
              <w:r w:rsidRPr="008E21F4">
                <w:rPr>
                  <w:lang w:eastAsia="ja-JP"/>
                </w:rPr>
                <w:t>Subframe 2</w:t>
              </w:r>
            </w:ins>
          </w:p>
        </w:tc>
        <w:tc>
          <w:tcPr>
            <w:tcW w:w="2379" w:type="pct"/>
            <w:gridSpan w:val="6"/>
            <w:tcBorders>
              <w:top w:val="single" w:sz="6" w:space="0" w:color="auto"/>
              <w:left w:val="single" w:sz="6" w:space="0" w:color="auto"/>
              <w:bottom w:val="single" w:sz="6" w:space="0" w:color="auto"/>
              <w:right w:val="single" w:sz="6" w:space="0" w:color="auto"/>
            </w:tcBorders>
          </w:tcPr>
          <w:p w14:paraId="633D23C5" w14:textId="77777777" w:rsidR="00CB3986" w:rsidRPr="008E21F4" w:rsidRDefault="00CB3986" w:rsidP="00D04D5F">
            <w:pPr>
              <w:pStyle w:val="TAH"/>
              <w:rPr>
                <w:ins w:id="20835" w:author="Delta" w:date="2021-07-23T11:12:00Z"/>
                <w:lang w:eastAsia="ja-JP"/>
              </w:rPr>
            </w:pPr>
            <w:ins w:id="20836" w:author="Delta" w:date="2021-07-23T11:12:00Z">
              <w:r w:rsidRPr="008E21F4">
                <w:rPr>
                  <w:lang w:eastAsia="ja-JP"/>
                </w:rPr>
                <w:t>Subframe 3</w:t>
              </w:r>
            </w:ins>
          </w:p>
        </w:tc>
      </w:tr>
      <w:tr w:rsidR="00CB3986" w:rsidRPr="008E21F4" w14:paraId="0D10A274" w14:textId="77777777" w:rsidTr="00D04D5F">
        <w:trPr>
          <w:jc w:val="center"/>
          <w:ins w:id="20837" w:author="Delta" w:date="2021-07-23T11:12:00Z"/>
        </w:trPr>
        <w:tc>
          <w:tcPr>
            <w:tcW w:w="240" w:type="pct"/>
            <w:tcBorders>
              <w:top w:val="single" w:sz="6" w:space="0" w:color="auto"/>
              <w:left w:val="single" w:sz="6" w:space="0" w:color="auto"/>
              <w:bottom w:val="single" w:sz="6" w:space="0" w:color="auto"/>
              <w:right w:val="single" w:sz="6" w:space="0" w:color="auto"/>
            </w:tcBorders>
          </w:tcPr>
          <w:p w14:paraId="7315900A" w14:textId="77777777" w:rsidR="00CB3986" w:rsidRPr="008E21F4" w:rsidRDefault="00CB3986" w:rsidP="00D04D5F">
            <w:pPr>
              <w:pStyle w:val="TAH"/>
              <w:rPr>
                <w:ins w:id="20838" w:author="Delta" w:date="2021-07-23T11:12:00Z"/>
                <w:lang w:eastAsia="ja-JP"/>
              </w:rPr>
            </w:pPr>
            <w:ins w:id="20839" w:author="Delta" w:date="2021-07-23T11:12:00Z">
              <w:r w:rsidRPr="008E21F4">
                <w:rPr>
                  <w:lang w:eastAsia="ja-JP"/>
                </w:rPr>
                <w:t>Subslot</w:t>
              </w:r>
            </w:ins>
          </w:p>
        </w:tc>
        <w:tc>
          <w:tcPr>
            <w:tcW w:w="397" w:type="pct"/>
            <w:tcBorders>
              <w:top w:val="single" w:sz="6" w:space="0" w:color="auto"/>
              <w:left w:val="single" w:sz="6" w:space="0" w:color="auto"/>
              <w:bottom w:val="single" w:sz="6" w:space="0" w:color="auto"/>
              <w:right w:val="single" w:sz="6" w:space="0" w:color="auto"/>
            </w:tcBorders>
          </w:tcPr>
          <w:p w14:paraId="1D43C160" w14:textId="77777777" w:rsidR="00CB3986" w:rsidRPr="008E21F4" w:rsidRDefault="00CB3986" w:rsidP="00D04D5F">
            <w:pPr>
              <w:pStyle w:val="TAH"/>
              <w:rPr>
                <w:ins w:id="20840" w:author="Delta" w:date="2021-07-23T11:12:00Z"/>
                <w:lang w:eastAsia="ja-JP"/>
              </w:rPr>
            </w:pPr>
            <w:ins w:id="20841"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4B5E4F86" w14:textId="77777777" w:rsidR="00CB3986" w:rsidRPr="008E21F4" w:rsidRDefault="00CB3986" w:rsidP="00D04D5F">
            <w:pPr>
              <w:pStyle w:val="TAH"/>
              <w:jc w:val="left"/>
              <w:rPr>
                <w:ins w:id="20842" w:author="Delta" w:date="2021-07-23T11:12:00Z"/>
                <w:lang w:eastAsia="ja-JP"/>
              </w:rPr>
            </w:pPr>
            <w:ins w:id="20843"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7C1DA4BD" w14:textId="77777777" w:rsidR="00CB3986" w:rsidRPr="008E21F4" w:rsidRDefault="00CB3986" w:rsidP="00D04D5F">
            <w:pPr>
              <w:pStyle w:val="TAH"/>
              <w:rPr>
                <w:ins w:id="20844" w:author="Delta" w:date="2021-07-23T11:12:00Z"/>
                <w:lang w:eastAsia="ja-JP"/>
              </w:rPr>
            </w:pPr>
            <w:ins w:id="20845"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1845D76E" w14:textId="77777777" w:rsidR="00CB3986" w:rsidRPr="008E21F4" w:rsidRDefault="00CB3986" w:rsidP="00D04D5F">
            <w:pPr>
              <w:pStyle w:val="TAH"/>
              <w:rPr>
                <w:ins w:id="20846" w:author="Delta" w:date="2021-07-23T11:12:00Z"/>
                <w:lang w:eastAsia="ja-JP"/>
              </w:rPr>
            </w:pPr>
            <w:ins w:id="20847"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4A6658AC" w14:textId="77777777" w:rsidR="00CB3986" w:rsidRPr="008E21F4" w:rsidRDefault="00CB3986" w:rsidP="00D04D5F">
            <w:pPr>
              <w:pStyle w:val="TAH"/>
              <w:rPr>
                <w:ins w:id="20848" w:author="Delta" w:date="2021-07-23T11:12:00Z"/>
                <w:lang w:eastAsia="ja-JP"/>
              </w:rPr>
            </w:pPr>
            <w:ins w:id="20849"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5364A3C9" w14:textId="77777777" w:rsidR="00CB3986" w:rsidRPr="008E21F4" w:rsidRDefault="00CB3986" w:rsidP="00D04D5F">
            <w:pPr>
              <w:pStyle w:val="TAH"/>
              <w:rPr>
                <w:ins w:id="20850" w:author="Delta" w:date="2021-07-23T11:12:00Z"/>
                <w:lang w:eastAsia="ja-JP"/>
              </w:rPr>
            </w:pPr>
            <w:ins w:id="20851" w:author="Delta" w:date="2021-07-23T11:12:00Z">
              <w:r w:rsidRPr="008E21F4">
                <w:rPr>
                  <w:lang w:eastAsia="ja-JP"/>
                </w:rPr>
                <w:t>5</w:t>
              </w:r>
            </w:ins>
          </w:p>
        </w:tc>
        <w:tc>
          <w:tcPr>
            <w:tcW w:w="397" w:type="pct"/>
            <w:tcBorders>
              <w:top w:val="single" w:sz="6" w:space="0" w:color="auto"/>
              <w:left w:val="single" w:sz="6" w:space="0" w:color="auto"/>
              <w:bottom w:val="single" w:sz="6" w:space="0" w:color="auto"/>
              <w:right w:val="single" w:sz="6" w:space="0" w:color="auto"/>
            </w:tcBorders>
          </w:tcPr>
          <w:p w14:paraId="56EC4609" w14:textId="77777777" w:rsidR="00CB3986" w:rsidRPr="008E21F4" w:rsidRDefault="00CB3986" w:rsidP="00D04D5F">
            <w:pPr>
              <w:pStyle w:val="TAH"/>
              <w:rPr>
                <w:ins w:id="20852" w:author="Delta" w:date="2021-07-23T11:12:00Z"/>
                <w:lang w:eastAsia="ja-JP"/>
              </w:rPr>
            </w:pPr>
            <w:ins w:id="20853"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4147B650" w14:textId="77777777" w:rsidR="00CB3986" w:rsidRPr="008E21F4" w:rsidRDefault="00CB3986" w:rsidP="00D04D5F">
            <w:pPr>
              <w:pStyle w:val="TAH"/>
              <w:rPr>
                <w:ins w:id="20854" w:author="Delta" w:date="2021-07-23T11:12:00Z"/>
                <w:lang w:eastAsia="ja-JP"/>
              </w:rPr>
            </w:pPr>
            <w:ins w:id="20855"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7729FC3E" w14:textId="77777777" w:rsidR="00CB3986" w:rsidRPr="008E21F4" w:rsidRDefault="00CB3986" w:rsidP="00D04D5F">
            <w:pPr>
              <w:pStyle w:val="TAH"/>
              <w:rPr>
                <w:ins w:id="20856" w:author="Delta" w:date="2021-07-23T11:12:00Z"/>
                <w:lang w:eastAsia="ja-JP"/>
              </w:rPr>
            </w:pPr>
            <w:ins w:id="20857"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20BEC6EB" w14:textId="77777777" w:rsidR="00CB3986" w:rsidRPr="008E21F4" w:rsidRDefault="00CB3986" w:rsidP="00D04D5F">
            <w:pPr>
              <w:pStyle w:val="TAH"/>
              <w:rPr>
                <w:ins w:id="20858" w:author="Delta" w:date="2021-07-23T11:12:00Z"/>
                <w:lang w:eastAsia="ja-JP"/>
              </w:rPr>
            </w:pPr>
            <w:ins w:id="20859"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51E1EA87" w14:textId="77777777" w:rsidR="00CB3986" w:rsidRPr="008E21F4" w:rsidRDefault="00CB3986" w:rsidP="00D04D5F">
            <w:pPr>
              <w:pStyle w:val="TAH"/>
              <w:rPr>
                <w:ins w:id="20860" w:author="Delta" w:date="2021-07-23T11:12:00Z"/>
                <w:lang w:eastAsia="ja-JP"/>
              </w:rPr>
            </w:pPr>
            <w:ins w:id="20861"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62EF2FFB" w14:textId="77777777" w:rsidR="00CB3986" w:rsidRPr="008E21F4" w:rsidRDefault="00CB3986" w:rsidP="00D04D5F">
            <w:pPr>
              <w:pStyle w:val="TAH"/>
              <w:rPr>
                <w:ins w:id="20862" w:author="Delta" w:date="2021-07-23T11:12:00Z"/>
                <w:lang w:eastAsia="ja-JP"/>
              </w:rPr>
            </w:pPr>
            <w:ins w:id="20863" w:author="Delta" w:date="2021-07-23T11:12:00Z">
              <w:r w:rsidRPr="008E21F4">
                <w:rPr>
                  <w:lang w:eastAsia="ja-JP"/>
                </w:rPr>
                <w:t>5</w:t>
              </w:r>
            </w:ins>
          </w:p>
        </w:tc>
      </w:tr>
      <w:tr w:rsidR="00CB3986" w:rsidRPr="008E21F4" w14:paraId="1864C174" w14:textId="77777777" w:rsidTr="00D04D5F">
        <w:trPr>
          <w:jc w:val="center"/>
          <w:ins w:id="20864" w:author="Delta" w:date="2021-07-23T11:12:00Z"/>
        </w:trPr>
        <w:tc>
          <w:tcPr>
            <w:tcW w:w="240" w:type="pct"/>
            <w:tcBorders>
              <w:top w:val="single" w:sz="6" w:space="0" w:color="auto"/>
              <w:left w:val="single" w:sz="6" w:space="0" w:color="auto"/>
              <w:bottom w:val="single" w:sz="6" w:space="0" w:color="auto"/>
              <w:right w:val="single" w:sz="6" w:space="0" w:color="auto"/>
            </w:tcBorders>
          </w:tcPr>
          <w:p w14:paraId="5234EFB1" w14:textId="77777777" w:rsidR="00CB3986" w:rsidRPr="008E21F4" w:rsidRDefault="00CB3986" w:rsidP="00D04D5F">
            <w:pPr>
              <w:pStyle w:val="TAL"/>
              <w:rPr>
                <w:ins w:id="20865" w:author="Delta" w:date="2021-07-23T11:12:00Z"/>
                <w:b/>
                <w:sz w:val="16"/>
                <w:szCs w:val="16"/>
                <w:lang w:eastAsia="ja-JP"/>
              </w:rPr>
            </w:pPr>
            <w:ins w:id="20866" w:author="Delta" w:date="2021-07-23T11:12:00Z">
              <w:r w:rsidRPr="008E21F4">
                <w:rPr>
                  <w:b/>
                  <w:sz w:val="16"/>
                  <w:szCs w:val="16"/>
                  <w:lang w:eastAsia="ja-JP"/>
                </w:rPr>
                <w:t>3 MHz</w:t>
              </w:r>
            </w:ins>
          </w:p>
        </w:tc>
        <w:tc>
          <w:tcPr>
            <w:tcW w:w="397" w:type="pct"/>
            <w:tcBorders>
              <w:top w:val="single" w:sz="6" w:space="0" w:color="auto"/>
              <w:left w:val="single" w:sz="6" w:space="0" w:color="auto"/>
              <w:bottom w:val="single" w:sz="6" w:space="0" w:color="auto"/>
              <w:right w:val="single" w:sz="6" w:space="0" w:color="auto"/>
            </w:tcBorders>
          </w:tcPr>
          <w:p w14:paraId="53DC31F1" w14:textId="77777777" w:rsidR="00CB3986" w:rsidRPr="008E21F4" w:rsidRDefault="00CB3986" w:rsidP="00D04D5F">
            <w:pPr>
              <w:pStyle w:val="TAL"/>
              <w:rPr>
                <w:ins w:id="20867" w:author="Delta" w:date="2021-07-23T11:12:00Z"/>
                <w:sz w:val="16"/>
                <w:szCs w:val="16"/>
                <w:lang w:eastAsia="ja-JP"/>
              </w:rPr>
            </w:pPr>
            <w:ins w:id="20868" w:author="Delta" w:date="2021-07-23T11:12:00Z">
              <w:r w:rsidRPr="008E21F4">
                <w:rPr>
                  <w:sz w:val="16"/>
                  <w:szCs w:val="16"/>
                  <w:lang w:eastAsia="ja-JP"/>
                </w:rPr>
                <w:t xml:space="preserve"> 0 2 3 5 6 11 13</w:t>
              </w:r>
            </w:ins>
          </w:p>
        </w:tc>
        <w:tc>
          <w:tcPr>
            <w:tcW w:w="397" w:type="pct"/>
            <w:tcBorders>
              <w:top w:val="single" w:sz="6" w:space="0" w:color="auto"/>
              <w:left w:val="single" w:sz="6" w:space="0" w:color="auto"/>
              <w:bottom w:val="single" w:sz="6" w:space="0" w:color="auto"/>
              <w:right w:val="single" w:sz="6" w:space="0" w:color="auto"/>
            </w:tcBorders>
          </w:tcPr>
          <w:p w14:paraId="4174BFD2" w14:textId="77777777" w:rsidR="00CB3986" w:rsidRPr="008E21F4" w:rsidRDefault="00CB3986" w:rsidP="00D04D5F">
            <w:pPr>
              <w:pStyle w:val="TAL"/>
              <w:rPr>
                <w:ins w:id="20869" w:author="Delta" w:date="2021-07-23T11:12:00Z"/>
                <w:sz w:val="16"/>
                <w:szCs w:val="16"/>
                <w:lang w:eastAsia="ja-JP"/>
              </w:rPr>
            </w:pPr>
            <w:ins w:id="20870" w:author="Delta" w:date="2021-07-23T11:12:00Z">
              <w:r w:rsidRPr="008E21F4">
                <w:rPr>
                  <w:sz w:val="16"/>
                  <w:szCs w:val="16"/>
                  <w:lang w:eastAsia="ja-JP"/>
                </w:rPr>
                <w:t xml:space="preserve"> 0 1 4 5 7 10 12</w:t>
              </w:r>
            </w:ins>
          </w:p>
        </w:tc>
        <w:tc>
          <w:tcPr>
            <w:tcW w:w="397" w:type="pct"/>
            <w:tcBorders>
              <w:top w:val="single" w:sz="6" w:space="0" w:color="auto"/>
              <w:left w:val="single" w:sz="6" w:space="0" w:color="auto"/>
              <w:bottom w:val="single" w:sz="6" w:space="0" w:color="auto"/>
              <w:right w:val="single" w:sz="6" w:space="0" w:color="auto"/>
            </w:tcBorders>
          </w:tcPr>
          <w:p w14:paraId="36EFA9E4" w14:textId="77777777" w:rsidR="00CB3986" w:rsidRPr="008E21F4" w:rsidRDefault="00CB3986" w:rsidP="00D04D5F">
            <w:pPr>
              <w:pStyle w:val="TAL"/>
              <w:rPr>
                <w:ins w:id="20871" w:author="Delta" w:date="2021-07-23T11:12:00Z"/>
                <w:sz w:val="16"/>
                <w:szCs w:val="16"/>
                <w:lang w:eastAsia="ja-JP"/>
              </w:rPr>
            </w:pPr>
            <w:ins w:id="20872" w:author="Delta" w:date="2021-07-23T11:12:00Z">
              <w:r w:rsidRPr="008E21F4">
                <w:rPr>
                  <w:sz w:val="16"/>
                  <w:szCs w:val="16"/>
                  <w:lang w:eastAsia="ja-JP"/>
                </w:rPr>
                <w:t xml:space="preserve"> 0 2 3 4 9 10 13</w:t>
              </w:r>
            </w:ins>
          </w:p>
        </w:tc>
        <w:tc>
          <w:tcPr>
            <w:tcW w:w="397" w:type="pct"/>
            <w:tcBorders>
              <w:top w:val="single" w:sz="6" w:space="0" w:color="auto"/>
              <w:left w:val="single" w:sz="6" w:space="0" w:color="auto"/>
              <w:bottom w:val="single" w:sz="6" w:space="0" w:color="auto"/>
              <w:right w:val="single" w:sz="6" w:space="0" w:color="auto"/>
            </w:tcBorders>
          </w:tcPr>
          <w:p w14:paraId="23555810" w14:textId="77777777" w:rsidR="00CB3986" w:rsidRPr="008E21F4" w:rsidRDefault="00CB3986" w:rsidP="00D04D5F">
            <w:pPr>
              <w:pStyle w:val="TAL"/>
              <w:rPr>
                <w:ins w:id="20873" w:author="Delta" w:date="2021-07-23T11:12:00Z"/>
                <w:sz w:val="16"/>
                <w:szCs w:val="16"/>
                <w:lang w:eastAsia="ja-JP"/>
              </w:rPr>
            </w:pPr>
            <w:ins w:id="20874" w:author="Delta" w:date="2021-07-23T11:12:00Z">
              <w:r w:rsidRPr="008E21F4">
                <w:rPr>
                  <w:sz w:val="16"/>
                  <w:szCs w:val="16"/>
                  <w:lang w:eastAsia="ja-JP"/>
                </w:rPr>
                <w:t xml:space="preserve"> 0 1 2 3 11 12 14</w:t>
              </w:r>
            </w:ins>
          </w:p>
        </w:tc>
        <w:tc>
          <w:tcPr>
            <w:tcW w:w="397" w:type="pct"/>
            <w:tcBorders>
              <w:top w:val="single" w:sz="6" w:space="0" w:color="auto"/>
              <w:left w:val="single" w:sz="6" w:space="0" w:color="auto"/>
              <w:bottom w:val="single" w:sz="6" w:space="0" w:color="auto"/>
              <w:right w:val="single" w:sz="6" w:space="0" w:color="auto"/>
            </w:tcBorders>
          </w:tcPr>
          <w:p w14:paraId="1C201530" w14:textId="77777777" w:rsidR="00CB3986" w:rsidRPr="008E21F4" w:rsidRDefault="00CB3986" w:rsidP="00D04D5F">
            <w:pPr>
              <w:pStyle w:val="TAL"/>
              <w:rPr>
                <w:ins w:id="20875" w:author="Delta" w:date="2021-07-23T11:12:00Z"/>
                <w:sz w:val="16"/>
                <w:szCs w:val="16"/>
                <w:lang w:eastAsia="ja-JP"/>
              </w:rPr>
            </w:pPr>
            <w:ins w:id="20876" w:author="Delta" w:date="2021-07-23T11:12:00Z">
              <w:r w:rsidRPr="008E21F4">
                <w:rPr>
                  <w:sz w:val="16"/>
                  <w:szCs w:val="16"/>
                  <w:lang w:eastAsia="ja-JP"/>
                </w:rPr>
                <w:t xml:space="preserve"> 4 5 6 8 11 13 14</w:t>
              </w:r>
            </w:ins>
          </w:p>
        </w:tc>
        <w:tc>
          <w:tcPr>
            <w:tcW w:w="397" w:type="pct"/>
            <w:tcBorders>
              <w:top w:val="single" w:sz="6" w:space="0" w:color="auto"/>
              <w:left w:val="single" w:sz="6" w:space="0" w:color="auto"/>
              <w:bottom w:val="single" w:sz="6" w:space="0" w:color="auto"/>
              <w:right w:val="single" w:sz="6" w:space="0" w:color="auto"/>
            </w:tcBorders>
          </w:tcPr>
          <w:p w14:paraId="15D98ED5" w14:textId="77777777" w:rsidR="00CB3986" w:rsidRPr="008E21F4" w:rsidRDefault="00CB3986" w:rsidP="00D04D5F">
            <w:pPr>
              <w:pStyle w:val="TAL"/>
              <w:rPr>
                <w:ins w:id="20877" w:author="Delta" w:date="2021-07-23T11:12:00Z"/>
                <w:sz w:val="16"/>
                <w:szCs w:val="16"/>
                <w:lang w:eastAsia="ja-JP"/>
              </w:rPr>
            </w:pPr>
            <w:ins w:id="20878" w:author="Delta" w:date="2021-07-23T11:12:00Z">
              <w:r w:rsidRPr="008E21F4">
                <w:rPr>
                  <w:sz w:val="16"/>
                  <w:szCs w:val="16"/>
                  <w:lang w:eastAsia="ja-JP"/>
                </w:rPr>
                <w:t xml:space="preserve"> 2 5 6 9 12 13 14</w:t>
              </w:r>
            </w:ins>
          </w:p>
        </w:tc>
        <w:tc>
          <w:tcPr>
            <w:tcW w:w="397" w:type="pct"/>
            <w:tcBorders>
              <w:top w:val="single" w:sz="6" w:space="0" w:color="auto"/>
              <w:left w:val="single" w:sz="6" w:space="0" w:color="auto"/>
              <w:bottom w:val="single" w:sz="6" w:space="0" w:color="auto"/>
              <w:right w:val="single" w:sz="6" w:space="0" w:color="auto"/>
            </w:tcBorders>
          </w:tcPr>
          <w:p w14:paraId="5649444A" w14:textId="77777777" w:rsidR="00CB3986" w:rsidRPr="008E21F4" w:rsidRDefault="00CB3986" w:rsidP="00D04D5F">
            <w:pPr>
              <w:pStyle w:val="TAL"/>
              <w:rPr>
                <w:ins w:id="20879" w:author="Delta" w:date="2021-07-23T11:12:00Z"/>
                <w:sz w:val="16"/>
                <w:szCs w:val="16"/>
                <w:lang w:eastAsia="ja-JP"/>
              </w:rPr>
            </w:pPr>
            <w:ins w:id="20880" w:author="Delta" w:date="2021-07-23T11:12:00Z">
              <w:r w:rsidRPr="008E21F4">
                <w:rPr>
                  <w:sz w:val="16"/>
                  <w:szCs w:val="16"/>
                  <w:lang w:eastAsia="ja-JP"/>
                </w:rPr>
                <w:t xml:space="preserve"> 0 3 4 7 8 9 11</w:t>
              </w:r>
            </w:ins>
          </w:p>
        </w:tc>
        <w:tc>
          <w:tcPr>
            <w:tcW w:w="397" w:type="pct"/>
            <w:tcBorders>
              <w:top w:val="single" w:sz="6" w:space="0" w:color="auto"/>
              <w:left w:val="single" w:sz="6" w:space="0" w:color="auto"/>
              <w:bottom w:val="single" w:sz="6" w:space="0" w:color="auto"/>
              <w:right w:val="single" w:sz="6" w:space="0" w:color="auto"/>
            </w:tcBorders>
          </w:tcPr>
          <w:p w14:paraId="53CDAC97" w14:textId="77777777" w:rsidR="00CB3986" w:rsidRPr="008E21F4" w:rsidRDefault="00CB3986" w:rsidP="00D04D5F">
            <w:pPr>
              <w:pStyle w:val="TAL"/>
              <w:rPr>
                <w:ins w:id="20881" w:author="Delta" w:date="2021-07-23T11:12:00Z"/>
                <w:sz w:val="16"/>
                <w:szCs w:val="16"/>
                <w:lang w:eastAsia="ja-JP"/>
              </w:rPr>
            </w:pPr>
            <w:ins w:id="20882" w:author="Delta" w:date="2021-07-23T11:12:00Z">
              <w:r w:rsidRPr="008E21F4">
                <w:rPr>
                  <w:sz w:val="16"/>
                  <w:szCs w:val="16"/>
                  <w:lang w:eastAsia="ja-JP"/>
                </w:rPr>
                <w:t xml:space="preserve"> 1 2 3 4 5 11 12</w:t>
              </w:r>
            </w:ins>
          </w:p>
        </w:tc>
        <w:tc>
          <w:tcPr>
            <w:tcW w:w="397" w:type="pct"/>
            <w:tcBorders>
              <w:top w:val="single" w:sz="6" w:space="0" w:color="auto"/>
              <w:left w:val="single" w:sz="6" w:space="0" w:color="auto"/>
              <w:bottom w:val="single" w:sz="6" w:space="0" w:color="auto"/>
              <w:right w:val="single" w:sz="6" w:space="0" w:color="auto"/>
            </w:tcBorders>
          </w:tcPr>
          <w:p w14:paraId="1462F14D" w14:textId="77777777" w:rsidR="00CB3986" w:rsidRPr="008E21F4" w:rsidRDefault="00CB3986" w:rsidP="00D04D5F">
            <w:pPr>
              <w:pStyle w:val="TAL"/>
              <w:rPr>
                <w:ins w:id="20883" w:author="Delta" w:date="2021-07-23T11:12:00Z"/>
                <w:sz w:val="16"/>
                <w:szCs w:val="16"/>
                <w:lang w:eastAsia="ja-JP"/>
              </w:rPr>
            </w:pPr>
            <w:ins w:id="20884" w:author="Delta" w:date="2021-07-23T11:12:00Z">
              <w:r w:rsidRPr="008E21F4">
                <w:rPr>
                  <w:sz w:val="16"/>
                  <w:szCs w:val="16"/>
                  <w:lang w:eastAsia="ja-JP"/>
                </w:rPr>
                <w:t xml:space="preserve"> 0 1 2 3 11 12 13</w:t>
              </w:r>
            </w:ins>
          </w:p>
        </w:tc>
        <w:tc>
          <w:tcPr>
            <w:tcW w:w="397" w:type="pct"/>
            <w:tcBorders>
              <w:top w:val="single" w:sz="6" w:space="0" w:color="auto"/>
              <w:left w:val="single" w:sz="6" w:space="0" w:color="auto"/>
              <w:bottom w:val="single" w:sz="6" w:space="0" w:color="auto"/>
              <w:right w:val="single" w:sz="6" w:space="0" w:color="auto"/>
            </w:tcBorders>
          </w:tcPr>
          <w:p w14:paraId="32CFE5A6" w14:textId="77777777" w:rsidR="00CB3986" w:rsidRPr="008E21F4" w:rsidRDefault="00CB3986" w:rsidP="00D04D5F">
            <w:pPr>
              <w:pStyle w:val="TAL"/>
              <w:rPr>
                <w:ins w:id="20885" w:author="Delta" w:date="2021-07-23T11:12:00Z"/>
                <w:sz w:val="16"/>
                <w:szCs w:val="16"/>
                <w:lang w:eastAsia="ja-JP"/>
              </w:rPr>
            </w:pPr>
            <w:ins w:id="20886" w:author="Delta" w:date="2021-07-23T11:12:00Z">
              <w:r w:rsidRPr="008E21F4">
                <w:rPr>
                  <w:sz w:val="16"/>
                  <w:szCs w:val="16"/>
                  <w:lang w:eastAsia="ja-JP"/>
                </w:rPr>
                <w:t xml:space="preserve"> 0 3 4 10 11 12 13</w:t>
              </w:r>
            </w:ins>
          </w:p>
        </w:tc>
        <w:tc>
          <w:tcPr>
            <w:tcW w:w="397" w:type="pct"/>
            <w:tcBorders>
              <w:top w:val="single" w:sz="6" w:space="0" w:color="auto"/>
              <w:left w:val="single" w:sz="6" w:space="0" w:color="auto"/>
              <w:bottom w:val="single" w:sz="6" w:space="0" w:color="auto"/>
              <w:right w:val="single" w:sz="6" w:space="0" w:color="auto"/>
            </w:tcBorders>
          </w:tcPr>
          <w:p w14:paraId="6CA9E080" w14:textId="77777777" w:rsidR="00CB3986" w:rsidRPr="008E21F4" w:rsidRDefault="00CB3986" w:rsidP="00D04D5F">
            <w:pPr>
              <w:pStyle w:val="TAL"/>
              <w:rPr>
                <w:ins w:id="20887" w:author="Delta" w:date="2021-07-23T11:12:00Z"/>
                <w:sz w:val="16"/>
                <w:szCs w:val="16"/>
                <w:lang w:eastAsia="ja-JP"/>
              </w:rPr>
            </w:pPr>
            <w:ins w:id="20888" w:author="Delta" w:date="2021-07-23T11:12:00Z">
              <w:r w:rsidRPr="008E21F4">
                <w:rPr>
                  <w:sz w:val="16"/>
                  <w:szCs w:val="16"/>
                  <w:lang w:eastAsia="ja-JP"/>
                </w:rPr>
                <w:t xml:space="preserve"> 0 2 3 5 6 11 13</w:t>
              </w:r>
            </w:ins>
          </w:p>
        </w:tc>
        <w:tc>
          <w:tcPr>
            <w:tcW w:w="397" w:type="pct"/>
            <w:tcBorders>
              <w:top w:val="single" w:sz="6" w:space="0" w:color="auto"/>
              <w:left w:val="single" w:sz="6" w:space="0" w:color="auto"/>
              <w:bottom w:val="single" w:sz="6" w:space="0" w:color="auto"/>
              <w:right w:val="single" w:sz="6" w:space="0" w:color="auto"/>
            </w:tcBorders>
          </w:tcPr>
          <w:p w14:paraId="4C168E7A" w14:textId="77777777" w:rsidR="00CB3986" w:rsidRPr="008E21F4" w:rsidRDefault="00CB3986" w:rsidP="00D04D5F">
            <w:pPr>
              <w:pStyle w:val="TAL"/>
              <w:rPr>
                <w:ins w:id="20889" w:author="Delta" w:date="2021-07-23T11:12:00Z"/>
                <w:sz w:val="16"/>
                <w:szCs w:val="16"/>
                <w:lang w:eastAsia="ja-JP"/>
              </w:rPr>
            </w:pPr>
            <w:ins w:id="20890" w:author="Delta" w:date="2021-07-23T11:12:00Z">
              <w:r w:rsidRPr="008E21F4">
                <w:rPr>
                  <w:sz w:val="16"/>
                  <w:szCs w:val="16"/>
                  <w:lang w:eastAsia="ja-JP"/>
                </w:rPr>
                <w:t xml:space="preserve"> 0 1 4 5 7 10 12</w:t>
              </w:r>
            </w:ins>
          </w:p>
        </w:tc>
      </w:tr>
      <w:tr w:rsidR="00CB3986" w:rsidRPr="008E21F4" w14:paraId="7D7034F4" w14:textId="77777777" w:rsidTr="00D04D5F">
        <w:trPr>
          <w:jc w:val="center"/>
          <w:ins w:id="20891" w:author="Delta" w:date="2021-07-23T11:12:00Z"/>
        </w:trPr>
        <w:tc>
          <w:tcPr>
            <w:tcW w:w="240" w:type="pct"/>
            <w:tcBorders>
              <w:top w:val="single" w:sz="6" w:space="0" w:color="auto"/>
              <w:left w:val="single" w:sz="6" w:space="0" w:color="auto"/>
              <w:bottom w:val="single" w:sz="6" w:space="0" w:color="auto"/>
              <w:right w:val="single" w:sz="6" w:space="0" w:color="auto"/>
            </w:tcBorders>
          </w:tcPr>
          <w:p w14:paraId="6C5E3E87" w14:textId="77777777" w:rsidR="00CB3986" w:rsidRPr="008E21F4" w:rsidRDefault="00CB3986" w:rsidP="00D04D5F">
            <w:pPr>
              <w:pStyle w:val="TAL"/>
              <w:rPr>
                <w:ins w:id="20892" w:author="Delta" w:date="2021-07-23T11:12:00Z"/>
                <w:b/>
                <w:sz w:val="16"/>
                <w:szCs w:val="16"/>
                <w:lang w:eastAsia="ja-JP"/>
              </w:rPr>
            </w:pPr>
            <w:ins w:id="20893" w:author="Delta" w:date="2021-07-23T11:12:00Z">
              <w:r w:rsidRPr="008E21F4">
                <w:rPr>
                  <w:b/>
                  <w:sz w:val="16"/>
                  <w:szCs w:val="16"/>
                  <w:lang w:eastAsia="ja-JP"/>
                </w:rPr>
                <w:t>5 MHz</w:t>
              </w:r>
            </w:ins>
          </w:p>
        </w:tc>
        <w:tc>
          <w:tcPr>
            <w:tcW w:w="397" w:type="pct"/>
            <w:tcBorders>
              <w:top w:val="single" w:sz="6" w:space="0" w:color="auto"/>
              <w:left w:val="single" w:sz="6" w:space="0" w:color="auto"/>
              <w:bottom w:val="single" w:sz="6" w:space="0" w:color="auto"/>
              <w:right w:val="single" w:sz="6" w:space="0" w:color="auto"/>
            </w:tcBorders>
          </w:tcPr>
          <w:p w14:paraId="7691B481" w14:textId="77777777" w:rsidR="00CB3986" w:rsidRPr="008E21F4" w:rsidRDefault="00CB3986" w:rsidP="00D04D5F">
            <w:pPr>
              <w:pStyle w:val="TAL"/>
              <w:rPr>
                <w:ins w:id="20894" w:author="Delta" w:date="2021-07-23T11:12:00Z"/>
                <w:sz w:val="16"/>
                <w:szCs w:val="16"/>
                <w:lang w:eastAsia="ja-JP"/>
              </w:rPr>
            </w:pPr>
            <w:ins w:id="20895" w:author="Delta" w:date="2021-07-23T11:12:00Z">
              <w:r w:rsidRPr="008E21F4">
                <w:rPr>
                  <w:sz w:val="16"/>
                  <w:szCs w:val="16"/>
                  <w:lang w:eastAsia="ja-JP"/>
                </w:rPr>
                <w:t xml:space="preserve"> 0 1 2 3 9 10 12 13 14 19 20 23 24</w:t>
              </w:r>
            </w:ins>
          </w:p>
        </w:tc>
        <w:tc>
          <w:tcPr>
            <w:tcW w:w="397" w:type="pct"/>
            <w:tcBorders>
              <w:top w:val="single" w:sz="6" w:space="0" w:color="auto"/>
              <w:left w:val="single" w:sz="6" w:space="0" w:color="auto"/>
              <w:bottom w:val="single" w:sz="6" w:space="0" w:color="auto"/>
              <w:right w:val="single" w:sz="6" w:space="0" w:color="auto"/>
            </w:tcBorders>
          </w:tcPr>
          <w:p w14:paraId="4EC6B59E" w14:textId="77777777" w:rsidR="00CB3986" w:rsidRPr="008E21F4" w:rsidRDefault="00CB3986" w:rsidP="00D04D5F">
            <w:pPr>
              <w:pStyle w:val="TAL"/>
              <w:rPr>
                <w:ins w:id="20896" w:author="Delta" w:date="2021-07-23T11:12:00Z"/>
                <w:sz w:val="16"/>
                <w:szCs w:val="16"/>
                <w:lang w:eastAsia="ja-JP"/>
              </w:rPr>
            </w:pPr>
            <w:ins w:id="20897" w:author="Delta" w:date="2021-07-23T11:12:00Z">
              <w:r w:rsidRPr="008E21F4">
                <w:rPr>
                  <w:sz w:val="16"/>
                  <w:szCs w:val="16"/>
                  <w:lang w:eastAsia="ja-JP"/>
                </w:rPr>
                <w:t xml:space="preserve"> 0 5 6 8 10 12 13 15 17 18 20 21 24</w:t>
              </w:r>
            </w:ins>
          </w:p>
        </w:tc>
        <w:tc>
          <w:tcPr>
            <w:tcW w:w="397" w:type="pct"/>
            <w:tcBorders>
              <w:top w:val="single" w:sz="6" w:space="0" w:color="auto"/>
              <w:left w:val="single" w:sz="6" w:space="0" w:color="auto"/>
              <w:bottom w:val="single" w:sz="6" w:space="0" w:color="auto"/>
              <w:right w:val="single" w:sz="6" w:space="0" w:color="auto"/>
            </w:tcBorders>
          </w:tcPr>
          <w:p w14:paraId="383258DF" w14:textId="77777777" w:rsidR="00CB3986" w:rsidRPr="008E21F4" w:rsidRDefault="00CB3986" w:rsidP="00D04D5F">
            <w:pPr>
              <w:pStyle w:val="TAL"/>
              <w:rPr>
                <w:ins w:id="20898" w:author="Delta" w:date="2021-07-23T11:12:00Z"/>
                <w:sz w:val="16"/>
                <w:szCs w:val="16"/>
                <w:lang w:eastAsia="ja-JP"/>
              </w:rPr>
            </w:pPr>
            <w:ins w:id="20899" w:author="Delta" w:date="2021-07-23T11:12:00Z">
              <w:r w:rsidRPr="008E21F4">
                <w:rPr>
                  <w:sz w:val="16"/>
                  <w:szCs w:val="16"/>
                  <w:lang w:eastAsia="ja-JP"/>
                </w:rPr>
                <w:t xml:space="preserve"> 0 2 4 6 7 12 13 15 16 17 22 23 24</w:t>
              </w:r>
            </w:ins>
          </w:p>
        </w:tc>
        <w:tc>
          <w:tcPr>
            <w:tcW w:w="397" w:type="pct"/>
            <w:tcBorders>
              <w:top w:val="single" w:sz="6" w:space="0" w:color="auto"/>
              <w:left w:val="single" w:sz="6" w:space="0" w:color="auto"/>
              <w:bottom w:val="single" w:sz="6" w:space="0" w:color="auto"/>
              <w:right w:val="single" w:sz="6" w:space="0" w:color="auto"/>
            </w:tcBorders>
          </w:tcPr>
          <w:p w14:paraId="7E88411E" w14:textId="77777777" w:rsidR="00CB3986" w:rsidRPr="008E21F4" w:rsidRDefault="00CB3986" w:rsidP="00D04D5F">
            <w:pPr>
              <w:pStyle w:val="TAL"/>
              <w:rPr>
                <w:ins w:id="20900" w:author="Delta" w:date="2021-07-23T11:12:00Z"/>
                <w:sz w:val="16"/>
                <w:szCs w:val="16"/>
                <w:lang w:eastAsia="ja-JP"/>
              </w:rPr>
            </w:pPr>
            <w:ins w:id="20901" w:author="Delta" w:date="2021-07-23T11:12:00Z">
              <w:r w:rsidRPr="008E21F4">
                <w:rPr>
                  <w:sz w:val="16"/>
                  <w:szCs w:val="16"/>
                  <w:lang w:eastAsia="ja-JP"/>
                </w:rPr>
                <w:t xml:space="preserve"> 0 1 2 3 4 6 7 8 16 18 21 22 24</w:t>
              </w:r>
            </w:ins>
          </w:p>
        </w:tc>
        <w:tc>
          <w:tcPr>
            <w:tcW w:w="397" w:type="pct"/>
            <w:tcBorders>
              <w:top w:val="single" w:sz="6" w:space="0" w:color="auto"/>
              <w:left w:val="single" w:sz="6" w:space="0" w:color="auto"/>
              <w:bottom w:val="single" w:sz="6" w:space="0" w:color="auto"/>
              <w:right w:val="single" w:sz="6" w:space="0" w:color="auto"/>
            </w:tcBorders>
          </w:tcPr>
          <w:p w14:paraId="4C37217F" w14:textId="77777777" w:rsidR="00CB3986" w:rsidRPr="008E21F4" w:rsidRDefault="00CB3986" w:rsidP="00D04D5F">
            <w:pPr>
              <w:pStyle w:val="TAL"/>
              <w:rPr>
                <w:ins w:id="20902" w:author="Delta" w:date="2021-07-23T11:12:00Z"/>
                <w:sz w:val="16"/>
                <w:szCs w:val="16"/>
                <w:lang w:eastAsia="ja-JP"/>
              </w:rPr>
            </w:pPr>
            <w:ins w:id="20903" w:author="Delta" w:date="2021-07-23T11:12:00Z">
              <w:r w:rsidRPr="008E21F4">
                <w:rPr>
                  <w:sz w:val="16"/>
                  <w:szCs w:val="16"/>
                  <w:lang w:eastAsia="ja-JP"/>
                </w:rPr>
                <w:t xml:space="preserve"> 1 3 4 5 7 9 10 11 12 15 21 22 24</w:t>
              </w:r>
            </w:ins>
          </w:p>
        </w:tc>
        <w:tc>
          <w:tcPr>
            <w:tcW w:w="397" w:type="pct"/>
            <w:tcBorders>
              <w:top w:val="single" w:sz="6" w:space="0" w:color="auto"/>
              <w:left w:val="single" w:sz="6" w:space="0" w:color="auto"/>
              <w:bottom w:val="single" w:sz="6" w:space="0" w:color="auto"/>
              <w:right w:val="single" w:sz="6" w:space="0" w:color="auto"/>
            </w:tcBorders>
          </w:tcPr>
          <w:p w14:paraId="7A0CD9E1" w14:textId="77777777" w:rsidR="00CB3986" w:rsidRPr="008E21F4" w:rsidRDefault="00CB3986" w:rsidP="00D04D5F">
            <w:pPr>
              <w:pStyle w:val="TAL"/>
              <w:rPr>
                <w:ins w:id="20904" w:author="Delta" w:date="2021-07-23T11:12:00Z"/>
                <w:sz w:val="16"/>
                <w:szCs w:val="16"/>
                <w:lang w:eastAsia="ja-JP"/>
              </w:rPr>
            </w:pPr>
            <w:ins w:id="20905" w:author="Delta" w:date="2021-07-23T11:12:00Z">
              <w:r w:rsidRPr="008E21F4">
                <w:rPr>
                  <w:sz w:val="16"/>
                  <w:szCs w:val="16"/>
                  <w:lang w:eastAsia="ja-JP"/>
                </w:rPr>
                <w:t xml:space="preserve"> 0 1 2 3 4 7 10 14 18 19 20 21 24</w:t>
              </w:r>
            </w:ins>
          </w:p>
        </w:tc>
        <w:tc>
          <w:tcPr>
            <w:tcW w:w="397" w:type="pct"/>
            <w:tcBorders>
              <w:top w:val="single" w:sz="6" w:space="0" w:color="auto"/>
              <w:left w:val="single" w:sz="6" w:space="0" w:color="auto"/>
              <w:bottom w:val="single" w:sz="6" w:space="0" w:color="auto"/>
              <w:right w:val="single" w:sz="6" w:space="0" w:color="auto"/>
            </w:tcBorders>
          </w:tcPr>
          <w:p w14:paraId="5A0F7749" w14:textId="77777777" w:rsidR="00CB3986" w:rsidRPr="008E21F4" w:rsidRDefault="00CB3986" w:rsidP="00D04D5F">
            <w:pPr>
              <w:pStyle w:val="TAL"/>
              <w:rPr>
                <w:ins w:id="20906" w:author="Delta" w:date="2021-07-23T11:12:00Z"/>
                <w:sz w:val="16"/>
                <w:szCs w:val="16"/>
                <w:lang w:eastAsia="ja-JP"/>
              </w:rPr>
            </w:pPr>
            <w:ins w:id="20907" w:author="Delta" w:date="2021-07-23T11:12:00Z">
              <w:r w:rsidRPr="008E21F4">
                <w:rPr>
                  <w:sz w:val="16"/>
                  <w:szCs w:val="16"/>
                  <w:lang w:eastAsia="ja-JP"/>
                </w:rPr>
                <w:t xml:space="preserve"> 1 4 8 9 10 11 12 13 15 16 18 20 23</w:t>
              </w:r>
            </w:ins>
          </w:p>
        </w:tc>
        <w:tc>
          <w:tcPr>
            <w:tcW w:w="397" w:type="pct"/>
            <w:tcBorders>
              <w:top w:val="single" w:sz="6" w:space="0" w:color="auto"/>
              <w:left w:val="single" w:sz="6" w:space="0" w:color="auto"/>
              <w:bottom w:val="single" w:sz="6" w:space="0" w:color="auto"/>
              <w:right w:val="single" w:sz="6" w:space="0" w:color="auto"/>
            </w:tcBorders>
          </w:tcPr>
          <w:p w14:paraId="1E6010C0" w14:textId="77777777" w:rsidR="00CB3986" w:rsidRPr="008E21F4" w:rsidRDefault="00CB3986" w:rsidP="00D04D5F">
            <w:pPr>
              <w:pStyle w:val="TAL"/>
              <w:rPr>
                <w:ins w:id="20908" w:author="Delta" w:date="2021-07-23T11:12:00Z"/>
                <w:sz w:val="16"/>
                <w:szCs w:val="16"/>
                <w:lang w:eastAsia="ja-JP"/>
              </w:rPr>
            </w:pPr>
            <w:ins w:id="20909" w:author="Delta" w:date="2021-07-23T11:12:00Z">
              <w:r w:rsidRPr="008E21F4">
                <w:rPr>
                  <w:sz w:val="16"/>
                  <w:szCs w:val="16"/>
                  <w:lang w:eastAsia="ja-JP"/>
                </w:rPr>
                <w:t xml:space="preserve"> 1 2 3 4 5 6 9 10 11 13 16 17 23</w:t>
              </w:r>
            </w:ins>
          </w:p>
        </w:tc>
        <w:tc>
          <w:tcPr>
            <w:tcW w:w="397" w:type="pct"/>
            <w:tcBorders>
              <w:top w:val="single" w:sz="6" w:space="0" w:color="auto"/>
              <w:left w:val="single" w:sz="6" w:space="0" w:color="auto"/>
              <w:bottom w:val="single" w:sz="6" w:space="0" w:color="auto"/>
              <w:right w:val="single" w:sz="6" w:space="0" w:color="auto"/>
            </w:tcBorders>
          </w:tcPr>
          <w:p w14:paraId="666F586F" w14:textId="77777777" w:rsidR="00CB3986" w:rsidRPr="008E21F4" w:rsidRDefault="00CB3986" w:rsidP="00D04D5F">
            <w:pPr>
              <w:pStyle w:val="TAL"/>
              <w:rPr>
                <w:ins w:id="20910" w:author="Delta" w:date="2021-07-23T11:12:00Z"/>
                <w:sz w:val="16"/>
                <w:szCs w:val="16"/>
                <w:lang w:eastAsia="ja-JP"/>
              </w:rPr>
            </w:pPr>
            <w:ins w:id="20911" w:author="Delta" w:date="2021-07-23T11:12:00Z">
              <w:r w:rsidRPr="008E21F4">
                <w:rPr>
                  <w:sz w:val="16"/>
                  <w:szCs w:val="16"/>
                  <w:lang w:eastAsia="ja-JP"/>
                </w:rPr>
                <w:t xml:space="preserve"> 0 1 3 6 7 8 16 17 18 20 21 23 24</w:t>
              </w:r>
            </w:ins>
          </w:p>
        </w:tc>
        <w:tc>
          <w:tcPr>
            <w:tcW w:w="397" w:type="pct"/>
            <w:tcBorders>
              <w:top w:val="single" w:sz="6" w:space="0" w:color="auto"/>
              <w:left w:val="single" w:sz="6" w:space="0" w:color="auto"/>
              <w:bottom w:val="single" w:sz="6" w:space="0" w:color="auto"/>
              <w:right w:val="single" w:sz="6" w:space="0" w:color="auto"/>
            </w:tcBorders>
          </w:tcPr>
          <w:p w14:paraId="58A08D7D" w14:textId="77777777" w:rsidR="00CB3986" w:rsidRPr="008E21F4" w:rsidRDefault="00CB3986" w:rsidP="00D04D5F">
            <w:pPr>
              <w:pStyle w:val="TAL"/>
              <w:rPr>
                <w:ins w:id="20912" w:author="Delta" w:date="2021-07-23T11:12:00Z"/>
                <w:sz w:val="16"/>
                <w:szCs w:val="16"/>
                <w:lang w:eastAsia="ja-JP"/>
              </w:rPr>
            </w:pPr>
            <w:ins w:id="20913" w:author="Delta" w:date="2021-07-23T11:12:00Z">
              <w:r w:rsidRPr="008E21F4">
                <w:rPr>
                  <w:sz w:val="16"/>
                  <w:szCs w:val="16"/>
                  <w:lang w:eastAsia="ja-JP"/>
                </w:rPr>
                <w:t xml:space="preserve"> 0 1 2 4 5 6 9 10 12 17 18 20 24</w:t>
              </w:r>
            </w:ins>
          </w:p>
        </w:tc>
        <w:tc>
          <w:tcPr>
            <w:tcW w:w="397" w:type="pct"/>
            <w:tcBorders>
              <w:top w:val="single" w:sz="6" w:space="0" w:color="auto"/>
              <w:left w:val="single" w:sz="6" w:space="0" w:color="auto"/>
              <w:bottom w:val="single" w:sz="6" w:space="0" w:color="auto"/>
              <w:right w:val="single" w:sz="6" w:space="0" w:color="auto"/>
            </w:tcBorders>
          </w:tcPr>
          <w:p w14:paraId="2260D538" w14:textId="77777777" w:rsidR="00CB3986" w:rsidRPr="008E21F4" w:rsidRDefault="00CB3986" w:rsidP="00D04D5F">
            <w:pPr>
              <w:pStyle w:val="TAL"/>
              <w:rPr>
                <w:ins w:id="20914" w:author="Delta" w:date="2021-07-23T11:12:00Z"/>
                <w:sz w:val="16"/>
                <w:szCs w:val="16"/>
                <w:lang w:eastAsia="ja-JP"/>
              </w:rPr>
            </w:pPr>
            <w:ins w:id="20915" w:author="Delta" w:date="2021-07-23T11:12:00Z">
              <w:r w:rsidRPr="008E21F4">
                <w:rPr>
                  <w:sz w:val="16"/>
                  <w:szCs w:val="16"/>
                  <w:lang w:eastAsia="ja-JP"/>
                </w:rPr>
                <w:t xml:space="preserve"> 0 1 2 3 9 10 12 13 14 19 20 23 24</w:t>
              </w:r>
            </w:ins>
          </w:p>
        </w:tc>
        <w:tc>
          <w:tcPr>
            <w:tcW w:w="397" w:type="pct"/>
            <w:tcBorders>
              <w:top w:val="single" w:sz="6" w:space="0" w:color="auto"/>
              <w:left w:val="single" w:sz="6" w:space="0" w:color="auto"/>
              <w:bottom w:val="single" w:sz="6" w:space="0" w:color="auto"/>
              <w:right w:val="single" w:sz="6" w:space="0" w:color="auto"/>
            </w:tcBorders>
          </w:tcPr>
          <w:p w14:paraId="77E092E4" w14:textId="77777777" w:rsidR="00CB3986" w:rsidRPr="008E21F4" w:rsidRDefault="00CB3986" w:rsidP="00D04D5F">
            <w:pPr>
              <w:pStyle w:val="TAL"/>
              <w:rPr>
                <w:ins w:id="20916" w:author="Delta" w:date="2021-07-23T11:12:00Z"/>
                <w:sz w:val="16"/>
                <w:szCs w:val="16"/>
                <w:lang w:eastAsia="ja-JP"/>
              </w:rPr>
            </w:pPr>
            <w:ins w:id="20917" w:author="Delta" w:date="2021-07-23T11:12:00Z">
              <w:r w:rsidRPr="008E21F4">
                <w:rPr>
                  <w:sz w:val="16"/>
                  <w:szCs w:val="16"/>
                  <w:lang w:eastAsia="ja-JP"/>
                </w:rPr>
                <w:t xml:space="preserve"> 0 5 6 8 10 12 13 15 17 18 20 21 24</w:t>
              </w:r>
            </w:ins>
          </w:p>
        </w:tc>
      </w:tr>
      <w:tr w:rsidR="00CB3986" w:rsidRPr="008E21F4" w14:paraId="02BA07F2" w14:textId="77777777" w:rsidTr="00D04D5F">
        <w:trPr>
          <w:jc w:val="center"/>
          <w:ins w:id="20918" w:author="Delta" w:date="2021-07-23T11:12:00Z"/>
        </w:trPr>
        <w:tc>
          <w:tcPr>
            <w:tcW w:w="240" w:type="pct"/>
            <w:tcBorders>
              <w:top w:val="single" w:sz="6" w:space="0" w:color="auto"/>
              <w:left w:val="single" w:sz="6" w:space="0" w:color="auto"/>
              <w:bottom w:val="single" w:sz="6" w:space="0" w:color="auto"/>
              <w:right w:val="single" w:sz="6" w:space="0" w:color="auto"/>
            </w:tcBorders>
          </w:tcPr>
          <w:p w14:paraId="54AC65DB" w14:textId="77777777" w:rsidR="00CB3986" w:rsidRPr="008E21F4" w:rsidRDefault="00CB3986" w:rsidP="00D04D5F">
            <w:pPr>
              <w:pStyle w:val="TAL"/>
              <w:rPr>
                <w:ins w:id="20919" w:author="Delta" w:date="2021-07-23T11:12:00Z"/>
                <w:b/>
                <w:sz w:val="16"/>
                <w:szCs w:val="16"/>
                <w:lang w:eastAsia="ja-JP"/>
              </w:rPr>
            </w:pPr>
            <w:ins w:id="20920" w:author="Delta" w:date="2021-07-23T11:12:00Z">
              <w:r w:rsidRPr="008E21F4">
                <w:rPr>
                  <w:b/>
                  <w:sz w:val="16"/>
                  <w:szCs w:val="16"/>
                  <w:lang w:eastAsia="ja-JP"/>
                </w:rPr>
                <w:t>10 MHz</w:t>
              </w:r>
            </w:ins>
          </w:p>
        </w:tc>
        <w:tc>
          <w:tcPr>
            <w:tcW w:w="397" w:type="pct"/>
            <w:tcBorders>
              <w:top w:val="single" w:sz="6" w:space="0" w:color="auto"/>
              <w:left w:val="single" w:sz="6" w:space="0" w:color="auto"/>
              <w:bottom w:val="single" w:sz="6" w:space="0" w:color="auto"/>
              <w:right w:val="single" w:sz="6" w:space="0" w:color="auto"/>
            </w:tcBorders>
          </w:tcPr>
          <w:p w14:paraId="74CC6E14" w14:textId="77777777" w:rsidR="00CB3986" w:rsidRPr="008E21F4" w:rsidRDefault="00CB3986" w:rsidP="00D04D5F">
            <w:pPr>
              <w:pStyle w:val="TAL"/>
              <w:rPr>
                <w:ins w:id="20921" w:author="Delta" w:date="2021-07-23T11:12:00Z"/>
                <w:sz w:val="16"/>
                <w:szCs w:val="16"/>
                <w:lang w:eastAsia="ja-JP"/>
              </w:rPr>
            </w:pPr>
            <w:ins w:id="20922" w:author="Delta" w:date="2021-07-23T11:12:00Z">
              <w:r w:rsidRPr="008E21F4">
                <w:rPr>
                  <w:sz w:val="16"/>
                  <w:szCs w:val="16"/>
                  <w:lang w:eastAsia="ja-JP"/>
                </w:rPr>
                <w:t xml:space="preserve"> 0 3 5 6 11 12 14 17 18 19 20 21 22 24 25 26 27 28 29 31 34 38 41 42 49</w:t>
              </w:r>
            </w:ins>
          </w:p>
        </w:tc>
        <w:tc>
          <w:tcPr>
            <w:tcW w:w="397" w:type="pct"/>
            <w:tcBorders>
              <w:top w:val="single" w:sz="6" w:space="0" w:color="auto"/>
              <w:left w:val="single" w:sz="6" w:space="0" w:color="auto"/>
              <w:bottom w:val="single" w:sz="6" w:space="0" w:color="auto"/>
              <w:right w:val="single" w:sz="6" w:space="0" w:color="auto"/>
            </w:tcBorders>
          </w:tcPr>
          <w:p w14:paraId="61A7E834" w14:textId="77777777" w:rsidR="00CB3986" w:rsidRPr="008E21F4" w:rsidRDefault="00CB3986" w:rsidP="00D04D5F">
            <w:pPr>
              <w:pStyle w:val="TAL"/>
              <w:rPr>
                <w:ins w:id="20923" w:author="Delta" w:date="2021-07-23T11:12:00Z"/>
                <w:sz w:val="16"/>
                <w:szCs w:val="16"/>
                <w:lang w:eastAsia="ja-JP"/>
              </w:rPr>
            </w:pPr>
            <w:ins w:id="20924" w:author="Delta" w:date="2021-07-23T11:12:00Z">
              <w:r w:rsidRPr="008E21F4">
                <w:rPr>
                  <w:sz w:val="16"/>
                  <w:szCs w:val="16"/>
                  <w:lang w:eastAsia="ja-JP"/>
                </w:rPr>
                <w:t xml:space="preserve"> 0 1 2 3 5 6 8 14 16 18 22 23 26 28 30 32 34 38 39 40 41 42 45 46 47</w:t>
              </w:r>
            </w:ins>
          </w:p>
        </w:tc>
        <w:tc>
          <w:tcPr>
            <w:tcW w:w="397" w:type="pct"/>
            <w:tcBorders>
              <w:top w:val="single" w:sz="6" w:space="0" w:color="auto"/>
              <w:left w:val="single" w:sz="6" w:space="0" w:color="auto"/>
              <w:bottom w:val="single" w:sz="6" w:space="0" w:color="auto"/>
              <w:right w:val="single" w:sz="6" w:space="0" w:color="auto"/>
            </w:tcBorders>
          </w:tcPr>
          <w:p w14:paraId="0184054F" w14:textId="77777777" w:rsidR="00CB3986" w:rsidRPr="008E21F4" w:rsidRDefault="00CB3986" w:rsidP="00D04D5F">
            <w:pPr>
              <w:pStyle w:val="TAL"/>
              <w:rPr>
                <w:ins w:id="20925" w:author="Delta" w:date="2021-07-23T11:12:00Z"/>
                <w:sz w:val="16"/>
                <w:szCs w:val="16"/>
                <w:lang w:eastAsia="ja-JP"/>
              </w:rPr>
            </w:pPr>
            <w:ins w:id="20926" w:author="Delta" w:date="2021-07-23T11:12:00Z">
              <w:r w:rsidRPr="008E21F4">
                <w:rPr>
                  <w:sz w:val="16"/>
                  <w:szCs w:val="16"/>
                  <w:lang w:eastAsia="ja-JP"/>
                </w:rPr>
                <w:t xml:space="preserve"> 0 3 6 7 8 9 10 12 13 16 17 18 21 23 25 31 33 37 41 42 45 46 47 48 49</w:t>
              </w:r>
            </w:ins>
          </w:p>
        </w:tc>
        <w:tc>
          <w:tcPr>
            <w:tcW w:w="397" w:type="pct"/>
            <w:tcBorders>
              <w:top w:val="single" w:sz="6" w:space="0" w:color="auto"/>
              <w:left w:val="single" w:sz="6" w:space="0" w:color="auto"/>
              <w:bottom w:val="single" w:sz="6" w:space="0" w:color="auto"/>
              <w:right w:val="single" w:sz="6" w:space="0" w:color="auto"/>
            </w:tcBorders>
          </w:tcPr>
          <w:p w14:paraId="40CC6930" w14:textId="77777777" w:rsidR="00CB3986" w:rsidRPr="008E21F4" w:rsidRDefault="00CB3986" w:rsidP="00D04D5F">
            <w:pPr>
              <w:pStyle w:val="TAL"/>
              <w:rPr>
                <w:ins w:id="20927" w:author="Delta" w:date="2021-07-23T11:12:00Z"/>
                <w:sz w:val="16"/>
                <w:szCs w:val="16"/>
                <w:lang w:eastAsia="ja-JP"/>
              </w:rPr>
            </w:pPr>
            <w:ins w:id="20928" w:author="Delta" w:date="2021-07-23T11:12:00Z">
              <w:r w:rsidRPr="008E21F4">
                <w:rPr>
                  <w:sz w:val="16"/>
                  <w:szCs w:val="16"/>
                  <w:lang w:eastAsia="ja-JP"/>
                </w:rPr>
                <w:t xml:space="preserve"> 0 2 3 4 5 7 9 10 11 12 13 15 19 20 28 29 30 31 34 36 37 42 44 48 49</w:t>
              </w:r>
            </w:ins>
          </w:p>
        </w:tc>
        <w:tc>
          <w:tcPr>
            <w:tcW w:w="397" w:type="pct"/>
            <w:tcBorders>
              <w:top w:val="single" w:sz="6" w:space="0" w:color="auto"/>
              <w:left w:val="single" w:sz="6" w:space="0" w:color="auto"/>
              <w:bottom w:val="single" w:sz="6" w:space="0" w:color="auto"/>
              <w:right w:val="single" w:sz="6" w:space="0" w:color="auto"/>
            </w:tcBorders>
          </w:tcPr>
          <w:p w14:paraId="7CEC26D5" w14:textId="77777777" w:rsidR="00CB3986" w:rsidRPr="008E21F4" w:rsidRDefault="00CB3986" w:rsidP="00D04D5F">
            <w:pPr>
              <w:pStyle w:val="TAL"/>
              <w:rPr>
                <w:ins w:id="20929" w:author="Delta" w:date="2021-07-23T11:12:00Z"/>
                <w:sz w:val="16"/>
                <w:szCs w:val="16"/>
                <w:lang w:eastAsia="ja-JP"/>
              </w:rPr>
            </w:pPr>
            <w:ins w:id="20930" w:author="Delta" w:date="2021-07-23T11:12:00Z">
              <w:r w:rsidRPr="008E21F4">
                <w:rPr>
                  <w:sz w:val="16"/>
                  <w:szCs w:val="16"/>
                  <w:lang w:eastAsia="ja-JP"/>
                </w:rPr>
                <w:t xml:space="preserve"> 0 1 4 5 6 8 9 10 13 16 17 18 19 20 21 24 29 30 31 32 35 37 38 39 47</w:t>
              </w:r>
            </w:ins>
          </w:p>
        </w:tc>
        <w:tc>
          <w:tcPr>
            <w:tcW w:w="397" w:type="pct"/>
            <w:tcBorders>
              <w:top w:val="single" w:sz="6" w:space="0" w:color="auto"/>
              <w:left w:val="single" w:sz="6" w:space="0" w:color="auto"/>
              <w:bottom w:val="single" w:sz="6" w:space="0" w:color="auto"/>
              <w:right w:val="single" w:sz="6" w:space="0" w:color="auto"/>
            </w:tcBorders>
          </w:tcPr>
          <w:p w14:paraId="0A9AC13A" w14:textId="77777777" w:rsidR="00CB3986" w:rsidRPr="008E21F4" w:rsidRDefault="00CB3986" w:rsidP="00D04D5F">
            <w:pPr>
              <w:pStyle w:val="TAL"/>
              <w:rPr>
                <w:ins w:id="20931" w:author="Delta" w:date="2021-07-23T11:12:00Z"/>
                <w:sz w:val="16"/>
                <w:szCs w:val="16"/>
                <w:lang w:eastAsia="ja-JP"/>
              </w:rPr>
            </w:pPr>
            <w:ins w:id="20932" w:author="Delta" w:date="2021-07-23T11:12:00Z">
              <w:r w:rsidRPr="008E21F4">
                <w:rPr>
                  <w:sz w:val="16"/>
                  <w:szCs w:val="16"/>
                  <w:lang w:eastAsia="ja-JP"/>
                </w:rPr>
                <w:t xml:space="preserve"> 0 2 3 4 5 6 7 9 10 12 16 17 18 19 22 24 25 26 30 31 34 37 42 45 48</w:t>
              </w:r>
            </w:ins>
          </w:p>
        </w:tc>
        <w:tc>
          <w:tcPr>
            <w:tcW w:w="397" w:type="pct"/>
            <w:tcBorders>
              <w:top w:val="single" w:sz="6" w:space="0" w:color="auto"/>
              <w:left w:val="single" w:sz="6" w:space="0" w:color="auto"/>
              <w:bottom w:val="single" w:sz="6" w:space="0" w:color="auto"/>
              <w:right w:val="single" w:sz="6" w:space="0" w:color="auto"/>
            </w:tcBorders>
          </w:tcPr>
          <w:p w14:paraId="6DF38DAF" w14:textId="77777777" w:rsidR="00CB3986" w:rsidRPr="008E21F4" w:rsidRDefault="00CB3986" w:rsidP="00D04D5F">
            <w:pPr>
              <w:pStyle w:val="TAL"/>
              <w:rPr>
                <w:ins w:id="20933" w:author="Delta" w:date="2021-07-23T11:12:00Z"/>
                <w:sz w:val="16"/>
                <w:szCs w:val="16"/>
                <w:lang w:eastAsia="ja-JP"/>
              </w:rPr>
            </w:pPr>
            <w:ins w:id="20934" w:author="Delta" w:date="2021-07-23T11:12:00Z">
              <w:r w:rsidRPr="008E21F4">
                <w:rPr>
                  <w:sz w:val="16"/>
                  <w:szCs w:val="16"/>
                  <w:lang w:eastAsia="ja-JP"/>
                </w:rPr>
                <w:t xml:space="preserve"> 5 7 8 9 14 15 16 21 22 27 28 30 31 32 34 35 37 38 41 42 43 44 46 48 49</w:t>
              </w:r>
            </w:ins>
          </w:p>
        </w:tc>
        <w:tc>
          <w:tcPr>
            <w:tcW w:w="397" w:type="pct"/>
            <w:tcBorders>
              <w:top w:val="single" w:sz="6" w:space="0" w:color="auto"/>
              <w:left w:val="single" w:sz="6" w:space="0" w:color="auto"/>
              <w:bottom w:val="single" w:sz="6" w:space="0" w:color="auto"/>
              <w:right w:val="single" w:sz="6" w:space="0" w:color="auto"/>
            </w:tcBorders>
          </w:tcPr>
          <w:p w14:paraId="338F5495" w14:textId="77777777" w:rsidR="00CB3986" w:rsidRPr="008E21F4" w:rsidRDefault="00CB3986" w:rsidP="00D04D5F">
            <w:pPr>
              <w:pStyle w:val="TAL"/>
              <w:rPr>
                <w:ins w:id="20935" w:author="Delta" w:date="2021-07-23T11:12:00Z"/>
                <w:sz w:val="16"/>
                <w:szCs w:val="16"/>
                <w:lang w:eastAsia="ja-JP"/>
              </w:rPr>
            </w:pPr>
            <w:ins w:id="20936" w:author="Delta" w:date="2021-07-23T11:12:00Z">
              <w:r w:rsidRPr="008E21F4">
                <w:rPr>
                  <w:sz w:val="16"/>
                  <w:szCs w:val="16"/>
                  <w:lang w:eastAsia="ja-JP"/>
                </w:rPr>
                <w:t xml:space="preserve"> 3 9 11 13 16 17 18 21 24 27 28 29 30 32 34 37 38 39 40 41 42 45 47 48 49</w:t>
              </w:r>
            </w:ins>
          </w:p>
        </w:tc>
        <w:tc>
          <w:tcPr>
            <w:tcW w:w="397" w:type="pct"/>
            <w:tcBorders>
              <w:top w:val="single" w:sz="6" w:space="0" w:color="auto"/>
              <w:left w:val="single" w:sz="6" w:space="0" w:color="auto"/>
              <w:bottom w:val="single" w:sz="6" w:space="0" w:color="auto"/>
              <w:right w:val="single" w:sz="6" w:space="0" w:color="auto"/>
            </w:tcBorders>
          </w:tcPr>
          <w:p w14:paraId="1CACA216" w14:textId="77777777" w:rsidR="00CB3986" w:rsidRPr="008E21F4" w:rsidRDefault="00CB3986" w:rsidP="00D04D5F">
            <w:pPr>
              <w:pStyle w:val="TAL"/>
              <w:rPr>
                <w:ins w:id="20937" w:author="Delta" w:date="2021-07-23T11:12:00Z"/>
                <w:sz w:val="16"/>
                <w:szCs w:val="16"/>
                <w:lang w:eastAsia="ja-JP"/>
              </w:rPr>
            </w:pPr>
            <w:ins w:id="20938" w:author="Delta" w:date="2021-07-23T11:12:00Z">
              <w:r w:rsidRPr="008E21F4">
                <w:rPr>
                  <w:sz w:val="16"/>
                  <w:szCs w:val="16"/>
                  <w:lang w:eastAsia="ja-JP"/>
                </w:rPr>
                <w:t xml:space="preserve"> 1 2 3 5 6 7 8 9 10 11 15 16 20 28 31 32 33 35 36 39 40 42 46 47 48</w:t>
              </w:r>
            </w:ins>
          </w:p>
        </w:tc>
        <w:tc>
          <w:tcPr>
            <w:tcW w:w="397" w:type="pct"/>
            <w:tcBorders>
              <w:top w:val="single" w:sz="6" w:space="0" w:color="auto"/>
              <w:left w:val="single" w:sz="6" w:space="0" w:color="auto"/>
              <w:bottom w:val="single" w:sz="6" w:space="0" w:color="auto"/>
              <w:right w:val="single" w:sz="6" w:space="0" w:color="auto"/>
            </w:tcBorders>
          </w:tcPr>
          <w:p w14:paraId="25D2E42F" w14:textId="77777777" w:rsidR="00CB3986" w:rsidRPr="008E21F4" w:rsidRDefault="00CB3986" w:rsidP="00D04D5F">
            <w:pPr>
              <w:pStyle w:val="TAL"/>
              <w:rPr>
                <w:ins w:id="20939" w:author="Delta" w:date="2021-07-23T11:12:00Z"/>
                <w:sz w:val="16"/>
                <w:szCs w:val="16"/>
                <w:lang w:eastAsia="ja-JP"/>
              </w:rPr>
            </w:pPr>
            <w:ins w:id="20940" w:author="Delta" w:date="2021-07-23T11:12:00Z">
              <w:r w:rsidRPr="008E21F4">
                <w:rPr>
                  <w:sz w:val="16"/>
                  <w:szCs w:val="16"/>
                  <w:lang w:eastAsia="ja-JP"/>
                </w:rPr>
                <w:t xml:space="preserve"> 1 2 4 5 6 7 9 11 15 18 20 21 22 24 25 27 29 34 35 36 37 40 44 46 49</w:t>
              </w:r>
            </w:ins>
          </w:p>
        </w:tc>
        <w:tc>
          <w:tcPr>
            <w:tcW w:w="397" w:type="pct"/>
            <w:tcBorders>
              <w:top w:val="single" w:sz="6" w:space="0" w:color="auto"/>
              <w:left w:val="single" w:sz="6" w:space="0" w:color="auto"/>
              <w:bottom w:val="single" w:sz="6" w:space="0" w:color="auto"/>
              <w:right w:val="single" w:sz="6" w:space="0" w:color="auto"/>
            </w:tcBorders>
          </w:tcPr>
          <w:p w14:paraId="2688AFC6" w14:textId="77777777" w:rsidR="00CB3986" w:rsidRPr="008E21F4" w:rsidRDefault="00CB3986" w:rsidP="00D04D5F">
            <w:pPr>
              <w:pStyle w:val="TAL"/>
              <w:rPr>
                <w:ins w:id="20941" w:author="Delta" w:date="2021-07-23T11:12:00Z"/>
                <w:sz w:val="16"/>
                <w:szCs w:val="16"/>
                <w:lang w:eastAsia="ja-JP"/>
              </w:rPr>
            </w:pPr>
            <w:ins w:id="20942" w:author="Delta" w:date="2021-07-23T11:12:00Z">
              <w:r w:rsidRPr="008E21F4">
                <w:rPr>
                  <w:sz w:val="16"/>
                  <w:szCs w:val="16"/>
                  <w:lang w:eastAsia="ja-JP"/>
                </w:rPr>
                <w:t xml:space="preserve"> 0 3 5 6 11 12 14 17 18 19 20 21 22 24 25 26 27 28 29 31 34 38 41 42 49</w:t>
              </w:r>
            </w:ins>
          </w:p>
        </w:tc>
        <w:tc>
          <w:tcPr>
            <w:tcW w:w="397" w:type="pct"/>
            <w:tcBorders>
              <w:top w:val="single" w:sz="6" w:space="0" w:color="auto"/>
              <w:left w:val="single" w:sz="6" w:space="0" w:color="auto"/>
              <w:bottom w:val="single" w:sz="6" w:space="0" w:color="auto"/>
              <w:right w:val="single" w:sz="6" w:space="0" w:color="auto"/>
            </w:tcBorders>
          </w:tcPr>
          <w:p w14:paraId="64CC0A75" w14:textId="77777777" w:rsidR="00CB3986" w:rsidRPr="008E21F4" w:rsidRDefault="00CB3986" w:rsidP="00D04D5F">
            <w:pPr>
              <w:pStyle w:val="TAL"/>
              <w:rPr>
                <w:ins w:id="20943" w:author="Delta" w:date="2021-07-23T11:12:00Z"/>
                <w:sz w:val="16"/>
                <w:szCs w:val="16"/>
                <w:lang w:eastAsia="ja-JP"/>
              </w:rPr>
            </w:pPr>
            <w:ins w:id="20944" w:author="Delta" w:date="2021-07-23T11:12:00Z">
              <w:r w:rsidRPr="008E21F4">
                <w:rPr>
                  <w:sz w:val="16"/>
                  <w:szCs w:val="16"/>
                  <w:lang w:eastAsia="ja-JP"/>
                </w:rPr>
                <w:t xml:space="preserve"> 0 1 2 3 5 6 8 14 16 18 22 23 26 28 30 32 34 38 39 40 41 42 45 46 47</w:t>
              </w:r>
            </w:ins>
          </w:p>
        </w:tc>
      </w:tr>
      <w:tr w:rsidR="00CB3986" w:rsidRPr="008E21F4" w14:paraId="0A7ABB06" w14:textId="77777777" w:rsidTr="00D04D5F">
        <w:trPr>
          <w:jc w:val="center"/>
          <w:ins w:id="20945" w:author="Delta" w:date="2021-07-23T11:12:00Z"/>
        </w:trPr>
        <w:tc>
          <w:tcPr>
            <w:tcW w:w="240" w:type="pct"/>
            <w:tcBorders>
              <w:top w:val="single" w:sz="6" w:space="0" w:color="auto"/>
              <w:left w:val="single" w:sz="6" w:space="0" w:color="auto"/>
              <w:bottom w:val="single" w:sz="6" w:space="0" w:color="auto"/>
              <w:right w:val="single" w:sz="6" w:space="0" w:color="auto"/>
            </w:tcBorders>
          </w:tcPr>
          <w:p w14:paraId="35CF6F6F" w14:textId="77777777" w:rsidR="00CB3986" w:rsidRPr="008E21F4" w:rsidRDefault="00CB3986" w:rsidP="00D04D5F">
            <w:pPr>
              <w:pStyle w:val="TAL"/>
              <w:rPr>
                <w:ins w:id="20946" w:author="Delta" w:date="2021-07-23T11:12:00Z"/>
                <w:b/>
                <w:sz w:val="16"/>
                <w:szCs w:val="16"/>
                <w:lang w:eastAsia="ja-JP"/>
              </w:rPr>
            </w:pPr>
            <w:ins w:id="20947" w:author="Delta" w:date="2021-07-23T11:12:00Z">
              <w:r w:rsidRPr="008E21F4">
                <w:rPr>
                  <w:b/>
                  <w:sz w:val="16"/>
                  <w:szCs w:val="16"/>
                  <w:lang w:eastAsia="ja-JP"/>
                </w:rPr>
                <w:t>15 MHz</w:t>
              </w:r>
            </w:ins>
          </w:p>
        </w:tc>
        <w:tc>
          <w:tcPr>
            <w:tcW w:w="397" w:type="pct"/>
            <w:tcBorders>
              <w:top w:val="single" w:sz="6" w:space="0" w:color="auto"/>
              <w:left w:val="single" w:sz="6" w:space="0" w:color="auto"/>
              <w:bottom w:val="single" w:sz="6" w:space="0" w:color="auto"/>
              <w:right w:val="single" w:sz="6" w:space="0" w:color="auto"/>
            </w:tcBorders>
          </w:tcPr>
          <w:p w14:paraId="71F2C8B8" w14:textId="77777777" w:rsidR="00CB3986" w:rsidRPr="008E21F4" w:rsidRDefault="00CB3986" w:rsidP="00D04D5F">
            <w:pPr>
              <w:pStyle w:val="TAL"/>
              <w:rPr>
                <w:ins w:id="20948" w:author="Delta" w:date="2021-07-23T11:12:00Z"/>
                <w:sz w:val="16"/>
                <w:szCs w:val="16"/>
                <w:lang w:eastAsia="ja-JP"/>
              </w:rPr>
            </w:pPr>
            <w:ins w:id="20949" w:author="Delta" w:date="2021-07-23T11:12:00Z">
              <w:r w:rsidRPr="008E21F4">
                <w:rPr>
                  <w:sz w:val="16"/>
                  <w:szCs w:val="16"/>
                  <w:lang w:eastAsia="ja-JP"/>
                </w:rPr>
                <w:t xml:space="preserve"> 2 11 12 13 15 17 18 21 22 24 25 26 29 31 32 33 34 40 42 45 46 47 50 51 52 54 58 59 60 61 62 63 64 68 70 71 72 74</w:t>
              </w:r>
            </w:ins>
          </w:p>
        </w:tc>
        <w:tc>
          <w:tcPr>
            <w:tcW w:w="397" w:type="pct"/>
            <w:tcBorders>
              <w:top w:val="single" w:sz="6" w:space="0" w:color="auto"/>
              <w:left w:val="single" w:sz="6" w:space="0" w:color="auto"/>
              <w:bottom w:val="single" w:sz="6" w:space="0" w:color="auto"/>
              <w:right w:val="single" w:sz="6" w:space="0" w:color="auto"/>
            </w:tcBorders>
          </w:tcPr>
          <w:p w14:paraId="0A0B320F" w14:textId="77777777" w:rsidR="00CB3986" w:rsidRPr="008E21F4" w:rsidRDefault="00CB3986" w:rsidP="00D04D5F">
            <w:pPr>
              <w:pStyle w:val="TAL"/>
              <w:rPr>
                <w:ins w:id="20950" w:author="Delta" w:date="2021-07-23T11:12:00Z"/>
                <w:sz w:val="16"/>
                <w:szCs w:val="16"/>
                <w:lang w:eastAsia="ja-JP"/>
              </w:rPr>
            </w:pPr>
            <w:ins w:id="20951" w:author="Delta" w:date="2021-07-23T11:12:00Z">
              <w:r w:rsidRPr="008E21F4">
                <w:rPr>
                  <w:sz w:val="16"/>
                  <w:szCs w:val="16"/>
                  <w:lang w:eastAsia="ja-JP"/>
                </w:rPr>
                <w:t xml:space="preserve"> 2 3 4 6 7 9 11 12 15 17 20 24 27 30 33 34 35 38 39 42 43 45 46 48 49 55 56 59 60 61 62 65 67 69 70 71 73 74</w:t>
              </w:r>
            </w:ins>
          </w:p>
        </w:tc>
        <w:tc>
          <w:tcPr>
            <w:tcW w:w="397" w:type="pct"/>
            <w:tcBorders>
              <w:top w:val="single" w:sz="6" w:space="0" w:color="auto"/>
              <w:left w:val="single" w:sz="6" w:space="0" w:color="auto"/>
              <w:bottom w:val="single" w:sz="6" w:space="0" w:color="auto"/>
              <w:right w:val="single" w:sz="6" w:space="0" w:color="auto"/>
            </w:tcBorders>
          </w:tcPr>
          <w:p w14:paraId="6A8C1C9F" w14:textId="77777777" w:rsidR="00CB3986" w:rsidRPr="008E21F4" w:rsidRDefault="00CB3986" w:rsidP="00D04D5F">
            <w:pPr>
              <w:pStyle w:val="TAL"/>
              <w:rPr>
                <w:ins w:id="20952" w:author="Delta" w:date="2021-07-23T11:12:00Z"/>
                <w:sz w:val="16"/>
                <w:szCs w:val="16"/>
                <w:lang w:eastAsia="ja-JP"/>
              </w:rPr>
            </w:pPr>
            <w:ins w:id="20953" w:author="Delta" w:date="2021-07-23T11:12:00Z">
              <w:r w:rsidRPr="008E21F4">
                <w:rPr>
                  <w:sz w:val="16"/>
                  <w:szCs w:val="16"/>
                  <w:lang w:eastAsia="ja-JP"/>
                </w:rPr>
                <w:t xml:space="preserve"> 4 5 6 8 10 13 17 22 25 26 27 28 29 30 31 32 33 34 35 38 41 44 46 48 50 52 53 54 56 59 60 64 67 69 70 71 73 74</w:t>
              </w:r>
            </w:ins>
          </w:p>
        </w:tc>
        <w:tc>
          <w:tcPr>
            <w:tcW w:w="397" w:type="pct"/>
            <w:tcBorders>
              <w:top w:val="single" w:sz="6" w:space="0" w:color="auto"/>
              <w:left w:val="single" w:sz="6" w:space="0" w:color="auto"/>
              <w:bottom w:val="single" w:sz="6" w:space="0" w:color="auto"/>
              <w:right w:val="single" w:sz="6" w:space="0" w:color="auto"/>
            </w:tcBorders>
          </w:tcPr>
          <w:p w14:paraId="1C33024A" w14:textId="77777777" w:rsidR="00CB3986" w:rsidRPr="008E21F4" w:rsidRDefault="00CB3986" w:rsidP="00D04D5F">
            <w:pPr>
              <w:pStyle w:val="TAL"/>
              <w:rPr>
                <w:ins w:id="20954" w:author="Delta" w:date="2021-07-23T11:12:00Z"/>
                <w:sz w:val="16"/>
                <w:szCs w:val="16"/>
                <w:lang w:eastAsia="ja-JP"/>
              </w:rPr>
            </w:pPr>
            <w:ins w:id="20955" w:author="Delta" w:date="2021-07-23T11:12:00Z">
              <w:r w:rsidRPr="008E21F4">
                <w:rPr>
                  <w:sz w:val="16"/>
                  <w:szCs w:val="16"/>
                  <w:lang w:eastAsia="ja-JP"/>
                </w:rPr>
                <w:t xml:space="preserve"> 0 2 3 4 7 8 11 14 18 20 23 24 25 27 29 42 43 45 46 47 48 49 50 51 54 56 60 62 63 65 66 67 68 69 70 71 72 73</w:t>
              </w:r>
            </w:ins>
          </w:p>
        </w:tc>
        <w:tc>
          <w:tcPr>
            <w:tcW w:w="397" w:type="pct"/>
            <w:tcBorders>
              <w:top w:val="single" w:sz="6" w:space="0" w:color="auto"/>
              <w:left w:val="single" w:sz="6" w:space="0" w:color="auto"/>
              <w:bottom w:val="single" w:sz="6" w:space="0" w:color="auto"/>
              <w:right w:val="single" w:sz="6" w:space="0" w:color="auto"/>
            </w:tcBorders>
          </w:tcPr>
          <w:p w14:paraId="6BEB9464" w14:textId="77777777" w:rsidR="00CB3986" w:rsidRPr="008E21F4" w:rsidRDefault="00CB3986" w:rsidP="00D04D5F">
            <w:pPr>
              <w:pStyle w:val="TAL"/>
              <w:rPr>
                <w:ins w:id="20956" w:author="Delta" w:date="2021-07-23T11:12:00Z"/>
                <w:sz w:val="16"/>
                <w:szCs w:val="16"/>
                <w:lang w:eastAsia="ja-JP"/>
              </w:rPr>
            </w:pPr>
            <w:ins w:id="20957" w:author="Delta" w:date="2021-07-23T11:12:00Z">
              <w:r w:rsidRPr="008E21F4">
                <w:rPr>
                  <w:sz w:val="16"/>
                  <w:szCs w:val="16"/>
                  <w:lang w:eastAsia="ja-JP"/>
                </w:rPr>
                <w:t xml:space="preserve"> 1 2 9 11 14 15 18 25 26 28 29 30 31 32 33 36 37 38 39 41 43 45 46 50 53 54 58 59 60 62 63 65 67 68 70 71 72 73</w:t>
              </w:r>
            </w:ins>
          </w:p>
        </w:tc>
        <w:tc>
          <w:tcPr>
            <w:tcW w:w="397" w:type="pct"/>
            <w:tcBorders>
              <w:top w:val="single" w:sz="6" w:space="0" w:color="auto"/>
              <w:left w:val="single" w:sz="6" w:space="0" w:color="auto"/>
              <w:bottom w:val="single" w:sz="6" w:space="0" w:color="auto"/>
              <w:right w:val="single" w:sz="6" w:space="0" w:color="auto"/>
            </w:tcBorders>
          </w:tcPr>
          <w:p w14:paraId="47A8B36B" w14:textId="77777777" w:rsidR="00CB3986" w:rsidRPr="008E21F4" w:rsidRDefault="00CB3986" w:rsidP="00D04D5F">
            <w:pPr>
              <w:pStyle w:val="TAL"/>
              <w:rPr>
                <w:ins w:id="20958" w:author="Delta" w:date="2021-07-23T11:12:00Z"/>
                <w:sz w:val="16"/>
                <w:szCs w:val="16"/>
                <w:lang w:eastAsia="ja-JP"/>
              </w:rPr>
            </w:pPr>
            <w:ins w:id="20959" w:author="Delta" w:date="2021-07-23T11:12:00Z">
              <w:r w:rsidRPr="008E21F4">
                <w:rPr>
                  <w:sz w:val="16"/>
                  <w:szCs w:val="16"/>
                  <w:lang w:eastAsia="ja-JP"/>
                </w:rPr>
                <w:t xml:space="preserve"> 3 4 6 7 8 11 12 19 20 23 24 26 27 28 30 33 34 35 40 41 42 46 49 51 53 54 58 59 60 61 62 65 67 69 70 71 72 73</w:t>
              </w:r>
            </w:ins>
          </w:p>
        </w:tc>
        <w:tc>
          <w:tcPr>
            <w:tcW w:w="397" w:type="pct"/>
            <w:tcBorders>
              <w:top w:val="single" w:sz="6" w:space="0" w:color="auto"/>
              <w:left w:val="single" w:sz="6" w:space="0" w:color="auto"/>
              <w:bottom w:val="single" w:sz="6" w:space="0" w:color="auto"/>
              <w:right w:val="single" w:sz="6" w:space="0" w:color="auto"/>
            </w:tcBorders>
          </w:tcPr>
          <w:p w14:paraId="2DF7E9B6" w14:textId="77777777" w:rsidR="00CB3986" w:rsidRPr="008E21F4" w:rsidRDefault="00CB3986" w:rsidP="00D04D5F">
            <w:pPr>
              <w:pStyle w:val="TAL"/>
              <w:rPr>
                <w:ins w:id="20960" w:author="Delta" w:date="2021-07-23T11:12:00Z"/>
                <w:sz w:val="16"/>
                <w:szCs w:val="16"/>
                <w:lang w:eastAsia="ja-JP"/>
              </w:rPr>
            </w:pPr>
            <w:ins w:id="20961" w:author="Delta" w:date="2021-07-23T11:12:00Z">
              <w:r w:rsidRPr="008E21F4">
                <w:rPr>
                  <w:sz w:val="16"/>
                  <w:szCs w:val="16"/>
                  <w:lang w:eastAsia="ja-JP"/>
                </w:rPr>
                <w:t xml:space="preserve"> 0 1 2 3 7 8 9 10 13 14 15 17 18 19 22 23 24 25 26 27 28 32 36 37 39 46 47 50 53 56 61 62 63 68 69 71 73 74</w:t>
              </w:r>
            </w:ins>
          </w:p>
        </w:tc>
        <w:tc>
          <w:tcPr>
            <w:tcW w:w="397" w:type="pct"/>
            <w:tcBorders>
              <w:top w:val="single" w:sz="6" w:space="0" w:color="auto"/>
              <w:left w:val="single" w:sz="6" w:space="0" w:color="auto"/>
              <w:bottom w:val="single" w:sz="6" w:space="0" w:color="auto"/>
              <w:right w:val="single" w:sz="6" w:space="0" w:color="auto"/>
            </w:tcBorders>
          </w:tcPr>
          <w:p w14:paraId="1ACDBCCB" w14:textId="77777777" w:rsidR="00CB3986" w:rsidRPr="008E21F4" w:rsidRDefault="00CB3986" w:rsidP="00D04D5F">
            <w:pPr>
              <w:pStyle w:val="TAL"/>
              <w:rPr>
                <w:ins w:id="20962" w:author="Delta" w:date="2021-07-23T11:12:00Z"/>
                <w:sz w:val="16"/>
                <w:szCs w:val="16"/>
                <w:lang w:eastAsia="ja-JP"/>
              </w:rPr>
            </w:pPr>
            <w:ins w:id="20963" w:author="Delta" w:date="2021-07-23T11:12:00Z">
              <w:r w:rsidRPr="008E21F4">
                <w:rPr>
                  <w:sz w:val="16"/>
                  <w:szCs w:val="16"/>
                  <w:lang w:eastAsia="ja-JP"/>
                </w:rPr>
                <w:t xml:space="preserve"> 0 3 7 8 11 13 14 16 18 19 23 25 27 28 29 30 32 35 41 42 44 46 47 48 50 53 55 57 59 61 62 64 66 67 68 69 70 71</w:t>
              </w:r>
            </w:ins>
          </w:p>
        </w:tc>
        <w:tc>
          <w:tcPr>
            <w:tcW w:w="397" w:type="pct"/>
            <w:tcBorders>
              <w:top w:val="single" w:sz="6" w:space="0" w:color="auto"/>
              <w:left w:val="single" w:sz="6" w:space="0" w:color="auto"/>
              <w:bottom w:val="single" w:sz="6" w:space="0" w:color="auto"/>
              <w:right w:val="single" w:sz="6" w:space="0" w:color="auto"/>
            </w:tcBorders>
          </w:tcPr>
          <w:p w14:paraId="61D06AC5" w14:textId="77777777" w:rsidR="00CB3986" w:rsidRPr="008E21F4" w:rsidRDefault="00CB3986" w:rsidP="00D04D5F">
            <w:pPr>
              <w:pStyle w:val="TAL"/>
              <w:rPr>
                <w:ins w:id="20964" w:author="Delta" w:date="2021-07-23T11:12:00Z"/>
                <w:sz w:val="16"/>
                <w:szCs w:val="16"/>
                <w:lang w:eastAsia="ja-JP"/>
              </w:rPr>
            </w:pPr>
            <w:ins w:id="20965" w:author="Delta" w:date="2021-07-23T11:12:00Z">
              <w:r w:rsidRPr="008E21F4">
                <w:rPr>
                  <w:sz w:val="16"/>
                  <w:szCs w:val="16"/>
                  <w:lang w:eastAsia="ja-JP"/>
                </w:rPr>
                <w:t xml:space="preserve"> 0 1 2 3 5 6 7 8 9 12 16 17 18 19 20 21 23 24 25 28 29 30 31 32 33 42 47 48 49 53 60 63 65 67 68 70 71 73</w:t>
              </w:r>
            </w:ins>
          </w:p>
        </w:tc>
        <w:tc>
          <w:tcPr>
            <w:tcW w:w="397" w:type="pct"/>
            <w:tcBorders>
              <w:top w:val="single" w:sz="6" w:space="0" w:color="auto"/>
              <w:left w:val="single" w:sz="6" w:space="0" w:color="auto"/>
              <w:bottom w:val="single" w:sz="6" w:space="0" w:color="auto"/>
              <w:right w:val="single" w:sz="6" w:space="0" w:color="auto"/>
            </w:tcBorders>
          </w:tcPr>
          <w:p w14:paraId="139CFC28" w14:textId="77777777" w:rsidR="00CB3986" w:rsidRPr="008E21F4" w:rsidRDefault="00CB3986" w:rsidP="00D04D5F">
            <w:pPr>
              <w:pStyle w:val="TAL"/>
              <w:rPr>
                <w:ins w:id="20966" w:author="Delta" w:date="2021-07-23T11:12:00Z"/>
                <w:sz w:val="16"/>
                <w:szCs w:val="16"/>
                <w:lang w:eastAsia="ja-JP"/>
              </w:rPr>
            </w:pPr>
            <w:ins w:id="20967" w:author="Delta" w:date="2021-07-23T11:12:00Z">
              <w:r w:rsidRPr="008E21F4">
                <w:rPr>
                  <w:sz w:val="16"/>
                  <w:szCs w:val="16"/>
                  <w:lang w:eastAsia="ja-JP"/>
                </w:rPr>
                <w:t xml:space="preserve"> 0 1 3 4 5 6 7 8 11 18 20 21 24 25 26 27 29 30 31 38 46 47 49 50 51 53 54 55 57 59 60 61 67 68 69 70 73 74</w:t>
              </w:r>
            </w:ins>
          </w:p>
        </w:tc>
        <w:tc>
          <w:tcPr>
            <w:tcW w:w="397" w:type="pct"/>
            <w:tcBorders>
              <w:top w:val="single" w:sz="6" w:space="0" w:color="auto"/>
              <w:left w:val="single" w:sz="6" w:space="0" w:color="auto"/>
              <w:bottom w:val="single" w:sz="6" w:space="0" w:color="auto"/>
              <w:right w:val="single" w:sz="6" w:space="0" w:color="auto"/>
            </w:tcBorders>
          </w:tcPr>
          <w:p w14:paraId="0882564A" w14:textId="77777777" w:rsidR="00CB3986" w:rsidRPr="008E21F4" w:rsidRDefault="00CB3986" w:rsidP="00D04D5F">
            <w:pPr>
              <w:pStyle w:val="TAL"/>
              <w:rPr>
                <w:ins w:id="20968" w:author="Delta" w:date="2021-07-23T11:12:00Z"/>
                <w:sz w:val="16"/>
                <w:szCs w:val="16"/>
                <w:lang w:eastAsia="ja-JP"/>
              </w:rPr>
            </w:pPr>
            <w:ins w:id="20969" w:author="Delta" w:date="2021-07-23T11:12:00Z">
              <w:r w:rsidRPr="008E21F4">
                <w:rPr>
                  <w:sz w:val="16"/>
                  <w:szCs w:val="16"/>
                  <w:lang w:eastAsia="ja-JP"/>
                </w:rPr>
                <w:t xml:space="preserve"> 2 11 12 13 15 17 18 21 22 24 25 26 29 31 32 33 34 40 42 45 46 47 50 51 52 54 58 59 60 61 62 63 64 68 70 71 72 74</w:t>
              </w:r>
            </w:ins>
          </w:p>
        </w:tc>
        <w:tc>
          <w:tcPr>
            <w:tcW w:w="397" w:type="pct"/>
            <w:tcBorders>
              <w:top w:val="single" w:sz="6" w:space="0" w:color="auto"/>
              <w:left w:val="single" w:sz="6" w:space="0" w:color="auto"/>
              <w:bottom w:val="single" w:sz="6" w:space="0" w:color="auto"/>
              <w:right w:val="single" w:sz="6" w:space="0" w:color="auto"/>
            </w:tcBorders>
          </w:tcPr>
          <w:p w14:paraId="0B34FA80" w14:textId="77777777" w:rsidR="00CB3986" w:rsidRPr="008E21F4" w:rsidRDefault="00CB3986" w:rsidP="00D04D5F">
            <w:pPr>
              <w:pStyle w:val="TAL"/>
              <w:rPr>
                <w:ins w:id="20970" w:author="Delta" w:date="2021-07-23T11:12:00Z"/>
                <w:sz w:val="16"/>
                <w:szCs w:val="16"/>
                <w:lang w:eastAsia="ja-JP"/>
              </w:rPr>
            </w:pPr>
            <w:ins w:id="20971" w:author="Delta" w:date="2021-07-23T11:12:00Z">
              <w:r w:rsidRPr="008E21F4">
                <w:rPr>
                  <w:sz w:val="16"/>
                  <w:szCs w:val="16"/>
                  <w:lang w:eastAsia="ja-JP"/>
                </w:rPr>
                <w:t xml:space="preserve"> 2 3 4 6 7 9 11 12 15 17 20 24 27 30 33 34 35 38 39 42 43 45 46 48 49 55 56 59 60 61 62 65 67 69 70 71 73 74</w:t>
              </w:r>
            </w:ins>
          </w:p>
        </w:tc>
      </w:tr>
      <w:tr w:rsidR="00CB3986" w:rsidRPr="008E21F4" w14:paraId="4F63EA1F" w14:textId="77777777" w:rsidTr="00D04D5F">
        <w:trPr>
          <w:jc w:val="center"/>
          <w:ins w:id="20972" w:author="Delta" w:date="2021-07-23T11:12:00Z"/>
        </w:trPr>
        <w:tc>
          <w:tcPr>
            <w:tcW w:w="240" w:type="pct"/>
            <w:tcBorders>
              <w:top w:val="single" w:sz="6" w:space="0" w:color="auto"/>
              <w:left w:val="single" w:sz="6" w:space="0" w:color="auto"/>
              <w:bottom w:val="single" w:sz="6" w:space="0" w:color="auto"/>
              <w:right w:val="single" w:sz="6" w:space="0" w:color="auto"/>
            </w:tcBorders>
          </w:tcPr>
          <w:p w14:paraId="21658356" w14:textId="77777777" w:rsidR="00CB3986" w:rsidRPr="008E21F4" w:rsidRDefault="00CB3986" w:rsidP="00D04D5F">
            <w:pPr>
              <w:pStyle w:val="TAL"/>
              <w:rPr>
                <w:ins w:id="20973" w:author="Delta" w:date="2021-07-23T11:12:00Z"/>
                <w:b/>
                <w:sz w:val="16"/>
                <w:szCs w:val="16"/>
                <w:lang w:eastAsia="ja-JP"/>
              </w:rPr>
            </w:pPr>
            <w:ins w:id="20974" w:author="Delta" w:date="2021-07-23T11:12:00Z">
              <w:r w:rsidRPr="008E21F4">
                <w:rPr>
                  <w:b/>
                  <w:sz w:val="16"/>
                  <w:szCs w:val="16"/>
                  <w:lang w:eastAsia="ja-JP"/>
                </w:rPr>
                <w:t>20 MHz</w:t>
              </w:r>
            </w:ins>
          </w:p>
        </w:tc>
        <w:tc>
          <w:tcPr>
            <w:tcW w:w="397" w:type="pct"/>
            <w:tcBorders>
              <w:top w:val="single" w:sz="6" w:space="0" w:color="auto"/>
              <w:left w:val="single" w:sz="6" w:space="0" w:color="auto"/>
              <w:bottom w:val="single" w:sz="6" w:space="0" w:color="auto"/>
              <w:right w:val="single" w:sz="6" w:space="0" w:color="auto"/>
            </w:tcBorders>
          </w:tcPr>
          <w:p w14:paraId="4E6C4FE2" w14:textId="77777777" w:rsidR="00CB3986" w:rsidRPr="008E21F4" w:rsidRDefault="00CB3986" w:rsidP="00D04D5F">
            <w:pPr>
              <w:pStyle w:val="TAL"/>
              <w:rPr>
                <w:ins w:id="20975" w:author="Delta" w:date="2021-07-23T11:12:00Z"/>
                <w:sz w:val="16"/>
                <w:szCs w:val="16"/>
                <w:lang w:eastAsia="ja-JP"/>
              </w:rPr>
            </w:pPr>
            <w:ins w:id="20976" w:author="Delta" w:date="2021-07-23T11:12:00Z">
              <w:r w:rsidRPr="008E21F4">
                <w:rPr>
                  <w:sz w:val="16"/>
                  <w:szCs w:val="16"/>
                  <w:lang w:eastAsia="ja-JP"/>
                </w:rPr>
                <w:t xml:space="preserve"> 1 2 3 6 8 10 11 15 16 17 19 21 25 26 28 29 30 32 33 35 38 39 40 41 42 43 44 46 49 51 52 54 60 62 63 64 65 69 72 76 79 81 84 86 88 89 90 93 94 99</w:t>
              </w:r>
            </w:ins>
          </w:p>
        </w:tc>
        <w:tc>
          <w:tcPr>
            <w:tcW w:w="397" w:type="pct"/>
            <w:tcBorders>
              <w:top w:val="single" w:sz="6" w:space="0" w:color="auto"/>
              <w:left w:val="single" w:sz="6" w:space="0" w:color="auto"/>
              <w:bottom w:val="single" w:sz="6" w:space="0" w:color="auto"/>
              <w:right w:val="single" w:sz="6" w:space="0" w:color="auto"/>
            </w:tcBorders>
          </w:tcPr>
          <w:p w14:paraId="2C41828B" w14:textId="77777777" w:rsidR="00CB3986" w:rsidRPr="008E21F4" w:rsidRDefault="00CB3986" w:rsidP="00D04D5F">
            <w:pPr>
              <w:pStyle w:val="TAL"/>
              <w:rPr>
                <w:ins w:id="20977" w:author="Delta" w:date="2021-07-23T11:12:00Z"/>
                <w:sz w:val="16"/>
                <w:szCs w:val="16"/>
                <w:lang w:eastAsia="ja-JP"/>
              </w:rPr>
            </w:pPr>
            <w:ins w:id="20978" w:author="Delta" w:date="2021-07-23T11:12:00Z">
              <w:r w:rsidRPr="008E21F4">
                <w:rPr>
                  <w:sz w:val="16"/>
                  <w:szCs w:val="16"/>
                  <w:lang w:eastAsia="ja-JP"/>
                </w:rPr>
                <w:t xml:space="preserve"> 5 7 9 10 12 14 15 16 21 22 23 24 27 28 29 30 33 34 35 36 37 39 41 44 45 47 49 54 55 56 57 64 66 68 70 72 76 77 80 81 85 86 87 90 91 92 94 95 98 99</w:t>
              </w:r>
            </w:ins>
          </w:p>
        </w:tc>
        <w:tc>
          <w:tcPr>
            <w:tcW w:w="397" w:type="pct"/>
            <w:tcBorders>
              <w:top w:val="single" w:sz="6" w:space="0" w:color="auto"/>
              <w:left w:val="single" w:sz="6" w:space="0" w:color="auto"/>
              <w:bottom w:val="single" w:sz="6" w:space="0" w:color="auto"/>
              <w:right w:val="single" w:sz="6" w:space="0" w:color="auto"/>
            </w:tcBorders>
          </w:tcPr>
          <w:p w14:paraId="6839E87C" w14:textId="77777777" w:rsidR="00CB3986" w:rsidRPr="008E21F4" w:rsidRDefault="00CB3986" w:rsidP="00D04D5F">
            <w:pPr>
              <w:pStyle w:val="TAL"/>
              <w:rPr>
                <w:ins w:id="20979" w:author="Delta" w:date="2021-07-23T11:12:00Z"/>
                <w:sz w:val="16"/>
                <w:szCs w:val="16"/>
                <w:lang w:eastAsia="ja-JP"/>
              </w:rPr>
            </w:pPr>
            <w:ins w:id="20980" w:author="Delta" w:date="2021-07-23T11:12:00Z">
              <w:r w:rsidRPr="008E21F4">
                <w:rPr>
                  <w:sz w:val="16"/>
                  <w:szCs w:val="16"/>
                  <w:lang w:eastAsia="ja-JP"/>
                </w:rPr>
                <w:t xml:space="preserve"> 2 3 4 5 6 7 14 15 17 19 21 22 24 26 37 40 42 43 44 47 49 51 54 56 57 60 62 63 65 66 67 70 71 73 76 77 78 81 82 83 84 85 86 87 89 94 95 96 97 99</w:t>
              </w:r>
            </w:ins>
          </w:p>
        </w:tc>
        <w:tc>
          <w:tcPr>
            <w:tcW w:w="397" w:type="pct"/>
            <w:tcBorders>
              <w:top w:val="single" w:sz="6" w:space="0" w:color="auto"/>
              <w:left w:val="single" w:sz="6" w:space="0" w:color="auto"/>
              <w:bottom w:val="single" w:sz="6" w:space="0" w:color="auto"/>
              <w:right w:val="single" w:sz="6" w:space="0" w:color="auto"/>
            </w:tcBorders>
          </w:tcPr>
          <w:p w14:paraId="1098BCA9" w14:textId="77777777" w:rsidR="00CB3986" w:rsidRPr="008E21F4" w:rsidRDefault="00CB3986" w:rsidP="00D04D5F">
            <w:pPr>
              <w:pStyle w:val="TAL"/>
              <w:rPr>
                <w:ins w:id="20981" w:author="Delta" w:date="2021-07-23T11:12:00Z"/>
                <w:sz w:val="16"/>
                <w:szCs w:val="16"/>
                <w:lang w:eastAsia="ja-JP"/>
              </w:rPr>
            </w:pPr>
            <w:ins w:id="20982" w:author="Delta" w:date="2021-07-23T11:12:00Z">
              <w:r w:rsidRPr="008E21F4">
                <w:rPr>
                  <w:sz w:val="16"/>
                  <w:szCs w:val="16"/>
                  <w:lang w:eastAsia="ja-JP"/>
                </w:rPr>
                <w:t xml:space="preserve"> 1 2 5 6 8 9 12 13 21 22 25 26 27 28 29 31 32 34 35 39 40 43 45 46 53 57 59 61 62 63 64 66 68 69 71 73 75 77 78 82 83 84 85 86 93 94 95 96 97 99</w:t>
              </w:r>
            </w:ins>
          </w:p>
        </w:tc>
        <w:tc>
          <w:tcPr>
            <w:tcW w:w="397" w:type="pct"/>
            <w:tcBorders>
              <w:top w:val="single" w:sz="6" w:space="0" w:color="auto"/>
              <w:left w:val="single" w:sz="6" w:space="0" w:color="auto"/>
              <w:bottom w:val="single" w:sz="6" w:space="0" w:color="auto"/>
              <w:right w:val="single" w:sz="6" w:space="0" w:color="auto"/>
            </w:tcBorders>
          </w:tcPr>
          <w:p w14:paraId="4E8A4A2E" w14:textId="77777777" w:rsidR="00CB3986" w:rsidRPr="008E21F4" w:rsidRDefault="00CB3986" w:rsidP="00D04D5F">
            <w:pPr>
              <w:pStyle w:val="TAL"/>
              <w:rPr>
                <w:ins w:id="20983" w:author="Delta" w:date="2021-07-23T11:12:00Z"/>
                <w:sz w:val="16"/>
                <w:szCs w:val="16"/>
                <w:lang w:eastAsia="ja-JP"/>
              </w:rPr>
            </w:pPr>
            <w:ins w:id="20984" w:author="Delta" w:date="2021-07-23T11:12:00Z">
              <w:r w:rsidRPr="008E21F4">
                <w:rPr>
                  <w:sz w:val="16"/>
                  <w:szCs w:val="16"/>
                  <w:lang w:eastAsia="ja-JP"/>
                </w:rPr>
                <w:t xml:space="preserve"> 0 1 2 3 5 8 9 10 12 13 22 25 26 27 29 31 32 33 36 37 38 39 43 45 48 49 52 53 55 59 62 63 64 71 72 73 74 75 77 78 81 82 84 86 89 91 93 97 98 99</w:t>
              </w:r>
            </w:ins>
          </w:p>
        </w:tc>
        <w:tc>
          <w:tcPr>
            <w:tcW w:w="397" w:type="pct"/>
            <w:tcBorders>
              <w:top w:val="single" w:sz="6" w:space="0" w:color="auto"/>
              <w:left w:val="single" w:sz="6" w:space="0" w:color="auto"/>
              <w:bottom w:val="single" w:sz="6" w:space="0" w:color="auto"/>
              <w:right w:val="single" w:sz="6" w:space="0" w:color="auto"/>
            </w:tcBorders>
          </w:tcPr>
          <w:p w14:paraId="2A4C95B0" w14:textId="77777777" w:rsidR="00CB3986" w:rsidRPr="008E21F4" w:rsidRDefault="00CB3986" w:rsidP="00D04D5F">
            <w:pPr>
              <w:pStyle w:val="TAL"/>
              <w:rPr>
                <w:ins w:id="20985" w:author="Delta" w:date="2021-07-23T11:12:00Z"/>
                <w:sz w:val="16"/>
                <w:szCs w:val="16"/>
                <w:lang w:eastAsia="ja-JP"/>
              </w:rPr>
            </w:pPr>
            <w:ins w:id="20986" w:author="Delta" w:date="2021-07-23T11:12:00Z">
              <w:r w:rsidRPr="008E21F4">
                <w:rPr>
                  <w:sz w:val="16"/>
                  <w:szCs w:val="16"/>
                  <w:lang w:eastAsia="ja-JP"/>
                </w:rPr>
                <w:t xml:space="preserve"> 0 1 3 4 5 7 10 11 15 18 19 20 21 26 27 29 30 31 33 35 39 40 41 43 44 46 47 49 50 53 55 56 62 64 65 66 67 69 70 71 72 74 83 84 86 92 93 94 96 98</w:t>
              </w:r>
            </w:ins>
          </w:p>
        </w:tc>
        <w:tc>
          <w:tcPr>
            <w:tcW w:w="397" w:type="pct"/>
            <w:tcBorders>
              <w:top w:val="single" w:sz="6" w:space="0" w:color="auto"/>
              <w:left w:val="single" w:sz="6" w:space="0" w:color="auto"/>
              <w:bottom w:val="single" w:sz="6" w:space="0" w:color="auto"/>
              <w:right w:val="single" w:sz="6" w:space="0" w:color="auto"/>
            </w:tcBorders>
          </w:tcPr>
          <w:p w14:paraId="571745A5" w14:textId="77777777" w:rsidR="00CB3986" w:rsidRPr="008E21F4" w:rsidRDefault="00CB3986" w:rsidP="00D04D5F">
            <w:pPr>
              <w:pStyle w:val="TAL"/>
              <w:rPr>
                <w:ins w:id="20987" w:author="Delta" w:date="2021-07-23T11:12:00Z"/>
                <w:sz w:val="16"/>
                <w:szCs w:val="16"/>
                <w:lang w:eastAsia="ja-JP"/>
              </w:rPr>
            </w:pPr>
            <w:ins w:id="20988" w:author="Delta" w:date="2021-07-23T11:12:00Z">
              <w:r w:rsidRPr="008E21F4">
                <w:rPr>
                  <w:sz w:val="16"/>
                  <w:szCs w:val="16"/>
                  <w:lang w:eastAsia="ja-JP"/>
                </w:rPr>
                <w:t xml:space="preserve"> 2 3 4 7 9 11 13 15 16 24 25 27 29 31 33 35 36 40 43 44 45 46 49 51 52 53 54 55 56 57 59 63 64 65 68 71 77 78 81 82 83 84 85 86 90 91 93 94 98 99</w:t>
              </w:r>
            </w:ins>
          </w:p>
        </w:tc>
        <w:tc>
          <w:tcPr>
            <w:tcW w:w="397" w:type="pct"/>
            <w:tcBorders>
              <w:top w:val="single" w:sz="6" w:space="0" w:color="auto"/>
              <w:left w:val="single" w:sz="6" w:space="0" w:color="auto"/>
              <w:bottom w:val="single" w:sz="6" w:space="0" w:color="auto"/>
              <w:right w:val="single" w:sz="6" w:space="0" w:color="auto"/>
            </w:tcBorders>
          </w:tcPr>
          <w:p w14:paraId="32D7BA70" w14:textId="77777777" w:rsidR="00CB3986" w:rsidRPr="008E21F4" w:rsidRDefault="00CB3986" w:rsidP="00D04D5F">
            <w:pPr>
              <w:pStyle w:val="TAL"/>
              <w:rPr>
                <w:ins w:id="20989" w:author="Delta" w:date="2021-07-23T11:12:00Z"/>
                <w:sz w:val="16"/>
                <w:szCs w:val="16"/>
                <w:lang w:eastAsia="ja-JP"/>
              </w:rPr>
            </w:pPr>
            <w:ins w:id="20990" w:author="Delta" w:date="2021-07-23T11:12:00Z">
              <w:r w:rsidRPr="008E21F4">
                <w:rPr>
                  <w:sz w:val="16"/>
                  <w:szCs w:val="16"/>
                  <w:lang w:eastAsia="ja-JP"/>
                </w:rPr>
                <w:t xml:space="preserve"> 0 4 6 7 8 10 11 13 16 18 21 22 23 26 29 32 35 36 37 43 44 46 47 48 49 53 54 57 59 60 61 64 66 67 68 69 70 72 76 78 80 81 82 84 87 89 91 92 95 96</w:t>
              </w:r>
            </w:ins>
          </w:p>
        </w:tc>
        <w:tc>
          <w:tcPr>
            <w:tcW w:w="397" w:type="pct"/>
            <w:tcBorders>
              <w:top w:val="single" w:sz="6" w:space="0" w:color="auto"/>
              <w:left w:val="single" w:sz="6" w:space="0" w:color="auto"/>
              <w:bottom w:val="single" w:sz="6" w:space="0" w:color="auto"/>
              <w:right w:val="single" w:sz="6" w:space="0" w:color="auto"/>
            </w:tcBorders>
          </w:tcPr>
          <w:p w14:paraId="191818F5" w14:textId="77777777" w:rsidR="00CB3986" w:rsidRPr="008E21F4" w:rsidRDefault="00CB3986" w:rsidP="00D04D5F">
            <w:pPr>
              <w:pStyle w:val="TAL"/>
              <w:rPr>
                <w:ins w:id="20991" w:author="Delta" w:date="2021-07-23T11:12:00Z"/>
                <w:sz w:val="16"/>
                <w:szCs w:val="16"/>
                <w:lang w:eastAsia="ja-JP"/>
              </w:rPr>
            </w:pPr>
            <w:ins w:id="20992" w:author="Delta" w:date="2021-07-23T11:12:00Z">
              <w:r w:rsidRPr="008E21F4">
                <w:rPr>
                  <w:sz w:val="16"/>
                  <w:szCs w:val="16"/>
                  <w:lang w:eastAsia="ja-JP"/>
                </w:rPr>
                <w:t xml:space="preserve"> 0 1 4 6 10 13 14 15 16 20 22 23 25 26 28 29 30 31 32 33 36 39 41 42 44 45 54 56 57 60 63 66 67 68 72 76 77 79 82 84 85 87 88 91 92 94 95 97 98 99</w:t>
              </w:r>
            </w:ins>
          </w:p>
        </w:tc>
        <w:tc>
          <w:tcPr>
            <w:tcW w:w="397" w:type="pct"/>
            <w:tcBorders>
              <w:top w:val="single" w:sz="6" w:space="0" w:color="auto"/>
              <w:left w:val="single" w:sz="6" w:space="0" w:color="auto"/>
              <w:bottom w:val="single" w:sz="6" w:space="0" w:color="auto"/>
              <w:right w:val="single" w:sz="6" w:space="0" w:color="auto"/>
            </w:tcBorders>
          </w:tcPr>
          <w:p w14:paraId="4C82204E" w14:textId="77777777" w:rsidR="00CB3986" w:rsidRPr="008E21F4" w:rsidRDefault="00CB3986" w:rsidP="00D04D5F">
            <w:pPr>
              <w:pStyle w:val="TAL"/>
              <w:rPr>
                <w:ins w:id="20993" w:author="Delta" w:date="2021-07-23T11:12:00Z"/>
                <w:sz w:val="16"/>
                <w:szCs w:val="16"/>
                <w:lang w:eastAsia="ja-JP"/>
              </w:rPr>
            </w:pPr>
            <w:ins w:id="20994" w:author="Delta" w:date="2021-07-23T11:12:00Z">
              <w:r w:rsidRPr="008E21F4">
                <w:rPr>
                  <w:sz w:val="16"/>
                  <w:szCs w:val="16"/>
                  <w:lang w:eastAsia="ja-JP"/>
                </w:rPr>
                <w:t xml:space="preserve"> 1 3 7 9 10 13 19 20 21 22 23 24 25 26 27 30 33 34 35 36 47 48 49 50 51 53 54 55 57 59 60 61 64 65 67 68 75 76 77 80 81 83 84 86 87 89 90 93 95 99</w:t>
              </w:r>
            </w:ins>
          </w:p>
        </w:tc>
        <w:tc>
          <w:tcPr>
            <w:tcW w:w="397" w:type="pct"/>
            <w:tcBorders>
              <w:top w:val="single" w:sz="6" w:space="0" w:color="auto"/>
              <w:left w:val="single" w:sz="6" w:space="0" w:color="auto"/>
              <w:bottom w:val="single" w:sz="6" w:space="0" w:color="auto"/>
              <w:right w:val="single" w:sz="6" w:space="0" w:color="auto"/>
            </w:tcBorders>
          </w:tcPr>
          <w:p w14:paraId="371E3E1B" w14:textId="77777777" w:rsidR="00CB3986" w:rsidRPr="008E21F4" w:rsidRDefault="00CB3986" w:rsidP="00D04D5F">
            <w:pPr>
              <w:pStyle w:val="TAL"/>
              <w:rPr>
                <w:ins w:id="20995" w:author="Delta" w:date="2021-07-23T11:12:00Z"/>
                <w:sz w:val="16"/>
                <w:szCs w:val="16"/>
                <w:lang w:eastAsia="ja-JP"/>
              </w:rPr>
            </w:pPr>
            <w:ins w:id="20996" w:author="Delta" w:date="2021-07-23T11:12:00Z">
              <w:r w:rsidRPr="008E21F4">
                <w:rPr>
                  <w:sz w:val="16"/>
                  <w:szCs w:val="16"/>
                  <w:lang w:eastAsia="ja-JP"/>
                </w:rPr>
                <w:t xml:space="preserve"> 1 2 3 6 8 10 11 15 16 17 19 21 25 26 28 29 30 32 33 35 38 39 40 41 42 43 44 46 49 51 52 54 60 62 63 64 65 69 72 76 79 81 84 86 88 89 90 93 94 99</w:t>
              </w:r>
            </w:ins>
          </w:p>
        </w:tc>
        <w:tc>
          <w:tcPr>
            <w:tcW w:w="397" w:type="pct"/>
            <w:tcBorders>
              <w:top w:val="single" w:sz="6" w:space="0" w:color="auto"/>
              <w:left w:val="single" w:sz="6" w:space="0" w:color="auto"/>
              <w:bottom w:val="single" w:sz="6" w:space="0" w:color="auto"/>
              <w:right w:val="single" w:sz="6" w:space="0" w:color="auto"/>
            </w:tcBorders>
          </w:tcPr>
          <w:p w14:paraId="1E416F9F" w14:textId="77777777" w:rsidR="00CB3986" w:rsidRPr="008E21F4" w:rsidRDefault="00CB3986" w:rsidP="00D04D5F">
            <w:pPr>
              <w:pStyle w:val="TAL"/>
              <w:rPr>
                <w:ins w:id="20997" w:author="Delta" w:date="2021-07-23T11:12:00Z"/>
                <w:sz w:val="16"/>
                <w:szCs w:val="16"/>
                <w:lang w:eastAsia="ja-JP"/>
              </w:rPr>
            </w:pPr>
            <w:ins w:id="20998" w:author="Delta" w:date="2021-07-23T11:12:00Z">
              <w:r w:rsidRPr="008E21F4">
                <w:rPr>
                  <w:sz w:val="16"/>
                  <w:szCs w:val="16"/>
                  <w:lang w:eastAsia="ja-JP"/>
                </w:rPr>
                <w:t xml:space="preserve"> 5 7 9 10 12 14 15 16 21 22 23 24 27 28 29 30 33 34 35 36 37 39 41 44 45 47 49 54 55 56 57 64 66 68 70 72 76 77 80 81 85 86 87 90 91 92 94 95 98 99</w:t>
              </w:r>
            </w:ins>
          </w:p>
        </w:tc>
      </w:tr>
    </w:tbl>
    <w:p w14:paraId="47198C6A" w14:textId="77777777" w:rsidR="00CB3986" w:rsidRPr="008E21F4" w:rsidRDefault="00CB3986" w:rsidP="00CB3986">
      <w:pPr>
        <w:pStyle w:val="TH"/>
        <w:rPr>
          <w:ins w:id="20999" w:author="Delta" w:date="2021-07-23T11:12:00Z"/>
        </w:rPr>
      </w:pP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783733A4" w14:textId="77777777" w:rsidTr="00D04D5F">
        <w:trPr>
          <w:jc w:val="center"/>
          <w:ins w:id="21000" w:author="Delta" w:date="2021-07-23T11:12:00Z"/>
        </w:trPr>
        <w:tc>
          <w:tcPr>
            <w:tcW w:w="240" w:type="pct"/>
            <w:tcBorders>
              <w:top w:val="single" w:sz="6" w:space="0" w:color="auto"/>
              <w:left w:val="single" w:sz="6" w:space="0" w:color="auto"/>
              <w:bottom w:val="single" w:sz="6" w:space="0" w:color="auto"/>
              <w:right w:val="single" w:sz="6" w:space="0" w:color="auto"/>
            </w:tcBorders>
          </w:tcPr>
          <w:p w14:paraId="3A2CA097" w14:textId="77777777" w:rsidR="00CB3986" w:rsidRPr="008E21F4" w:rsidRDefault="00CB3986" w:rsidP="00D04D5F">
            <w:pPr>
              <w:pStyle w:val="TAH"/>
              <w:rPr>
                <w:ins w:id="21001" w:author="Delta" w:date="2021-07-23T11:12:00Z"/>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5D1991C7" w14:textId="77777777" w:rsidR="00CB3986" w:rsidRPr="008E21F4" w:rsidRDefault="00CB3986" w:rsidP="00D04D5F">
            <w:pPr>
              <w:pStyle w:val="TAH"/>
              <w:rPr>
                <w:ins w:id="21002" w:author="Delta" w:date="2021-07-23T11:12:00Z"/>
                <w:lang w:eastAsia="ja-JP"/>
              </w:rPr>
            </w:pPr>
            <w:ins w:id="21003" w:author="Delta" w:date="2021-07-23T11:12:00Z">
              <w:r w:rsidRPr="008E21F4">
                <w:rPr>
                  <w:lang w:eastAsia="ja-JP"/>
                </w:rPr>
                <w:t>Subframe 4</w:t>
              </w:r>
            </w:ins>
          </w:p>
        </w:tc>
        <w:tc>
          <w:tcPr>
            <w:tcW w:w="2379" w:type="pct"/>
            <w:gridSpan w:val="6"/>
            <w:tcBorders>
              <w:top w:val="single" w:sz="6" w:space="0" w:color="auto"/>
              <w:left w:val="single" w:sz="6" w:space="0" w:color="auto"/>
              <w:bottom w:val="single" w:sz="6" w:space="0" w:color="auto"/>
              <w:right w:val="single" w:sz="6" w:space="0" w:color="auto"/>
            </w:tcBorders>
          </w:tcPr>
          <w:p w14:paraId="38FA5FBA" w14:textId="77777777" w:rsidR="00CB3986" w:rsidRPr="008E21F4" w:rsidRDefault="00CB3986" w:rsidP="00D04D5F">
            <w:pPr>
              <w:pStyle w:val="TAH"/>
              <w:rPr>
                <w:ins w:id="21004" w:author="Delta" w:date="2021-07-23T11:12:00Z"/>
                <w:lang w:eastAsia="ja-JP"/>
              </w:rPr>
            </w:pPr>
            <w:ins w:id="21005" w:author="Delta" w:date="2021-07-23T11:12:00Z">
              <w:r w:rsidRPr="008E21F4">
                <w:rPr>
                  <w:lang w:eastAsia="ja-JP"/>
                </w:rPr>
                <w:t>Subframe 5</w:t>
              </w:r>
            </w:ins>
          </w:p>
        </w:tc>
      </w:tr>
      <w:tr w:rsidR="00CB3986" w:rsidRPr="008E21F4" w14:paraId="4E6A4754" w14:textId="77777777" w:rsidTr="00D04D5F">
        <w:trPr>
          <w:jc w:val="center"/>
          <w:ins w:id="21006" w:author="Delta" w:date="2021-07-23T11:12:00Z"/>
        </w:trPr>
        <w:tc>
          <w:tcPr>
            <w:tcW w:w="240" w:type="pct"/>
            <w:tcBorders>
              <w:top w:val="single" w:sz="6" w:space="0" w:color="auto"/>
              <w:left w:val="single" w:sz="6" w:space="0" w:color="auto"/>
              <w:bottom w:val="single" w:sz="6" w:space="0" w:color="auto"/>
              <w:right w:val="single" w:sz="6" w:space="0" w:color="auto"/>
            </w:tcBorders>
          </w:tcPr>
          <w:p w14:paraId="78C508F2" w14:textId="77777777" w:rsidR="00CB3986" w:rsidRPr="008E21F4" w:rsidRDefault="00CB3986" w:rsidP="00D04D5F">
            <w:pPr>
              <w:pStyle w:val="TAH"/>
              <w:rPr>
                <w:ins w:id="21007" w:author="Delta" w:date="2021-07-23T11:12:00Z"/>
                <w:lang w:eastAsia="ja-JP"/>
              </w:rPr>
            </w:pPr>
            <w:ins w:id="21008" w:author="Delta" w:date="2021-07-23T11:12:00Z">
              <w:r w:rsidRPr="008E21F4">
                <w:rPr>
                  <w:lang w:eastAsia="ja-JP"/>
                </w:rPr>
                <w:t>Subslot</w:t>
              </w:r>
            </w:ins>
          </w:p>
        </w:tc>
        <w:tc>
          <w:tcPr>
            <w:tcW w:w="397" w:type="pct"/>
            <w:tcBorders>
              <w:top w:val="single" w:sz="6" w:space="0" w:color="auto"/>
              <w:left w:val="single" w:sz="6" w:space="0" w:color="auto"/>
              <w:bottom w:val="single" w:sz="6" w:space="0" w:color="auto"/>
              <w:right w:val="single" w:sz="6" w:space="0" w:color="auto"/>
            </w:tcBorders>
          </w:tcPr>
          <w:p w14:paraId="39F51B2F" w14:textId="77777777" w:rsidR="00CB3986" w:rsidRPr="008E21F4" w:rsidRDefault="00CB3986" w:rsidP="00D04D5F">
            <w:pPr>
              <w:pStyle w:val="TAH"/>
              <w:rPr>
                <w:ins w:id="21009" w:author="Delta" w:date="2021-07-23T11:12:00Z"/>
                <w:lang w:eastAsia="ja-JP"/>
              </w:rPr>
            </w:pPr>
            <w:ins w:id="21010"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0B20A9E0" w14:textId="77777777" w:rsidR="00CB3986" w:rsidRPr="008E21F4" w:rsidRDefault="00CB3986" w:rsidP="00D04D5F">
            <w:pPr>
              <w:pStyle w:val="TAH"/>
              <w:jc w:val="left"/>
              <w:rPr>
                <w:ins w:id="21011" w:author="Delta" w:date="2021-07-23T11:12:00Z"/>
                <w:lang w:eastAsia="ja-JP"/>
              </w:rPr>
            </w:pPr>
            <w:ins w:id="21012"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7F21BB01" w14:textId="77777777" w:rsidR="00CB3986" w:rsidRPr="008E21F4" w:rsidRDefault="00CB3986" w:rsidP="00D04D5F">
            <w:pPr>
              <w:pStyle w:val="TAH"/>
              <w:rPr>
                <w:ins w:id="21013" w:author="Delta" w:date="2021-07-23T11:12:00Z"/>
                <w:lang w:eastAsia="ja-JP"/>
              </w:rPr>
            </w:pPr>
            <w:ins w:id="21014"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4C102440" w14:textId="77777777" w:rsidR="00CB3986" w:rsidRPr="008E21F4" w:rsidRDefault="00CB3986" w:rsidP="00D04D5F">
            <w:pPr>
              <w:pStyle w:val="TAH"/>
              <w:rPr>
                <w:ins w:id="21015" w:author="Delta" w:date="2021-07-23T11:12:00Z"/>
                <w:lang w:eastAsia="ja-JP"/>
              </w:rPr>
            </w:pPr>
            <w:ins w:id="21016"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224B9414" w14:textId="77777777" w:rsidR="00CB3986" w:rsidRPr="008E21F4" w:rsidRDefault="00CB3986" w:rsidP="00D04D5F">
            <w:pPr>
              <w:pStyle w:val="TAH"/>
              <w:rPr>
                <w:ins w:id="21017" w:author="Delta" w:date="2021-07-23T11:12:00Z"/>
                <w:lang w:eastAsia="ja-JP"/>
              </w:rPr>
            </w:pPr>
            <w:ins w:id="21018"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487C7B29" w14:textId="77777777" w:rsidR="00CB3986" w:rsidRPr="008E21F4" w:rsidRDefault="00CB3986" w:rsidP="00D04D5F">
            <w:pPr>
              <w:pStyle w:val="TAH"/>
              <w:rPr>
                <w:ins w:id="21019" w:author="Delta" w:date="2021-07-23T11:12:00Z"/>
                <w:lang w:eastAsia="ja-JP"/>
              </w:rPr>
            </w:pPr>
            <w:ins w:id="21020" w:author="Delta" w:date="2021-07-23T11:12:00Z">
              <w:r w:rsidRPr="008E21F4">
                <w:rPr>
                  <w:lang w:eastAsia="ja-JP"/>
                </w:rPr>
                <w:t>5</w:t>
              </w:r>
            </w:ins>
          </w:p>
        </w:tc>
        <w:tc>
          <w:tcPr>
            <w:tcW w:w="397" w:type="pct"/>
            <w:tcBorders>
              <w:top w:val="single" w:sz="6" w:space="0" w:color="auto"/>
              <w:left w:val="single" w:sz="6" w:space="0" w:color="auto"/>
              <w:bottom w:val="single" w:sz="6" w:space="0" w:color="auto"/>
              <w:right w:val="single" w:sz="6" w:space="0" w:color="auto"/>
            </w:tcBorders>
          </w:tcPr>
          <w:p w14:paraId="6A8DC110" w14:textId="77777777" w:rsidR="00CB3986" w:rsidRPr="008E21F4" w:rsidRDefault="00CB3986" w:rsidP="00D04D5F">
            <w:pPr>
              <w:pStyle w:val="TAH"/>
              <w:rPr>
                <w:ins w:id="21021" w:author="Delta" w:date="2021-07-23T11:12:00Z"/>
                <w:lang w:eastAsia="ja-JP"/>
              </w:rPr>
            </w:pPr>
            <w:ins w:id="21022"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5B34759A" w14:textId="77777777" w:rsidR="00CB3986" w:rsidRPr="008E21F4" w:rsidRDefault="00CB3986" w:rsidP="00D04D5F">
            <w:pPr>
              <w:pStyle w:val="TAH"/>
              <w:rPr>
                <w:ins w:id="21023" w:author="Delta" w:date="2021-07-23T11:12:00Z"/>
                <w:lang w:eastAsia="ja-JP"/>
              </w:rPr>
            </w:pPr>
            <w:ins w:id="21024"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06907947" w14:textId="77777777" w:rsidR="00CB3986" w:rsidRPr="008E21F4" w:rsidRDefault="00CB3986" w:rsidP="00D04D5F">
            <w:pPr>
              <w:pStyle w:val="TAH"/>
              <w:rPr>
                <w:ins w:id="21025" w:author="Delta" w:date="2021-07-23T11:12:00Z"/>
                <w:lang w:eastAsia="ja-JP"/>
              </w:rPr>
            </w:pPr>
            <w:ins w:id="21026"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6F895495" w14:textId="77777777" w:rsidR="00CB3986" w:rsidRPr="008E21F4" w:rsidRDefault="00CB3986" w:rsidP="00D04D5F">
            <w:pPr>
              <w:pStyle w:val="TAH"/>
              <w:rPr>
                <w:ins w:id="21027" w:author="Delta" w:date="2021-07-23T11:12:00Z"/>
                <w:lang w:eastAsia="ja-JP"/>
              </w:rPr>
            </w:pPr>
            <w:ins w:id="21028"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027ED663" w14:textId="77777777" w:rsidR="00CB3986" w:rsidRPr="008E21F4" w:rsidRDefault="00CB3986" w:rsidP="00D04D5F">
            <w:pPr>
              <w:pStyle w:val="TAH"/>
              <w:rPr>
                <w:ins w:id="21029" w:author="Delta" w:date="2021-07-23T11:12:00Z"/>
                <w:lang w:eastAsia="ja-JP"/>
              </w:rPr>
            </w:pPr>
            <w:ins w:id="21030"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56F349FD" w14:textId="77777777" w:rsidR="00CB3986" w:rsidRPr="008E21F4" w:rsidRDefault="00CB3986" w:rsidP="00D04D5F">
            <w:pPr>
              <w:pStyle w:val="TAH"/>
              <w:rPr>
                <w:ins w:id="21031" w:author="Delta" w:date="2021-07-23T11:12:00Z"/>
                <w:lang w:eastAsia="ja-JP"/>
              </w:rPr>
            </w:pPr>
            <w:ins w:id="21032" w:author="Delta" w:date="2021-07-23T11:12:00Z">
              <w:r w:rsidRPr="008E21F4">
                <w:rPr>
                  <w:lang w:eastAsia="ja-JP"/>
                </w:rPr>
                <w:t>5</w:t>
              </w:r>
            </w:ins>
          </w:p>
        </w:tc>
      </w:tr>
      <w:tr w:rsidR="00CB3986" w:rsidRPr="008E21F4" w14:paraId="0CB0B1C0" w14:textId="77777777" w:rsidTr="00D04D5F">
        <w:trPr>
          <w:jc w:val="center"/>
          <w:ins w:id="21033" w:author="Delta" w:date="2021-07-23T11:12:00Z"/>
        </w:trPr>
        <w:tc>
          <w:tcPr>
            <w:tcW w:w="240" w:type="pct"/>
            <w:tcBorders>
              <w:top w:val="single" w:sz="6" w:space="0" w:color="auto"/>
              <w:left w:val="single" w:sz="6" w:space="0" w:color="auto"/>
              <w:bottom w:val="single" w:sz="6" w:space="0" w:color="auto"/>
              <w:right w:val="single" w:sz="6" w:space="0" w:color="auto"/>
            </w:tcBorders>
          </w:tcPr>
          <w:p w14:paraId="5E3F38E1" w14:textId="77777777" w:rsidR="00CB3986" w:rsidRPr="008E21F4" w:rsidRDefault="00CB3986" w:rsidP="00D04D5F">
            <w:pPr>
              <w:pStyle w:val="TAL"/>
              <w:rPr>
                <w:ins w:id="21034" w:author="Delta" w:date="2021-07-23T11:12:00Z"/>
                <w:b/>
                <w:sz w:val="16"/>
                <w:szCs w:val="16"/>
                <w:lang w:eastAsia="ja-JP"/>
              </w:rPr>
            </w:pPr>
            <w:ins w:id="21035" w:author="Delta" w:date="2021-07-23T11:12:00Z">
              <w:r w:rsidRPr="008E21F4">
                <w:rPr>
                  <w:b/>
                  <w:sz w:val="16"/>
                  <w:szCs w:val="16"/>
                  <w:lang w:eastAsia="ja-JP"/>
                </w:rPr>
                <w:t>3 MHz</w:t>
              </w:r>
            </w:ins>
          </w:p>
        </w:tc>
        <w:tc>
          <w:tcPr>
            <w:tcW w:w="397" w:type="pct"/>
            <w:tcBorders>
              <w:top w:val="single" w:sz="6" w:space="0" w:color="auto"/>
              <w:left w:val="single" w:sz="6" w:space="0" w:color="auto"/>
              <w:bottom w:val="single" w:sz="6" w:space="0" w:color="auto"/>
              <w:right w:val="single" w:sz="6" w:space="0" w:color="auto"/>
            </w:tcBorders>
          </w:tcPr>
          <w:p w14:paraId="3A760800" w14:textId="77777777" w:rsidR="00CB3986" w:rsidRPr="008E21F4" w:rsidRDefault="00CB3986" w:rsidP="00D04D5F">
            <w:pPr>
              <w:pStyle w:val="TAL"/>
              <w:rPr>
                <w:ins w:id="21036" w:author="Delta" w:date="2021-07-23T11:12:00Z"/>
                <w:sz w:val="16"/>
                <w:szCs w:val="16"/>
                <w:lang w:eastAsia="ja-JP"/>
              </w:rPr>
            </w:pPr>
            <w:ins w:id="21037" w:author="Delta" w:date="2021-07-23T11:12:00Z">
              <w:r w:rsidRPr="008E21F4">
                <w:rPr>
                  <w:sz w:val="16"/>
                  <w:szCs w:val="16"/>
                  <w:lang w:eastAsia="ja-JP"/>
                </w:rPr>
                <w:t xml:space="preserve"> 0 2 3 4 9 10 13</w:t>
              </w:r>
            </w:ins>
          </w:p>
        </w:tc>
        <w:tc>
          <w:tcPr>
            <w:tcW w:w="397" w:type="pct"/>
            <w:tcBorders>
              <w:top w:val="single" w:sz="6" w:space="0" w:color="auto"/>
              <w:left w:val="single" w:sz="6" w:space="0" w:color="auto"/>
              <w:bottom w:val="single" w:sz="6" w:space="0" w:color="auto"/>
              <w:right w:val="single" w:sz="6" w:space="0" w:color="auto"/>
            </w:tcBorders>
          </w:tcPr>
          <w:p w14:paraId="5D1DAFEE" w14:textId="77777777" w:rsidR="00CB3986" w:rsidRPr="008E21F4" w:rsidRDefault="00CB3986" w:rsidP="00D04D5F">
            <w:pPr>
              <w:pStyle w:val="TAL"/>
              <w:rPr>
                <w:ins w:id="21038" w:author="Delta" w:date="2021-07-23T11:12:00Z"/>
                <w:sz w:val="16"/>
                <w:szCs w:val="16"/>
                <w:lang w:eastAsia="ja-JP"/>
              </w:rPr>
            </w:pPr>
            <w:ins w:id="21039" w:author="Delta" w:date="2021-07-23T11:12:00Z">
              <w:r w:rsidRPr="008E21F4">
                <w:rPr>
                  <w:sz w:val="16"/>
                  <w:szCs w:val="16"/>
                  <w:lang w:eastAsia="ja-JP"/>
                </w:rPr>
                <w:t xml:space="preserve"> 0 1 2 3 11 12 14</w:t>
              </w:r>
            </w:ins>
          </w:p>
        </w:tc>
        <w:tc>
          <w:tcPr>
            <w:tcW w:w="397" w:type="pct"/>
            <w:tcBorders>
              <w:top w:val="single" w:sz="6" w:space="0" w:color="auto"/>
              <w:left w:val="single" w:sz="6" w:space="0" w:color="auto"/>
              <w:bottom w:val="single" w:sz="6" w:space="0" w:color="auto"/>
              <w:right w:val="single" w:sz="6" w:space="0" w:color="auto"/>
            </w:tcBorders>
          </w:tcPr>
          <w:p w14:paraId="56F325AF" w14:textId="77777777" w:rsidR="00CB3986" w:rsidRPr="008E21F4" w:rsidRDefault="00CB3986" w:rsidP="00D04D5F">
            <w:pPr>
              <w:pStyle w:val="TAL"/>
              <w:rPr>
                <w:ins w:id="21040" w:author="Delta" w:date="2021-07-23T11:12:00Z"/>
                <w:sz w:val="16"/>
                <w:szCs w:val="16"/>
                <w:lang w:eastAsia="ja-JP"/>
              </w:rPr>
            </w:pPr>
            <w:ins w:id="21041" w:author="Delta" w:date="2021-07-23T11:12:00Z">
              <w:r w:rsidRPr="008E21F4">
                <w:rPr>
                  <w:sz w:val="16"/>
                  <w:szCs w:val="16"/>
                  <w:lang w:eastAsia="ja-JP"/>
                </w:rPr>
                <w:t xml:space="preserve"> 4 5 6 8 11 13 14</w:t>
              </w:r>
            </w:ins>
          </w:p>
        </w:tc>
        <w:tc>
          <w:tcPr>
            <w:tcW w:w="397" w:type="pct"/>
            <w:tcBorders>
              <w:top w:val="single" w:sz="6" w:space="0" w:color="auto"/>
              <w:left w:val="single" w:sz="6" w:space="0" w:color="auto"/>
              <w:bottom w:val="single" w:sz="6" w:space="0" w:color="auto"/>
              <w:right w:val="single" w:sz="6" w:space="0" w:color="auto"/>
            </w:tcBorders>
          </w:tcPr>
          <w:p w14:paraId="48F99DD0" w14:textId="77777777" w:rsidR="00CB3986" w:rsidRPr="008E21F4" w:rsidRDefault="00CB3986" w:rsidP="00D04D5F">
            <w:pPr>
              <w:pStyle w:val="TAL"/>
              <w:rPr>
                <w:ins w:id="21042" w:author="Delta" w:date="2021-07-23T11:12:00Z"/>
                <w:sz w:val="16"/>
                <w:szCs w:val="16"/>
                <w:lang w:eastAsia="ja-JP"/>
              </w:rPr>
            </w:pPr>
            <w:ins w:id="21043" w:author="Delta" w:date="2021-07-23T11:12:00Z">
              <w:r w:rsidRPr="008E21F4">
                <w:rPr>
                  <w:sz w:val="16"/>
                  <w:szCs w:val="16"/>
                  <w:lang w:eastAsia="ja-JP"/>
                </w:rPr>
                <w:t xml:space="preserve"> 2 5 6 9 12 13 14</w:t>
              </w:r>
            </w:ins>
          </w:p>
        </w:tc>
        <w:tc>
          <w:tcPr>
            <w:tcW w:w="397" w:type="pct"/>
            <w:tcBorders>
              <w:top w:val="single" w:sz="6" w:space="0" w:color="auto"/>
              <w:left w:val="single" w:sz="6" w:space="0" w:color="auto"/>
              <w:bottom w:val="single" w:sz="6" w:space="0" w:color="auto"/>
              <w:right w:val="single" w:sz="6" w:space="0" w:color="auto"/>
            </w:tcBorders>
          </w:tcPr>
          <w:p w14:paraId="2B281C57" w14:textId="77777777" w:rsidR="00CB3986" w:rsidRPr="008E21F4" w:rsidRDefault="00CB3986" w:rsidP="00D04D5F">
            <w:pPr>
              <w:pStyle w:val="TAL"/>
              <w:rPr>
                <w:ins w:id="21044" w:author="Delta" w:date="2021-07-23T11:12:00Z"/>
                <w:sz w:val="16"/>
                <w:szCs w:val="16"/>
                <w:lang w:eastAsia="ja-JP"/>
              </w:rPr>
            </w:pPr>
            <w:ins w:id="21045" w:author="Delta" w:date="2021-07-23T11:12:00Z">
              <w:r w:rsidRPr="008E21F4">
                <w:rPr>
                  <w:sz w:val="16"/>
                  <w:szCs w:val="16"/>
                  <w:lang w:eastAsia="ja-JP"/>
                </w:rPr>
                <w:t xml:space="preserve"> 0 3 4 7 8 9 11</w:t>
              </w:r>
            </w:ins>
          </w:p>
        </w:tc>
        <w:tc>
          <w:tcPr>
            <w:tcW w:w="397" w:type="pct"/>
            <w:tcBorders>
              <w:top w:val="single" w:sz="6" w:space="0" w:color="auto"/>
              <w:left w:val="single" w:sz="6" w:space="0" w:color="auto"/>
              <w:bottom w:val="single" w:sz="6" w:space="0" w:color="auto"/>
              <w:right w:val="single" w:sz="6" w:space="0" w:color="auto"/>
            </w:tcBorders>
          </w:tcPr>
          <w:p w14:paraId="3CD3FF09" w14:textId="77777777" w:rsidR="00CB3986" w:rsidRPr="008E21F4" w:rsidRDefault="00CB3986" w:rsidP="00D04D5F">
            <w:pPr>
              <w:pStyle w:val="TAL"/>
              <w:rPr>
                <w:ins w:id="21046" w:author="Delta" w:date="2021-07-23T11:12:00Z"/>
                <w:sz w:val="16"/>
                <w:szCs w:val="16"/>
                <w:lang w:eastAsia="ja-JP"/>
              </w:rPr>
            </w:pPr>
            <w:ins w:id="21047" w:author="Delta" w:date="2021-07-23T11:12:00Z">
              <w:r w:rsidRPr="008E21F4">
                <w:rPr>
                  <w:sz w:val="16"/>
                  <w:szCs w:val="16"/>
                  <w:lang w:eastAsia="ja-JP"/>
                </w:rPr>
                <w:t xml:space="preserve"> 1 2 3 4 5 11 12</w:t>
              </w:r>
            </w:ins>
          </w:p>
        </w:tc>
        <w:tc>
          <w:tcPr>
            <w:tcW w:w="397" w:type="pct"/>
            <w:tcBorders>
              <w:top w:val="single" w:sz="6" w:space="0" w:color="auto"/>
              <w:left w:val="single" w:sz="6" w:space="0" w:color="auto"/>
              <w:bottom w:val="single" w:sz="6" w:space="0" w:color="auto"/>
              <w:right w:val="single" w:sz="6" w:space="0" w:color="auto"/>
            </w:tcBorders>
          </w:tcPr>
          <w:p w14:paraId="2BEBD669" w14:textId="77777777" w:rsidR="00CB3986" w:rsidRPr="008E21F4" w:rsidRDefault="00CB3986" w:rsidP="00D04D5F">
            <w:pPr>
              <w:pStyle w:val="TAL"/>
              <w:rPr>
                <w:ins w:id="21048" w:author="Delta" w:date="2021-07-23T11:12:00Z"/>
                <w:sz w:val="16"/>
                <w:szCs w:val="16"/>
                <w:lang w:eastAsia="ja-JP"/>
              </w:rPr>
            </w:pPr>
            <w:ins w:id="21049" w:author="Delta" w:date="2021-07-23T11:12:00Z">
              <w:r w:rsidRPr="008E21F4">
                <w:rPr>
                  <w:sz w:val="16"/>
                  <w:szCs w:val="16"/>
                  <w:lang w:eastAsia="ja-JP"/>
                </w:rPr>
                <w:t xml:space="preserve"> 0 1 2 3 11 12 13</w:t>
              </w:r>
            </w:ins>
          </w:p>
        </w:tc>
        <w:tc>
          <w:tcPr>
            <w:tcW w:w="397" w:type="pct"/>
            <w:tcBorders>
              <w:top w:val="single" w:sz="6" w:space="0" w:color="auto"/>
              <w:left w:val="single" w:sz="6" w:space="0" w:color="auto"/>
              <w:bottom w:val="single" w:sz="6" w:space="0" w:color="auto"/>
              <w:right w:val="single" w:sz="6" w:space="0" w:color="auto"/>
            </w:tcBorders>
          </w:tcPr>
          <w:p w14:paraId="118D4154" w14:textId="77777777" w:rsidR="00CB3986" w:rsidRPr="008E21F4" w:rsidRDefault="00CB3986" w:rsidP="00D04D5F">
            <w:pPr>
              <w:pStyle w:val="TAL"/>
              <w:rPr>
                <w:ins w:id="21050" w:author="Delta" w:date="2021-07-23T11:12:00Z"/>
                <w:sz w:val="16"/>
                <w:szCs w:val="16"/>
                <w:lang w:eastAsia="ja-JP"/>
              </w:rPr>
            </w:pPr>
            <w:ins w:id="21051" w:author="Delta" w:date="2021-07-23T11:12:00Z">
              <w:r w:rsidRPr="008E21F4">
                <w:rPr>
                  <w:sz w:val="16"/>
                  <w:szCs w:val="16"/>
                  <w:lang w:eastAsia="ja-JP"/>
                </w:rPr>
                <w:t xml:space="preserve"> 0 3 4 10 11 12 13</w:t>
              </w:r>
            </w:ins>
          </w:p>
        </w:tc>
        <w:tc>
          <w:tcPr>
            <w:tcW w:w="397" w:type="pct"/>
            <w:tcBorders>
              <w:top w:val="single" w:sz="6" w:space="0" w:color="auto"/>
              <w:left w:val="single" w:sz="6" w:space="0" w:color="auto"/>
              <w:bottom w:val="single" w:sz="6" w:space="0" w:color="auto"/>
              <w:right w:val="single" w:sz="6" w:space="0" w:color="auto"/>
            </w:tcBorders>
          </w:tcPr>
          <w:p w14:paraId="730FFC6B" w14:textId="77777777" w:rsidR="00CB3986" w:rsidRPr="008E21F4" w:rsidRDefault="00CB3986" w:rsidP="00D04D5F">
            <w:pPr>
              <w:pStyle w:val="TAL"/>
              <w:rPr>
                <w:ins w:id="21052" w:author="Delta" w:date="2021-07-23T11:12:00Z"/>
                <w:sz w:val="16"/>
                <w:szCs w:val="16"/>
                <w:lang w:eastAsia="ja-JP"/>
              </w:rPr>
            </w:pPr>
            <w:ins w:id="21053" w:author="Delta" w:date="2021-07-23T11:12:00Z">
              <w:r w:rsidRPr="008E21F4">
                <w:rPr>
                  <w:sz w:val="16"/>
                  <w:szCs w:val="16"/>
                  <w:lang w:eastAsia="ja-JP"/>
                </w:rPr>
                <w:t xml:space="preserve"> 0 2 3 5 6 11 13</w:t>
              </w:r>
            </w:ins>
          </w:p>
        </w:tc>
        <w:tc>
          <w:tcPr>
            <w:tcW w:w="397" w:type="pct"/>
            <w:tcBorders>
              <w:top w:val="single" w:sz="6" w:space="0" w:color="auto"/>
              <w:left w:val="single" w:sz="6" w:space="0" w:color="auto"/>
              <w:bottom w:val="single" w:sz="6" w:space="0" w:color="auto"/>
              <w:right w:val="single" w:sz="6" w:space="0" w:color="auto"/>
            </w:tcBorders>
          </w:tcPr>
          <w:p w14:paraId="47538AF5" w14:textId="77777777" w:rsidR="00CB3986" w:rsidRPr="008E21F4" w:rsidRDefault="00CB3986" w:rsidP="00D04D5F">
            <w:pPr>
              <w:pStyle w:val="TAL"/>
              <w:rPr>
                <w:ins w:id="21054" w:author="Delta" w:date="2021-07-23T11:12:00Z"/>
                <w:sz w:val="16"/>
                <w:szCs w:val="16"/>
                <w:lang w:eastAsia="ja-JP"/>
              </w:rPr>
            </w:pPr>
            <w:ins w:id="21055" w:author="Delta" w:date="2021-07-23T11:12:00Z">
              <w:r w:rsidRPr="008E21F4">
                <w:rPr>
                  <w:sz w:val="16"/>
                  <w:szCs w:val="16"/>
                  <w:lang w:eastAsia="ja-JP"/>
                </w:rPr>
                <w:t xml:space="preserve"> 0 1 4 5 7 10 12</w:t>
              </w:r>
            </w:ins>
          </w:p>
        </w:tc>
        <w:tc>
          <w:tcPr>
            <w:tcW w:w="397" w:type="pct"/>
            <w:tcBorders>
              <w:top w:val="single" w:sz="6" w:space="0" w:color="auto"/>
              <w:left w:val="single" w:sz="6" w:space="0" w:color="auto"/>
              <w:bottom w:val="single" w:sz="6" w:space="0" w:color="auto"/>
              <w:right w:val="single" w:sz="6" w:space="0" w:color="auto"/>
            </w:tcBorders>
          </w:tcPr>
          <w:p w14:paraId="6B06BD08" w14:textId="77777777" w:rsidR="00CB3986" w:rsidRPr="008E21F4" w:rsidRDefault="00CB3986" w:rsidP="00D04D5F">
            <w:pPr>
              <w:pStyle w:val="TAL"/>
              <w:rPr>
                <w:ins w:id="21056" w:author="Delta" w:date="2021-07-23T11:12:00Z"/>
                <w:sz w:val="16"/>
                <w:szCs w:val="16"/>
                <w:lang w:eastAsia="ja-JP"/>
              </w:rPr>
            </w:pPr>
            <w:ins w:id="21057" w:author="Delta" w:date="2021-07-23T11:12:00Z">
              <w:r w:rsidRPr="008E21F4">
                <w:rPr>
                  <w:sz w:val="16"/>
                  <w:szCs w:val="16"/>
                  <w:lang w:eastAsia="ja-JP"/>
                </w:rPr>
                <w:t xml:space="preserve"> 0 2 3 4 9 10 13</w:t>
              </w:r>
            </w:ins>
          </w:p>
        </w:tc>
        <w:tc>
          <w:tcPr>
            <w:tcW w:w="397" w:type="pct"/>
            <w:tcBorders>
              <w:top w:val="single" w:sz="6" w:space="0" w:color="auto"/>
              <w:left w:val="single" w:sz="6" w:space="0" w:color="auto"/>
              <w:bottom w:val="single" w:sz="6" w:space="0" w:color="auto"/>
              <w:right w:val="single" w:sz="6" w:space="0" w:color="auto"/>
            </w:tcBorders>
          </w:tcPr>
          <w:p w14:paraId="7C8EC88D" w14:textId="77777777" w:rsidR="00CB3986" w:rsidRPr="008E21F4" w:rsidRDefault="00CB3986" w:rsidP="00D04D5F">
            <w:pPr>
              <w:pStyle w:val="TAL"/>
              <w:rPr>
                <w:ins w:id="21058" w:author="Delta" w:date="2021-07-23T11:12:00Z"/>
                <w:sz w:val="16"/>
                <w:szCs w:val="16"/>
                <w:lang w:eastAsia="ja-JP"/>
              </w:rPr>
            </w:pPr>
            <w:ins w:id="21059" w:author="Delta" w:date="2021-07-23T11:12:00Z">
              <w:r w:rsidRPr="008E21F4">
                <w:rPr>
                  <w:sz w:val="16"/>
                  <w:szCs w:val="16"/>
                  <w:lang w:eastAsia="ja-JP"/>
                </w:rPr>
                <w:t xml:space="preserve"> 0 1 2 3 11 12 14</w:t>
              </w:r>
            </w:ins>
          </w:p>
        </w:tc>
      </w:tr>
      <w:tr w:rsidR="00CB3986" w:rsidRPr="008E21F4" w14:paraId="4CD786DA" w14:textId="77777777" w:rsidTr="00D04D5F">
        <w:trPr>
          <w:jc w:val="center"/>
          <w:ins w:id="21060" w:author="Delta" w:date="2021-07-23T11:12:00Z"/>
        </w:trPr>
        <w:tc>
          <w:tcPr>
            <w:tcW w:w="240" w:type="pct"/>
            <w:tcBorders>
              <w:top w:val="single" w:sz="6" w:space="0" w:color="auto"/>
              <w:left w:val="single" w:sz="6" w:space="0" w:color="auto"/>
              <w:bottom w:val="single" w:sz="6" w:space="0" w:color="auto"/>
              <w:right w:val="single" w:sz="6" w:space="0" w:color="auto"/>
            </w:tcBorders>
          </w:tcPr>
          <w:p w14:paraId="719FD535" w14:textId="77777777" w:rsidR="00CB3986" w:rsidRPr="008E21F4" w:rsidRDefault="00CB3986" w:rsidP="00D04D5F">
            <w:pPr>
              <w:pStyle w:val="TAL"/>
              <w:rPr>
                <w:ins w:id="21061" w:author="Delta" w:date="2021-07-23T11:12:00Z"/>
                <w:b/>
                <w:sz w:val="16"/>
                <w:szCs w:val="16"/>
                <w:lang w:eastAsia="ja-JP"/>
              </w:rPr>
            </w:pPr>
            <w:ins w:id="21062" w:author="Delta" w:date="2021-07-23T11:12:00Z">
              <w:r w:rsidRPr="008E21F4">
                <w:rPr>
                  <w:b/>
                  <w:sz w:val="16"/>
                  <w:szCs w:val="16"/>
                  <w:lang w:eastAsia="ja-JP"/>
                </w:rPr>
                <w:t>5 MHz</w:t>
              </w:r>
            </w:ins>
          </w:p>
        </w:tc>
        <w:tc>
          <w:tcPr>
            <w:tcW w:w="397" w:type="pct"/>
            <w:tcBorders>
              <w:top w:val="single" w:sz="6" w:space="0" w:color="auto"/>
              <w:left w:val="single" w:sz="6" w:space="0" w:color="auto"/>
              <w:bottom w:val="single" w:sz="6" w:space="0" w:color="auto"/>
              <w:right w:val="single" w:sz="6" w:space="0" w:color="auto"/>
            </w:tcBorders>
          </w:tcPr>
          <w:p w14:paraId="1BC356E1" w14:textId="77777777" w:rsidR="00CB3986" w:rsidRPr="008E21F4" w:rsidRDefault="00CB3986" w:rsidP="00D04D5F">
            <w:pPr>
              <w:pStyle w:val="TAL"/>
              <w:rPr>
                <w:ins w:id="21063" w:author="Delta" w:date="2021-07-23T11:12:00Z"/>
                <w:sz w:val="16"/>
                <w:szCs w:val="16"/>
                <w:lang w:eastAsia="ja-JP"/>
              </w:rPr>
            </w:pPr>
            <w:ins w:id="21064" w:author="Delta" w:date="2021-07-23T11:12:00Z">
              <w:r w:rsidRPr="008E21F4">
                <w:rPr>
                  <w:sz w:val="16"/>
                  <w:szCs w:val="16"/>
                  <w:lang w:eastAsia="ja-JP"/>
                </w:rPr>
                <w:t xml:space="preserve"> 0 2 4 6 7 12 13 15 16 17 22 23 24</w:t>
              </w:r>
            </w:ins>
          </w:p>
        </w:tc>
        <w:tc>
          <w:tcPr>
            <w:tcW w:w="397" w:type="pct"/>
            <w:tcBorders>
              <w:top w:val="single" w:sz="6" w:space="0" w:color="auto"/>
              <w:left w:val="single" w:sz="6" w:space="0" w:color="auto"/>
              <w:bottom w:val="single" w:sz="6" w:space="0" w:color="auto"/>
              <w:right w:val="single" w:sz="6" w:space="0" w:color="auto"/>
            </w:tcBorders>
          </w:tcPr>
          <w:p w14:paraId="2FE8BCB2" w14:textId="77777777" w:rsidR="00CB3986" w:rsidRPr="008E21F4" w:rsidRDefault="00CB3986" w:rsidP="00D04D5F">
            <w:pPr>
              <w:pStyle w:val="TAL"/>
              <w:rPr>
                <w:ins w:id="21065" w:author="Delta" w:date="2021-07-23T11:12:00Z"/>
                <w:sz w:val="16"/>
                <w:szCs w:val="16"/>
                <w:lang w:eastAsia="ja-JP"/>
              </w:rPr>
            </w:pPr>
            <w:ins w:id="21066" w:author="Delta" w:date="2021-07-23T11:12:00Z">
              <w:r w:rsidRPr="008E21F4">
                <w:rPr>
                  <w:sz w:val="16"/>
                  <w:szCs w:val="16"/>
                  <w:lang w:eastAsia="ja-JP"/>
                </w:rPr>
                <w:t xml:space="preserve"> 0 1 2 3 4 6 7 8 16 18 21 22 24</w:t>
              </w:r>
            </w:ins>
          </w:p>
        </w:tc>
        <w:tc>
          <w:tcPr>
            <w:tcW w:w="397" w:type="pct"/>
            <w:tcBorders>
              <w:top w:val="single" w:sz="6" w:space="0" w:color="auto"/>
              <w:left w:val="single" w:sz="6" w:space="0" w:color="auto"/>
              <w:bottom w:val="single" w:sz="6" w:space="0" w:color="auto"/>
              <w:right w:val="single" w:sz="6" w:space="0" w:color="auto"/>
            </w:tcBorders>
          </w:tcPr>
          <w:p w14:paraId="0E9BD308" w14:textId="77777777" w:rsidR="00CB3986" w:rsidRPr="008E21F4" w:rsidRDefault="00CB3986" w:rsidP="00D04D5F">
            <w:pPr>
              <w:pStyle w:val="TAL"/>
              <w:rPr>
                <w:ins w:id="21067" w:author="Delta" w:date="2021-07-23T11:12:00Z"/>
                <w:sz w:val="16"/>
                <w:szCs w:val="16"/>
                <w:lang w:eastAsia="ja-JP"/>
              </w:rPr>
            </w:pPr>
            <w:ins w:id="21068" w:author="Delta" w:date="2021-07-23T11:12:00Z">
              <w:r w:rsidRPr="008E21F4">
                <w:rPr>
                  <w:sz w:val="16"/>
                  <w:szCs w:val="16"/>
                  <w:lang w:eastAsia="ja-JP"/>
                </w:rPr>
                <w:t xml:space="preserve"> 1 3 4 5 7 9 10 11 12 15 21 22 24</w:t>
              </w:r>
            </w:ins>
          </w:p>
        </w:tc>
        <w:tc>
          <w:tcPr>
            <w:tcW w:w="397" w:type="pct"/>
            <w:tcBorders>
              <w:top w:val="single" w:sz="6" w:space="0" w:color="auto"/>
              <w:left w:val="single" w:sz="6" w:space="0" w:color="auto"/>
              <w:bottom w:val="single" w:sz="6" w:space="0" w:color="auto"/>
              <w:right w:val="single" w:sz="6" w:space="0" w:color="auto"/>
            </w:tcBorders>
          </w:tcPr>
          <w:p w14:paraId="0AFB8FA2" w14:textId="77777777" w:rsidR="00CB3986" w:rsidRPr="008E21F4" w:rsidRDefault="00CB3986" w:rsidP="00D04D5F">
            <w:pPr>
              <w:pStyle w:val="TAL"/>
              <w:rPr>
                <w:ins w:id="21069" w:author="Delta" w:date="2021-07-23T11:12:00Z"/>
                <w:sz w:val="16"/>
                <w:szCs w:val="16"/>
                <w:lang w:eastAsia="ja-JP"/>
              </w:rPr>
            </w:pPr>
            <w:ins w:id="21070" w:author="Delta" w:date="2021-07-23T11:12:00Z">
              <w:r w:rsidRPr="008E21F4">
                <w:rPr>
                  <w:sz w:val="16"/>
                  <w:szCs w:val="16"/>
                  <w:lang w:eastAsia="ja-JP"/>
                </w:rPr>
                <w:t xml:space="preserve"> 0 1 2 3 4 7 10 14 18 19 20 21 24</w:t>
              </w:r>
            </w:ins>
          </w:p>
        </w:tc>
        <w:tc>
          <w:tcPr>
            <w:tcW w:w="397" w:type="pct"/>
            <w:tcBorders>
              <w:top w:val="single" w:sz="6" w:space="0" w:color="auto"/>
              <w:left w:val="single" w:sz="6" w:space="0" w:color="auto"/>
              <w:bottom w:val="single" w:sz="6" w:space="0" w:color="auto"/>
              <w:right w:val="single" w:sz="6" w:space="0" w:color="auto"/>
            </w:tcBorders>
          </w:tcPr>
          <w:p w14:paraId="6FC1F664" w14:textId="77777777" w:rsidR="00CB3986" w:rsidRPr="008E21F4" w:rsidRDefault="00CB3986" w:rsidP="00D04D5F">
            <w:pPr>
              <w:pStyle w:val="TAL"/>
              <w:rPr>
                <w:ins w:id="21071" w:author="Delta" w:date="2021-07-23T11:12:00Z"/>
                <w:sz w:val="16"/>
                <w:szCs w:val="16"/>
                <w:lang w:eastAsia="ja-JP"/>
              </w:rPr>
            </w:pPr>
            <w:ins w:id="21072" w:author="Delta" w:date="2021-07-23T11:12:00Z">
              <w:r w:rsidRPr="008E21F4">
                <w:rPr>
                  <w:sz w:val="16"/>
                  <w:szCs w:val="16"/>
                  <w:lang w:eastAsia="ja-JP"/>
                </w:rPr>
                <w:t xml:space="preserve"> 1 4 8 9 10 11 12 13 15 16 18 20 23</w:t>
              </w:r>
            </w:ins>
          </w:p>
        </w:tc>
        <w:tc>
          <w:tcPr>
            <w:tcW w:w="397" w:type="pct"/>
            <w:tcBorders>
              <w:top w:val="single" w:sz="6" w:space="0" w:color="auto"/>
              <w:left w:val="single" w:sz="6" w:space="0" w:color="auto"/>
              <w:bottom w:val="single" w:sz="6" w:space="0" w:color="auto"/>
              <w:right w:val="single" w:sz="6" w:space="0" w:color="auto"/>
            </w:tcBorders>
          </w:tcPr>
          <w:p w14:paraId="7F165189" w14:textId="77777777" w:rsidR="00CB3986" w:rsidRPr="008E21F4" w:rsidRDefault="00CB3986" w:rsidP="00D04D5F">
            <w:pPr>
              <w:pStyle w:val="TAL"/>
              <w:rPr>
                <w:ins w:id="21073" w:author="Delta" w:date="2021-07-23T11:12:00Z"/>
                <w:sz w:val="16"/>
                <w:szCs w:val="16"/>
                <w:lang w:eastAsia="ja-JP"/>
              </w:rPr>
            </w:pPr>
            <w:ins w:id="21074" w:author="Delta" w:date="2021-07-23T11:12:00Z">
              <w:r w:rsidRPr="008E21F4">
                <w:rPr>
                  <w:sz w:val="16"/>
                  <w:szCs w:val="16"/>
                  <w:lang w:eastAsia="ja-JP"/>
                </w:rPr>
                <w:t xml:space="preserve"> 1 2 3 4 5 6 9 10 11 13 16 17 23</w:t>
              </w:r>
            </w:ins>
          </w:p>
        </w:tc>
        <w:tc>
          <w:tcPr>
            <w:tcW w:w="397" w:type="pct"/>
            <w:tcBorders>
              <w:top w:val="single" w:sz="6" w:space="0" w:color="auto"/>
              <w:left w:val="single" w:sz="6" w:space="0" w:color="auto"/>
              <w:bottom w:val="single" w:sz="6" w:space="0" w:color="auto"/>
              <w:right w:val="single" w:sz="6" w:space="0" w:color="auto"/>
            </w:tcBorders>
          </w:tcPr>
          <w:p w14:paraId="1642F4AD" w14:textId="77777777" w:rsidR="00CB3986" w:rsidRPr="008E21F4" w:rsidRDefault="00CB3986" w:rsidP="00D04D5F">
            <w:pPr>
              <w:pStyle w:val="TAL"/>
              <w:rPr>
                <w:ins w:id="21075" w:author="Delta" w:date="2021-07-23T11:12:00Z"/>
                <w:sz w:val="16"/>
                <w:szCs w:val="16"/>
                <w:lang w:eastAsia="ja-JP"/>
              </w:rPr>
            </w:pPr>
            <w:ins w:id="21076" w:author="Delta" w:date="2021-07-23T11:12:00Z">
              <w:r w:rsidRPr="008E21F4">
                <w:rPr>
                  <w:sz w:val="16"/>
                  <w:szCs w:val="16"/>
                  <w:lang w:eastAsia="ja-JP"/>
                </w:rPr>
                <w:t xml:space="preserve"> 0 1 3 6 7 8 16 17 18 20 21 23 24</w:t>
              </w:r>
            </w:ins>
          </w:p>
        </w:tc>
        <w:tc>
          <w:tcPr>
            <w:tcW w:w="397" w:type="pct"/>
            <w:tcBorders>
              <w:top w:val="single" w:sz="6" w:space="0" w:color="auto"/>
              <w:left w:val="single" w:sz="6" w:space="0" w:color="auto"/>
              <w:bottom w:val="single" w:sz="6" w:space="0" w:color="auto"/>
              <w:right w:val="single" w:sz="6" w:space="0" w:color="auto"/>
            </w:tcBorders>
          </w:tcPr>
          <w:p w14:paraId="21B146B9" w14:textId="77777777" w:rsidR="00CB3986" w:rsidRPr="008E21F4" w:rsidRDefault="00CB3986" w:rsidP="00D04D5F">
            <w:pPr>
              <w:pStyle w:val="TAL"/>
              <w:rPr>
                <w:ins w:id="21077" w:author="Delta" w:date="2021-07-23T11:12:00Z"/>
                <w:sz w:val="16"/>
                <w:szCs w:val="16"/>
                <w:lang w:eastAsia="ja-JP"/>
              </w:rPr>
            </w:pPr>
            <w:ins w:id="21078" w:author="Delta" w:date="2021-07-23T11:12:00Z">
              <w:r w:rsidRPr="008E21F4">
                <w:rPr>
                  <w:sz w:val="16"/>
                  <w:szCs w:val="16"/>
                  <w:lang w:eastAsia="ja-JP"/>
                </w:rPr>
                <w:t xml:space="preserve"> 0 1 2 4 5 6 9 10 12 17 18 20 24</w:t>
              </w:r>
            </w:ins>
          </w:p>
        </w:tc>
        <w:tc>
          <w:tcPr>
            <w:tcW w:w="397" w:type="pct"/>
            <w:tcBorders>
              <w:top w:val="single" w:sz="6" w:space="0" w:color="auto"/>
              <w:left w:val="single" w:sz="6" w:space="0" w:color="auto"/>
              <w:bottom w:val="single" w:sz="6" w:space="0" w:color="auto"/>
              <w:right w:val="single" w:sz="6" w:space="0" w:color="auto"/>
            </w:tcBorders>
          </w:tcPr>
          <w:p w14:paraId="28F2F1B0" w14:textId="77777777" w:rsidR="00CB3986" w:rsidRPr="008E21F4" w:rsidRDefault="00CB3986" w:rsidP="00D04D5F">
            <w:pPr>
              <w:pStyle w:val="TAL"/>
              <w:rPr>
                <w:ins w:id="21079" w:author="Delta" w:date="2021-07-23T11:12:00Z"/>
                <w:sz w:val="16"/>
                <w:szCs w:val="16"/>
                <w:lang w:eastAsia="ja-JP"/>
              </w:rPr>
            </w:pPr>
            <w:ins w:id="21080" w:author="Delta" w:date="2021-07-23T11:12:00Z">
              <w:r w:rsidRPr="008E21F4">
                <w:rPr>
                  <w:sz w:val="16"/>
                  <w:szCs w:val="16"/>
                  <w:lang w:eastAsia="ja-JP"/>
                </w:rPr>
                <w:t xml:space="preserve"> 0 1 2 3 9 10 12 13 14 19 20 23 24</w:t>
              </w:r>
            </w:ins>
          </w:p>
        </w:tc>
        <w:tc>
          <w:tcPr>
            <w:tcW w:w="397" w:type="pct"/>
            <w:tcBorders>
              <w:top w:val="single" w:sz="6" w:space="0" w:color="auto"/>
              <w:left w:val="single" w:sz="6" w:space="0" w:color="auto"/>
              <w:bottom w:val="single" w:sz="6" w:space="0" w:color="auto"/>
              <w:right w:val="single" w:sz="6" w:space="0" w:color="auto"/>
            </w:tcBorders>
          </w:tcPr>
          <w:p w14:paraId="0B2EB58C" w14:textId="77777777" w:rsidR="00CB3986" w:rsidRPr="008E21F4" w:rsidRDefault="00CB3986" w:rsidP="00D04D5F">
            <w:pPr>
              <w:pStyle w:val="TAL"/>
              <w:rPr>
                <w:ins w:id="21081" w:author="Delta" w:date="2021-07-23T11:12:00Z"/>
                <w:sz w:val="16"/>
                <w:szCs w:val="16"/>
                <w:lang w:eastAsia="ja-JP"/>
              </w:rPr>
            </w:pPr>
            <w:ins w:id="21082" w:author="Delta" w:date="2021-07-23T11:12:00Z">
              <w:r w:rsidRPr="008E21F4">
                <w:rPr>
                  <w:sz w:val="16"/>
                  <w:szCs w:val="16"/>
                  <w:lang w:eastAsia="ja-JP"/>
                </w:rPr>
                <w:t xml:space="preserve"> 0 5 6 8 10 12 13 15 17 18 20 21 24</w:t>
              </w:r>
            </w:ins>
          </w:p>
        </w:tc>
        <w:tc>
          <w:tcPr>
            <w:tcW w:w="397" w:type="pct"/>
            <w:tcBorders>
              <w:top w:val="single" w:sz="6" w:space="0" w:color="auto"/>
              <w:left w:val="single" w:sz="6" w:space="0" w:color="auto"/>
              <w:bottom w:val="single" w:sz="6" w:space="0" w:color="auto"/>
              <w:right w:val="single" w:sz="6" w:space="0" w:color="auto"/>
            </w:tcBorders>
          </w:tcPr>
          <w:p w14:paraId="19F76FB6" w14:textId="77777777" w:rsidR="00CB3986" w:rsidRPr="008E21F4" w:rsidRDefault="00CB3986" w:rsidP="00D04D5F">
            <w:pPr>
              <w:pStyle w:val="TAL"/>
              <w:rPr>
                <w:ins w:id="21083" w:author="Delta" w:date="2021-07-23T11:12:00Z"/>
                <w:sz w:val="16"/>
                <w:szCs w:val="16"/>
                <w:lang w:eastAsia="ja-JP"/>
              </w:rPr>
            </w:pPr>
            <w:ins w:id="21084" w:author="Delta" w:date="2021-07-23T11:12:00Z">
              <w:r w:rsidRPr="008E21F4">
                <w:rPr>
                  <w:sz w:val="16"/>
                  <w:szCs w:val="16"/>
                  <w:lang w:eastAsia="ja-JP"/>
                </w:rPr>
                <w:t xml:space="preserve"> 0 2 4 6 7 12 13 15 16 17 22 23 24</w:t>
              </w:r>
            </w:ins>
          </w:p>
        </w:tc>
        <w:tc>
          <w:tcPr>
            <w:tcW w:w="397" w:type="pct"/>
            <w:tcBorders>
              <w:top w:val="single" w:sz="6" w:space="0" w:color="auto"/>
              <w:left w:val="single" w:sz="6" w:space="0" w:color="auto"/>
              <w:bottom w:val="single" w:sz="6" w:space="0" w:color="auto"/>
              <w:right w:val="single" w:sz="6" w:space="0" w:color="auto"/>
            </w:tcBorders>
          </w:tcPr>
          <w:p w14:paraId="44856744" w14:textId="77777777" w:rsidR="00CB3986" w:rsidRPr="008E21F4" w:rsidRDefault="00CB3986" w:rsidP="00D04D5F">
            <w:pPr>
              <w:pStyle w:val="TAL"/>
              <w:rPr>
                <w:ins w:id="21085" w:author="Delta" w:date="2021-07-23T11:12:00Z"/>
                <w:sz w:val="16"/>
                <w:szCs w:val="16"/>
                <w:lang w:eastAsia="ja-JP"/>
              </w:rPr>
            </w:pPr>
            <w:ins w:id="21086" w:author="Delta" w:date="2021-07-23T11:12:00Z">
              <w:r w:rsidRPr="008E21F4">
                <w:rPr>
                  <w:sz w:val="16"/>
                  <w:szCs w:val="16"/>
                  <w:lang w:eastAsia="ja-JP"/>
                </w:rPr>
                <w:t xml:space="preserve"> 0 1 2 3 4 6 7 8 16 18 21 22 24</w:t>
              </w:r>
            </w:ins>
          </w:p>
        </w:tc>
      </w:tr>
      <w:tr w:rsidR="00CB3986" w:rsidRPr="008E21F4" w14:paraId="3AE9F80B" w14:textId="77777777" w:rsidTr="00D04D5F">
        <w:trPr>
          <w:jc w:val="center"/>
          <w:ins w:id="21087" w:author="Delta" w:date="2021-07-23T11:12:00Z"/>
        </w:trPr>
        <w:tc>
          <w:tcPr>
            <w:tcW w:w="240" w:type="pct"/>
            <w:tcBorders>
              <w:top w:val="single" w:sz="6" w:space="0" w:color="auto"/>
              <w:left w:val="single" w:sz="6" w:space="0" w:color="auto"/>
              <w:bottom w:val="single" w:sz="6" w:space="0" w:color="auto"/>
              <w:right w:val="single" w:sz="6" w:space="0" w:color="auto"/>
            </w:tcBorders>
          </w:tcPr>
          <w:p w14:paraId="035D294C" w14:textId="77777777" w:rsidR="00CB3986" w:rsidRPr="008E21F4" w:rsidRDefault="00CB3986" w:rsidP="00D04D5F">
            <w:pPr>
              <w:pStyle w:val="TAL"/>
              <w:rPr>
                <w:ins w:id="21088" w:author="Delta" w:date="2021-07-23T11:12:00Z"/>
                <w:b/>
                <w:sz w:val="16"/>
                <w:szCs w:val="16"/>
                <w:lang w:eastAsia="ja-JP"/>
              </w:rPr>
            </w:pPr>
            <w:ins w:id="21089" w:author="Delta" w:date="2021-07-23T11:12:00Z">
              <w:r w:rsidRPr="008E21F4">
                <w:rPr>
                  <w:b/>
                  <w:sz w:val="16"/>
                  <w:szCs w:val="16"/>
                  <w:lang w:eastAsia="ja-JP"/>
                </w:rPr>
                <w:t>10 MHz</w:t>
              </w:r>
            </w:ins>
          </w:p>
        </w:tc>
        <w:tc>
          <w:tcPr>
            <w:tcW w:w="397" w:type="pct"/>
            <w:tcBorders>
              <w:top w:val="single" w:sz="6" w:space="0" w:color="auto"/>
              <w:left w:val="single" w:sz="6" w:space="0" w:color="auto"/>
              <w:bottom w:val="single" w:sz="6" w:space="0" w:color="auto"/>
              <w:right w:val="single" w:sz="6" w:space="0" w:color="auto"/>
            </w:tcBorders>
          </w:tcPr>
          <w:p w14:paraId="280602C1" w14:textId="77777777" w:rsidR="00CB3986" w:rsidRPr="008E21F4" w:rsidRDefault="00CB3986" w:rsidP="00D04D5F">
            <w:pPr>
              <w:pStyle w:val="TAL"/>
              <w:rPr>
                <w:ins w:id="21090" w:author="Delta" w:date="2021-07-23T11:12:00Z"/>
                <w:sz w:val="16"/>
                <w:szCs w:val="16"/>
                <w:lang w:eastAsia="ja-JP"/>
              </w:rPr>
            </w:pPr>
            <w:ins w:id="21091" w:author="Delta" w:date="2021-07-23T11:12:00Z">
              <w:r w:rsidRPr="008E21F4">
                <w:rPr>
                  <w:sz w:val="16"/>
                  <w:szCs w:val="16"/>
                  <w:lang w:eastAsia="ja-JP"/>
                </w:rPr>
                <w:t xml:space="preserve"> 0 3 6 7 8 9 10 12 13 16 17 18 21 23 25 31 33 37 41 42 45 46 47 48 49</w:t>
              </w:r>
            </w:ins>
          </w:p>
        </w:tc>
        <w:tc>
          <w:tcPr>
            <w:tcW w:w="397" w:type="pct"/>
            <w:tcBorders>
              <w:top w:val="single" w:sz="6" w:space="0" w:color="auto"/>
              <w:left w:val="single" w:sz="6" w:space="0" w:color="auto"/>
              <w:bottom w:val="single" w:sz="6" w:space="0" w:color="auto"/>
              <w:right w:val="single" w:sz="6" w:space="0" w:color="auto"/>
            </w:tcBorders>
          </w:tcPr>
          <w:p w14:paraId="09A47E28" w14:textId="77777777" w:rsidR="00CB3986" w:rsidRPr="008E21F4" w:rsidRDefault="00CB3986" w:rsidP="00D04D5F">
            <w:pPr>
              <w:pStyle w:val="TAL"/>
              <w:rPr>
                <w:ins w:id="21092" w:author="Delta" w:date="2021-07-23T11:12:00Z"/>
                <w:sz w:val="16"/>
                <w:szCs w:val="16"/>
                <w:lang w:eastAsia="ja-JP"/>
              </w:rPr>
            </w:pPr>
            <w:ins w:id="21093" w:author="Delta" w:date="2021-07-23T11:12:00Z">
              <w:r w:rsidRPr="008E21F4">
                <w:rPr>
                  <w:sz w:val="16"/>
                  <w:szCs w:val="16"/>
                  <w:lang w:eastAsia="ja-JP"/>
                </w:rPr>
                <w:t xml:space="preserve"> 0 2 3 4 5 7 9 10 11 12 13 15 19 20 28 29 30 31 34 36 37 42 44 48 49</w:t>
              </w:r>
            </w:ins>
          </w:p>
        </w:tc>
        <w:tc>
          <w:tcPr>
            <w:tcW w:w="397" w:type="pct"/>
            <w:tcBorders>
              <w:top w:val="single" w:sz="6" w:space="0" w:color="auto"/>
              <w:left w:val="single" w:sz="6" w:space="0" w:color="auto"/>
              <w:bottom w:val="single" w:sz="6" w:space="0" w:color="auto"/>
              <w:right w:val="single" w:sz="6" w:space="0" w:color="auto"/>
            </w:tcBorders>
          </w:tcPr>
          <w:p w14:paraId="0688886C" w14:textId="77777777" w:rsidR="00CB3986" w:rsidRPr="008E21F4" w:rsidRDefault="00CB3986" w:rsidP="00D04D5F">
            <w:pPr>
              <w:pStyle w:val="TAL"/>
              <w:rPr>
                <w:ins w:id="21094" w:author="Delta" w:date="2021-07-23T11:12:00Z"/>
                <w:sz w:val="16"/>
                <w:szCs w:val="16"/>
                <w:lang w:eastAsia="ja-JP"/>
              </w:rPr>
            </w:pPr>
            <w:ins w:id="21095" w:author="Delta" w:date="2021-07-23T11:12:00Z">
              <w:r w:rsidRPr="008E21F4">
                <w:rPr>
                  <w:sz w:val="16"/>
                  <w:szCs w:val="16"/>
                  <w:lang w:eastAsia="ja-JP"/>
                </w:rPr>
                <w:t xml:space="preserve"> 0 1 4 5 6 8 9 10 13 16 17 18 19 20 21 24 29 30 31 32 35 37 38 39 47</w:t>
              </w:r>
            </w:ins>
          </w:p>
        </w:tc>
        <w:tc>
          <w:tcPr>
            <w:tcW w:w="397" w:type="pct"/>
            <w:tcBorders>
              <w:top w:val="single" w:sz="6" w:space="0" w:color="auto"/>
              <w:left w:val="single" w:sz="6" w:space="0" w:color="auto"/>
              <w:bottom w:val="single" w:sz="6" w:space="0" w:color="auto"/>
              <w:right w:val="single" w:sz="6" w:space="0" w:color="auto"/>
            </w:tcBorders>
          </w:tcPr>
          <w:p w14:paraId="3EE63A14" w14:textId="77777777" w:rsidR="00CB3986" w:rsidRPr="008E21F4" w:rsidRDefault="00CB3986" w:rsidP="00D04D5F">
            <w:pPr>
              <w:pStyle w:val="TAL"/>
              <w:rPr>
                <w:ins w:id="21096" w:author="Delta" w:date="2021-07-23T11:12:00Z"/>
                <w:sz w:val="16"/>
                <w:szCs w:val="16"/>
                <w:lang w:eastAsia="ja-JP"/>
              </w:rPr>
            </w:pPr>
            <w:ins w:id="21097" w:author="Delta" w:date="2021-07-23T11:12:00Z">
              <w:r w:rsidRPr="008E21F4">
                <w:rPr>
                  <w:sz w:val="16"/>
                  <w:szCs w:val="16"/>
                  <w:lang w:eastAsia="ja-JP"/>
                </w:rPr>
                <w:t xml:space="preserve"> 0 2 3 4 5 6 7 9 10 12 16 17 18 19 22 24 25 26 30 31 34 37 42 45 48</w:t>
              </w:r>
            </w:ins>
          </w:p>
        </w:tc>
        <w:tc>
          <w:tcPr>
            <w:tcW w:w="397" w:type="pct"/>
            <w:tcBorders>
              <w:top w:val="single" w:sz="6" w:space="0" w:color="auto"/>
              <w:left w:val="single" w:sz="6" w:space="0" w:color="auto"/>
              <w:bottom w:val="single" w:sz="6" w:space="0" w:color="auto"/>
              <w:right w:val="single" w:sz="6" w:space="0" w:color="auto"/>
            </w:tcBorders>
          </w:tcPr>
          <w:p w14:paraId="214ED680" w14:textId="77777777" w:rsidR="00CB3986" w:rsidRPr="008E21F4" w:rsidRDefault="00CB3986" w:rsidP="00D04D5F">
            <w:pPr>
              <w:pStyle w:val="TAL"/>
              <w:rPr>
                <w:ins w:id="21098" w:author="Delta" w:date="2021-07-23T11:12:00Z"/>
                <w:sz w:val="16"/>
                <w:szCs w:val="16"/>
                <w:lang w:eastAsia="ja-JP"/>
              </w:rPr>
            </w:pPr>
            <w:ins w:id="21099" w:author="Delta" w:date="2021-07-23T11:12:00Z">
              <w:r w:rsidRPr="008E21F4">
                <w:rPr>
                  <w:sz w:val="16"/>
                  <w:szCs w:val="16"/>
                  <w:lang w:eastAsia="ja-JP"/>
                </w:rPr>
                <w:t xml:space="preserve"> 5 7 8 9 14 15 16 21 22 27 28 30 31 32 34 35 37 38 41 42 43 44 46 48 49</w:t>
              </w:r>
            </w:ins>
          </w:p>
        </w:tc>
        <w:tc>
          <w:tcPr>
            <w:tcW w:w="397" w:type="pct"/>
            <w:tcBorders>
              <w:top w:val="single" w:sz="6" w:space="0" w:color="auto"/>
              <w:left w:val="single" w:sz="6" w:space="0" w:color="auto"/>
              <w:bottom w:val="single" w:sz="6" w:space="0" w:color="auto"/>
              <w:right w:val="single" w:sz="6" w:space="0" w:color="auto"/>
            </w:tcBorders>
          </w:tcPr>
          <w:p w14:paraId="6887C00B" w14:textId="77777777" w:rsidR="00CB3986" w:rsidRPr="008E21F4" w:rsidRDefault="00CB3986" w:rsidP="00D04D5F">
            <w:pPr>
              <w:pStyle w:val="TAL"/>
              <w:rPr>
                <w:ins w:id="21100" w:author="Delta" w:date="2021-07-23T11:12:00Z"/>
                <w:sz w:val="16"/>
                <w:szCs w:val="16"/>
                <w:lang w:eastAsia="ja-JP"/>
              </w:rPr>
            </w:pPr>
            <w:ins w:id="21101" w:author="Delta" w:date="2021-07-23T11:12:00Z">
              <w:r w:rsidRPr="008E21F4">
                <w:rPr>
                  <w:sz w:val="16"/>
                  <w:szCs w:val="16"/>
                  <w:lang w:eastAsia="ja-JP"/>
                </w:rPr>
                <w:t xml:space="preserve"> 3 9 11 13 16 17 18 21 24 27 28 29 30 32 34 37 38 39 40 41 42 45 47 48 49</w:t>
              </w:r>
            </w:ins>
          </w:p>
        </w:tc>
        <w:tc>
          <w:tcPr>
            <w:tcW w:w="397" w:type="pct"/>
            <w:tcBorders>
              <w:top w:val="single" w:sz="6" w:space="0" w:color="auto"/>
              <w:left w:val="single" w:sz="6" w:space="0" w:color="auto"/>
              <w:bottom w:val="single" w:sz="6" w:space="0" w:color="auto"/>
              <w:right w:val="single" w:sz="6" w:space="0" w:color="auto"/>
            </w:tcBorders>
          </w:tcPr>
          <w:p w14:paraId="3ADF5424" w14:textId="77777777" w:rsidR="00CB3986" w:rsidRPr="008E21F4" w:rsidRDefault="00CB3986" w:rsidP="00D04D5F">
            <w:pPr>
              <w:pStyle w:val="TAL"/>
              <w:rPr>
                <w:ins w:id="21102" w:author="Delta" w:date="2021-07-23T11:12:00Z"/>
                <w:sz w:val="16"/>
                <w:szCs w:val="16"/>
                <w:lang w:eastAsia="ja-JP"/>
              </w:rPr>
            </w:pPr>
            <w:ins w:id="21103" w:author="Delta" w:date="2021-07-23T11:12:00Z">
              <w:r w:rsidRPr="008E21F4">
                <w:rPr>
                  <w:sz w:val="16"/>
                  <w:szCs w:val="16"/>
                  <w:lang w:eastAsia="ja-JP"/>
                </w:rPr>
                <w:t xml:space="preserve"> 1 2 3 5 6 7 8 9 10 11 15 16 20 28 31 32 33 35 36 39 40 42 46 47 48</w:t>
              </w:r>
            </w:ins>
          </w:p>
        </w:tc>
        <w:tc>
          <w:tcPr>
            <w:tcW w:w="397" w:type="pct"/>
            <w:tcBorders>
              <w:top w:val="single" w:sz="6" w:space="0" w:color="auto"/>
              <w:left w:val="single" w:sz="6" w:space="0" w:color="auto"/>
              <w:bottom w:val="single" w:sz="6" w:space="0" w:color="auto"/>
              <w:right w:val="single" w:sz="6" w:space="0" w:color="auto"/>
            </w:tcBorders>
          </w:tcPr>
          <w:p w14:paraId="24ABC35E" w14:textId="77777777" w:rsidR="00CB3986" w:rsidRPr="008E21F4" w:rsidRDefault="00CB3986" w:rsidP="00D04D5F">
            <w:pPr>
              <w:pStyle w:val="TAL"/>
              <w:rPr>
                <w:ins w:id="21104" w:author="Delta" w:date="2021-07-23T11:12:00Z"/>
                <w:sz w:val="16"/>
                <w:szCs w:val="16"/>
                <w:lang w:eastAsia="ja-JP"/>
              </w:rPr>
            </w:pPr>
            <w:ins w:id="21105" w:author="Delta" w:date="2021-07-23T11:12:00Z">
              <w:r w:rsidRPr="008E21F4">
                <w:rPr>
                  <w:sz w:val="16"/>
                  <w:szCs w:val="16"/>
                  <w:lang w:eastAsia="ja-JP"/>
                </w:rPr>
                <w:t xml:space="preserve"> 1 2 4 5 6 7 9 11 15 18 20 21 22 24 25 27 29 34 35 36 37 40 44 46 49</w:t>
              </w:r>
            </w:ins>
          </w:p>
        </w:tc>
        <w:tc>
          <w:tcPr>
            <w:tcW w:w="397" w:type="pct"/>
            <w:tcBorders>
              <w:top w:val="single" w:sz="6" w:space="0" w:color="auto"/>
              <w:left w:val="single" w:sz="6" w:space="0" w:color="auto"/>
              <w:bottom w:val="single" w:sz="6" w:space="0" w:color="auto"/>
              <w:right w:val="single" w:sz="6" w:space="0" w:color="auto"/>
            </w:tcBorders>
          </w:tcPr>
          <w:p w14:paraId="6C72C244" w14:textId="77777777" w:rsidR="00CB3986" w:rsidRPr="008E21F4" w:rsidRDefault="00CB3986" w:rsidP="00D04D5F">
            <w:pPr>
              <w:pStyle w:val="TAL"/>
              <w:rPr>
                <w:ins w:id="21106" w:author="Delta" w:date="2021-07-23T11:12:00Z"/>
                <w:sz w:val="16"/>
                <w:szCs w:val="16"/>
                <w:lang w:eastAsia="ja-JP"/>
              </w:rPr>
            </w:pPr>
            <w:ins w:id="21107" w:author="Delta" w:date="2021-07-23T11:12:00Z">
              <w:r w:rsidRPr="008E21F4">
                <w:rPr>
                  <w:sz w:val="16"/>
                  <w:szCs w:val="16"/>
                  <w:lang w:eastAsia="ja-JP"/>
                </w:rPr>
                <w:t xml:space="preserve"> 0 3 5 6 11 12 14 17 18 19 20 21 22 24 25 26 27 28 29 31 34 38 41 42 49</w:t>
              </w:r>
            </w:ins>
          </w:p>
        </w:tc>
        <w:tc>
          <w:tcPr>
            <w:tcW w:w="397" w:type="pct"/>
            <w:tcBorders>
              <w:top w:val="single" w:sz="6" w:space="0" w:color="auto"/>
              <w:left w:val="single" w:sz="6" w:space="0" w:color="auto"/>
              <w:bottom w:val="single" w:sz="6" w:space="0" w:color="auto"/>
              <w:right w:val="single" w:sz="6" w:space="0" w:color="auto"/>
            </w:tcBorders>
          </w:tcPr>
          <w:p w14:paraId="099391BC" w14:textId="77777777" w:rsidR="00CB3986" w:rsidRPr="008E21F4" w:rsidRDefault="00CB3986" w:rsidP="00D04D5F">
            <w:pPr>
              <w:pStyle w:val="TAL"/>
              <w:rPr>
                <w:ins w:id="21108" w:author="Delta" w:date="2021-07-23T11:12:00Z"/>
                <w:sz w:val="16"/>
                <w:szCs w:val="16"/>
                <w:lang w:eastAsia="ja-JP"/>
              </w:rPr>
            </w:pPr>
            <w:ins w:id="21109" w:author="Delta" w:date="2021-07-23T11:12:00Z">
              <w:r w:rsidRPr="008E21F4">
                <w:rPr>
                  <w:sz w:val="16"/>
                  <w:szCs w:val="16"/>
                  <w:lang w:eastAsia="ja-JP"/>
                </w:rPr>
                <w:t xml:space="preserve"> 0 1 2 3 5 6 8 14 16 18 22 23 26 28 30 32 34 38 39 40 41 42 45 46 47</w:t>
              </w:r>
            </w:ins>
          </w:p>
        </w:tc>
        <w:tc>
          <w:tcPr>
            <w:tcW w:w="397" w:type="pct"/>
            <w:tcBorders>
              <w:top w:val="single" w:sz="6" w:space="0" w:color="auto"/>
              <w:left w:val="single" w:sz="6" w:space="0" w:color="auto"/>
              <w:bottom w:val="single" w:sz="6" w:space="0" w:color="auto"/>
              <w:right w:val="single" w:sz="6" w:space="0" w:color="auto"/>
            </w:tcBorders>
          </w:tcPr>
          <w:p w14:paraId="7D4A837A" w14:textId="77777777" w:rsidR="00CB3986" w:rsidRPr="008E21F4" w:rsidRDefault="00CB3986" w:rsidP="00D04D5F">
            <w:pPr>
              <w:pStyle w:val="TAL"/>
              <w:rPr>
                <w:ins w:id="21110" w:author="Delta" w:date="2021-07-23T11:12:00Z"/>
                <w:sz w:val="16"/>
                <w:szCs w:val="16"/>
                <w:lang w:eastAsia="ja-JP"/>
              </w:rPr>
            </w:pPr>
            <w:ins w:id="21111" w:author="Delta" w:date="2021-07-23T11:12:00Z">
              <w:r w:rsidRPr="008E21F4">
                <w:rPr>
                  <w:sz w:val="16"/>
                  <w:szCs w:val="16"/>
                  <w:lang w:eastAsia="ja-JP"/>
                </w:rPr>
                <w:t xml:space="preserve"> 0 3 6 7 8 9 10 12 13 16 17 18 21 23 25 31 33 37 41 42 45 46 47 48 49</w:t>
              </w:r>
            </w:ins>
          </w:p>
        </w:tc>
        <w:tc>
          <w:tcPr>
            <w:tcW w:w="397" w:type="pct"/>
            <w:tcBorders>
              <w:top w:val="single" w:sz="6" w:space="0" w:color="auto"/>
              <w:left w:val="single" w:sz="6" w:space="0" w:color="auto"/>
              <w:bottom w:val="single" w:sz="6" w:space="0" w:color="auto"/>
              <w:right w:val="single" w:sz="6" w:space="0" w:color="auto"/>
            </w:tcBorders>
          </w:tcPr>
          <w:p w14:paraId="2EA2E9A4" w14:textId="77777777" w:rsidR="00CB3986" w:rsidRPr="008E21F4" w:rsidRDefault="00CB3986" w:rsidP="00D04D5F">
            <w:pPr>
              <w:pStyle w:val="TAL"/>
              <w:rPr>
                <w:ins w:id="21112" w:author="Delta" w:date="2021-07-23T11:12:00Z"/>
                <w:sz w:val="16"/>
                <w:szCs w:val="16"/>
                <w:lang w:eastAsia="ja-JP"/>
              </w:rPr>
            </w:pPr>
            <w:ins w:id="21113" w:author="Delta" w:date="2021-07-23T11:12:00Z">
              <w:r w:rsidRPr="008E21F4">
                <w:rPr>
                  <w:sz w:val="16"/>
                  <w:szCs w:val="16"/>
                  <w:lang w:eastAsia="ja-JP"/>
                </w:rPr>
                <w:t xml:space="preserve"> 0 2 3 4 5 7 9 10 11 12 13 15 19 20 28 29 30 31 34 36 37 42 44 48 49</w:t>
              </w:r>
            </w:ins>
          </w:p>
        </w:tc>
      </w:tr>
      <w:tr w:rsidR="00CB3986" w:rsidRPr="008E21F4" w14:paraId="5B27D0E2" w14:textId="77777777" w:rsidTr="00D04D5F">
        <w:trPr>
          <w:jc w:val="center"/>
          <w:ins w:id="21114" w:author="Delta" w:date="2021-07-23T11:12:00Z"/>
        </w:trPr>
        <w:tc>
          <w:tcPr>
            <w:tcW w:w="240" w:type="pct"/>
            <w:tcBorders>
              <w:top w:val="single" w:sz="6" w:space="0" w:color="auto"/>
              <w:left w:val="single" w:sz="6" w:space="0" w:color="auto"/>
              <w:bottom w:val="single" w:sz="6" w:space="0" w:color="auto"/>
              <w:right w:val="single" w:sz="6" w:space="0" w:color="auto"/>
            </w:tcBorders>
          </w:tcPr>
          <w:p w14:paraId="3CDD9211" w14:textId="77777777" w:rsidR="00CB3986" w:rsidRPr="008E21F4" w:rsidRDefault="00CB3986" w:rsidP="00D04D5F">
            <w:pPr>
              <w:pStyle w:val="TAL"/>
              <w:rPr>
                <w:ins w:id="21115" w:author="Delta" w:date="2021-07-23T11:12:00Z"/>
                <w:b/>
                <w:sz w:val="16"/>
                <w:szCs w:val="16"/>
                <w:lang w:eastAsia="ja-JP"/>
              </w:rPr>
            </w:pPr>
            <w:ins w:id="21116" w:author="Delta" w:date="2021-07-23T11:12:00Z">
              <w:r w:rsidRPr="008E21F4">
                <w:rPr>
                  <w:b/>
                  <w:sz w:val="16"/>
                  <w:szCs w:val="16"/>
                  <w:lang w:eastAsia="ja-JP"/>
                </w:rPr>
                <w:t>15 MHz</w:t>
              </w:r>
            </w:ins>
          </w:p>
        </w:tc>
        <w:tc>
          <w:tcPr>
            <w:tcW w:w="397" w:type="pct"/>
            <w:tcBorders>
              <w:top w:val="single" w:sz="6" w:space="0" w:color="auto"/>
              <w:left w:val="single" w:sz="6" w:space="0" w:color="auto"/>
              <w:bottom w:val="single" w:sz="6" w:space="0" w:color="auto"/>
              <w:right w:val="single" w:sz="6" w:space="0" w:color="auto"/>
            </w:tcBorders>
          </w:tcPr>
          <w:p w14:paraId="1B396860" w14:textId="77777777" w:rsidR="00CB3986" w:rsidRPr="008E21F4" w:rsidRDefault="00CB3986" w:rsidP="00D04D5F">
            <w:pPr>
              <w:pStyle w:val="TAL"/>
              <w:rPr>
                <w:ins w:id="21117" w:author="Delta" w:date="2021-07-23T11:12:00Z"/>
                <w:sz w:val="16"/>
                <w:szCs w:val="16"/>
                <w:lang w:eastAsia="ja-JP"/>
              </w:rPr>
            </w:pPr>
            <w:ins w:id="21118" w:author="Delta" w:date="2021-07-23T11:12:00Z">
              <w:r w:rsidRPr="008E21F4">
                <w:rPr>
                  <w:sz w:val="16"/>
                  <w:szCs w:val="16"/>
                  <w:lang w:eastAsia="ja-JP"/>
                </w:rPr>
                <w:t xml:space="preserve"> 4 5 6 8 10 13 17 22 25 26 27 28 29 30 31 32 33 34 35 38 41 44 46 48 50 52 53 54 56 59 60 64 67 69 70 71 73 74</w:t>
              </w:r>
            </w:ins>
          </w:p>
        </w:tc>
        <w:tc>
          <w:tcPr>
            <w:tcW w:w="397" w:type="pct"/>
            <w:tcBorders>
              <w:top w:val="single" w:sz="6" w:space="0" w:color="auto"/>
              <w:left w:val="single" w:sz="6" w:space="0" w:color="auto"/>
              <w:bottom w:val="single" w:sz="6" w:space="0" w:color="auto"/>
              <w:right w:val="single" w:sz="6" w:space="0" w:color="auto"/>
            </w:tcBorders>
          </w:tcPr>
          <w:p w14:paraId="0465E852" w14:textId="77777777" w:rsidR="00CB3986" w:rsidRPr="008E21F4" w:rsidRDefault="00CB3986" w:rsidP="00D04D5F">
            <w:pPr>
              <w:pStyle w:val="TAL"/>
              <w:rPr>
                <w:ins w:id="21119" w:author="Delta" w:date="2021-07-23T11:12:00Z"/>
                <w:sz w:val="16"/>
                <w:szCs w:val="16"/>
                <w:lang w:eastAsia="ja-JP"/>
              </w:rPr>
            </w:pPr>
            <w:ins w:id="21120" w:author="Delta" w:date="2021-07-23T11:12:00Z">
              <w:r w:rsidRPr="008E21F4">
                <w:rPr>
                  <w:sz w:val="16"/>
                  <w:szCs w:val="16"/>
                  <w:lang w:eastAsia="ja-JP"/>
                </w:rPr>
                <w:t xml:space="preserve"> 0 2 3 4 7 8 11 14 18 20 23 24 25 27 29 42 43 45 46 47 48 49 50 51 54 56 60 62 63 65 66 67 68 69 70 71 72 73</w:t>
              </w:r>
            </w:ins>
          </w:p>
        </w:tc>
        <w:tc>
          <w:tcPr>
            <w:tcW w:w="397" w:type="pct"/>
            <w:tcBorders>
              <w:top w:val="single" w:sz="6" w:space="0" w:color="auto"/>
              <w:left w:val="single" w:sz="6" w:space="0" w:color="auto"/>
              <w:bottom w:val="single" w:sz="6" w:space="0" w:color="auto"/>
              <w:right w:val="single" w:sz="6" w:space="0" w:color="auto"/>
            </w:tcBorders>
          </w:tcPr>
          <w:p w14:paraId="548E432A" w14:textId="77777777" w:rsidR="00CB3986" w:rsidRPr="008E21F4" w:rsidRDefault="00CB3986" w:rsidP="00D04D5F">
            <w:pPr>
              <w:pStyle w:val="TAL"/>
              <w:rPr>
                <w:ins w:id="21121" w:author="Delta" w:date="2021-07-23T11:12:00Z"/>
                <w:sz w:val="16"/>
                <w:szCs w:val="16"/>
                <w:lang w:eastAsia="ja-JP"/>
              </w:rPr>
            </w:pPr>
            <w:ins w:id="21122" w:author="Delta" w:date="2021-07-23T11:12:00Z">
              <w:r w:rsidRPr="008E21F4">
                <w:rPr>
                  <w:sz w:val="16"/>
                  <w:szCs w:val="16"/>
                  <w:lang w:eastAsia="ja-JP"/>
                </w:rPr>
                <w:t xml:space="preserve"> 1 2 9 11 14 15 18 25 26 28 29 30 31 32 33 36 37 38 39 41 43 45 46 50 53 54 58 59 60 62 63 65 67 68 70 71 72 73</w:t>
              </w:r>
            </w:ins>
          </w:p>
        </w:tc>
        <w:tc>
          <w:tcPr>
            <w:tcW w:w="397" w:type="pct"/>
            <w:tcBorders>
              <w:top w:val="single" w:sz="6" w:space="0" w:color="auto"/>
              <w:left w:val="single" w:sz="6" w:space="0" w:color="auto"/>
              <w:bottom w:val="single" w:sz="6" w:space="0" w:color="auto"/>
              <w:right w:val="single" w:sz="6" w:space="0" w:color="auto"/>
            </w:tcBorders>
          </w:tcPr>
          <w:p w14:paraId="70B396FE" w14:textId="77777777" w:rsidR="00CB3986" w:rsidRPr="008E21F4" w:rsidRDefault="00CB3986" w:rsidP="00D04D5F">
            <w:pPr>
              <w:pStyle w:val="TAL"/>
              <w:rPr>
                <w:ins w:id="21123" w:author="Delta" w:date="2021-07-23T11:12:00Z"/>
                <w:sz w:val="16"/>
                <w:szCs w:val="16"/>
                <w:lang w:eastAsia="ja-JP"/>
              </w:rPr>
            </w:pPr>
            <w:ins w:id="21124" w:author="Delta" w:date="2021-07-23T11:12:00Z">
              <w:r w:rsidRPr="008E21F4">
                <w:rPr>
                  <w:sz w:val="16"/>
                  <w:szCs w:val="16"/>
                  <w:lang w:eastAsia="ja-JP"/>
                </w:rPr>
                <w:t xml:space="preserve"> 3 4 6 7 8 11 12 19 20 23 24 26 27 28 30 33 34 35 40 41 42 46 49 51 53 54 58 59 60 61 62 65 67 69 70 71 72 73</w:t>
              </w:r>
            </w:ins>
          </w:p>
        </w:tc>
        <w:tc>
          <w:tcPr>
            <w:tcW w:w="397" w:type="pct"/>
            <w:tcBorders>
              <w:top w:val="single" w:sz="6" w:space="0" w:color="auto"/>
              <w:left w:val="single" w:sz="6" w:space="0" w:color="auto"/>
              <w:bottom w:val="single" w:sz="6" w:space="0" w:color="auto"/>
              <w:right w:val="single" w:sz="6" w:space="0" w:color="auto"/>
            </w:tcBorders>
          </w:tcPr>
          <w:p w14:paraId="34B48E54" w14:textId="77777777" w:rsidR="00CB3986" w:rsidRPr="008E21F4" w:rsidRDefault="00CB3986" w:rsidP="00D04D5F">
            <w:pPr>
              <w:pStyle w:val="TAL"/>
              <w:rPr>
                <w:ins w:id="21125" w:author="Delta" w:date="2021-07-23T11:12:00Z"/>
                <w:sz w:val="16"/>
                <w:szCs w:val="16"/>
                <w:lang w:eastAsia="ja-JP"/>
              </w:rPr>
            </w:pPr>
            <w:ins w:id="21126" w:author="Delta" w:date="2021-07-23T11:12:00Z">
              <w:r w:rsidRPr="008E21F4">
                <w:rPr>
                  <w:sz w:val="16"/>
                  <w:szCs w:val="16"/>
                  <w:lang w:eastAsia="ja-JP"/>
                </w:rPr>
                <w:t xml:space="preserve"> 0 1 2 3 7 8 9 10 13 14 15 17 18 19 22 23 24 25 26 27 28 32 36 37 39 46 47 50 53 56 61 62 63 68 69 71 73 74</w:t>
              </w:r>
            </w:ins>
          </w:p>
        </w:tc>
        <w:tc>
          <w:tcPr>
            <w:tcW w:w="397" w:type="pct"/>
            <w:tcBorders>
              <w:top w:val="single" w:sz="6" w:space="0" w:color="auto"/>
              <w:left w:val="single" w:sz="6" w:space="0" w:color="auto"/>
              <w:bottom w:val="single" w:sz="6" w:space="0" w:color="auto"/>
              <w:right w:val="single" w:sz="6" w:space="0" w:color="auto"/>
            </w:tcBorders>
          </w:tcPr>
          <w:p w14:paraId="0DC4F054" w14:textId="77777777" w:rsidR="00CB3986" w:rsidRPr="008E21F4" w:rsidRDefault="00CB3986" w:rsidP="00D04D5F">
            <w:pPr>
              <w:pStyle w:val="TAL"/>
              <w:rPr>
                <w:ins w:id="21127" w:author="Delta" w:date="2021-07-23T11:12:00Z"/>
                <w:sz w:val="16"/>
                <w:szCs w:val="16"/>
                <w:lang w:eastAsia="ja-JP"/>
              </w:rPr>
            </w:pPr>
            <w:ins w:id="21128" w:author="Delta" w:date="2021-07-23T11:12:00Z">
              <w:r w:rsidRPr="008E21F4">
                <w:rPr>
                  <w:sz w:val="16"/>
                  <w:szCs w:val="16"/>
                  <w:lang w:eastAsia="ja-JP"/>
                </w:rPr>
                <w:t xml:space="preserve"> 0 3 7 8 11 13 14 16 18 19 23 25 27 28 29 30 32 35 41 42 44 46 47 48 50 53 55 57 59 61 62 64 66 67 68 69 70 71</w:t>
              </w:r>
            </w:ins>
          </w:p>
        </w:tc>
        <w:tc>
          <w:tcPr>
            <w:tcW w:w="397" w:type="pct"/>
            <w:tcBorders>
              <w:top w:val="single" w:sz="6" w:space="0" w:color="auto"/>
              <w:left w:val="single" w:sz="6" w:space="0" w:color="auto"/>
              <w:bottom w:val="single" w:sz="6" w:space="0" w:color="auto"/>
              <w:right w:val="single" w:sz="6" w:space="0" w:color="auto"/>
            </w:tcBorders>
          </w:tcPr>
          <w:p w14:paraId="574488C0" w14:textId="77777777" w:rsidR="00CB3986" w:rsidRPr="008E21F4" w:rsidRDefault="00CB3986" w:rsidP="00D04D5F">
            <w:pPr>
              <w:pStyle w:val="TAL"/>
              <w:rPr>
                <w:ins w:id="21129" w:author="Delta" w:date="2021-07-23T11:12:00Z"/>
                <w:sz w:val="16"/>
                <w:szCs w:val="16"/>
                <w:lang w:eastAsia="ja-JP"/>
              </w:rPr>
            </w:pPr>
            <w:ins w:id="21130" w:author="Delta" w:date="2021-07-23T11:12:00Z">
              <w:r w:rsidRPr="008E21F4">
                <w:rPr>
                  <w:sz w:val="16"/>
                  <w:szCs w:val="16"/>
                  <w:lang w:eastAsia="ja-JP"/>
                </w:rPr>
                <w:t xml:space="preserve"> 0 1 2 3 5 6 7 8 9 12 16 17 18 19 20 21 23 24 25 28 29 30 31 32 33 42 47 48 49 53 60 63 65 67 68 70 71 73</w:t>
              </w:r>
            </w:ins>
          </w:p>
        </w:tc>
        <w:tc>
          <w:tcPr>
            <w:tcW w:w="397" w:type="pct"/>
            <w:tcBorders>
              <w:top w:val="single" w:sz="6" w:space="0" w:color="auto"/>
              <w:left w:val="single" w:sz="6" w:space="0" w:color="auto"/>
              <w:bottom w:val="single" w:sz="6" w:space="0" w:color="auto"/>
              <w:right w:val="single" w:sz="6" w:space="0" w:color="auto"/>
            </w:tcBorders>
          </w:tcPr>
          <w:p w14:paraId="7B3F1D77" w14:textId="77777777" w:rsidR="00CB3986" w:rsidRPr="008E21F4" w:rsidRDefault="00CB3986" w:rsidP="00D04D5F">
            <w:pPr>
              <w:pStyle w:val="TAL"/>
              <w:rPr>
                <w:ins w:id="21131" w:author="Delta" w:date="2021-07-23T11:12:00Z"/>
                <w:sz w:val="16"/>
                <w:szCs w:val="16"/>
                <w:lang w:eastAsia="ja-JP"/>
              </w:rPr>
            </w:pPr>
            <w:ins w:id="21132" w:author="Delta" w:date="2021-07-23T11:12:00Z">
              <w:r w:rsidRPr="008E21F4">
                <w:rPr>
                  <w:sz w:val="16"/>
                  <w:szCs w:val="16"/>
                  <w:lang w:eastAsia="ja-JP"/>
                </w:rPr>
                <w:t xml:space="preserve"> 0 1 3 4 5 6 7 8 11 18 20 21 24 25 26 27 29 30 31 38 46 47 49 50 51 53 54 55 57 59 60 61 67 68 69 70 73 74</w:t>
              </w:r>
            </w:ins>
          </w:p>
        </w:tc>
        <w:tc>
          <w:tcPr>
            <w:tcW w:w="397" w:type="pct"/>
            <w:tcBorders>
              <w:top w:val="single" w:sz="6" w:space="0" w:color="auto"/>
              <w:left w:val="single" w:sz="6" w:space="0" w:color="auto"/>
              <w:bottom w:val="single" w:sz="6" w:space="0" w:color="auto"/>
              <w:right w:val="single" w:sz="6" w:space="0" w:color="auto"/>
            </w:tcBorders>
          </w:tcPr>
          <w:p w14:paraId="3F5A57C4" w14:textId="77777777" w:rsidR="00CB3986" w:rsidRPr="008E21F4" w:rsidRDefault="00CB3986" w:rsidP="00D04D5F">
            <w:pPr>
              <w:pStyle w:val="TAL"/>
              <w:rPr>
                <w:ins w:id="21133" w:author="Delta" w:date="2021-07-23T11:12:00Z"/>
                <w:sz w:val="16"/>
                <w:szCs w:val="16"/>
                <w:lang w:eastAsia="ja-JP"/>
              </w:rPr>
            </w:pPr>
            <w:ins w:id="21134" w:author="Delta" w:date="2021-07-23T11:12:00Z">
              <w:r w:rsidRPr="008E21F4">
                <w:rPr>
                  <w:sz w:val="16"/>
                  <w:szCs w:val="16"/>
                  <w:lang w:eastAsia="ja-JP"/>
                </w:rPr>
                <w:t xml:space="preserve"> 2 11 12 13 15 17 18 21 22 24 25 26 29 31 32 33 34 40 42 45 46 47 50 51 52 54 58 59 60 61 62 63 64 68 70 71 72 74</w:t>
              </w:r>
            </w:ins>
          </w:p>
        </w:tc>
        <w:tc>
          <w:tcPr>
            <w:tcW w:w="397" w:type="pct"/>
            <w:tcBorders>
              <w:top w:val="single" w:sz="6" w:space="0" w:color="auto"/>
              <w:left w:val="single" w:sz="6" w:space="0" w:color="auto"/>
              <w:bottom w:val="single" w:sz="6" w:space="0" w:color="auto"/>
              <w:right w:val="single" w:sz="6" w:space="0" w:color="auto"/>
            </w:tcBorders>
          </w:tcPr>
          <w:p w14:paraId="07E5C5A9" w14:textId="77777777" w:rsidR="00CB3986" w:rsidRPr="008E21F4" w:rsidRDefault="00CB3986" w:rsidP="00D04D5F">
            <w:pPr>
              <w:pStyle w:val="TAL"/>
              <w:rPr>
                <w:ins w:id="21135" w:author="Delta" w:date="2021-07-23T11:12:00Z"/>
                <w:sz w:val="16"/>
                <w:szCs w:val="16"/>
                <w:lang w:eastAsia="ja-JP"/>
              </w:rPr>
            </w:pPr>
            <w:ins w:id="21136" w:author="Delta" w:date="2021-07-23T11:12:00Z">
              <w:r w:rsidRPr="008E21F4">
                <w:rPr>
                  <w:sz w:val="16"/>
                  <w:szCs w:val="16"/>
                  <w:lang w:eastAsia="ja-JP"/>
                </w:rPr>
                <w:t xml:space="preserve"> 2 3 4 6 7 9 11 12 15 17 20 24 27 30 33 34 35 38 39 42 43 45 46 48 49 55 56 59 60 61 62 65 67 69 70 71 73 74</w:t>
              </w:r>
            </w:ins>
          </w:p>
        </w:tc>
        <w:tc>
          <w:tcPr>
            <w:tcW w:w="397" w:type="pct"/>
            <w:tcBorders>
              <w:top w:val="single" w:sz="6" w:space="0" w:color="auto"/>
              <w:left w:val="single" w:sz="6" w:space="0" w:color="auto"/>
              <w:bottom w:val="single" w:sz="6" w:space="0" w:color="auto"/>
              <w:right w:val="single" w:sz="6" w:space="0" w:color="auto"/>
            </w:tcBorders>
          </w:tcPr>
          <w:p w14:paraId="14DC9480" w14:textId="77777777" w:rsidR="00CB3986" w:rsidRPr="008E21F4" w:rsidRDefault="00CB3986" w:rsidP="00D04D5F">
            <w:pPr>
              <w:pStyle w:val="TAL"/>
              <w:rPr>
                <w:ins w:id="21137" w:author="Delta" w:date="2021-07-23T11:12:00Z"/>
                <w:sz w:val="16"/>
                <w:szCs w:val="16"/>
                <w:lang w:eastAsia="ja-JP"/>
              </w:rPr>
            </w:pPr>
            <w:ins w:id="21138" w:author="Delta" w:date="2021-07-23T11:12:00Z">
              <w:r w:rsidRPr="008E21F4">
                <w:rPr>
                  <w:sz w:val="16"/>
                  <w:szCs w:val="16"/>
                  <w:lang w:eastAsia="ja-JP"/>
                </w:rPr>
                <w:t xml:space="preserve"> 4 5 6 8 10 13 17 22 25 26 27 28 29 30 31 32 33 34 35 38 41 44 46 48 50 52 53 54 56 59 60 64 67 69 70 71 73 74</w:t>
              </w:r>
            </w:ins>
          </w:p>
        </w:tc>
        <w:tc>
          <w:tcPr>
            <w:tcW w:w="397" w:type="pct"/>
            <w:tcBorders>
              <w:top w:val="single" w:sz="6" w:space="0" w:color="auto"/>
              <w:left w:val="single" w:sz="6" w:space="0" w:color="auto"/>
              <w:bottom w:val="single" w:sz="6" w:space="0" w:color="auto"/>
              <w:right w:val="single" w:sz="6" w:space="0" w:color="auto"/>
            </w:tcBorders>
          </w:tcPr>
          <w:p w14:paraId="6D39BD80" w14:textId="77777777" w:rsidR="00CB3986" w:rsidRPr="008E21F4" w:rsidRDefault="00CB3986" w:rsidP="00D04D5F">
            <w:pPr>
              <w:pStyle w:val="TAL"/>
              <w:rPr>
                <w:ins w:id="21139" w:author="Delta" w:date="2021-07-23T11:12:00Z"/>
                <w:sz w:val="16"/>
                <w:szCs w:val="16"/>
                <w:lang w:eastAsia="ja-JP"/>
              </w:rPr>
            </w:pPr>
            <w:ins w:id="21140" w:author="Delta" w:date="2021-07-23T11:12:00Z">
              <w:r w:rsidRPr="008E21F4">
                <w:rPr>
                  <w:sz w:val="16"/>
                  <w:szCs w:val="16"/>
                  <w:lang w:eastAsia="ja-JP"/>
                </w:rPr>
                <w:t xml:space="preserve"> 0 2 3 4 7 8 11 14 18 20 23 24 25 27 29 42 43 45 46 47 48 49 50 51 54 56 60 62 63 65 66 67 68 69 70 71 72 73</w:t>
              </w:r>
            </w:ins>
          </w:p>
        </w:tc>
      </w:tr>
      <w:tr w:rsidR="00CB3986" w:rsidRPr="008E21F4" w14:paraId="4587FA92" w14:textId="77777777" w:rsidTr="00D04D5F">
        <w:trPr>
          <w:jc w:val="center"/>
          <w:ins w:id="21141" w:author="Delta" w:date="2021-07-23T11:12:00Z"/>
        </w:trPr>
        <w:tc>
          <w:tcPr>
            <w:tcW w:w="240" w:type="pct"/>
            <w:tcBorders>
              <w:top w:val="single" w:sz="6" w:space="0" w:color="auto"/>
              <w:left w:val="single" w:sz="6" w:space="0" w:color="auto"/>
              <w:bottom w:val="single" w:sz="6" w:space="0" w:color="auto"/>
              <w:right w:val="single" w:sz="6" w:space="0" w:color="auto"/>
            </w:tcBorders>
          </w:tcPr>
          <w:p w14:paraId="218551D5" w14:textId="77777777" w:rsidR="00CB3986" w:rsidRPr="008E21F4" w:rsidRDefault="00CB3986" w:rsidP="00D04D5F">
            <w:pPr>
              <w:pStyle w:val="TAL"/>
              <w:rPr>
                <w:ins w:id="21142" w:author="Delta" w:date="2021-07-23T11:12:00Z"/>
                <w:b/>
                <w:sz w:val="16"/>
                <w:szCs w:val="16"/>
                <w:lang w:eastAsia="ja-JP"/>
              </w:rPr>
            </w:pPr>
            <w:ins w:id="21143" w:author="Delta" w:date="2021-07-23T11:12:00Z">
              <w:r w:rsidRPr="008E21F4">
                <w:rPr>
                  <w:b/>
                  <w:sz w:val="16"/>
                  <w:szCs w:val="16"/>
                  <w:lang w:eastAsia="ja-JP"/>
                </w:rPr>
                <w:t>20 MHz</w:t>
              </w:r>
            </w:ins>
          </w:p>
        </w:tc>
        <w:tc>
          <w:tcPr>
            <w:tcW w:w="397" w:type="pct"/>
            <w:tcBorders>
              <w:top w:val="single" w:sz="6" w:space="0" w:color="auto"/>
              <w:left w:val="single" w:sz="6" w:space="0" w:color="auto"/>
              <w:bottom w:val="single" w:sz="6" w:space="0" w:color="auto"/>
              <w:right w:val="single" w:sz="6" w:space="0" w:color="auto"/>
            </w:tcBorders>
          </w:tcPr>
          <w:p w14:paraId="12A12928" w14:textId="77777777" w:rsidR="00CB3986" w:rsidRPr="008E21F4" w:rsidRDefault="00CB3986" w:rsidP="00D04D5F">
            <w:pPr>
              <w:pStyle w:val="TAL"/>
              <w:rPr>
                <w:ins w:id="21144" w:author="Delta" w:date="2021-07-23T11:12:00Z"/>
                <w:sz w:val="16"/>
                <w:szCs w:val="16"/>
                <w:lang w:eastAsia="ja-JP"/>
              </w:rPr>
            </w:pPr>
            <w:ins w:id="21145" w:author="Delta" w:date="2021-07-23T11:12:00Z">
              <w:r w:rsidRPr="008E21F4">
                <w:rPr>
                  <w:sz w:val="16"/>
                  <w:szCs w:val="16"/>
                  <w:lang w:eastAsia="ja-JP"/>
                </w:rPr>
                <w:t xml:space="preserve"> 2 3 4 5 6 7 14 15 17 19 21 22 24 26 37 40 42 43 44 47 49 51 54 56 57 60 62 63 65 66 67 70 71 73 76 77 78 81 82 83 84 85 86 87 89 94 95 96 97 99</w:t>
              </w:r>
            </w:ins>
          </w:p>
        </w:tc>
        <w:tc>
          <w:tcPr>
            <w:tcW w:w="397" w:type="pct"/>
            <w:tcBorders>
              <w:top w:val="single" w:sz="6" w:space="0" w:color="auto"/>
              <w:left w:val="single" w:sz="6" w:space="0" w:color="auto"/>
              <w:bottom w:val="single" w:sz="6" w:space="0" w:color="auto"/>
              <w:right w:val="single" w:sz="6" w:space="0" w:color="auto"/>
            </w:tcBorders>
          </w:tcPr>
          <w:p w14:paraId="4BB48FAA" w14:textId="77777777" w:rsidR="00CB3986" w:rsidRPr="008E21F4" w:rsidRDefault="00CB3986" w:rsidP="00D04D5F">
            <w:pPr>
              <w:pStyle w:val="TAL"/>
              <w:rPr>
                <w:ins w:id="21146" w:author="Delta" w:date="2021-07-23T11:12:00Z"/>
                <w:sz w:val="16"/>
                <w:szCs w:val="16"/>
                <w:lang w:eastAsia="ja-JP"/>
              </w:rPr>
            </w:pPr>
            <w:ins w:id="21147" w:author="Delta" w:date="2021-07-23T11:12:00Z">
              <w:r w:rsidRPr="008E21F4">
                <w:rPr>
                  <w:sz w:val="16"/>
                  <w:szCs w:val="16"/>
                  <w:lang w:eastAsia="ja-JP"/>
                </w:rPr>
                <w:t xml:space="preserve"> 1 2 5 6 8 9 12 13 21 22 25 26 27 28 29 31 32 34 35 39 40 43 45 46 53 57 59 61 62 63 64 66 68 69 71 73 75 77 78 82 83 84 85 86 93 94 95 96 97 99</w:t>
              </w:r>
            </w:ins>
          </w:p>
        </w:tc>
        <w:tc>
          <w:tcPr>
            <w:tcW w:w="397" w:type="pct"/>
            <w:tcBorders>
              <w:top w:val="single" w:sz="6" w:space="0" w:color="auto"/>
              <w:left w:val="single" w:sz="6" w:space="0" w:color="auto"/>
              <w:bottom w:val="single" w:sz="6" w:space="0" w:color="auto"/>
              <w:right w:val="single" w:sz="6" w:space="0" w:color="auto"/>
            </w:tcBorders>
          </w:tcPr>
          <w:p w14:paraId="68F84612" w14:textId="77777777" w:rsidR="00CB3986" w:rsidRPr="008E21F4" w:rsidRDefault="00CB3986" w:rsidP="00D04D5F">
            <w:pPr>
              <w:pStyle w:val="TAL"/>
              <w:rPr>
                <w:ins w:id="21148" w:author="Delta" w:date="2021-07-23T11:12:00Z"/>
                <w:sz w:val="16"/>
                <w:szCs w:val="16"/>
                <w:lang w:eastAsia="ja-JP"/>
              </w:rPr>
            </w:pPr>
            <w:ins w:id="21149" w:author="Delta" w:date="2021-07-23T11:12:00Z">
              <w:r w:rsidRPr="008E21F4">
                <w:rPr>
                  <w:sz w:val="16"/>
                  <w:szCs w:val="16"/>
                  <w:lang w:eastAsia="ja-JP"/>
                </w:rPr>
                <w:t xml:space="preserve"> 0 1 2 3 5 8 9 10 12 13 22 25 26 27 29 31 32 33 36 37 38 39 43 45 48 49 52 53 55 59 62 63 64 71 72 73 74 75 77 78 81 82 84 86 89 91 93 97 98 99</w:t>
              </w:r>
            </w:ins>
          </w:p>
        </w:tc>
        <w:tc>
          <w:tcPr>
            <w:tcW w:w="397" w:type="pct"/>
            <w:tcBorders>
              <w:top w:val="single" w:sz="6" w:space="0" w:color="auto"/>
              <w:left w:val="single" w:sz="6" w:space="0" w:color="auto"/>
              <w:bottom w:val="single" w:sz="6" w:space="0" w:color="auto"/>
              <w:right w:val="single" w:sz="6" w:space="0" w:color="auto"/>
            </w:tcBorders>
          </w:tcPr>
          <w:p w14:paraId="17A50E29" w14:textId="77777777" w:rsidR="00CB3986" w:rsidRPr="008E21F4" w:rsidRDefault="00CB3986" w:rsidP="00D04D5F">
            <w:pPr>
              <w:pStyle w:val="TAL"/>
              <w:rPr>
                <w:ins w:id="21150" w:author="Delta" w:date="2021-07-23T11:12:00Z"/>
                <w:sz w:val="16"/>
                <w:szCs w:val="16"/>
                <w:lang w:eastAsia="ja-JP"/>
              </w:rPr>
            </w:pPr>
            <w:ins w:id="21151" w:author="Delta" w:date="2021-07-23T11:12:00Z">
              <w:r w:rsidRPr="008E21F4">
                <w:rPr>
                  <w:sz w:val="16"/>
                  <w:szCs w:val="16"/>
                  <w:lang w:eastAsia="ja-JP"/>
                </w:rPr>
                <w:t xml:space="preserve"> 0 1 3 4 5 7 10 11 15 18 19 20 21 26 27 29 30 31 33 35 39 40 41 43 44 46 47 49 50 53 55 56 62 64 65 66 67 69 70 71 72 74 83 84 86 92 93 94 96 98</w:t>
              </w:r>
            </w:ins>
          </w:p>
        </w:tc>
        <w:tc>
          <w:tcPr>
            <w:tcW w:w="397" w:type="pct"/>
            <w:tcBorders>
              <w:top w:val="single" w:sz="6" w:space="0" w:color="auto"/>
              <w:left w:val="single" w:sz="6" w:space="0" w:color="auto"/>
              <w:bottom w:val="single" w:sz="6" w:space="0" w:color="auto"/>
              <w:right w:val="single" w:sz="6" w:space="0" w:color="auto"/>
            </w:tcBorders>
          </w:tcPr>
          <w:p w14:paraId="321D0AC5" w14:textId="77777777" w:rsidR="00CB3986" w:rsidRPr="008E21F4" w:rsidRDefault="00CB3986" w:rsidP="00D04D5F">
            <w:pPr>
              <w:pStyle w:val="TAL"/>
              <w:rPr>
                <w:ins w:id="21152" w:author="Delta" w:date="2021-07-23T11:12:00Z"/>
                <w:sz w:val="16"/>
                <w:szCs w:val="16"/>
                <w:lang w:eastAsia="ja-JP"/>
              </w:rPr>
            </w:pPr>
            <w:ins w:id="21153" w:author="Delta" w:date="2021-07-23T11:12:00Z">
              <w:r w:rsidRPr="008E21F4">
                <w:rPr>
                  <w:sz w:val="16"/>
                  <w:szCs w:val="16"/>
                  <w:lang w:eastAsia="ja-JP"/>
                </w:rPr>
                <w:t xml:space="preserve"> 2 3 4 7 9 11 13 15 16 24 25 27 29 31 33 35 36 40 43 44 45 46 49 51 52 53 54 55 56 57 59 63 64 65 68 71 77 78 81 82 83 84 85 86 90 91 93 94 98 99</w:t>
              </w:r>
            </w:ins>
          </w:p>
        </w:tc>
        <w:tc>
          <w:tcPr>
            <w:tcW w:w="397" w:type="pct"/>
            <w:tcBorders>
              <w:top w:val="single" w:sz="6" w:space="0" w:color="auto"/>
              <w:left w:val="single" w:sz="6" w:space="0" w:color="auto"/>
              <w:bottom w:val="single" w:sz="6" w:space="0" w:color="auto"/>
              <w:right w:val="single" w:sz="6" w:space="0" w:color="auto"/>
            </w:tcBorders>
          </w:tcPr>
          <w:p w14:paraId="1F32F32C" w14:textId="77777777" w:rsidR="00CB3986" w:rsidRPr="008E21F4" w:rsidRDefault="00CB3986" w:rsidP="00D04D5F">
            <w:pPr>
              <w:pStyle w:val="TAL"/>
              <w:rPr>
                <w:ins w:id="21154" w:author="Delta" w:date="2021-07-23T11:12:00Z"/>
                <w:sz w:val="16"/>
                <w:szCs w:val="16"/>
                <w:lang w:eastAsia="ja-JP"/>
              </w:rPr>
            </w:pPr>
            <w:ins w:id="21155" w:author="Delta" w:date="2021-07-23T11:12:00Z">
              <w:r w:rsidRPr="008E21F4">
                <w:rPr>
                  <w:sz w:val="16"/>
                  <w:szCs w:val="16"/>
                  <w:lang w:eastAsia="ja-JP"/>
                </w:rPr>
                <w:t xml:space="preserve"> 0 4 6 7 8 10 11 13 16 18 21 22 23 26 29 32 35 36 37 43 44 46 47 48 49 53 54 57 59 60 61 64 66 67 68 69 70 72 76 78 80 81 82 84 87 89 91 92 95 96</w:t>
              </w:r>
            </w:ins>
          </w:p>
        </w:tc>
        <w:tc>
          <w:tcPr>
            <w:tcW w:w="397" w:type="pct"/>
            <w:tcBorders>
              <w:top w:val="single" w:sz="6" w:space="0" w:color="auto"/>
              <w:left w:val="single" w:sz="6" w:space="0" w:color="auto"/>
              <w:bottom w:val="single" w:sz="6" w:space="0" w:color="auto"/>
              <w:right w:val="single" w:sz="6" w:space="0" w:color="auto"/>
            </w:tcBorders>
          </w:tcPr>
          <w:p w14:paraId="00A79D07" w14:textId="77777777" w:rsidR="00CB3986" w:rsidRPr="008E21F4" w:rsidRDefault="00CB3986" w:rsidP="00D04D5F">
            <w:pPr>
              <w:pStyle w:val="TAL"/>
              <w:rPr>
                <w:ins w:id="21156" w:author="Delta" w:date="2021-07-23T11:12:00Z"/>
                <w:sz w:val="16"/>
                <w:szCs w:val="16"/>
                <w:lang w:eastAsia="ja-JP"/>
              </w:rPr>
            </w:pPr>
            <w:ins w:id="21157" w:author="Delta" w:date="2021-07-23T11:12:00Z">
              <w:r w:rsidRPr="008E21F4">
                <w:rPr>
                  <w:sz w:val="16"/>
                  <w:szCs w:val="16"/>
                  <w:lang w:eastAsia="ja-JP"/>
                </w:rPr>
                <w:t xml:space="preserve"> 0 1 4 6 10 13 14 15 16 20 22 23 25 26 28 29 30 31 32 33 36 39 41 42 44 45 54 56 57 60 63 66 67 68 72 76 77 79 82 84 85 87 88 91 92 94 95 97 98 99</w:t>
              </w:r>
            </w:ins>
          </w:p>
        </w:tc>
        <w:tc>
          <w:tcPr>
            <w:tcW w:w="397" w:type="pct"/>
            <w:tcBorders>
              <w:top w:val="single" w:sz="6" w:space="0" w:color="auto"/>
              <w:left w:val="single" w:sz="6" w:space="0" w:color="auto"/>
              <w:bottom w:val="single" w:sz="6" w:space="0" w:color="auto"/>
              <w:right w:val="single" w:sz="6" w:space="0" w:color="auto"/>
            </w:tcBorders>
          </w:tcPr>
          <w:p w14:paraId="393FD84E" w14:textId="77777777" w:rsidR="00CB3986" w:rsidRPr="008E21F4" w:rsidRDefault="00CB3986" w:rsidP="00D04D5F">
            <w:pPr>
              <w:pStyle w:val="TAL"/>
              <w:rPr>
                <w:ins w:id="21158" w:author="Delta" w:date="2021-07-23T11:12:00Z"/>
                <w:sz w:val="16"/>
                <w:szCs w:val="16"/>
                <w:lang w:eastAsia="ja-JP"/>
              </w:rPr>
            </w:pPr>
            <w:ins w:id="21159" w:author="Delta" w:date="2021-07-23T11:12:00Z">
              <w:r w:rsidRPr="008E21F4">
                <w:rPr>
                  <w:sz w:val="16"/>
                  <w:szCs w:val="16"/>
                  <w:lang w:eastAsia="ja-JP"/>
                </w:rPr>
                <w:t xml:space="preserve"> 1 3 7 9 10 13 19 20 21 22 23 24 25 26 27 30 33 34 35 36 47 48 49 50 51 53 54 55 57 59 60 61 64 65 67 68 75 76 77 80 81 83 84 86 87 89 90 93 95 99</w:t>
              </w:r>
            </w:ins>
          </w:p>
        </w:tc>
        <w:tc>
          <w:tcPr>
            <w:tcW w:w="397" w:type="pct"/>
            <w:tcBorders>
              <w:top w:val="single" w:sz="6" w:space="0" w:color="auto"/>
              <w:left w:val="single" w:sz="6" w:space="0" w:color="auto"/>
              <w:bottom w:val="single" w:sz="6" w:space="0" w:color="auto"/>
              <w:right w:val="single" w:sz="6" w:space="0" w:color="auto"/>
            </w:tcBorders>
          </w:tcPr>
          <w:p w14:paraId="6159FC1B" w14:textId="77777777" w:rsidR="00CB3986" w:rsidRPr="008E21F4" w:rsidRDefault="00CB3986" w:rsidP="00D04D5F">
            <w:pPr>
              <w:pStyle w:val="TAL"/>
              <w:rPr>
                <w:ins w:id="21160" w:author="Delta" w:date="2021-07-23T11:12:00Z"/>
                <w:sz w:val="16"/>
                <w:szCs w:val="16"/>
                <w:lang w:eastAsia="ja-JP"/>
              </w:rPr>
            </w:pPr>
            <w:ins w:id="21161" w:author="Delta" w:date="2021-07-23T11:12:00Z">
              <w:r w:rsidRPr="008E21F4">
                <w:rPr>
                  <w:sz w:val="16"/>
                  <w:szCs w:val="16"/>
                  <w:lang w:eastAsia="ja-JP"/>
                </w:rPr>
                <w:t xml:space="preserve"> 1 2 3 6 8 10 11 15 16 17 19 21 25 26 28 29 30 32 33 35 38 39 40 41 42 43 44 46 49 51 52 54 60 62 63 64 65 69 72 76 79 81 84 86 88 89 90 93 94 99</w:t>
              </w:r>
            </w:ins>
          </w:p>
        </w:tc>
        <w:tc>
          <w:tcPr>
            <w:tcW w:w="397" w:type="pct"/>
            <w:tcBorders>
              <w:top w:val="single" w:sz="6" w:space="0" w:color="auto"/>
              <w:left w:val="single" w:sz="6" w:space="0" w:color="auto"/>
              <w:bottom w:val="single" w:sz="6" w:space="0" w:color="auto"/>
              <w:right w:val="single" w:sz="6" w:space="0" w:color="auto"/>
            </w:tcBorders>
          </w:tcPr>
          <w:p w14:paraId="54297FF5" w14:textId="77777777" w:rsidR="00CB3986" w:rsidRPr="008E21F4" w:rsidRDefault="00CB3986" w:rsidP="00D04D5F">
            <w:pPr>
              <w:pStyle w:val="TAL"/>
              <w:rPr>
                <w:ins w:id="21162" w:author="Delta" w:date="2021-07-23T11:12:00Z"/>
                <w:sz w:val="16"/>
                <w:szCs w:val="16"/>
                <w:lang w:eastAsia="ja-JP"/>
              </w:rPr>
            </w:pPr>
            <w:ins w:id="21163" w:author="Delta" w:date="2021-07-23T11:12:00Z">
              <w:r w:rsidRPr="008E21F4">
                <w:rPr>
                  <w:sz w:val="16"/>
                  <w:szCs w:val="16"/>
                  <w:lang w:eastAsia="ja-JP"/>
                </w:rPr>
                <w:t xml:space="preserve"> 5 7 9 10 12 14 15 16 21 22 23 24 27 28 29 30 33 34 35 36 37 39 41 44 45 47 49 54 55 56 57 64 66 68 70 72 76 77 80 81 85 86 87 90 91 92 94 95 98 99</w:t>
              </w:r>
            </w:ins>
          </w:p>
        </w:tc>
        <w:tc>
          <w:tcPr>
            <w:tcW w:w="397" w:type="pct"/>
            <w:tcBorders>
              <w:top w:val="single" w:sz="6" w:space="0" w:color="auto"/>
              <w:left w:val="single" w:sz="6" w:space="0" w:color="auto"/>
              <w:bottom w:val="single" w:sz="6" w:space="0" w:color="auto"/>
              <w:right w:val="single" w:sz="6" w:space="0" w:color="auto"/>
            </w:tcBorders>
          </w:tcPr>
          <w:p w14:paraId="571EC646" w14:textId="77777777" w:rsidR="00CB3986" w:rsidRPr="008E21F4" w:rsidRDefault="00CB3986" w:rsidP="00D04D5F">
            <w:pPr>
              <w:pStyle w:val="TAL"/>
              <w:rPr>
                <w:ins w:id="21164" w:author="Delta" w:date="2021-07-23T11:12:00Z"/>
                <w:sz w:val="16"/>
                <w:szCs w:val="16"/>
                <w:lang w:eastAsia="ja-JP"/>
              </w:rPr>
            </w:pPr>
            <w:ins w:id="21165" w:author="Delta" w:date="2021-07-23T11:12:00Z">
              <w:r w:rsidRPr="008E21F4">
                <w:rPr>
                  <w:sz w:val="16"/>
                  <w:szCs w:val="16"/>
                  <w:lang w:eastAsia="ja-JP"/>
                </w:rPr>
                <w:t xml:space="preserve"> 2 3 4 5 6 7 14 15 17 19 21 22 24 26 37 40 42 43 44 47 49 51 54 56 57 60 62 63 65 66 67 70 71 73 76 77 78 81 82 83 84 85 86 87 89 94 95 96 97 99</w:t>
              </w:r>
            </w:ins>
          </w:p>
        </w:tc>
        <w:tc>
          <w:tcPr>
            <w:tcW w:w="397" w:type="pct"/>
            <w:tcBorders>
              <w:top w:val="single" w:sz="6" w:space="0" w:color="auto"/>
              <w:left w:val="single" w:sz="6" w:space="0" w:color="auto"/>
              <w:bottom w:val="single" w:sz="6" w:space="0" w:color="auto"/>
              <w:right w:val="single" w:sz="6" w:space="0" w:color="auto"/>
            </w:tcBorders>
          </w:tcPr>
          <w:p w14:paraId="52A95753" w14:textId="77777777" w:rsidR="00CB3986" w:rsidRPr="008E21F4" w:rsidRDefault="00CB3986" w:rsidP="00D04D5F">
            <w:pPr>
              <w:pStyle w:val="TAL"/>
              <w:rPr>
                <w:ins w:id="21166" w:author="Delta" w:date="2021-07-23T11:12:00Z"/>
                <w:sz w:val="16"/>
                <w:szCs w:val="16"/>
                <w:lang w:eastAsia="ja-JP"/>
              </w:rPr>
            </w:pPr>
            <w:ins w:id="21167" w:author="Delta" w:date="2021-07-23T11:12:00Z">
              <w:r w:rsidRPr="008E21F4">
                <w:rPr>
                  <w:sz w:val="16"/>
                  <w:szCs w:val="16"/>
                  <w:lang w:eastAsia="ja-JP"/>
                </w:rPr>
                <w:t xml:space="preserve"> 1 2 5 6 8 9 12 13 21 22 25 26 27 28 29 31 32 34 35 39 40 43 45 46 53 57 59 61 62 63 64 66 68 69 71 73 75 77 78 82 83 84 85 86 93 94 95 96 97 99</w:t>
              </w:r>
            </w:ins>
          </w:p>
        </w:tc>
      </w:tr>
    </w:tbl>
    <w:p w14:paraId="0CA490B4" w14:textId="77777777" w:rsidR="00CB3986" w:rsidRPr="008E21F4" w:rsidRDefault="00CB3986" w:rsidP="00CB3986">
      <w:pPr>
        <w:pStyle w:val="TH"/>
        <w:rPr>
          <w:ins w:id="21168" w:author="Delta" w:date="2021-07-23T11:12:00Z"/>
        </w:rPr>
      </w:pP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1E04C136" w14:textId="77777777" w:rsidTr="00D04D5F">
        <w:trPr>
          <w:jc w:val="center"/>
          <w:ins w:id="21169" w:author="Delta" w:date="2021-07-23T11:12:00Z"/>
        </w:trPr>
        <w:tc>
          <w:tcPr>
            <w:tcW w:w="240" w:type="pct"/>
            <w:tcBorders>
              <w:top w:val="single" w:sz="6" w:space="0" w:color="auto"/>
              <w:left w:val="single" w:sz="6" w:space="0" w:color="auto"/>
              <w:bottom w:val="single" w:sz="6" w:space="0" w:color="auto"/>
              <w:right w:val="single" w:sz="6" w:space="0" w:color="auto"/>
            </w:tcBorders>
          </w:tcPr>
          <w:p w14:paraId="204FFED1" w14:textId="77777777" w:rsidR="00CB3986" w:rsidRPr="008E21F4" w:rsidRDefault="00CB3986" w:rsidP="00D04D5F">
            <w:pPr>
              <w:pStyle w:val="TAH"/>
              <w:rPr>
                <w:ins w:id="21170" w:author="Delta" w:date="2021-07-23T11:12:00Z"/>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37EF5EF5" w14:textId="77777777" w:rsidR="00CB3986" w:rsidRPr="008E21F4" w:rsidRDefault="00CB3986" w:rsidP="00D04D5F">
            <w:pPr>
              <w:pStyle w:val="TAH"/>
              <w:rPr>
                <w:ins w:id="21171" w:author="Delta" w:date="2021-07-23T11:12:00Z"/>
                <w:lang w:eastAsia="ja-JP"/>
              </w:rPr>
            </w:pPr>
            <w:ins w:id="21172" w:author="Delta" w:date="2021-07-23T11:12:00Z">
              <w:r w:rsidRPr="008E21F4">
                <w:rPr>
                  <w:lang w:eastAsia="ja-JP"/>
                </w:rPr>
                <w:t>Subframe 6</w:t>
              </w:r>
            </w:ins>
          </w:p>
        </w:tc>
        <w:tc>
          <w:tcPr>
            <w:tcW w:w="2379" w:type="pct"/>
            <w:gridSpan w:val="6"/>
            <w:tcBorders>
              <w:top w:val="single" w:sz="6" w:space="0" w:color="auto"/>
              <w:left w:val="single" w:sz="6" w:space="0" w:color="auto"/>
              <w:bottom w:val="single" w:sz="6" w:space="0" w:color="auto"/>
              <w:right w:val="single" w:sz="6" w:space="0" w:color="auto"/>
            </w:tcBorders>
          </w:tcPr>
          <w:p w14:paraId="751ABE55" w14:textId="77777777" w:rsidR="00CB3986" w:rsidRPr="008E21F4" w:rsidRDefault="00CB3986" w:rsidP="00D04D5F">
            <w:pPr>
              <w:pStyle w:val="TAH"/>
              <w:rPr>
                <w:ins w:id="21173" w:author="Delta" w:date="2021-07-23T11:12:00Z"/>
                <w:lang w:eastAsia="ja-JP"/>
              </w:rPr>
            </w:pPr>
            <w:ins w:id="21174" w:author="Delta" w:date="2021-07-23T11:12:00Z">
              <w:r w:rsidRPr="008E21F4">
                <w:rPr>
                  <w:lang w:eastAsia="ja-JP"/>
                </w:rPr>
                <w:t>Subframe 7</w:t>
              </w:r>
            </w:ins>
          </w:p>
        </w:tc>
      </w:tr>
      <w:tr w:rsidR="00CB3986" w:rsidRPr="008E21F4" w14:paraId="71445A7B" w14:textId="77777777" w:rsidTr="00D04D5F">
        <w:trPr>
          <w:jc w:val="center"/>
          <w:ins w:id="21175" w:author="Delta" w:date="2021-07-23T11:12:00Z"/>
        </w:trPr>
        <w:tc>
          <w:tcPr>
            <w:tcW w:w="240" w:type="pct"/>
            <w:tcBorders>
              <w:top w:val="single" w:sz="6" w:space="0" w:color="auto"/>
              <w:left w:val="single" w:sz="6" w:space="0" w:color="auto"/>
              <w:bottom w:val="single" w:sz="6" w:space="0" w:color="auto"/>
              <w:right w:val="single" w:sz="6" w:space="0" w:color="auto"/>
            </w:tcBorders>
          </w:tcPr>
          <w:p w14:paraId="3774F1AF" w14:textId="77777777" w:rsidR="00CB3986" w:rsidRPr="008E21F4" w:rsidRDefault="00CB3986" w:rsidP="00D04D5F">
            <w:pPr>
              <w:pStyle w:val="TAH"/>
              <w:rPr>
                <w:ins w:id="21176" w:author="Delta" w:date="2021-07-23T11:12:00Z"/>
                <w:lang w:eastAsia="ja-JP"/>
              </w:rPr>
            </w:pPr>
            <w:ins w:id="21177" w:author="Delta" w:date="2021-07-23T11:12:00Z">
              <w:r w:rsidRPr="008E21F4">
                <w:rPr>
                  <w:lang w:eastAsia="ja-JP"/>
                </w:rPr>
                <w:t>Subslot</w:t>
              </w:r>
            </w:ins>
          </w:p>
        </w:tc>
        <w:tc>
          <w:tcPr>
            <w:tcW w:w="397" w:type="pct"/>
            <w:tcBorders>
              <w:top w:val="single" w:sz="6" w:space="0" w:color="auto"/>
              <w:left w:val="single" w:sz="6" w:space="0" w:color="auto"/>
              <w:bottom w:val="single" w:sz="6" w:space="0" w:color="auto"/>
              <w:right w:val="single" w:sz="6" w:space="0" w:color="auto"/>
            </w:tcBorders>
          </w:tcPr>
          <w:p w14:paraId="1C68A1D7" w14:textId="77777777" w:rsidR="00CB3986" w:rsidRPr="008E21F4" w:rsidRDefault="00CB3986" w:rsidP="00D04D5F">
            <w:pPr>
              <w:pStyle w:val="TAH"/>
              <w:rPr>
                <w:ins w:id="21178" w:author="Delta" w:date="2021-07-23T11:12:00Z"/>
                <w:lang w:eastAsia="ja-JP"/>
              </w:rPr>
            </w:pPr>
            <w:ins w:id="21179"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751571B8" w14:textId="77777777" w:rsidR="00CB3986" w:rsidRPr="008E21F4" w:rsidRDefault="00CB3986" w:rsidP="00D04D5F">
            <w:pPr>
              <w:pStyle w:val="TAH"/>
              <w:jc w:val="left"/>
              <w:rPr>
                <w:ins w:id="21180" w:author="Delta" w:date="2021-07-23T11:12:00Z"/>
                <w:lang w:eastAsia="ja-JP"/>
              </w:rPr>
            </w:pPr>
            <w:ins w:id="21181"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52B89E06" w14:textId="77777777" w:rsidR="00CB3986" w:rsidRPr="008E21F4" w:rsidRDefault="00CB3986" w:rsidP="00D04D5F">
            <w:pPr>
              <w:pStyle w:val="TAH"/>
              <w:rPr>
                <w:ins w:id="21182" w:author="Delta" w:date="2021-07-23T11:12:00Z"/>
                <w:lang w:eastAsia="ja-JP"/>
              </w:rPr>
            </w:pPr>
            <w:ins w:id="21183"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0F932187" w14:textId="77777777" w:rsidR="00CB3986" w:rsidRPr="008E21F4" w:rsidRDefault="00CB3986" w:rsidP="00D04D5F">
            <w:pPr>
              <w:pStyle w:val="TAH"/>
              <w:rPr>
                <w:ins w:id="21184" w:author="Delta" w:date="2021-07-23T11:12:00Z"/>
                <w:lang w:eastAsia="ja-JP"/>
              </w:rPr>
            </w:pPr>
            <w:ins w:id="21185"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1A79E740" w14:textId="77777777" w:rsidR="00CB3986" w:rsidRPr="008E21F4" w:rsidRDefault="00CB3986" w:rsidP="00D04D5F">
            <w:pPr>
              <w:pStyle w:val="TAH"/>
              <w:rPr>
                <w:ins w:id="21186" w:author="Delta" w:date="2021-07-23T11:12:00Z"/>
                <w:lang w:eastAsia="ja-JP"/>
              </w:rPr>
            </w:pPr>
            <w:ins w:id="21187"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51A9465C" w14:textId="77777777" w:rsidR="00CB3986" w:rsidRPr="008E21F4" w:rsidRDefault="00CB3986" w:rsidP="00D04D5F">
            <w:pPr>
              <w:pStyle w:val="TAH"/>
              <w:rPr>
                <w:ins w:id="21188" w:author="Delta" w:date="2021-07-23T11:12:00Z"/>
                <w:lang w:eastAsia="ja-JP"/>
              </w:rPr>
            </w:pPr>
            <w:ins w:id="21189" w:author="Delta" w:date="2021-07-23T11:12:00Z">
              <w:r w:rsidRPr="008E21F4">
                <w:rPr>
                  <w:lang w:eastAsia="ja-JP"/>
                </w:rPr>
                <w:t>5</w:t>
              </w:r>
            </w:ins>
          </w:p>
        </w:tc>
        <w:tc>
          <w:tcPr>
            <w:tcW w:w="397" w:type="pct"/>
            <w:tcBorders>
              <w:top w:val="single" w:sz="6" w:space="0" w:color="auto"/>
              <w:left w:val="single" w:sz="6" w:space="0" w:color="auto"/>
              <w:bottom w:val="single" w:sz="6" w:space="0" w:color="auto"/>
              <w:right w:val="single" w:sz="6" w:space="0" w:color="auto"/>
            </w:tcBorders>
          </w:tcPr>
          <w:p w14:paraId="65FD1588" w14:textId="77777777" w:rsidR="00CB3986" w:rsidRPr="008E21F4" w:rsidRDefault="00CB3986" w:rsidP="00D04D5F">
            <w:pPr>
              <w:pStyle w:val="TAH"/>
              <w:rPr>
                <w:ins w:id="21190" w:author="Delta" w:date="2021-07-23T11:12:00Z"/>
                <w:lang w:eastAsia="ja-JP"/>
              </w:rPr>
            </w:pPr>
            <w:ins w:id="21191"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392FE1A4" w14:textId="77777777" w:rsidR="00CB3986" w:rsidRPr="008E21F4" w:rsidRDefault="00CB3986" w:rsidP="00D04D5F">
            <w:pPr>
              <w:pStyle w:val="TAH"/>
              <w:rPr>
                <w:ins w:id="21192" w:author="Delta" w:date="2021-07-23T11:12:00Z"/>
                <w:lang w:eastAsia="ja-JP"/>
              </w:rPr>
            </w:pPr>
            <w:ins w:id="21193"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7CF0253E" w14:textId="77777777" w:rsidR="00CB3986" w:rsidRPr="008E21F4" w:rsidRDefault="00CB3986" w:rsidP="00D04D5F">
            <w:pPr>
              <w:pStyle w:val="TAH"/>
              <w:rPr>
                <w:ins w:id="21194" w:author="Delta" w:date="2021-07-23T11:12:00Z"/>
                <w:lang w:eastAsia="ja-JP"/>
              </w:rPr>
            </w:pPr>
            <w:ins w:id="21195"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23D1C578" w14:textId="77777777" w:rsidR="00CB3986" w:rsidRPr="008E21F4" w:rsidRDefault="00CB3986" w:rsidP="00D04D5F">
            <w:pPr>
              <w:pStyle w:val="TAH"/>
              <w:rPr>
                <w:ins w:id="21196" w:author="Delta" w:date="2021-07-23T11:12:00Z"/>
                <w:lang w:eastAsia="ja-JP"/>
              </w:rPr>
            </w:pPr>
            <w:ins w:id="21197"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41914F81" w14:textId="77777777" w:rsidR="00CB3986" w:rsidRPr="008E21F4" w:rsidRDefault="00CB3986" w:rsidP="00D04D5F">
            <w:pPr>
              <w:pStyle w:val="TAH"/>
              <w:rPr>
                <w:ins w:id="21198" w:author="Delta" w:date="2021-07-23T11:12:00Z"/>
                <w:lang w:eastAsia="ja-JP"/>
              </w:rPr>
            </w:pPr>
            <w:ins w:id="21199"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7EA3E991" w14:textId="77777777" w:rsidR="00CB3986" w:rsidRPr="008E21F4" w:rsidRDefault="00CB3986" w:rsidP="00D04D5F">
            <w:pPr>
              <w:pStyle w:val="TAH"/>
              <w:rPr>
                <w:ins w:id="21200" w:author="Delta" w:date="2021-07-23T11:12:00Z"/>
                <w:lang w:eastAsia="ja-JP"/>
              </w:rPr>
            </w:pPr>
            <w:ins w:id="21201" w:author="Delta" w:date="2021-07-23T11:12:00Z">
              <w:r w:rsidRPr="008E21F4">
                <w:rPr>
                  <w:lang w:eastAsia="ja-JP"/>
                </w:rPr>
                <w:t>5</w:t>
              </w:r>
            </w:ins>
          </w:p>
        </w:tc>
      </w:tr>
      <w:tr w:rsidR="00CB3986" w:rsidRPr="008E21F4" w14:paraId="0A60C743" w14:textId="77777777" w:rsidTr="00D04D5F">
        <w:trPr>
          <w:jc w:val="center"/>
          <w:ins w:id="21202" w:author="Delta" w:date="2021-07-23T11:12:00Z"/>
        </w:trPr>
        <w:tc>
          <w:tcPr>
            <w:tcW w:w="240" w:type="pct"/>
            <w:tcBorders>
              <w:top w:val="single" w:sz="6" w:space="0" w:color="auto"/>
              <w:left w:val="single" w:sz="6" w:space="0" w:color="auto"/>
              <w:bottom w:val="single" w:sz="6" w:space="0" w:color="auto"/>
              <w:right w:val="single" w:sz="6" w:space="0" w:color="auto"/>
            </w:tcBorders>
          </w:tcPr>
          <w:p w14:paraId="665015CB" w14:textId="77777777" w:rsidR="00CB3986" w:rsidRPr="008E21F4" w:rsidRDefault="00CB3986" w:rsidP="00D04D5F">
            <w:pPr>
              <w:pStyle w:val="TAL"/>
              <w:rPr>
                <w:ins w:id="21203" w:author="Delta" w:date="2021-07-23T11:12:00Z"/>
                <w:b/>
                <w:sz w:val="16"/>
                <w:szCs w:val="16"/>
                <w:lang w:eastAsia="ja-JP"/>
              </w:rPr>
            </w:pPr>
            <w:ins w:id="21204" w:author="Delta" w:date="2021-07-23T11:12:00Z">
              <w:r w:rsidRPr="008E21F4">
                <w:rPr>
                  <w:b/>
                  <w:sz w:val="16"/>
                  <w:szCs w:val="16"/>
                  <w:lang w:eastAsia="ja-JP"/>
                </w:rPr>
                <w:t>3 MHz</w:t>
              </w:r>
            </w:ins>
          </w:p>
        </w:tc>
        <w:tc>
          <w:tcPr>
            <w:tcW w:w="397" w:type="pct"/>
            <w:tcBorders>
              <w:top w:val="single" w:sz="6" w:space="0" w:color="auto"/>
              <w:left w:val="single" w:sz="6" w:space="0" w:color="auto"/>
              <w:bottom w:val="single" w:sz="6" w:space="0" w:color="auto"/>
              <w:right w:val="single" w:sz="6" w:space="0" w:color="auto"/>
            </w:tcBorders>
          </w:tcPr>
          <w:p w14:paraId="2961095B" w14:textId="77777777" w:rsidR="00CB3986" w:rsidRPr="008E21F4" w:rsidRDefault="00CB3986" w:rsidP="00D04D5F">
            <w:pPr>
              <w:pStyle w:val="TAL"/>
              <w:rPr>
                <w:ins w:id="21205" w:author="Delta" w:date="2021-07-23T11:12:00Z"/>
                <w:sz w:val="16"/>
                <w:szCs w:val="16"/>
                <w:lang w:eastAsia="ja-JP"/>
              </w:rPr>
            </w:pPr>
            <w:ins w:id="21206" w:author="Delta" w:date="2021-07-23T11:12:00Z">
              <w:r w:rsidRPr="008E21F4">
                <w:rPr>
                  <w:sz w:val="16"/>
                  <w:szCs w:val="16"/>
                  <w:lang w:eastAsia="ja-JP"/>
                </w:rPr>
                <w:t xml:space="preserve"> 4 5 6 8 11 13 14</w:t>
              </w:r>
            </w:ins>
          </w:p>
        </w:tc>
        <w:tc>
          <w:tcPr>
            <w:tcW w:w="397" w:type="pct"/>
            <w:tcBorders>
              <w:top w:val="single" w:sz="6" w:space="0" w:color="auto"/>
              <w:left w:val="single" w:sz="6" w:space="0" w:color="auto"/>
              <w:bottom w:val="single" w:sz="6" w:space="0" w:color="auto"/>
              <w:right w:val="single" w:sz="6" w:space="0" w:color="auto"/>
            </w:tcBorders>
          </w:tcPr>
          <w:p w14:paraId="0AB09E29" w14:textId="77777777" w:rsidR="00CB3986" w:rsidRPr="008E21F4" w:rsidRDefault="00CB3986" w:rsidP="00D04D5F">
            <w:pPr>
              <w:pStyle w:val="TAL"/>
              <w:rPr>
                <w:ins w:id="21207" w:author="Delta" w:date="2021-07-23T11:12:00Z"/>
                <w:sz w:val="16"/>
                <w:szCs w:val="16"/>
                <w:lang w:eastAsia="ja-JP"/>
              </w:rPr>
            </w:pPr>
            <w:ins w:id="21208" w:author="Delta" w:date="2021-07-23T11:12:00Z">
              <w:r w:rsidRPr="008E21F4">
                <w:rPr>
                  <w:sz w:val="16"/>
                  <w:szCs w:val="16"/>
                  <w:lang w:eastAsia="ja-JP"/>
                </w:rPr>
                <w:t xml:space="preserve"> 2 5 6 9 12 13 14</w:t>
              </w:r>
            </w:ins>
          </w:p>
        </w:tc>
        <w:tc>
          <w:tcPr>
            <w:tcW w:w="397" w:type="pct"/>
            <w:tcBorders>
              <w:top w:val="single" w:sz="6" w:space="0" w:color="auto"/>
              <w:left w:val="single" w:sz="6" w:space="0" w:color="auto"/>
              <w:bottom w:val="single" w:sz="6" w:space="0" w:color="auto"/>
              <w:right w:val="single" w:sz="6" w:space="0" w:color="auto"/>
            </w:tcBorders>
          </w:tcPr>
          <w:p w14:paraId="34B043EA" w14:textId="77777777" w:rsidR="00CB3986" w:rsidRPr="008E21F4" w:rsidRDefault="00CB3986" w:rsidP="00D04D5F">
            <w:pPr>
              <w:pStyle w:val="TAL"/>
              <w:rPr>
                <w:ins w:id="21209" w:author="Delta" w:date="2021-07-23T11:12:00Z"/>
                <w:sz w:val="16"/>
                <w:szCs w:val="16"/>
                <w:lang w:eastAsia="ja-JP"/>
              </w:rPr>
            </w:pPr>
            <w:ins w:id="21210" w:author="Delta" w:date="2021-07-23T11:12:00Z">
              <w:r w:rsidRPr="008E21F4">
                <w:rPr>
                  <w:sz w:val="16"/>
                  <w:szCs w:val="16"/>
                  <w:lang w:eastAsia="ja-JP"/>
                </w:rPr>
                <w:t xml:space="preserve"> 0 3 4 7 8 9 11</w:t>
              </w:r>
            </w:ins>
          </w:p>
        </w:tc>
        <w:tc>
          <w:tcPr>
            <w:tcW w:w="397" w:type="pct"/>
            <w:tcBorders>
              <w:top w:val="single" w:sz="6" w:space="0" w:color="auto"/>
              <w:left w:val="single" w:sz="6" w:space="0" w:color="auto"/>
              <w:bottom w:val="single" w:sz="6" w:space="0" w:color="auto"/>
              <w:right w:val="single" w:sz="6" w:space="0" w:color="auto"/>
            </w:tcBorders>
          </w:tcPr>
          <w:p w14:paraId="692A4A9C" w14:textId="77777777" w:rsidR="00CB3986" w:rsidRPr="008E21F4" w:rsidRDefault="00CB3986" w:rsidP="00D04D5F">
            <w:pPr>
              <w:pStyle w:val="TAL"/>
              <w:rPr>
                <w:ins w:id="21211" w:author="Delta" w:date="2021-07-23T11:12:00Z"/>
                <w:sz w:val="16"/>
                <w:szCs w:val="16"/>
                <w:lang w:eastAsia="ja-JP"/>
              </w:rPr>
            </w:pPr>
            <w:ins w:id="21212" w:author="Delta" w:date="2021-07-23T11:12:00Z">
              <w:r w:rsidRPr="008E21F4">
                <w:rPr>
                  <w:sz w:val="16"/>
                  <w:szCs w:val="16"/>
                  <w:lang w:eastAsia="ja-JP"/>
                </w:rPr>
                <w:t xml:space="preserve"> 1 2 3 4 5 11 12</w:t>
              </w:r>
            </w:ins>
          </w:p>
        </w:tc>
        <w:tc>
          <w:tcPr>
            <w:tcW w:w="397" w:type="pct"/>
            <w:tcBorders>
              <w:top w:val="single" w:sz="6" w:space="0" w:color="auto"/>
              <w:left w:val="single" w:sz="6" w:space="0" w:color="auto"/>
              <w:bottom w:val="single" w:sz="6" w:space="0" w:color="auto"/>
              <w:right w:val="single" w:sz="6" w:space="0" w:color="auto"/>
            </w:tcBorders>
          </w:tcPr>
          <w:p w14:paraId="167D4460" w14:textId="77777777" w:rsidR="00CB3986" w:rsidRPr="008E21F4" w:rsidRDefault="00CB3986" w:rsidP="00D04D5F">
            <w:pPr>
              <w:pStyle w:val="TAL"/>
              <w:rPr>
                <w:ins w:id="21213" w:author="Delta" w:date="2021-07-23T11:12:00Z"/>
                <w:sz w:val="16"/>
                <w:szCs w:val="16"/>
                <w:lang w:eastAsia="ja-JP"/>
              </w:rPr>
            </w:pPr>
            <w:ins w:id="21214" w:author="Delta" w:date="2021-07-23T11:12:00Z">
              <w:r w:rsidRPr="008E21F4">
                <w:rPr>
                  <w:sz w:val="16"/>
                  <w:szCs w:val="16"/>
                  <w:lang w:eastAsia="ja-JP"/>
                </w:rPr>
                <w:t xml:space="preserve"> 0 1 2 3 11 12 13</w:t>
              </w:r>
            </w:ins>
          </w:p>
        </w:tc>
        <w:tc>
          <w:tcPr>
            <w:tcW w:w="397" w:type="pct"/>
            <w:tcBorders>
              <w:top w:val="single" w:sz="6" w:space="0" w:color="auto"/>
              <w:left w:val="single" w:sz="6" w:space="0" w:color="auto"/>
              <w:bottom w:val="single" w:sz="6" w:space="0" w:color="auto"/>
              <w:right w:val="single" w:sz="6" w:space="0" w:color="auto"/>
            </w:tcBorders>
          </w:tcPr>
          <w:p w14:paraId="5EB4DA75" w14:textId="77777777" w:rsidR="00CB3986" w:rsidRPr="008E21F4" w:rsidRDefault="00CB3986" w:rsidP="00D04D5F">
            <w:pPr>
              <w:pStyle w:val="TAL"/>
              <w:rPr>
                <w:ins w:id="21215" w:author="Delta" w:date="2021-07-23T11:12:00Z"/>
                <w:sz w:val="16"/>
                <w:szCs w:val="16"/>
                <w:lang w:eastAsia="ja-JP"/>
              </w:rPr>
            </w:pPr>
            <w:ins w:id="21216" w:author="Delta" w:date="2021-07-23T11:12:00Z">
              <w:r w:rsidRPr="008E21F4">
                <w:rPr>
                  <w:sz w:val="16"/>
                  <w:szCs w:val="16"/>
                  <w:lang w:eastAsia="ja-JP"/>
                </w:rPr>
                <w:t xml:space="preserve"> 0 3 4 10 11 12 13</w:t>
              </w:r>
            </w:ins>
          </w:p>
        </w:tc>
        <w:tc>
          <w:tcPr>
            <w:tcW w:w="397" w:type="pct"/>
            <w:tcBorders>
              <w:top w:val="single" w:sz="6" w:space="0" w:color="auto"/>
              <w:left w:val="single" w:sz="6" w:space="0" w:color="auto"/>
              <w:bottom w:val="single" w:sz="6" w:space="0" w:color="auto"/>
              <w:right w:val="single" w:sz="6" w:space="0" w:color="auto"/>
            </w:tcBorders>
          </w:tcPr>
          <w:p w14:paraId="5B2DB490" w14:textId="77777777" w:rsidR="00CB3986" w:rsidRPr="008E21F4" w:rsidRDefault="00CB3986" w:rsidP="00D04D5F">
            <w:pPr>
              <w:pStyle w:val="TAL"/>
              <w:rPr>
                <w:ins w:id="21217" w:author="Delta" w:date="2021-07-23T11:12:00Z"/>
                <w:sz w:val="16"/>
                <w:szCs w:val="16"/>
                <w:lang w:eastAsia="ja-JP"/>
              </w:rPr>
            </w:pPr>
            <w:ins w:id="21218" w:author="Delta" w:date="2021-07-23T11:12:00Z">
              <w:r w:rsidRPr="008E21F4">
                <w:rPr>
                  <w:sz w:val="16"/>
                  <w:szCs w:val="16"/>
                  <w:lang w:eastAsia="ja-JP"/>
                </w:rPr>
                <w:t xml:space="preserve"> 0 2 3 5 6 11 13</w:t>
              </w:r>
            </w:ins>
          </w:p>
        </w:tc>
        <w:tc>
          <w:tcPr>
            <w:tcW w:w="397" w:type="pct"/>
            <w:tcBorders>
              <w:top w:val="single" w:sz="6" w:space="0" w:color="auto"/>
              <w:left w:val="single" w:sz="6" w:space="0" w:color="auto"/>
              <w:bottom w:val="single" w:sz="6" w:space="0" w:color="auto"/>
              <w:right w:val="single" w:sz="6" w:space="0" w:color="auto"/>
            </w:tcBorders>
          </w:tcPr>
          <w:p w14:paraId="0374CE09" w14:textId="77777777" w:rsidR="00CB3986" w:rsidRPr="008E21F4" w:rsidRDefault="00CB3986" w:rsidP="00D04D5F">
            <w:pPr>
              <w:pStyle w:val="TAL"/>
              <w:rPr>
                <w:ins w:id="21219" w:author="Delta" w:date="2021-07-23T11:12:00Z"/>
                <w:sz w:val="16"/>
                <w:szCs w:val="16"/>
                <w:lang w:eastAsia="ja-JP"/>
              </w:rPr>
            </w:pPr>
            <w:ins w:id="21220" w:author="Delta" w:date="2021-07-23T11:12:00Z">
              <w:r w:rsidRPr="008E21F4">
                <w:rPr>
                  <w:sz w:val="16"/>
                  <w:szCs w:val="16"/>
                  <w:lang w:eastAsia="ja-JP"/>
                </w:rPr>
                <w:t xml:space="preserve"> 0 1 4 5 7 10 12</w:t>
              </w:r>
            </w:ins>
          </w:p>
        </w:tc>
        <w:tc>
          <w:tcPr>
            <w:tcW w:w="397" w:type="pct"/>
            <w:tcBorders>
              <w:top w:val="single" w:sz="6" w:space="0" w:color="auto"/>
              <w:left w:val="single" w:sz="6" w:space="0" w:color="auto"/>
              <w:bottom w:val="single" w:sz="6" w:space="0" w:color="auto"/>
              <w:right w:val="single" w:sz="6" w:space="0" w:color="auto"/>
            </w:tcBorders>
          </w:tcPr>
          <w:p w14:paraId="3310DAF4" w14:textId="77777777" w:rsidR="00CB3986" w:rsidRPr="008E21F4" w:rsidRDefault="00CB3986" w:rsidP="00D04D5F">
            <w:pPr>
              <w:pStyle w:val="TAL"/>
              <w:rPr>
                <w:ins w:id="21221" w:author="Delta" w:date="2021-07-23T11:12:00Z"/>
                <w:sz w:val="16"/>
                <w:szCs w:val="16"/>
                <w:lang w:eastAsia="ja-JP"/>
              </w:rPr>
            </w:pPr>
            <w:ins w:id="21222" w:author="Delta" w:date="2021-07-23T11:12:00Z">
              <w:r w:rsidRPr="008E21F4">
                <w:rPr>
                  <w:sz w:val="16"/>
                  <w:szCs w:val="16"/>
                  <w:lang w:eastAsia="ja-JP"/>
                </w:rPr>
                <w:t xml:space="preserve"> 0 2 3 4 9 10 13</w:t>
              </w:r>
            </w:ins>
          </w:p>
        </w:tc>
        <w:tc>
          <w:tcPr>
            <w:tcW w:w="397" w:type="pct"/>
            <w:tcBorders>
              <w:top w:val="single" w:sz="6" w:space="0" w:color="auto"/>
              <w:left w:val="single" w:sz="6" w:space="0" w:color="auto"/>
              <w:bottom w:val="single" w:sz="6" w:space="0" w:color="auto"/>
              <w:right w:val="single" w:sz="6" w:space="0" w:color="auto"/>
            </w:tcBorders>
          </w:tcPr>
          <w:p w14:paraId="28AC9883" w14:textId="77777777" w:rsidR="00CB3986" w:rsidRPr="008E21F4" w:rsidRDefault="00CB3986" w:rsidP="00D04D5F">
            <w:pPr>
              <w:pStyle w:val="TAL"/>
              <w:rPr>
                <w:ins w:id="21223" w:author="Delta" w:date="2021-07-23T11:12:00Z"/>
                <w:sz w:val="16"/>
                <w:szCs w:val="16"/>
                <w:lang w:eastAsia="ja-JP"/>
              </w:rPr>
            </w:pPr>
            <w:ins w:id="21224" w:author="Delta" w:date="2021-07-23T11:12:00Z">
              <w:r w:rsidRPr="008E21F4">
                <w:rPr>
                  <w:sz w:val="16"/>
                  <w:szCs w:val="16"/>
                  <w:lang w:eastAsia="ja-JP"/>
                </w:rPr>
                <w:t xml:space="preserve"> 0 1 2 3 11 12 14</w:t>
              </w:r>
            </w:ins>
          </w:p>
        </w:tc>
        <w:tc>
          <w:tcPr>
            <w:tcW w:w="397" w:type="pct"/>
            <w:tcBorders>
              <w:top w:val="single" w:sz="6" w:space="0" w:color="auto"/>
              <w:left w:val="single" w:sz="6" w:space="0" w:color="auto"/>
              <w:bottom w:val="single" w:sz="6" w:space="0" w:color="auto"/>
              <w:right w:val="single" w:sz="6" w:space="0" w:color="auto"/>
            </w:tcBorders>
          </w:tcPr>
          <w:p w14:paraId="00639337" w14:textId="77777777" w:rsidR="00CB3986" w:rsidRPr="008E21F4" w:rsidRDefault="00CB3986" w:rsidP="00D04D5F">
            <w:pPr>
              <w:pStyle w:val="TAL"/>
              <w:rPr>
                <w:ins w:id="21225" w:author="Delta" w:date="2021-07-23T11:12:00Z"/>
                <w:sz w:val="16"/>
                <w:szCs w:val="16"/>
                <w:lang w:eastAsia="ja-JP"/>
              </w:rPr>
            </w:pPr>
            <w:ins w:id="21226" w:author="Delta" w:date="2021-07-23T11:12:00Z">
              <w:r w:rsidRPr="008E21F4">
                <w:rPr>
                  <w:sz w:val="16"/>
                  <w:szCs w:val="16"/>
                  <w:lang w:eastAsia="ja-JP"/>
                </w:rPr>
                <w:t xml:space="preserve"> 4 5 6 8 11 13 14</w:t>
              </w:r>
            </w:ins>
          </w:p>
        </w:tc>
        <w:tc>
          <w:tcPr>
            <w:tcW w:w="397" w:type="pct"/>
            <w:tcBorders>
              <w:top w:val="single" w:sz="6" w:space="0" w:color="auto"/>
              <w:left w:val="single" w:sz="6" w:space="0" w:color="auto"/>
              <w:bottom w:val="single" w:sz="6" w:space="0" w:color="auto"/>
              <w:right w:val="single" w:sz="6" w:space="0" w:color="auto"/>
            </w:tcBorders>
          </w:tcPr>
          <w:p w14:paraId="07134C3F" w14:textId="77777777" w:rsidR="00CB3986" w:rsidRPr="008E21F4" w:rsidRDefault="00CB3986" w:rsidP="00D04D5F">
            <w:pPr>
              <w:pStyle w:val="TAL"/>
              <w:rPr>
                <w:ins w:id="21227" w:author="Delta" w:date="2021-07-23T11:12:00Z"/>
                <w:sz w:val="16"/>
                <w:szCs w:val="16"/>
                <w:lang w:eastAsia="ja-JP"/>
              </w:rPr>
            </w:pPr>
            <w:ins w:id="21228" w:author="Delta" w:date="2021-07-23T11:12:00Z">
              <w:r w:rsidRPr="008E21F4">
                <w:rPr>
                  <w:sz w:val="16"/>
                  <w:szCs w:val="16"/>
                  <w:lang w:eastAsia="ja-JP"/>
                </w:rPr>
                <w:t xml:space="preserve"> 2 5 6 9 12 13 14</w:t>
              </w:r>
            </w:ins>
          </w:p>
        </w:tc>
      </w:tr>
      <w:tr w:rsidR="00CB3986" w:rsidRPr="008E21F4" w14:paraId="462B7F95" w14:textId="77777777" w:rsidTr="00D04D5F">
        <w:trPr>
          <w:jc w:val="center"/>
          <w:ins w:id="21229" w:author="Delta" w:date="2021-07-23T11:12:00Z"/>
        </w:trPr>
        <w:tc>
          <w:tcPr>
            <w:tcW w:w="240" w:type="pct"/>
            <w:tcBorders>
              <w:top w:val="single" w:sz="6" w:space="0" w:color="auto"/>
              <w:left w:val="single" w:sz="6" w:space="0" w:color="auto"/>
              <w:bottom w:val="single" w:sz="6" w:space="0" w:color="auto"/>
              <w:right w:val="single" w:sz="6" w:space="0" w:color="auto"/>
            </w:tcBorders>
          </w:tcPr>
          <w:p w14:paraId="3DC903F0" w14:textId="77777777" w:rsidR="00CB3986" w:rsidRPr="008E21F4" w:rsidRDefault="00CB3986" w:rsidP="00D04D5F">
            <w:pPr>
              <w:pStyle w:val="TAL"/>
              <w:rPr>
                <w:ins w:id="21230" w:author="Delta" w:date="2021-07-23T11:12:00Z"/>
                <w:b/>
                <w:sz w:val="16"/>
                <w:szCs w:val="16"/>
                <w:lang w:eastAsia="ja-JP"/>
              </w:rPr>
            </w:pPr>
            <w:ins w:id="21231" w:author="Delta" w:date="2021-07-23T11:12:00Z">
              <w:r w:rsidRPr="008E21F4">
                <w:rPr>
                  <w:b/>
                  <w:sz w:val="16"/>
                  <w:szCs w:val="16"/>
                  <w:lang w:eastAsia="ja-JP"/>
                </w:rPr>
                <w:t>5 MHz</w:t>
              </w:r>
            </w:ins>
          </w:p>
        </w:tc>
        <w:tc>
          <w:tcPr>
            <w:tcW w:w="397" w:type="pct"/>
            <w:tcBorders>
              <w:top w:val="single" w:sz="6" w:space="0" w:color="auto"/>
              <w:left w:val="single" w:sz="6" w:space="0" w:color="auto"/>
              <w:bottom w:val="single" w:sz="6" w:space="0" w:color="auto"/>
              <w:right w:val="single" w:sz="6" w:space="0" w:color="auto"/>
            </w:tcBorders>
          </w:tcPr>
          <w:p w14:paraId="63A8D805" w14:textId="77777777" w:rsidR="00CB3986" w:rsidRPr="008E21F4" w:rsidRDefault="00CB3986" w:rsidP="00D04D5F">
            <w:pPr>
              <w:pStyle w:val="TAL"/>
              <w:rPr>
                <w:ins w:id="21232" w:author="Delta" w:date="2021-07-23T11:12:00Z"/>
                <w:sz w:val="16"/>
                <w:szCs w:val="16"/>
                <w:lang w:eastAsia="ja-JP"/>
              </w:rPr>
            </w:pPr>
            <w:ins w:id="21233" w:author="Delta" w:date="2021-07-23T11:12:00Z">
              <w:r w:rsidRPr="008E21F4">
                <w:rPr>
                  <w:sz w:val="16"/>
                  <w:szCs w:val="16"/>
                  <w:lang w:eastAsia="ja-JP"/>
                </w:rPr>
                <w:t xml:space="preserve"> 1 3 4 5 7 9 10 11 12 15 21 22 24</w:t>
              </w:r>
            </w:ins>
          </w:p>
        </w:tc>
        <w:tc>
          <w:tcPr>
            <w:tcW w:w="397" w:type="pct"/>
            <w:tcBorders>
              <w:top w:val="single" w:sz="6" w:space="0" w:color="auto"/>
              <w:left w:val="single" w:sz="6" w:space="0" w:color="auto"/>
              <w:bottom w:val="single" w:sz="6" w:space="0" w:color="auto"/>
              <w:right w:val="single" w:sz="6" w:space="0" w:color="auto"/>
            </w:tcBorders>
          </w:tcPr>
          <w:p w14:paraId="5F7415DA" w14:textId="77777777" w:rsidR="00CB3986" w:rsidRPr="008E21F4" w:rsidRDefault="00CB3986" w:rsidP="00D04D5F">
            <w:pPr>
              <w:pStyle w:val="TAL"/>
              <w:rPr>
                <w:ins w:id="21234" w:author="Delta" w:date="2021-07-23T11:12:00Z"/>
                <w:sz w:val="16"/>
                <w:szCs w:val="16"/>
                <w:lang w:eastAsia="ja-JP"/>
              </w:rPr>
            </w:pPr>
            <w:ins w:id="21235" w:author="Delta" w:date="2021-07-23T11:12:00Z">
              <w:r w:rsidRPr="008E21F4">
                <w:rPr>
                  <w:sz w:val="16"/>
                  <w:szCs w:val="16"/>
                  <w:lang w:eastAsia="ja-JP"/>
                </w:rPr>
                <w:t xml:space="preserve"> 0 1 2 3 4 7 10 14 18 19 20 21 24</w:t>
              </w:r>
            </w:ins>
          </w:p>
        </w:tc>
        <w:tc>
          <w:tcPr>
            <w:tcW w:w="397" w:type="pct"/>
            <w:tcBorders>
              <w:top w:val="single" w:sz="6" w:space="0" w:color="auto"/>
              <w:left w:val="single" w:sz="6" w:space="0" w:color="auto"/>
              <w:bottom w:val="single" w:sz="6" w:space="0" w:color="auto"/>
              <w:right w:val="single" w:sz="6" w:space="0" w:color="auto"/>
            </w:tcBorders>
          </w:tcPr>
          <w:p w14:paraId="03772477" w14:textId="77777777" w:rsidR="00CB3986" w:rsidRPr="008E21F4" w:rsidRDefault="00CB3986" w:rsidP="00D04D5F">
            <w:pPr>
              <w:pStyle w:val="TAL"/>
              <w:rPr>
                <w:ins w:id="21236" w:author="Delta" w:date="2021-07-23T11:12:00Z"/>
                <w:sz w:val="16"/>
                <w:szCs w:val="16"/>
                <w:lang w:eastAsia="ja-JP"/>
              </w:rPr>
            </w:pPr>
            <w:ins w:id="21237" w:author="Delta" w:date="2021-07-23T11:12:00Z">
              <w:r w:rsidRPr="008E21F4">
                <w:rPr>
                  <w:sz w:val="16"/>
                  <w:szCs w:val="16"/>
                  <w:lang w:eastAsia="ja-JP"/>
                </w:rPr>
                <w:t xml:space="preserve"> 1 4 8 9 10 11 12 13 15 16 18 20 23</w:t>
              </w:r>
            </w:ins>
          </w:p>
        </w:tc>
        <w:tc>
          <w:tcPr>
            <w:tcW w:w="397" w:type="pct"/>
            <w:tcBorders>
              <w:top w:val="single" w:sz="6" w:space="0" w:color="auto"/>
              <w:left w:val="single" w:sz="6" w:space="0" w:color="auto"/>
              <w:bottom w:val="single" w:sz="6" w:space="0" w:color="auto"/>
              <w:right w:val="single" w:sz="6" w:space="0" w:color="auto"/>
            </w:tcBorders>
          </w:tcPr>
          <w:p w14:paraId="0CBE9BA9" w14:textId="77777777" w:rsidR="00CB3986" w:rsidRPr="008E21F4" w:rsidRDefault="00CB3986" w:rsidP="00D04D5F">
            <w:pPr>
              <w:pStyle w:val="TAL"/>
              <w:rPr>
                <w:ins w:id="21238" w:author="Delta" w:date="2021-07-23T11:12:00Z"/>
                <w:sz w:val="16"/>
                <w:szCs w:val="16"/>
                <w:lang w:eastAsia="ja-JP"/>
              </w:rPr>
            </w:pPr>
            <w:ins w:id="21239" w:author="Delta" w:date="2021-07-23T11:12:00Z">
              <w:r w:rsidRPr="008E21F4">
                <w:rPr>
                  <w:sz w:val="16"/>
                  <w:szCs w:val="16"/>
                  <w:lang w:eastAsia="ja-JP"/>
                </w:rPr>
                <w:t xml:space="preserve"> 1 2 3 4 5 6 9 10 11 13 16 17 23</w:t>
              </w:r>
            </w:ins>
          </w:p>
        </w:tc>
        <w:tc>
          <w:tcPr>
            <w:tcW w:w="397" w:type="pct"/>
            <w:tcBorders>
              <w:top w:val="single" w:sz="6" w:space="0" w:color="auto"/>
              <w:left w:val="single" w:sz="6" w:space="0" w:color="auto"/>
              <w:bottom w:val="single" w:sz="6" w:space="0" w:color="auto"/>
              <w:right w:val="single" w:sz="6" w:space="0" w:color="auto"/>
            </w:tcBorders>
          </w:tcPr>
          <w:p w14:paraId="07665F3D" w14:textId="77777777" w:rsidR="00CB3986" w:rsidRPr="008E21F4" w:rsidRDefault="00CB3986" w:rsidP="00D04D5F">
            <w:pPr>
              <w:pStyle w:val="TAL"/>
              <w:rPr>
                <w:ins w:id="21240" w:author="Delta" w:date="2021-07-23T11:12:00Z"/>
                <w:sz w:val="16"/>
                <w:szCs w:val="16"/>
                <w:lang w:eastAsia="ja-JP"/>
              </w:rPr>
            </w:pPr>
            <w:ins w:id="21241" w:author="Delta" w:date="2021-07-23T11:12:00Z">
              <w:r w:rsidRPr="008E21F4">
                <w:rPr>
                  <w:sz w:val="16"/>
                  <w:szCs w:val="16"/>
                  <w:lang w:eastAsia="ja-JP"/>
                </w:rPr>
                <w:t xml:space="preserve"> 0 1 3 6 7 8 16 17 18 20 21 23 24</w:t>
              </w:r>
            </w:ins>
          </w:p>
        </w:tc>
        <w:tc>
          <w:tcPr>
            <w:tcW w:w="397" w:type="pct"/>
            <w:tcBorders>
              <w:top w:val="single" w:sz="6" w:space="0" w:color="auto"/>
              <w:left w:val="single" w:sz="6" w:space="0" w:color="auto"/>
              <w:bottom w:val="single" w:sz="6" w:space="0" w:color="auto"/>
              <w:right w:val="single" w:sz="6" w:space="0" w:color="auto"/>
            </w:tcBorders>
          </w:tcPr>
          <w:p w14:paraId="7D606D84" w14:textId="77777777" w:rsidR="00CB3986" w:rsidRPr="008E21F4" w:rsidRDefault="00CB3986" w:rsidP="00D04D5F">
            <w:pPr>
              <w:pStyle w:val="TAL"/>
              <w:rPr>
                <w:ins w:id="21242" w:author="Delta" w:date="2021-07-23T11:12:00Z"/>
                <w:sz w:val="16"/>
                <w:szCs w:val="16"/>
                <w:lang w:eastAsia="ja-JP"/>
              </w:rPr>
            </w:pPr>
            <w:ins w:id="21243" w:author="Delta" w:date="2021-07-23T11:12:00Z">
              <w:r w:rsidRPr="008E21F4">
                <w:rPr>
                  <w:sz w:val="16"/>
                  <w:szCs w:val="16"/>
                  <w:lang w:eastAsia="ja-JP"/>
                </w:rPr>
                <w:t xml:space="preserve"> 0 1 2 4 5 6 9 10 12 17 18 20 24</w:t>
              </w:r>
            </w:ins>
          </w:p>
        </w:tc>
        <w:tc>
          <w:tcPr>
            <w:tcW w:w="397" w:type="pct"/>
            <w:tcBorders>
              <w:top w:val="single" w:sz="6" w:space="0" w:color="auto"/>
              <w:left w:val="single" w:sz="6" w:space="0" w:color="auto"/>
              <w:bottom w:val="single" w:sz="6" w:space="0" w:color="auto"/>
              <w:right w:val="single" w:sz="6" w:space="0" w:color="auto"/>
            </w:tcBorders>
          </w:tcPr>
          <w:p w14:paraId="7756504B" w14:textId="77777777" w:rsidR="00CB3986" w:rsidRPr="008E21F4" w:rsidRDefault="00CB3986" w:rsidP="00D04D5F">
            <w:pPr>
              <w:pStyle w:val="TAL"/>
              <w:rPr>
                <w:ins w:id="21244" w:author="Delta" w:date="2021-07-23T11:12:00Z"/>
                <w:sz w:val="16"/>
                <w:szCs w:val="16"/>
                <w:lang w:eastAsia="ja-JP"/>
              </w:rPr>
            </w:pPr>
            <w:ins w:id="21245" w:author="Delta" w:date="2021-07-23T11:12:00Z">
              <w:r w:rsidRPr="008E21F4">
                <w:rPr>
                  <w:sz w:val="16"/>
                  <w:szCs w:val="16"/>
                  <w:lang w:eastAsia="ja-JP"/>
                </w:rPr>
                <w:t xml:space="preserve"> 0 1 2 3 9 10 12 13 14 19 20 23 24</w:t>
              </w:r>
            </w:ins>
          </w:p>
        </w:tc>
        <w:tc>
          <w:tcPr>
            <w:tcW w:w="397" w:type="pct"/>
            <w:tcBorders>
              <w:top w:val="single" w:sz="6" w:space="0" w:color="auto"/>
              <w:left w:val="single" w:sz="6" w:space="0" w:color="auto"/>
              <w:bottom w:val="single" w:sz="6" w:space="0" w:color="auto"/>
              <w:right w:val="single" w:sz="6" w:space="0" w:color="auto"/>
            </w:tcBorders>
          </w:tcPr>
          <w:p w14:paraId="45534A74" w14:textId="77777777" w:rsidR="00CB3986" w:rsidRPr="008E21F4" w:rsidRDefault="00CB3986" w:rsidP="00D04D5F">
            <w:pPr>
              <w:pStyle w:val="TAL"/>
              <w:rPr>
                <w:ins w:id="21246" w:author="Delta" w:date="2021-07-23T11:12:00Z"/>
                <w:sz w:val="16"/>
                <w:szCs w:val="16"/>
                <w:lang w:eastAsia="ja-JP"/>
              </w:rPr>
            </w:pPr>
            <w:ins w:id="21247" w:author="Delta" w:date="2021-07-23T11:12:00Z">
              <w:r w:rsidRPr="008E21F4">
                <w:rPr>
                  <w:sz w:val="16"/>
                  <w:szCs w:val="16"/>
                  <w:lang w:eastAsia="ja-JP"/>
                </w:rPr>
                <w:t xml:space="preserve"> 0 5 6 8 10 12 13 15 17 18 20 21 24</w:t>
              </w:r>
            </w:ins>
          </w:p>
        </w:tc>
        <w:tc>
          <w:tcPr>
            <w:tcW w:w="397" w:type="pct"/>
            <w:tcBorders>
              <w:top w:val="single" w:sz="6" w:space="0" w:color="auto"/>
              <w:left w:val="single" w:sz="6" w:space="0" w:color="auto"/>
              <w:bottom w:val="single" w:sz="6" w:space="0" w:color="auto"/>
              <w:right w:val="single" w:sz="6" w:space="0" w:color="auto"/>
            </w:tcBorders>
          </w:tcPr>
          <w:p w14:paraId="275C0BB3" w14:textId="77777777" w:rsidR="00CB3986" w:rsidRPr="008E21F4" w:rsidRDefault="00CB3986" w:rsidP="00D04D5F">
            <w:pPr>
              <w:pStyle w:val="TAL"/>
              <w:rPr>
                <w:ins w:id="21248" w:author="Delta" w:date="2021-07-23T11:12:00Z"/>
                <w:sz w:val="16"/>
                <w:szCs w:val="16"/>
                <w:lang w:eastAsia="ja-JP"/>
              </w:rPr>
            </w:pPr>
            <w:ins w:id="21249" w:author="Delta" w:date="2021-07-23T11:12:00Z">
              <w:r w:rsidRPr="008E21F4">
                <w:rPr>
                  <w:sz w:val="16"/>
                  <w:szCs w:val="16"/>
                  <w:lang w:eastAsia="ja-JP"/>
                </w:rPr>
                <w:t xml:space="preserve"> 0 2 4 6 7 12 13 15 16 17 22 23 24</w:t>
              </w:r>
            </w:ins>
          </w:p>
        </w:tc>
        <w:tc>
          <w:tcPr>
            <w:tcW w:w="397" w:type="pct"/>
            <w:tcBorders>
              <w:top w:val="single" w:sz="6" w:space="0" w:color="auto"/>
              <w:left w:val="single" w:sz="6" w:space="0" w:color="auto"/>
              <w:bottom w:val="single" w:sz="6" w:space="0" w:color="auto"/>
              <w:right w:val="single" w:sz="6" w:space="0" w:color="auto"/>
            </w:tcBorders>
          </w:tcPr>
          <w:p w14:paraId="1139976A" w14:textId="77777777" w:rsidR="00CB3986" w:rsidRPr="008E21F4" w:rsidRDefault="00CB3986" w:rsidP="00D04D5F">
            <w:pPr>
              <w:pStyle w:val="TAL"/>
              <w:rPr>
                <w:ins w:id="21250" w:author="Delta" w:date="2021-07-23T11:12:00Z"/>
                <w:sz w:val="16"/>
                <w:szCs w:val="16"/>
                <w:lang w:eastAsia="ja-JP"/>
              </w:rPr>
            </w:pPr>
            <w:ins w:id="21251" w:author="Delta" w:date="2021-07-23T11:12:00Z">
              <w:r w:rsidRPr="008E21F4">
                <w:rPr>
                  <w:sz w:val="16"/>
                  <w:szCs w:val="16"/>
                  <w:lang w:eastAsia="ja-JP"/>
                </w:rPr>
                <w:t xml:space="preserve"> 0 1 2 3 4 6 7 8 16 18 21 22 24</w:t>
              </w:r>
            </w:ins>
          </w:p>
        </w:tc>
        <w:tc>
          <w:tcPr>
            <w:tcW w:w="397" w:type="pct"/>
            <w:tcBorders>
              <w:top w:val="single" w:sz="6" w:space="0" w:color="auto"/>
              <w:left w:val="single" w:sz="6" w:space="0" w:color="auto"/>
              <w:bottom w:val="single" w:sz="6" w:space="0" w:color="auto"/>
              <w:right w:val="single" w:sz="6" w:space="0" w:color="auto"/>
            </w:tcBorders>
          </w:tcPr>
          <w:p w14:paraId="697278A0" w14:textId="77777777" w:rsidR="00CB3986" w:rsidRPr="008E21F4" w:rsidRDefault="00CB3986" w:rsidP="00D04D5F">
            <w:pPr>
              <w:pStyle w:val="TAL"/>
              <w:rPr>
                <w:ins w:id="21252" w:author="Delta" w:date="2021-07-23T11:12:00Z"/>
                <w:sz w:val="16"/>
                <w:szCs w:val="16"/>
                <w:lang w:eastAsia="ja-JP"/>
              </w:rPr>
            </w:pPr>
            <w:ins w:id="21253" w:author="Delta" w:date="2021-07-23T11:12:00Z">
              <w:r w:rsidRPr="008E21F4">
                <w:rPr>
                  <w:sz w:val="16"/>
                  <w:szCs w:val="16"/>
                  <w:lang w:eastAsia="ja-JP"/>
                </w:rPr>
                <w:t xml:space="preserve"> 1 3 4 5 7 9 10 11 12 15 21 22 24</w:t>
              </w:r>
            </w:ins>
          </w:p>
        </w:tc>
        <w:tc>
          <w:tcPr>
            <w:tcW w:w="397" w:type="pct"/>
            <w:tcBorders>
              <w:top w:val="single" w:sz="6" w:space="0" w:color="auto"/>
              <w:left w:val="single" w:sz="6" w:space="0" w:color="auto"/>
              <w:bottom w:val="single" w:sz="6" w:space="0" w:color="auto"/>
              <w:right w:val="single" w:sz="6" w:space="0" w:color="auto"/>
            </w:tcBorders>
          </w:tcPr>
          <w:p w14:paraId="678A7806" w14:textId="77777777" w:rsidR="00CB3986" w:rsidRPr="008E21F4" w:rsidRDefault="00CB3986" w:rsidP="00D04D5F">
            <w:pPr>
              <w:pStyle w:val="TAL"/>
              <w:rPr>
                <w:ins w:id="21254" w:author="Delta" w:date="2021-07-23T11:12:00Z"/>
                <w:sz w:val="16"/>
                <w:szCs w:val="16"/>
                <w:lang w:eastAsia="ja-JP"/>
              </w:rPr>
            </w:pPr>
            <w:ins w:id="21255" w:author="Delta" w:date="2021-07-23T11:12:00Z">
              <w:r w:rsidRPr="008E21F4">
                <w:rPr>
                  <w:sz w:val="16"/>
                  <w:szCs w:val="16"/>
                  <w:lang w:eastAsia="ja-JP"/>
                </w:rPr>
                <w:t xml:space="preserve"> 0 1 2 3 4 7 10 14 18 19 20 21 24</w:t>
              </w:r>
            </w:ins>
          </w:p>
        </w:tc>
      </w:tr>
      <w:tr w:rsidR="00CB3986" w:rsidRPr="008E21F4" w14:paraId="17DBA73D" w14:textId="77777777" w:rsidTr="00D04D5F">
        <w:trPr>
          <w:jc w:val="center"/>
          <w:ins w:id="21256" w:author="Delta" w:date="2021-07-23T11:12:00Z"/>
        </w:trPr>
        <w:tc>
          <w:tcPr>
            <w:tcW w:w="240" w:type="pct"/>
            <w:tcBorders>
              <w:top w:val="single" w:sz="6" w:space="0" w:color="auto"/>
              <w:left w:val="single" w:sz="6" w:space="0" w:color="auto"/>
              <w:bottom w:val="single" w:sz="6" w:space="0" w:color="auto"/>
              <w:right w:val="single" w:sz="6" w:space="0" w:color="auto"/>
            </w:tcBorders>
          </w:tcPr>
          <w:p w14:paraId="0DCA4535" w14:textId="77777777" w:rsidR="00CB3986" w:rsidRPr="008E21F4" w:rsidRDefault="00CB3986" w:rsidP="00D04D5F">
            <w:pPr>
              <w:pStyle w:val="TAL"/>
              <w:rPr>
                <w:ins w:id="21257" w:author="Delta" w:date="2021-07-23T11:12:00Z"/>
                <w:b/>
                <w:sz w:val="16"/>
                <w:szCs w:val="16"/>
                <w:lang w:eastAsia="ja-JP"/>
              </w:rPr>
            </w:pPr>
            <w:ins w:id="21258" w:author="Delta" w:date="2021-07-23T11:12:00Z">
              <w:r w:rsidRPr="008E21F4">
                <w:rPr>
                  <w:b/>
                  <w:sz w:val="16"/>
                  <w:szCs w:val="16"/>
                  <w:lang w:eastAsia="ja-JP"/>
                </w:rPr>
                <w:t>10 MHz</w:t>
              </w:r>
            </w:ins>
          </w:p>
        </w:tc>
        <w:tc>
          <w:tcPr>
            <w:tcW w:w="397" w:type="pct"/>
            <w:tcBorders>
              <w:top w:val="single" w:sz="6" w:space="0" w:color="auto"/>
              <w:left w:val="single" w:sz="6" w:space="0" w:color="auto"/>
              <w:bottom w:val="single" w:sz="6" w:space="0" w:color="auto"/>
              <w:right w:val="single" w:sz="6" w:space="0" w:color="auto"/>
            </w:tcBorders>
          </w:tcPr>
          <w:p w14:paraId="23CDC012" w14:textId="77777777" w:rsidR="00CB3986" w:rsidRPr="008E21F4" w:rsidRDefault="00CB3986" w:rsidP="00D04D5F">
            <w:pPr>
              <w:pStyle w:val="TAL"/>
              <w:rPr>
                <w:ins w:id="21259" w:author="Delta" w:date="2021-07-23T11:12:00Z"/>
                <w:sz w:val="16"/>
                <w:szCs w:val="16"/>
                <w:lang w:eastAsia="ja-JP"/>
              </w:rPr>
            </w:pPr>
            <w:ins w:id="21260" w:author="Delta" w:date="2021-07-23T11:12:00Z">
              <w:r w:rsidRPr="008E21F4">
                <w:rPr>
                  <w:sz w:val="16"/>
                  <w:szCs w:val="16"/>
                  <w:lang w:eastAsia="ja-JP"/>
                </w:rPr>
                <w:t xml:space="preserve"> 0 1 4 5 6 8 9 10 13 16 17 18 19 20 21 24 29 30 31 32 35 37 38 39 47</w:t>
              </w:r>
            </w:ins>
          </w:p>
        </w:tc>
        <w:tc>
          <w:tcPr>
            <w:tcW w:w="397" w:type="pct"/>
            <w:tcBorders>
              <w:top w:val="single" w:sz="6" w:space="0" w:color="auto"/>
              <w:left w:val="single" w:sz="6" w:space="0" w:color="auto"/>
              <w:bottom w:val="single" w:sz="6" w:space="0" w:color="auto"/>
              <w:right w:val="single" w:sz="6" w:space="0" w:color="auto"/>
            </w:tcBorders>
          </w:tcPr>
          <w:p w14:paraId="274E46C3" w14:textId="77777777" w:rsidR="00CB3986" w:rsidRPr="008E21F4" w:rsidRDefault="00CB3986" w:rsidP="00D04D5F">
            <w:pPr>
              <w:pStyle w:val="TAL"/>
              <w:rPr>
                <w:ins w:id="21261" w:author="Delta" w:date="2021-07-23T11:12:00Z"/>
                <w:sz w:val="16"/>
                <w:szCs w:val="16"/>
                <w:lang w:eastAsia="ja-JP"/>
              </w:rPr>
            </w:pPr>
            <w:ins w:id="21262" w:author="Delta" w:date="2021-07-23T11:12:00Z">
              <w:r w:rsidRPr="008E21F4">
                <w:rPr>
                  <w:sz w:val="16"/>
                  <w:szCs w:val="16"/>
                  <w:lang w:eastAsia="ja-JP"/>
                </w:rPr>
                <w:t xml:space="preserve"> 0 2 3 4 5 6 7 9 10 12 16 17 18 19 22 24 25 26 30 31 34 37 42 45 48</w:t>
              </w:r>
            </w:ins>
          </w:p>
        </w:tc>
        <w:tc>
          <w:tcPr>
            <w:tcW w:w="397" w:type="pct"/>
            <w:tcBorders>
              <w:top w:val="single" w:sz="6" w:space="0" w:color="auto"/>
              <w:left w:val="single" w:sz="6" w:space="0" w:color="auto"/>
              <w:bottom w:val="single" w:sz="6" w:space="0" w:color="auto"/>
              <w:right w:val="single" w:sz="6" w:space="0" w:color="auto"/>
            </w:tcBorders>
          </w:tcPr>
          <w:p w14:paraId="00FD609D" w14:textId="77777777" w:rsidR="00CB3986" w:rsidRPr="008E21F4" w:rsidRDefault="00CB3986" w:rsidP="00D04D5F">
            <w:pPr>
              <w:pStyle w:val="TAL"/>
              <w:rPr>
                <w:ins w:id="21263" w:author="Delta" w:date="2021-07-23T11:12:00Z"/>
                <w:sz w:val="16"/>
                <w:szCs w:val="16"/>
                <w:lang w:eastAsia="ja-JP"/>
              </w:rPr>
            </w:pPr>
            <w:ins w:id="21264" w:author="Delta" w:date="2021-07-23T11:12:00Z">
              <w:r w:rsidRPr="008E21F4">
                <w:rPr>
                  <w:sz w:val="16"/>
                  <w:szCs w:val="16"/>
                  <w:lang w:eastAsia="ja-JP"/>
                </w:rPr>
                <w:t xml:space="preserve"> 5 7 8 9 14 15 16 21 22 27 28 30 31 32 34 35 37 38 41 42 43 44 46 48 49</w:t>
              </w:r>
            </w:ins>
          </w:p>
        </w:tc>
        <w:tc>
          <w:tcPr>
            <w:tcW w:w="397" w:type="pct"/>
            <w:tcBorders>
              <w:top w:val="single" w:sz="6" w:space="0" w:color="auto"/>
              <w:left w:val="single" w:sz="6" w:space="0" w:color="auto"/>
              <w:bottom w:val="single" w:sz="6" w:space="0" w:color="auto"/>
              <w:right w:val="single" w:sz="6" w:space="0" w:color="auto"/>
            </w:tcBorders>
          </w:tcPr>
          <w:p w14:paraId="13701C3D" w14:textId="77777777" w:rsidR="00CB3986" w:rsidRPr="008E21F4" w:rsidRDefault="00CB3986" w:rsidP="00D04D5F">
            <w:pPr>
              <w:pStyle w:val="TAL"/>
              <w:rPr>
                <w:ins w:id="21265" w:author="Delta" w:date="2021-07-23T11:12:00Z"/>
                <w:sz w:val="16"/>
                <w:szCs w:val="16"/>
                <w:lang w:eastAsia="ja-JP"/>
              </w:rPr>
            </w:pPr>
            <w:ins w:id="21266" w:author="Delta" w:date="2021-07-23T11:12:00Z">
              <w:r w:rsidRPr="008E21F4">
                <w:rPr>
                  <w:sz w:val="16"/>
                  <w:szCs w:val="16"/>
                  <w:lang w:eastAsia="ja-JP"/>
                </w:rPr>
                <w:t xml:space="preserve"> 3 9 11 13 16 17 18 21 24 27 28 29 30 32 34 37 38 39 40 41 42 45 47 48 49</w:t>
              </w:r>
            </w:ins>
          </w:p>
        </w:tc>
        <w:tc>
          <w:tcPr>
            <w:tcW w:w="397" w:type="pct"/>
            <w:tcBorders>
              <w:top w:val="single" w:sz="6" w:space="0" w:color="auto"/>
              <w:left w:val="single" w:sz="6" w:space="0" w:color="auto"/>
              <w:bottom w:val="single" w:sz="6" w:space="0" w:color="auto"/>
              <w:right w:val="single" w:sz="6" w:space="0" w:color="auto"/>
            </w:tcBorders>
          </w:tcPr>
          <w:p w14:paraId="4EF8024A" w14:textId="77777777" w:rsidR="00CB3986" w:rsidRPr="008E21F4" w:rsidRDefault="00CB3986" w:rsidP="00D04D5F">
            <w:pPr>
              <w:pStyle w:val="TAL"/>
              <w:rPr>
                <w:ins w:id="21267" w:author="Delta" w:date="2021-07-23T11:12:00Z"/>
                <w:sz w:val="16"/>
                <w:szCs w:val="16"/>
                <w:lang w:eastAsia="ja-JP"/>
              </w:rPr>
            </w:pPr>
            <w:ins w:id="21268" w:author="Delta" w:date="2021-07-23T11:12:00Z">
              <w:r w:rsidRPr="008E21F4">
                <w:rPr>
                  <w:sz w:val="16"/>
                  <w:szCs w:val="16"/>
                  <w:lang w:eastAsia="ja-JP"/>
                </w:rPr>
                <w:t xml:space="preserve"> 1 2 3 5 6 7 8 9 10 11 15 16 20 28 31 32 33 35 36 39 40 42 46 47 48</w:t>
              </w:r>
            </w:ins>
          </w:p>
        </w:tc>
        <w:tc>
          <w:tcPr>
            <w:tcW w:w="397" w:type="pct"/>
            <w:tcBorders>
              <w:top w:val="single" w:sz="6" w:space="0" w:color="auto"/>
              <w:left w:val="single" w:sz="6" w:space="0" w:color="auto"/>
              <w:bottom w:val="single" w:sz="6" w:space="0" w:color="auto"/>
              <w:right w:val="single" w:sz="6" w:space="0" w:color="auto"/>
            </w:tcBorders>
          </w:tcPr>
          <w:p w14:paraId="1B7CA3B8" w14:textId="77777777" w:rsidR="00CB3986" w:rsidRPr="008E21F4" w:rsidRDefault="00CB3986" w:rsidP="00D04D5F">
            <w:pPr>
              <w:pStyle w:val="TAL"/>
              <w:rPr>
                <w:ins w:id="21269" w:author="Delta" w:date="2021-07-23T11:12:00Z"/>
                <w:sz w:val="16"/>
                <w:szCs w:val="16"/>
                <w:lang w:eastAsia="ja-JP"/>
              </w:rPr>
            </w:pPr>
            <w:ins w:id="21270" w:author="Delta" w:date="2021-07-23T11:12:00Z">
              <w:r w:rsidRPr="008E21F4">
                <w:rPr>
                  <w:sz w:val="16"/>
                  <w:szCs w:val="16"/>
                  <w:lang w:eastAsia="ja-JP"/>
                </w:rPr>
                <w:t xml:space="preserve"> 1 2 4 5 6 7 9 11 15 18 20 21 22 24 25 27 29 34 35 36 37 40 44 46 49</w:t>
              </w:r>
            </w:ins>
          </w:p>
        </w:tc>
        <w:tc>
          <w:tcPr>
            <w:tcW w:w="397" w:type="pct"/>
            <w:tcBorders>
              <w:top w:val="single" w:sz="6" w:space="0" w:color="auto"/>
              <w:left w:val="single" w:sz="6" w:space="0" w:color="auto"/>
              <w:bottom w:val="single" w:sz="6" w:space="0" w:color="auto"/>
              <w:right w:val="single" w:sz="6" w:space="0" w:color="auto"/>
            </w:tcBorders>
          </w:tcPr>
          <w:p w14:paraId="17A188F0" w14:textId="77777777" w:rsidR="00CB3986" w:rsidRPr="008E21F4" w:rsidRDefault="00CB3986" w:rsidP="00D04D5F">
            <w:pPr>
              <w:pStyle w:val="TAL"/>
              <w:rPr>
                <w:ins w:id="21271" w:author="Delta" w:date="2021-07-23T11:12:00Z"/>
                <w:sz w:val="16"/>
                <w:szCs w:val="16"/>
                <w:lang w:eastAsia="ja-JP"/>
              </w:rPr>
            </w:pPr>
            <w:ins w:id="21272" w:author="Delta" w:date="2021-07-23T11:12:00Z">
              <w:r w:rsidRPr="008E21F4">
                <w:rPr>
                  <w:sz w:val="16"/>
                  <w:szCs w:val="16"/>
                  <w:lang w:eastAsia="ja-JP"/>
                </w:rPr>
                <w:t xml:space="preserve"> 0 3 5 6 11 12 14 17 18 19 20 21 22 24 25 26 27 28 29 31 34 38 41 42 49</w:t>
              </w:r>
            </w:ins>
          </w:p>
        </w:tc>
        <w:tc>
          <w:tcPr>
            <w:tcW w:w="397" w:type="pct"/>
            <w:tcBorders>
              <w:top w:val="single" w:sz="6" w:space="0" w:color="auto"/>
              <w:left w:val="single" w:sz="6" w:space="0" w:color="auto"/>
              <w:bottom w:val="single" w:sz="6" w:space="0" w:color="auto"/>
              <w:right w:val="single" w:sz="6" w:space="0" w:color="auto"/>
            </w:tcBorders>
          </w:tcPr>
          <w:p w14:paraId="2B0F106B" w14:textId="77777777" w:rsidR="00CB3986" w:rsidRPr="008E21F4" w:rsidRDefault="00CB3986" w:rsidP="00D04D5F">
            <w:pPr>
              <w:pStyle w:val="TAL"/>
              <w:rPr>
                <w:ins w:id="21273" w:author="Delta" w:date="2021-07-23T11:12:00Z"/>
                <w:sz w:val="16"/>
                <w:szCs w:val="16"/>
                <w:lang w:eastAsia="ja-JP"/>
              </w:rPr>
            </w:pPr>
            <w:ins w:id="21274" w:author="Delta" w:date="2021-07-23T11:12:00Z">
              <w:r w:rsidRPr="008E21F4">
                <w:rPr>
                  <w:sz w:val="16"/>
                  <w:szCs w:val="16"/>
                  <w:lang w:eastAsia="ja-JP"/>
                </w:rPr>
                <w:t xml:space="preserve"> 0 1 2 3 5 6 8 14 16 18 22 23 26 28 30 32 34 38 39 40 41 42 45 46 47</w:t>
              </w:r>
            </w:ins>
          </w:p>
        </w:tc>
        <w:tc>
          <w:tcPr>
            <w:tcW w:w="397" w:type="pct"/>
            <w:tcBorders>
              <w:top w:val="single" w:sz="6" w:space="0" w:color="auto"/>
              <w:left w:val="single" w:sz="6" w:space="0" w:color="auto"/>
              <w:bottom w:val="single" w:sz="6" w:space="0" w:color="auto"/>
              <w:right w:val="single" w:sz="6" w:space="0" w:color="auto"/>
            </w:tcBorders>
          </w:tcPr>
          <w:p w14:paraId="7BF5994E" w14:textId="77777777" w:rsidR="00CB3986" w:rsidRPr="008E21F4" w:rsidRDefault="00CB3986" w:rsidP="00D04D5F">
            <w:pPr>
              <w:pStyle w:val="TAL"/>
              <w:rPr>
                <w:ins w:id="21275" w:author="Delta" w:date="2021-07-23T11:12:00Z"/>
                <w:sz w:val="16"/>
                <w:szCs w:val="16"/>
                <w:lang w:eastAsia="ja-JP"/>
              </w:rPr>
            </w:pPr>
            <w:ins w:id="21276" w:author="Delta" w:date="2021-07-23T11:12:00Z">
              <w:r w:rsidRPr="008E21F4">
                <w:rPr>
                  <w:sz w:val="16"/>
                  <w:szCs w:val="16"/>
                  <w:lang w:eastAsia="ja-JP"/>
                </w:rPr>
                <w:t xml:space="preserve"> 0 3 6 7 8 9 10 12 13 16 17 18 21 23 25 31 33 37 41 42 45 46 47 48 49</w:t>
              </w:r>
            </w:ins>
          </w:p>
        </w:tc>
        <w:tc>
          <w:tcPr>
            <w:tcW w:w="397" w:type="pct"/>
            <w:tcBorders>
              <w:top w:val="single" w:sz="6" w:space="0" w:color="auto"/>
              <w:left w:val="single" w:sz="6" w:space="0" w:color="auto"/>
              <w:bottom w:val="single" w:sz="6" w:space="0" w:color="auto"/>
              <w:right w:val="single" w:sz="6" w:space="0" w:color="auto"/>
            </w:tcBorders>
          </w:tcPr>
          <w:p w14:paraId="18074DA2" w14:textId="77777777" w:rsidR="00CB3986" w:rsidRPr="008E21F4" w:rsidRDefault="00CB3986" w:rsidP="00D04D5F">
            <w:pPr>
              <w:pStyle w:val="TAL"/>
              <w:rPr>
                <w:ins w:id="21277" w:author="Delta" w:date="2021-07-23T11:12:00Z"/>
                <w:sz w:val="16"/>
                <w:szCs w:val="16"/>
                <w:lang w:eastAsia="ja-JP"/>
              </w:rPr>
            </w:pPr>
            <w:ins w:id="21278" w:author="Delta" w:date="2021-07-23T11:12:00Z">
              <w:r w:rsidRPr="008E21F4">
                <w:rPr>
                  <w:sz w:val="16"/>
                  <w:szCs w:val="16"/>
                  <w:lang w:eastAsia="ja-JP"/>
                </w:rPr>
                <w:t xml:space="preserve"> 0 2 3 4 5 7 9 10 11 12 13 15 19 20 28 29 30 31 34 36 37 42 44 48 49</w:t>
              </w:r>
            </w:ins>
          </w:p>
        </w:tc>
        <w:tc>
          <w:tcPr>
            <w:tcW w:w="397" w:type="pct"/>
            <w:tcBorders>
              <w:top w:val="single" w:sz="6" w:space="0" w:color="auto"/>
              <w:left w:val="single" w:sz="6" w:space="0" w:color="auto"/>
              <w:bottom w:val="single" w:sz="6" w:space="0" w:color="auto"/>
              <w:right w:val="single" w:sz="6" w:space="0" w:color="auto"/>
            </w:tcBorders>
          </w:tcPr>
          <w:p w14:paraId="6B3A02E9" w14:textId="77777777" w:rsidR="00CB3986" w:rsidRPr="008E21F4" w:rsidRDefault="00CB3986" w:rsidP="00D04D5F">
            <w:pPr>
              <w:pStyle w:val="TAL"/>
              <w:rPr>
                <w:ins w:id="21279" w:author="Delta" w:date="2021-07-23T11:12:00Z"/>
                <w:sz w:val="16"/>
                <w:szCs w:val="16"/>
                <w:lang w:eastAsia="ja-JP"/>
              </w:rPr>
            </w:pPr>
            <w:ins w:id="21280" w:author="Delta" w:date="2021-07-23T11:12:00Z">
              <w:r w:rsidRPr="008E21F4">
                <w:rPr>
                  <w:sz w:val="16"/>
                  <w:szCs w:val="16"/>
                  <w:lang w:eastAsia="ja-JP"/>
                </w:rPr>
                <w:t xml:space="preserve"> 0 1 4 5 6 8 9 10 13 16 17 18 19 20 21 24 29 30 31 32 35 37 38 39 47</w:t>
              </w:r>
            </w:ins>
          </w:p>
        </w:tc>
        <w:tc>
          <w:tcPr>
            <w:tcW w:w="397" w:type="pct"/>
            <w:tcBorders>
              <w:top w:val="single" w:sz="6" w:space="0" w:color="auto"/>
              <w:left w:val="single" w:sz="6" w:space="0" w:color="auto"/>
              <w:bottom w:val="single" w:sz="6" w:space="0" w:color="auto"/>
              <w:right w:val="single" w:sz="6" w:space="0" w:color="auto"/>
            </w:tcBorders>
          </w:tcPr>
          <w:p w14:paraId="2B8E944A" w14:textId="77777777" w:rsidR="00CB3986" w:rsidRPr="008E21F4" w:rsidRDefault="00CB3986" w:rsidP="00D04D5F">
            <w:pPr>
              <w:pStyle w:val="TAL"/>
              <w:rPr>
                <w:ins w:id="21281" w:author="Delta" w:date="2021-07-23T11:12:00Z"/>
                <w:sz w:val="16"/>
                <w:szCs w:val="16"/>
                <w:lang w:eastAsia="ja-JP"/>
              </w:rPr>
            </w:pPr>
            <w:ins w:id="21282" w:author="Delta" w:date="2021-07-23T11:12:00Z">
              <w:r w:rsidRPr="008E21F4">
                <w:rPr>
                  <w:sz w:val="16"/>
                  <w:szCs w:val="16"/>
                  <w:lang w:eastAsia="ja-JP"/>
                </w:rPr>
                <w:t xml:space="preserve"> 0 2 3 4 5 6 7 9 10 12 16 17 18 19 22 24 25 26 30 31 34 37 42 45 48</w:t>
              </w:r>
            </w:ins>
          </w:p>
        </w:tc>
      </w:tr>
      <w:tr w:rsidR="00CB3986" w:rsidRPr="008E21F4" w14:paraId="2D1906F6" w14:textId="77777777" w:rsidTr="00D04D5F">
        <w:trPr>
          <w:jc w:val="center"/>
          <w:ins w:id="21283" w:author="Delta" w:date="2021-07-23T11:12:00Z"/>
        </w:trPr>
        <w:tc>
          <w:tcPr>
            <w:tcW w:w="240" w:type="pct"/>
            <w:tcBorders>
              <w:top w:val="single" w:sz="6" w:space="0" w:color="auto"/>
              <w:left w:val="single" w:sz="6" w:space="0" w:color="auto"/>
              <w:bottom w:val="single" w:sz="6" w:space="0" w:color="auto"/>
              <w:right w:val="single" w:sz="6" w:space="0" w:color="auto"/>
            </w:tcBorders>
          </w:tcPr>
          <w:p w14:paraId="60AB8628" w14:textId="77777777" w:rsidR="00CB3986" w:rsidRPr="008E21F4" w:rsidRDefault="00CB3986" w:rsidP="00D04D5F">
            <w:pPr>
              <w:pStyle w:val="TAL"/>
              <w:rPr>
                <w:ins w:id="21284" w:author="Delta" w:date="2021-07-23T11:12:00Z"/>
                <w:b/>
                <w:sz w:val="16"/>
                <w:szCs w:val="16"/>
                <w:lang w:eastAsia="ja-JP"/>
              </w:rPr>
            </w:pPr>
            <w:ins w:id="21285" w:author="Delta" w:date="2021-07-23T11:12:00Z">
              <w:r w:rsidRPr="008E21F4">
                <w:rPr>
                  <w:b/>
                  <w:sz w:val="16"/>
                  <w:szCs w:val="16"/>
                  <w:lang w:eastAsia="ja-JP"/>
                </w:rPr>
                <w:t>15 MHz</w:t>
              </w:r>
            </w:ins>
          </w:p>
        </w:tc>
        <w:tc>
          <w:tcPr>
            <w:tcW w:w="397" w:type="pct"/>
            <w:tcBorders>
              <w:top w:val="single" w:sz="6" w:space="0" w:color="auto"/>
              <w:left w:val="single" w:sz="6" w:space="0" w:color="auto"/>
              <w:bottom w:val="single" w:sz="6" w:space="0" w:color="auto"/>
              <w:right w:val="single" w:sz="6" w:space="0" w:color="auto"/>
            </w:tcBorders>
          </w:tcPr>
          <w:p w14:paraId="2F4692CF" w14:textId="77777777" w:rsidR="00CB3986" w:rsidRPr="008E21F4" w:rsidRDefault="00CB3986" w:rsidP="00D04D5F">
            <w:pPr>
              <w:pStyle w:val="TAL"/>
              <w:rPr>
                <w:ins w:id="21286" w:author="Delta" w:date="2021-07-23T11:12:00Z"/>
                <w:sz w:val="16"/>
                <w:szCs w:val="16"/>
                <w:lang w:eastAsia="ja-JP"/>
              </w:rPr>
            </w:pPr>
            <w:ins w:id="21287" w:author="Delta" w:date="2021-07-23T11:12:00Z">
              <w:r w:rsidRPr="008E21F4">
                <w:rPr>
                  <w:sz w:val="16"/>
                  <w:szCs w:val="16"/>
                  <w:lang w:eastAsia="ja-JP"/>
                </w:rPr>
                <w:t xml:space="preserve"> 1 2 9 11 14 15 18 25 26 28 29 30 31 32 33 36 37 38 39 41 43 45 46 50 53 54 58 59 60 62 63 65 67 68 70 71 72 73</w:t>
              </w:r>
            </w:ins>
          </w:p>
        </w:tc>
        <w:tc>
          <w:tcPr>
            <w:tcW w:w="397" w:type="pct"/>
            <w:tcBorders>
              <w:top w:val="single" w:sz="6" w:space="0" w:color="auto"/>
              <w:left w:val="single" w:sz="6" w:space="0" w:color="auto"/>
              <w:bottom w:val="single" w:sz="6" w:space="0" w:color="auto"/>
              <w:right w:val="single" w:sz="6" w:space="0" w:color="auto"/>
            </w:tcBorders>
          </w:tcPr>
          <w:p w14:paraId="417AE6B7" w14:textId="77777777" w:rsidR="00CB3986" w:rsidRPr="008E21F4" w:rsidRDefault="00CB3986" w:rsidP="00D04D5F">
            <w:pPr>
              <w:pStyle w:val="TAL"/>
              <w:rPr>
                <w:ins w:id="21288" w:author="Delta" w:date="2021-07-23T11:12:00Z"/>
                <w:sz w:val="16"/>
                <w:szCs w:val="16"/>
                <w:lang w:eastAsia="ja-JP"/>
              </w:rPr>
            </w:pPr>
            <w:ins w:id="21289" w:author="Delta" w:date="2021-07-23T11:12:00Z">
              <w:r w:rsidRPr="008E21F4">
                <w:rPr>
                  <w:sz w:val="16"/>
                  <w:szCs w:val="16"/>
                  <w:lang w:eastAsia="ja-JP"/>
                </w:rPr>
                <w:t xml:space="preserve"> 3 4 6 7 8 11 12 19 20 23 24 26 27 28 30 33 34 35 40 41 42 46 49 51 53 54 58 59 60 61 62 65 67 69 70 71 72 73</w:t>
              </w:r>
            </w:ins>
          </w:p>
        </w:tc>
        <w:tc>
          <w:tcPr>
            <w:tcW w:w="397" w:type="pct"/>
            <w:tcBorders>
              <w:top w:val="single" w:sz="6" w:space="0" w:color="auto"/>
              <w:left w:val="single" w:sz="6" w:space="0" w:color="auto"/>
              <w:bottom w:val="single" w:sz="6" w:space="0" w:color="auto"/>
              <w:right w:val="single" w:sz="6" w:space="0" w:color="auto"/>
            </w:tcBorders>
          </w:tcPr>
          <w:p w14:paraId="22F1DA51" w14:textId="77777777" w:rsidR="00CB3986" w:rsidRPr="008E21F4" w:rsidRDefault="00CB3986" w:rsidP="00D04D5F">
            <w:pPr>
              <w:pStyle w:val="TAL"/>
              <w:rPr>
                <w:ins w:id="21290" w:author="Delta" w:date="2021-07-23T11:12:00Z"/>
                <w:sz w:val="16"/>
                <w:szCs w:val="16"/>
                <w:lang w:eastAsia="ja-JP"/>
              </w:rPr>
            </w:pPr>
            <w:ins w:id="21291" w:author="Delta" w:date="2021-07-23T11:12:00Z">
              <w:r w:rsidRPr="008E21F4">
                <w:rPr>
                  <w:sz w:val="16"/>
                  <w:szCs w:val="16"/>
                  <w:lang w:eastAsia="ja-JP"/>
                </w:rPr>
                <w:t xml:space="preserve"> 0 1 2 3 7 8 9 10 13 14 15 17 18 19 22 23 24 25 26 27 28 32 36 37 39 46 47 50 53 56 61 62 63 68 69 71 73 74</w:t>
              </w:r>
            </w:ins>
          </w:p>
        </w:tc>
        <w:tc>
          <w:tcPr>
            <w:tcW w:w="397" w:type="pct"/>
            <w:tcBorders>
              <w:top w:val="single" w:sz="6" w:space="0" w:color="auto"/>
              <w:left w:val="single" w:sz="6" w:space="0" w:color="auto"/>
              <w:bottom w:val="single" w:sz="6" w:space="0" w:color="auto"/>
              <w:right w:val="single" w:sz="6" w:space="0" w:color="auto"/>
            </w:tcBorders>
          </w:tcPr>
          <w:p w14:paraId="3351151E" w14:textId="77777777" w:rsidR="00CB3986" w:rsidRPr="008E21F4" w:rsidRDefault="00CB3986" w:rsidP="00D04D5F">
            <w:pPr>
              <w:pStyle w:val="TAL"/>
              <w:rPr>
                <w:ins w:id="21292" w:author="Delta" w:date="2021-07-23T11:12:00Z"/>
                <w:sz w:val="16"/>
                <w:szCs w:val="16"/>
                <w:lang w:eastAsia="ja-JP"/>
              </w:rPr>
            </w:pPr>
            <w:ins w:id="21293" w:author="Delta" w:date="2021-07-23T11:12:00Z">
              <w:r w:rsidRPr="008E21F4">
                <w:rPr>
                  <w:sz w:val="16"/>
                  <w:szCs w:val="16"/>
                  <w:lang w:eastAsia="ja-JP"/>
                </w:rPr>
                <w:t xml:space="preserve"> 0 3 7 8 11 13 14 16 18 19 23 25 27 28 29 30 32 35 41 42 44 46 47 48 50 53 55 57 59 61 62 64 66 67 68 69 70 71</w:t>
              </w:r>
            </w:ins>
          </w:p>
        </w:tc>
        <w:tc>
          <w:tcPr>
            <w:tcW w:w="397" w:type="pct"/>
            <w:tcBorders>
              <w:top w:val="single" w:sz="6" w:space="0" w:color="auto"/>
              <w:left w:val="single" w:sz="6" w:space="0" w:color="auto"/>
              <w:bottom w:val="single" w:sz="6" w:space="0" w:color="auto"/>
              <w:right w:val="single" w:sz="6" w:space="0" w:color="auto"/>
            </w:tcBorders>
          </w:tcPr>
          <w:p w14:paraId="48A3E282" w14:textId="77777777" w:rsidR="00CB3986" w:rsidRPr="008E21F4" w:rsidRDefault="00CB3986" w:rsidP="00D04D5F">
            <w:pPr>
              <w:pStyle w:val="TAL"/>
              <w:rPr>
                <w:ins w:id="21294" w:author="Delta" w:date="2021-07-23T11:12:00Z"/>
                <w:sz w:val="16"/>
                <w:szCs w:val="16"/>
                <w:lang w:eastAsia="ja-JP"/>
              </w:rPr>
            </w:pPr>
            <w:ins w:id="21295" w:author="Delta" w:date="2021-07-23T11:12:00Z">
              <w:r w:rsidRPr="008E21F4">
                <w:rPr>
                  <w:sz w:val="16"/>
                  <w:szCs w:val="16"/>
                  <w:lang w:eastAsia="ja-JP"/>
                </w:rPr>
                <w:t xml:space="preserve"> 0 1 2 3 5 6 7 8 9 12 16 17 18 19 20 21 23 24 25 28 29 30 31 32 33 42 47 48 49 53 60 63 65 67 68 70 71 73</w:t>
              </w:r>
            </w:ins>
          </w:p>
        </w:tc>
        <w:tc>
          <w:tcPr>
            <w:tcW w:w="397" w:type="pct"/>
            <w:tcBorders>
              <w:top w:val="single" w:sz="6" w:space="0" w:color="auto"/>
              <w:left w:val="single" w:sz="6" w:space="0" w:color="auto"/>
              <w:bottom w:val="single" w:sz="6" w:space="0" w:color="auto"/>
              <w:right w:val="single" w:sz="6" w:space="0" w:color="auto"/>
            </w:tcBorders>
          </w:tcPr>
          <w:p w14:paraId="5235816C" w14:textId="77777777" w:rsidR="00CB3986" w:rsidRPr="008E21F4" w:rsidRDefault="00CB3986" w:rsidP="00D04D5F">
            <w:pPr>
              <w:pStyle w:val="TAL"/>
              <w:rPr>
                <w:ins w:id="21296" w:author="Delta" w:date="2021-07-23T11:12:00Z"/>
                <w:sz w:val="16"/>
                <w:szCs w:val="16"/>
                <w:lang w:eastAsia="ja-JP"/>
              </w:rPr>
            </w:pPr>
            <w:ins w:id="21297" w:author="Delta" w:date="2021-07-23T11:12:00Z">
              <w:r w:rsidRPr="008E21F4">
                <w:rPr>
                  <w:sz w:val="16"/>
                  <w:szCs w:val="16"/>
                  <w:lang w:eastAsia="ja-JP"/>
                </w:rPr>
                <w:t xml:space="preserve"> 0 1 3 4 5 6 7 8 11 18 20 21 24 25 26 27 29 30 31 38 46 47 49 50 51 53 54 55 57 59 60 61 67 68 69 70 73 74</w:t>
              </w:r>
            </w:ins>
          </w:p>
        </w:tc>
        <w:tc>
          <w:tcPr>
            <w:tcW w:w="397" w:type="pct"/>
            <w:tcBorders>
              <w:top w:val="single" w:sz="6" w:space="0" w:color="auto"/>
              <w:left w:val="single" w:sz="6" w:space="0" w:color="auto"/>
              <w:bottom w:val="single" w:sz="6" w:space="0" w:color="auto"/>
              <w:right w:val="single" w:sz="6" w:space="0" w:color="auto"/>
            </w:tcBorders>
          </w:tcPr>
          <w:p w14:paraId="69B2F129" w14:textId="77777777" w:rsidR="00CB3986" w:rsidRPr="008E21F4" w:rsidRDefault="00CB3986" w:rsidP="00D04D5F">
            <w:pPr>
              <w:pStyle w:val="TAL"/>
              <w:rPr>
                <w:ins w:id="21298" w:author="Delta" w:date="2021-07-23T11:12:00Z"/>
                <w:sz w:val="16"/>
                <w:szCs w:val="16"/>
                <w:lang w:eastAsia="ja-JP"/>
              </w:rPr>
            </w:pPr>
            <w:ins w:id="21299" w:author="Delta" w:date="2021-07-23T11:12:00Z">
              <w:r w:rsidRPr="008E21F4">
                <w:rPr>
                  <w:sz w:val="16"/>
                  <w:szCs w:val="16"/>
                  <w:lang w:eastAsia="ja-JP"/>
                </w:rPr>
                <w:t xml:space="preserve"> 2 11 12 13 15 17 18 21 22 24 25 26 29 31 32 33 34 40 42 45 46 47 50 51 52 54 58 59 60 61 62 63 64 68 70 71 72 74</w:t>
              </w:r>
            </w:ins>
          </w:p>
        </w:tc>
        <w:tc>
          <w:tcPr>
            <w:tcW w:w="397" w:type="pct"/>
            <w:tcBorders>
              <w:top w:val="single" w:sz="6" w:space="0" w:color="auto"/>
              <w:left w:val="single" w:sz="6" w:space="0" w:color="auto"/>
              <w:bottom w:val="single" w:sz="6" w:space="0" w:color="auto"/>
              <w:right w:val="single" w:sz="6" w:space="0" w:color="auto"/>
            </w:tcBorders>
          </w:tcPr>
          <w:p w14:paraId="10DAA570" w14:textId="77777777" w:rsidR="00CB3986" w:rsidRPr="008E21F4" w:rsidRDefault="00CB3986" w:rsidP="00D04D5F">
            <w:pPr>
              <w:pStyle w:val="TAL"/>
              <w:rPr>
                <w:ins w:id="21300" w:author="Delta" w:date="2021-07-23T11:12:00Z"/>
                <w:sz w:val="16"/>
                <w:szCs w:val="16"/>
                <w:lang w:eastAsia="ja-JP"/>
              </w:rPr>
            </w:pPr>
            <w:ins w:id="21301" w:author="Delta" w:date="2021-07-23T11:12:00Z">
              <w:r w:rsidRPr="008E21F4">
                <w:rPr>
                  <w:sz w:val="16"/>
                  <w:szCs w:val="16"/>
                  <w:lang w:eastAsia="ja-JP"/>
                </w:rPr>
                <w:t xml:space="preserve"> 2 3 4 6 7 9 11 12 15 17 20 24 27 30 33 34 35 38 39 42 43 45 46 48 49 55 56 59 60 61 62 65 67 69 70 71 73 74</w:t>
              </w:r>
            </w:ins>
          </w:p>
        </w:tc>
        <w:tc>
          <w:tcPr>
            <w:tcW w:w="397" w:type="pct"/>
            <w:tcBorders>
              <w:top w:val="single" w:sz="6" w:space="0" w:color="auto"/>
              <w:left w:val="single" w:sz="6" w:space="0" w:color="auto"/>
              <w:bottom w:val="single" w:sz="6" w:space="0" w:color="auto"/>
              <w:right w:val="single" w:sz="6" w:space="0" w:color="auto"/>
            </w:tcBorders>
          </w:tcPr>
          <w:p w14:paraId="2F09709C" w14:textId="77777777" w:rsidR="00CB3986" w:rsidRPr="008E21F4" w:rsidRDefault="00CB3986" w:rsidP="00D04D5F">
            <w:pPr>
              <w:pStyle w:val="TAL"/>
              <w:rPr>
                <w:ins w:id="21302" w:author="Delta" w:date="2021-07-23T11:12:00Z"/>
                <w:sz w:val="16"/>
                <w:szCs w:val="16"/>
                <w:lang w:eastAsia="ja-JP"/>
              </w:rPr>
            </w:pPr>
            <w:ins w:id="21303" w:author="Delta" w:date="2021-07-23T11:12:00Z">
              <w:r w:rsidRPr="008E21F4">
                <w:rPr>
                  <w:sz w:val="16"/>
                  <w:szCs w:val="16"/>
                  <w:lang w:eastAsia="ja-JP"/>
                </w:rPr>
                <w:t xml:space="preserve"> 4 5 6 8 10 13 17 22 25 26 27 28 29 30 31 32 33 34 35 38 41 44 46 48 50 52 53 54 56 59 60 64 67 69 70 71 73 74</w:t>
              </w:r>
            </w:ins>
          </w:p>
        </w:tc>
        <w:tc>
          <w:tcPr>
            <w:tcW w:w="397" w:type="pct"/>
            <w:tcBorders>
              <w:top w:val="single" w:sz="6" w:space="0" w:color="auto"/>
              <w:left w:val="single" w:sz="6" w:space="0" w:color="auto"/>
              <w:bottom w:val="single" w:sz="6" w:space="0" w:color="auto"/>
              <w:right w:val="single" w:sz="6" w:space="0" w:color="auto"/>
            </w:tcBorders>
          </w:tcPr>
          <w:p w14:paraId="1831EFFC" w14:textId="77777777" w:rsidR="00CB3986" w:rsidRPr="008E21F4" w:rsidRDefault="00CB3986" w:rsidP="00D04D5F">
            <w:pPr>
              <w:pStyle w:val="TAL"/>
              <w:rPr>
                <w:ins w:id="21304" w:author="Delta" w:date="2021-07-23T11:12:00Z"/>
                <w:sz w:val="16"/>
                <w:szCs w:val="16"/>
                <w:lang w:eastAsia="ja-JP"/>
              </w:rPr>
            </w:pPr>
            <w:ins w:id="21305" w:author="Delta" w:date="2021-07-23T11:12:00Z">
              <w:r w:rsidRPr="008E21F4">
                <w:rPr>
                  <w:sz w:val="16"/>
                  <w:szCs w:val="16"/>
                  <w:lang w:eastAsia="ja-JP"/>
                </w:rPr>
                <w:t xml:space="preserve"> 0 2 3 4 7 8 11 14 18 20 23 24 25 27 29 42 43 45 46 47 48 49 50 51 54 56 60 62 63 65 66 67 68 69 70 71 72 73</w:t>
              </w:r>
            </w:ins>
          </w:p>
        </w:tc>
        <w:tc>
          <w:tcPr>
            <w:tcW w:w="397" w:type="pct"/>
            <w:tcBorders>
              <w:top w:val="single" w:sz="6" w:space="0" w:color="auto"/>
              <w:left w:val="single" w:sz="6" w:space="0" w:color="auto"/>
              <w:bottom w:val="single" w:sz="6" w:space="0" w:color="auto"/>
              <w:right w:val="single" w:sz="6" w:space="0" w:color="auto"/>
            </w:tcBorders>
          </w:tcPr>
          <w:p w14:paraId="4ED04BD2" w14:textId="77777777" w:rsidR="00CB3986" w:rsidRPr="008E21F4" w:rsidRDefault="00CB3986" w:rsidP="00D04D5F">
            <w:pPr>
              <w:pStyle w:val="TAL"/>
              <w:rPr>
                <w:ins w:id="21306" w:author="Delta" w:date="2021-07-23T11:12:00Z"/>
                <w:sz w:val="16"/>
                <w:szCs w:val="16"/>
                <w:lang w:eastAsia="ja-JP"/>
              </w:rPr>
            </w:pPr>
            <w:ins w:id="21307" w:author="Delta" w:date="2021-07-23T11:12:00Z">
              <w:r w:rsidRPr="008E21F4">
                <w:rPr>
                  <w:sz w:val="16"/>
                  <w:szCs w:val="16"/>
                  <w:lang w:eastAsia="ja-JP"/>
                </w:rPr>
                <w:t xml:space="preserve"> 1 2 9 11 14 15 18 25 26 28 29 30 31 32 33 36 37 38 39 41 43 45 46 50 53 54 58 59 60 62 63 65 67 68 70 71 72 73</w:t>
              </w:r>
            </w:ins>
          </w:p>
        </w:tc>
        <w:tc>
          <w:tcPr>
            <w:tcW w:w="397" w:type="pct"/>
            <w:tcBorders>
              <w:top w:val="single" w:sz="6" w:space="0" w:color="auto"/>
              <w:left w:val="single" w:sz="6" w:space="0" w:color="auto"/>
              <w:bottom w:val="single" w:sz="6" w:space="0" w:color="auto"/>
              <w:right w:val="single" w:sz="6" w:space="0" w:color="auto"/>
            </w:tcBorders>
          </w:tcPr>
          <w:p w14:paraId="27F996C0" w14:textId="77777777" w:rsidR="00CB3986" w:rsidRPr="008E21F4" w:rsidRDefault="00CB3986" w:rsidP="00D04D5F">
            <w:pPr>
              <w:pStyle w:val="TAL"/>
              <w:rPr>
                <w:ins w:id="21308" w:author="Delta" w:date="2021-07-23T11:12:00Z"/>
                <w:sz w:val="16"/>
                <w:szCs w:val="16"/>
                <w:lang w:eastAsia="ja-JP"/>
              </w:rPr>
            </w:pPr>
            <w:ins w:id="21309" w:author="Delta" w:date="2021-07-23T11:12:00Z">
              <w:r w:rsidRPr="008E21F4">
                <w:rPr>
                  <w:sz w:val="16"/>
                  <w:szCs w:val="16"/>
                  <w:lang w:eastAsia="ja-JP"/>
                </w:rPr>
                <w:t xml:space="preserve"> 3 4 6 7 8 11 12 19 20 23 24 26 27 28 30 33 34 35 40 41 42 46 49 51 53 54 58 59 60 61 62 65 67 69 70 71 72 73</w:t>
              </w:r>
            </w:ins>
          </w:p>
        </w:tc>
      </w:tr>
      <w:tr w:rsidR="00CB3986" w:rsidRPr="008E21F4" w14:paraId="501A8E02" w14:textId="77777777" w:rsidTr="00D04D5F">
        <w:trPr>
          <w:jc w:val="center"/>
          <w:ins w:id="21310" w:author="Delta" w:date="2021-07-23T11:12:00Z"/>
        </w:trPr>
        <w:tc>
          <w:tcPr>
            <w:tcW w:w="240" w:type="pct"/>
            <w:tcBorders>
              <w:top w:val="single" w:sz="6" w:space="0" w:color="auto"/>
              <w:left w:val="single" w:sz="6" w:space="0" w:color="auto"/>
              <w:bottom w:val="single" w:sz="6" w:space="0" w:color="auto"/>
              <w:right w:val="single" w:sz="6" w:space="0" w:color="auto"/>
            </w:tcBorders>
          </w:tcPr>
          <w:p w14:paraId="342CE296" w14:textId="77777777" w:rsidR="00CB3986" w:rsidRPr="008E21F4" w:rsidRDefault="00CB3986" w:rsidP="00D04D5F">
            <w:pPr>
              <w:pStyle w:val="TAL"/>
              <w:rPr>
                <w:ins w:id="21311" w:author="Delta" w:date="2021-07-23T11:12:00Z"/>
                <w:b/>
                <w:sz w:val="16"/>
                <w:szCs w:val="16"/>
                <w:lang w:eastAsia="ja-JP"/>
              </w:rPr>
            </w:pPr>
            <w:ins w:id="21312" w:author="Delta" w:date="2021-07-23T11:12:00Z">
              <w:r w:rsidRPr="008E21F4">
                <w:rPr>
                  <w:b/>
                  <w:sz w:val="16"/>
                  <w:szCs w:val="16"/>
                  <w:lang w:eastAsia="ja-JP"/>
                </w:rPr>
                <w:t>20 MHz</w:t>
              </w:r>
            </w:ins>
          </w:p>
        </w:tc>
        <w:tc>
          <w:tcPr>
            <w:tcW w:w="397" w:type="pct"/>
            <w:tcBorders>
              <w:top w:val="single" w:sz="6" w:space="0" w:color="auto"/>
              <w:left w:val="single" w:sz="6" w:space="0" w:color="auto"/>
              <w:bottom w:val="single" w:sz="6" w:space="0" w:color="auto"/>
              <w:right w:val="single" w:sz="6" w:space="0" w:color="auto"/>
            </w:tcBorders>
          </w:tcPr>
          <w:p w14:paraId="38FD5874" w14:textId="77777777" w:rsidR="00CB3986" w:rsidRPr="008E21F4" w:rsidRDefault="00CB3986" w:rsidP="00D04D5F">
            <w:pPr>
              <w:pStyle w:val="TAL"/>
              <w:rPr>
                <w:ins w:id="21313" w:author="Delta" w:date="2021-07-23T11:12:00Z"/>
                <w:sz w:val="16"/>
                <w:szCs w:val="16"/>
                <w:lang w:eastAsia="ja-JP"/>
              </w:rPr>
            </w:pPr>
            <w:ins w:id="21314" w:author="Delta" w:date="2021-07-23T11:12:00Z">
              <w:r w:rsidRPr="008E21F4">
                <w:rPr>
                  <w:sz w:val="16"/>
                  <w:szCs w:val="16"/>
                  <w:lang w:eastAsia="ja-JP"/>
                </w:rPr>
                <w:t xml:space="preserve"> 0 1 2 3 5 8 9 10 12 13 22 25 26 27 29 31 32 33 36 37 38 39 43 45 48 49 52 53 55 59 62 63 64 71 72 73 74 75 77 78 81 82 84 86 89 91 93 97 98 99</w:t>
              </w:r>
            </w:ins>
          </w:p>
        </w:tc>
        <w:tc>
          <w:tcPr>
            <w:tcW w:w="397" w:type="pct"/>
            <w:tcBorders>
              <w:top w:val="single" w:sz="6" w:space="0" w:color="auto"/>
              <w:left w:val="single" w:sz="6" w:space="0" w:color="auto"/>
              <w:bottom w:val="single" w:sz="6" w:space="0" w:color="auto"/>
              <w:right w:val="single" w:sz="6" w:space="0" w:color="auto"/>
            </w:tcBorders>
          </w:tcPr>
          <w:p w14:paraId="6A372A50" w14:textId="77777777" w:rsidR="00CB3986" w:rsidRPr="008E21F4" w:rsidRDefault="00CB3986" w:rsidP="00D04D5F">
            <w:pPr>
              <w:pStyle w:val="TAL"/>
              <w:rPr>
                <w:ins w:id="21315" w:author="Delta" w:date="2021-07-23T11:12:00Z"/>
                <w:sz w:val="16"/>
                <w:szCs w:val="16"/>
                <w:lang w:eastAsia="ja-JP"/>
              </w:rPr>
            </w:pPr>
            <w:ins w:id="21316" w:author="Delta" w:date="2021-07-23T11:12:00Z">
              <w:r w:rsidRPr="008E21F4">
                <w:rPr>
                  <w:sz w:val="16"/>
                  <w:szCs w:val="16"/>
                  <w:lang w:eastAsia="ja-JP"/>
                </w:rPr>
                <w:t xml:space="preserve"> 0 1 3 4 5 7 10 11 15 18 19 20 21 26 27 29 30 31 33 35 39 40 41 43 44 46 47 49 50 53 55 56 62 64 65 66 67 69 70 71 72 74 83 84 86 92 93 94 96 98</w:t>
              </w:r>
            </w:ins>
          </w:p>
        </w:tc>
        <w:tc>
          <w:tcPr>
            <w:tcW w:w="397" w:type="pct"/>
            <w:tcBorders>
              <w:top w:val="single" w:sz="6" w:space="0" w:color="auto"/>
              <w:left w:val="single" w:sz="6" w:space="0" w:color="auto"/>
              <w:bottom w:val="single" w:sz="6" w:space="0" w:color="auto"/>
              <w:right w:val="single" w:sz="6" w:space="0" w:color="auto"/>
            </w:tcBorders>
          </w:tcPr>
          <w:p w14:paraId="615F2689" w14:textId="77777777" w:rsidR="00CB3986" w:rsidRPr="008E21F4" w:rsidRDefault="00CB3986" w:rsidP="00D04D5F">
            <w:pPr>
              <w:pStyle w:val="TAL"/>
              <w:rPr>
                <w:ins w:id="21317" w:author="Delta" w:date="2021-07-23T11:12:00Z"/>
                <w:sz w:val="16"/>
                <w:szCs w:val="16"/>
                <w:lang w:eastAsia="ja-JP"/>
              </w:rPr>
            </w:pPr>
            <w:ins w:id="21318" w:author="Delta" w:date="2021-07-23T11:12:00Z">
              <w:r w:rsidRPr="008E21F4">
                <w:rPr>
                  <w:sz w:val="16"/>
                  <w:szCs w:val="16"/>
                  <w:lang w:eastAsia="ja-JP"/>
                </w:rPr>
                <w:t xml:space="preserve"> 2 3 4 7 9 11 13 15 16 24 25 27 29 31 33 35 36 40 43 44 45 46 49 51 52 53 54 55 56 57 59 63 64 65 68 71 77 78 81 82 83 84 85 86 90 91 93 94 98 99</w:t>
              </w:r>
            </w:ins>
          </w:p>
        </w:tc>
        <w:tc>
          <w:tcPr>
            <w:tcW w:w="397" w:type="pct"/>
            <w:tcBorders>
              <w:top w:val="single" w:sz="6" w:space="0" w:color="auto"/>
              <w:left w:val="single" w:sz="6" w:space="0" w:color="auto"/>
              <w:bottom w:val="single" w:sz="6" w:space="0" w:color="auto"/>
              <w:right w:val="single" w:sz="6" w:space="0" w:color="auto"/>
            </w:tcBorders>
          </w:tcPr>
          <w:p w14:paraId="1A56500E" w14:textId="77777777" w:rsidR="00CB3986" w:rsidRPr="008E21F4" w:rsidRDefault="00CB3986" w:rsidP="00D04D5F">
            <w:pPr>
              <w:pStyle w:val="TAL"/>
              <w:rPr>
                <w:ins w:id="21319" w:author="Delta" w:date="2021-07-23T11:12:00Z"/>
                <w:sz w:val="16"/>
                <w:szCs w:val="16"/>
                <w:lang w:eastAsia="ja-JP"/>
              </w:rPr>
            </w:pPr>
            <w:ins w:id="21320" w:author="Delta" w:date="2021-07-23T11:12:00Z">
              <w:r w:rsidRPr="008E21F4">
                <w:rPr>
                  <w:sz w:val="16"/>
                  <w:szCs w:val="16"/>
                  <w:lang w:eastAsia="ja-JP"/>
                </w:rPr>
                <w:t xml:space="preserve"> 0 4 6 7 8 10 11 13 16 18 21 22 23 26 29 32 35 36 37 43 44 46 47 48 49 53 54 57 59 60 61 64 66 67 68 69 70 72 76 78 80 81 82 84 87 89 91 92 95 96</w:t>
              </w:r>
            </w:ins>
          </w:p>
        </w:tc>
        <w:tc>
          <w:tcPr>
            <w:tcW w:w="397" w:type="pct"/>
            <w:tcBorders>
              <w:top w:val="single" w:sz="6" w:space="0" w:color="auto"/>
              <w:left w:val="single" w:sz="6" w:space="0" w:color="auto"/>
              <w:bottom w:val="single" w:sz="6" w:space="0" w:color="auto"/>
              <w:right w:val="single" w:sz="6" w:space="0" w:color="auto"/>
            </w:tcBorders>
          </w:tcPr>
          <w:p w14:paraId="7C49ED58" w14:textId="77777777" w:rsidR="00CB3986" w:rsidRPr="008E21F4" w:rsidRDefault="00CB3986" w:rsidP="00D04D5F">
            <w:pPr>
              <w:pStyle w:val="TAL"/>
              <w:rPr>
                <w:ins w:id="21321" w:author="Delta" w:date="2021-07-23T11:12:00Z"/>
                <w:sz w:val="16"/>
                <w:szCs w:val="16"/>
                <w:lang w:eastAsia="ja-JP"/>
              </w:rPr>
            </w:pPr>
            <w:ins w:id="21322" w:author="Delta" w:date="2021-07-23T11:12:00Z">
              <w:r w:rsidRPr="008E21F4">
                <w:rPr>
                  <w:sz w:val="16"/>
                  <w:szCs w:val="16"/>
                  <w:lang w:eastAsia="ja-JP"/>
                </w:rPr>
                <w:t xml:space="preserve"> 0 1 4 6 10 13 14 15 16 20 22 23 25 26 28 29 30 31 32 33 36 39 41 42 44 45 54 56 57 60 63 66 67 68 72 76 77 79 82 84 85 87 88 91 92 94 95 97 98 99</w:t>
              </w:r>
            </w:ins>
          </w:p>
        </w:tc>
        <w:tc>
          <w:tcPr>
            <w:tcW w:w="397" w:type="pct"/>
            <w:tcBorders>
              <w:top w:val="single" w:sz="6" w:space="0" w:color="auto"/>
              <w:left w:val="single" w:sz="6" w:space="0" w:color="auto"/>
              <w:bottom w:val="single" w:sz="6" w:space="0" w:color="auto"/>
              <w:right w:val="single" w:sz="6" w:space="0" w:color="auto"/>
            </w:tcBorders>
          </w:tcPr>
          <w:p w14:paraId="3B233504" w14:textId="77777777" w:rsidR="00CB3986" w:rsidRPr="008E21F4" w:rsidRDefault="00CB3986" w:rsidP="00D04D5F">
            <w:pPr>
              <w:pStyle w:val="TAL"/>
              <w:rPr>
                <w:ins w:id="21323" w:author="Delta" w:date="2021-07-23T11:12:00Z"/>
                <w:sz w:val="16"/>
                <w:szCs w:val="16"/>
                <w:lang w:eastAsia="ja-JP"/>
              </w:rPr>
            </w:pPr>
            <w:ins w:id="21324" w:author="Delta" w:date="2021-07-23T11:12:00Z">
              <w:r w:rsidRPr="008E21F4">
                <w:rPr>
                  <w:sz w:val="16"/>
                  <w:szCs w:val="16"/>
                  <w:lang w:eastAsia="ja-JP"/>
                </w:rPr>
                <w:t xml:space="preserve"> 1 3 7 9 10 13 19 20 21 22 23 24 25 26 27 30 33 34 35 36 47 48 49 50 51 53 54 55 57 59 60 61 64 65 67 68 75 76 77 80 81 83 84 86 87 89 90 93 95 99</w:t>
              </w:r>
            </w:ins>
          </w:p>
        </w:tc>
        <w:tc>
          <w:tcPr>
            <w:tcW w:w="397" w:type="pct"/>
            <w:tcBorders>
              <w:top w:val="single" w:sz="6" w:space="0" w:color="auto"/>
              <w:left w:val="single" w:sz="6" w:space="0" w:color="auto"/>
              <w:bottom w:val="single" w:sz="6" w:space="0" w:color="auto"/>
              <w:right w:val="single" w:sz="6" w:space="0" w:color="auto"/>
            </w:tcBorders>
          </w:tcPr>
          <w:p w14:paraId="50B5B198" w14:textId="77777777" w:rsidR="00CB3986" w:rsidRPr="008E21F4" w:rsidRDefault="00CB3986" w:rsidP="00D04D5F">
            <w:pPr>
              <w:pStyle w:val="TAL"/>
              <w:rPr>
                <w:ins w:id="21325" w:author="Delta" w:date="2021-07-23T11:12:00Z"/>
                <w:sz w:val="16"/>
                <w:szCs w:val="16"/>
                <w:lang w:eastAsia="ja-JP"/>
              </w:rPr>
            </w:pPr>
            <w:ins w:id="21326" w:author="Delta" w:date="2021-07-23T11:12:00Z">
              <w:r w:rsidRPr="008E21F4">
                <w:rPr>
                  <w:sz w:val="16"/>
                  <w:szCs w:val="16"/>
                  <w:lang w:eastAsia="ja-JP"/>
                </w:rPr>
                <w:t xml:space="preserve"> 1 2 3 6 8 10 11 15 16 17 19 21 25 26 28 29 30 32 33 35 38 39 40 41 42 43 44 46 49 51 52 54 60 62 63 64 65 69 72 76 79 81 84 86 88 89 90 93 94 99</w:t>
              </w:r>
            </w:ins>
          </w:p>
        </w:tc>
        <w:tc>
          <w:tcPr>
            <w:tcW w:w="397" w:type="pct"/>
            <w:tcBorders>
              <w:top w:val="single" w:sz="6" w:space="0" w:color="auto"/>
              <w:left w:val="single" w:sz="6" w:space="0" w:color="auto"/>
              <w:bottom w:val="single" w:sz="6" w:space="0" w:color="auto"/>
              <w:right w:val="single" w:sz="6" w:space="0" w:color="auto"/>
            </w:tcBorders>
          </w:tcPr>
          <w:p w14:paraId="656AF792" w14:textId="77777777" w:rsidR="00CB3986" w:rsidRPr="008E21F4" w:rsidRDefault="00CB3986" w:rsidP="00D04D5F">
            <w:pPr>
              <w:pStyle w:val="TAL"/>
              <w:rPr>
                <w:ins w:id="21327" w:author="Delta" w:date="2021-07-23T11:12:00Z"/>
                <w:sz w:val="16"/>
                <w:szCs w:val="16"/>
                <w:lang w:eastAsia="ja-JP"/>
              </w:rPr>
            </w:pPr>
            <w:ins w:id="21328" w:author="Delta" w:date="2021-07-23T11:12:00Z">
              <w:r w:rsidRPr="008E21F4">
                <w:rPr>
                  <w:sz w:val="16"/>
                  <w:szCs w:val="16"/>
                  <w:lang w:eastAsia="ja-JP"/>
                </w:rPr>
                <w:t xml:space="preserve"> 5 7 9 10 12 14 15 16 21 22 23 24 27 28 29 30 33 34 35 36 37 39 41 44 45 47 49 54 55 56 57 64 66 68 70 72 76 77 80 81 85 86 87 90 91 92 94 95 98 99</w:t>
              </w:r>
            </w:ins>
          </w:p>
        </w:tc>
        <w:tc>
          <w:tcPr>
            <w:tcW w:w="397" w:type="pct"/>
            <w:tcBorders>
              <w:top w:val="single" w:sz="6" w:space="0" w:color="auto"/>
              <w:left w:val="single" w:sz="6" w:space="0" w:color="auto"/>
              <w:bottom w:val="single" w:sz="6" w:space="0" w:color="auto"/>
              <w:right w:val="single" w:sz="6" w:space="0" w:color="auto"/>
            </w:tcBorders>
          </w:tcPr>
          <w:p w14:paraId="53A896B2" w14:textId="77777777" w:rsidR="00CB3986" w:rsidRPr="008E21F4" w:rsidRDefault="00CB3986" w:rsidP="00D04D5F">
            <w:pPr>
              <w:pStyle w:val="TAL"/>
              <w:rPr>
                <w:ins w:id="21329" w:author="Delta" w:date="2021-07-23T11:12:00Z"/>
                <w:sz w:val="16"/>
                <w:szCs w:val="16"/>
                <w:lang w:eastAsia="ja-JP"/>
              </w:rPr>
            </w:pPr>
            <w:ins w:id="21330" w:author="Delta" w:date="2021-07-23T11:12:00Z">
              <w:r w:rsidRPr="008E21F4">
                <w:rPr>
                  <w:sz w:val="16"/>
                  <w:szCs w:val="16"/>
                  <w:lang w:eastAsia="ja-JP"/>
                </w:rPr>
                <w:t xml:space="preserve"> 2 3 4 5 6 7 14 15 17 19 21 22 24 26 37 40 42 43 44 47 49 51 54 56 57 60 62 63 65 66 67 70 71 73 76 77 78 81 82 83 84 85 86 87 89 94 95 96 97 99</w:t>
              </w:r>
            </w:ins>
          </w:p>
        </w:tc>
        <w:tc>
          <w:tcPr>
            <w:tcW w:w="397" w:type="pct"/>
            <w:tcBorders>
              <w:top w:val="single" w:sz="6" w:space="0" w:color="auto"/>
              <w:left w:val="single" w:sz="6" w:space="0" w:color="auto"/>
              <w:bottom w:val="single" w:sz="6" w:space="0" w:color="auto"/>
              <w:right w:val="single" w:sz="6" w:space="0" w:color="auto"/>
            </w:tcBorders>
          </w:tcPr>
          <w:p w14:paraId="05AA11C5" w14:textId="77777777" w:rsidR="00CB3986" w:rsidRPr="008E21F4" w:rsidRDefault="00CB3986" w:rsidP="00D04D5F">
            <w:pPr>
              <w:pStyle w:val="TAL"/>
              <w:rPr>
                <w:ins w:id="21331" w:author="Delta" w:date="2021-07-23T11:12:00Z"/>
                <w:sz w:val="16"/>
                <w:szCs w:val="16"/>
                <w:lang w:eastAsia="ja-JP"/>
              </w:rPr>
            </w:pPr>
            <w:ins w:id="21332" w:author="Delta" w:date="2021-07-23T11:12:00Z">
              <w:r w:rsidRPr="008E21F4">
                <w:rPr>
                  <w:sz w:val="16"/>
                  <w:szCs w:val="16"/>
                  <w:lang w:eastAsia="ja-JP"/>
                </w:rPr>
                <w:t xml:space="preserve"> 1 2 5 6 8 9 12 13 21 22 25 26 27 28 29 31 32 34 35 39 40 43 45 46 53 57 59 61 62 63 64 66 68 69 71 73 75 77 78 82 83 84 85 86 93 94 95 96 97 99</w:t>
              </w:r>
            </w:ins>
          </w:p>
        </w:tc>
        <w:tc>
          <w:tcPr>
            <w:tcW w:w="397" w:type="pct"/>
            <w:tcBorders>
              <w:top w:val="single" w:sz="6" w:space="0" w:color="auto"/>
              <w:left w:val="single" w:sz="6" w:space="0" w:color="auto"/>
              <w:bottom w:val="single" w:sz="6" w:space="0" w:color="auto"/>
              <w:right w:val="single" w:sz="6" w:space="0" w:color="auto"/>
            </w:tcBorders>
          </w:tcPr>
          <w:p w14:paraId="687863A4" w14:textId="77777777" w:rsidR="00CB3986" w:rsidRPr="008E21F4" w:rsidRDefault="00CB3986" w:rsidP="00D04D5F">
            <w:pPr>
              <w:pStyle w:val="TAL"/>
              <w:rPr>
                <w:ins w:id="21333" w:author="Delta" w:date="2021-07-23T11:12:00Z"/>
                <w:sz w:val="16"/>
                <w:szCs w:val="16"/>
                <w:lang w:eastAsia="ja-JP"/>
              </w:rPr>
            </w:pPr>
            <w:ins w:id="21334" w:author="Delta" w:date="2021-07-23T11:12:00Z">
              <w:r w:rsidRPr="008E21F4">
                <w:rPr>
                  <w:sz w:val="16"/>
                  <w:szCs w:val="16"/>
                  <w:lang w:eastAsia="ja-JP"/>
                </w:rPr>
                <w:t xml:space="preserve"> 0 1 2 3 5 8 9 10 12 13 22 25 26 27 29 31 32 33 36 37 38 39 43 45 48 49 52 53 55 59 62 63 64 71 72 73 74 75 77 78 81 82 84 86 89 91 93 97 98 99</w:t>
              </w:r>
            </w:ins>
          </w:p>
        </w:tc>
        <w:tc>
          <w:tcPr>
            <w:tcW w:w="397" w:type="pct"/>
            <w:tcBorders>
              <w:top w:val="single" w:sz="6" w:space="0" w:color="auto"/>
              <w:left w:val="single" w:sz="6" w:space="0" w:color="auto"/>
              <w:bottom w:val="single" w:sz="6" w:space="0" w:color="auto"/>
              <w:right w:val="single" w:sz="6" w:space="0" w:color="auto"/>
            </w:tcBorders>
          </w:tcPr>
          <w:p w14:paraId="6D9389CE" w14:textId="77777777" w:rsidR="00CB3986" w:rsidRPr="008E21F4" w:rsidRDefault="00CB3986" w:rsidP="00D04D5F">
            <w:pPr>
              <w:pStyle w:val="TAL"/>
              <w:rPr>
                <w:ins w:id="21335" w:author="Delta" w:date="2021-07-23T11:12:00Z"/>
                <w:sz w:val="16"/>
                <w:szCs w:val="16"/>
                <w:lang w:eastAsia="ja-JP"/>
              </w:rPr>
            </w:pPr>
            <w:ins w:id="21336" w:author="Delta" w:date="2021-07-23T11:12:00Z">
              <w:r w:rsidRPr="008E21F4">
                <w:rPr>
                  <w:sz w:val="16"/>
                  <w:szCs w:val="16"/>
                  <w:lang w:eastAsia="ja-JP"/>
                </w:rPr>
                <w:t xml:space="preserve"> 0 1 3 4 5 7 10 11 15 18 19 20 21 26 27 29 30 31 33 35 39 40 41 43 44 46 47 49 50 53 55 56 62 64 65 66 67 69 70 71 72 74 83 84 86 92 93 94 96 98</w:t>
              </w:r>
            </w:ins>
          </w:p>
        </w:tc>
      </w:tr>
    </w:tbl>
    <w:p w14:paraId="25C6CB67" w14:textId="77777777" w:rsidR="00CB3986" w:rsidRPr="008E21F4" w:rsidRDefault="00CB3986" w:rsidP="00CB3986">
      <w:pPr>
        <w:pStyle w:val="TH"/>
        <w:rPr>
          <w:ins w:id="21337" w:author="Delta" w:date="2021-07-23T11:12:00Z"/>
        </w:rPr>
      </w:pPr>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00792B24" w14:textId="77777777" w:rsidTr="00D04D5F">
        <w:trPr>
          <w:jc w:val="center"/>
          <w:ins w:id="21338" w:author="Delta" w:date="2021-07-23T11:12:00Z"/>
        </w:trPr>
        <w:tc>
          <w:tcPr>
            <w:tcW w:w="240" w:type="pct"/>
            <w:tcBorders>
              <w:top w:val="single" w:sz="6" w:space="0" w:color="auto"/>
              <w:left w:val="single" w:sz="6" w:space="0" w:color="auto"/>
              <w:bottom w:val="single" w:sz="6" w:space="0" w:color="auto"/>
              <w:right w:val="single" w:sz="6" w:space="0" w:color="auto"/>
            </w:tcBorders>
          </w:tcPr>
          <w:p w14:paraId="5675FEBD" w14:textId="77777777" w:rsidR="00CB3986" w:rsidRPr="008E21F4" w:rsidRDefault="00CB3986" w:rsidP="00D04D5F">
            <w:pPr>
              <w:pStyle w:val="TAH"/>
              <w:rPr>
                <w:ins w:id="21339" w:author="Delta" w:date="2021-07-23T11:12:00Z"/>
                <w:lang w:eastAsia="ja-JP"/>
              </w:rPr>
            </w:pPr>
          </w:p>
        </w:tc>
        <w:tc>
          <w:tcPr>
            <w:tcW w:w="2380" w:type="pct"/>
            <w:gridSpan w:val="6"/>
            <w:tcBorders>
              <w:top w:val="single" w:sz="6" w:space="0" w:color="auto"/>
              <w:left w:val="single" w:sz="6" w:space="0" w:color="auto"/>
              <w:bottom w:val="single" w:sz="6" w:space="0" w:color="auto"/>
              <w:right w:val="single" w:sz="6" w:space="0" w:color="auto"/>
            </w:tcBorders>
          </w:tcPr>
          <w:p w14:paraId="07BA8E14" w14:textId="77777777" w:rsidR="00CB3986" w:rsidRPr="008E21F4" w:rsidRDefault="00CB3986" w:rsidP="00D04D5F">
            <w:pPr>
              <w:pStyle w:val="TAH"/>
              <w:rPr>
                <w:ins w:id="21340" w:author="Delta" w:date="2021-07-23T11:12:00Z"/>
                <w:lang w:eastAsia="ja-JP"/>
              </w:rPr>
            </w:pPr>
            <w:ins w:id="21341" w:author="Delta" w:date="2021-07-23T11:12:00Z">
              <w:r w:rsidRPr="008E21F4">
                <w:rPr>
                  <w:lang w:eastAsia="ja-JP"/>
                </w:rPr>
                <w:t>Subframe 8</w:t>
              </w:r>
            </w:ins>
          </w:p>
        </w:tc>
        <w:tc>
          <w:tcPr>
            <w:tcW w:w="2379" w:type="pct"/>
            <w:gridSpan w:val="6"/>
            <w:tcBorders>
              <w:top w:val="single" w:sz="6" w:space="0" w:color="auto"/>
              <w:left w:val="single" w:sz="6" w:space="0" w:color="auto"/>
              <w:bottom w:val="single" w:sz="6" w:space="0" w:color="auto"/>
              <w:right w:val="single" w:sz="6" w:space="0" w:color="auto"/>
            </w:tcBorders>
          </w:tcPr>
          <w:p w14:paraId="1AE93A95" w14:textId="77777777" w:rsidR="00CB3986" w:rsidRPr="008E21F4" w:rsidRDefault="00CB3986" w:rsidP="00D04D5F">
            <w:pPr>
              <w:pStyle w:val="TAH"/>
              <w:rPr>
                <w:ins w:id="21342" w:author="Delta" w:date="2021-07-23T11:12:00Z"/>
                <w:lang w:eastAsia="ja-JP"/>
              </w:rPr>
            </w:pPr>
            <w:ins w:id="21343" w:author="Delta" w:date="2021-07-23T11:12:00Z">
              <w:r w:rsidRPr="008E21F4">
                <w:rPr>
                  <w:lang w:eastAsia="ja-JP"/>
                </w:rPr>
                <w:t>Subframe 9</w:t>
              </w:r>
            </w:ins>
          </w:p>
        </w:tc>
      </w:tr>
      <w:tr w:rsidR="00CB3986" w:rsidRPr="008E21F4" w14:paraId="6E782201" w14:textId="77777777" w:rsidTr="00D04D5F">
        <w:trPr>
          <w:jc w:val="center"/>
          <w:ins w:id="21344" w:author="Delta" w:date="2021-07-23T11:12:00Z"/>
        </w:trPr>
        <w:tc>
          <w:tcPr>
            <w:tcW w:w="240" w:type="pct"/>
            <w:tcBorders>
              <w:top w:val="single" w:sz="6" w:space="0" w:color="auto"/>
              <w:left w:val="single" w:sz="6" w:space="0" w:color="auto"/>
              <w:bottom w:val="single" w:sz="6" w:space="0" w:color="auto"/>
              <w:right w:val="single" w:sz="6" w:space="0" w:color="auto"/>
            </w:tcBorders>
          </w:tcPr>
          <w:p w14:paraId="4378C2B8" w14:textId="77777777" w:rsidR="00CB3986" w:rsidRPr="008E21F4" w:rsidRDefault="00CB3986" w:rsidP="00D04D5F">
            <w:pPr>
              <w:pStyle w:val="TAH"/>
              <w:rPr>
                <w:ins w:id="21345" w:author="Delta" w:date="2021-07-23T11:12:00Z"/>
                <w:lang w:eastAsia="ja-JP"/>
              </w:rPr>
            </w:pPr>
            <w:ins w:id="21346" w:author="Delta" w:date="2021-07-23T11:12:00Z">
              <w:r w:rsidRPr="008E21F4">
                <w:rPr>
                  <w:lang w:eastAsia="ja-JP"/>
                </w:rPr>
                <w:t>Subslot</w:t>
              </w:r>
            </w:ins>
          </w:p>
        </w:tc>
        <w:tc>
          <w:tcPr>
            <w:tcW w:w="397" w:type="pct"/>
            <w:tcBorders>
              <w:top w:val="single" w:sz="6" w:space="0" w:color="auto"/>
              <w:left w:val="single" w:sz="6" w:space="0" w:color="auto"/>
              <w:bottom w:val="single" w:sz="6" w:space="0" w:color="auto"/>
              <w:right w:val="single" w:sz="6" w:space="0" w:color="auto"/>
            </w:tcBorders>
          </w:tcPr>
          <w:p w14:paraId="0AD2E0FE" w14:textId="77777777" w:rsidR="00CB3986" w:rsidRPr="008E21F4" w:rsidRDefault="00CB3986" w:rsidP="00D04D5F">
            <w:pPr>
              <w:pStyle w:val="TAH"/>
              <w:rPr>
                <w:ins w:id="21347" w:author="Delta" w:date="2021-07-23T11:12:00Z"/>
                <w:lang w:eastAsia="ja-JP"/>
              </w:rPr>
            </w:pPr>
            <w:ins w:id="21348"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570E2E8A" w14:textId="77777777" w:rsidR="00CB3986" w:rsidRPr="008E21F4" w:rsidRDefault="00CB3986" w:rsidP="00D04D5F">
            <w:pPr>
              <w:pStyle w:val="TAH"/>
              <w:jc w:val="left"/>
              <w:rPr>
                <w:ins w:id="21349" w:author="Delta" w:date="2021-07-23T11:12:00Z"/>
                <w:lang w:eastAsia="ja-JP"/>
              </w:rPr>
            </w:pPr>
            <w:ins w:id="21350"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561C3BCC" w14:textId="77777777" w:rsidR="00CB3986" w:rsidRPr="008E21F4" w:rsidRDefault="00CB3986" w:rsidP="00D04D5F">
            <w:pPr>
              <w:pStyle w:val="TAH"/>
              <w:rPr>
                <w:ins w:id="21351" w:author="Delta" w:date="2021-07-23T11:12:00Z"/>
                <w:lang w:eastAsia="ja-JP"/>
              </w:rPr>
            </w:pPr>
            <w:ins w:id="21352"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142EEEE2" w14:textId="77777777" w:rsidR="00CB3986" w:rsidRPr="008E21F4" w:rsidRDefault="00CB3986" w:rsidP="00D04D5F">
            <w:pPr>
              <w:pStyle w:val="TAH"/>
              <w:rPr>
                <w:ins w:id="21353" w:author="Delta" w:date="2021-07-23T11:12:00Z"/>
                <w:lang w:eastAsia="ja-JP"/>
              </w:rPr>
            </w:pPr>
            <w:ins w:id="21354"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678F0B8C" w14:textId="77777777" w:rsidR="00CB3986" w:rsidRPr="008E21F4" w:rsidRDefault="00CB3986" w:rsidP="00D04D5F">
            <w:pPr>
              <w:pStyle w:val="TAH"/>
              <w:rPr>
                <w:ins w:id="21355" w:author="Delta" w:date="2021-07-23T11:12:00Z"/>
                <w:lang w:eastAsia="ja-JP"/>
              </w:rPr>
            </w:pPr>
            <w:ins w:id="21356"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75BAE395" w14:textId="77777777" w:rsidR="00CB3986" w:rsidRPr="008E21F4" w:rsidRDefault="00CB3986" w:rsidP="00D04D5F">
            <w:pPr>
              <w:pStyle w:val="TAH"/>
              <w:rPr>
                <w:ins w:id="21357" w:author="Delta" w:date="2021-07-23T11:12:00Z"/>
                <w:lang w:eastAsia="ja-JP"/>
              </w:rPr>
            </w:pPr>
            <w:ins w:id="21358" w:author="Delta" w:date="2021-07-23T11:12:00Z">
              <w:r w:rsidRPr="008E21F4">
                <w:rPr>
                  <w:lang w:eastAsia="ja-JP"/>
                </w:rPr>
                <w:t>5</w:t>
              </w:r>
            </w:ins>
          </w:p>
        </w:tc>
        <w:tc>
          <w:tcPr>
            <w:tcW w:w="397" w:type="pct"/>
            <w:tcBorders>
              <w:top w:val="single" w:sz="6" w:space="0" w:color="auto"/>
              <w:left w:val="single" w:sz="6" w:space="0" w:color="auto"/>
              <w:bottom w:val="single" w:sz="6" w:space="0" w:color="auto"/>
              <w:right w:val="single" w:sz="6" w:space="0" w:color="auto"/>
            </w:tcBorders>
          </w:tcPr>
          <w:p w14:paraId="1DB9B049" w14:textId="77777777" w:rsidR="00CB3986" w:rsidRPr="008E21F4" w:rsidRDefault="00CB3986" w:rsidP="00D04D5F">
            <w:pPr>
              <w:pStyle w:val="TAH"/>
              <w:rPr>
                <w:ins w:id="21359" w:author="Delta" w:date="2021-07-23T11:12:00Z"/>
                <w:lang w:eastAsia="ja-JP"/>
              </w:rPr>
            </w:pPr>
            <w:ins w:id="21360"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77AC9C62" w14:textId="77777777" w:rsidR="00CB3986" w:rsidRPr="008E21F4" w:rsidRDefault="00CB3986" w:rsidP="00D04D5F">
            <w:pPr>
              <w:pStyle w:val="TAH"/>
              <w:rPr>
                <w:ins w:id="21361" w:author="Delta" w:date="2021-07-23T11:12:00Z"/>
                <w:lang w:eastAsia="ja-JP"/>
              </w:rPr>
            </w:pPr>
            <w:ins w:id="21362"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33F860D3" w14:textId="77777777" w:rsidR="00CB3986" w:rsidRPr="008E21F4" w:rsidRDefault="00CB3986" w:rsidP="00D04D5F">
            <w:pPr>
              <w:pStyle w:val="TAH"/>
              <w:rPr>
                <w:ins w:id="21363" w:author="Delta" w:date="2021-07-23T11:12:00Z"/>
                <w:lang w:eastAsia="ja-JP"/>
              </w:rPr>
            </w:pPr>
            <w:ins w:id="21364"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5AA756FE" w14:textId="77777777" w:rsidR="00CB3986" w:rsidRPr="008E21F4" w:rsidRDefault="00CB3986" w:rsidP="00D04D5F">
            <w:pPr>
              <w:pStyle w:val="TAH"/>
              <w:rPr>
                <w:ins w:id="21365" w:author="Delta" w:date="2021-07-23T11:12:00Z"/>
                <w:lang w:eastAsia="ja-JP"/>
              </w:rPr>
            </w:pPr>
            <w:ins w:id="21366"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60C12E08" w14:textId="77777777" w:rsidR="00CB3986" w:rsidRPr="008E21F4" w:rsidRDefault="00CB3986" w:rsidP="00D04D5F">
            <w:pPr>
              <w:pStyle w:val="TAH"/>
              <w:rPr>
                <w:ins w:id="21367" w:author="Delta" w:date="2021-07-23T11:12:00Z"/>
                <w:lang w:eastAsia="ja-JP"/>
              </w:rPr>
            </w:pPr>
            <w:ins w:id="21368"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6E0FC7FD" w14:textId="77777777" w:rsidR="00CB3986" w:rsidRPr="008E21F4" w:rsidRDefault="00CB3986" w:rsidP="00D04D5F">
            <w:pPr>
              <w:pStyle w:val="TAH"/>
              <w:rPr>
                <w:ins w:id="21369" w:author="Delta" w:date="2021-07-23T11:12:00Z"/>
                <w:lang w:eastAsia="ja-JP"/>
              </w:rPr>
            </w:pPr>
            <w:ins w:id="21370" w:author="Delta" w:date="2021-07-23T11:12:00Z">
              <w:r w:rsidRPr="008E21F4">
                <w:rPr>
                  <w:lang w:eastAsia="ja-JP"/>
                </w:rPr>
                <w:t>5</w:t>
              </w:r>
            </w:ins>
          </w:p>
        </w:tc>
      </w:tr>
      <w:tr w:rsidR="00CB3986" w:rsidRPr="008E21F4" w14:paraId="5E527F0A" w14:textId="77777777" w:rsidTr="00D04D5F">
        <w:trPr>
          <w:jc w:val="center"/>
          <w:ins w:id="21371" w:author="Delta" w:date="2021-07-23T11:12:00Z"/>
        </w:trPr>
        <w:tc>
          <w:tcPr>
            <w:tcW w:w="240" w:type="pct"/>
            <w:tcBorders>
              <w:top w:val="single" w:sz="6" w:space="0" w:color="auto"/>
              <w:left w:val="single" w:sz="6" w:space="0" w:color="auto"/>
              <w:bottom w:val="single" w:sz="6" w:space="0" w:color="auto"/>
              <w:right w:val="single" w:sz="6" w:space="0" w:color="auto"/>
            </w:tcBorders>
          </w:tcPr>
          <w:p w14:paraId="11BD6C30" w14:textId="77777777" w:rsidR="00CB3986" w:rsidRPr="008E21F4" w:rsidRDefault="00CB3986" w:rsidP="00D04D5F">
            <w:pPr>
              <w:pStyle w:val="TAL"/>
              <w:rPr>
                <w:ins w:id="21372" w:author="Delta" w:date="2021-07-23T11:12:00Z"/>
                <w:b/>
                <w:sz w:val="16"/>
                <w:szCs w:val="16"/>
                <w:lang w:eastAsia="ja-JP"/>
              </w:rPr>
            </w:pPr>
            <w:ins w:id="21373" w:author="Delta" w:date="2021-07-23T11:12:00Z">
              <w:r w:rsidRPr="008E21F4">
                <w:rPr>
                  <w:b/>
                  <w:sz w:val="16"/>
                  <w:szCs w:val="16"/>
                  <w:lang w:eastAsia="ja-JP"/>
                </w:rPr>
                <w:t>3 MHz</w:t>
              </w:r>
            </w:ins>
          </w:p>
        </w:tc>
        <w:tc>
          <w:tcPr>
            <w:tcW w:w="397" w:type="pct"/>
            <w:tcBorders>
              <w:top w:val="single" w:sz="6" w:space="0" w:color="auto"/>
              <w:left w:val="single" w:sz="6" w:space="0" w:color="auto"/>
              <w:bottom w:val="single" w:sz="6" w:space="0" w:color="auto"/>
              <w:right w:val="single" w:sz="6" w:space="0" w:color="auto"/>
            </w:tcBorders>
          </w:tcPr>
          <w:p w14:paraId="2AEC2F9A" w14:textId="77777777" w:rsidR="00CB3986" w:rsidRPr="008E21F4" w:rsidRDefault="00CB3986" w:rsidP="00D04D5F">
            <w:pPr>
              <w:pStyle w:val="TAL"/>
              <w:rPr>
                <w:ins w:id="21374" w:author="Delta" w:date="2021-07-23T11:12:00Z"/>
                <w:sz w:val="16"/>
                <w:szCs w:val="16"/>
                <w:lang w:eastAsia="ja-JP"/>
              </w:rPr>
            </w:pPr>
            <w:ins w:id="21375" w:author="Delta" w:date="2021-07-23T11:12:00Z">
              <w:r w:rsidRPr="008E21F4">
                <w:rPr>
                  <w:sz w:val="16"/>
                  <w:szCs w:val="16"/>
                  <w:lang w:eastAsia="ja-JP"/>
                </w:rPr>
                <w:t xml:space="preserve"> 0 3 4 7 8 9 11</w:t>
              </w:r>
            </w:ins>
          </w:p>
        </w:tc>
        <w:tc>
          <w:tcPr>
            <w:tcW w:w="397" w:type="pct"/>
            <w:tcBorders>
              <w:top w:val="single" w:sz="6" w:space="0" w:color="auto"/>
              <w:left w:val="single" w:sz="6" w:space="0" w:color="auto"/>
              <w:bottom w:val="single" w:sz="6" w:space="0" w:color="auto"/>
              <w:right w:val="single" w:sz="6" w:space="0" w:color="auto"/>
            </w:tcBorders>
          </w:tcPr>
          <w:p w14:paraId="41EAE955" w14:textId="77777777" w:rsidR="00CB3986" w:rsidRPr="008E21F4" w:rsidRDefault="00CB3986" w:rsidP="00D04D5F">
            <w:pPr>
              <w:pStyle w:val="TAL"/>
              <w:rPr>
                <w:ins w:id="21376" w:author="Delta" w:date="2021-07-23T11:12:00Z"/>
                <w:sz w:val="16"/>
                <w:szCs w:val="16"/>
                <w:lang w:eastAsia="ja-JP"/>
              </w:rPr>
            </w:pPr>
            <w:ins w:id="21377" w:author="Delta" w:date="2021-07-23T11:12:00Z">
              <w:r w:rsidRPr="008E21F4">
                <w:rPr>
                  <w:sz w:val="16"/>
                  <w:szCs w:val="16"/>
                  <w:lang w:eastAsia="ja-JP"/>
                </w:rPr>
                <w:t xml:space="preserve"> 1 2 3 4 5 11 12</w:t>
              </w:r>
            </w:ins>
          </w:p>
        </w:tc>
        <w:tc>
          <w:tcPr>
            <w:tcW w:w="397" w:type="pct"/>
            <w:tcBorders>
              <w:top w:val="single" w:sz="6" w:space="0" w:color="auto"/>
              <w:left w:val="single" w:sz="6" w:space="0" w:color="auto"/>
              <w:bottom w:val="single" w:sz="6" w:space="0" w:color="auto"/>
              <w:right w:val="single" w:sz="6" w:space="0" w:color="auto"/>
            </w:tcBorders>
          </w:tcPr>
          <w:p w14:paraId="6C06392B" w14:textId="77777777" w:rsidR="00CB3986" w:rsidRPr="008E21F4" w:rsidRDefault="00CB3986" w:rsidP="00D04D5F">
            <w:pPr>
              <w:pStyle w:val="TAL"/>
              <w:rPr>
                <w:ins w:id="21378" w:author="Delta" w:date="2021-07-23T11:12:00Z"/>
                <w:sz w:val="16"/>
                <w:szCs w:val="16"/>
                <w:lang w:eastAsia="ja-JP"/>
              </w:rPr>
            </w:pPr>
            <w:ins w:id="21379" w:author="Delta" w:date="2021-07-23T11:12:00Z">
              <w:r w:rsidRPr="008E21F4">
                <w:rPr>
                  <w:sz w:val="16"/>
                  <w:szCs w:val="16"/>
                  <w:lang w:eastAsia="ja-JP"/>
                </w:rPr>
                <w:t xml:space="preserve"> 0 1 2 3 11 12 13</w:t>
              </w:r>
            </w:ins>
          </w:p>
        </w:tc>
        <w:tc>
          <w:tcPr>
            <w:tcW w:w="397" w:type="pct"/>
            <w:tcBorders>
              <w:top w:val="single" w:sz="6" w:space="0" w:color="auto"/>
              <w:left w:val="single" w:sz="6" w:space="0" w:color="auto"/>
              <w:bottom w:val="single" w:sz="6" w:space="0" w:color="auto"/>
              <w:right w:val="single" w:sz="6" w:space="0" w:color="auto"/>
            </w:tcBorders>
          </w:tcPr>
          <w:p w14:paraId="45CC17EA" w14:textId="77777777" w:rsidR="00CB3986" w:rsidRPr="008E21F4" w:rsidRDefault="00CB3986" w:rsidP="00D04D5F">
            <w:pPr>
              <w:pStyle w:val="TAL"/>
              <w:rPr>
                <w:ins w:id="21380" w:author="Delta" w:date="2021-07-23T11:12:00Z"/>
                <w:sz w:val="16"/>
                <w:szCs w:val="16"/>
                <w:lang w:eastAsia="ja-JP"/>
              </w:rPr>
            </w:pPr>
            <w:ins w:id="21381" w:author="Delta" w:date="2021-07-23T11:12:00Z">
              <w:r w:rsidRPr="008E21F4">
                <w:rPr>
                  <w:sz w:val="16"/>
                  <w:szCs w:val="16"/>
                  <w:lang w:eastAsia="ja-JP"/>
                </w:rPr>
                <w:t xml:space="preserve"> 0 3 4 10 11 12 13</w:t>
              </w:r>
            </w:ins>
          </w:p>
        </w:tc>
        <w:tc>
          <w:tcPr>
            <w:tcW w:w="397" w:type="pct"/>
            <w:tcBorders>
              <w:top w:val="single" w:sz="6" w:space="0" w:color="auto"/>
              <w:left w:val="single" w:sz="6" w:space="0" w:color="auto"/>
              <w:bottom w:val="single" w:sz="6" w:space="0" w:color="auto"/>
              <w:right w:val="single" w:sz="6" w:space="0" w:color="auto"/>
            </w:tcBorders>
          </w:tcPr>
          <w:p w14:paraId="41BE380F" w14:textId="77777777" w:rsidR="00CB3986" w:rsidRPr="008E21F4" w:rsidRDefault="00CB3986" w:rsidP="00D04D5F">
            <w:pPr>
              <w:pStyle w:val="TAL"/>
              <w:rPr>
                <w:ins w:id="21382" w:author="Delta" w:date="2021-07-23T11:12:00Z"/>
                <w:sz w:val="16"/>
                <w:szCs w:val="16"/>
                <w:lang w:eastAsia="ja-JP"/>
              </w:rPr>
            </w:pPr>
            <w:ins w:id="21383" w:author="Delta" w:date="2021-07-23T11:12:00Z">
              <w:r w:rsidRPr="008E21F4">
                <w:rPr>
                  <w:sz w:val="16"/>
                  <w:szCs w:val="16"/>
                  <w:lang w:eastAsia="ja-JP"/>
                </w:rPr>
                <w:t xml:space="preserve"> 0 2 3 5 6 11 13</w:t>
              </w:r>
            </w:ins>
          </w:p>
        </w:tc>
        <w:tc>
          <w:tcPr>
            <w:tcW w:w="397" w:type="pct"/>
            <w:tcBorders>
              <w:top w:val="single" w:sz="6" w:space="0" w:color="auto"/>
              <w:left w:val="single" w:sz="6" w:space="0" w:color="auto"/>
              <w:bottom w:val="single" w:sz="6" w:space="0" w:color="auto"/>
              <w:right w:val="single" w:sz="6" w:space="0" w:color="auto"/>
            </w:tcBorders>
          </w:tcPr>
          <w:p w14:paraId="39797F4D" w14:textId="77777777" w:rsidR="00CB3986" w:rsidRPr="008E21F4" w:rsidRDefault="00CB3986" w:rsidP="00D04D5F">
            <w:pPr>
              <w:pStyle w:val="TAL"/>
              <w:rPr>
                <w:ins w:id="21384" w:author="Delta" w:date="2021-07-23T11:12:00Z"/>
                <w:sz w:val="16"/>
                <w:szCs w:val="16"/>
                <w:lang w:eastAsia="ja-JP"/>
              </w:rPr>
            </w:pPr>
            <w:ins w:id="21385" w:author="Delta" w:date="2021-07-23T11:12:00Z">
              <w:r w:rsidRPr="008E21F4">
                <w:rPr>
                  <w:sz w:val="16"/>
                  <w:szCs w:val="16"/>
                  <w:lang w:eastAsia="ja-JP"/>
                </w:rPr>
                <w:t xml:space="preserve"> 0 1 4 5 7 10 12</w:t>
              </w:r>
            </w:ins>
          </w:p>
        </w:tc>
        <w:tc>
          <w:tcPr>
            <w:tcW w:w="397" w:type="pct"/>
            <w:tcBorders>
              <w:top w:val="single" w:sz="6" w:space="0" w:color="auto"/>
              <w:left w:val="single" w:sz="6" w:space="0" w:color="auto"/>
              <w:bottom w:val="single" w:sz="6" w:space="0" w:color="auto"/>
              <w:right w:val="single" w:sz="6" w:space="0" w:color="auto"/>
            </w:tcBorders>
          </w:tcPr>
          <w:p w14:paraId="05157D60" w14:textId="77777777" w:rsidR="00CB3986" w:rsidRPr="008E21F4" w:rsidRDefault="00CB3986" w:rsidP="00D04D5F">
            <w:pPr>
              <w:pStyle w:val="TAL"/>
              <w:rPr>
                <w:ins w:id="21386" w:author="Delta" w:date="2021-07-23T11:12:00Z"/>
                <w:sz w:val="16"/>
                <w:szCs w:val="16"/>
                <w:lang w:eastAsia="ja-JP"/>
              </w:rPr>
            </w:pPr>
            <w:ins w:id="21387" w:author="Delta" w:date="2021-07-23T11:12:00Z">
              <w:r w:rsidRPr="008E21F4">
                <w:rPr>
                  <w:sz w:val="16"/>
                  <w:szCs w:val="16"/>
                  <w:lang w:eastAsia="ja-JP"/>
                </w:rPr>
                <w:t xml:space="preserve"> 0 2 3 4 9 10 13</w:t>
              </w:r>
            </w:ins>
          </w:p>
        </w:tc>
        <w:tc>
          <w:tcPr>
            <w:tcW w:w="397" w:type="pct"/>
            <w:tcBorders>
              <w:top w:val="single" w:sz="6" w:space="0" w:color="auto"/>
              <w:left w:val="single" w:sz="6" w:space="0" w:color="auto"/>
              <w:bottom w:val="single" w:sz="6" w:space="0" w:color="auto"/>
              <w:right w:val="single" w:sz="6" w:space="0" w:color="auto"/>
            </w:tcBorders>
          </w:tcPr>
          <w:p w14:paraId="24777B88" w14:textId="77777777" w:rsidR="00CB3986" w:rsidRPr="008E21F4" w:rsidRDefault="00CB3986" w:rsidP="00D04D5F">
            <w:pPr>
              <w:pStyle w:val="TAL"/>
              <w:rPr>
                <w:ins w:id="21388" w:author="Delta" w:date="2021-07-23T11:12:00Z"/>
                <w:sz w:val="16"/>
                <w:szCs w:val="16"/>
                <w:lang w:eastAsia="ja-JP"/>
              </w:rPr>
            </w:pPr>
            <w:ins w:id="21389" w:author="Delta" w:date="2021-07-23T11:12:00Z">
              <w:r w:rsidRPr="008E21F4">
                <w:rPr>
                  <w:sz w:val="16"/>
                  <w:szCs w:val="16"/>
                  <w:lang w:eastAsia="ja-JP"/>
                </w:rPr>
                <w:t xml:space="preserve"> 0 1 2 3 11 12 14</w:t>
              </w:r>
            </w:ins>
          </w:p>
        </w:tc>
        <w:tc>
          <w:tcPr>
            <w:tcW w:w="397" w:type="pct"/>
            <w:tcBorders>
              <w:top w:val="single" w:sz="6" w:space="0" w:color="auto"/>
              <w:left w:val="single" w:sz="6" w:space="0" w:color="auto"/>
              <w:bottom w:val="single" w:sz="6" w:space="0" w:color="auto"/>
              <w:right w:val="single" w:sz="6" w:space="0" w:color="auto"/>
            </w:tcBorders>
          </w:tcPr>
          <w:p w14:paraId="16CAD7F7" w14:textId="77777777" w:rsidR="00CB3986" w:rsidRPr="008E21F4" w:rsidRDefault="00CB3986" w:rsidP="00D04D5F">
            <w:pPr>
              <w:pStyle w:val="TAL"/>
              <w:rPr>
                <w:ins w:id="21390" w:author="Delta" w:date="2021-07-23T11:12:00Z"/>
                <w:sz w:val="16"/>
                <w:szCs w:val="16"/>
                <w:lang w:eastAsia="ja-JP"/>
              </w:rPr>
            </w:pPr>
            <w:ins w:id="21391" w:author="Delta" w:date="2021-07-23T11:12:00Z">
              <w:r w:rsidRPr="008E21F4">
                <w:rPr>
                  <w:sz w:val="16"/>
                  <w:szCs w:val="16"/>
                  <w:lang w:eastAsia="ja-JP"/>
                </w:rPr>
                <w:t xml:space="preserve"> 4 5 6 8 11 13 14</w:t>
              </w:r>
            </w:ins>
          </w:p>
        </w:tc>
        <w:tc>
          <w:tcPr>
            <w:tcW w:w="397" w:type="pct"/>
            <w:tcBorders>
              <w:top w:val="single" w:sz="6" w:space="0" w:color="auto"/>
              <w:left w:val="single" w:sz="6" w:space="0" w:color="auto"/>
              <w:bottom w:val="single" w:sz="6" w:space="0" w:color="auto"/>
              <w:right w:val="single" w:sz="6" w:space="0" w:color="auto"/>
            </w:tcBorders>
          </w:tcPr>
          <w:p w14:paraId="7ECBE41C" w14:textId="77777777" w:rsidR="00CB3986" w:rsidRPr="008E21F4" w:rsidRDefault="00CB3986" w:rsidP="00D04D5F">
            <w:pPr>
              <w:pStyle w:val="TAL"/>
              <w:rPr>
                <w:ins w:id="21392" w:author="Delta" w:date="2021-07-23T11:12:00Z"/>
                <w:sz w:val="16"/>
                <w:szCs w:val="16"/>
                <w:lang w:eastAsia="ja-JP"/>
              </w:rPr>
            </w:pPr>
            <w:ins w:id="21393" w:author="Delta" w:date="2021-07-23T11:12:00Z">
              <w:r w:rsidRPr="008E21F4">
                <w:rPr>
                  <w:sz w:val="16"/>
                  <w:szCs w:val="16"/>
                  <w:lang w:eastAsia="ja-JP"/>
                </w:rPr>
                <w:t xml:space="preserve"> 2 5 6 9 12 13 14</w:t>
              </w:r>
            </w:ins>
          </w:p>
        </w:tc>
        <w:tc>
          <w:tcPr>
            <w:tcW w:w="397" w:type="pct"/>
            <w:tcBorders>
              <w:top w:val="single" w:sz="6" w:space="0" w:color="auto"/>
              <w:left w:val="single" w:sz="6" w:space="0" w:color="auto"/>
              <w:bottom w:val="single" w:sz="6" w:space="0" w:color="auto"/>
              <w:right w:val="single" w:sz="6" w:space="0" w:color="auto"/>
            </w:tcBorders>
          </w:tcPr>
          <w:p w14:paraId="6EFB0E04" w14:textId="77777777" w:rsidR="00CB3986" w:rsidRPr="008E21F4" w:rsidRDefault="00CB3986" w:rsidP="00D04D5F">
            <w:pPr>
              <w:pStyle w:val="TAL"/>
              <w:rPr>
                <w:ins w:id="21394" w:author="Delta" w:date="2021-07-23T11:12:00Z"/>
                <w:sz w:val="16"/>
                <w:szCs w:val="16"/>
                <w:lang w:eastAsia="ja-JP"/>
              </w:rPr>
            </w:pPr>
            <w:ins w:id="21395" w:author="Delta" w:date="2021-07-23T11:12:00Z">
              <w:r w:rsidRPr="008E21F4">
                <w:rPr>
                  <w:sz w:val="16"/>
                  <w:szCs w:val="16"/>
                  <w:lang w:eastAsia="ja-JP"/>
                </w:rPr>
                <w:t xml:space="preserve"> 0 3 4 7 8 9 11</w:t>
              </w:r>
            </w:ins>
          </w:p>
        </w:tc>
        <w:tc>
          <w:tcPr>
            <w:tcW w:w="397" w:type="pct"/>
            <w:tcBorders>
              <w:top w:val="single" w:sz="6" w:space="0" w:color="auto"/>
              <w:left w:val="single" w:sz="6" w:space="0" w:color="auto"/>
              <w:bottom w:val="single" w:sz="6" w:space="0" w:color="auto"/>
              <w:right w:val="single" w:sz="6" w:space="0" w:color="auto"/>
            </w:tcBorders>
          </w:tcPr>
          <w:p w14:paraId="3055956F" w14:textId="77777777" w:rsidR="00CB3986" w:rsidRPr="008E21F4" w:rsidRDefault="00CB3986" w:rsidP="00D04D5F">
            <w:pPr>
              <w:pStyle w:val="TAL"/>
              <w:rPr>
                <w:ins w:id="21396" w:author="Delta" w:date="2021-07-23T11:12:00Z"/>
                <w:sz w:val="16"/>
                <w:szCs w:val="16"/>
                <w:lang w:eastAsia="ja-JP"/>
              </w:rPr>
            </w:pPr>
            <w:ins w:id="21397" w:author="Delta" w:date="2021-07-23T11:12:00Z">
              <w:r w:rsidRPr="008E21F4">
                <w:rPr>
                  <w:sz w:val="16"/>
                  <w:szCs w:val="16"/>
                  <w:lang w:eastAsia="ja-JP"/>
                </w:rPr>
                <w:t xml:space="preserve"> 1 2 3 4 5 11 12</w:t>
              </w:r>
            </w:ins>
          </w:p>
        </w:tc>
      </w:tr>
      <w:tr w:rsidR="00CB3986" w:rsidRPr="008E21F4" w14:paraId="7A9A5D6F" w14:textId="77777777" w:rsidTr="00D04D5F">
        <w:trPr>
          <w:jc w:val="center"/>
          <w:ins w:id="21398" w:author="Delta" w:date="2021-07-23T11:12:00Z"/>
        </w:trPr>
        <w:tc>
          <w:tcPr>
            <w:tcW w:w="240" w:type="pct"/>
            <w:tcBorders>
              <w:top w:val="single" w:sz="6" w:space="0" w:color="auto"/>
              <w:left w:val="single" w:sz="6" w:space="0" w:color="auto"/>
              <w:bottom w:val="single" w:sz="6" w:space="0" w:color="auto"/>
              <w:right w:val="single" w:sz="6" w:space="0" w:color="auto"/>
            </w:tcBorders>
          </w:tcPr>
          <w:p w14:paraId="1DE099EC" w14:textId="77777777" w:rsidR="00CB3986" w:rsidRPr="008E21F4" w:rsidRDefault="00CB3986" w:rsidP="00D04D5F">
            <w:pPr>
              <w:pStyle w:val="TAL"/>
              <w:rPr>
                <w:ins w:id="21399" w:author="Delta" w:date="2021-07-23T11:12:00Z"/>
                <w:b/>
                <w:sz w:val="16"/>
                <w:szCs w:val="16"/>
                <w:lang w:eastAsia="ja-JP"/>
              </w:rPr>
            </w:pPr>
            <w:ins w:id="21400" w:author="Delta" w:date="2021-07-23T11:12:00Z">
              <w:r w:rsidRPr="008E21F4">
                <w:rPr>
                  <w:b/>
                  <w:sz w:val="16"/>
                  <w:szCs w:val="16"/>
                  <w:lang w:eastAsia="ja-JP"/>
                </w:rPr>
                <w:t>5 MHz</w:t>
              </w:r>
            </w:ins>
          </w:p>
        </w:tc>
        <w:tc>
          <w:tcPr>
            <w:tcW w:w="397" w:type="pct"/>
            <w:tcBorders>
              <w:top w:val="single" w:sz="6" w:space="0" w:color="auto"/>
              <w:left w:val="single" w:sz="6" w:space="0" w:color="auto"/>
              <w:bottom w:val="single" w:sz="6" w:space="0" w:color="auto"/>
              <w:right w:val="single" w:sz="6" w:space="0" w:color="auto"/>
            </w:tcBorders>
          </w:tcPr>
          <w:p w14:paraId="4C7DACCE" w14:textId="77777777" w:rsidR="00CB3986" w:rsidRPr="008E21F4" w:rsidRDefault="00CB3986" w:rsidP="00D04D5F">
            <w:pPr>
              <w:pStyle w:val="TAL"/>
              <w:rPr>
                <w:ins w:id="21401" w:author="Delta" w:date="2021-07-23T11:12:00Z"/>
                <w:sz w:val="16"/>
                <w:szCs w:val="16"/>
                <w:lang w:eastAsia="ja-JP"/>
              </w:rPr>
            </w:pPr>
            <w:ins w:id="21402" w:author="Delta" w:date="2021-07-23T11:12:00Z">
              <w:r w:rsidRPr="008E21F4">
                <w:rPr>
                  <w:sz w:val="16"/>
                  <w:szCs w:val="16"/>
                  <w:lang w:eastAsia="ja-JP"/>
                </w:rPr>
                <w:t xml:space="preserve"> 1 4 8 9 10 11 12 13 15 16 18 20 23</w:t>
              </w:r>
            </w:ins>
          </w:p>
        </w:tc>
        <w:tc>
          <w:tcPr>
            <w:tcW w:w="397" w:type="pct"/>
            <w:tcBorders>
              <w:top w:val="single" w:sz="6" w:space="0" w:color="auto"/>
              <w:left w:val="single" w:sz="6" w:space="0" w:color="auto"/>
              <w:bottom w:val="single" w:sz="6" w:space="0" w:color="auto"/>
              <w:right w:val="single" w:sz="6" w:space="0" w:color="auto"/>
            </w:tcBorders>
          </w:tcPr>
          <w:p w14:paraId="0C5B2BE9" w14:textId="77777777" w:rsidR="00CB3986" w:rsidRPr="008E21F4" w:rsidRDefault="00CB3986" w:rsidP="00D04D5F">
            <w:pPr>
              <w:pStyle w:val="TAL"/>
              <w:rPr>
                <w:ins w:id="21403" w:author="Delta" w:date="2021-07-23T11:12:00Z"/>
                <w:sz w:val="16"/>
                <w:szCs w:val="16"/>
                <w:lang w:eastAsia="ja-JP"/>
              </w:rPr>
            </w:pPr>
            <w:ins w:id="21404" w:author="Delta" w:date="2021-07-23T11:12:00Z">
              <w:r w:rsidRPr="008E21F4">
                <w:rPr>
                  <w:sz w:val="16"/>
                  <w:szCs w:val="16"/>
                  <w:lang w:eastAsia="ja-JP"/>
                </w:rPr>
                <w:t xml:space="preserve"> 1 2 3 4 5 6 9 10 11 13 16 17 23</w:t>
              </w:r>
            </w:ins>
          </w:p>
        </w:tc>
        <w:tc>
          <w:tcPr>
            <w:tcW w:w="397" w:type="pct"/>
            <w:tcBorders>
              <w:top w:val="single" w:sz="6" w:space="0" w:color="auto"/>
              <w:left w:val="single" w:sz="6" w:space="0" w:color="auto"/>
              <w:bottom w:val="single" w:sz="6" w:space="0" w:color="auto"/>
              <w:right w:val="single" w:sz="6" w:space="0" w:color="auto"/>
            </w:tcBorders>
          </w:tcPr>
          <w:p w14:paraId="20B051A7" w14:textId="77777777" w:rsidR="00CB3986" w:rsidRPr="008E21F4" w:rsidRDefault="00CB3986" w:rsidP="00D04D5F">
            <w:pPr>
              <w:pStyle w:val="TAL"/>
              <w:rPr>
                <w:ins w:id="21405" w:author="Delta" w:date="2021-07-23T11:12:00Z"/>
                <w:sz w:val="16"/>
                <w:szCs w:val="16"/>
                <w:lang w:eastAsia="ja-JP"/>
              </w:rPr>
            </w:pPr>
            <w:ins w:id="21406" w:author="Delta" w:date="2021-07-23T11:12:00Z">
              <w:r w:rsidRPr="008E21F4">
                <w:rPr>
                  <w:sz w:val="16"/>
                  <w:szCs w:val="16"/>
                  <w:lang w:eastAsia="ja-JP"/>
                </w:rPr>
                <w:t xml:space="preserve"> 0 1 3 6 7 8 16 17 18 20 21 23 24</w:t>
              </w:r>
            </w:ins>
          </w:p>
        </w:tc>
        <w:tc>
          <w:tcPr>
            <w:tcW w:w="397" w:type="pct"/>
            <w:tcBorders>
              <w:top w:val="single" w:sz="6" w:space="0" w:color="auto"/>
              <w:left w:val="single" w:sz="6" w:space="0" w:color="auto"/>
              <w:bottom w:val="single" w:sz="6" w:space="0" w:color="auto"/>
              <w:right w:val="single" w:sz="6" w:space="0" w:color="auto"/>
            </w:tcBorders>
          </w:tcPr>
          <w:p w14:paraId="27393C80" w14:textId="77777777" w:rsidR="00CB3986" w:rsidRPr="008E21F4" w:rsidRDefault="00CB3986" w:rsidP="00D04D5F">
            <w:pPr>
              <w:pStyle w:val="TAL"/>
              <w:rPr>
                <w:ins w:id="21407" w:author="Delta" w:date="2021-07-23T11:12:00Z"/>
                <w:sz w:val="16"/>
                <w:szCs w:val="16"/>
                <w:lang w:eastAsia="ja-JP"/>
              </w:rPr>
            </w:pPr>
            <w:ins w:id="21408" w:author="Delta" w:date="2021-07-23T11:12:00Z">
              <w:r w:rsidRPr="008E21F4">
                <w:rPr>
                  <w:sz w:val="16"/>
                  <w:szCs w:val="16"/>
                  <w:lang w:eastAsia="ja-JP"/>
                </w:rPr>
                <w:t xml:space="preserve"> 0 1 2 4 5 6 9 10 12 17 18 20 24</w:t>
              </w:r>
            </w:ins>
          </w:p>
        </w:tc>
        <w:tc>
          <w:tcPr>
            <w:tcW w:w="397" w:type="pct"/>
            <w:tcBorders>
              <w:top w:val="single" w:sz="6" w:space="0" w:color="auto"/>
              <w:left w:val="single" w:sz="6" w:space="0" w:color="auto"/>
              <w:bottom w:val="single" w:sz="6" w:space="0" w:color="auto"/>
              <w:right w:val="single" w:sz="6" w:space="0" w:color="auto"/>
            </w:tcBorders>
          </w:tcPr>
          <w:p w14:paraId="59D2C341" w14:textId="77777777" w:rsidR="00CB3986" w:rsidRPr="008E21F4" w:rsidRDefault="00CB3986" w:rsidP="00D04D5F">
            <w:pPr>
              <w:pStyle w:val="TAL"/>
              <w:rPr>
                <w:ins w:id="21409" w:author="Delta" w:date="2021-07-23T11:12:00Z"/>
                <w:sz w:val="16"/>
                <w:szCs w:val="16"/>
                <w:lang w:eastAsia="ja-JP"/>
              </w:rPr>
            </w:pPr>
            <w:ins w:id="21410" w:author="Delta" w:date="2021-07-23T11:12:00Z">
              <w:r w:rsidRPr="008E21F4">
                <w:rPr>
                  <w:sz w:val="16"/>
                  <w:szCs w:val="16"/>
                  <w:lang w:eastAsia="ja-JP"/>
                </w:rPr>
                <w:t xml:space="preserve"> 0 1 2 3 9 10 12 13 14 19 20 23 24</w:t>
              </w:r>
            </w:ins>
          </w:p>
        </w:tc>
        <w:tc>
          <w:tcPr>
            <w:tcW w:w="397" w:type="pct"/>
            <w:tcBorders>
              <w:top w:val="single" w:sz="6" w:space="0" w:color="auto"/>
              <w:left w:val="single" w:sz="6" w:space="0" w:color="auto"/>
              <w:bottom w:val="single" w:sz="6" w:space="0" w:color="auto"/>
              <w:right w:val="single" w:sz="6" w:space="0" w:color="auto"/>
            </w:tcBorders>
          </w:tcPr>
          <w:p w14:paraId="05997CC4" w14:textId="77777777" w:rsidR="00CB3986" w:rsidRPr="008E21F4" w:rsidRDefault="00CB3986" w:rsidP="00D04D5F">
            <w:pPr>
              <w:pStyle w:val="TAL"/>
              <w:rPr>
                <w:ins w:id="21411" w:author="Delta" w:date="2021-07-23T11:12:00Z"/>
                <w:sz w:val="16"/>
                <w:szCs w:val="16"/>
                <w:lang w:eastAsia="ja-JP"/>
              </w:rPr>
            </w:pPr>
            <w:ins w:id="21412" w:author="Delta" w:date="2021-07-23T11:12:00Z">
              <w:r w:rsidRPr="008E21F4">
                <w:rPr>
                  <w:sz w:val="16"/>
                  <w:szCs w:val="16"/>
                  <w:lang w:eastAsia="ja-JP"/>
                </w:rPr>
                <w:t xml:space="preserve"> 0 5 6 8 10 12 13 15 17 18 20 21 24</w:t>
              </w:r>
            </w:ins>
          </w:p>
        </w:tc>
        <w:tc>
          <w:tcPr>
            <w:tcW w:w="397" w:type="pct"/>
            <w:tcBorders>
              <w:top w:val="single" w:sz="6" w:space="0" w:color="auto"/>
              <w:left w:val="single" w:sz="6" w:space="0" w:color="auto"/>
              <w:bottom w:val="single" w:sz="6" w:space="0" w:color="auto"/>
              <w:right w:val="single" w:sz="6" w:space="0" w:color="auto"/>
            </w:tcBorders>
          </w:tcPr>
          <w:p w14:paraId="6C54311C" w14:textId="77777777" w:rsidR="00CB3986" w:rsidRPr="008E21F4" w:rsidRDefault="00CB3986" w:rsidP="00D04D5F">
            <w:pPr>
              <w:pStyle w:val="TAL"/>
              <w:rPr>
                <w:ins w:id="21413" w:author="Delta" w:date="2021-07-23T11:12:00Z"/>
                <w:sz w:val="16"/>
                <w:szCs w:val="16"/>
                <w:lang w:eastAsia="ja-JP"/>
              </w:rPr>
            </w:pPr>
            <w:ins w:id="21414" w:author="Delta" w:date="2021-07-23T11:12:00Z">
              <w:r w:rsidRPr="008E21F4">
                <w:rPr>
                  <w:sz w:val="16"/>
                  <w:szCs w:val="16"/>
                  <w:lang w:eastAsia="ja-JP"/>
                </w:rPr>
                <w:t xml:space="preserve"> 0 2 4 6 7 12 13 15 16 17 22 23 24</w:t>
              </w:r>
            </w:ins>
          </w:p>
        </w:tc>
        <w:tc>
          <w:tcPr>
            <w:tcW w:w="397" w:type="pct"/>
            <w:tcBorders>
              <w:top w:val="single" w:sz="6" w:space="0" w:color="auto"/>
              <w:left w:val="single" w:sz="6" w:space="0" w:color="auto"/>
              <w:bottom w:val="single" w:sz="6" w:space="0" w:color="auto"/>
              <w:right w:val="single" w:sz="6" w:space="0" w:color="auto"/>
            </w:tcBorders>
          </w:tcPr>
          <w:p w14:paraId="74ECEB11" w14:textId="77777777" w:rsidR="00CB3986" w:rsidRPr="008E21F4" w:rsidRDefault="00CB3986" w:rsidP="00D04D5F">
            <w:pPr>
              <w:pStyle w:val="TAL"/>
              <w:rPr>
                <w:ins w:id="21415" w:author="Delta" w:date="2021-07-23T11:12:00Z"/>
                <w:sz w:val="16"/>
                <w:szCs w:val="16"/>
                <w:lang w:eastAsia="ja-JP"/>
              </w:rPr>
            </w:pPr>
            <w:ins w:id="21416" w:author="Delta" w:date="2021-07-23T11:12:00Z">
              <w:r w:rsidRPr="008E21F4">
                <w:rPr>
                  <w:sz w:val="16"/>
                  <w:szCs w:val="16"/>
                  <w:lang w:eastAsia="ja-JP"/>
                </w:rPr>
                <w:t xml:space="preserve"> 0 1 2 3 4 6 7 8 16 18 21 22 24</w:t>
              </w:r>
            </w:ins>
          </w:p>
        </w:tc>
        <w:tc>
          <w:tcPr>
            <w:tcW w:w="397" w:type="pct"/>
            <w:tcBorders>
              <w:top w:val="single" w:sz="6" w:space="0" w:color="auto"/>
              <w:left w:val="single" w:sz="6" w:space="0" w:color="auto"/>
              <w:bottom w:val="single" w:sz="6" w:space="0" w:color="auto"/>
              <w:right w:val="single" w:sz="6" w:space="0" w:color="auto"/>
            </w:tcBorders>
          </w:tcPr>
          <w:p w14:paraId="4002DA98" w14:textId="77777777" w:rsidR="00CB3986" w:rsidRPr="008E21F4" w:rsidRDefault="00CB3986" w:rsidP="00D04D5F">
            <w:pPr>
              <w:pStyle w:val="TAL"/>
              <w:rPr>
                <w:ins w:id="21417" w:author="Delta" w:date="2021-07-23T11:12:00Z"/>
                <w:sz w:val="16"/>
                <w:szCs w:val="16"/>
                <w:lang w:eastAsia="ja-JP"/>
              </w:rPr>
            </w:pPr>
            <w:ins w:id="21418" w:author="Delta" w:date="2021-07-23T11:12:00Z">
              <w:r w:rsidRPr="008E21F4">
                <w:rPr>
                  <w:sz w:val="16"/>
                  <w:szCs w:val="16"/>
                  <w:lang w:eastAsia="ja-JP"/>
                </w:rPr>
                <w:t xml:space="preserve"> 1 3 4 5 7 9 10 11 12 15 21 22 24</w:t>
              </w:r>
            </w:ins>
          </w:p>
        </w:tc>
        <w:tc>
          <w:tcPr>
            <w:tcW w:w="397" w:type="pct"/>
            <w:tcBorders>
              <w:top w:val="single" w:sz="6" w:space="0" w:color="auto"/>
              <w:left w:val="single" w:sz="6" w:space="0" w:color="auto"/>
              <w:bottom w:val="single" w:sz="6" w:space="0" w:color="auto"/>
              <w:right w:val="single" w:sz="6" w:space="0" w:color="auto"/>
            </w:tcBorders>
          </w:tcPr>
          <w:p w14:paraId="4888D6F4" w14:textId="77777777" w:rsidR="00CB3986" w:rsidRPr="008E21F4" w:rsidRDefault="00CB3986" w:rsidP="00D04D5F">
            <w:pPr>
              <w:pStyle w:val="TAL"/>
              <w:rPr>
                <w:ins w:id="21419" w:author="Delta" w:date="2021-07-23T11:12:00Z"/>
                <w:sz w:val="16"/>
                <w:szCs w:val="16"/>
                <w:lang w:eastAsia="ja-JP"/>
              </w:rPr>
            </w:pPr>
            <w:ins w:id="21420" w:author="Delta" w:date="2021-07-23T11:12:00Z">
              <w:r w:rsidRPr="008E21F4">
                <w:rPr>
                  <w:sz w:val="16"/>
                  <w:szCs w:val="16"/>
                  <w:lang w:eastAsia="ja-JP"/>
                </w:rPr>
                <w:t xml:space="preserve"> 0 1 2 3 4 7 10 14 18 19 20 21 24</w:t>
              </w:r>
            </w:ins>
          </w:p>
        </w:tc>
        <w:tc>
          <w:tcPr>
            <w:tcW w:w="397" w:type="pct"/>
            <w:tcBorders>
              <w:top w:val="single" w:sz="6" w:space="0" w:color="auto"/>
              <w:left w:val="single" w:sz="6" w:space="0" w:color="auto"/>
              <w:bottom w:val="single" w:sz="6" w:space="0" w:color="auto"/>
              <w:right w:val="single" w:sz="6" w:space="0" w:color="auto"/>
            </w:tcBorders>
          </w:tcPr>
          <w:p w14:paraId="44AB3165" w14:textId="77777777" w:rsidR="00CB3986" w:rsidRPr="008E21F4" w:rsidRDefault="00CB3986" w:rsidP="00D04D5F">
            <w:pPr>
              <w:pStyle w:val="TAL"/>
              <w:rPr>
                <w:ins w:id="21421" w:author="Delta" w:date="2021-07-23T11:12:00Z"/>
                <w:sz w:val="16"/>
                <w:szCs w:val="16"/>
                <w:lang w:eastAsia="ja-JP"/>
              </w:rPr>
            </w:pPr>
            <w:ins w:id="21422" w:author="Delta" w:date="2021-07-23T11:12:00Z">
              <w:r w:rsidRPr="008E21F4">
                <w:rPr>
                  <w:sz w:val="16"/>
                  <w:szCs w:val="16"/>
                  <w:lang w:eastAsia="ja-JP"/>
                </w:rPr>
                <w:t xml:space="preserve"> 1 4 8 9 10 11 12 13 15 16 18 20 23</w:t>
              </w:r>
            </w:ins>
          </w:p>
        </w:tc>
        <w:tc>
          <w:tcPr>
            <w:tcW w:w="397" w:type="pct"/>
            <w:tcBorders>
              <w:top w:val="single" w:sz="6" w:space="0" w:color="auto"/>
              <w:left w:val="single" w:sz="6" w:space="0" w:color="auto"/>
              <w:bottom w:val="single" w:sz="6" w:space="0" w:color="auto"/>
              <w:right w:val="single" w:sz="6" w:space="0" w:color="auto"/>
            </w:tcBorders>
          </w:tcPr>
          <w:p w14:paraId="7692D8F6" w14:textId="77777777" w:rsidR="00CB3986" w:rsidRPr="008E21F4" w:rsidRDefault="00CB3986" w:rsidP="00D04D5F">
            <w:pPr>
              <w:pStyle w:val="TAL"/>
              <w:rPr>
                <w:ins w:id="21423" w:author="Delta" w:date="2021-07-23T11:12:00Z"/>
                <w:sz w:val="16"/>
                <w:szCs w:val="16"/>
                <w:lang w:eastAsia="ja-JP"/>
              </w:rPr>
            </w:pPr>
            <w:ins w:id="21424" w:author="Delta" w:date="2021-07-23T11:12:00Z">
              <w:r w:rsidRPr="008E21F4">
                <w:rPr>
                  <w:sz w:val="16"/>
                  <w:szCs w:val="16"/>
                  <w:lang w:eastAsia="ja-JP"/>
                </w:rPr>
                <w:t xml:space="preserve"> 1 2 3 4 5 6 9 10 11 13 16 17 23</w:t>
              </w:r>
            </w:ins>
          </w:p>
        </w:tc>
      </w:tr>
      <w:tr w:rsidR="00CB3986" w:rsidRPr="008E21F4" w14:paraId="7F077171" w14:textId="77777777" w:rsidTr="00D04D5F">
        <w:trPr>
          <w:jc w:val="center"/>
          <w:ins w:id="21425" w:author="Delta" w:date="2021-07-23T11:12:00Z"/>
        </w:trPr>
        <w:tc>
          <w:tcPr>
            <w:tcW w:w="240" w:type="pct"/>
            <w:tcBorders>
              <w:top w:val="single" w:sz="6" w:space="0" w:color="auto"/>
              <w:left w:val="single" w:sz="6" w:space="0" w:color="auto"/>
              <w:bottom w:val="single" w:sz="6" w:space="0" w:color="auto"/>
              <w:right w:val="single" w:sz="6" w:space="0" w:color="auto"/>
            </w:tcBorders>
          </w:tcPr>
          <w:p w14:paraId="0EFF6623" w14:textId="77777777" w:rsidR="00CB3986" w:rsidRPr="008E21F4" w:rsidRDefault="00CB3986" w:rsidP="00D04D5F">
            <w:pPr>
              <w:pStyle w:val="TAL"/>
              <w:rPr>
                <w:ins w:id="21426" w:author="Delta" w:date="2021-07-23T11:12:00Z"/>
                <w:b/>
                <w:sz w:val="16"/>
                <w:szCs w:val="16"/>
                <w:lang w:eastAsia="ja-JP"/>
              </w:rPr>
            </w:pPr>
            <w:ins w:id="21427" w:author="Delta" w:date="2021-07-23T11:12:00Z">
              <w:r w:rsidRPr="008E21F4">
                <w:rPr>
                  <w:b/>
                  <w:sz w:val="16"/>
                  <w:szCs w:val="16"/>
                  <w:lang w:eastAsia="ja-JP"/>
                </w:rPr>
                <w:t>10 MHz</w:t>
              </w:r>
            </w:ins>
          </w:p>
        </w:tc>
        <w:tc>
          <w:tcPr>
            <w:tcW w:w="397" w:type="pct"/>
            <w:tcBorders>
              <w:top w:val="single" w:sz="6" w:space="0" w:color="auto"/>
              <w:left w:val="single" w:sz="6" w:space="0" w:color="auto"/>
              <w:bottom w:val="single" w:sz="6" w:space="0" w:color="auto"/>
              <w:right w:val="single" w:sz="6" w:space="0" w:color="auto"/>
            </w:tcBorders>
          </w:tcPr>
          <w:p w14:paraId="76FDF519" w14:textId="77777777" w:rsidR="00CB3986" w:rsidRPr="008E21F4" w:rsidRDefault="00CB3986" w:rsidP="00D04D5F">
            <w:pPr>
              <w:pStyle w:val="TAL"/>
              <w:rPr>
                <w:ins w:id="21428" w:author="Delta" w:date="2021-07-23T11:12:00Z"/>
                <w:sz w:val="16"/>
                <w:szCs w:val="16"/>
                <w:lang w:eastAsia="ja-JP"/>
              </w:rPr>
            </w:pPr>
            <w:ins w:id="21429" w:author="Delta" w:date="2021-07-23T11:12:00Z">
              <w:r w:rsidRPr="008E21F4">
                <w:rPr>
                  <w:sz w:val="16"/>
                  <w:szCs w:val="16"/>
                  <w:lang w:eastAsia="ja-JP"/>
                </w:rPr>
                <w:t xml:space="preserve"> 5 7 8 9 14 15 16 21 22 27 28 30 31 32 34 35 37 38 41 42 43 44 46 48 49</w:t>
              </w:r>
            </w:ins>
          </w:p>
        </w:tc>
        <w:tc>
          <w:tcPr>
            <w:tcW w:w="397" w:type="pct"/>
            <w:tcBorders>
              <w:top w:val="single" w:sz="6" w:space="0" w:color="auto"/>
              <w:left w:val="single" w:sz="6" w:space="0" w:color="auto"/>
              <w:bottom w:val="single" w:sz="6" w:space="0" w:color="auto"/>
              <w:right w:val="single" w:sz="6" w:space="0" w:color="auto"/>
            </w:tcBorders>
          </w:tcPr>
          <w:p w14:paraId="07B0BC9E" w14:textId="77777777" w:rsidR="00CB3986" w:rsidRPr="008E21F4" w:rsidRDefault="00CB3986" w:rsidP="00D04D5F">
            <w:pPr>
              <w:pStyle w:val="TAL"/>
              <w:rPr>
                <w:ins w:id="21430" w:author="Delta" w:date="2021-07-23T11:12:00Z"/>
                <w:sz w:val="16"/>
                <w:szCs w:val="16"/>
                <w:lang w:eastAsia="ja-JP"/>
              </w:rPr>
            </w:pPr>
            <w:ins w:id="21431" w:author="Delta" w:date="2021-07-23T11:12:00Z">
              <w:r w:rsidRPr="008E21F4">
                <w:rPr>
                  <w:sz w:val="16"/>
                  <w:szCs w:val="16"/>
                  <w:lang w:eastAsia="ja-JP"/>
                </w:rPr>
                <w:t xml:space="preserve"> 3 9 11 13 16 17 18 21 24 27 28 29 30 32 34 37 38 39 40 41 42 45 47 48 49</w:t>
              </w:r>
            </w:ins>
          </w:p>
        </w:tc>
        <w:tc>
          <w:tcPr>
            <w:tcW w:w="397" w:type="pct"/>
            <w:tcBorders>
              <w:top w:val="single" w:sz="6" w:space="0" w:color="auto"/>
              <w:left w:val="single" w:sz="6" w:space="0" w:color="auto"/>
              <w:bottom w:val="single" w:sz="6" w:space="0" w:color="auto"/>
              <w:right w:val="single" w:sz="6" w:space="0" w:color="auto"/>
            </w:tcBorders>
          </w:tcPr>
          <w:p w14:paraId="2240A8AE" w14:textId="77777777" w:rsidR="00CB3986" w:rsidRPr="008E21F4" w:rsidRDefault="00CB3986" w:rsidP="00D04D5F">
            <w:pPr>
              <w:pStyle w:val="TAL"/>
              <w:rPr>
                <w:ins w:id="21432" w:author="Delta" w:date="2021-07-23T11:12:00Z"/>
                <w:sz w:val="16"/>
                <w:szCs w:val="16"/>
                <w:lang w:eastAsia="ja-JP"/>
              </w:rPr>
            </w:pPr>
            <w:ins w:id="21433" w:author="Delta" w:date="2021-07-23T11:12:00Z">
              <w:r w:rsidRPr="008E21F4">
                <w:rPr>
                  <w:sz w:val="16"/>
                  <w:szCs w:val="16"/>
                  <w:lang w:eastAsia="ja-JP"/>
                </w:rPr>
                <w:t xml:space="preserve"> 1 2 3 5 6 7 8 9 10 11 15 16 20 28 31 32 33 35 36 39 40 42 46 47 48</w:t>
              </w:r>
            </w:ins>
          </w:p>
        </w:tc>
        <w:tc>
          <w:tcPr>
            <w:tcW w:w="397" w:type="pct"/>
            <w:tcBorders>
              <w:top w:val="single" w:sz="6" w:space="0" w:color="auto"/>
              <w:left w:val="single" w:sz="6" w:space="0" w:color="auto"/>
              <w:bottom w:val="single" w:sz="6" w:space="0" w:color="auto"/>
              <w:right w:val="single" w:sz="6" w:space="0" w:color="auto"/>
            </w:tcBorders>
          </w:tcPr>
          <w:p w14:paraId="2593E64B" w14:textId="77777777" w:rsidR="00CB3986" w:rsidRPr="008E21F4" w:rsidRDefault="00CB3986" w:rsidP="00D04D5F">
            <w:pPr>
              <w:pStyle w:val="TAL"/>
              <w:rPr>
                <w:ins w:id="21434" w:author="Delta" w:date="2021-07-23T11:12:00Z"/>
                <w:sz w:val="16"/>
                <w:szCs w:val="16"/>
                <w:lang w:eastAsia="ja-JP"/>
              </w:rPr>
            </w:pPr>
            <w:ins w:id="21435" w:author="Delta" w:date="2021-07-23T11:12:00Z">
              <w:r w:rsidRPr="008E21F4">
                <w:rPr>
                  <w:sz w:val="16"/>
                  <w:szCs w:val="16"/>
                  <w:lang w:eastAsia="ja-JP"/>
                </w:rPr>
                <w:t xml:space="preserve"> 1 2 4 5 6 7 9 11 15 18 20 21 22 24 25 27 29 34 35 36 37 40 44 46 49</w:t>
              </w:r>
            </w:ins>
          </w:p>
        </w:tc>
        <w:tc>
          <w:tcPr>
            <w:tcW w:w="397" w:type="pct"/>
            <w:tcBorders>
              <w:top w:val="single" w:sz="6" w:space="0" w:color="auto"/>
              <w:left w:val="single" w:sz="6" w:space="0" w:color="auto"/>
              <w:bottom w:val="single" w:sz="6" w:space="0" w:color="auto"/>
              <w:right w:val="single" w:sz="6" w:space="0" w:color="auto"/>
            </w:tcBorders>
          </w:tcPr>
          <w:p w14:paraId="35F67EDF" w14:textId="77777777" w:rsidR="00CB3986" w:rsidRPr="008E21F4" w:rsidRDefault="00CB3986" w:rsidP="00D04D5F">
            <w:pPr>
              <w:pStyle w:val="TAL"/>
              <w:rPr>
                <w:ins w:id="21436" w:author="Delta" w:date="2021-07-23T11:12:00Z"/>
                <w:sz w:val="16"/>
                <w:szCs w:val="16"/>
                <w:lang w:eastAsia="ja-JP"/>
              </w:rPr>
            </w:pPr>
            <w:ins w:id="21437" w:author="Delta" w:date="2021-07-23T11:12:00Z">
              <w:r w:rsidRPr="008E21F4">
                <w:rPr>
                  <w:sz w:val="16"/>
                  <w:szCs w:val="16"/>
                  <w:lang w:eastAsia="ja-JP"/>
                </w:rPr>
                <w:t xml:space="preserve"> 0 3 5 6 11 12 14 17 18 19 20 21 22 24 25 26 27 28 29 31 34 38 41 42 49</w:t>
              </w:r>
            </w:ins>
          </w:p>
        </w:tc>
        <w:tc>
          <w:tcPr>
            <w:tcW w:w="397" w:type="pct"/>
            <w:tcBorders>
              <w:top w:val="single" w:sz="6" w:space="0" w:color="auto"/>
              <w:left w:val="single" w:sz="6" w:space="0" w:color="auto"/>
              <w:bottom w:val="single" w:sz="6" w:space="0" w:color="auto"/>
              <w:right w:val="single" w:sz="6" w:space="0" w:color="auto"/>
            </w:tcBorders>
          </w:tcPr>
          <w:p w14:paraId="4C6E109F" w14:textId="77777777" w:rsidR="00CB3986" w:rsidRPr="008E21F4" w:rsidRDefault="00CB3986" w:rsidP="00D04D5F">
            <w:pPr>
              <w:pStyle w:val="TAL"/>
              <w:rPr>
                <w:ins w:id="21438" w:author="Delta" w:date="2021-07-23T11:12:00Z"/>
                <w:sz w:val="16"/>
                <w:szCs w:val="16"/>
                <w:lang w:eastAsia="ja-JP"/>
              </w:rPr>
            </w:pPr>
            <w:ins w:id="21439" w:author="Delta" w:date="2021-07-23T11:12:00Z">
              <w:r w:rsidRPr="008E21F4">
                <w:rPr>
                  <w:sz w:val="16"/>
                  <w:szCs w:val="16"/>
                  <w:lang w:eastAsia="ja-JP"/>
                </w:rPr>
                <w:t xml:space="preserve"> 0 1 2 3 5 6 8 14 16 18 22 23 26 28 30 32 34 38 39 40 41 42 45 46 47</w:t>
              </w:r>
            </w:ins>
          </w:p>
        </w:tc>
        <w:tc>
          <w:tcPr>
            <w:tcW w:w="397" w:type="pct"/>
            <w:tcBorders>
              <w:top w:val="single" w:sz="6" w:space="0" w:color="auto"/>
              <w:left w:val="single" w:sz="6" w:space="0" w:color="auto"/>
              <w:bottom w:val="single" w:sz="6" w:space="0" w:color="auto"/>
              <w:right w:val="single" w:sz="6" w:space="0" w:color="auto"/>
            </w:tcBorders>
          </w:tcPr>
          <w:p w14:paraId="358074E9" w14:textId="77777777" w:rsidR="00CB3986" w:rsidRPr="008E21F4" w:rsidRDefault="00CB3986" w:rsidP="00D04D5F">
            <w:pPr>
              <w:pStyle w:val="TAL"/>
              <w:rPr>
                <w:ins w:id="21440" w:author="Delta" w:date="2021-07-23T11:12:00Z"/>
                <w:sz w:val="16"/>
                <w:szCs w:val="16"/>
                <w:lang w:eastAsia="ja-JP"/>
              </w:rPr>
            </w:pPr>
            <w:ins w:id="21441" w:author="Delta" w:date="2021-07-23T11:12:00Z">
              <w:r w:rsidRPr="008E21F4">
                <w:rPr>
                  <w:sz w:val="16"/>
                  <w:szCs w:val="16"/>
                  <w:lang w:eastAsia="ja-JP"/>
                </w:rPr>
                <w:t xml:space="preserve"> 0 3 6 7 8 9 10 12 13 16 17 18 21 23 25 31 33 37 41 42 45 46 47 48 49</w:t>
              </w:r>
            </w:ins>
          </w:p>
        </w:tc>
        <w:tc>
          <w:tcPr>
            <w:tcW w:w="397" w:type="pct"/>
            <w:tcBorders>
              <w:top w:val="single" w:sz="6" w:space="0" w:color="auto"/>
              <w:left w:val="single" w:sz="6" w:space="0" w:color="auto"/>
              <w:bottom w:val="single" w:sz="6" w:space="0" w:color="auto"/>
              <w:right w:val="single" w:sz="6" w:space="0" w:color="auto"/>
            </w:tcBorders>
          </w:tcPr>
          <w:p w14:paraId="1C11DD9F" w14:textId="77777777" w:rsidR="00CB3986" w:rsidRPr="008E21F4" w:rsidRDefault="00CB3986" w:rsidP="00D04D5F">
            <w:pPr>
              <w:pStyle w:val="TAL"/>
              <w:rPr>
                <w:ins w:id="21442" w:author="Delta" w:date="2021-07-23T11:12:00Z"/>
                <w:sz w:val="16"/>
                <w:szCs w:val="16"/>
                <w:lang w:eastAsia="ja-JP"/>
              </w:rPr>
            </w:pPr>
            <w:ins w:id="21443" w:author="Delta" w:date="2021-07-23T11:12:00Z">
              <w:r w:rsidRPr="008E21F4">
                <w:rPr>
                  <w:sz w:val="16"/>
                  <w:szCs w:val="16"/>
                  <w:lang w:eastAsia="ja-JP"/>
                </w:rPr>
                <w:t xml:space="preserve"> 0 2 3 4 5 7 9 10 11 12 13 15 19 20 28 29 30 31 34 36 37 42 44 48 49</w:t>
              </w:r>
            </w:ins>
          </w:p>
        </w:tc>
        <w:tc>
          <w:tcPr>
            <w:tcW w:w="397" w:type="pct"/>
            <w:tcBorders>
              <w:top w:val="single" w:sz="6" w:space="0" w:color="auto"/>
              <w:left w:val="single" w:sz="6" w:space="0" w:color="auto"/>
              <w:bottom w:val="single" w:sz="6" w:space="0" w:color="auto"/>
              <w:right w:val="single" w:sz="6" w:space="0" w:color="auto"/>
            </w:tcBorders>
          </w:tcPr>
          <w:p w14:paraId="746FE178" w14:textId="77777777" w:rsidR="00CB3986" w:rsidRPr="008E21F4" w:rsidRDefault="00CB3986" w:rsidP="00D04D5F">
            <w:pPr>
              <w:pStyle w:val="TAL"/>
              <w:rPr>
                <w:ins w:id="21444" w:author="Delta" w:date="2021-07-23T11:12:00Z"/>
                <w:sz w:val="16"/>
                <w:szCs w:val="16"/>
                <w:lang w:eastAsia="ja-JP"/>
              </w:rPr>
            </w:pPr>
            <w:ins w:id="21445" w:author="Delta" w:date="2021-07-23T11:12:00Z">
              <w:r w:rsidRPr="008E21F4">
                <w:rPr>
                  <w:sz w:val="16"/>
                  <w:szCs w:val="16"/>
                  <w:lang w:eastAsia="ja-JP"/>
                </w:rPr>
                <w:t xml:space="preserve"> 0 1 4 5 6 8 9 10 13 16 17 18 19 20 21 24 29 30 31 32 35 37 38 39 47</w:t>
              </w:r>
            </w:ins>
          </w:p>
        </w:tc>
        <w:tc>
          <w:tcPr>
            <w:tcW w:w="397" w:type="pct"/>
            <w:tcBorders>
              <w:top w:val="single" w:sz="6" w:space="0" w:color="auto"/>
              <w:left w:val="single" w:sz="6" w:space="0" w:color="auto"/>
              <w:bottom w:val="single" w:sz="6" w:space="0" w:color="auto"/>
              <w:right w:val="single" w:sz="6" w:space="0" w:color="auto"/>
            </w:tcBorders>
          </w:tcPr>
          <w:p w14:paraId="0329A817" w14:textId="77777777" w:rsidR="00CB3986" w:rsidRPr="008E21F4" w:rsidRDefault="00CB3986" w:rsidP="00D04D5F">
            <w:pPr>
              <w:pStyle w:val="TAL"/>
              <w:rPr>
                <w:ins w:id="21446" w:author="Delta" w:date="2021-07-23T11:12:00Z"/>
                <w:sz w:val="16"/>
                <w:szCs w:val="16"/>
                <w:lang w:eastAsia="ja-JP"/>
              </w:rPr>
            </w:pPr>
            <w:ins w:id="21447" w:author="Delta" w:date="2021-07-23T11:12:00Z">
              <w:r w:rsidRPr="008E21F4">
                <w:rPr>
                  <w:sz w:val="16"/>
                  <w:szCs w:val="16"/>
                  <w:lang w:eastAsia="ja-JP"/>
                </w:rPr>
                <w:t xml:space="preserve"> 0 2 3 4 5 6 7 9 10 12 16 17 18 19 22 24 25 26 30 31 34 37 42 45 48</w:t>
              </w:r>
            </w:ins>
          </w:p>
        </w:tc>
        <w:tc>
          <w:tcPr>
            <w:tcW w:w="397" w:type="pct"/>
            <w:tcBorders>
              <w:top w:val="single" w:sz="6" w:space="0" w:color="auto"/>
              <w:left w:val="single" w:sz="6" w:space="0" w:color="auto"/>
              <w:bottom w:val="single" w:sz="6" w:space="0" w:color="auto"/>
              <w:right w:val="single" w:sz="6" w:space="0" w:color="auto"/>
            </w:tcBorders>
          </w:tcPr>
          <w:p w14:paraId="7022389E" w14:textId="77777777" w:rsidR="00CB3986" w:rsidRPr="008E21F4" w:rsidRDefault="00CB3986" w:rsidP="00D04D5F">
            <w:pPr>
              <w:pStyle w:val="TAL"/>
              <w:rPr>
                <w:ins w:id="21448" w:author="Delta" w:date="2021-07-23T11:12:00Z"/>
                <w:sz w:val="16"/>
                <w:szCs w:val="16"/>
                <w:lang w:eastAsia="ja-JP"/>
              </w:rPr>
            </w:pPr>
            <w:ins w:id="21449" w:author="Delta" w:date="2021-07-23T11:12:00Z">
              <w:r w:rsidRPr="008E21F4">
                <w:rPr>
                  <w:sz w:val="16"/>
                  <w:szCs w:val="16"/>
                  <w:lang w:eastAsia="ja-JP"/>
                </w:rPr>
                <w:t xml:space="preserve"> 5 7 8 9 14 15 16 21 22 27 28 30 31 32 34 35 37 38 41 42 43 44 46 48 49</w:t>
              </w:r>
            </w:ins>
          </w:p>
        </w:tc>
        <w:tc>
          <w:tcPr>
            <w:tcW w:w="397" w:type="pct"/>
            <w:tcBorders>
              <w:top w:val="single" w:sz="6" w:space="0" w:color="auto"/>
              <w:left w:val="single" w:sz="6" w:space="0" w:color="auto"/>
              <w:bottom w:val="single" w:sz="6" w:space="0" w:color="auto"/>
              <w:right w:val="single" w:sz="6" w:space="0" w:color="auto"/>
            </w:tcBorders>
          </w:tcPr>
          <w:p w14:paraId="6BE3036E" w14:textId="77777777" w:rsidR="00CB3986" w:rsidRPr="008E21F4" w:rsidRDefault="00CB3986" w:rsidP="00D04D5F">
            <w:pPr>
              <w:pStyle w:val="TAL"/>
              <w:rPr>
                <w:ins w:id="21450" w:author="Delta" w:date="2021-07-23T11:12:00Z"/>
                <w:sz w:val="16"/>
                <w:szCs w:val="16"/>
                <w:lang w:eastAsia="ja-JP"/>
              </w:rPr>
            </w:pPr>
            <w:ins w:id="21451" w:author="Delta" w:date="2021-07-23T11:12:00Z">
              <w:r w:rsidRPr="008E21F4">
                <w:rPr>
                  <w:sz w:val="16"/>
                  <w:szCs w:val="16"/>
                  <w:lang w:eastAsia="ja-JP"/>
                </w:rPr>
                <w:t xml:space="preserve"> 3 9 11 13 16 17 18 21 24 27 28 29 30 32 34 37 38 39 40 41 42 45 47 48 49</w:t>
              </w:r>
            </w:ins>
          </w:p>
        </w:tc>
      </w:tr>
      <w:tr w:rsidR="00CB3986" w:rsidRPr="008E21F4" w14:paraId="3AF7C524" w14:textId="77777777" w:rsidTr="00D04D5F">
        <w:trPr>
          <w:jc w:val="center"/>
          <w:ins w:id="21452" w:author="Delta" w:date="2021-07-23T11:12:00Z"/>
        </w:trPr>
        <w:tc>
          <w:tcPr>
            <w:tcW w:w="240" w:type="pct"/>
            <w:tcBorders>
              <w:top w:val="single" w:sz="6" w:space="0" w:color="auto"/>
              <w:left w:val="single" w:sz="6" w:space="0" w:color="auto"/>
              <w:bottom w:val="single" w:sz="6" w:space="0" w:color="auto"/>
              <w:right w:val="single" w:sz="6" w:space="0" w:color="auto"/>
            </w:tcBorders>
          </w:tcPr>
          <w:p w14:paraId="5B97FE33" w14:textId="77777777" w:rsidR="00CB3986" w:rsidRPr="008E21F4" w:rsidRDefault="00CB3986" w:rsidP="00D04D5F">
            <w:pPr>
              <w:pStyle w:val="TAL"/>
              <w:rPr>
                <w:ins w:id="21453" w:author="Delta" w:date="2021-07-23T11:12:00Z"/>
                <w:b/>
                <w:sz w:val="16"/>
                <w:szCs w:val="16"/>
                <w:lang w:eastAsia="ja-JP"/>
              </w:rPr>
            </w:pPr>
            <w:ins w:id="21454" w:author="Delta" w:date="2021-07-23T11:12:00Z">
              <w:r w:rsidRPr="008E21F4">
                <w:rPr>
                  <w:b/>
                  <w:sz w:val="16"/>
                  <w:szCs w:val="16"/>
                  <w:lang w:eastAsia="ja-JP"/>
                </w:rPr>
                <w:t>15 MHz</w:t>
              </w:r>
            </w:ins>
          </w:p>
        </w:tc>
        <w:tc>
          <w:tcPr>
            <w:tcW w:w="397" w:type="pct"/>
            <w:tcBorders>
              <w:top w:val="single" w:sz="6" w:space="0" w:color="auto"/>
              <w:left w:val="single" w:sz="6" w:space="0" w:color="auto"/>
              <w:bottom w:val="single" w:sz="6" w:space="0" w:color="auto"/>
              <w:right w:val="single" w:sz="6" w:space="0" w:color="auto"/>
            </w:tcBorders>
          </w:tcPr>
          <w:p w14:paraId="70FFD7FF" w14:textId="77777777" w:rsidR="00CB3986" w:rsidRPr="008E21F4" w:rsidRDefault="00CB3986" w:rsidP="00D04D5F">
            <w:pPr>
              <w:pStyle w:val="TAL"/>
              <w:rPr>
                <w:ins w:id="21455" w:author="Delta" w:date="2021-07-23T11:12:00Z"/>
                <w:sz w:val="16"/>
                <w:szCs w:val="16"/>
                <w:lang w:eastAsia="ja-JP"/>
              </w:rPr>
            </w:pPr>
            <w:ins w:id="21456" w:author="Delta" w:date="2021-07-23T11:12:00Z">
              <w:r w:rsidRPr="008E21F4">
                <w:rPr>
                  <w:sz w:val="16"/>
                  <w:szCs w:val="16"/>
                  <w:lang w:eastAsia="ja-JP"/>
                </w:rPr>
                <w:t xml:space="preserve"> 0 1 2 3 7 8 9 10 13 14 15 17 18 19 22 23 24 25 26 27 28 32 36 37 39 46 47 50 53 56 61 62 63 68 69 71 73 74</w:t>
              </w:r>
            </w:ins>
          </w:p>
        </w:tc>
        <w:tc>
          <w:tcPr>
            <w:tcW w:w="397" w:type="pct"/>
            <w:tcBorders>
              <w:top w:val="single" w:sz="6" w:space="0" w:color="auto"/>
              <w:left w:val="single" w:sz="6" w:space="0" w:color="auto"/>
              <w:bottom w:val="single" w:sz="6" w:space="0" w:color="auto"/>
              <w:right w:val="single" w:sz="6" w:space="0" w:color="auto"/>
            </w:tcBorders>
          </w:tcPr>
          <w:p w14:paraId="220E39F0" w14:textId="77777777" w:rsidR="00CB3986" w:rsidRPr="008E21F4" w:rsidRDefault="00CB3986" w:rsidP="00D04D5F">
            <w:pPr>
              <w:pStyle w:val="TAL"/>
              <w:rPr>
                <w:ins w:id="21457" w:author="Delta" w:date="2021-07-23T11:12:00Z"/>
                <w:sz w:val="16"/>
                <w:szCs w:val="16"/>
                <w:lang w:eastAsia="ja-JP"/>
              </w:rPr>
            </w:pPr>
            <w:ins w:id="21458" w:author="Delta" w:date="2021-07-23T11:12:00Z">
              <w:r w:rsidRPr="008E21F4">
                <w:rPr>
                  <w:sz w:val="16"/>
                  <w:szCs w:val="16"/>
                  <w:lang w:eastAsia="ja-JP"/>
                </w:rPr>
                <w:t xml:space="preserve"> 0 3 7 8 11 13 14 16 18 19 23 25 27 28 29 30 32 35 41 42 44 46 47 48 50 53 55 57 59 61 62 64 66 67 68 69 70 71</w:t>
              </w:r>
            </w:ins>
          </w:p>
        </w:tc>
        <w:tc>
          <w:tcPr>
            <w:tcW w:w="397" w:type="pct"/>
            <w:tcBorders>
              <w:top w:val="single" w:sz="6" w:space="0" w:color="auto"/>
              <w:left w:val="single" w:sz="6" w:space="0" w:color="auto"/>
              <w:bottom w:val="single" w:sz="6" w:space="0" w:color="auto"/>
              <w:right w:val="single" w:sz="6" w:space="0" w:color="auto"/>
            </w:tcBorders>
          </w:tcPr>
          <w:p w14:paraId="16D18009" w14:textId="77777777" w:rsidR="00CB3986" w:rsidRPr="008E21F4" w:rsidRDefault="00CB3986" w:rsidP="00D04D5F">
            <w:pPr>
              <w:pStyle w:val="TAL"/>
              <w:rPr>
                <w:ins w:id="21459" w:author="Delta" w:date="2021-07-23T11:12:00Z"/>
                <w:sz w:val="16"/>
                <w:szCs w:val="16"/>
                <w:lang w:eastAsia="ja-JP"/>
              </w:rPr>
            </w:pPr>
            <w:ins w:id="21460" w:author="Delta" w:date="2021-07-23T11:12:00Z">
              <w:r w:rsidRPr="008E21F4">
                <w:rPr>
                  <w:sz w:val="16"/>
                  <w:szCs w:val="16"/>
                  <w:lang w:eastAsia="ja-JP"/>
                </w:rPr>
                <w:t xml:space="preserve"> 0 1 2 3 5 6 7 8 9 12 16 17 18 19 20 21 23 24 25 28 29 30 31 32 33 42 47 48 49 53 60 63 65 67 68 70 71 73</w:t>
              </w:r>
            </w:ins>
          </w:p>
        </w:tc>
        <w:tc>
          <w:tcPr>
            <w:tcW w:w="397" w:type="pct"/>
            <w:tcBorders>
              <w:top w:val="single" w:sz="6" w:space="0" w:color="auto"/>
              <w:left w:val="single" w:sz="6" w:space="0" w:color="auto"/>
              <w:bottom w:val="single" w:sz="6" w:space="0" w:color="auto"/>
              <w:right w:val="single" w:sz="6" w:space="0" w:color="auto"/>
            </w:tcBorders>
          </w:tcPr>
          <w:p w14:paraId="7E29968F" w14:textId="77777777" w:rsidR="00CB3986" w:rsidRPr="008E21F4" w:rsidRDefault="00CB3986" w:rsidP="00D04D5F">
            <w:pPr>
              <w:pStyle w:val="TAL"/>
              <w:rPr>
                <w:ins w:id="21461" w:author="Delta" w:date="2021-07-23T11:12:00Z"/>
                <w:sz w:val="16"/>
                <w:szCs w:val="16"/>
                <w:lang w:eastAsia="ja-JP"/>
              </w:rPr>
            </w:pPr>
            <w:ins w:id="21462" w:author="Delta" w:date="2021-07-23T11:12:00Z">
              <w:r w:rsidRPr="008E21F4">
                <w:rPr>
                  <w:sz w:val="16"/>
                  <w:szCs w:val="16"/>
                  <w:lang w:eastAsia="ja-JP"/>
                </w:rPr>
                <w:t xml:space="preserve"> 0 1 3 4 5 6 7 8 11 18 20 21 24 25 26 27 29 30 31 38 46 47 49 50 51 53 54 55 57 59 60 61 67 68 69 70 73 74</w:t>
              </w:r>
            </w:ins>
          </w:p>
        </w:tc>
        <w:tc>
          <w:tcPr>
            <w:tcW w:w="397" w:type="pct"/>
            <w:tcBorders>
              <w:top w:val="single" w:sz="6" w:space="0" w:color="auto"/>
              <w:left w:val="single" w:sz="6" w:space="0" w:color="auto"/>
              <w:bottom w:val="single" w:sz="6" w:space="0" w:color="auto"/>
              <w:right w:val="single" w:sz="6" w:space="0" w:color="auto"/>
            </w:tcBorders>
          </w:tcPr>
          <w:p w14:paraId="1C81DC1F" w14:textId="77777777" w:rsidR="00CB3986" w:rsidRPr="008E21F4" w:rsidRDefault="00CB3986" w:rsidP="00D04D5F">
            <w:pPr>
              <w:pStyle w:val="TAL"/>
              <w:rPr>
                <w:ins w:id="21463" w:author="Delta" w:date="2021-07-23T11:12:00Z"/>
                <w:sz w:val="16"/>
                <w:szCs w:val="16"/>
                <w:lang w:eastAsia="ja-JP"/>
              </w:rPr>
            </w:pPr>
            <w:ins w:id="21464" w:author="Delta" w:date="2021-07-23T11:12:00Z">
              <w:r w:rsidRPr="008E21F4">
                <w:rPr>
                  <w:sz w:val="16"/>
                  <w:szCs w:val="16"/>
                  <w:lang w:eastAsia="ja-JP"/>
                </w:rPr>
                <w:t xml:space="preserve"> 2 11 12 13 15 17 18 21 22 24 25 26 29 31 32 33 34 40 42 45 46 47 50 51 52 54 58 59 60 61 62 63 64 68 70 71 72 74</w:t>
              </w:r>
            </w:ins>
          </w:p>
        </w:tc>
        <w:tc>
          <w:tcPr>
            <w:tcW w:w="397" w:type="pct"/>
            <w:tcBorders>
              <w:top w:val="single" w:sz="6" w:space="0" w:color="auto"/>
              <w:left w:val="single" w:sz="6" w:space="0" w:color="auto"/>
              <w:bottom w:val="single" w:sz="6" w:space="0" w:color="auto"/>
              <w:right w:val="single" w:sz="6" w:space="0" w:color="auto"/>
            </w:tcBorders>
          </w:tcPr>
          <w:p w14:paraId="3CE64197" w14:textId="77777777" w:rsidR="00CB3986" w:rsidRPr="008E21F4" w:rsidRDefault="00CB3986" w:rsidP="00D04D5F">
            <w:pPr>
              <w:pStyle w:val="TAL"/>
              <w:rPr>
                <w:ins w:id="21465" w:author="Delta" w:date="2021-07-23T11:12:00Z"/>
                <w:sz w:val="16"/>
                <w:szCs w:val="16"/>
                <w:lang w:eastAsia="ja-JP"/>
              </w:rPr>
            </w:pPr>
            <w:ins w:id="21466" w:author="Delta" w:date="2021-07-23T11:12:00Z">
              <w:r w:rsidRPr="008E21F4">
                <w:rPr>
                  <w:sz w:val="16"/>
                  <w:szCs w:val="16"/>
                  <w:lang w:eastAsia="ja-JP"/>
                </w:rPr>
                <w:t xml:space="preserve"> 2 3 4 6 7 9 11 12 15 17 20 24 27 30 33 34 35 38 39 42 43 45 46 48 49 55 56 59 60 61 62 65 67 69 70 71 73 74</w:t>
              </w:r>
            </w:ins>
          </w:p>
        </w:tc>
        <w:tc>
          <w:tcPr>
            <w:tcW w:w="397" w:type="pct"/>
            <w:tcBorders>
              <w:top w:val="single" w:sz="6" w:space="0" w:color="auto"/>
              <w:left w:val="single" w:sz="6" w:space="0" w:color="auto"/>
              <w:bottom w:val="single" w:sz="6" w:space="0" w:color="auto"/>
              <w:right w:val="single" w:sz="6" w:space="0" w:color="auto"/>
            </w:tcBorders>
          </w:tcPr>
          <w:p w14:paraId="686F1DC3" w14:textId="77777777" w:rsidR="00CB3986" w:rsidRPr="008E21F4" w:rsidRDefault="00CB3986" w:rsidP="00D04D5F">
            <w:pPr>
              <w:pStyle w:val="TAL"/>
              <w:rPr>
                <w:ins w:id="21467" w:author="Delta" w:date="2021-07-23T11:12:00Z"/>
                <w:sz w:val="16"/>
                <w:szCs w:val="16"/>
                <w:lang w:eastAsia="ja-JP"/>
              </w:rPr>
            </w:pPr>
            <w:ins w:id="21468" w:author="Delta" w:date="2021-07-23T11:12:00Z">
              <w:r w:rsidRPr="008E21F4">
                <w:rPr>
                  <w:sz w:val="16"/>
                  <w:szCs w:val="16"/>
                  <w:lang w:eastAsia="ja-JP"/>
                </w:rPr>
                <w:t xml:space="preserve"> 4 5 6 8 10 13 17 22 25 26 27 28 29 30 31 32 33 34 35 38 41 44 46 48 50 52 53 54 56 59 60 64 67 69 70 71 73 74</w:t>
              </w:r>
            </w:ins>
          </w:p>
        </w:tc>
        <w:tc>
          <w:tcPr>
            <w:tcW w:w="397" w:type="pct"/>
            <w:tcBorders>
              <w:top w:val="single" w:sz="6" w:space="0" w:color="auto"/>
              <w:left w:val="single" w:sz="6" w:space="0" w:color="auto"/>
              <w:bottom w:val="single" w:sz="6" w:space="0" w:color="auto"/>
              <w:right w:val="single" w:sz="6" w:space="0" w:color="auto"/>
            </w:tcBorders>
          </w:tcPr>
          <w:p w14:paraId="09D5AEDD" w14:textId="77777777" w:rsidR="00CB3986" w:rsidRPr="008E21F4" w:rsidRDefault="00CB3986" w:rsidP="00D04D5F">
            <w:pPr>
              <w:pStyle w:val="TAL"/>
              <w:rPr>
                <w:ins w:id="21469" w:author="Delta" w:date="2021-07-23T11:12:00Z"/>
                <w:sz w:val="16"/>
                <w:szCs w:val="16"/>
                <w:lang w:eastAsia="ja-JP"/>
              </w:rPr>
            </w:pPr>
            <w:ins w:id="21470" w:author="Delta" w:date="2021-07-23T11:12:00Z">
              <w:r w:rsidRPr="008E21F4">
                <w:rPr>
                  <w:sz w:val="16"/>
                  <w:szCs w:val="16"/>
                  <w:lang w:eastAsia="ja-JP"/>
                </w:rPr>
                <w:t xml:space="preserve"> 0 2 3 4 7 8 11 14 18 20 23 24 25 27 29 42 43 45 46 47 48 49 50 51 54 56 60 62 63 65 66 67 68 69 70 71 72 73</w:t>
              </w:r>
            </w:ins>
          </w:p>
        </w:tc>
        <w:tc>
          <w:tcPr>
            <w:tcW w:w="397" w:type="pct"/>
            <w:tcBorders>
              <w:top w:val="single" w:sz="6" w:space="0" w:color="auto"/>
              <w:left w:val="single" w:sz="6" w:space="0" w:color="auto"/>
              <w:bottom w:val="single" w:sz="6" w:space="0" w:color="auto"/>
              <w:right w:val="single" w:sz="6" w:space="0" w:color="auto"/>
            </w:tcBorders>
          </w:tcPr>
          <w:p w14:paraId="65A212C6" w14:textId="77777777" w:rsidR="00CB3986" w:rsidRPr="008E21F4" w:rsidRDefault="00CB3986" w:rsidP="00D04D5F">
            <w:pPr>
              <w:pStyle w:val="TAL"/>
              <w:rPr>
                <w:ins w:id="21471" w:author="Delta" w:date="2021-07-23T11:12:00Z"/>
                <w:sz w:val="16"/>
                <w:szCs w:val="16"/>
                <w:lang w:eastAsia="ja-JP"/>
              </w:rPr>
            </w:pPr>
            <w:ins w:id="21472" w:author="Delta" w:date="2021-07-23T11:12:00Z">
              <w:r w:rsidRPr="008E21F4">
                <w:rPr>
                  <w:sz w:val="16"/>
                  <w:szCs w:val="16"/>
                  <w:lang w:eastAsia="ja-JP"/>
                </w:rPr>
                <w:t xml:space="preserve"> 1 2 9 11 14 15 18 25 26 28 29 30 31 32 33 36 37 38 39 41 43 45 46 50 53 54 58 59 60 62 63 65 67 68 70 71 72 73</w:t>
              </w:r>
            </w:ins>
          </w:p>
        </w:tc>
        <w:tc>
          <w:tcPr>
            <w:tcW w:w="397" w:type="pct"/>
            <w:tcBorders>
              <w:top w:val="single" w:sz="6" w:space="0" w:color="auto"/>
              <w:left w:val="single" w:sz="6" w:space="0" w:color="auto"/>
              <w:bottom w:val="single" w:sz="6" w:space="0" w:color="auto"/>
              <w:right w:val="single" w:sz="6" w:space="0" w:color="auto"/>
            </w:tcBorders>
          </w:tcPr>
          <w:p w14:paraId="15B72281" w14:textId="77777777" w:rsidR="00CB3986" w:rsidRPr="008E21F4" w:rsidRDefault="00CB3986" w:rsidP="00D04D5F">
            <w:pPr>
              <w:pStyle w:val="TAL"/>
              <w:rPr>
                <w:ins w:id="21473" w:author="Delta" w:date="2021-07-23T11:12:00Z"/>
                <w:sz w:val="16"/>
                <w:szCs w:val="16"/>
                <w:lang w:eastAsia="ja-JP"/>
              </w:rPr>
            </w:pPr>
            <w:ins w:id="21474" w:author="Delta" w:date="2021-07-23T11:12:00Z">
              <w:r w:rsidRPr="008E21F4">
                <w:rPr>
                  <w:sz w:val="16"/>
                  <w:szCs w:val="16"/>
                  <w:lang w:eastAsia="ja-JP"/>
                </w:rPr>
                <w:t xml:space="preserve"> 3 4 6 7 8 11 12 19 20 23 24 26 27 28 30 33 34 35 40 41 42 46 49 51 53 54 58 59 60 61 62 65 67 69 70 71 72 73</w:t>
              </w:r>
            </w:ins>
          </w:p>
        </w:tc>
        <w:tc>
          <w:tcPr>
            <w:tcW w:w="397" w:type="pct"/>
            <w:tcBorders>
              <w:top w:val="single" w:sz="6" w:space="0" w:color="auto"/>
              <w:left w:val="single" w:sz="6" w:space="0" w:color="auto"/>
              <w:bottom w:val="single" w:sz="6" w:space="0" w:color="auto"/>
              <w:right w:val="single" w:sz="6" w:space="0" w:color="auto"/>
            </w:tcBorders>
          </w:tcPr>
          <w:p w14:paraId="2DB369E9" w14:textId="77777777" w:rsidR="00CB3986" w:rsidRPr="008E21F4" w:rsidRDefault="00CB3986" w:rsidP="00D04D5F">
            <w:pPr>
              <w:pStyle w:val="TAL"/>
              <w:rPr>
                <w:ins w:id="21475" w:author="Delta" w:date="2021-07-23T11:12:00Z"/>
                <w:sz w:val="16"/>
                <w:szCs w:val="16"/>
                <w:lang w:eastAsia="ja-JP"/>
              </w:rPr>
            </w:pPr>
            <w:ins w:id="21476" w:author="Delta" w:date="2021-07-23T11:12:00Z">
              <w:r w:rsidRPr="008E21F4">
                <w:rPr>
                  <w:sz w:val="16"/>
                  <w:szCs w:val="16"/>
                  <w:lang w:eastAsia="ja-JP"/>
                </w:rPr>
                <w:t xml:space="preserve"> 0 1 2 3 7 8 9 10 13 14 15 17 18 19 22 23 24 25 26 27 28 32 36 37 39 46 47 50 53 56 61 62 63 68 69 71 73 74</w:t>
              </w:r>
            </w:ins>
          </w:p>
        </w:tc>
        <w:tc>
          <w:tcPr>
            <w:tcW w:w="397" w:type="pct"/>
            <w:tcBorders>
              <w:top w:val="single" w:sz="6" w:space="0" w:color="auto"/>
              <w:left w:val="single" w:sz="6" w:space="0" w:color="auto"/>
              <w:bottom w:val="single" w:sz="6" w:space="0" w:color="auto"/>
              <w:right w:val="single" w:sz="6" w:space="0" w:color="auto"/>
            </w:tcBorders>
          </w:tcPr>
          <w:p w14:paraId="56F2C837" w14:textId="77777777" w:rsidR="00CB3986" w:rsidRPr="008E21F4" w:rsidRDefault="00CB3986" w:rsidP="00D04D5F">
            <w:pPr>
              <w:pStyle w:val="TAL"/>
              <w:rPr>
                <w:ins w:id="21477" w:author="Delta" w:date="2021-07-23T11:12:00Z"/>
                <w:sz w:val="16"/>
                <w:szCs w:val="16"/>
                <w:lang w:eastAsia="ja-JP"/>
              </w:rPr>
            </w:pPr>
            <w:ins w:id="21478" w:author="Delta" w:date="2021-07-23T11:12:00Z">
              <w:r w:rsidRPr="008E21F4">
                <w:rPr>
                  <w:sz w:val="16"/>
                  <w:szCs w:val="16"/>
                  <w:lang w:eastAsia="ja-JP"/>
                </w:rPr>
                <w:t xml:space="preserve"> 0 3 7 8 11 13 14 16 18 19 23 25 27 28 29 30 32 35 41 42 44 46 47 48 50 53 55 57 59 61 62 64 66 67 68 69 70 71</w:t>
              </w:r>
            </w:ins>
          </w:p>
        </w:tc>
      </w:tr>
      <w:tr w:rsidR="00CB3986" w:rsidRPr="008E21F4" w14:paraId="4E777E31" w14:textId="77777777" w:rsidTr="00D04D5F">
        <w:trPr>
          <w:jc w:val="center"/>
          <w:ins w:id="21479" w:author="Delta" w:date="2021-07-23T11:12:00Z"/>
        </w:trPr>
        <w:tc>
          <w:tcPr>
            <w:tcW w:w="240" w:type="pct"/>
            <w:tcBorders>
              <w:top w:val="single" w:sz="6" w:space="0" w:color="auto"/>
              <w:left w:val="single" w:sz="6" w:space="0" w:color="auto"/>
              <w:bottom w:val="single" w:sz="6" w:space="0" w:color="auto"/>
              <w:right w:val="single" w:sz="6" w:space="0" w:color="auto"/>
            </w:tcBorders>
          </w:tcPr>
          <w:p w14:paraId="4E52C3C7" w14:textId="77777777" w:rsidR="00CB3986" w:rsidRPr="008E21F4" w:rsidRDefault="00CB3986" w:rsidP="00D04D5F">
            <w:pPr>
              <w:pStyle w:val="TAL"/>
              <w:rPr>
                <w:ins w:id="21480" w:author="Delta" w:date="2021-07-23T11:12:00Z"/>
                <w:b/>
                <w:sz w:val="16"/>
                <w:szCs w:val="16"/>
                <w:lang w:eastAsia="ja-JP"/>
              </w:rPr>
            </w:pPr>
            <w:ins w:id="21481" w:author="Delta" w:date="2021-07-23T11:12:00Z">
              <w:r w:rsidRPr="008E21F4">
                <w:rPr>
                  <w:b/>
                  <w:sz w:val="16"/>
                  <w:szCs w:val="16"/>
                  <w:lang w:eastAsia="ja-JP"/>
                </w:rPr>
                <w:t>20 MHz</w:t>
              </w:r>
            </w:ins>
          </w:p>
        </w:tc>
        <w:tc>
          <w:tcPr>
            <w:tcW w:w="397" w:type="pct"/>
            <w:tcBorders>
              <w:top w:val="single" w:sz="6" w:space="0" w:color="auto"/>
              <w:left w:val="single" w:sz="6" w:space="0" w:color="auto"/>
              <w:bottom w:val="single" w:sz="6" w:space="0" w:color="auto"/>
              <w:right w:val="single" w:sz="6" w:space="0" w:color="auto"/>
            </w:tcBorders>
          </w:tcPr>
          <w:p w14:paraId="582D90FE" w14:textId="77777777" w:rsidR="00CB3986" w:rsidRPr="008E21F4" w:rsidRDefault="00CB3986" w:rsidP="00D04D5F">
            <w:pPr>
              <w:pStyle w:val="TAL"/>
              <w:rPr>
                <w:ins w:id="21482" w:author="Delta" w:date="2021-07-23T11:12:00Z"/>
                <w:sz w:val="16"/>
                <w:szCs w:val="16"/>
                <w:lang w:eastAsia="ja-JP"/>
              </w:rPr>
            </w:pPr>
            <w:ins w:id="21483" w:author="Delta" w:date="2021-07-23T11:12:00Z">
              <w:r w:rsidRPr="008E21F4">
                <w:rPr>
                  <w:sz w:val="16"/>
                  <w:szCs w:val="16"/>
                  <w:lang w:eastAsia="ja-JP"/>
                </w:rPr>
                <w:t xml:space="preserve"> 2 3 4 7 9 11 13 15 16 24 25 27 29 31 33 35 36 40 43 44 45 46 49 51 52 53 54 55 56 57 59 63 64 65 68 71 77 78 81 82 83 84 85 86 90 91 93 94 98 99</w:t>
              </w:r>
            </w:ins>
          </w:p>
        </w:tc>
        <w:tc>
          <w:tcPr>
            <w:tcW w:w="397" w:type="pct"/>
            <w:tcBorders>
              <w:top w:val="single" w:sz="6" w:space="0" w:color="auto"/>
              <w:left w:val="single" w:sz="6" w:space="0" w:color="auto"/>
              <w:bottom w:val="single" w:sz="6" w:space="0" w:color="auto"/>
              <w:right w:val="single" w:sz="6" w:space="0" w:color="auto"/>
            </w:tcBorders>
          </w:tcPr>
          <w:p w14:paraId="67204919" w14:textId="77777777" w:rsidR="00CB3986" w:rsidRPr="008E21F4" w:rsidRDefault="00CB3986" w:rsidP="00D04D5F">
            <w:pPr>
              <w:pStyle w:val="TAL"/>
              <w:rPr>
                <w:ins w:id="21484" w:author="Delta" w:date="2021-07-23T11:12:00Z"/>
                <w:sz w:val="16"/>
                <w:szCs w:val="16"/>
                <w:lang w:eastAsia="ja-JP"/>
              </w:rPr>
            </w:pPr>
            <w:ins w:id="21485" w:author="Delta" w:date="2021-07-23T11:12:00Z">
              <w:r w:rsidRPr="008E21F4">
                <w:rPr>
                  <w:sz w:val="16"/>
                  <w:szCs w:val="16"/>
                  <w:lang w:eastAsia="ja-JP"/>
                </w:rPr>
                <w:t xml:space="preserve"> 0 4 6 7 8 10 11 13 16 18 21 22 23 26 29 32 35 36 37 43 44 46 47 48 49 53 54 57 59 60 61 64 66 67 68 69 70 72 76 78 80 81 82 84 87 89 91 92 95 96</w:t>
              </w:r>
            </w:ins>
          </w:p>
        </w:tc>
        <w:tc>
          <w:tcPr>
            <w:tcW w:w="397" w:type="pct"/>
            <w:tcBorders>
              <w:top w:val="single" w:sz="6" w:space="0" w:color="auto"/>
              <w:left w:val="single" w:sz="6" w:space="0" w:color="auto"/>
              <w:bottom w:val="single" w:sz="6" w:space="0" w:color="auto"/>
              <w:right w:val="single" w:sz="6" w:space="0" w:color="auto"/>
            </w:tcBorders>
          </w:tcPr>
          <w:p w14:paraId="5CA12257" w14:textId="77777777" w:rsidR="00CB3986" w:rsidRPr="008E21F4" w:rsidRDefault="00CB3986" w:rsidP="00D04D5F">
            <w:pPr>
              <w:pStyle w:val="TAL"/>
              <w:rPr>
                <w:ins w:id="21486" w:author="Delta" w:date="2021-07-23T11:12:00Z"/>
                <w:sz w:val="16"/>
                <w:szCs w:val="16"/>
                <w:lang w:eastAsia="ja-JP"/>
              </w:rPr>
            </w:pPr>
            <w:ins w:id="21487" w:author="Delta" w:date="2021-07-23T11:12:00Z">
              <w:r w:rsidRPr="008E21F4">
                <w:rPr>
                  <w:sz w:val="16"/>
                  <w:szCs w:val="16"/>
                  <w:lang w:eastAsia="ja-JP"/>
                </w:rPr>
                <w:t xml:space="preserve"> 0 1 4 6 10 13 14 15 16 20 22 23 25 26 28 29 30 31 32 33 36 39 41 42 44 45 54 56 57 60 63 66 67 68 72 76 77 79 82 84 85 87 88 91 92 94 95 97 98 99</w:t>
              </w:r>
            </w:ins>
          </w:p>
        </w:tc>
        <w:tc>
          <w:tcPr>
            <w:tcW w:w="397" w:type="pct"/>
            <w:tcBorders>
              <w:top w:val="single" w:sz="6" w:space="0" w:color="auto"/>
              <w:left w:val="single" w:sz="6" w:space="0" w:color="auto"/>
              <w:bottom w:val="single" w:sz="6" w:space="0" w:color="auto"/>
              <w:right w:val="single" w:sz="6" w:space="0" w:color="auto"/>
            </w:tcBorders>
          </w:tcPr>
          <w:p w14:paraId="2CAF50C7" w14:textId="77777777" w:rsidR="00CB3986" w:rsidRPr="008E21F4" w:rsidRDefault="00CB3986" w:rsidP="00D04D5F">
            <w:pPr>
              <w:pStyle w:val="TAL"/>
              <w:rPr>
                <w:ins w:id="21488" w:author="Delta" w:date="2021-07-23T11:12:00Z"/>
                <w:sz w:val="16"/>
                <w:szCs w:val="16"/>
                <w:lang w:eastAsia="ja-JP"/>
              </w:rPr>
            </w:pPr>
            <w:ins w:id="21489" w:author="Delta" w:date="2021-07-23T11:12:00Z">
              <w:r w:rsidRPr="008E21F4">
                <w:rPr>
                  <w:sz w:val="16"/>
                  <w:szCs w:val="16"/>
                  <w:lang w:eastAsia="ja-JP"/>
                </w:rPr>
                <w:t xml:space="preserve"> 1 3 7 9 10 13 19 20 21 22 23 24 25 26 27 30 33 34 35 36 47 48 49 50 51 53 54 55 57 59 60 61 64 65 67 68 75 76 77 80 81 83 84 86 87 89 90 93 95 99</w:t>
              </w:r>
            </w:ins>
          </w:p>
        </w:tc>
        <w:tc>
          <w:tcPr>
            <w:tcW w:w="397" w:type="pct"/>
            <w:tcBorders>
              <w:top w:val="single" w:sz="6" w:space="0" w:color="auto"/>
              <w:left w:val="single" w:sz="6" w:space="0" w:color="auto"/>
              <w:bottom w:val="single" w:sz="6" w:space="0" w:color="auto"/>
              <w:right w:val="single" w:sz="6" w:space="0" w:color="auto"/>
            </w:tcBorders>
          </w:tcPr>
          <w:p w14:paraId="5CBAAEB8" w14:textId="77777777" w:rsidR="00CB3986" w:rsidRPr="008E21F4" w:rsidRDefault="00CB3986" w:rsidP="00D04D5F">
            <w:pPr>
              <w:pStyle w:val="TAL"/>
              <w:rPr>
                <w:ins w:id="21490" w:author="Delta" w:date="2021-07-23T11:12:00Z"/>
                <w:sz w:val="16"/>
                <w:szCs w:val="16"/>
                <w:lang w:eastAsia="ja-JP"/>
              </w:rPr>
            </w:pPr>
            <w:ins w:id="21491" w:author="Delta" w:date="2021-07-23T11:12:00Z">
              <w:r w:rsidRPr="008E21F4">
                <w:rPr>
                  <w:sz w:val="16"/>
                  <w:szCs w:val="16"/>
                  <w:lang w:eastAsia="ja-JP"/>
                </w:rPr>
                <w:t xml:space="preserve"> 1 2 3 6 8 10 11 15 16 17 19 21 25 26 28 29 30 32 33 35 38 39 40 41 42 43 44 46 49 51 52 54 60 62 63 64 65 69 72 76 79 81 84 86 88 89 90 93 94 99</w:t>
              </w:r>
            </w:ins>
          </w:p>
        </w:tc>
        <w:tc>
          <w:tcPr>
            <w:tcW w:w="397" w:type="pct"/>
            <w:tcBorders>
              <w:top w:val="single" w:sz="6" w:space="0" w:color="auto"/>
              <w:left w:val="single" w:sz="6" w:space="0" w:color="auto"/>
              <w:bottom w:val="single" w:sz="6" w:space="0" w:color="auto"/>
              <w:right w:val="single" w:sz="6" w:space="0" w:color="auto"/>
            </w:tcBorders>
          </w:tcPr>
          <w:p w14:paraId="00CDAD2D" w14:textId="77777777" w:rsidR="00CB3986" w:rsidRPr="008E21F4" w:rsidRDefault="00CB3986" w:rsidP="00D04D5F">
            <w:pPr>
              <w:pStyle w:val="TAL"/>
              <w:rPr>
                <w:ins w:id="21492" w:author="Delta" w:date="2021-07-23T11:12:00Z"/>
                <w:sz w:val="16"/>
                <w:szCs w:val="16"/>
                <w:lang w:eastAsia="ja-JP"/>
              </w:rPr>
            </w:pPr>
            <w:ins w:id="21493" w:author="Delta" w:date="2021-07-23T11:12:00Z">
              <w:r w:rsidRPr="008E21F4">
                <w:rPr>
                  <w:sz w:val="16"/>
                  <w:szCs w:val="16"/>
                  <w:lang w:eastAsia="ja-JP"/>
                </w:rPr>
                <w:t xml:space="preserve"> 5 7 9 10 12 14 15 16 21 22 23 24 27 28 29 30 33 34 35 36 37 39 41 44 45 47 49 54 55 56 57 64 66 68 70 72 76 77 80 81 85 86 87 90 91 92 94 95 98 99</w:t>
              </w:r>
            </w:ins>
          </w:p>
        </w:tc>
        <w:tc>
          <w:tcPr>
            <w:tcW w:w="397" w:type="pct"/>
            <w:tcBorders>
              <w:top w:val="single" w:sz="6" w:space="0" w:color="auto"/>
              <w:left w:val="single" w:sz="6" w:space="0" w:color="auto"/>
              <w:bottom w:val="single" w:sz="6" w:space="0" w:color="auto"/>
              <w:right w:val="single" w:sz="6" w:space="0" w:color="auto"/>
            </w:tcBorders>
          </w:tcPr>
          <w:p w14:paraId="6D795323" w14:textId="77777777" w:rsidR="00CB3986" w:rsidRPr="008E21F4" w:rsidRDefault="00CB3986" w:rsidP="00D04D5F">
            <w:pPr>
              <w:pStyle w:val="TAL"/>
              <w:rPr>
                <w:ins w:id="21494" w:author="Delta" w:date="2021-07-23T11:12:00Z"/>
                <w:sz w:val="16"/>
                <w:szCs w:val="16"/>
                <w:lang w:eastAsia="ja-JP"/>
              </w:rPr>
            </w:pPr>
            <w:ins w:id="21495" w:author="Delta" w:date="2021-07-23T11:12:00Z">
              <w:r w:rsidRPr="008E21F4">
                <w:rPr>
                  <w:sz w:val="16"/>
                  <w:szCs w:val="16"/>
                  <w:lang w:eastAsia="ja-JP"/>
                </w:rPr>
                <w:t xml:space="preserve"> 2 3 4 5 6 7 14 15 17 19 21 22 24 26 37 40 42 43 44 47 49 51 54 56 57 60 62 63 65 66 67 70 71 73 76 77 78 81 82 83 84 85 86 87 89 94 95 96 97 99</w:t>
              </w:r>
            </w:ins>
          </w:p>
        </w:tc>
        <w:tc>
          <w:tcPr>
            <w:tcW w:w="397" w:type="pct"/>
            <w:tcBorders>
              <w:top w:val="single" w:sz="6" w:space="0" w:color="auto"/>
              <w:left w:val="single" w:sz="6" w:space="0" w:color="auto"/>
              <w:bottom w:val="single" w:sz="6" w:space="0" w:color="auto"/>
              <w:right w:val="single" w:sz="6" w:space="0" w:color="auto"/>
            </w:tcBorders>
          </w:tcPr>
          <w:p w14:paraId="627763F8" w14:textId="77777777" w:rsidR="00CB3986" w:rsidRPr="008E21F4" w:rsidRDefault="00CB3986" w:rsidP="00D04D5F">
            <w:pPr>
              <w:pStyle w:val="TAL"/>
              <w:rPr>
                <w:ins w:id="21496" w:author="Delta" w:date="2021-07-23T11:12:00Z"/>
                <w:sz w:val="16"/>
                <w:szCs w:val="16"/>
                <w:lang w:eastAsia="ja-JP"/>
              </w:rPr>
            </w:pPr>
            <w:ins w:id="21497" w:author="Delta" w:date="2021-07-23T11:12:00Z">
              <w:r w:rsidRPr="008E21F4">
                <w:rPr>
                  <w:sz w:val="16"/>
                  <w:szCs w:val="16"/>
                  <w:lang w:eastAsia="ja-JP"/>
                </w:rPr>
                <w:t xml:space="preserve"> 1 2 5 6 8 9 12 13 21 22 25 26 27 28 29 31 32 34 35 39 40 43 45 46 53 57 59 61 62 63 64 66 68 69 71 73 75 77 78 82 83 84 85 86 93 94 95 96 97 99</w:t>
              </w:r>
            </w:ins>
          </w:p>
        </w:tc>
        <w:tc>
          <w:tcPr>
            <w:tcW w:w="397" w:type="pct"/>
            <w:tcBorders>
              <w:top w:val="single" w:sz="6" w:space="0" w:color="auto"/>
              <w:left w:val="single" w:sz="6" w:space="0" w:color="auto"/>
              <w:bottom w:val="single" w:sz="6" w:space="0" w:color="auto"/>
              <w:right w:val="single" w:sz="6" w:space="0" w:color="auto"/>
            </w:tcBorders>
          </w:tcPr>
          <w:p w14:paraId="19430906" w14:textId="77777777" w:rsidR="00CB3986" w:rsidRPr="008E21F4" w:rsidRDefault="00CB3986" w:rsidP="00D04D5F">
            <w:pPr>
              <w:pStyle w:val="TAL"/>
              <w:rPr>
                <w:ins w:id="21498" w:author="Delta" w:date="2021-07-23T11:12:00Z"/>
                <w:sz w:val="16"/>
                <w:szCs w:val="16"/>
                <w:lang w:eastAsia="ja-JP"/>
              </w:rPr>
            </w:pPr>
            <w:ins w:id="21499" w:author="Delta" w:date="2021-07-23T11:12:00Z">
              <w:r w:rsidRPr="008E21F4">
                <w:rPr>
                  <w:sz w:val="16"/>
                  <w:szCs w:val="16"/>
                  <w:lang w:eastAsia="ja-JP"/>
                </w:rPr>
                <w:t xml:space="preserve"> 0 1 2 3 5 8 9 10 12 13 22 25 26 27 29 31 32 33 36 37 38 39 43 45 48 49 52 53 55 59 62 63 64 71 72 73 74 75 77 78 81 82 84 86 89 91 93 97 98 99</w:t>
              </w:r>
            </w:ins>
          </w:p>
        </w:tc>
        <w:tc>
          <w:tcPr>
            <w:tcW w:w="397" w:type="pct"/>
            <w:tcBorders>
              <w:top w:val="single" w:sz="6" w:space="0" w:color="auto"/>
              <w:left w:val="single" w:sz="6" w:space="0" w:color="auto"/>
              <w:bottom w:val="single" w:sz="6" w:space="0" w:color="auto"/>
              <w:right w:val="single" w:sz="6" w:space="0" w:color="auto"/>
            </w:tcBorders>
          </w:tcPr>
          <w:p w14:paraId="3BBDDC2F" w14:textId="77777777" w:rsidR="00CB3986" w:rsidRPr="008E21F4" w:rsidRDefault="00CB3986" w:rsidP="00D04D5F">
            <w:pPr>
              <w:pStyle w:val="TAL"/>
              <w:rPr>
                <w:ins w:id="21500" w:author="Delta" w:date="2021-07-23T11:12:00Z"/>
                <w:sz w:val="16"/>
                <w:szCs w:val="16"/>
                <w:lang w:eastAsia="ja-JP"/>
              </w:rPr>
            </w:pPr>
            <w:ins w:id="21501" w:author="Delta" w:date="2021-07-23T11:12:00Z">
              <w:r w:rsidRPr="008E21F4">
                <w:rPr>
                  <w:sz w:val="16"/>
                  <w:szCs w:val="16"/>
                  <w:lang w:eastAsia="ja-JP"/>
                </w:rPr>
                <w:t xml:space="preserve"> 0 1 3 4 5 7 10 11 15 18 19 20 21 26 27 29 30 31 33 35 39 40 41 43 44 46 47 49 50 53 55 56 62 64 65 66 67 69 70 71 72 74 83 84 86 92 93 94 96 98</w:t>
              </w:r>
            </w:ins>
          </w:p>
        </w:tc>
        <w:tc>
          <w:tcPr>
            <w:tcW w:w="397" w:type="pct"/>
            <w:tcBorders>
              <w:top w:val="single" w:sz="6" w:space="0" w:color="auto"/>
              <w:left w:val="single" w:sz="6" w:space="0" w:color="auto"/>
              <w:bottom w:val="single" w:sz="6" w:space="0" w:color="auto"/>
              <w:right w:val="single" w:sz="6" w:space="0" w:color="auto"/>
            </w:tcBorders>
          </w:tcPr>
          <w:p w14:paraId="7DB4C8F8" w14:textId="77777777" w:rsidR="00CB3986" w:rsidRPr="008E21F4" w:rsidRDefault="00CB3986" w:rsidP="00D04D5F">
            <w:pPr>
              <w:pStyle w:val="TAL"/>
              <w:rPr>
                <w:ins w:id="21502" w:author="Delta" w:date="2021-07-23T11:12:00Z"/>
                <w:sz w:val="16"/>
                <w:szCs w:val="16"/>
                <w:lang w:eastAsia="ja-JP"/>
              </w:rPr>
            </w:pPr>
            <w:ins w:id="21503" w:author="Delta" w:date="2021-07-23T11:12:00Z">
              <w:r w:rsidRPr="008E21F4">
                <w:rPr>
                  <w:sz w:val="16"/>
                  <w:szCs w:val="16"/>
                  <w:lang w:eastAsia="ja-JP"/>
                </w:rPr>
                <w:t xml:space="preserve"> 2 3 4 7 9 11 13 15 16 24 25 27 29 31 33 35 36 40 43 44 45 46 49 51 52 53 54 55 56 57 59 63 64 65 68 71 77 78 81 82 83 84 85 86 90 91 93 94 98 99</w:t>
              </w:r>
            </w:ins>
          </w:p>
        </w:tc>
        <w:tc>
          <w:tcPr>
            <w:tcW w:w="397" w:type="pct"/>
            <w:tcBorders>
              <w:top w:val="single" w:sz="6" w:space="0" w:color="auto"/>
              <w:left w:val="single" w:sz="6" w:space="0" w:color="auto"/>
              <w:bottom w:val="single" w:sz="6" w:space="0" w:color="auto"/>
              <w:right w:val="single" w:sz="6" w:space="0" w:color="auto"/>
            </w:tcBorders>
          </w:tcPr>
          <w:p w14:paraId="1B8EC064" w14:textId="77777777" w:rsidR="00CB3986" w:rsidRPr="008E21F4" w:rsidRDefault="00CB3986" w:rsidP="00D04D5F">
            <w:pPr>
              <w:pStyle w:val="TAL"/>
              <w:rPr>
                <w:ins w:id="21504" w:author="Delta" w:date="2021-07-23T11:12:00Z"/>
                <w:sz w:val="16"/>
                <w:szCs w:val="16"/>
                <w:lang w:eastAsia="ja-JP"/>
              </w:rPr>
            </w:pPr>
            <w:ins w:id="21505" w:author="Delta" w:date="2021-07-23T11:12:00Z">
              <w:r w:rsidRPr="008E21F4">
                <w:rPr>
                  <w:sz w:val="16"/>
                  <w:szCs w:val="16"/>
                  <w:lang w:eastAsia="ja-JP"/>
                </w:rPr>
                <w:t xml:space="preserve"> 0 4 6 7 8 10 11 13 16 18 21 22 23 26 29 32 35 36 37 43 44 46 47 48 49 53 54 57 59 60 61 64 66 67 68 69 70 72 76 78 80 81 82 84 87 89 91 92 95 96</w:t>
              </w:r>
            </w:ins>
          </w:p>
        </w:tc>
      </w:tr>
    </w:tbl>
    <w:p w14:paraId="5930EAAD" w14:textId="77777777" w:rsidR="00CB3986" w:rsidRPr="008E21F4" w:rsidRDefault="00CB3986" w:rsidP="00CB3986">
      <w:pPr>
        <w:rPr>
          <w:ins w:id="21506" w:author="Delta" w:date="2021-07-23T11:12:00Z"/>
        </w:rPr>
      </w:pPr>
    </w:p>
    <w:p w14:paraId="44A7D6A0" w14:textId="77777777" w:rsidR="00CB3986" w:rsidRPr="008E21F4" w:rsidRDefault="00CB3986" w:rsidP="00CB3986">
      <w:pPr>
        <w:pStyle w:val="Heading4"/>
        <w:ind w:left="0" w:firstLine="0"/>
        <w:rPr>
          <w:ins w:id="21507" w:author="Delta" w:date="2021-07-23T11:12:00Z"/>
          <w:lang w:val="sv-SE"/>
        </w:rPr>
      </w:pPr>
      <w:bookmarkStart w:id="21508" w:name="_Toc21017702"/>
      <w:bookmarkStart w:id="21509" w:name="_Toc29486165"/>
      <w:bookmarkStart w:id="21510" w:name="_Toc29756855"/>
      <w:bookmarkStart w:id="21511" w:name="_Toc29757968"/>
      <w:bookmarkStart w:id="21512" w:name="_Toc35952533"/>
      <w:bookmarkStart w:id="21513" w:name="_Toc37174533"/>
      <w:bookmarkStart w:id="21514" w:name="_Toc37176414"/>
      <w:bookmarkStart w:id="21515" w:name="_Toc45831489"/>
      <w:bookmarkStart w:id="21516" w:name="_Toc45832214"/>
      <w:bookmarkStart w:id="21517" w:name="_Toc52547142"/>
      <w:bookmarkStart w:id="21518" w:name="_Toc61110289"/>
      <w:bookmarkStart w:id="21519" w:name="_Toc67910571"/>
      <w:bookmarkStart w:id="21520" w:name="_Toc75187495"/>
      <w:bookmarkStart w:id="21521" w:name="_Toc76501250"/>
      <w:ins w:id="21522" w:author="Delta" w:date="2021-07-23T11:12:00Z">
        <w:r w:rsidRPr="008E21F4">
          <w:rPr>
            <w:lang w:val="sv-SE"/>
          </w:rPr>
          <w:t>6.1.1.6b</w:t>
        </w:r>
        <w:r w:rsidRPr="008E21F4">
          <w:rPr>
            <w:lang w:val="sv-SE"/>
          </w:rPr>
          <w:tab/>
          <w:t>E-UTRA slot TTI Test Model 3.3 (sE-TM3.3-2)</w:t>
        </w:r>
        <w:bookmarkEnd w:id="21508"/>
        <w:bookmarkEnd w:id="21509"/>
        <w:bookmarkEnd w:id="21510"/>
        <w:bookmarkEnd w:id="21511"/>
        <w:bookmarkEnd w:id="21512"/>
        <w:bookmarkEnd w:id="21513"/>
        <w:bookmarkEnd w:id="21514"/>
        <w:bookmarkEnd w:id="21515"/>
        <w:bookmarkEnd w:id="21516"/>
        <w:bookmarkEnd w:id="21517"/>
        <w:bookmarkEnd w:id="21518"/>
        <w:bookmarkEnd w:id="21519"/>
        <w:bookmarkEnd w:id="21520"/>
        <w:bookmarkEnd w:id="21521"/>
      </w:ins>
    </w:p>
    <w:p w14:paraId="75E1818D" w14:textId="77777777" w:rsidR="00CB3986" w:rsidRPr="008E21F4" w:rsidRDefault="00CB3986" w:rsidP="00CB3986">
      <w:pPr>
        <w:rPr>
          <w:ins w:id="21523" w:author="Delta" w:date="2021-07-23T11:12:00Z"/>
          <w:rFonts w:cs="v4.2.0"/>
        </w:rPr>
      </w:pPr>
      <w:ins w:id="21524" w:author="Delta" w:date="2021-07-23T11:12:00Z">
        <w:r w:rsidRPr="008E21F4">
          <w:rPr>
            <w:rFonts w:cs="v4.2.0"/>
          </w:rPr>
          <w:t>This model shall be used for slot TTI tests on:</w:t>
        </w:r>
      </w:ins>
    </w:p>
    <w:p w14:paraId="6733FEB9" w14:textId="77777777" w:rsidR="00CB3986" w:rsidRPr="008E21F4" w:rsidRDefault="00CB3986" w:rsidP="00CB3986">
      <w:pPr>
        <w:pStyle w:val="B1"/>
        <w:rPr>
          <w:ins w:id="21525" w:author="Delta" w:date="2021-07-23T11:12:00Z"/>
        </w:rPr>
      </w:pPr>
      <w:ins w:id="21526" w:author="Delta" w:date="2021-07-23T11:12:00Z">
        <w:r w:rsidRPr="008E21F4">
          <w:t>-</w:t>
        </w:r>
        <w:r w:rsidRPr="008E21F4">
          <w:tab/>
          <w:t>Transmitted signal quality</w:t>
        </w:r>
      </w:ins>
    </w:p>
    <w:p w14:paraId="50BFECD4" w14:textId="77777777" w:rsidR="00CB3986" w:rsidRPr="008E21F4" w:rsidRDefault="00CB3986" w:rsidP="00CB3986">
      <w:pPr>
        <w:pStyle w:val="B2"/>
        <w:rPr>
          <w:ins w:id="21527" w:author="Delta" w:date="2021-07-23T11:12:00Z"/>
        </w:rPr>
      </w:pPr>
      <w:ins w:id="21528" w:author="Delta" w:date="2021-07-23T11:12:00Z">
        <w:r w:rsidRPr="008E21F4">
          <w:t>-</w:t>
        </w:r>
        <w:r w:rsidRPr="008E21F4">
          <w:tab/>
          <w:t>Frequency error</w:t>
        </w:r>
      </w:ins>
    </w:p>
    <w:p w14:paraId="6DED50E3" w14:textId="77777777" w:rsidR="00CB3986" w:rsidRPr="008E21F4" w:rsidRDefault="00CB3986" w:rsidP="00CB3986">
      <w:pPr>
        <w:pStyle w:val="B2"/>
        <w:rPr>
          <w:ins w:id="21529" w:author="Delta" w:date="2021-07-23T11:12:00Z"/>
        </w:rPr>
      </w:pPr>
      <w:ins w:id="21530" w:author="Delta" w:date="2021-07-23T11:12:00Z">
        <w:r w:rsidRPr="008E21F4">
          <w:t>-</w:t>
        </w:r>
        <w:r w:rsidRPr="008E21F4">
          <w:tab/>
          <w:t>EVM for QPSK modulation</w:t>
        </w:r>
      </w:ins>
    </w:p>
    <w:p w14:paraId="4445066E" w14:textId="77777777" w:rsidR="00CB3986" w:rsidRPr="008E21F4" w:rsidRDefault="00CB3986" w:rsidP="00CB3986">
      <w:pPr>
        <w:pStyle w:val="TH"/>
        <w:rPr>
          <w:ins w:id="21531" w:author="Delta" w:date="2021-07-23T11:12:00Z"/>
        </w:rPr>
      </w:pPr>
      <w:ins w:id="21532" w:author="Delta" w:date="2021-07-23T11:12:00Z">
        <w:r w:rsidRPr="008E21F4">
          <w:t>Table 6.1.1.6b-1: Physical channel parameters of sE-TM3.3-2</w:t>
        </w:r>
      </w:ins>
    </w:p>
    <w:tbl>
      <w:tblPr>
        <w:tblW w:w="9102" w:type="dxa"/>
        <w:jc w:val="center"/>
        <w:tblLayout w:type="fixed"/>
        <w:tblLook w:val="0000" w:firstRow="0" w:lastRow="0" w:firstColumn="0" w:lastColumn="0" w:noHBand="0" w:noVBand="0"/>
      </w:tblPr>
      <w:tblGrid>
        <w:gridCol w:w="3991"/>
        <w:gridCol w:w="1011"/>
        <w:gridCol w:w="1056"/>
        <w:gridCol w:w="1010"/>
        <w:gridCol w:w="1011"/>
        <w:gridCol w:w="1010"/>
        <w:gridCol w:w="13"/>
      </w:tblGrid>
      <w:tr w:rsidR="00CB3986" w:rsidRPr="008E21F4" w14:paraId="42EE0D33" w14:textId="77777777" w:rsidTr="00D04D5F">
        <w:trPr>
          <w:gridAfter w:val="1"/>
          <w:wAfter w:w="13" w:type="dxa"/>
          <w:jc w:val="center"/>
          <w:ins w:id="21533" w:author="Delta" w:date="2021-07-23T11:12:00Z"/>
        </w:trPr>
        <w:tc>
          <w:tcPr>
            <w:tcW w:w="3991" w:type="dxa"/>
            <w:tcBorders>
              <w:top w:val="single" w:sz="6" w:space="0" w:color="auto"/>
              <w:left w:val="single" w:sz="6" w:space="0" w:color="auto"/>
              <w:bottom w:val="single" w:sz="6" w:space="0" w:color="auto"/>
              <w:right w:val="single" w:sz="6" w:space="0" w:color="auto"/>
            </w:tcBorders>
          </w:tcPr>
          <w:p w14:paraId="27148E71" w14:textId="77777777" w:rsidR="00CB3986" w:rsidRPr="008E21F4" w:rsidRDefault="00CB3986" w:rsidP="00D04D5F">
            <w:pPr>
              <w:pStyle w:val="TAH"/>
              <w:rPr>
                <w:ins w:id="21534" w:author="Delta" w:date="2021-07-23T11:12:00Z"/>
                <w:lang w:eastAsia="ja-JP"/>
              </w:rPr>
            </w:pPr>
            <w:ins w:id="21535" w:author="Delta" w:date="2021-07-23T11:12:00Z">
              <w:r w:rsidRPr="008E21F4">
                <w:rPr>
                  <w:lang w:eastAsia="ja-JP"/>
                </w:rPr>
                <w:t>Parameter</w:t>
              </w:r>
            </w:ins>
          </w:p>
        </w:tc>
        <w:tc>
          <w:tcPr>
            <w:tcW w:w="1011" w:type="dxa"/>
            <w:tcBorders>
              <w:top w:val="single" w:sz="6" w:space="0" w:color="auto"/>
              <w:left w:val="single" w:sz="6" w:space="0" w:color="auto"/>
              <w:bottom w:val="single" w:sz="6" w:space="0" w:color="auto"/>
              <w:right w:val="single" w:sz="6" w:space="0" w:color="auto"/>
            </w:tcBorders>
          </w:tcPr>
          <w:p w14:paraId="5AA94EC7" w14:textId="77777777" w:rsidR="00CB3986" w:rsidRPr="008E21F4" w:rsidRDefault="00CB3986" w:rsidP="00D04D5F">
            <w:pPr>
              <w:pStyle w:val="TAH"/>
              <w:rPr>
                <w:ins w:id="21536" w:author="Delta" w:date="2021-07-23T11:12:00Z"/>
                <w:lang w:eastAsia="ja-JP"/>
              </w:rPr>
            </w:pPr>
            <w:ins w:id="21537" w:author="Delta" w:date="2021-07-23T11:12:00Z">
              <w:r w:rsidRPr="008E21F4">
                <w:rPr>
                  <w:lang w:eastAsia="ja-JP"/>
                </w:rPr>
                <w:t>3 MHz</w:t>
              </w:r>
            </w:ins>
          </w:p>
        </w:tc>
        <w:tc>
          <w:tcPr>
            <w:tcW w:w="1056" w:type="dxa"/>
            <w:tcBorders>
              <w:top w:val="single" w:sz="6" w:space="0" w:color="auto"/>
              <w:left w:val="single" w:sz="6" w:space="0" w:color="auto"/>
              <w:bottom w:val="single" w:sz="6" w:space="0" w:color="auto"/>
              <w:right w:val="single" w:sz="6" w:space="0" w:color="auto"/>
            </w:tcBorders>
          </w:tcPr>
          <w:p w14:paraId="2C401E4E" w14:textId="77777777" w:rsidR="00CB3986" w:rsidRPr="008E21F4" w:rsidRDefault="00CB3986" w:rsidP="00D04D5F">
            <w:pPr>
              <w:pStyle w:val="TAH"/>
              <w:rPr>
                <w:ins w:id="21538" w:author="Delta" w:date="2021-07-23T11:12:00Z"/>
                <w:lang w:eastAsia="ja-JP"/>
              </w:rPr>
            </w:pPr>
            <w:ins w:id="21539" w:author="Delta" w:date="2021-07-23T11:12:00Z">
              <w:r w:rsidRPr="008E21F4">
                <w:rPr>
                  <w:lang w:eastAsia="ja-JP"/>
                </w:rPr>
                <w:t>5 MHz</w:t>
              </w:r>
            </w:ins>
          </w:p>
        </w:tc>
        <w:tc>
          <w:tcPr>
            <w:tcW w:w="1010" w:type="dxa"/>
            <w:tcBorders>
              <w:top w:val="single" w:sz="6" w:space="0" w:color="auto"/>
              <w:left w:val="single" w:sz="6" w:space="0" w:color="auto"/>
              <w:bottom w:val="single" w:sz="6" w:space="0" w:color="auto"/>
              <w:right w:val="single" w:sz="6" w:space="0" w:color="auto"/>
            </w:tcBorders>
          </w:tcPr>
          <w:p w14:paraId="32D77366" w14:textId="77777777" w:rsidR="00CB3986" w:rsidRPr="008E21F4" w:rsidRDefault="00CB3986" w:rsidP="00D04D5F">
            <w:pPr>
              <w:pStyle w:val="TAH"/>
              <w:rPr>
                <w:ins w:id="21540" w:author="Delta" w:date="2021-07-23T11:12:00Z"/>
                <w:lang w:eastAsia="ja-JP"/>
              </w:rPr>
            </w:pPr>
            <w:ins w:id="21541" w:author="Delta" w:date="2021-07-23T11:12:00Z">
              <w:r w:rsidRPr="008E21F4">
                <w:rPr>
                  <w:lang w:eastAsia="ja-JP"/>
                </w:rPr>
                <w:t>10 MHz</w:t>
              </w:r>
            </w:ins>
          </w:p>
        </w:tc>
        <w:tc>
          <w:tcPr>
            <w:tcW w:w="1011" w:type="dxa"/>
            <w:tcBorders>
              <w:top w:val="single" w:sz="6" w:space="0" w:color="auto"/>
              <w:left w:val="single" w:sz="6" w:space="0" w:color="auto"/>
              <w:bottom w:val="single" w:sz="6" w:space="0" w:color="auto"/>
              <w:right w:val="single" w:sz="6" w:space="0" w:color="auto"/>
            </w:tcBorders>
          </w:tcPr>
          <w:p w14:paraId="0E72DA76" w14:textId="77777777" w:rsidR="00CB3986" w:rsidRPr="008E21F4" w:rsidRDefault="00CB3986" w:rsidP="00D04D5F">
            <w:pPr>
              <w:pStyle w:val="TAH"/>
              <w:rPr>
                <w:ins w:id="21542" w:author="Delta" w:date="2021-07-23T11:12:00Z"/>
                <w:lang w:eastAsia="ja-JP"/>
              </w:rPr>
            </w:pPr>
            <w:ins w:id="21543" w:author="Delta" w:date="2021-07-23T11:12:00Z">
              <w:r w:rsidRPr="008E21F4">
                <w:rPr>
                  <w:lang w:eastAsia="ja-JP"/>
                </w:rPr>
                <w:t>15 MHz</w:t>
              </w:r>
            </w:ins>
          </w:p>
        </w:tc>
        <w:tc>
          <w:tcPr>
            <w:tcW w:w="1010" w:type="dxa"/>
            <w:tcBorders>
              <w:top w:val="single" w:sz="6" w:space="0" w:color="auto"/>
              <w:left w:val="single" w:sz="6" w:space="0" w:color="auto"/>
              <w:bottom w:val="single" w:sz="6" w:space="0" w:color="auto"/>
              <w:right w:val="single" w:sz="6" w:space="0" w:color="auto"/>
            </w:tcBorders>
          </w:tcPr>
          <w:p w14:paraId="6733A281" w14:textId="77777777" w:rsidR="00CB3986" w:rsidRPr="008E21F4" w:rsidRDefault="00CB3986" w:rsidP="00D04D5F">
            <w:pPr>
              <w:pStyle w:val="TAH"/>
              <w:rPr>
                <w:ins w:id="21544" w:author="Delta" w:date="2021-07-23T11:12:00Z"/>
                <w:lang w:eastAsia="ja-JP"/>
              </w:rPr>
            </w:pPr>
            <w:ins w:id="21545" w:author="Delta" w:date="2021-07-23T11:12:00Z">
              <w:r w:rsidRPr="008E21F4">
                <w:rPr>
                  <w:lang w:eastAsia="ja-JP"/>
                </w:rPr>
                <w:t>20 MHz</w:t>
              </w:r>
            </w:ins>
          </w:p>
        </w:tc>
      </w:tr>
      <w:tr w:rsidR="00CB3986" w:rsidRPr="008E21F4" w14:paraId="00196174" w14:textId="77777777" w:rsidTr="00D04D5F">
        <w:trPr>
          <w:gridAfter w:val="1"/>
          <w:wAfter w:w="13" w:type="dxa"/>
          <w:jc w:val="center"/>
          <w:ins w:id="21546" w:author="Delta" w:date="2021-07-23T11:12:00Z"/>
        </w:trPr>
        <w:tc>
          <w:tcPr>
            <w:tcW w:w="3991" w:type="dxa"/>
            <w:tcBorders>
              <w:top w:val="single" w:sz="6" w:space="0" w:color="auto"/>
              <w:left w:val="single" w:sz="6" w:space="0" w:color="auto"/>
              <w:bottom w:val="single" w:sz="6" w:space="0" w:color="auto"/>
              <w:right w:val="nil"/>
            </w:tcBorders>
          </w:tcPr>
          <w:p w14:paraId="417D2B4E" w14:textId="77777777" w:rsidR="00CB3986" w:rsidRPr="008E21F4" w:rsidRDefault="00CB3986" w:rsidP="00D04D5F">
            <w:pPr>
              <w:pStyle w:val="TAH"/>
              <w:rPr>
                <w:ins w:id="21547" w:author="Delta" w:date="2021-07-23T11:12:00Z"/>
                <w:sz w:val="16"/>
                <w:szCs w:val="16"/>
              </w:rPr>
            </w:pPr>
            <w:ins w:id="21548" w:author="Delta" w:date="2021-07-23T11:12:00Z">
              <w:r w:rsidRPr="008E21F4">
                <w:rPr>
                  <w:sz w:val="16"/>
                  <w:szCs w:val="16"/>
                </w:rPr>
                <w:t>Reference, Synchronisation Signals</w:t>
              </w:r>
            </w:ins>
          </w:p>
        </w:tc>
        <w:tc>
          <w:tcPr>
            <w:tcW w:w="1011" w:type="dxa"/>
            <w:tcBorders>
              <w:top w:val="single" w:sz="6" w:space="0" w:color="auto"/>
              <w:left w:val="nil"/>
              <w:bottom w:val="single" w:sz="6" w:space="0" w:color="auto"/>
              <w:right w:val="nil"/>
            </w:tcBorders>
          </w:tcPr>
          <w:p w14:paraId="79F317A3" w14:textId="77777777" w:rsidR="00CB3986" w:rsidRPr="008E21F4" w:rsidRDefault="00CB3986" w:rsidP="00D04D5F">
            <w:pPr>
              <w:pStyle w:val="TAH"/>
              <w:rPr>
                <w:ins w:id="21549" w:author="Delta" w:date="2021-07-23T11:12:00Z"/>
                <w:sz w:val="16"/>
                <w:szCs w:val="16"/>
              </w:rPr>
            </w:pPr>
          </w:p>
        </w:tc>
        <w:tc>
          <w:tcPr>
            <w:tcW w:w="1056" w:type="dxa"/>
            <w:tcBorders>
              <w:top w:val="single" w:sz="6" w:space="0" w:color="auto"/>
              <w:left w:val="nil"/>
              <w:bottom w:val="single" w:sz="6" w:space="0" w:color="auto"/>
              <w:right w:val="nil"/>
            </w:tcBorders>
          </w:tcPr>
          <w:p w14:paraId="7DDED347" w14:textId="77777777" w:rsidR="00CB3986" w:rsidRPr="008E21F4" w:rsidRDefault="00CB3986" w:rsidP="00D04D5F">
            <w:pPr>
              <w:pStyle w:val="TAH"/>
              <w:rPr>
                <w:ins w:id="21550" w:author="Delta" w:date="2021-07-23T11:12:00Z"/>
                <w:sz w:val="16"/>
                <w:szCs w:val="16"/>
              </w:rPr>
            </w:pPr>
          </w:p>
        </w:tc>
        <w:tc>
          <w:tcPr>
            <w:tcW w:w="1010" w:type="dxa"/>
            <w:tcBorders>
              <w:top w:val="single" w:sz="6" w:space="0" w:color="auto"/>
              <w:left w:val="nil"/>
              <w:bottom w:val="single" w:sz="6" w:space="0" w:color="auto"/>
              <w:right w:val="nil"/>
            </w:tcBorders>
          </w:tcPr>
          <w:p w14:paraId="685C4FCA" w14:textId="77777777" w:rsidR="00CB3986" w:rsidRPr="008E21F4" w:rsidRDefault="00CB3986" w:rsidP="00D04D5F">
            <w:pPr>
              <w:pStyle w:val="TAH"/>
              <w:rPr>
                <w:ins w:id="21551" w:author="Delta" w:date="2021-07-23T11:12:00Z"/>
                <w:sz w:val="16"/>
                <w:szCs w:val="16"/>
              </w:rPr>
            </w:pPr>
          </w:p>
        </w:tc>
        <w:tc>
          <w:tcPr>
            <w:tcW w:w="1011" w:type="dxa"/>
            <w:tcBorders>
              <w:top w:val="single" w:sz="6" w:space="0" w:color="auto"/>
              <w:left w:val="nil"/>
              <w:bottom w:val="single" w:sz="6" w:space="0" w:color="auto"/>
              <w:right w:val="nil"/>
            </w:tcBorders>
          </w:tcPr>
          <w:p w14:paraId="386DE21B" w14:textId="77777777" w:rsidR="00CB3986" w:rsidRPr="008E21F4" w:rsidRDefault="00CB3986" w:rsidP="00D04D5F">
            <w:pPr>
              <w:pStyle w:val="TAH"/>
              <w:rPr>
                <w:ins w:id="21552" w:author="Delta" w:date="2021-07-23T11:12:00Z"/>
                <w:sz w:val="16"/>
                <w:szCs w:val="16"/>
              </w:rPr>
            </w:pPr>
          </w:p>
        </w:tc>
        <w:tc>
          <w:tcPr>
            <w:tcW w:w="1010" w:type="dxa"/>
            <w:tcBorders>
              <w:top w:val="single" w:sz="6" w:space="0" w:color="auto"/>
              <w:left w:val="nil"/>
              <w:bottom w:val="single" w:sz="6" w:space="0" w:color="auto"/>
              <w:right w:val="single" w:sz="6" w:space="0" w:color="auto"/>
            </w:tcBorders>
          </w:tcPr>
          <w:p w14:paraId="6A880AF6" w14:textId="77777777" w:rsidR="00CB3986" w:rsidRPr="008E21F4" w:rsidRDefault="00CB3986" w:rsidP="00D04D5F">
            <w:pPr>
              <w:pStyle w:val="TAH"/>
              <w:rPr>
                <w:ins w:id="21553" w:author="Delta" w:date="2021-07-23T11:12:00Z"/>
                <w:sz w:val="16"/>
                <w:szCs w:val="16"/>
              </w:rPr>
            </w:pPr>
          </w:p>
        </w:tc>
      </w:tr>
      <w:tr w:rsidR="00CB3986" w:rsidRPr="008E21F4" w14:paraId="3D270432" w14:textId="77777777" w:rsidTr="00D04D5F">
        <w:trPr>
          <w:gridAfter w:val="1"/>
          <w:wAfter w:w="13" w:type="dxa"/>
          <w:jc w:val="center"/>
          <w:ins w:id="21554" w:author="Delta" w:date="2021-07-23T11:12:00Z"/>
        </w:trPr>
        <w:tc>
          <w:tcPr>
            <w:tcW w:w="3991" w:type="dxa"/>
            <w:tcBorders>
              <w:top w:val="single" w:sz="6" w:space="0" w:color="auto"/>
              <w:left w:val="single" w:sz="6" w:space="0" w:color="auto"/>
              <w:bottom w:val="single" w:sz="6" w:space="0" w:color="auto"/>
              <w:right w:val="single" w:sz="6" w:space="0" w:color="auto"/>
            </w:tcBorders>
          </w:tcPr>
          <w:p w14:paraId="68BC49B3" w14:textId="77777777" w:rsidR="00CB3986" w:rsidRPr="008E21F4" w:rsidRDefault="00CB3986" w:rsidP="00D04D5F">
            <w:pPr>
              <w:pStyle w:val="TAL"/>
              <w:rPr>
                <w:ins w:id="21555" w:author="Delta" w:date="2021-07-23T11:12:00Z"/>
                <w:sz w:val="16"/>
                <w:szCs w:val="16"/>
                <w:vertAlign w:val="subscript"/>
              </w:rPr>
            </w:pPr>
            <w:ins w:id="21556" w:author="Delta" w:date="2021-07-23T11:12:00Z">
              <w:r w:rsidRPr="008E21F4">
                <w:rPr>
                  <w:sz w:val="16"/>
                  <w:szCs w:val="16"/>
                </w:rPr>
                <w:t>RS boosting, P</w:t>
              </w:r>
              <w:r w:rsidRPr="008E21F4">
                <w:rPr>
                  <w:sz w:val="16"/>
                  <w:szCs w:val="16"/>
                  <w:vertAlign w:val="subscript"/>
                </w:rPr>
                <w:t>B</w:t>
              </w:r>
              <w:r w:rsidRPr="008E21F4">
                <w:rPr>
                  <w:sz w:val="16"/>
                  <w:szCs w:val="16"/>
                </w:rPr>
                <w:t xml:space="preserve"> = E</w:t>
              </w:r>
              <w:r w:rsidRPr="008E21F4">
                <w:rPr>
                  <w:sz w:val="16"/>
                  <w:szCs w:val="16"/>
                  <w:vertAlign w:val="subscript"/>
                </w:rPr>
                <w:t>B</w:t>
              </w:r>
              <w:r w:rsidRPr="008E21F4">
                <w:rPr>
                  <w:sz w:val="16"/>
                  <w:szCs w:val="16"/>
                </w:rPr>
                <w:t>/E</w:t>
              </w:r>
              <w:r w:rsidRPr="008E21F4">
                <w:rPr>
                  <w:sz w:val="16"/>
                  <w:szCs w:val="16"/>
                  <w:vertAlign w:val="subscript"/>
                </w:rPr>
                <w:t>A</w:t>
              </w:r>
            </w:ins>
          </w:p>
        </w:tc>
        <w:tc>
          <w:tcPr>
            <w:tcW w:w="1011" w:type="dxa"/>
            <w:tcBorders>
              <w:top w:val="single" w:sz="6" w:space="0" w:color="auto"/>
              <w:left w:val="single" w:sz="6" w:space="0" w:color="auto"/>
              <w:bottom w:val="single" w:sz="6" w:space="0" w:color="auto"/>
              <w:right w:val="single" w:sz="6" w:space="0" w:color="auto"/>
            </w:tcBorders>
          </w:tcPr>
          <w:p w14:paraId="1A643877" w14:textId="77777777" w:rsidR="00CB3986" w:rsidRPr="008E21F4" w:rsidRDefault="00CB3986" w:rsidP="00D04D5F">
            <w:pPr>
              <w:pStyle w:val="TAC"/>
              <w:rPr>
                <w:ins w:id="21557" w:author="Delta" w:date="2021-07-23T11:12:00Z"/>
                <w:sz w:val="16"/>
                <w:szCs w:val="16"/>
              </w:rPr>
            </w:pPr>
            <w:ins w:id="21558"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tcPr>
          <w:p w14:paraId="11D6E594" w14:textId="77777777" w:rsidR="00CB3986" w:rsidRPr="008E21F4" w:rsidRDefault="00CB3986" w:rsidP="00D04D5F">
            <w:pPr>
              <w:pStyle w:val="TAC"/>
              <w:rPr>
                <w:ins w:id="21559" w:author="Delta" w:date="2021-07-23T11:12:00Z"/>
                <w:sz w:val="16"/>
                <w:szCs w:val="16"/>
              </w:rPr>
            </w:pPr>
            <w:ins w:id="21560"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tcPr>
          <w:p w14:paraId="7C322904" w14:textId="77777777" w:rsidR="00CB3986" w:rsidRPr="008E21F4" w:rsidRDefault="00CB3986" w:rsidP="00D04D5F">
            <w:pPr>
              <w:pStyle w:val="TAC"/>
              <w:rPr>
                <w:ins w:id="21561" w:author="Delta" w:date="2021-07-23T11:12:00Z"/>
                <w:sz w:val="16"/>
                <w:szCs w:val="16"/>
              </w:rPr>
            </w:pPr>
            <w:ins w:id="21562"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tcPr>
          <w:p w14:paraId="2B5C7EE2" w14:textId="77777777" w:rsidR="00CB3986" w:rsidRPr="008E21F4" w:rsidRDefault="00CB3986" w:rsidP="00D04D5F">
            <w:pPr>
              <w:pStyle w:val="TAC"/>
              <w:rPr>
                <w:ins w:id="21563" w:author="Delta" w:date="2021-07-23T11:12:00Z"/>
                <w:sz w:val="16"/>
                <w:szCs w:val="16"/>
              </w:rPr>
            </w:pPr>
            <w:ins w:id="21564"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tcPr>
          <w:p w14:paraId="167C6478" w14:textId="77777777" w:rsidR="00CB3986" w:rsidRPr="008E21F4" w:rsidRDefault="00CB3986" w:rsidP="00D04D5F">
            <w:pPr>
              <w:pStyle w:val="TAC"/>
              <w:rPr>
                <w:ins w:id="21565" w:author="Delta" w:date="2021-07-23T11:12:00Z"/>
                <w:sz w:val="16"/>
                <w:szCs w:val="16"/>
              </w:rPr>
            </w:pPr>
            <w:ins w:id="21566" w:author="Delta" w:date="2021-07-23T11:12:00Z">
              <w:r w:rsidRPr="008E21F4">
                <w:rPr>
                  <w:sz w:val="16"/>
                  <w:szCs w:val="16"/>
                </w:rPr>
                <w:t>1</w:t>
              </w:r>
            </w:ins>
          </w:p>
        </w:tc>
      </w:tr>
      <w:tr w:rsidR="00CB3986" w:rsidRPr="008E21F4" w14:paraId="39011DBB" w14:textId="77777777" w:rsidTr="00D04D5F">
        <w:trPr>
          <w:gridAfter w:val="1"/>
          <w:wAfter w:w="13" w:type="dxa"/>
          <w:jc w:val="center"/>
          <w:ins w:id="21567" w:author="Delta" w:date="2021-07-23T11:12:00Z"/>
        </w:trPr>
        <w:tc>
          <w:tcPr>
            <w:tcW w:w="3991" w:type="dxa"/>
            <w:tcBorders>
              <w:top w:val="single" w:sz="6" w:space="0" w:color="auto"/>
              <w:left w:val="single" w:sz="6" w:space="0" w:color="auto"/>
              <w:bottom w:val="single" w:sz="6" w:space="0" w:color="auto"/>
              <w:right w:val="single" w:sz="6" w:space="0" w:color="auto"/>
            </w:tcBorders>
          </w:tcPr>
          <w:p w14:paraId="1CD8B946" w14:textId="77777777" w:rsidR="00CB3986" w:rsidRPr="005A26BF" w:rsidRDefault="00CB3986" w:rsidP="00D04D5F">
            <w:pPr>
              <w:pStyle w:val="TAL"/>
              <w:rPr>
                <w:ins w:id="21568" w:author="Delta" w:date="2021-07-23T11:12:00Z"/>
                <w:sz w:val="16"/>
                <w:szCs w:val="16"/>
                <w:lang w:val="fr-FR"/>
              </w:rPr>
            </w:pPr>
            <w:ins w:id="21569" w:author="Delta" w:date="2021-07-23T11:12:00Z">
              <w:r w:rsidRPr="005A26BF">
                <w:rPr>
                  <w:sz w:val="16"/>
                  <w:szCs w:val="16"/>
                  <w:lang w:val="fr-FR"/>
                </w:rPr>
                <w:t>Synchronisation signal EPRE / E</w:t>
              </w:r>
              <w:r w:rsidRPr="005A26BF">
                <w:rPr>
                  <w:sz w:val="16"/>
                  <w:szCs w:val="16"/>
                  <w:vertAlign w:val="subscript"/>
                  <w:lang w:val="fr-FR"/>
                </w:rPr>
                <w:t xml:space="preserve">RS </w:t>
              </w:r>
              <w:r w:rsidRPr="005A26BF">
                <w:rPr>
                  <w:sz w:val="16"/>
                  <w:szCs w:val="16"/>
                  <w:lang w:val="fr-FR"/>
                </w:rPr>
                <w:t>[dB]</w:t>
              </w:r>
            </w:ins>
          </w:p>
        </w:tc>
        <w:tc>
          <w:tcPr>
            <w:tcW w:w="1011" w:type="dxa"/>
            <w:tcBorders>
              <w:top w:val="single" w:sz="6" w:space="0" w:color="auto"/>
              <w:left w:val="single" w:sz="6" w:space="0" w:color="auto"/>
              <w:bottom w:val="single" w:sz="6" w:space="0" w:color="auto"/>
              <w:right w:val="single" w:sz="6" w:space="0" w:color="auto"/>
            </w:tcBorders>
          </w:tcPr>
          <w:p w14:paraId="4148745E" w14:textId="77777777" w:rsidR="00CB3986" w:rsidRPr="008E21F4" w:rsidRDefault="00CB3986" w:rsidP="00D04D5F">
            <w:pPr>
              <w:pStyle w:val="TAC"/>
              <w:rPr>
                <w:ins w:id="21570" w:author="Delta" w:date="2021-07-23T11:12:00Z"/>
                <w:sz w:val="16"/>
                <w:szCs w:val="16"/>
              </w:rPr>
            </w:pPr>
            <w:ins w:id="21571" w:author="Delta" w:date="2021-07-23T11:12:00Z">
              <w:r w:rsidRPr="008E21F4">
                <w:rPr>
                  <w:sz w:val="16"/>
                  <w:szCs w:val="16"/>
                </w:rPr>
                <w:t>2.189</w:t>
              </w:r>
            </w:ins>
          </w:p>
        </w:tc>
        <w:tc>
          <w:tcPr>
            <w:tcW w:w="1056" w:type="dxa"/>
            <w:tcBorders>
              <w:top w:val="single" w:sz="6" w:space="0" w:color="auto"/>
              <w:left w:val="single" w:sz="6" w:space="0" w:color="auto"/>
              <w:bottom w:val="single" w:sz="6" w:space="0" w:color="auto"/>
              <w:right w:val="single" w:sz="6" w:space="0" w:color="auto"/>
            </w:tcBorders>
          </w:tcPr>
          <w:p w14:paraId="13A50DFF" w14:textId="77777777" w:rsidR="00CB3986" w:rsidRPr="008E21F4" w:rsidRDefault="00CB3986" w:rsidP="00D04D5F">
            <w:pPr>
              <w:pStyle w:val="TAC"/>
              <w:rPr>
                <w:ins w:id="21572" w:author="Delta" w:date="2021-07-23T11:12:00Z"/>
                <w:sz w:val="16"/>
                <w:szCs w:val="16"/>
              </w:rPr>
            </w:pPr>
            <w:ins w:id="21573" w:author="Delta" w:date="2021-07-23T11:12:00Z">
              <w:r w:rsidRPr="008E21F4">
                <w:rPr>
                  <w:sz w:val="16"/>
                  <w:szCs w:val="16"/>
                </w:rPr>
                <w:t>2.580</w:t>
              </w:r>
            </w:ins>
          </w:p>
        </w:tc>
        <w:tc>
          <w:tcPr>
            <w:tcW w:w="1010" w:type="dxa"/>
            <w:tcBorders>
              <w:top w:val="single" w:sz="6" w:space="0" w:color="auto"/>
              <w:left w:val="single" w:sz="6" w:space="0" w:color="auto"/>
              <w:bottom w:val="single" w:sz="6" w:space="0" w:color="auto"/>
              <w:right w:val="single" w:sz="6" w:space="0" w:color="auto"/>
            </w:tcBorders>
          </w:tcPr>
          <w:p w14:paraId="3E16ACEE" w14:textId="77777777" w:rsidR="00CB3986" w:rsidRPr="008E21F4" w:rsidRDefault="00CB3986" w:rsidP="00D04D5F">
            <w:pPr>
              <w:pStyle w:val="TAC"/>
              <w:rPr>
                <w:ins w:id="21574" w:author="Delta" w:date="2021-07-23T11:12:00Z"/>
                <w:sz w:val="16"/>
                <w:szCs w:val="16"/>
              </w:rPr>
            </w:pPr>
            <w:ins w:id="21575" w:author="Delta" w:date="2021-07-23T11:12:00Z">
              <w:r w:rsidRPr="008E21F4">
                <w:rPr>
                  <w:sz w:val="16"/>
                  <w:szCs w:val="16"/>
                </w:rPr>
                <w:t>2.427</w:t>
              </w:r>
            </w:ins>
          </w:p>
        </w:tc>
        <w:tc>
          <w:tcPr>
            <w:tcW w:w="1011" w:type="dxa"/>
            <w:tcBorders>
              <w:top w:val="single" w:sz="6" w:space="0" w:color="auto"/>
              <w:left w:val="single" w:sz="6" w:space="0" w:color="auto"/>
              <w:bottom w:val="single" w:sz="6" w:space="0" w:color="auto"/>
              <w:right w:val="single" w:sz="6" w:space="0" w:color="auto"/>
            </w:tcBorders>
          </w:tcPr>
          <w:p w14:paraId="06F4F045" w14:textId="77777777" w:rsidR="00CB3986" w:rsidRPr="008E21F4" w:rsidRDefault="00CB3986" w:rsidP="00D04D5F">
            <w:pPr>
              <w:pStyle w:val="TAC"/>
              <w:rPr>
                <w:ins w:id="21576" w:author="Delta" w:date="2021-07-23T11:12:00Z"/>
                <w:sz w:val="16"/>
                <w:szCs w:val="16"/>
              </w:rPr>
            </w:pPr>
            <w:ins w:id="21577" w:author="Delta" w:date="2021-07-23T11:12:00Z">
              <w:r w:rsidRPr="008E21F4">
                <w:rPr>
                  <w:sz w:val="16"/>
                  <w:szCs w:val="16"/>
                </w:rPr>
                <w:t>2.477</w:t>
              </w:r>
            </w:ins>
          </w:p>
        </w:tc>
        <w:tc>
          <w:tcPr>
            <w:tcW w:w="1010" w:type="dxa"/>
            <w:tcBorders>
              <w:top w:val="single" w:sz="6" w:space="0" w:color="auto"/>
              <w:left w:val="single" w:sz="6" w:space="0" w:color="auto"/>
              <w:bottom w:val="single" w:sz="6" w:space="0" w:color="auto"/>
              <w:right w:val="single" w:sz="6" w:space="0" w:color="auto"/>
            </w:tcBorders>
          </w:tcPr>
          <w:p w14:paraId="7DB23751" w14:textId="77777777" w:rsidR="00CB3986" w:rsidRPr="008E21F4" w:rsidRDefault="00CB3986" w:rsidP="00D04D5F">
            <w:pPr>
              <w:pStyle w:val="TAC"/>
              <w:rPr>
                <w:ins w:id="21578" w:author="Delta" w:date="2021-07-23T11:12:00Z"/>
                <w:sz w:val="16"/>
                <w:szCs w:val="16"/>
              </w:rPr>
            </w:pPr>
            <w:ins w:id="21579" w:author="Delta" w:date="2021-07-23T11:12:00Z">
              <w:r w:rsidRPr="008E21F4">
                <w:rPr>
                  <w:sz w:val="16"/>
                  <w:szCs w:val="16"/>
                </w:rPr>
                <w:t>2.427</w:t>
              </w:r>
            </w:ins>
          </w:p>
        </w:tc>
      </w:tr>
      <w:tr w:rsidR="00CB3986" w:rsidRPr="008E21F4" w14:paraId="7C95B36D" w14:textId="77777777" w:rsidTr="00D04D5F">
        <w:trPr>
          <w:gridAfter w:val="1"/>
          <w:wAfter w:w="13" w:type="dxa"/>
          <w:jc w:val="center"/>
          <w:ins w:id="21580" w:author="Delta" w:date="2021-07-23T11:12:00Z"/>
        </w:trPr>
        <w:tc>
          <w:tcPr>
            <w:tcW w:w="3991" w:type="dxa"/>
            <w:tcBorders>
              <w:top w:val="single" w:sz="6" w:space="0" w:color="auto"/>
              <w:left w:val="single" w:sz="6" w:space="0" w:color="auto"/>
              <w:bottom w:val="single" w:sz="6" w:space="0" w:color="auto"/>
              <w:right w:val="single" w:sz="6" w:space="0" w:color="auto"/>
            </w:tcBorders>
          </w:tcPr>
          <w:p w14:paraId="7ADE59C9" w14:textId="77777777" w:rsidR="00CB3986" w:rsidRPr="008E21F4" w:rsidRDefault="00CB3986" w:rsidP="00D04D5F">
            <w:pPr>
              <w:pStyle w:val="TAL"/>
              <w:rPr>
                <w:ins w:id="21581" w:author="Delta" w:date="2021-07-23T11:12:00Z"/>
                <w:sz w:val="16"/>
                <w:szCs w:val="16"/>
              </w:rPr>
            </w:pPr>
            <w:ins w:id="21582" w:author="Delta" w:date="2021-07-23T11:12:00Z">
              <w:r w:rsidRPr="008E21F4">
                <w:rPr>
                  <w:sz w:val="16"/>
                  <w:szCs w:val="16"/>
                </w:rPr>
                <w:t>Reserved EPRE / E</w:t>
              </w:r>
              <w:r w:rsidRPr="008E21F4">
                <w:rPr>
                  <w:sz w:val="16"/>
                  <w:szCs w:val="16"/>
                  <w:vertAlign w:val="subscript"/>
                </w:rPr>
                <w:t xml:space="preserve">RS </w:t>
              </w:r>
              <w:r w:rsidRPr="008E21F4">
                <w:rPr>
                  <w:sz w:val="16"/>
                  <w:szCs w:val="16"/>
                </w:rPr>
                <w:t>[dB]</w:t>
              </w:r>
            </w:ins>
          </w:p>
        </w:tc>
        <w:tc>
          <w:tcPr>
            <w:tcW w:w="1011" w:type="dxa"/>
            <w:tcBorders>
              <w:top w:val="single" w:sz="6" w:space="0" w:color="auto"/>
              <w:left w:val="single" w:sz="6" w:space="0" w:color="auto"/>
              <w:bottom w:val="single" w:sz="6" w:space="0" w:color="auto"/>
              <w:right w:val="single" w:sz="6" w:space="0" w:color="auto"/>
            </w:tcBorders>
          </w:tcPr>
          <w:p w14:paraId="3F275F78" w14:textId="77777777" w:rsidR="00CB3986" w:rsidRPr="008E21F4" w:rsidRDefault="00CB3986" w:rsidP="00D04D5F">
            <w:pPr>
              <w:pStyle w:val="TAC"/>
              <w:rPr>
                <w:ins w:id="21583" w:author="Delta" w:date="2021-07-23T11:12:00Z"/>
                <w:sz w:val="16"/>
                <w:szCs w:val="16"/>
              </w:rPr>
            </w:pPr>
            <w:ins w:id="21584"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tcPr>
          <w:p w14:paraId="6486445A" w14:textId="77777777" w:rsidR="00CB3986" w:rsidRPr="008E21F4" w:rsidRDefault="00CB3986" w:rsidP="00D04D5F">
            <w:pPr>
              <w:pStyle w:val="TAC"/>
              <w:rPr>
                <w:ins w:id="21585" w:author="Delta" w:date="2021-07-23T11:12:00Z"/>
                <w:sz w:val="16"/>
                <w:szCs w:val="16"/>
              </w:rPr>
            </w:pPr>
            <w:ins w:id="21586"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tcPr>
          <w:p w14:paraId="0DF90EA9" w14:textId="77777777" w:rsidR="00CB3986" w:rsidRPr="008E21F4" w:rsidRDefault="00CB3986" w:rsidP="00D04D5F">
            <w:pPr>
              <w:pStyle w:val="TAC"/>
              <w:rPr>
                <w:ins w:id="21587" w:author="Delta" w:date="2021-07-23T11:12:00Z"/>
                <w:sz w:val="16"/>
                <w:szCs w:val="16"/>
              </w:rPr>
            </w:pPr>
            <w:ins w:id="21588"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tcPr>
          <w:p w14:paraId="26B41455" w14:textId="77777777" w:rsidR="00CB3986" w:rsidRPr="008E21F4" w:rsidRDefault="00CB3986" w:rsidP="00D04D5F">
            <w:pPr>
              <w:pStyle w:val="TAC"/>
              <w:rPr>
                <w:ins w:id="21589" w:author="Delta" w:date="2021-07-23T11:12:00Z"/>
                <w:sz w:val="16"/>
                <w:szCs w:val="16"/>
              </w:rPr>
            </w:pPr>
            <w:ins w:id="21590"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tcPr>
          <w:p w14:paraId="657CB76D" w14:textId="77777777" w:rsidR="00CB3986" w:rsidRPr="008E21F4" w:rsidRDefault="00CB3986" w:rsidP="00D04D5F">
            <w:pPr>
              <w:pStyle w:val="TAC"/>
              <w:rPr>
                <w:ins w:id="21591" w:author="Delta" w:date="2021-07-23T11:12:00Z"/>
                <w:sz w:val="16"/>
                <w:szCs w:val="16"/>
              </w:rPr>
            </w:pPr>
            <w:ins w:id="21592" w:author="Delta" w:date="2021-07-23T11:12:00Z">
              <w:r w:rsidRPr="008E21F4">
                <w:rPr>
                  <w:sz w:val="16"/>
                  <w:szCs w:val="16"/>
                </w:rPr>
                <w:t>-inf</w:t>
              </w:r>
            </w:ins>
          </w:p>
        </w:tc>
      </w:tr>
      <w:tr w:rsidR="00CB3986" w:rsidRPr="008E21F4" w14:paraId="183BB712" w14:textId="77777777" w:rsidTr="00D04D5F">
        <w:trPr>
          <w:gridAfter w:val="1"/>
          <w:wAfter w:w="13" w:type="dxa"/>
          <w:jc w:val="center"/>
          <w:ins w:id="21593" w:author="Delta" w:date="2021-07-23T11:12:00Z"/>
        </w:trPr>
        <w:tc>
          <w:tcPr>
            <w:tcW w:w="3991" w:type="dxa"/>
            <w:tcBorders>
              <w:top w:val="single" w:sz="6" w:space="0" w:color="auto"/>
              <w:left w:val="single" w:sz="6" w:space="0" w:color="auto"/>
              <w:bottom w:val="single" w:sz="6" w:space="0" w:color="auto"/>
              <w:right w:val="nil"/>
            </w:tcBorders>
          </w:tcPr>
          <w:p w14:paraId="16114CD8" w14:textId="77777777" w:rsidR="00CB3986" w:rsidRPr="008E21F4" w:rsidRDefault="00CB3986" w:rsidP="00D04D5F">
            <w:pPr>
              <w:pStyle w:val="TAH"/>
              <w:rPr>
                <w:ins w:id="21594" w:author="Delta" w:date="2021-07-23T11:12:00Z"/>
                <w:sz w:val="16"/>
                <w:szCs w:val="16"/>
              </w:rPr>
            </w:pPr>
            <w:ins w:id="21595" w:author="Delta" w:date="2021-07-23T11:12:00Z">
              <w:r w:rsidRPr="008E21F4">
                <w:rPr>
                  <w:sz w:val="16"/>
                  <w:szCs w:val="16"/>
                </w:rPr>
                <w:t>PBCH</w:t>
              </w:r>
            </w:ins>
          </w:p>
        </w:tc>
        <w:tc>
          <w:tcPr>
            <w:tcW w:w="1011" w:type="dxa"/>
            <w:tcBorders>
              <w:top w:val="single" w:sz="6" w:space="0" w:color="auto"/>
              <w:left w:val="nil"/>
              <w:bottom w:val="single" w:sz="6" w:space="0" w:color="auto"/>
              <w:right w:val="nil"/>
            </w:tcBorders>
          </w:tcPr>
          <w:p w14:paraId="30BDB1D8" w14:textId="77777777" w:rsidR="00CB3986" w:rsidRPr="008E21F4" w:rsidRDefault="00CB3986" w:rsidP="00D04D5F">
            <w:pPr>
              <w:pStyle w:val="TAH"/>
              <w:rPr>
                <w:ins w:id="21596" w:author="Delta" w:date="2021-07-23T11:12:00Z"/>
                <w:sz w:val="16"/>
                <w:szCs w:val="16"/>
              </w:rPr>
            </w:pPr>
          </w:p>
        </w:tc>
        <w:tc>
          <w:tcPr>
            <w:tcW w:w="1056" w:type="dxa"/>
            <w:tcBorders>
              <w:top w:val="single" w:sz="6" w:space="0" w:color="auto"/>
              <w:left w:val="nil"/>
              <w:bottom w:val="single" w:sz="6" w:space="0" w:color="auto"/>
              <w:right w:val="nil"/>
            </w:tcBorders>
          </w:tcPr>
          <w:p w14:paraId="785C67DC" w14:textId="77777777" w:rsidR="00CB3986" w:rsidRPr="008E21F4" w:rsidRDefault="00CB3986" w:rsidP="00D04D5F">
            <w:pPr>
              <w:pStyle w:val="TAH"/>
              <w:rPr>
                <w:ins w:id="21597" w:author="Delta" w:date="2021-07-23T11:12:00Z"/>
                <w:sz w:val="16"/>
                <w:szCs w:val="16"/>
              </w:rPr>
            </w:pPr>
          </w:p>
        </w:tc>
        <w:tc>
          <w:tcPr>
            <w:tcW w:w="1010" w:type="dxa"/>
            <w:tcBorders>
              <w:top w:val="single" w:sz="6" w:space="0" w:color="auto"/>
              <w:left w:val="nil"/>
              <w:bottom w:val="single" w:sz="6" w:space="0" w:color="auto"/>
              <w:right w:val="nil"/>
            </w:tcBorders>
          </w:tcPr>
          <w:p w14:paraId="0C094C33" w14:textId="77777777" w:rsidR="00CB3986" w:rsidRPr="008E21F4" w:rsidRDefault="00CB3986" w:rsidP="00D04D5F">
            <w:pPr>
              <w:pStyle w:val="TAH"/>
              <w:rPr>
                <w:ins w:id="21598" w:author="Delta" w:date="2021-07-23T11:12:00Z"/>
                <w:sz w:val="16"/>
                <w:szCs w:val="16"/>
              </w:rPr>
            </w:pPr>
          </w:p>
        </w:tc>
        <w:tc>
          <w:tcPr>
            <w:tcW w:w="1011" w:type="dxa"/>
            <w:tcBorders>
              <w:top w:val="single" w:sz="6" w:space="0" w:color="auto"/>
              <w:left w:val="nil"/>
              <w:bottom w:val="single" w:sz="6" w:space="0" w:color="auto"/>
              <w:right w:val="nil"/>
            </w:tcBorders>
          </w:tcPr>
          <w:p w14:paraId="5BBCFBF2" w14:textId="77777777" w:rsidR="00CB3986" w:rsidRPr="008E21F4" w:rsidRDefault="00CB3986" w:rsidP="00D04D5F">
            <w:pPr>
              <w:pStyle w:val="TAH"/>
              <w:rPr>
                <w:ins w:id="21599" w:author="Delta" w:date="2021-07-23T11:12:00Z"/>
                <w:sz w:val="16"/>
                <w:szCs w:val="16"/>
              </w:rPr>
            </w:pPr>
          </w:p>
        </w:tc>
        <w:tc>
          <w:tcPr>
            <w:tcW w:w="1010" w:type="dxa"/>
            <w:tcBorders>
              <w:top w:val="single" w:sz="6" w:space="0" w:color="auto"/>
              <w:left w:val="nil"/>
              <w:bottom w:val="single" w:sz="6" w:space="0" w:color="auto"/>
              <w:right w:val="single" w:sz="6" w:space="0" w:color="auto"/>
            </w:tcBorders>
          </w:tcPr>
          <w:p w14:paraId="7C1A4E53" w14:textId="77777777" w:rsidR="00CB3986" w:rsidRPr="008E21F4" w:rsidRDefault="00CB3986" w:rsidP="00D04D5F">
            <w:pPr>
              <w:pStyle w:val="TAH"/>
              <w:rPr>
                <w:ins w:id="21600" w:author="Delta" w:date="2021-07-23T11:12:00Z"/>
                <w:sz w:val="16"/>
                <w:szCs w:val="16"/>
              </w:rPr>
            </w:pPr>
          </w:p>
        </w:tc>
      </w:tr>
      <w:tr w:rsidR="00CB3986" w:rsidRPr="008E21F4" w14:paraId="34247BDD" w14:textId="77777777" w:rsidTr="00D04D5F">
        <w:trPr>
          <w:gridAfter w:val="1"/>
          <w:wAfter w:w="13" w:type="dxa"/>
          <w:jc w:val="center"/>
          <w:ins w:id="21601" w:author="Delta" w:date="2021-07-23T11:12:00Z"/>
        </w:trPr>
        <w:tc>
          <w:tcPr>
            <w:tcW w:w="3991" w:type="dxa"/>
            <w:tcBorders>
              <w:top w:val="single" w:sz="6" w:space="0" w:color="auto"/>
              <w:left w:val="single" w:sz="6" w:space="0" w:color="auto"/>
              <w:bottom w:val="single" w:sz="6" w:space="0" w:color="auto"/>
              <w:right w:val="single" w:sz="6" w:space="0" w:color="auto"/>
            </w:tcBorders>
          </w:tcPr>
          <w:p w14:paraId="45EAFD30" w14:textId="77777777" w:rsidR="00CB3986" w:rsidRPr="008E21F4" w:rsidRDefault="00CB3986" w:rsidP="00D04D5F">
            <w:pPr>
              <w:pStyle w:val="TAL"/>
              <w:rPr>
                <w:ins w:id="21602" w:author="Delta" w:date="2021-07-23T11:12:00Z"/>
                <w:sz w:val="16"/>
                <w:szCs w:val="16"/>
              </w:rPr>
            </w:pPr>
            <w:ins w:id="21603" w:author="Delta" w:date="2021-07-23T11:12:00Z">
              <w:r w:rsidRPr="008E21F4">
                <w:rPr>
                  <w:sz w:val="16"/>
                  <w:szCs w:val="16"/>
                </w:rPr>
                <w:t>PBCH EPRE / E</w:t>
              </w:r>
              <w:r w:rsidRPr="008E21F4">
                <w:rPr>
                  <w:sz w:val="16"/>
                  <w:szCs w:val="16"/>
                  <w:vertAlign w:val="subscript"/>
                </w:rPr>
                <w:t xml:space="preserve">RS </w:t>
              </w:r>
              <w:r w:rsidRPr="008E21F4">
                <w:rPr>
                  <w:sz w:val="16"/>
                  <w:szCs w:val="16"/>
                </w:rPr>
                <w:t>[dB]</w:t>
              </w:r>
            </w:ins>
          </w:p>
        </w:tc>
        <w:tc>
          <w:tcPr>
            <w:tcW w:w="1011" w:type="dxa"/>
            <w:tcBorders>
              <w:top w:val="single" w:sz="6" w:space="0" w:color="auto"/>
              <w:left w:val="single" w:sz="6" w:space="0" w:color="auto"/>
              <w:bottom w:val="single" w:sz="6" w:space="0" w:color="auto"/>
              <w:right w:val="single" w:sz="6" w:space="0" w:color="auto"/>
            </w:tcBorders>
          </w:tcPr>
          <w:p w14:paraId="62FFF77F" w14:textId="77777777" w:rsidR="00CB3986" w:rsidRPr="008E21F4" w:rsidRDefault="00CB3986" w:rsidP="00D04D5F">
            <w:pPr>
              <w:pStyle w:val="TAC"/>
              <w:rPr>
                <w:ins w:id="21604" w:author="Delta" w:date="2021-07-23T11:12:00Z"/>
                <w:sz w:val="16"/>
                <w:szCs w:val="16"/>
              </w:rPr>
            </w:pPr>
            <w:ins w:id="21605" w:author="Delta" w:date="2021-07-23T11:12:00Z">
              <w:r w:rsidRPr="008E21F4">
                <w:rPr>
                  <w:sz w:val="16"/>
                  <w:szCs w:val="16"/>
                </w:rPr>
                <w:t>2.189</w:t>
              </w:r>
            </w:ins>
          </w:p>
        </w:tc>
        <w:tc>
          <w:tcPr>
            <w:tcW w:w="1056" w:type="dxa"/>
            <w:tcBorders>
              <w:top w:val="single" w:sz="6" w:space="0" w:color="auto"/>
              <w:left w:val="single" w:sz="6" w:space="0" w:color="auto"/>
              <w:bottom w:val="single" w:sz="6" w:space="0" w:color="auto"/>
              <w:right w:val="single" w:sz="6" w:space="0" w:color="auto"/>
            </w:tcBorders>
          </w:tcPr>
          <w:p w14:paraId="10C6B3E8" w14:textId="77777777" w:rsidR="00CB3986" w:rsidRPr="008E21F4" w:rsidRDefault="00CB3986" w:rsidP="00D04D5F">
            <w:pPr>
              <w:pStyle w:val="TAC"/>
              <w:rPr>
                <w:ins w:id="21606" w:author="Delta" w:date="2021-07-23T11:12:00Z"/>
                <w:sz w:val="16"/>
                <w:szCs w:val="16"/>
              </w:rPr>
            </w:pPr>
            <w:ins w:id="21607" w:author="Delta" w:date="2021-07-23T11:12:00Z">
              <w:r w:rsidRPr="008E21F4">
                <w:rPr>
                  <w:sz w:val="16"/>
                  <w:szCs w:val="16"/>
                </w:rPr>
                <w:t>2.580</w:t>
              </w:r>
            </w:ins>
          </w:p>
        </w:tc>
        <w:tc>
          <w:tcPr>
            <w:tcW w:w="1010" w:type="dxa"/>
            <w:tcBorders>
              <w:top w:val="single" w:sz="6" w:space="0" w:color="auto"/>
              <w:left w:val="single" w:sz="6" w:space="0" w:color="auto"/>
              <w:bottom w:val="single" w:sz="6" w:space="0" w:color="auto"/>
              <w:right w:val="single" w:sz="6" w:space="0" w:color="auto"/>
            </w:tcBorders>
          </w:tcPr>
          <w:p w14:paraId="31F08CEB" w14:textId="77777777" w:rsidR="00CB3986" w:rsidRPr="008E21F4" w:rsidRDefault="00CB3986" w:rsidP="00D04D5F">
            <w:pPr>
              <w:pStyle w:val="TAC"/>
              <w:rPr>
                <w:ins w:id="21608" w:author="Delta" w:date="2021-07-23T11:12:00Z"/>
                <w:sz w:val="16"/>
                <w:szCs w:val="16"/>
              </w:rPr>
            </w:pPr>
            <w:ins w:id="21609" w:author="Delta" w:date="2021-07-23T11:12:00Z">
              <w:r w:rsidRPr="008E21F4">
                <w:rPr>
                  <w:sz w:val="16"/>
                  <w:szCs w:val="16"/>
                </w:rPr>
                <w:t>2.427</w:t>
              </w:r>
            </w:ins>
          </w:p>
        </w:tc>
        <w:tc>
          <w:tcPr>
            <w:tcW w:w="1011" w:type="dxa"/>
            <w:tcBorders>
              <w:top w:val="single" w:sz="6" w:space="0" w:color="auto"/>
              <w:left w:val="single" w:sz="6" w:space="0" w:color="auto"/>
              <w:bottom w:val="single" w:sz="6" w:space="0" w:color="auto"/>
              <w:right w:val="single" w:sz="6" w:space="0" w:color="auto"/>
            </w:tcBorders>
          </w:tcPr>
          <w:p w14:paraId="745AF1B4" w14:textId="77777777" w:rsidR="00CB3986" w:rsidRPr="008E21F4" w:rsidRDefault="00CB3986" w:rsidP="00D04D5F">
            <w:pPr>
              <w:pStyle w:val="TAC"/>
              <w:rPr>
                <w:ins w:id="21610" w:author="Delta" w:date="2021-07-23T11:12:00Z"/>
                <w:sz w:val="16"/>
                <w:szCs w:val="16"/>
              </w:rPr>
            </w:pPr>
            <w:ins w:id="21611" w:author="Delta" w:date="2021-07-23T11:12:00Z">
              <w:r w:rsidRPr="008E21F4">
                <w:rPr>
                  <w:sz w:val="16"/>
                  <w:szCs w:val="16"/>
                </w:rPr>
                <w:t>2.477</w:t>
              </w:r>
            </w:ins>
          </w:p>
        </w:tc>
        <w:tc>
          <w:tcPr>
            <w:tcW w:w="1010" w:type="dxa"/>
            <w:tcBorders>
              <w:top w:val="single" w:sz="6" w:space="0" w:color="auto"/>
              <w:left w:val="single" w:sz="6" w:space="0" w:color="auto"/>
              <w:bottom w:val="single" w:sz="6" w:space="0" w:color="auto"/>
              <w:right w:val="single" w:sz="6" w:space="0" w:color="auto"/>
            </w:tcBorders>
          </w:tcPr>
          <w:p w14:paraId="5FF77A87" w14:textId="77777777" w:rsidR="00CB3986" w:rsidRPr="008E21F4" w:rsidRDefault="00CB3986" w:rsidP="00D04D5F">
            <w:pPr>
              <w:pStyle w:val="TAC"/>
              <w:rPr>
                <w:ins w:id="21612" w:author="Delta" w:date="2021-07-23T11:12:00Z"/>
                <w:sz w:val="16"/>
                <w:szCs w:val="16"/>
              </w:rPr>
            </w:pPr>
            <w:ins w:id="21613" w:author="Delta" w:date="2021-07-23T11:12:00Z">
              <w:r w:rsidRPr="008E21F4">
                <w:rPr>
                  <w:sz w:val="16"/>
                  <w:szCs w:val="16"/>
                </w:rPr>
                <w:t>2.427</w:t>
              </w:r>
            </w:ins>
          </w:p>
        </w:tc>
      </w:tr>
      <w:tr w:rsidR="00CB3986" w:rsidRPr="008E21F4" w14:paraId="22BEA5FD" w14:textId="77777777" w:rsidTr="00D04D5F">
        <w:trPr>
          <w:gridAfter w:val="1"/>
          <w:wAfter w:w="13" w:type="dxa"/>
          <w:jc w:val="center"/>
          <w:ins w:id="21614" w:author="Delta" w:date="2021-07-23T11:12:00Z"/>
        </w:trPr>
        <w:tc>
          <w:tcPr>
            <w:tcW w:w="3991" w:type="dxa"/>
            <w:tcBorders>
              <w:top w:val="single" w:sz="6" w:space="0" w:color="auto"/>
              <w:left w:val="single" w:sz="6" w:space="0" w:color="auto"/>
              <w:bottom w:val="single" w:sz="6" w:space="0" w:color="auto"/>
              <w:right w:val="single" w:sz="6" w:space="0" w:color="auto"/>
            </w:tcBorders>
          </w:tcPr>
          <w:p w14:paraId="76B0998F" w14:textId="77777777" w:rsidR="00CB3986" w:rsidRPr="008E21F4" w:rsidRDefault="00CB3986" w:rsidP="00D04D5F">
            <w:pPr>
              <w:pStyle w:val="TAL"/>
              <w:rPr>
                <w:ins w:id="21615" w:author="Delta" w:date="2021-07-23T11:12:00Z"/>
                <w:sz w:val="16"/>
                <w:szCs w:val="16"/>
              </w:rPr>
            </w:pPr>
            <w:ins w:id="21616" w:author="Delta" w:date="2021-07-23T11:12:00Z">
              <w:r w:rsidRPr="008E21F4">
                <w:rPr>
                  <w:sz w:val="16"/>
                  <w:szCs w:val="16"/>
                </w:rPr>
                <w:t>Reserved EPRE / E</w:t>
              </w:r>
              <w:r w:rsidRPr="008E21F4">
                <w:rPr>
                  <w:sz w:val="16"/>
                  <w:szCs w:val="16"/>
                  <w:vertAlign w:val="subscript"/>
                </w:rPr>
                <w:t xml:space="preserve">RS </w:t>
              </w:r>
              <w:r w:rsidRPr="008E21F4">
                <w:rPr>
                  <w:sz w:val="16"/>
                  <w:szCs w:val="16"/>
                </w:rPr>
                <w:t>[dB]</w:t>
              </w:r>
            </w:ins>
          </w:p>
        </w:tc>
        <w:tc>
          <w:tcPr>
            <w:tcW w:w="1011" w:type="dxa"/>
            <w:tcBorders>
              <w:top w:val="single" w:sz="6" w:space="0" w:color="auto"/>
              <w:left w:val="single" w:sz="6" w:space="0" w:color="auto"/>
              <w:bottom w:val="single" w:sz="6" w:space="0" w:color="auto"/>
              <w:right w:val="single" w:sz="6" w:space="0" w:color="auto"/>
            </w:tcBorders>
          </w:tcPr>
          <w:p w14:paraId="6FFFFFB4" w14:textId="77777777" w:rsidR="00CB3986" w:rsidRPr="008E21F4" w:rsidRDefault="00CB3986" w:rsidP="00D04D5F">
            <w:pPr>
              <w:pStyle w:val="TAC"/>
              <w:rPr>
                <w:ins w:id="21617" w:author="Delta" w:date="2021-07-23T11:12:00Z"/>
                <w:sz w:val="16"/>
                <w:szCs w:val="16"/>
              </w:rPr>
            </w:pPr>
            <w:ins w:id="21618"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tcPr>
          <w:p w14:paraId="4B0186DD" w14:textId="77777777" w:rsidR="00CB3986" w:rsidRPr="008E21F4" w:rsidRDefault="00CB3986" w:rsidP="00D04D5F">
            <w:pPr>
              <w:pStyle w:val="TAC"/>
              <w:rPr>
                <w:ins w:id="21619" w:author="Delta" w:date="2021-07-23T11:12:00Z"/>
                <w:sz w:val="16"/>
                <w:szCs w:val="16"/>
              </w:rPr>
            </w:pPr>
            <w:ins w:id="21620"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tcPr>
          <w:p w14:paraId="149FAA79" w14:textId="77777777" w:rsidR="00CB3986" w:rsidRPr="008E21F4" w:rsidRDefault="00CB3986" w:rsidP="00D04D5F">
            <w:pPr>
              <w:pStyle w:val="TAC"/>
              <w:rPr>
                <w:ins w:id="21621" w:author="Delta" w:date="2021-07-23T11:12:00Z"/>
                <w:sz w:val="16"/>
                <w:szCs w:val="16"/>
              </w:rPr>
            </w:pPr>
            <w:ins w:id="21622"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tcPr>
          <w:p w14:paraId="4C5BA3CC" w14:textId="77777777" w:rsidR="00CB3986" w:rsidRPr="008E21F4" w:rsidRDefault="00CB3986" w:rsidP="00D04D5F">
            <w:pPr>
              <w:pStyle w:val="TAC"/>
              <w:rPr>
                <w:ins w:id="21623" w:author="Delta" w:date="2021-07-23T11:12:00Z"/>
                <w:sz w:val="16"/>
                <w:szCs w:val="16"/>
              </w:rPr>
            </w:pPr>
            <w:ins w:id="21624"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tcPr>
          <w:p w14:paraId="72A799A8" w14:textId="77777777" w:rsidR="00CB3986" w:rsidRPr="008E21F4" w:rsidRDefault="00CB3986" w:rsidP="00D04D5F">
            <w:pPr>
              <w:pStyle w:val="TAC"/>
              <w:rPr>
                <w:ins w:id="21625" w:author="Delta" w:date="2021-07-23T11:12:00Z"/>
                <w:sz w:val="16"/>
                <w:szCs w:val="16"/>
              </w:rPr>
            </w:pPr>
            <w:ins w:id="21626" w:author="Delta" w:date="2021-07-23T11:12:00Z">
              <w:r w:rsidRPr="008E21F4">
                <w:rPr>
                  <w:sz w:val="16"/>
                  <w:szCs w:val="16"/>
                </w:rPr>
                <w:t>-inf</w:t>
              </w:r>
            </w:ins>
          </w:p>
        </w:tc>
      </w:tr>
      <w:tr w:rsidR="00CB3986" w:rsidRPr="008E21F4" w14:paraId="379A78A1" w14:textId="77777777" w:rsidTr="00D04D5F">
        <w:trPr>
          <w:gridAfter w:val="1"/>
          <w:wAfter w:w="13" w:type="dxa"/>
          <w:jc w:val="center"/>
          <w:ins w:id="21627" w:author="Delta" w:date="2021-07-23T11:12:00Z"/>
        </w:trPr>
        <w:tc>
          <w:tcPr>
            <w:tcW w:w="3991" w:type="dxa"/>
            <w:tcBorders>
              <w:top w:val="single" w:sz="6" w:space="0" w:color="auto"/>
              <w:left w:val="single" w:sz="6" w:space="0" w:color="auto"/>
              <w:bottom w:val="single" w:sz="6" w:space="0" w:color="auto"/>
              <w:right w:val="nil"/>
            </w:tcBorders>
          </w:tcPr>
          <w:p w14:paraId="06F29A61" w14:textId="77777777" w:rsidR="00CB3986" w:rsidRPr="008E21F4" w:rsidRDefault="00CB3986" w:rsidP="00D04D5F">
            <w:pPr>
              <w:pStyle w:val="TAH"/>
              <w:rPr>
                <w:ins w:id="21628" w:author="Delta" w:date="2021-07-23T11:12:00Z"/>
                <w:sz w:val="16"/>
                <w:szCs w:val="16"/>
              </w:rPr>
            </w:pPr>
            <w:ins w:id="21629" w:author="Delta" w:date="2021-07-23T11:12:00Z">
              <w:r w:rsidRPr="008E21F4">
                <w:rPr>
                  <w:sz w:val="16"/>
                  <w:szCs w:val="16"/>
                </w:rPr>
                <w:t>PCFICH</w:t>
              </w:r>
            </w:ins>
          </w:p>
        </w:tc>
        <w:tc>
          <w:tcPr>
            <w:tcW w:w="1011" w:type="dxa"/>
            <w:tcBorders>
              <w:top w:val="single" w:sz="6" w:space="0" w:color="auto"/>
              <w:left w:val="nil"/>
              <w:bottom w:val="single" w:sz="6" w:space="0" w:color="auto"/>
              <w:right w:val="nil"/>
            </w:tcBorders>
          </w:tcPr>
          <w:p w14:paraId="241928F2" w14:textId="77777777" w:rsidR="00CB3986" w:rsidRPr="008E21F4" w:rsidRDefault="00CB3986" w:rsidP="00D04D5F">
            <w:pPr>
              <w:pStyle w:val="TAH"/>
              <w:rPr>
                <w:ins w:id="21630" w:author="Delta" w:date="2021-07-23T11:12:00Z"/>
                <w:sz w:val="16"/>
                <w:szCs w:val="16"/>
              </w:rPr>
            </w:pPr>
          </w:p>
        </w:tc>
        <w:tc>
          <w:tcPr>
            <w:tcW w:w="1056" w:type="dxa"/>
            <w:tcBorders>
              <w:top w:val="single" w:sz="6" w:space="0" w:color="auto"/>
              <w:left w:val="nil"/>
              <w:bottom w:val="single" w:sz="6" w:space="0" w:color="auto"/>
              <w:right w:val="nil"/>
            </w:tcBorders>
          </w:tcPr>
          <w:p w14:paraId="74449E1C" w14:textId="77777777" w:rsidR="00CB3986" w:rsidRPr="008E21F4" w:rsidRDefault="00CB3986" w:rsidP="00D04D5F">
            <w:pPr>
              <w:pStyle w:val="TAH"/>
              <w:rPr>
                <w:ins w:id="21631" w:author="Delta" w:date="2021-07-23T11:12:00Z"/>
                <w:sz w:val="16"/>
                <w:szCs w:val="16"/>
              </w:rPr>
            </w:pPr>
          </w:p>
        </w:tc>
        <w:tc>
          <w:tcPr>
            <w:tcW w:w="1010" w:type="dxa"/>
            <w:tcBorders>
              <w:top w:val="single" w:sz="6" w:space="0" w:color="auto"/>
              <w:left w:val="nil"/>
              <w:bottom w:val="single" w:sz="6" w:space="0" w:color="auto"/>
              <w:right w:val="nil"/>
            </w:tcBorders>
          </w:tcPr>
          <w:p w14:paraId="07727BFB" w14:textId="77777777" w:rsidR="00CB3986" w:rsidRPr="008E21F4" w:rsidRDefault="00CB3986" w:rsidP="00D04D5F">
            <w:pPr>
              <w:pStyle w:val="TAH"/>
              <w:rPr>
                <w:ins w:id="21632" w:author="Delta" w:date="2021-07-23T11:12:00Z"/>
                <w:sz w:val="16"/>
                <w:szCs w:val="16"/>
              </w:rPr>
            </w:pPr>
          </w:p>
        </w:tc>
        <w:tc>
          <w:tcPr>
            <w:tcW w:w="1011" w:type="dxa"/>
            <w:tcBorders>
              <w:top w:val="single" w:sz="6" w:space="0" w:color="auto"/>
              <w:left w:val="nil"/>
              <w:bottom w:val="single" w:sz="6" w:space="0" w:color="auto"/>
              <w:right w:val="nil"/>
            </w:tcBorders>
          </w:tcPr>
          <w:p w14:paraId="4E0AFD90" w14:textId="77777777" w:rsidR="00CB3986" w:rsidRPr="008E21F4" w:rsidRDefault="00CB3986" w:rsidP="00D04D5F">
            <w:pPr>
              <w:pStyle w:val="TAH"/>
              <w:rPr>
                <w:ins w:id="21633" w:author="Delta" w:date="2021-07-23T11:12:00Z"/>
                <w:sz w:val="16"/>
                <w:szCs w:val="16"/>
              </w:rPr>
            </w:pPr>
          </w:p>
        </w:tc>
        <w:tc>
          <w:tcPr>
            <w:tcW w:w="1010" w:type="dxa"/>
            <w:tcBorders>
              <w:top w:val="single" w:sz="6" w:space="0" w:color="auto"/>
              <w:left w:val="nil"/>
              <w:bottom w:val="single" w:sz="6" w:space="0" w:color="auto"/>
              <w:right w:val="single" w:sz="6" w:space="0" w:color="auto"/>
            </w:tcBorders>
          </w:tcPr>
          <w:p w14:paraId="16AE4BB1" w14:textId="77777777" w:rsidR="00CB3986" w:rsidRPr="008E21F4" w:rsidRDefault="00CB3986" w:rsidP="00D04D5F">
            <w:pPr>
              <w:pStyle w:val="TAH"/>
              <w:rPr>
                <w:ins w:id="21634" w:author="Delta" w:date="2021-07-23T11:12:00Z"/>
                <w:sz w:val="16"/>
                <w:szCs w:val="16"/>
              </w:rPr>
            </w:pPr>
          </w:p>
        </w:tc>
      </w:tr>
      <w:tr w:rsidR="00CB3986" w:rsidRPr="008E21F4" w14:paraId="2F888EC7" w14:textId="77777777" w:rsidTr="00D04D5F">
        <w:trPr>
          <w:gridAfter w:val="1"/>
          <w:wAfter w:w="13" w:type="dxa"/>
          <w:jc w:val="center"/>
          <w:ins w:id="21635" w:author="Delta" w:date="2021-07-23T11:12:00Z"/>
        </w:trPr>
        <w:tc>
          <w:tcPr>
            <w:tcW w:w="3991" w:type="dxa"/>
            <w:tcBorders>
              <w:top w:val="single" w:sz="6" w:space="0" w:color="auto"/>
              <w:left w:val="single" w:sz="6" w:space="0" w:color="auto"/>
              <w:bottom w:val="single" w:sz="6" w:space="0" w:color="auto"/>
              <w:right w:val="single" w:sz="6" w:space="0" w:color="auto"/>
            </w:tcBorders>
          </w:tcPr>
          <w:p w14:paraId="3C127C39" w14:textId="77777777" w:rsidR="00CB3986" w:rsidRPr="008E21F4" w:rsidRDefault="00CB3986" w:rsidP="00D04D5F">
            <w:pPr>
              <w:pStyle w:val="TAL"/>
              <w:rPr>
                <w:ins w:id="21636" w:author="Delta" w:date="2021-07-23T11:12:00Z"/>
                <w:sz w:val="16"/>
                <w:szCs w:val="16"/>
              </w:rPr>
            </w:pPr>
            <w:ins w:id="21637" w:author="Delta" w:date="2021-07-23T11:12:00Z">
              <w:r w:rsidRPr="008E21F4">
                <w:rPr>
                  <w:sz w:val="16"/>
                  <w:szCs w:val="16"/>
                </w:rPr>
                <w:t># of symbols used for control channels</w:t>
              </w:r>
            </w:ins>
          </w:p>
        </w:tc>
        <w:tc>
          <w:tcPr>
            <w:tcW w:w="1011" w:type="dxa"/>
            <w:tcBorders>
              <w:top w:val="single" w:sz="6" w:space="0" w:color="auto"/>
              <w:left w:val="single" w:sz="6" w:space="0" w:color="auto"/>
              <w:bottom w:val="single" w:sz="6" w:space="0" w:color="auto"/>
              <w:right w:val="single" w:sz="6" w:space="0" w:color="auto"/>
            </w:tcBorders>
          </w:tcPr>
          <w:p w14:paraId="2C347857" w14:textId="77777777" w:rsidR="00CB3986" w:rsidRPr="008E21F4" w:rsidRDefault="00CB3986" w:rsidP="00D04D5F">
            <w:pPr>
              <w:pStyle w:val="TAC"/>
              <w:rPr>
                <w:ins w:id="21638" w:author="Delta" w:date="2021-07-23T11:12:00Z"/>
                <w:sz w:val="16"/>
                <w:szCs w:val="16"/>
              </w:rPr>
            </w:pPr>
            <w:ins w:id="21639"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tcPr>
          <w:p w14:paraId="73F96F14" w14:textId="77777777" w:rsidR="00CB3986" w:rsidRPr="008E21F4" w:rsidRDefault="00CB3986" w:rsidP="00D04D5F">
            <w:pPr>
              <w:pStyle w:val="TAC"/>
              <w:rPr>
                <w:ins w:id="21640" w:author="Delta" w:date="2021-07-23T11:12:00Z"/>
                <w:sz w:val="16"/>
                <w:szCs w:val="16"/>
              </w:rPr>
            </w:pPr>
            <w:ins w:id="21641"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tcPr>
          <w:p w14:paraId="43274B6D" w14:textId="77777777" w:rsidR="00CB3986" w:rsidRPr="008E21F4" w:rsidRDefault="00CB3986" w:rsidP="00D04D5F">
            <w:pPr>
              <w:pStyle w:val="TAC"/>
              <w:rPr>
                <w:ins w:id="21642" w:author="Delta" w:date="2021-07-23T11:12:00Z"/>
                <w:sz w:val="16"/>
                <w:szCs w:val="16"/>
              </w:rPr>
            </w:pPr>
            <w:ins w:id="21643" w:author="Delta" w:date="2021-07-23T11:12:00Z">
              <w:r w:rsidRPr="008E21F4">
                <w:rPr>
                  <w:sz w:val="16"/>
                  <w:szCs w:val="16"/>
                </w:rPr>
                <w:t>1</w:t>
              </w:r>
            </w:ins>
          </w:p>
        </w:tc>
        <w:tc>
          <w:tcPr>
            <w:tcW w:w="1011" w:type="dxa"/>
            <w:tcBorders>
              <w:top w:val="single" w:sz="6" w:space="0" w:color="auto"/>
              <w:left w:val="single" w:sz="6" w:space="0" w:color="auto"/>
              <w:bottom w:val="single" w:sz="6" w:space="0" w:color="auto"/>
              <w:right w:val="single" w:sz="6" w:space="0" w:color="auto"/>
            </w:tcBorders>
          </w:tcPr>
          <w:p w14:paraId="5585637F" w14:textId="77777777" w:rsidR="00CB3986" w:rsidRPr="008E21F4" w:rsidRDefault="00CB3986" w:rsidP="00D04D5F">
            <w:pPr>
              <w:pStyle w:val="TAC"/>
              <w:rPr>
                <w:ins w:id="21644" w:author="Delta" w:date="2021-07-23T11:12:00Z"/>
                <w:sz w:val="16"/>
                <w:szCs w:val="16"/>
              </w:rPr>
            </w:pPr>
            <w:ins w:id="21645"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tcPr>
          <w:p w14:paraId="7946E33D" w14:textId="77777777" w:rsidR="00CB3986" w:rsidRPr="008E21F4" w:rsidRDefault="00CB3986" w:rsidP="00D04D5F">
            <w:pPr>
              <w:pStyle w:val="TAC"/>
              <w:rPr>
                <w:ins w:id="21646" w:author="Delta" w:date="2021-07-23T11:12:00Z"/>
                <w:sz w:val="16"/>
                <w:szCs w:val="16"/>
              </w:rPr>
            </w:pPr>
            <w:ins w:id="21647" w:author="Delta" w:date="2021-07-23T11:12:00Z">
              <w:r w:rsidRPr="008E21F4">
                <w:rPr>
                  <w:sz w:val="16"/>
                  <w:szCs w:val="16"/>
                </w:rPr>
                <w:t>1</w:t>
              </w:r>
            </w:ins>
          </w:p>
        </w:tc>
      </w:tr>
      <w:tr w:rsidR="00CB3986" w:rsidRPr="008E21F4" w14:paraId="3461E41C" w14:textId="77777777" w:rsidTr="00D04D5F">
        <w:trPr>
          <w:gridAfter w:val="1"/>
          <w:wAfter w:w="13" w:type="dxa"/>
          <w:jc w:val="center"/>
          <w:ins w:id="21648" w:author="Delta" w:date="2021-07-23T11:12:00Z"/>
        </w:trPr>
        <w:tc>
          <w:tcPr>
            <w:tcW w:w="3991" w:type="dxa"/>
            <w:tcBorders>
              <w:top w:val="single" w:sz="6" w:space="0" w:color="auto"/>
              <w:left w:val="single" w:sz="6" w:space="0" w:color="auto"/>
              <w:bottom w:val="single" w:sz="6" w:space="0" w:color="auto"/>
              <w:right w:val="single" w:sz="6" w:space="0" w:color="auto"/>
            </w:tcBorders>
          </w:tcPr>
          <w:p w14:paraId="24DA2643" w14:textId="77777777" w:rsidR="00CB3986" w:rsidRPr="008E21F4" w:rsidRDefault="00CB3986" w:rsidP="00D04D5F">
            <w:pPr>
              <w:pStyle w:val="TAL"/>
              <w:rPr>
                <w:ins w:id="21649" w:author="Delta" w:date="2021-07-23T11:12:00Z"/>
                <w:sz w:val="16"/>
                <w:szCs w:val="16"/>
              </w:rPr>
            </w:pPr>
            <w:ins w:id="21650" w:author="Delta" w:date="2021-07-23T11:12:00Z">
              <w:r w:rsidRPr="008E21F4">
                <w:rPr>
                  <w:sz w:val="16"/>
                  <w:szCs w:val="16"/>
                </w:rPr>
                <w:t>PCFICH EPRE / E</w:t>
              </w:r>
              <w:r w:rsidRPr="008E21F4">
                <w:rPr>
                  <w:sz w:val="16"/>
                  <w:szCs w:val="16"/>
                  <w:vertAlign w:val="subscript"/>
                </w:rPr>
                <w:t xml:space="preserve">RS </w:t>
              </w:r>
              <w:r w:rsidRPr="008E21F4">
                <w:rPr>
                  <w:sz w:val="16"/>
                  <w:szCs w:val="16"/>
                </w:rPr>
                <w:t>[dB]</w:t>
              </w:r>
            </w:ins>
          </w:p>
        </w:tc>
        <w:tc>
          <w:tcPr>
            <w:tcW w:w="1011" w:type="dxa"/>
            <w:tcBorders>
              <w:top w:val="single" w:sz="6" w:space="0" w:color="auto"/>
              <w:left w:val="single" w:sz="6" w:space="0" w:color="auto"/>
              <w:bottom w:val="single" w:sz="6" w:space="0" w:color="auto"/>
              <w:right w:val="single" w:sz="6" w:space="0" w:color="auto"/>
            </w:tcBorders>
          </w:tcPr>
          <w:p w14:paraId="5FFA9422" w14:textId="77777777" w:rsidR="00CB3986" w:rsidRPr="008E21F4" w:rsidRDefault="00CB3986" w:rsidP="00D04D5F">
            <w:pPr>
              <w:pStyle w:val="TAC"/>
              <w:rPr>
                <w:ins w:id="21651" w:author="Delta" w:date="2021-07-23T11:12:00Z"/>
                <w:sz w:val="16"/>
                <w:szCs w:val="16"/>
              </w:rPr>
            </w:pPr>
            <w:ins w:id="21652" w:author="Delta" w:date="2021-07-23T11:12:00Z">
              <w:r w:rsidRPr="008E21F4">
                <w:rPr>
                  <w:sz w:val="16"/>
                  <w:szCs w:val="16"/>
                </w:rPr>
                <w:t>0</w:t>
              </w:r>
            </w:ins>
          </w:p>
        </w:tc>
        <w:tc>
          <w:tcPr>
            <w:tcW w:w="1056" w:type="dxa"/>
            <w:tcBorders>
              <w:top w:val="single" w:sz="6" w:space="0" w:color="auto"/>
              <w:left w:val="single" w:sz="6" w:space="0" w:color="auto"/>
              <w:bottom w:val="single" w:sz="6" w:space="0" w:color="auto"/>
              <w:right w:val="single" w:sz="6" w:space="0" w:color="auto"/>
            </w:tcBorders>
          </w:tcPr>
          <w:p w14:paraId="2B11B43E" w14:textId="77777777" w:rsidR="00CB3986" w:rsidRPr="008E21F4" w:rsidRDefault="00CB3986" w:rsidP="00D04D5F">
            <w:pPr>
              <w:pStyle w:val="TAC"/>
              <w:rPr>
                <w:ins w:id="21653" w:author="Delta" w:date="2021-07-23T11:12:00Z"/>
                <w:sz w:val="16"/>
                <w:szCs w:val="16"/>
              </w:rPr>
            </w:pPr>
            <w:ins w:id="21654"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tcPr>
          <w:p w14:paraId="613C8AD5" w14:textId="77777777" w:rsidR="00CB3986" w:rsidRPr="008E21F4" w:rsidRDefault="00CB3986" w:rsidP="00D04D5F">
            <w:pPr>
              <w:pStyle w:val="TAC"/>
              <w:rPr>
                <w:ins w:id="21655" w:author="Delta" w:date="2021-07-23T11:12:00Z"/>
                <w:sz w:val="16"/>
                <w:szCs w:val="16"/>
              </w:rPr>
            </w:pPr>
            <w:ins w:id="21656"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tcPr>
          <w:p w14:paraId="6AA70530" w14:textId="77777777" w:rsidR="00CB3986" w:rsidRPr="008E21F4" w:rsidRDefault="00CB3986" w:rsidP="00D04D5F">
            <w:pPr>
              <w:pStyle w:val="TAC"/>
              <w:rPr>
                <w:ins w:id="21657" w:author="Delta" w:date="2021-07-23T11:12:00Z"/>
                <w:sz w:val="16"/>
                <w:szCs w:val="16"/>
              </w:rPr>
            </w:pPr>
            <w:ins w:id="21658"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tcPr>
          <w:p w14:paraId="247EED4A" w14:textId="77777777" w:rsidR="00CB3986" w:rsidRPr="008E21F4" w:rsidRDefault="00CB3986" w:rsidP="00D04D5F">
            <w:pPr>
              <w:pStyle w:val="TAC"/>
              <w:rPr>
                <w:ins w:id="21659" w:author="Delta" w:date="2021-07-23T11:12:00Z"/>
                <w:sz w:val="16"/>
                <w:szCs w:val="16"/>
              </w:rPr>
            </w:pPr>
            <w:ins w:id="21660" w:author="Delta" w:date="2021-07-23T11:12:00Z">
              <w:r w:rsidRPr="008E21F4">
                <w:rPr>
                  <w:sz w:val="16"/>
                  <w:szCs w:val="16"/>
                </w:rPr>
                <w:t>0</w:t>
              </w:r>
            </w:ins>
          </w:p>
        </w:tc>
      </w:tr>
      <w:tr w:rsidR="00CB3986" w:rsidRPr="008E21F4" w14:paraId="3A5699AA" w14:textId="77777777" w:rsidTr="00D04D5F">
        <w:trPr>
          <w:gridAfter w:val="1"/>
          <w:wAfter w:w="13" w:type="dxa"/>
          <w:jc w:val="center"/>
          <w:ins w:id="21661" w:author="Delta" w:date="2021-07-23T11:12:00Z"/>
        </w:trPr>
        <w:tc>
          <w:tcPr>
            <w:tcW w:w="3991" w:type="dxa"/>
            <w:tcBorders>
              <w:top w:val="single" w:sz="6" w:space="0" w:color="auto"/>
              <w:left w:val="single" w:sz="6" w:space="0" w:color="auto"/>
              <w:bottom w:val="single" w:sz="6" w:space="0" w:color="auto"/>
              <w:right w:val="nil"/>
            </w:tcBorders>
          </w:tcPr>
          <w:p w14:paraId="2A78D0CD" w14:textId="77777777" w:rsidR="00CB3986" w:rsidRPr="008E21F4" w:rsidRDefault="00CB3986" w:rsidP="00D04D5F">
            <w:pPr>
              <w:pStyle w:val="TAH"/>
              <w:rPr>
                <w:ins w:id="21662" w:author="Delta" w:date="2021-07-23T11:12:00Z"/>
                <w:sz w:val="16"/>
                <w:szCs w:val="16"/>
              </w:rPr>
            </w:pPr>
            <w:ins w:id="21663" w:author="Delta" w:date="2021-07-23T11:12:00Z">
              <w:r w:rsidRPr="008E21F4">
                <w:rPr>
                  <w:sz w:val="16"/>
                  <w:szCs w:val="16"/>
                </w:rPr>
                <w:t>PHICH</w:t>
              </w:r>
            </w:ins>
          </w:p>
        </w:tc>
        <w:tc>
          <w:tcPr>
            <w:tcW w:w="1011" w:type="dxa"/>
            <w:tcBorders>
              <w:top w:val="single" w:sz="6" w:space="0" w:color="auto"/>
              <w:left w:val="nil"/>
              <w:bottom w:val="single" w:sz="6" w:space="0" w:color="auto"/>
              <w:right w:val="nil"/>
            </w:tcBorders>
          </w:tcPr>
          <w:p w14:paraId="77EF1F03" w14:textId="77777777" w:rsidR="00CB3986" w:rsidRPr="008E21F4" w:rsidRDefault="00CB3986" w:rsidP="00D04D5F">
            <w:pPr>
              <w:pStyle w:val="TAH"/>
              <w:rPr>
                <w:ins w:id="21664" w:author="Delta" w:date="2021-07-23T11:12:00Z"/>
                <w:sz w:val="16"/>
                <w:szCs w:val="16"/>
              </w:rPr>
            </w:pPr>
          </w:p>
        </w:tc>
        <w:tc>
          <w:tcPr>
            <w:tcW w:w="1056" w:type="dxa"/>
            <w:tcBorders>
              <w:top w:val="single" w:sz="6" w:space="0" w:color="auto"/>
              <w:left w:val="nil"/>
              <w:bottom w:val="single" w:sz="6" w:space="0" w:color="auto"/>
              <w:right w:val="nil"/>
            </w:tcBorders>
          </w:tcPr>
          <w:p w14:paraId="2B85AE6D" w14:textId="77777777" w:rsidR="00CB3986" w:rsidRPr="008E21F4" w:rsidRDefault="00CB3986" w:rsidP="00D04D5F">
            <w:pPr>
              <w:pStyle w:val="TAH"/>
              <w:rPr>
                <w:ins w:id="21665" w:author="Delta" w:date="2021-07-23T11:12:00Z"/>
                <w:sz w:val="16"/>
                <w:szCs w:val="16"/>
              </w:rPr>
            </w:pPr>
          </w:p>
        </w:tc>
        <w:tc>
          <w:tcPr>
            <w:tcW w:w="1010" w:type="dxa"/>
            <w:tcBorders>
              <w:top w:val="single" w:sz="6" w:space="0" w:color="auto"/>
              <w:left w:val="nil"/>
              <w:bottom w:val="single" w:sz="6" w:space="0" w:color="auto"/>
              <w:right w:val="nil"/>
            </w:tcBorders>
          </w:tcPr>
          <w:p w14:paraId="42815AA6" w14:textId="77777777" w:rsidR="00CB3986" w:rsidRPr="008E21F4" w:rsidRDefault="00CB3986" w:rsidP="00D04D5F">
            <w:pPr>
              <w:pStyle w:val="TAH"/>
              <w:rPr>
                <w:ins w:id="21666" w:author="Delta" w:date="2021-07-23T11:12:00Z"/>
                <w:sz w:val="16"/>
                <w:szCs w:val="16"/>
              </w:rPr>
            </w:pPr>
          </w:p>
        </w:tc>
        <w:tc>
          <w:tcPr>
            <w:tcW w:w="1011" w:type="dxa"/>
            <w:tcBorders>
              <w:top w:val="single" w:sz="6" w:space="0" w:color="auto"/>
              <w:left w:val="nil"/>
              <w:bottom w:val="single" w:sz="6" w:space="0" w:color="auto"/>
              <w:right w:val="nil"/>
            </w:tcBorders>
          </w:tcPr>
          <w:p w14:paraId="777F5DFB" w14:textId="77777777" w:rsidR="00CB3986" w:rsidRPr="008E21F4" w:rsidRDefault="00CB3986" w:rsidP="00D04D5F">
            <w:pPr>
              <w:pStyle w:val="TAH"/>
              <w:rPr>
                <w:ins w:id="21667" w:author="Delta" w:date="2021-07-23T11:12:00Z"/>
                <w:sz w:val="16"/>
                <w:szCs w:val="16"/>
              </w:rPr>
            </w:pPr>
          </w:p>
        </w:tc>
        <w:tc>
          <w:tcPr>
            <w:tcW w:w="1010" w:type="dxa"/>
            <w:tcBorders>
              <w:top w:val="single" w:sz="6" w:space="0" w:color="auto"/>
              <w:left w:val="nil"/>
              <w:bottom w:val="single" w:sz="6" w:space="0" w:color="auto"/>
              <w:right w:val="single" w:sz="6" w:space="0" w:color="auto"/>
            </w:tcBorders>
          </w:tcPr>
          <w:p w14:paraId="6C45518E" w14:textId="77777777" w:rsidR="00CB3986" w:rsidRPr="008E21F4" w:rsidRDefault="00CB3986" w:rsidP="00D04D5F">
            <w:pPr>
              <w:pStyle w:val="TAH"/>
              <w:rPr>
                <w:ins w:id="21668" w:author="Delta" w:date="2021-07-23T11:12:00Z"/>
                <w:sz w:val="16"/>
                <w:szCs w:val="16"/>
              </w:rPr>
            </w:pPr>
          </w:p>
        </w:tc>
      </w:tr>
      <w:tr w:rsidR="00CB3986" w:rsidRPr="008E21F4" w14:paraId="574E65BF" w14:textId="77777777" w:rsidTr="00D04D5F">
        <w:trPr>
          <w:gridAfter w:val="1"/>
          <w:wAfter w:w="13" w:type="dxa"/>
          <w:jc w:val="center"/>
          <w:ins w:id="21669" w:author="Delta" w:date="2021-07-23T11:12:00Z"/>
        </w:trPr>
        <w:tc>
          <w:tcPr>
            <w:tcW w:w="3991" w:type="dxa"/>
            <w:tcBorders>
              <w:top w:val="single" w:sz="6" w:space="0" w:color="auto"/>
              <w:left w:val="single" w:sz="6" w:space="0" w:color="auto"/>
              <w:bottom w:val="single" w:sz="6" w:space="0" w:color="auto"/>
              <w:right w:val="single" w:sz="6" w:space="0" w:color="auto"/>
            </w:tcBorders>
          </w:tcPr>
          <w:p w14:paraId="2751E9F3" w14:textId="77777777" w:rsidR="00CB3986" w:rsidRPr="008E21F4" w:rsidRDefault="00CB3986" w:rsidP="00D04D5F">
            <w:pPr>
              <w:pStyle w:val="TAL"/>
              <w:rPr>
                <w:ins w:id="21670" w:author="Delta" w:date="2021-07-23T11:12:00Z"/>
                <w:sz w:val="16"/>
                <w:szCs w:val="16"/>
              </w:rPr>
            </w:pPr>
            <w:ins w:id="21671" w:author="Delta" w:date="2021-07-23T11:12:00Z">
              <w:r w:rsidRPr="008E21F4">
                <w:rPr>
                  <w:sz w:val="16"/>
                  <w:szCs w:val="16"/>
                </w:rPr>
                <w:t># of PHICH groups</w:t>
              </w:r>
            </w:ins>
          </w:p>
        </w:tc>
        <w:tc>
          <w:tcPr>
            <w:tcW w:w="1011" w:type="dxa"/>
            <w:tcBorders>
              <w:top w:val="single" w:sz="6" w:space="0" w:color="auto"/>
              <w:left w:val="single" w:sz="6" w:space="0" w:color="auto"/>
              <w:bottom w:val="single" w:sz="6" w:space="0" w:color="auto"/>
              <w:right w:val="single" w:sz="6" w:space="0" w:color="auto"/>
            </w:tcBorders>
          </w:tcPr>
          <w:p w14:paraId="0C88C4EE" w14:textId="77777777" w:rsidR="00CB3986" w:rsidRPr="008E21F4" w:rsidRDefault="00CB3986" w:rsidP="00D04D5F">
            <w:pPr>
              <w:pStyle w:val="TAC"/>
              <w:rPr>
                <w:ins w:id="21672" w:author="Delta" w:date="2021-07-23T11:12:00Z"/>
                <w:sz w:val="16"/>
                <w:szCs w:val="16"/>
              </w:rPr>
            </w:pPr>
            <w:ins w:id="21673"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tcPr>
          <w:p w14:paraId="75F79408" w14:textId="77777777" w:rsidR="00CB3986" w:rsidRPr="008E21F4" w:rsidRDefault="00CB3986" w:rsidP="00D04D5F">
            <w:pPr>
              <w:pStyle w:val="TAC"/>
              <w:rPr>
                <w:ins w:id="21674" w:author="Delta" w:date="2021-07-23T11:12:00Z"/>
                <w:sz w:val="16"/>
                <w:szCs w:val="16"/>
              </w:rPr>
            </w:pPr>
            <w:ins w:id="21675" w:author="Delta" w:date="2021-07-23T11:12:00Z">
              <w:r w:rsidRPr="008E21F4">
                <w:rPr>
                  <w:sz w:val="16"/>
                  <w:szCs w:val="16"/>
                </w:rPr>
                <w:t>1</w:t>
              </w:r>
            </w:ins>
          </w:p>
        </w:tc>
        <w:tc>
          <w:tcPr>
            <w:tcW w:w="1010" w:type="dxa"/>
            <w:tcBorders>
              <w:top w:val="single" w:sz="6" w:space="0" w:color="auto"/>
              <w:left w:val="single" w:sz="6" w:space="0" w:color="auto"/>
              <w:bottom w:val="single" w:sz="6" w:space="0" w:color="auto"/>
              <w:right w:val="single" w:sz="6" w:space="0" w:color="auto"/>
            </w:tcBorders>
          </w:tcPr>
          <w:p w14:paraId="35F6F23D" w14:textId="77777777" w:rsidR="00CB3986" w:rsidRPr="008E21F4" w:rsidRDefault="00CB3986" w:rsidP="00D04D5F">
            <w:pPr>
              <w:pStyle w:val="TAC"/>
              <w:rPr>
                <w:ins w:id="21676" w:author="Delta" w:date="2021-07-23T11:12:00Z"/>
                <w:sz w:val="16"/>
                <w:szCs w:val="16"/>
              </w:rPr>
            </w:pPr>
            <w:ins w:id="21677"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tcPr>
          <w:p w14:paraId="5DB7E766" w14:textId="77777777" w:rsidR="00CB3986" w:rsidRPr="008E21F4" w:rsidRDefault="00CB3986" w:rsidP="00D04D5F">
            <w:pPr>
              <w:pStyle w:val="TAC"/>
              <w:rPr>
                <w:ins w:id="21678" w:author="Delta" w:date="2021-07-23T11:12:00Z"/>
                <w:sz w:val="16"/>
                <w:szCs w:val="16"/>
              </w:rPr>
            </w:pPr>
            <w:ins w:id="21679"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tcPr>
          <w:p w14:paraId="73351AB4" w14:textId="77777777" w:rsidR="00CB3986" w:rsidRPr="008E21F4" w:rsidRDefault="00CB3986" w:rsidP="00D04D5F">
            <w:pPr>
              <w:pStyle w:val="TAC"/>
              <w:rPr>
                <w:ins w:id="21680" w:author="Delta" w:date="2021-07-23T11:12:00Z"/>
                <w:sz w:val="16"/>
                <w:szCs w:val="16"/>
              </w:rPr>
            </w:pPr>
            <w:ins w:id="21681" w:author="Delta" w:date="2021-07-23T11:12:00Z">
              <w:r w:rsidRPr="008E21F4">
                <w:rPr>
                  <w:sz w:val="16"/>
                  <w:szCs w:val="16"/>
                </w:rPr>
                <w:t>3</w:t>
              </w:r>
            </w:ins>
          </w:p>
        </w:tc>
      </w:tr>
      <w:tr w:rsidR="00CB3986" w:rsidRPr="008E21F4" w14:paraId="7A33090B" w14:textId="77777777" w:rsidTr="00D04D5F">
        <w:trPr>
          <w:gridAfter w:val="1"/>
          <w:wAfter w:w="13" w:type="dxa"/>
          <w:jc w:val="center"/>
          <w:ins w:id="21682" w:author="Delta" w:date="2021-07-23T11:12:00Z"/>
        </w:trPr>
        <w:tc>
          <w:tcPr>
            <w:tcW w:w="3991" w:type="dxa"/>
            <w:tcBorders>
              <w:top w:val="single" w:sz="6" w:space="0" w:color="auto"/>
              <w:left w:val="single" w:sz="6" w:space="0" w:color="auto"/>
              <w:bottom w:val="single" w:sz="6" w:space="0" w:color="auto"/>
              <w:right w:val="single" w:sz="6" w:space="0" w:color="auto"/>
            </w:tcBorders>
          </w:tcPr>
          <w:p w14:paraId="75A2420D" w14:textId="77777777" w:rsidR="00CB3986" w:rsidRPr="008E21F4" w:rsidRDefault="00CB3986" w:rsidP="00D04D5F">
            <w:pPr>
              <w:pStyle w:val="TAL"/>
              <w:rPr>
                <w:ins w:id="21683" w:author="Delta" w:date="2021-07-23T11:12:00Z"/>
                <w:sz w:val="16"/>
                <w:szCs w:val="16"/>
              </w:rPr>
            </w:pPr>
            <w:ins w:id="21684" w:author="Delta" w:date="2021-07-23T11:12:00Z">
              <w:r w:rsidRPr="008E21F4">
                <w:rPr>
                  <w:sz w:val="16"/>
                  <w:szCs w:val="16"/>
                </w:rPr>
                <w:t># of PHICH per group</w:t>
              </w:r>
            </w:ins>
          </w:p>
        </w:tc>
        <w:tc>
          <w:tcPr>
            <w:tcW w:w="1011" w:type="dxa"/>
            <w:tcBorders>
              <w:top w:val="single" w:sz="6" w:space="0" w:color="auto"/>
              <w:left w:val="single" w:sz="6" w:space="0" w:color="auto"/>
              <w:bottom w:val="single" w:sz="6" w:space="0" w:color="auto"/>
              <w:right w:val="single" w:sz="6" w:space="0" w:color="auto"/>
            </w:tcBorders>
          </w:tcPr>
          <w:p w14:paraId="6CCCDB9D" w14:textId="77777777" w:rsidR="00CB3986" w:rsidRPr="008E21F4" w:rsidRDefault="00CB3986" w:rsidP="00D04D5F">
            <w:pPr>
              <w:pStyle w:val="TAC"/>
              <w:rPr>
                <w:ins w:id="21685" w:author="Delta" w:date="2021-07-23T11:12:00Z"/>
                <w:sz w:val="16"/>
                <w:szCs w:val="16"/>
              </w:rPr>
            </w:pPr>
            <w:ins w:id="21686" w:author="Delta" w:date="2021-07-23T11:12:00Z">
              <w:r w:rsidRPr="008E21F4">
                <w:rPr>
                  <w:sz w:val="16"/>
                  <w:szCs w:val="16"/>
                </w:rPr>
                <w:t>2</w:t>
              </w:r>
            </w:ins>
          </w:p>
        </w:tc>
        <w:tc>
          <w:tcPr>
            <w:tcW w:w="1056" w:type="dxa"/>
            <w:tcBorders>
              <w:top w:val="single" w:sz="6" w:space="0" w:color="auto"/>
              <w:left w:val="single" w:sz="6" w:space="0" w:color="auto"/>
              <w:bottom w:val="single" w:sz="6" w:space="0" w:color="auto"/>
              <w:right w:val="single" w:sz="6" w:space="0" w:color="auto"/>
            </w:tcBorders>
          </w:tcPr>
          <w:p w14:paraId="0A120FA6" w14:textId="77777777" w:rsidR="00CB3986" w:rsidRPr="008E21F4" w:rsidRDefault="00CB3986" w:rsidP="00D04D5F">
            <w:pPr>
              <w:pStyle w:val="TAC"/>
              <w:rPr>
                <w:ins w:id="21687" w:author="Delta" w:date="2021-07-23T11:12:00Z"/>
                <w:sz w:val="16"/>
                <w:szCs w:val="16"/>
              </w:rPr>
            </w:pPr>
            <w:ins w:id="21688"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tcPr>
          <w:p w14:paraId="71EEFF49" w14:textId="77777777" w:rsidR="00CB3986" w:rsidRPr="008E21F4" w:rsidRDefault="00CB3986" w:rsidP="00D04D5F">
            <w:pPr>
              <w:pStyle w:val="TAC"/>
              <w:rPr>
                <w:ins w:id="21689" w:author="Delta" w:date="2021-07-23T11:12:00Z"/>
                <w:sz w:val="16"/>
                <w:szCs w:val="16"/>
              </w:rPr>
            </w:pPr>
            <w:ins w:id="21690"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tcPr>
          <w:p w14:paraId="78C48542" w14:textId="77777777" w:rsidR="00CB3986" w:rsidRPr="008E21F4" w:rsidRDefault="00CB3986" w:rsidP="00D04D5F">
            <w:pPr>
              <w:pStyle w:val="TAC"/>
              <w:rPr>
                <w:ins w:id="21691" w:author="Delta" w:date="2021-07-23T11:12:00Z"/>
                <w:sz w:val="16"/>
                <w:szCs w:val="16"/>
              </w:rPr>
            </w:pPr>
            <w:ins w:id="21692"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tcPr>
          <w:p w14:paraId="26392AFE" w14:textId="77777777" w:rsidR="00CB3986" w:rsidRPr="008E21F4" w:rsidRDefault="00CB3986" w:rsidP="00D04D5F">
            <w:pPr>
              <w:pStyle w:val="TAC"/>
              <w:rPr>
                <w:ins w:id="21693" w:author="Delta" w:date="2021-07-23T11:12:00Z"/>
                <w:sz w:val="16"/>
                <w:szCs w:val="16"/>
              </w:rPr>
            </w:pPr>
            <w:ins w:id="21694" w:author="Delta" w:date="2021-07-23T11:12:00Z">
              <w:r w:rsidRPr="008E21F4">
                <w:rPr>
                  <w:sz w:val="16"/>
                  <w:szCs w:val="16"/>
                </w:rPr>
                <w:t>2</w:t>
              </w:r>
            </w:ins>
          </w:p>
        </w:tc>
      </w:tr>
      <w:tr w:rsidR="00CB3986" w:rsidRPr="008E21F4" w14:paraId="3CFCC4FE" w14:textId="77777777" w:rsidTr="00D04D5F">
        <w:trPr>
          <w:gridAfter w:val="1"/>
          <w:wAfter w:w="13" w:type="dxa"/>
          <w:jc w:val="center"/>
          <w:ins w:id="21695" w:author="Delta" w:date="2021-07-23T11:12:00Z"/>
        </w:trPr>
        <w:tc>
          <w:tcPr>
            <w:tcW w:w="3991" w:type="dxa"/>
            <w:tcBorders>
              <w:top w:val="single" w:sz="6" w:space="0" w:color="auto"/>
              <w:left w:val="single" w:sz="6" w:space="0" w:color="auto"/>
              <w:bottom w:val="single" w:sz="6" w:space="0" w:color="auto"/>
              <w:right w:val="single" w:sz="6" w:space="0" w:color="auto"/>
            </w:tcBorders>
          </w:tcPr>
          <w:p w14:paraId="12EEE2BC" w14:textId="77777777" w:rsidR="00CB3986" w:rsidRPr="008E21F4" w:rsidRDefault="00CB3986" w:rsidP="00D04D5F">
            <w:pPr>
              <w:pStyle w:val="TAL"/>
              <w:rPr>
                <w:ins w:id="21696" w:author="Delta" w:date="2021-07-23T11:12:00Z"/>
                <w:sz w:val="16"/>
                <w:szCs w:val="16"/>
              </w:rPr>
            </w:pPr>
            <w:ins w:id="21697" w:author="Delta" w:date="2021-07-23T11:12:00Z">
              <w:r w:rsidRPr="008E21F4">
                <w:rPr>
                  <w:sz w:val="16"/>
                  <w:szCs w:val="16"/>
                </w:rPr>
                <w:t>PHICH BPSK symbol power / E</w:t>
              </w:r>
              <w:r w:rsidRPr="008E21F4">
                <w:rPr>
                  <w:sz w:val="16"/>
                  <w:szCs w:val="16"/>
                  <w:vertAlign w:val="subscript"/>
                </w:rPr>
                <w:t xml:space="preserve">RS </w:t>
              </w:r>
              <w:r w:rsidRPr="008E21F4">
                <w:rPr>
                  <w:sz w:val="16"/>
                  <w:szCs w:val="16"/>
                </w:rPr>
                <w:t>[dB]</w:t>
              </w:r>
            </w:ins>
          </w:p>
        </w:tc>
        <w:tc>
          <w:tcPr>
            <w:tcW w:w="1011" w:type="dxa"/>
            <w:tcBorders>
              <w:top w:val="single" w:sz="6" w:space="0" w:color="auto"/>
              <w:left w:val="single" w:sz="6" w:space="0" w:color="auto"/>
              <w:bottom w:val="single" w:sz="6" w:space="0" w:color="auto"/>
              <w:right w:val="single" w:sz="6" w:space="0" w:color="auto"/>
            </w:tcBorders>
          </w:tcPr>
          <w:p w14:paraId="717D03F6" w14:textId="77777777" w:rsidR="00CB3986" w:rsidRPr="008E21F4" w:rsidRDefault="00CB3986" w:rsidP="00D04D5F">
            <w:pPr>
              <w:pStyle w:val="TAC"/>
              <w:rPr>
                <w:ins w:id="21698" w:author="Delta" w:date="2021-07-23T11:12:00Z"/>
                <w:sz w:val="16"/>
                <w:szCs w:val="16"/>
              </w:rPr>
            </w:pPr>
            <w:ins w:id="21699" w:author="Delta" w:date="2021-07-23T11:12:00Z">
              <w:r w:rsidRPr="008E21F4">
                <w:rPr>
                  <w:sz w:val="16"/>
                  <w:szCs w:val="16"/>
                </w:rPr>
                <w:t>-3.010</w:t>
              </w:r>
            </w:ins>
          </w:p>
        </w:tc>
        <w:tc>
          <w:tcPr>
            <w:tcW w:w="1056" w:type="dxa"/>
            <w:tcBorders>
              <w:top w:val="single" w:sz="6" w:space="0" w:color="auto"/>
              <w:left w:val="single" w:sz="6" w:space="0" w:color="auto"/>
              <w:bottom w:val="single" w:sz="6" w:space="0" w:color="auto"/>
              <w:right w:val="single" w:sz="6" w:space="0" w:color="auto"/>
            </w:tcBorders>
          </w:tcPr>
          <w:p w14:paraId="640DE103" w14:textId="77777777" w:rsidR="00CB3986" w:rsidRPr="008E21F4" w:rsidRDefault="00CB3986" w:rsidP="00D04D5F">
            <w:pPr>
              <w:pStyle w:val="TAC"/>
              <w:rPr>
                <w:ins w:id="21700" w:author="Delta" w:date="2021-07-23T11:12:00Z"/>
                <w:sz w:val="16"/>
                <w:szCs w:val="16"/>
              </w:rPr>
            </w:pPr>
            <w:ins w:id="21701" w:author="Delta" w:date="2021-07-23T11:12:00Z">
              <w:r w:rsidRPr="008E21F4">
                <w:rPr>
                  <w:sz w:val="16"/>
                  <w:szCs w:val="16"/>
                </w:rPr>
                <w:t>-3.010</w:t>
              </w:r>
            </w:ins>
          </w:p>
        </w:tc>
        <w:tc>
          <w:tcPr>
            <w:tcW w:w="1010" w:type="dxa"/>
            <w:tcBorders>
              <w:top w:val="single" w:sz="6" w:space="0" w:color="auto"/>
              <w:left w:val="single" w:sz="6" w:space="0" w:color="auto"/>
              <w:bottom w:val="single" w:sz="6" w:space="0" w:color="auto"/>
              <w:right w:val="single" w:sz="6" w:space="0" w:color="auto"/>
            </w:tcBorders>
          </w:tcPr>
          <w:p w14:paraId="037E189E" w14:textId="77777777" w:rsidR="00CB3986" w:rsidRPr="008E21F4" w:rsidRDefault="00CB3986" w:rsidP="00D04D5F">
            <w:pPr>
              <w:pStyle w:val="TAC"/>
              <w:rPr>
                <w:ins w:id="21702" w:author="Delta" w:date="2021-07-23T11:12:00Z"/>
                <w:sz w:val="16"/>
                <w:szCs w:val="16"/>
              </w:rPr>
            </w:pPr>
            <w:ins w:id="21703" w:author="Delta" w:date="2021-07-23T11:12:00Z">
              <w:r w:rsidRPr="008E21F4">
                <w:rPr>
                  <w:sz w:val="16"/>
                  <w:szCs w:val="16"/>
                </w:rPr>
                <w:t>-3.010</w:t>
              </w:r>
            </w:ins>
          </w:p>
        </w:tc>
        <w:tc>
          <w:tcPr>
            <w:tcW w:w="1011" w:type="dxa"/>
            <w:tcBorders>
              <w:top w:val="single" w:sz="6" w:space="0" w:color="auto"/>
              <w:left w:val="single" w:sz="6" w:space="0" w:color="auto"/>
              <w:bottom w:val="single" w:sz="6" w:space="0" w:color="auto"/>
              <w:right w:val="single" w:sz="6" w:space="0" w:color="auto"/>
            </w:tcBorders>
          </w:tcPr>
          <w:p w14:paraId="178327CA" w14:textId="77777777" w:rsidR="00CB3986" w:rsidRPr="008E21F4" w:rsidRDefault="00CB3986" w:rsidP="00D04D5F">
            <w:pPr>
              <w:pStyle w:val="TAC"/>
              <w:rPr>
                <w:ins w:id="21704" w:author="Delta" w:date="2021-07-23T11:12:00Z"/>
                <w:sz w:val="16"/>
                <w:szCs w:val="16"/>
              </w:rPr>
            </w:pPr>
            <w:ins w:id="21705" w:author="Delta" w:date="2021-07-23T11:12:00Z">
              <w:r w:rsidRPr="008E21F4">
                <w:rPr>
                  <w:sz w:val="16"/>
                  <w:szCs w:val="16"/>
                </w:rPr>
                <w:t>-3.010</w:t>
              </w:r>
            </w:ins>
          </w:p>
        </w:tc>
        <w:tc>
          <w:tcPr>
            <w:tcW w:w="1010" w:type="dxa"/>
            <w:tcBorders>
              <w:top w:val="single" w:sz="6" w:space="0" w:color="auto"/>
              <w:left w:val="single" w:sz="6" w:space="0" w:color="auto"/>
              <w:bottom w:val="single" w:sz="6" w:space="0" w:color="auto"/>
              <w:right w:val="single" w:sz="6" w:space="0" w:color="auto"/>
            </w:tcBorders>
          </w:tcPr>
          <w:p w14:paraId="1D9A2150" w14:textId="77777777" w:rsidR="00CB3986" w:rsidRPr="008E21F4" w:rsidRDefault="00CB3986" w:rsidP="00D04D5F">
            <w:pPr>
              <w:pStyle w:val="TAC"/>
              <w:rPr>
                <w:ins w:id="21706" w:author="Delta" w:date="2021-07-23T11:12:00Z"/>
                <w:sz w:val="16"/>
                <w:szCs w:val="16"/>
              </w:rPr>
            </w:pPr>
            <w:ins w:id="21707" w:author="Delta" w:date="2021-07-23T11:12:00Z">
              <w:r w:rsidRPr="008E21F4">
                <w:rPr>
                  <w:sz w:val="16"/>
                  <w:szCs w:val="16"/>
                </w:rPr>
                <w:t>-3.010</w:t>
              </w:r>
            </w:ins>
          </w:p>
        </w:tc>
      </w:tr>
      <w:tr w:rsidR="00CB3986" w:rsidRPr="008E21F4" w14:paraId="79626CA8" w14:textId="77777777" w:rsidTr="00D04D5F">
        <w:trPr>
          <w:gridAfter w:val="1"/>
          <w:wAfter w:w="13" w:type="dxa"/>
          <w:jc w:val="center"/>
          <w:ins w:id="21708" w:author="Delta" w:date="2021-07-23T11:12:00Z"/>
        </w:trPr>
        <w:tc>
          <w:tcPr>
            <w:tcW w:w="3991" w:type="dxa"/>
            <w:tcBorders>
              <w:top w:val="single" w:sz="6" w:space="0" w:color="auto"/>
              <w:left w:val="single" w:sz="6" w:space="0" w:color="auto"/>
              <w:bottom w:val="single" w:sz="6" w:space="0" w:color="auto"/>
              <w:right w:val="single" w:sz="6" w:space="0" w:color="auto"/>
            </w:tcBorders>
          </w:tcPr>
          <w:p w14:paraId="481E1053" w14:textId="77777777" w:rsidR="00CB3986" w:rsidRPr="008E21F4" w:rsidRDefault="00CB3986" w:rsidP="00D04D5F">
            <w:pPr>
              <w:pStyle w:val="TAL"/>
              <w:rPr>
                <w:ins w:id="21709" w:author="Delta" w:date="2021-07-23T11:12:00Z"/>
                <w:sz w:val="16"/>
                <w:szCs w:val="16"/>
              </w:rPr>
            </w:pPr>
            <w:ins w:id="21710" w:author="Delta" w:date="2021-07-23T11:12:00Z">
              <w:r w:rsidRPr="008E21F4">
                <w:rPr>
                  <w:sz w:val="16"/>
                  <w:szCs w:val="16"/>
                </w:rPr>
                <w:t>PHICH group EPRE / E</w:t>
              </w:r>
              <w:r w:rsidRPr="008E21F4">
                <w:rPr>
                  <w:sz w:val="16"/>
                  <w:szCs w:val="16"/>
                  <w:vertAlign w:val="subscript"/>
                </w:rPr>
                <w:t xml:space="preserve">RS </w:t>
              </w:r>
              <w:r w:rsidRPr="008E21F4">
                <w:rPr>
                  <w:sz w:val="16"/>
                  <w:szCs w:val="16"/>
                </w:rPr>
                <w:t>[dB]</w:t>
              </w:r>
            </w:ins>
          </w:p>
        </w:tc>
        <w:tc>
          <w:tcPr>
            <w:tcW w:w="1011" w:type="dxa"/>
            <w:tcBorders>
              <w:top w:val="single" w:sz="6" w:space="0" w:color="auto"/>
              <w:left w:val="single" w:sz="6" w:space="0" w:color="auto"/>
              <w:bottom w:val="single" w:sz="6" w:space="0" w:color="auto"/>
              <w:right w:val="single" w:sz="6" w:space="0" w:color="auto"/>
            </w:tcBorders>
          </w:tcPr>
          <w:p w14:paraId="44652801" w14:textId="77777777" w:rsidR="00CB3986" w:rsidRPr="008E21F4" w:rsidRDefault="00CB3986" w:rsidP="00D04D5F">
            <w:pPr>
              <w:pStyle w:val="TAC"/>
              <w:rPr>
                <w:ins w:id="21711" w:author="Delta" w:date="2021-07-23T11:12:00Z"/>
                <w:sz w:val="16"/>
                <w:szCs w:val="16"/>
              </w:rPr>
            </w:pPr>
            <w:ins w:id="21712" w:author="Delta" w:date="2021-07-23T11:12:00Z">
              <w:r w:rsidRPr="008E21F4">
                <w:rPr>
                  <w:sz w:val="16"/>
                  <w:szCs w:val="16"/>
                </w:rPr>
                <w:t>0</w:t>
              </w:r>
            </w:ins>
          </w:p>
        </w:tc>
        <w:tc>
          <w:tcPr>
            <w:tcW w:w="1056" w:type="dxa"/>
            <w:tcBorders>
              <w:top w:val="single" w:sz="6" w:space="0" w:color="auto"/>
              <w:left w:val="single" w:sz="6" w:space="0" w:color="auto"/>
              <w:bottom w:val="single" w:sz="6" w:space="0" w:color="auto"/>
              <w:right w:val="single" w:sz="6" w:space="0" w:color="auto"/>
            </w:tcBorders>
          </w:tcPr>
          <w:p w14:paraId="77BC7EC2" w14:textId="77777777" w:rsidR="00CB3986" w:rsidRPr="008E21F4" w:rsidRDefault="00CB3986" w:rsidP="00D04D5F">
            <w:pPr>
              <w:pStyle w:val="TAC"/>
              <w:rPr>
                <w:ins w:id="21713" w:author="Delta" w:date="2021-07-23T11:12:00Z"/>
                <w:sz w:val="16"/>
                <w:szCs w:val="16"/>
              </w:rPr>
            </w:pPr>
            <w:ins w:id="21714"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tcPr>
          <w:p w14:paraId="1557D4DC" w14:textId="77777777" w:rsidR="00CB3986" w:rsidRPr="008E21F4" w:rsidRDefault="00CB3986" w:rsidP="00D04D5F">
            <w:pPr>
              <w:pStyle w:val="TAC"/>
              <w:rPr>
                <w:ins w:id="21715" w:author="Delta" w:date="2021-07-23T11:12:00Z"/>
                <w:sz w:val="16"/>
                <w:szCs w:val="16"/>
              </w:rPr>
            </w:pPr>
            <w:ins w:id="21716" w:author="Delta" w:date="2021-07-23T11:12:00Z">
              <w:r w:rsidRPr="008E21F4">
                <w:rPr>
                  <w:sz w:val="16"/>
                  <w:szCs w:val="16"/>
                </w:rPr>
                <w:t>0</w:t>
              </w:r>
            </w:ins>
          </w:p>
        </w:tc>
        <w:tc>
          <w:tcPr>
            <w:tcW w:w="1011" w:type="dxa"/>
            <w:tcBorders>
              <w:top w:val="single" w:sz="6" w:space="0" w:color="auto"/>
              <w:left w:val="single" w:sz="6" w:space="0" w:color="auto"/>
              <w:bottom w:val="single" w:sz="6" w:space="0" w:color="auto"/>
              <w:right w:val="single" w:sz="6" w:space="0" w:color="auto"/>
            </w:tcBorders>
          </w:tcPr>
          <w:p w14:paraId="658DC37A" w14:textId="77777777" w:rsidR="00CB3986" w:rsidRPr="008E21F4" w:rsidRDefault="00CB3986" w:rsidP="00D04D5F">
            <w:pPr>
              <w:pStyle w:val="TAC"/>
              <w:rPr>
                <w:ins w:id="21717" w:author="Delta" w:date="2021-07-23T11:12:00Z"/>
                <w:sz w:val="16"/>
                <w:szCs w:val="16"/>
              </w:rPr>
            </w:pPr>
            <w:ins w:id="21718" w:author="Delta" w:date="2021-07-23T11:12:00Z">
              <w:r w:rsidRPr="008E21F4">
                <w:rPr>
                  <w:sz w:val="16"/>
                  <w:szCs w:val="16"/>
                </w:rPr>
                <w:t>0</w:t>
              </w:r>
            </w:ins>
          </w:p>
        </w:tc>
        <w:tc>
          <w:tcPr>
            <w:tcW w:w="1010" w:type="dxa"/>
            <w:tcBorders>
              <w:top w:val="single" w:sz="6" w:space="0" w:color="auto"/>
              <w:left w:val="single" w:sz="6" w:space="0" w:color="auto"/>
              <w:bottom w:val="single" w:sz="6" w:space="0" w:color="auto"/>
              <w:right w:val="single" w:sz="6" w:space="0" w:color="auto"/>
            </w:tcBorders>
          </w:tcPr>
          <w:p w14:paraId="0A910B12" w14:textId="77777777" w:rsidR="00CB3986" w:rsidRPr="008E21F4" w:rsidRDefault="00CB3986" w:rsidP="00D04D5F">
            <w:pPr>
              <w:pStyle w:val="TAC"/>
              <w:rPr>
                <w:ins w:id="21719" w:author="Delta" w:date="2021-07-23T11:12:00Z"/>
                <w:sz w:val="16"/>
                <w:szCs w:val="16"/>
              </w:rPr>
            </w:pPr>
            <w:ins w:id="21720" w:author="Delta" w:date="2021-07-23T11:12:00Z">
              <w:r w:rsidRPr="008E21F4">
                <w:rPr>
                  <w:sz w:val="16"/>
                  <w:szCs w:val="16"/>
                </w:rPr>
                <w:t>0</w:t>
              </w:r>
            </w:ins>
          </w:p>
        </w:tc>
      </w:tr>
      <w:tr w:rsidR="00CB3986" w:rsidRPr="008E21F4" w14:paraId="3A6D98E4" w14:textId="77777777" w:rsidTr="00D04D5F">
        <w:trPr>
          <w:gridAfter w:val="1"/>
          <w:wAfter w:w="13" w:type="dxa"/>
          <w:jc w:val="center"/>
          <w:ins w:id="21721" w:author="Delta" w:date="2021-07-23T11:12:00Z"/>
        </w:trPr>
        <w:tc>
          <w:tcPr>
            <w:tcW w:w="3991" w:type="dxa"/>
            <w:tcBorders>
              <w:top w:val="single" w:sz="6" w:space="0" w:color="auto"/>
              <w:left w:val="single" w:sz="6" w:space="0" w:color="auto"/>
              <w:bottom w:val="single" w:sz="6" w:space="0" w:color="auto"/>
              <w:right w:val="nil"/>
            </w:tcBorders>
          </w:tcPr>
          <w:p w14:paraId="4FEF4EEF" w14:textId="77777777" w:rsidR="00CB3986" w:rsidRPr="008E21F4" w:rsidRDefault="00CB3986" w:rsidP="00D04D5F">
            <w:pPr>
              <w:pStyle w:val="TAH"/>
              <w:rPr>
                <w:ins w:id="21722" w:author="Delta" w:date="2021-07-23T11:12:00Z"/>
                <w:sz w:val="16"/>
                <w:szCs w:val="16"/>
              </w:rPr>
            </w:pPr>
            <w:ins w:id="21723" w:author="Delta" w:date="2021-07-23T11:12:00Z">
              <w:r w:rsidRPr="008E21F4">
                <w:rPr>
                  <w:sz w:val="16"/>
                  <w:szCs w:val="16"/>
                </w:rPr>
                <w:t>sPDCCH</w:t>
              </w:r>
            </w:ins>
          </w:p>
        </w:tc>
        <w:tc>
          <w:tcPr>
            <w:tcW w:w="1011" w:type="dxa"/>
            <w:tcBorders>
              <w:top w:val="single" w:sz="6" w:space="0" w:color="auto"/>
              <w:left w:val="nil"/>
              <w:bottom w:val="single" w:sz="6" w:space="0" w:color="auto"/>
              <w:right w:val="nil"/>
            </w:tcBorders>
          </w:tcPr>
          <w:p w14:paraId="2AB401DD" w14:textId="77777777" w:rsidR="00CB3986" w:rsidRPr="008E21F4" w:rsidRDefault="00CB3986" w:rsidP="00D04D5F">
            <w:pPr>
              <w:pStyle w:val="TAH"/>
              <w:rPr>
                <w:ins w:id="21724" w:author="Delta" w:date="2021-07-23T11:12:00Z"/>
                <w:sz w:val="16"/>
                <w:szCs w:val="16"/>
              </w:rPr>
            </w:pPr>
          </w:p>
        </w:tc>
        <w:tc>
          <w:tcPr>
            <w:tcW w:w="1056" w:type="dxa"/>
            <w:tcBorders>
              <w:top w:val="single" w:sz="6" w:space="0" w:color="auto"/>
              <w:left w:val="nil"/>
              <w:bottom w:val="single" w:sz="6" w:space="0" w:color="auto"/>
              <w:right w:val="nil"/>
            </w:tcBorders>
          </w:tcPr>
          <w:p w14:paraId="56B8495C" w14:textId="77777777" w:rsidR="00CB3986" w:rsidRPr="008E21F4" w:rsidRDefault="00CB3986" w:rsidP="00D04D5F">
            <w:pPr>
              <w:pStyle w:val="TAH"/>
              <w:rPr>
                <w:ins w:id="21725" w:author="Delta" w:date="2021-07-23T11:12:00Z"/>
                <w:sz w:val="16"/>
                <w:szCs w:val="16"/>
              </w:rPr>
            </w:pPr>
          </w:p>
        </w:tc>
        <w:tc>
          <w:tcPr>
            <w:tcW w:w="1010" w:type="dxa"/>
            <w:tcBorders>
              <w:top w:val="single" w:sz="6" w:space="0" w:color="auto"/>
              <w:left w:val="nil"/>
              <w:bottom w:val="single" w:sz="6" w:space="0" w:color="auto"/>
              <w:right w:val="nil"/>
            </w:tcBorders>
          </w:tcPr>
          <w:p w14:paraId="76E33299" w14:textId="77777777" w:rsidR="00CB3986" w:rsidRPr="008E21F4" w:rsidRDefault="00CB3986" w:rsidP="00D04D5F">
            <w:pPr>
              <w:pStyle w:val="TAH"/>
              <w:rPr>
                <w:ins w:id="21726" w:author="Delta" w:date="2021-07-23T11:12:00Z"/>
                <w:sz w:val="16"/>
                <w:szCs w:val="16"/>
              </w:rPr>
            </w:pPr>
          </w:p>
        </w:tc>
        <w:tc>
          <w:tcPr>
            <w:tcW w:w="1011" w:type="dxa"/>
            <w:tcBorders>
              <w:top w:val="single" w:sz="6" w:space="0" w:color="auto"/>
              <w:left w:val="nil"/>
              <w:bottom w:val="single" w:sz="6" w:space="0" w:color="auto"/>
              <w:right w:val="nil"/>
            </w:tcBorders>
          </w:tcPr>
          <w:p w14:paraId="0519122B" w14:textId="77777777" w:rsidR="00CB3986" w:rsidRPr="008E21F4" w:rsidRDefault="00CB3986" w:rsidP="00D04D5F">
            <w:pPr>
              <w:pStyle w:val="TAH"/>
              <w:rPr>
                <w:ins w:id="21727" w:author="Delta" w:date="2021-07-23T11:12:00Z"/>
                <w:sz w:val="16"/>
                <w:szCs w:val="16"/>
              </w:rPr>
            </w:pPr>
          </w:p>
        </w:tc>
        <w:tc>
          <w:tcPr>
            <w:tcW w:w="1010" w:type="dxa"/>
            <w:tcBorders>
              <w:top w:val="single" w:sz="6" w:space="0" w:color="auto"/>
              <w:left w:val="nil"/>
              <w:bottom w:val="single" w:sz="6" w:space="0" w:color="auto"/>
              <w:right w:val="single" w:sz="6" w:space="0" w:color="auto"/>
            </w:tcBorders>
          </w:tcPr>
          <w:p w14:paraId="2DDAB564" w14:textId="77777777" w:rsidR="00CB3986" w:rsidRPr="008E21F4" w:rsidRDefault="00CB3986" w:rsidP="00D04D5F">
            <w:pPr>
              <w:pStyle w:val="TAH"/>
              <w:rPr>
                <w:ins w:id="21728" w:author="Delta" w:date="2021-07-23T11:12:00Z"/>
                <w:sz w:val="16"/>
                <w:szCs w:val="16"/>
              </w:rPr>
            </w:pPr>
          </w:p>
        </w:tc>
      </w:tr>
      <w:tr w:rsidR="00CB3986" w:rsidRPr="008E21F4" w14:paraId="2F359E50" w14:textId="77777777" w:rsidTr="00D04D5F">
        <w:trPr>
          <w:gridAfter w:val="1"/>
          <w:wAfter w:w="13" w:type="dxa"/>
          <w:jc w:val="center"/>
          <w:ins w:id="21729" w:author="Delta" w:date="2021-07-23T11:12:00Z"/>
        </w:trPr>
        <w:tc>
          <w:tcPr>
            <w:tcW w:w="3991" w:type="dxa"/>
            <w:tcBorders>
              <w:top w:val="single" w:sz="6" w:space="0" w:color="auto"/>
              <w:left w:val="single" w:sz="6" w:space="0" w:color="auto"/>
              <w:bottom w:val="single" w:sz="6" w:space="0" w:color="auto"/>
              <w:right w:val="single" w:sz="6" w:space="0" w:color="auto"/>
            </w:tcBorders>
          </w:tcPr>
          <w:p w14:paraId="198F3B52" w14:textId="77777777" w:rsidR="00CB3986" w:rsidRPr="008E21F4" w:rsidRDefault="00CB3986" w:rsidP="00D04D5F">
            <w:pPr>
              <w:pStyle w:val="TAL"/>
              <w:rPr>
                <w:ins w:id="21730" w:author="Delta" w:date="2021-07-23T11:12:00Z"/>
                <w:sz w:val="16"/>
                <w:szCs w:val="16"/>
              </w:rPr>
            </w:pPr>
            <w:ins w:id="21731" w:author="Delta" w:date="2021-07-23T11:12:00Z">
              <w:r w:rsidRPr="008E21F4">
                <w:rPr>
                  <w:sz w:val="16"/>
                  <w:szCs w:val="16"/>
                </w:rPr>
                <w:t># of available sREGs</w:t>
              </w:r>
            </w:ins>
          </w:p>
        </w:tc>
        <w:tc>
          <w:tcPr>
            <w:tcW w:w="1011" w:type="dxa"/>
            <w:tcBorders>
              <w:top w:val="single" w:sz="6" w:space="0" w:color="auto"/>
              <w:left w:val="single" w:sz="6" w:space="0" w:color="auto"/>
              <w:bottom w:val="single" w:sz="6" w:space="0" w:color="auto"/>
              <w:right w:val="single" w:sz="6" w:space="0" w:color="auto"/>
            </w:tcBorders>
          </w:tcPr>
          <w:p w14:paraId="26E3801F" w14:textId="77777777" w:rsidR="00CB3986" w:rsidRPr="008E21F4" w:rsidRDefault="00CB3986" w:rsidP="00D04D5F">
            <w:pPr>
              <w:pStyle w:val="TAC"/>
              <w:rPr>
                <w:ins w:id="21732" w:author="Delta" w:date="2021-07-23T11:12:00Z"/>
                <w:sz w:val="16"/>
                <w:szCs w:val="16"/>
              </w:rPr>
            </w:pPr>
            <w:ins w:id="21733" w:author="Delta" w:date="2021-07-23T11:12:00Z">
              <w:r w:rsidRPr="008E21F4">
                <w:rPr>
                  <w:sz w:val="16"/>
                  <w:szCs w:val="16"/>
                </w:rPr>
                <w:t>105</w:t>
              </w:r>
            </w:ins>
          </w:p>
        </w:tc>
        <w:tc>
          <w:tcPr>
            <w:tcW w:w="1056" w:type="dxa"/>
            <w:tcBorders>
              <w:top w:val="single" w:sz="6" w:space="0" w:color="auto"/>
              <w:left w:val="single" w:sz="6" w:space="0" w:color="auto"/>
              <w:bottom w:val="single" w:sz="6" w:space="0" w:color="auto"/>
              <w:right w:val="single" w:sz="6" w:space="0" w:color="auto"/>
            </w:tcBorders>
          </w:tcPr>
          <w:p w14:paraId="00B6FC1C" w14:textId="77777777" w:rsidR="00CB3986" w:rsidRPr="008E21F4" w:rsidRDefault="00CB3986" w:rsidP="00D04D5F">
            <w:pPr>
              <w:pStyle w:val="TAC"/>
              <w:rPr>
                <w:ins w:id="21734" w:author="Delta" w:date="2021-07-23T11:12:00Z"/>
                <w:sz w:val="16"/>
                <w:szCs w:val="16"/>
              </w:rPr>
            </w:pPr>
            <w:ins w:id="21735" w:author="Delta" w:date="2021-07-23T11:12:00Z">
              <w:r w:rsidRPr="008E21F4">
                <w:rPr>
                  <w:sz w:val="16"/>
                  <w:szCs w:val="16"/>
                </w:rPr>
                <w:t>155</w:t>
              </w:r>
            </w:ins>
          </w:p>
        </w:tc>
        <w:tc>
          <w:tcPr>
            <w:tcW w:w="1010" w:type="dxa"/>
            <w:tcBorders>
              <w:top w:val="single" w:sz="6" w:space="0" w:color="auto"/>
              <w:left w:val="single" w:sz="6" w:space="0" w:color="auto"/>
              <w:bottom w:val="single" w:sz="6" w:space="0" w:color="auto"/>
              <w:right w:val="single" w:sz="6" w:space="0" w:color="auto"/>
            </w:tcBorders>
          </w:tcPr>
          <w:p w14:paraId="06F25F4B" w14:textId="77777777" w:rsidR="00CB3986" w:rsidRPr="008E21F4" w:rsidRDefault="00CB3986" w:rsidP="00D04D5F">
            <w:pPr>
              <w:pStyle w:val="TAC"/>
              <w:rPr>
                <w:ins w:id="21736" w:author="Delta" w:date="2021-07-23T11:12:00Z"/>
                <w:sz w:val="16"/>
                <w:szCs w:val="16"/>
              </w:rPr>
            </w:pPr>
            <w:ins w:id="21737" w:author="Delta" w:date="2021-07-23T11:12:00Z">
              <w:r w:rsidRPr="008E21F4">
                <w:rPr>
                  <w:sz w:val="16"/>
                  <w:szCs w:val="16"/>
                </w:rPr>
                <w:t>350</w:t>
              </w:r>
            </w:ins>
          </w:p>
        </w:tc>
        <w:tc>
          <w:tcPr>
            <w:tcW w:w="1011" w:type="dxa"/>
            <w:tcBorders>
              <w:top w:val="single" w:sz="6" w:space="0" w:color="auto"/>
              <w:left w:val="single" w:sz="6" w:space="0" w:color="auto"/>
              <w:bottom w:val="single" w:sz="6" w:space="0" w:color="auto"/>
              <w:right w:val="single" w:sz="6" w:space="0" w:color="auto"/>
            </w:tcBorders>
          </w:tcPr>
          <w:p w14:paraId="1B3E7EAA" w14:textId="77777777" w:rsidR="00CB3986" w:rsidRPr="008E21F4" w:rsidRDefault="00CB3986" w:rsidP="00D04D5F">
            <w:pPr>
              <w:pStyle w:val="TAC"/>
              <w:rPr>
                <w:ins w:id="21738" w:author="Delta" w:date="2021-07-23T11:12:00Z"/>
                <w:sz w:val="16"/>
                <w:szCs w:val="16"/>
              </w:rPr>
            </w:pPr>
            <w:ins w:id="21739" w:author="Delta" w:date="2021-07-23T11:12:00Z">
              <w:r w:rsidRPr="008E21F4">
                <w:rPr>
                  <w:sz w:val="16"/>
                  <w:szCs w:val="16"/>
                </w:rPr>
                <w:t>525</w:t>
              </w:r>
            </w:ins>
          </w:p>
        </w:tc>
        <w:tc>
          <w:tcPr>
            <w:tcW w:w="1010" w:type="dxa"/>
            <w:tcBorders>
              <w:top w:val="single" w:sz="6" w:space="0" w:color="auto"/>
              <w:left w:val="single" w:sz="6" w:space="0" w:color="auto"/>
              <w:bottom w:val="single" w:sz="6" w:space="0" w:color="auto"/>
              <w:right w:val="single" w:sz="6" w:space="0" w:color="auto"/>
            </w:tcBorders>
          </w:tcPr>
          <w:p w14:paraId="478E0A80" w14:textId="77777777" w:rsidR="00CB3986" w:rsidRPr="008E21F4" w:rsidRDefault="00CB3986" w:rsidP="00D04D5F">
            <w:pPr>
              <w:pStyle w:val="TAC"/>
              <w:rPr>
                <w:ins w:id="21740" w:author="Delta" w:date="2021-07-23T11:12:00Z"/>
                <w:sz w:val="16"/>
                <w:szCs w:val="16"/>
              </w:rPr>
            </w:pPr>
            <w:ins w:id="21741" w:author="Delta" w:date="2021-07-23T11:12:00Z">
              <w:r w:rsidRPr="008E21F4">
                <w:rPr>
                  <w:sz w:val="16"/>
                  <w:szCs w:val="16"/>
                </w:rPr>
                <w:t>700</w:t>
              </w:r>
            </w:ins>
          </w:p>
        </w:tc>
      </w:tr>
      <w:tr w:rsidR="00CB3986" w:rsidRPr="008E21F4" w14:paraId="519E7589" w14:textId="77777777" w:rsidTr="00D04D5F">
        <w:trPr>
          <w:gridAfter w:val="1"/>
          <w:wAfter w:w="13" w:type="dxa"/>
          <w:jc w:val="center"/>
          <w:ins w:id="21742" w:author="Delta" w:date="2021-07-23T11:12:00Z"/>
        </w:trPr>
        <w:tc>
          <w:tcPr>
            <w:tcW w:w="3991" w:type="dxa"/>
            <w:tcBorders>
              <w:top w:val="single" w:sz="6" w:space="0" w:color="auto"/>
              <w:left w:val="single" w:sz="6" w:space="0" w:color="auto"/>
              <w:bottom w:val="single" w:sz="6" w:space="0" w:color="auto"/>
              <w:right w:val="single" w:sz="6" w:space="0" w:color="auto"/>
            </w:tcBorders>
          </w:tcPr>
          <w:p w14:paraId="37074213" w14:textId="77777777" w:rsidR="00CB3986" w:rsidRPr="008E21F4" w:rsidRDefault="00CB3986" w:rsidP="00D04D5F">
            <w:pPr>
              <w:pStyle w:val="TAL"/>
              <w:rPr>
                <w:ins w:id="21743" w:author="Delta" w:date="2021-07-23T11:12:00Z"/>
                <w:sz w:val="16"/>
                <w:szCs w:val="16"/>
              </w:rPr>
            </w:pPr>
            <w:ins w:id="21744" w:author="Delta" w:date="2021-07-23T11:12:00Z">
              <w:r w:rsidRPr="008E21F4">
                <w:rPr>
                  <w:sz w:val="16"/>
                  <w:szCs w:val="16"/>
                </w:rPr>
                <w:t># of sPDCCH</w:t>
              </w:r>
            </w:ins>
          </w:p>
        </w:tc>
        <w:tc>
          <w:tcPr>
            <w:tcW w:w="1011" w:type="dxa"/>
            <w:tcBorders>
              <w:top w:val="single" w:sz="6" w:space="0" w:color="auto"/>
              <w:left w:val="single" w:sz="6" w:space="0" w:color="auto"/>
              <w:bottom w:val="single" w:sz="6" w:space="0" w:color="auto"/>
              <w:right w:val="single" w:sz="6" w:space="0" w:color="auto"/>
            </w:tcBorders>
          </w:tcPr>
          <w:p w14:paraId="2C7E92AB" w14:textId="77777777" w:rsidR="00CB3986" w:rsidRPr="008E21F4" w:rsidRDefault="00CB3986" w:rsidP="00D04D5F">
            <w:pPr>
              <w:pStyle w:val="TAC"/>
              <w:rPr>
                <w:ins w:id="21745" w:author="Delta" w:date="2021-07-23T11:12:00Z"/>
                <w:sz w:val="16"/>
                <w:szCs w:val="16"/>
              </w:rPr>
            </w:pPr>
            <w:ins w:id="21746" w:author="Delta" w:date="2021-07-23T11:12:00Z">
              <w:r w:rsidRPr="008E21F4">
                <w:rPr>
                  <w:sz w:val="16"/>
                  <w:szCs w:val="16"/>
                </w:rPr>
                <w:t>2</w:t>
              </w:r>
            </w:ins>
          </w:p>
        </w:tc>
        <w:tc>
          <w:tcPr>
            <w:tcW w:w="1056" w:type="dxa"/>
            <w:tcBorders>
              <w:top w:val="single" w:sz="6" w:space="0" w:color="auto"/>
              <w:left w:val="single" w:sz="6" w:space="0" w:color="auto"/>
              <w:bottom w:val="single" w:sz="6" w:space="0" w:color="auto"/>
              <w:right w:val="single" w:sz="6" w:space="0" w:color="auto"/>
            </w:tcBorders>
          </w:tcPr>
          <w:p w14:paraId="0ECD73B4" w14:textId="77777777" w:rsidR="00CB3986" w:rsidRPr="008E21F4" w:rsidRDefault="00CB3986" w:rsidP="00D04D5F">
            <w:pPr>
              <w:pStyle w:val="TAC"/>
              <w:rPr>
                <w:ins w:id="21747" w:author="Delta" w:date="2021-07-23T11:12:00Z"/>
                <w:sz w:val="16"/>
                <w:szCs w:val="16"/>
              </w:rPr>
            </w:pPr>
            <w:ins w:id="21748"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tcPr>
          <w:p w14:paraId="7ADC8219" w14:textId="77777777" w:rsidR="00CB3986" w:rsidRPr="008E21F4" w:rsidRDefault="00CB3986" w:rsidP="00D04D5F">
            <w:pPr>
              <w:pStyle w:val="TAC"/>
              <w:rPr>
                <w:ins w:id="21749" w:author="Delta" w:date="2021-07-23T11:12:00Z"/>
                <w:sz w:val="16"/>
                <w:szCs w:val="16"/>
              </w:rPr>
            </w:pPr>
            <w:ins w:id="21750" w:author="Delta" w:date="2021-07-23T11:12:00Z">
              <w:r w:rsidRPr="008E21F4">
                <w:rPr>
                  <w:sz w:val="16"/>
                  <w:szCs w:val="16"/>
                </w:rPr>
                <w:t>5</w:t>
              </w:r>
            </w:ins>
          </w:p>
        </w:tc>
        <w:tc>
          <w:tcPr>
            <w:tcW w:w="1011" w:type="dxa"/>
            <w:tcBorders>
              <w:top w:val="single" w:sz="6" w:space="0" w:color="auto"/>
              <w:left w:val="single" w:sz="6" w:space="0" w:color="auto"/>
              <w:bottom w:val="single" w:sz="6" w:space="0" w:color="auto"/>
              <w:right w:val="single" w:sz="6" w:space="0" w:color="auto"/>
            </w:tcBorders>
          </w:tcPr>
          <w:p w14:paraId="787804BF" w14:textId="77777777" w:rsidR="00CB3986" w:rsidRPr="008E21F4" w:rsidRDefault="00CB3986" w:rsidP="00D04D5F">
            <w:pPr>
              <w:pStyle w:val="TAC"/>
              <w:rPr>
                <w:ins w:id="21751" w:author="Delta" w:date="2021-07-23T11:12:00Z"/>
                <w:sz w:val="16"/>
                <w:szCs w:val="16"/>
              </w:rPr>
            </w:pPr>
            <w:ins w:id="21752" w:author="Delta" w:date="2021-07-23T11:12:00Z">
              <w:r w:rsidRPr="008E21F4">
                <w:rPr>
                  <w:sz w:val="16"/>
                  <w:szCs w:val="16"/>
                </w:rPr>
                <w:t>7</w:t>
              </w:r>
            </w:ins>
          </w:p>
        </w:tc>
        <w:tc>
          <w:tcPr>
            <w:tcW w:w="1010" w:type="dxa"/>
            <w:tcBorders>
              <w:top w:val="single" w:sz="6" w:space="0" w:color="auto"/>
              <w:left w:val="single" w:sz="6" w:space="0" w:color="auto"/>
              <w:bottom w:val="single" w:sz="6" w:space="0" w:color="auto"/>
              <w:right w:val="single" w:sz="6" w:space="0" w:color="auto"/>
            </w:tcBorders>
          </w:tcPr>
          <w:p w14:paraId="2F5B0368" w14:textId="77777777" w:rsidR="00CB3986" w:rsidRPr="008E21F4" w:rsidRDefault="00CB3986" w:rsidP="00D04D5F">
            <w:pPr>
              <w:pStyle w:val="TAC"/>
              <w:rPr>
                <w:ins w:id="21753" w:author="Delta" w:date="2021-07-23T11:12:00Z"/>
                <w:sz w:val="16"/>
                <w:szCs w:val="16"/>
              </w:rPr>
            </w:pPr>
            <w:ins w:id="21754" w:author="Delta" w:date="2021-07-23T11:12:00Z">
              <w:r w:rsidRPr="008E21F4">
                <w:rPr>
                  <w:sz w:val="16"/>
                  <w:szCs w:val="16"/>
                </w:rPr>
                <w:t>10</w:t>
              </w:r>
            </w:ins>
          </w:p>
        </w:tc>
      </w:tr>
      <w:tr w:rsidR="00CB3986" w:rsidRPr="008E21F4" w14:paraId="640646FB" w14:textId="77777777" w:rsidTr="00D04D5F">
        <w:trPr>
          <w:gridAfter w:val="1"/>
          <w:wAfter w:w="13" w:type="dxa"/>
          <w:jc w:val="center"/>
          <w:ins w:id="21755" w:author="Delta" w:date="2021-07-23T11:12:00Z"/>
        </w:trPr>
        <w:tc>
          <w:tcPr>
            <w:tcW w:w="3991" w:type="dxa"/>
            <w:tcBorders>
              <w:top w:val="single" w:sz="6" w:space="0" w:color="auto"/>
              <w:left w:val="single" w:sz="6" w:space="0" w:color="auto"/>
              <w:bottom w:val="single" w:sz="6" w:space="0" w:color="auto"/>
              <w:right w:val="single" w:sz="6" w:space="0" w:color="auto"/>
            </w:tcBorders>
          </w:tcPr>
          <w:p w14:paraId="470FF0EB" w14:textId="77777777" w:rsidR="00CB3986" w:rsidRPr="008E21F4" w:rsidRDefault="00CB3986" w:rsidP="00D04D5F">
            <w:pPr>
              <w:pStyle w:val="TAL"/>
              <w:rPr>
                <w:ins w:id="21756" w:author="Delta" w:date="2021-07-23T11:12:00Z"/>
                <w:sz w:val="16"/>
                <w:szCs w:val="16"/>
              </w:rPr>
            </w:pPr>
            <w:ins w:id="21757" w:author="Delta" w:date="2021-07-23T11:12:00Z">
              <w:r w:rsidRPr="008E21F4">
                <w:rPr>
                  <w:sz w:val="16"/>
                  <w:szCs w:val="16"/>
                </w:rPr>
                <w:t># of sCCEs per sPDCCH</w:t>
              </w:r>
            </w:ins>
          </w:p>
        </w:tc>
        <w:tc>
          <w:tcPr>
            <w:tcW w:w="1011" w:type="dxa"/>
            <w:tcBorders>
              <w:top w:val="single" w:sz="6" w:space="0" w:color="auto"/>
              <w:left w:val="single" w:sz="6" w:space="0" w:color="auto"/>
              <w:bottom w:val="single" w:sz="6" w:space="0" w:color="auto"/>
              <w:right w:val="single" w:sz="6" w:space="0" w:color="auto"/>
            </w:tcBorders>
          </w:tcPr>
          <w:p w14:paraId="499A53A4" w14:textId="77777777" w:rsidR="00CB3986" w:rsidRPr="008E21F4" w:rsidRDefault="00CB3986" w:rsidP="00D04D5F">
            <w:pPr>
              <w:pStyle w:val="TAC"/>
              <w:rPr>
                <w:ins w:id="21758" w:author="Delta" w:date="2021-07-23T11:12:00Z"/>
                <w:sz w:val="16"/>
                <w:szCs w:val="16"/>
              </w:rPr>
            </w:pPr>
            <w:ins w:id="21759" w:author="Delta" w:date="2021-07-23T11:12:00Z">
              <w:r w:rsidRPr="008E21F4">
                <w:rPr>
                  <w:sz w:val="16"/>
                  <w:szCs w:val="16"/>
                </w:rPr>
                <w:t>1</w:t>
              </w:r>
            </w:ins>
          </w:p>
        </w:tc>
        <w:tc>
          <w:tcPr>
            <w:tcW w:w="1056" w:type="dxa"/>
            <w:tcBorders>
              <w:top w:val="single" w:sz="6" w:space="0" w:color="auto"/>
              <w:left w:val="single" w:sz="6" w:space="0" w:color="auto"/>
              <w:bottom w:val="single" w:sz="6" w:space="0" w:color="auto"/>
              <w:right w:val="single" w:sz="6" w:space="0" w:color="auto"/>
            </w:tcBorders>
          </w:tcPr>
          <w:p w14:paraId="4087A67A" w14:textId="77777777" w:rsidR="00CB3986" w:rsidRPr="008E21F4" w:rsidRDefault="00CB3986" w:rsidP="00D04D5F">
            <w:pPr>
              <w:pStyle w:val="TAC"/>
              <w:rPr>
                <w:ins w:id="21760" w:author="Delta" w:date="2021-07-23T11:12:00Z"/>
                <w:sz w:val="16"/>
                <w:szCs w:val="16"/>
              </w:rPr>
            </w:pPr>
            <w:ins w:id="21761"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tcPr>
          <w:p w14:paraId="2F0A5F60" w14:textId="77777777" w:rsidR="00CB3986" w:rsidRPr="008E21F4" w:rsidRDefault="00CB3986" w:rsidP="00D04D5F">
            <w:pPr>
              <w:pStyle w:val="TAC"/>
              <w:rPr>
                <w:ins w:id="21762" w:author="Delta" w:date="2021-07-23T11:12:00Z"/>
                <w:sz w:val="16"/>
                <w:szCs w:val="16"/>
              </w:rPr>
            </w:pPr>
            <w:ins w:id="21763" w:author="Delta" w:date="2021-07-23T11:12:00Z">
              <w:r w:rsidRPr="008E21F4">
                <w:rPr>
                  <w:sz w:val="16"/>
                  <w:szCs w:val="16"/>
                </w:rPr>
                <w:t>2</w:t>
              </w:r>
            </w:ins>
          </w:p>
        </w:tc>
        <w:tc>
          <w:tcPr>
            <w:tcW w:w="1011" w:type="dxa"/>
            <w:tcBorders>
              <w:top w:val="single" w:sz="6" w:space="0" w:color="auto"/>
              <w:left w:val="single" w:sz="6" w:space="0" w:color="auto"/>
              <w:bottom w:val="single" w:sz="6" w:space="0" w:color="auto"/>
              <w:right w:val="single" w:sz="6" w:space="0" w:color="auto"/>
            </w:tcBorders>
          </w:tcPr>
          <w:p w14:paraId="3BF9C389" w14:textId="77777777" w:rsidR="00CB3986" w:rsidRPr="008E21F4" w:rsidRDefault="00CB3986" w:rsidP="00D04D5F">
            <w:pPr>
              <w:pStyle w:val="TAC"/>
              <w:rPr>
                <w:ins w:id="21764" w:author="Delta" w:date="2021-07-23T11:12:00Z"/>
                <w:sz w:val="16"/>
                <w:szCs w:val="16"/>
              </w:rPr>
            </w:pPr>
            <w:ins w:id="21765" w:author="Delta" w:date="2021-07-23T11:12:00Z">
              <w:r w:rsidRPr="008E21F4">
                <w:rPr>
                  <w:sz w:val="16"/>
                  <w:szCs w:val="16"/>
                </w:rPr>
                <w:t>2</w:t>
              </w:r>
            </w:ins>
          </w:p>
        </w:tc>
        <w:tc>
          <w:tcPr>
            <w:tcW w:w="1010" w:type="dxa"/>
            <w:tcBorders>
              <w:top w:val="single" w:sz="6" w:space="0" w:color="auto"/>
              <w:left w:val="single" w:sz="6" w:space="0" w:color="auto"/>
              <w:bottom w:val="single" w:sz="6" w:space="0" w:color="auto"/>
              <w:right w:val="single" w:sz="6" w:space="0" w:color="auto"/>
            </w:tcBorders>
          </w:tcPr>
          <w:p w14:paraId="77CF3A8E" w14:textId="77777777" w:rsidR="00CB3986" w:rsidRPr="008E21F4" w:rsidRDefault="00CB3986" w:rsidP="00D04D5F">
            <w:pPr>
              <w:pStyle w:val="TAC"/>
              <w:rPr>
                <w:ins w:id="21766" w:author="Delta" w:date="2021-07-23T11:12:00Z"/>
                <w:sz w:val="16"/>
                <w:szCs w:val="16"/>
              </w:rPr>
            </w:pPr>
            <w:ins w:id="21767" w:author="Delta" w:date="2021-07-23T11:12:00Z">
              <w:r w:rsidRPr="008E21F4">
                <w:rPr>
                  <w:sz w:val="16"/>
                  <w:szCs w:val="16"/>
                </w:rPr>
                <w:t>2</w:t>
              </w:r>
            </w:ins>
          </w:p>
        </w:tc>
      </w:tr>
      <w:tr w:rsidR="00CB3986" w:rsidRPr="008E21F4" w14:paraId="2ACC556E" w14:textId="77777777" w:rsidTr="00D04D5F">
        <w:trPr>
          <w:gridAfter w:val="1"/>
          <w:wAfter w:w="13" w:type="dxa"/>
          <w:jc w:val="center"/>
          <w:ins w:id="21768" w:author="Delta" w:date="2021-07-23T11:12:00Z"/>
        </w:trPr>
        <w:tc>
          <w:tcPr>
            <w:tcW w:w="3991" w:type="dxa"/>
            <w:tcBorders>
              <w:top w:val="single" w:sz="6" w:space="0" w:color="auto"/>
              <w:left w:val="single" w:sz="6" w:space="0" w:color="auto"/>
              <w:bottom w:val="single" w:sz="6" w:space="0" w:color="auto"/>
              <w:right w:val="single" w:sz="6" w:space="0" w:color="auto"/>
            </w:tcBorders>
          </w:tcPr>
          <w:p w14:paraId="5FDDEC84" w14:textId="77777777" w:rsidR="00CB3986" w:rsidRPr="008E21F4" w:rsidRDefault="00CB3986" w:rsidP="00D04D5F">
            <w:pPr>
              <w:pStyle w:val="TAL"/>
              <w:rPr>
                <w:ins w:id="21769" w:author="Delta" w:date="2021-07-23T11:12:00Z"/>
                <w:sz w:val="16"/>
                <w:szCs w:val="16"/>
              </w:rPr>
            </w:pPr>
            <w:ins w:id="21770" w:author="Delta" w:date="2021-07-23T11:12:00Z">
              <w:r w:rsidRPr="008E21F4">
                <w:rPr>
                  <w:sz w:val="16"/>
                  <w:szCs w:val="16"/>
                </w:rPr>
                <w:t># of sREGs per sCCE</w:t>
              </w:r>
            </w:ins>
          </w:p>
        </w:tc>
        <w:tc>
          <w:tcPr>
            <w:tcW w:w="1011" w:type="dxa"/>
            <w:tcBorders>
              <w:top w:val="single" w:sz="6" w:space="0" w:color="auto"/>
              <w:left w:val="single" w:sz="6" w:space="0" w:color="auto"/>
              <w:bottom w:val="single" w:sz="6" w:space="0" w:color="auto"/>
              <w:right w:val="single" w:sz="6" w:space="0" w:color="auto"/>
            </w:tcBorders>
          </w:tcPr>
          <w:p w14:paraId="5FC75BEB" w14:textId="77777777" w:rsidR="00CB3986" w:rsidRPr="008E21F4" w:rsidRDefault="00CB3986" w:rsidP="00D04D5F">
            <w:pPr>
              <w:pStyle w:val="TAC"/>
              <w:rPr>
                <w:ins w:id="21771" w:author="Delta" w:date="2021-07-23T11:12:00Z"/>
                <w:sz w:val="16"/>
                <w:szCs w:val="16"/>
              </w:rPr>
            </w:pPr>
            <w:ins w:id="21772" w:author="Delta" w:date="2021-07-23T11:12:00Z">
              <w:r w:rsidRPr="008E21F4">
                <w:rPr>
                  <w:sz w:val="16"/>
                  <w:szCs w:val="16"/>
                </w:rPr>
                <w:t>4</w:t>
              </w:r>
            </w:ins>
          </w:p>
        </w:tc>
        <w:tc>
          <w:tcPr>
            <w:tcW w:w="1056" w:type="dxa"/>
            <w:tcBorders>
              <w:top w:val="single" w:sz="6" w:space="0" w:color="auto"/>
              <w:left w:val="single" w:sz="6" w:space="0" w:color="auto"/>
              <w:bottom w:val="single" w:sz="6" w:space="0" w:color="auto"/>
              <w:right w:val="single" w:sz="6" w:space="0" w:color="auto"/>
            </w:tcBorders>
          </w:tcPr>
          <w:p w14:paraId="7E1E29A6" w14:textId="77777777" w:rsidR="00CB3986" w:rsidRPr="008E21F4" w:rsidRDefault="00CB3986" w:rsidP="00D04D5F">
            <w:pPr>
              <w:pStyle w:val="TAC"/>
              <w:rPr>
                <w:ins w:id="21773" w:author="Delta" w:date="2021-07-23T11:12:00Z"/>
                <w:sz w:val="16"/>
                <w:szCs w:val="16"/>
              </w:rPr>
            </w:pPr>
            <w:ins w:id="21774" w:author="Delta" w:date="2021-07-23T11:12:00Z">
              <w:r w:rsidRPr="008E21F4">
                <w:rPr>
                  <w:sz w:val="16"/>
                  <w:szCs w:val="16"/>
                </w:rPr>
                <w:t>4</w:t>
              </w:r>
            </w:ins>
          </w:p>
        </w:tc>
        <w:tc>
          <w:tcPr>
            <w:tcW w:w="1010" w:type="dxa"/>
            <w:tcBorders>
              <w:top w:val="single" w:sz="6" w:space="0" w:color="auto"/>
              <w:left w:val="single" w:sz="6" w:space="0" w:color="auto"/>
              <w:bottom w:val="single" w:sz="6" w:space="0" w:color="auto"/>
              <w:right w:val="single" w:sz="6" w:space="0" w:color="auto"/>
            </w:tcBorders>
          </w:tcPr>
          <w:p w14:paraId="6630B8FE" w14:textId="77777777" w:rsidR="00CB3986" w:rsidRPr="008E21F4" w:rsidRDefault="00CB3986" w:rsidP="00D04D5F">
            <w:pPr>
              <w:pStyle w:val="TAC"/>
              <w:rPr>
                <w:ins w:id="21775" w:author="Delta" w:date="2021-07-23T11:12:00Z"/>
                <w:sz w:val="16"/>
                <w:szCs w:val="16"/>
              </w:rPr>
            </w:pPr>
            <w:ins w:id="21776" w:author="Delta" w:date="2021-07-23T11:12:00Z">
              <w:r w:rsidRPr="008E21F4">
                <w:rPr>
                  <w:sz w:val="16"/>
                  <w:szCs w:val="16"/>
                </w:rPr>
                <w:t>4</w:t>
              </w:r>
            </w:ins>
          </w:p>
        </w:tc>
        <w:tc>
          <w:tcPr>
            <w:tcW w:w="1011" w:type="dxa"/>
            <w:tcBorders>
              <w:top w:val="single" w:sz="6" w:space="0" w:color="auto"/>
              <w:left w:val="single" w:sz="6" w:space="0" w:color="auto"/>
              <w:bottom w:val="single" w:sz="6" w:space="0" w:color="auto"/>
              <w:right w:val="single" w:sz="6" w:space="0" w:color="auto"/>
            </w:tcBorders>
          </w:tcPr>
          <w:p w14:paraId="7635D37E" w14:textId="77777777" w:rsidR="00CB3986" w:rsidRPr="008E21F4" w:rsidRDefault="00CB3986" w:rsidP="00D04D5F">
            <w:pPr>
              <w:pStyle w:val="TAC"/>
              <w:rPr>
                <w:ins w:id="21777" w:author="Delta" w:date="2021-07-23T11:12:00Z"/>
                <w:sz w:val="16"/>
                <w:szCs w:val="16"/>
              </w:rPr>
            </w:pPr>
            <w:ins w:id="21778" w:author="Delta" w:date="2021-07-23T11:12:00Z">
              <w:r w:rsidRPr="008E21F4">
                <w:rPr>
                  <w:sz w:val="16"/>
                  <w:szCs w:val="16"/>
                </w:rPr>
                <w:t>4</w:t>
              </w:r>
            </w:ins>
          </w:p>
        </w:tc>
        <w:tc>
          <w:tcPr>
            <w:tcW w:w="1010" w:type="dxa"/>
            <w:tcBorders>
              <w:top w:val="single" w:sz="6" w:space="0" w:color="auto"/>
              <w:left w:val="single" w:sz="6" w:space="0" w:color="auto"/>
              <w:bottom w:val="single" w:sz="6" w:space="0" w:color="auto"/>
              <w:right w:val="single" w:sz="6" w:space="0" w:color="auto"/>
            </w:tcBorders>
          </w:tcPr>
          <w:p w14:paraId="09FF8635" w14:textId="77777777" w:rsidR="00CB3986" w:rsidRPr="008E21F4" w:rsidRDefault="00CB3986" w:rsidP="00D04D5F">
            <w:pPr>
              <w:pStyle w:val="TAC"/>
              <w:rPr>
                <w:ins w:id="21779" w:author="Delta" w:date="2021-07-23T11:12:00Z"/>
                <w:sz w:val="16"/>
                <w:szCs w:val="16"/>
              </w:rPr>
            </w:pPr>
            <w:ins w:id="21780" w:author="Delta" w:date="2021-07-23T11:12:00Z">
              <w:r w:rsidRPr="008E21F4">
                <w:rPr>
                  <w:sz w:val="16"/>
                  <w:szCs w:val="16"/>
                </w:rPr>
                <w:t>4</w:t>
              </w:r>
            </w:ins>
          </w:p>
        </w:tc>
      </w:tr>
      <w:tr w:rsidR="00CB3986" w:rsidRPr="008E21F4" w14:paraId="4F92B437" w14:textId="77777777" w:rsidTr="00D04D5F">
        <w:trPr>
          <w:gridAfter w:val="1"/>
          <w:wAfter w:w="13" w:type="dxa"/>
          <w:jc w:val="center"/>
          <w:ins w:id="21781" w:author="Delta" w:date="2021-07-23T11:12:00Z"/>
        </w:trPr>
        <w:tc>
          <w:tcPr>
            <w:tcW w:w="3991" w:type="dxa"/>
            <w:tcBorders>
              <w:top w:val="single" w:sz="6" w:space="0" w:color="auto"/>
              <w:left w:val="single" w:sz="6" w:space="0" w:color="auto"/>
              <w:bottom w:val="single" w:sz="6" w:space="0" w:color="auto"/>
              <w:right w:val="single" w:sz="6" w:space="0" w:color="auto"/>
            </w:tcBorders>
          </w:tcPr>
          <w:p w14:paraId="7BF61CF2" w14:textId="77777777" w:rsidR="00CB3986" w:rsidRPr="008E21F4" w:rsidRDefault="00CB3986" w:rsidP="00D04D5F">
            <w:pPr>
              <w:pStyle w:val="TAL"/>
              <w:rPr>
                <w:ins w:id="21782" w:author="Delta" w:date="2021-07-23T11:12:00Z"/>
                <w:sz w:val="16"/>
                <w:szCs w:val="16"/>
              </w:rPr>
            </w:pPr>
            <w:ins w:id="21783" w:author="Delta" w:date="2021-07-23T11:12:00Z">
              <w:r w:rsidRPr="008E21F4">
                <w:rPr>
                  <w:sz w:val="16"/>
                  <w:szCs w:val="16"/>
                </w:rPr>
                <w:t xml:space="preserve"># of sREGs allocated to sPDCCH </w:t>
              </w:r>
            </w:ins>
          </w:p>
        </w:tc>
        <w:tc>
          <w:tcPr>
            <w:tcW w:w="1011" w:type="dxa"/>
            <w:tcBorders>
              <w:top w:val="single" w:sz="6" w:space="0" w:color="auto"/>
              <w:left w:val="single" w:sz="6" w:space="0" w:color="auto"/>
              <w:bottom w:val="single" w:sz="6" w:space="0" w:color="auto"/>
              <w:right w:val="single" w:sz="6" w:space="0" w:color="auto"/>
            </w:tcBorders>
          </w:tcPr>
          <w:p w14:paraId="2BC174C3" w14:textId="77777777" w:rsidR="00CB3986" w:rsidRPr="008E21F4" w:rsidRDefault="00CB3986" w:rsidP="00D04D5F">
            <w:pPr>
              <w:pStyle w:val="TAC"/>
              <w:rPr>
                <w:ins w:id="21784" w:author="Delta" w:date="2021-07-23T11:12:00Z"/>
                <w:sz w:val="16"/>
                <w:szCs w:val="16"/>
              </w:rPr>
            </w:pPr>
            <w:ins w:id="21785" w:author="Delta" w:date="2021-07-23T11:12:00Z">
              <w:r w:rsidRPr="008E21F4">
                <w:rPr>
                  <w:sz w:val="16"/>
                  <w:szCs w:val="16"/>
                </w:rPr>
                <w:t>8</w:t>
              </w:r>
            </w:ins>
          </w:p>
        </w:tc>
        <w:tc>
          <w:tcPr>
            <w:tcW w:w="1056" w:type="dxa"/>
            <w:tcBorders>
              <w:top w:val="single" w:sz="6" w:space="0" w:color="auto"/>
              <w:left w:val="single" w:sz="6" w:space="0" w:color="auto"/>
              <w:bottom w:val="single" w:sz="6" w:space="0" w:color="auto"/>
              <w:right w:val="single" w:sz="6" w:space="0" w:color="auto"/>
            </w:tcBorders>
          </w:tcPr>
          <w:p w14:paraId="37A938A1" w14:textId="77777777" w:rsidR="00CB3986" w:rsidRPr="008E21F4" w:rsidRDefault="00CB3986" w:rsidP="00D04D5F">
            <w:pPr>
              <w:pStyle w:val="TAC"/>
              <w:rPr>
                <w:ins w:id="21786" w:author="Delta" w:date="2021-07-23T11:12:00Z"/>
                <w:sz w:val="16"/>
                <w:szCs w:val="16"/>
              </w:rPr>
            </w:pPr>
            <w:ins w:id="21787" w:author="Delta" w:date="2021-07-23T11:12:00Z">
              <w:r w:rsidRPr="008E21F4">
                <w:rPr>
                  <w:sz w:val="16"/>
                  <w:szCs w:val="16"/>
                </w:rPr>
                <w:t>16</w:t>
              </w:r>
            </w:ins>
          </w:p>
        </w:tc>
        <w:tc>
          <w:tcPr>
            <w:tcW w:w="1010" w:type="dxa"/>
            <w:tcBorders>
              <w:top w:val="single" w:sz="6" w:space="0" w:color="auto"/>
              <w:left w:val="single" w:sz="6" w:space="0" w:color="auto"/>
              <w:bottom w:val="single" w:sz="6" w:space="0" w:color="auto"/>
              <w:right w:val="single" w:sz="6" w:space="0" w:color="auto"/>
            </w:tcBorders>
          </w:tcPr>
          <w:p w14:paraId="71EE3F85" w14:textId="77777777" w:rsidR="00CB3986" w:rsidRPr="008E21F4" w:rsidRDefault="00CB3986" w:rsidP="00D04D5F">
            <w:pPr>
              <w:pStyle w:val="TAC"/>
              <w:rPr>
                <w:ins w:id="21788" w:author="Delta" w:date="2021-07-23T11:12:00Z"/>
                <w:sz w:val="16"/>
                <w:szCs w:val="16"/>
              </w:rPr>
            </w:pPr>
            <w:ins w:id="21789" w:author="Delta" w:date="2021-07-23T11:12:00Z">
              <w:r w:rsidRPr="008E21F4">
                <w:rPr>
                  <w:sz w:val="16"/>
                  <w:szCs w:val="16"/>
                </w:rPr>
                <w:t>40</w:t>
              </w:r>
            </w:ins>
          </w:p>
        </w:tc>
        <w:tc>
          <w:tcPr>
            <w:tcW w:w="1011" w:type="dxa"/>
            <w:tcBorders>
              <w:top w:val="single" w:sz="6" w:space="0" w:color="auto"/>
              <w:left w:val="single" w:sz="6" w:space="0" w:color="auto"/>
              <w:bottom w:val="single" w:sz="6" w:space="0" w:color="auto"/>
              <w:right w:val="single" w:sz="6" w:space="0" w:color="auto"/>
            </w:tcBorders>
          </w:tcPr>
          <w:p w14:paraId="5C07B2A6" w14:textId="77777777" w:rsidR="00CB3986" w:rsidRPr="008E21F4" w:rsidRDefault="00CB3986" w:rsidP="00D04D5F">
            <w:pPr>
              <w:pStyle w:val="TAC"/>
              <w:rPr>
                <w:ins w:id="21790" w:author="Delta" w:date="2021-07-23T11:12:00Z"/>
                <w:sz w:val="16"/>
                <w:szCs w:val="16"/>
              </w:rPr>
            </w:pPr>
            <w:ins w:id="21791" w:author="Delta" w:date="2021-07-23T11:12:00Z">
              <w:r w:rsidRPr="008E21F4">
                <w:rPr>
                  <w:sz w:val="16"/>
                  <w:szCs w:val="16"/>
                </w:rPr>
                <w:t>56</w:t>
              </w:r>
            </w:ins>
          </w:p>
        </w:tc>
        <w:tc>
          <w:tcPr>
            <w:tcW w:w="1010" w:type="dxa"/>
            <w:tcBorders>
              <w:top w:val="single" w:sz="6" w:space="0" w:color="auto"/>
              <w:left w:val="single" w:sz="6" w:space="0" w:color="auto"/>
              <w:bottom w:val="single" w:sz="6" w:space="0" w:color="auto"/>
              <w:right w:val="single" w:sz="6" w:space="0" w:color="auto"/>
            </w:tcBorders>
          </w:tcPr>
          <w:p w14:paraId="2E5D6259" w14:textId="77777777" w:rsidR="00CB3986" w:rsidRPr="008E21F4" w:rsidRDefault="00CB3986" w:rsidP="00D04D5F">
            <w:pPr>
              <w:pStyle w:val="TAC"/>
              <w:rPr>
                <w:ins w:id="21792" w:author="Delta" w:date="2021-07-23T11:12:00Z"/>
                <w:sz w:val="16"/>
                <w:szCs w:val="16"/>
              </w:rPr>
            </w:pPr>
            <w:ins w:id="21793" w:author="Delta" w:date="2021-07-23T11:12:00Z">
              <w:r w:rsidRPr="008E21F4">
                <w:rPr>
                  <w:sz w:val="16"/>
                  <w:szCs w:val="16"/>
                </w:rPr>
                <w:t>80</w:t>
              </w:r>
            </w:ins>
          </w:p>
        </w:tc>
      </w:tr>
      <w:tr w:rsidR="00CB3986" w:rsidRPr="008E21F4" w14:paraId="42FA4054" w14:textId="77777777" w:rsidTr="00D04D5F">
        <w:trPr>
          <w:gridAfter w:val="1"/>
          <w:wAfter w:w="13" w:type="dxa"/>
          <w:jc w:val="center"/>
          <w:ins w:id="21794" w:author="Delta" w:date="2021-07-23T11:12:00Z"/>
        </w:trPr>
        <w:tc>
          <w:tcPr>
            <w:tcW w:w="3991" w:type="dxa"/>
            <w:tcBorders>
              <w:top w:val="single" w:sz="6" w:space="0" w:color="auto"/>
              <w:left w:val="single" w:sz="6" w:space="0" w:color="auto"/>
              <w:bottom w:val="single" w:sz="6" w:space="0" w:color="auto"/>
              <w:right w:val="single" w:sz="6" w:space="0" w:color="auto"/>
            </w:tcBorders>
          </w:tcPr>
          <w:p w14:paraId="4A18918C" w14:textId="77777777" w:rsidR="00CB3986" w:rsidRPr="008E21F4" w:rsidRDefault="00CB3986" w:rsidP="00D04D5F">
            <w:pPr>
              <w:pStyle w:val="TAL"/>
              <w:rPr>
                <w:ins w:id="21795" w:author="Delta" w:date="2021-07-23T11:12:00Z"/>
                <w:sz w:val="16"/>
                <w:szCs w:val="16"/>
              </w:rPr>
            </w:pPr>
            <w:ins w:id="21796" w:author="Delta" w:date="2021-07-23T11:12:00Z">
              <w:r w:rsidRPr="008E21F4">
                <w:rPr>
                  <w:sz w:val="16"/>
                  <w:szCs w:val="16"/>
                </w:rPr>
                <w:t># of &lt;NIL&gt; sREGs added for padding</w:t>
              </w:r>
            </w:ins>
          </w:p>
        </w:tc>
        <w:tc>
          <w:tcPr>
            <w:tcW w:w="1011" w:type="dxa"/>
            <w:tcBorders>
              <w:top w:val="single" w:sz="6" w:space="0" w:color="auto"/>
              <w:left w:val="single" w:sz="6" w:space="0" w:color="auto"/>
              <w:bottom w:val="single" w:sz="6" w:space="0" w:color="auto"/>
              <w:right w:val="single" w:sz="6" w:space="0" w:color="auto"/>
            </w:tcBorders>
          </w:tcPr>
          <w:p w14:paraId="2B949375" w14:textId="77777777" w:rsidR="00CB3986" w:rsidRPr="008E21F4" w:rsidRDefault="00CB3986" w:rsidP="00D04D5F">
            <w:pPr>
              <w:pStyle w:val="TAC"/>
              <w:rPr>
                <w:ins w:id="21797" w:author="Delta" w:date="2021-07-23T11:12:00Z"/>
                <w:sz w:val="16"/>
                <w:szCs w:val="16"/>
              </w:rPr>
            </w:pPr>
            <w:ins w:id="21798" w:author="Delta" w:date="2021-07-23T11:12:00Z">
              <w:r w:rsidRPr="008E21F4">
                <w:rPr>
                  <w:sz w:val="16"/>
                  <w:szCs w:val="16"/>
                </w:rPr>
                <w:t>97</w:t>
              </w:r>
            </w:ins>
          </w:p>
        </w:tc>
        <w:tc>
          <w:tcPr>
            <w:tcW w:w="1056" w:type="dxa"/>
            <w:tcBorders>
              <w:top w:val="single" w:sz="6" w:space="0" w:color="auto"/>
              <w:left w:val="single" w:sz="6" w:space="0" w:color="auto"/>
              <w:bottom w:val="single" w:sz="6" w:space="0" w:color="auto"/>
              <w:right w:val="single" w:sz="6" w:space="0" w:color="auto"/>
            </w:tcBorders>
          </w:tcPr>
          <w:p w14:paraId="7DE9C30C" w14:textId="77777777" w:rsidR="00CB3986" w:rsidRPr="008E21F4" w:rsidRDefault="00CB3986" w:rsidP="00D04D5F">
            <w:pPr>
              <w:pStyle w:val="TAC"/>
              <w:rPr>
                <w:ins w:id="21799" w:author="Delta" w:date="2021-07-23T11:12:00Z"/>
                <w:sz w:val="16"/>
                <w:szCs w:val="16"/>
              </w:rPr>
            </w:pPr>
            <w:ins w:id="21800" w:author="Delta" w:date="2021-07-23T11:12:00Z">
              <w:r w:rsidRPr="008E21F4">
                <w:rPr>
                  <w:sz w:val="16"/>
                  <w:szCs w:val="16"/>
                </w:rPr>
                <w:t>139</w:t>
              </w:r>
            </w:ins>
          </w:p>
        </w:tc>
        <w:tc>
          <w:tcPr>
            <w:tcW w:w="1010" w:type="dxa"/>
            <w:tcBorders>
              <w:top w:val="single" w:sz="6" w:space="0" w:color="auto"/>
              <w:left w:val="single" w:sz="6" w:space="0" w:color="auto"/>
              <w:bottom w:val="single" w:sz="6" w:space="0" w:color="auto"/>
              <w:right w:val="single" w:sz="6" w:space="0" w:color="auto"/>
            </w:tcBorders>
          </w:tcPr>
          <w:p w14:paraId="0BEC9182" w14:textId="77777777" w:rsidR="00CB3986" w:rsidRPr="008E21F4" w:rsidRDefault="00CB3986" w:rsidP="00D04D5F">
            <w:pPr>
              <w:pStyle w:val="TAC"/>
              <w:rPr>
                <w:ins w:id="21801" w:author="Delta" w:date="2021-07-23T11:12:00Z"/>
                <w:sz w:val="16"/>
                <w:szCs w:val="16"/>
              </w:rPr>
            </w:pPr>
            <w:ins w:id="21802" w:author="Delta" w:date="2021-07-23T11:12:00Z">
              <w:r w:rsidRPr="008E21F4">
                <w:rPr>
                  <w:sz w:val="16"/>
                  <w:szCs w:val="16"/>
                </w:rPr>
                <w:t>310</w:t>
              </w:r>
            </w:ins>
          </w:p>
        </w:tc>
        <w:tc>
          <w:tcPr>
            <w:tcW w:w="1011" w:type="dxa"/>
            <w:tcBorders>
              <w:top w:val="single" w:sz="6" w:space="0" w:color="auto"/>
              <w:left w:val="single" w:sz="6" w:space="0" w:color="auto"/>
              <w:bottom w:val="single" w:sz="6" w:space="0" w:color="auto"/>
              <w:right w:val="single" w:sz="6" w:space="0" w:color="auto"/>
            </w:tcBorders>
          </w:tcPr>
          <w:p w14:paraId="0D96DC4E" w14:textId="77777777" w:rsidR="00CB3986" w:rsidRPr="008E21F4" w:rsidRDefault="00CB3986" w:rsidP="00D04D5F">
            <w:pPr>
              <w:pStyle w:val="TAC"/>
              <w:rPr>
                <w:ins w:id="21803" w:author="Delta" w:date="2021-07-23T11:12:00Z"/>
                <w:sz w:val="16"/>
                <w:szCs w:val="16"/>
              </w:rPr>
            </w:pPr>
            <w:ins w:id="21804" w:author="Delta" w:date="2021-07-23T11:12:00Z">
              <w:r w:rsidRPr="008E21F4">
                <w:rPr>
                  <w:sz w:val="16"/>
                  <w:szCs w:val="16"/>
                </w:rPr>
                <w:t>469</w:t>
              </w:r>
            </w:ins>
          </w:p>
        </w:tc>
        <w:tc>
          <w:tcPr>
            <w:tcW w:w="1010" w:type="dxa"/>
            <w:tcBorders>
              <w:top w:val="single" w:sz="6" w:space="0" w:color="auto"/>
              <w:left w:val="single" w:sz="6" w:space="0" w:color="auto"/>
              <w:bottom w:val="single" w:sz="6" w:space="0" w:color="auto"/>
              <w:right w:val="single" w:sz="6" w:space="0" w:color="auto"/>
            </w:tcBorders>
          </w:tcPr>
          <w:p w14:paraId="6F8E5906" w14:textId="77777777" w:rsidR="00CB3986" w:rsidRPr="008E21F4" w:rsidRDefault="00CB3986" w:rsidP="00D04D5F">
            <w:pPr>
              <w:pStyle w:val="TAC"/>
              <w:rPr>
                <w:ins w:id="21805" w:author="Delta" w:date="2021-07-23T11:12:00Z"/>
                <w:sz w:val="16"/>
                <w:szCs w:val="16"/>
              </w:rPr>
            </w:pPr>
            <w:ins w:id="21806" w:author="Delta" w:date="2021-07-23T11:12:00Z">
              <w:r w:rsidRPr="008E21F4">
                <w:rPr>
                  <w:sz w:val="16"/>
                  <w:szCs w:val="16"/>
                </w:rPr>
                <w:t>620</w:t>
              </w:r>
            </w:ins>
          </w:p>
        </w:tc>
      </w:tr>
      <w:tr w:rsidR="00CB3986" w:rsidRPr="008E21F4" w14:paraId="25768A4F" w14:textId="77777777" w:rsidTr="00D04D5F">
        <w:trPr>
          <w:gridAfter w:val="1"/>
          <w:wAfter w:w="13" w:type="dxa"/>
          <w:jc w:val="center"/>
          <w:ins w:id="21807" w:author="Delta" w:date="2021-07-23T11:12:00Z"/>
        </w:trPr>
        <w:tc>
          <w:tcPr>
            <w:tcW w:w="3991" w:type="dxa"/>
            <w:tcBorders>
              <w:top w:val="single" w:sz="6" w:space="0" w:color="auto"/>
              <w:left w:val="single" w:sz="6" w:space="0" w:color="auto"/>
              <w:bottom w:val="single" w:sz="6" w:space="0" w:color="auto"/>
              <w:right w:val="single" w:sz="6" w:space="0" w:color="auto"/>
            </w:tcBorders>
          </w:tcPr>
          <w:p w14:paraId="1582A7D1" w14:textId="77777777" w:rsidR="00CB3986" w:rsidRPr="008E21F4" w:rsidRDefault="00CB3986" w:rsidP="00D04D5F">
            <w:pPr>
              <w:pStyle w:val="TAL"/>
              <w:rPr>
                <w:ins w:id="21808" w:author="Delta" w:date="2021-07-23T11:12:00Z"/>
                <w:sz w:val="16"/>
                <w:szCs w:val="16"/>
                <w:lang w:val="sv-SE"/>
              </w:rPr>
            </w:pPr>
            <w:ins w:id="21809" w:author="Delta" w:date="2021-07-23T11:12:00Z">
              <w:r w:rsidRPr="008E21F4">
                <w:rPr>
                  <w:sz w:val="16"/>
                  <w:szCs w:val="16"/>
                  <w:lang w:val="sv-SE"/>
                </w:rPr>
                <w:t>sPDCCH sREG EPRE / E</w:t>
              </w:r>
              <w:r w:rsidRPr="008E21F4">
                <w:rPr>
                  <w:sz w:val="16"/>
                  <w:szCs w:val="16"/>
                  <w:vertAlign w:val="subscript"/>
                  <w:lang w:val="sv-SE"/>
                </w:rPr>
                <w:t xml:space="preserve">RS </w:t>
              </w:r>
              <w:r w:rsidRPr="008E21F4">
                <w:rPr>
                  <w:sz w:val="16"/>
                  <w:szCs w:val="16"/>
                  <w:lang w:val="sv-SE"/>
                </w:rPr>
                <w:t>[dB]</w:t>
              </w:r>
            </w:ins>
          </w:p>
        </w:tc>
        <w:tc>
          <w:tcPr>
            <w:tcW w:w="1011" w:type="dxa"/>
            <w:tcBorders>
              <w:top w:val="single" w:sz="6" w:space="0" w:color="auto"/>
              <w:left w:val="single" w:sz="6" w:space="0" w:color="auto"/>
              <w:bottom w:val="single" w:sz="6" w:space="0" w:color="auto"/>
              <w:right w:val="single" w:sz="6" w:space="0" w:color="auto"/>
            </w:tcBorders>
          </w:tcPr>
          <w:p w14:paraId="506CB379" w14:textId="77777777" w:rsidR="00CB3986" w:rsidRPr="008E21F4" w:rsidRDefault="00CB3986" w:rsidP="00D04D5F">
            <w:pPr>
              <w:pStyle w:val="TAC"/>
              <w:rPr>
                <w:ins w:id="21810" w:author="Delta" w:date="2021-07-23T11:12:00Z"/>
                <w:sz w:val="16"/>
                <w:szCs w:val="16"/>
              </w:rPr>
            </w:pPr>
            <w:ins w:id="21811" w:author="Delta" w:date="2021-07-23T11:12:00Z">
              <w:r w:rsidRPr="008E21F4">
                <w:rPr>
                  <w:sz w:val="16"/>
                  <w:szCs w:val="16"/>
                </w:rPr>
                <w:t>2.290</w:t>
              </w:r>
            </w:ins>
          </w:p>
        </w:tc>
        <w:tc>
          <w:tcPr>
            <w:tcW w:w="1056" w:type="dxa"/>
            <w:tcBorders>
              <w:top w:val="single" w:sz="6" w:space="0" w:color="auto"/>
              <w:left w:val="single" w:sz="6" w:space="0" w:color="auto"/>
              <w:bottom w:val="single" w:sz="6" w:space="0" w:color="auto"/>
              <w:right w:val="single" w:sz="6" w:space="0" w:color="auto"/>
            </w:tcBorders>
          </w:tcPr>
          <w:p w14:paraId="752E0BC9" w14:textId="77777777" w:rsidR="00CB3986" w:rsidRPr="008E21F4" w:rsidRDefault="00CB3986" w:rsidP="00D04D5F">
            <w:pPr>
              <w:pStyle w:val="TAC"/>
              <w:rPr>
                <w:ins w:id="21812" w:author="Delta" w:date="2021-07-23T11:12:00Z"/>
                <w:sz w:val="16"/>
                <w:szCs w:val="16"/>
              </w:rPr>
            </w:pPr>
            <w:ins w:id="21813" w:author="Delta" w:date="2021-07-23T11:12:00Z">
              <w:r w:rsidRPr="008E21F4">
                <w:rPr>
                  <w:sz w:val="16"/>
                  <w:szCs w:val="16"/>
                </w:rPr>
                <w:t>1.880</w:t>
              </w:r>
            </w:ins>
          </w:p>
        </w:tc>
        <w:tc>
          <w:tcPr>
            <w:tcW w:w="1010" w:type="dxa"/>
            <w:tcBorders>
              <w:top w:val="single" w:sz="6" w:space="0" w:color="auto"/>
              <w:left w:val="single" w:sz="6" w:space="0" w:color="auto"/>
              <w:bottom w:val="single" w:sz="6" w:space="0" w:color="auto"/>
              <w:right w:val="single" w:sz="6" w:space="0" w:color="auto"/>
            </w:tcBorders>
          </w:tcPr>
          <w:p w14:paraId="02870E44" w14:textId="77777777" w:rsidR="00CB3986" w:rsidRPr="008E21F4" w:rsidRDefault="00CB3986" w:rsidP="00D04D5F">
            <w:pPr>
              <w:pStyle w:val="TAC"/>
              <w:rPr>
                <w:ins w:id="21814" w:author="Delta" w:date="2021-07-23T11:12:00Z"/>
                <w:sz w:val="16"/>
                <w:szCs w:val="16"/>
              </w:rPr>
            </w:pPr>
            <w:ins w:id="21815" w:author="Delta" w:date="2021-07-23T11:12:00Z">
              <w:r w:rsidRPr="008E21F4">
                <w:rPr>
                  <w:sz w:val="16"/>
                  <w:szCs w:val="16"/>
                </w:rPr>
                <w:t>1.065</w:t>
              </w:r>
            </w:ins>
          </w:p>
        </w:tc>
        <w:tc>
          <w:tcPr>
            <w:tcW w:w="1011" w:type="dxa"/>
            <w:tcBorders>
              <w:top w:val="single" w:sz="6" w:space="0" w:color="auto"/>
              <w:left w:val="single" w:sz="6" w:space="0" w:color="auto"/>
              <w:bottom w:val="single" w:sz="6" w:space="0" w:color="auto"/>
              <w:right w:val="single" w:sz="6" w:space="0" w:color="auto"/>
            </w:tcBorders>
          </w:tcPr>
          <w:p w14:paraId="123AFE14" w14:textId="77777777" w:rsidR="00CB3986" w:rsidRPr="008E21F4" w:rsidRDefault="00CB3986" w:rsidP="00D04D5F">
            <w:pPr>
              <w:pStyle w:val="TAC"/>
              <w:rPr>
                <w:ins w:id="21816" w:author="Delta" w:date="2021-07-23T11:12:00Z"/>
                <w:sz w:val="16"/>
                <w:szCs w:val="16"/>
              </w:rPr>
            </w:pPr>
            <w:ins w:id="21817" w:author="Delta" w:date="2021-07-23T11:12:00Z">
              <w:r w:rsidRPr="008E21F4">
                <w:rPr>
                  <w:sz w:val="16"/>
                  <w:szCs w:val="16"/>
                </w:rPr>
                <w:t>1.488</w:t>
              </w:r>
            </w:ins>
          </w:p>
        </w:tc>
        <w:tc>
          <w:tcPr>
            <w:tcW w:w="1010" w:type="dxa"/>
            <w:tcBorders>
              <w:top w:val="single" w:sz="6" w:space="0" w:color="auto"/>
              <w:left w:val="single" w:sz="6" w:space="0" w:color="auto"/>
              <w:bottom w:val="single" w:sz="6" w:space="0" w:color="auto"/>
              <w:right w:val="single" w:sz="6" w:space="0" w:color="auto"/>
            </w:tcBorders>
          </w:tcPr>
          <w:p w14:paraId="7C3201A8" w14:textId="77777777" w:rsidR="00CB3986" w:rsidRPr="008E21F4" w:rsidRDefault="00CB3986" w:rsidP="00D04D5F">
            <w:pPr>
              <w:pStyle w:val="TAC"/>
              <w:rPr>
                <w:ins w:id="21818" w:author="Delta" w:date="2021-07-23T11:12:00Z"/>
                <w:sz w:val="16"/>
                <w:szCs w:val="16"/>
              </w:rPr>
            </w:pPr>
            <w:ins w:id="21819" w:author="Delta" w:date="2021-07-23T11:12:00Z">
              <w:r w:rsidRPr="008E21F4">
                <w:rPr>
                  <w:sz w:val="16"/>
                  <w:szCs w:val="16"/>
                </w:rPr>
                <w:t>1.195</w:t>
              </w:r>
            </w:ins>
          </w:p>
        </w:tc>
      </w:tr>
      <w:tr w:rsidR="00CB3986" w:rsidRPr="008E21F4" w14:paraId="5CC04848" w14:textId="77777777" w:rsidTr="00D04D5F">
        <w:trPr>
          <w:gridAfter w:val="1"/>
          <w:wAfter w:w="13" w:type="dxa"/>
          <w:jc w:val="center"/>
          <w:ins w:id="21820" w:author="Delta" w:date="2021-07-23T11:12:00Z"/>
        </w:trPr>
        <w:tc>
          <w:tcPr>
            <w:tcW w:w="3991" w:type="dxa"/>
            <w:tcBorders>
              <w:top w:val="single" w:sz="6" w:space="0" w:color="auto"/>
              <w:left w:val="single" w:sz="6" w:space="0" w:color="auto"/>
              <w:bottom w:val="single" w:sz="6" w:space="0" w:color="auto"/>
              <w:right w:val="single" w:sz="6" w:space="0" w:color="auto"/>
            </w:tcBorders>
          </w:tcPr>
          <w:p w14:paraId="4FA4D157" w14:textId="77777777" w:rsidR="00CB3986" w:rsidRPr="008E21F4" w:rsidRDefault="00CB3986" w:rsidP="00D04D5F">
            <w:pPr>
              <w:pStyle w:val="TAL"/>
              <w:rPr>
                <w:ins w:id="21821" w:author="Delta" w:date="2021-07-23T11:12:00Z"/>
                <w:sz w:val="16"/>
                <w:szCs w:val="16"/>
                <w:lang w:val="sv-SE"/>
              </w:rPr>
            </w:pPr>
            <w:ins w:id="21822" w:author="Delta" w:date="2021-07-23T11:12:00Z">
              <w:r w:rsidRPr="008E21F4">
                <w:rPr>
                  <w:sz w:val="16"/>
                  <w:szCs w:val="16"/>
                  <w:lang w:val="sv-SE"/>
                </w:rPr>
                <w:t>&lt;NIL&gt; sREG EPRE / E</w:t>
              </w:r>
              <w:r w:rsidRPr="008E21F4">
                <w:rPr>
                  <w:sz w:val="16"/>
                  <w:szCs w:val="16"/>
                  <w:vertAlign w:val="subscript"/>
                  <w:lang w:val="sv-SE"/>
                </w:rPr>
                <w:t xml:space="preserve">RS </w:t>
              </w:r>
              <w:r w:rsidRPr="008E21F4">
                <w:rPr>
                  <w:sz w:val="16"/>
                  <w:szCs w:val="16"/>
                  <w:lang w:val="sv-SE"/>
                </w:rPr>
                <w:t>[dB]</w:t>
              </w:r>
            </w:ins>
          </w:p>
        </w:tc>
        <w:tc>
          <w:tcPr>
            <w:tcW w:w="1011" w:type="dxa"/>
            <w:tcBorders>
              <w:top w:val="single" w:sz="6" w:space="0" w:color="auto"/>
              <w:left w:val="single" w:sz="6" w:space="0" w:color="auto"/>
              <w:bottom w:val="single" w:sz="6" w:space="0" w:color="auto"/>
              <w:right w:val="single" w:sz="6" w:space="0" w:color="auto"/>
            </w:tcBorders>
          </w:tcPr>
          <w:p w14:paraId="00FFCBE1" w14:textId="77777777" w:rsidR="00CB3986" w:rsidRPr="008E21F4" w:rsidRDefault="00CB3986" w:rsidP="00D04D5F">
            <w:pPr>
              <w:pStyle w:val="TAC"/>
              <w:rPr>
                <w:ins w:id="21823" w:author="Delta" w:date="2021-07-23T11:12:00Z"/>
                <w:sz w:val="16"/>
                <w:szCs w:val="16"/>
              </w:rPr>
            </w:pPr>
            <w:ins w:id="21824" w:author="Delta" w:date="2021-07-23T11:12:00Z">
              <w:r w:rsidRPr="008E21F4">
                <w:rPr>
                  <w:sz w:val="16"/>
                  <w:szCs w:val="16"/>
                </w:rPr>
                <w:t>-inf</w:t>
              </w:r>
            </w:ins>
          </w:p>
        </w:tc>
        <w:tc>
          <w:tcPr>
            <w:tcW w:w="1056" w:type="dxa"/>
            <w:tcBorders>
              <w:top w:val="single" w:sz="6" w:space="0" w:color="auto"/>
              <w:left w:val="single" w:sz="6" w:space="0" w:color="auto"/>
              <w:bottom w:val="single" w:sz="6" w:space="0" w:color="auto"/>
              <w:right w:val="single" w:sz="6" w:space="0" w:color="auto"/>
            </w:tcBorders>
          </w:tcPr>
          <w:p w14:paraId="703D1EF9" w14:textId="77777777" w:rsidR="00CB3986" w:rsidRPr="008E21F4" w:rsidRDefault="00CB3986" w:rsidP="00D04D5F">
            <w:pPr>
              <w:pStyle w:val="TAC"/>
              <w:rPr>
                <w:ins w:id="21825" w:author="Delta" w:date="2021-07-23T11:12:00Z"/>
                <w:sz w:val="16"/>
                <w:szCs w:val="16"/>
              </w:rPr>
            </w:pPr>
            <w:ins w:id="21826"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tcPr>
          <w:p w14:paraId="73DA250D" w14:textId="77777777" w:rsidR="00CB3986" w:rsidRPr="008E21F4" w:rsidRDefault="00CB3986" w:rsidP="00D04D5F">
            <w:pPr>
              <w:pStyle w:val="TAC"/>
              <w:rPr>
                <w:ins w:id="21827" w:author="Delta" w:date="2021-07-23T11:12:00Z"/>
                <w:sz w:val="16"/>
                <w:szCs w:val="16"/>
              </w:rPr>
            </w:pPr>
            <w:ins w:id="21828" w:author="Delta" w:date="2021-07-23T11:12:00Z">
              <w:r w:rsidRPr="008E21F4">
                <w:rPr>
                  <w:sz w:val="16"/>
                  <w:szCs w:val="16"/>
                </w:rPr>
                <w:t>-inf</w:t>
              </w:r>
            </w:ins>
          </w:p>
        </w:tc>
        <w:tc>
          <w:tcPr>
            <w:tcW w:w="1011" w:type="dxa"/>
            <w:tcBorders>
              <w:top w:val="single" w:sz="6" w:space="0" w:color="auto"/>
              <w:left w:val="single" w:sz="6" w:space="0" w:color="auto"/>
              <w:bottom w:val="single" w:sz="6" w:space="0" w:color="auto"/>
              <w:right w:val="single" w:sz="6" w:space="0" w:color="auto"/>
            </w:tcBorders>
          </w:tcPr>
          <w:p w14:paraId="12CC4D00" w14:textId="77777777" w:rsidR="00CB3986" w:rsidRPr="008E21F4" w:rsidRDefault="00CB3986" w:rsidP="00D04D5F">
            <w:pPr>
              <w:pStyle w:val="TAC"/>
              <w:rPr>
                <w:ins w:id="21829" w:author="Delta" w:date="2021-07-23T11:12:00Z"/>
                <w:sz w:val="16"/>
                <w:szCs w:val="16"/>
              </w:rPr>
            </w:pPr>
            <w:ins w:id="21830" w:author="Delta" w:date="2021-07-23T11:12:00Z">
              <w:r w:rsidRPr="008E21F4">
                <w:rPr>
                  <w:sz w:val="16"/>
                  <w:szCs w:val="16"/>
                </w:rPr>
                <w:t>-inf</w:t>
              </w:r>
            </w:ins>
          </w:p>
        </w:tc>
        <w:tc>
          <w:tcPr>
            <w:tcW w:w="1010" w:type="dxa"/>
            <w:tcBorders>
              <w:top w:val="single" w:sz="6" w:space="0" w:color="auto"/>
              <w:left w:val="single" w:sz="6" w:space="0" w:color="auto"/>
              <w:bottom w:val="single" w:sz="6" w:space="0" w:color="auto"/>
              <w:right w:val="single" w:sz="6" w:space="0" w:color="auto"/>
            </w:tcBorders>
          </w:tcPr>
          <w:p w14:paraId="42B2B46B" w14:textId="77777777" w:rsidR="00CB3986" w:rsidRPr="008E21F4" w:rsidRDefault="00CB3986" w:rsidP="00D04D5F">
            <w:pPr>
              <w:pStyle w:val="TAC"/>
              <w:rPr>
                <w:ins w:id="21831" w:author="Delta" w:date="2021-07-23T11:12:00Z"/>
                <w:sz w:val="16"/>
                <w:szCs w:val="16"/>
              </w:rPr>
            </w:pPr>
            <w:ins w:id="21832" w:author="Delta" w:date="2021-07-23T11:12:00Z">
              <w:r w:rsidRPr="008E21F4">
                <w:rPr>
                  <w:sz w:val="16"/>
                  <w:szCs w:val="16"/>
                </w:rPr>
                <w:t>-inf</w:t>
              </w:r>
            </w:ins>
          </w:p>
        </w:tc>
      </w:tr>
      <w:tr w:rsidR="00CB3986" w:rsidRPr="008E21F4" w14:paraId="666424D1" w14:textId="77777777" w:rsidTr="00D04D5F">
        <w:trPr>
          <w:gridAfter w:val="1"/>
          <w:wAfter w:w="13" w:type="dxa"/>
          <w:jc w:val="center"/>
          <w:ins w:id="21833" w:author="Delta" w:date="2021-07-23T11:12:00Z"/>
        </w:trPr>
        <w:tc>
          <w:tcPr>
            <w:tcW w:w="3991" w:type="dxa"/>
            <w:tcBorders>
              <w:top w:val="single" w:sz="6" w:space="0" w:color="auto"/>
              <w:left w:val="single" w:sz="6" w:space="0" w:color="auto"/>
              <w:bottom w:val="single" w:sz="6" w:space="0" w:color="auto"/>
              <w:right w:val="nil"/>
            </w:tcBorders>
          </w:tcPr>
          <w:p w14:paraId="57A1E312" w14:textId="77777777" w:rsidR="00CB3986" w:rsidRPr="008E21F4" w:rsidRDefault="00CB3986" w:rsidP="00D04D5F">
            <w:pPr>
              <w:pStyle w:val="TAH"/>
              <w:rPr>
                <w:ins w:id="21834" w:author="Delta" w:date="2021-07-23T11:12:00Z"/>
                <w:sz w:val="16"/>
                <w:szCs w:val="16"/>
              </w:rPr>
            </w:pPr>
            <w:ins w:id="21835" w:author="Delta" w:date="2021-07-23T11:12:00Z">
              <w:r w:rsidRPr="008E21F4">
                <w:rPr>
                  <w:sz w:val="16"/>
                  <w:szCs w:val="16"/>
                </w:rPr>
                <w:t>sPDSCH</w:t>
              </w:r>
            </w:ins>
          </w:p>
        </w:tc>
        <w:tc>
          <w:tcPr>
            <w:tcW w:w="1011" w:type="dxa"/>
            <w:tcBorders>
              <w:top w:val="single" w:sz="6" w:space="0" w:color="auto"/>
              <w:left w:val="nil"/>
              <w:bottom w:val="single" w:sz="6" w:space="0" w:color="auto"/>
              <w:right w:val="nil"/>
            </w:tcBorders>
          </w:tcPr>
          <w:p w14:paraId="78911F79" w14:textId="77777777" w:rsidR="00CB3986" w:rsidRPr="008E21F4" w:rsidRDefault="00CB3986" w:rsidP="00D04D5F">
            <w:pPr>
              <w:pStyle w:val="TAH"/>
              <w:rPr>
                <w:ins w:id="21836" w:author="Delta" w:date="2021-07-23T11:12:00Z"/>
                <w:sz w:val="16"/>
                <w:szCs w:val="16"/>
              </w:rPr>
            </w:pPr>
          </w:p>
        </w:tc>
        <w:tc>
          <w:tcPr>
            <w:tcW w:w="1056" w:type="dxa"/>
            <w:tcBorders>
              <w:top w:val="single" w:sz="6" w:space="0" w:color="auto"/>
              <w:left w:val="nil"/>
              <w:bottom w:val="single" w:sz="6" w:space="0" w:color="auto"/>
              <w:right w:val="nil"/>
            </w:tcBorders>
          </w:tcPr>
          <w:p w14:paraId="72716169" w14:textId="77777777" w:rsidR="00CB3986" w:rsidRPr="008E21F4" w:rsidRDefault="00CB3986" w:rsidP="00D04D5F">
            <w:pPr>
              <w:pStyle w:val="TAH"/>
              <w:rPr>
                <w:ins w:id="21837" w:author="Delta" w:date="2021-07-23T11:12:00Z"/>
                <w:sz w:val="16"/>
                <w:szCs w:val="16"/>
              </w:rPr>
            </w:pPr>
          </w:p>
        </w:tc>
        <w:tc>
          <w:tcPr>
            <w:tcW w:w="1010" w:type="dxa"/>
            <w:tcBorders>
              <w:top w:val="single" w:sz="6" w:space="0" w:color="auto"/>
              <w:left w:val="nil"/>
              <w:bottom w:val="single" w:sz="6" w:space="0" w:color="auto"/>
              <w:right w:val="nil"/>
            </w:tcBorders>
          </w:tcPr>
          <w:p w14:paraId="02B2EE1D" w14:textId="77777777" w:rsidR="00CB3986" w:rsidRPr="008E21F4" w:rsidRDefault="00CB3986" w:rsidP="00D04D5F">
            <w:pPr>
              <w:pStyle w:val="TAH"/>
              <w:rPr>
                <w:ins w:id="21838" w:author="Delta" w:date="2021-07-23T11:12:00Z"/>
                <w:sz w:val="16"/>
                <w:szCs w:val="16"/>
              </w:rPr>
            </w:pPr>
          </w:p>
        </w:tc>
        <w:tc>
          <w:tcPr>
            <w:tcW w:w="1011" w:type="dxa"/>
            <w:tcBorders>
              <w:top w:val="single" w:sz="6" w:space="0" w:color="auto"/>
              <w:left w:val="nil"/>
              <w:bottom w:val="single" w:sz="6" w:space="0" w:color="auto"/>
              <w:right w:val="nil"/>
            </w:tcBorders>
          </w:tcPr>
          <w:p w14:paraId="2565707B" w14:textId="77777777" w:rsidR="00CB3986" w:rsidRPr="008E21F4" w:rsidRDefault="00CB3986" w:rsidP="00D04D5F">
            <w:pPr>
              <w:pStyle w:val="TAH"/>
              <w:rPr>
                <w:ins w:id="21839" w:author="Delta" w:date="2021-07-23T11:12:00Z"/>
                <w:sz w:val="16"/>
                <w:szCs w:val="16"/>
              </w:rPr>
            </w:pPr>
          </w:p>
        </w:tc>
        <w:tc>
          <w:tcPr>
            <w:tcW w:w="1010" w:type="dxa"/>
            <w:tcBorders>
              <w:top w:val="single" w:sz="6" w:space="0" w:color="auto"/>
              <w:left w:val="nil"/>
              <w:bottom w:val="single" w:sz="6" w:space="0" w:color="auto"/>
              <w:right w:val="single" w:sz="6" w:space="0" w:color="auto"/>
            </w:tcBorders>
          </w:tcPr>
          <w:p w14:paraId="3F98DD07" w14:textId="77777777" w:rsidR="00CB3986" w:rsidRPr="008E21F4" w:rsidRDefault="00CB3986" w:rsidP="00D04D5F">
            <w:pPr>
              <w:pStyle w:val="TAH"/>
              <w:rPr>
                <w:ins w:id="21840" w:author="Delta" w:date="2021-07-23T11:12:00Z"/>
                <w:sz w:val="16"/>
                <w:szCs w:val="16"/>
              </w:rPr>
            </w:pPr>
          </w:p>
        </w:tc>
      </w:tr>
      <w:tr w:rsidR="00CB3986" w:rsidRPr="008E21F4" w14:paraId="12B1E439" w14:textId="77777777" w:rsidTr="00D04D5F">
        <w:trPr>
          <w:gridAfter w:val="1"/>
          <w:wAfter w:w="13" w:type="dxa"/>
          <w:jc w:val="center"/>
          <w:ins w:id="21841" w:author="Delta" w:date="2021-07-23T11:12:00Z"/>
        </w:trPr>
        <w:tc>
          <w:tcPr>
            <w:tcW w:w="3991" w:type="dxa"/>
            <w:tcBorders>
              <w:top w:val="single" w:sz="6" w:space="0" w:color="auto"/>
              <w:left w:val="single" w:sz="6" w:space="0" w:color="auto"/>
              <w:bottom w:val="single" w:sz="6" w:space="0" w:color="auto"/>
              <w:right w:val="single" w:sz="6" w:space="0" w:color="auto"/>
            </w:tcBorders>
          </w:tcPr>
          <w:p w14:paraId="2AE54683" w14:textId="77777777" w:rsidR="00CB3986" w:rsidRPr="008E21F4" w:rsidRDefault="00CB3986" w:rsidP="00D04D5F">
            <w:pPr>
              <w:pStyle w:val="TAL"/>
              <w:rPr>
                <w:ins w:id="21842" w:author="Delta" w:date="2021-07-23T11:12:00Z"/>
                <w:sz w:val="16"/>
                <w:szCs w:val="16"/>
              </w:rPr>
            </w:pPr>
            <w:ins w:id="21843" w:author="Delta" w:date="2021-07-23T11:12:00Z">
              <w:r w:rsidRPr="008E21F4">
                <w:rPr>
                  <w:sz w:val="16"/>
                  <w:szCs w:val="16"/>
                </w:rPr>
                <w:t># of QPSK sPDSCH sPRBs within a slot for which EVM is measured</w:t>
              </w:r>
            </w:ins>
          </w:p>
        </w:tc>
        <w:tc>
          <w:tcPr>
            <w:tcW w:w="1011" w:type="dxa"/>
            <w:tcBorders>
              <w:top w:val="single" w:sz="6" w:space="0" w:color="auto"/>
              <w:left w:val="single" w:sz="6" w:space="0" w:color="auto"/>
              <w:bottom w:val="single" w:sz="6" w:space="0" w:color="auto"/>
              <w:right w:val="single" w:sz="6" w:space="0" w:color="auto"/>
            </w:tcBorders>
          </w:tcPr>
          <w:p w14:paraId="38CEC83D" w14:textId="77777777" w:rsidR="00CB3986" w:rsidRPr="008E21F4" w:rsidRDefault="00CB3986" w:rsidP="00D04D5F">
            <w:pPr>
              <w:pStyle w:val="TAC"/>
              <w:rPr>
                <w:ins w:id="21844" w:author="Delta" w:date="2021-07-23T11:12:00Z"/>
                <w:sz w:val="16"/>
                <w:szCs w:val="16"/>
              </w:rPr>
            </w:pPr>
            <w:ins w:id="21845" w:author="Delta" w:date="2021-07-23T11:12:00Z">
              <w:r w:rsidRPr="008E21F4">
                <w:rPr>
                  <w:sz w:val="16"/>
                  <w:szCs w:val="16"/>
                </w:rPr>
                <w:t>7</w:t>
              </w:r>
            </w:ins>
          </w:p>
        </w:tc>
        <w:tc>
          <w:tcPr>
            <w:tcW w:w="1056" w:type="dxa"/>
            <w:tcBorders>
              <w:top w:val="single" w:sz="6" w:space="0" w:color="auto"/>
              <w:left w:val="single" w:sz="6" w:space="0" w:color="auto"/>
              <w:bottom w:val="single" w:sz="6" w:space="0" w:color="auto"/>
              <w:right w:val="single" w:sz="6" w:space="0" w:color="auto"/>
            </w:tcBorders>
          </w:tcPr>
          <w:p w14:paraId="6FE48BEC" w14:textId="77777777" w:rsidR="00CB3986" w:rsidRPr="008E21F4" w:rsidRDefault="00CB3986" w:rsidP="00D04D5F">
            <w:pPr>
              <w:pStyle w:val="TAC"/>
              <w:rPr>
                <w:ins w:id="21846" w:author="Delta" w:date="2021-07-23T11:12:00Z"/>
                <w:sz w:val="16"/>
                <w:szCs w:val="16"/>
              </w:rPr>
            </w:pPr>
            <w:ins w:id="21847" w:author="Delta" w:date="2021-07-23T11:12:00Z">
              <w:r w:rsidRPr="008E21F4">
                <w:rPr>
                  <w:sz w:val="16"/>
                  <w:szCs w:val="16"/>
                </w:rPr>
                <w:t>13</w:t>
              </w:r>
            </w:ins>
          </w:p>
        </w:tc>
        <w:tc>
          <w:tcPr>
            <w:tcW w:w="1010" w:type="dxa"/>
            <w:tcBorders>
              <w:top w:val="single" w:sz="6" w:space="0" w:color="auto"/>
              <w:left w:val="single" w:sz="6" w:space="0" w:color="auto"/>
              <w:bottom w:val="single" w:sz="6" w:space="0" w:color="auto"/>
              <w:right w:val="single" w:sz="6" w:space="0" w:color="auto"/>
            </w:tcBorders>
          </w:tcPr>
          <w:p w14:paraId="2DD8CCAE" w14:textId="77777777" w:rsidR="00CB3986" w:rsidRPr="008E21F4" w:rsidRDefault="00CB3986" w:rsidP="00D04D5F">
            <w:pPr>
              <w:pStyle w:val="TAC"/>
              <w:rPr>
                <w:ins w:id="21848" w:author="Delta" w:date="2021-07-23T11:12:00Z"/>
                <w:sz w:val="16"/>
                <w:szCs w:val="16"/>
              </w:rPr>
            </w:pPr>
            <w:ins w:id="21849" w:author="Delta" w:date="2021-07-23T11:12:00Z">
              <w:r w:rsidRPr="008E21F4">
                <w:rPr>
                  <w:sz w:val="16"/>
                  <w:szCs w:val="16"/>
                </w:rPr>
                <w:t>25</w:t>
              </w:r>
            </w:ins>
          </w:p>
        </w:tc>
        <w:tc>
          <w:tcPr>
            <w:tcW w:w="1011" w:type="dxa"/>
            <w:tcBorders>
              <w:top w:val="single" w:sz="6" w:space="0" w:color="auto"/>
              <w:left w:val="single" w:sz="6" w:space="0" w:color="auto"/>
              <w:bottom w:val="single" w:sz="6" w:space="0" w:color="auto"/>
              <w:right w:val="single" w:sz="6" w:space="0" w:color="auto"/>
            </w:tcBorders>
          </w:tcPr>
          <w:p w14:paraId="7130F112" w14:textId="77777777" w:rsidR="00CB3986" w:rsidRPr="008E21F4" w:rsidRDefault="00CB3986" w:rsidP="00D04D5F">
            <w:pPr>
              <w:pStyle w:val="TAC"/>
              <w:rPr>
                <w:ins w:id="21850" w:author="Delta" w:date="2021-07-23T11:12:00Z"/>
                <w:sz w:val="16"/>
                <w:szCs w:val="16"/>
              </w:rPr>
            </w:pPr>
            <w:ins w:id="21851" w:author="Delta" w:date="2021-07-23T11:12:00Z">
              <w:r w:rsidRPr="008E21F4">
                <w:rPr>
                  <w:sz w:val="16"/>
                  <w:szCs w:val="16"/>
                </w:rPr>
                <w:t>38</w:t>
              </w:r>
            </w:ins>
          </w:p>
        </w:tc>
        <w:tc>
          <w:tcPr>
            <w:tcW w:w="1010" w:type="dxa"/>
            <w:tcBorders>
              <w:top w:val="single" w:sz="6" w:space="0" w:color="auto"/>
              <w:left w:val="single" w:sz="6" w:space="0" w:color="auto"/>
              <w:bottom w:val="single" w:sz="6" w:space="0" w:color="auto"/>
              <w:right w:val="single" w:sz="6" w:space="0" w:color="auto"/>
            </w:tcBorders>
          </w:tcPr>
          <w:p w14:paraId="7D9D32C6" w14:textId="77777777" w:rsidR="00CB3986" w:rsidRPr="008E21F4" w:rsidRDefault="00CB3986" w:rsidP="00D04D5F">
            <w:pPr>
              <w:pStyle w:val="TAC"/>
              <w:rPr>
                <w:ins w:id="21852" w:author="Delta" w:date="2021-07-23T11:12:00Z"/>
                <w:sz w:val="16"/>
                <w:szCs w:val="16"/>
              </w:rPr>
            </w:pPr>
            <w:ins w:id="21853" w:author="Delta" w:date="2021-07-23T11:12:00Z">
              <w:r w:rsidRPr="008E21F4">
                <w:rPr>
                  <w:sz w:val="16"/>
                  <w:szCs w:val="16"/>
                </w:rPr>
                <w:t>50</w:t>
              </w:r>
            </w:ins>
          </w:p>
        </w:tc>
      </w:tr>
      <w:tr w:rsidR="00CB3986" w:rsidRPr="008E21F4" w14:paraId="6132F9E4" w14:textId="77777777" w:rsidTr="00D04D5F">
        <w:trPr>
          <w:gridAfter w:val="1"/>
          <w:wAfter w:w="13" w:type="dxa"/>
          <w:jc w:val="center"/>
          <w:ins w:id="21854" w:author="Delta" w:date="2021-07-23T11:12:00Z"/>
        </w:trPr>
        <w:tc>
          <w:tcPr>
            <w:tcW w:w="3991" w:type="dxa"/>
            <w:tcBorders>
              <w:top w:val="single" w:sz="6" w:space="0" w:color="auto"/>
              <w:left w:val="single" w:sz="6" w:space="0" w:color="auto"/>
              <w:bottom w:val="single" w:sz="6" w:space="0" w:color="auto"/>
              <w:right w:val="single" w:sz="6" w:space="0" w:color="auto"/>
            </w:tcBorders>
          </w:tcPr>
          <w:p w14:paraId="4D8D0FC9" w14:textId="77777777" w:rsidR="00CB3986" w:rsidRPr="008E21F4" w:rsidRDefault="00CB3986" w:rsidP="00D04D5F">
            <w:pPr>
              <w:pStyle w:val="TAL"/>
              <w:rPr>
                <w:ins w:id="21855" w:author="Delta" w:date="2021-07-23T11:12:00Z"/>
                <w:sz w:val="16"/>
                <w:szCs w:val="16"/>
                <w:lang w:val="sv-SE"/>
              </w:rPr>
            </w:pPr>
            <w:ins w:id="21856" w:author="Delta" w:date="2021-07-23T11:12:00Z">
              <w:r w:rsidRPr="008E21F4">
                <w:rPr>
                  <w:sz w:val="16"/>
                  <w:szCs w:val="16"/>
                  <w:lang w:val="sv-SE"/>
                </w:rPr>
                <w:t>s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ins>
          </w:p>
        </w:tc>
        <w:tc>
          <w:tcPr>
            <w:tcW w:w="1011" w:type="dxa"/>
            <w:tcBorders>
              <w:top w:val="single" w:sz="6" w:space="0" w:color="auto"/>
              <w:left w:val="single" w:sz="6" w:space="0" w:color="auto"/>
              <w:bottom w:val="single" w:sz="6" w:space="0" w:color="auto"/>
              <w:right w:val="single" w:sz="6" w:space="0" w:color="auto"/>
            </w:tcBorders>
          </w:tcPr>
          <w:p w14:paraId="37A36AE3" w14:textId="77777777" w:rsidR="00CB3986" w:rsidRPr="008E21F4" w:rsidRDefault="00CB3986" w:rsidP="00D04D5F">
            <w:pPr>
              <w:pStyle w:val="TAC"/>
              <w:rPr>
                <w:ins w:id="21857" w:author="Delta" w:date="2021-07-23T11:12:00Z"/>
                <w:sz w:val="16"/>
                <w:szCs w:val="16"/>
              </w:rPr>
            </w:pPr>
            <w:ins w:id="21858" w:author="Delta" w:date="2021-07-23T11:12:00Z">
              <w:r w:rsidRPr="008E21F4">
                <w:rPr>
                  <w:sz w:val="16"/>
                  <w:szCs w:val="16"/>
                </w:rPr>
                <w:t>-6</w:t>
              </w:r>
            </w:ins>
          </w:p>
        </w:tc>
        <w:tc>
          <w:tcPr>
            <w:tcW w:w="1056" w:type="dxa"/>
            <w:tcBorders>
              <w:top w:val="single" w:sz="6" w:space="0" w:color="auto"/>
              <w:left w:val="single" w:sz="6" w:space="0" w:color="auto"/>
              <w:bottom w:val="single" w:sz="6" w:space="0" w:color="auto"/>
              <w:right w:val="single" w:sz="6" w:space="0" w:color="auto"/>
            </w:tcBorders>
          </w:tcPr>
          <w:p w14:paraId="13484A47" w14:textId="77777777" w:rsidR="00CB3986" w:rsidRPr="008E21F4" w:rsidRDefault="00CB3986" w:rsidP="00D04D5F">
            <w:pPr>
              <w:pStyle w:val="TAC"/>
              <w:rPr>
                <w:ins w:id="21859" w:author="Delta" w:date="2021-07-23T11:12:00Z"/>
                <w:sz w:val="16"/>
                <w:szCs w:val="16"/>
              </w:rPr>
            </w:pPr>
            <w:ins w:id="21860" w:author="Delta" w:date="2021-07-23T11:12:00Z">
              <w:r w:rsidRPr="008E21F4">
                <w:rPr>
                  <w:sz w:val="16"/>
                  <w:szCs w:val="16"/>
                </w:rPr>
                <w:t>-6</w:t>
              </w:r>
            </w:ins>
          </w:p>
        </w:tc>
        <w:tc>
          <w:tcPr>
            <w:tcW w:w="1010" w:type="dxa"/>
            <w:tcBorders>
              <w:top w:val="single" w:sz="6" w:space="0" w:color="auto"/>
              <w:left w:val="single" w:sz="6" w:space="0" w:color="auto"/>
              <w:bottom w:val="single" w:sz="6" w:space="0" w:color="auto"/>
              <w:right w:val="single" w:sz="6" w:space="0" w:color="auto"/>
            </w:tcBorders>
          </w:tcPr>
          <w:p w14:paraId="57564807" w14:textId="77777777" w:rsidR="00CB3986" w:rsidRPr="008E21F4" w:rsidRDefault="00CB3986" w:rsidP="00D04D5F">
            <w:pPr>
              <w:pStyle w:val="TAC"/>
              <w:rPr>
                <w:ins w:id="21861" w:author="Delta" w:date="2021-07-23T11:12:00Z"/>
                <w:sz w:val="16"/>
                <w:szCs w:val="16"/>
              </w:rPr>
            </w:pPr>
            <w:ins w:id="21862" w:author="Delta" w:date="2021-07-23T11:12:00Z">
              <w:r w:rsidRPr="008E21F4">
                <w:rPr>
                  <w:sz w:val="16"/>
                  <w:szCs w:val="16"/>
                </w:rPr>
                <w:t>-6</w:t>
              </w:r>
            </w:ins>
          </w:p>
        </w:tc>
        <w:tc>
          <w:tcPr>
            <w:tcW w:w="1011" w:type="dxa"/>
            <w:tcBorders>
              <w:top w:val="single" w:sz="6" w:space="0" w:color="auto"/>
              <w:left w:val="single" w:sz="6" w:space="0" w:color="auto"/>
              <w:bottom w:val="single" w:sz="6" w:space="0" w:color="auto"/>
              <w:right w:val="single" w:sz="6" w:space="0" w:color="auto"/>
            </w:tcBorders>
          </w:tcPr>
          <w:p w14:paraId="24162443" w14:textId="77777777" w:rsidR="00CB3986" w:rsidRPr="008E21F4" w:rsidRDefault="00CB3986" w:rsidP="00D04D5F">
            <w:pPr>
              <w:pStyle w:val="TAC"/>
              <w:rPr>
                <w:ins w:id="21863" w:author="Delta" w:date="2021-07-23T11:12:00Z"/>
                <w:sz w:val="16"/>
                <w:szCs w:val="16"/>
              </w:rPr>
            </w:pPr>
            <w:ins w:id="21864" w:author="Delta" w:date="2021-07-23T11:12:00Z">
              <w:r w:rsidRPr="008E21F4">
                <w:rPr>
                  <w:sz w:val="16"/>
                  <w:szCs w:val="16"/>
                </w:rPr>
                <w:t>-6</w:t>
              </w:r>
            </w:ins>
          </w:p>
        </w:tc>
        <w:tc>
          <w:tcPr>
            <w:tcW w:w="1010" w:type="dxa"/>
            <w:tcBorders>
              <w:top w:val="single" w:sz="6" w:space="0" w:color="auto"/>
              <w:left w:val="single" w:sz="6" w:space="0" w:color="auto"/>
              <w:bottom w:val="single" w:sz="6" w:space="0" w:color="auto"/>
              <w:right w:val="single" w:sz="6" w:space="0" w:color="auto"/>
            </w:tcBorders>
          </w:tcPr>
          <w:p w14:paraId="0079F184" w14:textId="77777777" w:rsidR="00CB3986" w:rsidRPr="008E21F4" w:rsidRDefault="00CB3986" w:rsidP="00D04D5F">
            <w:pPr>
              <w:pStyle w:val="TAC"/>
              <w:rPr>
                <w:ins w:id="21865" w:author="Delta" w:date="2021-07-23T11:12:00Z"/>
                <w:sz w:val="16"/>
                <w:szCs w:val="16"/>
              </w:rPr>
            </w:pPr>
            <w:ins w:id="21866" w:author="Delta" w:date="2021-07-23T11:12:00Z">
              <w:r w:rsidRPr="008E21F4">
                <w:rPr>
                  <w:sz w:val="16"/>
                  <w:szCs w:val="16"/>
                </w:rPr>
                <w:t>-6</w:t>
              </w:r>
            </w:ins>
          </w:p>
        </w:tc>
      </w:tr>
      <w:tr w:rsidR="00CB3986" w:rsidRPr="008E21F4" w14:paraId="4AF9A1E7" w14:textId="77777777" w:rsidTr="00D04D5F">
        <w:trPr>
          <w:gridAfter w:val="1"/>
          <w:wAfter w:w="13" w:type="dxa"/>
          <w:jc w:val="center"/>
          <w:ins w:id="21867" w:author="Delta" w:date="2021-07-23T11:12:00Z"/>
        </w:trPr>
        <w:tc>
          <w:tcPr>
            <w:tcW w:w="3991" w:type="dxa"/>
            <w:tcBorders>
              <w:top w:val="single" w:sz="6" w:space="0" w:color="auto"/>
              <w:left w:val="single" w:sz="6" w:space="0" w:color="auto"/>
              <w:bottom w:val="single" w:sz="6" w:space="0" w:color="auto"/>
              <w:right w:val="single" w:sz="6" w:space="0" w:color="auto"/>
            </w:tcBorders>
          </w:tcPr>
          <w:p w14:paraId="7BA98EB8" w14:textId="77777777" w:rsidR="00CB3986" w:rsidRPr="008E21F4" w:rsidRDefault="00CB3986" w:rsidP="00D04D5F">
            <w:pPr>
              <w:pStyle w:val="TAL"/>
              <w:rPr>
                <w:ins w:id="21868" w:author="Delta" w:date="2021-07-23T11:12:00Z"/>
                <w:sz w:val="16"/>
                <w:szCs w:val="16"/>
              </w:rPr>
            </w:pPr>
            <w:ins w:id="21869" w:author="Delta" w:date="2021-07-23T11:12:00Z">
              <w:r w:rsidRPr="008E21F4">
                <w:rPr>
                  <w:sz w:val="16"/>
                  <w:szCs w:val="16"/>
                </w:rPr>
                <w:t># of 16QAM sPDSCH sPRBs within a slot for which EVM is not measured (used for power balancing only)</w:t>
              </w:r>
            </w:ins>
          </w:p>
        </w:tc>
        <w:tc>
          <w:tcPr>
            <w:tcW w:w="1011" w:type="dxa"/>
            <w:tcBorders>
              <w:top w:val="single" w:sz="6" w:space="0" w:color="auto"/>
              <w:left w:val="single" w:sz="6" w:space="0" w:color="auto"/>
              <w:bottom w:val="single" w:sz="6" w:space="0" w:color="auto"/>
              <w:right w:val="single" w:sz="6" w:space="0" w:color="auto"/>
            </w:tcBorders>
          </w:tcPr>
          <w:p w14:paraId="32D52DEB" w14:textId="77777777" w:rsidR="00CB3986" w:rsidRPr="008E21F4" w:rsidRDefault="00CB3986" w:rsidP="00D04D5F">
            <w:pPr>
              <w:pStyle w:val="TAC"/>
              <w:rPr>
                <w:ins w:id="21870" w:author="Delta" w:date="2021-07-23T11:12:00Z"/>
                <w:sz w:val="16"/>
                <w:szCs w:val="16"/>
              </w:rPr>
            </w:pPr>
            <w:ins w:id="21871" w:author="Delta" w:date="2021-07-23T11:12:00Z">
              <w:r w:rsidRPr="008E21F4">
                <w:rPr>
                  <w:sz w:val="16"/>
                  <w:szCs w:val="16"/>
                </w:rPr>
                <w:t>8</w:t>
              </w:r>
            </w:ins>
          </w:p>
        </w:tc>
        <w:tc>
          <w:tcPr>
            <w:tcW w:w="1056" w:type="dxa"/>
            <w:tcBorders>
              <w:top w:val="single" w:sz="6" w:space="0" w:color="auto"/>
              <w:left w:val="single" w:sz="6" w:space="0" w:color="auto"/>
              <w:bottom w:val="single" w:sz="6" w:space="0" w:color="auto"/>
              <w:right w:val="single" w:sz="6" w:space="0" w:color="auto"/>
            </w:tcBorders>
          </w:tcPr>
          <w:p w14:paraId="374F5AA0" w14:textId="77777777" w:rsidR="00CB3986" w:rsidRPr="008E21F4" w:rsidRDefault="00CB3986" w:rsidP="00D04D5F">
            <w:pPr>
              <w:pStyle w:val="TAC"/>
              <w:rPr>
                <w:ins w:id="21872" w:author="Delta" w:date="2021-07-23T11:12:00Z"/>
                <w:sz w:val="16"/>
                <w:szCs w:val="16"/>
              </w:rPr>
            </w:pPr>
            <w:ins w:id="21873" w:author="Delta" w:date="2021-07-23T11:12:00Z">
              <w:r w:rsidRPr="008E21F4">
                <w:rPr>
                  <w:sz w:val="16"/>
                  <w:szCs w:val="16"/>
                </w:rPr>
                <w:t>12</w:t>
              </w:r>
            </w:ins>
          </w:p>
        </w:tc>
        <w:tc>
          <w:tcPr>
            <w:tcW w:w="1010" w:type="dxa"/>
            <w:tcBorders>
              <w:top w:val="single" w:sz="6" w:space="0" w:color="auto"/>
              <w:left w:val="single" w:sz="6" w:space="0" w:color="auto"/>
              <w:bottom w:val="single" w:sz="6" w:space="0" w:color="auto"/>
              <w:right w:val="single" w:sz="6" w:space="0" w:color="auto"/>
            </w:tcBorders>
          </w:tcPr>
          <w:p w14:paraId="7A548630" w14:textId="77777777" w:rsidR="00CB3986" w:rsidRPr="008E21F4" w:rsidRDefault="00CB3986" w:rsidP="00D04D5F">
            <w:pPr>
              <w:pStyle w:val="TAC"/>
              <w:rPr>
                <w:ins w:id="21874" w:author="Delta" w:date="2021-07-23T11:12:00Z"/>
                <w:sz w:val="16"/>
                <w:szCs w:val="16"/>
              </w:rPr>
            </w:pPr>
            <w:ins w:id="21875" w:author="Delta" w:date="2021-07-23T11:12:00Z">
              <w:r w:rsidRPr="008E21F4">
                <w:rPr>
                  <w:sz w:val="16"/>
                  <w:szCs w:val="16"/>
                </w:rPr>
                <w:t>25</w:t>
              </w:r>
            </w:ins>
          </w:p>
        </w:tc>
        <w:tc>
          <w:tcPr>
            <w:tcW w:w="1011" w:type="dxa"/>
            <w:tcBorders>
              <w:top w:val="single" w:sz="6" w:space="0" w:color="auto"/>
              <w:left w:val="single" w:sz="6" w:space="0" w:color="auto"/>
              <w:bottom w:val="single" w:sz="6" w:space="0" w:color="auto"/>
              <w:right w:val="single" w:sz="6" w:space="0" w:color="auto"/>
            </w:tcBorders>
          </w:tcPr>
          <w:p w14:paraId="17ACC604" w14:textId="77777777" w:rsidR="00CB3986" w:rsidRPr="008E21F4" w:rsidRDefault="00CB3986" w:rsidP="00D04D5F">
            <w:pPr>
              <w:pStyle w:val="TAC"/>
              <w:rPr>
                <w:ins w:id="21876" w:author="Delta" w:date="2021-07-23T11:12:00Z"/>
                <w:sz w:val="16"/>
                <w:szCs w:val="16"/>
              </w:rPr>
            </w:pPr>
            <w:ins w:id="21877" w:author="Delta" w:date="2021-07-23T11:12:00Z">
              <w:r w:rsidRPr="008E21F4">
                <w:rPr>
                  <w:sz w:val="16"/>
                  <w:szCs w:val="16"/>
                </w:rPr>
                <w:t>37</w:t>
              </w:r>
            </w:ins>
          </w:p>
        </w:tc>
        <w:tc>
          <w:tcPr>
            <w:tcW w:w="1010" w:type="dxa"/>
            <w:tcBorders>
              <w:top w:val="single" w:sz="6" w:space="0" w:color="auto"/>
              <w:left w:val="single" w:sz="6" w:space="0" w:color="auto"/>
              <w:bottom w:val="single" w:sz="6" w:space="0" w:color="auto"/>
              <w:right w:val="single" w:sz="6" w:space="0" w:color="auto"/>
            </w:tcBorders>
          </w:tcPr>
          <w:p w14:paraId="5A35548E" w14:textId="77777777" w:rsidR="00CB3986" w:rsidRPr="008E21F4" w:rsidRDefault="00CB3986" w:rsidP="00D04D5F">
            <w:pPr>
              <w:pStyle w:val="TAC"/>
              <w:rPr>
                <w:ins w:id="21878" w:author="Delta" w:date="2021-07-23T11:12:00Z"/>
                <w:sz w:val="16"/>
                <w:szCs w:val="16"/>
              </w:rPr>
            </w:pPr>
            <w:ins w:id="21879" w:author="Delta" w:date="2021-07-23T11:12:00Z">
              <w:r w:rsidRPr="008E21F4">
                <w:rPr>
                  <w:sz w:val="16"/>
                  <w:szCs w:val="16"/>
                </w:rPr>
                <w:t>50</w:t>
              </w:r>
            </w:ins>
          </w:p>
        </w:tc>
      </w:tr>
      <w:tr w:rsidR="00CB3986" w:rsidRPr="008E21F4" w14:paraId="6E16A31C" w14:textId="77777777" w:rsidTr="00D04D5F">
        <w:trPr>
          <w:gridAfter w:val="1"/>
          <w:wAfter w:w="13" w:type="dxa"/>
          <w:jc w:val="center"/>
          <w:ins w:id="21880" w:author="Delta" w:date="2021-07-23T11:12:00Z"/>
        </w:trPr>
        <w:tc>
          <w:tcPr>
            <w:tcW w:w="3991" w:type="dxa"/>
            <w:tcBorders>
              <w:top w:val="single" w:sz="6" w:space="0" w:color="auto"/>
              <w:left w:val="single" w:sz="6" w:space="0" w:color="auto"/>
              <w:bottom w:val="single" w:sz="6" w:space="0" w:color="auto"/>
              <w:right w:val="single" w:sz="6" w:space="0" w:color="auto"/>
            </w:tcBorders>
          </w:tcPr>
          <w:p w14:paraId="65C4FE59" w14:textId="77777777" w:rsidR="00CB3986" w:rsidRPr="008E21F4" w:rsidRDefault="00CB3986" w:rsidP="00D04D5F">
            <w:pPr>
              <w:pStyle w:val="TAL"/>
              <w:rPr>
                <w:ins w:id="21881" w:author="Delta" w:date="2021-07-23T11:12:00Z"/>
                <w:sz w:val="16"/>
                <w:szCs w:val="16"/>
                <w:lang w:val="sv-SE"/>
              </w:rPr>
            </w:pPr>
            <w:ins w:id="21882" w:author="Delta" w:date="2021-07-23T11:12:00Z">
              <w:r w:rsidRPr="008E21F4">
                <w:rPr>
                  <w:sz w:val="16"/>
                  <w:szCs w:val="16"/>
                  <w:lang w:val="sv-SE"/>
                </w:rPr>
                <w:t>sPRB P</w:t>
              </w:r>
              <w:r w:rsidRPr="008E21F4">
                <w:rPr>
                  <w:sz w:val="16"/>
                  <w:szCs w:val="16"/>
                  <w:vertAlign w:val="subscript"/>
                  <w:lang w:val="sv-SE"/>
                </w:rPr>
                <w:t>A</w:t>
              </w:r>
              <w:r w:rsidRPr="008E21F4">
                <w:rPr>
                  <w:sz w:val="16"/>
                  <w:szCs w:val="16"/>
                  <w:lang w:val="sv-SE"/>
                </w:rPr>
                <w:t xml:space="preserve"> = E</w:t>
              </w:r>
              <w:r w:rsidRPr="008E21F4">
                <w:rPr>
                  <w:sz w:val="16"/>
                  <w:szCs w:val="16"/>
                  <w:vertAlign w:val="subscript"/>
                  <w:lang w:val="sv-SE"/>
                </w:rPr>
                <w:t>A</w:t>
              </w:r>
              <w:r w:rsidRPr="008E21F4">
                <w:rPr>
                  <w:sz w:val="16"/>
                  <w:szCs w:val="16"/>
                  <w:lang w:val="sv-SE"/>
                </w:rPr>
                <w:t>/E</w:t>
              </w:r>
              <w:r w:rsidRPr="008E21F4">
                <w:rPr>
                  <w:sz w:val="16"/>
                  <w:szCs w:val="16"/>
                  <w:vertAlign w:val="subscript"/>
                  <w:lang w:val="sv-SE"/>
                </w:rPr>
                <w:t xml:space="preserve">RS </w:t>
              </w:r>
              <w:r w:rsidRPr="008E21F4">
                <w:rPr>
                  <w:sz w:val="16"/>
                  <w:szCs w:val="16"/>
                  <w:lang w:val="sv-SE"/>
                </w:rPr>
                <w:t>[dB]</w:t>
              </w:r>
            </w:ins>
          </w:p>
        </w:tc>
        <w:tc>
          <w:tcPr>
            <w:tcW w:w="1011" w:type="dxa"/>
            <w:tcBorders>
              <w:top w:val="single" w:sz="6" w:space="0" w:color="auto"/>
              <w:left w:val="single" w:sz="6" w:space="0" w:color="auto"/>
              <w:bottom w:val="single" w:sz="6" w:space="0" w:color="auto"/>
              <w:right w:val="single" w:sz="6" w:space="0" w:color="auto"/>
            </w:tcBorders>
          </w:tcPr>
          <w:p w14:paraId="515E7798" w14:textId="77777777" w:rsidR="00CB3986" w:rsidRPr="008E21F4" w:rsidRDefault="00CB3986" w:rsidP="00D04D5F">
            <w:pPr>
              <w:pStyle w:val="TAC"/>
              <w:rPr>
                <w:ins w:id="21883" w:author="Delta" w:date="2021-07-23T11:12:00Z"/>
                <w:sz w:val="16"/>
                <w:szCs w:val="16"/>
              </w:rPr>
            </w:pPr>
            <w:ins w:id="21884" w:author="Delta" w:date="2021-07-23T11:12:00Z">
              <w:r w:rsidRPr="008E21F4">
                <w:rPr>
                  <w:sz w:val="16"/>
                  <w:szCs w:val="16"/>
                </w:rPr>
                <w:t>2.189</w:t>
              </w:r>
            </w:ins>
          </w:p>
        </w:tc>
        <w:tc>
          <w:tcPr>
            <w:tcW w:w="1056" w:type="dxa"/>
            <w:tcBorders>
              <w:top w:val="single" w:sz="6" w:space="0" w:color="auto"/>
              <w:left w:val="single" w:sz="6" w:space="0" w:color="auto"/>
              <w:bottom w:val="single" w:sz="6" w:space="0" w:color="auto"/>
              <w:right w:val="single" w:sz="6" w:space="0" w:color="auto"/>
            </w:tcBorders>
          </w:tcPr>
          <w:p w14:paraId="301EE533" w14:textId="77777777" w:rsidR="00CB3986" w:rsidRPr="008E21F4" w:rsidRDefault="00CB3986" w:rsidP="00D04D5F">
            <w:pPr>
              <w:pStyle w:val="TAC"/>
              <w:rPr>
                <w:ins w:id="21885" w:author="Delta" w:date="2021-07-23T11:12:00Z"/>
                <w:sz w:val="16"/>
                <w:szCs w:val="16"/>
              </w:rPr>
            </w:pPr>
            <w:ins w:id="21886" w:author="Delta" w:date="2021-07-23T11:12:00Z">
              <w:r w:rsidRPr="008E21F4">
                <w:rPr>
                  <w:sz w:val="16"/>
                  <w:szCs w:val="16"/>
                </w:rPr>
                <w:t>2.580</w:t>
              </w:r>
            </w:ins>
          </w:p>
        </w:tc>
        <w:tc>
          <w:tcPr>
            <w:tcW w:w="1010" w:type="dxa"/>
            <w:tcBorders>
              <w:top w:val="single" w:sz="6" w:space="0" w:color="auto"/>
              <w:left w:val="single" w:sz="6" w:space="0" w:color="auto"/>
              <w:bottom w:val="single" w:sz="6" w:space="0" w:color="auto"/>
              <w:right w:val="single" w:sz="6" w:space="0" w:color="auto"/>
            </w:tcBorders>
          </w:tcPr>
          <w:p w14:paraId="2C4BAD58" w14:textId="77777777" w:rsidR="00CB3986" w:rsidRPr="008E21F4" w:rsidRDefault="00CB3986" w:rsidP="00D04D5F">
            <w:pPr>
              <w:pStyle w:val="TAC"/>
              <w:rPr>
                <w:ins w:id="21887" w:author="Delta" w:date="2021-07-23T11:12:00Z"/>
                <w:sz w:val="16"/>
                <w:szCs w:val="16"/>
              </w:rPr>
            </w:pPr>
            <w:ins w:id="21888" w:author="Delta" w:date="2021-07-23T11:12:00Z">
              <w:r w:rsidRPr="008E21F4">
                <w:rPr>
                  <w:sz w:val="16"/>
                  <w:szCs w:val="16"/>
                </w:rPr>
                <w:t>2.427</w:t>
              </w:r>
            </w:ins>
          </w:p>
        </w:tc>
        <w:tc>
          <w:tcPr>
            <w:tcW w:w="1011" w:type="dxa"/>
            <w:tcBorders>
              <w:top w:val="single" w:sz="6" w:space="0" w:color="auto"/>
              <w:left w:val="single" w:sz="6" w:space="0" w:color="auto"/>
              <w:bottom w:val="single" w:sz="6" w:space="0" w:color="auto"/>
              <w:right w:val="single" w:sz="6" w:space="0" w:color="auto"/>
            </w:tcBorders>
          </w:tcPr>
          <w:p w14:paraId="6E45DE4F" w14:textId="77777777" w:rsidR="00CB3986" w:rsidRPr="008E21F4" w:rsidRDefault="00CB3986" w:rsidP="00D04D5F">
            <w:pPr>
              <w:pStyle w:val="TAC"/>
              <w:rPr>
                <w:ins w:id="21889" w:author="Delta" w:date="2021-07-23T11:12:00Z"/>
                <w:sz w:val="16"/>
                <w:szCs w:val="16"/>
              </w:rPr>
            </w:pPr>
            <w:ins w:id="21890" w:author="Delta" w:date="2021-07-23T11:12:00Z">
              <w:r w:rsidRPr="008E21F4">
                <w:rPr>
                  <w:sz w:val="16"/>
                  <w:szCs w:val="16"/>
                </w:rPr>
                <w:t>2.477</w:t>
              </w:r>
            </w:ins>
          </w:p>
        </w:tc>
        <w:tc>
          <w:tcPr>
            <w:tcW w:w="1010" w:type="dxa"/>
            <w:tcBorders>
              <w:top w:val="single" w:sz="6" w:space="0" w:color="auto"/>
              <w:left w:val="single" w:sz="6" w:space="0" w:color="auto"/>
              <w:bottom w:val="single" w:sz="6" w:space="0" w:color="auto"/>
              <w:right w:val="single" w:sz="6" w:space="0" w:color="auto"/>
            </w:tcBorders>
          </w:tcPr>
          <w:p w14:paraId="096E78A2" w14:textId="77777777" w:rsidR="00CB3986" w:rsidRPr="008E21F4" w:rsidRDefault="00CB3986" w:rsidP="00D04D5F">
            <w:pPr>
              <w:pStyle w:val="TAC"/>
              <w:rPr>
                <w:ins w:id="21891" w:author="Delta" w:date="2021-07-23T11:12:00Z"/>
                <w:sz w:val="16"/>
                <w:szCs w:val="16"/>
              </w:rPr>
            </w:pPr>
            <w:ins w:id="21892" w:author="Delta" w:date="2021-07-23T11:12:00Z">
              <w:r w:rsidRPr="008E21F4">
                <w:rPr>
                  <w:sz w:val="16"/>
                  <w:szCs w:val="16"/>
                </w:rPr>
                <w:t>2.427</w:t>
              </w:r>
            </w:ins>
          </w:p>
        </w:tc>
      </w:tr>
      <w:tr w:rsidR="00CB3986" w:rsidRPr="008E21F4" w14:paraId="3DDE1C7C" w14:textId="77777777" w:rsidTr="00D04D5F">
        <w:trPr>
          <w:jc w:val="center"/>
          <w:ins w:id="21893" w:author="Delta" w:date="2021-07-23T11:12:00Z"/>
        </w:trPr>
        <w:tc>
          <w:tcPr>
            <w:tcW w:w="9102" w:type="dxa"/>
            <w:gridSpan w:val="7"/>
            <w:tcBorders>
              <w:top w:val="single" w:sz="6" w:space="0" w:color="auto"/>
              <w:left w:val="single" w:sz="6" w:space="0" w:color="auto"/>
              <w:bottom w:val="single" w:sz="6" w:space="0" w:color="auto"/>
              <w:right w:val="single" w:sz="6" w:space="0" w:color="auto"/>
            </w:tcBorders>
          </w:tcPr>
          <w:p w14:paraId="757C5537" w14:textId="2D319630" w:rsidR="00CB3986" w:rsidRPr="008E21F4" w:rsidRDefault="00CB3986" w:rsidP="00E00422">
            <w:pPr>
              <w:pStyle w:val="TAN"/>
              <w:rPr>
                <w:ins w:id="21894" w:author="Delta" w:date="2021-07-23T11:12:00Z"/>
                <w:lang w:eastAsia="ja-JP"/>
              </w:rPr>
            </w:pPr>
            <w:ins w:id="21895" w:author="Delta" w:date="2021-07-23T11:12:00Z">
              <w:r w:rsidRPr="008E21F4">
                <w:rPr>
                  <w:lang w:eastAsia="ja-JP"/>
                </w:rPr>
                <w:t>NOTE 1:</w:t>
              </w:r>
              <w:r w:rsidRPr="008E21F4">
                <w:rPr>
                  <w:lang w:eastAsia="ja-JP"/>
                </w:rPr>
                <w:tab/>
              </w:r>
              <w:r w:rsidR="00E00422">
                <w:rPr>
                  <w:lang w:eastAsia="ja-JP"/>
                </w:rPr>
                <w:t>Void</w:t>
              </w:r>
              <w:r w:rsidR="00E00422" w:rsidRPr="00816051">
                <w:rPr>
                  <w:lang w:eastAsia="ja-JP"/>
                </w:rPr>
                <w:t>.</w:t>
              </w:r>
            </w:ins>
          </w:p>
        </w:tc>
      </w:tr>
    </w:tbl>
    <w:p w14:paraId="0CF7A47B" w14:textId="77777777" w:rsidR="00CB3986" w:rsidRPr="008E21F4" w:rsidRDefault="00CB3986" w:rsidP="00CB3986">
      <w:pPr>
        <w:rPr>
          <w:ins w:id="21896" w:author="Delta" w:date="2021-07-23T11:12:00Z"/>
        </w:rPr>
      </w:pPr>
    </w:p>
    <w:p w14:paraId="136DB796" w14:textId="77777777" w:rsidR="00CB3986" w:rsidRPr="008E21F4" w:rsidRDefault="00CB3986" w:rsidP="00CB3986">
      <w:pPr>
        <w:pStyle w:val="TH"/>
        <w:rPr>
          <w:ins w:id="21897" w:author="Delta" w:date="2021-07-23T11:12:00Z"/>
        </w:rPr>
      </w:pPr>
      <w:ins w:id="21898" w:author="Delta" w:date="2021-07-23T11:12:00Z">
        <w:r w:rsidRPr="008E21F4">
          <w:t>Table 6.1.1.6b-2: Numbers (</w:t>
        </w:r>
        <w:r w:rsidRPr="008E21F4">
          <w:rPr>
            <w:position w:val="-10"/>
          </w:rPr>
          <w:object w:dxaOrig="440" w:dyaOrig="300" w14:anchorId="042B8C0F">
            <v:shape id="_x0000_i1068" type="#_x0000_t75" style="width:21.9pt;height:15.65pt" o:ole="">
              <v:imagedata r:id="rId17" o:title=""/>
            </v:shape>
            <o:OLEObject Type="Embed" ProgID="Equation.3" ShapeID="_x0000_i1068" DrawAspect="Content" ObjectID="_1688546206" r:id="rId77"/>
          </w:object>
        </w:r>
        <w:r w:rsidRPr="008E21F4">
          <w:t>) of the QPSK PRBs (FDD)</w:t>
        </w:r>
      </w:ins>
    </w:p>
    <w:tbl>
      <w:tblPr>
        <w:tblW w:w="5000" w:type="pct"/>
        <w:jc w:val="center"/>
        <w:tblLayout w:type="fixed"/>
        <w:tblLook w:val="0000" w:firstRow="0" w:lastRow="0" w:firstColumn="0" w:lastColumn="0" w:noHBand="0" w:noVBand="0"/>
      </w:tblPr>
      <w:tblGrid>
        <w:gridCol w:w="463"/>
        <w:gridCol w:w="765"/>
        <w:gridCol w:w="764"/>
        <w:gridCol w:w="764"/>
        <w:gridCol w:w="764"/>
        <w:gridCol w:w="764"/>
        <w:gridCol w:w="764"/>
        <w:gridCol w:w="764"/>
        <w:gridCol w:w="764"/>
        <w:gridCol w:w="764"/>
        <w:gridCol w:w="764"/>
        <w:gridCol w:w="764"/>
        <w:gridCol w:w="757"/>
      </w:tblGrid>
      <w:tr w:rsidR="00CB3986" w:rsidRPr="008E21F4" w14:paraId="4FEBAB12" w14:textId="77777777" w:rsidTr="00D04D5F">
        <w:trPr>
          <w:jc w:val="center"/>
          <w:ins w:id="21899" w:author="Delta" w:date="2021-07-23T11:12:00Z"/>
        </w:trPr>
        <w:tc>
          <w:tcPr>
            <w:tcW w:w="240" w:type="pct"/>
            <w:tcBorders>
              <w:top w:val="single" w:sz="6" w:space="0" w:color="auto"/>
              <w:left w:val="single" w:sz="6" w:space="0" w:color="auto"/>
              <w:bottom w:val="single" w:sz="6" w:space="0" w:color="auto"/>
              <w:right w:val="single" w:sz="6" w:space="0" w:color="auto"/>
            </w:tcBorders>
          </w:tcPr>
          <w:p w14:paraId="081CEB84" w14:textId="77777777" w:rsidR="00CB3986" w:rsidRPr="008E21F4" w:rsidRDefault="00CB3986" w:rsidP="00D04D5F">
            <w:pPr>
              <w:pStyle w:val="TAH"/>
              <w:rPr>
                <w:ins w:id="21900" w:author="Delta" w:date="2021-07-23T11:12:00Z"/>
                <w:lang w:eastAsia="ja-JP"/>
              </w:rPr>
            </w:pPr>
          </w:p>
        </w:tc>
        <w:tc>
          <w:tcPr>
            <w:tcW w:w="794" w:type="pct"/>
            <w:gridSpan w:val="2"/>
            <w:tcBorders>
              <w:top w:val="single" w:sz="6" w:space="0" w:color="auto"/>
              <w:left w:val="single" w:sz="6" w:space="0" w:color="auto"/>
              <w:bottom w:val="single" w:sz="6" w:space="0" w:color="auto"/>
              <w:right w:val="single" w:sz="6" w:space="0" w:color="auto"/>
            </w:tcBorders>
          </w:tcPr>
          <w:p w14:paraId="5883D1BC" w14:textId="77777777" w:rsidR="00CB3986" w:rsidRPr="008E21F4" w:rsidRDefault="00CB3986" w:rsidP="00D04D5F">
            <w:pPr>
              <w:pStyle w:val="TAH"/>
              <w:jc w:val="left"/>
              <w:rPr>
                <w:ins w:id="21901" w:author="Delta" w:date="2021-07-23T11:12:00Z"/>
                <w:lang w:eastAsia="ja-JP"/>
              </w:rPr>
            </w:pPr>
            <w:ins w:id="21902" w:author="Delta" w:date="2021-07-23T11:12:00Z">
              <w:r w:rsidRPr="008E21F4">
                <w:rPr>
                  <w:lang w:eastAsia="ja-JP"/>
                </w:rPr>
                <w:t>Subframe 0</w:t>
              </w:r>
            </w:ins>
          </w:p>
        </w:tc>
        <w:tc>
          <w:tcPr>
            <w:tcW w:w="793" w:type="pct"/>
            <w:gridSpan w:val="2"/>
            <w:tcBorders>
              <w:top w:val="single" w:sz="6" w:space="0" w:color="auto"/>
              <w:left w:val="single" w:sz="6" w:space="0" w:color="auto"/>
              <w:bottom w:val="single" w:sz="6" w:space="0" w:color="auto"/>
              <w:right w:val="single" w:sz="6" w:space="0" w:color="auto"/>
            </w:tcBorders>
          </w:tcPr>
          <w:p w14:paraId="54120EA2" w14:textId="77777777" w:rsidR="00CB3986" w:rsidRPr="008E21F4" w:rsidRDefault="00CB3986" w:rsidP="00D04D5F">
            <w:pPr>
              <w:pStyle w:val="TAH"/>
              <w:rPr>
                <w:ins w:id="21903" w:author="Delta" w:date="2021-07-23T11:12:00Z"/>
                <w:lang w:eastAsia="ja-JP"/>
              </w:rPr>
            </w:pPr>
            <w:ins w:id="21904" w:author="Delta" w:date="2021-07-23T11:12:00Z">
              <w:r w:rsidRPr="008E21F4">
                <w:rPr>
                  <w:lang w:eastAsia="ja-JP"/>
                </w:rPr>
                <w:t>Subframe 1</w:t>
              </w:r>
            </w:ins>
          </w:p>
        </w:tc>
        <w:tc>
          <w:tcPr>
            <w:tcW w:w="793" w:type="pct"/>
            <w:gridSpan w:val="2"/>
            <w:tcBorders>
              <w:top w:val="single" w:sz="6" w:space="0" w:color="auto"/>
              <w:left w:val="single" w:sz="6" w:space="0" w:color="auto"/>
              <w:bottom w:val="single" w:sz="6" w:space="0" w:color="auto"/>
              <w:right w:val="single" w:sz="6" w:space="0" w:color="auto"/>
            </w:tcBorders>
          </w:tcPr>
          <w:p w14:paraId="53C847EC" w14:textId="77777777" w:rsidR="00CB3986" w:rsidRPr="008E21F4" w:rsidRDefault="00CB3986" w:rsidP="00D04D5F">
            <w:pPr>
              <w:pStyle w:val="TAH"/>
              <w:rPr>
                <w:ins w:id="21905" w:author="Delta" w:date="2021-07-23T11:12:00Z"/>
                <w:lang w:eastAsia="ja-JP"/>
              </w:rPr>
            </w:pPr>
            <w:ins w:id="21906" w:author="Delta" w:date="2021-07-23T11:12:00Z">
              <w:r w:rsidRPr="008E21F4">
                <w:rPr>
                  <w:lang w:eastAsia="ja-JP"/>
                </w:rPr>
                <w:t>Subframe 2</w:t>
              </w:r>
            </w:ins>
          </w:p>
        </w:tc>
        <w:tc>
          <w:tcPr>
            <w:tcW w:w="793" w:type="pct"/>
            <w:gridSpan w:val="2"/>
            <w:tcBorders>
              <w:top w:val="single" w:sz="6" w:space="0" w:color="auto"/>
              <w:left w:val="single" w:sz="6" w:space="0" w:color="auto"/>
              <w:bottom w:val="single" w:sz="6" w:space="0" w:color="auto"/>
              <w:right w:val="single" w:sz="6" w:space="0" w:color="auto"/>
            </w:tcBorders>
          </w:tcPr>
          <w:p w14:paraId="457C183A" w14:textId="77777777" w:rsidR="00CB3986" w:rsidRPr="008E21F4" w:rsidRDefault="00CB3986" w:rsidP="00D04D5F">
            <w:pPr>
              <w:pStyle w:val="TAH"/>
              <w:rPr>
                <w:ins w:id="21907" w:author="Delta" w:date="2021-07-23T11:12:00Z"/>
                <w:lang w:eastAsia="ja-JP"/>
              </w:rPr>
            </w:pPr>
            <w:ins w:id="21908" w:author="Delta" w:date="2021-07-23T11:12:00Z">
              <w:r w:rsidRPr="008E21F4">
                <w:rPr>
                  <w:lang w:eastAsia="ja-JP"/>
                </w:rPr>
                <w:t>Subframe 3</w:t>
              </w:r>
            </w:ins>
          </w:p>
        </w:tc>
        <w:tc>
          <w:tcPr>
            <w:tcW w:w="793" w:type="pct"/>
            <w:gridSpan w:val="2"/>
            <w:tcBorders>
              <w:top w:val="single" w:sz="6" w:space="0" w:color="auto"/>
              <w:left w:val="single" w:sz="6" w:space="0" w:color="auto"/>
              <w:bottom w:val="single" w:sz="6" w:space="0" w:color="auto"/>
              <w:right w:val="single" w:sz="6" w:space="0" w:color="auto"/>
            </w:tcBorders>
          </w:tcPr>
          <w:p w14:paraId="44BA4DB3" w14:textId="77777777" w:rsidR="00CB3986" w:rsidRPr="008E21F4" w:rsidRDefault="00CB3986" w:rsidP="00D04D5F">
            <w:pPr>
              <w:pStyle w:val="TAH"/>
              <w:rPr>
                <w:ins w:id="21909" w:author="Delta" w:date="2021-07-23T11:12:00Z"/>
                <w:lang w:eastAsia="ja-JP"/>
              </w:rPr>
            </w:pPr>
            <w:ins w:id="21910" w:author="Delta" w:date="2021-07-23T11:12:00Z">
              <w:r w:rsidRPr="008E21F4">
                <w:rPr>
                  <w:lang w:eastAsia="ja-JP"/>
                </w:rPr>
                <w:t>Subframe 4</w:t>
              </w:r>
            </w:ins>
          </w:p>
        </w:tc>
        <w:tc>
          <w:tcPr>
            <w:tcW w:w="793" w:type="pct"/>
            <w:gridSpan w:val="2"/>
            <w:tcBorders>
              <w:top w:val="single" w:sz="6" w:space="0" w:color="auto"/>
              <w:left w:val="single" w:sz="6" w:space="0" w:color="auto"/>
              <w:bottom w:val="single" w:sz="6" w:space="0" w:color="auto"/>
              <w:right w:val="single" w:sz="6" w:space="0" w:color="auto"/>
            </w:tcBorders>
          </w:tcPr>
          <w:p w14:paraId="3A43A3B2" w14:textId="77777777" w:rsidR="00CB3986" w:rsidRPr="008E21F4" w:rsidRDefault="00CB3986" w:rsidP="00D04D5F">
            <w:pPr>
              <w:pStyle w:val="TAH"/>
              <w:rPr>
                <w:ins w:id="21911" w:author="Delta" w:date="2021-07-23T11:12:00Z"/>
                <w:lang w:eastAsia="ja-JP"/>
              </w:rPr>
            </w:pPr>
            <w:ins w:id="21912" w:author="Delta" w:date="2021-07-23T11:12:00Z">
              <w:r w:rsidRPr="008E21F4">
                <w:rPr>
                  <w:lang w:eastAsia="ja-JP"/>
                </w:rPr>
                <w:t>Subframe 5</w:t>
              </w:r>
            </w:ins>
          </w:p>
        </w:tc>
      </w:tr>
      <w:tr w:rsidR="00CB3986" w:rsidRPr="008E21F4" w14:paraId="5D04AA63" w14:textId="77777777" w:rsidTr="00D04D5F">
        <w:trPr>
          <w:jc w:val="center"/>
          <w:ins w:id="21913" w:author="Delta" w:date="2021-07-23T11:12:00Z"/>
        </w:trPr>
        <w:tc>
          <w:tcPr>
            <w:tcW w:w="240" w:type="pct"/>
            <w:tcBorders>
              <w:top w:val="single" w:sz="6" w:space="0" w:color="auto"/>
              <w:left w:val="single" w:sz="6" w:space="0" w:color="auto"/>
              <w:bottom w:val="single" w:sz="6" w:space="0" w:color="auto"/>
              <w:right w:val="single" w:sz="6" w:space="0" w:color="auto"/>
            </w:tcBorders>
          </w:tcPr>
          <w:p w14:paraId="1F0EAF5A" w14:textId="77777777" w:rsidR="00CB3986" w:rsidRPr="008E21F4" w:rsidRDefault="00CB3986" w:rsidP="00D04D5F">
            <w:pPr>
              <w:pStyle w:val="TAH"/>
              <w:rPr>
                <w:ins w:id="21914" w:author="Delta" w:date="2021-07-23T11:12:00Z"/>
                <w:lang w:eastAsia="ja-JP"/>
              </w:rPr>
            </w:pPr>
            <w:ins w:id="21915" w:author="Delta" w:date="2021-07-23T11:12:00Z">
              <w:r w:rsidRPr="008E21F4">
                <w:rPr>
                  <w:lang w:eastAsia="ja-JP"/>
                </w:rPr>
                <w:t>Slot</w:t>
              </w:r>
            </w:ins>
          </w:p>
        </w:tc>
        <w:tc>
          <w:tcPr>
            <w:tcW w:w="397" w:type="pct"/>
            <w:tcBorders>
              <w:top w:val="single" w:sz="6" w:space="0" w:color="auto"/>
              <w:left w:val="single" w:sz="6" w:space="0" w:color="auto"/>
              <w:bottom w:val="single" w:sz="6" w:space="0" w:color="auto"/>
              <w:right w:val="single" w:sz="6" w:space="0" w:color="auto"/>
            </w:tcBorders>
          </w:tcPr>
          <w:p w14:paraId="1169D30F" w14:textId="77777777" w:rsidR="00CB3986" w:rsidRPr="008E21F4" w:rsidRDefault="00CB3986" w:rsidP="00D04D5F">
            <w:pPr>
              <w:pStyle w:val="TAH"/>
              <w:rPr>
                <w:ins w:id="21916" w:author="Delta" w:date="2021-07-23T11:12:00Z"/>
                <w:lang w:eastAsia="ja-JP"/>
              </w:rPr>
            </w:pPr>
            <w:ins w:id="21917"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23D2A53E" w14:textId="77777777" w:rsidR="00CB3986" w:rsidRPr="008E21F4" w:rsidRDefault="00CB3986" w:rsidP="00D04D5F">
            <w:pPr>
              <w:pStyle w:val="TAH"/>
              <w:jc w:val="left"/>
              <w:rPr>
                <w:ins w:id="21918" w:author="Delta" w:date="2021-07-23T11:12:00Z"/>
                <w:lang w:eastAsia="ja-JP"/>
              </w:rPr>
            </w:pPr>
            <w:ins w:id="21919"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6319F73D" w14:textId="77777777" w:rsidR="00CB3986" w:rsidRPr="008E21F4" w:rsidRDefault="00CB3986" w:rsidP="00D04D5F">
            <w:pPr>
              <w:pStyle w:val="TAH"/>
              <w:rPr>
                <w:ins w:id="21920" w:author="Delta" w:date="2021-07-23T11:12:00Z"/>
                <w:lang w:eastAsia="ja-JP"/>
              </w:rPr>
            </w:pPr>
            <w:ins w:id="21921"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762ED671" w14:textId="77777777" w:rsidR="00CB3986" w:rsidRPr="008E21F4" w:rsidRDefault="00CB3986" w:rsidP="00D04D5F">
            <w:pPr>
              <w:pStyle w:val="TAH"/>
              <w:rPr>
                <w:ins w:id="21922" w:author="Delta" w:date="2021-07-23T11:12:00Z"/>
                <w:lang w:eastAsia="ja-JP"/>
              </w:rPr>
            </w:pPr>
            <w:ins w:id="21923"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7DE5B3D8" w14:textId="77777777" w:rsidR="00CB3986" w:rsidRPr="008E21F4" w:rsidRDefault="00CB3986" w:rsidP="00D04D5F">
            <w:pPr>
              <w:pStyle w:val="TAH"/>
              <w:rPr>
                <w:ins w:id="21924" w:author="Delta" w:date="2021-07-23T11:12:00Z"/>
                <w:lang w:eastAsia="ja-JP"/>
              </w:rPr>
            </w:pPr>
            <w:ins w:id="21925"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70315CFA" w14:textId="77777777" w:rsidR="00CB3986" w:rsidRPr="008E21F4" w:rsidRDefault="00CB3986" w:rsidP="00D04D5F">
            <w:pPr>
              <w:pStyle w:val="TAH"/>
              <w:rPr>
                <w:ins w:id="21926" w:author="Delta" w:date="2021-07-23T11:12:00Z"/>
                <w:lang w:eastAsia="ja-JP"/>
              </w:rPr>
            </w:pPr>
            <w:ins w:id="21927" w:author="Delta" w:date="2021-07-23T11:12:00Z">
              <w:r w:rsidRPr="008E21F4">
                <w:rPr>
                  <w:lang w:eastAsia="ja-JP"/>
                </w:rPr>
                <w:t>5</w:t>
              </w:r>
            </w:ins>
          </w:p>
        </w:tc>
        <w:tc>
          <w:tcPr>
            <w:tcW w:w="397" w:type="pct"/>
            <w:tcBorders>
              <w:top w:val="single" w:sz="6" w:space="0" w:color="auto"/>
              <w:left w:val="single" w:sz="6" w:space="0" w:color="auto"/>
              <w:bottom w:val="single" w:sz="6" w:space="0" w:color="auto"/>
              <w:right w:val="single" w:sz="6" w:space="0" w:color="auto"/>
            </w:tcBorders>
          </w:tcPr>
          <w:p w14:paraId="30C8D83C" w14:textId="77777777" w:rsidR="00CB3986" w:rsidRPr="008E21F4" w:rsidRDefault="00CB3986" w:rsidP="00D04D5F">
            <w:pPr>
              <w:pStyle w:val="TAH"/>
              <w:rPr>
                <w:ins w:id="21928" w:author="Delta" w:date="2021-07-23T11:12:00Z"/>
                <w:lang w:eastAsia="ja-JP"/>
              </w:rPr>
            </w:pPr>
            <w:ins w:id="21929" w:author="Delta" w:date="2021-07-23T11:12:00Z">
              <w:r w:rsidRPr="008E21F4">
                <w:rPr>
                  <w:lang w:eastAsia="ja-JP"/>
                </w:rPr>
                <w:t>0</w:t>
              </w:r>
            </w:ins>
          </w:p>
        </w:tc>
        <w:tc>
          <w:tcPr>
            <w:tcW w:w="397" w:type="pct"/>
            <w:tcBorders>
              <w:top w:val="single" w:sz="6" w:space="0" w:color="auto"/>
              <w:left w:val="single" w:sz="6" w:space="0" w:color="auto"/>
              <w:bottom w:val="single" w:sz="6" w:space="0" w:color="auto"/>
              <w:right w:val="single" w:sz="6" w:space="0" w:color="auto"/>
            </w:tcBorders>
          </w:tcPr>
          <w:p w14:paraId="241C418D" w14:textId="77777777" w:rsidR="00CB3986" w:rsidRPr="008E21F4" w:rsidRDefault="00CB3986" w:rsidP="00D04D5F">
            <w:pPr>
              <w:pStyle w:val="TAH"/>
              <w:rPr>
                <w:ins w:id="21930" w:author="Delta" w:date="2021-07-23T11:12:00Z"/>
                <w:lang w:eastAsia="ja-JP"/>
              </w:rPr>
            </w:pPr>
            <w:ins w:id="21931" w:author="Delta" w:date="2021-07-23T11:12:00Z">
              <w:r w:rsidRPr="008E21F4">
                <w:rPr>
                  <w:lang w:eastAsia="ja-JP"/>
                </w:rPr>
                <w:t>1</w:t>
              </w:r>
            </w:ins>
          </w:p>
        </w:tc>
        <w:tc>
          <w:tcPr>
            <w:tcW w:w="397" w:type="pct"/>
            <w:tcBorders>
              <w:top w:val="single" w:sz="6" w:space="0" w:color="auto"/>
              <w:left w:val="single" w:sz="6" w:space="0" w:color="auto"/>
              <w:bottom w:val="single" w:sz="6" w:space="0" w:color="auto"/>
              <w:right w:val="single" w:sz="6" w:space="0" w:color="auto"/>
            </w:tcBorders>
          </w:tcPr>
          <w:p w14:paraId="6B0B8A33" w14:textId="77777777" w:rsidR="00CB3986" w:rsidRPr="008E21F4" w:rsidRDefault="00CB3986" w:rsidP="00D04D5F">
            <w:pPr>
              <w:pStyle w:val="TAH"/>
              <w:rPr>
                <w:ins w:id="21932" w:author="Delta" w:date="2021-07-23T11:12:00Z"/>
                <w:lang w:eastAsia="ja-JP"/>
              </w:rPr>
            </w:pPr>
            <w:ins w:id="21933" w:author="Delta" w:date="2021-07-23T11:12:00Z">
              <w:r w:rsidRPr="008E21F4">
                <w:rPr>
                  <w:lang w:eastAsia="ja-JP"/>
                </w:rPr>
                <w:t>2</w:t>
              </w:r>
            </w:ins>
          </w:p>
        </w:tc>
        <w:tc>
          <w:tcPr>
            <w:tcW w:w="397" w:type="pct"/>
            <w:tcBorders>
              <w:top w:val="single" w:sz="6" w:space="0" w:color="auto"/>
              <w:left w:val="single" w:sz="6" w:space="0" w:color="auto"/>
              <w:bottom w:val="single" w:sz="6" w:space="0" w:color="auto"/>
              <w:right w:val="single" w:sz="6" w:space="0" w:color="auto"/>
            </w:tcBorders>
          </w:tcPr>
          <w:p w14:paraId="34C1A769" w14:textId="77777777" w:rsidR="00CB3986" w:rsidRPr="008E21F4" w:rsidRDefault="00CB3986" w:rsidP="00D04D5F">
            <w:pPr>
              <w:pStyle w:val="TAH"/>
              <w:rPr>
                <w:ins w:id="21934" w:author="Delta" w:date="2021-07-23T11:12:00Z"/>
                <w:lang w:eastAsia="ja-JP"/>
              </w:rPr>
            </w:pPr>
            <w:ins w:id="21935" w:author="Delta" w:date="2021-07-23T11:12:00Z">
              <w:r w:rsidRPr="008E21F4">
                <w:rPr>
                  <w:lang w:eastAsia="ja-JP"/>
                </w:rPr>
                <w:t>3</w:t>
              </w:r>
            </w:ins>
          </w:p>
        </w:tc>
        <w:tc>
          <w:tcPr>
            <w:tcW w:w="397" w:type="pct"/>
            <w:tcBorders>
              <w:top w:val="single" w:sz="6" w:space="0" w:color="auto"/>
              <w:left w:val="single" w:sz="6" w:space="0" w:color="auto"/>
              <w:bottom w:val="single" w:sz="6" w:space="0" w:color="auto"/>
              <w:right w:val="single" w:sz="6" w:space="0" w:color="auto"/>
            </w:tcBorders>
          </w:tcPr>
          <w:p w14:paraId="04403BBE" w14:textId="77777777" w:rsidR="00CB3986" w:rsidRPr="008E21F4" w:rsidRDefault="00CB3986" w:rsidP="00D04D5F">
            <w:pPr>
              <w:pStyle w:val="TAH"/>
              <w:rPr>
                <w:ins w:id="21936" w:author="Delta" w:date="2021-07-23T11:12:00Z"/>
                <w:lang w:eastAsia="ja-JP"/>
              </w:rPr>
            </w:pPr>
            <w:ins w:id="21937" w:author="Delta" w:date="2021-07-23T11:12:00Z">
              <w:r w:rsidRPr="008E21F4">
                <w:rPr>
                  <w:lang w:eastAsia="ja-JP"/>
                </w:rPr>
                <w:t>4</w:t>
              </w:r>
            </w:ins>
          </w:p>
        </w:tc>
        <w:tc>
          <w:tcPr>
            <w:tcW w:w="397" w:type="pct"/>
            <w:tcBorders>
              <w:top w:val="single" w:sz="6" w:space="0" w:color="auto"/>
              <w:left w:val="single" w:sz="6" w:space="0" w:color="auto"/>
              <w:bottom w:val="single" w:sz="6" w:space="0" w:color="auto"/>
              <w:right w:val="single" w:sz="6" w:space="0" w:color="auto"/>
            </w:tcBorders>
          </w:tcPr>
          <w:p w14:paraId="2F409E46" w14:textId="77777777" w:rsidR="00CB3986" w:rsidRPr="008E21F4" w:rsidRDefault="00CB3986" w:rsidP="00D04D5F">
            <w:pPr>
              <w:pStyle w:val="TAH"/>
              <w:rPr>
                <w:ins w:id="21938" w:author="Delta" w:date="2021-07-23T11:12:00Z"/>
                <w:lang w:eastAsia="ja-JP"/>
              </w:rPr>
            </w:pPr>
            <w:ins w:id="21939" w:author="Delta" w:date="2021-07-23T11:12:00Z">
              <w:r w:rsidRPr="008E21F4">
                <w:rPr>
                  <w:lang w:eastAsia="ja-JP"/>
                </w:rPr>
                <w:t>5</w:t>
              </w:r>
            </w:ins>
          </w:p>
        </w:tc>
      </w:tr>
      <w:tr w:rsidR="00CB3986" w:rsidRPr="008E21F4" w14:paraId="444D57CA" w14:textId="77777777" w:rsidTr="00D04D5F">
        <w:trPr>
          <w:jc w:val="center"/>
          <w:ins w:id="21940" w:author="Delta" w:date="2021-07-23T11:12:00Z"/>
        </w:trPr>
        <w:tc>
          <w:tcPr>
            <w:tcW w:w="240" w:type="pct"/>
            <w:tcBorders>
              <w:top w:val="single" w:sz="6" w:space="0" w:color="auto"/>
              <w:left w:val="single" w:sz="6" w:space="0" w:color="auto"/>
              <w:bottom w:val="single" w:sz="6" w:space="0" w:color="auto"/>
              <w:right w:val="single" w:sz="6" w:space="0" w:color="auto"/>
            </w:tcBorders>
          </w:tcPr>
          <w:p w14:paraId="17097255" w14:textId="77777777" w:rsidR="00CB3986" w:rsidRPr="008E21F4" w:rsidRDefault="00CB3986" w:rsidP="00D04D5F">
            <w:pPr>
              <w:pStyle w:val="TAL"/>
              <w:rPr>
                <w:ins w:id="21941" w:author="Delta" w:date="2021-07-23T11:12:00Z"/>
                <w:b/>
                <w:sz w:val="16"/>
                <w:szCs w:val="16"/>
                <w:lang w:eastAsia="ja-JP"/>
              </w:rPr>
            </w:pPr>
            <w:ins w:id="21942" w:author="Delta" w:date="2021-07-23T11:12:00Z">
              <w:r w:rsidRPr="008E21F4">
                <w:rPr>
                  <w:b/>
                  <w:sz w:val="16"/>
                  <w:szCs w:val="16"/>
                  <w:lang w:eastAsia="ja-JP"/>
                </w:rPr>
                <w:t>3 MHz</w:t>
              </w:r>
            </w:ins>
          </w:p>
        </w:tc>
        <w:tc>
          <w:tcPr>
            <w:tcW w:w="397" w:type="pct"/>
            <w:tcBorders>
              <w:top w:val="single" w:sz="6" w:space="0" w:color="auto"/>
              <w:left w:val="single" w:sz="6" w:space="0" w:color="auto"/>
              <w:bottom w:val="single" w:sz="6" w:space="0" w:color="auto"/>
              <w:right w:val="single" w:sz="6" w:space="0" w:color="auto"/>
            </w:tcBorders>
          </w:tcPr>
          <w:p w14:paraId="6073DC9A" w14:textId="77777777" w:rsidR="00CB3986" w:rsidRPr="008E21F4" w:rsidRDefault="00CB3986" w:rsidP="00D04D5F">
            <w:pPr>
              <w:pStyle w:val="TAL"/>
              <w:rPr>
                <w:ins w:id="21943" w:author="Delta" w:date="2021-07-23T11:12:00Z"/>
                <w:sz w:val="16"/>
                <w:szCs w:val="16"/>
                <w:lang w:eastAsia="ja-JP"/>
              </w:rPr>
            </w:pPr>
            <w:ins w:id="21944" w:author="Delta" w:date="2021-07-23T11:12:00Z">
              <w:r w:rsidRPr="008E21F4">
                <w:rPr>
                  <w:sz w:val="16"/>
                  <w:szCs w:val="16"/>
                  <w:lang w:eastAsia="ja-JP"/>
                </w:rPr>
                <w:t xml:space="preserve"> 0 1 2 3 11 12 13</w:t>
              </w:r>
            </w:ins>
          </w:p>
        </w:tc>
        <w:tc>
          <w:tcPr>
            <w:tcW w:w="397" w:type="pct"/>
            <w:tcBorders>
              <w:top w:val="single" w:sz="6" w:space="0" w:color="auto"/>
              <w:left w:val="single" w:sz="6" w:space="0" w:color="auto"/>
              <w:bottom w:val="single" w:sz="6" w:space="0" w:color="auto"/>
              <w:right w:val="single" w:sz="6" w:space="0" w:color="auto"/>
            </w:tcBorders>
          </w:tcPr>
          <w:p w14:paraId="57E2E2D9" w14:textId="77777777" w:rsidR="00CB3986" w:rsidRPr="008E21F4" w:rsidRDefault="00CB3986" w:rsidP="00D04D5F">
            <w:pPr>
              <w:pStyle w:val="TAL"/>
              <w:rPr>
                <w:ins w:id="21945" w:author="Delta" w:date="2021-07-23T11:12:00Z"/>
                <w:sz w:val="16"/>
                <w:szCs w:val="16"/>
                <w:lang w:eastAsia="ja-JP"/>
              </w:rPr>
            </w:pPr>
            <w:ins w:id="21946" w:author="Delta" w:date="2021-07-23T11:12:00Z">
              <w:r w:rsidRPr="008E21F4">
                <w:rPr>
                  <w:sz w:val="16"/>
                  <w:szCs w:val="16"/>
                  <w:lang w:eastAsia="ja-JP"/>
                </w:rPr>
                <w:t xml:space="preserve"> 0 3 4 10 11 12 13</w:t>
              </w:r>
            </w:ins>
          </w:p>
        </w:tc>
        <w:tc>
          <w:tcPr>
            <w:tcW w:w="397" w:type="pct"/>
            <w:tcBorders>
              <w:top w:val="single" w:sz="6" w:space="0" w:color="auto"/>
              <w:left w:val="single" w:sz="6" w:space="0" w:color="auto"/>
              <w:bottom w:val="single" w:sz="6" w:space="0" w:color="auto"/>
              <w:right w:val="single" w:sz="6" w:space="0" w:color="auto"/>
            </w:tcBorders>
          </w:tcPr>
          <w:p w14:paraId="3625960B" w14:textId="77777777" w:rsidR="00CB3986" w:rsidRPr="008E21F4" w:rsidRDefault="00CB3986" w:rsidP="00D04D5F">
            <w:pPr>
              <w:pStyle w:val="TAL"/>
              <w:rPr>
                <w:ins w:id="21947" w:author="Delta" w:date="2021-07-23T11:12:00Z"/>
                <w:sz w:val="16"/>
                <w:szCs w:val="16"/>
                <w:lang w:eastAsia="ja-JP"/>
              </w:rPr>
            </w:pPr>
            <w:ins w:id="21948" w:author="Delta" w:date="2021-07-23T11:12:00Z">
              <w:r w:rsidRPr="008E21F4">
                <w:rPr>
                  <w:sz w:val="16"/>
                  <w:szCs w:val="16"/>
                  <w:lang w:eastAsia="ja-JP"/>
                </w:rPr>
                <w:t xml:space="preserve"> 0 2 3 5 6 11 13</w:t>
              </w:r>
            </w:ins>
          </w:p>
        </w:tc>
        <w:tc>
          <w:tcPr>
            <w:tcW w:w="397" w:type="pct"/>
            <w:tcBorders>
              <w:top w:val="single" w:sz="6" w:space="0" w:color="auto"/>
              <w:left w:val="single" w:sz="6" w:space="0" w:color="auto"/>
              <w:bottom w:val="single" w:sz="6" w:space="0" w:color="auto"/>
              <w:right w:val="single" w:sz="6" w:space="0" w:color="auto"/>
            </w:tcBorders>
          </w:tcPr>
          <w:p w14:paraId="5AF9FD76" w14:textId="77777777" w:rsidR="00CB3986" w:rsidRPr="008E21F4" w:rsidRDefault="00CB3986" w:rsidP="00D04D5F">
            <w:pPr>
              <w:pStyle w:val="TAL"/>
              <w:rPr>
                <w:ins w:id="21949" w:author="Delta" w:date="2021-07-23T11:12:00Z"/>
                <w:sz w:val="16"/>
                <w:szCs w:val="16"/>
                <w:lang w:eastAsia="ja-JP"/>
              </w:rPr>
            </w:pPr>
            <w:ins w:id="21950" w:author="Delta" w:date="2021-07-23T11:12:00Z">
              <w:r w:rsidRPr="008E21F4">
                <w:rPr>
                  <w:sz w:val="16"/>
                  <w:szCs w:val="16"/>
                  <w:lang w:eastAsia="ja-JP"/>
                </w:rPr>
                <w:t xml:space="preserve"> 0 1 4 5 7 10 12</w:t>
              </w:r>
            </w:ins>
          </w:p>
        </w:tc>
        <w:tc>
          <w:tcPr>
            <w:tcW w:w="397" w:type="pct"/>
            <w:tcBorders>
              <w:top w:val="single" w:sz="6" w:space="0" w:color="auto"/>
              <w:left w:val="single" w:sz="6" w:space="0" w:color="auto"/>
              <w:bottom w:val="single" w:sz="6" w:space="0" w:color="auto"/>
              <w:right w:val="single" w:sz="6" w:space="0" w:color="auto"/>
            </w:tcBorders>
          </w:tcPr>
          <w:p w14:paraId="437D6D10" w14:textId="77777777" w:rsidR="00CB3986" w:rsidRPr="008E21F4" w:rsidRDefault="00CB3986" w:rsidP="00D04D5F">
            <w:pPr>
              <w:pStyle w:val="TAL"/>
              <w:rPr>
                <w:ins w:id="21951" w:author="Delta" w:date="2021-07-23T11:12:00Z"/>
                <w:sz w:val="16"/>
                <w:szCs w:val="16"/>
                <w:lang w:eastAsia="ja-JP"/>
              </w:rPr>
            </w:pPr>
            <w:ins w:id="21952" w:author="Delta" w:date="2021-07-23T11:12:00Z">
              <w:r w:rsidRPr="008E21F4">
                <w:rPr>
                  <w:sz w:val="16"/>
                  <w:szCs w:val="16"/>
                  <w:lang w:eastAsia="ja-JP"/>
                </w:rPr>
                <w:t xml:space="preserve"> 0 2 3 4 9 10 13</w:t>
              </w:r>
            </w:ins>
          </w:p>
        </w:tc>
        <w:tc>
          <w:tcPr>
            <w:tcW w:w="397" w:type="pct"/>
            <w:tcBorders>
              <w:top w:val="single" w:sz="6" w:space="0" w:color="auto"/>
              <w:left w:val="single" w:sz="6" w:space="0" w:color="auto"/>
              <w:bottom w:val="single" w:sz="6" w:space="0" w:color="auto"/>
              <w:right w:val="single" w:sz="6" w:space="0" w:color="auto"/>
            </w:tcBorders>
          </w:tcPr>
          <w:p w14:paraId="3DCDC672" w14:textId="77777777" w:rsidR="00CB3986" w:rsidRPr="008E21F4" w:rsidRDefault="00CB3986" w:rsidP="00D04D5F">
            <w:pPr>
              <w:pStyle w:val="TAL"/>
              <w:rPr>
                <w:ins w:id="21953" w:author="Delta" w:date="2021-07-23T11:12:00Z"/>
                <w:sz w:val="16"/>
                <w:szCs w:val="16"/>
                <w:lang w:eastAsia="ja-JP"/>
              </w:rPr>
            </w:pPr>
            <w:ins w:id="21954" w:author="Delta" w:date="2021-07-23T11:12:00Z">
              <w:r w:rsidRPr="008E21F4">
                <w:rPr>
                  <w:sz w:val="16"/>
                  <w:szCs w:val="16"/>
                  <w:lang w:eastAsia="ja-JP"/>
                </w:rPr>
                <w:t xml:space="preserve"> 0 1 2 3 11 12 14</w:t>
              </w:r>
            </w:ins>
          </w:p>
        </w:tc>
        <w:tc>
          <w:tcPr>
            <w:tcW w:w="397" w:type="pct"/>
            <w:tcBorders>
              <w:top w:val="single" w:sz="6" w:space="0" w:color="auto"/>
              <w:left w:val="single" w:sz="6" w:space="0" w:color="auto"/>
              <w:bottom w:val="single" w:sz="6" w:space="0" w:color="auto"/>
              <w:right w:val="single" w:sz="6" w:space="0" w:color="auto"/>
            </w:tcBorders>
          </w:tcPr>
          <w:p w14:paraId="1A42CFC5" w14:textId="77777777" w:rsidR="00CB3986" w:rsidRPr="008E21F4" w:rsidRDefault="00CB3986" w:rsidP="00D04D5F">
            <w:pPr>
              <w:pStyle w:val="TAL"/>
              <w:rPr>
                <w:ins w:id="21955" w:author="Delta" w:date="2021-07-23T11:12:00Z"/>
                <w:sz w:val="16"/>
                <w:szCs w:val="16"/>
                <w:lang w:eastAsia="ja-JP"/>
              </w:rPr>
            </w:pPr>
            <w:ins w:id="21956" w:author="Delta" w:date="2021-07-23T11:12:00Z">
              <w:r w:rsidRPr="008E21F4">
                <w:rPr>
                  <w:sz w:val="16"/>
                  <w:szCs w:val="16"/>
                  <w:lang w:eastAsia="ja-JP"/>
                </w:rPr>
                <w:t xml:space="preserve"> 4 5 6 8 11 13 14</w:t>
              </w:r>
            </w:ins>
          </w:p>
        </w:tc>
        <w:tc>
          <w:tcPr>
            <w:tcW w:w="397" w:type="pct"/>
            <w:tcBorders>
              <w:top w:val="single" w:sz="6" w:space="0" w:color="auto"/>
              <w:left w:val="single" w:sz="6" w:space="0" w:color="auto"/>
              <w:bottom w:val="single" w:sz="6" w:space="0" w:color="auto"/>
              <w:right w:val="single" w:sz="6" w:space="0" w:color="auto"/>
            </w:tcBorders>
          </w:tcPr>
          <w:p w14:paraId="10296F91" w14:textId="77777777" w:rsidR="00CB3986" w:rsidRPr="008E21F4" w:rsidRDefault="00CB3986" w:rsidP="00D04D5F">
            <w:pPr>
              <w:pStyle w:val="TAL"/>
              <w:rPr>
                <w:ins w:id="21957" w:author="Delta" w:date="2021-07-23T11:12:00Z"/>
                <w:sz w:val="16"/>
                <w:szCs w:val="16"/>
                <w:lang w:eastAsia="ja-JP"/>
              </w:rPr>
            </w:pPr>
            <w:ins w:id="21958" w:author="Delta" w:date="2021-07-23T11:12:00Z">
              <w:r w:rsidRPr="008E21F4">
                <w:rPr>
                  <w:sz w:val="16"/>
                  <w:szCs w:val="16"/>
                  <w:lang w:eastAsia="ja-JP"/>
                </w:rPr>
                <w:t xml:space="preserve"> 2 5 6 9 12 13 14</w:t>
              </w:r>
            </w:ins>
          </w:p>
        </w:tc>
        <w:tc>
          <w:tcPr>
            <w:tcW w:w="397" w:type="pct"/>
            <w:tcBorders>
              <w:top w:val="single" w:sz="6" w:space="0" w:color="auto"/>
              <w:left w:val="single" w:sz="6" w:space="0" w:color="auto"/>
              <w:bottom w:val="single" w:sz="6" w:space="0" w:color="auto"/>
              <w:right w:val="single" w:sz="6" w:space="0" w:color="auto"/>
            </w:tcBorders>
          </w:tcPr>
          <w:p w14:paraId="20A9CD98" w14:textId="77777777" w:rsidR="00CB3986" w:rsidRPr="008E21F4" w:rsidRDefault="00CB3986" w:rsidP="00D04D5F">
            <w:pPr>
              <w:pStyle w:val="TAL"/>
              <w:rPr>
                <w:ins w:id="21959" w:author="Delta" w:date="2021-07-23T11:12:00Z"/>
                <w:sz w:val="16"/>
                <w:szCs w:val="16"/>
                <w:lang w:eastAsia="ja-JP"/>
              </w:rPr>
            </w:pPr>
            <w:ins w:id="21960" w:author="Delta" w:date="2021-07-23T11:12:00Z">
              <w:r w:rsidRPr="008E21F4">
                <w:rPr>
                  <w:sz w:val="16"/>
                  <w:szCs w:val="16"/>
                  <w:lang w:eastAsia="ja-JP"/>
                </w:rPr>
                <w:t xml:space="preserve"> 0 3 4 7 8 9 11</w:t>
              </w:r>
            </w:ins>
          </w:p>
        </w:tc>
        <w:tc>
          <w:tcPr>
            <w:tcW w:w="397" w:type="pct"/>
            <w:tcBorders>
              <w:top w:val="single" w:sz="6" w:space="0" w:color="auto"/>
              <w:left w:val="single" w:sz="6" w:space="0" w:color="auto"/>
              <w:bottom w:val="single" w:sz="6" w:space="0" w:color="auto"/>
              <w:right w:val="single" w:sz="6" w:space="0" w:color="auto"/>
            </w:tcBorders>
          </w:tcPr>
          <w:p w14:paraId="2D40F160" w14:textId="77777777" w:rsidR="00CB3986" w:rsidRPr="008E21F4" w:rsidRDefault="00CB3986" w:rsidP="00D04D5F">
            <w:pPr>
              <w:pStyle w:val="TAL"/>
              <w:rPr>
                <w:ins w:id="21961" w:author="Delta" w:date="2021-07-23T11:12:00Z"/>
                <w:sz w:val="16"/>
                <w:szCs w:val="16"/>
                <w:lang w:eastAsia="ja-JP"/>
              </w:rPr>
            </w:pPr>
            <w:ins w:id="21962" w:author="Delta" w:date="2021-07-23T11:12:00Z">
              <w:r w:rsidRPr="008E21F4">
                <w:rPr>
                  <w:sz w:val="16"/>
                  <w:szCs w:val="16"/>
                  <w:lang w:eastAsia="ja-JP"/>
                </w:rPr>
                <w:t xml:space="preserve"> 1 2 3 4 5 11 12</w:t>
              </w:r>
            </w:ins>
          </w:p>
        </w:tc>
        <w:tc>
          <w:tcPr>
            <w:tcW w:w="397" w:type="pct"/>
            <w:tcBorders>
              <w:top w:val="single" w:sz="6" w:space="0" w:color="auto"/>
              <w:left w:val="single" w:sz="6" w:space="0" w:color="auto"/>
              <w:bottom w:val="single" w:sz="6" w:space="0" w:color="auto"/>
              <w:right w:val="single" w:sz="6" w:space="0" w:color="auto"/>
            </w:tcBorders>
          </w:tcPr>
          <w:p w14:paraId="2F78A959" w14:textId="77777777" w:rsidR="00CB3986" w:rsidRPr="008E21F4" w:rsidRDefault="00CB3986" w:rsidP="00D04D5F">
            <w:pPr>
              <w:pStyle w:val="TAL"/>
              <w:rPr>
                <w:ins w:id="21963" w:author="Delta" w:date="2021-07-23T11:12:00Z"/>
                <w:sz w:val="16"/>
                <w:szCs w:val="16"/>
                <w:lang w:eastAsia="ja-JP"/>
              </w:rPr>
            </w:pPr>
            <w:ins w:id="21964" w:author="Delta" w:date="2021-07-23T11:12:00Z">
              <w:r w:rsidRPr="008E21F4">
                <w:rPr>
                  <w:sz w:val="16"/>
                  <w:szCs w:val="16"/>
                  <w:lang w:eastAsia="ja-JP"/>
                </w:rPr>
                <w:t xml:space="preserve"> 0 1 2 3 11 12 13</w:t>
              </w:r>
            </w:ins>
          </w:p>
        </w:tc>
        <w:tc>
          <w:tcPr>
            <w:tcW w:w="397" w:type="pct"/>
            <w:tcBorders>
              <w:top w:val="single" w:sz="6" w:space="0" w:color="auto"/>
              <w:left w:val="single" w:sz="6" w:space="0" w:color="auto"/>
              <w:bottom w:val="single" w:sz="6" w:space="0" w:color="auto"/>
              <w:right w:val="single" w:sz="6" w:space="0" w:color="auto"/>
            </w:tcBorders>
          </w:tcPr>
          <w:p w14:paraId="43057B05" w14:textId="77777777" w:rsidR="00CB3986" w:rsidRPr="008E21F4" w:rsidRDefault="00CB3986" w:rsidP="00D04D5F">
            <w:pPr>
              <w:pStyle w:val="TAL"/>
              <w:rPr>
                <w:ins w:id="21965" w:author="Delta" w:date="2021-07-23T11:12:00Z"/>
                <w:sz w:val="16"/>
                <w:szCs w:val="16"/>
                <w:lang w:eastAsia="ja-JP"/>
              </w:rPr>
            </w:pPr>
            <w:ins w:id="21966" w:author="Delta" w:date="2021-07-23T11:12:00Z">
              <w:r w:rsidRPr="008E21F4">
                <w:rPr>
                  <w:sz w:val="16"/>
                  <w:szCs w:val="16"/>
                  <w:lang w:eastAsia="ja-JP"/>
                </w:rPr>
                <w:t xml:space="preserve"> 0 3 4 10 11 12 13</w:t>
              </w:r>
            </w:ins>
          </w:p>
        </w:tc>
      </w:tr>
      <w:tr w:rsidR="00CB3986" w:rsidRPr="008E21F4" w14:paraId="41903D61" w14:textId="77777777" w:rsidTr="00D04D5F">
        <w:trPr>
          <w:jc w:val="center"/>
          <w:ins w:id="21967" w:author="Delta" w:date="2021-07-23T11:12:00Z"/>
        </w:trPr>
        <w:tc>
          <w:tcPr>
            <w:tcW w:w="240" w:type="pct"/>
            <w:tcBorders>
              <w:top w:val="single" w:sz="6" w:space="0" w:color="auto"/>
              <w:left w:val="single" w:sz="6" w:space="0" w:color="auto"/>
              <w:bottom w:val="single" w:sz="6" w:space="0" w:color="auto"/>
              <w:right w:val="single" w:sz="6" w:space="0" w:color="auto"/>
            </w:tcBorders>
          </w:tcPr>
          <w:p w14:paraId="662DCC94" w14:textId="77777777" w:rsidR="00CB3986" w:rsidRPr="008E21F4" w:rsidRDefault="00CB3986" w:rsidP="00D04D5F">
            <w:pPr>
              <w:pStyle w:val="TAL"/>
              <w:rPr>
                <w:ins w:id="21968" w:author="Delta" w:date="2021-07-23T11:12:00Z"/>
                <w:b/>
                <w:sz w:val="16"/>
                <w:szCs w:val="16"/>
                <w:lang w:eastAsia="ja-JP"/>
              </w:rPr>
            </w:pPr>
            <w:ins w:id="21969" w:author="Delta" w:date="2021-07-23T11:12:00Z">
              <w:r w:rsidRPr="008E21F4">
                <w:rPr>
                  <w:b/>
                  <w:sz w:val="16"/>
                  <w:szCs w:val="16"/>
                  <w:lang w:eastAsia="ja-JP"/>
                </w:rPr>
                <w:t>5 MHz</w:t>
              </w:r>
            </w:ins>
          </w:p>
        </w:tc>
        <w:tc>
          <w:tcPr>
            <w:tcW w:w="397" w:type="pct"/>
            <w:tcBorders>
              <w:top w:val="single" w:sz="6" w:space="0" w:color="auto"/>
              <w:left w:val="single" w:sz="6" w:space="0" w:color="auto"/>
              <w:bottom w:val="single" w:sz="6" w:space="0" w:color="auto"/>
              <w:right w:val="single" w:sz="6" w:space="0" w:color="auto"/>
            </w:tcBorders>
          </w:tcPr>
          <w:p w14:paraId="060E2EB3" w14:textId="77777777" w:rsidR="00CB3986" w:rsidRPr="008E21F4" w:rsidRDefault="00CB3986" w:rsidP="00D04D5F">
            <w:pPr>
              <w:pStyle w:val="TAL"/>
              <w:rPr>
                <w:ins w:id="21970" w:author="Delta" w:date="2021-07-23T11:12:00Z"/>
                <w:sz w:val="16"/>
                <w:szCs w:val="16"/>
                <w:lang w:eastAsia="ja-JP"/>
              </w:rPr>
            </w:pPr>
            <w:ins w:id="21971" w:author="Delta" w:date="2021-07-23T11:12:00Z">
              <w:r w:rsidRPr="008E21F4">
                <w:rPr>
                  <w:sz w:val="16"/>
                  <w:szCs w:val="16"/>
                  <w:lang w:eastAsia="ja-JP"/>
                </w:rPr>
                <w:t xml:space="preserve"> 0 1 3 6 7 8 16 17 18 20 21 23 24</w:t>
              </w:r>
            </w:ins>
          </w:p>
        </w:tc>
        <w:tc>
          <w:tcPr>
            <w:tcW w:w="397" w:type="pct"/>
            <w:tcBorders>
              <w:top w:val="single" w:sz="6" w:space="0" w:color="auto"/>
              <w:left w:val="single" w:sz="6" w:space="0" w:color="auto"/>
              <w:bottom w:val="single" w:sz="6" w:space="0" w:color="auto"/>
              <w:right w:val="single" w:sz="6" w:space="0" w:color="auto"/>
            </w:tcBorders>
          </w:tcPr>
          <w:p w14:paraId="69222FD7" w14:textId="77777777" w:rsidR="00CB3986" w:rsidRPr="008E21F4" w:rsidRDefault="00CB3986" w:rsidP="00D04D5F">
            <w:pPr>
              <w:pStyle w:val="TAL"/>
              <w:rPr>
                <w:ins w:id="21972" w:author="Delta" w:date="2021-07-23T11:12:00Z"/>
                <w:sz w:val="16"/>
                <w:szCs w:val="16"/>
                <w:lang w:eastAsia="ja-JP"/>
              </w:rPr>
            </w:pPr>
            <w:ins w:id="21973" w:author="Delta" w:date="2021-07-23T11:12:00Z">
              <w:r w:rsidRPr="008E21F4">
                <w:rPr>
                  <w:sz w:val="16"/>
                  <w:szCs w:val="16"/>
                  <w:lang w:eastAsia="ja-JP"/>
                </w:rPr>
                <w:t xml:space="preserve"> 0 1 2 4 5 6 9 10 12 17 18 20 24</w:t>
              </w:r>
            </w:ins>
          </w:p>
        </w:tc>
        <w:tc>
          <w:tcPr>
            <w:tcW w:w="397" w:type="pct"/>
            <w:tcBorders>
              <w:top w:val="single" w:sz="6" w:space="0" w:color="auto"/>
              <w:left w:val="single" w:sz="6" w:space="0" w:color="auto"/>
              <w:bottom w:val="single" w:sz="6" w:space="0" w:color="auto"/>
              <w:right w:val="single" w:sz="6" w:space="0" w:color="auto"/>
            </w:tcBorders>
          </w:tcPr>
          <w:p w14:paraId="5F922864" w14:textId="77777777" w:rsidR="00CB3986" w:rsidRPr="008E21F4" w:rsidRDefault="00CB3986" w:rsidP="00D04D5F">
            <w:pPr>
              <w:pStyle w:val="TAL"/>
              <w:rPr>
                <w:ins w:id="21974" w:author="Delta" w:date="2021-07-23T11:12:00Z"/>
                <w:sz w:val="16"/>
                <w:szCs w:val="16"/>
                <w:lang w:eastAsia="ja-JP"/>
              </w:rPr>
            </w:pPr>
            <w:ins w:id="21975" w:author="Delta" w:date="2021-07-23T11:12:00Z">
              <w:r w:rsidRPr="008E21F4">
                <w:rPr>
                  <w:sz w:val="16"/>
                  <w:szCs w:val="16"/>
                  <w:lang w:eastAsia="ja-JP"/>
                </w:rPr>
                <w:t xml:space="preserve"> 0 1 2 3 9 10 12 13 14 19 20 23 24</w:t>
              </w:r>
            </w:ins>
          </w:p>
        </w:tc>
        <w:tc>
          <w:tcPr>
            <w:tcW w:w="397" w:type="pct"/>
            <w:tcBorders>
              <w:top w:val="single" w:sz="6" w:space="0" w:color="auto"/>
              <w:left w:val="single" w:sz="6" w:space="0" w:color="auto"/>
              <w:bottom w:val="single" w:sz="6" w:space="0" w:color="auto"/>
              <w:right w:val="single" w:sz="6" w:space="0" w:color="auto"/>
            </w:tcBorders>
          </w:tcPr>
          <w:p w14:paraId="052463A4" w14:textId="77777777" w:rsidR="00CB3986" w:rsidRPr="008E21F4" w:rsidRDefault="00CB3986" w:rsidP="00D04D5F">
            <w:pPr>
              <w:pStyle w:val="TAL"/>
              <w:rPr>
                <w:ins w:id="21976" w:author="Delta" w:date="2021-07-23T11:12:00Z"/>
                <w:sz w:val="16"/>
                <w:szCs w:val="16"/>
                <w:lang w:eastAsia="ja-JP"/>
              </w:rPr>
            </w:pPr>
            <w:ins w:id="21977" w:author="Delta" w:date="2021-07-23T11:12:00Z">
              <w:r w:rsidRPr="008E21F4">
                <w:rPr>
                  <w:sz w:val="16"/>
                  <w:szCs w:val="16"/>
                  <w:lang w:eastAsia="ja-JP"/>
                </w:rPr>
                <w:t xml:space="preserve"> 0 5 6 8 10 12 13 15 17 18 20 21 24</w:t>
              </w:r>
            </w:ins>
          </w:p>
        </w:tc>
        <w:tc>
          <w:tcPr>
            <w:tcW w:w="397" w:type="pct"/>
            <w:tcBorders>
              <w:top w:val="single" w:sz="6" w:space="0" w:color="auto"/>
              <w:left w:val="single" w:sz="6" w:space="0" w:color="auto"/>
              <w:bottom w:val="single" w:sz="6" w:space="0" w:color="auto"/>
              <w:right w:val="single" w:sz="6" w:space="0" w:color="auto"/>
            </w:tcBorders>
          </w:tcPr>
          <w:p w14:paraId="600F3FDA" w14:textId="77777777" w:rsidR="00CB3986" w:rsidRPr="008E21F4" w:rsidRDefault="00CB3986" w:rsidP="00D04D5F">
            <w:pPr>
              <w:pStyle w:val="TAL"/>
              <w:rPr>
                <w:ins w:id="21978" w:author="Delta" w:date="2021-07-23T11:12:00Z"/>
                <w:sz w:val="16"/>
                <w:szCs w:val="16"/>
                <w:lang w:eastAsia="ja-JP"/>
              </w:rPr>
            </w:pPr>
            <w:ins w:id="21979" w:author="Delta" w:date="2021-07-23T11:12:00Z">
              <w:r w:rsidRPr="008E21F4">
                <w:rPr>
                  <w:sz w:val="16"/>
                  <w:szCs w:val="16"/>
                  <w:lang w:eastAsia="ja-JP"/>
                </w:rPr>
                <w:t xml:space="preserve"> 0 2 4 6 7 12 13 15 16 17 22 23 24</w:t>
              </w:r>
            </w:ins>
          </w:p>
        </w:tc>
        <w:tc>
          <w:tcPr>
            <w:tcW w:w="397" w:type="pct"/>
            <w:tcBorders>
              <w:top w:val="single" w:sz="6" w:space="0" w:color="auto"/>
              <w:left w:val="single" w:sz="6" w:space="0" w:color="auto"/>
              <w:bottom w:val="single" w:sz="6" w:space="0" w:color="auto"/>
              <w:right w:val="single" w:sz="6" w:space="0" w:color="auto"/>
            </w:tcBorders>
          </w:tcPr>
          <w:p w14:paraId="44116DA7" w14:textId="77777777" w:rsidR="00CB3986" w:rsidRPr="008E21F4" w:rsidRDefault="00CB3986" w:rsidP="00D04D5F">
            <w:pPr>
              <w:pStyle w:val="TAL"/>
              <w:rPr>
                <w:ins w:id="21980" w:author="Delta" w:date="2021-07-23T11:12:00Z"/>
                <w:sz w:val="16"/>
                <w:szCs w:val="16"/>
                <w:lang w:eastAsia="ja-JP"/>
              </w:rPr>
            </w:pPr>
            <w:ins w:id="21981" w:author="Delta" w:date="2021-07-23T11:12:00Z">
              <w:r w:rsidRPr="008E21F4">
                <w:rPr>
                  <w:sz w:val="16"/>
                  <w:szCs w:val="16"/>
                  <w:lang w:eastAsia="ja-JP"/>
                </w:rPr>
                <w:t xml:space="preserve"> 0 1 2 3 4 6 7 8 16 18 21 22 24</w:t>
              </w:r>
            </w:ins>
          </w:p>
        </w:tc>
        <w:tc>
          <w:tcPr>
            <w:tcW w:w="397" w:type="pct"/>
            <w:tcBorders>
              <w:top w:val="single" w:sz="6" w:space="0" w:color="auto"/>
              <w:left w:val="single" w:sz="6" w:space="0" w:color="auto"/>
              <w:bottom w:val="single" w:sz="6" w:space="0" w:color="auto"/>
              <w:right w:val="single" w:sz="6" w:space="0" w:color="auto"/>
            </w:tcBorders>
          </w:tcPr>
          <w:p w14:paraId="6BA8893D" w14:textId="77777777" w:rsidR="00CB3986" w:rsidRPr="008E21F4" w:rsidRDefault="00CB3986" w:rsidP="00D04D5F">
            <w:pPr>
              <w:pStyle w:val="TAL"/>
              <w:rPr>
                <w:ins w:id="21982" w:author="Delta" w:date="2021-07-23T11:12:00Z"/>
                <w:sz w:val="16"/>
                <w:szCs w:val="16"/>
                <w:lang w:eastAsia="ja-JP"/>
              </w:rPr>
            </w:pPr>
            <w:ins w:id="21983" w:author="Delta" w:date="2021-07-23T11:12:00Z">
              <w:r w:rsidRPr="008E21F4">
                <w:rPr>
                  <w:sz w:val="16"/>
                  <w:szCs w:val="16"/>
                  <w:lang w:eastAsia="ja-JP"/>
                </w:rPr>
                <w:t xml:space="preserve"> 1 3 4 5 7 9 10 11 12 15 21 22 24</w:t>
              </w:r>
            </w:ins>
          </w:p>
        </w:tc>
        <w:tc>
          <w:tcPr>
            <w:tcW w:w="397" w:type="pct"/>
            <w:tcBorders>
              <w:top w:val="single" w:sz="6" w:space="0" w:color="auto"/>
              <w:left w:val="single" w:sz="6" w:space="0" w:color="auto"/>
              <w:bottom w:val="single" w:sz="6" w:space="0" w:color="auto"/>
              <w:right w:val="single" w:sz="6" w:space="0" w:color="auto"/>
            </w:tcBorders>
          </w:tcPr>
          <w:p w14:paraId="3BA5E6BE" w14:textId="77777777" w:rsidR="00CB3986" w:rsidRPr="008E21F4" w:rsidRDefault="00CB3986" w:rsidP="00D04D5F">
            <w:pPr>
              <w:pStyle w:val="TAL"/>
              <w:rPr>
                <w:ins w:id="21984" w:author="Delta" w:date="2021-07-23T11:12:00Z"/>
                <w:sz w:val="16"/>
                <w:szCs w:val="16"/>
                <w:lang w:eastAsia="ja-JP"/>
              </w:rPr>
            </w:pPr>
            <w:ins w:id="21985" w:author="Delta" w:date="2021-07-23T11:12:00Z">
              <w:r w:rsidRPr="008E21F4">
                <w:rPr>
                  <w:sz w:val="16"/>
                  <w:szCs w:val="16"/>
                  <w:lang w:eastAsia="ja-JP"/>
                </w:rPr>
                <w:t xml:space="preserve"> 0 1 2 3 4 7 10 14 18 19 20 21 24</w:t>
              </w:r>
            </w:ins>
          </w:p>
        </w:tc>
        <w:tc>
          <w:tcPr>
            <w:tcW w:w="397" w:type="pct"/>
            <w:tcBorders>
              <w:top w:val="single" w:sz="6" w:space="0" w:color="auto"/>
              <w:left w:val="single" w:sz="6" w:space="0" w:color="auto"/>
              <w:bottom w:val="single" w:sz="6" w:space="0" w:color="auto"/>
              <w:right w:val="single" w:sz="6" w:space="0" w:color="auto"/>
            </w:tcBorders>
          </w:tcPr>
          <w:p w14:paraId="6691CAFB" w14:textId="77777777" w:rsidR="00CB3986" w:rsidRPr="008E21F4" w:rsidRDefault="00CB3986" w:rsidP="00D04D5F">
            <w:pPr>
              <w:pStyle w:val="TAL"/>
              <w:rPr>
                <w:ins w:id="21986" w:author="Delta" w:date="2021-07-23T11:12:00Z"/>
                <w:sz w:val="16"/>
                <w:szCs w:val="16"/>
                <w:lang w:eastAsia="ja-JP"/>
              </w:rPr>
            </w:pPr>
            <w:ins w:id="21987" w:author="Delta" w:date="2021-07-23T11:12:00Z">
              <w:r w:rsidRPr="008E21F4">
                <w:rPr>
                  <w:sz w:val="16"/>
                  <w:szCs w:val="16"/>
                  <w:lang w:eastAsia="ja-JP"/>
                </w:rPr>
                <w:t xml:space="preserve"> 1 4 8 9 10 11 12 13 15 16 18 20 23</w:t>
              </w:r>
            </w:ins>
          </w:p>
        </w:tc>
        <w:tc>
          <w:tcPr>
            <w:tcW w:w="397" w:type="pct"/>
            <w:tcBorders>
              <w:top w:val="single" w:sz="6" w:space="0" w:color="auto"/>
              <w:left w:val="single" w:sz="6" w:space="0" w:color="auto"/>
              <w:bottom w:val="single" w:sz="6" w:space="0" w:color="auto"/>
              <w:right w:val="single" w:sz="6" w:space="0" w:color="auto"/>
            </w:tcBorders>
          </w:tcPr>
          <w:p w14:paraId="0224F5B9" w14:textId="77777777" w:rsidR="00CB3986" w:rsidRPr="008E21F4" w:rsidRDefault="00CB3986" w:rsidP="00D04D5F">
            <w:pPr>
              <w:pStyle w:val="TAL"/>
              <w:rPr>
                <w:ins w:id="21988" w:author="Delta" w:date="2021-07-23T11:12:00Z"/>
                <w:sz w:val="16"/>
                <w:szCs w:val="16"/>
                <w:lang w:eastAsia="ja-JP"/>
              </w:rPr>
            </w:pPr>
            <w:ins w:id="21989" w:author="Delta" w:date="2021-07-23T11:12:00Z">
              <w:r w:rsidRPr="008E21F4">
                <w:rPr>
                  <w:sz w:val="16"/>
                  <w:szCs w:val="16"/>
                  <w:lang w:eastAsia="ja-JP"/>
                </w:rPr>
                <w:t xml:space="preserve"> 1 2 3 4 5 6 9 10 11 13 16 17 23</w:t>
              </w:r>
            </w:ins>
          </w:p>
        </w:tc>
        <w:tc>
          <w:tcPr>
            <w:tcW w:w="397" w:type="pct"/>
            <w:tcBorders>
              <w:top w:val="single" w:sz="6" w:space="0" w:color="auto"/>
              <w:left w:val="single" w:sz="6" w:space="0" w:color="auto"/>
              <w:bottom w:val="single" w:sz="6" w:space="0" w:color="auto"/>
              <w:right w:val="single" w:sz="6" w:space="0" w:color="auto"/>
            </w:tcBorders>
          </w:tcPr>
          <w:p w14:paraId="5EF37B51" w14:textId="77777777" w:rsidR="00CB3986" w:rsidRPr="008E21F4" w:rsidRDefault="00CB3986" w:rsidP="00D04D5F">
            <w:pPr>
              <w:pStyle w:val="TAL"/>
              <w:rPr>
                <w:ins w:id="21990" w:author="Delta" w:date="2021-07-23T11:12:00Z"/>
                <w:sz w:val="16"/>
                <w:szCs w:val="16"/>
                <w:lang w:eastAsia="ja-JP"/>
              </w:rPr>
            </w:pPr>
            <w:ins w:id="21991" w:author="Delta" w:date="2021-07-23T11:12:00Z">
              <w:r w:rsidRPr="008E21F4">
                <w:rPr>
                  <w:sz w:val="16"/>
                  <w:szCs w:val="16"/>
                  <w:lang w:eastAsia="ja-JP"/>
                </w:rPr>
                <w:t xml:space="preserve"> 0 1 3 6 7 8 16 17 18 20 21 23 24</w:t>
              </w:r>
            </w:ins>
          </w:p>
        </w:tc>
        <w:tc>
          <w:tcPr>
            <w:tcW w:w="397" w:type="pct"/>
            <w:tcBorders>
              <w:top w:val="single" w:sz="6" w:space="0" w:color="auto"/>
              <w:left w:val="single" w:sz="6" w:space="0" w:color="auto"/>
              <w:bottom w:val="single" w:sz="6" w:space="0" w:color="auto"/>
              <w:right w:val="single" w:sz="6" w:space="0" w:color="auto"/>
            </w:tcBorders>
          </w:tcPr>
          <w:p w14:paraId="3DCECCB6" w14:textId="77777777" w:rsidR="00CB3986" w:rsidRPr="008E21F4" w:rsidRDefault="00CB3986" w:rsidP="00D04D5F">
            <w:pPr>
              <w:pStyle w:val="TAL"/>
              <w:rPr>
                <w:ins w:id="21992" w:author="Delta" w:date="2021-07-23T11:12:00Z"/>
                <w:sz w:val="16"/>
                <w:szCs w:val="16"/>
                <w:lang w:eastAsia="ja-JP"/>
              </w:rPr>
            </w:pPr>
            <w:ins w:id="21993" w:author="Delta" w:date="2021-07-23T11:12:00Z">
              <w:r w:rsidRPr="008E21F4">
                <w:rPr>
                  <w:sz w:val="16"/>
                  <w:szCs w:val="16"/>
                  <w:lang w:eastAsia="ja-JP"/>
                </w:rPr>
                <w:t xml:space="preserve"> 0 1 2 4 5 6 9 10 12 17 18 20 24</w:t>
              </w:r>
            </w:ins>
          </w:p>
        </w:tc>
      </w:tr>
      <w:tr w:rsidR="00CB3986" w:rsidRPr="008E21F4" w14:paraId="3F7831D7" w14:textId="77777777" w:rsidTr="00D04D5F">
        <w:trPr>
          <w:jc w:val="center"/>
          <w:ins w:id="21994" w:author="Delta" w:date="2021-07-23T11:12:00Z"/>
        </w:trPr>
        <w:tc>
          <w:tcPr>
            <w:tcW w:w="240" w:type="pct"/>
            <w:tcBorders>
              <w:top w:val="single" w:sz="6" w:space="0" w:color="auto"/>
              <w:left w:val="single" w:sz="6" w:space="0" w:color="auto"/>
              <w:bottom w:val="single" w:sz="6" w:space="0" w:color="auto"/>
              <w:right w:val="single" w:sz="6" w:space="0" w:color="auto"/>
            </w:tcBorders>
          </w:tcPr>
          <w:p w14:paraId="558F9538" w14:textId="77777777" w:rsidR="00CB3986" w:rsidRPr="008E21F4" w:rsidRDefault="00CB3986" w:rsidP="00D04D5F">
            <w:pPr>
              <w:pStyle w:val="TAL"/>
              <w:rPr>
                <w:ins w:id="21995" w:author="Delta" w:date="2021-07-23T11:12:00Z"/>
                <w:b/>
                <w:sz w:val="16"/>
                <w:szCs w:val="16"/>
                <w:lang w:eastAsia="ja-JP"/>
              </w:rPr>
            </w:pPr>
            <w:ins w:id="21996" w:author="Delta" w:date="2021-07-23T11:12:00Z">
              <w:r w:rsidRPr="008E21F4">
                <w:rPr>
                  <w:b/>
                  <w:sz w:val="16"/>
                  <w:szCs w:val="16"/>
                  <w:lang w:eastAsia="ja-JP"/>
                </w:rPr>
                <w:t>10 MHz</w:t>
              </w:r>
            </w:ins>
          </w:p>
        </w:tc>
        <w:tc>
          <w:tcPr>
            <w:tcW w:w="397" w:type="pct"/>
            <w:tcBorders>
              <w:top w:val="single" w:sz="6" w:space="0" w:color="auto"/>
              <w:left w:val="single" w:sz="6" w:space="0" w:color="auto"/>
              <w:bottom w:val="single" w:sz="6" w:space="0" w:color="auto"/>
              <w:right w:val="single" w:sz="6" w:space="0" w:color="auto"/>
            </w:tcBorders>
          </w:tcPr>
          <w:p w14:paraId="005C5D2A" w14:textId="77777777" w:rsidR="00CB3986" w:rsidRPr="008E21F4" w:rsidRDefault="00CB3986" w:rsidP="00D04D5F">
            <w:pPr>
              <w:pStyle w:val="TAL"/>
              <w:rPr>
                <w:ins w:id="21997" w:author="Delta" w:date="2021-07-23T11:12:00Z"/>
                <w:sz w:val="16"/>
                <w:szCs w:val="16"/>
                <w:lang w:eastAsia="ja-JP"/>
              </w:rPr>
            </w:pPr>
            <w:ins w:id="21998" w:author="Delta" w:date="2021-07-23T11:12:00Z">
              <w:r w:rsidRPr="008E21F4">
                <w:rPr>
                  <w:sz w:val="16"/>
                  <w:szCs w:val="16"/>
                  <w:lang w:eastAsia="ja-JP"/>
                </w:rPr>
                <w:t xml:space="preserve"> 1 2 3 5 6 7 8 9 10 11 15 16 20 28 31 32 33 35 36 39 40 42 46 47 48</w:t>
              </w:r>
            </w:ins>
          </w:p>
        </w:tc>
        <w:tc>
          <w:tcPr>
            <w:tcW w:w="397" w:type="pct"/>
            <w:tcBorders>
              <w:top w:val="single" w:sz="6" w:space="0" w:color="auto"/>
              <w:left w:val="single" w:sz="6" w:space="0" w:color="auto"/>
              <w:bottom w:val="single" w:sz="6" w:space="0" w:color="auto"/>
              <w:right w:val="single" w:sz="6" w:space="0" w:color="auto"/>
            </w:tcBorders>
          </w:tcPr>
          <w:p w14:paraId="726EC33C" w14:textId="77777777" w:rsidR="00CB3986" w:rsidRPr="008E21F4" w:rsidRDefault="00CB3986" w:rsidP="00D04D5F">
            <w:pPr>
              <w:pStyle w:val="TAL"/>
              <w:rPr>
                <w:ins w:id="21999" w:author="Delta" w:date="2021-07-23T11:12:00Z"/>
                <w:sz w:val="16"/>
                <w:szCs w:val="16"/>
                <w:lang w:eastAsia="ja-JP"/>
              </w:rPr>
            </w:pPr>
            <w:ins w:id="22000" w:author="Delta" w:date="2021-07-23T11:12:00Z">
              <w:r w:rsidRPr="008E21F4">
                <w:rPr>
                  <w:sz w:val="16"/>
                  <w:szCs w:val="16"/>
                  <w:lang w:eastAsia="ja-JP"/>
                </w:rPr>
                <w:t xml:space="preserve"> 1 2 4 5 6 7 9 11 15 18 20 21 22 24 25 27 29 34 35 36 37 40 44 46 49</w:t>
              </w:r>
            </w:ins>
          </w:p>
        </w:tc>
        <w:tc>
          <w:tcPr>
            <w:tcW w:w="397" w:type="pct"/>
            <w:tcBorders>
              <w:top w:val="single" w:sz="6" w:space="0" w:color="auto"/>
              <w:left w:val="single" w:sz="6" w:space="0" w:color="auto"/>
              <w:bottom w:val="single" w:sz="6" w:space="0" w:color="auto"/>
              <w:right w:val="single" w:sz="6" w:space="0" w:color="auto"/>
            </w:tcBorders>
          </w:tcPr>
          <w:p w14:paraId="1E44D0BB" w14:textId="77777777" w:rsidR="00CB3986" w:rsidRPr="008E21F4" w:rsidRDefault="00CB3986" w:rsidP="00D04D5F">
            <w:pPr>
              <w:pStyle w:val="TAL"/>
              <w:rPr>
                <w:ins w:id="22001" w:author="Delta" w:date="2021-07-23T11:12:00Z"/>
                <w:sz w:val="16"/>
                <w:szCs w:val="16"/>
                <w:lang w:eastAsia="ja-JP"/>
              </w:rPr>
            </w:pPr>
            <w:ins w:id="22002" w:author="Delta" w:date="2021-07-23T11:12:00Z">
              <w:r w:rsidRPr="008E21F4">
                <w:rPr>
                  <w:sz w:val="16"/>
                  <w:szCs w:val="16"/>
                  <w:lang w:eastAsia="ja-JP"/>
                </w:rPr>
                <w:t xml:space="preserve"> 0 3 5 6 11 12 14 17 18 19 20 21 22 24 25 26 27 28 29 31 34 38 41 42 49</w:t>
              </w:r>
            </w:ins>
          </w:p>
        </w:tc>
        <w:tc>
          <w:tcPr>
            <w:tcW w:w="397" w:type="pct"/>
            <w:tcBorders>
              <w:top w:val="single" w:sz="6" w:space="0" w:color="auto"/>
              <w:left w:val="single" w:sz="6" w:space="0" w:color="auto"/>
              <w:bottom w:val="single" w:sz="6" w:space="0" w:color="auto"/>
              <w:right w:val="single" w:sz="6" w:space="0" w:color="auto"/>
            </w:tcBorders>
          </w:tcPr>
          <w:p w14:paraId="5108686E" w14:textId="77777777" w:rsidR="00CB3986" w:rsidRPr="008E21F4" w:rsidRDefault="00CB3986" w:rsidP="00D04D5F">
            <w:pPr>
              <w:pStyle w:val="TAL"/>
              <w:rPr>
                <w:ins w:id="22003" w:author="Delta" w:date="2021-07-23T11:12:00Z"/>
                <w:sz w:val="16"/>
                <w:szCs w:val="16"/>
                <w:lang w:eastAsia="ja-JP"/>
              </w:rPr>
            </w:pPr>
            <w:ins w:id="22004" w:author="Delta" w:date="2021-07-23T11:12:00Z">
              <w:r w:rsidRPr="008E21F4">
                <w:rPr>
                  <w:sz w:val="16"/>
                  <w:szCs w:val="16"/>
                  <w:lang w:eastAsia="ja-JP"/>
                </w:rPr>
                <w:t xml:space="preserve"> 0 1 2 3 5 6 8 14 16 18 22 23 26 28 30 32 34 38 39 40 41 42 45 46 47</w:t>
              </w:r>
            </w:ins>
          </w:p>
        </w:tc>
        <w:tc>
          <w:tcPr>
            <w:tcW w:w="397" w:type="pct"/>
            <w:tcBorders>
              <w:top w:val="single" w:sz="6" w:space="0" w:color="auto"/>
              <w:left w:val="single" w:sz="6" w:space="0" w:color="auto"/>
              <w:bottom w:val="single" w:sz="6" w:space="0" w:color="auto"/>
              <w:right w:val="single" w:sz="6" w:space="0" w:color="auto"/>
            </w:tcBorders>
          </w:tcPr>
          <w:p w14:paraId="4A9B1D46" w14:textId="77777777" w:rsidR="00CB3986" w:rsidRPr="008E21F4" w:rsidRDefault="00CB3986" w:rsidP="00D04D5F">
            <w:pPr>
              <w:pStyle w:val="TAL"/>
              <w:rPr>
                <w:ins w:id="22005" w:author="Delta" w:date="2021-07-23T11:12:00Z"/>
                <w:sz w:val="16"/>
                <w:szCs w:val="16"/>
                <w:lang w:eastAsia="ja-JP"/>
              </w:rPr>
            </w:pPr>
            <w:ins w:id="22006" w:author="Delta" w:date="2021-07-23T11:12:00Z">
              <w:r w:rsidRPr="008E21F4">
                <w:rPr>
                  <w:sz w:val="16"/>
                  <w:szCs w:val="16"/>
                  <w:lang w:eastAsia="ja-JP"/>
                </w:rPr>
                <w:t xml:space="preserve"> 0 3 6 7 8 9 10 12 13 16 17 18 21 23 25 31 33 37 41 42 45 46 47 48 49</w:t>
              </w:r>
            </w:ins>
          </w:p>
        </w:tc>
        <w:tc>
          <w:tcPr>
            <w:tcW w:w="397" w:type="pct"/>
            <w:tcBorders>
              <w:top w:val="single" w:sz="6" w:space="0" w:color="auto"/>
              <w:left w:val="single" w:sz="6" w:space="0" w:color="auto"/>
              <w:bottom w:val="single" w:sz="6" w:space="0" w:color="auto"/>
              <w:right w:val="single" w:sz="6" w:space="0" w:color="auto"/>
            </w:tcBorders>
          </w:tcPr>
          <w:p w14:paraId="3BBEF40D" w14:textId="77777777" w:rsidR="00CB3986" w:rsidRPr="008E21F4" w:rsidRDefault="00CB3986" w:rsidP="00D04D5F">
            <w:pPr>
              <w:pStyle w:val="TAL"/>
              <w:rPr>
                <w:ins w:id="22007" w:author="Delta" w:date="2021-07-23T11:12:00Z"/>
                <w:sz w:val="16"/>
                <w:szCs w:val="16"/>
                <w:lang w:eastAsia="ja-JP"/>
              </w:rPr>
            </w:pPr>
            <w:ins w:id="22008" w:author="Delta" w:date="2021-07-23T11:12:00Z">
              <w:r w:rsidRPr="008E21F4">
                <w:rPr>
                  <w:sz w:val="16"/>
                  <w:szCs w:val="16"/>
                  <w:lang w:eastAsia="ja-JP"/>
                </w:rPr>
                <w:t xml:space="preserve"> 0 2 3 4 5 7 9 10 11 12 13 15 19 20 28 29 30 31 34 36 37 42 44 48 49</w:t>
              </w:r>
            </w:ins>
          </w:p>
        </w:tc>
        <w:tc>
          <w:tcPr>
            <w:tcW w:w="397" w:type="pct"/>
            <w:tcBorders>
              <w:top w:val="single" w:sz="6" w:space="0" w:color="auto"/>
              <w:left w:val="single" w:sz="6" w:space="0" w:color="auto"/>
              <w:bottom w:val="single" w:sz="6" w:space="0" w:color="auto"/>
              <w:right w:val="single" w:sz="6" w:space="0" w:color="auto"/>
            </w:tcBorders>
          </w:tcPr>
          <w:p w14:paraId="27A56699" w14:textId="77777777" w:rsidR="00CB3986" w:rsidRPr="008E21F4" w:rsidRDefault="00CB3986" w:rsidP="00D04D5F">
            <w:pPr>
              <w:pStyle w:val="TAL"/>
              <w:rPr>
                <w:ins w:id="22009" w:author="Delta" w:date="2021-07-23T11:12:00Z"/>
                <w:sz w:val="16"/>
                <w:szCs w:val="16"/>
                <w:lang w:eastAsia="ja-JP"/>
              </w:rPr>
            </w:pPr>
            <w:ins w:id="22010" w:author="Delta" w:date="2021-07-23T11:12:00Z">
              <w:r w:rsidRPr="008E21F4">
                <w:rPr>
                  <w:sz w:val="16"/>
                  <w:szCs w:val="16"/>
                  <w:lang w:eastAsia="ja-JP"/>
                </w:rPr>
                <w:t xml:space="preserve"> 0 1 4 5 6 8 9 10 13 16 17 18 19 20 21 24 29 30 31 32 35 37 38 39 47</w:t>
              </w:r>
            </w:ins>
          </w:p>
        </w:tc>
        <w:tc>
          <w:tcPr>
            <w:tcW w:w="397" w:type="pct"/>
            <w:tcBorders>
              <w:top w:val="single" w:sz="6" w:space="0" w:color="auto"/>
              <w:left w:val="single" w:sz="6" w:space="0" w:color="auto"/>
              <w:bottom w:val="single" w:sz="6" w:space="0" w:color="auto"/>
              <w:right w:val="single" w:sz="6" w:space="0" w:color="auto"/>
            </w:tcBorders>
          </w:tcPr>
          <w:p w14:paraId="0F5DC730" w14:textId="77777777" w:rsidR="00CB3986" w:rsidRPr="008E21F4" w:rsidRDefault="00CB3986" w:rsidP="00D04D5F">
            <w:pPr>
              <w:pStyle w:val="TAL"/>
              <w:rPr>
                <w:ins w:id="22011" w:author="Delta" w:date="2021-07-23T11:12:00Z"/>
                <w:sz w:val="16"/>
                <w:szCs w:val="16"/>
                <w:lang w:eastAsia="ja-JP"/>
              </w:rPr>
            </w:pPr>
            <w:ins w:id="22012" w:author="Delta" w:date="2021-07-23T11:12:00Z">
              <w:r w:rsidRPr="008E21F4">
                <w:rPr>
                  <w:sz w:val="16"/>
                  <w:szCs w:val="16"/>
                  <w:lang w:eastAsia="ja-JP"/>
                </w:rPr>
                <w:t xml:space="preserve"> 0 2 3 4 5 6 7 9 10 12 16 17 18 19 22 24 25 26 30 31 34 37 42 45 48</w:t>
              </w:r>
            </w:ins>
          </w:p>
        </w:tc>
        <w:tc>
          <w:tcPr>
            <w:tcW w:w="397" w:type="pct"/>
            <w:tcBorders>
              <w:top w:val="single" w:sz="6" w:space="0" w:color="auto"/>
              <w:left w:val="single" w:sz="6" w:space="0" w:color="auto"/>
              <w:bottom w:val="single" w:sz="6" w:space="0" w:color="auto"/>
              <w:right w:val="single" w:sz="6" w:space="0" w:color="auto"/>
            </w:tcBorders>
          </w:tcPr>
          <w:p w14:paraId="1BAF3A7B" w14:textId="77777777" w:rsidR="00CB3986" w:rsidRPr="008E21F4" w:rsidRDefault="00CB3986" w:rsidP="00D04D5F">
            <w:pPr>
              <w:pStyle w:val="TAL"/>
              <w:rPr>
                <w:ins w:id="22013" w:author="Delta" w:date="2021-07-23T11:12:00Z"/>
                <w:sz w:val="16"/>
                <w:szCs w:val="16"/>
                <w:lang w:eastAsia="ja-JP"/>
              </w:rPr>
            </w:pPr>
            <w:ins w:id="22014" w:author="Delta" w:date="2021-07-23T11:12:00Z">
              <w:r w:rsidRPr="008E21F4">
                <w:rPr>
                  <w:sz w:val="16"/>
                  <w:szCs w:val="16"/>
                  <w:lang w:eastAsia="ja-JP"/>
                </w:rPr>
                <w:t xml:space="preserve"> 5 7 8 9 14 15 16 21 22 27 28 30 31 32 34 35 37 38 41 42 43 44 46 48 49</w:t>
              </w:r>
            </w:ins>
          </w:p>
        </w:tc>
        <w:tc>
          <w:tcPr>
            <w:tcW w:w="397" w:type="pct"/>
            <w:tcBorders>
              <w:top w:val="single" w:sz="6" w:space="0" w:color="auto"/>
              <w:left w:val="single" w:sz="6" w:space="0" w:color="auto"/>
              <w:bottom w:val="single" w:sz="6" w:space="0" w:color="auto"/>
              <w:right w:val="single" w:sz="6" w:space="0" w:color="auto"/>
            </w:tcBorders>
          </w:tcPr>
          <w:p w14:paraId="2C634372" w14:textId="77777777" w:rsidR="00CB3986" w:rsidRPr="008E21F4" w:rsidRDefault="00CB3986" w:rsidP="00D04D5F">
            <w:pPr>
              <w:pStyle w:val="TAL"/>
              <w:rPr>
                <w:ins w:id="22015" w:author="Delta" w:date="2021-07-23T11:12:00Z"/>
                <w:sz w:val="16"/>
                <w:szCs w:val="16"/>
                <w:lang w:eastAsia="ja-JP"/>
              </w:rPr>
            </w:pPr>
            <w:ins w:id="22016" w:author="Delta" w:date="2021-07-23T11:12:00Z">
              <w:r w:rsidRPr="008E21F4">
                <w:rPr>
                  <w:sz w:val="16"/>
                  <w:szCs w:val="16"/>
                  <w:lang w:eastAsia="ja-JP"/>
                </w:rPr>
                <w:t xml:space="preserve"> 3 9 11 13 16 17 18 21 24 27 28 29 30 32 34 37 38 39 40 41 42 45 47 48 49</w:t>
              </w:r>
            </w:ins>
          </w:p>
        </w:tc>
        <w:tc>
          <w:tcPr>
            <w:tcW w:w="397" w:type="pct"/>
            <w:tcBorders>
              <w:top w:val="single" w:sz="6" w:space="0" w:color="auto"/>
              <w:left w:val="single" w:sz="6" w:space="0" w:color="auto"/>
              <w:bottom w:val="single" w:sz="6" w:space="0" w:color="auto"/>
              <w:right w:val="single" w:sz="6" w:space="0" w:color="auto"/>
            </w:tcBorders>
          </w:tcPr>
          <w:p w14:paraId="771F402E" w14:textId="77777777" w:rsidR="00CB3986" w:rsidRPr="008E21F4" w:rsidRDefault="00CB3986" w:rsidP="00D04D5F">
            <w:pPr>
              <w:pStyle w:val="TAL"/>
              <w:rPr>
                <w:ins w:id="22017" w:author="Delta" w:date="2021-07-23T11:12:00Z"/>
                <w:sz w:val="16"/>
                <w:szCs w:val="16"/>
                <w:lang w:eastAsia="ja-JP"/>
              </w:rPr>
            </w:pPr>
            <w:ins w:id="22018" w:author="Delta" w:date="2021-07-23T11:12:00Z">
              <w:r w:rsidRPr="008E21F4">
                <w:rPr>
                  <w:sz w:val="16"/>
                  <w:szCs w:val="16"/>
                  <w:lang w:eastAsia="ja-JP"/>
                </w:rPr>
                <w:t xml:space="preserve"> 1 2 3 5 6 7 8 9 10 11 15 16 20 28 31 32 33 35 36 39 40 42 46 47 48</w:t>
              </w:r>
            </w:ins>
          </w:p>
        </w:tc>
        <w:tc>
          <w:tcPr>
            <w:tcW w:w="397" w:type="pct"/>
            <w:tcBorders>
              <w:top w:val="single" w:sz="6" w:space="0" w:color="auto"/>
              <w:left w:val="single" w:sz="6" w:space="0" w:color="auto"/>
              <w:bottom w:val="single" w:sz="6" w:space="0" w:color="auto"/>
              <w:right w:val="single" w:sz="6" w:space="0" w:color="auto"/>
            </w:tcBorders>
          </w:tcPr>
          <w:p w14:paraId="04EE27C4" w14:textId="77777777" w:rsidR="00CB3986" w:rsidRPr="008E21F4" w:rsidRDefault="00CB3986" w:rsidP="00D04D5F">
            <w:pPr>
              <w:pStyle w:val="TAL"/>
              <w:rPr>
                <w:ins w:id="22019" w:author="Delta" w:date="2021-07-23T11:12:00Z"/>
                <w:sz w:val="16"/>
                <w:szCs w:val="16"/>
                <w:lang w:eastAsia="ja-JP"/>
              </w:rPr>
            </w:pPr>
            <w:ins w:id="22020" w:author="Delta" w:date="2021-07-23T11:12:00Z">
              <w:r w:rsidRPr="008E21F4">
                <w:rPr>
                  <w:sz w:val="16"/>
                  <w:szCs w:val="16"/>
                  <w:lang w:eastAsia="ja-JP"/>
                </w:rPr>
                <w:t xml:space="preserve"> 1 2 4 5 6 7 9 11 15 18 20 21 22 24 25 27 29 34 35 36 37 40 44 46 49</w:t>
              </w:r>
            </w:ins>
          </w:p>
        </w:tc>
      </w:tr>
      <w:tr w:rsidR="00CB3986" w:rsidRPr="008E21F4" w14:paraId="5BBA84C9" w14:textId="77777777" w:rsidTr="00D04D5F">
        <w:trPr>
          <w:jc w:val="center"/>
          <w:ins w:id="22021" w:author="Delta" w:date="2021-07-23T11:12:00Z"/>
        </w:trPr>
        <w:tc>
          <w:tcPr>
            <w:tcW w:w="240" w:type="pct"/>
            <w:tcBorders>
              <w:top w:val="single" w:sz="6" w:space="0" w:color="auto"/>
              <w:left w:val="single" w:sz="6" w:space="0" w:color="auto"/>
              <w:bottom w:val="single" w:sz="6" w:space="0" w:color="auto"/>
              <w:right w:val="single" w:sz="6" w:space="0" w:color="auto"/>
            </w:tcBorders>
          </w:tcPr>
          <w:p w14:paraId="011CE252" w14:textId="77777777" w:rsidR="00CB3986" w:rsidRPr="008E21F4" w:rsidRDefault="00CB3986" w:rsidP="00D04D5F">
            <w:pPr>
              <w:pStyle w:val="TAL"/>
              <w:rPr>
                <w:ins w:id="22022" w:author="Delta" w:date="2021-07-23T11:12:00Z"/>
                <w:b/>
                <w:sz w:val="16"/>
                <w:szCs w:val="16"/>
                <w:lang w:eastAsia="ja-JP"/>
              </w:rPr>
            </w:pPr>
            <w:ins w:id="22023" w:author="Delta" w:date="2021-07-23T11:12:00Z">
              <w:r w:rsidRPr="008E21F4">
                <w:rPr>
                  <w:b/>
                  <w:sz w:val="16"/>
                  <w:szCs w:val="16"/>
                  <w:lang w:eastAsia="ja-JP"/>
                </w:rPr>
                <w:t>15 MHz</w:t>
              </w:r>
            </w:ins>
          </w:p>
        </w:tc>
        <w:tc>
          <w:tcPr>
            <w:tcW w:w="397" w:type="pct"/>
            <w:tcBorders>
              <w:top w:val="single" w:sz="6" w:space="0" w:color="auto"/>
              <w:left w:val="single" w:sz="6" w:space="0" w:color="auto"/>
              <w:bottom w:val="single" w:sz="6" w:space="0" w:color="auto"/>
              <w:right w:val="single" w:sz="6" w:space="0" w:color="auto"/>
            </w:tcBorders>
          </w:tcPr>
          <w:p w14:paraId="4C2315C4" w14:textId="77777777" w:rsidR="00CB3986" w:rsidRPr="008E21F4" w:rsidRDefault="00CB3986" w:rsidP="00D04D5F">
            <w:pPr>
              <w:pStyle w:val="TAL"/>
              <w:rPr>
                <w:ins w:id="22024" w:author="Delta" w:date="2021-07-23T11:12:00Z"/>
                <w:sz w:val="16"/>
                <w:szCs w:val="16"/>
                <w:lang w:eastAsia="ja-JP"/>
              </w:rPr>
            </w:pPr>
            <w:ins w:id="22025" w:author="Delta" w:date="2021-07-23T11:12:00Z">
              <w:r w:rsidRPr="008E21F4">
                <w:rPr>
                  <w:sz w:val="16"/>
                  <w:szCs w:val="16"/>
                  <w:lang w:eastAsia="ja-JP"/>
                </w:rPr>
                <w:t xml:space="preserve"> 0 1 2 3 5 6 7 8 9 12 16 17 18 19 20 21 23 24 25 28 29 30 31 32 33 42 47 48 49 53 60 63 65 67 68 70 71 73</w:t>
              </w:r>
            </w:ins>
          </w:p>
        </w:tc>
        <w:tc>
          <w:tcPr>
            <w:tcW w:w="397" w:type="pct"/>
            <w:tcBorders>
              <w:top w:val="single" w:sz="6" w:space="0" w:color="auto"/>
              <w:left w:val="single" w:sz="6" w:space="0" w:color="auto"/>
              <w:bottom w:val="single" w:sz="6" w:space="0" w:color="auto"/>
              <w:right w:val="single" w:sz="6" w:space="0" w:color="auto"/>
            </w:tcBorders>
          </w:tcPr>
          <w:p w14:paraId="7906DFF6" w14:textId="77777777" w:rsidR="00CB3986" w:rsidRPr="008E21F4" w:rsidRDefault="00CB3986" w:rsidP="00D04D5F">
            <w:pPr>
              <w:pStyle w:val="TAL"/>
              <w:rPr>
                <w:ins w:id="22026" w:author="Delta" w:date="2021-07-23T11:12:00Z"/>
                <w:sz w:val="16"/>
                <w:szCs w:val="16"/>
                <w:lang w:eastAsia="ja-JP"/>
              </w:rPr>
            </w:pPr>
            <w:ins w:id="22027" w:author="Delta" w:date="2021-07-23T11:12:00Z">
              <w:r w:rsidRPr="008E21F4">
                <w:rPr>
                  <w:sz w:val="16"/>
                  <w:szCs w:val="16"/>
                  <w:lang w:eastAsia="ja-JP"/>
                </w:rPr>
                <w:t xml:space="preserve"> 0 1 3 4 5 6 7 8 11 18 20 21 24 25 26 27 29 30 31 38 46 47 49 50 51 53 54 55 57 59 60 61 67 68 69 70 73 74</w:t>
              </w:r>
            </w:ins>
          </w:p>
        </w:tc>
        <w:tc>
          <w:tcPr>
            <w:tcW w:w="397" w:type="pct"/>
            <w:tcBorders>
              <w:top w:val="single" w:sz="6" w:space="0" w:color="auto"/>
              <w:left w:val="single" w:sz="6" w:space="0" w:color="auto"/>
              <w:bottom w:val="single" w:sz="6" w:space="0" w:color="auto"/>
              <w:right w:val="single" w:sz="6" w:space="0" w:color="auto"/>
            </w:tcBorders>
          </w:tcPr>
          <w:p w14:paraId="17CACAEB" w14:textId="77777777" w:rsidR="00CB3986" w:rsidRPr="008E21F4" w:rsidRDefault="00CB3986" w:rsidP="00D04D5F">
            <w:pPr>
              <w:pStyle w:val="TAL"/>
              <w:rPr>
                <w:ins w:id="22028" w:author="Delta" w:date="2021-07-23T11:12:00Z"/>
                <w:sz w:val="16"/>
                <w:szCs w:val="16"/>
                <w:lang w:eastAsia="ja-JP"/>
              </w:rPr>
            </w:pPr>
            <w:ins w:id="22029" w:author="Delta" w:date="2021-07-23T11:12:00Z">
              <w:r w:rsidRPr="008E21F4">
                <w:rPr>
                  <w:sz w:val="16"/>
                  <w:szCs w:val="16"/>
                  <w:lang w:eastAsia="ja-JP"/>
                </w:rPr>
                <w:t xml:space="preserve"> 2 11 12 13 15 17 18 21 22 24 25 26 29 31 32 33 34 40 42 45 46 47 50 51 52 54 58 59 60 61 62 63 64 68 70 71 72 74</w:t>
              </w:r>
            </w:ins>
          </w:p>
        </w:tc>
        <w:tc>
          <w:tcPr>
            <w:tcW w:w="397" w:type="pct"/>
            <w:tcBorders>
              <w:top w:val="single" w:sz="6" w:space="0" w:color="auto"/>
              <w:left w:val="single" w:sz="6" w:space="0" w:color="auto"/>
              <w:bottom w:val="single" w:sz="6" w:space="0" w:color="auto"/>
              <w:right w:val="single" w:sz="6" w:space="0" w:color="auto"/>
            </w:tcBorders>
          </w:tcPr>
          <w:p w14:paraId="59D7583C" w14:textId="77777777" w:rsidR="00CB3986" w:rsidRPr="008E21F4" w:rsidRDefault="00CB3986" w:rsidP="00D04D5F">
            <w:pPr>
              <w:pStyle w:val="TAL"/>
              <w:rPr>
                <w:ins w:id="22030" w:author="Delta" w:date="2021-07-23T11:12:00Z"/>
                <w:sz w:val="16"/>
                <w:szCs w:val="16"/>
                <w:lang w:eastAsia="ja-JP"/>
              </w:rPr>
            </w:pPr>
            <w:ins w:id="22031" w:author="Delta" w:date="2021-07-23T11:12:00Z">
              <w:r w:rsidRPr="008E21F4">
                <w:rPr>
                  <w:sz w:val="16"/>
                  <w:szCs w:val="16"/>
                  <w:lang w:eastAsia="ja-JP"/>
                </w:rPr>
                <w:t xml:space="preserve"> 2 3 4 6 7 9 11 12 15 17 20 24 27 30 33 34 35 38 39 42 43 45 46 48 49 55 56 59 60 61 62 65 67 69 70 71 73 74</w:t>
              </w:r>
            </w:ins>
          </w:p>
        </w:tc>
        <w:tc>
          <w:tcPr>
            <w:tcW w:w="397" w:type="pct"/>
            <w:tcBorders>
              <w:top w:val="single" w:sz="6" w:space="0" w:color="auto"/>
              <w:left w:val="single" w:sz="6" w:space="0" w:color="auto"/>
              <w:bottom w:val="single" w:sz="6" w:space="0" w:color="auto"/>
              <w:right w:val="single" w:sz="6" w:space="0" w:color="auto"/>
            </w:tcBorders>
          </w:tcPr>
          <w:p w14:paraId="3560DED9" w14:textId="77777777" w:rsidR="00CB3986" w:rsidRPr="008E21F4" w:rsidRDefault="00CB3986" w:rsidP="00D04D5F">
            <w:pPr>
              <w:pStyle w:val="TAL"/>
              <w:rPr>
                <w:ins w:id="22032" w:author="Delta" w:date="2021-07-23T11:12:00Z"/>
                <w:sz w:val="16"/>
                <w:szCs w:val="16"/>
                <w:lang w:eastAsia="ja-JP"/>
              </w:rPr>
            </w:pPr>
            <w:ins w:id="22033" w:author="Delta" w:date="2021-07-23T11:12:00Z">
              <w:r w:rsidRPr="008E21F4">
                <w:rPr>
                  <w:sz w:val="16"/>
                  <w:szCs w:val="16"/>
                  <w:lang w:eastAsia="ja-JP"/>
                </w:rPr>
                <w:t xml:space="preserve"> 4 5 6 8 10 13 17 22 25 26 27 28 29 30 31 32 33 34 35 38 41 44 46 48 50 52 53 54 56 59 60 64 67 69 70 71 73 74</w:t>
              </w:r>
            </w:ins>
          </w:p>
        </w:tc>
        <w:tc>
          <w:tcPr>
            <w:tcW w:w="397" w:type="pct"/>
            <w:tcBorders>
              <w:top w:val="single" w:sz="6" w:space="0" w:color="auto"/>
              <w:left w:val="single" w:sz="6" w:space="0" w:color="auto"/>
              <w:bottom w:val="single" w:sz="6" w:space="0" w:color="auto"/>
              <w:right w:val="single" w:sz="6" w:space="0" w:color="auto"/>
            </w:tcBorders>
          </w:tcPr>
          <w:p w14:paraId="6051F7A2" w14:textId="77777777" w:rsidR="00CB3986" w:rsidRPr="008E21F4" w:rsidRDefault="00CB3986" w:rsidP="00D04D5F">
            <w:pPr>
              <w:pStyle w:val="TAL"/>
              <w:rPr>
                <w:ins w:id="22034" w:author="Delta" w:date="2021-07-23T11:12:00Z"/>
                <w:sz w:val="16"/>
                <w:szCs w:val="16"/>
                <w:lang w:eastAsia="ja-JP"/>
              </w:rPr>
            </w:pPr>
            <w:ins w:id="22035" w:author="Delta" w:date="2021-07-23T11:12:00Z">
              <w:r w:rsidRPr="008E21F4">
                <w:rPr>
                  <w:sz w:val="16"/>
                  <w:szCs w:val="16"/>
                  <w:lang w:eastAsia="ja-JP"/>
                </w:rPr>
                <w:t xml:space="preserve"> 0 2 3 4 7 8 11 14 18 20 23 24 25 27 29 42 43 45 46 47 48 49 50 51 54 56 60 62 63 65 66 67 68 69 70 71 72 73</w:t>
              </w:r>
            </w:ins>
          </w:p>
        </w:tc>
        <w:tc>
          <w:tcPr>
            <w:tcW w:w="397" w:type="pct"/>
            <w:tcBorders>
              <w:top w:val="single" w:sz="6" w:space="0" w:color="auto"/>
              <w:left w:val="single" w:sz="6" w:space="0" w:color="auto"/>
              <w:bottom w:val="single" w:sz="6" w:space="0" w:color="auto"/>
              <w:right w:val="single" w:sz="6" w:space="0" w:color="auto"/>
            </w:tcBorders>
          </w:tcPr>
          <w:p w14:paraId="4395E2A9" w14:textId="77777777" w:rsidR="00CB3986" w:rsidRPr="008E21F4" w:rsidRDefault="00CB3986" w:rsidP="00D04D5F">
            <w:pPr>
              <w:pStyle w:val="TAL"/>
              <w:rPr>
                <w:ins w:id="22036" w:author="Delta" w:date="2021-07-23T11:12:00Z"/>
                <w:sz w:val="16"/>
                <w:szCs w:val="16"/>
                <w:lang w:eastAsia="ja-JP"/>
              </w:rPr>
            </w:pPr>
            <w:ins w:id="22037" w:author="Delta" w:date="2021-07-23T11:12:00Z">
              <w:r w:rsidRPr="008E21F4">
                <w:rPr>
                  <w:sz w:val="16"/>
                  <w:szCs w:val="16"/>
                  <w:lang w:eastAsia="ja-JP"/>
                </w:rPr>
                <w:t xml:space="preserve"> 1 2 9 11 14 15 18 25 26 28 29 30 31 32 33 36 37 38 39 41 43 45 46 50 53 54 58 59 60 62 63 65 67 68 70 71 72 73</w:t>
              </w:r>
            </w:ins>
          </w:p>
        </w:tc>
        <w:tc>
          <w:tcPr>
            <w:tcW w:w="397" w:type="pct"/>
            <w:tcBorders>
              <w:top w:val="single" w:sz="6" w:space="0" w:color="auto"/>
              <w:left w:val="single" w:sz="6" w:space="0" w:color="auto"/>
              <w:bottom w:val="single" w:sz="6" w:space="0" w:color="auto"/>
              <w:right w:val="single" w:sz="6" w:space="0" w:color="auto"/>
            </w:tcBorders>
          </w:tcPr>
          <w:p w14:paraId="68253AF1" w14:textId="77777777" w:rsidR="00CB3986" w:rsidRPr="008E21F4" w:rsidRDefault="00CB3986" w:rsidP="00D04D5F">
            <w:pPr>
              <w:pStyle w:val="TAL"/>
              <w:rPr>
                <w:ins w:id="22038" w:author="Delta" w:date="2021-07-23T11:12:00Z"/>
                <w:sz w:val="16"/>
                <w:szCs w:val="16"/>
                <w:lang w:eastAsia="ja-JP"/>
              </w:rPr>
            </w:pPr>
            <w:ins w:id="22039" w:author="Delta" w:date="2021-07-23T11:12:00Z">
              <w:r w:rsidRPr="008E21F4">
                <w:rPr>
                  <w:sz w:val="16"/>
                  <w:szCs w:val="16"/>
                  <w:lang w:eastAsia="ja-JP"/>
                </w:rPr>
                <w:t xml:space="preserve"> 3 4 6 7 8 11 12 19 20 23 24 26 27 28 30 33 34 35 40 41 42 46 49 51 53 54 58 59 60 61 62 65 67 69 70 71 72 73</w:t>
              </w:r>
            </w:ins>
          </w:p>
        </w:tc>
        <w:tc>
          <w:tcPr>
            <w:tcW w:w="397" w:type="pct"/>
            <w:tcBorders>
              <w:top w:val="single" w:sz="6" w:space="0" w:color="auto"/>
              <w:left w:val="single" w:sz="6" w:space="0" w:color="auto"/>
              <w:bottom w:val="single" w:sz="6" w:space="0" w:color="auto"/>
              <w:right w:val="single" w:sz="6" w:space="0" w:color="auto"/>
            </w:tcBorders>
          </w:tcPr>
          <w:p w14:paraId="77532FAD" w14:textId="77777777" w:rsidR="00CB3986" w:rsidRPr="008E21F4" w:rsidRDefault="00CB3986" w:rsidP="00D04D5F">
            <w:pPr>
              <w:pStyle w:val="TAL"/>
              <w:rPr>
                <w:ins w:id="22040" w:author="Delta" w:date="2021-07-23T11:12:00Z"/>
                <w:sz w:val="16"/>
                <w:szCs w:val="16"/>
                <w:lang w:eastAsia="ja-JP"/>
              </w:rPr>
            </w:pPr>
            <w:ins w:id="22041" w:author="Delta" w:date="2021-07-23T11:12:00Z">
              <w:r w:rsidRPr="008E21F4">
                <w:rPr>
                  <w:sz w:val="16"/>
                  <w:szCs w:val="16"/>
                  <w:lang w:eastAsia="ja-JP"/>
                </w:rPr>
                <w:t xml:space="preserve"> 0 1 2 3 7 8 9 10 13 14 15 17 18 19 22 23 24 25 26 27 28 32 36 37 39 46 47 50 53 56 61 62 63 68 69 71 73 74</w:t>
              </w:r>
            </w:ins>
          </w:p>
        </w:tc>
        <w:tc>
          <w:tcPr>
            <w:tcW w:w="397" w:type="pct"/>
            <w:tcBorders>
              <w:top w:val="single" w:sz="6" w:space="0" w:color="auto"/>
              <w:left w:val="single" w:sz="6" w:space="0" w:color="auto"/>
              <w:bottom w:val="single" w:sz="6" w:space="0" w:color="auto"/>
              <w:right w:val="single" w:sz="6" w:space="0" w:color="auto"/>
            </w:tcBorders>
          </w:tcPr>
          <w:p w14:paraId="4D58F0EA" w14:textId="77777777" w:rsidR="00CB3986" w:rsidRPr="008E21F4" w:rsidRDefault="00CB3986" w:rsidP="00D04D5F">
            <w:pPr>
              <w:pStyle w:val="TAL"/>
              <w:rPr>
                <w:ins w:id="22042" w:author="Delta" w:date="2021-07-23T11:12:00Z"/>
                <w:sz w:val="16"/>
                <w:szCs w:val="16"/>
                <w:lang w:eastAsia="ja-JP"/>
              </w:rPr>
            </w:pPr>
            <w:ins w:id="22043" w:author="Delta" w:date="2021-07-23T11:12:00Z">
              <w:r w:rsidRPr="008E21F4">
                <w:rPr>
                  <w:sz w:val="16"/>
                  <w:szCs w:val="16"/>
                  <w:lang w:eastAsia="ja-JP"/>
                </w:rPr>
                <w:t xml:space="preserve"> 0 3 7 8 11 13 14 16 18 19 23 25 27 28 29 30 32 35 41 42 44 46 47 48 50 53 55 57 59 61 62 64 66 67 68 69 70 71</w:t>
              </w:r>
            </w:ins>
          </w:p>
        </w:tc>
        <w:tc>
          <w:tcPr>
            <w:tcW w:w="397" w:type="pct"/>
            <w:tcBorders>
              <w:top w:val="single" w:sz="6" w:space="0" w:color="auto"/>
              <w:left w:val="single" w:sz="6" w:space="0" w:color="auto"/>
              <w:bottom w:val="single" w:sz="6" w:space="0" w:color="auto"/>
              <w:right w:val="single" w:sz="6" w:space="0" w:color="auto"/>
            </w:tcBorders>
          </w:tcPr>
          <w:p w14:paraId="681F1E97" w14:textId="77777777" w:rsidR="00CB3986" w:rsidRPr="008E21F4" w:rsidRDefault="00CB3986" w:rsidP="00D04D5F">
            <w:pPr>
              <w:pStyle w:val="TAL"/>
              <w:rPr>
                <w:ins w:id="22044" w:author="Delta" w:date="2021-07-23T11:12:00Z"/>
                <w:sz w:val="16"/>
                <w:szCs w:val="16"/>
                <w:lang w:eastAsia="ja-JP"/>
              </w:rPr>
            </w:pPr>
            <w:ins w:id="22045" w:author="Delta" w:date="2021-07-23T11:12:00Z">
              <w:r w:rsidRPr="008E21F4">
                <w:rPr>
                  <w:sz w:val="16"/>
                  <w:szCs w:val="16"/>
                  <w:lang w:eastAsia="ja-JP"/>
                </w:rPr>
                <w:t xml:space="preserve"> 0 1 2 3 5 6 7 8 9 12 16 17 18 19 20 21 23 24 25 28 29 30 31 32 33 42 47 48 49 53 60 63 65 67 68 70 71 73</w:t>
              </w:r>
            </w:ins>
          </w:p>
        </w:tc>
        <w:tc>
          <w:tcPr>
            <w:tcW w:w="397" w:type="pct"/>
            <w:tcBorders>
              <w:top w:val="single" w:sz="6" w:space="0" w:color="auto"/>
              <w:left w:val="single" w:sz="6" w:space="0" w:color="auto"/>
              <w:bottom w:val="single" w:sz="6" w:space="0" w:color="auto"/>
              <w:right w:val="single" w:sz="6" w:space="0" w:color="auto"/>
            </w:tcBorders>
          </w:tcPr>
          <w:p w14:paraId="0CE5820B" w14:textId="77777777" w:rsidR="00CB3986" w:rsidRPr="008E21F4" w:rsidRDefault="00CB3986" w:rsidP="00D04D5F">
            <w:pPr>
              <w:pStyle w:val="TAL"/>
              <w:rPr>
                <w:ins w:id="22046" w:author="Delta" w:date="2021-07-23T11:12:00Z"/>
                <w:sz w:val="16"/>
                <w:szCs w:val="16"/>
                <w:lang w:eastAsia="ja-JP"/>
              </w:rPr>
            </w:pPr>
            <w:ins w:id="22047" w:author="Delta" w:date="2021-07-23T11:12:00Z">
              <w:r w:rsidRPr="008E21F4">
                <w:rPr>
                  <w:sz w:val="16"/>
                  <w:szCs w:val="16"/>
                  <w:lang w:eastAsia="ja-JP"/>
                </w:rPr>
                <w:t xml:space="preserve"> 0 1 3 4 5 6 7 8 11 18 20 21 24 25 26 27 29 30 31 38 46 47 49 50 51 53 54 55 57 59 60 61 67 68 69 70 73 74</w:t>
              </w:r>
            </w:ins>
          </w:p>
        </w:tc>
      </w:tr>
      <w:tr w:rsidR="00CB3986" w:rsidRPr="008E21F4" w14:paraId="4EA57C14" w14:textId="77777777" w:rsidTr="00D04D5F">
        <w:trPr>
          <w:jc w:val="center"/>
          <w:ins w:id="22048" w:author="Delta" w:date="2021-07-23T11:12:00Z"/>
        </w:trPr>
        <w:tc>
          <w:tcPr>
            <w:tcW w:w="240" w:type="pct"/>
            <w:tcBorders>
              <w:top w:val="single" w:sz="6" w:space="0" w:color="auto"/>
              <w:left w:val="single" w:sz="6" w:space="0" w:color="auto"/>
              <w:bottom w:val="single" w:sz="6" w:space="0" w:color="auto"/>
              <w:right w:val="single" w:sz="6" w:space="0" w:color="auto"/>
            </w:tcBorders>
          </w:tcPr>
          <w:p w14:paraId="1D84F3FB" w14:textId="77777777" w:rsidR="00CB3986" w:rsidRPr="008E21F4" w:rsidRDefault="00CB3986" w:rsidP="00D04D5F">
            <w:pPr>
              <w:pStyle w:val="TAL"/>
              <w:rPr>
                <w:ins w:id="22049" w:author="Delta" w:date="2021-07-23T11:12:00Z"/>
                <w:b/>
                <w:sz w:val="16"/>
                <w:szCs w:val="16"/>
                <w:lang w:eastAsia="ja-JP"/>
              </w:rPr>
            </w:pPr>
            <w:ins w:id="22050" w:author="Delta" w:date="2021-07-23T11:12:00Z">
              <w:r w:rsidRPr="008E21F4">
                <w:rPr>
                  <w:b/>
                  <w:sz w:val="16"/>
                  <w:szCs w:val="16"/>
                  <w:lang w:eastAsia="ja-JP"/>
                </w:rPr>
                <w:t>20 MHz</w:t>
              </w:r>
            </w:ins>
          </w:p>
        </w:tc>
        <w:tc>
          <w:tcPr>
            <w:tcW w:w="397" w:type="pct"/>
            <w:tcBorders>
              <w:top w:val="single" w:sz="6" w:space="0" w:color="auto"/>
              <w:left w:val="single" w:sz="6" w:space="0" w:color="auto"/>
              <w:bottom w:val="single" w:sz="6" w:space="0" w:color="auto"/>
              <w:right w:val="single" w:sz="6" w:space="0" w:color="auto"/>
            </w:tcBorders>
          </w:tcPr>
          <w:p w14:paraId="10909950" w14:textId="77777777" w:rsidR="00CB3986" w:rsidRPr="008E21F4" w:rsidRDefault="00CB3986" w:rsidP="00D04D5F">
            <w:pPr>
              <w:pStyle w:val="TAL"/>
              <w:rPr>
                <w:ins w:id="22051" w:author="Delta" w:date="2021-07-23T11:12:00Z"/>
                <w:sz w:val="16"/>
                <w:szCs w:val="16"/>
                <w:lang w:eastAsia="ja-JP"/>
              </w:rPr>
            </w:pPr>
            <w:ins w:id="22052" w:author="Delta" w:date="2021-07-23T11:12:00Z">
              <w:r w:rsidRPr="008E21F4">
                <w:rPr>
                  <w:sz w:val="16"/>
                  <w:szCs w:val="16"/>
                  <w:lang w:eastAsia="ja-JP"/>
                </w:rPr>
                <w:t xml:space="preserve"> 0 1 4 6 10 13 14 15 16 20 22 23 25 26 28 29 30 31 32 33 36 39 41 42 44 45 54 56 57 60 63 66 67 68 72 76 77 79 82 84 85 87 88 91 92 94 95 97 98 99</w:t>
              </w:r>
            </w:ins>
          </w:p>
        </w:tc>
        <w:tc>
          <w:tcPr>
            <w:tcW w:w="397" w:type="pct"/>
            <w:tcBorders>
              <w:top w:val="single" w:sz="6" w:space="0" w:color="auto"/>
              <w:left w:val="single" w:sz="6" w:space="0" w:color="auto"/>
              <w:bottom w:val="single" w:sz="6" w:space="0" w:color="auto"/>
              <w:right w:val="single" w:sz="6" w:space="0" w:color="auto"/>
            </w:tcBorders>
          </w:tcPr>
          <w:p w14:paraId="16563D39" w14:textId="77777777" w:rsidR="00CB3986" w:rsidRPr="008E21F4" w:rsidRDefault="00CB3986" w:rsidP="00D04D5F">
            <w:pPr>
              <w:pStyle w:val="TAL"/>
              <w:rPr>
                <w:ins w:id="22053" w:author="Delta" w:date="2021-07-23T11:12:00Z"/>
                <w:sz w:val="16"/>
                <w:szCs w:val="16"/>
                <w:lang w:eastAsia="ja-JP"/>
              </w:rPr>
            </w:pPr>
            <w:ins w:id="22054" w:author="Delta" w:date="2021-07-23T11:12:00Z">
              <w:r w:rsidRPr="008E21F4">
                <w:rPr>
                  <w:sz w:val="16"/>
                  <w:szCs w:val="16"/>
                  <w:lang w:eastAsia="ja-JP"/>
                </w:rPr>
                <w:t xml:space="preserve"> 1 3 7 9 10 13 19 20 21 22 23 24 25 26 27 30 33 34 35 36 47 48 49 50 51 53 54 55 57 59 60 61 64 65 67 68 75 76 77 80 81 83 84 86 87 89 90 93 95 99</w:t>
              </w:r>
            </w:ins>
          </w:p>
        </w:tc>
        <w:tc>
          <w:tcPr>
            <w:tcW w:w="397" w:type="pct"/>
            <w:tcBorders>
              <w:top w:val="single" w:sz="6" w:space="0" w:color="auto"/>
              <w:left w:val="single" w:sz="6" w:space="0" w:color="auto"/>
              <w:bottom w:val="single" w:sz="6" w:space="0" w:color="auto"/>
              <w:right w:val="single" w:sz="6" w:space="0" w:color="auto"/>
            </w:tcBorders>
          </w:tcPr>
          <w:p w14:paraId="05777F2A" w14:textId="77777777" w:rsidR="00CB3986" w:rsidRPr="008E21F4" w:rsidRDefault="00CB3986" w:rsidP="00D04D5F">
            <w:pPr>
              <w:pStyle w:val="TAL"/>
              <w:rPr>
                <w:ins w:id="22055" w:author="Delta" w:date="2021-07-23T11:12:00Z"/>
                <w:sz w:val="16"/>
                <w:szCs w:val="16"/>
                <w:lang w:eastAsia="ja-JP"/>
              </w:rPr>
            </w:pPr>
            <w:ins w:id="22056" w:author="Delta" w:date="2021-07-23T11:12:00Z">
              <w:r w:rsidRPr="008E21F4">
                <w:rPr>
                  <w:sz w:val="16"/>
                  <w:szCs w:val="16"/>
                  <w:lang w:eastAsia="ja-JP"/>
                </w:rPr>
                <w:t xml:space="preserve"> 1 2 3 6 8 10 11 15 16 17 19 21 25 26 28 29 30 32 33 35 38 39 40 41 42 43 44 46 49 51 52 54 60 62 63 64 65 69 72 76 79 81 84 86 88 89 90 93 94 99</w:t>
              </w:r>
            </w:ins>
          </w:p>
        </w:tc>
        <w:tc>
          <w:tcPr>
            <w:tcW w:w="397" w:type="pct"/>
            <w:tcBorders>
              <w:top w:val="single" w:sz="6" w:space="0" w:color="auto"/>
              <w:left w:val="single" w:sz="6" w:space="0" w:color="auto"/>
              <w:bottom w:val="single" w:sz="6" w:space="0" w:color="auto"/>
              <w:right w:val="single" w:sz="6" w:space="0" w:color="auto"/>
            </w:tcBorders>
          </w:tcPr>
          <w:p w14:paraId="54561E5C" w14:textId="77777777" w:rsidR="00CB3986" w:rsidRPr="008E21F4" w:rsidRDefault="00CB3986" w:rsidP="00D04D5F">
            <w:pPr>
              <w:pStyle w:val="TAL"/>
              <w:rPr>
                <w:ins w:id="22057" w:author="Delta" w:date="2021-07-23T11:12:00Z"/>
                <w:sz w:val="16"/>
                <w:szCs w:val="16"/>
                <w:lang w:eastAsia="ja-JP"/>
              </w:rPr>
            </w:pPr>
            <w:ins w:id="22058" w:author="Delta" w:date="2021-07-23T11:12:00Z">
              <w:r w:rsidRPr="008E21F4">
                <w:rPr>
                  <w:sz w:val="16"/>
                  <w:szCs w:val="16"/>
                  <w:lang w:eastAsia="ja-JP"/>
                </w:rPr>
                <w:t xml:space="preserve"> 5 7 9 10 12 14 15 16 21 22 23 24 27 28 29 30 33 34 35 36 37 39 41 44 45 47 49 54 55 56 57 64 66 68 70 72 76 77 80 81 85 86 87 90 91 92 94 95 98 99</w:t>
              </w:r>
            </w:ins>
          </w:p>
        </w:tc>
        <w:tc>
          <w:tcPr>
            <w:tcW w:w="397" w:type="pct"/>
            <w:tcBorders>
              <w:top w:val="single" w:sz="6" w:space="0" w:color="auto"/>
              <w:left w:val="single" w:sz="6" w:space="0" w:color="auto"/>
              <w:bottom w:val="single" w:sz="6" w:space="0" w:color="auto"/>
              <w:right w:val="single" w:sz="6" w:space="0" w:color="auto"/>
            </w:tcBorders>
          </w:tcPr>
          <w:p w14:paraId="06D7A0CB" w14:textId="77777777" w:rsidR="00CB3986" w:rsidRPr="008E21F4" w:rsidRDefault="00CB3986" w:rsidP="00D04D5F">
            <w:pPr>
              <w:pStyle w:val="TAL"/>
              <w:rPr>
                <w:ins w:id="22059" w:author="Delta" w:date="2021-07-23T11:12:00Z"/>
                <w:sz w:val="16"/>
                <w:szCs w:val="16"/>
                <w:lang w:eastAsia="ja-JP"/>
              </w:rPr>
            </w:pPr>
            <w:ins w:id="22060" w:author="Delta" w:date="2021-07-23T11:12:00Z">
              <w:r w:rsidRPr="008E21F4">
                <w:rPr>
                  <w:sz w:val="16"/>
                  <w:szCs w:val="16"/>
                  <w:lang w:eastAsia="ja-JP"/>
                </w:rPr>
                <w:t xml:space="preserve"> 2 3 4 5 6 7 14 15 17 19 21 22 24 26 37 40 42 43 44 47 49 51 54 56 57 60 62 63 65 66 67 70 71 73 76 77 78 81 82 83 84 85 86 87 89 94 95 96 97 99</w:t>
              </w:r>
            </w:ins>
          </w:p>
        </w:tc>
        <w:tc>
          <w:tcPr>
            <w:tcW w:w="397" w:type="pct"/>
            <w:tcBorders>
              <w:top w:val="single" w:sz="6" w:space="0" w:color="auto"/>
              <w:left w:val="single" w:sz="6" w:space="0" w:color="auto"/>
              <w:bottom w:val="single" w:sz="6" w:space="0" w:color="auto"/>
              <w:right w:val="single" w:sz="6" w:space="0" w:color="auto"/>
            </w:tcBorders>
          </w:tcPr>
          <w:p w14:paraId="19403868" w14:textId="77777777" w:rsidR="00CB3986" w:rsidRPr="008E21F4" w:rsidRDefault="00CB3986" w:rsidP="00D04D5F">
            <w:pPr>
              <w:pStyle w:val="TAL"/>
              <w:rPr>
                <w:ins w:id="22061" w:author="Delta" w:date="2021-07-23T11:12:00Z"/>
                <w:sz w:val="16"/>
                <w:szCs w:val="16"/>
                <w:lang w:eastAsia="ja-JP"/>
              </w:rPr>
            </w:pPr>
            <w:ins w:id="22062" w:author="Delta" w:date="2021-07-23T11:12:00Z">
              <w:r w:rsidRPr="008E21F4">
                <w:rPr>
                  <w:sz w:val="16"/>
                  <w:szCs w:val="16"/>
                  <w:lang w:eastAsia="ja-JP"/>
                </w:rPr>
                <w:t xml:space="preserve"> 1 2 5 6 8 9 12 13 21 22 25 26 27 28 29 31 32 34 35 39 40 43 45 46 53 57 59 61 62 63 64 66 68 69 71 73 75 77 78 82 83 84 85 86 93 94 95 96 97 99</w:t>
              </w:r>
            </w:ins>
          </w:p>
        </w:tc>
        <w:tc>
          <w:tcPr>
            <w:tcW w:w="397" w:type="pct"/>
            <w:tcBorders>
              <w:top w:val="single" w:sz="6" w:space="0" w:color="auto"/>
              <w:left w:val="single" w:sz="6" w:space="0" w:color="auto"/>
              <w:bottom w:val="single" w:sz="6" w:space="0" w:color="auto"/>
              <w:right w:val="single" w:sz="6" w:space="0" w:color="auto"/>
            </w:tcBorders>
          </w:tcPr>
          <w:p w14:paraId="4FC0AB26" w14:textId="77777777" w:rsidR="00CB3986" w:rsidRPr="008E21F4" w:rsidRDefault="00CB3986" w:rsidP="00D04D5F">
            <w:pPr>
              <w:pStyle w:val="TAL"/>
              <w:rPr>
                <w:ins w:id="22063" w:author="Delta" w:date="2021-07-23T11:12:00Z"/>
                <w:sz w:val="16"/>
                <w:szCs w:val="16"/>
                <w:lang w:eastAsia="ja-JP"/>
              </w:rPr>
            </w:pPr>
            <w:ins w:id="22064" w:author="Delta" w:date="2021-07-23T11:12:00Z">
              <w:r w:rsidRPr="008E21F4">
                <w:rPr>
                  <w:sz w:val="16"/>
                  <w:szCs w:val="16"/>
                  <w:lang w:eastAsia="ja-JP"/>
                </w:rPr>
                <w:t xml:space="preserve"> 0 1 2 3 5 8 9 10 12 13 22 25 26 27 29 31 32 33 36 37 38 39 43 45 48 49 52 53 55 59 62 63 64 71 72 73 74 75 77 78 81 82 84 86 89 91 93 97 98 99</w:t>
              </w:r>
            </w:ins>
          </w:p>
        </w:tc>
        <w:tc>
          <w:tcPr>
            <w:tcW w:w="397" w:type="pct"/>
            <w:tcBorders>
              <w:top w:val="single" w:sz="6" w:space="0" w:color="auto"/>
              <w:left w:val="single" w:sz="6" w:space="0" w:color="auto"/>
              <w:bottom w:val="single" w:sz="6" w:space="0" w:color="auto"/>
              <w:right w:val="single" w:sz="6" w:space="0" w:color="auto"/>
            </w:tcBorders>
          </w:tcPr>
          <w:p w14:paraId="2D72A194" w14:textId="77777777" w:rsidR="00CB3986" w:rsidRPr="008E21F4" w:rsidRDefault="00CB3986" w:rsidP="00D04D5F">
            <w:pPr>
              <w:pStyle w:val="TAL"/>
              <w:rPr>
                <w:ins w:id="22065" w:author="Delta" w:date="2021-07-23T11:12:00Z"/>
                <w:sz w:val="16"/>
                <w:szCs w:val="16"/>
                <w:lang w:eastAsia="ja-JP"/>
              </w:rPr>
            </w:pPr>
            <w:ins w:id="22066" w:author="Delta" w:date="2021-07-23T11:12:00Z">
              <w:r w:rsidRPr="008E21F4">
                <w:rPr>
                  <w:sz w:val="16"/>
                  <w:szCs w:val="16"/>
                  <w:lang w:eastAsia="ja-JP"/>
                </w:rPr>
                <w:t xml:space="preserve"> 0 1 3 4 5 7 10 11 15 18 19 20 21 26 27 29 30 31 33 35 39 40 41 43 44 46 47 49 50 53 55 56 62 64 65 66 67 69 70 71 72 74 83 84 86 92 93 94 96 98</w:t>
              </w:r>
            </w:ins>
          </w:p>
        </w:tc>
        <w:tc>
          <w:tcPr>
            <w:tcW w:w="397" w:type="pct"/>
            <w:tcBorders>
              <w:top w:val="single" w:sz="6" w:space="0" w:color="auto"/>
              <w:left w:val="single" w:sz="6" w:space="0" w:color="auto"/>
              <w:bottom w:val="single" w:sz="6" w:space="0" w:color="auto"/>
              <w:right w:val="single" w:sz="6" w:space="0" w:color="auto"/>
            </w:tcBorders>
          </w:tcPr>
          <w:p w14:paraId="21AD7D44" w14:textId="77777777" w:rsidR="00CB3986" w:rsidRPr="008E21F4" w:rsidRDefault="00CB3986" w:rsidP="00D04D5F">
            <w:pPr>
              <w:pStyle w:val="TAL"/>
              <w:rPr>
                <w:ins w:id="22067" w:author="Delta" w:date="2021-07-23T11:12:00Z"/>
                <w:sz w:val="16"/>
                <w:szCs w:val="16"/>
                <w:lang w:eastAsia="ja-JP"/>
              </w:rPr>
            </w:pPr>
            <w:ins w:id="22068" w:author="Delta" w:date="2021-07-23T11:12:00Z">
              <w:r w:rsidRPr="008E21F4">
                <w:rPr>
                  <w:sz w:val="16"/>
                  <w:szCs w:val="16"/>
                  <w:lang w:eastAsia="ja-JP"/>
                </w:rPr>
                <w:t xml:space="preserve"> 2 3 4 7 9 11 13 15 16 24 25 27 29 31 33 35 36 40 43 44 45 46 49 51 52 53 54 55 56 57 59 63 64 65 68 71 77 78 81 82 83 84 85 86 90 91 93 94 98 99</w:t>
              </w:r>
            </w:ins>
          </w:p>
        </w:tc>
        <w:tc>
          <w:tcPr>
            <w:tcW w:w="397" w:type="pct"/>
            <w:tcBorders>
              <w:top w:val="single" w:sz="6" w:space="0" w:color="auto"/>
              <w:left w:val="single" w:sz="6" w:space="0" w:color="auto"/>
              <w:bottom w:val="single" w:sz="6" w:space="0" w:color="auto"/>
              <w:right w:val="single" w:sz="6" w:space="0" w:color="auto"/>
            </w:tcBorders>
          </w:tcPr>
          <w:p w14:paraId="17AB4CA8" w14:textId="77777777" w:rsidR="00CB3986" w:rsidRPr="008E21F4" w:rsidRDefault="00CB3986" w:rsidP="00D04D5F">
            <w:pPr>
              <w:pStyle w:val="TAL"/>
              <w:rPr>
                <w:ins w:id="22069" w:author="Delta" w:date="2021-07-23T11:12:00Z"/>
                <w:sz w:val="16"/>
                <w:szCs w:val="16"/>
                <w:lang w:eastAsia="ja-JP"/>
              </w:rPr>
            </w:pPr>
            <w:ins w:id="22070" w:author="Delta" w:date="2021-07-23T11:12:00Z">
              <w:r w:rsidRPr="008E21F4">
                <w:rPr>
                  <w:sz w:val="16"/>
                  <w:szCs w:val="16"/>
                  <w:lang w:eastAsia="ja-JP"/>
                </w:rPr>
                <w:t xml:space="preserve"> 0 4 6 7 8 10 11 13 16 18 21 22 23 26 29 32 35 36 37 43 44 46 47 48 49 53 54 57 59 60 61 64 66 67 68 69 70 72 76 78 80 81 82 84 87 89 91 92 95 96</w:t>
              </w:r>
            </w:ins>
          </w:p>
        </w:tc>
        <w:tc>
          <w:tcPr>
            <w:tcW w:w="397" w:type="pct"/>
            <w:tcBorders>
              <w:top w:val="single" w:sz="6" w:space="0" w:color="auto"/>
              <w:left w:val="single" w:sz="6" w:space="0" w:color="auto"/>
              <w:bottom w:val="single" w:sz="6" w:space="0" w:color="auto"/>
              <w:right w:val="single" w:sz="6" w:space="0" w:color="auto"/>
            </w:tcBorders>
          </w:tcPr>
          <w:p w14:paraId="21A8904A" w14:textId="77777777" w:rsidR="00CB3986" w:rsidRPr="008E21F4" w:rsidRDefault="00CB3986" w:rsidP="00D04D5F">
            <w:pPr>
              <w:pStyle w:val="TAL"/>
              <w:rPr>
                <w:ins w:id="22071" w:author="Delta" w:date="2021-07-23T11:12:00Z"/>
                <w:sz w:val="16"/>
                <w:szCs w:val="16"/>
                <w:lang w:eastAsia="ja-JP"/>
              </w:rPr>
            </w:pPr>
            <w:ins w:id="22072" w:author="Delta" w:date="2021-07-23T11:12:00Z">
              <w:r w:rsidRPr="008E21F4">
                <w:rPr>
                  <w:sz w:val="16"/>
                  <w:szCs w:val="16"/>
                  <w:lang w:eastAsia="ja-JP"/>
                </w:rPr>
                <w:t xml:space="preserve"> 0 1 4 6 10 13 14 15 16 20 22 23 25 26 28 29 30 31 32 33 36 39 41 42 44 45 54 56 57 60 63 66 67 68 72 76 77 79 82 84 85 87 88 91 92 94 95 97 98 99</w:t>
              </w:r>
            </w:ins>
          </w:p>
        </w:tc>
        <w:tc>
          <w:tcPr>
            <w:tcW w:w="397" w:type="pct"/>
            <w:tcBorders>
              <w:top w:val="single" w:sz="6" w:space="0" w:color="auto"/>
              <w:left w:val="single" w:sz="6" w:space="0" w:color="auto"/>
              <w:bottom w:val="single" w:sz="6" w:space="0" w:color="auto"/>
              <w:right w:val="single" w:sz="6" w:space="0" w:color="auto"/>
            </w:tcBorders>
          </w:tcPr>
          <w:p w14:paraId="5AB436C1" w14:textId="77777777" w:rsidR="00CB3986" w:rsidRPr="008E21F4" w:rsidRDefault="00CB3986" w:rsidP="00D04D5F">
            <w:pPr>
              <w:pStyle w:val="TAL"/>
              <w:rPr>
                <w:ins w:id="22073" w:author="Delta" w:date="2021-07-23T11:12:00Z"/>
                <w:sz w:val="16"/>
                <w:szCs w:val="16"/>
                <w:lang w:eastAsia="ja-JP"/>
              </w:rPr>
            </w:pPr>
            <w:ins w:id="22074" w:author="Delta" w:date="2021-07-23T11:12:00Z">
              <w:r w:rsidRPr="008E21F4">
                <w:rPr>
                  <w:sz w:val="16"/>
                  <w:szCs w:val="16"/>
                  <w:lang w:eastAsia="ja-JP"/>
                </w:rPr>
                <w:t xml:space="preserve"> 1 3 7 9 10 13 19 20 21 22 23 24 25 26 27 30 33 34 35 36 47 48 49 50 51 53 54 55 57 59 60 61 64 65 67 68 75 76 77 80 81 83 84 86 87 89 90 93 95 99</w:t>
              </w:r>
            </w:ins>
          </w:p>
        </w:tc>
      </w:tr>
    </w:tbl>
    <w:p w14:paraId="3D95EFAC" w14:textId="77777777" w:rsidR="00CB3986" w:rsidRPr="008E21F4" w:rsidRDefault="00CB3986" w:rsidP="00CB3986">
      <w:pPr>
        <w:pStyle w:val="TH"/>
        <w:rPr>
          <w:ins w:id="22075" w:author="Delta" w:date="2021-07-23T11:12:00Z"/>
        </w:rPr>
      </w:pPr>
    </w:p>
    <w:tbl>
      <w:tblPr>
        <w:tblW w:w="0" w:type="auto"/>
        <w:jc w:val="center"/>
        <w:tblLayout w:type="fixed"/>
        <w:tblLook w:val="0000" w:firstRow="0" w:lastRow="0" w:firstColumn="0" w:lastColumn="0" w:noHBand="0" w:noVBand="0"/>
      </w:tblPr>
      <w:tblGrid>
        <w:gridCol w:w="993"/>
        <w:gridCol w:w="936"/>
        <w:gridCol w:w="936"/>
        <w:gridCol w:w="936"/>
        <w:gridCol w:w="935"/>
        <w:gridCol w:w="935"/>
        <w:gridCol w:w="935"/>
        <w:gridCol w:w="935"/>
        <w:gridCol w:w="935"/>
      </w:tblGrid>
      <w:tr w:rsidR="00CB3986" w:rsidRPr="008E21F4" w14:paraId="4F112DA9" w14:textId="77777777" w:rsidTr="00D04D5F">
        <w:trPr>
          <w:jc w:val="center"/>
          <w:ins w:id="22076" w:author="Delta" w:date="2021-07-23T11:12:00Z"/>
        </w:trPr>
        <w:tc>
          <w:tcPr>
            <w:tcW w:w="993" w:type="dxa"/>
            <w:tcBorders>
              <w:top w:val="single" w:sz="6" w:space="0" w:color="auto"/>
              <w:left w:val="single" w:sz="6" w:space="0" w:color="auto"/>
              <w:bottom w:val="single" w:sz="6" w:space="0" w:color="auto"/>
              <w:right w:val="single" w:sz="6" w:space="0" w:color="auto"/>
            </w:tcBorders>
          </w:tcPr>
          <w:p w14:paraId="3C185C3F" w14:textId="77777777" w:rsidR="00CB3986" w:rsidRPr="008E21F4" w:rsidRDefault="00CB3986" w:rsidP="00D04D5F">
            <w:pPr>
              <w:pStyle w:val="TAH"/>
              <w:rPr>
                <w:ins w:id="22077" w:author="Delta" w:date="2021-07-23T11:12:00Z"/>
                <w:lang w:eastAsia="ja-JP"/>
              </w:rPr>
            </w:pPr>
          </w:p>
        </w:tc>
        <w:tc>
          <w:tcPr>
            <w:tcW w:w="1872" w:type="dxa"/>
            <w:gridSpan w:val="2"/>
            <w:tcBorders>
              <w:top w:val="single" w:sz="6" w:space="0" w:color="auto"/>
              <w:left w:val="single" w:sz="6" w:space="0" w:color="auto"/>
              <w:bottom w:val="single" w:sz="6" w:space="0" w:color="auto"/>
              <w:right w:val="single" w:sz="6" w:space="0" w:color="auto"/>
            </w:tcBorders>
          </w:tcPr>
          <w:p w14:paraId="0D97B0A9" w14:textId="77777777" w:rsidR="00CB3986" w:rsidRPr="008E21F4" w:rsidRDefault="00CB3986" w:rsidP="00D04D5F">
            <w:pPr>
              <w:pStyle w:val="TAH"/>
              <w:jc w:val="left"/>
              <w:rPr>
                <w:ins w:id="22078" w:author="Delta" w:date="2021-07-23T11:12:00Z"/>
                <w:lang w:eastAsia="ja-JP"/>
              </w:rPr>
            </w:pPr>
            <w:ins w:id="22079" w:author="Delta" w:date="2021-07-23T11:12:00Z">
              <w:r w:rsidRPr="008E21F4">
                <w:rPr>
                  <w:lang w:eastAsia="ja-JP"/>
                </w:rPr>
                <w:t>Subframe 6</w:t>
              </w:r>
            </w:ins>
          </w:p>
        </w:tc>
        <w:tc>
          <w:tcPr>
            <w:tcW w:w="1871" w:type="dxa"/>
            <w:gridSpan w:val="2"/>
            <w:tcBorders>
              <w:top w:val="single" w:sz="6" w:space="0" w:color="auto"/>
              <w:left w:val="single" w:sz="6" w:space="0" w:color="auto"/>
              <w:bottom w:val="single" w:sz="6" w:space="0" w:color="auto"/>
              <w:right w:val="single" w:sz="6" w:space="0" w:color="auto"/>
            </w:tcBorders>
          </w:tcPr>
          <w:p w14:paraId="0F60F9B9" w14:textId="77777777" w:rsidR="00CB3986" w:rsidRPr="008E21F4" w:rsidRDefault="00CB3986" w:rsidP="00D04D5F">
            <w:pPr>
              <w:pStyle w:val="TAH"/>
              <w:rPr>
                <w:ins w:id="22080" w:author="Delta" w:date="2021-07-23T11:12:00Z"/>
                <w:lang w:eastAsia="ja-JP"/>
              </w:rPr>
            </w:pPr>
            <w:ins w:id="22081" w:author="Delta" w:date="2021-07-23T11:12:00Z">
              <w:r w:rsidRPr="008E21F4">
                <w:rPr>
                  <w:lang w:eastAsia="ja-JP"/>
                </w:rPr>
                <w:t>Subframe 7</w:t>
              </w:r>
            </w:ins>
          </w:p>
        </w:tc>
        <w:tc>
          <w:tcPr>
            <w:tcW w:w="1870" w:type="dxa"/>
            <w:gridSpan w:val="2"/>
            <w:tcBorders>
              <w:top w:val="single" w:sz="6" w:space="0" w:color="auto"/>
              <w:left w:val="single" w:sz="6" w:space="0" w:color="auto"/>
              <w:bottom w:val="single" w:sz="6" w:space="0" w:color="auto"/>
              <w:right w:val="single" w:sz="6" w:space="0" w:color="auto"/>
            </w:tcBorders>
          </w:tcPr>
          <w:p w14:paraId="1658D5C6" w14:textId="77777777" w:rsidR="00CB3986" w:rsidRPr="008E21F4" w:rsidRDefault="00CB3986" w:rsidP="00D04D5F">
            <w:pPr>
              <w:pStyle w:val="TAH"/>
              <w:rPr>
                <w:ins w:id="22082" w:author="Delta" w:date="2021-07-23T11:12:00Z"/>
                <w:lang w:eastAsia="ja-JP"/>
              </w:rPr>
            </w:pPr>
            <w:ins w:id="22083" w:author="Delta" w:date="2021-07-23T11:12:00Z">
              <w:r w:rsidRPr="008E21F4">
                <w:rPr>
                  <w:lang w:eastAsia="ja-JP"/>
                </w:rPr>
                <w:t>Subframe 8</w:t>
              </w:r>
            </w:ins>
          </w:p>
        </w:tc>
        <w:tc>
          <w:tcPr>
            <w:tcW w:w="1870" w:type="dxa"/>
            <w:gridSpan w:val="2"/>
            <w:tcBorders>
              <w:top w:val="single" w:sz="6" w:space="0" w:color="auto"/>
              <w:left w:val="single" w:sz="6" w:space="0" w:color="auto"/>
              <w:bottom w:val="single" w:sz="6" w:space="0" w:color="auto"/>
              <w:right w:val="single" w:sz="6" w:space="0" w:color="auto"/>
            </w:tcBorders>
          </w:tcPr>
          <w:p w14:paraId="690DBCCF" w14:textId="77777777" w:rsidR="00CB3986" w:rsidRPr="008E21F4" w:rsidRDefault="00CB3986" w:rsidP="00D04D5F">
            <w:pPr>
              <w:pStyle w:val="TAH"/>
              <w:rPr>
                <w:ins w:id="22084" w:author="Delta" w:date="2021-07-23T11:12:00Z"/>
                <w:lang w:eastAsia="ja-JP"/>
              </w:rPr>
            </w:pPr>
            <w:ins w:id="22085" w:author="Delta" w:date="2021-07-23T11:12:00Z">
              <w:r w:rsidRPr="008E21F4">
                <w:rPr>
                  <w:lang w:eastAsia="ja-JP"/>
                </w:rPr>
                <w:t>Subframe 9</w:t>
              </w:r>
            </w:ins>
          </w:p>
        </w:tc>
      </w:tr>
      <w:tr w:rsidR="00CB3986" w:rsidRPr="008E21F4" w14:paraId="21925B4F" w14:textId="77777777" w:rsidTr="00D04D5F">
        <w:trPr>
          <w:jc w:val="center"/>
          <w:ins w:id="22086" w:author="Delta" w:date="2021-07-23T11:12:00Z"/>
        </w:trPr>
        <w:tc>
          <w:tcPr>
            <w:tcW w:w="993" w:type="dxa"/>
            <w:tcBorders>
              <w:top w:val="single" w:sz="6" w:space="0" w:color="auto"/>
              <w:left w:val="single" w:sz="6" w:space="0" w:color="auto"/>
              <w:bottom w:val="single" w:sz="6" w:space="0" w:color="auto"/>
              <w:right w:val="single" w:sz="6" w:space="0" w:color="auto"/>
            </w:tcBorders>
          </w:tcPr>
          <w:p w14:paraId="61118BC7" w14:textId="77777777" w:rsidR="00CB3986" w:rsidRPr="008E21F4" w:rsidRDefault="00CB3986" w:rsidP="00D04D5F">
            <w:pPr>
              <w:pStyle w:val="TAH"/>
              <w:rPr>
                <w:ins w:id="22087" w:author="Delta" w:date="2021-07-23T11:12:00Z"/>
                <w:lang w:eastAsia="ja-JP"/>
              </w:rPr>
            </w:pPr>
            <w:ins w:id="22088" w:author="Delta" w:date="2021-07-23T11:12:00Z">
              <w:r w:rsidRPr="008E21F4">
                <w:rPr>
                  <w:lang w:eastAsia="ja-JP"/>
                </w:rPr>
                <w:t>slot</w:t>
              </w:r>
            </w:ins>
          </w:p>
        </w:tc>
        <w:tc>
          <w:tcPr>
            <w:tcW w:w="936" w:type="dxa"/>
            <w:tcBorders>
              <w:top w:val="single" w:sz="6" w:space="0" w:color="auto"/>
              <w:left w:val="single" w:sz="6" w:space="0" w:color="auto"/>
              <w:bottom w:val="single" w:sz="6" w:space="0" w:color="auto"/>
              <w:right w:val="single" w:sz="6" w:space="0" w:color="auto"/>
            </w:tcBorders>
          </w:tcPr>
          <w:p w14:paraId="792C33E5" w14:textId="77777777" w:rsidR="00CB3986" w:rsidRPr="008E21F4" w:rsidRDefault="00CB3986" w:rsidP="00D04D5F">
            <w:pPr>
              <w:pStyle w:val="TAH"/>
              <w:rPr>
                <w:ins w:id="22089" w:author="Delta" w:date="2021-07-23T11:12:00Z"/>
                <w:lang w:eastAsia="ja-JP"/>
              </w:rPr>
            </w:pPr>
            <w:ins w:id="22090" w:author="Delta" w:date="2021-07-23T11:12:00Z">
              <w:r w:rsidRPr="008E21F4">
                <w:rPr>
                  <w:lang w:eastAsia="ja-JP"/>
                </w:rPr>
                <w:t>0</w:t>
              </w:r>
            </w:ins>
          </w:p>
        </w:tc>
        <w:tc>
          <w:tcPr>
            <w:tcW w:w="936" w:type="dxa"/>
            <w:tcBorders>
              <w:top w:val="single" w:sz="6" w:space="0" w:color="auto"/>
              <w:left w:val="single" w:sz="6" w:space="0" w:color="auto"/>
              <w:bottom w:val="single" w:sz="6" w:space="0" w:color="auto"/>
              <w:right w:val="single" w:sz="6" w:space="0" w:color="auto"/>
            </w:tcBorders>
          </w:tcPr>
          <w:p w14:paraId="2FCFD9E5" w14:textId="77777777" w:rsidR="00CB3986" w:rsidRPr="008E21F4" w:rsidRDefault="00CB3986" w:rsidP="00D04D5F">
            <w:pPr>
              <w:pStyle w:val="TAH"/>
              <w:jc w:val="left"/>
              <w:rPr>
                <w:ins w:id="22091" w:author="Delta" w:date="2021-07-23T11:12:00Z"/>
                <w:lang w:eastAsia="ja-JP"/>
              </w:rPr>
            </w:pPr>
            <w:ins w:id="22092" w:author="Delta" w:date="2021-07-23T11:12:00Z">
              <w:r w:rsidRPr="008E21F4">
                <w:rPr>
                  <w:lang w:eastAsia="ja-JP"/>
                </w:rPr>
                <w:t>1</w:t>
              </w:r>
            </w:ins>
          </w:p>
        </w:tc>
        <w:tc>
          <w:tcPr>
            <w:tcW w:w="936" w:type="dxa"/>
            <w:tcBorders>
              <w:top w:val="single" w:sz="6" w:space="0" w:color="auto"/>
              <w:left w:val="single" w:sz="6" w:space="0" w:color="auto"/>
              <w:bottom w:val="single" w:sz="6" w:space="0" w:color="auto"/>
              <w:right w:val="single" w:sz="6" w:space="0" w:color="auto"/>
            </w:tcBorders>
          </w:tcPr>
          <w:p w14:paraId="53E6E9DA" w14:textId="77777777" w:rsidR="00CB3986" w:rsidRPr="008E21F4" w:rsidRDefault="00CB3986" w:rsidP="00D04D5F">
            <w:pPr>
              <w:pStyle w:val="TAH"/>
              <w:rPr>
                <w:ins w:id="22093" w:author="Delta" w:date="2021-07-23T11:12:00Z"/>
                <w:lang w:eastAsia="ja-JP"/>
              </w:rPr>
            </w:pPr>
            <w:ins w:id="22094" w:author="Delta" w:date="2021-07-23T11:12:00Z">
              <w:r w:rsidRPr="008E21F4">
                <w:rPr>
                  <w:lang w:eastAsia="ja-JP"/>
                </w:rPr>
                <w:t>2</w:t>
              </w:r>
            </w:ins>
          </w:p>
        </w:tc>
        <w:tc>
          <w:tcPr>
            <w:tcW w:w="935" w:type="dxa"/>
            <w:tcBorders>
              <w:top w:val="single" w:sz="6" w:space="0" w:color="auto"/>
              <w:left w:val="single" w:sz="6" w:space="0" w:color="auto"/>
              <w:bottom w:val="single" w:sz="6" w:space="0" w:color="auto"/>
              <w:right w:val="single" w:sz="6" w:space="0" w:color="auto"/>
            </w:tcBorders>
          </w:tcPr>
          <w:p w14:paraId="5CA62ADB" w14:textId="77777777" w:rsidR="00CB3986" w:rsidRPr="008E21F4" w:rsidRDefault="00CB3986" w:rsidP="00D04D5F">
            <w:pPr>
              <w:pStyle w:val="TAH"/>
              <w:rPr>
                <w:ins w:id="22095" w:author="Delta" w:date="2021-07-23T11:12:00Z"/>
                <w:lang w:eastAsia="ja-JP"/>
              </w:rPr>
            </w:pPr>
            <w:ins w:id="22096" w:author="Delta" w:date="2021-07-23T11:12:00Z">
              <w:r w:rsidRPr="008E21F4">
                <w:rPr>
                  <w:lang w:eastAsia="ja-JP"/>
                </w:rPr>
                <w:t>3</w:t>
              </w:r>
            </w:ins>
          </w:p>
        </w:tc>
        <w:tc>
          <w:tcPr>
            <w:tcW w:w="935" w:type="dxa"/>
            <w:tcBorders>
              <w:top w:val="single" w:sz="6" w:space="0" w:color="auto"/>
              <w:left w:val="single" w:sz="6" w:space="0" w:color="auto"/>
              <w:bottom w:val="single" w:sz="6" w:space="0" w:color="auto"/>
              <w:right w:val="single" w:sz="6" w:space="0" w:color="auto"/>
            </w:tcBorders>
          </w:tcPr>
          <w:p w14:paraId="6DC70B84" w14:textId="77777777" w:rsidR="00CB3986" w:rsidRPr="008E21F4" w:rsidRDefault="00CB3986" w:rsidP="00D04D5F">
            <w:pPr>
              <w:pStyle w:val="TAH"/>
              <w:rPr>
                <w:ins w:id="22097" w:author="Delta" w:date="2021-07-23T11:12:00Z"/>
                <w:lang w:eastAsia="ja-JP"/>
              </w:rPr>
            </w:pPr>
            <w:ins w:id="22098" w:author="Delta" w:date="2021-07-23T11:12:00Z">
              <w:r w:rsidRPr="008E21F4">
                <w:rPr>
                  <w:lang w:eastAsia="ja-JP"/>
                </w:rPr>
                <w:t>4</w:t>
              </w:r>
            </w:ins>
          </w:p>
        </w:tc>
        <w:tc>
          <w:tcPr>
            <w:tcW w:w="935" w:type="dxa"/>
            <w:tcBorders>
              <w:top w:val="single" w:sz="6" w:space="0" w:color="auto"/>
              <w:left w:val="single" w:sz="6" w:space="0" w:color="auto"/>
              <w:bottom w:val="single" w:sz="6" w:space="0" w:color="auto"/>
              <w:right w:val="single" w:sz="6" w:space="0" w:color="auto"/>
            </w:tcBorders>
          </w:tcPr>
          <w:p w14:paraId="0811BFBE" w14:textId="77777777" w:rsidR="00CB3986" w:rsidRPr="008E21F4" w:rsidRDefault="00CB3986" w:rsidP="00D04D5F">
            <w:pPr>
              <w:pStyle w:val="TAH"/>
              <w:rPr>
                <w:ins w:id="22099" w:author="Delta" w:date="2021-07-23T11:12:00Z"/>
                <w:lang w:eastAsia="ja-JP"/>
              </w:rPr>
            </w:pPr>
            <w:ins w:id="22100" w:author="Delta" w:date="2021-07-23T11:12:00Z">
              <w:r w:rsidRPr="008E21F4">
                <w:rPr>
                  <w:lang w:eastAsia="ja-JP"/>
                </w:rPr>
                <w:t>5</w:t>
              </w:r>
            </w:ins>
          </w:p>
        </w:tc>
        <w:tc>
          <w:tcPr>
            <w:tcW w:w="935" w:type="dxa"/>
            <w:tcBorders>
              <w:top w:val="single" w:sz="6" w:space="0" w:color="auto"/>
              <w:left w:val="single" w:sz="6" w:space="0" w:color="auto"/>
              <w:bottom w:val="single" w:sz="6" w:space="0" w:color="auto"/>
              <w:right w:val="single" w:sz="6" w:space="0" w:color="auto"/>
            </w:tcBorders>
          </w:tcPr>
          <w:p w14:paraId="2BF58802" w14:textId="77777777" w:rsidR="00CB3986" w:rsidRPr="008E21F4" w:rsidRDefault="00CB3986" w:rsidP="00D04D5F">
            <w:pPr>
              <w:pStyle w:val="TAH"/>
              <w:rPr>
                <w:ins w:id="22101" w:author="Delta" w:date="2021-07-23T11:12:00Z"/>
                <w:lang w:eastAsia="ja-JP"/>
              </w:rPr>
            </w:pPr>
            <w:ins w:id="22102" w:author="Delta" w:date="2021-07-23T11:12:00Z">
              <w:r w:rsidRPr="008E21F4">
                <w:rPr>
                  <w:lang w:eastAsia="ja-JP"/>
                </w:rPr>
                <w:t>0</w:t>
              </w:r>
            </w:ins>
          </w:p>
        </w:tc>
        <w:tc>
          <w:tcPr>
            <w:tcW w:w="935" w:type="dxa"/>
            <w:tcBorders>
              <w:top w:val="single" w:sz="6" w:space="0" w:color="auto"/>
              <w:left w:val="single" w:sz="6" w:space="0" w:color="auto"/>
              <w:bottom w:val="single" w:sz="6" w:space="0" w:color="auto"/>
              <w:right w:val="single" w:sz="6" w:space="0" w:color="auto"/>
            </w:tcBorders>
          </w:tcPr>
          <w:p w14:paraId="056F801C" w14:textId="77777777" w:rsidR="00CB3986" w:rsidRPr="008E21F4" w:rsidRDefault="00CB3986" w:rsidP="00D04D5F">
            <w:pPr>
              <w:pStyle w:val="TAH"/>
              <w:rPr>
                <w:ins w:id="22103" w:author="Delta" w:date="2021-07-23T11:12:00Z"/>
                <w:lang w:eastAsia="ja-JP"/>
              </w:rPr>
            </w:pPr>
            <w:ins w:id="22104" w:author="Delta" w:date="2021-07-23T11:12:00Z">
              <w:r w:rsidRPr="008E21F4">
                <w:rPr>
                  <w:lang w:eastAsia="ja-JP"/>
                </w:rPr>
                <w:t>1</w:t>
              </w:r>
            </w:ins>
          </w:p>
        </w:tc>
      </w:tr>
      <w:tr w:rsidR="00CB3986" w:rsidRPr="008E21F4" w14:paraId="7B0D9312" w14:textId="77777777" w:rsidTr="00D04D5F">
        <w:trPr>
          <w:jc w:val="center"/>
          <w:ins w:id="22105" w:author="Delta" w:date="2021-07-23T11:12:00Z"/>
        </w:trPr>
        <w:tc>
          <w:tcPr>
            <w:tcW w:w="993" w:type="dxa"/>
            <w:tcBorders>
              <w:top w:val="single" w:sz="6" w:space="0" w:color="auto"/>
              <w:left w:val="single" w:sz="6" w:space="0" w:color="auto"/>
              <w:bottom w:val="single" w:sz="6" w:space="0" w:color="auto"/>
              <w:right w:val="single" w:sz="6" w:space="0" w:color="auto"/>
            </w:tcBorders>
          </w:tcPr>
          <w:p w14:paraId="06C5B4D4" w14:textId="77777777" w:rsidR="00CB3986" w:rsidRPr="008E21F4" w:rsidRDefault="00CB3986" w:rsidP="00D04D5F">
            <w:pPr>
              <w:pStyle w:val="TAL"/>
              <w:rPr>
                <w:ins w:id="22106" w:author="Delta" w:date="2021-07-23T11:12:00Z"/>
                <w:b/>
                <w:sz w:val="16"/>
                <w:szCs w:val="16"/>
                <w:lang w:eastAsia="ja-JP"/>
              </w:rPr>
            </w:pPr>
            <w:ins w:id="22107" w:author="Delta" w:date="2021-07-23T11:12:00Z">
              <w:r w:rsidRPr="008E21F4">
                <w:rPr>
                  <w:b/>
                  <w:sz w:val="16"/>
                  <w:szCs w:val="16"/>
                  <w:lang w:eastAsia="ja-JP"/>
                </w:rPr>
                <w:t>3 MHz</w:t>
              </w:r>
            </w:ins>
          </w:p>
        </w:tc>
        <w:tc>
          <w:tcPr>
            <w:tcW w:w="936" w:type="dxa"/>
            <w:tcBorders>
              <w:top w:val="single" w:sz="6" w:space="0" w:color="auto"/>
              <w:left w:val="single" w:sz="6" w:space="0" w:color="auto"/>
              <w:bottom w:val="single" w:sz="6" w:space="0" w:color="auto"/>
              <w:right w:val="single" w:sz="6" w:space="0" w:color="auto"/>
            </w:tcBorders>
          </w:tcPr>
          <w:p w14:paraId="69B6D54C" w14:textId="77777777" w:rsidR="00CB3986" w:rsidRPr="008E21F4" w:rsidRDefault="00CB3986" w:rsidP="00D04D5F">
            <w:pPr>
              <w:pStyle w:val="TAL"/>
              <w:rPr>
                <w:ins w:id="22108" w:author="Delta" w:date="2021-07-23T11:12:00Z"/>
                <w:sz w:val="16"/>
                <w:szCs w:val="16"/>
                <w:lang w:eastAsia="ja-JP"/>
              </w:rPr>
            </w:pPr>
            <w:ins w:id="22109" w:author="Delta" w:date="2021-07-23T11:12:00Z">
              <w:r w:rsidRPr="008E21F4">
                <w:rPr>
                  <w:sz w:val="16"/>
                  <w:szCs w:val="16"/>
                  <w:lang w:eastAsia="ja-JP"/>
                </w:rPr>
                <w:t xml:space="preserve"> 0 2 3 5 6 11 13</w:t>
              </w:r>
            </w:ins>
          </w:p>
        </w:tc>
        <w:tc>
          <w:tcPr>
            <w:tcW w:w="936" w:type="dxa"/>
            <w:tcBorders>
              <w:top w:val="single" w:sz="6" w:space="0" w:color="auto"/>
              <w:left w:val="single" w:sz="6" w:space="0" w:color="auto"/>
              <w:bottom w:val="single" w:sz="6" w:space="0" w:color="auto"/>
              <w:right w:val="single" w:sz="6" w:space="0" w:color="auto"/>
            </w:tcBorders>
          </w:tcPr>
          <w:p w14:paraId="2621ABDD" w14:textId="77777777" w:rsidR="00CB3986" w:rsidRPr="008E21F4" w:rsidRDefault="00CB3986" w:rsidP="00D04D5F">
            <w:pPr>
              <w:pStyle w:val="TAL"/>
              <w:rPr>
                <w:ins w:id="22110" w:author="Delta" w:date="2021-07-23T11:12:00Z"/>
                <w:sz w:val="16"/>
                <w:szCs w:val="16"/>
                <w:lang w:eastAsia="ja-JP"/>
              </w:rPr>
            </w:pPr>
            <w:ins w:id="22111" w:author="Delta" w:date="2021-07-23T11:12:00Z">
              <w:r w:rsidRPr="008E21F4">
                <w:rPr>
                  <w:sz w:val="16"/>
                  <w:szCs w:val="16"/>
                  <w:lang w:eastAsia="ja-JP"/>
                </w:rPr>
                <w:t xml:space="preserve"> 0 1 4 5 7 10 12</w:t>
              </w:r>
            </w:ins>
          </w:p>
        </w:tc>
        <w:tc>
          <w:tcPr>
            <w:tcW w:w="936" w:type="dxa"/>
            <w:tcBorders>
              <w:top w:val="single" w:sz="6" w:space="0" w:color="auto"/>
              <w:left w:val="single" w:sz="6" w:space="0" w:color="auto"/>
              <w:bottom w:val="single" w:sz="6" w:space="0" w:color="auto"/>
              <w:right w:val="single" w:sz="6" w:space="0" w:color="auto"/>
            </w:tcBorders>
          </w:tcPr>
          <w:p w14:paraId="74CAFC4C" w14:textId="77777777" w:rsidR="00CB3986" w:rsidRPr="008E21F4" w:rsidRDefault="00CB3986" w:rsidP="00D04D5F">
            <w:pPr>
              <w:pStyle w:val="TAL"/>
              <w:rPr>
                <w:ins w:id="22112" w:author="Delta" w:date="2021-07-23T11:12:00Z"/>
                <w:sz w:val="16"/>
                <w:szCs w:val="16"/>
                <w:lang w:eastAsia="ja-JP"/>
              </w:rPr>
            </w:pPr>
            <w:ins w:id="22113" w:author="Delta" w:date="2021-07-23T11:12:00Z">
              <w:r w:rsidRPr="008E21F4">
                <w:rPr>
                  <w:sz w:val="16"/>
                  <w:szCs w:val="16"/>
                  <w:lang w:eastAsia="ja-JP"/>
                </w:rPr>
                <w:t xml:space="preserve"> 0 2 3 4 9 10 13</w:t>
              </w:r>
            </w:ins>
          </w:p>
        </w:tc>
        <w:tc>
          <w:tcPr>
            <w:tcW w:w="935" w:type="dxa"/>
            <w:tcBorders>
              <w:top w:val="single" w:sz="6" w:space="0" w:color="auto"/>
              <w:left w:val="single" w:sz="6" w:space="0" w:color="auto"/>
              <w:bottom w:val="single" w:sz="6" w:space="0" w:color="auto"/>
              <w:right w:val="single" w:sz="6" w:space="0" w:color="auto"/>
            </w:tcBorders>
          </w:tcPr>
          <w:p w14:paraId="2A3DE699" w14:textId="77777777" w:rsidR="00CB3986" w:rsidRPr="008E21F4" w:rsidRDefault="00CB3986" w:rsidP="00D04D5F">
            <w:pPr>
              <w:pStyle w:val="TAL"/>
              <w:rPr>
                <w:ins w:id="22114" w:author="Delta" w:date="2021-07-23T11:12:00Z"/>
                <w:sz w:val="16"/>
                <w:szCs w:val="16"/>
                <w:lang w:eastAsia="ja-JP"/>
              </w:rPr>
            </w:pPr>
            <w:ins w:id="22115" w:author="Delta" w:date="2021-07-23T11:12:00Z">
              <w:r w:rsidRPr="008E21F4">
                <w:rPr>
                  <w:sz w:val="16"/>
                  <w:szCs w:val="16"/>
                  <w:lang w:eastAsia="ja-JP"/>
                </w:rPr>
                <w:t xml:space="preserve"> 0 1 2 3 11 12 14</w:t>
              </w:r>
            </w:ins>
          </w:p>
        </w:tc>
        <w:tc>
          <w:tcPr>
            <w:tcW w:w="935" w:type="dxa"/>
            <w:tcBorders>
              <w:top w:val="single" w:sz="6" w:space="0" w:color="auto"/>
              <w:left w:val="single" w:sz="6" w:space="0" w:color="auto"/>
              <w:bottom w:val="single" w:sz="6" w:space="0" w:color="auto"/>
              <w:right w:val="single" w:sz="6" w:space="0" w:color="auto"/>
            </w:tcBorders>
          </w:tcPr>
          <w:p w14:paraId="23C44025" w14:textId="77777777" w:rsidR="00CB3986" w:rsidRPr="008E21F4" w:rsidRDefault="00CB3986" w:rsidP="00D04D5F">
            <w:pPr>
              <w:pStyle w:val="TAL"/>
              <w:rPr>
                <w:ins w:id="22116" w:author="Delta" w:date="2021-07-23T11:12:00Z"/>
                <w:sz w:val="16"/>
                <w:szCs w:val="16"/>
                <w:lang w:eastAsia="ja-JP"/>
              </w:rPr>
            </w:pPr>
            <w:ins w:id="22117" w:author="Delta" w:date="2021-07-23T11:12:00Z">
              <w:r w:rsidRPr="008E21F4">
                <w:rPr>
                  <w:sz w:val="16"/>
                  <w:szCs w:val="16"/>
                  <w:lang w:eastAsia="ja-JP"/>
                </w:rPr>
                <w:t xml:space="preserve"> 4 5 6 8 11 13 14</w:t>
              </w:r>
            </w:ins>
          </w:p>
        </w:tc>
        <w:tc>
          <w:tcPr>
            <w:tcW w:w="935" w:type="dxa"/>
            <w:tcBorders>
              <w:top w:val="single" w:sz="6" w:space="0" w:color="auto"/>
              <w:left w:val="single" w:sz="6" w:space="0" w:color="auto"/>
              <w:bottom w:val="single" w:sz="6" w:space="0" w:color="auto"/>
              <w:right w:val="single" w:sz="6" w:space="0" w:color="auto"/>
            </w:tcBorders>
          </w:tcPr>
          <w:p w14:paraId="3ADD86A3" w14:textId="77777777" w:rsidR="00CB3986" w:rsidRPr="008E21F4" w:rsidRDefault="00CB3986" w:rsidP="00D04D5F">
            <w:pPr>
              <w:pStyle w:val="TAL"/>
              <w:rPr>
                <w:ins w:id="22118" w:author="Delta" w:date="2021-07-23T11:12:00Z"/>
                <w:sz w:val="16"/>
                <w:szCs w:val="16"/>
                <w:lang w:eastAsia="ja-JP"/>
              </w:rPr>
            </w:pPr>
            <w:ins w:id="22119" w:author="Delta" w:date="2021-07-23T11:12:00Z">
              <w:r w:rsidRPr="008E21F4">
                <w:rPr>
                  <w:sz w:val="16"/>
                  <w:szCs w:val="16"/>
                  <w:lang w:eastAsia="ja-JP"/>
                </w:rPr>
                <w:t xml:space="preserve"> 2 5 6 9 12 13 14</w:t>
              </w:r>
            </w:ins>
          </w:p>
        </w:tc>
        <w:tc>
          <w:tcPr>
            <w:tcW w:w="935" w:type="dxa"/>
            <w:tcBorders>
              <w:top w:val="single" w:sz="6" w:space="0" w:color="auto"/>
              <w:left w:val="single" w:sz="6" w:space="0" w:color="auto"/>
              <w:bottom w:val="single" w:sz="6" w:space="0" w:color="auto"/>
              <w:right w:val="single" w:sz="6" w:space="0" w:color="auto"/>
            </w:tcBorders>
          </w:tcPr>
          <w:p w14:paraId="5F82E1B9" w14:textId="77777777" w:rsidR="00CB3986" w:rsidRPr="008E21F4" w:rsidRDefault="00CB3986" w:rsidP="00D04D5F">
            <w:pPr>
              <w:pStyle w:val="TAL"/>
              <w:rPr>
                <w:ins w:id="22120" w:author="Delta" w:date="2021-07-23T11:12:00Z"/>
                <w:sz w:val="16"/>
                <w:szCs w:val="16"/>
                <w:lang w:eastAsia="ja-JP"/>
              </w:rPr>
            </w:pPr>
            <w:ins w:id="22121" w:author="Delta" w:date="2021-07-23T11:12:00Z">
              <w:r w:rsidRPr="008E21F4">
                <w:rPr>
                  <w:sz w:val="16"/>
                  <w:szCs w:val="16"/>
                  <w:lang w:eastAsia="ja-JP"/>
                </w:rPr>
                <w:t xml:space="preserve"> 0 3 4 7 8 9 11</w:t>
              </w:r>
            </w:ins>
          </w:p>
        </w:tc>
        <w:tc>
          <w:tcPr>
            <w:tcW w:w="935" w:type="dxa"/>
            <w:tcBorders>
              <w:top w:val="single" w:sz="6" w:space="0" w:color="auto"/>
              <w:left w:val="single" w:sz="6" w:space="0" w:color="auto"/>
              <w:bottom w:val="single" w:sz="6" w:space="0" w:color="auto"/>
              <w:right w:val="single" w:sz="6" w:space="0" w:color="auto"/>
            </w:tcBorders>
          </w:tcPr>
          <w:p w14:paraId="3B1A4D20" w14:textId="77777777" w:rsidR="00CB3986" w:rsidRPr="008E21F4" w:rsidRDefault="00CB3986" w:rsidP="00D04D5F">
            <w:pPr>
              <w:pStyle w:val="TAL"/>
              <w:rPr>
                <w:ins w:id="22122" w:author="Delta" w:date="2021-07-23T11:12:00Z"/>
                <w:sz w:val="16"/>
                <w:szCs w:val="16"/>
                <w:lang w:eastAsia="ja-JP"/>
              </w:rPr>
            </w:pPr>
            <w:ins w:id="22123" w:author="Delta" w:date="2021-07-23T11:12:00Z">
              <w:r w:rsidRPr="008E21F4">
                <w:rPr>
                  <w:sz w:val="16"/>
                  <w:szCs w:val="16"/>
                  <w:lang w:eastAsia="ja-JP"/>
                </w:rPr>
                <w:t xml:space="preserve"> 1 2 3 4 5 11 12</w:t>
              </w:r>
            </w:ins>
          </w:p>
        </w:tc>
      </w:tr>
      <w:tr w:rsidR="00CB3986" w:rsidRPr="008E21F4" w14:paraId="548C112D" w14:textId="77777777" w:rsidTr="00D04D5F">
        <w:trPr>
          <w:jc w:val="center"/>
          <w:ins w:id="22124" w:author="Delta" w:date="2021-07-23T11:12:00Z"/>
        </w:trPr>
        <w:tc>
          <w:tcPr>
            <w:tcW w:w="993" w:type="dxa"/>
            <w:tcBorders>
              <w:top w:val="single" w:sz="6" w:space="0" w:color="auto"/>
              <w:left w:val="single" w:sz="6" w:space="0" w:color="auto"/>
              <w:bottom w:val="single" w:sz="6" w:space="0" w:color="auto"/>
              <w:right w:val="single" w:sz="6" w:space="0" w:color="auto"/>
            </w:tcBorders>
          </w:tcPr>
          <w:p w14:paraId="52D0208F" w14:textId="77777777" w:rsidR="00CB3986" w:rsidRPr="008E21F4" w:rsidRDefault="00CB3986" w:rsidP="00D04D5F">
            <w:pPr>
              <w:pStyle w:val="TAL"/>
              <w:rPr>
                <w:ins w:id="22125" w:author="Delta" w:date="2021-07-23T11:12:00Z"/>
                <w:b/>
                <w:sz w:val="16"/>
                <w:szCs w:val="16"/>
                <w:lang w:eastAsia="ja-JP"/>
              </w:rPr>
            </w:pPr>
            <w:ins w:id="22126" w:author="Delta" w:date="2021-07-23T11:12:00Z">
              <w:r w:rsidRPr="008E21F4">
                <w:rPr>
                  <w:b/>
                  <w:sz w:val="16"/>
                  <w:szCs w:val="16"/>
                  <w:lang w:eastAsia="ja-JP"/>
                </w:rPr>
                <w:t>5 MHz</w:t>
              </w:r>
            </w:ins>
          </w:p>
        </w:tc>
        <w:tc>
          <w:tcPr>
            <w:tcW w:w="936" w:type="dxa"/>
            <w:tcBorders>
              <w:top w:val="single" w:sz="6" w:space="0" w:color="auto"/>
              <w:left w:val="single" w:sz="6" w:space="0" w:color="auto"/>
              <w:bottom w:val="single" w:sz="6" w:space="0" w:color="auto"/>
              <w:right w:val="single" w:sz="6" w:space="0" w:color="auto"/>
            </w:tcBorders>
          </w:tcPr>
          <w:p w14:paraId="157DF414" w14:textId="77777777" w:rsidR="00CB3986" w:rsidRPr="008E21F4" w:rsidRDefault="00CB3986" w:rsidP="00D04D5F">
            <w:pPr>
              <w:pStyle w:val="TAL"/>
              <w:rPr>
                <w:ins w:id="22127" w:author="Delta" w:date="2021-07-23T11:12:00Z"/>
                <w:sz w:val="16"/>
                <w:szCs w:val="16"/>
                <w:lang w:eastAsia="ja-JP"/>
              </w:rPr>
            </w:pPr>
            <w:ins w:id="22128" w:author="Delta" w:date="2021-07-23T11:12:00Z">
              <w:r w:rsidRPr="008E21F4">
                <w:rPr>
                  <w:sz w:val="16"/>
                  <w:szCs w:val="16"/>
                  <w:lang w:eastAsia="ja-JP"/>
                </w:rPr>
                <w:t xml:space="preserve"> 0 1 2 3 9 10 12 13 14 19 20 23 24</w:t>
              </w:r>
            </w:ins>
          </w:p>
        </w:tc>
        <w:tc>
          <w:tcPr>
            <w:tcW w:w="936" w:type="dxa"/>
            <w:tcBorders>
              <w:top w:val="single" w:sz="6" w:space="0" w:color="auto"/>
              <w:left w:val="single" w:sz="6" w:space="0" w:color="auto"/>
              <w:bottom w:val="single" w:sz="6" w:space="0" w:color="auto"/>
              <w:right w:val="single" w:sz="6" w:space="0" w:color="auto"/>
            </w:tcBorders>
          </w:tcPr>
          <w:p w14:paraId="1C096CD9" w14:textId="77777777" w:rsidR="00CB3986" w:rsidRPr="008E21F4" w:rsidRDefault="00CB3986" w:rsidP="00D04D5F">
            <w:pPr>
              <w:pStyle w:val="TAL"/>
              <w:rPr>
                <w:ins w:id="22129" w:author="Delta" w:date="2021-07-23T11:12:00Z"/>
                <w:sz w:val="16"/>
                <w:szCs w:val="16"/>
                <w:lang w:eastAsia="ja-JP"/>
              </w:rPr>
            </w:pPr>
            <w:ins w:id="22130" w:author="Delta" w:date="2021-07-23T11:12:00Z">
              <w:r w:rsidRPr="008E21F4">
                <w:rPr>
                  <w:sz w:val="16"/>
                  <w:szCs w:val="16"/>
                  <w:lang w:eastAsia="ja-JP"/>
                </w:rPr>
                <w:t xml:space="preserve"> 0 5 6 8 10 12 13 15 17 18 20 21 24</w:t>
              </w:r>
            </w:ins>
          </w:p>
        </w:tc>
        <w:tc>
          <w:tcPr>
            <w:tcW w:w="936" w:type="dxa"/>
            <w:tcBorders>
              <w:top w:val="single" w:sz="6" w:space="0" w:color="auto"/>
              <w:left w:val="single" w:sz="6" w:space="0" w:color="auto"/>
              <w:bottom w:val="single" w:sz="6" w:space="0" w:color="auto"/>
              <w:right w:val="single" w:sz="6" w:space="0" w:color="auto"/>
            </w:tcBorders>
          </w:tcPr>
          <w:p w14:paraId="30A1828C" w14:textId="77777777" w:rsidR="00CB3986" w:rsidRPr="008E21F4" w:rsidRDefault="00CB3986" w:rsidP="00D04D5F">
            <w:pPr>
              <w:pStyle w:val="TAL"/>
              <w:rPr>
                <w:ins w:id="22131" w:author="Delta" w:date="2021-07-23T11:12:00Z"/>
                <w:sz w:val="16"/>
                <w:szCs w:val="16"/>
                <w:lang w:eastAsia="ja-JP"/>
              </w:rPr>
            </w:pPr>
            <w:ins w:id="22132" w:author="Delta" w:date="2021-07-23T11:12:00Z">
              <w:r w:rsidRPr="008E21F4">
                <w:rPr>
                  <w:sz w:val="16"/>
                  <w:szCs w:val="16"/>
                  <w:lang w:eastAsia="ja-JP"/>
                </w:rPr>
                <w:t xml:space="preserve"> 0 2 4 6 7 12 13 15 16 17 22 23 24</w:t>
              </w:r>
            </w:ins>
          </w:p>
        </w:tc>
        <w:tc>
          <w:tcPr>
            <w:tcW w:w="935" w:type="dxa"/>
            <w:tcBorders>
              <w:top w:val="single" w:sz="6" w:space="0" w:color="auto"/>
              <w:left w:val="single" w:sz="6" w:space="0" w:color="auto"/>
              <w:bottom w:val="single" w:sz="6" w:space="0" w:color="auto"/>
              <w:right w:val="single" w:sz="6" w:space="0" w:color="auto"/>
            </w:tcBorders>
          </w:tcPr>
          <w:p w14:paraId="3F19F3CD" w14:textId="77777777" w:rsidR="00CB3986" w:rsidRPr="008E21F4" w:rsidRDefault="00CB3986" w:rsidP="00D04D5F">
            <w:pPr>
              <w:pStyle w:val="TAL"/>
              <w:rPr>
                <w:ins w:id="22133" w:author="Delta" w:date="2021-07-23T11:12:00Z"/>
                <w:sz w:val="16"/>
                <w:szCs w:val="16"/>
                <w:lang w:eastAsia="ja-JP"/>
              </w:rPr>
            </w:pPr>
            <w:ins w:id="22134" w:author="Delta" w:date="2021-07-23T11:12:00Z">
              <w:r w:rsidRPr="008E21F4">
                <w:rPr>
                  <w:sz w:val="16"/>
                  <w:szCs w:val="16"/>
                  <w:lang w:eastAsia="ja-JP"/>
                </w:rPr>
                <w:t xml:space="preserve"> 0 1 2 3 4 6 7 8 16 18 21 22 24</w:t>
              </w:r>
            </w:ins>
          </w:p>
        </w:tc>
        <w:tc>
          <w:tcPr>
            <w:tcW w:w="935" w:type="dxa"/>
            <w:tcBorders>
              <w:top w:val="single" w:sz="6" w:space="0" w:color="auto"/>
              <w:left w:val="single" w:sz="6" w:space="0" w:color="auto"/>
              <w:bottom w:val="single" w:sz="6" w:space="0" w:color="auto"/>
              <w:right w:val="single" w:sz="6" w:space="0" w:color="auto"/>
            </w:tcBorders>
          </w:tcPr>
          <w:p w14:paraId="61AAC920" w14:textId="77777777" w:rsidR="00CB3986" w:rsidRPr="008E21F4" w:rsidRDefault="00CB3986" w:rsidP="00D04D5F">
            <w:pPr>
              <w:pStyle w:val="TAL"/>
              <w:rPr>
                <w:ins w:id="22135" w:author="Delta" w:date="2021-07-23T11:12:00Z"/>
                <w:sz w:val="16"/>
                <w:szCs w:val="16"/>
                <w:lang w:eastAsia="ja-JP"/>
              </w:rPr>
            </w:pPr>
            <w:ins w:id="22136" w:author="Delta" w:date="2021-07-23T11:12:00Z">
              <w:r w:rsidRPr="008E21F4">
                <w:rPr>
                  <w:sz w:val="16"/>
                  <w:szCs w:val="16"/>
                  <w:lang w:eastAsia="ja-JP"/>
                </w:rPr>
                <w:t xml:space="preserve"> 1 3 4 5 7 9 10 11 12 15 21 22 24</w:t>
              </w:r>
            </w:ins>
          </w:p>
        </w:tc>
        <w:tc>
          <w:tcPr>
            <w:tcW w:w="935" w:type="dxa"/>
            <w:tcBorders>
              <w:top w:val="single" w:sz="6" w:space="0" w:color="auto"/>
              <w:left w:val="single" w:sz="6" w:space="0" w:color="auto"/>
              <w:bottom w:val="single" w:sz="6" w:space="0" w:color="auto"/>
              <w:right w:val="single" w:sz="6" w:space="0" w:color="auto"/>
            </w:tcBorders>
          </w:tcPr>
          <w:p w14:paraId="6FF2BFAB" w14:textId="77777777" w:rsidR="00CB3986" w:rsidRPr="008E21F4" w:rsidRDefault="00CB3986" w:rsidP="00D04D5F">
            <w:pPr>
              <w:pStyle w:val="TAL"/>
              <w:rPr>
                <w:ins w:id="22137" w:author="Delta" w:date="2021-07-23T11:12:00Z"/>
                <w:sz w:val="16"/>
                <w:szCs w:val="16"/>
                <w:lang w:eastAsia="ja-JP"/>
              </w:rPr>
            </w:pPr>
            <w:ins w:id="22138" w:author="Delta" w:date="2021-07-23T11:12:00Z">
              <w:r w:rsidRPr="008E21F4">
                <w:rPr>
                  <w:sz w:val="16"/>
                  <w:szCs w:val="16"/>
                  <w:lang w:eastAsia="ja-JP"/>
                </w:rPr>
                <w:t xml:space="preserve"> 0 1 2 3 4 7 10 14 18 19 20 21 24</w:t>
              </w:r>
            </w:ins>
          </w:p>
        </w:tc>
        <w:tc>
          <w:tcPr>
            <w:tcW w:w="935" w:type="dxa"/>
            <w:tcBorders>
              <w:top w:val="single" w:sz="6" w:space="0" w:color="auto"/>
              <w:left w:val="single" w:sz="6" w:space="0" w:color="auto"/>
              <w:bottom w:val="single" w:sz="6" w:space="0" w:color="auto"/>
              <w:right w:val="single" w:sz="6" w:space="0" w:color="auto"/>
            </w:tcBorders>
          </w:tcPr>
          <w:p w14:paraId="4EAFE44D" w14:textId="77777777" w:rsidR="00CB3986" w:rsidRPr="008E21F4" w:rsidRDefault="00CB3986" w:rsidP="00D04D5F">
            <w:pPr>
              <w:pStyle w:val="TAL"/>
              <w:rPr>
                <w:ins w:id="22139" w:author="Delta" w:date="2021-07-23T11:12:00Z"/>
                <w:sz w:val="16"/>
                <w:szCs w:val="16"/>
                <w:lang w:eastAsia="ja-JP"/>
              </w:rPr>
            </w:pPr>
            <w:ins w:id="22140" w:author="Delta" w:date="2021-07-23T11:12:00Z">
              <w:r w:rsidRPr="008E21F4">
                <w:rPr>
                  <w:sz w:val="16"/>
                  <w:szCs w:val="16"/>
                  <w:lang w:eastAsia="ja-JP"/>
                </w:rPr>
                <w:t xml:space="preserve"> 1 4 8 9 10 11 12 13 15 16 18 20 23</w:t>
              </w:r>
            </w:ins>
          </w:p>
        </w:tc>
        <w:tc>
          <w:tcPr>
            <w:tcW w:w="935" w:type="dxa"/>
            <w:tcBorders>
              <w:top w:val="single" w:sz="6" w:space="0" w:color="auto"/>
              <w:left w:val="single" w:sz="6" w:space="0" w:color="auto"/>
              <w:bottom w:val="single" w:sz="6" w:space="0" w:color="auto"/>
              <w:right w:val="single" w:sz="6" w:space="0" w:color="auto"/>
            </w:tcBorders>
          </w:tcPr>
          <w:p w14:paraId="4CD64E71" w14:textId="77777777" w:rsidR="00CB3986" w:rsidRPr="008E21F4" w:rsidRDefault="00CB3986" w:rsidP="00D04D5F">
            <w:pPr>
              <w:pStyle w:val="TAL"/>
              <w:rPr>
                <w:ins w:id="22141" w:author="Delta" w:date="2021-07-23T11:12:00Z"/>
                <w:sz w:val="16"/>
                <w:szCs w:val="16"/>
                <w:lang w:eastAsia="ja-JP"/>
              </w:rPr>
            </w:pPr>
            <w:ins w:id="22142" w:author="Delta" w:date="2021-07-23T11:12:00Z">
              <w:r w:rsidRPr="008E21F4">
                <w:rPr>
                  <w:sz w:val="16"/>
                  <w:szCs w:val="16"/>
                  <w:lang w:eastAsia="ja-JP"/>
                </w:rPr>
                <w:t xml:space="preserve"> 1 2 3 4 5 6 9 10 11 13 16 17 23</w:t>
              </w:r>
            </w:ins>
          </w:p>
        </w:tc>
      </w:tr>
      <w:tr w:rsidR="00CB3986" w:rsidRPr="008E21F4" w14:paraId="5FBA9998" w14:textId="77777777" w:rsidTr="00D04D5F">
        <w:trPr>
          <w:jc w:val="center"/>
          <w:ins w:id="22143" w:author="Delta" w:date="2021-07-23T11:12:00Z"/>
        </w:trPr>
        <w:tc>
          <w:tcPr>
            <w:tcW w:w="993" w:type="dxa"/>
            <w:tcBorders>
              <w:top w:val="single" w:sz="6" w:space="0" w:color="auto"/>
              <w:left w:val="single" w:sz="6" w:space="0" w:color="auto"/>
              <w:bottom w:val="single" w:sz="6" w:space="0" w:color="auto"/>
              <w:right w:val="single" w:sz="6" w:space="0" w:color="auto"/>
            </w:tcBorders>
          </w:tcPr>
          <w:p w14:paraId="1C7BDA2B" w14:textId="77777777" w:rsidR="00CB3986" w:rsidRPr="008E21F4" w:rsidRDefault="00CB3986" w:rsidP="00D04D5F">
            <w:pPr>
              <w:pStyle w:val="TAL"/>
              <w:rPr>
                <w:ins w:id="22144" w:author="Delta" w:date="2021-07-23T11:12:00Z"/>
                <w:b/>
                <w:sz w:val="16"/>
                <w:szCs w:val="16"/>
                <w:lang w:eastAsia="ja-JP"/>
              </w:rPr>
            </w:pPr>
            <w:ins w:id="22145" w:author="Delta" w:date="2021-07-23T11:12:00Z">
              <w:r w:rsidRPr="008E21F4">
                <w:rPr>
                  <w:b/>
                  <w:sz w:val="16"/>
                  <w:szCs w:val="16"/>
                  <w:lang w:eastAsia="ja-JP"/>
                </w:rPr>
                <w:t>10 MHz</w:t>
              </w:r>
            </w:ins>
          </w:p>
        </w:tc>
        <w:tc>
          <w:tcPr>
            <w:tcW w:w="936" w:type="dxa"/>
            <w:tcBorders>
              <w:top w:val="single" w:sz="6" w:space="0" w:color="auto"/>
              <w:left w:val="single" w:sz="6" w:space="0" w:color="auto"/>
              <w:bottom w:val="single" w:sz="6" w:space="0" w:color="auto"/>
              <w:right w:val="single" w:sz="6" w:space="0" w:color="auto"/>
            </w:tcBorders>
          </w:tcPr>
          <w:p w14:paraId="566D6FE6" w14:textId="77777777" w:rsidR="00CB3986" w:rsidRPr="008E21F4" w:rsidRDefault="00CB3986" w:rsidP="00D04D5F">
            <w:pPr>
              <w:pStyle w:val="TAL"/>
              <w:rPr>
                <w:ins w:id="22146" w:author="Delta" w:date="2021-07-23T11:12:00Z"/>
                <w:sz w:val="16"/>
                <w:szCs w:val="16"/>
                <w:lang w:eastAsia="ja-JP"/>
              </w:rPr>
            </w:pPr>
            <w:ins w:id="22147" w:author="Delta" w:date="2021-07-23T11:12:00Z">
              <w:r w:rsidRPr="008E21F4">
                <w:rPr>
                  <w:sz w:val="16"/>
                  <w:szCs w:val="16"/>
                  <w:lang w:eastAsia="ja-JP"/>
                </w:rPr>
                <w:t xml:space="preserve"> 0 3 5 6 11 12 14 17 18 19 20 21 22 24 25 26 27 28 29 31 34 38 41 42 49</w:t>
              </w:r>
            </w:ins>
          </w:p>
        </w:tc>
        <w:tc>
          <w:tcPr>
            <w:tcW w:w="936" w:type="dxa"/>
            <w:tcBorders>
              <w:top w:val="single" w:sz="6" w:space="0" w:color="auto"/>
              <w:left w:val="single" w:sz="6" w:space="0" w:color="auto"/>
              <w:bottom w:val="single" w:sz="6" w:space="0" w:color="auto"/>
              <w:right w:val="single" w:sz="6" w:space="0" w:color="auto"/>
            </w:tcBorders>
          </w:tcPr>
          <w:p w14:paraId="3F6AA0F3" w14:textId="77777777" w:rsidR="00CB3986" w:rsidRPr="008E21F4" w:rsidRDefault="00CB3986" w:rsidP="00D04D5F">
            <w:pPr>
              <w:pStyle w:val="TAL"/>
              <w:rPr>
                <w:ins w:id="22148" w:author="Delta" w:date="2021-07-23T11:12:00Z"/>
                <w:sz w:val="16"/>
                <w:szCs w:val="16"/>
                <w:lang w:eastAsia="ja-JP"/>
              </w:rPr>
            </w:pPr>
            <w:ins w:id="22149" w:author="Delta" w:date="2021-07-23T11:12:00Z">
              <w:r w:rsidRPr="008E21F4">
                <w:rPr>
                  <w:sz w:val="16"/>
                  <w:szCs w:val="16"/>
                  <w:lang w:eastAsia="ja-JP"/>
                </w:rPr>
                <w:t xml:space="preserve"> 0 1 2 3 5 6 8 14 16 18 22 23 26 28 30 32 34 38 39 40 41 42 45 46 47</w:t>
              </w:r>
            </w:ins>
          </w:p>
        </w:tc>
        <w:tc>
          <w:tcPr>
            <w:tcW w:w="936" w:type="dxa"/>
            <w:tcBorders>
              <w:top w:val="single" w:sz="6" w:space="0" w:color="auto"/>
              <w:left w:val="single" w:sz="6" w:space="0" w:color="auto"/>
              <w:bottom w:val="single" w:sz="6" w:space="0" w:color="auto"/>
              <w:right w:val="single" w:sz="6" w:space="0" w:color="auto"/>
            </w:tcBorders>
          </w:tcPr>
          <w:p w14:paraId="78AD4E4F" w14:textId="77777777" w:rsidR="00CB3986" w:rsidRPr="008E21F4" w:rsidRDefault="00CB3986" w:rsidP="00D04D5F">
            <w:pPr>
              <w:pStyle w:val="TAL"/>
              <w:rPr>
                <w:ins w:id="22150" w:author="Delta" w:date="2021-07-23T11:12:00Z"/>
                <w:sz w:val="16"/>
                <w:szCs w:val="16"/>
                <w:lang w:eastAsia="ja-JP"/>
              </w:rPr>
            </w:pPr>
            <w:ins w:id="22151" w:author="Delta" w:date="2021-07-23T11:12:00Z">
              <w:r w:rsidRPr="008E21F4">
                <w:rPr>
                  <w:sz w:val="16"/>
                  <w:szCs w:val="16"/>
                  <w:lang w:eastAsia="ja-JP"/>
                </w:rPr>
                <w:t xml:space="preserve"> 0 3 6 7 8 9 10 12 13 16 17 18 21 23 25 31 33 37 41 42 45 46 47 48 49</w:t>
              </w:r>
            </w:ins>
          </w:p>
        </w:tc>
        <w:tc>
          <w:tcPr>
            <w:tcW w:w="935" w:type="dxa"/>
            <w:tcBorders>
              <w:top w:val="single" w:sz="6" w:space="0" w:color="auto"/>
              <w:left w:val="single" w:sz="6" w:space="0" w:color="auto"/>
              <w:bottom w:val="single" w:sz="6" w:space="0" w:color="auto"/>
              <w:right w:val="single" w:sz="6" w:space="0" w:color="auto"/>
            </w:tcBorders>
          </w:tcPr>
          <w:p w14:paraId="2BA22A35" w14:textId="77777777" w:rsidR="00CB3986" w:rsidRPr="008E21F4" w:rsidRDefault="00CB3986" w:rsidP="00D04D5F">
            <w:pPr>
              <w:pStyle w:val="TAL"/>
              <w:rPr>
                <w:ins w:id="22152" w:author="Delta" w:date="2021-07-23T11:12:00Z"/>
                <w:sz w:val="16"/>
                <w:szCs w:val="16"/>
                <w:lang w:eastAsia="ja-JP"/>
              </w:rPr>
            </w:pPr>
            <w:ins w:id="22153" w:author="Delta" w:date="2021-07-23T11:12:00Z">
              <w:r w:rsidRPr="008E21F4">
                <w:rPr>
                  <w:sz w:val="16"/>
                  <w:szCs w:val="16"/>
                  <w:lang w:eastAsia="ja-JP"/>
                </w:rPr>
                <w:t xml:space="preserve"> 0 2 3 4 5 7 9 10 11 12 13 15 19 20 28 29 30 31 34 36 37 42 44 48 49</w:t>
              </w:r>
            </w:ins>
          </w:p>
        </w:tc>
        <w:tc>
          <w:tcPr>
            <w:tcW w:w="935" w:type="dxa"/>
            <w:tcBorders>
              <w:top w:val="single" w:sz="6" w:space="0" w:color="auto"/>
              <w:left w:val="single" w:sz="6" w:space="0" w:color="auto"/>
              <w:bottom w:val="single" w:sz="6" w:space="0" w:color="auto"/>
              <w:right w:val="single" w:sz="6" w:space="0" w:color="auto"/>
            </w:tcBorders>
          </w:tcPr>
          <w:p w14:paraId="0739F053" w14:textId="77777777" w:rsidR="00CB3986" w:rsidRPr="008E21F4" w:rsidRDefault="00CB3986" w:rsidP="00D04D5F">
            <w:pPr>
              <w:pStyle w:val="TAL"/>
              <w:rPr>
                <w:ins w:id="22154" w:author="Delta" w:date="2021-07-23T11:12:00Z"/>
                <w:sz w:val="16"/>
                <w:szCs w:val="16"/>
                <w:lang w:eastAsia="ja-JP"/>
              </w:rPr>
            </w:pPr>
            <w:ins w:id="22155" w:author="Delta" w:date="2021-07-23T11:12:00Z">
              <w:r w:rsidRPr="008E21F4">
                <w:rPr>
                  <w:sz w:val="16"/>
                  <w:szCs w:val="16"/>
                  <w:lang w:eastAsia="ja-JP"/>
                </w:rPr>
                <w:t xml:space="preserve"> 0 1 4 5 6 8 9 10 13 16 17 18 19 20 21 24 29 30 31 32 35 37 38 39 47</w:t>
              </w:r>
            </w:ins>
          </w:p>
        </w:tc>
        <w:tc>
          <w:tcPr>
            <w:tcW w:w="935" w:type="dxa"/>
            <w:tcBorders>
              <w:top w:val="single" w:sz="6" w:space="0" w:color="auto"/>
              <w:left w:val="single" w:sz="6" w:space="0" w:color="auto"/>
              <w:bottom w:val="single" w:sz="6" w:space="0" w:color="auto"/>
              <w:right w:val="single" w:sz="6" w:space="0" w:color="auto"/>
            </w:tcBorders>
          </w:tcPr>
          <w:p w14:paraId="54C5550D" w14:textId="77777777" w:rsidR="00CB3986" w:rsidRPr="008E21F4" w:rsidRDefault="00CB3986" w:rsidP="00D04D5F">
            <w:pPr>
              <w:pStyle w:val="TAL"/>
              <w:rPr>
                <w:ins w:id="22156" w:author="Delta" w:date="2021-07-23T11:12:00Z"/>
                <w:sz w:val="16"/>
                <w:szCs w:val="16"/>
                <w:lang w:eastAsia="ja-JP"/>
              </w:rPr>
            </w:pPr>
            <w:ins w:id="22157" w:author="Delta" w:date="2021-07-23T11:12:00Z">
              <w:r w:rsidRPr="008E21F4">
                <w:rPr>
                  <w:sz w:val="16"/>
                  <w:szCs w:val="16"/>
                  <w:lang w:eastAsia="ja-JP"/>
                </w:rPr>
                <w:t xml:space="preserve"> 0 2 3 4 5 6 7 9 10 12 16 17 18 19 22 24 25 26 30 31 34 37 42 45 48</w:t>
              </w:r>
            </w:ins>
          </w:p>
        </w:tc>
        <w:tc>
          <w:tcPr>
            <w:tcW w:w="935" w:type="dxa"/>
            <w:tcBorders>
              <w:top w:val="single" w:sz="6" w:space="0" w:color="auto"/>
              <w:left w:val="single" w:sz="6" w:space="0" w:color="auto"/>
              <w:bottom w:val="single" w:sz="6" w:space="0" w:color="auto"/>
              <w:right w:val="single" w:sz="6" w:space="0" w:color="auto"/>
            </w:tcBorders>
          </w:tcPr>
          <w:p w14:paraId="315CB6B4" w14:textId="77777777" w:rsidR="00CB3986" w:rsidRPr="008E21F4" w:rsidRDefault="00CB3986" w:rsidP="00D04D5F">
            <w:pPr>
              <w:pStyle w:val="TAL"/>
              <w:rPr>
                <w:ins w:id="22158" w:author="Delta" w:date="2021-07-23T11:12:00Z"/>
                <w:sz w:val="16"/>
                <w:szCs w:val="16"/>
                <w:lang w:eastAsia="ja-JP"/>
              </w:rPr>
            </w:pPr>
            <w:ins w:id="22159" w:author="Delta" w:date="2021-07-23T11:12:00Z">
              <w:r w:rsidRPr="008E21F4">
                <w:rPr>
                  <w:sz w:val="16"/>
                  <w:szCs w:val="16"/>
                  <w:lang w:eastAsia="ja-JP"/>
                </w:rPr>
                <w:t xml:space="preserve"> 5 7 8 9 14 15 16 21 22 27 28 30 31 32 34 35 37 38 41 42 43 44 46 48 49</w:t>
              </w:r>
            </w:ins>
          </w:p>
        </w:tc>
        <w:tc>
          <w:tcPr>
            <w:tcW w:w="935" w:type="dxa"/>
            <w:tcBorders>
              <w:top w:val="single" w:sz="6" w:space="0" w:color="auto"/>
              <w:left w:val="single" w:sz="6" w:space="0" w:color="auto"/>
              <w:bottom w:val="single" w:sz="6" w:space="0" w:color="auto"/>
              <w:right w:val="single" w:sz="6" w:space="0" w:color="auto"/>
            </w:tcBorders>
          </w:tcPr>
          <w:p w14:paraId="4CD9EF35" w14:textId="77777777" w:rsidR="00CB3986" w:rsidRPr="008E21F4" w:rsidRDefault="00CB3986" w:rsidP="00D04D5F">
            <w:pPr>
              <w:pStyle w:val="TAL"/>
              <w:rPr>
                <w:ins w:id="22160" w:author="Delta" w:date="2021-07-23T11:12:00Z"/>
                <w:sz w:val="16"/>
                <w:szCs w:val="16"/>
                <w:lang w:eastAsia="ja-JP"/>
              </w:rPr>
            </w:pPr>
            <w:ins w:id="22161" w:author="Delta" w:date="2021-07-23T11:12:00Z">
              <w:r w:rsidRPr="008E21F4">
                <w:rPr>
                  <w:sz w:val="16"/>
                  <w:szCs w:val="16"/>
                  <w:lang w:eastAsia="ja-JP"/>
                </w:rPr>
                <w:t xml:space="preserve"> 3 9 11 13 16 17 18 21 24 27 28 29 30 32 34 37 38 39 40 41 42 45 47 48 49</w:t>
              </w:r>
            </w:ins>
          </w:p>
        </w:tc>
      </w:tr>
      <w:tr w:rsidR="00CB3986" w:rsidRPr="008E21F4" w14:paraId="1A760E50" w14:textId="77777777" w:rsidTr="00D04D5F">
        <w:trPr>
          <w:jc w:val="center"/>
          <w:ins w:id="22162" w:author="Delta" w:date="2021-07-23T11:12:00Z"/>
        </w:trPr>
        <w:tc>
          <w:tcPr>
            <w:tcW w:w="993" w:type="dxa"/>
            <w:tcBorders>
              <w:top w:val="single" w:sz="6" w:space="0" w:color="auto"/>
              <w:left w:val="single" w:sz="6" w:space="0" w:color="auto"/>
              <w:bottom w:val="single" w:sz="6" w:space="0" w:color="auto"/>
              <w:right w:val="single" w:sz="6" w:space="0" w:color="auto"/>
            </w:tcBorders>
          </w:tcPr>
          <w:p w14:paraId="14A35827" w14:textId="77777777" w:rsidR="00CB3986" w:rsidRPr="008E21F4" w:rsidRDefault="00CB3986" w:rsidP="00D04D5F">
            <w:pPr>
              <w:pStyle w:val="TAL"/>
              <w:rPr>
                <w:ins w:id="22163" w:author="Delta" w:date="2021-07-23T11:12:00Z"/>
                <w:b/>
                <w:sz w:val="16"/>
                <w:szCs w:val="16"/>
                <w:lang w:eastAsia="ja-JP"/>
              </w:rPr>
            </w:pPr>
            <w:ins w:id="22164" w:author="Delta" w:date="2021-07-23T11:12:00Z">
              <w:r w:rsidRPr="008E21F4">
                <w:rPr>
                  <w:b/>
                  <w:sz w:val="16"/>
                  <w:szCs w:val="16"/>
                  <w:lang w:eastAsia="ja-JP"/>
                </w:rPr>
                <w:t>15 MHz</w:t>
              </w:r>
            </w:ins>
          </w:p>
        </w:tc>
        <w:tc>
          <w:tcPr>
            <w:tcW w:w="936" w:type="dxa"/>
            <w:tcBorders>
              <w:top w:val="single" w:sz="6" w:space="0" w:color="auto"/>
              <w:left w:val="single" w:sz="6" w:space="0" w:color="auto"/>
              <w:bottom w:val="single" w:sz="6" w:space="0" w:color="auto"/>
              <w:right w:val="single" w:sz="6" w:space="0" w:color="auto"/>
            </w:tcBorders>
          </w:tcPr>
          <w:p w14:paraId="59799447" w14:textId="77777777" w:rsidR="00CB3986" w:rsidRPr="008E21F4" w:rsidRDefault="00CB3986" w:rsidP="00D04D5F">
            <w:pPr>
              <w:pStyle w:val="TAL"/>
              <w:rPr>
                <w:ins w:id="22165" w:author="Delta" w:date="2021-07-23T11:12:00Z"/>
                <w:sz w:val="16"/>
                <w:szCs w:val="16"/>
                <w:lang w:eastAsia="ja-JP"/>
              </w:rPr>
            </w:pPr>
            <w:ins w:id="22166" w:author="Delta" w:date="2021-07-23T11:12:00Z">
              <w:r w:rsidRPr="008E21F4">
                <w:rPr>
                  <w:sz w:val="16"/>
                  <w:szCs w:val="16"/>
                  <w:lang w:eastAsia="ja-JP"/>
                </w:rPr>
                <w:t xml:space="preserve"> 2 11 12 13 15 17 18 21 22 24 25 26 29 31 32 33 34 40 42 45 46 47 50 51 52 54 58 59 60 61 62 63 64 68 70 71 72 74</w:t>
              </w:r>
            </w:ins>
          </w:p>
        </w:tc>
        <w:tc>
          <w:tcPr>
            <w:tcW w:w="936" w:type="dxa"/>
            <w:tcBorders>
              <w:top w:val="single" w:sz="6" w:space="0" w:color="auto"/>
              <w:left w:val="single" w:sz="6" w:space="0" w:color="auto"/>
              <w:bottom w:val="single" w:sz="6" w:space="0" w:color="auto"/>
              <w:right w:val="single" w:sz="6" w:space="0" w:color="auto"/>
            </w:tcBorders>
          </w:tcPr>
          <w:p w14:paraId="283A45E8" w14:textId="77777777" w:rsidR="00CB3986" w:rsidRPr="008E21F4" w:rsidRDefault="00CB3986" w:rsidP="00D04D5F">
            <w:pPr>
              <w:pStyle w:val="TAL"/>
              <w:rPr>
                <w:ins w:id="22167" w:author="Delta" w:date="2021-07-23T11:12:00Z"/>
                <w:sz w:val="16"/>
                <w:szCs w:val="16"/>
                <w:lang w:eastAsia="ja-JP"/>
              </w:rPr>
            </w:pPr>
            <w:ins w:id="22168" w:author="Delta" w:date="2021-07-23T11:12:00Z">
              <w:r w:rsidRPr="008E21F4">
                <w:rPr>
                  <w:sz w:val="16"/>
                  <w:szCs w:val="16"/>
                  <w:lang w:eastAsia="ja-JP"/>
                </w:rPr>
                <w:t xml:space="preserve"> 2 3 4 6 7 9 11 12 15 17 20 24 27 30 33 34 35 38 39 42 43 45 46 48 49 55 56 59 60 61 62 65 67 69 70 71 73 74</w:t>
              </w:r>
            </w:ins>
          </w:p>
        </w:tc>
        <w:tc>
          <w:tcPr>
            <w:tcW w:w="936" w:type="dxa"/>
            <w:tcBorders>
              <w:top w:val="single" w:sz="6" w:space="0" w:color="auto"/>
              <w:left w:val="single" w:sz="6" w:space="0" w:color="auto"/>
              <w:bottom w:val="single" w:sz="6" w:space="0" w:color="auto"/>
              <w:right w:val="single" w:sz="6" w:space="0" w:color="auto"/>
            </w:tcBorders>
          </w:tcPr>
          <w:p w14:paraId="5E988E26" w14:textId="77777777" w:rsidR="00CB3986" w:rsidRPr="008E21F4" w:rsidRDefault="00CB3986" w:rsidP="00D04D5F">
            <w:pPr>
              <w:pStyle w:val="TAL"/>
              <w:rPr>
                <w:ins w:id="22169" w:author="Delta" w:date="2021-07-23T11:12:00Z"/>
                <w:sz w:val="16"/>
                <w:szCs w:val="16"/>
                <w:lang w:eastAsia="ja-JP"/>
              </w:rPr>
            </w:pPr>
            <w:ins w:id="22170" w:author="Delta" w:date="2021-07-23T11:12:00Z">
              <w:r w:rsidRPr="008E21F4">
                <w:rPr>
                  <w:sz w:val="16"/>
                  <w:szCs w:val="16"/>
                  <w:lang w:eastAsia="ja-JP"/>
                </w:rPr>
                <w:t xml:space="preserve"> 4 5 6 8 10 13 17 22 25 26 27 28 29 30 31 32 33 34 35 38 41 44 46 48 50 52 53 54 56 59 60 64 67 69 70 71 73 74</w:t>
              </w:r>
            </w:ins>
          </w:p>
        </w:tc>
        <w:tc>
          <w:tcPr>
            <w:tcW w:w="935" w:type="dxa"/>
            <w:tcBorders>
              <w:top w:val="single" w:sz="6" w:space="0" w:color="auto"/>
              <w:left w:val="single" w:sz="6" w:space="0" w:color="auto"/>
              <w:bottom w:val="single" w:sz="6" w:space="0" w:color="auto"/>
              <w:right w:val="single" w:sz="6" w:space="0" w:color="auto"/>
            </w:tcBorders>
          </w:tcPr>
          <w:p w14:paraId="1D9242D7" w14:textId="77777777" w:rsidR="00CB3986" w:rsidRPr="008E21F4" w:rsidRDefault="00CB3986" w:rsidP="00D04D5F">
            <w:pPr>
              <w:pStyle w:val="TAL"/>
              <w:rPr>
                <w:ins w:id="22171" w:author="Delta" w:date="2021-07-23T11:12:00Z"/>
                <w:sz w:val="16"/>
                <w:szCs w:val="16"/>
                <w:lang w:eastAsia="ja-JP"/>
              </w:rPr>
            </w:pPr>
            <w:ins w:id="22172" w:author="Delta" w:date="2021-07-23T11:12:00Z">
              <w:r w:rsidRPr="008E21F4">
                <w:rPr>
                  <w:sz w:val="16"/>
                  <w:szCs w:val="16"/>
                  <w:lang w:eastAsia="ja-JP"/>
                </w:rPr>
                <w:t xml:space="preserve"> 0 2 3 4 7 8 11 14 18 20 23 24 25 27 29 42 43 45 46 47 48 49 50 51 54 56 60 62 63 65 66 67 68 69 70 71 72 73</w:t>
              </w:r>
            </w:ins>
          </w:p>
        </w:tc>
        <w:tc>
          <w:tcPr>
            <w:tcW w:w="935" w:type="dxa"/>
            <w:tcBorders>
              <w:top w:val="single" w:sz="6" w:space="0" w:color="auto"/>
              <w:left w:val="single" w:sz="6" w:space="0" w:color="auto"/>
              <w:bottom w:val="single" w:sz="6" w:space="0" w:color="auto"/>
              <w:right w:val="single" w:sz="6" w:space="0" w:color="auto"/>
            </w:tcBorders>
          </w:tcPr>
          <w:p w14:paraId="0F1AEF53" w14:textId="77777777" w:rsidR="00CB3986" w:rsidRPr="008E21F4" w:rsidRDefault="00CB3986" w:rsidP="00D04D5F">
            <w:pPr>
              <w:pStyle w:val="TAL"/>
              <w:rPr>
                <w:ins w:id="22173" w:author="Delta" w:date="2021-07-23T11:12:00Z"/>
                <w:sz w:val="16"/>
                <w:szCs w:val="16"/>
                <w:lang w:eastAsia="ja-JP"/>
              </w:rPr>
            </w:pPr>
            <w:ins w:id="22174" w:author="Delta" w:date="2021-07-23T11:12:00Z">
              <w:r w:rsidRPr="008E21F4">
                <w:rPr>
                  <w:sz w:val="16"/>
                  <w:szCs w:val="16"/>
                  <w:lang w:eastAsia="ja-JP"/>
                </w:rPr>
                <w:t xml:space="preserve"> 1 2 9 11 14 15 18 25 26 28 29 30 31 32 33 36 37 38 39 41 43 45 46 50 53 54 58 59 60 62 63 65 67 68 70 71 72 73</w:t>
              </w:r>
            </w:ins>
          </w:p>
        </w:tc>
        <w:tc>
          <w:tcPr>
            <w:tcW w:w="935" w:type="dxa"/>
            <w:tcBorders>
              <w:top w:val="single" w:sz="6" w:space="0" w:color="auto"/>
              <w:left w:val="single" w:sz="6" w:space="0" w:color="auto"/>
              <w:bottom w:val="single" w:sz="6" w:space="0" w:color="auto"/>
              <w:right w:val="single" w:sz="6" w:space="0" w:color="auto"/>
            </w:tcBorders>
          </w:tcPr>
          <w:p w14:paraId="175C05FE" w14:textId="77777777" w:rsidR="00CB3986" w:rsidRPr="008E21F4" w:rsidRDefault="00CB3986" w:rsidP="00D04D5F">
            <w:pPr>
              <w:pStyle w:val="TAL"/>
              <w:rPr>
                <w:ins w:id="22175" w:author="Delta" w:date="2021-07-23T11:12:00Z"/>
                <w:sz w:val="16"/>
                <w:szCs w:val="16"/>
                <w:lang w:eastAsia="ja-JP"/>
              </w:rPr>
            </w:pPr>
            <w:ins w:id="22176" w:author="Delta" w:date="2021-07-23T11:12:00Z">
              <w:r w:rsidRPr="008E21F4">
                <w:rPr>
                  <w:sz w:val="16"/>
                  <w:szCs w:val="16"/>
                  <w:lang w:eastAsia="ja-JP"/>
                </w:rPr>
                <w:t xml:space="preserve"> 3 4 6 7 8 11 12 19 20 23 24 26 27 28 30 33 34 35 40 41 42 46 49 51 53 54 58 59 60 61 62 65 67 69 70 71 72 73</w:t>
              </w:r>
            </w:ins>
          </w:p>
        </w:tc>
        <w:tc>
          <w:tcPr>
            <w:tcW w:w="935" w:type="dxa"/>
            <w:tcBorders>
              <w:top w:val="single" w:sz="6" w:space="0" w:color="auto"/>
              <w:left w:val="single" w:sz="6" w:space="0" w:color="auto"/>
              <w:bottom w:val="single" w:sz="6" w:space="0" w:color="auto"/>
              <w:right w:val="single" w:sz="6" w:space="0" w:color="auto"/>
            </w:tcBorders>
          </w:tcPr>
          <w:p w14:paraId="405E95A6" w14:textId="77777777" w:rsidR="00CB3986" w:rsidRPr="008E21F4" w:rsidRDefault="00CB3986" w:rsidP="00D04D5F">
            <w:pPr>
              <w:pStyle w:val="TAL"/>
              <w:rPr>
                <w:ins w:id="22177" w:author="Delta" w:date="2021-07-23T11:12:00Z"/>
                <w:sz w:val="16"/>
                <w:szCs w:val="16"/>
                <w:lang w:eastAsia="ja-JP"/>
              </w:rPr>
            </w:pPr>
            <w:ins w:id="22178" w:author="Delta" w:date="2021-07-23T11:12:00Z">
              <w:r w:rsidRPr="008E21F4">
                <w:rPr>
                  <w:sz w:val="16"/>
                  <w:szCs w:val="16"/>
                  <w:lang w:eastAsia="ja-JP"/>
                </w:rPr>
                <w:t xml:space="preserve"> 0 1 2 3 7 8 9 10 13 14 15 17 18 19 22 23 24 25 26 27 28 32 36 37 39 46 47 50 53 56 61 62 63 68 69 71 73 74</w:t>
              </w:r>
            </w:ins>
          </w:p>
        </w:tc>
        <w:tc>
          <w:tcPr>
            <w:tcW w:w="935" w:type="dxa"/>
            <w:tcBorders>
              <w:top w:val="single" w:sz="6" w:space="0" w:color="auto"/>
              <w:left w:val="single" w:sz="6" w:space="0" w:color="auto"/>
              <w:bottom w:val="single" w:sz="6" w:space="0" w:color="auto"/>
              <w:right w:val="single" w:sz="6" w:space="0" w:color="auto"/>
            </w:tcBorders>
          </w:tcPr>
          <w:p w14:paraId="079FD9E0" w14:textId="77777777" w:rsidR="00CB3986" w:rsidRPr="008E21F4" w:rsidRDefault="00CB3986" w:rsidP="00D04D5F">
            <w:pPr>
              <w:pStyle w:val="TAL"/>
              <w:rPr>
                <w:ins w:id="22179" w:author="Delta" w:date="2021-07-23T11:12:00Z"/>
                <w:sz w:val="16"/>
                <w:szCs w:val="16"/>
                <w:lang w:eastAsia="ja-JP"/>
              </w:rPr>
            </w:pPr>
            <w:ins w:id="22180" w:author="Delta" w:date="2021-07-23T11:12:00Z">
              <w:r w:rsidRPr="008E21F4">
                <w:rPr>
                  <w:sz w:val="16"/>
                  <w:szCs w:val="16"/>
                  <w:lang w:eastAsia="ja-JP"/>
                </w:rPr>
                <w:t xml:space="preserve"> 0 3 7 8 11 13 14 16 18 19 23 25 27 28 29 30 32 35 41 42 44 46 47 48 50 53 55 57 59 61 62 64 66 67 68 69 70 71</w:t>
              </w:r>
            </w:ins>
          </w:p>
        </w:tc>
      </w:tr>
      <w:tr w:rsidR="00CB3986" w:rsidRPr="008E21F4" w14:paraId="456524FD" w14:textId="77777777" w:rsidTr="00D04D5F">
        <w:trPr>
          <w:jc w:val="center"/>
          <w:ins w:id="22181" w:author="Delta" w:date="2021-07-23T11:12:00Z"/>
        </w:trPr>
        <w:tc>
          <w:tcPr>
            <w:tcW w:w="993" w:type="dxa"/>
            <w:tcBorders>
              <w:top w:val="single" w:sz="6" w:space="0" w:color="auto"/>
              <w:left w:val="single" w:sz="6" w:space="0" w:color="auto"/>
              <w:bottom w:val="single" w:sz="6" w:space="0" w:color="auto"/>
              <w:right w:val="single" w:sz="6" w:space="0" w:color="auto"/>
            </w:tcBorders>
          </w:tcPr>
          <w:p w14:paraId="3E0FE5C9" w14:textId="77777777" w:rsidR="00CB3986" w:rsidRPr="008E21F4" w:rsidRDefault="00CB3986" w:rsidP="00D04D5F">
            <w:pPr>
              <w:pStyle w:val="TAL"/>
              <w:rPr>
                <w:ins w:id="22182" w:author="Delta" w:date="2021-07-23T11:12:00Z"/>
                <w:b/>
                <w:sz w:val="16"/>
                <w:szCs w:val="16"/>
                <w:lang w:eastAsia="ja-JP"/>
              </w:rPr>
            </w:pPr>
            <w:ins w:id="22183" w:author="Delta" w:date="2021-07-23T11:12:00Z">
              <w:r w:rsidRPr="008E21F4">
                <w:rPr>
                  <w:b/>
                  <w:sz w:val="16"/>
                  <w:szCs w:val="16"/>
                  <w:lang w:eastAsia="ja-JP"/>
                </w:rPr>
                <w:t>20 MHz</w:t>
              </w:r>
            </w:ins>
          </w:p>
        </w:tc>
        <w:tc>
          <w:tcPr>
            <w:tcW w:w="936" w:type="dxa"/>
            <w:tcBorders>
              <w:top w:val="single" w:sz="6" w:space="0" w:color="auto"/>
              <w:left w:val="single" w:sz="6" w:space="0" w:color="auto"/>
              <w:bottom w:val="single" w:sz="6" w:space="0" w:color="auto"/>
              <w:right w:val="single" w:sz="6" w:space="0" w:color="auto"/>
            </w:tcBorders>
          </w:tcPr>
          <w:p w14:paraId="02EF17E1" w14:textId="77777777" w:rsidR="00CB3986" w:rsidRPr="008E21F4" w:rsidRDefault="00CB3986" w:rsidP="00D04D5F">
            <w:pPr>
              <w:pStyle w:val="TAL"/>
              <w:rPr>
                <w:ins w:id="22184" w:author="Delta" w:date="2021-07-23T11:12:00Z"/>
                <w:sz w:val="16"/>
                <w:szCs w:val="16"/>
                <w:lang w:eastAsia="ja-JP"/>
              </w:rPr>
            </w:pPr>
            <w:ins w:id="22185" w:author="Delta" w:date="2021-07-23T11:12:00Z">
              <w:r w:rsidRPr="008E21F4">
                <w:rPr>
                  <w:sz w:val="16"/>
                  <w:szCs w:val="16"/>
                  <w:lang w:eastAsia="ja-JP"/>
                </w:rPr>
                <w:t xml:space="preserve"> 1 2 3 6 8 10 11 15 16 17 19 21 25 26 28 29 30 32 33 35 38 39 40 41 42 43 44 46 49 51 52 54 60 62 63 64 65 69 72 76 79 81 84 86 88 89 90 93 94 99</w:t>
              </w:r>
            </w:ins>
          </w:p>
        </w:tc>
        <w:tc>
          <w:tcPr>
            <w:tcW w:w="936" w:type="dxa"/>
            <w:tcBorders>
              <w:top w:val="single" w:sz="6" w:space="0" w:color="auto"/>
              <w:left w:val="single" w:sz="6" w:space="0" w:color="auto"/>
              <w:bottom w:val="single" w:sz="6" w:space="0" w:color="auto"/>
              <w:right w:val="single" w:sz="6" w:space="0" w:color="auto"/>
            </w:tcBorders>
          </w:tcPr>
          <w:p w14:paraId="2973CDA2" w14:textId="77777777" w:rsidR="00CB3986" w:rsidRPr="008E21F4" w:rsidRDefault="00CB3986" w:rsidP="00D04D5F">
            <w:pPr>
              <w:pStyle w:val="TAL"/>
              <w:rPr>
                <w:ins w:id="22186" w:author="Delta" w:date="2021-07-23T11:12:00Z"/>
                <w:sz w:val="16"/>
                <w:szCs w:val="16"/>
                <w:lang w:eastAsia="ja-JP"/>
              </w:rPr>
            </w:pPr>
            <w:ins w:id="22187" w:author="Delta" w:date="2021-07-23T11:12:00Z">
              <w:r w:rsidRPr="008E21F4">
                <w:rPr>
                  <w:sz w:val="16"/>
                  <w:szCs w:val="16"/>
                  <w:lang w:eastAsia="ja-JP"/>
                </w:rPr>
                <w:t xml:space="preserve"> 5 7 9 10 12 14 15 16 21 22 23 24 27 28 29 30 33 34 35 36 37 39 41 44 45 47 49 54 55 56 57 64 66 68 70 72 76 77 80 81 85 86 87 90 91 92 94 95 98 99</w:t>
              </w:r>
            </w:ins>
          </w:p>
        </w:tc>
        <w:tc>
          <w:tcPr>
            <w:tcW w:w="936" w:type="dxa"/>
            <w:tcBorders>
              <w:top w:val="single" w:sz="6" w:space="0" w:color="auto"/>
              <w:left w:val="single" w:sz="6" w:space="0" w:color="auto"/>
              <w:bottom w:val="single" w:sz="6" w:space="0" w:color="auto"/>
              <w:right w:val="single" w:sz="6" w:space="0" w:color="auto"/>
            </w:tcBorders>
          </w:tcPr>
          <w:p w14:paraId="5AA490DA" w14:textId="77777777" w:rsidR="00CB3986" w:rsidRPr="008E21F4" w:rsidRDefault="00CB3986" w:rsidP="00D04D5F">
            <w:pPr>
              <w:pStyle w:val="TAL"/>
              <w:rPr>
                <w:ins w:id="22188" w:author="Delta" w:date="2021-07-23T11:12:00Z"/>
                <w:sz w:val="16"/>
                <w:szCs w:val="16"/>
                <w:lang w:eastAsia="ja-JP"/>
              </w:rPr>
            </w:pPr>
            <w:ins w:id="22189" w:author="Delta" w:date="2021-07-23T11:12:00Z">
              <w:r w:rsidRPr="008E21F4">
                <w:rPr>
                  <w:sz w:val="16"/>
                  <w:szCs w:val="16"/>
                  <w:lang w:eastAsia="ja-JP"/>
                </w:rPr>
                <w:t xml:space="preserve"> 2 3 4 5 6 7 14 15 17 19 21 22 24 26 37 40 42 43 44 47 49 51 54 56 57 60 62 63 65 66 67 70 71 73 76 77 78 81 82 83 84 85 86 87 89 94 95 96 97 99</w:t>
              </w:r>
            </w:ins>
          </w:p>
        </w:tc>
        <w:tc>
          <w:tcPr>
            <w:tcW w:w="935" w:type="dxa"/>
            <w:tcBorders>
              <w:top w:val="single" w:sz="6" w:space="0" w:color="auto"/>
              <w:left w:val="single" w:sz="6" w:space="0" w:color="auto"/>
              <w:bottom w:val="single" w:sz="6" w:space="0" w:color="auto"/>
              <w:right w:val="single" w:sz="6" w:space="0" w:color="auto"/>
            </w:tcBorders>
          </w:tcPr>
          <w:p w14:paraId="7655D33C" w14:textId="77777777" w:rsidR="00CB3986" w:rsidRPr="008E21F4" w:rsidRDefault="00CB3986" w:rsidP="00D04D5F">
            <w:pPr>
              <w:pStyle w:val="TAL"/>
              <w:rPr>
                <w:ins w:id="22190" w:author="Delta" w:date="2021-07-23T11:12:00Z"/>
                <w:sz w:val="16"/>
                <w:szCs w:val="16"/>
                <w:lang w:eastAsia="ja-JP"/>
              </w:rPr>
            </w:pPr>
            <w:ins w:id="22191" w:author="Delta" w:date="2021-07-23T11:12:00Z">
              <w:r w:rsidRPr="008E21F4">
                <w:rPr>
                  <w:sz w:val="16"/>
                  <w:szCs w:val="16"/>
                  <w:lang w:eastAsia="ja-JP"/>
                </w:rPr>
                <w:t xml:space="preserve"> 1 2 5 6 8 9 12 13 21 22 25 26 27 28 29 31 32 34 35 39 40 43 45 46 53 57 59 61 62 63 64 66 68 69 71 73 75 77 78 82 83 84 85 86 93 94 95 96 97 99</w:t>
              </w:r>
            </w:ins>
          </w:p>
        </w:tc>
        <w:tc>
          <w:tcPr>
            <w:tcW w:w="935" w:type="dxa"/>
            <w:tcBorders>
              <w:top w:val="single" w:sz="6" w:space="0" w:color="auto"/>
              <w:left w:val="single" w:sz="6" w:space="0" w:color="auto"/>
              <w:bottom w:val="single" w:sz="6" w:space="0" w:color="auto"/>
              <w:right w:val="single" w:sz="6" w:space="0" w:color="auto"/>
            </w:tcBorders>
          </w:tcPr>
          <w:p w14:paraId="55958F0B" w14:textId="77777777" w:rsidR="00CB3986" w:rsidRPr="008E21F4" w:rsidRDefault="00CB3986" w:rsidP="00D04D5F">
            <w:pPr>
              <w:pStyle w:val="TAL"/>
              <w:rPr>
                <w:ins w:id="22192" w:author="Delta" w:date="2021-07-23T11:12:00Z"/>
                <w:sz w:val="16"/>
                <w:szCs w:val="16"/>
                <w:lang w:eastAsia="ja-JP"/>
              </w:rPr>
            </w:pPr>
            <w:ins w:id="22193" w:author="Delta" w:date="2021-07-23T11:12:00Z">
              <w:r w:rsidRPr="008E21F4">
                <w:rPr>
                  <w:sz w:val="16"/>
                  <w:szCs w:val="16"/>
                  <w:lang w:eastAsia="ja-JP"/>
                </w:rPr>
                <w:t xml:space="preserve"> 0 1 2 3 5 8 9 10 12 13 22 25 26 27 29 31 32 33 36 37 38 39 43 45 48 49 52 53 55 59 62 63 64 71 72 73 74 75 77 78 81 82 84 86 89 91 93 97 98 99</w:t>
              </w:r>
            </w:ins>
          </w:p>
        </w:tc>
        <w:tc>
          <w:tcPr>
            <w:tcW w:w="935" w:type="dxa"/>
            <w:tcBorders>
              <w:top w:val="single" w:sz="6" w:space="0" w:color="auto"/>
              <w:left w:val="single" w:sz="6" w:space="0" w:color="auto"/>
              <w:bottom w:val="single" w:sz="6" w:space="0" w:color="auto"/>
              <w:right w:val="single" w:sz="6" w:space="0" w:color="auto"/>
            </w:tcBorders>
          </w:tcPr>
          <w:p w14:paraId="659D88B6" w14:textId="77777777" w:rsidR="00CB3986" w:rsidRPr="008E21F4" w:rsidRDefault="00CB3986" w:rsidP="00D04D5F">
            <w:pPr>
              <w:pStyle w:val="TAL"/>
              <w:rPr>
                <w:ins w:id="22194" w:author="Delta" w:date="2021-07-23T11:12:00Z"/>
                <w:sz w:val="16"/>
                <w:szCs w:val="16"/>
                <w:lang w:eastAsia="ja-JP"/>
              </w:rPr>
            </w:pPr>
            <w:ins w:id="22195" w:author="Delta" w:date="2021-07-23T11:12:00Z">
              <w:r w:rsidRPr="008E21F4">
                <w:rPr>
                  <w:sz w:val="16"/>
                  <w:szCs w:val="16"/>
                  <w:lang w:eastAsia="ja-JP"/>
                </w:rPr>
                <w:t xml:space="preserve"> 0 1 3 4 5 7 10 11 15 18 19 20 21 26 27 29 30 31 33 35 39 40 41 43 44 46 47 49 50 53 55 56 62 64 65 66 67 69 70 71 72 74 83 84 86 92 93 94 96 98</w:t>
              </w:r>
            </w:ins>
          </w:p>
        </w:tc>
        <w:tc>
          <w:tcPr>
            <w:tcW w:w="935" w:type="dxa"/>
            <w:tcBorders>
              <w:top w:val="single" w:sz="6" w:space="0" w:color="auto"/>
              <w:left w:val="single" w:sz="6" w:space="0" w:color="auto"/>
              <w:bottom w:val="single" w:sz="6" w:space="0" w:color="auto"/>
              <w:right w:val="single" w:sz="6" w:space="0" w:color="auto"/>
            </w:tcBorders>
          </w:tcPr>
          <w:p w14:paraId="6792A7A6" w14:textId="77777777" w:rsidR="00CB3986" w:rsidRPr="008E21F4" w:rsidRDefault="00CB3986" w:rsidP="00D04D5F">
            <w:pPr>
              <w:pStyle w:val="TAL"/>
              <w:rPr>
                <w:ins w:id="22196" w:author="Delta" w:date="2021-07-23T11:12:00Z"/>
                <w:sz w:val="16"/>
                <w:szCs w:val="16"/>
                <w:lang w:eastAsia="ja-JP"/>
              </w:rPr>
            </w:pPr>
            <w:ins w:id="22197" w:author="Delta" w:date="2021-07-23T11:12:00Z">
              <w:r w:rsidRPr="008E21F4">
                <w:rPr>
                  <w:sz w:val="16"/>
                  <w:szCs w:val="16"/>
                  <w:lang w:eastAsia="ja-JP"/>
                </w:rPr>
                <w:t xml:space="preserve"> 2 3 4 7 9 11 13 15 16 24 25 27 29 31 33 35 36 40 43 44 45 46 49 51 52 53 54 55 56 57 59 63 64 65 68 71 77 78 81 82 83 84 85 86 90 91 93 94 98 99</w:t>
              </w:r>
            </w:ins>
          </w:p>
        </w:tc>
        <w:tc>
          <w:tcPr>
            <w:tcW w:w="935" w:type="dxa"/>
            <w:tcBorders>
              <w:top w:val="single" w:sz="6" w:space="0" w:color="auto"/>
              <w:left w:val="single" w:sz="6" w:space="0" w:color="auto"/>
              <w:bottom w:val="single" w:sz="6" w:space="0" w:color="auto"/>
              <w:right w:val="single" w:sz="6" w:space="0" w:color="auto"/>
            </w:tcBorders>
          </w:tcPr>
          <w:p w14:paraId="00367CFA" w14:textId="77777777" w:rsidR="00CB3986" w:rsidRPr="008E21F4" w:rsidRDefault="00CB3986" w:rsidP="00D04D5F">
            <w:pPr>
              <w:pStyle w:val="TAL"/>
              <w:rPr>
                <w:ins w:id="22198" w:author="Delta" w:date="2021-07-23T11:12:00Z"/>
                <w:sz w:val="16"/>
                <w:szCs w:val="16"/>
                <w:lang w:eastAsia="ja-JP"/>
              </w:rPr>
            </w:pPr>
            <w:ins w:id="22199" w:author="Delta" w:date="2021-07-23T11:12:00Z">
              <w:r w:rsidRPr="008E21F4">
                <w:rPr>
                  <w:sz w:val="16"/>
                  <w:szCs w:val="16"/>
                  <w:lang w:eastAsia="ja-JP"/>
                </w:rPr>
                <w:t xml:space="preserve"> 0 4 6 7 8 10 11 13 16 18 21 22 23 26 29 32 35 36 37 43 44 46 47 48 49 53 54 57 59 60 61 64 66 67 68 69 70 72 76 78 80 81 82 84 87 89 91 92 95 96</w:t>
              </w:r>
            </w:ins>
          </w:p>
        </w:tc>
      </w:tr>
    </w:tbl>
    <w:p w14:paraId="5448D128" w14:textId="77777777" w:rsidR="00CB3986" w:rsidRPr="008E21F4" w:rsidRDefault="00CB3986" w:rsidP="00CB3986">
      <w:pPr>
        <w:rPr>
          <w:ins w:id="22200" w:author="Delta" w:date="2021-07-23T11:12:00Z"/>
        </w:rPr>
      </w:pPr>
    </w:p>
    <w:p w14:paraId="088CCC31" w14:textId="77777777" w:rsidR="00CB3986" w:rsidRPr="008E21F4" w:rsidRDefault="00CB3986" w:rsidP="00CB3986">
      <w:pPr>
        <w:pStyle w:val="TH"/>
        <w:rPr>
          <w:ins w:id="22201" w:author="Delta" w:date="2021-07-23T11:12:00Z"/>
          <w:lang w:eastAsia="zh-CN"/>
        </w:rPr>
      </w:pPr>
      <w:ins w:id="22202" w:author="Delta" w:date="2021-07-23T11:12:00Z">
        <w:r w:rsidRPr="008E21F4">
          <w:t>Table 6.1.1.6b-</w:t>
        </w:r>
        <w:r w:rsidRPr="008E21F4">
          <w:rPr>
            <w:lang w:eastAsia="zh-CN"/>
          </w:rPr>
          <w:t>3</w:t>
        </w:r>
        <w:r w:rsidRPr="008E21F4">
          <w:t>: Numbers (</w:t>
        </w:r>
        <w:r w:rsidRPr="008E21F4">
          <w:rPr>
            <w:position w:val="-10"/>
          </w:rPr>
          <w:object w:dxaOrig="440" w:dyaOrig="300" w14:anchorId="2A8C3A71">
            <v:shape id="_x0000_i1069" type="#_x0000_t75" style="width:21.9pt;height:15.65pt" o:ole="">
              <v:imagedata r:id="rId17" o:title=""/>
            </v:shape>
            <o:OLEObject Type="Embed" ProgID="Equation.3" ShapeID="_x0000_i1069" DrawAspect="Content" ObjectID="_1688546207" r:id="rId78"/>
          </w:object>
        </w:r>
        <w:r w:rsidRPr="008E21F4">
          <w:t xml:space="preserve">) of the QPSK PRBs </w:t>
        </w:r>
        <w:r w:rsidRPr="008E21F4">
          <w:rPr>
            <w:lang w:eastAsia="zh-CN"/>
          </w:rPr>
          <w:t>(TDD)</w:t>
        </w:r>
      </w:ins>
    </w:p>
    <w:tbl>
      <w:tblPr>
        <w:tblW w:w="5000" w:type="pct"/>
        <w:jc w:val="center"/>
        <w:tblLayout w:type="fixed"/>
        <w:tblLook w:val="0000" w:firstRow="0" w:lastRow="0" w:firstColumn="0" w:lastColumn="0" w:noHBand="0" w:noVBand="0"/>
      </w:tblPr>
      <w:tblGrid>
        <w:gridCol w:w="444"/>
        <w:gridCol w:w="760"/>
        <w:gridCol w:w="785"/>
        <w:gridCol w:w="812"/>
        <w:gridCol w:w="832"/>
        <w:gridCol w:w="774"/>
        <w:gridCol w:w="751"/>
        <w:gridCol w:w="708"/>
        <w:gridCol w:w="795"/>
        <w:gridCol w:w="801"/>
        <w:gridCol w:w="710"/>
        <w:gridCol w:w="762"/>
        <w:gridCol w:w="691"/>
      </w:tblGrid>
      <w:tr w:rsidR="00CB3986" w:rsidRPr="008E21F4" w14:paraId="6A291A2C" w14:textId="77777777" w:rsidTr="00D04D5F">
        <w:trPr>
          <w:jc w:val="center"/>
          <w:ins w:id="22203" w:author="Delta" w:date="2021-07-23T11:12:00Z"/>
        </w:trPr>
        <w:tc>
          <w:tcPr>
            <w:tcW w:w="230" w:type="pct"/>
            <w:tcBorders>
              <w:top w:val="single" w:sz="6" w:space="0" w:color="auto"/>
              <w:left w:val="single" w:sz="6" w:space="0" w:color="auto"/>
              <w:bottom w:val="single" w:sz="6" w:space="0" w:color="auto"/>
              <w:right w:val="single" w:sz="6" w:space="0" w:color="auto"/>
            </w:tcBorders>
          </w:tcPr>
          <w:p w14:paraId="13772734" w14:textId="77777777" w:rsidR="00CB3986" w:rsidRPr="008E21F4" w:rsidRDefault="00CB3986" w:rsidP="00D04D5F">
            <w:pPr>
              <w:pStyle w:val="TAH"/>
              <w:rPr>
                <w:ins w:id="22204" w:author="Delta" w:date="2021-07-23T11:12:00Z"/>
                <w:lang w:eastAsia="ja-JP"/>
              </w:rPr>
            </w:pPr>
          </w:p>
        </w:tc>
        <w:tc>
          <w:tcPr>
            <w:tcW w:w="803" w:type="pct"/>
            <w:gridSpan w:val="2"/>
            <w:tcBorders>
              <w:top w:val="single" w:sz="6" w:space="0" w:color="auto"/>
              <w:left w:val="single" w:sz="6" w:space="0" w:color="auto"/>
              <w:bottom w:val="single" w:sz="6" w:space="0" w:color="auto"/>
              <w:right w:val="single" w:sz="6" w:space="0" w:color="auto"/>
            </w:tcBorders>
          </w:tcPr>
          <w:p w14:paraId="5D27BCC5" w14:textId="77777777" w:rsidR="00CB3986" w:rsidRPr="008E21F4" w:rsidRDefault="00CB3986" w:rsidP="00D04D5F">
            <w:pPr>
              <w:pStyle w:val="TAH"/>
              <w:rPr>
                <w:ins w:id="22205" w:author="Delta" w:date="2021-07-23T11:12:00Z"/>
                <w:lang w:eastAsia="ja-JP"/>
              </w:rPr>
            </w:pPr>
            <w:ins w:id="22206" w:author="Delta" w:date="2021-07-23T11:12:00Z">
              <w:r w:rsidRPr="008E21F4">
                <w:rPr>
                  <w:lang w:eastAsia="ja-JP"/>
                </w:rPr>
                <w:t>Subframe 0</w:t>
              </w:r>
            </w:ins>
          </w:p>
        </w:tc>
        <w:tc>
          <w:tcPr>
            <w:tcW w:w="854" w:type="pct"/>
            <w:gridSpan w:val="2"/>
            <w:tcBorders>
              <w:top w:val="single" w:sz="6" w:space="0" w:color="auto"/>
              <w:left w:val="single" w:sz="6" w:space="0" w:color="auto"/>
              <w:bottom w:val="single" w:sz="6" w:space="0" w:color="auto"/>
              <w:right w:val="single" w:sz="6" w:space="0" w:color="auto"/>
            </w:tcBorders>
          </w:tcPr>
          <w:p w14:paraId="5881CB53" w14:textId="77777777" w:rsidR="00CB3986" w:rsidRPr="008E21F4" w:rsidRDefault="00CB3986" w:rsidP="00D04D5F">
            <w:pPr>
              <w:pStyle w:val="TAH"/>
              <w:rPr>
                <w:ins w:id="22207" w:author="Delta" w:date="2021-07-23T11:12:00Z"/>
                <w:lang w:eastAsia="ja-JP"/>
              </w:rPr>
            </w:pPr>
            <w:ins w:id="22208" w:author="Delta" w:date="2021-07-23T11:12:00Z">
              <w:r w:rsidRPr="008E21F4">
                <w:rPr>
                  <w:lang w:eastAsia="ja-JP"/>
                </w:rPr>
                <w:t>Subframe 1</w:t>
              </w:r>
            </w:ins>
          </w:p>
        </w:tc>
        <w:tc>
          <w:tcPr>
            <w:tcW w:w="792" w:type="pct"/>
            <w:gridSpan w:val="2"/>
            <w:tcBorders>
              <w:top w:val="single" w:sz="6" w:space="0" w:color="auto"/>
              <w:left w:val="single" w:sz="6" w:space="0" w:color="auto"/>
              <w:bottom w:val="single" w:sz="6" w:space="0" w:color="auto"/>
              <w:right w:val="single" w:sz="6" w:space="0" w:color="auto"/>
            </w:tcBorders>
          </w:tcPr>
          <w:p w14:paraId="06620F5D" w14:textId="77777777" w:rsidR="00CB3986" w:rsidRPr="008E21F4" w:rsidRDefault="00CB3986" w:rsidP="00D04D5F">
            <w:pPr>
              <w:pStyle w:val="TAH"/>
              <w:rPr>
                <w:ins w:id="22209" w:author="Delta" w:date="2021-07-23T11:12:00Z"/>
                <w:lang w:eastAsia="ja-JP"/>
              </w:rPr>
            </w:pPr>
            <w:ins w:id="22210" w:author="Delta" w:date="2021-07-23T11:12:00Z">
              <w:r w:rsidRPr="008E21F4">
                <w:rPr>
                  <w:lang w:eastAsia="ja-JP"/>
                </w:rPr>
                <w:t>Subframe 5</w:t>
              </w:r>
            </w:ins>
          </w:p>
        </w:tc>
        <w:tc>
          <w:tcPr>
            <w:tcW w:w="781" w:type="pct"/>
            <w:gridSpan w:val="2"/>
            <w:tcBorders>
              <w:top w:val="single" w:sz="6" w:space="0" w:color="auto"/>
              <w:left w:val="single" w:sz="6" w:space="0" w:color="auto"/>
              <w:bottom w:val="single" w:sz="6" w:space="0" w:color="auto"/>
              <w:right w:val="single" w:sz="6" w:space="0" w:color="auto"/>
            </w:tcBorders>
          </w:tcPr>
          <w:p w14:paraId="7AF41EF3" w14:textId="77777777" w:rsidR="00CB3986" w:rsidRPr="008E21F4" w:rsidRDefault="00CB3986" w:rsidP="00D04D5F">
            <w:pPr>
              <w:pStyle w:val="TAH"/>
              <w:rPr>
                <w:ins w:id="22211" w:author="Delta" w:date="2021-07-23T11:12:00Z"/>
                <w:lang w:eastAsia="ja-JP"/>
              </w:rPr>
            </w:pPr>
            <w:ins w:id="22212" w:author="Delta" w:date="2021-07-23T11:12:00Z">
              <w:r w:rsidRPr="008E21F4">
                <w:rPr>
                  <w:lang w:eastAsia="ja-JP"/>
                </w:rPr>
                <w:t>Subframe 6</w:t>
              </w:r>
            </w:ins>
          </w:p>
        </w:tc>
        <w:tc>
          <w:tcPr>
            <w:tcW w:w="785" w:type="pct"/>
            <w:gridSpan w:val="2"/>
            <w:tcBorders>
              <w:top w:val="single" w:sz="6" w:space="0" w:color="auto"/>
              <w:left w:val="single" w:sz="6" w:space="0" w:color="auto"/>
              <w:bottom w:val="single" w:sz="6" w:space="0" w:color="auto"/>
              <w:right w:val="single" w:sz="6" w:space="0" w:color="auto"/>
            </w:tcBorders>
          </w:tcPr>
          <w:p w14:paraId="02544B04" w14:textId="77777777" w:rsidR="00CB3986" w:rsidRPr="008E21F4" w:rsidRDefault="00CB3986" w:rsidP="00D04D5F">
            <w:pPr>
              <w:pStyle w:val="TAH"/>
              <w:rPr>
                <w:ins w:id="22213" w:author="Delta" w:date="2021-07-23T11:12:00Z"/>
                <w:lang w:eastAsia="ja-JP"/>
              </w:rPr>
            </w:pPr>
            <w:ins w:id="22214" w:author="Delta" w:date="2021-07-23T11:12:00Z">
              <w:r w:rsidRPr="008E21F4">
                <w:rPr>
                  <w:lang w:eastAsia="ja-JP"/>
                </w:rPr>
                <w:t>Subframe 7</w:t>
              </w:r>
            </w:ins>
          </w:p>
        </w:tc>
        <w:tc>
          <w:tcPr>
            <w:tcW w:w="755" w:type="pct"/>
            <w:gridSpan w:val="2"/>
            <w:tcBorders>
              <w:top w:val="single" w:sz="6" w:space="0" w:color="auto"/>
              <w:left w:val="single" w:sz="6" w:space="0" w:color="auto"/>
              <w:bottom w:val="single" w:sz="6" w:space="0" w:color="auto"/>
              <w:right w:val="single" w:sz="6" w:space="0" w:color="auto"/>
            </w:tcBorders>
          </w:tcPr>
          <w:p w14:paraId="76CE79F1" w14:textId="77777777" w:rsidR="00CB3986" w:rsidRPr="008E21F4" w:rsidRDefault="00CB3986" w:rsidP="00D04D5F">
            <w:pPr>
              <w:pStyle w:val="TAH"/>
              <w:rPr>
                <w:ins w:id="22215" w:author="Delta" w:date="2021-07-23T11:12:00Z"/>
                <w:lang w:eastAsia="ja-JP"/>
              </w:rPr>
            </w:pPr>
            <w:ins w:id="22216" w:author="Delta" w:date="2021-07-23T11:12:00Z">
              <w:r w:rsidRPr="008E21F4">
                <w:rPr>
                  <w:lang w:eastAsia="ja-JP"/>
                </w:rPr>
                <w:t>Subframe 8</w:t>
              </w:r>
            </w:ins>
          </w:p>
        </w:tc>
      </w:tr>
      <w:tr w:rsidR="00CB3986" w:rsidRPr="008E21F4" w14:paraId="19DD30D2" w14:textId="77777777" w:rsidTr="00D04D5F">
        <w:trPr>
          <w:jc w:val="center"/>
          <w:ins w:id="22217" w:author="Delta" w:date="2021-07-23T11:12:00Z"/>
        </w:trPr>
        <w:tc>
          <w:tcPr>
            <w:tcW w:w="230" w:type="pct"/>
            <w:tcBorders>
              <w:top w:val="single" w:sz="6" w:space="0" w:color="auto"/>
              <w:left w:val="single" w:sz="6" w:space="0" w:color="auto"/>
              <w:bottom w:val="single" w:sz="6" w:space="0" w:color="auto"/>
              <w:right w:val="single" w:sz="6" w:space="0" w:color="auto"/>
            </w:tcBorders>
          </w:tcPr>
          <w:p w14:paraId="45DDF20F" w14:textId="77777777" w:rsidR="00CB3986" w:rsidRPr="008E21F4" w:rsidRDefault="00CB3986" w:rsidP="00D04D5F">
            <w:pPr>
              <w:pStyle w:val="TAH"/>
              <w:rPr>
                <w:ins w:id="22218" w:author="Delta" w:date="2021-07-23T11:12:00Z"/>
                <w:lang w:eastAsia="ja-JP"/>
              </w:rPr>
            </w:pPr>
            <w:ins w:id="22219" w:author="Delta" w:date="2021-07-23T11:12:00Z">
              <w:r w:rsidRPr="008E21F4">
                <w:rPr>
                  <w:lang w:eastAsia="ja-JP"/>
                </w:rPr>
                <w:t>slot</w:t>
              </w:r>
            </w:ins>
          </w:p>
        </w:tc>
        <w:tc>
          <w:tcPr>
            <w:tcW w:w="395" w:type="pct"/>
            <w:tcBorders>
              <w:top w:val="single" w:sz="6" w:space="0" w:color="auto"/>
              <w:left w:val="single" w:sz="6" w:space="0" w:color="auto"/>
              <w:bottom w:val="single" w:sz="6" w:space="0" w:color="auto"/>
              <w:right w:val="single" w:sz="6" w:space="0" w:color="auto"/>
            </w:tcBorders>
          </w:tcPr>
          <w:p w14:paraId="6E9C0EC0" w14:textId="77777777" w:rsidR="00CB3986" w:rsidRPr="008E21F4" w:rsidRDefault="00CB3986" w:rsidP="00D04D5F">
            <w:pPr>
              <w:pStyle w:val="TAH"/>
              <w:rPr>
                <w:ins w:id="22220" w:author="Delta" w:date="2021-07-23T11:12:00Z"/>
                <w:lang w:eastAsia="ja-JP"/>
              </w:rPr>
            </w:pPr>
            <w:ins w:id="22221" w:author="Delta" w:date="2021-07-23T11:12:00Z">
              <w:r w:rsidRPr="008E21F4">
                <w:rPr>
                  <w:lang w:eastAsia="ja-JP"/>
                </w:rPr>
                <w:t>0</w:t>
              </w:r>
            </w:ins>
          </w:p>
        </w:tc>
        <w:tc>
          <w:tcPr>
            <w:tcW w:w="408" w:type="pct"/>
            <w:tcBorders>
              <w:top w:val="single" w:sz="6" w:space="0" w:color="auto"/>
              <w:left w:val="single" w:sz="6" w:space="0" w:color="auto"/>
              <w:bottom w:val="single" w:sz="6" w:space="0" w:color="auto"/>
              <w:right w:val="single" w:sz="6" w:space="0" w:color="auto"/>
            </w:tcBorders>
          </w:tcPr>
          <w:p w14:paraId="73EECBC4" w14:textId="77777777" w:rsidR="00CB3986" w:rsidRPr="008E21F4" w:rsidRDefault="00CB3986" w:rsidP="00D04D5F">
            <w:pPr>
              <w:pStyle w:val="TAH"/>
              <w:rPr>
                <w:ins w:id="22222" w:author="Delta" w:date="2021-07-23T11:12:00Z"/>
                <w:lang w:eastAsia="ja-JP"/>
              </w:rPr>
            </w:pPr>
            <w:ins w:id="22223" w:author="Delta" w:date="2021-07-23T11:12:00Z">
              <w:r w:rsidRPr="008E21F4">
                <w:rPr>
                  <w:lang w:eastAsia="ja-JP"/>
                </w:rPr>
                <w:t>1</w:t>
              </w:r>
            </w:ins>
          </w:p>
        </w:tc>
        <w:tc>
          <w:tcPr>
            <w:tcW w:w="422" w:type="pct"/>
            <w:tcBorders>
              <w:top w:val="single" w:sz="6" w:space="0" w:color="auto"/>
              <w:left w:val="single" w:sz="6" w:space="0" w:color="auto"/>
              <w:bottom w:val="single" w:sz="6" w:space="0" w:color="auto"/>
              <w:right w:val="single" w:sz="6" w:space="0" w:color="auto"/>
            </w:tcBorders>
          </w:tcPr>
          <w:p w14:paraId="2B0C0D53" w14:textId="77777777" w:rsidR="00CB3986" w:rsidRPr="008E21F4" w:rsidRDefault="00CB3986" w:rsidP="00D04D5F">
            <w:pPr>
              <w:pStyle w:val="TAH"/>
              <w:rPr>
                <w:ins w:id="22224" w:author="Delta" w:date="2021-07-23T11:12:00Z"/>
                <w:lang w:eastAsia="ja-JP"/>
              </w:rPr>
            </w:pPr>
            <w:ins w:id="22225" w:author="Delta" w:date="2021-07-23T11:12:00Z">
              <w:r w:rsidRPr="008E21F4">
                <w:rPr>
                  <w:lang w:eastAsia="ja-JP"/>
                </w:rPr>
                <w:t>2</w:t>
              </w:r>
            </w:ins>
          </w:p>
        </w:tc>
        <w:tc>
          <w:tcPr>
            <w:tcW w:w="432" w:type="pct"/>
            <w:tcBorders>
              <w:top w:val="single" w:sz="6" w:space="0" w:color="auto"/>
              <w:left w:val="single" w:sz="6" w:space="0" w:color="auto"/>
              <w:bottom w:val="single" w:sz="6" w:space="0" w:color="auto"/>
              <w:right w:val="single" w:sz="6" w:space="0" w:color="auto"/>
            </w:tcBorders>
          </w:tcPr>
          <w:p w14:paraId="0867EB05" w14:textId="77777777" w:rsidR="00CB3986" w:rsidRPr="008E21F4" w:rsidRDefault="00CB3986" w:rsidP="00D04D5F">
            <w:pPr>
              <w:pStyle w:val="TAH"/>
              <w:rPr>
                <w:ins w:id="22226" w:author="Delta" w:date="2021-07-23T11:12:00Z"/>
                <w:lang w:eastAsia="ja-JP"/>
              </w:rPr>
            </w:pPr>
            <w:ins w:id="22227" w:author="Delta" w:date="2021-07-23T11:12:00Z">
              <w:r w:rsidRPr="008E21F4">
                <w:rPr>
                  <w:lang w:eastAsia="ja-JP"/>
                </w:rPr>
                <w:t>3</w:t>
              </w:r>
            </w:ins>
          </w:p>
        </w:tc>
        <w:tc>
          <w:tcPr>
            <w:tcW w:w="402" w:type="pct"/>
            <w:tcBorders>
              <w:top w:val="single" w:sz="6" w:space="0" w:color="auto"/>
              <w:left w:val="single" w:sz="6" w:space="0" w:color="auto"/>
              <w:bottom w:val="single" w:sz="6" w:space="0" w:color="auto"/>
              <w:right w:val="single" w:sz="6" w:space="0" w:color="auto"/>
            </w:tcBorders>
          </w:tcPr>
          <w:p w14:paraId="15AFC555" w14:textId="77777777" w:rsidR="00CB3986" w:rsidRPr="008E21F4" w:rsidRDefault="00CB3986" w:rsidP="00D04D5F">
            <w:pPr>
              <w:pStyle w:val="TAH"/>
              <w:rPr>
                <w:ins w:id="22228" w:author="Delta" w:date="2021-07-23T11:12:00Z"/>
                <w:lang w:eastAsia="ja-JP"/>
              </w:rPr>
            </w:pPr>
            <w:ins w:id="22229" w:author="Delta" w:date="2021-07-23T11:12:00Z">
              <w:r w:rsidRPr="008E21F4">
                <w:rPr>
                  <w:lang w:eastAsia="ja-JP"/>
                </w:rPr>
                <w:t>4</w:t>
              </w:r>
            </w:ins>
          </w:p>
        </w:tc>
        <w:tc>
          <w:tcPr>
            <w:tcW w:w="390" w:type="pct"/>
            <w:tcBorders>
              <w:top w:val="single" w:sz="6" w:space="0" w:color="auto"/>
              <w:left w:val="single" w:sz="6" w:space="0" w:color="auto"/>
              <w:bottom w:val="single" w:sz="6" w:space="0" w:color="auto"/>
              <w:right w:val="single" w:sz="6" w:space="0" w:color="auto"/>
            </w:tcBorders>
          </w:tcPr>
          <w:p w14:paraId="13320F4B" w14:textId="77777777" w:rsidR="00CB3986" w:rsidRPr="008E21F4" w:rsidRDefault="00CB3986" w:rsidP="00D04D5F">
            <w:pPr>
              <w:pStyle w:val="TAH"/>
              <w:rPr>
                <w:ins w:id="22230" w:author="Delta" w:date="2021-07-23T11:12:00Z"/>
                <w:lang w:eastAsia="ja-JP"/>
              </w:rPr>
            </w:pPr>
            <w:ins w:id="22231" w:author="Delta" w:date="2021-07-23T11:12:00Z">
              <w:r w:rsidRPr="008E21F4">
                <w:rPr>
                  <w:lang w:eastAsia="ja-JP"/>
                </w:rPr>
                <w:t>5</w:t>
              </w:r>
            </w:ins>
          </w:p>
        </w:tc>
        <w:tc>
          <w:tcPr>
            <w:tcW w:w="368" w:type="pct"/>
            <w:tcBorders>
              <w:top w:val="single" w:sz="6" w:space="0" w:color="auto"/>
              <w:left w:val="single" w:sz="6" w:space="0" w:color="auto"/>
              <w:bottom w:val="single" w:sz="6" w:space="0" w:color="auto"/>
              <w:right w:val="single" w:sz="6" w:space="0" w:color="auto"/>
            </w:tcBorders>
          </w:tcPr>
          <w:p w14:paraId="028179AE" w14:textId="77777777" w:rsidR="00CB3986" w:rsidRPr="008E21F4" w:rsidRDefault="00CB3986" w:rsidP="00D04D5F">
            <w:pPr>
              <w:pStyle w:val="TAH"/>
              <w:rPr>
                <w:ins w:id="22232" w:author="Delta" w:date="2021-07-23T11:12:00Z"/>
                <w:lang w:eastAsia="ja-JP"/>
              </w:rPr>
            </w:pPr>
            <w:ins w:id="22233" w:author="Delta" w:date="2021-07-23T11:12:00Z">
              <w:r w:rsidRPr="008E21F4">
                <w:rPr>
                  <w:lang w:eastAsia="ja-JP"/>
                </w:rPr>
                <w:t>0</w:t>
              </w:r>
            </w:ins>
          </w:p>
        </w:tc>
        <w:tc>
          <w:tcPr>
            <w:tcW w:w="412" w:type="pct"/>
            <w:tcBorders>
              <w:top w:val="single" w:sz="6" w:space="0" w:color="auto"/>
              <w:left w:val="single" w:sz="6" w:space="0" w:color="auto"/>
              <w:bottom w:val="single" w:sz="6" w:space="0" w:color="auto"/>
              <w:right w:val="single" w:sz="6" w:space="0" w:color="auto"/>
            </w:tcBorders>
          </w:tcPr>
          <w:p w14:paraId="3C25BBFD" w14:textId="77777777" w:rsidR="00CB3986" w:rsidRPr="008E21F4" w:rsidRDefault="00CB3986" w:rsidP="00D04D5F">
            <w:pPr>
              <w:pStyle w:val="TAH"/>
              <w:rPr>
                <w:ins w:id="22234" w:author="Delta" w:date="2021-07-23T11:12:00Z"/>
                <w:lang w:eastAsia="ja-JP"/>
              </w:rPr>
            </w:pPr>
            <w:ins w:id="22235" w:author="Delta" w:date="2021-07-23T11:12:00Z">
              <w:r w:rsidRPr="008E21F4">
                <w:rPr>
                  <w:lang w:eastAsia="ja-JP"/>
                </w:rPr>
                <w:t>1</w:t>
              </w:r>
            </w:ins>
          </w:p>
        </w:tc>
        <w:tc>
          <w:tcPr>
            <w:tcW w:w="416" w:type="pct"/>
            <w:tcBorders>
              <w:top w:val="single" w:sz="6" w:space="0" w:color="auto"/>
              <w:left w:val="single" w:sz="6" w:space="0" w:color="auto"/>
              <w:bottom w:val="single" w:sz="6" w:space="0" w:color="auto"/>
              <w:right w:val="single" w:sz="6" w:space="0" w:color="auto"/>
            </w:tcBorders>
          </w:tcPr>
          <w:p w14:paraId="0EA9A019" w14:textId="77777777" w:rsidR="00CB3986" w:rsidRPr="008E21F4" w:rsidRDefault="00CB3986" w:rsidP="00D04D5F">
            <w:pPr>
              <w:pStyle w:val="TAH"/>
              <w:rPr>
                <w:ins w:id="22236" w:author="Delta" w:date="2021-07-23T11:12:00Z"/>
                <w:lang w:eastAsia="ja-JP"/>
              </w:rPr>
            </w:pPr>
            <w:ins w:id="22237" w:author="Delta" w:date="2021-07-23T11:12:00Z">
              <w:r w:rsidRPr="008E21F4">
                <w:rPr>
                  <w:lang w:eastAsia="ja-JP"/>
                </w:rPr>
                <w:t>2</w:t>
              </w:r>
            </w:ins>
          </w:p>
        </w:tc>
        <w:tc>
          <w:tcPr>
            <w:tcW w:w="369" w:type="pct"/>
            <w:tcBorders>
              <w:top w:val="single" w:sz="6" w:space="0" w:color="auto"/>
              <w:left w:val="single" w:sz="6" w:space="0" w:color="auto"/>
              <w:bottom w:val="single" w:sz="6" w:space="0" w:color="auto"/>
              <w:right w:val="single" w:sz="6" w:space="0" w:color="auto"/>
            </w:tcBorders>
          </w:tcPr>
          <w:p w14:paraId="1C6F98A1" w14:textId="77777777" w:rsidR="00CB3986" w:rsidRPr="008E21F4" w:rsidRDefault="00CB3986" w:rsidP="00D04D5F">
            <w:pPr>
              <w:pStyle w:val="TAH"/>
              <w:rPr>
                <w:ins w:id="22238" w:author="Delta" w:date="2021-07-23T11:12:00Z"/>
                <w:lang w:eastAsia="ja-JP"/>
              </w:rPr>
            </w:pPr>
            <w:ins w:id="22239" w:author="Delta" w:date="2021-07-23T11:12:00Z">
              <w:r w:rsidRPr="008E21F4">
                <w:rPr>
                  <w:lang w:eastAsia="ja-JP"/>
                </w:rPr>
                <w:t>3</w:t>
              </w:r>
            </w:ins>
          </w:p>
        </w:tc>
        <w:tc>
          <w:tcPr>
            <w:tcW w:w="396" w:type="pct"/>
            <w:tcBorders>
              <w:top w:val="single" w:sz="6" w:space="0" w:color="auto"/>
              <w:left w:val="single" w:sz="6" w:space="0" w:color="auto"/>
              <w:bottom w:val="single" w:sz="6" w:space="0" w:color="auto"/>
              <w:right w:val="single" w:sz="6" w:space="0" w:color="auto"/>
            </w:tcBorders>
          </w:tcPr>
          <w:p w14:paraId="003F1F26" w14:textId="77777777" w:rsidR="00CB3986" w:rsidRPr="008E21F4" w:rsidRDefault="00CB3986" w:rsidP="00D04D5F">
            <w:pPr>
              <w:pStyle w:val="TAH"/>
              <w:rPr>
                <w:ins w:id="22240" w:author="Delta" w:date="2021-07-23T11:12:00Z"/>
                <w:lang w:eastAsia="ja-JP"/>
              </w:rPr>
            </w:pPr>
            <w:ins w:id="22241" w:author="Delta" w:date="2021-07-23T11:12:00Z">
              <w:r w:rsidRPr="008E21F4">
                <w:rPr>
                  <w:lang w:eastAsia="ja-JP"/>
                </w:rPr>
                <w:t>4</w:t>
              </w:r>
            </w:ins>
          </w:p>
        </w:tc>
        <w:tc>
          <w:tcPr>
            <w:tcW w:w="359" w:type="pct"/>
            <w:tcBorders>
              <w:top w:val="single" w:sz="6" w:space="0" w:color="auto"/>
              <w:left w:val="single" w:sz="6" w:space="0" w:color="auto"/>
              <w:bottom w:val="single" w:sz="6" w:space="0" w:color="auto"/>
              <w:right w:val="single" w:sz="6" w:space="0" w:color="auto"/>
            </w:tcBorders>
          </w:tcPr>
          <w:p w14:paraId="109AB34C" w14:textId="77777777" w:rsidR="00CB3986" w:rsidRPr="008E21F4" w:rsidRDefault="00CB3986" w:rsidP="00D04D5F">
            <w:pPr>
              <w:pStyle w:val="TAH"/>
              <w:rPr>
                <w:ins w:id="22242" w:author="Delta" w:date="2021-07-23T11:12:00Z"/>
                <w:lang w:eastAsia="ja-JP"/>
              </w:rPr>
            </w:pPr>
            <w:ins w:id="22243" w:author="Delta" w:date="2021-07-23T11:12:00Z">
              <w:r w:rsidRPr="008E21F4">
                <w:rPr>
                  <w:lang w:eastAsia="ja-JP"/>
                </w:rPr>
                <w:t>5</w:t>
              </w:r>
            </w:ins>
          </w:p>
        </w:tc>
      </w:tr>
      <w:tr w:rsidR="00CB3986" w:rsidRPr="008E21F4" w14:paraId="121DD373" w14:textId="77777777" w:rsidTr="00D04D5F">
        <w:trPr>
          <w:jc w:val="center"/>
          <w:ins w:id="22244" w:author="Delta" w:date="2021-07-23T11:12:00Z"/>
        </w:trPr>
        <w:tc>
          <w:tcPr>
            <w:tcW w:w="230" w:type="pct"/>
            <w:tcBorders>
              <w:top w:val="single" w:sz="6" w:space="0" w:color="auto"/>
              <w:left w:val="single" w:sz="6" w:space="0" w:color="auto"/>
              <w:bottom w:val="single" w:sz="6" w:space="0" w:color="auto"/>
              <w:right w:val="single" w:sz="6" w:space="0" w:color="auto"/>
            </w:tcBorders>
          </w:tcPr>
          <w:p w14:paraId="55A6B1B3" w14:textId="77777777" w:rsidR="00CB3986" w:rsidRPr="008E21F4" w:rsidRDefault="00CB3986" w:rsidP="00D04D5F">
            <w:pPr>
              <w:pStyle w:val="TAL"/>
              <w:rPr>
                <w:ins w:id="22245" w:author="Delta" w:date="2021-07-23T11:12:00Z"/>
                <w:b/>
                <w:sz w:val="16"/>
                <w:szCs w:val="16"/>
                <w:lang w:eastAsia="ja-JP"/>
              </w:rPr>
            </w:pPr>
            <w:ins w:id="22246" w:author="Delta" w:date="2021-07-23T11:12:00Z">
              <w:r w:rsidRPr="008E21F4">
                <w:rPr>
                  <w:b/>
                  <w:sz w:val="16"/>
                  <w:szCs w:val="16"/>
                  <w:lang w:eastAsia="ja-JP"/>
                </w:rPr>
                <w:t>3 MHz</w:t>
              </w:r>
            </w:ins>
          </w:p>
        </w:tc>
        <w:tc>
          <w:tcPr>
            <w:tcW w:w="395" w:type="pct"/>
            <w:tcBorders>
              <w:top w:val="single" w:sz="6" w:space="0" w:color="auto"/>
              <w:left w:val="single" w:sz="6" w:space="0" w:color="auto"/>
              <w:bottom w:val="single" w:sz="6" w:space="0" w:color="auto"/>
              <w:right w:val="single" w:sz="6" w:space="0" w:color="auto"/>
            </w:tcBorders>
          </w:tcPr>
          <w:p w14:paraId="76FC0203" w14:textId="77777777" w:rsidR="00CB3986" w:rsidRPr="008E21F4" w:rsidRDefault="00CB3986" w:rsidP="00D04D5F">
            <w:pPr>
              <w:pStyle w:val="TAL"/>
              <w:rPr>
                <w:ins w:id="22247" w:author="Delta" w:date="2021-07-23T11:12:00Z"/>
                <w:sz w:val="16"/>
                <w:szCs w:val="16"/>
                <w:lang w:eastAsia="ja-JP"/>
              </w:rPr>
            </w:pPr>
            <w:ins w:id="22248" w:author="Delta" w:date="2021-07-23T11:12:00Z">
              <w:r w:rsidRPr="008E21F4">
                <w:rPr>
                  <w:sz w:val="16"/>
                  <w:szCs w:val="16"/>
                  <w:lang w:eastAsia="zh-CN"/>
                </w:rPr>
                <w:t>0 1 2 3 11 12 14</w:t>
              </w:r>
            </w:ins>
          </w:p>
        </w:tc>
        <w:tc>
          <w:tcPr>
            <w:tcW w:w="408" w:type="pct"/>
            <w:tcBorders>
              <w:top w:val="single" w:sz="6" w:space="0" w:color="auto"/>
              <w:left w:val="single" w:sz="6" w:space="0" w:color="auto"/>
              <w:bottom w:val="single" w:sz="6" w:space="0" w:color="auto"/>
              <w:right w:val="single" w:sz="6" w:space="0" w:color="auto"/>
            </w:tcBorders>
          </w:tcPr>
          <w:p w14:paraId="3CE62546" w14:textId="77777777" w:rsidR="00CB3986" w:rsidRPr="008E21F4" w:rsidRDefault="00CB3986" w:rsidP="00D04D5F">
            <w:pPr>
              <w:pStyle w:val="TAL"/>
              <w:rPr>
                <w:ins w:id="22249" w:author="Delta" w:date="2021-07-23T11:12:00Z"/>
                <w:sz w:val="16"/>
                <w:szCs w:val="16"/>
                <w:lang w:eastAsia="ja-JP"/>
              </w:rPr>
            </w:pPr>
            <w:ins w:id="22250" w:author="Delta" w:date="2021-07-23T11:12:00Z">
              <w:r w:rsidRPr="008E21F4">
                <w:rPr>
                  <w:sz w:val="16"/>
                  <w:szCs w:val="16"/>
                  <w:lang w:eastAsia="zh-CN"/>
                </w:rPr>
                <w:t>0 1 2 3 11 12 13</w:t>
              </w:r>
            </w:ins>
          </w:p>
        </w:tc>
        <w:tc>
          <w:tcPr>
            <w:tcW w:w="422" w:type="pct"/>
            <w:tcBorders>
              <w:top w:val="single" w:sz="6" w:space="0" w:color="auto"/>
              <w:left w:val="single" w:sz="6" w:space="0" w:color="auto"/>
              <w:bottom w:val="single" w:sz="6" w:space="0" w:color="auto"/>
              <w:right w:val="single" w:sz="6" w:space="0" w:color="auto"/>
            </w:tcBorders>
          </w:tcPr>
          <w:p w14:paraId="6430D5C1" w14:textId="77777777" w:rsidR="00CB3986" w:rsidRPr="008E21F4" w:rsidRDefault="00CB3986" w:rsidP="00D04D5F">
            <w:pPr>
              <w:pStyle w:val="TAL"/>
              <w:rPr>
                <w:ins w:id="22251" w:author="Delta" w:date="2021-07-23T11:12:00Z"/>
                <w:sz w:val="16"/>
                <w:szCs w:val="16"/>
                <w:lang w:eastAsia="ja-JP"/>
              </w:rPr>
            </w:pPr>
            <w:ins w:id="22252" w:author="Delta" w:date="2021-07-23T11:12:00Z">
              <w:r w:rsidRPr="008E21F4">
                <w:rPr>
                  <w:sz w:val="16"/>
                  <w:szCs w:val="16"/>
                  <w:lang w:eastAsia="zh-CN"/>
                </w:rPr>
                <w:t>0 1 2 3 11 12 14</w:t>
              </w:r>
            </w:ins>
          </w:p>
        </w:tc>
        <w:tc>
          <w:tcPr>
            <w:tcW w:w="432" w:type="pct"/>
            <w:tcBorders>
              <w:top w:val="single" w:sz="6" w:space="0" w:color="auto"/>
              <w:left w:val="single" w:sz="6" w:space="0" w:color="auto"/>
              <w:bottom w:val="single" w:sz="6" w:space="0" w:color="auto"/>
              <w:right w:val="single" w:sz="6" w:space="0" w:color="auto"/>
            </w:tcBorders>
          </w:tcPr>
          <w:p w14:paraId="40853976" w14:textId="77777777" w:rsidR="00CB3986" w:rsidRPr="008E21F4" w:rsidRDefault="00CB3986" w:rsidP="00D04D5F">
            <w:pPr>
              <w:pStyle w:val="TAL"/>
              <w:rPr>
                <w:ins w:id="22253" w:author="Delta" w:date="2021-07-23T11:12:00Z"/>
                <w:sz w:val="16"/>
                <w:szCs w:val="16"/>
                <w:lang w:eastAsia="ja-JP"/>
              </w:rPr>
            </w:pPr>
            <w:ins w:id="22254" w:author="Delta" w:date="2021-07-23T11:12:00Z">
              <w:r w:rsidRPr="008E21F4">
                <w:rPr>
                  <w:sz w:val="16"/>
                  <w:szCs w:val="16"/>
                  <w:lang w:eastAsia="zh-CN"/>
                </w:rPr>
                <w:t>0 1 2 3 11 12 13</w:t>
              </w:r>
            </w:ins>
          </w:p>
        </w:tc>
        <w:tc>
          <w:tcPr>
            <w:tcW w:w="402" w:type="pct"/>
            <w:tcBorders>
              <w:top w:val="single" w:sz="6" w:space="0" w:color="auto"/>
              <w:left w:val="single" w:sz="6" w:space="0" w:color="auto"/>
              <w:bottom w:val="single" w:sz="6" w:space="0" w:color="auto"/>
              <w:right w:val="single" w:sz="6" w:space="0" w:color="auto"/>
            </w:tcBorders>
          </w:tcPr>
          <w:p w14:paraId="51FA305E" w14:textId="77777777" w:rsidR="00CB3986" w:rsidRPr="008E21F4" w:rsidRDefault="00CB3986" w:rsidP="00D04D5F">
            <w:pPr>
              <w:pStyle w:val="TAL"/>
              <w:rPr>
                <w:ins w:id="22255" w:author="Delta" w:date="2021-07-23T11:12:00Z"/>
                <w:sz w:val="16"/>
                <w:szCs w:val="16"/>
                <w:lang w:eastAsia="ja-JP"/>
              </w:rPr>
            </w:pPr>
            <w:ins w:id="22256" w:author="Delta" w:date="2021-07-23T11:12:00Z">
              <w:r w:rsidRPr="008E21F4">
                <w:rPr>
                  <w:sz w:val="16"/>
                  <w:szCs w:val="16"/>
                  <w:lang w:eastAsia="zh-CN"/>
                </w:rPr>
                <w:t>1 2 7 8 10 13 14</w:t>
              </w:r>
            </w:ins>
          </w:p>
        </w:tc>
        <w:tc>
          <w:tcPr>
            <w:tcW w:w="390" w:type="pct"/>
            <w:tcBorders>
              <w:top w:val="single" w:sz="6" w:space="0" w:color="auto"/>
              <w:left w:val="single" w:sz="6" w:space="0" w:color="auto"/>
              <w:bottom w:val="single" w:sz="6" w:space="0" w:color="auto"/>
              <w:right w:val="single" w:sz="6" w:space="0" w:color="auto"/>
            </w:tcBorders>
          </w:tcPr>
          <w:p w14:paraId="061E7173" w14:textId="77777777" w:rsidR="00CB3986" w:rsidRPr="008E21F4" w:rsidRDefault="00CB3986" w:rsidP="00D04D5F">
            <w:pPr>
              <w:pStyle w:val="TAL"/>
              <w:rPr>
                <w:ins w:id="22257" w:author="Delta" w:date="2021-07-23T11:12:00Z"/>
                <w:sz w:val="16"/>
                <w:szCs w:val="16"/>
                <w:lang w:eastAsia="ja-JP"/>
              </w:rPr>
            </w:pPr>
            <w:ins w:id="22258" w:author="Delta" w:date="2021-07-23T11:12:00Z">
              <w:r w:rsidRPr="008E21F4">
                <w:rPr>
                  <w:sz w:val="16"/>
                  <w:szCs w:val="16"/>
                  <w:lang w:eastAsia="zh-CN"/>
                </w:rPr>
                <w:t>2 3 4 6 8 13 14</w:t>
              </w:r>
            </w:ins>
          </w:p>
        </w:tc>
        <w:tc>
          <w:tcPr>
            <w:tcW w:w="368" w:type="pct"/>
            <w:tcBorders>
              <w:top w:val="single" w:sz="6" w:space="0" w:color="auto"/>
              <w:left w:val="single" w:sz="6" w:space="0" w:color="auto"/>
              <w:bottom w:val="single" w:sz="6" w:space="0" w:color="auto"/>
              <w:right w:val="single" w:sz="6" w:space="0" w:color="auto"/>
            </w:tcBorders>
          </w:tcPr>
          <w:p w14:paraId="58F30073" w14:textId="77777777" w:rsidR="00CB3986" w:rsidRPr="008E21F4" w:rsidRDefault="00CB3986" w:rsidP="00D04D5F">
            <w:pPr>
              <w:pStyle w:val="TAL"/>
              <w:rPr>
                <w:ins w:id="22259" w:author="Delta" w:date="2021-07-23T11:12:00Z"/>
                <w:sz w:val="16"/>
                <w:szCs w:val="16"/>
                <w:lang w:eastAsia="ja-JP"/>
              </w:rPr>
            </w:pPr>
            <w:ins w:id="22260" w:author="Delta" w:date="2021-07-23T11:12:00Z">
              <w:r w:rsidRPr="008E21F4">
                <w:rPr>
                  <w:sz w:val="16"/>
                  <w:szCs w:val="16"/>
                  <w:lang w:eastAsia="zh-CN"/>
                </w:rPr>
                <w:t>0 3 6 8 9 10 14</w:t>
              </w:r>
            </w:ins>
          </w:p>
        </w:tc>
        <w:tc>
          <w:tcPr>
            <w:tcW w:w="412" w:type="pct"/>
            <w:tcBorders>
              <w:top w:val="single" w:sz="6" w:space="0" w:color="auto"/>
              <w:left w:val="single" w:sz="6" w:space="0" w:color="auto"/>
              <w:bottom w:val="single" w:sz="6" w:space="0" w:color="auto"/>
              <w:right w:val="single" w:sz="6" w:space="0" w:color="auto"/>
            </w:tcBorders>
          </w:tcPr>
          <w:p w14:paraId="7D65140A" w14:textId="77777777" w:rsidR="00CB3986" w:rsidRPr="008E21F4" w:rsidRDefault="00CB3986" w:rsidP="00D04D5F">
            <w:pPr>
              <w:pStyle w:val="TAL"/>
              <w:rPr>
                <w:ins w:id="22261" w:author="Delta" w:date="2021-07-23T11:12:00Z"/>
                <w:sz w:val="16"/>
                <w:szCs w:val="16"/>
                <w:lang w:eastAsia="zh-CN"/>
              </w:rPr>
            </w:pPr>
            <w:ins w:id="22262" w:author="Delta" w:date="2021-07-23T11:12:00Z">
              <w:r w:rsidRPr="008E21F4">
                <w:rPr>
                  <w:sz w:val="16"/>
                  <w:szCs w:val="16"/>
                  <w:lang w:eastAsia="zh-CN"/>
                </w:rPr>
                <w:t>0 1 2 3 11 12 14</w:t>
              </w:r>
            </w:ins>
          </w:p>
        </w:tc>
        <w:tc>
          <w:tcPr>
            <w:tcW w:w="416" w:type="pct"/>
            <w:tcBorders>
              <w:top w:val="single" w:sz="6" w:space="0" w:color="auto"/>
              <w:left w:val="single" w:sz="6" w:space="0" w:color="auto"/>
              <w:bottom w:val="single" w:sz="6" w:space="0" w:color="auto"/>
              <w:right w:val="single" w:sz="6" w:space="0" w:color="auto"/>
            </w:tcBorders>
          </w:tcPr>
          <w:p w14:paraId="29BEC2CA" w14:textId="77777777" w:rsidR="00CB3986" w:rsidRPr="008E21F4" w:rsidRDefault="00CB3986" w:rsidP="00D04D5F">
            <w:pPr>
              <w:pStyle w:val="TAL"/>
              <w:rPr>
                <w:ins w:id="22263" w:author="Delta" w:date="2021-07-23T11:12:00Z"/>
                <w:sz w:val="16"/>
                <w:szCs w:val="16"/>
                <w:lang w:eastAsia="zh-CN"/>
              </w:rPr>
            </w:pPr>
            <w:ins w:id="22264" w:author="Delta" w:date="2021-07-23T11:12:00Z">
              <w:r w:rsidRPr="008E21F4">
                <w:rPr>
                  <w:sz w:val="16"/>
                  <w:szCs w:val="16"/>
                  <w:lang w:eastAsia="zh-CN"/>
                </w:rPr>
                <w:t>0 1 2 3 11 12 13</w:t>
              </w:r>
            </w:ins>
          </w:p>
        </w:tc>
        <w:tc>
          <w:tcPr>
            <w:tcW w:w="369" w:type="pct"/>
            <w:tcBorders>
              <w:top w:val="single" w:sz="6" w:space="0" w:color="auto"/>
              <w:left w:val="single" w:sz="6" w:space="0" w:color="auto"/>
              <w:bottom w:val="single" w:sz="6" w:space="0" w:color="auto"/>
              <w:right w:val="single" w:sz="6" w:space="0" w:color="auto"/>
            </w:tcBorders>
          </w:tcPr>
          <w:p w14:paraId="16437C4D" w14:textId="77777777" w:rsidR="00CB3986" w:rsidRPr="008E21F4" w:rsidRDefault="00CB3986" w:rsidP="00D04D5F">
            <w:pPr>
              <w:pStyle w:val="TAL"/>
              <w:rPr>
                <w:ins w:id="22265" w:author="Delta" w:date="2021-07-23T11:12:00Z"/>
                <w:sz w:val="16"/>
                <w:szCs w:val="16"/>
                <w:lang w:eastAsia="zh-CN"/>
              </w:rPr>
            </w:pPr>
            <w:ins w:id="22266" w:author="Delta" w:date="2021-07-23T11:12:00Z">
              <w:r w:rsidRPr="008E21F4">
                <w:rPr>
                  <w:sz w:val="16"/>
                  <w:szCs w:val="16"/>
                  <w:lang w:eastAsia="zh-CN"/>
                </w:rPr>
                <w:t>0 1 2 3 11 12 14</w:t>
              </w:r>
            </w:ins>
          </w:p>
        </w:tc>
        <w:tc>
          <w:tcPr>
            <w:tcW w:w="396" w:type="pct"/>
            <w:tcBorders>
              <w:top w:val="single" w:sz="6" w:space="0" w:color="auto"/>
              <w:left w:val="single" w:sz="6" w:space="0" w:color="auto"/>
              <w:bottom w:val="single" w:sz="6" w:space="0" w:color="auto"/>
              <w:right w:val="single" w:sz="6" w:space="0" w:color="auto"/>
            </w:tcBorders>
          </w:tcPr>
          <w:p w14:paraId="3604634D" w14:textId="77777777" w:rsidR="00CB3986" w:rsidRPr="008E21F4" w:rsidRDefault="00CB3986" w:rsidP="00D04D5F">
            <w:pPr>
              <w:pStyle w:val="TAL"/>
              <w:rPr>
                <w:ins w:id="22267" w:author="Delta" w:date="2021-07-23T11:12:00Z"/>
                <w:sz w:val="16"/>
                <w:szCs w:val="16"/>
                <w:lang w:eastAsia="zh-CN"/>
              </w:rPr>
            </w:pPr>
            <w:ins w:id="22268" w:author="Delta" w:date="2021-07-23T11:12:00Z">
              <w:r w:rsidRPr="008E21F4">
                <w:rPr>
                  <w:sz w:val="16"/>
                  <w:szCs w:val="16"/>
                  <w:lang w:eastAsia="zh-CN"/>
                </w:rPr>
                <w:t>0 1 2 3 11 12 13</w:t>
              </w:r>
            </w:ins>
          </w:p>
        </w:tc>
        <w:tc>
          <w:tcPr>
            <w:tcW w:w="359" w:type="pct"/>
            <w:tcBorders>
              <w:top w:val="single" w:sz="6" w:space="0" w:color="auto"/>
              <w:left w:val="single" w:sz="6" w:space="0" w:color="auto"/>
              <w:bottom w:val="single" w:sz="6" w:space="0" w:color="auto"/>
              <w:right w:val="single" w:sz="6" w:space="0" w:color="auto"/>
            </w:tcBorders>
          </w:tcPr>
          <w:p w14:paraId="616245D4" w14:textId="77777777" w:rsidR="00CB3986" w:rsidRPr="008E21F4" w:rsidRDefault="00CB3986" w:rsidP="00D04D5F">
            <w:pPr>
              <w:pStyle w:val="TAL"/>
              <w:rPr>
                <w:ins w:id="22269" w:author="Delta" w:date="2021-07-23T11:12:00Z"/>
                <w:sz w:val="16"/>
                <w:szCs w:val="16"/>
                <w:lang w:eastAsia="zh-CN"/>
              </w:rPr>
            </w:pPr>
            <w:ins w:id="22270" w:author="Delta" w:date="2021-07-23T11:12:00Z">
              <w:r w:rsidRPr="008E21F4">
                <w:rPr>
                  <w:sz w:val="16"/>
                  <w:szCs w:val="16"/>
                  <w:lang w:eastAsia="zh-CN"/>
                </w:rPr>
                <w:t>1 2 7 8 10 13 14</w:t>
              </w:r>
            </w:ins>
          </w:p>
        </w:tc>
      </w:tr>
      <w:tr w:rsidR="00CB3986" w:rsidRPr="008E21F4" w14:paraId="6D30C931" w14:textId="77777777" w:rsidTr="00D04D5F">
        <w:trPr>
          <w:jc w:val="center"/>
          <w:ins w:id="22271" w:author="Delta" w:date="2021-07-23T11:12:00Z"/>
        </w:trPr>
        <w:tc>
          <w:tcPr>
            <w:tcW w:w="230" w:type="pct"/>
            <w:tcBorders>
              <w:top w:val="single" w:sz="6" w:space="0" w:color="auto"/>
              <w:left w:val="single" w:sz="6" w:space="0" w:color="auto"/>
              <w:bottom w:val="single" w:sz="6" w:space="0" w:color="auto"/>
              <w:right w:val="single" w:sz="6" w:space="0" w:color="auto"/>
            </w:tcBorders>
          </w:tcPr>
          <w:p w14:paraId="1D4598CE" w14:textId="77777777" w:rsidR="00CB3986" w:rsidRPr="008E21F4" w:rsidRDefault="00CB3986" w:rsidP="00D04D5F">
            <w:pPr>
              <w:pStyle w:val="TAL"/>
              <w:rPr>
                <w:ins w:id="22272" w:author="Delta" w:date="2021-07-23T11:12:00Z"/>
                <w:b/>
                <w:sz w:val="16"/>
                <w:szCs w:val="16"/>
                <w:lang w:eastAsia="ja-JP"/>
              </w:rPr>
            </w:pPr>
            <w:ins w:id="22273" w:author="Delta" w:date="2021-07-23T11:12:00Z">
              <w:r w:rsidRPr="008E21F4">
                <w:rPr>
                  <w:b/>
                  <w:sz w:val="16"/>
                  <w:szCs w:val="16"/>
                  <w:lang w:eastAsia="ja-JP"/>
                </w:rPr>
                <w:t>5 MHz</w:t>
              </w:r>
            </w:ins>
          </w:p>
        </w:tc>
        <w:tc>
          <w:tcPr>
            <w:tcW w:w="395" w:type="pct"/>
            <w:tcBorders>
              <w:top w:val="single" w:sz="6" w:space="0" w:color="auto"/>
              <w:left w:val="single" w:sz="6" w:space="0" w:color="auto"/>
              <w:bottom w:val="single" w:sz="6" w:space="0" w:color="auto"/>
              <w:right w:val="single" w:sz="6" w:space="0" w:color="auto"/>
            </w:tcBorders>
          </w:tcPr>
          <w:p w14:paraId="1203C8E4" w14:textId="77777777" w:rsidR="00CB3986" w:rsidRPr="008E21F4" w:rsidRDefault="00CB3986" w:rsidP="00D04D5F">
            <w:pPr>
              <w:pStyle w:val="TAL"/>
              <w:rPr>
                <w:ins w:id="22274" w:author="Delta" w:date="2021-07-23T11:12:00Z"/>
                <w:sz w:val="16"/>
                <w:szCs w:val="16"/>
                <w:lang w:eastAsia="ja-JP"/>
              </w:rPr>
            </w:pPr>
            <w:ins w:id="22275" w:author="Delta" w:date="2021-07-23T11:12:00Z">
              <w:r w:rsidRPr="008E21F4">
                <w:rPr>
                  <w:sz w:val="16"/>
                  <w:szCs w:val="16"/>
                  <w:lang w:eastAsia="zh-CN"/>
                </w:rPr>
                <w:t>1 2 3 5 6 8 17 18 19 20 21 23 24</w:t>
              </w:r>
            </w:ins>
          </w:p>
        </w:tc>
        <w:tc>
          <w:tcPr>
            <w:tcW w:w="408" w:type="pct"/>
            <w:tcBorders>
              <w:top w:val="single" w:sz="6" w:space="0" w:color="auto"/>
              <w:left w:val="single" w:sz="6" w:space="0" w:color="auto"/>
              <w:bottom w:val="single" w:sz="6" w:space="0" w:color="auto"/>
              <w:right w:val="single" w:sz="6" w:space="0" w:color="auto"/>
            </w:tcBorders>
          </w:tcPr>
          <w:p w14:paraId="363E9331" w14:textId="77777777" w:rsidR="00CB3986" w:rsidRPr="008E21F4" w:rsidRDefault="00CB3986" w:rsidP="00D04D5F">
            <w:pPr>
              <w:pStyle w:val="TAL"/>
              <w:rPr>
                <w:ins w:id="22276" w:author="Delta" w:date="2021-07-23T11:12:00Z"/>
                <w:sz w:val="16"/>
                <w:szCs w:val="16"/>
                <w:lang w:eastAsia="ja-JP"/>
              </w:rPr>
            </w:pPr>
            <w:ins w:id="22277" w:author="Delta" w:date="2021-07-23T11:12:00Z">
              <w:r w:rsidRPr="008E21F4">
                <w:rPr>
                  <w:sz w:val="16"/>
                  <w:szCs w:val="16"/>
                  <w:lang w:eastAsia="zh-CN"/>
                </w:rPr>
                <w:t>0 1 2 3 4 5 7 8 17 18 19 20 22</w:t>
              </w:r>
            </w:ins>
          </w:p>
        </w:tc>
        <w:tc>
          <w:tcPr>
            <w:tcW w:w="422" w:type="pct"/>
            <w:tcBorders>
              <w:top w:val="single" w:sz="6" w:space="0" w:color="auto"/>
              <w:left w:val="single" w:sz="6" w:space="0" w:color="auto"/>
              <w:bottom w:val="single" w:sz="6" w:space="0" w:color="auto"/>
              <w:right w:val="single" w:sz="6" w:space="0" w:color="auto"/>
            </w:tcBorders>
          </w:tcPr>
          <w:p w14:paraId="19A199C4" w14:textId="77777777" w:rsidR="00CB3986" w:rsidRPr="008E21F4" w:rsidRDefault="00CB3986" w:rsidP="00D04D5F">
            <w:pPr>
              <w:pStyle w:val="TAL"/>
              <w:rPr>
                <w:ins w:id="22278" w:author="Delta" w:date="2021-07-23T11:12:00Z"/>
                <w:sz w:val="16"/>
                <w:szCs w:val="16"/>
                <w:lang w:eastAsia="ja-JP"/>
              </w:rPr>
            </w:pPr>
            <w:ins w:id="22279" w:author="Delta" w:date="2021-07-23T11:12:00Z">
              <w:r w:rsidRPr="008E21F4">
                <w:rPr>
                  <w:sz w:val="16"/>
                  <w:szCs w:val="16"/>
                  <w:lang w:eastAsia="zh-CN"/>
                </w:rPr>
                <w:t>1 2 3 5 6 7 8 17 18 19 20 21 24</w:t>
              </w:r>
            </w:ins>
          </w:p>
        </w:tc>
        <w:tc>
          <w:tcPr>
            <w:tcW w:w="432" w:type="pct"/>
            <w:tcBorders>
              <w:top w:val="single" w:sz="6" w:space="0" w:color="auto"/>
              <w:left w:val="single" w:sz="6" w:space="0" w:color="auto"/>
              <w:bottom w:val="single" w:sz="6" w:space="0" w:color="auto"/>
              <w:right w:val="single" w:sz="6" w:space="0" w:color="auto"/>
            </w:tcBorders>
          </w:tcPr>
          <w:p w14:paraId="6794BB4F" w14:textId="77777777" w:rsidR="00CB3986" w:rsidRPr="008E21F4" w:rsidRDefault="00CB3986" w:rsidP="00D04D5F">
            <w:pPr>
              <w:pStyle w:val="TAL"/>
              <w:rPr>
                <w:ins w:id="22280" w:author="Delta" w:date="2021-07-23T11:12:00Z"/>
                <w:sz w:val="16"/>
                <w:szCs w:val="16"/>
                <w:lang w:eastAsia="ja-JP"/>
              </w:rPr>
            </w:pPr>
            <w:ins w:id="22281" w:author="Delta" w:date="2021-07-23T11:12:00Z">
              <w:r w:rsidRPr="008E21F4">
                <w:rPr>
                  <w:sz w:val="16"/>
                  <w:szCs w:val="16"/>
                  <w:lang w:eastAsia="zh-CN"/>
                </w:rPr>
                <w:t>1 2 3 4 5 6 8 16 17 19 20 22 23</w:t>
              </w:r>
            </w:ins>
          </w:p>
        </w:tc>
        <w:tc>
          <w:tcPr>
            <w:tcW w:w="402" w:type="pct"/>
            <w:tcBorders>
              <w:top w:val="single" w:sz="6" w:space="0" w:color="auto"/>
              <w:left w:val="single" w:sz="6" w:space="0" w:color="auto"/>
              <w:bottom w:val="single" w:sz="6" w:space="0" w:color="auto"/>
              <w:right w:val="single" w:sz="6" w:space="0" w:color="auto"/>
            </w:tcBorders>
          </w:tcPr>
          <w:p w14:paraId="4FE2AE00" w14:textId="77777777" w:rsidR="00CB3986" w:rsidRPr="008E21F4" w:rsidRDefault="00CB3986" w:rsidP="00D04D5F">
            <w:pPr>
              <w:pStyle w:val="TAL"/>
              <w:rPr>
                <w:ins w:id="22282" w:author="Delta" w:date="2021-07-23T11:12:00Z"/>
                <w:sz w:val="16"/>
                <w:szCs w:val="16"/>
                <w:lang w:eastAsia="ja-JP"/>
              </w:rPr>
            </w:pPr>
            <w:ins w:id="22283" w:author="Delta" w:date="2021-07-23T11:12:00Z">
              <w:r w:rsidRPr="008E21F4">
                <w:rPr>
                  <w:sz w:val="16"/>
                  <w:szCs w:val="16"/>
                  <w:lang w:eastAsia="zh-CN"/>
                </w:rPr>
                <w:t>1 2 3 8 12 13 14 17 20 21 22 23 24</w:t>
              </w:r>
            </w:ins>
          </w:p>
        </w:tc>
        <w:tc>
          <w:tcPr>
            <w:tcW w:w="390" w:type="pct"/>
            <w:tcBorders>
              <w:top w:val="single" w:sz="6" w:space="0" w:color="auto"/>
              <w:left w:val="single" w:sz="6" w:space="0" w:color="auto"/>
              <w:bottom w:val="single" w:sz="6" w:space="0" w:color="auto"/>
              <w:right w:val="single" w:sz="6" w:space="0" w:color="auto"/>
            </w:tcBorders>
          </w:tcPr>
          <w:p w14:paraId="463A09D8" w14:textId="77777777" w:rsidR="00CB3986" w:rsidRPr="008E21F4" w:rsidRDefault="00CB3986" w:rsidP="00D04D5F">
            <w:pPr>
              <w:pStyle w:val="TAL"/>
              <w:rPr>
                <w:ins w:id="22284" w:author="Delta" w:date="2021-07-23T11:12:00Z"/>
                <w:sz w:val="16"/>
                <w:szCs w:val="16"/>
                <w:lang w:eastAsia="ja-JP"/>
              </w:rPr>
            </w:pPr>
            <w:ins w:id="22285" w:author="Delta" w:date="2021-07-23T11:12:00Z">
              <w:r w:rsidRPr="008E21F4">
                <w:rPr>
                  <w:sz w:val="16"/>
                  <w:szCs w:val="16"/>
                  <w:lang w:eastAsia="zh-CN"/>
                </w:rPr>
                <w:t>1 4 5 6 7 10 11 13 14 15 16 22 23</w:t>
              </w:r>
            </w:ins>
          </w:p>
        </w:tc>
        <w:tc>
          <w:tcPr>
            <w:tcW w:w="368" w:type="pct"/>
            <w:tcBorders>
              <w:top w:val="single" w:sz="6" w:space="0" w:color="auto"/>
              <w:left w:val="single" w:sz="6" w:space="0" w:color="auto"/>
              <w:bottom w:val="single" w:sz="6" w:space="0" w:color="auto"/>
              <w:right w:val="single" w:sz="6" w:space="0" w:color="auto"/>
            </w:tcBorders>
          </w:tcPr>
          <w:p w14:paraId="3B988720" w14:textId="77777777" w:rsidR="00CB3986" w:rsidRPr="008E21F4" w:rsidRDefault="00CB3986" w:rsidP="00D04D5F">
            <w:pPr>
              <w:pStyle w:val="TAL"/>
              <w:rPr>
                <w:ins w:id="22286" w:author="Delta" w:date="2021-07-23T11:12:00Z"/>
                <w:sz w:val="16"/>
                <w:szCs w:val="16"/>
                <w:lang w:eastAsia="ja-JP"/>
              </w:rPr>
            </w:pPr>
            <w:ins w:id="22287" w:author="Delta" w:date="2021-07-23T11:12:00Z">
              <w:r w:rsidRPr="008E21F4">
                <w:rPr>
                  <w:sz w:val="16"/>
                  <w:szCs w:val="16"/>
                  <w:lang w:eastAsia="zh-CN"/>
                </w:rPr>
                <w:t>1 2 4 6 7 8 9 14 16 18 21 23 24</w:t>
              </w:r>
            </w:ins>
          </w:p>
        </w:tc>
        <w:tc>
          <w:tcPr>
            <w:tcW w:w="412" w:type="pct"/>
            <w:tcBorders>
              <w:top w:val="single" w:sz="6" w:space="0" w:color="auto"/>
              <w:left w:val="single" w:sz="6" w:space="0" w:color="auto"/>
              <w:bottom w:val="single" w:sz="6" w:space="0" w:color="auto"/>
              <w:right w:val="single" w:sz="6" w:space="0" w:color="auto"/>
            </w:tcBorders>
          </w:tcPr>
          <w:p w14:paraId="6584A06D" w14:textId="77777777" w:rsidR="00CB3986" w:rsidRPr="008E21F4" w:rsidRDefault="00CB3986" w:rsidP="00D04D5F">
            <w:pPr>
              <w:pStyle w:val="TAL"/>
              <w:rPr>
                <w:ins w:id="22288" w:author="Delta" w:date="2021-07-23T11:12:00Z"/>
                <w:sz w:val="16"/>
                <w:szCs w:val="16"/>
                <w:lang w:eastAsia="zh-CN"/>
              </w:rPr>
            </w:pPr>
            <w:ins w:id="22289" w:author="Delta" w:date="2021-07-23T11:12:00Z">
              <w:r w:rsidRPr="008E21F4">
                <w:rPr>
                  <w:sz w:val="16"/>
                  <w:szCs w:val="16"/>
                  <w:lang w:eastAsia="zh-CN"/>
                </w:rPr>
                <w:t>1 2 3 5 6 8 17 18 19 20 21 23 24</w:t>
              </w:r>
            </w:ins>
          </w:p>
        </w:tc>
        <w:tc>
          <w:tcPr>
            <w:tcW w:w="416" w:type="pct"/>
            <w:tcBorders>
              <w:top w:val="single" w:sz="6" w:space="0" w:color="auto"/>
              <w:left w:val="single" w:sz="6" w:space="0" w:color="auto"/>
              <w:bottom w:val="single" w:sz="6" w:space="0" w:color="auto"/>
              <w:right w:val="single" w:sz="6" w:space="0" w:color="auto"/>
            </w:tcBorders>
          </w:tcPr>
          <w:p w14:paraId="2C0B7294" w14:textId="77777777" w:rsidR="00CB3986" w:rsidRPr="008E21F4" w:rsidRDefault="00CB3986" w:rsidP="00D04D5F">
            <w:pPr>
              <w:pStyle w:val="TAL"/>
              <w:rPr>
                <w:ins w:id="22290" w:author="Delta" w:date="2021-07-23T11:12:00Z"/>
                <w:sz w:val="16"/>
                <w:szCs w:val="16"/>
                <w:lang w:eastAsia="zh-CN"/>
              </w:rPr>
            </w:pPr>
            <w:ins w:id="22291" w:author="Delta" w:date="2021-07-23T11:12:00Z">
              <w:r w:rsidRPr="008E21F4">
                <w:rPr>
                  <w:sz w:val="16"/>
                  <w:szCs w:val="16"/>
                  <w:lang w:eastAsia="zh-CN"/>
                </w:rPr>
                <w:t>0 1 2 3 4 5 7 8 17 18 19 20 22</w:t>
              </w:r>
            </w:ins>
          </w:p>
        </w:tc>
        <w:tc>
          <w:tcPr>
            <w:tcW w:w="369" w:type="pct"/>
            <w:tcBorders>
              <w:top w:val="single" w:sz="6" w:space="0" w:color="auto"/>
              <w:left w:val="single" w:sz="6" w:space="0" w:color="auto"/>
              <w:bottom w:val="single" w:sz="6" w:space="0" w:color="auto"/>
              <w:right w:val="single" w:sz="6" w:space="0" w:color="auto"/>
            </w:tcBorders>
          </w:tcPr>
          <w:p w14:paraId="4E3770B4" w14:textId="77777777" w:rsidR="00CB3986" w:rsidRPr="008E21F4" w:rsidRDefault="00CB3986" w:rsidP="00D04D5F">
            <w:pPr>
              <w:pStyle w:val="TAL"/>
              <w:rPr>
                <w:ins w:id="22292" w:author="Delta" w:date="2021-07-23T11:12:00Z"/>
                <w:sz w:val="16"/>
                <w:szCs w:val="16"/>
                <w:lang w:eastAsia="zh-CN"/>
              </w:rPr>
            </w:pPr>
            <w:ins w:id="22293" w:author="Delta" w:date="2021-07-23T11:12:00Z">
              <w:r w:rsidRPr="008E21F4">
                <w:rPr>
                  <w:sz w:val="16"/>
                  <w:szCs w:val="16"/>
                  <w:lang w:eastAsia="zh-CN"/>
                </w:rPr>
                <w:t>1 2 3 5 6 7 8 17 18 19 20 21 24</w:t>
              </w:r>
            </w:ins>
          </w:p>
        </w:tc>
        <w:tc>
          <w:tcPr>
            <w:tcW w:w="396" w:type="pct"/>
            <w:tcBorders>
              <w:top w:val="single" w:sz="6" w:space="0" w:color="auto"/>
              <w:left w:val="single" w:sz="6" w:space="0" w:color="auto"/>
              <w:bottom w:val="single" w:sz="6" w:space="0" w:color="auto"/>
              <w:right w:val="single" w:sz="6" w:space="0" w:color="auto"/>
            </w:tcBorders>
          </w:tcPr>
          <w:p w14:paraId="3FEB9A88" w14:textId="77777777" w:rsidR="00CB3986" w:rsidRPr="008E21F4" w:rsidRDefault="00CB3986" w:rsidP="00D04D5F">
            <w:pPr>
              <w:pStyle w:val="TAL"/>
              <w:rPr>
                <w:ins w:id="22294" w:author="Delta" w:date="2021-07-23T11:12:00Z"/>
                <w:sz w:val="16"/>
                <w:szCs w:val="16"/>
                <w:lang w:eastAsia="zh-CN"/>
              </w:rPr>
            </w:pPr>
            <w:ins w:id="22295" w:author="Delta" w:date="2021-07-23T11:12:00Z">
              <w:r w:rsidRPr="008E21F4">
                <w:rPr>
                  <w:sz w:val="16"/>
                  <w:szCs w:val="16"/>
                  <w:lang w:eastAsia="zh-CN"/>
                </w:rPr>
                <w:t>1 2 3 4 5 6 8 16 17 19 20 22 23</w:t>
              </w:r>
            </w:ins>
          </w:p>
        </w:tc>
        <w:tc>
          <w:tcPr>
            <w:tcW w:w="359" w:type="pct"/>
            <w:tcBorders>
              <w:top w:val="single" w:sz="6" w:space="0" w:color="auto"/>
              <w:left w:val="single" w:sz="6" w:space="0" w:color="auto"/>
              <w:bottom w:val="single" w:sz="6" w:space="0" w:color="auto"/>
              <w:right w:val="single" w:sz="6" w:space="0" w:color="auto"/>
            </w:tcBorders>
          </w:tcPr>
          <w:p w14:paraId="4C9437E2" w14:textId="77777777" w:rsidR="00CB3986" w:rsidRPr="008E21F4" w:rsidRDefault="00CB3986" w:rsidP="00D04D5F">
            <w:pPr>
              <w:pStyle w:val="TAL"/>
              <w:rPr>
                <w:ins w:id="22296" w:author="Delta" w:date="2021-07-23T11:12:00Z"/>
                <w:sz w:val="16"/>
                <w:szCs w:val="16"/>
                <w:lang w:eastAsia="zh-CN"/>
              </w:rPr>
            </w:pPr>
            <w:ins w:id="22297" w:author="Delta" w:date="2021-07-23T11:12:00Z">
              <w:r w:rsidRPr="008E21F4">
                <w:rPr>
                  <w:sz w:val="16"/>
                  <w:szCs w:val="16"/>
                  <w:lang w:eastAsia="zh-CN"/>
                </w:rPr>
                <w:t>1 2 3 8 12 13 14 17 20 21 22 23 24</w:t>
              </w:r>
            </w:ins>
          </w:p>
        </w:tc>
      </w:tr>
      <w:tr w:rsidR="00CB3986" w:rsidRPr="008E21F4" w14:paraId="7085CA5D" w14:textId="77777777" w:rsidTr="00D04D5F">
        <w:trPr>
          <w:jc w:val="center"/>
          <w:ins w:id="22298" w:author="Delta" w:date="2021-07-23T11:12:00Z"/>
        </w:trPr>
        <w:tc>
          <w:tcPr>
            <w:tcW w:w="230" w:type="pct"/>
            <w:tcBorders>
              <w:top w:val="single" w:sz="6" w:space="0" w:color="auto"/>
              <w:left w:val="single" w:sz="6" w:space="0" w:color="auto"/>
              <w:bottom w:val="single" w:sz="6" w:space="0" w:color="auto"/>
              <w:right w:val="single" w:sz="6" w:space="0" w:color="auto"/>
            </w:tcBorders>
          </w:tcPr>
          <w:p w14:paraId="03A352D1" w14:textId="77777777" w:rsidR="00CB3986" w:rsidRPr="008E21F4" w:rsidRDefault="00CB3986" w:rsidP="00D04D5F">
            <w:pPr>
              <w:pStyle w:val="TAL"/>
              <w:rPr>
                <w:ins w:id="22299" w:author="Delta" w:date="2021-07-23T11:12:00Z"/>
                <w:b/>
                <w:sz w:val="16"/>
                <w:szCs w:val="16"/>
                <w:lang w:eastAsia="ja-JP"/>
              </w:rPr>
            </w:pPr>
            <w:ins w:id="22300" w:author="Delta" w:date="2021-07-23T11:12:00Z">
              <w:r w:rsidRPr="008E21F4">
                <w:rPr>
                  <w:b/>
                  <w:sz w:val="16"/>
                  <w:szCs w:val="16"/>
                  <w:lang w:eastAsia="ja-JP"/>
                </w:rPr>
                <w:t>10 MHz</w:t>
              </w:r>
            </w:ins>
          </w:p>
        </w:tc>
        <w:tc>
          <w:tcPr>
            <w:tcW w:w="395" w:type="pct"/>
            <w:tcBorders>
              <w:top w:val="single" w:sz="6" w:space="0" w:color="auto"/>
              <w:left w:val="single" w:sz="6" w:space="0" w:color="auto"/>
              <w:bottom w:val="single" w:sz="6" w:space="0" w:color="auto"/>
              <w:right w:val="single" w:sz="6" w:space="0" w:color="auto"/>
            </w:tcBorders>
          </w:tcPr>
          <w:p w14:paraId="2BACD2B3" w14:textId="77777777" w:rsidR="00CB3986" w:rsidRPr="008E21F4" w:rsidRDefault="00CB3986" w:rsidP="00D04D5F">
            <w:pPr>
              <w:pStyle w:val="TAL"/>
              <w:rPr>
                <w:ins w:id="22301" w:author="Delta" w:date="2021-07-23T11:12:00Z"/>
                <w:sz w:val="16"/>
                <w:szCs w:val="16"/>
                <w:lang w:eastAsia="ja-JP"/>
              </w:rPr>
            </w:pPr>
            <w:ins w:id="22302" w:author="Delta" w:date="2021-07-23T11:12:00Z">
              <w:r w:rsidRPr="008E21F4">
                <w:rPr>
                  <w:sz w:val="16"/>
                  <w:szCs w:val="16"/>
                  <w:lang w:eastAsia="zh-CN"/>
                </w:rPr>
                <w:t>2 3 4 6 7 10 11 13 15 17 18 19 29 30 34 35 37 38 39 41 42 46 47 48 49</w:t>
              </w:r>
            </w:ins>
          </w:p>
        </w:tc>
        <w:tc>
          <w:tcPr>
            <w:tcW w:w="408" w:type="pct"/>
            <w:tcBorders>
              <w:top w:val="single" w:sz="6" w:space="0" w:color="auto"/>
              <w:left w:val="single" w:sz="6" w:space="0" w:color="auto"/>
              <w:bottom w:val="single" w:sz="6" w:space="0" w:color="auto"/>
              <w:right w:val="single" w:sz="6" w:space="0" w:color="auto"/>
            </w:tcBorders>
          </w:tcPr>
          <w:p w14:paraId="201BEE67" w14:textId="77777777" w:rsidR="00CB3986" w:rsidRPr="008E21F4" w:rsidRDefault="00CB3986" w:rsidP="00D04D5F">
            <w:pPr>
              <w:pStyle w:val="TAL"/>
              <w:rPr>
                <w:ins w:id="22303" w:author="Delta" w:date="2021-07-23T11:12:00Z"/>
                <w:sz w:val="16"/>
                <w:szCs w:val="16"/>
                <w:lang w:eastAsia="ja-JP"/>
              </w:rPr>
            </w:pPr>
            <w:ins w:id="22304" w:author="Delta" w:date="2021-07-23T11:12:00Z">
              <w:r w:rsidRPr="008E21F4">
                <w:rPr>
                  <w:sz w:val="16"/>
                  <w:szCs w:val="16"/>
                  <w:lang w:eastAsia="zh-CN"/>
                </w:rPr>
                <w:t>1 3 4 5 6 7 9 10 12 14 16 17 28 30 34 35 36 37 38 39 40 41 43 44 48</w:t>
              </w:r>
            </w:ins>
          </w:p>
        </w:tc>
        <w:tc>
          <w:tcPr>
            <w:tcW w:w="422" w:type="pct"/>
            <w:tcBorders>
              <w:top w:val="single" w:sz="6" w:space="0" w:color="auto"/>
              <w:left w:val="single" w:sz="6" w:space="0" w:color="auto"/>
              <w:bottom w:val="single" w:sz="6" w:space="0" w:color="auto"/>
              <w:right w:val="single" w:sz="6" w:space="0" w:color="auto"/>
            </w:tcBorders>
          </w:tcPr>
          <w:p w14:paraId="6A95A2EF" w14:textId="77777777" w:rsidR="00CB3986" w:rsidRPr="008E21F4" w:rsidRDefault="00CB3986" w:rsidP="00D04D5F">
            <w:pPr>
              <w:pStyle w:val="TAL"/>
              <w:rPr>
                <w:ins w:id="22305" w:author="Delta" w:date="2021-07-23T11:12:00Z"/>
                <w:sz w:val="16"/>
                <w:szCs w:val="16"/>
                <w:lang w:eastAsia="ja-JP"/>
              </w:rPr>
            </w:pPr>
            <w:ins w:id="22306" w:author="Delta" w:date="2021-07-23T11:12:00Z">
              <w:r w:rsidRPr="008E21F4">
                <w:rPr>
                  <w:sz w:val="16"/>
                  <w:szCs w:val="16"/>
                  <w:lang w:eastAsia="zh-CN"/>
                </w:rPr>
                <w:t>2 3 4 6 7 8 9 10 11 13 14 16 18 19 20 21 29 32 34 39 41 43 44 45 46</w:t>
              </w:r>
            </w:ins>
          </w:p>
        </w:tc>
        <w:tc>
          <w:tcPr>
            <w:tcW w:w="432" w:type="pct"/>
            <w:tcBorders>
              <w:top w:val="single" w:sz="6" w:space="0" w:color="auto"/>
              <w:left w:val="single" w:sz="6" w:space="0" w:color="auto"/>
              <w:bottom w:val="single" w:sz="6" w:space="0" w:color="auto"/>
              <w:right w:val="single" w:sz="6" w:space="0" w:color="auto"/>
            </w:tcBorders>
          </w:tcPr>
          <w:p w14:paraId="0998898A" w14:textId="77777777" w:rsidR="00CB3986" w:rsidRPr="008E21F4" w:rsidRDefault="00CB3986" w:rsidP="00D04D5F">
            <w:pPr>
              <w:pStyle w:val="TAL"/>
              <w:rPr>
                <w:ins w:id="22307" w:author="Delta" w:date="2021-07-23T11:12:00Z"/>
                <w:sz w:val="16"/>
                <w:szCs w:val="16"/>
                <w:lang w:eastAsia="ja-JP"/>
              </w:rPr>
            </w:pPr>
            <w:ins w:id="22308" w:author="Delta" w:date="2021-07-23T11:12:00Z">
              <w:r w:rsidRPr="008E21F4">
                <w:rPr>
                  <w:sz w:val="16"/>
                  <w:szCs w:val="16"/>
                  <w:lang w:eastAsia="zh-CN"/>
                </w:rPr>
                <w:t>2 5 8 9 11 12 13 14 16 18 20 21 28 29 30 31 32 33 34 42 44 45 46 47 49</w:t>
              </w:r>
            </w:ins>
          </w:p>
        </w:tc>
        <w:tc>
          <w:tcPr>
            <w:tcW w:w="402" w:type="pct"/>
            <w:tcBorders>
              <w:top w:val="single" w:sz="6" w:space="0" w:color="auto"/>
              <w:left w:val="single" w:sz="6" w:space="0" w:color="auto"/>
              <w:bottom w:val="single" w:sz="6" w:space="0" w:color="auto"/>
              <w:right w:val="single" w:sz="6" w:space="0" w:color="auto"/>
            </w:tcBorders>
          </w:tcPr>
          <w:p w14:paraId="3BE11706" w14:textId="77777777" w:rsidR="00CB3986" w:rsidRPr="008E21F4" w:rsidRDefault="00CB3986" w:rsidP="00D04D5F">
            <w:pPr>
              <w:pStyle w:val="TAL"/>
              <w:rPr>
                <w:ins w:id="22309" w:author="Delta" w:date="2021-07-23T11:12:00Z"/>
                <w:sz w:val="16"/>
                <w:szCs w:val="16"/>
                <w:lang w:eastAsia="ja-JP"/>
              </w:rPr>
            </w:pPr>
            <w:ins w:id="22310" w:author="Delta" w:date="2021-07-23T11:12:00Z">
              <w:r w:rsidRPr="008E21F4">
                <w:rPr>
                  <w:sz w:val="16"/>
                  <w:szCs w:val="16"/>
                  <w:lang w:eastAsia="zh-CN"/>
                </w:rPr>
                <w:t>1 4 5 6 7 11 12 13 14 15 17 20 21 26 27 31 32 34 37 38 41 42 46 48 49</w:t>
              </w:r>
            </w:ins>
          </w:p>
        </w:tc>
        <w:tc>
          <w:tcPr>
            <w:tcW w:w="390" w:type="pct"/>
            <w:tcBorders>
              <w:top w:val="single" w:sz="6" w:space="0" w:color="auto"/>
              <w:left w:val="single" w:sz="6" w:space="0" w:color="auto"/>
              <w:bottom w:val="single" w:sz="6" w:space="0" w:color="auto"/>
              <w:right w:val="single" w:sz="6" w:space="0" w:color="auto"/>
            </w:tcBorders>
          </w:tcPr>
          <w:p w14:paraId="453D1B3E" w14:textId="77777777" w:rsidR="00CB3986" w:rsidRPr="008E21F4" w:rsidRDefault="00CB3986" w:rsidP="00D04D5F">
            <w:pPr>
              <w:pStyle w:val="TAL"/>
              <w:rPr>
                <w:ins w:id="22311" w:author="Delta" w:date="2021-07-23T11:12:00Z"/>
                <w:sz w:val="16"/>
                <w:szCs w:val="16"/>
                <w:lang w:eastAsia="ja-JP"/>
              </w:rPr>
            </w:pPr>
            <w:ins w:id="22312" w:author="Delta" w:date="2021-07-23T11:12:00Z">
              <w:r w:rsidRPr="008E21F4">
                <w:rPr>
                  <w:sz w:val="16"/>
                  <w:szCs w:val="16"/>
                  <w:lang w:eastAsia="zh-CN"/>
                </w:rPr>
                <w:t>0 1 5 6 7 8 11 12 13 15 19 20 26 28 29 30 31 32 37 38 42 43 44 47 49</w:t>
              </w:r>
            </w:ins>
          </w:p>
        </w:tc>
        <w:tc>
          <w:tcPr>
            <w:tcW w:w="368" w:type="pct"/>
            <w:tcBorders>
              <w:top w:val="single" w:sz="6" w:space="0" w:color="auto"/>
              <w:left w:val="single" w:sz="6" w:space="0" w:color="auto"/>
              <w:bottom w:val="single" w:sz="6" w:space="0" w:color="auto"/>
              <w:right w:val="single" w:sz="6" w:space="0" w:color="auto"/>
            </w:tcBorders>
          </w:tcPr>
          <w:p w14:paraId="544B0019" w14:textId="77777777" w:rsidR="00CB3986" w:rsidRPr="008E21F4" w:rsidRDefault="00CB3986" w:rsidP="00D04D5F">
            <w:pPr>
              <w:pStyle w:val="TAL"/>
              <w:rPr>
                <w:ins w:id="22313" w:author="Delta" w:date="2021-07-23T11:12:00Z"/>
                <w:sz w:val="16"/>
                <w:szCs w:val="16"/>
                <w:lang w:eastAsia="ja-JP"/>
              </w:rPr>
            </w:pPr>
            <w:ins w:id="22314" w:author="Delta" w:date="2021-07-23T11:12:00Z">
              <w:r w:rsidRPr="008E21F4">
                <w:rPr>
                  <w:sz w:val="16"/>
                  <w:szCs w:val="16"/>
                  <w:lang w:eastAsia="zh-CN"/>
                </w:rPr>
                <w:t>1 2 5 6 8 11 13 14 15 16 18 20 21 24 25 27 30 32 34 35 37 40 43 46 47</w:t>
              </w:r>
            </w:ins>
          </w:p>
        </w:tc>
        <w:tc>
          <w:tcPr>
            <w:tcW w:w="412" w:type="pct"/>
            <w:tcBorders>
              <w:top w:val="single" w:sz="6" w:space="0" w:color="auto"/>
              <w:left w:val="single" w:sz="6" w:space="0" w:color="auto"/>
              <w:bottom w:val="single" w:sz="6" w:space="0" w:color="auto"/>
              <w:right w:val="single" w:sz="6" w:space="0" w:color="auto"/>
            </w:tcBorders>
          </w:tcPr>
          <w:p w14:paraId="5C4FB278" w14:textId="77777777" w:rsidR="00CB3986" w:rsidRPr="008E21F4" w:rsidRDefault="00CB3986" w:rsidP="00D04D5F">
            <w:pPr>
              <w:pStyle w:val="TAL"/>
              <w:rPr>
                <w:ins w:id="22315" w:author="Delta" w:date="2021-07-23T11:12:00Z"/>
                <w:sz w:val="16"/>
                <w:szCs w:val="16"/>
                <w:lang w:eastAsia="zh-CN"/>
              </w:rPr>
            </w:pPr>
            <w:ins w:id="22316" w:author="Delta" w:date="2021-07-23T11:12:00Z">
              <w:r w:rsidRPr="008E21F4">
                <w:rPr>
                  <w:sz w:val="16"/>
                  <w:szCs w:val="16"/>
                  <w:lang w:eastAsia="zh-CN"/>
                </w:rPr>
                <w:t>2 3 4 6 7 10 11 13 15 17 18 19 29 30 34 35 37 38 39 41 42 46 47 48 49</w:t>
              </w:r>
            </w:ins>
          </w:p>
        </w:tc>
        <w:tc>
          <w:tcPr>
            <w:tcW w:w="416" w:type="pct"/>
            <w:tcBorders>
              <w:top w:val="single" w:sz="6" w:space="0" w:color="auto"/>
              <w:left w:val="single" w:sz="6" w:space="0" w:color="auto"/>
              <w:bottom w:val="single" w:sz="6" w:space="0" w:color="auto"/>
              <w:right w:val="single" w:sz="6" w:space="0" w:color="auto"/>
            </w:tcBorders>
          </w:tcPr>
          <w:p w14:paraId="787E9B4E" w14:textId="77777777" w:rsidR="00CB3986" w:rsidRPr="008E21F4" w:rsidRDefault="00CB3986" w:rsidP="00D04D5F">
            <w:pPr>
              <w:pStyle w:val="TAL"/>
              <w:rPr>
                <w:ins w:id="22317" w:author="Delta" w:date="2021-07-23T11:12:00Z"/>
                <w:sz w:val="16"/>
                <w:szCs w:val="16"/>
                <w:lang w:eastAsia="zh-CN"/>
              </w:rPr>
            </w:pPr>
            <w:ins w:id="22318" w:author="Delta" w:date="2021-07-23T11:12:00Z">
              <w:r w:rsidRPr="008E21F4">
                <w:rPr>
                  <w:sz w:val="16"/>
                  <w:szCs w:val="16"/>
                  <w:lang w:eastAsia="zh-CN"/>
                </w:rPr>
                <w:t>1 3 4 5 6 7 9 10 12 14 16 17 28 30 34 35 36 37 38 39 40 41 43 44 48</w:t>
              </w:r>
            </w:ins>
          </w:p>
        </w:tc>
        <w:tc>
          <w:tcPr>
            <w:tcW w:w="369" w:type="pct"/>
            <w:tcBorders>
              <w:top w:val="single" w:sz="6" w:space="0" w:color="auto"/>
              <w:left w:val="single" w:sz="6" w:space="0" w:color="auto"/>
              <w:bottom w:val="single" w:sz="6" w:space="0" w:color="auto"/>
              <w:right w:val="single" w:sz="6" w:space="0" w:color="auto"/>
            </w:tcBorders>
          </w:tcPr>
          <w:p w14:paraId="2C18E6E3" w14:textId="77777777" w:rsidR="00CB3986" w:rsidRPr="008E21F4" w:rsidRDefault="00CB3986" w:rsidP="00D04D5F">
            <w:pPr>
              <w:pStyle w:val="TAL"/>
              <w:rPr>
                <w:ins w:id="22319" w:author="Delta" w:date="2021-07-23T11:12:00Z"/>
                <w:sz w:val="16"/>
                <w:szCs w:val="16"/>
                <w:lang w:eastAsia="zh-CN"/>
              </w:rPr>
            </w:pPr>
            <w:ins w:id="22320" w:author="Delta" w:date="2021-07-23T11:12:00Z">
              <w:r w:rsidRPr="008E21F4">
                <w:rPr>
                  <w:sz w:val="16"/>
                  <w:szCs w:val="16"/>
                  <w:lang w:eastAsia="zh-CN"/>
                </w:rPr>
                <w:t>2 3 4 6 7 8 9 10 11 13 14 16 18 19 20 21 29 32 34 39 41 43 44 45 46</w:t>
              </w:r>
            </w:ins>
          </w:p>
        </w:tc>
        <w:tc>
          <w:tcPr>
            <w:tcW w:w="396" w:type="pct"/>
            <w:tcBorders>
              <w:top w:val="single" w:sz="6" w:space="0" w:color="auto"/>
              <w:left w:val="single" w:sz="6" w:space="0" w:color="auto"/>
              <w:bottom w:val="single" w:sz="6" w:space="0" w:color="auto"/>
              <w:right w:val="single" w:sz="6" w:space="0" w:color="auto"/>
            </w:tcBorders>
          </w:tcPr>
          <w:p w14:paraId="525E6D80" w14:textId="77777777" w:rsidR="00CB3986" w:rsidRPr="008E21F4" w:rsidRDefault="00CB3986" w:rsidP="00D04D5F">
            <w:pPr>
              <w:pStyle w:val="TAL"/>
              <w:rPr>
                <w:ins w:id="22321" w:author="Delta" w:date="2021-07-23T11:12:00Z"/>
                <w:sz w:val="16"/>
                <w:szCs w:val="16"/>
                <w:lang w:eastAsia="zh-CN"/>
              </w:rPr>
            </w:pPr>
            <w:ins w:id="22322" w:author="Delta" w:date="2021-07-23T11:12:00Z">
              <w:r w:rsidRPr="008E21F4">
                <w:rPr>
                  <w:sz w:val="16"/>
                  <w:szCs w:val="16"/>
                  <w:lang w:eastAsia="zh-CN"/>
                </w:rPr>
                <w:t>2 5 8 9 11 12 13 14 16 18 20 21 28 29 30 31 32 33 34 42 44 45 46 47 49</w:t>
              </w:r>
            </w:ins>
          </w:p>
        </w:tc>
        <w:tc>
          <w:tcPr>
            <w:tcW w:w="359" w:type="pct"/>
            <w:tcBorders>
              <w:top w:val="single" w:sz="6" w:space="0" w:color="auto"/>
              <w:left w:val="single" w:sz="6" w:space="0" w:color="auto"/>
              <w:bottom w:val="single" w:sz="6" w:space="0" w:color="auto"/>
              <w:right w:val="single" w:sz="6" w:space="0" w:color="auto"/>
            </w:tcBorders>
          </w:tcPr>
          <w:p w14:paraId="0B9BBBF1" w14:textId="77777777" w:rsidR="00CB3986" w:rsidRPr="008E21F4" w:rsidRDefault="00CB3986" w:rsidP="00D04D5F">
            <w:pPr>
              <w:pStyle w:val="TAL"/>
              <w:rPr>
                <w:ins w:id="22323" w:author="Delta" w:date="2021-07-23T11:12:00Z"/>
                <w:sz w:val="16"/>
                <w:szCs w:val="16"/>
                <w:lang w:eastAsia="zh-CN"/>
              </w:rPr>
            </w:pPr>
            <w:ins w:id="22324" w:author="Delta" w:date="2021-07-23T11:12:00Z">
              <w:r w:rsidRPr="008E21F4">
                <w:rPr>
                  <w:sz w:val="16"/>
                  <w:szCs w:val="16"/>
                  <w:lang w:eastAsia="zh-CN"/>
                </w:rPr>
                <w:t>1 4 5 6 7 11 12 13 14 15 17 20 21 26 27 31 32 34 37 38 41 42 46 48 49</w:t>
              </w:r>
            </w:ins>
          </w:p>
        </w:tc>
      </w:tr>
      <w:tr w:rsidR="00CB3986" w:rsidRPr="008E21F4" w14:paraId="59AD4769" w14:textId="77777777" w:rsidTr="00D04D5F">
        <w:trPr>
          <w:jc w:val="center"/>
          <w:ins w:id="22325" w:author="Delta" w:date="2021-07-23T11:12:00Z"/>
        </w:trPr>
        <w:tc>
          <w:tcPr>
            <w:tcW w:w="230" w:type="pct"/>
            <w:tcBorders>
              <w:top w:val="single" w:sz="6" w:space="0" w:color="auto"/>
              <w:left w:val="single" w:sz="6" w:space="0" w:color="auto"/>
              <w:bottom w:val="single" w:sz="6" w:space="0" w:color="auto"/>
              <w:right w:val="single" w:sz="6" w:space="0" w:color="auto"/>
            </w:tcBorders>
          </w:tcPr>
          <w:p w14:paraId="57B14C5E" w14:textId="77777777" w:rsidR="00CB3986" w:rsidRPr="008E21F4" w:rsidRDefault="00CB3986" w:rsidP="00D04D5F">
            <w:pPr>
              <w:pStyle w:val="TAL"/>
              <w:rPr>
                <w:ins w:id="22326" w:author="Delta" w:date="2021-07-23T11:12:00Z"/>
                <w:b/>
                <w:sz w:val="16"/>
                <w:szCs w:val="16"/>
                <w:lang w:eastAsia="ja-JP"/>
              </w:rPr>
            </w:pPr>
            <w:ins w:id="22327" w:author="Delta" w:date="2021-07-23T11:12:00Z">
              <w:r w:rsidRPr="008E21F4">
                <w:rPr>
                  <w:b/>
                  <w:sz w:val="16"/>
                  <w:szCs w:val="16"/>
                  <w:lang w:eastAsia="ja-JP"/>
                </w:rPr>
                <w:t>15 MHz</w:t>
              </w:r>
            </w:ins>
          </w:p>
        </w:tc>
        <w:tc>
          <w:tcPr>
            <w:tcW w:w="395" w:type="pct"/>
            <w:tcBorders>
              <w:top w:val="single" w:sz="6" w:space="0" w:color="auto"/>
              <w:left w:val="single" w:sz="6" w:space="0" w:color="auto"/>
              <w:bottom w:val="single" w:sz="6" w:space="0" w:color="auto"/>
              <w:right w:val="single" w:sz="6" w:space="0" w:color="auto"/>
            </w:tcBorders>
          </w:tcPr>
          <w:p w14:paraId="47CB9248" w14:textId="77777777" w:rsidR="00CB3986" w:rsidRPr="008E21F4" w:rsidRDefault="00CB3986" w:rsidP="00D04D5F">
            <w:pPr>
              <w:pStyle w:val="TAL"/>
              <w:rPr>
                <w:ins w:id="22328" w:author="Delta" w:date="2021-07-23T11:12:00Z"/>
                <w:sz w:val="16"/>
                <w:szCs w:val="16"/>
                <w:lang w:eastAsia="ja-JP"/>
              </w:rPr>
            </w:pPr>
            <w:ins w:id="22329" w:author="Delta" w:date="2021-07-23T11:12:00Z">
              <w:r w:rsidRPr="008E21F4">
                <w:rPr>
                  <w:sz w:val="16"/>
                  <w:szCs w:val="16"/>
                  <w:lang w:eastAsia="zh-CN"/>
                </w:rPr>
                <w:t>1 3 5 6 9 10 11 13 15 17 20 21 23 24 25 26 27 28 29 33 42 44 45 51 52 53 56 57 58 61 62 63 65 66 70 71 73 74</w:t>
              </w:r>
            </w:ins>
          </w:p>
        </w:tc>
        <w:tc>
          <w:tcPr>
            <w:tcW w:w="408" w:type="pct"/>
            <w:tcBorders>
              <w:top w:val="single" w:sz="6" w:space="0" w:color="auto"/>
              <w:left w:val="single" w:sz="6" w:space="0" w:color="auto"/>
              <w:bottom w:val="single" w:sz="6" w:space="0" w:color="auto"/>
              <w:right w:val="single" w:sz="6" w:space="0" w:color="auto"/>
            </w:tcBorders>
          </w:tcPr>
          <w:p w14:paraId="67B7AFB7" w14:textId="77777777" w:rsidR="00CB3986" w:rsidRPr="008E21F4" w:rsidRDefault="00CB3986" w:rsidP="00D04D5F">
            <w:pPr>
              <w:pStyle w:val="TAL"/>
              <w:rPr>
                <w:ins w:id="22330" w:author="Delta" w:date="2021-07-23T11:12:00Z"/>
                <w:sz w:val="16"/>
                <w:szCs w:val="16"/>
                <w:lang w:eastAsia="ja-JP"/>
              </w:rPr>
            </w:pPr>
            <w:ins w:id="22331" w:author="Delta" w:date="2021-07-23T11:12:00Z">
              <w:r w:rsidRPr="008E21F4">
                <w:rPr>
                  <w:sz w:val="16"/>
                  <w:szCs w:val="16"/>
                  <w:lang w:eastAsia="zh-CN"/>
                </w:rPr>
                <w:t>3 4 5 6 7 8 9 10 13 14 15 16 19 20 21 22 24 25 28 31 32 33 43 45 46 49 51 52 55 58 59 60 61 62 64 66 67 72</w:t>
              </w:r>
            </w:ins>
          </w:p>
        </w:tc>
        <w:tc>
          <w:tcPr>
            <w:tcW w:w="422" w:type="pct"/>
            <w:tcBorders>
              <w:top w:val="single" w:sz="6" w:space="0" w:color="auto"/>
              <w:left w:val="single" w:sz="6" w:space="0" w:color="auto"/>
              <w:bottom w:val="single" w:sz="6" w:space="0" w:color="auto"/>
              <w:right w:val="single" w:sz="6" w:space="0" w:color="auto"/>
            </w:tcBorders>
          </w:tcPr>
          <w:p w14:paraId="0CDCFE56" w14:textId="77777777" w:rsidR="00CB3986" w:rsidRPr="008E21F4" w:rsidRDefault="00CB3986" w:rsidP="00D04D5F">
            <w:pPr>
              <w:pStyle w:val="TAL"/>
              <w:rPr>
                <w:ins w:id="22332" w:author="Delta" w:date="2021-07-23T11:12:00Z"/>
                <w:sz w:val="16"/>
                <w:szCs w:val="16"/>
                <w:lang w:eastAsia="ja-JP"/>
              </w:rPr>
            </w:pPr>
            <w:ins w:id="22333" w:author="Delta" w:date="2021-07-23T11:12:00Z">
              <w:r w:rsidRPr="008E21F4">
                <w:rPr>
                  <w:sz w:val="16"/>
                  <w:szCs w:val="16"/>
                  <w:lang w:eastAsia="zh-CN"/>
                </w:rPr>
                <w:t>3 4 7 8 10 11 12 13 14 16 18 19 20 22 24 25 27 28 30 32 41 42 43 44 45 46 48 50 51 62 65 67 68 69 70 71 73 74</w:t>
              </w:r>
            </w:ins>
          </w:p>
        </w:tc>
        <w:tc>
          <w:tcPr>
            <w:tcW w:w="432" w:type="pct"/>
            <w:tcBorders>
              <w:top w:val="single" w:sz="6" w:space="0" w:color="auto"/>
              <w:left w:val="single" w:sz="6" w:space="0" w:color="auto"/>
              <w:bottom w:val="single" w:sz="6" w:space="0" w:color="auto"/>
              <w:right w:val="single" w:sz="6" w:space="0" w:color="auto"/>
            </w:tcBorders>
          </w:tcPr>
          <w:p w14:paraId="1515F094" w14:textId="77777777" w:rsidR="00CB3986" w:rsidRPr="008E21F4" w:rsidRDefault="00CB3986" w:rsidP="00D04D5F">
            <w:pPr>
              <w:pStyle w:val="TAL"/>
              <w:rPr>
                <w:ins w:id="22334" w:author="Delta" w:date="2021-07-23T11:12:00Z"/>
                <w:sz w:val="16"/>
                <w:szCs w:val="16"/>
                <w:lang w:eastAsia="ja-JP"/>
              </w:rPr>
            </w:pPr>
            <w:ins w:id="22335" w:author="Delta" w:date="2021-07-23T11:12:00Z">
              <w:r w:rsidRPr="008E21F4">
                <w:rPr>
                  <w:sz w:val="16"/>
                  <w:szCs w:val="16"/>
                  <w:lang w:eastAsia="zh-CN"/>
                </w:rPr>
                <w:t>2 6 7 8 9 10 11 13 16 17 18 19 20 21 22 23 26 30 31 41 43 45 46 47 48 51 55 57 58 62 63 64 65 69 70 71 73 74</w:t>
              </w:r>
            </w:ins>
          </w:p>
        </w:tc>
        <w:tc>
          <w:tcPr>
            <w:tcW w:w="402" w:type="pct"/>
            <w:tcBorders>
              <w:top w:val="single" w:sz="6" w:space="0" w:color="auto"/>
              <w:left w:val="single" w:sz="6" w:space="0" w:color="auto"/>
              <w:bottom w:val="single" w:sz="6" w:space="0" w:color="auto"/>
              <w:right w:val="single" w:sz="6" w:space="0" w:color="auto"/>
            </w:tcBorders>
          </w:tcPr>
          <w:p w14:paraId="05BB0E40" w14:textId="77777777" w:rsidR="00CB3986" w:rsidRPr="008E21F4" w:rsidRDefault="00CB3986" w:rsidP="00D04D5F">
            <w:pPr>
              <w:pStyle w:val="TAL"/>
              <w:rPr>
                <w:ins w:id="22336" w:author="Delta" w:date="2021-07-23T11:12:00Z"/>
                <w:sz w:val="16"/>
                <w:szCs w:val="16"/>
                <w:lang w:eastAsia="ja-JP"/>
              </w:rPr>
            </w:pPr>
            <w:ins w:id="22337" w:author="Delta" w:date="2021-07-23T11:12:00Z">
              <w:r w:rsidRPr="008E21F4">
                <w:rPr>
                  <w:sz w:val="16"/>
                  <w:szCs w:val="16"/>
                  <w:lang w:eastAsia="zh-CN"/>
                </w:rPr>
                <w:t>0 1 2 3 7 8 9 10 11 12 17 19 21 22 23 24 27 28 30 31 32 37 40 41 45 48 51 53 55 56 57 58 61 63 65 66 70 73</w:t>
              </w:r>
            </w:ins>
          </w:p>
        </w:tc>
        <w:tc>
          <w:tcPr>
            <w:tcW w:w="390" w:type="pct"/>
            <w:tcBorders>
              <w:top w:val="single" w:sz="6" w:space="0" w:color="auto"/>
              <w:left w:val="single" w:sz="6" w:space="0" w:color="auto"/>
              <w:bottom w:val="single" w:sz="6" w:space="0" w:color="auto"/>
              <w:right w:val="single" w:sz="6" w:space="0" w:color="auto"/>
            </w:tcBorders>
          </w:tcPr>
          <w:p w14:paraId="741E4E5E" w14:textId="77777777" w:rsidR="00CB3986" w:rsidRPr="008E21F4" w:rsidRDefault="00CB3986" w:rsidP="00D04D5F">
            <w:pPr>
              <w:pStyle w:val="TAL"/>
              <w:rPr>
                <w:ins w:id="22338" w:author="Delta" w:date="2021-07-23T11:12:00Z"/>
                <w:sz w:val="16"/>
                <w:szCs w:val="16"/>
                <w:lang w:eastAsia="ja-JP"/>
              </w:rPr>
            </w:pPr>
            <w:ins w:id="22339" w:author="Delta" w:date="2021-07-23T11:12:00Z">
              <w:r w:rsidRPr="008E21F4">
                <w:rPr>
                  <w:sz w:val="16"/>
                  <w:szCs w:val="16"/>
                  <w:lang w:eastAsia="zh-CN"/>
                </w:rPr>
                <w:t>3 7 10 11 13 15 16 17 23 27 29 30 31 32 35 36 37 40 42 43 45 46 48 49 50 53 54 57 60 62 64 65 66 67 68 69 72 74</w:t>
              </w:r>
            </w:ins>
          </w:p>
        </w:tc>
        <w:tc>
          <w:tcPr>
            <w:tcW w:w="368" w:type="pct"/>
            <w:tcBorders>
              <w:top w:val="single" w:sz="6" w:space="0" w:color="auto"/>
              <w:left w:val="single" w:sz="6" w:space="0" w:color="auto"/>
              <w:bottom w:val="single" w:sz="6" w:space="0" w:color="auto"/>
              <w:right w:val="single" w:sz="6" w:space="0" w:color="auto"/>
            </w:tcBorders>
          </w:tcPr>
          <w:p w14:paraId="49B150ED" w14:textId="77777777" w:rsidR="00CB3986" w:rsidRPr="008E21F4" w:rsidRDefault="00CB3986" w:rsidP="00D04D5F">
            <w:pPr>
              <w:pStyle w:val="TAL"/>
              <w:rPr>
                <w:ins w:id="22340" w:author="Delta" w:date="2021-07-23T11:12:00Z"/>
                <w:sz w:val="16"/>
                <w:szCs w:val="16"/>
                <w:lang w:eastAsia="ja-JP"/>
              </w:rPr>
            </w:pPr>
            <w:ins w:id="22341" w:author="Delta" w:date="2021-07-23T11:12:00Z">
              <w:r w:rsidRPr="008E21F4">
                <w:rPr>
                  <w:sz w:val="16"/>
                  <w:szCs w:val="16"/>
                  <w:lang w:eastAsia="zh-CN"/>
                </w:rPr>
                <w:t>1 3 8 9 11 12 13 14 15 17 22 23 24 25 28 29 30 31 34 37 40 41 42 46 48 49 51 54 55 56 61 62 63 67 70 71 73 74</w:t>
              </w:r>
            </w:ins>
          </w:p>
        </w:tc>
        <w:tc>
          <w:tcPr>
            <w:tcW w:w="412" w:type="pct"/>
            <w:tcBorders>
              <w:top w:val="single" w:sz="6" w:space="0" w:color="auto"/>
              <w:left w:val="single" w:sz="6" w:space="0" w:color="auto"/>
              <w:bottom w:val="single" w:sz="6" w:space="0" w:color="auto"/>
              <w:right w:val="single" w:sz="6" w:space="0" w:color="auto"/>
            </w:tcBorders>
          </w:tcPr>
          <w:p w14:paraId="327A79C7" w14:textId="77777777" w:rsidR="00CB3986" w:rsidRPr="008E21F4" w:rsidRDefault="00CB3986" w:rsidP="00D04D5F">
            <w:pPr>
              <w:pStyle w:val="TAL"/>
              <w:rPr>
                <w:ins w:id="22342" w:author="Delta" w:date="2021-07-23T11:12:00Z"/>
                <w:sz w:val="16"/>
                <w:szCs w:val="16"/>
                <w:lang w:eastAsia="zh-CN"/>
              </w:rPr>
            </w:pPr>
            <w:ins w:id="22343" w:author="Delta" w:date="2021-07-23T11:12:00Z">
              <w:r w:rsidRPr="008E21F4">
                <w:rPr>
                  <w:sz w:val="16"/>
                  <w:szCs w:val="16"/>
                  <w:lang w:eastAsia="zh-CN"/>
                </w:rPr>
                <w:t>1 3 5 6 9 10 11 13 15 17 20 21 23 24 25 26 27 28 29 33 42 44 45 51 52 53 56 57 58 61 62 63 65 66 70 71 73 74</w:t>
              </w:r>
            </w:ins>
          </w:p>
        </w:tc>
        <w:tc>
          <w:tcPr>
            <w:tcW w:w="416" w:type="pct"/>
            <w:tcBorders>
              <w:top w:val="single" w:sz="6" w:space="0" w:color="auto"/>
              <w:left w:val="single" w:sz="6" w:space="0" w:color="auto"/>
              <w:bottom w:val="single" w:sz="6" w:space="0" w:color="auto"/>
              <w:right w:val="single" w:sz="6" w:space="0" w:color="auto"/>
            </w:tcBorders>
          </w:tcPr>
          <w:p w14:paraId="1F9E8D6E" w14:textId="77777777" w:rsidR="00CB3986" w:rsidRPr="008E21F4" w:rsidRDefault="00CB3986" w:rsidP="00D04D5F">
            <w:pPr>
              <w:pStyle w:val="TAL"/>
              <w:rPr>
                <w:ins w:id="22344" w:author="Delta" w:date="2021-07-23T11:12:00Z"/>
                <w:sz w:val="16"/>
                <w:szCs w:val="16"/>
                <w:lang w:eastAsia="zh-CN"/>
              </w:rPr>
            </w:pPr>
            <w:ins w:id="22345" w:author="Delta" w:date="2021-07-23T11:12:00Z">
              <w:r w:rsidRPr="008E21F4">
                <w:rPr>
                  <w:sz w:val="16"/>
                  <w:szCs w:val="16"/>
                  <w:lang w:eastAsia="zh-CN"/>
                </w:rPr>
                <w:t>3 4 5 6 7 8 9 10 13 14 15 16 19 20 21 22 24 25 28 31 32 33 43 45 46 49 51 52 55 58 59 60 61 62 64 66 67 72</w:t>
              </w:r>
            </w:ins>
          </w:p>
        </w:tc>
        <w:tc>
          <w:tcPr>
            <w:tcW w:w="369" w:type="pct"/>
            <w:tcBorders>
              <w:top w:val="single" w:sz="6" w:space="0" w:color="auto"/>
              <w:left w:val="single" w:sz="6" w:space="0" w:color="auto"/>
              <w:bottom w:val="single" w:sz="6" w:space="0" w:color="auto"/>
              <w:right w:val="single" w:sz="6" w:space="0" w:color="auto"/>
            </w:tcBorders>
          </w:tcPr>
          <w:p w14:paraId="20A4690A" w14:textId="77777777" w:rsidR="00CB3986" w:rsidRPr="008E21F4" w:rsidRDefault="00CB3986" w:rsidP="00D04D5F">
            <w:pPr>
              <w:pStyle w:val="TAL"/>
              <w:rPr>
                <w:ins w:id="22346" w:author="Delta" w:date="2021-07-23T11:12:00Z"/>
                <w:sz w:val="16"/>
                <w:szCs w:val="16"/>
                <w:lang w:eastAsia="zh-CN"/>
              </w:rPr>
            </w:pPr>
            <w:ins w:id="22347" w:author="Delta" w:date="2021-07-23T11:12:00Z">
              <w:r w:rsidRPr="008E21F4">
                <w:rPr>
                  <w:sz w:val="16"/>
                  <w:szCs w:val="16"/>
                  <w:lang w:eastAsia="zh-CN"/>
                </w:rPr>
                <w:t>3 4 7 8 10 11 12 13 14 16 18 19 20 22 24 25 27 28 30 32 41 42 43 44 45 46 48 50 51 62 65 67 68 69 70 71 73 74</w:t>
              </w:r>
            </w:ins>
          </w:p>
        </w:tc>
        <w:tc>
          <w:tcPr>
            <w:tcW w:w="396" w:type="pct"/>
            <w:tcBorders>
              <w:top w:val="single" w:sz="6" w:space="0" w:color="auto"/>
              <w:left w:val="single" w:sz="6" w:space="0" w:color="auto"/>
              <w:bottom w:val="single" w:sz="6" w:space="0" w:color="auto"/>
              <w:right w:val="single" w:sz="6" w:space="0" w:color="auto"/>
            </w:tcBorders>
          </w:tcPr>
          <w:p w14:paraId="5E5E6153" w14:textId="77777777" w:rsidR="00CB3986" w:rsidRPr="008E21F4" w:rsidRDefault="00CB3986" w:rsidP="00D04D5F">
            <w:pPr>
              <w:pStyle w:val="TAL"/>
              <w:rPr>
                <w:ins w:id="22348" w:author="Delta" w:date="2021-07-23T11:12:00Z"/>
                <w:sz w:val="16"/>
                <w:szCs w:val="16"/>
                <w:lang w:eastAsia="zh-CN"/>
              </w:rPr>
            </w:pPr>
            <w:ins w:id="22349" w:author="Delta" w:date="2021-07-23T11:12:00Z">
              <w:r w:rsidRPr="008E21F4">
                <w:rPr>
                  <w:sz w:val="16"/>
                  <w:szCs w:val="16"/>
                  <w:lang w:eastAsia="zh-CN"/>
                </w:rPr>
                <w:t>2 6 7 8 9 10 11 13 16 17 18 19 20 21 22 23 26 30 31 41 43 45 46 47 48 51 55 57 58 62 63 64 65 69 70 71 73 74</w:t>
              </w:r>
            </w:ins>
          </w:p>
        </w:tc>
        <w:tc>
          <w:tcPr>
            <w:tcW w:w="359" w:type="pct"/>
            <w:tcBorders>
              <w:top w:val="single" w:sz="6" w:space="0" w:color="auto"/>
              <w:left w:val="single" w:sz="6" w:space="0" w:color="auto"/>
              <w:bottom w:val="single" w:sz="6" w:space="0" w:color="auto"/>
              <w:right w:val="single" w:sz="6" w:space="0" w:color="auto"/>
            </w:tcBorders>
          </w:tcPr>
          <w:p w14:paraId="65C88BEF" w14:textId="77777777" w:rsidR="00CB3986" w:rsidRPr="008E21F4" w:rsidRDefault="00CB3986" w:rsidP="00D04D5F">
            <w:pPr>
              <w:pStyle w:val="TAL"/>
              <w:rPr>
                <w:ins w:id="22350" w:author="Delta" w:date="2021-07-23T11:12:00Z"/>
                <w:sz w:val="16"/>
                <w:szCs w:val="16"/>
                <w:lang w:eastAsia="zh-CN"/>
              </w:rPr>
            </w:pPr>
            <w:ins w:id="22351" w:author="Delta" w:date="2021-07-23T11:12:00Z">
              <w:r w:rsidRPr="008E21F4">
                <w:rPr>
                  <w:sz w:val="16"/>
                  <w:szCs w:val="16"/>
                  <w:lang w:eastAsia="zh-CN"/>
                </w:rPr>
                <w:t>0 1 2 3 7 8 9 10 11 12 17 19 21 22 23 24 27 28 30 31 32 37 40 41 45 48 51 53 55 56 57 58 61 63 65 66 70 73</w:t>
              </w:r>
            </w:ins>
          </w:p>
        </w:tc>
      </w:tr>
      <w:tr w:rsidR="00CB3986" w:rsidRPr="008E21F4" w14:paraId="4067A3D2" w14:textId="77777777" w:rsidTr="00D04D5F">
        <w:trPr>
          <w:jc w:val="center"/>
          <w:ins w:id="22352" w:author="Delta" w:date="2021-07-23T11:12:00Z"/>
        </w:trPr>
        <w:tc>
          <w:tcPr>
            <w:tcW w:w="230" w:type="pct"/>
            <w:tcBorders>
              <w:top w:val="single" w:sz="6" w:space="0" w:color="auto"/>
              <w:left w:val="single" w:sz="6" w:space="0" w:color="auto"/>
              <w:bottom w:val="single" w:sz="6" w:space="0" w:color="auto"/>
              <w:right w:val="single" w:sz="6" w:space="0" w:color="auto"/>
            </w:tcBorders>
          </w:tcPr>
          <w:p w14:paraId="67995D16" w14:textId="77777777" w:rsidR="00CB3986" w:rsidRPr="008E21F4" w:rsidRDefault="00CB3986" w:rsidP="00D04D5F">
            <w:pPr>
              <w:pStyle w:val="TAL"/>
              <w:rPr>
                <w:ins w:id="22353" w:author="Delta" w:date="2021-07-23T11:12:00Z"/>
                <w:b/>
                <w:sz w:val="16"/>
                <w:szCs w:val="16"/>
                <w:lang w:eastAsia="ja-JP"/>
              </w:rPr>
            </w:pPr>
            <w:ins w:id="22354" w:author="Delta" w:date="2021-07-23T11:12:00Z">
              <w:r w:rsidRPr="008E21F4">
                <w:rPr>
                  <w:b/>
                  <w:sz w:val="16"/>
                  <w:szCs w:val="16"/>
                  <w:lang w:eastAsia="ja-JP"/>
                </w:rPr>
                <w:t>20 MHz</w:t>
              </w:r>
            </w:ins>
          </w:p>
        </w:tc>
        <w:tc>
          <w:tcPr>
            <w:tcW w:w="395" w:type="pct"/>
            <w:tcBorders>
              <w:top w:val="single" w:sz="6" w:space="0" w:color="auto"/>
              <w:left w:val="single" w:sz="6" w:space="0" w:color="auto"/>
              <w:bottom w:val="single" w:sz="6" w:space="0" w:color="auto"/>
              <w:right w:val="single" w:sz="6" w:space="0" w:color="auto"/>
            </w:tcBorders>
          </w:tcPr>
          <w:p w14:paraId="0194FBF3" w14:textId="77777777" w:rsidR="00CB3986" w:rsidRPr="008E21F4" w:rsidRDefault="00CB3986" w:rsidP="00D04D5F">
            <w:pPr>
              <w:pStyle w:val="TAL"/>
              <w:rPr>
                <w:ins w:id="22355" w:author="Delta" w:date="2021-07-23T11:12:00Z"/>
                <w:sz w:val="16"/>
                <w:szCs w:val="16"/>
                <w:lang w:eastAsia="ja-JP"/>
              </w:rPr>
            </w:pPr>
            <w:ins w:id="22356" w:author="Delta" w:date="2021-07-23T11:12:00Z">
              <w:r w:rsidRPr="008E21F4">
                <w:rPr>
                  <w:sz w:val="16"/>
                  <w:szCs w:val="16"/>
                  <w:lang w:eastAsia="zh-CN"/>
                </w:rPr>
                <w:t>2 4 7 8 9 10 11 12 13 14 18 20 21 23 25 27 28 31 32 34 35 37 38 39 44 46 53 56 58 60 61 68 69 70 71 74 75 76 78 79 80 82 83 85 87 88 93 95 97 99</w:t>
              </w:r>
            </w:ins>
          </w:p>
        </w:tc>
        <w:tc>
          <w:tcPr>
            <w:tcW w:w="408" w:type="pct"/>
            <w:tcBorders>
              <w:top w:val="single" w:sz="6" w:space="0" w:color="auto"/>
              <w:left w:val="single" w:sz="6" w:space="0" w:color="auto"/>
              <w:bottom w:val="single" w:sz="6" w:space="0" w:color="auto"/>
              <w:right w:val="single" w:sz="6" w:space="0" w:color="auto"/>
            </w:tcBorders>
          </w:tcPr>
          <w:p w14:paraId="4B923C6B" w14:textId="77777777" w:rsidR="00CB3986" w:rsidRPr="008E21F4" w:rsidRDefault="00CB3986" w:rsidP="00D04D5F">
            <w:pPr>
              <w:pStyle w:val="TAL"/>
              <w:rPr>
                <w:ins w:id="22357" w:author="Delta" w:date="2021-07-23T11:12:00Z"/>
                <w:sz w:val="16"/>
                <w:szCs w:val="16"/>
                <w:lang w:eastAsia="ja-JP"/>
              </w:rPr>
            </w:pPr>
            <w:ins w:id="22358" w:author="Delta" w:date="2021-07-23T11:12:00Z">
              <w:r w:rsidRPr="008E21F4">
                <w:rPr>
                  <w:sz w:val="16"/>
                  <w:szCs w:val="16"/>
                  <w:lang w:eastAsia="zh-CN"/>
                </w:rPr>
                <w:t>4 5 6 7 8 9 11 12 13 14 16 17 19 20 22 25 27 29 33 37 38 40 41 42 43 44 45 53 54 57 58 61 62 65 67 68 70 73 78 80 82 83 86 88 89 90 91 93 95 97</w:t>
              </w:r>
            </w:ins>
          </w:p>
        </w:tc>
        <w:tc>
          <w:tcPr>
            <w:tcW w:w="422" w:type="pct"/>
            <w:tcBorders>
              <w:top w:val="single" w:sz="6" w:space="0" w:color="auto"/>
              <w:left w:val="single" w:sz="6" w:space="0" w:color="auto"/>
              <w:bottom w:val="single" w:sz="6" w:space="0" w:color="auto"/>
              <w:right w:val="single" w:sz="6" w:space="0" w:color="auto"/>
            </w:tcBorders>
          </w:tcPr>
          <w:p w14:paraId="4424B5FB" w14:textId="77777777" w:rsidR="00CB3986" w:rsidRPr="008E21F4" w:rsidRDefault="00CB3986" w:rsidP="00D04D5F">
            <w:pPr>
              <w:pStyle w:val="TAL"/>
              <w:rPr>
                <w:ins w:id="22359" w:author="Delta" w:date="2021-07-23T11:12:00Z"/>
                <w:sz w:val="16"/>
                <w:szCs w:val="16"/>
                <w:lang w:eastAsia="ja-JP"/>
              </w:rPr>
            </w:pPr>
            <w:ins w:id="22360" w:author="Delta" w:date="2021-07-23T11:12:00Z">
              <w:r w:rsidRPr="008E21F4">
                <w:rPr>
                  <w:sz w:val="16"/>
                  <w:szCs w:val="16"/>
                  <w:lang w:eastAsia="zh-CN"/>
                </w:rPr>
                <w:t>2 3 4 5 8 9 10 11 12 14 15 17 18 19 22 24 26 27 28 30 32 35 36 37 40 41 42 46 53 55 58 60 61 62 63 64 65 66 68 74 77 82 84 85 87 92 93 97 98 99</w:t>
              </w:r>
            </w:ins>
          </w:p>
        </w:tc>
        <w:tc>
          <w:tcPr>
            <w:tcW w:w="432" w:type="pct"/>
            <w:tcBorders>
              <w:top w:val="single" w:sz="6" w:space="0" w:color="auto"/>
              <w:left w:val="single" w:sz="6" w:space="0" w:color="auto"/>
              <w:bottom w:val="single" w:sz="6" w:space="0" w:color="auto"/>
              <w:right w:val="single" w:sz="6" w:space="0" w:color="auto"/>
            </w:tcBorders>
          </w:tcPr>
          <w:p w14:paraId="4F662CB5" w14:textId="77777777" w:rsidR="00CB3986" w:rsidRPr="008E21F4" w:rsidRDefault="00CB3986" w:rsidP="00D04D5F">
            <w:pPr>
              <w:pStyle w:val="TAL"/>
              <w:rPr>
                <w:ins w:id="22361" w:author="Delta" w:date="2021-07-23T11:12:00Z"/>
                <w:sz w:val="16"/>
                <w:szCs w:val="16"/>
                <w:lang w:eastAsia="ja-JP"/>
              </w:rPr>
            </w:pPr>
            <w:ins w:id="22362" w:author="Delta" w:date="2021-07-23T11:12:00Z">
              <w:r w:rsidRPr="008E21F4">
                <w:rPr>
                  <w:sz w:val="16"/>
                  <w:szCs w:val="16"/>
                  <w:lang w:eastAsia="zh-CN"/>
                </w:rPr>
                <w:t>0 2 3 4 10 11 12 13 14 17 18 22 23 25 26 27 28 30 31 32 36 37 38 40 41 43 54 55 57 58 60 61 63 64 66 68 70 74 76 77 81 82 84 85 87 88 92 94 95 98</w:t>
              </w:r>
            </w:ins>
          </w:p>
        </w:tc>
        <w:tc>
          <w:tcPr>
            <w:tcW w:w="402" w:type="pct"/>
            <w:tcBorders>
              <w:top w:val="single" w:sz="6" w:space="0" w:color="auto"/>
              <w:left w:val="single" w:sz="6" w:space="0" w:color="auto"/>
              <w:bottom w:val="single" w:sz="6" w:space="0" w:color="auto"/>
              <w:right w:val="single" w:sz="6" w:space="0" w:color="auto"/>
            </w:tcBorders>
          </w:tcPr>
          <w:p w14:paraId="1DCE0362" w14:textId="77777777" w:rsidR="00CB3986" w:rsidRPr="008E21F4" w:rsidRDefault="00CB3986" w:rsidP="00D04D5F">
            <w:pPr>
              <w:pStyle w:val="TAL"/>
              <w:rPr>
                <w:ins w:id="22363" w:author="Delta" w:date="2021-07-23T11:12:00Z"/>
                <w:sz w:val="16"/>
                <w:szCs w:val="16"/>
                <w:lang w:eastAsia="ja-JP"/>
              </w:rPr>
            </w:pPr>
            <w:ins w:id="22364" w:author="Delta" w:date="2021-07-23T11:12:00Z">
              <w:r w:rsidRPr="008E21F4">
                <w:rPr>
                  <w:sz w:val="16"/>
                  <w:szCs w:val="16"/>
                  <w:lang w:eastAsia="zh-CN"/>
                </w:rPr>
                <w:t>4 9 12 13 15 17 19 20 21 22 29 30 31 36 37 39 40 41 42 43 46 48 49 50 53 54 56 57 58 60 64 66 71 72 73 74 75 80 82 83 86 87 89 90 92 94 95 96 98 99</w:t>
              </w:r>
            </w:ins>
          </w:p>
        </w:tc>
        <w:tc>
          <w:tcPr>
            <w:tcW w:w="390" w:type="pct"/>
            <w:tcBorders>
              <w:top w:val="single" w:sz="6" w:space="0" w:color="auto"/>
              <w:left w:val="single" w:sz="6" w:space="0" w:color="auto"/>
              <w:bottom w:val="single" w:sz="6" w:space="0" w:color="auto"/>
              <w:right w:val="single" w:sz="6" w:space="0" w:color="auto"/>
            </w:tcBorders>
          </w:tcPr>
          <w:p w14:paraId="03648219" w14:textId="77777777" w:rsidR="00CB3986" w:rsidRPr="008E21F4" w:rsidRDefault="00CB3986" w:rsidP="00D04D5F">
            <w:pPr>
              <w:pStyle w:val="TAL"/>
              <w:rPr>
                <w:ins w:id="22365" w:author="Delta" w:date="2021-07-23T11:12:00Z"/>
                <w:sz w:val="16"/>
                <w:szCs w:val="16"/>
                <w:lang w:eastAsia="ja-JP"/>
              </w:rPr>
            </w:pPr>
            <w:ins w:id="22366" w:author="Delta" w:date="2021-07-23T11:12:00Z">
              <w:r w:rsidRPr="008E21F4">
                <w:rPr>
                  <w:sz w:val="16"/>
                  <w:szCs w:val="16"/>
                  <w:lang w:eastAsia="zh-CN"/>
                </w:rPr>
                <w:t>0 1 4 10 12 14 15 17 18 19 23 28 29 30 31 32 33 37 38 39 42 46 55 61 64 65 66 68 69 70 71 72 73 74 76 78 82 83 84 85 86 89 90 91 93 94 96 97 98 99</w:t>
              </w:r>
            </w:ins>
          </w:p>
        </w:tc>
        <w:tc>
          <w:tcPr>
            <w:tcW w:w="368" w:type="pct"/>
            <w:tcBorders>
              <w:top w:val="single" w:sz="6" w:space="0" w:color="auto"/>
              <w:left w:val="single" w:sz="6" w:space="0" w:color="auto"/>
              <w:bottom w:val="single" w:sz="6" w:space="0" w:color="auto"/>
              <w:right w:val="single" w:sz="6" w:space="0" w:color="auto"/>
            </w:tcBorders>
          </w:tcPr>
          <w:p w14:paraId="41DFB51A" w14:textId="77777777" w:rsidR="00CB3986" w:rsidRPr="008E21F4" w:rsidRDefault="00CB3986" w:rsidP="00D04D5F">
            <w:pPr>
              <w:pStyle w:val="TAL"/>
              <w:rPr>
                <w:ins w:id="22367" w:author="Delta" w:date="2021-07-23T11:12:00Z"/>
                <w:sz w:val="16"/>
                <w:szCs w:val="16"/>
                <w:lang w:eastAsia="ja-JP"/>
              </w:rPr>
            </w:pPr>
            <w:ins w:id="22368" w:author="Delta" w:date="2021-07-23T11:12:00Z">
              <w:r w:rsidRPr="008E21F4">
                <w:rPr>
                  <w:sz w:val="16"/>
                  <w:szCs w:val="16"/>
                  <w:lang w:eastAsia="zh-CN"/>
                </w:rPr>
                <w:t>0 1 3 4 5 7 8 12 13 14 15 17 19 20 22 23 25 26 30 32 33 35 37 38 39 41 44 45 48 49 50 51 58 59 62 63 67 68 70 72 75 82 84 85 90 92 93 94 96 98</w:t>
              </w:r>
            </w:ins>
          </w:p>
        </w:tc>
        <w:tc>
          <w:tcPr>
            <w:tcW w:w="412" w:type="pct"/>
            <w:tcBorders>
              <w:top w:val="single" w:sz="6" w:space="0" w:color="auto"/>
              <w:left w:val="single" w:sz="6" w:space="0" w:color="auto"/>
              <w:bottom w:val="single" w:sz="6" w:space="0" w:color="auto"/>
              <w:right w:val="single" w:sz="6" w:space="0" w:color="auto"/>
            </w:tcBorders>
          </w:tcPr>
          <w:p w14:paraId="3E336CE1" w14:textId="77777777" w:rsidR="00CB3986" w:rsidRPr="008E21F4" w:rsidRDefault="00CB3986" w:rsidP="00D04D5F">
            <w:pPr>
              <w:pStyle w:val="TAL"/>
              <w:rPr>
                <w:ins w:id="22369" w:author="Delta" w:date="2021-07-23T11:12:00Z"/>
                <w:sz w:val="16"/>
                <w:szCs w:val="16"/>
                <w:lang w:eastAsia="zh-CN"/>
              </w:rPr>
            </w:pPr>
            <w:ins w:id="22370" w:author="Delta" w:date="2021-07-23T11:12:00Z">
              <w:r w:rsidRPr="008E21F4">
                <w:rPr>
                  <w:sz w:val="16"/>
                  <w:szCs w:val="16"/>
                  <w:lang w:eastAsia="zh-CN"/>
                </w:rPr>
                <w:t>2 4 7 8 9 10 11 12 13 14 18 20 21 23 25 27 28 31 32 34 35 37 38 39 44 46 53 56 58 60 61 68 69 70 71 74 75 76 78 79 80 82 83 85 87 88 93 95 97 99</w:t>
              </w:r>
            </w:ins>
          </w:p>
        </w:tc>
        <w:tc>
          <w:tcPr>
            <w:tcW w:w="416" w:type="pct"/>
            <w:tcBorders>
              <w:top w:val="single" w:sz="6" w:space="0" w:color="auto"/>
              <w:left w:val="single" w:sz="6" w:space="0" w:color="auto"/>
              <w:bottom w:val="single" w:sz="6" w:space="0" w:color="auto"/>
              <w:right w:val="single" w:sz="6" w:space="0" w:color="auto"/>
            </w:tcBorders>
          </w:tcPr>
          <w:p w14:paraId="55E4C3B0" w14:textId="77777777" w:rsidR="00CB3986" w:rsidRPr="008E21F4" w:rsidRDefault="00CB3986" w:rsidP="00D04D5F">
            <w:pPr>
              <w:pStyle w:val="TAL"/>
              <w:rPr>
                <w:ins w:id="22371" w:author="Delta" w:date="2021-07-23T11:12:00Z"/>
                <w:sz w:val="16"/>
                <w:szCs w:val="16"/>
                <w:lang w:eastAsia="zh-CN"/>
              </w:rPr>
            </w:pPr>
            <w:ins w:id="22372" w:author="Delta" w:date="2021-07-23T11:12:00Z">
              <w:r w:rsidRPr="008E21F4">
                <w:rPr>
                  <w:sz w:val="16"/>
                  <w:szCs w:val="16"/>
                  <w:lang w:eastAsia="zh-CN"/>
                </w:rPr>
                <w:t>4 5 6 7 8 9 11 12 13 14 16 17 19 20 22 25 27 29 33 37 38 40 41 42 43 44 45 53 54 57 58 61 62 65 67 68 70 73 78 80 82 83 86 88 89 90 91 93 95 97</w:t>
              </w:r>
            </w:ins>
          </w:p>
        </w:tc>
        <w:tc>
          <w:tcPr>
            <w:tcW w:w="369" w:type="pct"/>
            <w:tcBorders>
              <w:top w:val="single" w:sz="6" w:space="0" w:color="auto"/>
              <w:left w:val="single" w:sz="6" w:space="0" w:color="auto"/>
              <w:bottom w:val="single" w:sz="6" w:space="0" w:color="auto"/>
              <w:right w:val="single" w:sz="6" w:space="0" w:color="auto"/>
            </w:tcBorders>
          </w:tcPr>
          <w:p w14:paraId="44340982" w14:textId="77777777" w:rsidR="00CB3986" w:rsidRPr="008E21F4" w:rsidRDefault="00CB3986" w:rsidP="00D04D5F">
            <w:pPr>
              <w:pStyle w:val="TAL"/>
              <w:rPr>
                <w:ins w:id="22373" w:author="Delta" w:date="2021-07-23T11:12:00Z"/>
                <w:sz w:val="16"/>
                <w:szCs w:val="16"/>
                <w:lang w:eastAsia="zh-CN"/>
              </w:rPr>
            </w:pPr>
            <w:ins w:id="22374" w:author="Delta" w:date="2021-07-23T11:12:00Z">
              <w:r w:rsidRPr="008E21F4">
                <w:rPr>
                  <w:sz w:val="16"/>
                  <w:szCs w:val="16"/>
                  <w:lang w:eastAsia="zh-CN"/>
                </w:rPr>
                <w:t>2 3 4 5 8 9 10 11 12 14 15 17 18 19 22 24 26 27 28 30 32 35 36 37 40 41 42 46 53 55 58 60 61 62 63 64 65 66 68 74 77 82 84 85 87 92 93 97 98 99</w:t>
              </w:r>
            </w:ins>
          </w:p>
        </w:tc>
        <w:tc>
          <w:tcPr>
            <w:tcW w:w="396" w:type="pct"/>
            <w:tcBorders>
              <w:top w:val="single" w:sz="6" w:space="0" w:color="auto"/>
              <w:left w:val="single" w:sz="6" w:space="0" w:color="auto"/>
              <w:bottom w:val="single" w:sz="6" w:space="0" w:color="auto"/>
              <w:right w:val="single" w:sz="6" w:space="0" w:color="auto"/>
            </w:tcBorders>
          </w:tcPr>
          <w:p w14:paraId="1B5DA083" w14:textId="77777777" w:rsidR="00CB3986" w:rsidRPr="008E21F4" w:rsidRDefault="00CB3986" w:rsidP="00D04D5F">
            <w:pPr>
              <w:pStyle w:val="TAL"/>
              <w:rPr>
                <w:ins w:id="22375" w:author="Delta" w:date="2021-07-23T11:12:00Z"/>
                <w:sz w:val="16"/>
                <w:szCs w:val="16"/>
                <w:lang w:eastAsia="zh-CN"/>
              </w:rPr>
            </w:pPr>
            <w:ins w:id="22376" w:author="Delta" w:date="2021-07-23T11:12:00Z">
              <w:r w:rsidRPr="008E21F4">
                <w:rPr>
                  <w:sz w:val="16"/>
                  <w:szCs w:val="16"/>
                  <w:lang w:eastAsia="zh-CN"/>
                </w:rPr>
                <w:t>0 2 3 4 10 11 12 13 14 17 18 22 23 25 26 27 28 30 31 32 36 37 38 40 41 43 54 55 57 58 60 61 63 64 66 68 70 74 76 77 81 82 84 85 87 88 92 94 95 98</w:t>
              </w:r>
            </w:ins>
          </w:p>
        </w:tc>
        <w:tc>
          <w:tcPr>
            <w:tcW w:w="359" w:type="pct"/>
            <w:tcBorders>
              <w:top w:val="single" w:sz="6" w:space="0" w:color="auto"/>
              <w:left w:val="single" w:sz="6" w:space="0" w:color="auto"/>
              <w:bottom w:val="single" w:sz="6" w:space="0" w:color="auto"/>
              <w:right w:val="single" w:sz="6" w:space="0" w:color="auto"/>
            </w:tcBorders>
          </w:tcPr>
          <w:p w14:paraId="71E384B9" w14:textId="77777777" w:rsidR="00CB3986" w:rsidRPr="008E21F4" w:rsidRDefault="00CB3986" w:rsidP="00D04D5F">
            <w:pPr>
              <w:pStyle w:val="TAL"/>
              <w:rPr>
                <w:ins w:id="22377" w:author="Delta" w:date="2021-07-23T11:12:00Z"/>
                <w:sz w:val="16"/>
                <w:szCs w:val="16"/>
                <w:lang w:eastAsia="zh-CN"/>
              </w:rPr>
            </w:pPr>
            <w:ins w:id="22378" w:author="Delta" w:date="2021-07-23T11:12:00Z">
              <w:r w:rsidRPr="008E21F4">
                <w:rPr>
                  <w:sz w:val="16"/>
                  <w:szCs w:val="16"/>
                  <w:lang w:eastAsia="zh-CN"/>
                </w:rPr>
                <w:t>4 9 12 13 15 17 19 20 21 22 29 30 31 36 37 39 40 41 42 43 46 48 49 50 53 54 56 57 58 60 64 66 71 72 73 74 75 80 82 83 86 87 89 90 92 94 95 96 98 99</w:t>
              </w:r>
            </w:ins>
          </w:p>
        </w:tc>
      </w:tr>
    </w:tbl>
    <w:p w14:paraId="63047771" w14:textId="77777777" w:rsidR="00CB3986" w:rsidRPr="008E21F4" w:rsidRDefault="00CB3986" w:rsidP="00CB3986">
      <w:pPr>
        <w:pStyle w:val="TH"/>
        <w:rPr>
          <w:ins w:id="22379" w:author="Delta" w:date="2021-07-23T11:12:00Z"/>
          <w:lang w:eastAsia="zh-CN"/>
        </w:rPr>
      </w:pPr>
    </w:p>
    <w:tbl>
      <w:tblPr>
        <w:tblW w:w="2897" w:type="dxa"/>
        <w:jc w:val="center"/>
        <w:tblLayout w:type="fixed"/>
        <w:tblLook w:val="0000" w:firstRow="0" w:lastRow="0" w:firstColumn="0" w:lastColumn="0" w:noHBand="0" w:noVBand="0"/>
      </w:tblPr>
      <w:tblGrid>
        <w:gridCol w:w="957"/>
        <w:gridCol w:w="954"/>
        <w:gridCol w:w="986"/>
      </w:tblGrid>
      <w:tr w:rsidR="00CB3986" w:rsidRPr="008E21F4" w14:paraId="583EC164" w14:textId="77777777" w:rsidTr="00D04D5F">
        <w:trPr>
          <w:jc w:val="center"/>
          <w:ins w:id="22380" w:author="Delta" w:date="2021-07-23T11:12:00Z"/>
        </w:trPr>
        <w:tc>
          <w:tcPr>
            <w:tcW w:w="957" w:type="dxa"/>
            <w:tcBorders>
              <w:top w:val="single" w:sz="6" w:space="0" w:color="auto"/>
              <w:left w:val="single" w:sz="6" w:space="0" w:color="auto"/>
              <w:bottom w:val="single" w:sz="6" w:space="0" w:color="auto"/>
              <w:right w:val="single" w:sz="6" w:space="0" w:color="auto"/>
            </w:tcBorders>
          </w:tcPr>
          <w:p w14:paraId="3D67272E" w14:textId="77777777" w:rsidR="00CB3986" w:rsidRPr="008E21F4" w:rsidRDefault="00CB3986" w:rsidP="00D04D5F">
            <w:pPr>
              <w:pStyle w:val="TAH"/>
              <w:rPr>
                <w:ins w:id="22381" w:author="Delta" w:date="2021-07-23T11:12:00Z"/>
                <w:lang w:eastAsia="ja-JP"/>
              </w:rPr>
            </w:pPr>
            <w:ins w:id="22382" w:author="Delta" w:date="2021-07-23T11:12:00Z">
              <w:r w:rsidRPr="008E21F4">
                <w:rPr>
                  <w:lang w:eastAsia="ja-JP"/>
                </w:rPr>
                <w:t>Frame 1</w:t>
              </w:r>
            </w:ins>
          </w:p>
        </w:tc>
        <w:tc>
          <w:tcPr>
            <w:tcW w:w="1940" w:type="dxa"/>
            <w:gridSpan w:val="2"/>
            <w:tcBorders>
              <w:top w:val="single" w:sz="6" w:space="0" w:color="auto"/>
              <w:left w:val="single" w:sz="6" w:space="0" w:color="auto"/>
              <w:bottom w:val="single" w:sz="6" w:space="0" w:color="auto"/>
              <w:right w:val="single" w:sz="6" w:space="0" w:color="auto"/>
            </w:tcBorders>
          </w:tcPr>
          <w:p w14:paraId="3956F697" w14:textId="77777777" w:rsidR="00CB3986" w:rsidRPr="008E21F4" w:rsidRDefault="00CB3986" w:rsidP="00D04D5F">
            <w:pPr>
              <w:pStyle w:val="TAH"/>
              <w:rPr>
                <w:ins w:id="22383" w:author="Delta" w:date="2021-07-23T11:12:00Z"/>
                <w:lang w:eastAsia="ja-JP"/>
              </w:rPr>
            </w:pPr>
            <w:ins w:id="22384" w:author="Delta" w:date="2021-07-23T11:12:00Z">
              <w:r w:rsidRPr="008E21F4">
                <w:rPr>
                  <w:lang w:eastAsia="ja-JP"/>
                </w:rPr>
                <w:t>Subframe 9</w:t>
              </w:r>
            </w:ins>
          </w:p>
        </w:tc>
      </w:tr>
      <w:tr w:rsidR="00CB3986" w:rsidRPr="008E21F4" w14:paraId="06B2F201" w14:textId="77777777" w:rsidTr="00D04D5F">
        <w:trPr>
          <w:jc w:val="center"/>
          <w:ins w:id="22385" w:author="Delta" w:date="2021-07-23T11:12:00Z"/>
        </w:trPr>
        <w:tc>
          <w:tcPr>
            <w:tcW w:w="957" w:type="dxa"/>
            <w:tcBorders>
              <w:top w:val="single" w:sz="6" w:space="0" w:color="auto"/>
              <w:left w:val="single" w:sz="6" w:space="0" w:color="auto"/>
              <w:bottom w:val="single" w:sz="6" w:space="0" w:color="auto"/>
              <w:right w:val="single" w:sz="6" w:space="0" w:color="auto"/>
            </w:tcBorders>
          </w:tcPr>
          <w:p w14:paraId="7A8DFE8E" w14:textId="77777777" w:rsidR="00CB3986" w:rsidRPr="008E21F4" w:rsidRDefault="00CB3986" w:rsidP="00D04D5F">
            <w:pPr>
              <w:pStyle w:val="TAH"/>
              <w:rPr>
                <w:ins w:id="22386" w:author="Delta" w:date="2021-07-23T11:12:00Z"/>
                <w:lang w:eastAsia="ja-JP"/>
              </w:rPr>
            </w:pPr>
            <w:ins w:id="22387" w:author="Delta" w:date="2021-07-23T11:12:00Z">
              <w:r w:rsidRPr="008E21F4">
                <w:rPr>
                  <w:lang w:eastAsia="ja-JP"/>
                </w:rPr>
                <w:t>subslot</w:t>
              </w:r>
            </w:ins>
          </w:p>
        </w:tc>
        <w:tc>
          <w:tcPr>
            <w:tcW w:w="954" w:type="dxa"/>
            <w:tcBorders>
              <w:top w:val="single" w:sz="6" w:space="0" w:color="auto"/>
              <w:left w:val="single" w:sz="6" w:space="0" w:color="auto"/>
              <w:bottom w:val="single" w:sz="6" w:space="0" w:color="auto"/>
              <w:right w:val="single" w:sz="6" w:space="0" w:color="auto"/>
            </w:tcBorders>
          </w:tcPr>
          <w:p w14:paraId="346B76A3" w14:textId="77777777" w:rsidR="00CB3986" w:rsidRPr="008E21F4" w:rsidRDefault="00CB3986" w:rsidP="00D04D5F">
            <w:pPr>
              <w:pStyle w:val="TAH"/>
              <w:rPr>
                <w:ins w:id="22388" w:author="Delta" w:date="2021-07-23T11:12:00Z"/>
                <w:lang w:eastAsia="ja-JP"/>
              </w:rPr>
            </w:pPr>
            <w:ins w:id="22389" w:author="Delta" w:date="2021-07-23T11:12:00Z">
              <w:r w:rsidRPr="008E21F4">
                <w:rPr>
                  <w:lang w:eastAsia="ja-JP"/>
                </w:rPr>
                <w:t>0</w:t>
              </w:r>
            </w:ins>
          </w:p>
        </w:tc>
        <w:tc>
          <w:tcPr>
            <w:tcW w:w="986" w:type="dxa"/>
            <w:tcBorders>
              <w:top w:val="single" w:sz="6" w:space="0" w:color="auto"/>
              <w:left w:val="single" w:sz="6" w:space="0" w:color="auto"/>
              <w:bottom w:val="single" w:sz="6" w:space="0" w:color="auto"/>
              <w:right w:val="single" w:sz="6" w:space="0" w:color="auto"/>
            </w:tcBorders>
          </w:tcPr>
          <w:p w14:paraId="19B3182B" w14:textId="77777777" w:rsidR="00CB3986" w:rsidRPr="008E21F4" w:rsidRDefault="00CB3986" w:rsidP="00D04D5F">
            <w:pPr>
              <w:pStyle w:val="TAH"/>
              <w:rPr>
                <w:ins w:id="22390" w:author="Delta" w:date="2021-07-23T11:12:00Z"/>
                <w:lang w:eastAsia="ja-JP"/>
              </w:rPr>
            </w:pPr>
            <w:ins w:id="22391" w:author="Delta" w:date="2021-07-23T11:12:00Z">
              <w:r w:rsidRPr="008E21F4">
                <w:rPr>
                  <w:lang w:eastAsia="ja-JP"/>
                </w:rPr>
                <w:t>1</w:t>
              </w:r>
            </w:ins>
          </w:p>
        </w:tc>
      </w:tr>
      <w:tr w:rsidR="00CB3986" w:rsidRPr="008E21F4" w14:paraId="503A970F" w14:textId="77777777" w:rsidTr="00D04D5F">
        <w:trPr>
          <w:jc w:val="center"/>
          <w:ins w:id="22392" w:author="Delta" w:date="2021-07-23T11:12:00Z"/>
        </w:trPr>
        <w:tc>
          <w:tcPr>
            <w:tcW w:w="957" w:type="dxa"/>
            <w:tcBorders>
              <w:top w:val="single" w:sz="6" w:space="0" w:color="auto"/>
              <w:left w:val="single" w:sz="6" w:space="0" w:color="auto"/>
              <w:bottom w:val="single" w:sz="6" w:space="0" w:color="auto"/>
              <w:right w:val="single" w:sz="6" w:space="0" w:color="auto"/>
            </w:tcBorders>
          </w:tcPr>
          <w:p w14:paraId="19FAD5AD" w14:textId="77777777" w:rsidR="00CB3986" w:rsidRPr="008E21F4" w:rsidRDefault="00CB3986" w:rsidP="00D04D5F">
            <w:pPr>
              <w:pStyle w:val="TAL"/>
              <w:rPr>
                <w:ins w:id="22393" w:author="Delta" w:date="2021-07-23T11:12:00Z"/>
                <w:b/>
                <w:sz w:val="16"/>
                <w:szCs w:val="16"/>
                <w:lang w:eastAsia="ja-JP"/>
              </w:rPr>
            </w:pPr>
            <w:ins w:id="22394" w:author="Delta" w:date="2021-07-23T11:12:00Z">
              <w:r w:rsidRPr="008E21F4">
                <w:rPr>
                  <w:b/>
                  <w:sz w:val="16"/>
                  <w:szCs w:val="16"/>
                  <w:lang w:eastAsia="ja-JP"/>
                </w:rPr>
                <w:t>3 MHz</w:t>
              </w:r>
            </w:ins>
          </w:p>
        </w:tc>
        <w:tc>
          <w:tcPr>
            <w:tcW w:w="954" w:type="dxa"/>
            <w:tcBorders>
              <w:top w:val="single" w:sz="6" w:space="0" w:color="auto"/>
              <w:left w:val="single" w:sz="6" w:space="0" w:color="auto"/>
              <w:bottom w:val="single" w:sz="6" w:space="0" w:color="auto"/>
              <w:right w:val="single" w:sz="6" w:space="0" w:color="auto"/>
            </w:tcBorders>
          </w:tcPr>
          <w:p w14:paraId="46E401FF" w14:textId="77777777" w:rsidR="00CB3986" w:rsidRPr="008E21F4" w:rsidRDefault="00CB3986" w:rsidP="00D04D5F">
            <w:pPr>
              <w:pStyle w:val="TAL"/>
              <w:rPr>
                <w:ins w:id="22395" w:author="Delta" w:date="2021-07-23T11:12:00Z"/>
                <w:sz w:val="16"/>
                <w:szCs w:val="16"/>
                <w:lang w:eastAsia="ja-JP"/>
              </w:rPr>
            </w:pPr>
            <w:ins w:id="22396" w:author="Delta" w:date="2021-07-23T11:12:00Z">
              <w:r w:rsidRPr="008E21F4">
                <w:rPr>
                  <w:sz w:val="16"/>
                  <w:szCs w:val="16"/>
                  <w:lang w:eastAsia="zh-CN"/>
                </w:rPr>
                <w:t>2 3 4 6 8 13 14</w:t>
              </w:r>
            </w:ins>
          </w:p>
        </w:tc>
        <w:tc>
          <w:tcPr>
            <w:tcW w:w="986" w:type="dxa"/>
            <w:tcBorders>
              <w:top w:val="single" w:sz="6" w:space="0" w:color="auto"/>
              <w:left w:val="single" w:sz="6" w:space="0" w:color="auto"/>
              <w:bottom w:val="single" w:sz="6" w:space="0" w:color="auto"/>
              <w:right w:val="single" w:sz="6" w:space="0" w:color="auto"/>
            </w:tcBorders>
          </w:tcPr>
          <w:p w14:paraId="342D7DA9" w14:textId="77777777" w:rsidR="00CB3986" w:rsidRPr="008E21F4" w:rsidRDefault="00CB3986" w:rsidP="00D04D5F">
            <w:pPr>
              <w:pStyle w:val="TAL"/>
              <w:rPr>
                <w:ins w:id="22397" w:author="Delta" w:date="2021-07-23T11:12:00Z"/>
                <w:sz w:val="16"/>
                <w:szCs w:val="16"/>
                <w:lang w:eastAsia="ja-JP"/>
              </w:rPr>
            </w:pPr>
            <w:ins w:id="22398" w:author="Delta" w:date="2021-07-23T11:12:00Z">
              <w:r w:rsidRPr="008E21F4">
                <w:rPr>
                  <w:sz w:val="16"/>
                  <w:szCs w:val="16"/>
                  <w:lang w:eastAsia="zh-CN"/>
                </w:rPr>
                <w:t>0 3 6 8 9 10 14</w:t>
              </w:r>
            </w:ins>
          </w:p>
        </w:tc>
      </w:tr>
      <w:tr w:rsidR="00CB3986" w:rsidRPr="008E21F4" w14:paraId="01045ABF" w14:textId="77777777" w:rsidTr="00D04D5F">
        <w:trPr>
          <w:jc w:val="center"/>
          <w:ins w:id="22399" w:author="Delta" w:date="2021-07-23T11:12:00Z"/>
        </w:trPr>
        <w:tc>
          <w:tcPr>
            <w:tcW w:w="957" w:type="dxa"/>
            <w:tcBorders>
              <w:top w:val="single" w:sz="6" w:space="0" w:color="auto"/>
              <w:left w:val="single" w:sz="6" w:space="0" w:color="auto"/>
              <w:bottom w:val="single" w:sz="6" w:space="0" w:color="auto"/>
              <w:right w:val="single" w:sz="6" w:space="0" w:color="auto"/>
            </w:tcBorders>
          </w:tcPr>
          <w:p w14:paraId="72C1EC0B" w14:textId="77777777" w:rsidR="00CB3986" w:rsidRPr="008E21F4" w:rsidRDefault="00CB3986" w:rsidP="00D04D5F">
            <w:pPr>
              <w:pStyle w:val="TAL"/>
              <w:rPr>
                <w:ins w:id="22400" w:author="Delta" w:date="2021-07-23T11:12:00Z"/>
                <w:b/>
                <w:sz w:val="16"/>
                <w:szCs w:val="16"/>
                <w:lang w:eastAsia="ja-JP"/>
              </w:rPr>
            </w:pPr>
            <w:ins w:id="22401" w:author="Delta" w:date="2021-07-23T11:12:00Z">
              <w:r w:rsidRPr="008E21F4">
                <w:rPr>
                  <w:b/>
                  <w:sz w:val="16"/>
                  <w:szCs w:val="16"/>
                  <w:lang w:eastAsia="ja-JP"/>
                </w:rPr>
                <w:t>5 MHz</w:t>
              </w:r>
            </w:ins>
          </w:p>
        </w:tc>
        <w:tc>
          <w:tcPr>
            <w:tcW w:w="954" w:type="dxa"/>
            <w:tcBorders>
              <w:top w:val="single" w:sz="6" w:space="0" w:color="auto"/>
              <w:left w:val="single" w:sz="6" w:space="0" w:color="auto"/>
              <w:bottom w:val="single" w:sz="6" w:space="0" w:color="auto"/>
              <w:right w:val="single" w:sz="6" w:space="0" w:color="auto"/>
            </w:tcBorders>
          </w:tcPr>
          <w:p w14:paraId="14895AC9" w14:textId="77777777" w:rsidR="00CB3986" w:rsidRPr="008E21F4" w:rsidRDefault="00CB3986" w:rsidP="00D04D5F">
            <w:pPr>
              <w:pStyle w:val="TAL"/>
              <w:rPr>
                <w:ins w:id="22402" w:author="Delta" w:date="2021-07-23T11:12:00Z"/>
                <w:sz w:val="16"/>
                <w:szCs w:val="16"/>
                <w:lang w:eastAsia="ja-JP"/>
              </w:rPr>
            </w:pPr>
            <w:ins w:id="22403" w:author="Delta" w:date="2021-07-23T11:12:00Z">
              <w:r w:rsidRPr="008E21F4">
                <w:rPr>
                  <w:sz w:val="16"/>
                  <w:szCs w:val="16"/>
                  <w:lang w:eastAsia="zh-CN"/>
                </w:rPr>
                <w:t>1 4 5 6 7 10 11 13 14 15 16 22 23</w:t>
              </w:r>
            </w:ins>
          </w:p>
        </w:tc>
        <w:tc>
          <w:tcPr>
            <w:tcW w:w="986" w:type="dxa"/>
            <w:tcBorders>
              <w:top w:val="single" w:sz="6" w:space="0" w:color="auto"/>
              <w:left w:val="single" w:sz="6" w:space="0" w:color="auto"/>
              <w:bottom w:val="single" w:sz="6" w:space="0" w:color="auto"/>
              <w:right w:val="single" w:sz="6" w:space="0" w:color="auto"/>
            </w:tcBorders>
          </w:tcPr>
          <w:p w14:paraId="746C7D00" w14:textId="77777777" w:rsidR="00CB3986" w:rsidRPr="008E21F4" w:rsidRDefault="00CB3986" w:rsidP="00D04D5F">
            <w:pPr>
              <w:pStyle w:val="TAL"/>
              <w:rPr>
                <w:ins w:id="22404" w:author="Delta" w:date="2021-07-23T11:12:00Z"/>
                <w:sz w:val="16"/>
                <w:szCs w:val="16"/>
                <w:lang w:eastAsia="ja-JP"/>
              </w:rPr>
            </w:pPr>
            <w:ins w:id="22405" w:author="Delta" w:date="2021-07-23T11:12:00Z">
              <w:r w:rsidRPr="008E21F4">
                <w:rPr>
                  <w:sz w:val="16"/>
                  <w:szCs w:val="16"/>
                  <w:lang w:eastAsia="zh-CN"/>
                </w:rPr>
                <w:t>1 2 4 6 7 8 9 14 16 18 21 23 24</w:t>
              </w:r>
            </w:ins>
          </w:p>
        </w:tc>
      </w:tr>
      <w:tr w:rsidR="00CB3986" w:rsidRPr="008E21F4" w14:paraId="64D19C86" w14:textId="77777777" w:rsidTr="00D04D5F">
        <w:trPr>
          <w:jc w:val="center"/>
          <w:ins w:id="22406" w:author="Delta" w:date="2021-07-23T11:12:00Z"/>
        </w:trPr>
        <w:tc>
          <w:tcPr>
            <w:tcW w:w="957" w:type="dxa"/>
            <w:tcBorders>
              <w:top w:val="single" w:sz="6" w:space="0" w:color="auto"/>
              <w:left w:val="single" w:sz="6" w:space="0" w:color="auto"/>
              <w:bottom w:val="single" w:sz="6" w:space="0" w:color="auto"/>
              <w:right w:val="single" w:sz="6" w:space="0" w:color="auto"/>
            </w:tcBorders>
          </w:tcPr>
          <w:p w14:paraId="1F19FAAD" w14:textId="77777777" w:rsidR="00CB3986" w:rsidRPr="008E21F4" w:rsidRDefault="00CB3986" w:rsidP="00D04D5F">
            <w:pPr>
              <w:pStyle w:val="TAL"/>
              <w:rPr>
                <w:ins w:id="22407" w:author="Delta" w:date="2021-07-23T11:12:00Z"/>
                <w:b/>
                <w:sz w:val="16"/>
                <w:szCs w:val="16"/>
                <w:lang w:eastAsia="ja-JP"/>
              </w:rPr>
            </w:pPr>
            <w:ins w:id="22408" w:author="Delta" w:date="2021-07-23T11:12:00Z">
              <w:r w:rsidRPr="008E21F4">
                <w:rPr>
                  <w:b/>
                  <w:sz w:val="16"/>
                  <w:szCs w:val="16"/>
                  <w:lang w:eastAsia="ja-JP"/>
                </w:rPr>
                <w:t>10 MHz</w:t>
              </w:r>
            </w:ins>
          </w:p>
        </w:tc>
        <w:tc>
          <w:tcPr>
            <w:tcW w:w="954" w:type="dxa"/>
            <w:tcBorders>
              <w:top w:val="single" w:sz="6" w:space="0" w:color="auto"/>
              <w:left w:val="single" w:sz="6" w:space="0" w:color="auto"/>
              <w:bottom w:val="single" w:sz="6" w:space="0" w:color="auto"/>
              <w:right w:val="single" w:sz="6" w:space="0" w:color="auto"/>
            </w:tcBorders>
          </w:tcPr>
          <w:p w14:paraId="42B2758C" w14:textId="77777777" w:rsidR="00CB3986" w:rsidRPr="008E21F4" w:rsidRDefault="00CB3986" w:rsidP="00D04D5F">
            <w:pPr>
              <w:pStyle w:val="TAL"/>
              <w:rPr>
                <w:ins w:id="22409" w:author="Delta" w:date="2021-07-23T11:12:00Z"/>
                <w:sz w:val="16"/>
                <w:szCs w:val="16"/>
                <w:lang w:eastAsia="ja-JP"/>
              </w:rPr>
            </w:pPr>
            <w:ins w:id="22410" w:author="Delta" w:date="2021-07-23T11:12:00Z">
              <w:r w:rsidRPr="008E21F4">
                <w:rPr>
                  <w:sz w:val="16"/>
                  <w:szCs w:val="16"/>
                  <w:lang w:eastAsia="zh-CN"/>
                </w:rPr>
                <w:t>0 1 5 6 7 8 11 12 13 15 19 20 26 28 29 30 31 32 37 38 42 43 44 47 49</w:t>
              </w:r>
            </w:ins>
          </w:p>
        </w:tc>
        <w:tc>
          <w:tcPr>
            <w:tcW w:w="986" w:type="dxa"/>
            <w:tcBorders>
              <w:top w:val="single" w:sz="6" w:space="0" w:color="auto"/>
              <w:left w:val="single" w:sz="6" w:space="0" w:color="auto"/>
              <w:bottom w:val="single" w:sz="6" w:space="0" w:color="auto"/>
              <w:right w:val="single" w:sz="6" w:space="0" w:color="auto"/>
            </w:tcBorders>
          </w:tcPr>
          <w:p w14:paraId="535451C4" w14:textId="77777777" w:rsidR="00CB3986" w:rsidRPr="008E21F4" w:rsidRDefault="00CB3986" w:rsidP="00D04D5F">
            <w:pPr>
              <w:pStyle w:val="TAL"/>
              <w:rPr>
                <w:ins w:id="22411" w:author="Delta" w:date="2021-07-23T11:12:00Z"/>
                <w:sz w:val="16"/>
                <w:szCs w:val="16"/>
                <w:lang w:eastAsia="ja-JP"/>
              </w:rPr>
            </w:pPr>
            <w:ins w:id="22412" w:author="Delta" w:date="2021-07-23T11:12:00Z">
              <w:r w:rsidRPr="008E21F4">
                <w:rPr>
                  <w:sz w:val="16"/>
                  <w:szCs w:val="16"/>
                  <w:lang w:eastAsia="zh-CN"/>
                </w:rPr>
                <w:t>1 2 5 6 8 11 13 14 15 16 18 20 21 24 25 27 30 32 34 35 37 40 43 46 47</w:t>
              </w:r>
            </w:ins>
          </w:p>
        </w:tc>
      </w:tr>
      <w:tr w:rsidR="00CB3986" w:rsidRPr="008E21F4" w14:paraId="4E6072D1" w14:textId="77777777" w:rsidTr="00D04D5F">
        <w:trPr>
          <w:jc w:val="center"/>
          <w:ins w:id="22413" w:author="Delta" w:date="2021-07-23T11:12:00Z"/>
        </w:trPr>
        <w:tc>
          <w:tcPr>
            <w:tcW w:w="957" w:type="dxa"/>
            <w:tcBorders>
              <w:top w:val="single" w:sz="6" w:space="0" w:color="auto"/>
              <w:left w:val="single" w:sz="6" w:space="0" w:color="auto"/>
              <w:bottom w:val="single" w:sz="6" w:space="0" w:color="auto"/>
              <w:right w:val="single" w:sz="6" w:space="0" w:color="auto"/>
            </w:tcBorders>
          </w:tcPr>
          <w:p w14:paraId="586EB617" w14:textId="77777777" w:rsidR="00CB3986" w:rsidRPr="008E21F4" w:rsidRDefault="00CB3986" w:rsidP="00D04D5F">
            <w:pPr>
              <w:pStyle w:val="TAL"/>
              <w:rPr>
                <w:ins w:id="22414" w:author="Delta" w:date="2021-07-23T11:12:00Z"/>
                <w:b/>
                <w:sz w:val="16"/>
                <w:szCs w:val="16"/>
                <w:lang w:eastAsia="ja-JP"/>
              </w:rPr>
            </w:pPr>
            <w:ins w:id="22415" w:author="Delta" w:date="2021-07-23T11:12:00Z">
              <w:r w:rsidRPr="008E21F4">
                <w:rPr>
                  <w:b/>
                  <w:sz w:val="16"/>
                  <w:szCs w:val="16"/>
                  <w:lang w:eastAsia="ja-JP"/>
                </w:rPr>
                <w:t>15 MHz</w:t>
              </w:r>
            </w:ins>
          </w:p>
        </w:tc>
        <w:tc>
          <w:tcPr>
            <w:tcW w:w="954" w:type="dxa"/>
            <w:tcBorders>
              <w:top w:val="single" w:sz="6" w:space="0" w:color="auto"/>
              <w:left w:val="single" w:sz="6" w:space="0" w:color="auto"/>
              <w:bottom w:val="single" w:sz="6" w:space="0" w:color="auto"/>
              <w:right w:val="single" w:sz="6" w:space="0" w:color="auto"/>
            </w:tcBorders>
          </w:tcPr>
          <w:p w14:paraId="2A4C8266" w14:textId="77777777" w:rsidR="00CB3986" w:rsidRPr="008E21F4" w:rsidRDefault="00CB3986" w:rsidP="00D04D5F">
            <w:pPr>
              <w:pStyle w:val="TAL"/>
              <w:rPr>
                <w:ins w:id="22416" w:author="Delta" w:date="2021-07-23T11:12:00Z"/>
                <w:sz w:val="16"/>
                <w:szCs w:val="16"/>
                <w:lang w:eastAsia="ja-JP"/>
              </w:rPr>
            </w:pPr>
            <w:ins w:id="22417" w:author="Delta" w:date="2021-07-23T11:12:00Z">
              <w:r w:rsidRPr="008E21F4">
                <w:rPr>
                  <w:sz w:val="16"/>
                  <w:szCs w:val="16"/>
                  <w:lang w:eastAsia="zh-CN"/>
                </w:rPr>
                <w:t>3 7 10 11 13 15 16 17 23 27 29 30 31 32 35 36 37 40 42 43 45 46 48 49 50 53 54 57 60 62 64 65 66 67 68 69 72 74</w:t>
              </w:r>
            </w:ins>
          </w:p>
        </w:tc>
        <w:tc>
          <w:tcPr>
            <w:tcW w:w="986" w:type="dxa"/>
            <w:tcBorders>
              <w:top w:val="single" w:sz="6" w:space="0" w:color="auto"/>
              <w:left w:val="single" w:sz="6" w:space="0" w:color="auto"/>
              <w:bottom w:val="single" w:sz="6" w:space="0" w:color="auto"/>
              <w:right w:val="single" w:sz="6" w:space="0" w:color="auto"/>
            </w:tcBorders>
          </w:tcPr>
          <w:p w14:paraId="54334810" w14:textId="77777777" w:rsidR="00CB3986" w:rsidRPr="008E21F4" w:rsidRDefault="00CB3986" w:rsidP="00D04D5F">
            <w:pPr>
              <w:pStyle w:val="TAL"/>
              <w:rPr>
                <w:ins w:id="22418" w:author="Delta" w:date="2021-07-23T11:12:00Z"/>
                <w:sz w:val="16"/>
                <w:szCs w:val="16"/>
                <w:lang w:eastAsia="ja-JP"/>
              </w:rPr>
            </w:pPr>
            <w:ins w:id="22419" w:author="Delta" w:date="2021-07-23T11:12:00Z">
              <w:r w:rsidRPr="008E21F4">
                <w:rPr>
                  <w:sz w:val="16"/>
                  <w:szCs w:val="16"/>
                  <w:lang w:eastAsia="zh-CN"/>
                </w:rPr>
                <w:t>1 3 8 9 11 12 13 14 15 17 22 23 24 25 28 29 30 31 34 37 40 41 42 46 48 49 51 54 55 56 61 62 63 67 70 71 73 74</w:t>
              </w:r>
            </w:ins>
          </w:p>
        </w:tc>
      </w:tr>
      <w:tr w:rsidR="00CB3986" w:rsidRPr="008E21F4" w14:paraId="32BA7905" w14:textId="77777777" w:rsidTr="00D04D5F">
        <w:trPr>
          <w:jc w:val="center"/>
          <w:ins w:id="22420" w:author="Delta" w:date="2021-07-23T11:12:00Z"/>
        </w:trPr>
        <w:tc>
          <w:tcPr>
            <w:tcW w:w="957" w:type="dxa"/>
            <w:tcBorders>
              <w:top w:val="single" w:sz="6" w:space="0" w:color="auto"/>
              <w:left w:val="single" w:sz="6" w:space="0" w:color="auto"/>
              <w:bottom w:val="single" w:sz="6" w:space="0" w:color="auto"/>
              <w:right w:val="single" w:sz="6" w:space="0" w:color="auto"/>
            </w:tcBorders>
          </w:tcPr>
          <w:p w14:paraId="65219011" w14:textId="77777777" w:rsidR="00CB3986" w:rsidRPr="008E21F4" w:rsidRDefault="00CB3986" w:rsidP="00D04D5F">
            <w:pPr>
              <w:pStyle w:val="TAL"/>
              <w:rPr>
                <w:ins w:id="22421" w:author="Delta" w:date="2021-07-23T11:12:00Z"/>
                <w:b/>
                <w:sz w:val="16"/>
                <w:szCs w:val="16"/>
                <w:lang w:eastAsia="ja-JP"/>
              </w:rPr>
            </w:pPr>
            <w:ins w:id="22422" w:author="Delta" w:date="2021-07-23T11:12:00Z">
              <w:r w:rsidRPr="008E21F4">
                <w:rPr>
                  <w:b/>
                  <w:sz w:val="16"/>
                  <w:szCs w:val="16"/>
                  <w:lang w:eastAsia="ja-JP"/>
                </w:rPr>
                <w:t>20 MHz</w:t>
              </w:r>
            </w:ins>
          </w:p>
        </w:tc>
        <w:tc>
          <w:tcPr>
            <w:tcW w:w="954" w:type="dxa"/>
            <w:tcBorders>
              <w:top w:val="single" w:sz="6" w:space="0" w:color="auto"/>
              <w:left w:val="single" w:sz="6" w:space="0" w:color="auto"/>
              <w:bottom w:val="single" w:sz="6" w:space="0" w:color="auto"/>
              <w:right w:val="single" w:sz="6" w:space="0" w:color="auto"/>
            </w:tcBorders>
          </w:tcPr>
          <w:p w14:paraId="53A0DBB4" w14:textId="77777777" w:rsidR="00CB3986" w:rsidRPr="008E21F4" w:rsidRDefault="00CB3986" w:rsidP="00D04D5F">
            <w:pPr>
              <w:pStyle w:val="TAL"/>
              <w:rPr>
                <w:ins w:id="22423" w:author="Delta" w:date="2021-07-23T11:12:00Z"/>
                <w:sz w:val="16"/>
                <w:szCs w:val="16"/>
                <w:lang w:eastAsia="ja-JP"/>
              </w:rPr>
            </w:pPr>
            <w:ins w:id="22424" w:author="Delta" w:date="2021-07-23T11:12:00Z">
              <w:r w:rsidRPr="008E21F4">
                <w:rPr>
                  <w:sz w:val="16"/>
                  <w:szCs w:val="16"/>
                  <w:lang w:eastAsia="zh-CN"/>
                </w:rPr>
                <w:t>0 1 4 10 12 14 15 17 18 19 23 28 29 30 31 32 33 37 38 39 42 46 55 61 64 65 66 68 69 70 71 72 73 74 76 78 82 83 84 85 86 89 90 91 93 94 96 97 98 99</w:t>
              </w:r>
            </w:ins>
          </w:p>
        </w:tc>
        <w:tc>
          <w:tcPr>
            <w:tcW w:w="986" w:type="dxa"/>
            <w:tcBorders>
              <w:top w:val="single" w:sz="6" w:space="0" w:color="auto"/>
              <w:left w:val="single" w:sz="6" w:space="0" w:color="auto"/>
              <w:bottom w:val="single" w:sz="6" w:space="0" w:color="auto"/>
              <w:right w:val="single" w:sz="6" w:space="0" w:color="auto"/>
            </w:tcBorders>
          </w:tcPr>
          <w:p w14:paraId="5D196813" w14:textId="77777777" w:rsidR="00CB3986" w:rsidRPr="008E21F4" w:rsidRDefault="00CB3986" w:rsidP="00D04D5F">
            <w:pPr>
              <w:pStyle w:val="TAL"/>
              <w:rPr>
                <w:ins w:id="22425" w:author="Delta" w:date="2021-07-23T11:12:00Z"/>
                <w:sz w:val="16"/>
                <w:szCs w:val="16"/>
                <w:lang w:eastAsia="ja-JP"/>
              </w:rPr>
            </w:pPr>
            <w:ins w:id="22426" w:author="Delta" w:date="2021-07-23T11:12:00Z">
              <w:r w:rsidRPr="008E21F4">
                <w:rPr>
                  <w:sz w:val="16"/>
                  <w:szCs w:val="16"/>
                  <w:lang w:eastAsia="zh-CN"/>
                </w:rPr>
                <w:t>0 1 3 4 5 7 8 12 13 14 15 17 19 20 22 23 25 26 30 32 33 35 37 38 39 41 44 45 48 49 50 51 58 59 62 63 67 68 70 72 75 82 84 85 90 92 93 94 96 98</w:t>
              </w:r>
            </w:ins>
          </w:p>
        </w:tc>
      </w:tr>
    </w:tbl>
    <w:p w14:paraId="36C17FAC" w14:textId="77777777" w:rsidR="00CB3986" w:rsidRPr="008E21F4" w:rsidRDefault="00CB3986" w:rsidP="00CB3986">
      <w:pPr>
        <w:pStyle w:val="TH"/>
        <w:rPr>
          <w:ins w:id="22427" w:author="Delta" w:date="2021-07-23T11:12:00Z"/>
          <w:lang w:eastAsia="zh-CN"/>
        </w:rPr>
      </w:pPr>
    </w:p>
    <w:tbl>
      <w:tblPr>
        <w:tblW w:w="5000" w:type="pct"/>
        <w:jc w:val="center"/>
        <w:tblLayout w:type="fixed"/>
        <w:tblLook w:val="0000" w:firstRow="0" w:lastRow="0" w:firstColumn="0" w:lastColumn="0" w:noHBand="0" w:noVBand="0"/>
      </w:tblPr>
      <w:tblGrid>
        <w:gridCol w:w="450"/>
        <w:gridCol w:w="772"/>
        <w:gridCol w:w="797"/>
        <w:gridCol w:w="739"/>
        <w:gridCol w:w="776"/>
        <w:gridCol w:w="724"/>
        <w:gridCol w:w="741"/>
        <w:gridCol w:w="726"/>
        <w:gridCol w:w="728"/>
        <w:gridCol w:w="789"/>
        <w:gridCol w:w="818"/>
        <w:gridCol w:w="832"/>
        <w:gridCol w:w="733"/>
      </w:tblGrid>
      <w:tr w:rsidR="00CB3986" w:rsidRPr="008E21F4" w14:paraId="4AC71F86" w14:textId="77777777" w:rsidTr="00D04D5F">
        <w:trPr>
          <w:jc w:val="center"/>
          <w:ins w:id="22428" w:author="Delta" w:date="2021-07-23T11:12:00Z"/>
        </w:trPr>
        <w:tc>
          <w:tcPr>
            <w:tcW w:w="234" w:type="pct"/>
            <w:tcBorders>
              <w:top w:val="single" w:sz="6" w:space="0" w:color="auto"/>
              <w:left w:val="single" w:sz="6" w:space="0" w:color="auto"/>
              <w:bottom w:val="single" w:sz="6" w:space="0" w:color="auto"/>
              <w:right w:val="single" w:sz="6" w:space="0" w:color="auto"/>
            </w:tcBorders>
          </w:tcPr>
          <w:p w14:paraId="384BAE92" w14:textId="77777777" w:rsidR="00CB3986" w:rsidRPr="008E21F4" w:rsidRDefault="00CB3986" w:rsidP="00D04D5F">
            <w:pPr>
              <w:pStyle w:val="TAH"/>
              <w:rPr>
                <w:ins w:id="22429" w:author="Delta" w:date="2021-07-23T11:12:00Z"/>
                <w:lang w:eastAsia="ja-JP"/>
              </w:rPr>
            </w:pPr>
            <w:ins w:id="22430" w:author="Delta" w:date="2021-07-23T11:12:00Z">
              <w:r w:rsidRPr="008E21F4">
                <w:rPr>
                  <w:lang w:eastAsia="ja-JP"/>
                </w:rPr>
                <w:t>Frame 2</w:t>
              </w:r>
            </w:ins>
          </w:p>
        </w:tc>
        <w:tc>
          <w:tcPr>
            <w:tcW w:w="815" w:type="pct"/>
            <w:gridSpan w:val="2"/>
            <w:tcBorders>
              <w:top w:val="single" w:sz="6" w:space="0" w:color="auto"/>
              <w:left w:val="single" w:sz="6" w:space="0" w:color="auto"/>
              <w:bottom w:val="single" w:sz="6" w:space="0" w:color="auto"/>
              <w:right w:val="single" w:sz="6" w:space="0" w:color="auto"/>
            </w:tcBorders>
          </w:tcPr>
          <w:p w14:paraId="4A74DCA6" w14:textId="77777777" w:rsidR="00CB3986" w:rsidRPr="008E21F4" w:rsidRDefault="00CB3986" w:rsidP="00D04D5F">
            <w:pPr>
              <w:pStyle w:val="TAH"/>
              <w:rPr>
                <w:ins w:id="22431" w:author="Delta" w:date="2021-07-23T11:12:00Z"/>
                <w:lang w:eastAsia="ja-JP"/>
              </w:rPr>
            </w:pPr>
            <w:ins w:id="22432" w:author="Delta" w:date="2021-07-23T11:12:00Z">
              <w:r w:rsidRPr="008E21F4">
                <w:rPr>
                  <w:lang w:eastAsia="ja-JP"/>
                </w:rPr>
                <w:t>Subframe 0</w:t>
              </w:r>
            </w:ins>
          </w:p>
        </w:tc>
        <w:tc>
          <w:tcPr>
            <w:tcW w:w="787" w:type="pct"/>
            <w:gridSpan w:val="2"/>
            <w:tcBorders>
              <w:top w:val="single" w:sz="6" w:space="0" w:color="auto"/>
              <w:left w:val="single" w:sz="6" w:space="0" w:color="auto"/>
              <w:bottom w:val="single" w:sz="6" w:space="0" w:color="auto"/>
              <w:right w:val="single" w:sz="6" w:space="0" w:color="auto"/>
            </w:tcBorders>
          </w:tcPr>
          <w:p w14:paraId="00419C55" w14:textId="77777777" w:rsidR="00CB3986" w:rsidRPr="008E21F4" w:rsidRDefault="00CB3986" w:rsidP="00D04D5F">
            <w:pPr>
              <w:pStyle w:val="TAH"/>
              <w:rPr>
                <w:ins w:id="22433" w:author="Delta" w:date="2021-07-23T11:12:00Z"/>
                <w:lang w:eastAsia="ja-JP"/>
              </w:rPr>
            </w:pPr>
            <w:ins w:id="22434" w:author="Delta" w:date="2021-07-23T11:12:00Z">
              <w:r w:rsidRPr="008E21F4">
                <w:rPr>
                  <w:lang w:eastAsia="ja-JP"/>
                </w:rPr>
                <w:t>Subframe 1</w:t>
              </w:r>
            </w:ins>
          </w:p>
        </w:tc>
        <w:tc>
          <w:tcPr>
            <w:tcW w:w="761" w:type="pct"/>
            <w:gridSpan w:val="2"/>
            <w:tcBorders>
              <w:top w:val="single" w:sz="6" w:space="0" w:color="auto"/>
              <w:left w:val="single" w:sz="6" w:space="0" w:color="auto"/>
              <w:bottom w:val="single" w:sz="6" w:space="0" w:color="auto"/>
              <w:right w:val="single" w:sz="6" w:space="0" w:color="auto"/>
            </w:tcBorders>
          </w:tcPr>
          <w:p w14:paraId="70171C0D" w14:textId="77777777" w:rsidR="00CB3986" w:rsidRPr="008E21F4" w:rsidRDefault="00CB3986" w:rsidP="00D04D5F">
            <w:pPr>
              <w:pStyle w:val="TAH"/>
              <w:rPr>
                <w:ins w:id="22435" w:author="Delta" w:date="2021-07-23T11:12:00Z"/>
                <w:lang w:eastAsia="ja-JP"/>
              </w:rPr>
            </w:pPr>
            <w:ins w:id="22436" w:author="Delta" w:date="2021-07-23T11:12:00Z">
              <w:r w:rsidRPr="008E21F4">
                <w:rPr>
                  <w:lang w:eastAsia="ja-JP"/>
                </w:rPr>
                <w:t>Subframe 5</w:t>
              </w:r>
            </w:ins>
          </w:p>
        </w:tc>
        <w:tc>
          <w:tcPr>
            <w:tcW w:w="755" w:type="pct"/>
            <w:gridSpan w:val="2"/>
            <w:tcBorders>
              <w:top w:val="single" w:sz="6" w:space="0" w:color="auto"/>
              <w:left w:val="single" w:sz="6" w:space="0" w:color="auto"/>
              <w:bottom w:val="single" w:sz="6" w:space="0" w:color="auto"/>
              <w:right w:val="single" w:sz="6" w:space="0" w:color="auto"/>
            </w:tcBorders>
          </w:tcPr>
          <w:p w14:paraId="419C2140" w14:textId="77777777" w:rsidR="00CB3986" w:rsidRPr="008E21F4" w:rsidRDefault="00CB3986" w:rsidP="00D04D5F">
            <w:pPr>
              <w:pStyle w:val="TAH"/>
              <w:rPr>
                <w:ins w:id="22437" w:author="Delta" w:date="2021-07-23T11:12:00Z"/>
                <w:lang w:eastAsia="ja-JP"/>
              </w:rPr>
            </w:pPr>
            <w:ins w:id="22438" w:author="Delta" w:date="2021-07-23T11:12:00Z">
              <w:r w:rsidRPr="008E21F4">
                <w:rPr>
                  <w:lang w:eastAsia="ja-JP"/>
                </w:rPr>
                <w:t>Subframe 6</w:t>
              </w:r>
            </w:ins>
          </w:p>
        </w:tc>
        <w:tc>
          <w:tcPr>
            <w:tcW w:w="834" w:type="pct"/>
            <w:gridSpan w:val="2"/>
            <w:tcBorders>
              <w:top w:val="single" w:sz="6" w:space="0" w:color="auto"/>
              <w:left w:val="single" w:sz="6" w:space="0" w:color="auto"/>
              <w:bottom w:val="single" w:sz="6" w:space="0" w:color="auto"/>
              <w:right w:val="single" w:sz="6" w:space="0" w:color="auto"/>
            </w:tcBorders>
          </w:tcPr>
          <w:p w14:paraId="1DB46626" w14:textId="77777777" w:rsidR="00CB3986" w:rsidRPr="008E21F4" w:rsidRDefault="00CB3986" w:rsidP="00D04D5F">
            <w:pPr>
              <w:pStyle w:val="TAH"/>
              <w:rPr>
                <w:ins w:id="22439" w:author="Delta" w:date="2021-07-23T11:12:00Z"/>
                <w:lang w:eastAsia="ja-JP"/>
              </w:rPr>
            </w:pPr>
            <w:ins w:id="22440" w:author="Delta" w:date="2021-07-23T11:12:00Z">
              <w:r w:rsidRPr="008E21F4">
                <w:rPr>
                  <w:lang w:eastAsia="ja-JP"/>
                </w:rPr>
                <w:t>Subframe 7</w:t>
              </w:r>
            </w:ins>
          </w:p>
        </w:tc>
        <w:tc>
          <w:tcPr>
            <w:tcW w:w="814" w:type="pct"/>
            <w:gridSpan w:val="2"/>
            <w:tcBorders>
              <w:top w:val="single" w:sz="6" w:space="0" w:color="auto"/>
              <w:left w:val="single" w:sz="6" w:space="0" w:color="auto"/>
              <w:bottom w:val="single" w:sz="6" w:space="0" w:color="auto"/>
              <w:right w:val="single" w:sz="6" w:space="0" w:color="auto"/>
            </w:tcBorders>
          </w:tcPr>
          <w:p w14:paraId="2CBF87BD" w14:textId="77777777" w:rsidR="00CB3986" w:rsidRPr="008E21F4" w:rsidRDefault="00CB3986" w:rsidP="00D04D5F">
            <w:pPr>
              <w:pStyle w:val="TAH"/>
              <w:rPr>
                <w:ins w:id="22441" w:author="Delta" w:date="2021-07-23T11:12:00Z"/>
                <w:lang w:eastAsia="ja-JP"/>
              </w:rPr>
            </w:pPr>
            <w:ins w:id="22442" w:author="Delta" w:date="2021-07-23T11:12:00Z">
              <w:r w:rsidRPr="008E21F4">
                <w:rPr>
                  <w:lang w:eastAsia="ja-JP"/>
                </w:rPr>
                <w:t>Subframe 8</w:t>
              </w:r>
            </w:ins>
          </w:p>
        </w:tc>
      </w:tr>
      <w:tr w:rsidR="00CB3986" w:rsidRPr="008E21F4" w14:paraId="326319FF" w14:textId="77777777" w:rsidTr="00D04D5F">
        <w:trPr>
          <w:jc w:val="center"/>
          <w:ins w:id="22443" w:author="Delta" w:date="2021-07-23T11:12:00Z"/>
        </w:trPr>
        <w:tc>
          <w:tcPr>
            <w:tcW w:w="234" w:type="pct"/>
            <w:tcBorders>
              <w:top w:val="single" w:sz="6" w:space="0" w:color="auto"/>
              <w:left w:val="single" w:sz="6" w:space="0" w:color="auto"/>
              <w:bottom w:val="single" w:sz="6" w:space="0" w:color="auto"/>
              <w:right w:val="single" w:sz="6" w:space="0" w:color="auto"/>
            </w:tcBorders>
          </w:tcPr>
          <w:p w14:paraId="5411248E" w14:textId="77777777" w:rsidR="00CB3986" w:rsidRPr="008E21F4" w:rsidRDefault="00CB3986" w:rsidP="00D04D5F">
            <w:pPr>
              <w:pStyle w:val="TAH"/>
              <w:rPr>
                <w:ins w:id="22444" w:author="Delta" w:date="2021-07-23T11:12:00Z"/>
                <w:lang w:eastAsia="ja-JP"/>
              </w:rPr>
            </w:pPr>
            <w:ins w:id="22445" w:author="Delta" w:date="2021-07-23T11:12:00Z">
              <w:r w:rsidRPr="008E21F4">
                <w:rPr>
                  <w:lang w:eastAsia="ja-JP"/>
                </w:rPr>
                <w:t>slot</w:t>
              </w:r>
            </w:ins>
          </w:p>
        </w:tc>
        <w:tc>
          <w:tcPr>
            <w:tcW w:w="401" w:type="pct"/>
            <w:tcBorders>
              <w:top w:val="single" w:sz="6" w:space="0" w:color="auto"/>
              <w:left w:val="single" w:sz="6" w:space="0" w:color="auto"/>
              <w:bottom w:val="single" w:sz="6" w:space="0" w:color="auto"/>
              <w:right w:val="single" w:sz="6" w:space="0" w:color="auto"/>
            </w:tcBorders>
          </w:tcPr>
          <w:p w14:paraId="30B4435D" w14:textId="77777777" w:rsidR="00CB3986" w:rsidRPr="008E21F4" w:rsidRDefault="00CB3986" w:rsidP="00D04D5F">
            <w:pPr>
              <w:pStyle w:val="TAH"/>
              <w:rPr>
                <w:ins w:id="22446" w:author="Delta" w:date="2021-07-23T11:12:00Z"/>
                <w:lang w:eastAsia="ja-JP"/>
              </w:rPr>
            </w:pPr>
            <w:ins w:id="22447" w:author="Delta" w:date="2021-07-23T11:12:00Z">
              <w:r w:rsidRPr="008E21F4">
                <w:rPr>
                  <w:lang w:eastAsia="ja-JP"/>
                </w:rPr>
                <w:t>0</w:t>
              </w:r>
            </w:ins>
          </w:p>
        </w:tc>
        <w:tc>
          <w:tcPr>
            <w:tcW w:w="414" w:type="pct"/>
            <w:tcBorders>
              <w:top w:val="single" w:sz="6" w:space="0" w:color="auto"/>
              <w:left w:val="single" w:sz="6" w:space="0" w:color="auto"/>
              <w:bottom w:val="single" w:sz="6" w:space="0" w:color="auto"/>
              <w:right w:val="single" w:sz="6" w:space="0" w:color="auto"/>
            </w:tcBorders>
          </w:tcPr>
          <w:p w14:paraId="0E891038" w14:textId="77777777" w:rsidR="00CB3986" w:rsidRPr="008E21F4" w:rsidRDefault="00CB3986" w:rsidP="00D04D5F">
            <w:pPr>
              <w:pStyle w:val="TAH"/>
              <w:rPr>
                <w:ins w:id="22448" w:author="Delta" w:date="2021-07-23T11:12:00Z"/>
                <w:lang w:eastAsia="ja-JP"/>
              </w:rPr>
            </w:pPr>
            <w:ins w:id="22449" w:author="Delta" w:date="2021-07-23T11:12:00Z">
              <w:r w:rsidRPr="008E21F4">
                <w:rPr>
                  <w:lang w:eastAsia="ja-JP"/>
                </w:rPr>
                <w:t>1</w:t>
              </w:r>
            </w:ins>
          </w:p>
        </w:tc>
        <w:tc>
          <w:tcPr>
            <w:tcW w:w="384" w:type="pct"/>
            <w:tcBorders>
              <w:top w:val="single" w:sz="6" w:space="0" w:color="auto"/>
              <w:left w:val="single" w:sz="6" w:space="0" w:color="auto"/>
              <w:bottom w:val="single" w:sz="6" w:space="0" w:color="auto"/>
              <w:right w:val="single" w:sz="6" w:space="0" w:color="auto"/>
            </w:tcBorders>
          </w:tcPr>
          <w:p w14:paraId="3B3FE81F" w14:textId="77777777" w:rsidR="00CB3986" w:rsidRPr="008E21F4" w:rsidRDefault="00CB3986" w:rsidP="00D04D5F">
            <w:pPr>
              <w:pStyle w:val="TAH"/>
              <w:rPr>
                <w:ins w:id="22450" w:author="Delta" w:date="2021-07-23T11:12:00Z"/>
                <w:lang w:eastAsia="ja-JP"/>
              </w:rPr>
            </w:pPr>
            <w:ins w:id="22451" w:author="Delta" w:date="2021-07-23T11:12:00Z">
              <w:r w:rsidRPr="008E21F4">
                <w:rPr>
                  <w:lang w:eastAsia="ja-JP"/>
                </w:rPr>
                <w:t>2</w:t>
              </w:r>
            </w:ins>
          </w:p>
        </w:tc>
        <w:tc>
          <w:tcPr>
            <w:tcW w:w="403" w:type="pct"/>
            <w:tcBorders>
              <w:top w:val="single" w:sz="6" w:space="0" w:color="auto"/>
              <w:left w:val="single" w:sz="6" w:space="0" w:color="auto"/>
              <w:bottom w:val="single" w:sz="6" w:space="0" w:color="auto"/>
              <w:right w:val="single" w:sz="6" w:space="0" w:color="auto"/>
            </w:tcBorders>
          </w:tcPr>
          <w:p w14:paraId="1DB8B472" w14:textId="77777777" w:rsidR="00CB3986" w:rsidRPr="008E21F4" w:rsidRDefault="00CB3986" w:rsidP="00D04D5F">
            <w:pPr>
              <w:pStyle w:val="TAH"/>
              <w:rPr>
                <w:ins w:id="22452" w:author="Delta" w:date="2021-07-23T11:12:00Z"/>
                <w:lang w:eastAsia="ja-JP"/>
              </w:rPr>
            </w:pPr>
            <w:ins w:id="22453" w:author="Delta" w:date="2021-07-23T11:12:00Z">
              <w:r w:rsidRPr="008E21F4">
                <w:rPr>
                  <w:lang w:eastAsia="ja-JP"/>
                </w:rPr>
                <w:t>3</w:t>
              </w:r>
            </w:ins>
          </w:p>
        </w:tc>
        <w:tc>
          <w:tcPr>
            <w:tcW w:w="376" w:type="pct"/>
            <w:tcBorders>
              <w:top w:val="single" w:sz="6" w:space="0" w:color="auto"/>
              <w:left w:val="single" w:sz="6" w:space="0" w:color="auto"/>
              <w:bottom w:val="single" w:sz="6" w:space="0" w:color="auto"/>
              <w:right w:val="single" w:sz="6" w:space="0" w:color="auto"/>
            </w:tcBorders>
          </w:tcPr>
          <w:p w14:paraId="51EF4252" w14:textId="77777777" w:rsidR="00CB3986" w:rsidRPr="008E21F4" w:rsidRDefault="00CB3986" w:rsidP="00D04D5F">
            <w:pPr>
              <w:pStyle w:val="TAH"/>
              <w:rPr>
                <w:ins w:id="22454" w:author="Delta" w:date="2021-07-23T11:12:00Z"/>
                <w:lang w:eastAsia="ja-JP"/>
              </w:rPr>
            </w:pPr>
            <w:ins w:id="22455" w:author="Delta" w:date="2021-07-23T11:12:00Z">
              <w:r w:rsidRPr="008E21F4">
                <w:rPr>
                  <w:lang w:eastAsia="ja-JP"/>
                </w:rPr>
                <w:t>4</w:t>
              </w:r>
            </w:ins>
          </w:p>
        </w:tc>
        <w:tc>
          <w:tcPr>
            <w:tcW w:w="385" w:type="pct"/>
            <w:tcBorders>
              <w:top w:val="single" w:sz="6" w:space="0" w:color="auto"/>
              <w:left w:val="single" w:sz="6" w:space="0" w:color="auto"/>
              <w:bottom w:val="single" w:sz="6" w:space="0" w:color="auto"/>
              <w:right w:val="single" w:sz="6" w:space="0" w:color="auto"/>
            </w:tcBorders>
          </w:tcPr>
          <w:p w14:paraId="62D01383" w14:textId="77777777" w:rsidR="00CB3986" w:rsidRPr="008E21F4" w:rsidRDefault="00CB3986" w:rsidP="00D04D5F">
            <w:pPr>
              <w:pStyle w:val="TAH"/>
              <w:rPr>
                <w:ins w:id="22456" w:author="Delta" w:date="2021-07-23T11:12:00Z"/>
                <w:lang w:eastAsia="ja-JP"/>
              </w:rPr>
            </w:pPr>
            <w:ins w:id="22457" w:author="Delta" w:date="2021-07-23T11:12:00Z">
              <w:r w:rsidRPr="008E21F4">
                <w:rPr>
                  <w:lang w:eastAsia="ja-JP"/>
                </w:rPr>
                <w:t>5</w:t>
              </w:r>
            </w:ins>
          </w:p>
        </w:tc>
        <w:tc>
          <w:tcPr>
            <w:tcW w:w="377" w:type="pct"/>
            <w:tcBorders>
              <w:top w:val="single" w:sz="6" w:space="0" w:color="auto"/>
              <w:left w:val="single" w:sz="6" w:space="0" w:color="auto"/>
              <w:bottom w:val="single" w:sz="6" w:space="0" w:color="auto"/>
              <w:right w:val="single" w:sz="6" w:space="0" w:color="auto"/>
            </w:tcBorders>
          </w:tcPr>
          <w:p w14:paraId="63896C9E" w14:textId="77777777" w:rsidR="00CB3986" w:rsidRPr="008E21F4" w:rsidRDefault="00CB3986" w:rsidP="00D04D5F">
            <w:pPr>
              <w:pStyle w:val="TAH"/>
              <w:rPr>
                <w:ins w:id="22458" w:author="Delta" w:date="2021-07-23T11:12:00Z"/>
                <w:lang w:eastAsia="ja-JP"/>
              </w:rPr>
            </w:pPr>
            <w:ins w:id="22459" w:author="Delta" w:date="2021-07-23T11:12:00Z">
              <w:r w:rsidRPr="008E21F4">
                <w:rPr>
                  <w:lang w:eastAsia="ja-JP"/>
                </w:rPr>
                <w:t>0</w:t>
              </w:r>
            </w:ins>
          </w:p>
        </w:tc>
        <w:tc>
          <w:tcPr>
            <w:tcW w:w="378" w:type="pct"/>
            <w:tcBorders>
              <w:top w:val="single" w:sz="6" w:space="0" w:color="auto"/>
              <w:left w:val="single" w:sz="6" w:space="0" w:color="auto"/>
              <w:bottom w:val="single" w:sz="6" w:space="0" w:color="auto"/>
              <w:right w:val="single" w:sz="6" w:space="0" w:color="auto"/>
            </w:tcBorders>
          </w:tcPr>
          <w:p w14:paraId="2A18D60C" w14:textId="77777777" w:rsidR="00CB3986" w:rsidRPr="008E21F4" w:rsidRDefault="00CB3986" w:rsidP="00D04D5F">
            <w:pPr>
              <w:pStyle w:val="TAH"/>
              <w:rPr>
                <w:ins w:id="22460" w:author="Delta" w:date="2021-07-23T11:12:00Z"/>
                <w:lang w:eastAsia="ja-JP"/>
              </w:rPr>
            </w:pPr>
            <w:ins w:id="22461" w:author="Delta" w:date="2021-07-23T11:12:00Z">
              <w:r w:rsidRPr="008E21F4">
                <w:rPr>
                  <w:lang w:eastAsia="ja-JP"/>
                </w:rPr>
                <w:t>1</w:t>
              </w:r>
            </w:ins>
          </w:p>
        </w:tc>
        <w:tc>
          <w:tcPr>
            <w:tcW w:w="410" w:type="pct"/>
            <w:tcBorders>
              <w:top w:val="single" w:sz="6" w:space="0" w:color="auto"/>
              <w:left w:val="single" w:sz="6" w:space="0" w:color="auto"/>
              <w:bottom w:val="single" w:sz="6" w:space="0" w:color="auto"/>
              <w:right w:val="single" w:sz="6" w:space="0" w:color="auto"/>
            </w:tcBorders>
          </w:tcPr>
          <w:p w14:paraId="15D84C60" w14:textId="77777777" w:rsidR="00CB3986" w:rsidRPr="008E21F4" w:rsidRDefault="00CB3986" w:rsidP="00D04D5F">
            <w:pPr>
              <w:pStyle w:val="TAH"/>
              <w:rPr>
                <w:ins w:id="22462" w:author="Delta" w:date="2021-07-23T11:12:00Z"/>
                <w:lang w:eastAsia="ja-JP"/>
              </w:rPr>
            </w:pPr>
            <w:ins w:id="22463" w:author="Delta" w:date="2021-07-23T11:12:00Z">
              <w:r w:rsidRPr="008E21F4">
                <w:rPr>
                  <w:lang w:eastAsia="ja-JP"/>
                </w:rPr>
                <w:t>2</w:t>
              </w:r>
            </w:ins>
          </w:p>
        </w:tc>
        <w:tc>
          <w:tcPr>
            <w:tcW w:w="425" w:type="pct"/>
            <w:tcBorders>
              <w:top w:val="single" w:sz="6" w:space="0" w:color="auto"/>
              <w:left w:val="single" w:sz="6" w:space="0" w:color="auto"/>
              <w:bottom w:val="single" w:sz="6" w:space="0" w:color="auto"/>
              <w:right w:val="single" w:sz="6" w:space="0" w:color="auto"/>
            </w:tcBorders>
          </w:tcPr>
          <w:p w14:paraId="25F6B354" w14:textId="77777777" w:rsidR="00CB3986" w:rsidRPr="008E21F4" w:rsidRDefault="00CB3986" w:rsidP="00D04D5F">
            <w:pPr>
              <w:pStyle w:val="TAH"/>
              <w:rPr>
                <w:ins w:id="22464" w:author="Delta" w:date="2021-07-23T11:12:00Z"/>
                <w:lang w:eastAsia="ja-JP"/>
              </w:rPr>
            </w:pPr>
            <w:ins w:id="22465" w:author="Delta" w:date="2021-07-23T11:12:00Z">
              <w:r w:rsidRPr="008E21F4">
                <w:rPr>
                  <w:lang w:eastAsia="ja-JP"/>
                </w:rPr>
                <w:t>3</w:t>
              </w:r>
            </w:ins>
          </w:p>
        </w:tc>
        <w:tc>
          <w:tcPr>
            <w:tcW w:w="432" w:type="pct"/>
            <w:tcBorders>
              <w:top w:val="single" w:sz="6" w:space="0" w:color="auto"/>
              <w:left w:val="single" w:sz="6" w:space="0" w:color="auto"/>
              <w:bottom w:val="single" w:sz="6" w:space="0" w:color="auto"/>
              <w:right w:val="single" w:sz="6" w:space="0" w:color="auto"/>
            </w:tcBorders>
          </w:tcPr>
          <w:p w14:paraId="044A56B1" w14:textId="77777777" w:rsidR="00CB3986" w:rsidRPr="008E21F4" w:rsidRDefault="00CB3986" w:rsidP="00D04D5F">
            <w:pPr>
              <w:pStyle w:val="TAH"/>
              <w:rPr>
                <w:ins w:id="22466" w:author="Delta" w:date="2021-07-23T11:12:00Z"/>
                <w:lang w:eastAsia="ja-JP"/>
              </w:rPr>
            </w:pPr>
            <w:ins w:id="22467" w:author="Delta" w:date="2021-07-23T11:12:00Z">
              <w:r w:rsidRPr="008E21F4">
                <w:rPr>
                  <w:lang w:eastAsia="ja-JP"/>
                </w:rPr>
                <w:t>4</w:t>
              </w:r>
            </w:ins>
          </w:p>
        </w:tc>
        <w:tc>
          <w:tcPr>
            <w:tcW w:w="382" w:type="pct"/>
            <w:tcBorders>
              <w:top w:val="single" w:sz="6" w:space="0" w:color="auto"/>
              <w:left w:val="single" w:sz="6" w:space="0" w:color="auto"/>
              <w:bottom w:val="single" w:sz="6" w:space="0" w:color="auto"/>
              <w:right w:val="single" w:sz="6" w:space="0" w:color="auto"/>
            </w:tcBorders>
          </w:tcPr>
          <w:p w14:paraId="32EC681E" w14:textId="77777777" w:rsidR="00CB3986" w:rsidRPr="008E21F4" w:rsidRDefault="00CB3986" w:rsidP="00D04D5F">
            <w:pPr>
              <w:pStyle w:val="TAH"/>
              <w:rPr>
                <w:ins w:id="22468" w:author="Delta" w:date="2021-07-23T11:12:00Z"/>
                <w:lang w:eastAsia="ja-JP"/>
              </w:rPr>
            </w:pPr>
            <w:ins w:id="22469" w:author="Delta" w:date="2021-07-23T11:12:00Z">
              <w:r w:rsidRPr="008E21F4">
                <w:rPr>
                  <w:lang w:eastAsia="ja-JP"/>
                </w:rPr>
                <w:t>5</w:t>
              </w:r>
            </w:ins>
          </w:p>
        </w:tc>
      </w:tr>
      <w:tr w:rsidR="00CB3986" w:rsidRPr="008E21F4" w14:paraId="7562C290" w14:textId="77777777" w:rsidTr="00D04D5F">
        <w:trPr>
          <w:jc w:val="center"/>
          <w:ins w:id="22470" w:author="Delta" w:date="2021-07-23T11:12:00Z"/>
        </w:trPr>
        <w:tc>
          <w:tcPr>
            <w:tcW w:w="234" w:type="pct"/>
            <w:tcBorders>
              <w:top w:val="single" w:sz="6" w:space="0" w:color="auto"/>
              <w:left w:val="single" w:sz="6" w:space="0" w:color="auto"/>
              <w:bottom w:val="single" w:sz="6" w:space="0" w:color="auto"/>
              <w:right w:val="single" w:sz="6" w:space="0" w:color="auto"/>
            </w:tcBorders>
          </w:tcPr>
          <w:p w14:paraId="1EE90FF9" w14:textId="77777777" w:rsidR="00CB3986" w:rsidRPr="008E21F4" w:rsidRDefault="00CB3986" w:rsidP="00D04D5F">
            <w:pPr>
              <w:pStyle w:val="TAL"/>
              <w:rPr>
                <w:ins w:id="22471" w:author="Delta" w:date="2021-07-23T11:12:00Z"/>
                <w:b/>
                <w:sz w:val="16"/>
                <w:szCs w:val="16"/>
                <w:lang w:eastAsia="ja-JP"/>
              </w:rPr>
            </w:pPr>
            <w:ins w:id="22472" w:author="Delta" w:date="2021-07-23T11:12:00Z">
              <w:r w:rsidRPr="008E21F4">
                <w:rPr>
                  <w:b/>
                  <w:sz w:val="16"/>
                  <w:szCs w:val="16"/>
                  <w:lang w:eastAsia="ja-JP"/>
                </w:rPr>
                <w:t>3 MHz</w:t>
              </w:r>
            </w:ins>
          </w:p>
        </w:tc>
        <w:tc>
          <w:tcPr>
            <w:tcW w:w="401" w:type="pct"/>
            <w:tcBorders>
              <w:top w:val="single" w:sz="6" w:space="0" w:color="auto"/>
              <w:left w:val="single" w:sz="6" w:space="0" w:color="auto"/>
              <w:bottom w:val="single" w:sz="6" w:space="0" w:color="auto"/>
              <w:right w:val="single" w:sz="6" w:space="0" w:color="auto"/>
            </w:tcBorders>
          </w:tcPr>
          <w:p w14:paraId="6E16901B" w14:textId="77777777" w:rsidR="00CB3986" w:rsidRPr="008E21F4" w:rsidRDefault="00CB3986" w:rsidP="00D04D5F">
            <w:pPr>
              <w:pStyle w:val="TAL"/>
              <w:rPr>
                <w:ins w:id="22473" w:author="Delta" w:date="2021-07-23T11:12:00Z"/>
                <w:sz w:val="16"/>
                <w:szCs w:val="16"/>
                <w:lang w:eastAsia="ja-JP"/>
              </w:rPr>
            </w:pPr>
            <w:ins w:id="22474" w:author="Delta" w:date="2021-07-23T11:12:00Z">
              <w:r w:rsidRPr="008E21F4">
                <w:rPr>
                  <w:sz w:val="16"/>
                  <w:szCs w:val="16"/>
                  <w:lang w:eastAsia="zh-CN"/>
                </w:rPr>
                <w:t>0 1 2 3 12 13 14</w:t>
              </w:r>
            </w:ins>
          </w:p>
        </w:tc>
        <w:tc>
          <w:tcPr>
            <w:tcW w:w="414" w:type="pct"/>
            <w:tcBorders>
              <w:top w:val="single" w:sz="6" w:space="0" w:color="auto"/>
              <w:left w:val="single" w:sz="6" w:space="0" w:color="auto"/>
              <w:bottom w:val="single" w:sz="6" w:space="0" w:color="auto"/>
              <w:right w:val="single" w:sz="6" w:space="0" w:color="auto"/>
            </w:tcBorders>
          </w:tcPr>
          <w:p w14:paraId="72A3550A" w14:textId="77777777" w:rsidR="00CB3986" w:rsidRPr="008E21F4" w:rsidRDefault="00CB3986" w:rsidP="00D04D5F">
            <w:pPr>
              <w:pStyle w:val="TAL"/>
              <w:rPr>
                <w:ins w:id="22475" w:author="Delta" w:date="2021-07-23T11:12:00Z"/>
                <w:sz w:val="16"/>
                <w:szCs w:val="16"/>
                <w:lang w:eastAsia="ja-JP"/>
              </w:rPr>
            </w:pPr>
            <w:ins w:id="22476" w:author="Delta" w:date="2021-07-23T11:12:00Z">
              <w:r w:rsidRPr="008E21F4">
                <w:rPr>
                  <w:sz w:val="16"/>
                  <w:szCs w:val="16"/>
                  <w:lang w:eastAsia="zh-CN"/>
                </w:rPr>
                <w:t>0 1 2 3 11 12 13</w:t>
              </w:r>
            </w:ins>
          </w:p>
        </w:tc>
        <w:tc>
          <w:tcPr>
            <w:tcW w:w="384" w:type="pct"/>
            <w:tcBorders>
              <w:top w:val="single" w:sz="6" w:space="0" w:color="auto"/>
              <w:left w:val="single" w:sz="6" w:space="0" w:color="auto"/>
              <w:bottom w:val="single" w:sz="6" w:space="0" w:color="auto"/>
              <w:right w:val="single" w:sz="6" w:space="0" w:color="auto"/>
            </w:tcBorders>
          </w:tcPr>
          <w:p w14:paraId="7F025CEF" w14:textId="77777777" w:rsidR="00CB3986" w:rsidRPr="008E21F4" w:rsidRDefault="00CB3986" w:rsidP="00D04D5F">
            <w:pPr>
              <w:pStyle w:val="TAL"/>
              <w:rPr>
                <w:ins w:id="22477" w:author="Delta" w:date="2021-07-23T11:12:00Z"/>
                <w:sz w:val="16"/>
                <w:szCs w:val="16"/>
                <w:lang w:eastAsia="ja-JP"/>
              </w:rPr>
            </w:pPr>
            <w:ins w:id="22478" w:author="Delta" w:date="2021-07-23T11:12:00Z">
              <w:r w:rsidRPr="008E21F4">
                <w:rPr>
                  <w:sz w:val="16"/>
                  <w:szCs w:val="16"/>
                  <w:lang w:eastAsia="zh-CN"/>
                </w:rPr>
                <w:t>1 2 3 11 12 13 14</w:t>
              </w:r>
            </w:ins>
          </w:p>
        </w:tc>
        <w:tc>
          <w:tcPr>
            <w:tcW w:w="403" w:type="pct"/>
            <w:tcBorders>
              <w:top w:val="single" w:sz="6" w:space="0" w:color="auto"/>
              <w:left w:val="single" w:sz="6" w:space="0" w:color="auto"/>
              <w:bottom w:val="single" w:sz="6" w:space="0" w:color="auto"/>
              <w:right w:val="single" w:sz="6" w:space="0" w:color="auto"/>
            </w:tcBorders>
          </w:tcPr>
          <w:p w14:paraId="18B44A37" w14:textId="77777777" w:rsidR="00CB3986" w:rsidRPr="008E21F4" w:rsidRDefault="00CB3986" w:rsidP="00D04D5F">
            <w:pPr>
              <w:pStyle w:val="TAL"/>
              <w:rPr>
                <w:ins w:id="22479" w:author="Delta" w:date="2021-07-23T11:12:00Z"/>
                <w:sz w:val="16"/>
                <w:szCs w:val="16"/>
                <w:lang w:eastAsia="ja-JP"/>
              </w:rPr>
            </w:pPr>
            <w:ins w:id="22480" w:author="Delta" w:date="2021-07-23T11:12:00Z">
              <w:r w:rsidRPr="008E21F4">
                <w:rPr>
                  <w:sz w:val="16"/>
                  <w:szCs w:val="16"/>
                  <w:lang w:eastAsia="zh-CN"/>
                </w:rPr>
                <w:t>0 1 2 11 12 13 14</w:t>
              </w:r>
            </w:ins>
          </w:p>
        </w:tc>
        <w:tc>
          <w:tcPr>
            <w:tcW w:w="376" w:type="pct"/>
            <w:tcBorders>
              <w:top w:val="single" w:sz="6" w:space="0" w:color="auto"/>
              <w:left w:val="single" w:sz="6" w:space="0" w:color="auto"/>
              <w:bottom w:val="single" w:sz="6" w:space="0" w:color="auto"/>
              <w:right w:val="single" w:sz="6" w:space="0" w:color="auto"/>
            </w:tcBorders>
          </w:tcPr>
          <w:p w14:paraId="578FF087" w14:textId="77777777" w:rsidR="00CB3986" w:rsidRPr="008E21F4" w:rsidRDefault="00CB3986" w:rsidP="00D04D5F">
            <w:pPr>
              <w:pStyle w:val="TAL"/>
              <w:rPr>
                <w:ins w:id="22481" w:author="Delta" w:date="2021-07-23T11:12:00Z"/>
                <w:sz w:val="16"/>
                <w:szCs w:val="16"/>
                <w:lang w:eastAsia="ja-JP"/>
              </w:rPr>
            </w:pPr>
            <w:ins w:id="22482" w:author="Delta" w:date="2021-07-23T11:12:00Z">
              <w:r w:rsidRPr="008E21F4">
                <w:rPr>
                  <w:sz w:val="16"/>
                  <w:szCs w:val="16"/>
                  <w:lang w:eastAsia="zh-CN"/>
                </w:rPr>
                <w:t>2 4 7 8 9 10 11</w:t>
              </w:r>
            </w:ins>
          </w:p>
        </w:tc>
        <w:tc>
          <w:tcPr>
            <w:tcW w:w="385" w:type="pct"/>
            <w:tcBorders>
              <w:top w:val="single" w:sz="6" w:space="0" w:color="auto"/>
              <w:left w:val="single" w:sz="6" w:space="0" w:color="auto"/>
              <w:bottom w:val="single" w:sz="6" w:space="0" w:color="auto"/>
              <w:right w:val="single" w:sz="6" w:space="0" w:color="auto"/>
            </w:tcBorders>
          </w:tcPr>
          <w:p w14:paraId="480B4EFF" w14:textId="77777777" w:rsidR="00CB3986" w:rsidRPr="008E21F4" w:rsidRDefault="00CB3986" w:rsidP="00D04D5F">
            <w:pPr>
              <w:pStyle w:val="TAL"/>
              <w:rPr>
                <w:ins w:id="22483" w:author="Delta" w:date="2021-07-23T11:12:00Z"/>
                <w:sz w:val="16"/>
                <w:szCs w:val="16"/>
                <w:lang w:eastAsia="ja-JP"/>
              </w:rPr>
            </w:pPr>
            <w:ins w:id="22484" w:author="Delta" w:date="2021-07-23T11:12:00Z">
              <w:r w:rsidRPr="008E21F4">
                <w:rPr>
                  <w:sz w:val="16"/>
                  <w:szCs w:val="16"/>
                  <w:lang w:eastAsia="zh-CN"/>
                </w:rPr>
                <w:t>0 1 3 4 5 13 14</w:t>
              </w:r>
            </w:ins>
          </w:p>
        </w:tc>
        <w:tc>
          <w:tcPr>
            <w:tcW w:w="377" w:type="pct"/>
            <w:tcBorders>
              <w:top w:val="single" w:sz="6" w:space="0" w:color="auto"/>
              <w:left w:val="single" w:sz="6" w:space="0" w:color="auto"/>
              <w:bottom w:val="single" w:sz="6" w:space="0" w:color="auto"/>
              <w:right w:val="single" w:sz="6" w:space="0" w:color="auto"/>
            </w:tcBorders>
          </w:tcPr>
          <w:p w14:paraId="74E27250" w14:textId="77777777" w:rsidR="00CB3986" w:rsidRPr="008E21F4" w:rsidRDefault="00CB3986" w:rsidP="00D04D5F">
            <w:pPr>
              <w:pStyle w:val="TAL"/>
              <w:rPr>
                <w:ins w:id="22485" w:author="Delta" w:date="2021-07-23T11:12:00Z"/>
                <w:sz w:val="16"/>
                <w:szCs w:val="16"/>
                <w:lang w:eastAsia="ja-JP"/>
              </w:rPr>
            </w:pPr>
            <w:ins w:id="22486" w:author="Delta" w:date="2021-07-23T11:12:00Z">
              <w:r w:rsidRPr="008E21F4">
                <w:rPr>
                  <w:sz w:val="16"/>
                  <w:szCs w:val="16"/>
                  <w:lang w:eastAsia="zh-CN"/>
                </w:rPr>
                <w:t>0 4 6 8 9 11 12</w:t>
              </w:r>
            </w:ins>
          </w:p>
        </w:tc>
        <w:tc>
          <w:tcPr>
            <w:tcW w:w="378" w:type="pct"/>
            <w:tcBorders>
              <w:top w:val="single" w:sz="6" w:space="0" w:color="auto"/>
              <w:left w:val="single" w:sz="6" w:space="0" w:color="auto"/>
              <w:bottom w:val="single" w:sz="6" w:space="0" w:color="auto"/>
              <w:right w:val="single" w:sz="6" w:space="0" w:color="auto"/>
            </w:tcBorders>
          </w:tcPr>
          <w:p w14:paraId="2E48538F" w14:textId="77777777" w:rsidR="00CB3986" w:rsidRPr="008E21F4" w:rsidRDefault="00CB3986" w:rsidP="00D04D5F">
            <w:pPr>
              <w:pStyle w:val="TAL"/>
              <w:rPr>
                <w:ins w:id="22487" w:author="Delta" w:date="2021-07-23T11:12:00Z"/>
                <w:sz w:val="16"/>
                <w:szCs w:val="16"/>
                <w:lang w:eastAsia="zh-CN"/>
              </w:rPr>
            </w:pPr>
            <w:ins w:id="22488" w:author="Delta" w:date="2021-07-23T11:12:00Z">
              <w:r w:rsidRPr="008E21F4">
                <w:rPr>
                  <w:sz w:val="16"/>
                  <w:szCs w:val="16"/>
                  <w:lang w:eastAsia="zh-CN"/>
                </w:rPr>
                <w:t>0 1 2 3 12 13 14</w:t>
              </w:r>
            </w:ins>
          </w:p>
        </w:tc>
        <w:tc>
          <w:tcPr>
            <w:tcW w:w="410" w:type="pct"/>
            <w:tcBorders>
              <w:top w:val="single" w:sz="6" w:space="0" w:color="auto"/>
              <w:left w:val="single" w:sz="6" w:space="0" w:color="auto"/>
              <w:bottom w:val="single" w:sz="6" w:space="0" w:color="auto"/>
              <w:right w:val="single" w:sz="6" w:space="0" w:color="auto"/>
            </w:tcBorders>
          </w:tcPr>
          <w:p w14:paraId="27BA6F64" w14:textId="77777777" w:rsidR="00CB3986" w:rsidRPr="008E21F4" w:rsidRDefault="00CB3986" w:rsidP="00D04D5F">
            <w:pPr>
              <w:pStyle w:val="TAL"/>
              <w:rPr>
                <w:ins w:id="22489" w:author="Delta" w:date="2021-07-23T11:12:00Z"/>
                <w:sz w:val="16"/>
                <w:szCs w:val="16"/>
                <w:lang w:eastAsia="zh-CN"/>
              </w:rPr>
            </w:pPr>
            <w:ins w:id="22490" w:author="Delta" w:date="2021-07-23T11:12:00Z">
              <w:r w:rsidRPr="008E21F4">
                <w:rPr>
                  <w:sz w:val="16"/>
                  <w:szCs w:val="16"/>
                  <w:lang w:eastAsia="zh-CN"/>
                </w:rPr>
                <w:t>0 1 2 3 11 12 13</w:t>
              </w:r>
            </w:ins>
          </w:p>
        </w:tc>
        <w:tc>
          <w:tcPr>
            <w:tcW w:w="425" w:type="pct"/>
            <w:tcBorders>
              <w:top w:val="single" w:sz="6" w:space="0" w:color="auto"/>
              <w:left w:val="single" w:sz="6" w:space="0" w:color="auto"/>
              <w:bottom w:val="single" w:sz="6" w:space="0" w:color="auto"/>
              <w:right w:val="single" w:sz="6" w:space="0" w:color="auto"/>
            </w:tcBorders>
          </w:tcPr>
          <w:p w14:paraId="36500C05" w14:textId="77777777" w:rsidR="00CB3986" w:rsidRPr="008E21F4" w:rsidRDefault="00CB3986" w:rsidP="00D04D5F">
            <w:pPr>
              <w:pStyle w:val="TAL"/>
              <w:rPr>
                <w:ins w:id="22491" w:author="Delta" w:date="2021-07-23T11:12:00Z"/>
                <w:sz w:val="16"/>
                <w:szCs w:val="16"/>
                <w:lang w:eastAsia="zh-CN"/>
              </w:rPr>
            </w:pPr>
            <w:ins w:id="22492" w:author="Delta" w:date="2021-07-23T11:12:00Z">
              <w:r w:rsidRPr="008E21F4">
                <w:rPr>
                  <w:sz w:val="16"/>
                  <w:szCs w:val="16"/>
                  <w:lang w:eastAsia="zh-CN"/>
                </w:rPr>
                <w:t>1 2 3 11 12 13 14</w:t>
              </w:r>
            </w:ins>
          </w:p>
        </w:tc>
        <w:tc>
          <w:tcPr>
            <w:tcW w:w="432" w:type="pct"/>
            <w:tcBorders>
              <w:top w:val="single" w:sz="6" w:space="0" w:color="auto"/>
              <w:left w:val="single" w:sz="6" w:space="0" w:color="auto"/>
              <w:bottom w:val="single" w:sz="6" w:space="0" w:color="auto"/>
              <w:right w:val="single" w:sz="6" w:space="0" w:color="auto"/>
            </w:tcBorders>
          </w:tcPr>
          <w:p w14:paraId="37E9FA9A" w14:textId="77777777" w:rsidR="00CB3986" w:rsidRPr="008E21F4" w:rsidRDefault="00CB3986" w:rsidP="00D04D5F">
            <w:pPr>
              <w:pStyle w:val="TAL"/>
              <w:rPr>
                <w:ins w:id="22493" w:author="Delta" w:date="2021-07-23T11:12:00Z"/>
                <w:sz w:val="16"/>
                <w:szCs w:val="16"/>
                <w:lang w:eastAsia="zh-CN"/>
              </w:rPr>
            </w:pPr>
            <w:ins w:id="22494" w:author="Delta" w:date="2021-07-23T11:12:00Z">
              <w:r w:rsidRPr="008E21F4">
                <w:rPr>
                  <w:sz w:val="16"/>
                  <w:szCs w:val="16"/>
                  <w:lang w:eastAsia="zh-CN"/>
                </w:rPr>
                <w:t>0 1 2 11 12 13 14</w:t>
              </w:r>
            </w:ins>
          </w:p>
        </w:tc>
        <w:tc>
          <w:tcPr>
            <w:tcW w:w="382" w:type="pct"/>
            <w:tcBorders>
              <w:top w:val="single" w:sz="6" w:space="0" w:color="auto"/>
              <w:left w:val="single" w:sz="6" w:space="0" w:color="auto"/>
              <w:bottom w:val="single" w:sz="6" w:space="0" w:color="auto"/>
              <w:right w:val="single" w:sz="6" w:space="0" w:color="auto"/>
            </w:tcBorders>
          </w:tcPr>
          <w:p w14:paraId="263FB72B" w14:textId="77777777" w:rsidR="00CB3986" w:rsidRPr="008E21F4" w:rsidRDefault="00CB3986" w:rsidP="00D04D5F">
            <w:pPr>
              <w:pStyle w:val="TAL"/>
              <w:rPr>
                <w:ins w:id="22495" w:author="Delta" w:date="2021-07-23T11:12:00Z"/>
                <w:sz w:val="16"/>
                <w:szCs w:val="16"/>
                <w:lang w:eastAsia="zh-CN"/>
              </w:rPr>
            </w:pPr>
            <w:ins w:id="22496" w:author="Delta" w:date="2021-07-23T11:12:00Z">
              <w:r w:rsidRPr="008E21F4">
                <w:rPr>
                  <w:sz w:val="16"/>
                  <w:szCs w:val="16"/>
                  <w:lang w:eastAsia="zh-CN"/>
                </w:rPr>
                <w:t>2 4 7 8 9 10 11</w:t>
              </w:r>
            </w:ins>
          </w:p>
        </w:tc>
      </w:tr>
      <w:tr w:rsidR="00CB3986" w:rsidRPr="008E21F4" w14:paraId="47D90261" w14:textId="77777777" w:rsidTr="00D04D5F">
        <w:trPr>
          <w:jc w:val="center"/>
          <w:ins w:id="22497" w:author="Delta" w:date="2021-07-23T11:12:00Z"/>
        </w:trPr>
        <w:tc>
          <w:tcPr>
            <w:tcW w:w="234" w:type="pct"/>
            <w:tcBorders>
              <w:top w:val="single" w:sz="6" w:space="0" w:color="auto"/>
              <w:left w:val="single" w:sz="6" w:space="0" w:color="auto"/>
              <w:bottom w:val="single" w:sz="6" w:space="0" w:color="auto"/>
              <w:right w:val="single" w:sz="6" w:space="0" w:color="auto"/>
            </w:tcBorders>
          </w:tcPr>
          <w:p w14:paraId="68CEF543" w14:textId="77777777" w:rsidR="00CB3986" w:rsidRPr="008E21F4" w:rsidRDefault="00CB3986" w:rsidP="00D04D5F">
            <w:pPr>
              <w:pStyle w:val="TAL"/>
              <w:rPr>
                <w:ins w:id="22498" w:author="Delta" w:date="2021-07-23T11:12:00Z"/>
                <w:b/>
                <w:sz w:val="16"/>
                <w:szCs w:val="16"/>
                <w:lang w:eastAsia="ja-JP"/>
              </w:rPr>
            </w:pPr>
            <w:ins w:id="22499" w:author="Delta" w:date="2021-07-23T11:12:00Z">
              <w:r w:rsidRPr="008E21F4">
                <w:rPr>
                  <w:b/>
                  <w:sz w:val="16"/>
                  <w:szCs w:val="16"/>
                  <w:lang w:eastAsia="ja-JP"/>
                </w:rPr>
                <w:t>5 MHz</w:t>
              </w:r>
            </w:ins>
          </w:p>
        </w:tc>
        <w:tc>
          <w:tcPr>
            <w:tcW w:w="401" w:type="pct"/>
            <w:tcBorders>
              <w:top w:val="single" w:sz="6" w:space="0" w:color="auto"/>
              <w:left w:val="single" w:sz="6" w:space="0" w:color="auto"/>
              <w:bottom w:val="single" w:sz="6" w:space="0" w:color="auto"/>
              <w:right w:val="single" w:sz="6" w:space="0" w:color="auto"/>
            </w:tcBorders>
          </w:tcPr>
          <w:p w14:paraId="66A3FB5B" w14:textId="77777777" w:rsidR="00CB3986" w:rsidRPr="008E21F4" w:rsidRDefault="00CB3986" w:rsidP="00D04D5F">
            <w:pPr>
              <w:pStyle w:val="TAL"/>
              <w:rPr>
                <w:ins w:id="22500" w:author="Delta" w:date="2021-07-23T11:12:00Z"/>
                <w:sz w:val="16"/>
                <w:szCs w:val="16"/>
                <w:lang w:eastAsia="ja-JP"/>
              </w:rPr>
            </w:pPr>
            <w:ins w:id="22501" w:author="Delta" w:date="2021-07-23T11:12:00Z">
              <w:r w:rsidRPr="008E21F4">
                <w:rPr>
                  <w:sz w:val="16"/>
                  <w:szCs w:val="16"/>
                  <w:lang w:eastAsia="zh-CN"/>
                </w:rPr>
                <w:t>0 2 3 5 6 7 8 16 17 19 20 21 24</w:t>
              </w:r>
            </w:ins>
          </w:p>
        </w:tc>
        <w:tc>
          <w:tcPr>
            <w:tcW w:w="414" w:type="pct"/>
            <w:tcBorders>
              <w:top w:val="single" w:sz="6" w:space="0" w:color="auto"/>
              <w:left w:val="single" w:sz="6" w:space="0" w:color="auto"/>
              <w:bottom w:val="single" w:sz="6" w:space="0" w:color="auto"/>
              <w:right w:val="single" w:sz="6" w:space="0" w:color="auto"/>
            </w:tcBorders>
          </w:tcPr>
          <w:p w14:paraId="3BEEC11A" w14:textId="77777777" w:rsidR="00CB3986" w:rsidRPr="008E21F4" w:rsidRDefault="00CB3986" w:rsidP="00D04D5F">
            <w:pPr>
              <w:pStyle w:val="TAL"/>
              <w:rPr>
                <w:ins w:id="22502" w:author="Delta" w:date="2021-07-23T11:12:00Z"/>
                <w:sz w:val="16"/>
                <w:szCs w:val="16"/>
                <w:lang w:eastAsia="ja-JP"/>
              </w:rPr>
            </w:pPr>
            <w:ins w:id="22503" w:author="Delta" w:date="2021-07-23T11:12:00Z">
              <w:r w:rsidRPr="008E21F4">
                <w:rPr>
                  <w:sz w:val="16"/>
                  <w:szCs w:val="16"/>
                  <w:lang w:eastAsia="zh-CN"/>
                </w:rPr>
                <w:t>0 2 3 4 5 6 7 16 18 19 22 23 24</w:t>
              </w:r>
            </w:ins>
          </w:p>
        </w:tc>
        <w:tc>
          <w:tcPr>
            <w:tcW w:w="384" w:type="pct"/>
            <w:tcBorders>
              <w:top w:val="single" w:sz="6" w:space="0" w:color="auto"/>
              <w:left w:val="single" w:sz="6" w:space="0" w:color="auto"/>
              <w:bottom w:val="single" w:sz="6" w:space="0" w:color="auto"/>
              <w:right w:val="single" w:sz="6" w:space="0" w:color="auto"/>
            </w:tcBorders>
          </w:tcPr>
          <w:p w14:paraId="5172E3A0" w14:textId="77777777" w:rsidR="00CB3986" w:rsidRPr="008E21F4" w:rsidRDefault="00CB3986" w:rsidP="00D04D5F">
            <w:pPr>
              <w:pStyle w:val="TAL"/>
              <w:rPr>
                <w:ins w:id="22504" w:author="Delta" w:date="2021-07-23T11:12:00Z"/>
                <w:sz w:val="16"/>
                <w:szCs w:val="16"/>
                <w:lang w:eastAsia="ja-JP"/>
              </w:rPr>
            </w:pPr>
            <w:ins w:id="22505" w:author="Delta" w:date="2021-07-23T11:12:00Z">
              <w:r w:rsidRPr="008E21F4">
                <w:rPr>
                  <w:sz w:val="16"/>
                  <w:szCs w:val="16"/>
                  <w:lang w:eastAsia="zh-CN"/>
                </w:rPr>
                <w:t>0 1 2 3 4 5 6 7 17 18 20 21 23</w:t>
              </w:r>
            </w:ins>
          </w:p>
        </w:tc>
        <w:tc>
          <w:tcPr>
            <w:tcW w:w="403" w:type="pct"/>
            <w:tcBorders>
              <w:top w:val="single" w:sz="6" w:space="0" w:color="auto"/>
              <w:left w:val="single" w:sz="6" w:space="0" w:color="auto"/>
              <w:bottom w:val="single" w:sz="6" w:space="0" w:color="auto"/>
              <w:right w:val="single" w:sz="6" w:space="0" w:color="auto"/>
            </w:tcBorders>
          </w:tcPr>
          <w:p w14:paraId="3F936185" w14:textId="77777777" w:rsidR="00CB3986" w:rsidRPr="008E21F4" w:rsidRDefault="00CB3986" w:rsidP="00D04D5F">
            <w:pPr>
              <w:pStyle w:val="TAL"/>
              <w:rPr>
                <w:ins w:id="22506" w:author="Delta" w:date="2021-07-23T11:12:00Z"/>
                <w:sz w:val="16"/>
                <w:szCs w:val="16"/>
                <w:lang w:eastAsia="ja-JP"/>
              </w:rPr>
            </w:pPr>
            <w:ins w:id="22507" w:author="Delta" w:date="2021-07-23T11:12:00Z">
              <w:r w:rsidRPr="008E21F4">
                <w:rPr>
                  <w:sz w:val="16"/>
                  <w:szCs w:val="16"/>
                  <w:lang w:eastAsia="zh-CN"/>
                </w:rPr>
                <w:t>1 2 3 4 5 7 8 16 17 19 20 22 24</w:t>
              </w:r>
            </w:ins>
          </w:p>
        </w:tc>
        <w:tc>
          <w:tcPr>
            <w:tcW w:w="376" w:type="pct"/>
            <w:tcBorders>
              <w:top w:val="single" w:sz="6" w:space="0" w:color="auto"/>
              <w:left w:val="single" w:sz="6" w:space="0" w:color="auto"/>
              <w:bottom w:val="single" w:sz="6" w:space="0" w:color="auto"/>
              <w:right w:val="single" w:sz="6" w:space="0" w:color="auto"/>
            </w:tcBorders>
          </w:tcPr>
          <w:p w14:paraId="1410F07A" w14:textId="77777777" w:rsidR="00CB3986" w:rsidRPr="008E21F4" w:rsidRDefault="00CB3986" w:rsidP="00D04D5F">
            <w:pPr>
              <w:pStyle w:val="TAL"/>
              <w:rPr>
                <w:ins w:id="22508" w:author="Delta" w:date="2021-07-23T11:12:00Z"/>
                <w:sz w:val="16"/>
                <w:szCs w:val="16"/>
                <w:lang w:eastAsia="ja-JP"/>
              </w:rPr>
            </w:pPr>
            <w:ins w:id="22509" w:author="Delta" w:date="2021-07-23T11:12:00Z">
              <w:r w:rsidRPr="008E21F4">
                <w:rPr>
                  <w:sz w:val="16"/>
                  <w:szCs w:val="16"/>
                  <w:lang w:eastAsia="zh-CN"/>
                </w:rPr>
                <w:t>1 2 3 5 7 10 12 14 16 18 20 21 24</w:t>
              </w:r>
            </w:ins>
          </w:p>
        </w:tc>
        <w:tc>
          <w:tcPr>
            <w:tcW w:w="385" w:type="pct"/>
            <w:tcBorders>
              <w:top w:val="single" w:sz="6" w:space="0" w:color="auto"/>
              <w:left w:val="single" w:sz="6" w:space="0" w:color="auto"/>
              <w:bottom w:val="single" w:sz="6" w:space="0" w:color="auto"/>
              <w:right w:val="single" w:sz="6" w:space="0" w:color="auto"/>
            </w:tcBorders>
          </w:tcPr>
          <w:p w14:paraId="68E644E5" w14:textId="77777777" w:rsidR="00CB3986" w:rsidRPr="008E21F4" w:rsidRDefault="00CB3986" w:rsidP="00D04D5F">
            <w:pPr>
              <w:pStyle w:val="TAL"/>
              <w:rPr>
                <w:ins w:id="22510" w:author="Delta" w:date="2021-07-23T11:12:00Z"/>
                <w:sz w:val="16"/>
                <w:szCs w:val="16"/>
                <w:lang w:eastAsia="ja-JP"/>
              </w:rPr>
            </w:pPr>
            <w:ins w:id="22511" w:author="Delta" w:date="2021-07-23T11:12:00Z">
              <w:r w:rsidRPr="008E21F4">
                <w:rPr>
                  <w:sz w:val="16"/>
                  <w:szCs w:val="16"/>
                  <w:lang w:eastAsia="zh-CN"/>
                </w:rPr>
                <w:t>1 4 5 9 11 13 15 18 20 21 22 23 24</w:t>
              </w:r>
            </w:ins>
          </w:p>
        </w:tc>
        <w:tc>
          <w:tcPr>
            <w:tcW w:w="377" w:type="pct"/>
            <w:tcBorders>
              <w:top w:val="single" w:sz="6" w:space="0" w:color="auto"/>
              <w:left w:val="single" w:sz="6" w:space="0" w:color="auto"/>
              <w:bottom w:val="single" w:sz="6" w:space="0" w:color="auto"/>
              <w:right w:val="single" w:sz="6" w:space="0" w:color="auto"/>
            </w:tcBorders>
          </w:tcPr>
          <w:p w14:paraId="64EDF775" w14:textId="77777777" w:rsidR="00CB3986" w:rsidRPr="008E21F4" w:rsidRDefault="00CB3986" w:rsidP="00D04D5F">
            <w:pPr>
              <w:pStyle w:val="TAL"/>
              <w:rPr>
                <w:ins w:id="22512" w:author="Delta" w:date="2021-07-23T11:12:00Z"/>
                <w:sz w:val="16"/>
                <w:szCs w:val="16"/>
                <w:lang w:eastAsia="ja-JP"/>
              </w:rPr>
            </w:pPr>
            <w:ins w:id="22513" w:author="Delta" w:date="2021-07-23T11:12:00Z">
              <w:r w:rsidRPr="008E21F4">
                <w:rPr>
                  <w:sz w:val="16"/>
                  <w:szCs w:val="16"/>
                  <w:lang w:eastAsia="zh-CN"/>
                </w:rPr>
                <w:t>3 4 5 7 8 9 10 11 12 13 14 18 24</w:t>
              </w:r>
            </w:ins>
          </w:p>
        </w:tc>
        <w:tc>
          <w:tcPr>
            <w:tcW w:w="378" w:type="pct"/>
            <w:tcBorders>
              <w:top w:val="single" w:sz="6" w:space="0" w:color="auto"/>
              <w:left w:val="single" w:sz="6" w:space="0" w:color="auto"/>
              <w:bottom w:val="single" w:sz="6" w:space="0" w:color="auto"/>
              <w:right w:val="single" w:sz="6" w:space="0" w:color="auto"/>
            </w:tcBorders>
          </w:tcPr>
          <w:p w14:paraId="183B1D6C" w14:textId="77777777" w:rsidR="00CB3986" w:rsidRPr="008E21F4" w:rsidRDefault="00CB3986" w:rsidP="00D04D5F">
            <w:pPr>
              <w:pStyle w:val="TAL"/>
              <w:rPr>
                <w:ins w:id="22514" w:author="Delta" w:date="2021-07-23T11:12:00Z"/>
                <w:sz w:val="16"/>
                <w:szCs w:val="16"/>
                <w:lang w:eastAsia="zh-CN"/>
              </w:rPr>
            </w:pPr>
            <w:ins w:id="22515" w:author="Delta" w:date="2021-07-23T11:12:00Z">
              <w:r w:rsidRPr="008E21F4">
                <w:rPr>
                  <w:sz w:val="16"/>
                  <w:szCs w:val="16"/>
                  <w:lang w:eastAsia="zh-CN"/>
                </w:rPr>
                <w:t>0 2 3 5 6 7 8 16 17 19 20 21 24</w:t>
              </w:r>
            </w:ins>
          </w:p>
        </w:tc>
        <w:tc>
          <w:tcPr>
            <w:tcW w:w="410" w:type="pct"/>
            <w:tcBorders>
              <w:top w:val="single" w:sz="6" w:space="0" w:color="auto"/>
              <w:left w:val="single" w:sz="6" w:space="0" w:color="auto"/>
              <w:bottom w:val="single" w:sz="6" w:space="0" w:color="auto"/>
              <w:right w:val="single" w:sz="6" w:space="0" w:color="auto"/>
            </w:tcBorders>
          </w:tcPr>
          <w:p w14:paraId="2EE46A83" w14:textId="77777777" w:rsidR="00CB3986" w:rsidRPr="008E21F4" w:rsidRDefault="00CB3986" w:rsidP="00D04D5F">
            <w:pPr>
              <w:pStyle w:val="TAL"/>
              <w:rPr>
                <w:ins w:id="22516" w:author="Delta" w:date="2021-07-23T11:12:00Z"/>
                <w:sz w:val="16"/>
                <w:szCs w:val="16"/>
                <w:lang w:eastAsia="zh-CN"/>
              </w:rPr>
            </w:pPr>
            <w:ins w:id="22517" w:author="Delta" w:date="2021-07-23T11:12:00Z">
              <w:r w:rsidRPr="008E21F4">
                <w:rPr>
                  <w:sz w:val="16"/>
                  <w:szCs w:val="16"/>
                  <w:lang w:eastAsia="zh-CN"/>
                </w:rPr>
                <w:t>0 2 3 4 5 6 7 16 18 19 22 23 24</w:t>
              </w:r>
            </w:ins>
          </w:p>
        </w:tc>
        <w:tc>
          <w:tcPr>
            <w:tcW w:w="425" w:type="pct"/>
            <w:tcBorders>
              <w:top w:val="single" w:sz="6" w:space="0" w:color="auto"/>
              <w:left w:val="single" w:sz="6" w:space="0" w:color="auto"/>
              <w:bottom w:val="single" w:sz="6" w:space="0" w:color="auto"/>
              <w:right w:val="single" w:sz="6" w:space="0" w:color="auto"/>
            </w:tcBorders>
          </w:tcPr>
          <w:p w14:paraId="0BD6F8DD" w14:textId="77777777" w:rsidR="00CB3986" w:rsidRPr="008E21F4" w:rsidRDefault="00CB3986" w:rsidP="00D04D5F">
            <w:pPr>
              <w:pStyle w:val="TAL"/>
              <w:rPr>
                <w:ins w:id="22518" w:author="Delta" w:date="2021-07-23T11:12:00Z"/>
                <w:sz w:val="16"/>
                <w:szCs w:val="16"/>
                <w:lang w:eastAsia="zh-CN"/>
              </w:rPr>
            </w:pPr>
            <w:ins w:id="22519" w:author="Delta" w:date="2021-07-23T11:12:00Z">
              <w:r w:rsidRPr="008E21F4">
                <w:rPr>
                  <w:sz w:val="16"/>
                  <w:szCs w:val="16"/>
                  <w:lang w:eastAsia="zh-CN"/>
                </w:rPr>
                <w:t>0 1 2 3 4 5 6 7 17 18 20 21 23</w:t>
              </w:r>
            </w:ins>
          </w:p>
        </w:tc>
        <w:tc>
          <w:tcPr>
            <w:tcW w:w="432" w:type="pct"/>
            <w:tcBorders>
              <w:top w:val="single" w:sz="6" w:space="0" w:color="auto"/>
              <w:left w:val="single" w:sz="6" w:space="0" w:color="auto"/>
              <w:bottom w:val="single" w:sz="6" w:space="0" w:color="auto"/>
              <w:right w:val="single" w:sz="6" w:space="0" w:color="auto"/>
            </w:tcBorders>
          </w:tcPr>
          <w:p w14:paraId="5115DE85" w14:textId="77777777" w:rsidR="00CB3986" w:rsidRPr="008E21F4" w:rsidRDefault="00CB3986" w:rsidP="00D04D5F">
            <w:pPr>
              <w:pStyle w:val="TAL"/>
              <w:rPr>
                <w:ins w:id="22520" w:author="Delta" w:date="2021-07-23T11:12:00Z"/>
                <w:sz w:val="16"/>
                <w:szCs w:val="16"/>
                <w:lang w:eastAsia="zh-CN"/>
              </w:rPr>
            </w:pPr>
            <w:ins w:id="22521" w:author="Delta" w:date="2021-07-23T11:12:00Z">
              <w:r w:rsidRPr="008E21F4">
                <w:rPr>
                  <w:sz w:val="16"/>
                  <w:szCs w:val="16"/>
                  <w:lang w:eastAsia="zh-CN"/>
                </w:rPr>
                <w:t>1 2 3 4 5 7 8 16 17 19 20 22 24</w:t>
              </w:r>
            </w:ins>
          </w:p>
        </w:tc>
        <w:tc>
          <w:tcPr>
            <w:tcW w:w="382" w:type="pct"/>
            <w:tcBorders>
              <w:top w:val="single" w:sz="6" w:space="0" w:color="auto"/>
              <w:left w:val="single" w:sz="6" w:space="0" w:color="auto"/>
              <w:bottom w:val="single" w:sz="6" w:space="0" w:color="auto"/>
              <w:right w:val="single" w:sz="6" w:space="0" w:color="auto"/>
            </w:tcBorders>
          </w:tcPr>
          <w:p w14:paraId="4F0682E9" w14:textId="77777777" w:rsidR="00CB3986" w:rsidRPr="008E21F4" w:rsidRDefault="00CB3986" w:rsidP="00D04D5F">
            <w:pPr>
              <w:pStyle w:val="TAL"/>
              <w:rPr>
                <w:ins w:id="22522" w:author="Delta" w:date="2021-07-23T11:12:00Z"/>
                <w:sz w:val="16"/>
                <w:szCs w:val="16"/>
                <w:lang w:eastAsia="zh-CN"/>
              </w:rPr>
            </w:pPr>
            <w:ins w:id="22523" w:author="Delta" w:date="2021-07-23T11:12:00Z">
              <w:r w:rsidRPr="008E21F4">
                <w:rPr>
                  <w:sz w:val="16"/>
                  <w:szCs w:val="16"/>
                  <w:lang w:eastAsia="zh-CN"/>
                </w:rPr>
                <w:t>1 2 3 5 7 10 12 14 16 18 20 21 24</w:t>
              </w:r>
            </w:ins>
          </w:p>
        </w:tc>
      </w:tr>
      <w:tr w:rsidR="00CB3986" w:rsidRPr="008E21F4" w14:paraId="5FEB7738" w14:textId="77777777" w:rsidTr="00D04D5F">
        <w:trPr>
          <w:jc w:val="center"/>
          <w:ins w:id="22524" w:author="Delta" w:date="2021-07-23T11:12:00Z"/>
        </w:trPr>
        <w:tc>
          <w:tcPr>
            <w:tcW w:w="234" w:type="pct"/>
            <w:tcBorders>
              <w:top w:val="single" w:sz="6" w:space="0" w:color="auto"/>
              <w:left w:val="single" w:sz="6" w:space="0" w:color="auto"/>
              <w:bottom w:val="single" w:sz="6" w:space="0" w:color="auto"/>
              <w:right w:val="single" w:sz="6" w:space="0" w:color="auto"/>
            </w:tcBorders>
          </w:tcPr>
          <w:p w14:paraId="6B3D25FE" w14:textId="77777777" w:rsidR="00CB3986" w:rsidRPr="008E21F4" w:rsidRDefault="00CB3986" w:rsidP="00D04D5F">
            <w:pPr>
              <w:pStyle w:val="TAL"/>
              <w:rPr>
                <w:ins w:id="22525" w:author="Delta" w:date="2021-07-23T11:12:00Z"/>
                <w:b/>
                <w:sz w:val="16"/>
                <w:szCs w:val="16"/>
                <w:lang w:eastAsia="ja-JP"/>
              </w:rPr>
            </w:pPr>
            <w:ins w:id="22526" w:author="Delta" w:date="2021-07-23T11:12:00Z">
              <w:r w:rsidRPr="008E21F4">
                <w:rPr>
                  <w:b/>
                  <w:sz w:val="16"/>
                  <w:szCs w:val="16"/>
                  <w:lang w:eastAsia="ja-JP"/>
                </w:rPr>
                <w:t>10 MHz</w:t>
              </w:r>
            </w:ins>
          </w:p>
        </w:tc>
        <w:tc>
          <w:tcPr>
            <w:tcW w:w="401" w:type="pct"/>
            <w:tcBorders>
              <w:top w:val="single" w:sz="6" w:space="0" w:color="auto"/>
              <w:left w:val="single" w:sz="6" w:space="0" w:color="auto"/>
              <w:bottom w:val="single" w:sz="6" w:space="0" w:color="auto"/>
              <w:right w:val="single" w:sz="6" w:space="0" w:color="auto"/>
            </w:tcBorders>
          </w:tcPr>
          <w:p w14:paraId="23E76A8D" w14:textId="77777777" w:rsidR="00CB3986" w:rsidRPr="008E21F4" w:rsidRDefault="00CB3986" w:rsidP="00D04D5F">
            <w:pPr>
              <w:pStyle w:val="TAL"/>
              <w:rPr>
                <w:ins w:id="22527" w:author="Delta" w:date="2021-07-23T11:12:00Z"/>
                <w:sz w:val="16"/>
                <w:szCs w:val="16"/>
                <w:lang w:eastAsia="ja-JP"/>
              </w:rPr>
            </w:pPr>
            <w:ins w:id="22528" w:author="Delta" w:date="2021-07-23T11:12:00Z">
              <w:r w:rsidRPr="008E21F4">
                <w:rPr>
                  <w:sz w:val="16"/>
                  <w:szCs w:val="16"/>
                  <w:lang w:eastAsia="zh-CN"/>
                </w:rPr>
                <w:t>2 5 6 7 9 10 11 15 19 20 21 28 29 30 32 33 35 36 38 40 41 43 44 48 49</w:t>
              </w:r>
            </w:ins>
          </w:p>
        </w:tc>
        <w:tc>
          <w:tcPr>
            <w:tcW w:w="414" w:type="pct"/>
            <w:tcBorders>
              <w:top w:val="single" w:sz="6" w:space="0" w:color="auto"/>
              <w:left w:val="single" w:sz="6" w:space="0" w:color="auto"/>
              <w:bottom w:val="single" w:sz="6" w:space="0" w:color="auto"/>
              <w:right w:val="single" w:sz="6" w:space="0" w:color="auto"/>
            </w:tcBorders>
          </w:tcPr>
          <w:p w14:paraId="7FEF5EA3" w14:textId="77777777" w:rsidR="00CB3986" w:rsidRPr="008E21F4" w:rsidRDefault="00CB3986" w:rsidP="00D04D5F">
            <w:pPr>
              <w:pStyle w:val="TAL"/>
              <w:rPr>
                <w:ins w:id="22529" w:author="Delta" w:date="2021-07-23T11:12:00Z"/>
                <w:sz w:val="16"/>
                <w:szCs w:val="16"/>
                <w:lang w:eastAsia="ja-JP"/>
              </w:rPr>
            </w:pPr>
            <w:ins w:id="22530" w:author="Delta" w:date="2021-07-23T11:12:00Z">
              <w:r w:rsidRPr="008E21F4">
                <w:rPr>
                  <w:sz w:val="16"/>
                  <w:szCs w:val="16"/>
                  <w:lang w:eastAsia="zh-CN"/>
                </w:rPr>
                <w:t>2 4 6 8 9 10 11 14 15 16 18 19 20 21 28 30 32 37 40 43 44 45 46 47 49</w:t>
              </w:r>
            </w:ins>
          </w:p>
        </w:tc>
        <w:tc>
          <w:tcPr>
            <w:tcW w:w="384" w:type="pct"/>
            <w:tcBorders>
              <w:top w:val="single" w:sz="6" w:space="0" w:color="auto"/>
              <w:left w:val="single" w:sz="6" w:space="0" w:color="auto"/>
              <w:bottom w:val="single" w:sz="6" w:space="0" w:color="auto"/>
              <w:right w:val="single" w:sz="6" w:space="0" w:color="auto"/>
            </w:tcBorders>
          </w:tcPr>
          <w:p w14:paraId="1D0E94FE" w14:textId="77777777" w:rsidR="00CB3986" w:rsidRPr="008E21F4" w:rsidRDefault="00CB3986" w:rsidP="00D04D5F">
            <w:pPr>
              <w:pStyle w:val="TAL"/>
              <w:rPr>
                <w:ins w:id="22531" w:author="Delta" w:date="2021-07-23T11:12:00Z"/>
                <w:sz w:val="16"/>
                <w:szCs w:val="16"/>
                <w:lang w:eastAsia="ja-JP"/>
              </w:rPr>
            </w:pPr>
            <w:ins w:id="22532" w:author="Delta" w:date="2021-07-23T11:12:00Z">
              <w:r w:rsidRPr="008E21F4">
                <w:rPr>
                  <w:sz w:val="16"/>
                  <w:szCs w:val="16"/>
                  <w:lang w:eastAsia="zh-CN"/>
                </w:rPr>
                <w:t>0 2 5 7 8 9 11 14 15 16 18 19 32 33 34 36 38 41 42 43 44 45 46 48 49</w:t>
              </w:r>
            </w:ins>
          </w:p>
        </w:tc>
        <w:tc>
          <w:tcPr>
            <w:tcW w:w="403" w:type="pct"/>
            <w:tcBorders>
              <w:top w:val="single" w:sz="6" w:space="0" w:color="auto"/>
              <w:left w:val="single" w:sz="6" w:space="0" w:color="auto"/>
              <w:bottom w:val="single" w:sz="6" w:space="0" w:color="auto"/>
              <w:right w:val="single" w:sz="6" w:space="0" w:color="auto"/>
            </w:tcBorders>
          </w:tcPr>
          <w:p w14:paraId="53769ED4" w14:textId="77777777" w:rsidR="00CB3986" w:rsidRPr="008E21F4" w:rsidRDefault="00CB3986" w:rsidP="00D04D5F">
            <w:pPr>
              <w:pStyle w:val="TAL"/>
              <w:rPr>
                <w:ins w:id="22533" w:author="Delta" w:date="2021-07-23T11:12:00Z"/>
                <w:sz w:val="16"/>
                <w:szCs w:val="16"/>
                <w:lang w:eastAsia="ja-JP"/>
              </w:rPr>
            </w:pPr>
            <w:ins w:id="22534" w:author="Delta" w:date="2021-07-23T11:12:00Z">
              <w:r w:rsidRPr="008E21F4">
                <w:rPr>
                  <w:sz w:val="16"/>
                  <w:szCs w:val="16"/>
                  <w:lang w:eastAsia="zh-CN"/>
                </w:rPr>
                <w:t>0 1 2 4 6 7 8 9 11 13 14 18 19 29 34 35 36 39 41 42 44 45 47 48 49</w:t>
              </w:r>
            </w:ins>
          </w:p>
        </w:tc>
        <w:tc>
          <w:tcPr>
            <w:tcW w:w="376" w:type="pct"/>
            <w:tcBorders>
              <w:top w:val="single" w:sz="6" w:space="0" w:color="auto"/>
              <w:left w:val="single" w:sz="6" w:space="0" w:color="auto"/>
              <w:bottom w:val="single" w:sz="6" w:space="0" w:color="auto"/>
              <w:right w:val="single" w:sz="6" w:space="0" w:color="auto"/>
            </w:tcBorders>
          </w:tcPr>
          <w:p w14:paraId="08B7FA98" w14:textId="77777777" w:rsidR="00CB3986" w:rsidRPr="008E21F4" w:rsidRDefault="00CB3986" w:rsidP="00D04D5F">
            <w:pPr>
              <w:pStyle w:val="TAL"/>
              <w:rPr>
                <w:ins w:id="22535" w:author="Delta" w:date="2021-07-23T11:12:00Z"/>
                <w:sz w:val="16"/>
                <w:szCs w:val="16"/>
                <w:lang w:eastAsia="ja-JP"/>
              </w:rPr>
            </w:pPr>
            <w:ins w:id="22536" w:author="Delta" w:date="2021-07-23T11:12:00Z">
              <w:r w:rsidRPr="008E21F4">
                <w:rPr>
                  <w:sz w:val="16"/>
                  <w:szCs w:val="16"/>
                  <w:lang w:eastAsia="zh-CN"/>
                </w:rPr>
                <w:t>0 2 3 6 7 8 10 11 12 15 16 19 20 22 24 25 29 31 33 35 37 42 46 47 49</w:t>
              </w:r>
            </w:ins>
          </w:p>
        </w:tc>
        <w:tc>
          <w:tcPr>
            <w:tcW w:w="385" w:type="pct"/>
            <w:tcBorders>
              <w:top w:val="single" w:sz="6" w:space="0" w:color="auto"/>
              <w:left w:val="single" w:sz="6" w:space="0" w:color="auto"/>
              <w:bottom w:val="single" w:sz="6" w:space="0" w:color="auto"/>
              <w:right w:val="single" w:sz="6" w:space="0" w:color="auto"/>
            </w:tcBorders>
          </w:tcPr>
          <w:p w14:paraId="151548F3" w14:textId="77777777" w:rsidR="00CB3986" w:rsidRPr="008E21F4" w:rsidRDefault="00CB3986" w:rsidP="00D04D5F">
            <w:pPr>
              <w:pStyle w:val="TAL"/>
              <w:rPr>
                <w:ins w:id="22537" w:author="Delta" w:date="2021-07-23T11:12:00Z"/>
                <w:sz w:val="16"/>
                <w:szCs w:val="16"/>
                <w:lang w:eastAsia="ja-JP"/>
              </w:rPr>
            </w:pPr>
            <w:ins w:id="22538" w:author="Delta" w:date="2021-07-23T11:12:00Z">
              <w:r w:rsidRPr="008E21F4">
                <w:rPr>
                  <w:sz w:val="16"/>
                  <w:szCs w:val="16"/>
                  <w:lang w:eastAsia="zh-CN"/>
                </w:rPr>
                <w:t>0 1 2 5 6 7 8 9 10 15 16 17 18 22 23 25 26 28 29 30 31 32 39 41 46</w:t>
              </w:r>
            </w:ins>
          </w:p>
        </w:tc>
        <w:tc>
          <w:tcPr>
            <w:tcW w:w="377" w:type="pct"/>
            <w:tcBorders>
              <w:top w:val="single" w:sz="6" w:space="0" w:color="auto"/>
              <w:left w:val="single" w:sz="6" w:space="0" w:color="auto"/>
              <w:bottom w:val="single" w:sz="6" w:space="0" w:color="auto"/>
              <w:right w:val="single" w:sz="6" w:space="0" w:color="auto"/>
            </w:tcBorders>
          </w:tcPr>
          <w:p w14:paraId="6C9C60CD" w14:textId="77777777" w:rsidR="00CB3986" w:rsidRPr="008E21F4" w:rsidRDefault="00CB3986" w:rsidP="00D04D5F">
            <w:pPr>
              <w:pStyle w:val="TAL"/>
              <w:rPr>
                <w:ins w:id="22539" w:author="Delta" w:date="2021-07-23T11:12:00Z"/>
                <w:sz w:val="16"/>
                <w:szCs w:val="16"/>
                <w:lang w:eastAsia="ja-JP"/>
              </w:rPr>
            </w:pPr>
            <w:ins w:id="22540" w:author="Delta" w:date="2021-07-23T11:12:00Z">
              <w:r w:rsidRPr="008E21F4">
                <w:rPr>
                  <w:sz w:val="16"/>
                  <w:szCs w:val="16"/>
                  <w:lang w:eastAsia="zh-CN"/>
                </w:rPr>
                <w:t>0 1 3 6 9 10 13 14 20 21 22 23 25 28 29 30 31 34 35 36 39 40 42 44 47</w:t>
              </w:r>
            </w:ins>
          </w:p>
        </w:tc>
        <w:tc>
          <w:tcPr>
            <w:tcW w:w="378" w:type="pct"/>
            <w:tcBorders>
              <w:top w:val="single" w:sz="6" w:space="0" w:color="auto"/>
              <w:left w:val="single" w:sz="6" w:space="0" w:color="auto"/>
              <w:bottom w:val="single" w:sz="6" w:space="0" w:color="auto"/>
              <w:right w:val="single" w:sz="6" w:space="0" w:color="auto"/>
            </w:tcBorders>
          </w:tcPr>
          <w:p w14:paraId="463A8019" w14:textId="77777777" w:rsidR="00CB3986" w:rsidRPr="008E21F4" w:rsidRDefault="00CB3986" w:rsidP="00D04D5F">
            <w:pPr>
              <w:pStyle w:val="TAL"/>
              <w:rPr>
                <w:ins w:id="22541" w:author="Delta" w:date="2021-07-23T11:12:00Z"/>
                <w:sz w:val="16"/>
                <w:szCs w:val="16"/>
                <w:lang w:eastAsia="zh-CN"/>
              </w:rPr>
            </w:pPr>
            <w:ins w:id="22542" w:author="Delta" w:date="2021-07-23T11:12:00Z">
              <w:r w:rsidRPr="008E21F4">
                <w:rPr>
                  <w:sz w:val="16"/>
                  <w:szCs w:val="16"/>
                  <w:lang w:eastAsia="zh-CN"/>
                </w:rPr>
                <w:t>2 5 6 7 9 10 11 15 19 20 21 28 29 30 32 33 35 36 38 40 41 43 44 48 49</w:t>
              </w:r>
            </w:ins>
          </w:p>
        </w:tc>
        <w:tc>
          <w:tcPr>
            <w:tcW w:w="410" w:type="pct"/>
            <w:tcBorders>
              <w:top w:val="single" w:sz="6" w:space="0" w:color="auto"/>
              <w:left w:val="single" w:sz="6" w:space="0" w:color="auto"/>
              <w:bottom w:val="single" w:sz="6" w:space="0" w:color="auto"/>
              <w:right w:val="single" w:sz="6" w:space="0" w:color="auto"/>
            </w:tcBorders>
          </w:tcPr>
          <w:p w14:paraId="4D512103" w14:textId="77777777" w:rsidR="00CB3986" w:rsidRPr="008E21F4" w:rsidRDefault="00CB3986" w:rsidP="00D04D5F">
            <w:pPr>
              <w:pStyle w:val="TAL"/>
              <w:rPr>
                <w:ins w:id="22543" w:author="Delta" w:date="2021-07-23T11:12:00Z"/>
                <w:sz w:val="16"/>
                <w:szCs w:val="16"/>
                <w:lang w:eastAsia="zh-CN"/>
              </w:rPr>
            </w:pPr>
            <w:ins w:id="22544" w:author="Delta" w:date="2021-07-23T11:12:00Z">
              <w:r w:rsidRPr="008E21F4">
                <w:rPr>
                  <w:sz w:val="16"/>
                  <w:szCs w:val="16"/>
                  <w:lang w:eastAsia="zh-CN"/>
                </w:rPr>
                <w:t>2 4 6 8 9 10 11 14 15 16 18 19 20 21 28 30 32 37 40 43 44 45 46 47 49</w:t>
              </w:r>
            </w:ins>
          </w:p>
        </w:tc>
        <w:tc>
          <w:tcPr>
            <w:tcW w:w="425" w:type="pct"/>
            <w:tcBorders>
              <w:top w:val="single" w:sz="6" w:space="0" w:color="auto"/>
              <w:left w:val="single" w:sz="6" w:space="0" w:color="auto"/>
              <w:bottom w:val="single" w:sz="6" w:space="0" w:color="auto"/>
              <w:right w:val="single" w:sz="6" w:space="0" w:color="auto"/>
            </w:tcBorders>
          </w:tcPr>
          <w:p w14:paraId="3C6C5971" w14:textId="77777777" w:rsidR="00CB3986" w:rsidRPr="008E21F4" w:rsidRDefault="00CB3986" w:rsidP="00D04D5F">
            <w:pPr>
              <w:pStyle w:val="TAL"/>
              <w:rPr>
                <w:ins w:id="22545" w:author="Delta" w:date="2021-07-23T11:12:00Z"/>
                <w:sz w:val="16"/>
                <w:szCs w:val="16"/>
                <w:lang w:eastAsia="zh-CN"/>
              </w:rPr>
            </w:pPr>
            <w:ins w:id="22546" w:author="Delta" w:date="2021-07-23T11:12:00Z">
              <w:r w:rsidRPr="008E21F4">
                <w:rPr>
                  <w:sz w:val="16"/>
                  <w:szCs w:val="16"/>
                  <w:lang w:eastAsia="zh-CN"/>
                </w:rPr>
                <w:t>0 2 5 7 8 9 11 14 15 16 18 19 32 33 34 36 38 41 42 43 44 45 46 48 49</w:t>
              </w:r>
            </w:ins>
          </w:p>
        </w:tc>
        <w:tc>
          <w:tcPr>
            <w:tcW w:w="432" w:type="pct"/>
            <w:tcBorders>
              <w:top w:val="single" w:sz="6" w:space="0" w:color="auto"/>
              <w:left w:val="single" w:sz="6" w:space="0" w:color="auto"/>
              <w:bottom w:val="single" w:sz="6" w:space="0" w:color="auto"/>
              <w:right w:val="single" w:sz="6" w:space="0" w:color="auto"/>
            </w:tcBorders>
          </w:tcPr>
          <w:p w14:paraId="23B0065D" w14:textId="77777777" w:rsidR="00CB3986" w:rsidRPr="008E21F4" w:rsidRDefault="00CB3986" w:rsidP="00D04D5F">
            <w:pPr>
              <w:pStyle w:val="TAL"/>
              <w:rPr>
                <w:ins w:id="22547" w:author="Delta" w:date="2021-07-23T11:12:00Z"/>
                <w:sz w:val="16"/>
                <w:szCs w:val="16"/>
                <w:lang w:eastAsia="zh-CN"/>
              </w:rPr>
            </w:pPr>
            <w:ins w:id="22548" w:author="Delta" w:date="2021-07-23T11:12:00Z">
              <w:r w:rsidRPr="008E21F4">
                <w:rPr>
                  <w:sz w:val="16"/>
                  <w:szCs w:val="16"/>
                  <w:lang w:eastAsia="zh-CN"/>
                </w:rPr>
                <w:t>0 1 2 4 6 7 8 9 11 13 14 18 19 29 34 35 36 39 41 42 44 45 47 48 49</w:t>
              </w:r>
            </w:ins>
          </w:p>
        </w:tc>
        <w:tc>
          <w:tcPr>
            <w:tcW w:w="382" w:type="pct"/>
            <w:tcBorders>
              <w:top w:val="single" w:sz="6" w:space="0" w:color="auto"/>
              <w:left w:val="single" w:sz="6" w:space="0" w:color="auto"/>
              <w:bottom w:val="single" w:sz="6" w:space="0" w:color="auto"/>
              <w:right w:val="single" w:sz="6" w:space="0" w:color="auto"/>
            </w:tcBorders>
          </w:tcPr>
          <w:p w14:paraId="32F0EE1C" w14:textId="77777777" w:rsidR="00CB3986" w:rsidRPr="008E21F4" w:rsidRDefault="00CB3986" w:rsidP="00D04D5F">
            <w:pPr>
              <w:pStyle w:val="TAL"/>
              <w:rPr>
                <w:ins w:id="22549" w:author="Delta" w:date="2021-07-23T11:12:00Z"/>
                <w:sz w:val="16"/>
                <w:szCs w:val="16"/>
                <w:lang w:eastAsia="zh-CN"/>
              </w:rPr>
            </w:pPr>
            <w:ins w:id="22550" w:author="Delta" w:date="2021-07-23T11:12:00Z">
              <w:r w:rsidRPr="008E21F4">
                <w:rPr>
                  <w:sz w:val="16"/>
                  <w:szCs w:val="16"/>
                  <w:lang w:eastAsia="zh-CN"/>
                </w:rPr>
                <w:t>0 2 3 6 7 8 10 11 12 15 16 19 20 22 24 25 29 31 33 35 37 42 46 47 49</w:t>
              </w:r>
            </w:ins>
          </w:p>
        </w:tc>
      </w:tr>
      <w:tr w:rsidR="00CB3986" w:rsidRPr="008E21F4" w14:paraId="58935FD6" w14:textId="77777777" w:rsidTr="00D04D5F">
        <w:trPr>
          <w:jc w:val="center"/>
          <w:ins w:id="22551" w:author="Delta" w:date="2021-07-23T11:12:00Z"/>
        </w:trPr>
        <w:tc>
          <w:tcPr>
            <w:tcW w:w="234" w:type="pct"/>
            <w:tcBorders>
              <w:top w:val="single" w:sz="6" w:space="0" w:color="auto"/>
              <w:left w:val="single" w:sz="6" w:space="0" w:color="auto"/>
              <w:bottom w:val="single" w:sz="6" w:space="0" w:color="auto"/>
              <w:right w:val="single" w:sz="6" w:space="0" w:color="auto"/>
            </w:tcBorders>
          </w:tcPr>
          <w:p w14:paraId="67499162" w14:textId="77777777" w:rsidR="00CB3986" w:rsidRPr="008E21F4" w:rsidRDefault="00CB3986" w:rsidP="00D04D5F">
            <w:pPr>
              <w:pStyle w:val="TAL"/>
              <w:rPr>
                <w:ins w:id="22552" w:author="Delta" w:date="2021-07-23T11:12:00Z"/>
                <w:b/>
                <w:sz w:val="16"/>
                <w:szCs w:val="16"/>
                <w:lang w:eastAsia="ja-JP"/>
              </w:rPr>
            </w:pPr>
            <w:ins w:id="22553" w:author="Delta" w:date="2021-07-23T11:12:00Z">
              <w:r w:rsidRPr="008E21F4">
                <w:rPr>
                  <w:b/>
                  <w:sz w:val="16"/>
                  <w:szCs w:val="16"/>
                  <w:lang w:eastAsia="ja-JP"/>
                </w:rPr>
                <w:t>15 MHz</w:t>
              </w:r>
            </w:ins>
          </w:p>
        </w:tc>
        <w:tc>
          <w:tcPr>
            <w:tcW w:w="401" w:type="pct"/>
            <w:tcBorders>
              <w:top w:val="single" w:sz="6" w:space="0" w:color="auto"/>
              <w:left w:val="single" w:sz="6" w:space="0" w:color="auto"/>
              <w:bottom w:val="single" w:sz="6" w:space="0" w:color="auto"/>
              <w:right w:val="single" w:sz="6" w:space="0" w:color="auto"/>
            </w:tcBorders>
          </w:tcPr>
          <w:p w14:paraId="0C5B47FA" w14:textId="77777777" w:rsidR="00CB3986" w:rsidRPr="008E21F4" w:rsidRDefault="00CB3986" w:rsidP="00D04D5F">
            <w:pPr>
              <w:pStyle w:val="TAL"/>
              <w:rPr>
                <w:ins w:id="22554" w:author="Delta" w:date="2021-07-23T11:12:00Z"/>
                <w:sz w:val="16"/>
                <w:szCs w:val="16"/>
                <w:lang w:eastAsia="ja-JP"/>
              </w:rPr>
            </w:pPr>
            <w:ins w:id="22555" w:author="Delta" w:date="2021-07-23T11:12:00Z">
              <w:r w:rsidRPr="008E21F4">
                <w:rPr>
                  <w:sz w:val="16"/>
                  <w:szCs w:val="16"/>
                  <w:lang w:eastAsia="zh-CN"/>
                </w:rPr>
                <w:t>0 2 3 4 6 9 10 11 13 14 15 16 17 20 21 22 23 28 29 43 44 48 51 52 53 54 55 57 59 61 63 64 65 67 68 70 72 73</w:t>
              </w:r>
            </w:ins>
          </w:p>
        </w:tc>
        <w:tc>
          <w:tcPr>
            <w:tcW w:w="414" w:type="pct"/>
            <w:tcBorders>
              <w:top w:val="single" w:sz="6" w:space="0" w:color="auto"/>
              <w:left w:val="single" w:sz="6" w:space="0" w:color="auto"/>
              <w:bottom w:val="single" w:sz="6" w:space="0" w:color="auto"/>
              <w:right w:val="single" w:sz="6" w:space="0" w:color="auto"/>
            </w:tcBorders>
          </w:tcPr>
          <w:p w14:paraId="24E50076" w14:textId="77777777" w:rsidR="00CB3986" w:rsidRPr="008E21F4" w:rsidRDefault="00CB3986" w:rsidP="00D04D5F">
            <w:pPr>
              <w:pStyle w:val="TAL"/>
              <w:rPr>
                <w:ins w:id="22556" w:author="Delta" w:date="2021-07-23T11:12:00Z"/>
                <w:sz w:val="16"/>
                <w:szCs w:val="16"/>
                <w:lang w:eastAsia="ja-JP"/>
              </w:rPr>
            </w:pPr>
            <w:ins w:id="22557" w:author="Delta" w:date="2021-07-23T11:12:00Z">
              <w:r w:rsidRPr="008E21F4">
                <w:rPr>
                  <w:sz w:val="16"/>
                  <w:szCs w:val="16"/>
                  <w:lang w:eastAsia="zh-CN"/>
                </w:rPr>
                <w:t>0 1 3 4 5 8 9 10 12 14 15 16 19 20 22 24 25 26 27 28 29 31 33 42 43 46 47 48 50 51 52 56 59 61 67 69 71 74</w:t>
              </w:r>
            </w:ins>
          </w:p>
        </w:tc>
        <w:tc>
          <w:tcPr>
            <w:tcW w:w="384" w:type="pct"/>
            <w:tcBorders>
              <w:top w:val="single" w:sz="6" w:space="0" w:color="auto"/>
              <w:left w:val="single" w:sz="6" w:space="0" w:color="auto"/>
              <w:bottom w:val="single" w:sz="6" w:space="0" w:color="auto"/>
              <w:right w:val="single" w:sz="6" w:space="0" w:color="auto"/>
            </w:tcBorders>
          </w:tcPr>
          <w:p w14:paraId="004F8304" w14:textId="77777777" w:rsidR="00CB3986" w:rsidRPr="008E21F4" w:rsidRDefault="00CB3986" w:rsidP="00D04D5F">
            <w:pPr>
              <w:pStyle w:val="TAL"/>
              <w:rPr>
                <w:ins w:id="22558" w:author="Delta" w:date="2021-07-23T11:12:00Z"/>
                <w:sz w:val="16"/>
                <w:szCs w:val="16"/>
                <w:lang w:eastAsia="ja-JP"/>
              </w:rPr>
            </w:pPr>
            <w:ins w:id="22559" w:author="Delta" w:date="2021-07-23T11:12:00Z">
              <w:r w:rsidRPr="008E21F4">
                <w:rPr>
                  <w:sz w:val="16"/>
                  <w:szCs w:val="16"/>
                  <w:lang w:eastAsia="zh-CN"/>
                </w:rPr>
                <w:t>0 1 5 8 9 10 13 14 15 20 21 23 26 27 28 29 30 32 33 42 43 44 45 47 51 52 55 57 59 60 62 64 65 66 69 71 72 73</w:t>
              </w:r>
            </w:ins>
          </w:p>
        </w:tc>
        <w:tc>
          <w:tcPr>
            <w:tcW w:w="403" w:type="pct"/>
            <w:tcBorders>
              <w:top w:val="single" w:sz="6" w:space="0" w:color="auto"/>
              <w:left w:val="single" w:sz="6" w:space="0" w:color="auto"/>
              <w:bottom w:val="single" w:sz="6" w:space="0" w:color="auto"/>
              <w:right w:val="single" w:sz="6" w:space="0" w:color="auto"/>
            </w:tcBorders>
          </w:tcPr>
          <w:p w14:paraId="0561E342" w14:textId="77777777" w:rsidR="00CB3986" w:rsidRPr="008E21F4" w:rsidRDefault="00CB3986" w:rsidP="00D04D5F">
            <w:pPr>
              <w:pStyle w:val="TAL"/>
              <w:rPr>
                <w:ins w:id="22560" w:author="Delta" w:date="2021-07-23T11:12:00Z"/>
                <w:sz w:val="16"/>
                <w:szCs w:val="16"/>
                <w:lang w:eastAsia="ja-JP"/>
              </w:rPr>
            </w:pPr>
            <w:ins w:id="22561" w:author="Delta" w:date="2021-07-23T11:12:00Z">
              <w:r w:rsidRPr="008E21F4">
                <w:rPr>
                  <w:sz w:val="16"/>
                  <w:szCs w:val="16"/>
                  <w:lang w:eastAsia="zh-CN"/>
                </w:rPr>
                <w:t>2 3 4 5 7 8 10 12 15 16 17 18 19 23 24 26 28 30 31 32 33 41 44 45 46 47 48 50 52 53 57 58 59 61 63 65 66 71</w:t>
              </w:r>
            </w:ins>
          </w:p>
        </w:tc>
        <w:tc>
          <w:tcPr>
            <w:tcW w:w="376" w:type="pct"/>
            <w:tcBorders>
              <w:top w:val="single" w:sz="6" w:space="0" w:color="auto"/>
              <w:left w:val="single" w:sz="6" w:space="0" w:color="auto"/>
              <w:bottom w:val="single" w:sz="6" w:space="0" w:color="auto"/>
              <w:right w:val="single" w:sz="6" w:space="0" w:color="auto"/>
            </w:tcBorders>
          </w:tcPr>
          <w:p w14:paraId="1758144D" w14:textId="77777777" w:rsidR="00CB3986" w:rsidRPr="008E21F4" w:rsidRDefault="00CB3986" w:rsidP="00D04D5F">
            <w:pPr>
              <w:pStyle w:val="TAL"/>
              <w:rPr>
                <w:ins w:id="22562" w:author="Delta" w:date="2021-07-23T11:12:00Z"/>
                <w:sz w:val="16"/>
                <w:szCs w:val="16"/>
                <w:lang w:eastAsia="ja-JP"/>
              </w:rPr>
            </w:pPr>
            <w:ins w:id="22563" w:author="Delta" w:date="2021-07-23T11:12:00Z">
              <w:r w:rsidRPr="008E21F4">
                <w:rPr>
                  <w:sz w:val="16"/>
                  <w:szCs w:val="16"/>
                  <w:lang w:eastAsia="zh-CN"/>
                </w:rPr>
                <w:t>1 2 3 4 5 7 8 14 18 19 20 21 24 25 27 28 33 35 38 40 43 45 46 47 50 52 53 55 58 61 62 63 65 66 67 68 71 74</w:t>
              </w:r>
            </w:ins>
          </w:p>
        </w:tc>
        <w:tc>
          <w:tcPr>
            <w:tcW w:w="385" w:type="pct"/>
            <w:tcBorders>
              <w:top w:val="single" w:sz="6" w:space="0" w:color="auto"/>
              <w:left w:val="single" w:sz="6" w:space="0" w:color="auto"/>
              <w:bottom w:val="single" w:sz="6" w:space="0" w:color="auto"/>
              <w:right w:val="single" w:sz="6" w:space="0" w:color="auto"/>
            </w:tcBorders>
          </w:tcPr>
          <w:p w14:paraId="290F8E19" w14:textId="77777777" w:rsidR="00CB3986" w:rsidRPr="008E21F4" w:rsidRDefault="00CB3986" w:rsidP="00D04D5F">
            <w:pPr>
              <w:pStyle w:val="TAL"/>
              <w:rPr>
                <w:ins w:id="22564" w:author="Delta" w:date="2021-07-23T11:12:00Z"/>
                <w:sz w:val="16"/>
                <w:szCs w:val="16"/>
                <w:lang w:eastAsia="ja-JP"/>
              </w:rPr>
            </w:pPr>
            <w:ins w:id="22565" w:author="Delta" w:date="2021-07-23T11:12:00Z">
              <w:r w:rsidRPr="008E21F4">
                <w:rPr>
                  <w:sz w:val="16"/>
                  <w:szCs w:val="16"/>
                  <w:lang w:eastAsia="zh-CN"/>
                </w:rPr>
                <w:t>0 1 2 3 4 5 6 7 8 11 13 14 15 16 20 21 23 24 27 33 35 41 43 44 45 47 48 50 51 52 64 65 68 69 70 71 73 74</w:t>
              </w:r>
            </w:ins>
          </w:p>
        </w:tc>
        <w:tc>
          <w:tcPr>
            <w:tcW w:w="377" w:type="pct"/>
            <w:tcBorders>
              <w:top w:val="single" w:sz="6" w:space="0" w:color="auto"/>
              <w:left w:val="single" w:sz="6" w:space="0" w:color="auto"/>
              <w:bottom w:val="single" w:sz="6" w:space="0" w:color="auto"/>
              <w:right w:val="single" w:sz="6" w:space="0" w:color="auto"/>
            </w:tcBorders>
          </w:tcPr>
          <w:p w14:paraId="54CB2A9D" w14:textId="77777777" w:rsidR="00CB3986" w:rsidRPr="008E21F4" w:rsidRDefault="00CB3986" w:rsidP="00D04D5F">
            <w:pPr>
              <w:pStyle w:val="TAL"/>
              <w:rPr>
                <w:ins w:id="22566" w:author="Delta" w:date="2021-07-23T11:12:00Z"/>
                <w:sz w:val="16"/>
                <w:szCs w:val="16"/>
                <w:lang w:eastAsia="ja-JP"/>
              </w:rPr>
            </w:pPr>
            <w:ins w:id="22567" w:author="Delta" w:date="2021-07-23T11:12:00Z">
              <w:r w:rsidRPr="008E21F4">
                <w:rPr>
                  <w:sz w:val="16"/>
                  <w:szCs w:val="16"/>
                  <w:lang w:eastAsia="zh-CN"/>
                </w:rPr>
                <w:t>1 3 5 6 8 9 10 11 13 14 16 18 20 22 28 29 30 35 36 37 38 42 43 46 47 49 50 51 55 56 59 60 61 68 69 72 73 74</w:t>
              </w:r>
            </w:ins>
          </w:p>
        </w:tc>
        <w:tc>
          <w:tcPr>
            <w:tcW w:w="378" w:type="pct"/>
            <w:tcBorders>
              <w:top w:val="single" w:sz="6" w:space="0" w:color="auto"/>
              <w:left w:val="single" w:sz="6" w:space="0" w:color="auto"/>
              <w:bottom w:val="single" w:sz="6" w:space="0" w:color="auto"/>
              <w:right w:val="single" w:sz="6" w:space="0" w:color="auto"/>
            </w:tcBorders>
          </w:tcPr>
          <w:p w14:paraId="112E9CD8" w14:textId="77777777" w:rsidR="00CB3986" w:rsidRPr="008E21F4" w:rsidRDefault="00CB3986" w:rsidP="00D04D5F">
            <w:pPr>
              <w:pStyle w:val="TAL"/>
              <w:rPr>
                <w:ins w:id="22568" w:author="Delta" w:date="2021-07-23T11:12:00Z"/>
                <w:sz w:val="16"/>
                <w:szCs w:val="16"/>
                <w:lang w:eastAsia="zh-CN"/>
              </w:rPr>
            </w:pPr>
            <w:ins w:id="22569" w:author="Delta" w:date="2021-07-23T11:12:00Z">
              <w:r w:rsidRPr="008E21F4">
                <w:rPr>
                  <w:sz w:val="16"/>
                  <w:szCs w:val="16"/>
                  <w:lang w:eastAsia="zh-CN"/>
                </w:rPr>
                <w:t>0 2 3 4 6 9 10 11 13 14 15 16 17 20 21 22 23 28 29 43 44 48 51 52 53 54 55 57 59 61 63 64 65 67 68 70 72 73</w:t>
              </w:r>
            </w:ins>
          </w:p>
        </w:tc>
        <w:tc>
          <w:tcPr>
            <w:tcW w:w="410" w:type="pct"/>
            <w:tcBorders>
              <w:top w:val="single" w:sz="6" w:space="0" w:color="auto"/>
              <w:left w:val="single" w:sz="6" w:space="0" w:color="auto"/>
              <w:bottom w:val="single" w:sz="6" w:space="0" w:color="auto"/>
              <w:right w:val="single" w:sz="6" w:space="0" w:color="auto"/>
            </w:tcBorders>
          </w:tcPr>
          <w:p w14:paraId="4443D77F" w14:textId="77777777" w:rsidR="00CB3986" w:rsidRPr="008E21F4" w:rsidRDefault="00CB3986" w:rsidP="00D04D5F">
            <w:pPr>
              <w:pStyle w:val="TAL"/>
              <w:rPr>
                <w:ins w:id="22570" w:author="Delta" w:date="2021-07-23T11:12:00Z"/>
                <w:sz w:val="16"/>
                <w:szCs w:val="16"/>
                <w:lang w:eastAsia="zh-CN"/>
              </w:rPr>
            </w:pPr>
            <w:ins w:id="22571" w:author="Delta" w:date="2021-07-23T11:12:00Z">
              <w:r w:rsidRPr="008E21F4">
                <w:rPr>
                  <w:sz w:val="16"/>
                  <w:szCs w:val="16"/>
                  <w:lang w:eastAsia="zh-CN"/>
                </w:rPr>
                <w:t>0 1 3 4 5 8 9 10 12 14 15 16 19 20 22 24 25 26 27 28 29 31 33 42 43 46 47 48 50 51 52 56 59 61 67 69 71 74</w:t>
              </w:r>
            </w:ins>
          </w:p>
        </w:tc>
        <w:tc>
          <w:tcPr>
            <w:tcW w:w="425" w:type="pct"/>
            <w:tcBorders>
              <w:top w:val="single" w:sz="6" w:space="0" w:color="auto"/>
              <w:left w:val="single" w:sz="6" w:space="0" w:color="auto"/>
              <w:bottom w:val="single" w:sz="6" w:space="0" w:color="auto"/>
              <w:right w:val="single" w:sz="6" w:space="0" w:color="auto"/>
            </w:tcBorders>
          </w:tcPr>
          <w:p w14:paraId="79AEF27C" w14:textId="77777777" w:rsidR="00CB3986" w:rsidRPr="008E21F4" w:rsidRDefault="00CB3986" w:rsidP="00D04D5F">
            <w:pPr>
              <w:pStyle w:val="TAL"/>
              <w:rPr>
                <w:ins w:id="22572" w:author="Delta" w:date="2021-07-23T11:12:00Z"/>
                <w:sz w:val="16"/>
                <w:szCs w:val="16"/>
                <w:lang w:eastAsia="zh-CN"/>
              </w:rPr>
            </w:pPr>
            <w:ins w:id="22573" w:author="Delta" w:date="2021-07-23T11:12:00Z">
              <w:r w:rsidRPr="008E21F4">
                <w:rPr>
                  <w:sz w:val="16"/>
                  <w:szCs w:val="16"/>
                  <w:lang w:eastAsia="zh-CN"/>
                </w:rPr>
                <w:t>0 1 5 8 9 10 13 14 15 20 21 23 26 27 28 29 30 32 33 42 43 44 45 47 51 52 55 57 59 60 62 64 65 66 69 71 72 73</w:t>
              </w:r>
            </w:ins>
          </w:p>
        </w:tc>
        <w:tc>
          <w:tcPr>
            <w:tcW w:w="432" w:type="pct"/>
            <w:tcBorders>
              <w:top w:val="single" w:sz="6" w:space="0" w:color="auto"/>
              <w:left w:val="single" w:sz="6" w:space="0" w:color="auto"/>
              <w:bottom w:val="single" w:sz="6" w:space="0" w:color="auto"/>
              <w:right w:val="single" w:sz="6" w:space="0" w:color="auto"/>
            </w:tcBorders>
          </w:tcPr>
          <w:p w14:paraId="47996699" w14:textId="77777777" w:rsidR="00CB3986" w:rsidRPr="008E21F4" w:rsidRDefault="00CB3986" w:rsidP="00D04D5F">
            <w:pPr>
              <w:pStyle w:val="TAL"/>
              <w:rPr>
                <w:ins w:id="22574" w:author="Delta" w:date="2021-07-23T11:12:00Z"/>
                <w:sz w:val="16"/>
                <w:szCs w:val="16"/>
                <w:lang w:eastAsia="zh-CN"/>
              </w:rPr>
            </w:pPr>
            <w:ins w:id="22575" w:author="Delta" w:date="2021-07-23T11:12:00Z">
              <w:r w:rsidRPr="008E21F4">
                <w:rPr>
                  <w:sz w:val="16"/>
                  <w:szCs w:val="16"/>
                  <w:lang w:eastAsia="zh-CN"/>
                </w:rPr>
                <w:t>2 3 4 5 7 8 10 12 15 16 17 18 19 23 24 26 28 30 31 32 33 41 44 45 46 47 48 50 52 53 57 58 59 61 63 65 66 71</w:t>
              </w:r>
            </w:ins>
          </w:p>
        </w:tc>
        <w:tc>
          <w:tcPr>
            <w:tcW w:w="382" w:type="pct"/>
            <w:tcBorders>
              <w:top w:val="single" w:sz="6" w:space="0" w:color="auto"/>
              <w:left w:val="single" w:sz="6" w:space="0" w:color="auto"/>
              <w:bottom w:val="single" w:sz="6" w:space="0" w:color="auto"/>
              <w:right w:val="single" w:sz="6" w:space="0" w:color="auto"/>
            </w:tcBorders>
          </w:tcPr>
          <w:p w14:paraId="6301D69E" w14:textId="77777777" w:rsidR="00CB3986" w:rsidRPr="008E21F4" w:rsidRDefault="00CB3986" w:rsidP="00D04D5F">
            <w:pPr>
              <w:pStyle w:val="TAL"/>
              <w:rPr>
                <w:ins w:id="22576" w:author="Delta" w:date="2021-07-23T11:12:00Z"/>
                <w:sz w:val="16"/>
                <w:szCs w:val="16"/>
                <w:lang w:eastAsia="zh-CN"/>
              </w:rPr>
            </w:pPr>
            <w:ins w:id="22577" w:author="Delta" w:date="2021-07-23T11:12:00Z">
              <w:r w:rsidRPr="008E21F4">
                <w:rPr>
                  <w:sz w:val="16"/>
                  <w:szCs w:val="16"/>
                  <w:lang w:eastAsia="zh-CN"/>
                </w:rPr>
                <w:t>1 2 3 4 5 7 8 14 18 19 20 21 24 25 27 28 33 35 38 40 43 45 46 47 50 52 53 55 58 61 62 63 65 66 67 68 71 74</w:t>
              </w:r>
            </w:ins>
          </w:p>
        </w:tc>
      </w:tr>
      <w:tr w:rsidR="00CB3986" w:rsidRPr="008E21F4" w14:paraId="402E0FC7" w14:textId="77777777" w:rsidTr="00D04D5F">
        <w:trPr>
          <w:jc w:val="center"/>
          <w:ins w:id="22578" w:author="Delta" w:date="2021-07-23T11:12:00Z"/>
        </w:trPr>
        <w:tc>
          <w:tcPr>
            <w:tcW w:w="234" w:type="pct"/>
            <w:tcBorders>
              <w:top w:val="single" w:sz="6" w:space="0" w:color="auto"/>
              <w:left w:val="single" w:sz="6" w:space="0" w:color="auto"/>
              <w:bottom w:val="single" w:sz="6" w:space="0" w:color="auto"/>
              <w:right w:val="single" w:sz="6" w:space="0" w:color="auto"/>
            </w:tcBorders>
          </w:tcPr>
          <w:p w14:paraId="28D078EC" w14:textId="77777777" w:rsidR="00CB3986" w:rsidRPr="008E21F4" w:rsidRDefault="00CB3986" w:rsidP="00D04D5F">
            <w:pPr>
              <w:pStyle w:val="TAL"/>
              <w:rPr>
                <w:ins w:id="22579" w:author="Delta" w:date="2021-07-23T11:12:00Z"/>
                <w:b/>
                <w:sz w:val="16"/>
                <w:szCs w:val="16"/>
                <w:lang w:eastAsia="ja-JP"/>
              </w:rPr>
            </w:pPr>
            <w:ins w:id="22580" w:author="Delta" w:date="2021-07-23T11:12:00Z">
              <w:r w:rsidRPr="008E21F4">
                <w:rPr>
                  <w:b/>
                  <w:sz w:val="16"/>
                  <w:szCs w:val="16"/>
                  <w:lang w:eastAsia="ja-JP"/>
                </w:rPr>
                <w:t>20 MHz</w:t>
              </w:r>
            </w:ins>
          </w:p>
        </w:tc>
        <w:tc>
          <w:tcPr>
            <w:tcW w:w="401" w:type="pct"/>
            <w:tcBorders>
              <w:top w:val="single" w:sz="6" w:space="0" w:color="auto"/>
              <w:left w:val="single" w:sz="6" w:space="0" w:color="auto"/>
              <w:bottom w:val="single" w:sz="6" w:space="0" w:color="auto"/>
              <w:right w:val="single" w:sz="6" w:space="0" w:color="auto"/>
            </w:tcBorders>
          </w:tcPr>
          <w:p w14:paraId="60BBC9F4" w14:textId="77777777" w:rsidR="00CB3986" w:rsidRPr="008E21F4" w:rsidRDefault="00CB3986" w:rsidP="00D04D5F">
            <w:pPr>
              <w:pStyle w:val="TAL"/>
              <w:rPr>
                <w:ins w:id="22581" w:author="Delta" w:date="2021-07-23T11:12:00Z"/>
                <w:sz w:val="16"/>
                <w:szCs w:val="16"/>
                <w:lang w:eastAsia="ja-JP"/>
              </w:rPr>
            </w:pPr>
            <w:ins w:id="22582" w:author="Delta" w:date="2021-07-23T11:12:00Z">
              <w:r w:rsidRPr="008E21F4">
                <w:rPr>
                  <w:sz w:val="16"/>
                  <w:szCs w:val="16"/>
                  <w:lang w:eastAsia="zh-CN"/>
                </w:rPr>
                <w:t>0 2 5 6 7 11 12 13 14 16 17 18 19 20 21 27 28 30 31 35 37 38 40 43 44 45 46 53 56 57 59 60 61 62 63 64 65 68 70 73 77 79 80 82 85 87 89 92 95 97</w:t>
              </w:r>
            </w:ins>
          </w:p>
        </w:tc>
        <w:tc>
          <w:tcPr>
            <w:tcW w:w="414" w:type="pct"/>
            <w:tcBorders>
              <w:top w:val="single" w:sz="6" w:space="0" w:color="auto"/>
              <w:left w:val="single" w:sz="6" w:space="0" w:color="auto"/>
              <w:bottom w:val="single" w:sz="6" w:space="0" w:color="auto"/>
              <w:right w:val="single" w:sz="6" w:space="0" w:color="auto"/>
            </w:tcBorders>
          </w:tcPr>
          <w:p w14:paraId="1F3F75C7" w14:textId="77777777" w:rsidR="00CB3986" w:rsidRPr="008E21F4" w:rsidRDefault="00CB3986" w:rsidP="00D04D5F">
            <w:pPr>
              <w:pStyle w:val="TAL"/>
              <w:rPr>
                <w:ins w:id="22583" w:author="Delta" w:date="2021-07-23T11:12:00Z"/>
                <w:sz w:val="16"/>
                <w:szCs w:val="16"/>
                <w:lang w:eastAsia="ja-JP"/>
              </w:rPr>
            </w:pPr>
            <w:ins w:id="22584" w:author="Delta" w:date="2021-07-23T11:12:00Z">
              <w:r w:rsidRPr="008E21F4">
                <w:rPr>
                  <w:sz w:val="16"/>
                  <w:szCs w:val="16"/>
                  <w:lang w:eastAsia="zh-CN"/>
                </w:rPr>
                <w:t>3 4 5 6 7 9 10 13 16 20 21 23 24 25 26 28 30 31 32 35 37 38 41 42 43 44 46 53 54 59 60 61 62 64 67 70 71 76 77 78 79 81 82 84 86 87 88 95 98 99</w:t>
              </w:r>
            </w:ins>
          </w:p>
        </w:tc>
        <w:tc>
          <w:tcPr>
            <w:tcW w:w="384" w:type="pct"/>
            <w:tcBorders>
              <w:top w:val="single" w:sz="6" w:space="0" w:color="auto"/>
              <w:left w:val="single" w:sz="6" w:space="0" w:color="auto"/>
              <w:bottom w:val="single" w:sz="6" w:space="0" w:color="auto"/>
              <w:right w:val="single" w:sz="6" w:space="0" w:color="auto"/>
            </w:tcBorders>
          </w:tcPr>
          <w:p w14:paraId="6096087E" w14:textId="77777777" w:rsidR="00CB3986" w:rsidRPr="008E21F4" w:rsidRDefault="00CB3986" w:rsidP="00D04D5F">
            <w:pPr>
              <w:pStyle w:val="TAL"/>
              <w:rPr>
                <w:ins w:id="22585" w:author="Delta" w:date="2021-07-23T11:12:00Z"/>
                <w:sz w:val="16"/>
                <w:szCs w:val="16"/>
                <w:lang w:eastAsia="ja-JP"/>
              </w:rPr>
            </w:pPr>
            <w:ins w:id="22586" w:author="Delta" w:date="2021-07-23T11:12:00Z">
              <w:r w:rsidRPr="008E21F4">
                <w:rPr>
                  <w:sz w:val="16"/>
                  <w:szCs w:val="16"/>
                  <w:lang w:eastAsia="zh-CN"/>
                </w:rPr>
                <w:t>0 1 2 3 4 5 10 11 15 18 19 20 21 24 25 26 27 28 32 33 34 37 44 54 57 58 59 60 61 62 63 65 67 70 71 73 77 78 83 84 85 88 89 90 91 92 94 95 98 99</w:t>
              </w:r>
            </w:ins>
          </w:p>
        </w:tc>
        <w:tc>
          <w:tcPr>
            <w:tcW w:w="403" w:type="pct"/>
            <w:tcBorders>
              <w:top w:val="single" w:sz="6" w:space="0" w:color="auto"/>
              <w:left w:val="single" w:sz="6" w:space="0" w:color="auto"/>
              <w:bottom w:val="single" w:sz="6" w:space="0" w:color="auto"/>
              <w:right w:val="single" w:sz="6" w:space="0" w:color="auto"/>
            </w:tcBorders>
          </w:tcPr>
          <w:p w14:paraId="76D0A243" w14:textId="77777777" w:rsidR="00CB3986" w:rsidRPr="008E21F4" w:rsidRDefault="00CB3986" w:rsidP="00D04D5F">
            <w:pPr>
              <w:pStyle w:val="TAL"/>
              <w:rPr>
                <w:ins w:id="22587" w:author="Delta" w:date="2021-07-23T11:12:00Z"/>
                <w:sz w:val="16"/>
                <w:szCs w:val="16"/>
                <w:lang w:eastAsia="ja-JP"/>
              </w:rPr>
            </w:pPr>
            <w:ins w:id="22588" w:author="Delta" w:date="2021-07-23T11:12:00Z">
              <w:r w:rsidRPr="008E21F4">
                <w:rPr>
                  <w:sz w:val="16"/>
                  <w:szCs w:val="16"/>
                  <w:lang w:eastAsia="zh-CN"/>
                </w:rPr>
                <w:t>1 2 3 4 5 7 8 9 11 15 17 19 20 21 22 24 27 28 29 30 31 32 33 36 41 44 45 56 57 61 62 63 66 67 68 69 73 79 80 82 85 86 87 91 92 93 95 96 98 99</w:t>
              </w:r>
            </w:ins>
          </w:p>
        </w:tc>
        <w:tc>
          <w:tcPr>
            <w:tcW w:w="376" w:type="pct"/>
            <w:tcBorders>
              <w:top w:val="single" w:sz="6" w:space="0" w:color="auto"/>
              <w:left w:val="single" w:sz="6" w:space="0" w:color="auto"/>
              <w:bottom w:val="single" w:sz="6" w:space="0" w:color="auto"/>
              <w:right w:val="single" w:sz="6" w:space="0" w:color="auto"/>
            </w:tcBorders>
          </w:tcPr>
          <w:p w14:paraId="3CEDD209" w14:textId="77777777" w:rsidR="00CB3986" w:rsidRPr="008E21F4" w:rsidRDefault="00CB3986" w:rsidP="00D04D5F">
            <w:pPr>
              <w:pStyle w:val="TAL"/>
              <w:rPr>
                <w:ins w:id="22589" w:author="Delta" w:date="2021-07-23T11:12:00Z"/>
                <w:sz w:val="16"/>
                <w:szCs w:val="16"/>
                <w:lang w:eastAsia="ja-JP"/>
              </w:rPr>
            </w:pPr>
            <w:ins w:id="22590" w:author="Delta" w:date="2021-07-23T11:12:00Z">
              <w:r w:rsidRPr="008E21F4">
                <w:rPr>
                  <w:sz w:val="16"/>
                  <w:szCs w:val="16"/>
                  <w:lang w:eastAsia="zh-CN"/>
                </w:rPr>
                <w:t>0 2 3 7 11 12 13 14 15 16 17 18 19 20 22 25 27 30 35 37 39 42 44 48 49 52 53 59 62 63 67 69 73 74 75 76 77 78 79 80 81 84 85 86 88 91 92 94 96 98</w:t>
              </w:r>
            </w:ins>
          </w:p>
        </w:tc>
        <w:tc>
          <w:tcPr>
            <w:tcW w:w="385" w:type="pct"/>
            <w:tcBorders>
              <w:top w:val="single" w:sz="6" w:space="0" w:color="auto"/>
              <w:left w:val="single" w:sz="6" w:space="0" w:color="auto"/>
              <w:bottom w:val="single" w:sz="6" w:space="0" w:color="auto"/>
              <w:right w:val="single" w:sz="6" w:space="0" w:color="auto"/>
            </w:tcBorders>
          </w:tcPr>
          <w:p w14:paraId="0A9F7A1D" w14:textId="77777777" w:rsidR="00CB3986" w:rsidRPr="008E21F4" w:rsidRDefault="00CB3986" w:rsidP="00D04D5F">
            <w:pPr>
              <w:pStyle w:val="TAL"/>
              <w:rPr>
                <w:ins w:id="22591" w:author="Delta" w:date="2021-07-23T11:12:00Z"/>
                <w:sz w:val="16"/>
                <w:szCs w:val="16"/>
                <w:lang w:eastAsia="ja-JP"/>
              </w:rPr>
            </w:pPr>
            <w:ins w:id="22592" w:author="Delta" w:date="2021-07-23T11:12:00Z">
              <w:r w:rsidRPr="008E21F4">
                <w:rPr>
                  <w:sz w:val="16"/>
                  <w:szCs w:val="16"/>
                  <w:lang w:eastAsia="zh-CN"/>
                </w:rPr>
                <w:t>0 1 2 5 6 8 10 11 12 13 14 15 16 20 21 24 27 29 33 34 39 40 42 43 46 48 50 54 59 60 61 66 70 71 75 76 78 79 82 84 85 87 89 90 91 95 96 97 98 99</w:t>
              </w:r>
            </w:ins>
          </w:p>
        </w:tc>
        <w:tc>
          <w:tcPr>
            <w:tcW w:w="377" w:type="pct"/>
            <w:tcBorders>
              <w:top w:val="single" w:sz="6" w:space="0" w:color="auto"/>
              <w:left w:val="single" w:sz="6" w:space="0" w:color="auto"/>
              <w:bottom w:val="single" w:sz="6" w:space="0" w:color="auto"/>
              <w:right w:val="single" w:sz="6" w:space="0" w:color="auto"/>
            </w:tcBorders>
          </w:tcPr>
          <w:p w14:paraId="231C7205" w14:textId="77777777" w:rsidR="00CB3986" w:rsidRPr="008E21F4" w:rsidRDefault="00CB3986" w:rsidP="00D04D5F">
            <w:pPr>
              <w:pStyle w:val="TAL"/>
              <w:rPr>
                <w:ins w:id="22593" w:author="Delta" w:date="2021-07-23T11:12:00Z"/>
                <w:sz w:val="16"/>
                <w:szCs w:val="16"/>
                <w:lang w:eastAsia="ja-JP"/>
              </w:rPr>
            </w:pPr>
            <w:ins w:id="22594" w:author="Delta" w:date="2021-07-23T11:12:00Z">
              <w:r w:rsidRPr="008E21F4">
                <w:rPr>
                  <w:sz w:val="16"/>
                  <w:szCs w:val="16"/>
                  <w:lang w:eastAsia="zh-CN"/>
                </w:rPr>
                <w:t>1 2 3 4 6 7 8 9 15 18 19 20 21 23 24 25 28 29 30 32 35 39 44 45 47 48 51 53 55 57 60 61 62 63 67 68 72 73 74 75 76 77 81 90 92 93 95 96 97 99</w:t>
              </w:r>
            </w:ins>
          </w:p>
        </w:tc>
        <w:tc>
          <w:tcPr>
            <w:tcW w:w="378" w:type="pct"/>
            <w:tcBorders>
              <w:top w:val="single" w:sz="6" w:space="0" w:color="auto"/>
              <w:left w:val="single" w:sz="6" w:space="0" w:color="auto"/>
              <w:bottom w:val="single" w:sz="6" w:space="0" w:color="auto"/>
              <w:right w:val="single" w:sz="6" w:space="0" w:color="auto"/>
            </w:tcBorders>
          </w:tcPr>
          <w:p w14:paraId="154EE83C" w14:textId="77777777" w:rsidR="00CB3986" w:rsidRPr="008E21F4" w:rsidRDefault="00CB3986" w:rsidP="00D04D5F">
            <w:pPr>
              <w:pStyle w:val="TAL"/>
              <w:rPr>
                <w:ins w:id="22595" w:author="Delta" w:date="2021-07-23T11:12:00Z"/>
                <w:sz w:val="16"/>
                <w:szCs w:val="16"/>
                <w:lang w:eastAsia="zh-CN"/>
              </w:rPr>
            </w:pPr>
            <w:ins w:id="22596" w:author="Delta" w:date="2021-07-23T11:12:00Z">
              <w:r w:rsidRPr="008E21F4">
                <w:rPr>
                  <w:sz w:val="16"/>
                  <w:szCs w:val="16"/>
                  <w:lang w:eastAsia="zh-CN"/>
                </w:rPr>
                <w:t>0 2 5 6 7 11 12 13 14 16 17 18 19 20 21 27 28 30 31 35 37 38 40 43 44 45 46 53 56 57 59 60 61 62 63 64 65 68 70 73 77 79 80 82 85 87 89 92 95 97</w:t>
              </w:r>
            </w:ins>
          </w:p>
        </w:tc>
        <w:tc>
          <w:tcPr>
            <w:tcW w:w="410" w:type="pct"/>
            <w:tcBorders>
              <w:top w:val="single" w:sz="6" w:space="0" w:color="auto"/>
              <w:left w:val="single" w:sz="6" w:space="0" w:color="auto"/>
              <w:bottom w:val="single" w:sz="6" w:space="0" w:color="auto"/>
              <w:right w:val="single" w:sz="6" w:space="0" w:color="auto"/>
            </w:tcBorders>
          </w:tcPr>
          <w:p w14:paraId="0F30050A" w14:textId="77777777" w:rsidR="00CB3986" w:rsidRPr="008E21F4" w:rsidRDefault="00CB3986" w:rsidP="00D04D5F">
            <w:pPr>
              <w:pStyle w:val="TAL"/>
              <w:rPr>
                <w:ins w:id="22597" w:author="Delta" w:date="2021-07-23T11:12:00Z"/>
                <w:sz w:val="16"/>
                <w:szCs w:val="16"/>
                <w:lang w:eastAsia="zh-CN"/>
              </w:rPr>
            </w:pPr>
            <w:ins w:id="22598" w:author="Delta" w:date="2021-07-23T11:12:00Z">
              <w:r w:rsidRPr="008E21F4">
                <w:rPr>
                  <w:sz w:val="16"/>
                  <w:szCs w:val="16"/>
                  <w:lang w:eastAsia="zh-CN"/>
                </w:rPr>
                <w:t>3 4 5 6 7 9 10 13 16 20 21 23 24 25 26 28 30 31 32 35 37 38 41 42 43 44 46 53 54 59 60 61 62 64 67 70 71 76 77 78 79 81 82 84 86 87 88 95 98 99</w:t>
              </w:r>
            </w:ins>
          </w:p>
        </w:tc>
        <w:tc>
          <w:tcPr>
            <w:tcW w:w="425" w:type="pct"/>
            <w:tcBorders>
              <w:top w:val="single" w:sz="6" w:space="0" w:color="auto"/>
              <w:left w:val="single" w:sz="6" w:space="0" w:color="auto"/>
              <w:bottom w:val="single" w:sz="6" w:space="0" w:color="auto"/>
              <w:right w:val="single" w:sz="6" w:space="0" w:color="auto"/>
            </w:tcBorders>
          </w:tcPr>
          <w:p w14:paraId="403E0FCC" w14:textId="77777777" w:rsidR="00CB3986" w:rsidRPr="008E21F4" w:rsidRDefault="00CB3986" w:rsidP="00D04D5F">
            <w:pPr>
              <w:pStyle w:val="TAL"/>
              <w:rPr>
                <w:ins w:id="22599" w:author="Delta" w:date="2021-07-23T11:12:00Z"/>
                <w:sz w:val="16"/>
                <w:szCs w:val="16"/>
                <w:lang w:eastAsia="zh-CN"/>
              </w:rPr>
            </w:pPr>
            <w:ins w:id="22600" w:author="Delta" w:date="2021-07-23T11:12:00Z">
              <w:r w:rsidRPr="008E21F4">
                <w:rPr>
                  <w:sz w:val="16"/>
                  <w:szCs w:val="16"/>
                  <w:lang w:eastAsia="zh-CN"/>
                </w:rPr>
                <w:t>0 1 2 3 4 5 10 11 15 18 19 20 21 24 25 26 27 28 32 33 34 37 44 54 57 58 59 60 61 62 63 65 67 70 71 73 77 78 83 84 85 88 89 90 91 92 94 95 98 99</w:t>
              </w:r>
            </w:ins>
          </w:p>
        </w:tc>
        <w:tc>
          <w:tcPr>
            <w:tcW w:w="432" w:type="pct"/>
            <w:tcBorders>
              <w:top w:val="single" w:sz="6" w:space="0" w:color="auto"/>
              <w:left w:val="single" w:sz="6" w:space="0" w:color="auto"/>
              <w:bottom w:val="single" w:sz="6" w:space="0" w:color="auto"/>
              <w:right w:val="single" w:sz="6" w:space="0" w:color="auto"/>
            </w:tcBorders>
          </w:tcPr>
          <w:p w14:paraId="27F0E3AC" w14:textId="77777777" w:rsidR="00CB3986" w:rsidRPr="008E21F4" w:rsidRDefault="00CB3986" w:rsidP="00D04D5F">
            <w:pPr>
              <w:pStyle w:val="TAL"/>
              <w:rPr>
                <w:ins w:id="22601" w:author="Delta" w:date="2021-07-23T11:12:00Z"/>
                <w:sz w:val="16"/>
                <w:szCs w:val="16"/>
                <w:lang w:eastAsia="zh-CN"/>
              </w:rPr>
            </w:pPr>
            <w:ins w:id="22602" w:author="Delta" w:date="2021-07-23T11:12:00Z">
              <w:r w:rsidRPr="008E21F4">
                <w:rPr>
                  <w:sz w:val="16"/>
                  <w:szCs w:val="16"/>
                  <w:lang w:eastAsia="zh-CN"/>
                </w:rPr>
                <w:t>1 2 3 4 5 7 8 9 11 15 17 19 20 21 22 24 27 28 29 30 31 32 33 36 41 44 45 56 57 61 62 63 66 67 68 69 73 79 80 82 85 86 87 91 92 93 95 96 98 99</w:t>
              </w:r>
            </w:ins>
          </w:p>
        </w:tc>
        <w:tc>
          <w:tcPr>
            <w:tcW w:w="382" w:type="pct"/>
            <w:tcBorders>
              <w:top w:val="single" w:sz="6" w:space="0" w:color="auto"/>
              <w:left w:val="single" w:sz="6" w:space="0" w:color="auto"/>
              <w:bottom w:val="single" w:sz="6" w:space="0" w:color="auto"/>
              <w:right w:val="single" w:sz="6" w:space="0" w:color="auto"/>
            </w:tcBorders>
          </w:tcPr>
          <w:p w14:paraId="5F5AF9CD" w14:textId="77777777" w:rsidR="00CB3986" w:rsidRPr="008E21F4" w:rsidRDefault="00CB3986" w:rsidP="00D04D5F">
            <w:pPr>
              <w:pStyle w:val="TAL"/>
              <w:rPr>
                <w:ins w:id="22603" w:author="Delta" w:date="2021-07-23T11:12:00Z"/>
                <w:sz w:val="16"/>
                <w:szCs w:val="16"/>
                <w:lang w:eastAsia="zh-CN"/>
              </w:rPr>
            </w:pPr>
            <w:ins w:id="22604" w:author="Delta" w:date="2021-07-23T11:12:00Z">
              <w:r w:rsidRPr="008E21F4">
                <w:rPr>
                  <w:sz w:val="16"/>
                  <w:szCs w:val="16"/>
                  <w:lang w:eastAsia="zh-CN"/>
                </w:rPr>
                <w:t>0 2 3 7 11 12 13 14 15 16 17 18 19 20 22 25 27 30 35 37 39 42 44 48 49 52 53 59 62 63 67 69 73 74 75 76 77 78 79 80 81 84 85 86 88 91 92 94 96 98</w:t>
              </w:r>
            </w:ins>
          </w:p>
        </w:tc>
      </w:tr>
    </w:tbl>
    <w:p w14:paraId="42202B1F" w14:textId="77777777" w:rsidR="00CB3986" w:rsidRPr="008E21F4" w:rsidRDefault="00CB3986" w:rsidP="00CB3986">
      <w:pPr>
        <w:pStyle w:val="TH"/>
        <w:rPr>
          <w:ins w:id="22605" w:author="Delta" w:date="2021-07-23T11:12:00Z"/>
          <w:noProof/>
        </w:rPr>
      </w:pPr>
    </w:p>
    <w:tbl>
      <w:tblPr>
        <w:tblW w:w="2942" w:type="dxa"/>
        <w:jc w:val="center"/>
        <w:tblLayout w:type="fixed"/>
        <w:tblLook w:val="0000" w:firstRow="0" w:lastRow="0" w:firstColumn="0" w:lastColumn="0" w:noHBand="0" w:noVBand="0"/>
      </w:tblPr>
      <w:tblGrid>
        <w:gridCol w:w="980"/>
        <w:gridCol w:w="965"/>
        <w:gridCol w:w="997"/>
      </w:tblGrid>
      <w:tr w:rsidR="00CB3986" w:rsidRPr="008E21F4" w14:paraId="09D887B6" w14:textId="77777777" w:rsidTr="00D04D5F">
        <w:trPr>
          <w:jc w:val="center"/>
          <w:ins w:id="22606" w:author="Delta" w:date="2021-07-23T11:12:00Z"/>
        </w:trPr>
        <w:tc>
          <w:tcPr>
            <w:tcW w:w="980" w:type="dxa"/>
            <w:tcBorders>
              <w:top w:val="single" w:sz="6" w:space="0" w:color="auto"/>
              <w:left w:val="single" w:sz="6" w:space="0" w:color="auto"/>
              <w:bottom w:val="single" w:sz="6" w:space="0" w:color="auto"/>
              <w:right w:val="single" w:sz="6" w:space="0" w:color="auto"/>
            </w:tcBorders>
          </w:tcPr>
          <w:p w14:paraId="67231854" w14:textId="77777777" w:rsidR="00CB3986" w:rsidRPr="008E21F4" w:rsidRDefault="00CB3986" w:rsidP="00D04D5F">
            <w:pPr>
              <w:pStyle w:val="TAH"/>
              <w:rPr>
                <w:ins w:id="22607" w:author="Delta" w:date="2021-07-23T11:12:00Z"/>
                <w:lang w:eastAsia="ja-JP"/>
              </w:rPr>
            </w:pPr>
            <w:ins w:id="22608" w:author="Delta" w:date="2021-07-23T11:12:00Z">
              <w:r w:rsidRPr="008E21F4">
                <w:rPr>
                  <w:lang w:eastAsia="ja-JP"/>
                </w:rPr>
                <w:t>Frame 2</w:t>
              </w:r>
            </w:ins>
          </w:p>
        </w:tc>
        <w:tc>
          <w:tcPr>
            <w:tcW w:w="1962" w:type="dxa"/>
            <w:gridSpan w:val="2"/>
            <w:tcBorders>
              <w:top w:val="single" w:sz="6" w:space="0" w:color="auto"/>
              <w:left w:val="single" w:sz="6" w:space="0" w:color="auto"/>
              <w:bottom w:val="single" w:sz="6" w:space="0" w:color="auto"/>
              <w:right w:val="single" w:sz="6" w:space="0" w:color="auto"/>
            </w:tcBorders>
          </w:tcPr>
          <w:p w14:paraId="48694713" w14:textId="77777777" w:rsidR="00CB3986" w:rsidRPr="008E21F4" w:rsidRDefault="00CB3986" w:rsidP="00D04D5F">
            <w:pPr>
              <w:pStyle w:val="TAH"/>
              <w:rPr>
                <w:ins w:id="22609" w:author="Delta" w:date="2021-07-23T11:12:00Z"/>
                <w:lang w:eastAsia="ja-JP"/>
              </w:rPr>
            </w:pPr>
            <w:ins w:id="22610" w:author="Delta" w:date="2021-07-23T11:12:00Z">
              <w:r w:rsidRPr="008E21F4">
                <w:rPr>
                  <w:lang w:eastAsia="ja-JP"/>
                </w:rPr>
                <w:t>Subframe 9</w:t>
              </w:r>
            </w:ins>
          </w:p>
        </w:tc>
      </w:tr>
      <w:tr w:rsidR="00CB3986" w:rsidRPr="008E21F4" w14:paraId="1CFA4CE5" w14:textId="77777777" w:rsidTr="00D04D5F">
        <w:trPr>
          <w:jc w:val="center"/>
          <w:ins w:id="22611" w:author="Delta" w:date="2021-07-23T11:12:00Z"/>
        </w:trPr>
        <w:tc>
          <w:tcPr>
            <w:tcW w:w="980" w:type="dxa"/>
            <w:tcBorders>
              <w:top w:val="single" w:sz="6" w:space="0" w:color="auto"/>
              <w:left w:val="single" w:sz="6" w:space="0" w:color="auto"/>
              <w:bottom w:val="single" w:sz="6" w:space="0" w:color="auto"/>
              <w:right w:val="single" w:sz="6" w:space="0" w:color="auto"/>
            </w:tcBorders>
          </w:tcPr>
          <w:p w14:paraId="52DB027E" w14:textId="77777777" w:rsidR="00CB3986" w:rsidRPr="008E21F4" w:rsidRDefault="00CB3986" w:rsidP="00D04D5F">
            <w:pPr>
              <w:pStyle w:val="TAH"/>
              <w:rPr>
                <w:ins w:id="22612" w:author="Delta" w:date="2021-07-23T11:12:00Z"/>
                <w:lang w:eastAsia="ja-JP"/>
              </w:rPr>
            </w:pPr>
            <w:ins w:id="22613" w:author="Delta" w:date="2021-07-23T11:12:00Z">
              <w:r w:rsidRPr="008E21F4">
                <w:rPr>
                  <w:lang w:eastAsia="ja-JP"/>
                </w:rPr>
                <w:t>slot</w:t>
              </w:r>
            </w:ins>
          </w:p>
        </w:tc>
        <w:tc>
          <w:tcPr>
            <w:tcW w:w="965" w:type="dxa"/>
            <w:tcBorders>
              <w:top w:val="single" w:sz="6" w:space="0" w:color="auto"/>
              <w:left w:val="single" w:sz="6" w:space="0" w:color="auto"/>
              <w:bottom w:val="single" w:sz="6" w:space="0" w:color="auto"/>
              <w:right w:val="single" w:sz="6" w:space="0" w:color="auto"/>
            </w:tcBorders>
          </w:tcPr>
          <w:p w14:paraId="36FB9083" w14:textId="77777777" w:rsidR="00CB3986" w:rsidRPr="008E21F4" w:rsidRDefault="00CB3986" w:rsidP="00D04D5F">
            <w:pPr>
              <w:pStyle w:val="TAH"/>
              <w:rPr>
                <w:ins w:id="22614" w:author="Delta" w:date="2021-07-23T11:12:00Z"/>
                <w:lang w:eastAsia="ja-JP"/>
              </w:rPr>
            </w:pPr>
            <w:ins w:id="22615" w:author="Delta" w:date="2021-07-23T11:12:00Z">
              <w:r w:rsidRPr="008E21F4">
                <w:rPr>
                  <w:lang w:eastAsia="ja-JP"/>
                </w:rPr>
                <w:t>0</w:t>
              </w:r>
            </w:ins>
          </w:p>
        </w:tc>
        <w:tc>
          <w:tcPr>
            <w:tcW w:w="997" w:type="dxa"/>
            <w:tcBorders>
              <w:top w:val="single" w:sz="6" w:space="0" w:color="auto"/>
              <w:left w:val="single" w:sz="6" w:space="0" w:color="auto"/>
              <w:bottom w:val="single" w:sz="6" w:space="0" w:color="auto"/>
              <w:right w:val="single" w:sz="6" w:space="0" w:color="auto"/>
            </w:tcBorders>
          </w:tcPr>
          <w:p w14:paraId="6BE3CB47" w14:textId="77777777" w:rsidR="00CB3986" w:rsidRPr="008E21F4" w:rsidRDefault="00CB3986" w:rsidP="00D04D5F">
            <w:pPr>
              <w:pStyle w:val="TAH"/>
              <w:rPr>
                <w:ins w:id="22616" w:author="Delta" w:date="2021-07-23T11:12:00Z"/>
                <w:lang w:eastAsia="ja-JP"/>
              </w:rPr>
            </w:pPr>
            <w:ins w:id="22617" w:author="Delta" w:date="2021-07-23T11:12:00Z">
              <w:r w:rsidRPr="008E21F4">
                <w:rPr>
                  <w:lang w:eastAsia="ja-JP"/>
                </w:rPr>
                <w:t>1</w:t>
              </w:r>
            </w:ins>
          </w:p>
        </w:tc>
      </w:tr>
      <w:tr w:rsidR="00CB3986" w:rsidRPr="008E21F4" w14:paraId="2A9B8C08" w14:textId="77777777" w:rsidTr="00D04D5F">
        <w:trPr>
          <w:jc w:val="center"/>
          <w:ins w:id="22618" w:author="Delta" w:date="2021-07-23T11:12:00Z"/>
        </w:trPr>
        <w:tc>
          <w:tcPr>
            <w:tcW w:w="980" w:type="dxa"/>
            <w:tcBorders>
              <w:top w:val="single" w:sz="6" w:space="0" w:color="auto"/>
              <w:left w:val="single" w:sz="6" w:space="0" w:color="auto"/>
              <w:bottom w:val="single" w:sz="6" w:space="0" w:color="auto"/>
              <w:right w:val="single" w:sz="6" w:space="0" w:color="auto"/>
            </w:tcBorders>
          </w:tcPr>
          <w:p w14:paraId="4964A876" w14:textId="77777777" w:rsidR="00CB3986" w:rsidRPr="008E21F4" w:rsidRDefault="00CB3986" w:rsidP="00D04D5F">
            <w:pPr>
              <w:pStyle w:val="TAL"/>
              <w:rPr>
                <w:ins w:id="22619" w:author="Delta" w:date="2021-07-23T11:12:00Z"/>
                <w:b/>
                <w:sz w:val="16"/>
                <w:szCs w:val="16"/>
                <w:lang w:eastAsia="ja-JP"/>
              </w:rPr>
            </w:pPr>
            <w:ins w:id="22620" w:author="Delta" w:date="2021-07-23T11:12:00Z">
              <w:r w:rsidRPr="008E21F4">
                <w:rPr>
                  <w:b/>
                  <w:sz w:val="16"/>
                  <w:szCs w:val="16"/>
                  <w:lang w:eastAsia="ja-JP"/>
                </w:rPr>
                <w:t>3 MHz</w:t>
              </w:r>
            </w:ins>
          </w:p>
        </w:tc>
        <w:tc>
          <w:tcPr>
            <w:tcW w:w="965" w:type="dxa"/>
            <w:tcBorders>
              <w:top w:val="single" w:sz="6" w:space="0" w:color="auto"/>
              <w:left w:val="single" w:sz="6" w:space="0" w:color="auto"/>
              <w:bottom w:val="single" w:sz="6" w:space="0" w:color="auto"/>
              <w:right w:val="single" w:sz="6" w:space="0" w:color="auto"/>
            </w:tcBorders>
          </w:tcPr>
          <w:p w14:paraId="359F8458" w14:textId="77777777" w:rsidR="00CB3986" w:rsidRPr="008E21F4" w:rsidRDefault="00CB3986" w:rsidP="00D04D5F">
            <w:pPr>
              <w:pStyle w:val="TAL"/>
              <w:rPr>
                <w:ins w:id="22621" w:author="Delta" w:date="2021-07-23T11:12:00Z"/>
                <w:sz w:val="16"/>
                <w:szCs w:val="16"/>
                <w:lang w:eastAsia="ja-JP"/>
              </w:rPr>
            </w:pPr>
            <w:ins w:id="22622" w:author="Delta" w:date="2021-07-23T11:12:00Z">
              <w:r w:rsidRPr="008E21F4">
                <w:rPr>
                  <w:sz w:val="16"/>
                  <w:szCs w:val="16"/>
                  <w:lang w:eastAsia="zh-CN"/>
                </w:rPr>
                <w:t>0 1 3 4 5 13 14</w:t>
              </w:r>
            </w:ins>
          </w:p>
        </w:tc>
        <w:tc>
          <w:tcPr>
            <w:tcW w:w="997" w:type="dxa"/>
            <w:tcBorders>
              <w:top w:val="single" w:sz="6" w:space="0" w:color="auto"/>
              <w:left w:val="single" w:sz="6" w:space="0" w:color="auto"/>
              <w:bottom w:val="single" w:sz="6" w:space="0" w:color="auto"/>
              <w:right w:val="single" w:sz="6" w:space="0" w:color="auto"/>
            </w:tcBorders>
          </w:tcPr>
          <w:p w14:paraId="43A4F6C4" w14:textId="77777777" w:rsidR="00CB3986" w:rsidRPr="008E21F4" w:rsidRDefault="00CB3986" w:rsidP="00D04D5F">
            <w:pPr>
              <w:pStyle w:val="TAL"/>
              <w:rPr>
                <w:ins w:id="22623" w:author="Delta" w:date="2021-07-23T11:12:00Z"/>
                <w:sz w:val="16"/>
                <w:szCs w:val="16"/>
                <w:lang w:eastAsia="ja-JP"/>
              </w:rPr>
            </w:pPr>
            <w:ins w:id="22624" w:author="Delta" w:date="2021-07-23T11:12:00Z">
              <w:r w:rsidRPr="008E21F4">
                <w:rPr>
                  <w:sz w:val="16"/>
                  <w:szCs w:val="16"/>
                  <w:lang w:eastAsia="zh-CN"/>
                </w:rPr>
                <w:t>0 4 6 8 9 11 12</w:t>
              </w:r>
            </w:ins>
          </w:p>
        </w:tc>
      </w:tr>
      <w:tr w:rsidR="00CB3986" w:rsidRPr="008E21F4" w14:paraId="23A46070" w14:textId="77777777" w:rsidTr="00D04D5F">
        <w:trPr>
          <w:jc w:val="center"/>
          <w:ins w:id="22625" w:author="Delta" w:date="2021-07-23T11:12:00Z"/>
        </w:trPr>
        <w:tc>
          <w:tcPr>
            <w:tcW w:w="980" w:type="dxa"/>
            <w:tcBorders>
              <w:top w:val="single" w:sz="6" w:space="0" w:color="auto"/>
              <w:left w:val="single" w:sz="6" w:space="0" w:color="auto"/>
              <w:bottom w:val="single" w:sz="6" w:space="0" w:color="auto"/>
              <w:right w:val="single" w:sz="6" w:space="0" w:color="auto"/>
            </w:tcBorders>
          </w:tcPr>
          <w:p w14:paraId="2C57C5AE" w14:textId="77777777" w:rsidR="00CB3986" w:rsidRPr="008E21F4" w:rsidRDefault="00CB3986" w:rsidP="00D04D5F">
            <w:pPr>
              <w:pStyle w:val="TAL"/>
              <w:rPr>
                <w:ins w:id="22626" w:author="Delta" w:date="2021-07-23T11:12:00Z"/>
                <w:b/>
                <w:sz w:val="16"/>
                <w:szCs w:val="16"/>
                <w:lang w:eastAsia="ja-JP"/>
              </w:rPr>
            </w:pPr>
            <w:ins w:id="22627" w:author="Delta" w:date="2021-07-23T11:12:00Z">
              <w:r w:rsidRPr="008E21F4">
                <w:rPr>
                  <w:b/>
                  <w:sz w:val="16"/>
                  <w:szCs w:val="16"/>
                  <w:lang w:eastAsia="ja-JP"/>
                </w:rPr>
                <w:t>5 MHz</w:t>
              </w:r>
            </w:ins>
          </w:p>
        </w:tc>
        <w:tc>
          <w:tcPr>
            <w:tcW w:w="965" w:type="dxa"/>
            <w:tcBorders>
              <w:top w:val="single" w:sz="6" w:space="0" w:color="auto"/>
              <w:left w:val="single" w:sz="6" w:space="0" w:color="auto"/>
              <w:bottom w:val="single" w:sz="6" w:space="0" w:color="auto"/>
              <w:right w:val="single" w:sz="6" w:space="0" w:color="auto"/>
            </w:tcBorders>
          </w:tcPr>
          <w:p w14:paraId="3E477595" w14:textId="77777777" w:rsidR="00CB3986" w:rsidRPr="008E21F4" w:rsidRDefault="00CB3986" w:rsidP="00D04D5F">
            <w:pPr>
              <w:pStyle w:val="TAL"/>
              <w:rPr>
                <w:ins w:id="22628" w:author="Delta" w:date="2021-07-23T11:12:00Z"/>
                <w:sz w:val="16"/>
                <w:szCs w:val="16"/>
                <w:lang w:eastAsia="ja-JP"/>
              </w:rPr>
            </w:pPr>
            <w:ins w:id="22629" w:author="Delta" w:date="2021-07-23T11:12:00Z">
              <w:r w:rsidRPr="008E21F4">
                <w:rPr>
                  <w:sz w:val="16"/>
                  <w:szCs w:val="16"/>
                  <w:lang w:eastAsia="zh-CN"/>
                </w:rPr>
                <w:t>1 4 5 9 11 13 15 18 20 21 22 23 24</w:t>
              </w:r>
            </w:ins>
          </w:p>
        </w:tc>
        <w:tc>
          <w:tcPr>
            <w:tcW w:w="997" w:type="dxa"/>
            <w:tcBorders>
              <w:top w:val="single" w:sz="6" w:space="0" w:color="auto"/>
              <w:left w:val="single" w:sz="6" w:space="0" w:color="auto"/>
              <w:bottom w:val="single" w:sz="6" w:space="0" w:color="auto"/>
              <w:right w:val="single" w:sz="6" w:space="0" w:color="auto"/>
            </w:tcBorders>
          </w:tcPr>
          <w:p w14:paraId="5676B902" w14:textId="77777777" w:rsidR="00CB3986" w:rsidRPr="008E21F4" w:rsidRDefault="00CB3986" w:rsidP="00D04D5F">
            <w:pPr>
              <w:pStyle w:val="TAL"/>
              <w:rPr>
                <w:ins w:id="22630" w:author="Delta" w:date="2021-07-23T11:12:00Z"/>
                <w:sz w:val="16"/>
                <w:szCs w:val="16"/>
                <w:lang w:eastAsia="ja-JP"/>
              </w:rPr>
            </w:pPr>
            <w:ins w:id="22631" w:author="Delta" w:date="2021-07-23T11:12:00Z">
              <w:r w:rsidRPr="008E21F4">
                <w:rPr>
                  <w:sz w:val="16"/>
                  <w:szCs w:val="16"/>
                  <w:lang w:eastAsia="zh-CN"/>
                </w:rPr>
                <w:t>3 4 5 7 8 9 10 11 12 13 14 18 24</w:t>
              </w:r>
            </w:ins>
          </w:p>
        </w:tc>
      </w:tr>
      <w:tr w:rsidR="00CB3986" w:rsidRPr="008E21F4" w14:paraId="5BD6D5CD" w14:textId="77777777" w:rsidTr="00D04D5F">
        <w:trPr>
          <w:jc w:val="center"/>
          <w:ins w:id="22632" w:author="Delta" w:date="2021-07-23T11:12:00Z"/>
        </w:trPr>
        <w:tc>
          <w:tcPr>
            <w:tcW w:w="980" w:type="dxa"/>
            <w:tcBorders>
              <w:top w:val="single" w:sz="6" w:space="0" w:color="auto"/>
              <w:left w:val="single" w:sz="6" w:space="0" w:color="auto"/>
              <w:bottom w:val="single" w:sz="6" w:space="0" w:color="auto"/>
              <w:right w:val="single" w:sz="6" w:space="0" w:color="auto"/>
            </w:tcBorders>
          </w:tcPr>
          <w:p w14:paraId="741472F0" w14:textId="77777777" w:rsidR="00CB3986" w:rsidRPr="008E21F4" w:rsidRDefault="00CB3986" w:rsidP="00D04D5F">
            <w:pPr>
              <w:pStyle w:val="TAL"/>
              <w:rPr>
                <w:ins w:id="22633" w:author="Delta" w:date="2021-07-23T11:12:00Z"/>
                <w:b/>
                <w:sz w:val="16"/>
                <w:szCs w:val="16"/>
                <w:lang w:eastAsia="ja-JP"/>
              </w:rPr>
            </w:pPr>
            <w:ins w:id="22634" w:author="Delta" w:date="2021-07-23T11:12:00Z">
              <w:r w:rsidRPr="008E21F4">
                <w:rPr>
                  <w:b/>
                  <w:sz w:val="16"/>
                  <w:szCs w:val="16"/>
                  <w:lang w:eastAsia="ja-JP"/>
                </w:rPr>
                <w:t>10 MHz</w:t>
              </w:r>
            </w:ins>
          </w:p>
        </w:tc>
        <w:tc>
          <w:tcPr>
            <w:tcW w:w="965" w:type="dxa"/>
            <w:tcBorders>
              <w:top w:val="single" w:sz="6" w:space="0" w:color="auto"/>
              <w:left w:val="single" w:sz="6" w:space="0" w:color="auto"/>
              <w:bottom w:val="single" w:sz="6" w:space="0" w:color="auto"/>
              <w:right w:val="single" w:sz="6" w:space="0" w:color="auto"/>
            </w:tcBorders>
          </w:tcPr>
          <w:p w14:paraId="4F8A619D" w14:textId="77777777" w:rsidR="00CB3986" w:rsidRPr="008E21F4" w:rsidRDefault="00CB3986" w:rsidP="00D04D5F">
            <w:pPr>
              <w:pStyle w:val="TAL"/>
              <w:rPr>
                <w:ins w:id="22635" w:author="Delta" w:date="2021-07-23T11:12:00Z"/>
                <w:sz w:val="16"/>
                <w:szCs w:val="16"/>
                <w:lang w:eastAsia="ja-JP"/>
              </w:rPr>
            </w:pPr>
            <w:ins w:id="22636" w:author="Delta" w:date="2021-07-23T11:12:00Z">
              <w:r w:rsidRPr="008E21F4">
                <w:rPr>
                  <w:sz w:val="16"/>
                  <w:szCs w:val="16"/>
                  <w:lang w:eastAsia="zh-CN"/>
                </w:rPr>
                <w:t>0 1 2 5 6 7 8 9 10 15 16 17 18 22 23 25 26 28 29 30 31 32 39 41 46</w:t>
              </w:r>
            </w:ins>
          </w:p>
        </w:tc>
        <w:tc>
          <w:tcPr>
            <w:tcW w:w="997" w:type="dxa"/>
            <w:tcBorders>
              <w:top w:val="single" w:sz="6" w:space="0" w:color="auto"/>
              <w:left w:val="single" w:sz="6" w:space="0" w:color="auto"/>
              <w:bottom w:val="single" w:sz="6" w:space="0" w:color="auto"/>
              <w:right w:val="single" w:sz="6" w:space="0" w:color="auto"/>
            </w:tcBorders>
          </w:tcPr>
          <w:p w14:paraId="0ACFAAC4" w14:textId="77777777" w:rsidR="00CB3986" w:rsidRPr="008E21F4" w:rsidRDefault="00CB3986" w:rsidP="00D04D5F">
            <w:pPr>
              <w:pStyle w:val="TAL"/>
              <w:rPr>
                <w:ins w:id="22637" w:author="Delta" w:date="2021-07-23T11:12:00Z"/>
                <w:sz w:val="16"/>
                <w:szCs w:val="16"/>
                <w:lang w:eastAsia="ja-JP"/>
              </w:rPr>
            </w:pPr>
            <w:ins w:id="22638" w:author="Delta" w:date="2021-07-23T11:12:00Z">
              <w:r w:rsidRPr="008E21F4">
                <w:rPr>
                  <w:sz w:val="16"/>
                  <w:szCs w:val="16"/>
                  <w:lang w:eastAsia="zh-CN"/>
                </w:rPr>
                <w:t>0 1 3 6 9 10 13 14 20 21 22 23 25 28 29 30 31 34 35 36 39 40 42 44 47</w:t>
              </w:r>
            </w:ins>
          </w:p>
        </w:tc>
      </w:tr>
      <w:tr w:rsidR="00CB3986" w:rsidRPr="008E21F4" w14:paraId="2A76914A" w14:textId="77777777" w:rsidTr="00D04D5F">
        <w:trPr>
          <w:jc w:val="center"/>
          <w:ins w:id="22639" w:author="Delta" w:date="2021-07-23T11:12:00Z"/>
        </w:trPr>
        <w:tc>
          <w:tcPr>
            <w:tcW w:w="980" w:type="dxa"/>
            <w:tcBorders>
              <w:top w:val="single" w:sz="6" w:space="0" w:color="auto"/>
              <w:left w:val="single" w:sz="6" w:space="0" w:color="auto"/>
              <w:bottom w:val="single" w:sz="6" w:space="0" w:color="auto"/>
              <w:right w:val="single" w:sz="6" w:space="0" w:color="auto"/>
            </w:tcBorders>
          </w:tcPr>
          <w:p w14:paraId="5BD506F1" w14:textId="77777777" w:rsidR="00CB3986" w:rsidRPr="008E21F4" w:rsidRDefault="00CB3986" w:rsidP="00D04D5F">
            <w:pPr>
              <w:pStyle w:val="TAL"/>
              <w:rPr>
                <w:ins w:id="22640" w:author="Delta" w:date="2021-07-23T11:12:00Z"/>
                <w:b/>
                <w:sz w:val="16"/>
                <w:szCs w:val="16"/>
                <w:lang w:eastAsia="ja-JP"/>
              </w:rPr>
            </w:pPr>
            <w:ins w:id="22641" w:author="Delta" w:date="2021-07-23T11:12:00Z">
              <w:r w:rsidRPr="008E21F4">
                <w:rPr>
                  <w:b/>
                  <w:sz w:val="16"/>
                  <w:szCs w:val="16"/>
                  <w:lang w:eastAsia="ja-JP"/>
                </w:rPr>
                <w:t>15 MHz</w:t>
              </w:r>
            </w:ins>
          </w:p>
        </w:tc>
        <w:tc>
          <w:tcPr>
            <w:tcW w:w="965" w:type="dxa"/>
            <w:tcBorders>
              <w:top w:val="single" w:sz="6" w:space="0" w:color="auto"/>
              <w:left w:val="single" w:sz="6" w:space="0" w:color="auto"/>
              <w:bottom w:val="single" w:sz="6" w:space="0" w:color="auto"/>
              <w:right w:val="single" w:sz="6" w:space="0" w:color="auto"/>
            </w:tcBorders>
          </w:tcPr>
          <w:p w14:paraId="167833DB" w14:textId="77777777" w:rsidR="00CB3986" w:rsidRPr="008E21F4" w:rsidRDefault="00CB3986" w:rsidP="00D04D5F">
            <w:pPr>
              <w:pStyle w:val="TAL"/>
              <w:rPr>
                <w:ins w:id="22642" w:author="Delta" w:date="2021-07-23T11:12:00Z"/>
                <w:sz w:val="16"/>
                <w:szCs w:val="16"/>
                <w:lang w:eastAsia="ja-JP"/>
              </w:rPr>
            </w:pPr>
            <w:ins w:id="22643" w:author="Delta" w:date="2021-07-23T11:12:00Z">
              <w:r w:rsidRPr="008E21F4">
                <w:rPr>
                  <w:sz w:val="16"/>
                  <w:szCs w:val="16"/>
                  <w:lang w:eastAsia="zh-CN"/>
                </w:rPr>
                <w:t>0 1 2 3 4 5 6 7 8 11 13 14 15 16 20 21 23 24 27 33 35 41 43 44 45 47 48 50 51 52 64 65 68 69 70 71 73 74</w:t>
              </w:r>
            </w:ins>
          </w:p>
        </w:tc>
        <w:tc>
          <w:tcPr>
            <w:tcW w:w="997" w:type="dxa"/>
            <w:tcBorders>
              <w:top w:val="single" w:sz="6" w:space="0" w:color="auto"/>
              <w:left w:val="single" w:sz="6" w:space="0" w:color="auto"/>
              <w:bottom w:val="single" w:sz="6" w:space="0" w:color="auto"/>
              <w:right w:val="single" w:sz="6" w:space="0" w:color="auto"/>
            </w:tcBorders>
          </w:tcPr>
          <w:p w14:paraId="1C6A060B" w14:textId="77777777" w:rsidR="00CB3986" w:rsidRPr="008E21F4" w:rsidRDefault="00CB3986" w:rsidP="00D04D5F">
            <w:pPr>
              <w:pStyle w:val="TAL"/>
              <w:rPr>
                <w:ins w:id="22644" w:author="Delta" w:date="2021-07-23T11:12:00Z"/>
                <w:sz w:val="16"/>
                <w:szCs w:val="16"/>
                <w:lang w:eastAsia="ja-JP"/>
              </w:rPr>
            </w:pPr>
            <w:ins w:id="22645" w:author="Delta" w:date="2021-07-23T11:12:00Z">
              <w:r w:rsidRPr="008E21F4">
                <w:rPr>
                  <w:sz w:val="16"/>
                  <w:szCs w:val="16"/>
                  <w:lang w:eastAsia="zh-CN"/>
                </w:rPr>
                <w:t>1 3 5 6 8 9 10 11 13 14 16 18 20 22 28 29 30 35 36 37 38 42 43 46 47 49 50 51 55 56 59 60 61 68 69 72 73 74</w:t>
              </w:r>
            </w:ins>
          </w:p>
        </w:tc>
      </w:tr>
      <w:tr w:rsidR="00CB3986" w:rsidRPr="008E21F4" w14:paraId="6388CCD2" w14:textId="77777777" w:rsidTr="00D04D5F">
        <w:trPr>
          <w:jc w:val="center"/>
          <w:ins w:id="22646" w:author="Delta" w:date="2021-07-23T11:12:00Z"/>
        </w:trPr>
        <w:tc>
          <w:tcPr>
            <w:tcW w:w="980" w:type="dxa"/>
            <w:tcBorders>
              <w:top w:val="single" w:sz="6" w:space="0" w:color="auto"/>
              <w:left w:val="single" w:sz="6" w:space="0" w:color="auto"/>
              <w:bottom w:val="single" w:sz="6" w:space="0" w:color="auto"/>
              <w:right w:val="single" w:sz="6" w:space="0" w:color="auto"/>
            </w:tcBorders>
          </w:tcPr>
          <w:p w14:paraId="21B08DB0" w14:textId="77777777" w:rsidR="00CB3986" w:rsidRPr="008E21F4" w:rsidRDefault="00CB3986" w:rsidP="00D04D5F">
            <w:pPr>
              <w:pStyle w:val="TAL"/>
              <w:rPr>
                <w:ins w:id="22647" w:author="Delta" w:date="2021-07-23T11:12:00Z"/>
                <w:b/>
                <w:sz w:val="16"/>
                <w:szCs w:val="16"/>
                <w:lang w:eastAsia="ja-JP"/>
              </w:rPr>
            </w:pPr>
            <w:ins w:id="22648" w:author="Delta" w:date="2021-07-23T11:12:00Z">
              <w:r w:rsidRPr="008E21F4">
                <w:rPr>
                  <w:b/>
                  <w:sz w:val="16"/>
                  <w:szCs w:val="16"/>
                  <w:lang w:eastAsia="ja-JP"/>
                </w:rPr>
                <w:t>20 MHz</w:t>
              </w:r>
            </w:ins>
          </w:p>
        </w:tc>
        <w:tc>
          <w:tcPr>
            <w:tcW w:w="965" w:type="dxa"/>
            <w:tcBorders>
              <w:top w:val="single" w:sz="6" w:space="0" w:color="auto"/>
              <w:left w:val="single" w:sz="6" w:space="0" w:color="auto"/>
              <w:bottom w:val="single" w:sz="6" w:space="0" w:color="auto"/>
              <w:right w:val="single" w:sz="6" w:space="0" w:color="auto"/>
            </w:tcBorders>
          </w:tcPr>
          <w:p w14:paraId="0D386F8F" w14:textId="77777777" w:rsidR="00CB3986" w:rsidRPr="008E21F4" w:rsidRDefault="00CB3986" w:rsidP="00D04D5F">
            <w:pPr>
              <w:pStyle w:val="TAL"/>
              <w:rPr>
                <w:ins w:id="22649" w:author="Delta" w:date="2021-07-23T11:12:00Z"/>
                <w:sz w:val="16"/>
                <w:szCs w:val="16"/>
                <w:lang w:eastAsia="ja-JP"/>
              </w:rPr>
            </w:pPr>
            <w:ins w:id="22650" w:author="Delta" w:date="2021-07-23T11:12:00Z">
              <w:r w:rsidRPr="008E21F4">
                <w:rPr>
                  <w:sz w:val="16"/>
                  <w:szCs w:val="16"/>
                  <w:lang w:eastAsia="zh-CN"/>
                </w:rPr>
                <w:t>0 1 2 5 6 8 10 11 12 13 14 15 16 20 21 24 27 29 33 34 39 40 42 43 46 48 50 54 59 60 61 66 70 71 75 76 78 79 82 84 85 87 89 90 91 95 96 97 98 99</w:t>
              </w:r>
            </w:ins>
          </w:p>
        </w:tc>
        <w:tc>
          <w:tcPr>
            <w:tcW w:w="997" w:type="dxa"/>
            <w:tcBorders>
              <w:top w:val="single" w:sz="6" w:space="0" w:color="auto"/>
              <w:left w:val="single" w:sz="6" w:space="0" w:color="auto"/>
              <w:bottom w:val="single" w:sz="6" w:space="0" w:color="auto"/>
              <w:right w:val="single" w:sz="6" w:space="0" w:color="auto"/>
            </w:tcBorders>
          </w:tcPr>
          <w:p w14:paraId="491C7387" w14:textId="77777777" w:rsidR="00CB3986" w:rsidRPr="008E21F4" w:rsidRDefault="00CB3986" w:rsidP="00D04D5F">
            <w:pPr>
              <w:pStyle w:val="TAL"/>
              <w:rPr>
                <w:ins w:id="22651" w:author="Delta" w:date="2021-07-23T11:12:00Z"/>
                <w:sz w:val="16"/>
                <w:szCs w:val="16"/>
                <w:lang w:eastAsia="ja-JP"/>
              </w:rPr>
            </w:pPr>
            <w:ins w:id="22652" w:author="Delta" w:date="2021-07-23T11:12:00Z">
              <w:r w:rsidRPr="008E21F4">
                <w:rPr>
                  <w:sz w:val="16"/>
                  <w:szCs w:val="16"/>
                  <w:lang w:eastAsia="zh-CN"/>
                </w:rPr>
                <w:t>1 2 3 4 6 7 8 9 15 18 19 20 21 23 24 25 28 29 30 32 35 39 44 45 47 48 51 53 55 57 60 61 62 63 67 68 72 73 74 75 76 77 81 90 92 93 95 96 97 99</w:t>
              </w:r>
            </w:ins>
          </w:p>
        </w:tc>
      </w:tr>
    </w:tbl>
    <w:p w14:paraId="122678C5" w14:textId="77777777" w:rsidR="00CB3986" w:rsidRPr="008E21F4" w:rsidRDefault="00CB3986" w:rsidP="00CB3986">
      <w:pPr>
        <w:rPr>
          <w:ins w:id="22653" w:author="Delta" w:date="2021-07-23T11:12:00Z"/>
        </w:rPr>
      </w:pPr>
    </w:p>
    <w:p w14:paraId="68F3E74B" w14:textId="77777777" w:rsidR="00CB3986" w:rsidRPr="008E21F4" w:rsidRDefault="00CB3986" w:rsidP="00CB3986">
      <w:pPr>
        <w:pStyle w:val="Heading3"/>
      </w:pPr>
      <w:bookmarkStart w:id="22654" w:name="_Toc21017703"/>
      <w:bookmarkStart w:id="22655" w:name="_Toc29486166"/>
      <w:bookmarkStart w:id="22656" w:name="_Toc29756856"/>
      <w:bookmarkStart w:id="22657" w:name="_Toc29757969"/>
      <w:bookmarkStart w:id="22658" w:name="_Toc35952534"/>
      <w:bookmarkStart w:id="22659" w:name="_Toc37174534"/>
      <w:bookmarkStart w:id="22660" w:name="_Toc37176415"/>
      <w:bookmarkStart w:id="22661" w:name="_Toc45831490"/>
      <w:bookmarkStart w:id="22662" w:name="_Toc45832215"/>
      <w:bookmarkStart w:id="22663" w:name="_Toc52547143"/>
      <w:bookmarkStart w:id="22664" w:name="_Toc61110290"/>
      <w:bookmarkStart w:id="22665" w:name="_Toc67910572"/>
      <w:bookmarkStart w:id="22666" w:name="_Toc75187496"/>
      <w:bookmarkStart w:id="22667" w:name="_Toc76501251"/>
      <w:bookmarkStart w:id="22668" w:name="_Toc408331124"/>
      <w:r w:rsidRPr="008E21F4">
        <w:t>6.1.2</w:t>
      </w:r>
      <w:r w:rsidRPr="008E21F4">
        <w:tab/>
        <w:t>Data content of Physical channels and Signals</w:t>
      </w:r>
      <w:bookmarkEnd w:id="22668"/>
      <w:ins w:id="22669" w:author="Delta" w:date="2021-07-23T11:12:00Z">
        <w:r w:rsidRPr="008E21F4">
          <w:rPr>
            <w:szCs w:val="28"/>
            <w:lang w:eastAsia="zh-CN"/>
          </w:rPr>
          <w:t xml:space="preserve"> for E-TM</w:t>
        </w:r>
      </w:ins>
      <w:bookmarkEnd w:id="22654"/>
      <w:bookmarkEnd w:id="22655"/>
      <w:bookmarkEnd w:id="22656"/>
      <w:bookmarkEnd w:id="22657"/>
      <w:bookmarkEnd w:id="22658"/>
      <w:bookmarkEnd w:id="22659"/>
      <w:bookmarkEnd w:id="22660"/>
      <w:bookmarkEnd w:id="22661"/>
      <w:bookmarkEnd w:id="22662"/>
      <w:bookmarkEnd w:id="22663"/>
      <w:bookmarkEnd w:id="22664"/>
      <w:bookmarkEnd w:id="22665"/>
      <w:bookmarkEnd w:id="22666"/>
      <w:bookmarkEnd w:id="22667"/>
    </w:p>
    <w:p w14:paraId="6FFD1E41" w14:textId="171FD8A4" w:rsidR="00CB3986" w:rsidRPr="008E21F4" w:rsidRDefault="00CB3986" w:rsidP="00CB3986">
      <w:r w:rsidRPr="008E21F4">
        <w:t>Randomisation of the data content is obtained by utilizing the length-31 Gold sequence scrambling of TS36.211, Clause 7.2 [12] which is invoked by all physical channels prior to modulation and mapping to the RE grid. An appropriate number of ‘0’ bits shall be generated prior to the scrambling.</w:t>
      </w:r>
      <w:del w:id="22670" w:author="Delta" w:date="2021-07-23T11:12:00Z">
        <w:r w:rsidR="005201D7" w:rsidRPr="008735C4">
          <w:delText xml:space="preserve"> </w:delText>
        </w:r>
      </w:del>
    </w:p>
    <w:p w14:paraId="5C7EA709" w14:textId="77777777" w:rsidR="00CB3986" w:rsidRPr="008E21F4" w:rsidRDefault="00CB3986" w:rsidP="00CB3986">
      <w:r w:rsidRPr="008E21F4">
        <w:t xml:space="preserve">In case multiple carriers are configured with E-TMs, the  </w:t>
      </w:r>
      <w:r w:rsidRPr="008E21F4">
        <w:object w:dxaOrig="480" w:dyaOrig="360" w14:anchorId="21D67D82">
          <v:shape id="_x0000_i1070" type="#_x0000_t75" style="width:23.8pt;height:18.8pt" o:ole="">
            <v:imagedata r:id="rId79" o:title=""/>
          </v:shape>
          <o:OLEObject Type="Embed" ProgID="Equation.3" ShapeID="_x0000_i1070" DrawAspect="Content" ObjectID="_1688546208" r:id="rId80"/>
        </w:object>
      </w:r>
      <w:r w:rsidRPr="008E21F4">
        <w:t xml:space="preserve"> shall be incremented by 1 for each additional configured carrier.</w:t>
      </w:r>
    </w:p>
    <w:p w14:paraId="6CB0D6CD" w14:textId="77777777" w:rsidR="00CB3986" w:rsidRPr="008E21F4" w:rsidRDefault="00CB3986" w:rsidP="00CB3986">
      <w:r w:rsidRPr="008E21F4">
        <w:t>Initialization of the scrambler and RE-mappers as defined in TS36.211 [12] use the following additional parameters:</w:t>
      </w:r>
    </w:p>
    <w:p w14:paraId="572D5C4D" w14:textId="77777777" w:rsidR="00CB3986" w:rsidRPr="008E21F4" w:rsidRDefault="00CB3986" w:rsidP="00CB3986">
      <w:pPr>
        <w:pStyle w:val="B1"/>
        <w:pPrChange w:id="22671" w:author="Delta" w:date="2021-07-23T11:12:00Z">
          <w:pPr>
            <w:numPr>
              <w:numId w:val="13"/>
            </w:numPr>
            <w:tabs>
              <w:tab w:val="num" w:pos="567"/>
            </w:tabs>
            <w:spacing w:after="0"/>
            <w:ind w:left="1364" w:hanging="1364"/>
          </w:pPr>
        </w:pPrChange>
      </w:pPr>
      <w:ins w:id="22672" w:author="Delta" w:date="2021-07-23T11:12:00Z">
        <w:r w:rsidRPr="008E21F4">
          <w:t>-</w:t>
        </w:r>
        <w:r w:rsidRPr="008E21F4">
          <w:tab/>
        </w:r>
      </w:ins>
      <w:r w:rsidRPr="008E21F4">
        <w:rPr>
          <w:position w:val="-10"/>
        </w:rPr>
        <w:object w:dxaOrig="240" w:dyaOrig="300" w14:anchorId="09A72FC4">
          <v:shape id="_x0000_i1071" type="#_x0000_t75" style="width:11.25pt;height:15.65pt" o:ole="">
            <v:imagedata r:id="rId15" o:title=""/>
          </v:shape>
          <o:OLEObject Type="Embed" ProgID="Equation.3" ShapeID="_x0000_i1071" DrawAspect="Content" ObjectID="_1688546209" r:id="rId81"/>
        </w:object>
      </w:r>
      <w:r w:rsidRPr="008E21F4">
        <w:t xml:space="preserve"> = 0  (used for PBCH)</w:t>
      </w:r>
    </w:p>
    <w:p w14:paraId="4DD57611" w14:textId="77777777" w:rsidR="00CB3986" w:rsidRPr="008E21F4" w:rsidRDefault="00CB3986" w:rsidP="00CB3986">
      <w:pPr>
        <w:pStyle w:val="B1"/>
        <w:pPrChange w:id="22673" w:author="Delta" w:date="2021-07-23T11:12:00Z">
          <w:pPr>
            <w:numPr>
              <w:numId w:val="13"/>
            </w:numPr>
            <w:tabs>
              <w:tab w:val="num" w:pos="567"/>
            </w:tabs>
            <w:spacing w:after="0"/>
            <w:ind w:left="1364" w:hanging="1364"/>
          </w:pPr>
        </w:pPrChange>
      </w:pPr>
      <w:ins w:id="22674" w:author="Delta" w:date="2021-07-23T11:12:00Z">
        <w:r w:rsidRPr="008E21F4">
          <w:t>-</w:t>
        </w:r>
        <w:r w:rsidRPr="008E21F4">
          <w:tab/>
        </w:r>
      </w:ins>
      <w:r w:rsidRPr="008E21F4">
        <w:t xml:space="preserve">The E-TM shall start when </w:t>
      </w:r>
      <w:r w:rsidRPr="008E21F4">
        <w:rPr>
          <w:position w:val="-12"/>
        </w:rPr>
        <w:object w:dxaOrig="260" w:dyaOrig="360" w14:anchorId="06AD9C1C">
          <v:shape id="_x0000_i1072" type="#_x0000_t75" style="width:14.4pt;height:18.8pt" o:ole="">
            <v:imagedata r:id="rId82" o:title=""/>
          </v:shape>
          <o:OLEObject Type="Embed" ProgID="Equation.3" ShapeID="_x0000_i1072" DrawAspect="Content" ObjectID="_1688546210" r:id="rId83"/>
        </w:object>
      </w:r>
      <w:r w:rsidRPr="008E21F4">
        <w:t xml:space="preserve"> = 0</w:t>
      </w:r>
    </w:p>
    <w:p w14:paraId="3FDC6953" w14:textId="77777777" w:rsidR="00CB3986" w:rsidRPr="008E21F4" w:rsidRDefault="00CB3986" w:rsidP="00CB3986">
      <w:pPr>
        <w:pStyle w:val="B1"/>
        <w:pPrChange w:id="22675" w:author="Delta" w:date="2021-07-23T11:12:00Z">
          <w:pPr>
            <w:numPr>
              <w:numId w:val="13"/>
            </w:numPr>
            <w:tabs>
              <w:tab w:val="num" w:pos="567"/>
            </w:tabs>
            <w:spacing w:after="0"/>
            <w:ind w:left="1364" w:hanging="1364"/>
          </w:pPr>
        </w:pPrChange>
      </w:pPr>
      <w:ins w:id="22676" w:author="Delta" w:date="2021-07-23T11:12:00Z">
        <w:r w:rsidRPr="008E21F4">
          <w:t>-</w:t>
        </w:r>
        <w:r w:rsidRPr="008E21F4">
          <w:tab/>
        </w:r>
      </w:ins>
      <w:r w:rsidRPr="008E21F4">
        <w:rPr>
          <w:position w:val="-10"/>
        </w:rPr>
        <w:object w:dxaOrig="480" w:dyaOrig="360" w14:anchorId="4B341519">
          <v:shape id="_x0000_i1073" type="#_x0000_t75" style="width:23.8pt;height:18.8pt" o:ole="">
            <v:imagedata r:id="rId79" o:title=""/>
          </v:shape>
          <o:OLEObject Type="Embed" ProgID="Equation.3" ShapeID="_x0000_i1073" DrawAspect="Content" ObjectID="_1688546211" r:id="rId84"/>
        </w:object>
      </w:r>
      <w:r w:rsidRPr="008E21F4">
        <w:t xml:space="preserve"> = 1 for the lowest configured carrier, </w:t>
      </w:r>
      <w:r w:rsidRPr="008E21F4">
        <w:rPr>
          <w:position w:val="-10"/>
        </w:rPr>
        <w:object w:dxaOrig="480" w:dyaOrig="360" w14:anchorId="093B6394">
          <v:shape id="_x0000_i1074" type="#_x0000_t75" style="width:23.8pt;height:18.8pt" o:ole="">
            <v:imagedata r:id="rId79" o:title=""/>
          </v:shape>
          <o:OLEObject Type="Embed" ProgID="Equation.3" ShapeID="_x0000_i1074" DrawAspect="Content" ObjectID="_1688546212" r:id="rId85"/>
        </w:object>
      </w:r>
      <w:r w:rsidRPr="008E21F4">
        <w:t xml:space="preserve"> = 2 for the 2</w:t>
      </w:r>
      <w:r w:rsidRPr="008E21F4">
        <w:rPr>
          <w:vertAlign w:val="superscript"/>
        </w:rPr>
        <w:t>nd</w:t>
      </w:r>
      <w:r w:rsidRPr="008E21F4">
        <w:t xml:space="preserve"> lowest configured carrier,…, </w:t>
      </w:r>
      <w:r w:rsidRPr="008E21F4">
        <w:rPr>
          <w:position w:val="-10"/>
        </w:rPr>
        <w:object w:dxaOrig="480" w:dyaOrig="360" w14:anchorId="70283A9C">
          <v:shape id="_x0000_i1075" type="#_x0000_t75" style="width:23.8pt;height:18.8pt" o:ole="">
            <v:imagedata r:id="rId79" o:title=""/>
          </v:shape>
          <o:OLEObject Type="Embed" ProgID="Equation.3" ShapeID="_x0000_i1075" DrawAspect="Content" ObjectID="_1688546213" r:id="rId86"/>
        </w:object>
      </w:r>
      <w:r w:rsidRPr="008E21F4">
        <w:t xml:space="preserve"> = n for the n</w:t>
      </w:r>
      <w:r w:rsidRPr="008E21F4">
        <w:rPr>
          <w:vertAlign w:val="superscript"/>
        </w:rPr>
        <w:t>th</w:t>
      </w:r>
      <w:r w:rsidRPr="008E21F4">
        <w:t xml:space="preserve"> configured carrier</w:t>
      </w:r>
    </w:p>
    <w:p w14:paraId="63F6252D" w14:textId="77777777" w:rsidR="00CB3986" w:rsidRPr="008E21F4" w:rsidRDefault="00CB3986" w:rsidP="00CB3986">
      <w:pPr>
        <w:pStyle w:val="B1"/>
        <w:pPrChange w:id="22677" w:author="Delta" w:date="2021-07-23T11:12:00Z">
          <w:pPr>
            <w:numPr>
              <w:numId w:val="13"/>
            </w:numPr>
            <w:tabs>
              <w:tab w:val="num" w:pos="567"/>
            </w:tabs>
            <w:spacing w:after="0"/>
            <w:ind w:left="567" w:hanging="567"/>
          </w:pPr>
        </w:pPrChange>
      </w:pPr>
      <w:ins w:id="22678" w:author="Delta" w:date="2021-07-23T11:12:00Z">
        <w:r w:rsidRPr="008E21F4">
          <w:t>-</w:t>
        </w:r>
        <w:r w:rsidRPr="008E21F4">
          <w:tab/>
        </w:r>
      </w:ins>
      <w:r w:rsidRPr="008E21F4">
        <w:rPr>
          <w:i/>
        </w:rPr>
        <w:t>p</w:t>
      </w:r>
      <w:r w:rsidRPr="008E21F4">
        <w:t xml:space="preserve"> = 0 (data generated according to definitions in TS36.211 for antenna port 0). </w:t>
      </w:r>
      <w:r w:rsidRPr="008E21F4">
        <w:rPr>
          <w:i/>
        </w:rPr>
        <w:t>p</w:t>
      </w:r>
      <w:r w:rsidRPr="008E21F4">
        <w:t xml:space="preserve"> = 0 shall be used for the generation of the E-TM data, even if the signal is transmitted on a physical port other than port 0.</w:t>
      </w:r>
    </w:p>
    <w:p w14:paraId="74FD0EF4" w14:textId="77777777" w:rsidR="00CB3986" w:rsidRPr="008E21F4" w:rsidRDefault="00CB3986" w:rsidP="00CB3986">
      <w:pPr>
        <w:pStyle w:val="B1"/>
        <w:pPrChange w:id="22679" w:author="Delta" w:date="2021-07-23T11:12:00Z">
          <w:pPr>
            <w:numPr>
              <w:numId w:val="13"/>
            </w:numPr>
            <w:tabs>
              <w:tab w:val="num" w:pos="567"/>
            </w:tabs>
            <w:spacing w:after="0"/>
            <w:ind w:left="1364" w:hanging="1364"/>
          </w:pPr>
        </w:pPrChange>
      </w:pPr>
      <w:ins w:id="22680" w:author="Delta" w:date="2021-07-23T11:12:00Z">
        <w:r w:rsidRPr="008E21F4">
          <w:t>-</w:t>
        </w:r>
        <w:r w:rsidRPr="008E21F4">
          <w:tab/>
        </w:r>
      </w:ins>
      <w:r w:rsidRPr="008E21F4">
        <w:rPr>
          <w:i/>
        </w:rPr>
        <w:t>q</w:t>
      </w:r>
      <w:r w:rsidRPr="008E21F4">
        <w:t xml:space="preserve"> = 0 (single code word)</w:t>
      </w:r>
    </w:p>
    <w:p w14:paraId="3BC6B803" w14:textId="77777777" w:rsidR="00137FE8" w:rsidRPr="008735C4" w:rsidRDefault="00137FE8" w:rsidP="00137FE8">
      <w:pPr>
        <w:rPr>
          <w:del w:id="22681" w:author="Delta" w:date="2021-07-23T11:12:00Z"/>
        </w:rPr>
      </w:pPr>
    </w:p>
    <w:p w14:paraId="2B339E27" w14:textId="77777777" w:rsidR="00CB3986" w:rsidRPr="008E21F4" w:rsidRDefault="00CB3986" w:rsidP="00CB3986">
      <w:pPr>
        <w:pStyle w:val="Heading4"/>
        <w:pPrChange w:id="22682" w:author="Delta" w:date="2021-07-23T11:12:00Z">
          <w:pPr>
            <w:pStyle w:val="Heading4"/>
            <w:ind w:left="0" w:firstLine="0"/>
          </w:pPr>
        </w:pPrChange>
      </w:pPr>
      <w:bookmarkStart w:id="22683" w:name="_Toc21017704"/>
      <w:bookmarkStart w:id="22684" w:name="_Toc29486167"/>
      <w:bookmarkStart w:id="22685" w:name="_Toc29756857"/>
      <w:bookmarkStart w:id="22686" w:name="_Toc29757970"/>
      <w:bookmarkStart w:id="22687" w:name="_Toc35952535"/>
      <w:bookmarkStart w:id="22688" w:name="_Toc37174535"/>
      <w:bookmarkStart w:id="22689" w:name="_Toc37176416"/>
      <w:bookmarkStart w:id="22690" w:name="_Toc45831491"/>
      <w:bookmarkStart w:id="22691" w:name="_Toc45832216"/>
      <w:bookmarkStart w:id="22692" w:name="_Toc52547144"/>
      <w:bookmarkStart w:id="22693" w:name="_Toc61110291"/>
      <w:bookmarkStart w:id="22694" w:name="_Toc67910573"/>
      <w:bookmarkStart w:id="22695" w:name="_Toc75187497"/>
      <w:bookmarkStart w:id="22696" w:name="_Toc76501252"/>
      <w:bookmarkStart w:id="22697" w:name="_Toc408331125"/>
      <w:r w:rsidRPr="008E21F4">
        <w:t>6.1.2.1</w:t>
      </w:r>
      <w:r w:rsidRPr="008E21F4">
        <w:tab/>
        <w:t>Reference signals</w:t>
      </w:r>
      <w:bookmarkEnd w:id="22683"/>
      <w:bookmarkEnd w:id="22684"/>
      <w:bookmarkEnd w:id="22685"/>
      <w:bookmarkEnd w:id="22686"/>
      <w:bookmarkEnd w:id="22687"/>
      <w:bookmarkEnd w:id="22688"/>
      <w:bookmarkEnd w:id="22689"/>
      <w:bookmarkEnd w:id="22690"/>
      <w:bookmarkEnd w:id="22691"/>
      <w:bookmarkEnd w:id="22692"/>
      <w:bookmarkEnd w:id="22693"/>
      <w:bookmarkEnd w:id="22694"/>
      <w:bookmarkEnd w:id="22695"/>
      <w:bookmarkEnd w:id="22696"/>
      <w:bookmarkEnd w:id="22697"/>
    </w:p>
    <w:p w14:paraId="76470D37" w14:textId="77777777" w:rsidR="00CB3986" w:rsidRPr="008E21F4" w:rsidRDefault="00CB3986" w:rsidP="00CB3986">
      <w:pPr>
        <w:pPrChange w:id="22698" w:author="Delta" w:date="2021-07-23T11:12:00Z">
          <w:pPr>
            <w:spacing w:after="0"/>
          </w:pPr>
        </w:pPrChange>
      </w:pPr>
      <w:r w:rsidRPr="008E21F4">
        <w:t>Sequence generation, modulation and mapping to REs according to TS36.211, clause 6.10.1</w:t>
      </w:r>
    </w:p>
    <w:p w14:paraId="518E19EA" w14:textId="77777777" w:rsidR="00137FE8" w:rsidRPr="008735C4" w:rsidRDefault="00137FE8" w:rsidP="00137FE8">
      <w:pPr>
        <w:spacing w:after="0"/>
        <w:rPr>
          <w:del w:id="22699" w:author="Delta" w:date="2021-07-23T11:12:00Z"/>
        </w:rPr>
      </w:pPr>
    </w:p>
    <w:p w14:paraId="1ED2E906" w14:textId="77777777" w:rsidR="00CB3986" w:rsidRPr="008E21F4" w:rsidRDefault="00CB3986" w:rsidP="00CB3986">
      <w:pPr>
        <w:pStyle w:val="Heading4"/>
        <w:pPrChange w:id="22700" w:author="Delta" w:date="2021-07-23T11:12:00Z">
          <w:pPr>
            <w:pStyle w:val="Heading4"/>
            <w:ind w:left="0" w:firstLine="0"/>
          </w:pPr>
        </w:pPrChange>
      </w:pPr>
      <w:bookmarkStart w:id="22701" w:name="_Toc21017705"/>
      <w:bookmarkStart w:id="22702" w:name="_Toc29486168"/>
      <w:bookmarkStart w:id="22703" w:name="_Toc29756858"/>
      <w:bookmarkStart w:id="22704" w:name="_Toc29757971"/>
      <w:bookmarkStart w:id="22705" w:name="_Toc35952536"/>
      <w:bookmarkStart w:id="22706" w:name="_Toc37174536"/>
      <w:bookmarkStart w:id="22707" w:name="_Toc37176417"/>
      <w:bookmarkStart w:id="22708" w:name="_Toc45831492"/>
      <w:bookmarkStart w:id="22709" w:name="_Toc45832217"/>
      <w:bookmarkStart w:id="22710" w:name="_Toc52547145"/>
      <w:bookmarkStart w:id="22711" w:name="_Toc61110292"/>
      <w:bookmarkStart w:id="22712" w:name="_Toc67910574"/>
      <w:bookmarkStart w:id="22713" w:name="_Toc75187498"/>
      <w:bookmarkStart w:id="22714" w:name="_Toc76501253"/>
      <w:bookmarkStart w:id="22715" w:name="_Toc408331126"/>
      <w:r w:rsidRPr="008E21F4">
        <w:t>6.1.2.2</w:t>
      </w:r>
      <w:r w:rsidRPr="008E21F4">
        <w:tab/>
        <w:t>Primary Synchronization signal</w:t>
      </w:r>
      <w:bookmarkEnd w:id="22701"/>
      <w:bookmarkEnd w:id="22702"/>
      <w:bookmarkEnd w:id="22703"/>
      <w:bookmarkEnd w:id="22704"/>
      <w:bookmarkEnd w:id="22705"/>
      <w:bookmarkEnd w:id="22706"/>
      <w:bookmarkEnd w:id="22707"/>
      <w:bookmarkEnd w:id="22708"/>
      <w:bookmarkEnd w:id="22709"/>
      <w:bookmarkEnd w:id="22710"/>
      <w:bookmarkEnd w:id="22711"/>
      <w:bookmarkEnd w:id="22712"/>
      <w:bookmarkEnd w:id="22713"/>
      <w:bookmarkEnd w:id="22714"/>
      <w:bookmarkEnd w:id="22715"/>
    </w:p>
    <w:p w14:paraId="1C425057" w14:textId="77777777" w:rsidR="00CB3986" w:rsidRPr="008E21F4" w:rsidRDefault="00CB3986" w:rsidP="00CB3986">
      <w:pPr>
        <w:pPrChange w:id="22716" w:author="Delta" w:date="2021-07-23T11:12:00Z">
          <w:pPr>
            <w:spacing w:after="0"/>
          </w:pPr>
        </w:pPrChange>
      </w:pPr>
      <w:r w:rsidRPr="008E21F4">
        <w:t>Sequence generation, modulation and mapping to REs according to TS36.211, clause 6.11.1</w:t>
      </w:r>
    </w:p>
    <w:p w14:paraId="53850325" w14:textId="77777777" w:rsidR="00137FE8" w:rsidRPr="008735C4" w:rsidRDefault="00137FE8" w:rsidP="00137FE8">
      <w:pPr>
        <w:spacing w:after="0"/>
        <w:rPr>
          <w:del w:id="22717" w:author="Delta" w:date="2021-07-23T11:12:00Z"/>
        </w:rPr>
      </w:pPr>
    </w:p>
    <w:p w14:paraId="3710E62F" w14:textId="77777777" w:rsidR="00CB3986" w:rsidRPr="008E21F4" w:rsidRDefault="00CB3986" w:rsidP="00CB3986">
      <w:pPr>
        <w:pStyle w:val="Heading4"/>
        <w:pPrChange w:id="22718" w:author="Delta" w:date="2021-07-23T11:12:00Z">
          <w:pPr>
            <w:pStyle w:val="Heading4"/>
            <w:ind w:left="0" w:firstLine="0"/>
          </w:pPr>
        </w:pPrChange>
      </w:pPr>
      <w:bookmarkStart w:id="22719" w:name="_Toc21017706"/>
      <w:bookmarkStart w:id="22720" w:name="_Toc29486169"/>
      <w:bookmarkStart w:id="22721" w:name="_Toc29756859"/>
      <w:bookmarkStart w:id="22722" w:name="_Toc29757972"/>
      <w:bookmarkStart w:id="22723" w:name="_Toc35952537"/>
      <w:bookmarkStart w:id="22724" w:name="_Toc37174537"/>
      <w:bookmarkStart w:id="22725" w:name="_Toc37176418"/>
      <w:bookmarkStart w:id="22726" w:name="_Toc45831493"/>
      <w:bookmarkStart w:id="22727" w:name="_Toc45832218"/>
      <w:bookmarkStart w:id="22728" w:name="_Toc52547146"/>
      <w:bookmarkStart w:id="22729" w:name="_Toc61110293"/>
      <w:bookmarkStart w:id="22730" w:name="_Toc67910575"/>
      <w:bookmarkStart w:id="22731" w:name="_Toc75187499"/>
      <w:bookmarkStart w:id="22732" w:name="_Toc76501254"/>
      <w:bookmarkStart w:id="22733" w:name="_Toc408331127"/>
      <w:r w:rsidRPr="008E21F4">
        <w:t>6.1.2.3</w:t>
      </w:r>
      <w:r w:rsidRPr="008E21F4">
        <w:tab/>
        <w:t>Secondary Synchronization signal</w:t>
      </w:r>
      <w:bookmarkEnd w:id="22719"/>
      <w:bookmarkEnd w:id="22720"/>
      <w:bookmarkEnd w:id="22721"/>
      <w:bookmarkEnd w:id="22722"/>
      <w:bookmarkEnd w:id="22723"/>
      <w:bookmarkEnd w:id="22724"/>
      <w:bookmarkEnd w:id="22725"/>
      <w:bookmarkEnd w:id="22726"/>
      <w:bookmarkEnd w:id="22727"/>
      <w:bookmarkEnd w:id="22728"/>
      <w:bookmarkEnd w:id="22729"/>
      <w:bookmarkEnd w:id="22730"/>
      <w:bookmarkEnd w:id="22731"/>
      <w:bookmarkEnd w:id="22732"/>
      <w:bookmarkEnd w:id="22733"/>
    </w:p>
    <w:p w14:paraId="1E5B64FB" w14:textId="77777777" w:rsidR="00CB3986" w:rsidRPr="008E21F4" w:rsidRDefault="00CB3986" w:rsidP="00CB3986">
      <w:pPr>
        <w:pPrChange w:id="22734" w:author="Delta" w:date="2021-07-23T11:12:00Z">
          <w:pPr>
            <w:spacing w:after="0"/>
          </w:pPr>
        </w:pPrChange>
      </w:pPr>
      <w:r w:rsidRPr="008E21F4">
        <w:t>Sequence generation, modulation and mapping to REs according to TS36.211, clause 6.11.2</w:t>
      </w:r>
    </w:p>
    <w:p w14:paraId="30D673D1" w14:textId="77777777" w:rsidR="00137FE8" w:rsidRPr="008735C4" w:rsidRDefault="00137FE8" w:rsidP="00137FE8">
      <w:pPr>
        <w:spacing w:after="0"/>
        <w:rPr>
          <w:del w:id="22735" w:author="Delta" w:date="2021-07-23T11:12:00Z"/>
        </w:rPr>
      </w:pPr>
    </w:p>
    <w:p w14:paraId="333DA4BC" w14:textId="77777777" w:rsidR="00CB3986" w:rsidRPr="008E21F4" w:rsidRDefault="00CB3986" w:rsidP="00CB3986">
      <w:pPr>
        <w:pStyle w:val="Heading4"/>
        <w:pPrChange w:id="22736" w:author="Delta" w:date="2021-07-23T11:12:00Z">
          <w:pPr>
            <w:pStyle w:val="Heading4"/>
            <w:ind w:left="0" w:firstLine="0"/>
          </w:pPr>
        </w:pPrChange>
      </w:pPr>
      <w:bookmarkStart w:id="22737" w:name="_Toc21017707"/>
      <w:bookmarkStart w:id="22738" w:name="_Toc29486170"/>
      <w:bookmarkStart w:id="22739" w:name="_Toc29756860"/>
      <w:bookmarkStart w:id="22740" w:name="_Toc29757973"/>
      <w:bookmarkStart w:id="22741" w:name="_Toc35952538"/>
      <w:bookmarkStart w:id="22742" w:name="_Toc37174538"/>
      <w:bookmarkStart w:id="22743" w:name="_Toc37176419"/>
      <w:bookmarkStart w:id="22744" w:name="_Toc45831494"/>
      <w:bookmarkStart w:id="22745" w:name="_Toc45832219"/>
      <w:bookmarkStart w:id="22746" w:name="_Toc52547147"/>
      <w:bookmarkStart w:id="22747" w:name="_Toc61110294"/>
      <w:bookmarkStart w:id="22748" w:name="_Toc67910576"/>
      <w:bookmarkStart w:id="22749" w:name="_Toc75187500"/>
      <w:bookmarkStart w:id="22750" w:name="_Toc76501255"/>
      <w:bookmarkStart w:id="22751" w:name="_Toc408331128"/>
      <w:r w:rsidRPr="008E21F4">
        <w:t>6.1.2.4</w:t>
      </w:r>
      <w:r w:rsidRPr="008E21F4">
        <w:tab/>
        <w:t>PBCH</w:t>
      </w:r>
      <w:bookmarkEnd w:id="22737"/>
      <w:bookmarkEnd w:id="22738"/>
      <w:bookmarkEnd w:id="22739"/>
      <w:bookmarkEnd w:id="22740"/>
      <w:bookmarkEnd w:id="22741"/>
      <w:bookmarkEnd w:id="22742"/>
      <w:bookmarkEnd w:id="22743"/>
      <w:bookmarkEnd w:id="22744"/>
      <w:bookmarkEnd w:id="22745"/>
      <w:bookmarkEnd w:id="22746"/>
      <w:bookmarkEnd w:id="22747"/>
      <w:bookmarkEnd w:id="22748"/>
      <w:bookmarkEnd w:id="22749"/>
      <w:bookmarkEnd w:id="22750"/>
      <w:bookmarkEnd w:id="22751"/>
    </w:p>
    <w:p w14:paraId="5EE598EF" w14:textId="77777777" w:rsidR="00CB3986" w:rsidRPr="008E21F4" w:rsidRDefault="00CB3986" w:rsidP="00CB3986">
      <w:pPr>
        <w:pStyle w:val="B1"/>
        <w:pPrChange w:id="22752" w:author="Delta" w:date="2021-07-23T11:12:00Z">
          <w:pPr>
            <w:spacing w:after="0"/>
          </w:pPr>
        </w:pPrChange>
      </w:pPr>
      <w:r w:rsidRPr="008E21F4">
        <w:t>-</w:t>
      </w:r>
      <w:r w:rsidRPr="008E21F4">
        <w:tab/>
        <w:t>240 REs (480 bits) are available for PBCH for the duration of the E-UTRA test models (1 frame, 10 ms)</w:t>
      </w:r>
    </w:p>
    <w:p w14:paraId="29290475" w14:textId="2E25D671" w:rsidR="00CB3986" w:rsidRPr="008E21F4" w:rsidRDefault="00CB3986" w:rsidP="00CB3986">
      <w:pPr>
        <w:pStyle w:val="B1"/>
        <w:pPrChange w:id="22753" w:author="Delta" w:date="2021-07-23T11:12:00Z">
          <w:pPr>
            <w:spacing w:after="0"/>
          </w:pPr>
        </w:pPrChange>
      </w:pPr>
      <w:r w:rsidRPr="008E21F4">
        <w:t>-</w:t>
      </w:r>
      <w:r w:rsidRPr="008E21F4">
        <w:tab/>
        <w:t>Generate 480 bits of ‘all 0’ data</w:t>
      </w:r>
      <w:del w:id="22754" w:author="Delta" w:date="2021-07-23T11:12:00Z">
        <w:r w:rsidR="00137FE8" w:rsidRPr="008735C4">
          <w:delText xml:space="preserve"> </w:delText>
        </w:r>
      </w:del>
    </w:p>
    <w:p w14:paraId="259CCB1B" w14:textId="7CA08BC2" w:rsidR="00CB3986" w:rsidRPr="008E21F4" w:rsidRDefault="00CB3986" w:rsidP="00CB3986">
      <w:pPr>
        <w:pStyle w:val="B1"/>
        <w:pPrChange w:id="22755" w:author="Delta" w:date="2021-07-23T11:12:00Z">
          <w:pPr>
            <w:spacing w:after="0"/>
          </w:pPr>
        </w:pPrChange>
      </w:pPr>
      <w:r w:rsidRPr="008E21F4">
        <w:t>-</w:t>
      </w:r>
      <w:r w:rsidRPr="008E21F4">
        <w:tab/>
        <w:t xml:space="preserve">Initialize scrambling generator for each invocation of the E-TM, i.e. set always </w:t>
      </w:r>
      <w:r w:rsidRPr="008E21F4">
        <w:rPr>
          <w:position w:val="-10"/>
        </w:rPr>
        <w:object w:dxaOrig="240" w:dyaOrig="300" w14:anchorId="78DBD094">
          <v:shape id="_x0000_i1076" type="#_x0000_t75" style="width:11.25pt;height:15.65pt" o:ole="">
            <v:imagedata r:id="rId15" o:title=""/>
          </v:shape>
          <o:OLEObject Type="Embed" ProgID="Equation.3" ShapeID="_x0000_i1076" DrawAspect="Content" ObjectID="_1688546214" r:id="rId87"/>
        </w:object>
      </w:r>
      <w:r w:rsidRPr="008E21F4">
        <w:t xml:space="preserve"> = 0</w:t>
      </w:r>
      <w:del w:id="22756" w:author="Delta" w:date="2021-07-23T11:12:00Z">
        <w:r w:rsidR="00137FE8" w:rsidRPr="008735C4">
          <w:delText xml:space="preserve"> </w:delText>
        </w:r>
      </w:del>
    </w:p>
    <w:p w14:paraId="0D0A020E" w14:textId="77777777" w:rsidR="00CB3986" w:rsidRPr="008E21F4" w:rsidRDefault="00CB3986" w:rsidP="00CB3986">
      <w:pPr>
        <w:pStyle w:val="B1"/>
        <w:pPrChange w:id="22757" w:author="Delta" w:date="2021-07-23T11:12:00Z">
          <w:pPr>
            <w:spacing w:after="0"/>
          </w:pPr>
        </w:pPrChange>
      </w:pPr>
      <w:r w:rsidRPr="008E21F4">
        <w:t>-</w:t>
      </w:r>
      <w:r w:rsidRPr="008E21F4">
        <w:tab/>
        <w:t>Perform scrambling according to TS36.211, clause 6.6.1 of the 480 bits</w:t>
      </w:r>
    </w:p>
    <w:p w14:paraId="53FD7C4C" w14:textId="77777777" w:rsidR="00CB3986" w:rsidRPr="008E21F4" w:rsidRDefault="00CB3986" w:rsidP="00CB3986">
      <w:pPr>
        <w:pStyle w:val="B1"/>
        <w:pPrChange w:id="22758" w:author="Delta" w:date="2021-07-23T11:12:00Z">
          <w:pPr>
            <w:spacing w:after="0"/>
          </w:pPr>
        </w:pPrChange>
      </w:pPr>
      <w:r w:rsidRPr="008E21F4">
        <w:t>-</w:t>
      </w:r>
      <w:r w:rsidRPr="008E21F4">
        <w:tab/>
        <w:t>Perform modulation according to TS36.211, clause 6.6.2</w:t>
      </w:r>
    </w:p>
    <w:p w14:paraId="3E9645B4" w14:textId="77777777" w:rsidR="00CB3986" w:rsidRPr="008E21F4" w:rsidRDefault="00CB3986" w:rsidP="00CB3986">
      <w:pPr>
        <w:pStyle w:val="B1"/>
        <w:pPrChange w:id="22759" w:author="Delta" w:date="2021-07-23T11:12:00Z">
          <w:pPr>
            <w:spacing w:after="0"/>
          </w:pPr>
        </w:pPrChange>
      </w:pPr>
      <w:r w:rsidRPr="008E21F4">
        <w:t>-</w:t>
      </w:r>
      <w:r w:rsidRPr="008E21F4">
        <w:tab/>
        <w:t>Perform mapping to REs according to TS36.211, clause 6.6.4</w:t>
      </w:r>
    </w:p>
    <w:p w14:paraId="361E8218" w14:textId="77777777" w:rsidR="00137FE8" w:rsidRPr="008735C4" w:rsidRDefault="00137FE8" w:rsidP="00137FE8">
      <w:pPr>
        <w:spacing w:after="0"/>
        <w:rPr>
          <w:del w:id="22760" w:author="Delta" w:date="2021-07-23T11:12:00Z"/>
        </w:rPr>
      </w:pPr>
    </w:p>
    <w:p w14:paraId="25FCD8EB" w14:textId="77777777" w:rsidR="00CB3986" w:rsidRPr="008E21F4" w:rsidRDefault="00CB3986" w:rsidP="00CB3986">
      <w:pPr>
        <w:pStyle w:val="Heading4"/>
        <w:pPrChange w:id="22761" w:author="Delta" w:date="2021-07-23T11:12:00Z">
          <w:pPr>
            <w:pStyle w:val="Heading4"/>
            <w:ind w:left="0" w:firstLine="0"/>
          </w:pPr>
        </w:pPrChange>
      </w:pPr>
      <w:bookmarkStart w:id="22762" w:name="_Toc21017708"/>
      <w:bookmarkStart w:id="22763" w:name="_Toc29486171"/>
      <w:bookmarkStart w:id="22764" w:name="_Toc29756861"/>
      <w:bookmarkStart w:id="22765" w:name="_Toc29757974"/>
      <w:bookmarkStart w:id="22766" w:name="_Toc35952539"/>
      <w:bookmarkStart w:id="22767" w:name="_Toc37174539"/>
      <w:bookmarkStart w:id="22768" w:name="_Toc37176420"/>
      <w:bookmarkStart w:id="22769" w:name="_Toc45831495"/>
      <w:bookmarkStart w:id="22770" w:name="_Toc45832220"/>
      <w:bookmarkStart w:id="22771" w:name="_Toc52547148"/>
      <w:bookmarkStart w:id="22772" w:name="_Toc61110295"/>
      <w:bookmarkStart w:id="22773" w:name="_Toc67910577"/>
      <w:bookmarkStart w:id="22774" w:name="_Toc75187501"/>
      <w:bookmarkStart w:id="22775" w:name="_Toc76501256"/>
      <w:bookmarkStart w:id="22776" w:name="_Toc408331129"/>
      <w:r w:rsidRPr="008E21F4">
        <w:t>6.1.2.5</w:t>
      </w:r>
      <w:r w:rsidRPr="008E21F4">
        <w:tab/>
        <w:t>PCFICH</w:t>
      </w:r>
      <w:bookmarkEnd w:id="22762"/>
      <w:bookmarkEnd w:id="22763"/>
      <w:bookmarkEnd w:id="22764"/>
      <w:bookmarkEnd w:id="22765"/>
      <w:bookmarkEnd w:id="22766"/>
      <w:bookmarkEnd w:id="22767"/>
      <w:bookmarkEnd w:id="22768"/>
      <w:bookmarkEnd w:id="22769"/>
      <w:bookmarkEnd w:id="22770"/>
      <w:bookmarkEnd w:id="22771"/>
      <w:bookmarkEnd w:id="22772"/>
      <w:bookmarkEnd w:id="22773"/>
      <w:bookmarkEnd w:id="22774"/>
      <w:bookmarkEnd w:id="22775"/>
      <w:bookmarkEnd w:id="22776"/>
    </w:p>
    <w:p w14:paraId="701A70A2" w14:textId="77777777" w:rsidR="00CB3986" w:rsidRPr="008E21F4" w:rsidRDefault="00CB3986" w:rsidP="00CB3986">
      <w:pPr>
        <w:pStyle w:val="B1"/>
        <w:pPrChange w:id="22777" w:author="Delta" w:date="2021-07-23T11:12:00Z">
          <w:pPr>
            <w:spacing w:after="0"/>
          </w:pPr>
        </w:pPrChange>
      </w:pPr>
      <w:r w:rsidRPr="008E21F4">
        <w:t xml:space="preserve">- </w:t>
      </w:r>
      <w:r w:rsidRPr="008E21F4">
        <w:tab/>
        <w:t>Generate 32 bit CFI codeword according to TS36.212, clause 5.3.4.</w:t>
      </w:r>
    </w:p>
    <w:p w14:paraId="415FD8B5" w14:textId="77777777" w:rsidR="00CB3986" w:rsidRPr="008E21F4" w:rsidRDefault="00CB3986" w:rsidP="00CB3986">
      <w:pPr>
        <w:pStyle w:val="B1"/>
        <w:pPrChange w:id="22778" w:author="Delta" w:date="2021-07-23T11:12:00Z">
          <w:pPr>
            <w:spacing w:after="0"/>
          </w:pPr>
        </w:pPrChange>
      </w:pPr>
      <w:r w:rsidRPr="008E21F4">
        <w:t>-</w:t>
      </w:r>
      <w:r w:rsidRPr="008E21F4">
        <w:tab/>
        <w:t>Perform scrambling according to TS36.211, clause 6.7.1</w:t>
      </w:r>
    </w:p>
    <w:p w14:paraId="15097A4A" w14:textId="77777777" w:rsidR="00CB3986" w:rsidRPr="008E21F4" w:rsidRDefault="00CB3986" w:rsidP="00CB3986">
      <w:pPr>
        <w:pStyle w:val="B1"/>
        <w:pPrChange w:id="22779" w:author="Delta" w:date="2021-07-23T11:12:00Z">
          <w:pPr>
            <w:spacing w:after="0"/>
          </w:pPr>
        </w:pPrChange>
      </w:pPr>
      <w:r w:rsidRPr="008E21F4">
        <w:t>-</w:t>
      </w:r>
      <w:r w:rsidRPr="008E21F4">
        <w:tab/>
        <w:t>Perform modulation according to TS36.211, clause 6.7.2</w:t>
      </w:r>
    </w:p>
    <w:p w14:paraId="27A516E4" w14:textId="77777777" w:rsidR="00CB3986" w:rsidRPr="008E21F4" w:rsidRDefault="00CB3986" w:rsidP="00CB3986">
      <w:pPr>
        <w:pStyle w:val="B1"/>
        <w:pPrChange w:id="22780" w:author="Delta" w:date="2021-07-23T11:12:00Z">
          <w:pPr>
            <w:spacing w:after="0"/>
          </w:pPr>
        </w:pPrChange>
      </w:pPr>
      <w:r w:rsidRPr="008E21F4">
        <w:t>-</w:t>
      </w:r>
      <w:r w:rsidRPr="008E21F4">
        <w:tab/>
        <w:t>Perform mapping to REs according to TS36.211, clause 6.7.4</w:t>
      </w:r>
    </w:p>
    <w:p w14:paraId="036BF08A" w14:textId="77777777" w:rsidR="00CB3986" w:rsidRPr="008E21F4" w:rsidRDefault="00CB3986" w:rsidP="00CB3986">
      <w:pPr>
        <w:pPrChange w:id="22781" w:author="Delta" w:date="2021-07-23T11:12:00Z">
          <w:pPr>
            <w:spacing w:after="0"/>
          </w:pPr>
        </w:pPrChange>
      </w:pPr>
    </w:p>
    <w:p w14:paraId="5EF78B17" w14:textId="77777777" w:rsidR="00CB3986" w:rsidRPr="008E21F4" w:rsidRDefault="00CB3986" w:rsidP="00CB3986">
      <w:pPr>
        <w:pStyle w:val="Heading4"/>
        <w:pPrChange w:id="22782" w:author="Delta" w:date="2021-07-23T11:12:00Z">
          <w:pPr>
            <w:pStyle w:val="Heading4"/>
            <w:ind w:left="0" w:firstLine="0"/>
          </w:pPr>
        </w:pPrChange>
      </w:pPr>
      <w:bookmarkStart w:id="22783" w:name="_Toc21017709"/>
      <w:bookmarkStart w:id="22784" w:name="_Toc29486172"/>
      <w:bookmarkStart w:id="22785" w:name="_Toc29756862"/>
      <w:bookmarkStart w:id="22786" w:name="_Toc29757975"/>
      <w:bookmarkStart w:id="22787" w:name="_Toc35952540"/>
      <w:bookmarkStart w:id="22788" w:name="_Toc37174540"/>
      <w:bookmarkStart w:id="22789" w:name="_Toc37176421"/>
      <w:bookmarkStart w:id="22790" w:name="_Toc45831496"/>
      <w:bookmarkStart w:id="22791" w:name="_Toc45832221"/>
      <w:bookmarkStart w:id="22792" w:name="_Toc52547149"/>
      <w:bookmarkStart w:id="22793" w:name="_Toc61110296"/>
      <w:bookmarkStart w:id="22794" w:name="_Toc67910578"/>
      <w:bookmarkStart w:id="22795" w:name="_Toc75187502"/>
      <w:bookmarkStart w:id="22796" w:name="_Toc76501257"/>
      <w:bookmarkStart w:id="22797" w:name="_Toc408331130"/>
      <w:r w:rsidRPr="008E21F4">
        <w:t>6.1.2.6</w:t>
      </w:r>
      <w:r w:rsidRPr="008E21F4">
        <w:tab/>
        <w:t>PHICH</w:t>
      </w:r>
      <w:bookmarkEnd w:id="22783"/>
      <w:bookmarkEnd w:id="22784"/>
      <w:bookmarkEnd w:id="22785"/>
      <w:bookmarkEnd w:id="22786"/>
      <w:bookmarkEnd w:id="22787"/>
      <w:bookmarkEnd w:id="22788"/>
      <w:bookmarkEnd w:id="22789"/>
      <w:bookmarkEnd w:id="22790"/>
      <w:bookmarkEnd w:id="22791"/>
      <w:bookmarkEnd w:id="22792"/>
      <w:bookmarkEnd w:id="22793"/>
      <w:bookmarkEnd w:id="22794"/>
      <w:bookmarkEnd w:id="22795"/>
      <w:bookmarkEnd w:id="22796"/>
      <w:bookmarkEnd w:id="22797"/>
    </w:p>
    <w:p w14:paraId="599FCA98" w14:textId="77777777" w:rsidR="00CB3986" w:rsidRPr="008E21F4" w:rsidRDefault="00CB3986" w:rsidP="00CB3986">
      <w:pPr>
        <w:pStyle w:val="B1"/>
        <w:pPrChange w:id="22798" w:author="Delta" w:date="2021-07-23T11:12:00Z">
          <w:pPr>
            <w:spacing w:after="0"/>
          </w:pPr>
        </w:pPrChange>
      </w:pPr>
      <w:r w:rsidRPr="008E21F4">
        <w:t>-</w:t>
      </w:r>
      <w:r w:rsidRPr="008E21F4">
        <w:tab/>
        <w:t>PHICH duration is assumed as ‘Normal’ according to TS36.211, clause 6.9.3</w:t>
      </w:r>
    </w:p>
    <w:p w14:paraId="622C0FDE" w14:textId="77777777" w:rsidR="00CB3986" w:rsidRPr="008E21F4" w:rsidRDefault="00CB3986" w:rsidP="00CB3986">
      <w:pPr>
        <w:pStyle w:val="B1"/>
        <w:pPrChange w:id="22799" w:author="Delta" w:date="2021-07-23T11:12:00Z">
          <w:pPr>
            <w:spacing w:after="0"/>
          </w:pPr>
        </w:pPrChange>
      </w:pPr>
      <w:r w:rsidRPr="008E21F4">
        <w:t>-</w:t>
      </w:r>
      <w:r w:rsidRPr="008E21F4">
        <w:tab/>
        <w:t xml:space="preserve">Set </w:t>
      </w:r>
      <w:r w:rsidRPr="008E21F4">
        <w:rPr>
          <w:position w:val="-14"/>
        </w:rPr>
        <w:object w:dxaOrig="340" w:dyaOrig="380" w14:anchorId="51DA7EE4">
          <v:shape id="_x0000_i1077" type="#_x0000_t75" style="width:17.55pt;height:17.55pt" o:ole="">
            <v:imagedata r:id="rId88" o:title=""/>
          </v:shape>
          <o:OLEObject Type="Embed" ProgID="Equation.3" ShapeID="_x0000_i1077" DrawAspect="Content" ObjectID="_1688546215" r:id="rId89"/>
        </w:object>
      </w:r>
      <w:r w:rsidRPr="008E21F4">
        <w:t xml:space="preserve"> = 1/6 to obtain </w:t>
      </w:r>
      <w:r w:rsidRPr="008E21F4">
        <w:rPr>
          <w:position w:val="-12"/>
        </w:rPr>
        <w:object w:dxaOrig="680" w:dyaOrig="380" w14:anchorId="565162B7">
          <v:shape id="_x0000_i1078" type="#_x0000_t75" style="width:33.8pt;height:17.55pt" o:ole="">
            <v:imagedata r:id="rId90" o:title=""/>
          </v:shape>
          <o:OLEObject Type="Embed" ProgID="Equation.3" ShapeID="_x0000_i1078" DrawAspect="Content" ObjectID="_1688546216" r:id="rId91"/>
        </w:object>
      </w:r>
      <w:r w:rsidRPr="008E21F4">
        <w:t>, see TS36.211, clause 6.9</w:t>
      </w:r>
    </w:p>
    <w:p w14:paraId="6FBFB488" w14:textId="77777777" w:rsidR="00CB3986" w:rsidRPr="008E21F4" w:rsidRDefault="00CB3986" w:rsidP="00CB3986">
      <w:pPr>
        <w:pStyle w:val="B1"/>
        <w:pPrChange w:id="22800" w:author="Delta" w:date="2021-07-23T11:12:00Z">
          <w:pPr>
            <w:spacing w:after="0"/>
          </w:pPr>
        </w:pPrChange>
      </w:pPr>
      <w:r w:rsidRPr="008E21F4">
        <w:t>-</w:t>
      </w:r>
      <w:r w:rsidRPr="008E21F4">
        <w:tab/>
        <w:t xml:space="preserve">Use 2 PHICH per group, </w:t>
      </w:r>
      <w:r w:rsidRPr="008E21F4">
        <w:rPr>
          <w:position w:val="-10"/>
        </w:rPr>
        <w:object w:dxaOrig="600" w:dyaOrig="340" w14:anchorId="5C6DDEE4">
          <v:shape id="_x0000_i1079" type="#_x0000_t75" style="width:30.05pt;height:17.55pt" o:ole="">
            <v:imagedata r:id="rId92" o:title=""/>
          </v:shape>
          <o:OLEObject Type="Embed" ProgID="Equation.3" ShapeID="_x0000_i1079" DrawAspect="Content" ObjectID="_1688546217" r:id="rId93"/>
        </w:object>
      </w:r>
      <w:r w:rsidRPr="008E21F4">
        <w:t xml:space="preserve"> = 0, 4</w:t>
      </w:r>
    </w:p>
    <w:p w14:paraId="48C25F5C" w14:textId="4B71ACDB" w:rsidR="00CB3986" w:rsidRPr="008E21F4" w:rsidRDefault="00CB3986" w:rsidP="00CB3986">
      <w:pPr>
        <w:pStyle w:val="B1"/>
        <w:pPrChange w:id="22801" w:author="Delta" w:date="2021-07-23T11:12:00Z">
          <w:pPr>
            <w:pStyle w:val="B1"/>
            <w:ind w:left="284"/>
          </w:pPr>
        </w:pPrChange>
      </w:pPr>
      <w:r w:rsidRPr="008E21F4">
        <w:t>-</w:t>
      </w:r>
      <w:del w:id="22802" w:author="Delta" w:date="2021-07-23T11:12:00Z">
        <w:r w:rsidR="009B0795" w:rsidRPr="008735C4">
          <w:delText xml:space="preserve">    </w:delText>
        </w:r>
      </w:del>
      <w:ins w:id="22803" w:author="Delta" w:date="2021-07-23T11:12:00Z">
        <w:r w:rsidRPr="008E21F4">
          <w:tab/>
        </w:r>
      </w:ins>
      <w:r w:rsidRPr="008E21F4">
        <w:t xml:space="preserve">For frame structure type 2 the factor </w:t>
      </w:r>
      <w:r w:rsidRPr="008E21F4">
        <w:rPr>
          <w:position w:val="-10"/>
        </w:rPr>
        <w:object w:dxaOrig="279" w:dyaOrig="300" w14:anchorId="2B603B5A">
          <v:shape id="_x0000_i1080" type="#_x0000_t75" style="width:14.4pt;height:15.65pt" o:ole="">
            <v:imagedata r:id="rId94" o:title=""/>
          </v:shape>
          <o:OLEObject Type="Embed" ProgID="Equation.3" ShapeID="_x0000_i1080" DrawAspect="Content" ObjectID="_1688546218" r:id="rId95"/>
        </w:object>
      </w:r>
      <w:r w:rsidRPr="008E21F4">
        <w:t xml:space="preserve"> shall not be set as per TS36.211, Table 6.9-1, but instead shall be set to </w:t>
      </w:r>
      <w:r w:rsidRPr="008E21F4">
        <w:rPr>
          <w:position w:val="-12"/>
        </w:rPr>
        <w:object w:dxaOrig="600" w:dyaOrig="360" w14:anchorId="61CD0A29">
          <v:shape id="_x0000_i1081" type="#_x0000_t75" style="width:30.05pt;height:18.8pt" o:ole="">
            <v:imagedata r:id="rId96" o:title=""/>
          </v:shape>
          <o:OLEObject Type="Embed" ProgID="Equation.3" ShapeID="_x0000_i1081" DrawAspect="Content" ObjectID="_1688546219" r:id="rId97"/>
        </w:object>
      </w:r>
      <w:r w:rsidRPr="008E21F4">
        <w:t xml:space="preserve"> for all transmitted subframes (Note).</w:t>
      </w:r>
    </w:p>
    <w:p w14:paraId="67A89550" w14:textId="63013B1A" w:rsidR="00CB3986" w:rsidRPr="008E21F4" w:rsidRDefault="00CB3986" w:rsidP="00CB3986">
      <w:pPr>
        <w:pStyle w:val="B1"/>
        <w:pPrChange w:id="22804" w:author="Delta" w:date="2021-07-23T11:12:00Z">
          <w:pPr>
            <w:spacing w:after="0"/>
          </w:pPr>
        </w:pPrChange>
      </w:pPr>
      <w:r w:rsidRPr="008E21F4">
        <w:t>-</w:t>
      </w:r>
      <w:r w:rsidRPr="008E21F4">
        <w:tab/>
        <w:t xml:space="preserve">For each subframe the required amount of HARQ Indicators (HI) is as follows: </w:t>
      </w:r>
      <w:r w:rsidRPr="008E21F4">
        <w:rPr>
          <w:position w:val="-12"/>
        </w:rPr>
        <w:object w:dxaOrig="680" w:dyaOrig="380" w14:anchorId="3A02F58A">
          <v:shape id="_x0000_i1082" type="#_x0000_t75" style="width:33.8pt;height:17.55pt" o:ole="">
            <v:imagedata r:id="rId90" o:title=""/>
          </v:shape>
          <o:OLEObject Type="Embed" ProgID="Equation.3" ShapeID="_x0000_i1082" DrawAspect="Content" ObjectID="_1688546220" r:id="rId98"/>
        </w:object>
      </w:r>
      <w:r w:rsidRPr="008E21F4">
        <w:t>*(2 PHICH per group).</w:t>
      </w:r>
      <w:del w:id="22805" w:author="Delta" w:date="2021-07-23T11:12:00Z">
        <w:r w:rsidR="00137FE8" w:rsidRPr="008735C4">
          <w:delText xml:space="preserve"> </w:delText>
        </w:r>
      </w:del>
    </w:p>
    <w:p w14:paraId="72F1946A" w14:textId="77777777" w:rsidR="00CB3986" w:rsidRPr="008E21F4" w:rsidRDefault="00CB3986" w:rsidP="00CB3986">
      <w:pPr>
        <w:pStyle w:val="B1"/>
        <w:pPrChange w:id="22806" w:author="Delta" w:date="2021-07-23T11:12:00Z">
          <w:pPr>
            <w:spacing w:after="0"/>
          </w:pPr>
        </w:pPrChange>
      </w:pPr>
      <w:r w:rsidRPr="008E21F4">
        <w:t>-</w:t>
      </w:r>
      <w:r w:rsidRPr="008E21F4">
        <w:tab/>
        <w:t>Generate this amount of HIs using ‘0’ data for each HI.</w:t>
      </w:r>
    </w:p>
    <w:p w14:paraId="38D7AB22" w14:textId="77777777" w:rsidR="00CB3986" w:rsidRPr="008E21F4" w:rsidRDefault="00CB3986" w:rsidP="00CB3986">
      <w:pPr>
        <w:pStyle w:val="B1"/>
        <w:pPrChange w:id="22807" w:author="Delta" w:date="2021-07-23T11:12:00Z">
          <w:pPr>
            <w:spacing w:after="0"/>
          </w:pPr>
        </w:pPrChange>
      </w:pPr>
      <w:r w:rsidRPr="008E21F4">
        <w:t>-</w:t>
      </w:r>
      <w:r w:rsidRPr="008E21F4">
        <w:tab/>
        <w:t>Generate 3 bit HI codeword according to TS36.212, clause 5.3.5</w:t>
      </w:r>
    </w:p>
    <w:p w14:paraId="44CCFE4F" w14:textId="77777777" w:rsidR="00CB3986" w:rsidRPr="008E21F4" w:rsidRDefault="00CB3986" w:rsidP="00CB3986">
      <w:pPr>
        <w:pStyle w:val="B1"/>
        <w:pPrChange w:id="22808" w:author="Delta" w:date="2021-07-23T11:12:00Z">
          <w:pPr>
            <w:spacing w:after="0"/>
          </w:pPr>
        </w:pPrChange>
      </w:pPr>
      <w:r w:rsidRPr="008E21F4">
        <w:t>-</w:t>
      </w:r>
      <w:r w:rsidRPr="008E21F4">
        <w:tab/>
        <w:t>Perform scrambling and modulation according to TS36.211, clause 6.9.1</w:t>
      </w:r>
    </w:p>
    <w:p w14:paraId="0744F711" w14:textId="77777777" w:rsidR="00CB3986" w:rsidRPr="008E21F4" w:rsidRDefault="00CB3986" w:rsidP="00CB3986">
      <w:pPr>
        <w:pStyle w:val="B1"/>
        <w:pPrChange w:id="22809" w:author="Delta" w:date="2021-07-23T11:12:00Z">
          <w:pPr>
            <w:spacing w:after="0"/>
          </w:pPr>
        </w:pPrChange>
      </w:pPr>
      <w:r w:rsidRPr="008E21F4">
        <w:t>-</w:t>
      </w:r>
      <w:r w:rsidRPr="008E21F4">
        <w:tab/>
        <w:t>Perform mapping to REs according to TS36.211, clause 6.9.3</w:t>
      </w:r>
    </w:p>
    <w:p w14:paraId="414543B7" w14:textId="77777777" w:rsidR="009B0795" w:rsidRPr="008735C4" w:rsidRDefault="009B0795" w:rsidP="00137FE8">
      <w:pPr>
        <w:spacing w:after="0"/>
        <w:rPr>
          <w:del w:id="22810" w:author="Delta" w:date="2021-07-23T11:12:00Z"/>
        </w:rPr>
      </w:pPr>
    </w:p>
    <w:p w14:paraId="7BC6FCE5" w14:textId="19439335" w:rsidR="00CB3986" w:rsidRPr="008E21F4" w:rsidRDefault="009B0795" w:rsidP="00CB3986">
      <w:pPr>
        <w:pStyle w:val="NO"/>
        <w:pPrChange w:id="22811" w:author="Delta" w:date="2021-07-23T11:12:00Z">
          <w:pPr>
            <w:pStyle w:val="NO"/>
            <w:ind w:left="851"/>
          </w:pPr>
        </w:pPrChange>
      </w:pPr>
      <w:del w:id="22812" w:author="Delta" w:date="2021-07-23T11:12:00Z">
        <w:r w:rsidRPr="008735C4">
          <w:delText>Note: this</w:delText>
        </w:r>
      </w:del>
      <w:ins w:id="22813" w:author="Delta" w:date="2021-07-23T11:12:00Z">
        <w:r w:rsidR="00CB3986" w:rsidRPr="008E21F4">
          <w:t>NOTE:</w:t>
        </w:r>
        <w:r w:rsidR="00CB3986" w:rsidRPr="008E21F4">
          <w:tab/>
          <w:t>This</w:t>
        </w:r>
      </w:ins>
      <w:r w:rsidR="00CB3986" w:rsidRPr="008E21F4">
        <w:t xml:space="preserve"> is in order to preserve commonality between FDD and TDD E-TM.</w:t>
      </w:r>
    </w:p>
    <w:p w14:paraId="507315EB" w14:textId="77777777" w:rsidR="009B0795" w:rsidRPr="008735C4" w:rsidRDefault="009B0795" w:rsidP="00137FE8">
      <w:pPr>
        <w:spacing w:after="0"/>
        <w:rPr>
          <w:del w:id="22814" w:author="Delta" w:date="2021-07-23T11:12:00Z"/>
        </w:rPr>
      </w:pPr>
    </w:p>
    <w:p w14:paraId="6A1CC504" w14:textId="77777777" w:rsidR="00137FE8" w:rsidRPr="008735C4" w:rsidRDefault="00137FE8" w:rsidP="00137FE8">
      <w:pPr>
        <w:spacing w:after="0"/>
        <w:rPr>
          <w:del w:id="22815" w:author="Delta" w:date="2021-07-23T11:12:00Z"/>
        </w:rPr>
      </w:pPr>
    </w:p>
    <w:p w14:paraId="1BE0E676" w14:textId="77777777" w:rsidR="00CB3986" w:rsidRPr="008E21F4" w:rsidRDefault="00CB3986" w:rsidP="00CB3986">
      <w:pPr>
        <w:pStyle w:val="Heading4"/>
        <w:pPrChange w:id="22816" w:author="Delta" w:date="2021-07-23T11:12:00Z">
          <w:pPr>
            <w:pStyle w:val="Heading4"/>
            <w:ind w:left="0" w:firstLine="0"/>
          </w:pPr>
        </w:pPrChange>
      </w:pPr>
      <w:bookmarkStart w:id="22817" w:name="_Toc21017710"/>
      <w:bookmarkStart w:id="22818" w:name="_Toc29486173"/>
      <w:bookmarkStart w:id="22819" w:name="_Toc29756863"/>
      <w:bookmarkStart w:id="22820" w:name="_Toc29757976"/>
      <w:bookmarkStart w:id="22821" w:name="_Toc35952541"/>
      <w:bookmarkStart w:id="22822" w:name="_Toc37174541"/>
      <w:bookmarkStart w:id="22823" w:name="_Toc37176422"/>
      <w:bookmarkStart w:id="22824" w:name="_Toc45831497"/>
      <w:bookmarkStart w:id="22825" w:name="_Toc45832222"/>
      <w:bookmarkStart w:id="22826" w:name="_Toc52547150"/>
      <w:bookmarkStart w:id="22827" w:name="_Toc61110297"/>
      <w:bookmarkStart w:id="22828" w:name="_Toc67910579"/>
      <w:bookmarkStart w:id="22829" w:name="_Toc75187503"/>
      <w:bookmarkStart w:id="22830" w:name="_Toc76501258"/>
      <w:bookmarkStart w:id="22831" w:name="_Toc408331131"/>
      <w:r w:rsidRPr="008E21F4">
        <w:t>6.1.2.7</w:t>
      </w:r>
      <w:r w:rsidRPr="008E21F4">
        <w:tab/>
        <w:t>PDCCH</w:t>
      </w:r>
      <w:bookmarkEnd w:id="22817"/>
      <w:bookmarkEnd w:id="22818"/>
      <w:bookmarkEnd w:id="22819"/>
      <w:bookmarkEnd w:id="22820"/>
      <w:bookmarkEnd w:id="22821"/>
      <w:bookmarkEnd w:id="22822"/>
      <w:bookmarkEnd w:id="22823"/>
      <w:bookmarkEnd w:id="22824"/>
      <w:bookmarkEnd w:id="22825"/>
      <w:bookmarkEnd w:id="22826"/>
      <w:bookmarkEnd w:id="22827"/>
      <w:bookmarkEnd w:id="22828"/>
      <w:bookmarkEnd w:id="22829"/>
      <w:bookmarkEnd w:id="22830"/>
      <w:bookmarkEnd w:id="22831"/>
    </w:p>
    <w:p w14:paraId="1DF60DB8" w14:textId="77777777" w:rsidR="00CB3986" w:rsidRPr="008E21F4" w:rsidRDefault="00CB3986" w:rsidP="00CB3986">
      <w:pPr>
        <w:pStyle w:val="B1"/>
        <w:pPrChange w:id="22832" w:author="Delta" w:date="2021-07-23T11:12:00Z">
          <w:pPr>
            <w:spacing w:after="0"/>
            <w:ind w:left="284" w:hanging="284"/>
          </w:pPr>
        </w:pPrChange>
      </w:pPr>
      <w:r w:rsidRPr="008E21F4">
        <w:t>-</w:t>
      </w:r>
      <w:r w:rsidRPr="008E21F4">
        <w:tab/>
        <w:t>For each subframe the required amount of bits for all PDCCHs is as follows: (# of PDCCH)*(# of CCE per PDCCH)* (9 REG per CCE)*(4 RE per REG)*(2 bits per RE) with these parameters according to the E-TM definitions in subclause 6.1.1</w:t>
      </w:r>
    </w:p>
    <w:p w14:paraId="0378FEF3" w14:textId="77777777" w:rsidR="00CB3986" w:rsidRPr="008E21F4" w:rsidRDefault="00CB3986" w:rsidP="00CB3986">
      <w:pPr>
        <w:pStyle w:val="B1"/>
        <w:pPrChange w:id="22833" w:author="Delta" w:date="2021-07-23T11:12:00Z">
          <w:pPr>
            <w:spacing w:after="0"/>
          </w:pPr>
        </w:pPrChange>
      </w:pPr>
      <w:r w:rsidRPr="008E21F4">
        <w:t>-</w:t>
      </w:r>
      <w:r w:rsidRPr="008E21F4">
        <w:tab/>
        <w:t>Generate this amount of bits according to ‘all 0’ data</w:t>
      </w:r>
    </w:p>
    <w:p w14:paraId="53D95F1B" w14:textId="77777777" w:rsidR="00CB3986" w:rsidRPr="008E21F4" w:rsidRDefault="00CB3986" w:rsidP="00CB3986">
      <w:pPr>
        <w:pStyle w:val="B1"/>
        <w:pPrChange w:id="22834" w:author="Delta" w:date="2021-07-23T11:12:00Z">
          <w:pPr>
            <w:spacing w:after="0"/>
            <w:ind w:left="284" w:hanging="284"/>
          </w:pPr>
        </w:pPrChange>
      </w:pPr>
      <w:r w:rsidRPr="008E21F4">
        <w:t>-</w:t>
      </w:r>
      <w:r w:rsidRPr="008E21F4">
        <w:tab/>
        <w:t>Numbering of CCEs shall be according to TS36.211, clause 6.8.1. Mapping of PDCCHs to the available CCEs is performed as follows: First PDCCH is mapped to CCE(0), second PDCCH to CCE(0+ ‘# of CCEs per PDCCH’), … etc. The remaining resources not used for PDCCH are treated as &lt;NIL&gt; REGs according to TS36.211, clause 6.8.2</w:t>
      </w:r>
    </w:p>
    <w:p w14:paraId="55227CCD" w14:textId="77777777" w:rsidR="00CB3986" w:rsidRPr="008E21F4" w:rsidRDefault="00CB3986" w:rsidP="00CB3986">
      <w:pPr>
        <w:pStyle w:val="B1"/>
        <w:pPrChange w:id="22835" w:author="Delta" w:date="2021-07-23T11:12:00Z">
          <w:pPr>
            <w:spacing w:after="0"/>
          </w:pPr>
        </w:pPrChange>
      </w:pPr>
      <w:r w:rsidRPr="008E21F4">
        <w:t>-</w:t>
      </w:r>
      <w:r w:rsidRPr="008E21F4">
        <w:tab/>
        <w:t>Perform PDCCH multiplexing and scrambling according to TS36.211, clause 6.8.2</w:t>
      </w:r>
    </w:p>
    <w:p w14:paraId="271AB731" w14:textId="77777777" w:rsidR="00CB3986" w:rsidRPr="008E21F4" w:rsidRDefault="00CB3986" w:rsidP="00CB3986">
      <w:pPr>
        <w:pStyle w:val="B1"/>
        <w:pPrChange w:id="22836" w:author="Delta" w:date="2021-07-23T11:12:00Z">
          <w:pPr>
            <w:spacing w:after="0"/>
          </w:pPr>
        </w:pPrChange>
      </w:pPr>
      <w:r w:rsidRPr="008E21F4">
        <w:t>-</w:t>
      </w:r>
      <w:r w:rsidRPr="008E21F4">
        <w:tab/>
        <w:t>Perform modulation according to TS36.211, clause 6.8.3</w:t>
      </w:r>
    </w:p>
    <w:p w14:paraId="46F289CC" w14:textId="77777777" w:rsidR="00CB3986" w:rsidRPr="008E21F4" w:rsidRDefault="00CB3986" w:rsidP="00CB3986">
      <w:pPr>
        <w:pStyle w:val="B1"/>
        <w:pPrChange w:id="22837" w:author="Delta" w:date="2021-07-23T11:12:00Z">
          <w:pPr>
            <w:spacing w:after="0"/>
          </w:pPr>
        </w:pPrChange>
      </w:pPr>
      <w:r w:rsidRPr="008E21F4">
        <w:t>-</w:t>
      </w:r>
      <w:r w:rsidRPr="008E21F4">
        <w:tab/>
        <w:t>Perform mapping to REs according to TS36.211, clause 6.8.5</w:t>
      </w:r>
    </w:p>
    <w:p w14:paraId="6CBF12D3" w14:textId="77777777" w:rsidR="00137FE8" w:rsidRPr="008735C4" w:rsidRDefault="00137FE8" w:rsidP="00137FE8">
      <w:pPr>
        <w:spacing w:after="0"/>
        <w:rPr>
          <w:del w:id="22838" w:author="Delta" w:date="2021-07-23T11:12:00Z"/>
        </w:rPr>
      </w:pPr>
    </w:p>
    <w:p w14:paraId="619D3D63" w14:textId="77777777" w:rsidR="00CB3986" w:rsidRPr="008E21F4" w:rsidRDefault="00CB3986" w:rsidP="00CB3986">
      <w:pPr>
        <w:pStyle w:val="Heading4"/>
        <w:ind w:left="0" w:firstLine="0"/>
      </w:pPr>
      <w:bookmarkStart w:id="22839" w:name="_Toc21017711"/>
      <w:bookmarkStart w:id="22840" w:name="_Toc29486174"/>
      <w:bookmarkStart w:id="22841" w:name="_Toc29756864"/>
      <w:bookmarkStart w:id="22842" w:name="_Toc29757977"/>
      <w:bookmarkStart w:id="22843" w:name="_Toc35952542"/>
      <w:bookmarkStart w:id="22844" w:name="_Toc37174542"/>
      <w:bookmarkStart w:id="22845" w:name="_Toc37176423"/>
      <w:bookmarkStart w:id="22846" w:name="_Toc45831498"/>
      <w:bookmarkStart w:id="22847" w:name="_Toc45832223"/>
      <w:bookmarkStart w:id="22848" w:name="_Toc52547151"/>
      <w:bookmarkStart w:id="22849" w:name="_Toc61110298"/>
      <w:bookmarkStart w:id="22850" w:name="_Toc67910580"/>
      <w:bookmarkStart w:id="22851" w:name="_Toc75187504"/>
      <w:bookmarkStart w:id="22852" w:name="_Toc76501259"/>
      <w:bookmarkStart w:id="22853" w:name="_Toc408331132"/>
      <w:r w:rsidRPr="008E21F4">
        <w:t>6.1.2.8</w:t>
      </w:r>
      <w:r w:rsidRPr="008E21F4">
        <w:tab/>
        <w:t>PDSCH</w:t>
      </w:r>
      <w:bookmarkEnd w:id="22853"/>
      <w:ins w:id="22854" w:author="Delta" w:date="2021-07-23T11:12:00Z">
        <w:r w:rsidRPr="008E21F4">
          <w:t xml:space="preserve"> or sPDSCH</w:t>
        </w:r>
      </w:ins>
      <w:bookmarkEnd w:id="22839"/>
      <w:bookmarkEnd w:id="22840"/>
      <w:bookmarkEnd w:id="22841"/>
      <w:bookmarkEnd w:id="22842"/>
      <w:bookmarkEnd w:id="22843"/>
      <w:bookmarkEnd w:id="22844"/>
      <w:bookmarkEnd w:id="22845"/>
      <w:bookmarkEnd w:id="22846"/>
      <w:bookmarkEnd w:id="22847"/>
      <w:bookmarkEnd w:id="22848"/>
      <w:bookmarkEnd w:id="22849"/>
      <w:bookmarkEnd w:id="22850"/>
      <w:bookmarkEnd w:id="22851"/>
      <w:bookmarkEnd w:id="22852"/>
    </w:p>
    <w:p w14:paraId="6848D67B" w14:textId="77777777" w:rsidR="00CB3986" w:rsidRPr="008E21F4" w:rsidRDefault="00CB3986" w:rsidP="00CB3986">
      <w:pPr>
        <w:pStyle w:val="B1"/>
        <w:pPrChange w:id="22855" w:author="Delta" w:date="2021-07-23T11:12:00Z">
          <w:pPr>
            <w:spacing w:after="0"/>
          </w:pPr>
        </w:pPrChange>
      </w:pPr>
      <w:r w:rsidRPr="008E21F4">
        <w:t>-</w:t>
      </w:r>
      <w:r w:rsidRPr="008E21F4">
        <w:tab/>
        <w:t>For each subframe generate the required amount of bits for all PRBs according to ‘all 0’ data</w:t>
      </w:r>
    </w:p>
    <w:p w14:paraId="4D590C84" w14:textId="77777777" w:rsidR="00CB3986" w:rsidRPr="008E21F4" w:rsidRDefault="00CB3986" w:rsidP="00CB3986">
      <w:pPr>
        <w:pStyle w:val="B1"/>
        <w:pPrChange w:id="22856" w:author="Delta" w:date="2021-07-23T11:12:00Z">
          <w:pPr>
            <w:spacing w:after="0"/>
          </w:pPr>
        </w:pPrChange>
      </w:pPr>
      <w:r w:rsidRPr="008E21F4">
        <w:t>-</w:t>
      </w:r>
      <w:r w:rsidRPr="008E21F4">
        <w:tab/>
        <w:t>PRB numbering is according to TS36.211, clause 6.2.3</w:t>
      </w:r>
    </w:p>
    <w:p w14:paraId="6C420A01" w14:textId="77777777" w:rsidR="00CB3986" w:rsidRPr="008E21F4" w:rsidRDefault="00CB3986" w:rsidP="00CB3986">
      <w:pPr>
        <w:pStyle w:val="B1"/>
        <w:pPrChange w:id="22857" w:author="Delta" w:date="2021-07-23T11:12:00Z">
          <w:pPr>
            <w:spacing w:after="0"/>
            <w:ind w:left="284" w:hanging="284"/>
          </w:pPr>
        </w:pPrChange>
      </w:pPr>
      <w:r w:rsidRPr="008E21F4">
        <w:t>-</w:t>
      </w:r>
      <w:r w:rsidRPr="008E21F4">
        <w:tab/>
        <w:t xml:space="preserve">E-TMs utilize 1 user or 2 user PDSCH transmissions distinguished by </w:t>
      </w:r>
      <w:r w:rsidRPr="008E21F4">
        <w:rPr>
          <w:position w:val="-12"/>
        </w:rPr>
        <w:object w:dxaOrig="540" w:dyaOrig="360" w14:anchorId="3437E7E4">
          <v:shape id="_x0000_i1083" type="#_x0000_t75" style="width:26.9pt;height:18.8pt" o:ole="">
            <v:imagedata r:id="rId99" o:title=""/>
          </v:shape>
          <o:OLEObject Type="Embed" ProgID="Equation.3" ShapeID="_x0000_i1083" DrawAspect="Content" ObjectID="_1688546221" r:id="rId100"/>
        </w:object>
      </w:r>
      <w:r w:rsidRPr="008E21F4">
        <w:t>. For each E-TM, PRBs are mapped to users (</w:t>
      </w:r>
      <w:r w:rsidRPr="008E21F4">
        <w:rPr>
          <w:position w:val="-12"/>
        </w:rPr>
        <w:object w:dxaOrig="540" w:dyaOrig="360" w14:anchorId="09134159">
          <v:shape id="_x0000_i1084" type="#_x0000_t75" style="width:26.9pt;height:18.8pt" o:ole="">
            <v:imagedata r:id="rId99" o:title=""/>
          </v:shape>
          <o:OLEObject Type="Embed" ProgID="Equation.3" ShapeID="_x0000_i1084" DrawAspect="Content" ObjectID="_1688546222" r:id="rId101"/>
        </w:object>
      </w:r>
      <w:r w:rsidRPr="008E21F4">
        <w:t>) according to their respective PRB attribute as follows:</w:t>
      </w:r>
    </w:p>
    <w:p w14:paraId="794229D3" w14:textId="77777777" w:rsidR="00137FE8" w:rsidRPr="008735C4" w:rsidRDefault="00137FE8" w:rsidP="00137FE8">
      <w:pPr>
        <w:spacing w:after="0"/>
        <w:ind w:left="284" w:hanging="284"/>
        <w:rPr>
          <w:del w:id="22858" w:author="Delta" w:date="2021-07-23T11:12:00Z"/>
        </w:rPr>
      </w:pPr>
    </w:p>
    <w:p w14:paraId="287974B5" w14:textId="77777777" w:rsidR="00CB3986" w:rsidRPr="008E21F4" w:rsidRDefault="00CB3986" w:rsidP="00CB3986">
      <w:pPr>
        <w:pStyle w:val="TH"/>
      </w:pPr>
      <w:r w:rsidRPr="008E21F4">
        <w:t xml:space="preserve">Table 6.1.2.8-1: Mapping of PRBs to </w:t>
      </w:r>
      <w:r w:rsidRPr="008E21F4">
        <w:rPr>
          <w:position w:val="-12"/>
        </w:rPr>
        <w:object w:dxaOrig="540" w:dyaOrig="360" w14:anchorId="4EA655C4">
          <v:shape id="_x0000_i1085" type="#_x0000_t75" style="width:26.9pt;height:18.8pt" o:ole="">
            <v:imagedata r:id="rId99" o:title=""/>
          </v:shape>
          <o:OLEObject Type="Embed" ProgID="Equation.3" ShapeID="_x0000_i1085" DrawAspect="Content" ObjectID="_1688546223" r:id="rId102"/>
        </w:object>
      </w:r>
      <w:r w:rsidRPr="008E21F4">
        <w:t xml:space="preserve"> for each E-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2859"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907"/>
        <w:gridCol w:w="3538"/>
        <w:tblGridChange w:id="22860">
          <w:tblGrid>
            <w:gridCol w:w="907"/>
            <w:gridCol w:w="3538"/>
          </w:tblGrid>
        </w:tblGridChange>
      </w:tblGrid>
      <w:tr w:rsidR="00CB3986" w:rsidRPr="008E21F4" w14:paraId="1B98DBDA" w14:textId="77777777" w:rsidTr="00D04D5F">
        <w:trPr>
          <w:jc w:val="center"/>
          <w:trPrChange w:id="22861" w:author="Delta" w:date="2021-07-23T11:12:00Z">
            <w:trPr>
              <w:jc w:val="center"/>
            </w:trPr>
          </w:trPrChange>
        </w:trPr>
        <w:tc>
          <w:tcPr>
            <w:tcW w:w="0" w:type="auto"/>
            <w:shd w:val="clear" w:color="auto" w:fill="auto"/>
            <w:tcPrChange w:id="22862" w:author="Delta" w:date="2021-07-23T11:12:00Z">
              <w:tcPr>
                <w:tcW w:w="0" w:type="auto"/>
                <w:shd w:val="clear" w:color="auto" w:fill="auto"/>
              </w:tcPr>
            </w:tcPrChange>
          </w:tcPr>
          <w:p w14:paraId="39094914" w14:textId="77777777" w:rsidR="00CB3986" w:rsidRPr="008E21F4" w:rsidRDefault="00CB3986" w:rsidP="00D04D5F">
            <w:pPr>
              <w:pStyle w:val="TAH"/>
              <w:rPr>
                <w:rFonts w:cs="Arial"/>
              </w:rPr>
            </w:pPr>
          </w:p>
        </w:tc>
        <w:tc>
          <w:tcPr>
            <w:tcW w:w="0" w:type="auto"/>
            <w:shd w:val="clear" w:color="auto" w:fill="auto"/>
            <w:tcPrChange w:id="22863" w:author="Delta" w:date="2021-07-23T11:12:00Z">
              <w:tcPr>
                <w:tcW w:w="0" w:type="auto"/>
                <w:shd w:val="clear" w:color="auto" w:fill="auto"/>
              </w:tcPr>
            </w:tcPrChange>
          </w:tcPr>
          <w:p w14:paraId="34455AF5" w14:textId="77777777" w:rsidR="00CB3986" w:rsidRPr="008E21F4" w:rsidRDefault="00CB3986" w:rsidP="00D04D5F">
            <w:pPr>
              <w:pStyle w:val="TAH"/>
              <w:rPr>
                <w:rFonts w:cs="Arial"/>
              </w:rPr>
            </w:pPr>
            <w:r w:rsidRPr="008E21F4">
              <w:rPr>
                <w:rFonts w:cs="Arial"/>
                <w:position w:val="-12"/>
              </w:rPr>
              <w:object w:dxaOrig="540" w:dyaOrig="360" w14:anchorId="2342EDEF">
                <v:shape id="_x0000_i1086" type="#_x0000_t75" style="width:26.9pt;height:18.8pt" o:ole="">
                  <v:imagedata r:id="rId99" o:title=""/>
                </v:shape>
                <o:OLEObject Type="Embed" ProgID="Equation.3" ShapeID="_x0000_i1086" DrawAspect="Content" ObjectID="_1688546224" r:id="rId103"/>
              </w:object>
            </w:r>
          </w:p>
        </w:tc>
      </w:tr>
      <w:tr w:rsidR="00CB3986" w:rsidRPr="008E21F4" w14:paraId="6405EAA7" w14:textId="77777777" w:rsidTr="00D04D5F">
        <w:trPr>
          <w:jc w:val="center"/>
          <w:trPrChange w:id="22864" w:author="Delta" w:date="2021-07-23T11:12:00Z">
            <w:trPr>
              <w:jc w:val="center"/>
            </w:trPr>
          </w:trPrChange>
        </w:trPr>
        <w:tc>
          <w:tcPr>
            <w:tcW w:w="0" w:type="auto"/>
            <w:shd w:val="clear" w:color="auto" w:fill="auto"/>
            <w:tcPrChange w:id="22865" w:author="Delta" w:date="2021-07-23T11:12:00Z">
              <w:tcPr>
                <w:tcW w:w="0" w:type="auto"/>
                <w:shd w:val="clear" w:color="auto" w:fill="auto"/>
              </w:tcPr>
            </w:tcPrChange>
          </w:tcPr>
          <w:p w14:paraId="523707E5" w14:textId="77777777" w:rsidR="00CB3986" w:rsidRPr="008E21F4" w:rsidRDefault="00CB3986" w:rsidP="00D04D5F">
            <w:pPr>
              <w:pStyle w:val="TAC"/>
              <w:rPr>
                <w:rFonts w:cs="Arial"/>
              </w:rPr>
            </w:pPr>
            <w:r w:rsidRPr="008E21F4">
              <w:rPr>
                <w:rFonts w:cs="Arial"/>
              </w:rPr>
              <w:t>E-TM1.1</w:t>
            </w:r>
          </w:p>
        </w:tc>
        <w:tc>
          <w:tcPr>
            <w:tcW w:w="0" w:type="auto"/>
            <w:shd w:val="clear" w:color="auto" w:fill="auto"/>
            <w:tcPrChange w:id="22866" w:author="Delta" w:date="2021-07-23T11:12:00Z">
              <w:tcPr>
                <w:tcW w:w="0" w:type="auto"/>
                <w:shd w:val="clear" w:color="auto" w:fill="auto"/>
              </w:tcPr>
            </w:tcPrChange>
          </w:tcPr>
          <w:p w14:paraId="2436C3E5" w14:textId="77777777" w:rsidR="00CB3986" w:rsidRPr="008E21F4" w:rsidRDefault="00CB3986" w:rsidP="00D04D5F">
            <w:pPr>
              <w:pStyle w:val="TAL"/>
              <w:rPr>
                <w:rFonts w:cs="Arial"/>
              </w:rPr>
            </w:pPr>
            <w:r w:rsidRPr="008E21F4">
              <w:rPr>
                <w:rFonts w:cs="Arial"/>
              </w:rPr>
              <w:t>0 for all PRBs</w:t>
            </w:r>
          </w:p>
        </w:tc>
      </w:tr>
      <w:tr w:rsidR="00CB3986" w:rsidRPr="008E21F4" w14:paraId="2506B41B" w14:textId="77777777" w:rsidTr="00D04D5F">
        <w:trPr>
          <w:jc w:val="center"/>
          <w:trPrChange w:id="22867" w:author="Delta" w:date="2021-07-23T11:12:00Z">
            <w:trPr>
              <w:jc w:val="center"/>
            </w:trPr>
          </w:trPrChange>
        </w:trPr>
        <w:tc>
          <w:tcPr>
            <w:tcW w:w="0" w:type="auto"/>
            <w:shd w:val="clear" w:color="auto" w:fill="auto"/>
            <w:tcPrChange w:id="22868" w:author="Delta" w:date="2021-07-23T11:12:00Z">
              <w:tcPr>
                <w:tcW w:w="0" w:type="auto"/>
                <w:shd w:val="clear" w:color="auto" w:fill="auto"/>
              </w:tcPr>
            </w:tcPrChange>
          </w:tcPr>
          <w:p w14:paraId="5207E6ED" w14:textId="77777777" w:rsidR="00CB3986" w:rsidRPr="008E21F4" w:rsidRDefault="00CB3986" w:rsidP="00D04D5F">
            <w:pPr>
              <w:pStyle w:val="TAC"/>
              <w:rPr>
                <w:rFonts w:cs="Arial"/>
              </w:rPr>
            </w:pPr>
            <w:r w:rsidRPr="008E21F4">
              <w:rPr>
                <w:rFonts w:cs="Arial"/>
              </w:rPr>
              <w:t>E-TM1.2</w:t>
            </w:r>
          </w:p>
        </w:tc>
        <w:tc>
          <w:tcPr>
            <w:tcW w:w="0" w:type="auto"/>
            <w:shd w:val="clear" w:color="auto" w:fill="auto"/>
            <w:tcPrChange w:id="22869" w:author="Delta" w:date="2021-07-23T11:12:00Z">
              <w:tcPr>
                <w:tcW w:w="0" w:type="auto"/>
                <w:shd w:val="clear" w:color="auto" w:fill="auto"/>
              </w:tcPr>
            </w:tcPrChange>
          </w:tcPr>
          <w:p w14:paraId="1432FF45" w14:textId="77777777" w:rsidR="00CB3986" w:rsidRPr="008E21F4" w:rsidRDefault="00CB3986" w:rsidP="00D04D5F">
            <w:pPr>
              <w:pStyle w:val="TAL"/>
              <w:rPr>
                <w:rFonts w:cs="Arial"/>
              </w:rPr>
            </w:pPr>
            <w:r w:rsidRPr="008E21F4">
              <w:rPr>
                <w:rFonts w:cs="Arial"/>
              </w:rPr>
              <w:t xml:space="preserve">0 for boosted PRBs or those with </w:t>
            </w:r>
            <w:r w:rsidRPr="008E21F4">
              <w:rPr>
                <w:rFonts w:cs="Arial"/>
                <w:sz w:val="16"/>
                <w:szCs w:val="16"/>
              </w:rPr>
              <w:t>P</w:t>
            </w:r>
            <w:r w:rsidRPr="008E21F4">
              <w:rPr>
                <w:rFonts w:cs="Arial"/>
                <w:sz w:val="16"/>
                <w:szCs w:val="16"/>
                <w:vertAlign w:val="subscript"/>
              </w:rPr>
              <w:t>A</w:t>
            </w:r>
            <w:r w:rsidRPr="008E21F4">
              <w:rPr>
                <w:rFonts w:cs="Arial"/>
                <w:sz w:val="16"/>
                <w:szCs w:val="16"/>
              </w:rPr>
              <w:t xml:space="preserve"> = 0dB</w:t>
            </w:r>
          </w:p>
          <w:p w14:paraId="0377C67F" w14:textId="77777777" w:rsidR="00CB3986" w:rsidRPr="008E21F4" w:rsidRDefault="00CB3986" w:rsidP="00D04D5F">
            <w:pPr>
              <w:pStyle w:val="TAL"/>
              <w:rPr>
                <w:rFonts w:cs="Arial"/>
              </w:rPr>
            </w:pPr>
            <w:r w:rsidRPr="008E21F4">
              <w:rPr>
                <w:rFonts w:cs="Arial"/>
              </w:rPr>
              <w:t>1 for de-boosted PRBs</w:t>
            </w:r>
          </w:p>
        </w:tc>
      </w:tr>
      <w:tr w:rsidR="00CB3986" w:rsidRPr="008E21F4" w14:paraId="39F4100E" w14:textId="77777777" w:rsidTr="00D04D5F">
        <w:trPr>
          <w:jc w:val="center"/>
          <w:trPrChange w:id="22870" w:author="Delta" w:date="2021-07-23T11:12:00Z">
            <w:trPr>
              <w:jc w:val="center"/>
            </w:trPr>
          </w:trPrChange>
        </w:trPr>
        <w:tc>
          <w:tcPr>
            <w:tcW w:w="0" w:type="auto"/>
            <w:shd w:val="clear" w:color="auto" w:fill="auto"/>
            <w:tcPrChange w:id="22871" w:author="Delta" w:date="2021-07-23T11:12:00Z">
              <w:tcPr>
                <w:tcW w:w="0" w:type="auto"/>
                <w:shd w:val="clear" w:color="auto" w:fill="auto"/>
              </w:tcPr>
            </w:tcPrChange>
          </w:tcPr>
          <w:p w14:paraId="0D382B9B" w14:textId="77777777" w:rsidR="00CB3986" w:rsidRPr="008E21F4" w:rsidRDefault="00CB3986" w:rsidP="00D04D5F">
            <w:pPr>
              <w:pStyle w:val="TAC"/>
              <w:rPr>
                <w:rFonts w:cs="Arial"/>
              </w:rPr>
            </w:pPr>
            <w:r w:rsidRPr="008E21F4">
              <w:rPr>
                <w:rFonts w:cs="Arial"/>
              </w:rPr>
              <w:t>E-TM2</w:t>
            </w:r>
          </w:p>
        </w:tc>
        <w:tc>
          <w:tcPr>
            <w:tcW w:w="0" w:type="auto"/>
            <w:shd w:val="clear" w:color="auto" w:fill="auto"/>
            <w:tcPrChange w:id="22872" w:author="Delta" w:date="2021-07-23T11:12:00Z">
              <w:tcPr>
                <w:tcW w:w="0" w:type="auto"/>
                <w:shd w:val="clear" w:color="auto" w:fill="auto"/>
              </w:tcPr>
            </w:tcPrChange>
          </w:tcPr>
          <w:p w14:paraId="3EED8AD6" w14:textId="77777777" w:rsidR="00CB3986" w:rsidRPr="008E21F4" w:rsidRDefault="00CB3986" w:rsidP="00D04D5F">
            <w:pPr>
              <w:pStyle w:val="TAL"/>
              <w:rPr>
                <w:rFonts w:cs="Arial"/>
              </w:rPr>
            </w:pPr>
            <w:r w:rsidRPr="008E21F4">
              <w:rPr>
                <w:rFonts w:cs="Arial"/>
              </w:rPr>
              <w:t>0 for all PRBs</w:t>
            </w:r>
          </w:p>
        </w:tc>
      </w:tr>
      <w:tr w:rsidR="00CB3986" w:rsidRPr="008E21F4" w14:paraId="3D333E34" w14:textId="77777777" w:rsidTr="00D04D5F">
        <w:trPr>
          <w:jc w:val="center"/>
          <w:trPrChange w:id="22873" w:author="Delta" w:date="2021-07-23T11:12:00Z">
            <w:trPr>
              <w:jc w:val="center"/>
            </w:trPr>
          </w:trPrChange>
        </w:trPr>
        <w:tc>
          <w:tcPr>
            <w:tcW w:w="0" w:type="auto"/>
            <w:shd w:val="clear" w:color="auto" w:fill="auto"/>
            <w:tcPrChange w:id="22874" w:author="Delta" w:date="2021-07-23T11:12:00Z">
              <w:tcPr>
                <w:tcW w:w="0" w:type="auto"/>
                <w:shd w:val="clear" w:color="auto" w:fill="auto"/>
              </w:tcPr>
            </w:tcPrChange>
          </w:tcPr>
          <w:p w14:paraId="6318BA88" w14:textId="77777777" w:rsidR="00CB3986" w:rsidRPr="008E21F4" w:rsidRDefault="00CB3986" w:rsidP="00D04D5F">
            <w:pPr>
              <w:pStyle w:val="TAC"/>
              <w:rPr>
                <w:rFonts w:cs="Arial"/>
              </w:rPr>
            </w:pPr>
            <w:r w:rsidRPr="008E21F4">
              <w:rPr>
                <w:rFonts w:cs="Arial"/>
              </w:rPr>
              <w:t>E-TM3.1</w:t>
            </w:r>
          </w:p>
        </w:tc>
        <w:tc>
          <w:tcPr>
            <w:tcW w:w="0" w:type="auto"/>
            <w:shd w:val="clear" w:color="auto" w:fill="auto"/>
            <w:tcPrChange w:id="22875" w:author="Delta" w:date="2021-07-23T11:12:00Z">
              <w:tcPr>
                <w:tcW w:w="0" w:type="auto"/>
                <w:shd w:val="clear" w:color="auto" w:fill="auto"/>
              </w:tcPr>
            </w:tcPrChange>
          </w:tcPr>
          <w:p w14:paraId="46B8DE41" w14:textId="77777777" w:rsidR="00CB3986" w:rsidRPr="008E21F4" w:rsidRDefault="00CB3986" w:rsidP="00D04D5F">
            <w:pPr>
              <w:pStyle w:val="TAL"/>
              <w:rPr>
                <w:rFonts w:cs="Arial"/>
              </w:rPr>
            </w:pPr>
            <w:r w:rsidRPr="008E21F4">
              <w:rPr>
                <w:rFonts w:cs="Arial"/>
              </w:rPr>
              <w:t>0 for all PRBs</w:t>
            </w:r>
          </w:p>
        </w:tc>
      </w:tr>
      <w:tr w:rsidR="00CB3986" w:rsidRPr="008E21F4" w14:paraId="3FAE6FF6" w14:textId="77777777" w:rsidTr="00D04D5F">
        <w:trPr>
          <w:jc w:val="center"/>
          <w:trPrChange w:id="22876" w:author="Delta" w:date="2021-07-23T11:12:00Z">
            <w:trPr>
              <w:jc w:val="center"/>
            </w:trPr>
          </w:trPrChange>
        </w:trPr>
        <w:tc>
          <w:tcPr>
            <w:tcW w:w="0" w:type="auto"/>
            <w:shd w:val="clear" w:color="auto" w:fill="auto"/>
            <w:tcPrChange w:id="22877" w:author="Delta" w:date="2021-07-23T11:12:00Z">
              <w:tcPr>
                <w:tcW w:w="0" w:type="auto"/>
                <w:shd w:val="clear" w:color="auto" w:fill="auto"/>
              </w:tcPr>
            </w:tcPrChange>
          </w:tcPr>
          <w:p w14:paraId="71E61B84" w14:textId="77777777" w:rsidR="00CB3986" w:rsidRPr="008E21F4" w:rsidRDefault="00CB3986" w:rsidP="00D04D5F">
            <w:pPr>
              <w:pStyle w:val="TAC"/>
              <w:rPr>
                <w:rFonts w:cs="Arial"/>
              </w:rPr>
            </w:pPr>
            <w:r w:rsidRPr="008E21F4">
              <w:rPr>
                <w:rFonts w:cs="Arial"/>
              </w:rPr>
              <w:t>E-TM3.2</w:t>
            </w:r>
          </w:p>
        </w:tc>
        <w:tc>
          <w:tcPr>
            <w:tcW w:w="0" w:type="auto"/>
            <w:shd w:val="clear" w:color="auto" w:fill="auto"/>
            <w:tcPrChange w:id="22878" w:author="Delta" w:date="2021-07-23T11:12:00Z">
              <w:tcPr>
                <w:tcW w:w="0" w:type="auto"/>
                <w:shd w:val="clear" w:color="auto" w:fill="auto"/>
              </w:tcPr>
            </w:tcPrChange>
          </w:tcPr>
          <w:p w14:paraId="23BA93DC" w14:textId="77777777" w:rsidR="00CB3986" w:rsidRPr="008E21F4" w:rsidRDefault="00CB3986" w:rsidP="00D04D5F">
            <w:pPr>
              <w:pStyle w:val="TAL"/>
              <w:rPr>
                <w:rFonts w:cs="Arial"/>
              </w:rPr>
            </w:pPr>
            <w:r w:rsidRPr="008E21F4">
              <w:rPr>
                <w:rFonts w:cs="Arial"/>
              </w:rPr>
              <w:t>0 for QPSKPRBs</w:t>
            </w:r>
          </w:p>
          <w:p w14:paraId="47C730F8" w14:textId="77777777" w:rsidR="00CB3986" w:rsidRPr="008E21F4" w:rsidRDefault="00CB3986" w:rsidP="00D04D5F">
            <w:pPr>
              <w:pStyle w:val="TAL"/>
              <w:rPr>
                <w:rFonts w:cs="Arial"/>
              </w:rPr>
            </w:pPr>
            <w:r w:rsidRPr="008E21F4">
              <w:rPr>
                <w:rFonts w:cs="Arial"/>
              </w:rPr>
              <w:t>1 for 16QAM PRBs</w:t>
            </w:r>
          </w:p>
        </w:tc>
      </w:tr>
      <w:tr w:rsidR="00CB3986" w:rsidRPr="008E21F4" w14:paraId="4C798756" w14:textId="77777777" w:rsidTr="00D04D5F">
        <w:trPr>
          <w:jc w:val="center"/>
          <w:trPrChange w:id="22879" w:author="Delta" w:date="2021-07-23T11:12:00Z">
            <w:trPr>
              <w:jc w:val="center"/>
            </w:trPr>
          </w:trPrChange>
        </w:trPr>
        <w:tc>
          <w:tcPr>
            <w:tcW w:w="0" w:type="auto"/>
            <w:shd w:val="clear" w:color="auto" w:fill="auto"/>
            <w:tcPrChange w:id="22880" w:author="Delta" w:date="2021-07-23T11:12:00Z">
              <w:tcPr>
                <w:tcW w:w="0" w:type="auto"/>
                <w:shd w:val="clear" w:color="auto" w:fill="auto"/>
              </w:tcPr>
            </w:tcPrChange>
          </w:tcPr>
          <w:p w14:paraId="220A105A" w14:textId="77777777" w:rsidR="00CB3986" w:rsidRPr="008E21F4" w:rsidRDefault="00CB3986" w:rsidP="00D04D5F">
            <w:pPr>
              <w:pStyle w:val="TAC"/>
              <w:rPr>
                <w:rFonts w:cs="Arial"/>
              </w:rPr>
            </w:pPr>
            <w:r w:rsidRPr="008E21F4">
              <w:rPr>
                <w:rFonts w:cs="Arial"/>
              </w:rPr>
              <w:t>E-TM3.3</w:t>
            </w:r>
          </w:p>
        </w:tc>
        <w:tc>
          <w:tcPr>
            <w:tcW w:w="0" w:type="auto"/>
            <w:shd w:val="clear" w:color="auto" w:fill="auto"/>
            <w:tcPrChange w:id="22881" w:author="Delta" w:date="2021-07-23T11:12:00Z">
              <w:tcPr>
                <w:tcW w:w="0" w:type="auto"/>
                <w:shd w:val="clear" w:color="auto" w:fill="auto"/>
              </w:tcPr>
            </w:tcPrChange>
          </w:tcPr>
          <w:p w14:paraId="77221A51" w14:textId="77777777" w:rsidR="00CB3986" w:rsidRPr="008E21F4" w:rsidRDefault="00CB3986" w:rsidP="00D04D5F">
            <w:pPr>
              <w:pStyle w:val="TAL"/>
              <w:rPr>
                <w:rFonts w:cs="Arial"/>
              </w:rPr>
            </w:pPr>
            <w:r w:rsidRPr="008E21F4">
              <w:rPr>
                <w:rFonts w:cs="Arial"/>
              </w:rPr>
              <w:t>0 for 16QAM PRBs</w:t>
            </w:r>
          </w:p>
          <w:p w14:paraId="72589C85" w14:textId="77777777" w:rsidR="00CB3986" w:rsidRPr="008E21F4" w:rsidRDefault="00CB3986" w:rsidP="00D04D5F">
            <w:pPr>
              <w:pStyle w:val="TAL"/>
              <w:rPr>
                <w:rFonts w:cs="Arial"/>
              </w:rPr>
            </w:pPr>
            <w:r w:rsidRPr="008E21F4">
              <w:rPr>
                <w:rFonts w:cs="Arial"/>
              </w:rPr>
              <w:t>1 for QPSK PRBs</w:t>
            </w:r>
          </w:p>
        </w:tc>
      </w:tr>
    </w:tbl>
    <w:p w14:paraId="6D49D32B" w14:textId="77777777" w:rsidR="00CB3986" w:rsidRPr="008E21F4" w:rsidRDefault="00CB3986" w:rsidP="00CB3986">
      <w:pPr>
        <w:ind w:left="284" w:hanging="284"/>
        <w:pPrChange w:id="22882" w:author="Delta" w:date="2021-07-23T11:12:00Z">
          <w:pPr>
            <w:spacing w:after="0"/>
            <w:ind w:left="284" w:hanging="284"/>
          </w:pPr>
        </w:pPrChange>
      </w:pPr>
    </w:p>
    <w:p w14:paraId="44370C29" w14:textId="77777777" w:rsidR="00CB3986" w:rsidRPr="008E21F4" w:rsidRDefault="00CB3986" w:rsidP="00CB3986">
      <w:pPr>
        <w:pStyle w:val="B1"/>
        <w:pPrChange w:id="22883" w:author="Delta" w:date="2021-07-23T11:12:00Z">
          <w:pPr>
            <w:spacing w:after="0"/>
            <w:ind w:left="284" w:hanging="284"/>
          </w:pPr>
        </w:pPrChange>
      </w:pPr>
      <w:r w:rsidRPr="008E21F4">
        <w:t xml:space="preserve">- </w:t>
      </w:r>
      <w:r w:rsidRPr="008E21F4">
        <w:tab/>
        <w:t>The required amount of PDSCH</w:t>
      </w:r>
      <w:ins w:id="22884" w:author="Delta" w:date="2021-07-23T11:12:00Z">
        <w:r w:rsidRPr="008E21F4">
          <w:t xml:space="preserve"> (sPDSCH for sTTI)</w:t>
        </w:r>
      </w:ins>
      <w:r w:rsidRPr="008E21F4">
        <w:t xml:space="preserve"> ‘0’ bits within a subframes and allocated PRBs shall be generated for each user</w:t>
      </w:r>
    </w:p>
    <w:p w14:paraId="0EDA5E55" w14:textId="77777777" w:rsidR="00CB3986" w:rsidRPr="008E21F4" w:rsidRDefault="00CB3986" w:rsidP="00CB3986">
      <w:pPr>
        <w:pStyle w:val="B1"/>
        <w:pPrChange w:id="22885" w:author="Delta" w:date="2021-07-23T11:12:00Z">
          <w:pPr>
            <w:spacing w:after="0"/>
          </w:pPr>
        </w:pPrChange>
      </w:pPr>
      <w:r w:rsidRPr="008E21F4">
        <w:t>-</w:t>
      </w:r>
      <w:r w:rsidRPr="008E21F4">
        <w:tab/>
        <w:t xml:space="preserve">Perform user specific scrambling according to TS36.211, clause 6.3.1. This makes use of </w:t>
      </w:r>
      <w:r w:rsidRPr="008E21F4">
        <w:rPr>
          <w:position w:val="-12"/>
        </w:rPr>
        <w:object w:dxaOrig="540" w:dyaOrig="360" w14:anchorId="731890A2">
          <v:shape id="_x0000_i1087" type="#_x0000_t75" style="width:26.9pt;height:18.8pt" o:ole="">
            <v:imagedata r:id="rId99" o:title=""/>
          </v:shape>
          <o:OLEObject Type="Embed" ProgID="Equation.3" ShapeID="_x0000_i1087" DrawAspect="Content" ObjectID="_1688546225" r:id="rId104"/>
        </w:object>
      </w:r>
      <w:r w:rsidRPr="008E21F4">
        <w:t>.</w:t>
      </w:r>
    </w:p>
    <w:p w14:paraId="6F10792D" w14:textId="77777777" w:rsidR="00CB3986" w:rsidRPr="008E21F4" w:rsidRDefault="00CB3986" w:rsidP="00CB3986">
      <w:pPr>
        <w:pStyle w:val="B1"/>
        <w:pPrChange w:id="22886" w:author="Delta" w:date="2021-07-23T11:12:00Z">
          <w:pPr>
            <w:spacing w:after="0"/>
            <w:ind w:left="284" w:hanging="284"/>
          </w:pPr>
        </w:pPrChange>
      </w:pPr>
      <w:r w:rsidRPr="008E21F4">
        <w:t>-</w:t>
      </w:r>
      <w:r w:rsidRPr="008E21F4">
        <w:tab/>
        <w:t>Perform modulation of the scrambled bits with the modulation scheme defined for each user according to TS36.211, clause 6.3.2</w:t>
      </w:r>
    </w:p>
    <w:p w14:paraId="66059AE6" w14:textId="77777777" w:rsidR="00CB3986" w:rsidRPr="008E21F4" w:rsidRDefault="00CB3986" w:rsidP="00CB3986">
      <w:pPr>
        <w:pStyle w:val="B1"/>
        <w:pPrChange w:id="22887" w:author="Delta" w:date="2021-07-23T11:12:00Z">
          <w:pPr>
            <w:spacing w:after="0"/>
          </w:pPr>
        </w:pPrChange>
      </w:pPr>
      <w:r w:rsidRPr="008E21F4">
        <w:t>-</w:t>
      </w:r>
      <w:r w:rsidRPr="008E21F4">
        <w:tab/>
        <w:t>Perform mapping of the complex-valued symbols to PRBs according to TS36.211, clause 6.3.5</w:t>
      </w:r>
      <w:ins w:id="22888" w:author="Delta" w:date="2021-07-23T11:12:00Z">
        <w:r w:rsidRPr="008E21F4">
          <w:t>.</w:t>
        </w:r>
      </w:ins>
    </w:p>
    <w:p w14:paraId="7A4B898C" w14:textId="77777777" w:rsidR="00137FE8" w:rsidRPr="008735C4" w:rsidRDefault="00137FE8" w:rsidP="00137FE8">
      <w:pPr>
        <w:rPr>
          <w:del w:id="22889" w:author="Delta" w:date="2021-07-23T11:12:00Z"/>
        </w:rPr>
      </w:pPr>
    </w:p>
    <w:p w14:paraId="3EE8B07A" w14:textId="77777777" w:rsidR="00137FE8" w:rsidRPr="008735C4" w:rsidRDefault="00137FE8" w:rsidP="004A1E0A">
      <w:pPr>
        <w:rPr>
          <w:del w:id="22890" w:author="Delta" w:date="2021-07-23T11:12:00Z"/>
        </w:rPr>
      </w:pPr>
    </w:p>
    <w:p w14:paraId="00144499" w14:textId="77777777" w:rsidR="00CB3986" w:rsidRPr="008E21F4" w:rsidRDefault="00CB3986" w:rsidP="00CB3986">
      <w:pPr>
        <w:pStyle w:val="Heading4"/>
        <w:rPr>
          <w:ins w:id="22891" w:author="Delta" w:date="2021-07-23T11:12:00Z"/>
        </w:rPr>
      </w:pPr>
      <w:bookmarkStart w:id="22892" w:name="_Toc21017712"/>
      <w:bookmarkStart w:id="22893" w:name="_Toc29486175"/>
      <w:bookmarkStart w:id="22894" w:name="_Toc29756865"/>
      <w:bookmarkStart w:id="22895" w:name="_Toc29757978"/>
      <w:bookmarkStart w:id="22896" w:name="_Toc35952543"/>
      <w:bookmarkStart w:id="22897" w:name="_Toc37174543"/>
      <w:bookmarkStart w:id="22898" w:name="_Toc37176424"/>
      <w:bookmarkStart w:id="22899" w:name="_Toc45831499"/>
      <w:bookmarkStart w:id="22900" w:name="_Toc45832224"/>
      <w:bookmarkStart w:id="22901" w:name="_Toc52547152"/>
      <w:bookmarkStart w:id="22902" w:name="_Toc61110299"/>
      <w:bookmarkStart w:id="22903" w:name="_Toc67910581"/>
      <w:bookmarkStart w:id="22904" w:name="_Toc75187505"/>
      <w:bookmarkStart w:id="22905" w:name="_Toc76501260"/>
      <w:ins w:id="22906" w:author="Delta" w:date="2021-07-23T11:12:00Z">
        <w:r w:rsidRPr="008E21F4">
          <w:t>6.1.2.9</w:t>
        </w:r>
        <w:r w:rsidRPr="008E21F4">
          <w:tab/>
          <w:t>sPDCCH</w:t>
        </w:r>
        <w:bookmarkEnd w:id="22892"/>
        <w:bookmarkEnd w:id="22893"/>
        <w:bookmarkEnd w:id="22894"/>
        <w:bookmarkEnd w:id="22895"/>
        <w:bookmarkEnd w:id="22896"/>
        <w:bookmarkEnd w:id="22897"/>
        <w:bookmarkEnd w:id="22898"/>
        <w:bookmarkEnd w:id="22899"/>
        <w:bookmarkEnd w:id="22900"/>
        <w:bookmarkEnd w:id="22901"/>
        <w:bookmarkEnd w:id="22902"/>
        <w:bookmarkEnd w:id="22903"/>
        <w:bookmarkEnd w:id="22904"/>
        <w:bookmarkEnd w:id="22905"/>
      </w:ins>
    </w:p>
    <w:p w14:paraId="2498494C" w14:textId="77777777" w:rsidR="00CB3986" w:rsidRPr="008E21F4" w:rsidRDefault="00CB3986" w:rsidP="00CB3986">
      <w:pPr>
        <w:pStyle w:val="B1"/>
        <w:rPr>
          <w:ins w:id="22907" w:author="Delta" w:date="2021-07-23T11:12:00Z"/>
        </w:rPr>
      </w:pPr>
      <w:ins w:id="22908" w:author="Delta" w:date="2021-07-23T11:12:00Z">
        <w:r w:rsidRPr="008E21F4">
          <w:t>-</w:t>
        </w:r>
        <w:r w:rsidRPr="008E21F4">
          <w:tab/>
          <w:t>For each subslot (sublsot TTI) the required amount of bits for all sPDCCHs is as follows: (# of sPDCCH)*(# of sCCE per sPDCCH)* (N</w:t>
        </w:r>
        <w:r w:rsidRPr="008E21F4">
          <w:rPr>
            <w:vertAlign w:val="subscript"/>
          </w:rPr>
          <w:t>SREG</w:t>
        </w:r>
        <w:r w:rsidRPr="008E21F4">
          <w:t xml:space="preserve"> sREG  per sCCE)*(12 RE per sREG)*(2 bits per RE) with these parameters according to the E-TM definitions in subclause 6.1.1, with N</w:t>
        </w:r>
        <w:r w:rsidRPr="008E21F4">
          <w:rPr>
            <w:vertAlign w:val="subscript"/>
          </w:rPr>
          <w:t xml:space="preserve">SREG = </w:t>
        </w:r>
        <w:r w:rsidRPr="008E21F4">
          <w:t>4 (for 2 symbols) or 6 (for 3 symbols)</w:t>
        </w:r>
      </w:ins>
    </w:p>
    <w:p w14:paraId="0140A66E" w14:textId="77777777" w:rsidR="00CB3986" w:rsidRPr="008E21F4" w:rsidRDefault="00CB3986" w:rsidP="00CB3986">
      <w:pPr>
        <w:pStyle w:val="B1"/>
        <w:rPr>
          <w:ins w:id="22909" w:author="Delta" w:date="2021-07-23T11:12:00Z"/>
        </w:rPr>
      </w:pPr>
      <w:ins w:id="22910" w:author="Delta" w:date="2021-07-23T11:12:00Z">
        <w:r w:rsidRPr="008E21F4">
          <w:t>-</w:t>
        </w:r>
        <w:r w:rsidRPr="008E21F4">
          <w:tab/>
          <w:t>For each slot (slot TTI) the required amount of bits for all sPDCCHs is as follows: (# of sPDCCH)*(# of sCCE per sPDCCH)* (4 sREG per sCCE)*(12 RE per sREG)*(2 bits per RE) with these parameters according to the E-TM definitions in subclause 6.1.1</w:t>
        </w:r>
      </w:ins>
    </w:p>
    <w:p w14:paraId="283D8575" w14:textId="77777777" w:rsidR="00CB3986" w:rsidRPr="008E21F4" w:rsidRDefault="00CB3986" w:rsidP="00CB3986">
      <w:pPr>
        <w:pStyle w:val="B1"/>
        <w:rPr>
          <w:ins w:id="22911" w:author="Delta" w:date="2021-07-23T11:12:00Z"/>
        </w:rPr>
      </w:pPr>
      <w:ins w:id="22912" w:author="Delta" w:date="2021-07-23T11:12:00Z">
        <w:r w:rsidRPr="008E21F4">
          <w:t>-</w:t>
        </w:r>
        <w:r w:rsidRPr="008E21F4">
          <w:tab/>
          <w:t>Generate this amount of bits according to ‘all 0’ data</w:t>
        </w:r>
      </w:ins>
    </w:p>
    <w:p w14:paraId="5B359585" w14:textId="77777777" w:rsidR="00CB3986" w:rsidRPr="008E21F4" w:rsidRDefault="00CB3986" w:rsidP="00CB3986">
      <w:pPr>
        <w:pStyle w:val="B1"/>
        <w:rPr>
          <w:ins w:id="22913" w:author="Delta" w:date="2021-07-23T11:12:00Z"/>
        </w:rPr>
      </w:pPr>
      <w:ins w:id="22914" w:author="Delta" w:date="2021-07-23T11:12:00Z">
        <w:r w:rsidRPr="008E21F4">
          <w:t>-</w:t>
        </w:r>
        <w:r w:rsidRPr="008E21F4">
          <w:tab/>
          <w:t>Numbering of sCCEs shall be according to TS36.211, clause 6.8C.1. Mapping of sPDCCHs to the available sCCEs is performed as follows: First sPDCCH is mapped to sCCE(0), second sPDCCH to sCCE(0+ ‘# of sCCEs per sPDCCH’), … etc. The remaining resources not used for sPDCCH are treated as &lt;NIL&gt; sREGs according to TS36.211, clause 6.8C.2</w:t>
        </w:r>
      </w:ins>
    </w:p>
    <w:p w14:paraId="31B6079D" w14:textId="77777777" w:rsidR="00CB3986" w:rsidRPr="008E21F4" w:rsidRDefault="00CB3986" w:rsidP="00CB3986">
      <w:pPr>
        <w:pStyle w:val="B1"/>
        <w:rPr>
          <w:ins w:id="22915" w:author="Delta" w:date="2021-07-23T11:12:00Z"/>
        </w:rPr>
      </w:pPr>
      <w:ins w:id="22916" w:author="Delta" w:date="2021-07-23T11:12:00Z">
        <w:r w:rsidRPr="008E21F4">
          <w:t>-</w:t>
        </w:r>
        <w:r w:rsidRPr="008E21F4">
          <w:tab/>
          <w:t>Perform sPDCCH multiplexing and scrambling according to TS36.211, clause 6.8C.2</w:t>
        </w:r>
      </w:ins>
    </w:p>
    <w:p w14:paraId="2F4EF099" w14:textId="77777777" w:rsidR="00CB3986" w:rsidRPr="008E21F4" w:rsidRDefault="00CB3986" w:rsidP="00CB3986">
      <w:pPr>
        <w:pStyle w:val="B1"/>
        <w:rPr>
          <w:ins w:id="22917" w:author="Delta" w:date="2021-07-23T11:12:00Z"/>
        </w:rPr>
      </w:pPr>
      <w:ins w:id="22918" w:author="Delta" w:date="2021-07-23T11:12:00Z">
        <w:r w:rsidRPr="008E21F4">
          <w:t>-</w:t>
        </w:r>
        <w:r w:rsidRPr="008E21F4">
          <w:tab/>
          <w:t>Perform modulation according to TS36.211, clause 6.8C.3</w:t>
        </w:r>
      </w:ins>
    </w:p>
    <w:p w14:paraId="0270D9E7" w14:textId="77777777" w:rsidR="00CB3986" w:rsidRPr="008E21F4" w:rsidRDefault="00CB3986" w:rsidP="00CB3986">
      <w:pPr>
        <w:pStyle w:val="B1"/>
        <w:rPr>
          <w:ins w:id="22919" w:author="Delta" w:date="2021-07-23T11:12:00Z"/>
        </w:rPr>
      </w:pPr>
      <w:ins w:id="22920" w:author="Delta" w:date="2021-07-23T11:12:00Z">
        <w:r w:rsidRPr="008E21F4">
          <w:t>-</w:t>
        </w:r>
        <w:r w:rsidRPr="008E21F4">
          <w:tab/>
          <w:t>Perform mapping to REs according to TS36.211, clause 6.8C.5</w:t>
        </w:r>
      </w:ins>
    </w:p>
    <w:p w14:paraId="3E642EDC" w14:textId="77777777" w:rsidR="00CB3986" w:rsidRPr="008E21F4" w:rsidRDefault="00CB3986" w:rsidP="00CB3986">
      <w:pPr>
        <w:pStyle w:val="Heading3"/>
        <w:rPr>
          <w:ins w:id="22921" w:author="Delta" w:date="2021-07-23T11:12:00Z"/>
        </w:rPr>
      </w:pPr>
      <w:bookmarkStart w:id="22922" w:name="_Toc21017713"/>
      <w:bookmarkStart w:id="22923" w:name="_Toc29486176"/>
      <w:bookmarkStart w:id="22924" w:name="_Toc29756866"/>
      <w:bookmarkStart w:id="22925" w:name="_Toc29757979"/>
      <w:bookmarkStart w:id="22926" w:name="_Toc35952544"/>
      <w:bookmarkStart w:id="22927" w:name="_Toc37174544"/>
      <w:bookmarkStart w:id="22928" w:name="_Toc37176425"/>
      <w:bookmarkStart w:id="22929" w:name="_Toc45831500"/>
      <w:bookmarkStart w:id="22930" w:name="_Toc45832225"/>
      <w:bookmarkStart w:id="22931" w:name="_Toc52547153"/>
      <w:bookmarkStart w:id="22932" w:name="_Toc61110300"/>
      <w:bookmarkStart w:id="22933" w:name="_Toc67910582"/>
      <w:bookmarkStart w:id="22934" w:name="_Toc75187506"/>
      <w:bookmarkStart w:id="22935" w:name="_Toc76501261"/>
      <w:ins w:id="22936" w:author="Delta" w:date="2021-07-23T11:12:00Z">
        <w:r w:rsidRPr="008E21F4">
          <w:t>6.1.3</w:t>
        </w:r>
        <w:r w:rsidRPr="008E21F4">
          <w:tab/>
          <w:t>NB-IoT Test Model</w:t>
        </w:r>
        <w:bookmarkEnd w:id="22922"/>
        <w:bookmarkEnd w:id="22923"/>
        <w:bookmarkEnd w:id="22924"/>
        <w:bookmarkEnd w:id="22925"/>
        <w:bookmarkEnd w:id="22926"/>
        <w:bookmarkEnd w:id="22927"/>
        <w:bookmarkEnd w:id="22928"/>
        <w:bookmarkEnd w:id="22929"/>
        <w:bookmarkEnd w:id="22930"/>
        <w:bookmarkEnd w:id="22931"/>
        <w:bookmarkEnd w:id="22932"/>
        <w:bookmarkEnd w:id="22933"/>
        <w:bookmarkEnd w:id="22934"/>
        <w:bookmarkEnd w:id="22935"/>
      </w:ins>
    </w:p>
    <w:p w14:paraId="246693C1" w14:textId="77777777" w:rsidR="00CB3986" w:rsidRPr="008E21F4" w:rsidRDefault="00CB3986" w:rsidP="00CB3986">
      <w:pPr>
        <w:rPr>
          <w:ins w:id="22937" w:author="Delta" w:date="2021-07-23T11:12:00Z"/>
          <w:rFonts w:cs="v4.2.0"/>
        </w:rPr>
      </w:pPr>
      <w:ins w:id="22938" w:author="Delta" w:date="2021-07-23T11:12:00Z">
        <w:r w:rsidRPr="008E21F4">
          <w:rPr>
            <w:rFonts w:cs="v4.2.0"/>
          </w:rPr>
          <w:t>The set-up of physical channels for transmitter tests shall be according to the NB-IoT Test Model (</w:t>
        </w:r>
        <w:r w:rsidRPr="008E21F4">
          <w:rPr>
            <w:rFonts w:cs="v4.2.0"/>
            <w:lang w:eastAsia="zh-CN"/>
          </w:rPr>
          <w:t>N</w:t>
        </w:r>
        <w:r w:rsidRPr="008E21F4">
          <w:rPr>
            <w:rFonts w:cs="v4.2.0"/>
          </w:rPr>
          <w:t>-TM) below.</w:t>
        </w:r>
      </w:ins>
    </w:p>
    <w:p w14:paraId="0E3F17D3" w14:textId="77777777" w:rsidR="00CB3986" w:rsidRPr="008E21F4" w:rsidRDefault="00CB3986" w:rsidP="00CB3986">
      <w:pPr>
        <w:rPr>
          <w:ins w:id="22939" w:author="Delta" w:date="2021-07-23T11:12:00Z"/>
        </w:rPr>
      </w:pPr>
      <w:ins w:id="22940" w:author="Delta" w:date="2021-07-23T11:12:00Z">
        <w:r w:rsidRPr="008E21F4">
          <w:rPr>
            <w:lang w:eastAsia="zh-CN"/>
          </w:rPr>
          <w:t>T</w:t>
        </w:r>
        <w:r w:rsidRPr="008E21F4">
          <w:t>he following general parameters are used:</w:t>
        </w:r>
      </w:ins>
    </w:p>
    <w:p w14:paraId="2581C2C9" w14:textId="77777777" w:rsidR="00CB3986" w:rsidRPr="008E21F4" w:rsidRDefault="00CB3986" w:rsidP="00CB3986">
      <w:pPr>
        <w:pStyle w:val="B1"/>
        <w:rPr>
          <w:ins w:id="22941" w:author="Delta" w:date="2021-07-23T11:12:00Z"/>
        </w:rPr>
      </w:pPr>
      <w:ins w:id="22942" w:author="Delta" w:date="2021-07-23T11:12:00Z">
        <w:r w:rsidRPr="008E21F4">
          <w:rPr>
            <w:lang w:eastAsia="zh-CN"/>
          </w:rPr>
          <w:t>-</w:t>
        </w:r>
        <w:r w:rsidRPr="008E21F4">
          <w:rPr>
            <w:lang w:eastAsia="zh-CN"/>
          </w:rPr>
          <w:tab/>
        </w:r>
        <w:r w:rsidRPr="008E21F4">
          <w:t xml:space="preserve">The test models are defined for a single antenna port (using </w:t>
        </w:r>
        <w:r w:rsidRPr="008E21F4">
          <w:rPr>
            <w:i/>
          </w:rPr>
          <w:t>p</w:t>
        </w:r>
        <w:r w:rsidRPr="008E21F4">
          <w:t xml:space="preserve"> = </w:t>
        </w:r>
        <w:r w:rsidRPr="008E21F4">
          <w:rPr>
            <w:lang w:eastAsia="zh-CN"/>
          </w:rPr>
          <w:t>1</w:t>
        </w:r>
        <w:r w:rsidRPr="008E21F4">
          <w:t>0</w:t>
        </w:r>
        <w:r w:rsidRPr="008E21F4">
          <w:rPr>
            <w:lang w:eastAsia="zh-CN"/>
          </w:rPr>
          <w:t>00</w:t>
        </w:r>
        <w:r w:rsidRPr="008E21F4">
          <w:t>);</w:t>
        </w:r>
      </w:ins>
    </w:p>
    <w:p w14:paraId="7E1A5748" w14:textId="77777777" w:rsidR="00CB3986" w:rsidRPr="008E21F4" w:rsidRDefault="00CB3986" w:rsidP="00CB3986">
      <w:pPr>
        <w:pStyle w:val="B1"/>
        <w:rPr>
          <w:ins w:id="22943" w:author="Delta" w:date="2021-07-23T11:12:00Z"/>
        </w:rPr>
      </w:pPr>
      <w:ins w:id="22944" w:author="Delta" w:date="2021-07-23T11:12:00Z">
        <w:r w:rsidRPr="008E21F4">
          <w:t>-</w:t>
        </w:r>
        <w:r w:rsidRPr="008E21F4">
          <w:tab/>
          <w:t>Duration is 10 subframes (10 ms)</w:t>
        </w:r>
      </w:ins>
    </w:p>
    <w:p w14:paraId="5393632F" w14:textId="77777777" w:rsidR="00CB3986" w:rsidRPr="008E21F4" w:rsidRDefault="00CB3986" w:rsidP="00CB3986">
      <w:pPr>
        <w:pStyle w:val="B1"/>
        <w:rPr>
          <w:ins w:id="22945" w:author="Delta" w:date="2021-07-23T11:12:00Z"/>
        </w:rPr>
      </w:pPr>
      <w:ins w:id="22946" w:author="Delta" w:date="2021-07-23T11:12:00Z">
        <w:r w:rsidRPr="008E21F4">
          <w:t>-</w:t>
        </w:r>
        <w:r w:rsidRPr="008E21F4">
          <w:tab/>
          <w:t>Normal CP</w:t>
        </w:r>
      </w:ins>
    </w:p>
    <w:p w14:paraId="5850EFFE" w14:textId="77777777" w:rsidR="00CB3986" w:rsidRPr="008E21F4" w:rsidRDefault="00CB3986" w:rsidP="00CB3986">
      <w:pPr>
        <w:rPr>
          <w:ins w:id="22947" w:author="Delta" w:date="2021-07-23T11:12:00Z"/>
        </w:rPr>
      </w:pPr>
      <w:ins w:id="22948" w:author="Delta" w:date="2021-07-23T11:12:00Z">
        <w:r w:rsidRPr="008E21F4">
          <w:rPr>
            <w:lang w:eastAsia="zh-CN"/>
          </w:rPr>
          <w:t>T</w:t>
        </w:r>
        <w:r w:rsidRPr="008E21F4">
          <w:t>he</w:t>
        </w:r>
        <w:r w:rsidRPr="008E21F4">
          <w:rPr>
            <w:lang w:eastAsia="zh-CN"/>
          </w:rPr>
          <w:t xml:space="preserve"> </w:t>
        </w:r>
        <w:r w:rsidRPr="008E21F4">
          <w:t xml:space="preserve">following </w:t>
        </w:r>
        <w:r w:rsidRPr="008E21F4">
          <w:rPr>
            <w:lang w:eastAsia="zh-CN"/>
          </w:rPr>
          <w:t>physical channel</w:t>
        </w:r>
        <w:r w:rsidRPr="008E21F4">
          <w:t xml:space="preserve"> parameters are used:</w:t>
        </w:r>
      </w:ins>
    </w:p>
    <w:p w14:paraId="3413CF05" w14:textId="77777777" w:rsidR="00CB3986" w:rsidRPr="008E21F4" w:rsidRDefault="00CB3986" w:rsidP="00CB3986">
      <w:pPr>
        <w:pStyle w:val="B1"/>
        <w:rPr>
          <w:ins w:id="22949" w:author="Delta" w:date="2021-07-23T11:12:00Z"/>
        </w:rPr>
      </w:pPr>
      <w:ins w:id="22950" w:author="Delta" w:date="2021-07-23T11:12:00Z">
        <w:r w:rsidRPr="008E21F4">
          <w:rPr>
            <w:lang w:eastAsia="zh-CN"/>
          </w:rPr>
          <w:t>-</w:t>
        </w:r>
        <w:r w:rsidRPr="008E21F4">
          <w:rPr>
            <w:lang w:eastAsia="zh-CN"/>
          </w:rPr>
          <w:tab/>
        </w:r>
        <w:r w:rsidRPr="008E21F4">
          <w:t>The ratio of synchronisation signal EPRE and NRS EPRE is 0 dB</w:t>
        </w:r>
      </w:ins>
    </w:p>
    <w:p w14:paraId="76F9D44C" w14:textId="77777777" w:rsidR="00CB3986" w:rsidRPr="008E21F4" w:rsidRDefault="00CB3986" w:rsidP="00CB3986">
      <w:pPr>
        <w:pStyle w:val="B1"/>
        <w:rPr>
          <w:ins w:id="22951" w:author="Delta" w:date="2021-07-23T11:12:00Z"/>
        </w:rPr>
      </w:pPr>
      <w:ins w:id="22952" w:author="Delta" w:date="2021-07-23T11:12:00Z">
        <w:r w:rsidRPr="008E21F4">
          <w:t>-</w:t>
        </w:r>
        <w:r w:rsidRPr="008E21F4">
          <w:tab/>
          <w:t>NPDCCH format 1</w:t>
        </w:r>
      </w:ins>
    </w:p>
    <w:p w14:paraId="69524D82" w14:textId="77777777" w:rsidR="00CB3986" w:rsidRPr="008E21F4" w:rsidRDefault="00CB3986" w:rsidP="00CB3986">
      <w:pPr>
        <w:rPr>
          <w:ins w:id="22953" w:author="Delta" w:date="2021-07-23T11:12:00Z"/>
          <w:lang w:eastAsia="zh-CN"/>
        </w:rPr>
      </w:pPr>
      <w:ins w:id="22954" w:author="Delta" w:date="2021-07-23T11:12:00Z">
        <w:r w:rsidRPr="008E21F4">
          <w:rPr>
            <w:lang w:eastAsia="zh-CN"/>
          </w:rPr>
          <w:t>For NB-IoT TDD, test models are derived based on the uplink/downlink configuration 1 and special subframe configuration 7 defined in TS 36.211 [12], i.e. as showing in the table 6.1.3-1. Number of frames for the test models is 2.</w:t>
        </w:r>
      </w:ins>
    </w:p>
    <w:p w14:paraId="157475A1" w14:textId="77777777" w:rsidR="00CB3986" w:rsidRPr="008E21F4" w:rsidRDefault="00CB3986" w:rsidP="00CB3986">
      <w:pPr>
        <w:pStyle w:val="TH"/>
        <w:rPr>
          <w:ins w:id="22955" w:author="Delta" w:date="2021-07-23T11:12:00Z"/>
        </w:rPr>
      </w:pPr>
      <w:ins w:id="22956" w:author="Delta" w:date="2021-07-23T11:12:00Z">
        <w:r w:rsidRPr="008E21F4">
          <w:t xml:space="preserve">Table </w:t>
        </w:r>
        <w:r w:rsidRPr="008E21F4">
          <w:rPr>
            <w:lang w:eastAsia="zh-CN"/>
          </w:rPr>
          <w:t>6</w:t>
        </w:r>
        <w:r w:rsidRPr="008E21F4">
          <w:t xml:space="preserve">.1.3-1: </w:t>
        </w:r>
        <w:r w:rsidRPr="008E21F4">
          <w:rPr>
            <w:lang w:eastAsia="zh-CN"/>
          </w:rPr>
          <w:t>Configurations of TDD eNB test models</w:t>
        </w:r>
      </w:ins>
    </w:p>
    <w:tbl>
      <w:tblPr>
        <w:tblW w:w="8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4"/>
        <w:gridCol w:w="1346"/>
        <w:gridCol w:w="1347"/>
        <w:gridCol w:w="1291"/>
        <w:gridCol w:w="1292"/>
        <w:gridCol w:w="1292"/>
      </w:tblGrid>
      <w:tr w:rsidR="00CB3986" w:rsidRPr="008E21F4" w14:paraId="126C3AF2" w14:textId="77777777" w:rsidTr="00D04D5F">
        <w:trPr>
          <w:cantSplit/>
          <w:jc w:val="center"/>
          <w:ins w:id="22957" w:author="Delta" w:date="2021-07-23T11:12:00Z"/>
        </w:trPr>
        <w:tc>
          <w:tcPr>
            <w:tcW w:w="1464" w:type="dxa"/>
            <w:vMerge w:val="restart"/>
            <w:shd w:val="clear" w:color="auto" w:fill="auto"/>
            <w:vAlign w:val="center"/>
          </w:tcPr>
          <w:p w14:paraId="2FD16F91" w14:textId="77777777" w:rsidR="00CB3986" w:rsidRPr="008E21F4" w:rsidRDefault="00CB3986" w:rsidP="00D04D5F">
            <w:pPr>
              <w:pStyle w:val="TAH"/>
              <w:rPr>
                <w:ins w:id="22958" w:author="Delta" w:date="2021-07-23T11:12:00Z"/>
                <w:rFonts w:cs="v4.2.0"/>
              </w:rPr>
            </w:pPr>
            <w:ins w:id="22959" w:author="Delta" w:date="2021-07-23T11:12:00Z">
              <w:r w:rsidRPr="008E21F4">
                <w:rPr>
                  <w:rFonts w:cs="v4.2.0"/>
                </w:rPr>
                <w:t>Downlink-to-Uplink</w:t>
              </w:r>
            </w:ins>
          </w:p>
          <w:p w14:paraId="10B1CB7F" w14:textId="77777777" w:rsidR="00CB3986" w:rsidRPr="008E21F4" w:rsidRDefault="00CB3986" w:rsidP="00D04D5F">
            <w:pPr>
              <w:pStyle w:val="TAH"/>
              <w:rPr>
                <w:ins w:id="22960" w:author="Delta" w:date="2021-07-23T11:12:00Z"/>
                <w:rFonts w:cs="v4.2.0"/>
              </w:rPr>
            </w:pPr>
            <w:ins w:id="22961" w:author="Delta" w:date="2021-07-23T11:12:00Z">
              <w:r w:rsidRPr="008E21F4">
                <w:rPr>
                  <w:rFonts w:cs="v4.2.0"/>
                </w:rPr>
                <w:t>Switch-point periodicity</w:t>
              </w:r>
            </w:ins>
          </w:p>
        </w:tc>
        <w:tc>
          <w:tcPr>
            <w:tcW w:w="2693" w:type="dxa"/>
            <w:gridSpan w:val="2"/>
            <w:vAlign w:val="center"/>
          </w:tcPr>
          <w:p w14:paraId="0FD874FF" w14:textId="77777777" w:rsidR="00CB3986" w:rsidRPr="008E21F4" w:rsidRDefault="00CB3986" w:rsidP="00D04D5F">
            <w:pPr>
              <w:pStyle w:val="TAH"/>
              <w:rPr>
                <w:ins w:id="22962" w:author="Delta" w:date="2021-07-23T11:12:00Z"/>
                <w:rFonts w:cs="v4.2.0"/>
              </w:rPr>
            </w:pPr>
            <w:ins w:id="22963" w:author="Delta" w:date="2021-07-23T11:12:00Z">
              <w:r w:rsidRPr="008E21F4">
                <w:rPr>
                  <w:rFonts w:cs="v4.2.0"/>
                </w:rPr>
                <w:t>Number of UL/DL sub-frames per radio frame (10 ms)</w:t>
              </w:r>
            </w:ins>
          </w:p>
        </w:tc>
        <w:tc>
          <w:tcPr>
            <w:tcW w:w="1291" w:type="dxa"/>
            <w:vMerge w:val="restart"/>
            <w:shd w:val="clear" w:color="auto" w:fill="auto"/>
            <w:vAlign w:val="center"/>
          </w:tcPr>
          <w:p w14:paraId="7E0D1467" w14:textId="77777777" w:rsidR="00CB3986" w:rsidRPr="008E21F4" w:rsidRDefault="00CB3986" w:rsidP="00D04D5F">
            <w:pPr>
              <w:pStyle w:val="TAH"/>
              <w:rPr>
                <w:ins w:id="22964" w:author="Delta" w:date="2021-07-23T11:12:00Z"/>
                <w:rFonts w:cs="v4.2.0"/>
              </w:rPr>
            </w:pPr>
            <w:ins w:id="22965" w:author="Delta" w:date="2021-07-23T11:12:00Z">
              <w:r w:rsidRPr="008E21F4">
                <w:rPr>
                  <w:rFonts w:cs="v4.2.0"/>
                </w:rPr>
                <w:t>DwPTS</w:t>
              </w:r>
            </w:ins>
          </w:p>
        </w:tc>
        <w:tc>
          <w:tcPr>
            <w:tcW w:w="1292" w:type="dxa"/>
            <w:vMerge w:val="restart"/>
            <w:shd w:val="clear" w:color="auto" w:fill="auto"/>
            <w:vAlign w:val="center"/>
          </w:tcPr>
          <w:p w14:paraId="56D4B558" w14:textId="77777777" w:rsidR="00CB3986" w:rsidRPr="008E21F4" w:rsidRDefault="00CB3986" w:rsidP="00D04D5F">
            <w:pPr>
              <w:pStyle w:val="TAH"/>
              <w:rPr>
                <w:ins w:id="22966" w:author="Delta" w:date="2021-07-23T11:12:00Z"/>
                <w:rFonts w:cs="v4.2.0"/>
              </w:rPr>
            </w:pPr>
            <w:ins w:id="22967" w:author="Delta" w:date="2021-07-23T11:12:00Z">
              <w:r w:rsidRPr="008E21F4">
                <w:rPr>
                  <w:rFonts w:cs="v4.2.0"/>
                </w:rPr>
                <w:t>GP</w:t>
              </w:r>
            </w:ins>
          </w:p>
        </w:tc>
        <w:tc>
          <w:tcPr>
            <w:tcW w:w="1292" w:type="dxa"/>
            <w:vMerge w:val="restart"/>
            <w:shd w:val="clear" w:color="auto" w:fill="auto"/>
            <w:vAlign w:val="center"/>
          </w:tcPr>
          <w:p w14:paraId="393DC99C" w14:textId="77777777" w:rsidR="00CB3986" w:rsidRPr="008E21F4" w:rsidRDefault="00CB3986" w:rsidP="00D04D5F">
            <w:pPr>
              <w:pStyle w:val="TAH"/>
              <w:rPr>
                <w:ins w:id="22968" w:author="Delta" w:date="2021-07-23T11:12:00Z"/>
                <w:rFonts w:cs="v4.2.0"/>
              </w:rPr>
            </w:pPr>
            <w:ins w:id="22969" w:author="Delta" w:date="2021-07-23T11:12:00Z">
              <w:r w:rsidRPr="008E21F4">
                <w:rPr>
                  <w:rFonts w:cs="v4.2.0"/>
                </w:rPr>
                <w:t>UpPTS</w:t>
              </w:r>
            </w:ins>
          </w:p>
        </w:tc>
      </w:tr>
      <w:tr w:rsidR="00CB3986" w:rsidRPr="008E21F4" w14:paraId="7ABB6F9F" w14:textId="77777777" w:rsidTr="00D04D5F">
        <w:trPr>
          <w:cantSplit/>
          <w:jc w:val="center"/>
          <w:ins w:id="22970" w:author="Delta" w:date="2021-07-23T11:12:00Z"/>
        </w:trPr>
        <w:tc>
          <w:tcPr>
            <w:tcW w:w="1464" w:type="dxa"/>
            <w:vMerge/>
            <w:shd w:val="clear" w:color="auto" w:fill="auto"/>
            <w:vAlign w:val="center"/>
          </w:tcPr>
          <w:p w14:paraId="5D1DFE26" w14:textId="77777777" w:rsidR="00CB3986" w:rsidRPr="008E21F4" w:rsidRDefault="00CB3986" w:rsidP="00D04D5F">
            <w:pPr>
              <w:pStyle w:val="TAH"/>
              <w:rPr>
                <w:ins w:id="22971" w:author="Delta" w:date="2021-07-23T11:12:00Z"/>
                <w:rFonts w:cs="Arial"/>
              </w:rPr>
            </w:pPr>
          </w:p>
        </w:tc>
        <w:tc>
          <w:tcPr>
            <w:tcW w:w="1346" w:type="dxa"/>
            <w:vAlign w:val="center"/>
          </w:tcPr>
          <w:p w14:paraId="62ABE666" w14:textId="77777777" w:rsidR="00CB3986" w:rsidRPr="008E21F4" w:rsidRDefault="00CB3986" w:rsidP="00D04D5F">
            <w:pPr>
              <w:pStyle w:val="TAH"/>
              <w:rPr>
                <w:ins w:id="22972" w:author="Delta" w:date="2021-07-23T11:12:00Z"/>
                <w:rFonts w:cs="v4.2.0"/>
              </w:rPr>
            </w:pPr>
            <w:ins w:id="22973" w:author="Delta" w:date="2021-07-23T11:12:00Z">
              <w:r w:rsidRPr="008E21F4">
                <w:rPr>
                  <w:rFonts w:cs="v4.2.0"/>
                </w:rPr>
                <w:t>DL</w:t>
              </w:r>
            </w:ins>
          </w:p>
        </w:tc>
        <w:tc>
          <w:tcPr>
            <w:tcW w:w="1347" w:type="dxa"/>
            <w:vAlign w:val="center"/>
          </w:tcPr>
          <w:p w14:paraId="77B2B4C9" w14:textId="77777777" w:rsidR="00CB3986" w:rsidRPr="008E21F4" w:rsidRDefault="00CB3986" w:rsidP="00D04D5F">
            <w:pPr>
              <w:pStyle w:val="TAH"/>
              <w:rPr>
                <w:ins w:id="22974" w:author="Delta" w:date="2021-07-23T11:12:00Z"/>
                <w:rFonts w:cs="v4.2.0"/>
              </w:rPr>
            </w:pPr>
            <w:ins w:id="22975" w:author="Delta" w:date="2021-07-23T11:12:00Z">
              <w:r w:rsidRPr="008E21F4">
                <w:rPr>
                  <w:rFonts w:cs="v4.2.0"/>
                </w:rPr>
                <w:t>UL</w:t>
              </w:r>
            </w:ins>
          </w:p>
        </w:tc>
        <w:tc>
          <w:tcPr>
            <w:tcW w:w="1291" w:type="dxa"/>
            <w:vMerge/>
            <w:shd w:val="clear" w:color="auto" w:fill="auto"/>
            <w:vAlign w:val="center"/>
          </w:tcPr>
          <w:p w14:paraId="1DCE8C24" w14:textId="77777777" w:rsidR="00CB3986" w:rsidRPr="008E21F4" w:rsidRDefault="00CB3986" w:rsidP="00D04D5F">
            <w:pPr>
              <w:pStyle w:val="TAH"/>
              <w:rPr>
                <w:ins w:id="22976" w:author="Delta" w:date="2021-07-23T11:12:00Z"/>
                <w:rFonts w:cs="v4.2.0"/>
                <w:lang w:eastAsia="zh-CN"/>
              </w:rPr>
            </w:pPr>
          </w:p>
        </w:tc>
        <w:tc>
          <w:tcPr>
            <w:tcW w:w="1292" w:type="dxa"/>
            <w:vMerge/>
            <w:shd w:val="clear" w:color="auto" w:fill="auto"/>
            <w:vAlign w:val="center"/>
          </w:tcPr>
          <w:p w14:paraId="17E30424" w14:textId="77777777" w:rsidR="00CB3986" w:rsidRPr="008E21F4" w:rsidRDefault="00CB3986" w:rsidP="00D04D5F">
            <w:pPr>
              <w:pStyle w:val="TAH"/>
              <w:rPr>
                <w:ins w:id="22977" w:author="Delta" w:date="2021-07-23T11:12:00Z"/>
                <w:rFonts w:cs="v4.2.0"/>
                <w:lang w:eastAsia="zh-CN"/>
              </w:rPr>
            </w:pPr>
          </w:p>
        </w:tc>
        <w:tc>
          <w:tcPr>
            <w:tcW w:w="1292" w:type="dxa"/>
            <w:vMerge/>
            <w:shd w:val="clear" w:color="auto" w:fill="auto"/>
            <w:vAlign w:val="center"/>
          </w:tcPr>
          <w:p w14:paraId="7B22A25B" w14:textId="77777777" w:rsidR="00CB3986" w:rsidRPr="008E21F4" w:rsidRDefault="00CB3986" w:rsidP="00D04D5F">
            <w:pPr>
              <w:pStyle w:val="TAH"/>
              <w:rPr>
                <w:ins w:id="22978" w:author="Delta" w:date="2021-07-23T11:12:00Z"/>
                <w:rFonts w:cs="v4.2.0"/>
                <w:lang w:eastAsia="zh-CN"/>
              </w:rPr>
            </w:pPr>
          </w:p>
        </w:tc>
      </w:tr>
      <w:tr w:rsidR="00CB3986" w:rsidRPr="008E21F4" w14:paraId="7E97AD64" w14:textId="77777777" w:rsidTr="00D04D5F">
        <w:trPr>
          <w:cantSplit/>
          <w:jc w:val="center"/>
          <w:ins w:id="22979" w:author="Delta" w:date="2021-07-23T11:12:00Z"/>
        </w:trPr>
        <w:tc>
          <w:tcPr>
            <w:tcW w:w="1464" w:type="dxa"/>
            <w:shd w:val="clear" w:color="auto" w:fill="auto"/>
            <w:vAlign w:val="center"/>
          </w:tcPr>
          <w:p w14:paraId="03B61CA1" w14:textId="77777777" w:rsidR="00CB3986" w:rsidRPr="008E21F4" w:rsidRDefault="00CB3986" w:rsidP="00D04D5F">
            <w:pPr>
              <w:pStyle w:val="TAC"/>
              <w:rPr>
                <w:ins w:id="22980" w:author="Delta" w:date="2021-07-23T11:12:00Z"/>
                <w:rFonts w:cs="Arial"/>
              </w:rPr>
            </w:pPr>
            <w:ins w:id="22981" w:author="Delta" w:date="2021-07-23T11:12:00Z">
              <w:r w:rsidRPr="008E21F4">
                <w:rPr>
                  <w:rFonts w:cs="Arial"/>
                </w:rPr>
                <w:t>5ms</w:t>
              </w:r>
            </w:ins>
          </w:p>
        </w:tc>
        <w:tc>
          <w:tcPr>
            <w:tcW w:w="1346" w:type="dxa"/>
            <w:vAlign w:val="center"/>
          </w:tcPr>
          <w:p w14:paraId="7C74F552" w14:textId="77777777" w:rsidR="00CB3986" w:rsidRPr="008E21F4" w:rsidRDefault="00CB3986" w:rsidP="00D04D5F">
            <w:pPr>
              <w:pStyle w:val="TAC"/>
              <w:rPr>
                <w:ins w:id="22982" w:author="Delta" w:date="2021-07-23T11:12:00Z"/>
                <w:rFonts w:cs="Arial"/>
              </w:rPr>
            </w:pPr>
            <w:ins w:id="22983" w:author="Delta" w:date="2021-07-23T11:12:00Z">
              <w:r w:rsidRPr="008E21F4">
                <w:rPr>
                  <w:rFonts w:cs="Arial"/>
                </w:rPr>
                <w:t>4</w:t>
              </w:r>
            </w:ins>
          </w:p>
        </w:tc>
        <w:tc>
          <w:tcPr>
            <w:tcW w:w="1347" w:type="dxa"/>
            <w:vAlign w:val="center"/>
          </w:tcPr>
          <w:p w14:paraId="2DF44AC5" w14:textId="77777777" w:rsidR="00CB3986" w:rsidRPr="008E21F4" w:rsidRDefault="00CB3986" w:rsidP="00D04D5F">
            <w:pPr>
              <w:pStyle w:val="TAC"/>
              <w:rPr>
                <w:ins w:id="22984" w:author="Delta" w:date="2021-07-23T11:12:00Z"/>
                <w:rFonts w:cs="Arial"/>
              </w:rPr>
            </w:pPr>
            <w:ins w:id="22985" w:author="Delta" w:date="2021-07-23T11:12:00Z">
              <w:r w:rsidRPr="008E21F4">
                <w:rPr>
                  <w:rFonts w:cs="Arial"/>
                </w:rPr>
                <w:t>4</w:t>
              </w:r>
            </w:ins>
          </w:p>
        </w:tc>
        <w:tc>
          <w:tcPr>
            <w:tcW w:w="1291" w:type="dxa"/>
            <w:shd w:val="clear" w:color="auto" w:fill="auto"/>
            <w:vAlign w:val="center"/>
          </w:tcPr>
          <w:p w14:paraId="0FE52456" w14:textId="77777777" w:rsidR="00CB3986" w:rsidRPr="008E21F4" w:rsidRDefault="00CB3986" w:rsidP="00D04D5F">
            <w:pPr>
              <w:pStyle w:val="TAC"/>
              <w:rPr>
                <w:ins w:id="22986" w:author="Delta" w:date="2021-07-23T11:12:00Z"/>
                <w:rFonts w:cs="Arial"/>
              </w:rPr>
            </w:pPr>
            <w:ins w:id="22987" w:author="Delta" w:date="2021-07-23T11:12:00Z">
              <w:r w:rsidRPr="008E21F4">
                <w:rPr>
                  <w:rFonts w:cs="Arial"/>
                </w:rPr>
                <w:object w:dxaOrig="820" w:dyaOrig="300" w14:anchorId="12547A97">
                  <v:shape id="_x0000_i1088" type="#_x0000_t75" style="width:38.2pt;height:14.4pt" o:ole="">
                    <v:imagedata r:id="rId50" o:title=""/>
                  </v:shape>
                  <o:OLEObject Type="Embed" ProgID="Equation.3" ShapeID="_x0000_i1088" DrawAspect="Content" ObjectID="_1688546226" r:id="rId105"/>
                </w:object>
              </w:r>
            </w:ins>
          </w:p>
        </w:tc>
        <w:tc>
          <w:tcPr>
            <w:tcW w:w="1292" w:type="dxa"/>
            <w:shd w:val="clear" w:color="auto" w:fill="auto"/>
            <w:vAlign w:val="center"/>
          </w:tcPr>
          <w:p w14:paraId="7F314C83" w14:textId="77777777" w:rsidR="00CB3986" w:rsidRPr="008E21F4" w:rsidRDefault="00CB3986" w:rsidP="00D04D5F">
            <w:pPr>
              <w:pStyle w:val="TAC"/>
              <w:rPr>
                <w:ins w:id="22988" w:author="Delta" w:date="2021-07-23T11:12:00Z"/>
                <w:rFonts w:cs="Arial"/>
              </w:rPr>
            </w:pPr>
            <w:ins w:id="22989" w:author="Delta" w:date="2021-07-23T11:12:00Z">
              <w:r w:rsidRPr="008E21F4">
                <w:rPr>
                  <w:rFonts w:cs="Arial"/>
                </w:rPr>
                <w:object w:dxaOrig="720" w:dyaOrig="300" w14:anchorId="46E1B9E7">
                  <v:shape id="_x0000_i1089" type="#_x0000_t75" style="width:36.95pt;height:15.65pt" o:ole="">
                    <v:imagedata r:id="rId52" o:title=""/>
                  </v:shape>
                  <o:OLEObject Type="Embed" ProgID="Equation.3" ShapeID="_x0000_i1089" DrawAspect="Content" ObjectID="_1688546227" r:id="rId106"/>
                </w:object>
              </w:r>
            </w:ins>
          </w:p>
        </w:tc>
        <w:tc>
          <w:tcPr>
            <w:tcW w:w="1292" w:type="dxa"/>
            <w:shd w:val="clear" w:color="auto" w:fill="auto"/>
            <w:vAlign w:val="center"/>
          </w:tcPr>
          <w:p w14:paraId="5A0CA9B8" w14:textId="77777777" w:rsidR="00CB3986" w:rsidRPr="008E21F4" w:rsidRDefault="00CB3986" w:rsidP="00D04D5F">
            <w:pPr>
              <w:pStyle w:val="TAC"/>
              <w:rPr>
                <w:ins w:id="22990" w:author="Delta" w:date="2021-07-23T11:12:00Z"/>
                <w:rFonts w:cs="Arial"/>
              </w:rPr>
            </w:pPr>
            <w:ins w:id="22991" w:author="Delta" w:date="2021-07-23T11:12:00Z">
              <w:r w:rsidRPr="008E21F4">
                <w:rPr>
                  <w:rFonts w:cs="Arial"/>
                </w:rPr>
                <w:object w:dxaOrig="720" w:dyaOrig="300" w14:anchorId="1928FBC4">
                  <v:shape id="_x0000_i1090" type="#_x0000_t75" style="width:36.95pt;height:15.65pt" o:ole="">
                    <v:imagedata r:id="rId54" o:title=""/>
                  </v:shape>
                  <o:OLEObject Type="Embed" ProgID="Equation.3" ShapeID="_x0000_i1090" DrawAspect="Content" ObjectID="_1688546228" r:id="rId107"/>
                </w:object>
              </w:r>
            </w:ins>
          </w:p>
        </w:tc>
      </w:tr>
    </w:tbl>
    <w:p w14:paraId="1BE3C439" w14:textId="77777777" w:rsidR="00CB3986" w:rsidRPr="008E21F4" w:rsidRDefault="00CB3986" w:rsidP="00CB3986">
      <w:pPr>
        <w:pStyle w:val="B1"/>
        <w:rPr>
          <w:ins w:id="22992" w:author="Delta" w:date="2021-07-23T11:12:00Z"/>
          <w:lang w:eastAsia="zh-CN"/>
        </w:rPr>
      </w:pPr>
    </w:p>
    <w:p w14:paraId="0BEB91F5" w14:textId="77777777" w:rsidR="00CB3986" w:rsidRPr="008E21F4" w:rsidRDefault="00CB3986" w:rsidP="00CB3986">
      <w:pPr>
        <w:pStyle w:val="Heading3"/>
        <w:rPr>
          <w:ins w:id="22993" w:author="Delta" w:date="2021-07-23T11:12:00Z"/>
          <w:lang w:eastAsia="zh-CN"/>
        </w:rPr>
      </w:pPr>
      <w:bookmarkStart w:id="22994" w:name="_Toc21017714"/>
      <w:bookmarkStart w:id="22995" w:name="_Toc29486177"/>
      <w:bookmarkStart w:id="22996" w:name="_Toc29756867"/>
      <w:bookmarkStart w:id="22997" w:name="_Toc29757980"/>
      <w:bookmarkStart w:id="22998" w:name="_Toc35952545"/>
      <w:bookmarkStart w:id="22999" w:name="_Toc37174545"/>
      <w:bookmarkStart w:id="23000" w:name="_Toc37176426"/>
      <w:bookmarkStart w:id="23001" w:name="_Toc45831501"/>
      <w:bookmarkStart w:id="23002" w:name="_Toc45832226"/>
      <w:bookmarkStart w:id="23003" w:name="_Toc52547154"/>
      <w:bookmarkStart w:id="23004" w:name="_Toc61110301"/>
      <w:bookmarkStart w:id="23005" w:name="_Toc67910583"/>
      <w:bookmarkStart w:id="23006" w:name="_Toc75187507"/>
      <w:bookmarkStart w:id="23007" w:name="_Toc76501262"/>
      <w:ins w:id="23008" w:author="Delta" w:date="2021-07-23T11:12:00Z">
        <w:r w:rsidRPr="008E21F4">
          <w:t>6.1.</w:t>
        </w:r>
        <w:r w:rsidRPr="008E21F4">
          <w:rPr>
            <w:lang w:eastAsia="zh-CN"/>
          </w:rPr>
          <w:t>4</w:t>
        </w:r>
        <w:r w:rsidRPr="008E21F4">
          <w:tab/>
          <w:t>Data content of Physical channels and Signals</w:t>
        </w:r>
        <w:r w:rsidRPr="008E21F4">
          <w:rPr>
            <w:lang w:eastAsia="zh-CN"/>
          </w:rPr>
          <w:t xml:space="preserve"> for N-TM</w:t>
        </w:r>
        <w:bookmarkEnd w:id="22994"/>
        <w:bookmarkEnd w:id="22995"/>
        <w:bookmarkEnd w:id="22996"/>
        <w:bookmarkEnd w:id="22997"/>
        <w:bookmarkEnd w:id="22998"/>
        <w:bookmarkEnd w:id="22999"/>
        <w:bookmarkEnd w:id="23000"/>
        <w:bookmarkEnd w:id="23001"/>
        <w:bookmarkEnd w:id="23002"/>
        <w:bookmarkEnd w:id="23003"/>
        <w:bookmarkEnd w:id="23004"/>
        <w:bookmarkEnd w:id="23005"/>
        <w:bookmarkEnd w:id="23006"/>
        <w:bookmarkEnd w:id="23007"/>
      </w:ins>
    </w:p>
    <w:p w14:paraId="674B0FE9" w14:textId="77777777" w:rsidR="00CB3986" w:rsidRPr="008E21F4" w:rsidRDefault="00CB3986" w:rsidP="00CB3986">
      <w:pPr>
        <w:rPr>
          <w:ins w:id="23009" w:author="Delta" w:date="2021-07-23T11:12:00Z"/>
          <w:lang w:eastAsia="zh-CN"/>
        </w:rPr>
      </w:pPr>
      <w:ins w:id="23010" w:author="Delta" w:date="2021-07-23T11:12:00Z">
        <w:r w:rsidRPr="008E21F4">
          <w:rPr>
            <w:lang w:eastAsia="zh-CN"/>
          </w:rPr>
          <w:t>D</w:t>
        </w:r>
        <w:r w:rsidRPr="008E21F4">
          <w:t>ata content of</w:t>
        </w:r>
        <w:r w:rsidRPr="008E21F4">
          <w:rPr>
            <w:lang w:eastAsia="zh-CN"/>
          </w:rPr>
          <w:t xml:space="preserve"> p</w:t>
        </w:r>
        <w:r w:rsidRPr="008E21F4">
          <w:t xml:space="preserve">hysical channels and </w:t>
        </w:r>
        <w:r w:rsidRPr="008E21F4">
          <w:rPr>
            <w:lang w:eastAsia="zh-CN"/>
          </w:rPr>
          <w:t>s</w:t>
        </w:r>
        <w:r w:rsidRPr="008E21F4">
          <w:t>ignals</w:t>
        </w:r>
        <w:r w:rsidRPr="008E21F4">
          <w:rPr>
            <w:lang w:eastAsia="zh-CN"/>
          </w:rPr>
          <w:t xml:space="preserve"> for NB-IoT should be fully aligned the specification statement in TS36.211. Detail configuration for the tranmistter characteristic tests are used as follows,</w:t>
        </w:r>
      </w:ins>
    </w:p>
    <w:p w14:paraId="45AE486B" w14:textId="77777777" w:rsidR="00CB3986" w:rsidRPr="008E21F4" w:rsidRDefault="00CB3986" w:rsidP="00CB3986">
      <w:pPr>
        <w:rPr>
          <w:ins w:id="23011" w:author="Delta" w:date="2021-07-23T11:12:00Z"/>
          <w:b/>
          <w:lang w:eastAsia="zh-CN"/>
        </w:rPr>
      </w:pPr>
      <w:ins w:id="23012" w:author="Delta" w:date="2021-07-23T11:12:00Z">
        <w:r w:rsidRPr="008E21F4">
          <w:t xml:space="preserve">In case multiple NB-IoT carriers are configured with N-TMs, the </w:t>
        </w:r>
        <w:r w:rsidRPr="008E21F4">
          <w:object w:dxaOrig="480" w:dyaOrig="360" w14:anchorId="6CF373A8">
            <v:shape id="_x0000_i1091" type="#_x0000_t75" style="width:23.8pt;height:18.8pt" o:ole="">
              <v:imagedata r:id="rId79" o:title=""/>
            </v:shape>
            <o:OLEObject Type="Embed" ProgID="Equation.3" ShapeID="_x0000_i1091" DrawAspect="Content" ObjectID="_1688546229" r:id="rId108"/>
          </w:object>
        </w:r>
        <w:r w:rsidRPr="008E21F4">
          <w:t xml:space="preserve"> for the n</w:t>
        </w:r>
        <w:r w:rsidRPr="008E21F4">
          <w:rPr>
            <w:vertAlign w:val="superscript"/>
          </w:rPr>
          <w:t>th</w:t>
        </w:r>
        <w:r w:rsidRPr="008E21F4">
          <w:t xml:space="preserve"> configured NB-IoT carrier shall be equal to 97+6*n+max(0,m-1), where m is equal to 0 for stand-alone NB-IoT carrier or equal to the Cell ID of the E-UTRA carrier containing the in-band/guard-band NB-IoT carrier.</w:t>
        </w:r>
      </w:ins>
    </w:p>
    <w:p w14:paraId="3230A746" w14:textId="77777777" w:rsidR="00CB3986" w:rsidRPr="008E21F4" w:rsidRDefault="00CB3986" w:rsidP="00CB3986">
      <w:pPr>
        <w:rPr>
          <w:ins w:id="23013" w:author="Delta" w:date="2021-07-23T11:12:00Z"/>
        </w:rPr>
      </w:pPr>
      <w:ins w:id="23014" w:author="Delta" w:date="2021-07-23T11:12:00Z">
        <w:r w:rsidRPr="008E21F4">
          <w:t>Initialization of the scrambler and RE-mappers as defined in TS36.211 use the following additional parameters:</w:t>
        </w:r>
      </w:ins>
    </w:p>
    <w:p w14:paraId="0F8E0798" w14:textId="77777777" w:rsidR="00CB3986" w:rsidRPr="008E21F4" w:rsidRDefault="00CB3986" w:rsidP="00CB3986">
      <w:pPr>
        <w:pStyle w:val="B1"/>
        <w:rPr>
          <w:ins w:id="23015" w:author="Delta" w:date="2021-07-23T11:12:00Z"/>
        </w:rPr>
      </w:pPr>
      <w:ins w:id="23016" w:author="Delta" w:date="2021-07-23T11:12:00Z">
        <w:r w:rsidRPr="008E21F4">
          <w:t>-</w:t>
        </w:r>
        <w:r w:rsidRPr="008E21F4">
          <w:tab/>
        </w:r>
        <w:r w:rsidRPr="008E21F4">
          <w:rPr>
            <w:position w:val="-10"/>
          </w:rPr>
          <w:object w:dxaOrig="240" w:dyaOrig="300" w14:anchorId="31C1493E">
            <v:shape id="_x0000_i1092" type="#_x0000_t75" style="width:11.25pt;height:15.65pt" o:ole="">
              <v:imagedata r:id="rId15" o:title=""/>
            </v:shape>
            <o:OLEObject Type="Embed" ProgID="Equation.3" ShapeID="_x0000_i1092" DrawAspect="Content" ObjectID="_1688546230" r:id="rId109"/>
          </w:object>
        </w:r>
        <w:r w:rsidRPr="008E21F4">
          <w:t xml:space="preserve"> = 0</w:t>
        </w:r>
      </w:ins>
    </w:p>
    <w:p w14:paraId="74229D9A" w14:textId="77777777" w:rsidR="00CB3986" w:rsidRPr="008E21F4" w:rsidRDefault="00CB3986" w:rsidP="00CB3986">
      <w:pPr>
        <w:pStyle w:val="B1"/>
        <w:rPr>
          <w:ins w:id="23017" w:author="Delta" w:date="2021-07-23T11:12:00Z"/>
        </w:rPr>
      </w:pPr>
      <w:ins w:id="23018" w:author="Delta" w:date="2021-07-23T11:12:00Z">
        <w:r w:rsidRPr="008E21F4">
          <w:t>-</w:t>
        </w:r>
        <w:r w:rsidRPr="008E21F4">
          <w:tab/>
          <w:t xml:space="preserve">The </w:t>
        </w:r>
        <w:r w:rsidRPr="008E21F4">
          <w:rPr>
            <w:lang w:eastAsia="zh-CN"/>
          </w:rPr>
          <w:t>N</w:t>
        </w:r>
        <w:r w:rsidRPr="008E21F4">
          <w:t xml:space="preserve">-TM shall start when </w:t>
        </w:r>
        <w:r w:rsidRPr="008E21F4">
          <w:rPr>
            <w:position w:val="-12"/>
          </w:rPr>
          <w:object w:dxaOrig="260" w:dyaOrig="360" w14:anchorId="6E97D0F9">
            <v:shape id="_x0000_i1093" type="#_x0000_t75" style="width:14.4pt;height:18.8pt" o:ole="">
              <v:imagedata r:id="rId82" o:title=""/>
            </v:shape>
            <o:OLEObject Type="Embed" ProgID="Equation.3" ShapeID="_x0000_i1093" DrawAspect="Content" ObjectID="_1688546231" r:id="rId110"/>
          </w:object>
        </w:r>
        <w:r w:rsidRPr="008E21F4">
          <w:t xml:space="preserve"> = 0</w:t>
        </w:r>
      </w:ins>
    </w:p>
    <w:p w14:paraId="0D2C6F49" w14:textId="77777777" w:rsidR="00CB3986" w:rsidRPr="008E21F4" w:rsidRDefault="00CB3986" w:rsidP="00CB3986">
      <w:pPr>
        <w:pStyle w:val="B1"/>
        <w:rPr>
          <w:ins w:id="23019" w:author="Delta" w:date="2021-07-23T11:12:00Z"/>
        </w:rPr>
      </w:pPr>
      <w:ins w:id="23020" w:author="Delta" w:date="2021-07-23T11:12:00Z">
        <w:r w:rsidRPr="008E21F4">
          <w:t>-</w:t>
        </w:r>
        <w:r w:rsidRPr="008E21F4">
          <w:tab/>
        </w:r>
        <w:r w:rsidRPr="008E21F4">
          <w:rPr>
            <w:i/>
          </w:rPr>
          <w:t>p</w:t>
        </w:r>
        <w:r w:rsidRPr="008E21F4">
          <w:t xml:space="preserve"> = </w:t>
        </w:r>
        <w:r w:rsidRPr="008E21F4">
          <w:rPr>
            <w:lang w:eastAsia="zh-CN"/>
          </w:rPr>
          <w:t>100</w:t>
        </w:r>
        <w:r w:rsidRPr="008E21F4">
          <w:t xml:space="preserve">0 shall be used for the generation of the </w:t>
        </w:r>
        <w:r w:rsidRPr="008E21F4">
          <w:rPr>
            <w:lang w:eastAsia="zh-CN"/>
          </w:rPr>
          <w:t>N</w:t>
        </w:r>
        <w:r w:rsidRPr="008E21F4">
          <w:t>-TM data</w:t>
        </w:r>
      </w:ins>
    </w:p>
    <w:p w14:paraId="7CB60933" w14:textId="77777777" w:rsidR="00CB3986" w:rsidRPr="008E21F4" w:rsidRDefault="00CB3986" w:rsidP="00CB3986">
      <w:pPr>
        <w:pStyle w:val="B1"/>
        <w:rPr>
          <w:ins w:id="23021" w:author="Delta" w:date="2021-07-23T11:12:00Z"/>
        </w:rPr>
      </w:pPr>
      <w:ins w:id="23022" w:author="Delta" w:date="2021-07-23T11:12:00Z">
        <w:r w:rsidRPr="008E21F4">
          <w:t>-</w:t>
        </w:r>
        <w:r w:rsidRPr="008E21F4">
          <w:tab/>
        </w:r>
        <w:r w:rsidRPr="008E21F4">
          <w:object w:dxaOrig="480" w:dyaOrig="360" w14:anchorId="3E2B1F70">
            <v:shape id="_x0000_i1094" type="#_x0000_t75" style="width:23.8pt;height:18.8pt" o:ole="">
              <v:imagedata r:id="rId79" o:title=""/>
            </v:shape>
            <o:OLEObject Type="Embed" ProgID="Equation.3" ShapeID="_x0000_i1094" DrawAspect="Content" ObjectID="_1688546232" r:id="rId111"/>
          </w:object>
        </w:r>
        <w:r w:rsidRPr="008E21F4">
          <w:t xml:space="preserve"> = 1</w:t>
        </w:r>
        <w:r w:rsidRPr="008E21F4">
          <w:rPr>
            <w:lang w:eastAsia="zh-CN"/>
          </w:rPr>
          <w:t>03</w:t>
        </w:r>
        <w:r w:rsidRPr="008E21F4">
          <w:t xml:space="preserve"> for the lowest configured stand-alone NB-IoT carrier or in-band/guard-band </w:t>
        </w:r>
        <w:r w:rsidRPr="008E21F4">
          <w:rPr>
            <w:rFonts w:hint="eastAsia"/>
          </w:rPr>
          <w:t xml:space="preserve">NB-IoT </w:t>
        </w:r>
        <w:r w:rsidRPr="008E21F4">
          <w:t xml:space="preserve">carrier(s) within the lowest E-UTRA carrier, </w:t>
        </w:r>
        <w:r w:rsidRPr="008E21F4">
          <w:rPr>
            <w:position w:val="-10"/>
          </w:rPr>
          <w:object w:dxaOrig="480" w:dyaOrig="360" w14:anchorId="61842593">
            <v:shape id="_x0000_i1095" type="#_x0000_t75" style="width:23.8pt;height:18.8pt" o:ole="">
              <v:imagedata r:id="rId79" o:title=""/>
            </v:shape>
            <o:OLEObject Type="Embed" ProgID="Equation.3" ShapeID="_x0000_i1095" DrawAspect="Content" ObjectID="_1688546233" r:id="rId112"/>
          </w:object>
        </w:r>
        <w:r w:rsidRPr="008E21F4">
          <w:t xml:space="preserve"> = 109 for the 2</w:t>
        </w:r>
        <w:r w:rsidRPr="008E21F4">
          <w:rPr>
            <w:vertAlign w:val="superscript"/>
          </w:rPr>
          <w:t>nd</w:t>
        </w:r>
        <w:r w:rsidRPr="008E21F4">
          <w:t xml:space="preserve"> lowest configured </w:t>
        </w:r>
        <w:r w:rsidRPr="008E21F4">
          <w:rPr>
            <w:rFonts w:hint="eastAsia"/>
          </w:rPr>
          <w:t xml:space="preserve">NB-IoT </w:t>
        </w:r>
        <w:r w:rsidRPr="008E21F4">
          <w:t xml:space="preserve">stand-alone carrier or 110 for the in-band/guard-band </w:t>
        </w:r>
        <w:r w:rsidRPr="008E21F4">
          <w:rPr>
            <w:rFonts w:hint="eastAsia"/>
          </w:rPr>
          <w:t xml:space="preserve">NB-IoT </w:t>
        </w:r>
        <w:r w:rsidRPr="008E21F4">
          <w:t>carrier(s) within the 2</w:t>
        </w:r>
        <w:r w:rsidRPr="008E21F4">
          <w:rPr>
            <w:vertAlign w:val="superscript"/>
          </w:rPr>
          <w:t>nd</w:t>
        </w:r>
        <w:r w:rsidRPr="008E21F4">
          <w:t xml:space="preserve"> lowest E-UTRA carrier,…, </w:t>
        </w:r>
        <w:r w:rsidRPr="008E21F4">
          <w:rPr>
            <w:position w:val="-10"/>
          </w:rPr>
          <w:object w:dxaOrig="480" w:dyaOrig="360" w14:anchorId="3D78EE78">
            <v:shape id="_x0000_i1096" type="#_x0000_t75" style="width:23.8pt;height:18.8pt" o:ole="">
              <v:imagedata r:id="rId79" o:title=""/>
            </v:shape>
            <o:OLEObject Type="Embed" ProgID="Equation.3" ShapeID="_x0000_i1096" DrawAspect="Content" ObjectID="_1688546234" r:id="rId113"/>
          </w:object>
        </w:r>
        <w:r w:rsidRPr="008E21F4">
          <w:t xml:space="preserve"> = 97+6*n+max(0,m-1) for the n</w:t>
        </w:r>
        <w:r w:rsidRPr="008E21F4">
          <w:rPr>
            <w:vertAlign w:val="superscript"/>
          </w:rPr>
          <w:t>th</w:t>
        </w:r>
        <w:r w:rsidRPr="008E21F4">
          <w:t xml:space="preserve"> configured </w:t>
        </w:r>
        <w:r w:rsidRPr="008E21F4">
          <w:rPr>
            <w:rFonts w:hint="eastAsia"/>
          </w:rPr>
          <w:t xml:space="preserve">NB-IoT </w:t>
        </w:r>
        <w:r w:rsidRPr="008E21F4">
          <w:t xml:space="preserve">stand-alone carrier or in-band/guard-band </w:t>
        </w:r>
        <w:r w:rsidRPr="008E21F4">
          <w:rPr>
            <w:rFonts w:hint="eastAsia"/>
          </w:rPr>
          <w:t xml:space="preserve">NB-IoT </w:t>
        </w:r>
        <w:r w:rsidRPr="008E21F4">
          <w:t>carrier(s) within the m</w:t>
        </w:r>
        <w:r w:rsidRPr="008E21F4">
          <w:rPr>
            <w:vertAlign w:val="superscript"/>
          </w:rPr>
          <w:t>th</w:t>
        </w:r>
        <w:r w:rsidRPr="008E21F4">
          <w:t xml:space="preserve"> E-UTRA carrier</w:t>
        </w:r>
      </w:ins>
    </w:p>
    <w:p w14:paraId="26B75193" w14:textId="77777777" w:rsidR="00CB3986" w:rsidRPr="008E21F4" w:rsidRDefault="00CB3986" w:rsidP="00CB3986">
      <w:pPr>
        <w:pStyle w:val="Heading4"/>
        <w:rPr>
          <w:ins w:id="23023" w:author="Delta" w:date="2021-07-23T11:12:00Z"/>
        </w:rPr>
      </w:pPr>
      <w:bookmarkStart w:id="23024" w:name="_Toc21017715"/>
      <w:bookmarkStart w:id="23025" w:name="_Toc29486178"/>
      <w:bookmarkStart w:id="23026" w:name="_Toc29756868"/>
      <w:bookmarkStart w:id="23027" w:name="_Toc29757981"/>
      <w:bookmarkStart w:id="23028" w:name="_Toc35952546"/>
      <w:bookmarkStart w:id="23029" w:name="_Toc37174546"/>
      <w:bookmarkStart w:id="23030" w:name="_Toc37176427"/>
      <w:bookmarkStart w:id="23031" w:name="_Toc45831502"/>
      <w:bookmarkStart w:id="23032" w:name="_Toc45832227"/>
      <w:bookmarkStart w:id="23033" w:name="_Toc52547155"/>
      <w:bookmarkStart w:id="23034" w:name="_Toc61110302"/>
      <w:bookmarkStart w:id="23035" w:name="_Toc67910584"/>
      <w:bookmarkStart w:id="23036" w:name="_Toc75187508"/>
      <w:bookmarkStart w:id="23037" w:name="_Toc76501263"/>
      <w:ins w:id="23038" w:author="Delta" w:date="2021-07-23T11:12:00Z">
        <w:r w:rsidRPr="008E21F4">
          <w:t>6.1.</w:t>
        </w:r>
        <w:r w:rsidRPr="008E21F4">
          <w:rPr>
            <w:lang w:eastAsia="zh-CN"/>
          </w:rPr>
          <w:t>4</w:t>
        </w:r>
        <w:r w:rsidRPr="008E21F4">
          <w:t>.1</w:t>
        </w:r>
        <w:r w:rsidRPr="008E21F4">
          <w:tab/>
          <w:t>Reference signals</w:t>
        </w:r>
        <w:bookmarkEnd w:id="23024"/>
        <w:bookmarkEnd w:id="23025"/>
        <w:bookmarkEnd w:id="23026"/>
        <w:bookmarkEnd w:id="23027"/>
        <w:bookmarkEnd w:id="23028"/>
        <w:bookmarkEnd w:id="23029"/>
        <w:bookmarkEnd w:id="23030"/>
        <w:bookmarkEnd w:id="23031"/>
        <w:bookmarkEnd w:id="23032"/>
        <w:bookmarkEnd w:id="23033"/>
        <w:bookmarkEnd w:id="23034"/>
        <w:bookmarkEnd w:id="23035"/>
        <w:bookmarkEnd w:id="23036"/>
        <w:bookmarkEnd w:id="23037"/>
      </w:ins>
    </w:p>
    <w:p w14:paraId="61C146D2" w14:textId="77777777" w:rsidR="00CB3986" w:rsidRPr="008E21F4" w:rsidRDefault="00CB3986" w:rsidP="00CB3986">
      <w:pPr>
        <w:rPr>
          <w:ins w:id="23039" w:author="Delta" w:date="2021-07-23T11:12:00Z"/>
          <w:lang w:eastAsia="zh-CN"/>
        </w:rPr>
      </w:pPr>
      <w:ins w:id="23040" w:author="Delta" w:date="2021-07-23T11:12:00Z">
        <w:r w:rsidRPr="008E21F4">
          <w:t xml:space="preserve">Sequence generation, modulation and mapping to REs according to TS36.211, clause </w:t>
        </w:r>
        <w:r w:rsidRPr="008E21F4">
          <w:rPr>
            <w:lang w:eastAsia="zh-CN"/>
          </w:rPr>
          <w:t>10</w:t>
        </w:r>
        <w:r w:rsidRPr="008E21F4">
          <w:t>.</w:t>
        </w:r>
        <w:r w:rsidRPr="008E21F4">
          <w:rPr>
            <w:lang w:eastAsia="zh-CN"/>
          </w:rPr>
          <w:t>2</w:t>
        </w:r>
        <w:r w:rsidRPr="008E21F4">
          <w:t>.</w:t>
        </w:r>
        <w:r w:rsidRPr="008E21F4">
          <w:rPr>
            <w:lang w:eastAsia="zh-CN"/>
          </w:rPr>
          <w:t>6.</w:t>
        </w:r>
      </w:ins>
    </w:p>
    <w:p w14:paraId="4EC6DEFF" w14:textId="77777777" w:rsidR="00CB3986" w:rsidRPr="008E21F4" w:rsidRDefault="00CB3986" w:rsidP="00CB3986">
      <w:pPr>
        <w:pStyle w:val="Heading4"/>
        <w:rPr>
          <w:ins w:id="23041" w:author="Delta" w:date="2021-07-23T11:12:00Z"/>
        </w:rPr>
      </w:pPr>
      <w:bookmarkStart w:id="23042" w:name="_Toc21017716"/>
      <w:bookmarkStart w:id="23043" w:name="_Toc29486179"/>
      <w:bookmarkStart w:id="23044" w:name="_Toc29756869"/>
      <w:bookmarkStart w:id="23045" w:name="_Toc29757982"/>
      <w:bookmarkStart w:id="23046" w:name="_Toc35952547"/>
      <w:bookmarkStart w:id="23047" w:name="_Toc37174547"/>
      <w:bookmarkStart w:id="23048" w:name="_Toc37176428"/>
      <w:bookmarkStart w:id="23049" w:name="_Toc45831503"/>
      <w:bookmarkStart w:id="23050" w:name="_Toc45832228"/>
      <w:bookmarkStart w:id="23051" w:name="_Toc52547156"/>
      <w:bookmarkStart w:id="23052" w:name="_Toc61110303"/>
      <w:bookmarkStart w:id="23053" w:name="_Toc67910585"/>
      <w:bookmarkStart w:id="23054" w:name="_Toc75187509"/>
      <w:bookmarkStart w:id="23055" w:name="_Toc76501264"/>
      <w:ins w:id="23056" w:author="Delta" w:date="2021-07-23T11:12:00Z">
        <w:r w:rsidRPr="008E21F4">
          <w:t>6.1.</w:t>
        </w:r>
        <w:r w:rsidRPr="008E21F4">
          <w:rPr>
            <w:lang w:eastAsia="zh-CN"/>
          </w:rPr>
          <w:t>4</w:t>
        </w:r>
        <w:r w:rsidRPr="008E21F4">
          <w:t>.</w:t>
        </w:r>
        <w:r w:rsidRPr="008E21F4">
          <w:rPr>
            <w:lang w:eastAsia="zh-CN"/>
          </w:rPr>
          <w:t>2</w:t>
        </w:r>
        <w:r w:rsidRPr="008E21F4">
          <w:tab/>
          <w:t>Synchronization signals</w:t>
        </w:r>
        <w:bookmarkEnd w:id="23042"/>
        <w:bookmarkEnd w:id="23043"/>
        <w:bookmarkEnd w:id="23044"/>
        <w:bookmarkEnd w:id="23045"/>
        <w:bookmarkEnd w:id="23046"/>
        <w:bookmarkEnd w:id="23047"/>
        <w:bookmarkEnd w:id="23048"/>
        <w:bookmarkEnd w:id="23049"/>
        <w:bookmarkEnd w:id="23050"/>
        <w:bookmarkEnd w:id="23051"/>
        <w:bookmarkEnd w:id="23052"/>
        <w:bookmarkEnd w:id="23053"/>
        <w:bookmarkEnd w:id="23054"/>
        <w:bookmarkEnd w:id="23055"/>
      </w:ins>
    </w:p>
    <w:p w14:paraId="3E65CE61" w14:textId="77777777" w:rsidR="00CB3986" w:rsidRPr="008E21F4" w:rsidRDefault="00CB3986" w:rsidP="00CB3986">
      <w:pPr>
        <w:rPr>
          <w:ins w:id="23057" w:author="Delta" w:date="2021-07-23T11:12:00Z"/>
          <w:lang w:eastAsia="zh-CN"/>
        </w:rPr>
      </w:pPr>
      <w:ins w:id="23058" w:author="Delta" w:date="2021-07-23T11:12:00Z">
        <w:r w:rsidRPr="008E21F4">
          <w:t xml:space="preserve">Sequence generation, modulation and mapping to REs according to TS36.211, clause </w:t>
        </w:r>
        <w:r w:rsidRPr="008E21F4">
          <w:rPr>
            <w:lang w:eastAsia="zh-CN"/>
          </w:rPr>
          <w:t>10</w:t>
        </w:r>
        <w:r w:rsidRPr="008E21F4">
          <w:t>.</w:t>
        </w:r>
        <w:r w:rsidRPr="008E21F4">
          <w:rPr>
            <w:lang w:eastAsia="zh-CN"/>
          </w:rPr>
          <w:t>2</w:t>
        </w:r>
        <w:r w:rsidRPr="008E21F4">
          <w:t>.</w:t>
        </w:r>
        <w:r w:rsidRPr="008E21F4">
          <w:rPr>
            <w:lang w:eastAsia="zh-CN"/>
          </w:rPr>
          <w:t>7.</w:t>
        </w:r>
      </w:ins>
    </w:p>
    <w:p w14:paraId="62AB2EBC" w14:textId="77777777" w:rsidR="00CB3986" w:rsidRPr="008E21F4" w:rsidRDefault="00CB3986" w:rsidP="00CB3986">
      <w:pPr>
        <w:pStyle w:val="Heading4"/>
        <w:rPr>
          <w:ins w:id="23059" w:author="Delta" w:date="2021-07-23T11:12:00Z"/>
        </w:rPr>
      </w:pPr>
      <w:bookmarkStart w:id="23060" w:name="_Toc21017717"/>
      <w:bookmarkStart w:id="23061" w:name="_Toc29486180"/>
      <w:bookmarkStart w:id="23062" w:name="_Toc29756870"/>
      <w:bookmarkStart w:id="23063" w:name="_Toc29757983"/>
      <w:bookmarkStart w:id="23064" w:name="_Toc35952548"/>
      <w:bookmarkStart w:id="23065" w:name="_Toc37174548"/>
      <w:bookmarkStart w:id="23066" w:name="_Toc37176429"/>
      <w:bookmarkStart w:id="23067" w:name="_Toc45831504"/>
      <w:bookmarkStart w:id="23068" w:name="_Toc45832229"/>
      <w:bookmarkStart w:id="23069" w:name="_Toc52547157"/>
      <w:bookmarkStart w:id="23070" w:name="_Toc61110304"/>
      <w:bookmarkStart w:id="23071" w:name="_Toc67910586"/>
      <w:bookmarkStart w:id="23072" w:name="_Toc75187510"/>
      <w:bookmarkStart w:id="23073" w:name="_Toc76501265"/>
      <w:ins w:id="23074" w:author="Delta" w:date="2021-07-23T11:12:00Z">
        <w:r w:rsidRPr="008E21F4">
          <w:t>6.1.</w:t>
        </w:r>
        <w:r w:rsidRPr="008E21F4">
          <w:rPr>
            <w:lang w:eastAsia="zh-CN"/>
          </w:rPr>
          <w:t>4</w:t>
        </w:r>
        <w:r w:rsidRPr="008E21F4">
          <w:t>.</w:t>
        </w:r>
        <w:r w:rsidRPr="008E21F4">
          <w:rPr>
            <w:lang w:eastAsia="zh-CN"/>
          </w:rPr>
          <w:t>3</w:t>
        </w:r>
        <w:r w:rsidRPr="008E21F4">
          <w:tab/>
          <w:t>NPBCH</w:t>
        </w:r>
        <w:bookmarkEnd w:id="23060"/>
        <w:bookmarkEnd w:id="23061"/>
        <w:bookmarkEnd w:id="23062"/>
        <w:bookmarkEnd w:id="23063"/>
        <w:bookmarkEnd w:id="23064"/>
        <w:bookmarkEnd w:id="23065"/>
        <w:bookmarkEnd w:id="23066"/>
        <w:bookmarkEnd w:id="23067"/>
        <w:bookmarkEnd w:id="23068"/>
        <w:bookmarkEnd w:id="23069"/>
        <w:bookmarkEnd w:id="23070"/>
        <w:bookmarkEnd w:id="23071"/>
        <w:bookmarkEnd w:id="23072"/>
        <w:bookmarkEnd w:id="23073"/>
      </w:ins>
    </w:p>
    <w:p w14:paraId="5C2CD7C8" w14:textId="77777777" w:rsidR="00CB3986" w:rsidRPr="008E21F4" w:rsidRDefault="00CB3986" w:rsidP="00CB3986">
      <w:pPr>
        <w:pStyle w:val="B1"/>
        <w:rPr>
          <w:ins w:id="23075" w:author="Delta" w:date="2021-07-23T11:12:00Z"/>
        </w:rPr>
      </w:pPr>
      <w:ins w:id="23076" w:author="Delta" w:date="2021-07-23T11:12:00Z">
        <w:r w:rsidRPr="008E21F4">
          <w:t>-</w:t>
        </w:r>
        <w:r w:rsidRPr="008E21F4">
          <w:tab/>
        </w:r>
        <w:r w:rsidRPr="008E21F4">
          <w:rPr>
            <w:lang w:eastAsia="zh-CN"/>
          </w:rPr>
          <w:t>100</w:t>
        </w:r>
        <w:r w:rsidRPr="008E21F4">
          <w:t xml:space="preserve"> REs (</w:t>
        </w:r>
        <w:r w:rsidRPr="008E21F4">
          <w:rPr>
            <w:lang w:eastAsia="zh-CN"/>
          </w:rPr>
          <w:t>20</w:t>
        </w:r>
        <w:r w:rsidRPr="008E21F4">
          <w:t xml:space="preserve">0 bits) are available for </w:t>
        </w:r>
        <w:r w:rsidRPr="008E21F4">
          <w:rPr>
            <w:lang w:eastAsia="zh-CN"/>
          </w:rPr>
          <w:t>N</w:t>
        </w:r>
        <w:r w:rsidRPr="008E21F4">
          <w:t xml:space="preserve">PBCH for the duration of the </w:t>
        </w:r>
        <w:r w:rsidRPr="008E21F4">
          <w:rPr>
            <w:lang w:eastAsia="zh-CN"/>
          </w:rPr>
          <w:t>NB-IoT</w:t>
        </w:r>
        <w:r w:rsidRPr="008E21F4">
          <w:t xml:space="preserve"> test model (1 frame, 10 ms)</w:t>
        </w:r>
      </w:ins>
    </w:p>
    <w:p w14:paraId="3F5F0CAA" w14:textId="77777777" w:rsidR="00CB3986" w:rsidRPr="008E21F4" w:rsidRDefault="00CB3986" w:rsidP="00CB3986">
      <w:pPr>
        <w:pStyle w:val="B1"/>
        <w:rPr>
          <w:ins w:id="23077" w:author="Delta" w:date="2021-07-23T11:12:00Z"/>
        </w:rPr>
      </w:pPr>
      <w:ins w:id="23078" w:author="Delta" w:date="2021-07-23T11:12:00Z">
        <w:r w:rsidRPr="008E21F4">
          <w:t>-</w:t>
        </w:r>
        <w:r w:rsidRPr="008E21F4">
          <w:tab/>
          <w:t xml:space="preserve">Generate </w:t>
        </w:r>
        <w:r w:rsidRPr="008E21F4">
          <w:rPr>
            <w:lang w:eastAsia="zh-CN"/>
          </w:rPr>
          <w:t>200</w:t>
        </w:r>
        <w:r w:rsidRPr="008E21F4">
          <w:t xml:space="preserve"> bits of ‘all 0’ data</w:t>
        </w:r>
      </w:ins>
    </w:p>
    <w:p w14:paraId="3C75BD02" w14:textId="77777777" w:rsidR="00CB3986" w:rsidRPr="008E21F4" w:rsidRDefault="00CB3986" w:rsidP="00CB3986">
      <w:pPr>
        <w:pStyle w:val="B1"/>
        <w:rPr>
          <w:ins w:id="23079" w:author="Delta" w:date="2021-07-23T11:12:00Z"/>
        </w:rPr>
      </w:pPr>
      <w:ins w:id="23080" w:author="Delta" w:date="2021-07-23T11:12:00Z">
        <w:r w:rsidRPr="008E21F4">
          <w:t>-</w:t>
        </w:r>
        <w:r w:rsidRPr="008E21F4">
          <w:tab/>
          <w:t xml:space="preserve">Initialize scrambling generator for each invocation of the </w:t>
        </w:r>
        <w:r w:rsidRPr="008E21F4">
          <w:rPr>
            <w:lang w:eastAsia="zh-CN"/>
          </w:rPr>
          <w:t>N</w:t>
        </w:r>
        <w:r w:rsidRPr="008E21F4">
          <w:t xml:space="preserve">-TM, i.e. set always </w:t>
        </w:r>
        <w:r w:rsidRPr="008E21F4">
          <w:rPr>
            <w:position w:val="-10"/>
          </w:rPr>
          <w:object w:dxaOrig="240" w:dyaOrig="300" w14:anchorId="15C2A9E8">
            <v:shape id="_x0000_i1097" type="#_x0000_t75" style="width:11.25pt;height:15.65pt" o:ole="">
              <v:imagedata r:id="rId15" o:title=""/>
            </v:shape>
            <o:OLEObject Type="Embed" ProgID="Equation.3" ShapeID="_x0000_i1097" DrawAspect="Content" ObjectID="_1688546235" r:id="rId114"/>
          </w:object>
        </w:r>
        <w:r w:rsidRPr="008E21F4">
          <w:t xml:space="preserve"> = 0</w:t>
        </w:r>
      </w:ins>
    </w:p>
    <w:p w14:paraId="6A3DB531" w14:textId="77777777" w:rsidR="00CB3986" w:rsidRPr="008E21F4" w:rsidRDefault="00CB3986" w:rsidP="00CB3986">
      <w:pPr>
        <w:pStyle w:val="B1"/>
        <w:rPr>
          <w:ins w:id="23081" w:author="Delta" w:date="2021-07-23T11:12:00Z"/>
        </w:rPr>
      </w:pPr>
      <w:ins w:id="23082" w:author="Delta" w:date="2021-07-23T11:12:00Z">
        <w:r w:rsidRPr="008E21F4">
          <w:t>-</w:t>
        </w:r>
        <w:r w:rsidRPr="008E21F4">
          <w:tab/>
          <w:t xml:space="preserve">Perform scrambling according to TS36.211, clause </w:t>
        </w:r>
        <w:r w:rsidRPr="008E21F4">
          <w:rPr>
            <w:lang w:eastAsia="zh-CN"/>
          </w:rPr>
          <w:t>10</w:t>
        </w:r>
        <w:r w:rsidRPr="008E21F4">
          <w:t>.</w:t>
        </w:r>
        <w:r w:rsidRPr="008E21F4">
          <w:rPr>
            <w:lang w:eastAsia="zh-CN"/>
          </w:rPr>
          <w:t>2</w:t>
        </w:r>
        <w:r w:rsidRPr="008E21F4">
          <w:t>.</w:t>
        </w:r>
        <w:r w:rsidRPr="008E21F4">
          <w:rPr>
            <w:lang w:eastAsia="zh-CN"/>
          </w:rPr>
          <w:t>4.1</w:t>
        </w:r>
      </w:ins>
    </w:p>
    <w:p w14:paraId="5C5CF975" w14:textId="77777777" w:rsidR="00CB3986" w:rsidRPr="008E21F4" w:rsidRDefault="00CB3986" w:rsidP="00CB3986">
      <w:pPr>
        <w:pStyle w:val="B1"/>
        <w:rPr>
          <w:ins w:id="23083" w:author="Delta" w:date="2021-07-23T11:12:00Z"/>
          <w:lang w:eastAsia="zh-CN"/>
        </w:rPr>
      </w:pPr>
      <w:ins w:id="23084" w:author="Delta" w:date="2021-07-23T11:12:00Z">
        <w:r w:rsidRPr="008E21F4">
          <w:t>-</w:t>
        </w:r>
        <w:r w:rsidRPr="008E21F4">
          <w:tab/>
          <w:t xml:space="preserve">Perform modulation according to TS36.211, clause </w:t>
        </w:r>
        <w:r w:rsidRPr="008E21F4">
          <w:rPr>
            <w:lang w:eastAsia="zh-CN"/>
          </w:rPr>
          <w:t>10</w:t>
        </w:r>
        <w:r w:rsidRPr="008E21F4">
          <w:t>.</w:t>
        </w:r>
        <w:r w:rsidRPr="008E21F4">
          <w:rPr>
            <w:lang w:eastAsia="zh-CN"/>
          </w:rPr>
          <w:t>2</w:t>
        </w:r>
        <w:r w:rsidRPr="008E21F4">
          <w:t>.</w:t>
        </w:r>
        <w:r w:rsidRPr="008E21F4">
          <w:rPr>
            <w:lang w:eastAsia="zh-CN"/>
          </w:rPr>
          <w:t>4.2</w:t>
        </w:r>
      </w:ins>
    </w:p>
    <w:p w14:paraId="75DAE37A" w14:textId="77777777" w:rsidR="00CB3986" w:rsidRPr="008E21F4" w:rsidRDefault="00CB3986" w:rsidP="00CB3986">
      <w:pPr>
        <w:pStyle w:val="B1"/>
        <w:rPr>
          <w:ins w:id="23085" w:author="Delta" w:date="2021-07-23T11:12:00Z"/>
          <w:lang w:eastAsia="zh-CN"/>
        </w:rPr>
      </w:pPr>
      <w:ins w:id="23086" w:author="Delta" w:date="2021-07-23T11:12:00Z">
        <w:r w:rsidRPr="008E21F4">
          <w:t>-</w:t>
        </w:r>
        <w:r w:rsidRPr="008E21F4">
          <w:tab/>
          <w:t xml:space="preserve">Perform mapping to REs according to TS36.211, clause </w:t>
        </w:r>
        <w:r w:rsidRPr="008E21F4">
          <w:rPr>
            <w:lang w:eastAsia="zh-CN"/>
          </w:rPr>
          <w:t>10</w:t>
        </w:r>
        <w:r w:rsidRPr="008E21F4">
          <w:t>.</w:t>
        </w:r>
        <w:r w:rsidRPr="008E21F4">
          <w:rPr>
            <w:lang w:eastAsia="zh-CN"/>
          </w:rPr>
          <w:t>2</w:t>
        </w:r>
        <w:r w:rsidRPr="008E21F4">
          <w:t>.4</w:t>
        </w:r>
        <w:r w:rsidRPr="008E21F4">
          <w:rPr>
            <w:lang w:eastAsia="zh-CN"/>
          </w:rPr>
          <w:t>.4</w:t>
        </w:r>
      </w:ins>
    </w:p>
    <w:p w14:paraId="6955C7B0" w14:textId="77777777" w:rsidR="00CB3986" w:rsidRPr="008E21F4" w:rsidRDefault="00CB3986" w:rsidP="00CB3986">
      <w:pPr>
        <w:pStyle w:val="Heading4"/>
        <w:rPr>
          <w:ins w:id="23087" w:author="Delta" w:date="2021-07-23T11:12:00Z"/>
        </w:rPr>
      </w:pPr>
      <w:bookmarkStart w:id="23088" w:name="_Toc21017718"/>
      <w:bookmarkStart w:id="23089" w:name="_Toc29486181"/>
      <w:bookmarkStart w:id="23090" w:name="_Toc29756871"/>
      <w:bookmarkStart w:id="23091" w:name="_Toc29757984"/>
      <w:bookmarkStart w:id="23092" w:name="_Toc35952549"/>
      <w:bookmarkStart w:id="23093" w:name="_Toc37174549"/>
      <w:bookmarkStart w:id="23094" w:name="_Toc37176430"/>
      <w:bookmarkStart w:id="23095" w:name="_Toc45831505"/>
      <w:bookmarkStart w:id="23096" w:name="_Toc45832230"/>
      <w:bookmarkStart w:id="23097" w:name="_Toc52547158"/>
      <w:bookmarkStart w:id="23098" w:name="_Toc61110305"/>
      <w:bookmarkStart w:id="23099" w:name="_Toc67910587"/>
      <w:bookmarkStart w:id="23100" w:name="_Toc75187511"/>
      <w:bookmarkStart w:id="23101" w:name="_Toc76501266"/>
      <w:ins w:id="23102" w:author="Delta" w:date="2021-07-23T11:12:00Z">
        <w:r w:rsidRPr="008E21F4">
          <w:t>6.1.</w:t>
        </w:r>
        <w:r w:rsidRPr="008E21F4">
          <w:rPr>
            <w:lang w:eastAsia="zh-CN"/>
          </w:rPr>
          <w:t>4</w:t>
        </w:r>
        <w:r w:rsidRPr="008E21F4">
          <w:t>.</w:t>
        </w:r>
        <w:r w:rsidRPr="008E21F4">
          <w:rPr>
            <w:lang w:eastAsia="zh-CN"/>
          </w:rPr>
          <w:t>4</w:t>
        </w:r>
        <w:r w:rsidRPr="008E21F4">
          <w:tab/>
          <w:t>NPDCCH</w:t>
        </w:r>
        <w:bookmarkEnd w:id="23088"/>
        <w:bookmarkEnd w:id="23089"/>
        <w:bookmarkEnd w:id="23090"/>
        <w:bookmarkEnd w:id="23091"/>
        <w:bookmarkEnd w:id="23092"/>
        <w:bookmarkEnd w:id="23093"/>
        <w:bookmarkEnd w:id="23094"/>
        <w:bookmarkEnd w:id="23095"/>
        <w:bookmarkEnd w:id="23096"/>
        <w:bookmarkEnd w:id="23097"/>
        <w:bookmarkEnd w:id="23098"/>
        <w:bookmarkEnd w:id="23099"/>
        <w:bookmarkEnd w:id="23100"/>
        <w:bookmarkEnd w:id="23101"/>
      </w:ins>
    </w:p>
    <w:p w14:paraId="1ADA9B42" w14:textId="77777777" w:rsidR="00CB3986" w:rsidRPr="008E21F4" w:rsidRDefault="00CB3986" w:rsidP="00CB3986">
      <w:pPr>
        <w:pStyle w:val="B1"/>
        <w:rPr>
          <w:ins w:id="23103" w:author="Delta" w:date="2021-07-23T11:12:00Z"/>
          <w:lang w:eastAsia="zh-CN"/>
        </w:rPr>
      </w:pPr>
      <w:ins w:id="23104" w:author="Delta" w:date="2021-07-23T11:12:00Z">
        <w:r w:rsidRPr="008E21F4">
          <w:t>-</w:t>
        </w:r>
        <w:r w:rsidRPr="008E21F4">
          <w:tab/>
        </w:r>
        <w:r w:rsidRPr="008E21F4">
          <w:rPr>
            <w:lang w:eastAsia="zh-CN"/>
          </w:rPr>
          <w:t xml:space="preserve">NPDCCH is on the first of all available subframes which not transmit synchronization signals and NPBCH in the duration of the NB-IoT test model. The number of available bits (304 bits for stand-alone and guard band operation, or 200 bits for in-band operation) for NPDCCH is depended on </w:t>
        </w:r>
        <w:r w:rsidRPr="008E21F4">
          <w:t xml:space="preserve">the higher layer parameter </w:t>
        </w:r>
        <w:r w:rsidRPr="008E21F4">
          <w:rPr>
            <w:i/>
          </w:rPr>
          <w:t>operationModeInfo</w:t>
        </w:r>
        <w:r w:rsidRPr="008E21F4">
          <w:rPr>
            <w:i/>
            <w:lang w:eastAsia="zh-CN"/>
          </w:rPr>
          <w:t xml:space="preserve"> </w:t>
        </w:r>
        <w:r w:rsidRPr="008E21F4">
          <w:t>according</w:t>
        </w:r>
        <w:r w:rsidRPr="008E21F4">
          <w:rPr>
            <w:lang w:eastAsia="zh-CN"/>
          </w:rPr>
          <w:t xml:space="preserve"> to TS36.213, clause 16.6.1.</w:t>
        </w:r>
      </w:ins>
    </w:p>
    <w:p w14:paraId="4F82F12B" w14:textId="77777777" w:rsidR="00CB3986" w:rsidRPr="008E21F4" w:rsidRDefault="00CB3986" w:rsidP="00CB3986">
      <w:pPr>
        <w:pStyle w:val="B1"/>
        <w:rPr>
          <w:ins w:id="23105" w:author="Delta" w:date="2021-07-23T11:12:00Z"/>
          <w:lang w:eastAsia="zh-CN"/>
        </w:rPr>
      </w:pPr>
      <w:ins w:id="23106" w:author="Delta" w:date="2021-07-23T11:12:00Z">
        <w:r w:rsidRPr="008E21F4">
          <w:t>-</w:t>
        </w:r>
        <w:r w:rsidRPr="008E21F4">
          <w:tab/>
        </w:r>
        <w:r w:rsidRPr="008E21F4">
          <w:rPr>
            <w:lang w:eastAsia="zh-CN"/>
          </w:rPr>
          <w:t>G</w:t>
        </w:r>
        <w:r w:rsidRPr="008E21F4">
          <w:t>enerate th</w:t>
        </w:r>
        <w:r w:rsidRPr="008E21F4">
          <w:rPr>
            <w:lang w:eastAsia="zh-CN"/>
          </w:rPr>
          <w:t>e</w:t>
        </w:r>
        <w:r w:rsidRPr="008E21F4">
          <w:t xml:space="preserve"> amount of </w:t>
        </w:r>
        <w:r w:rsidRPr="008E21F4">
          <w:rPr>
            <w:lang w:eastAsia="zh-CN"/>
          </w:rPr>
          <w:t xml:space="preserve">NPDCCH </w:t>
        </w:r>
        <w:r w:rsidRPr="008E21F4">
          <w:t>bits according to ‘all 0’ data</w:t>
        </w:r>
      </w:ins>
    </w:p>
    <w:p w14:paraId="6D6ACF51" w14:textId="77777777" w:rsidR="00CB3986" w:rsidRPr="008E21F4" w:rsidRDefault="00CB3986" w:rsidP="00CB3986">
      <w:pPr>
        <w:pStyle w:val="B1"/>
        <w:rPr>
          <w:ins w:id="23107" w:author="Delta" w:date="2021-07-23T11:12:00Z"/>
        </w:rPr>
      </w:pPr>
      <w:ins w:id="23108" w:author="Delta" w:date="2021-07-23T11:12:00Z">
        <w:r w:rsidRPr="008E21F4">
          <w:t>-</w:t>
        </w:r>
        <w:r w:rsidRPr="008E21F4">
          <w:tab/>
          <w:t>Perform</w:t>
        </w:r>
        <w:r w:rsidRPr="008E21F4">
          <w:rPr>
            <w:lang w:eastAsia="zh-CN"/>
          </w:rPr>
          <w:t xml:space="preserve"> N</w:t>
        </w:r>
        <w:r w:rsidRPr="008E21F4">
          <w:t xml:space="preserve">PDCCH scrambling according to TS36.211, clause </w:t>
        </w:r>
        <w:r w:rsidRPr="008E21F4">
          <w:rPr>
            <w:lang w:eastAsia="zh-CN"/>
          </w:rPr>
          <w:t>10</w:t>
        </w:r>
        <w:r w:rsidRPr="008E21F4">
          <w:t>.</w:t>
        </w:r>
        <w:r w:rsidRPr="008E21F4">
          <w:rPr>
            <w:lang w:eastAsia="zh-CN"/>
          </w:rPr>
          <w:t>2</w:t>
        </w:r>
        <w:r w:rsidRPr="008E21F4">
          <w:t>.</w:t>
        </w:r>
        <w:r w:rsidRPr="008E21F4">
          <w:rPr>
            <w:lang w:eastAsia="zh-CN"/>
          </w:rPr>
          <w:t>5.</w:t>
        </w:r>
        <w:r w:rsidRPr="008E21F4">
          <w:t>2</w:t>
        </w:r>
      </w:ins>
    </w:p>
    <w:p w14:paraId="35A04851" w14:textId="77777777" w:rsidR="00CB3986" w:rsidRPr="008E21F4" w:rsidRDefault="00CB3986" w:rsidP="00CB3986">
      <w:pPr>
        <w:pStyle w:val="B1"/>
        <w:rPr>
          <w:ins w:id="23109" w:author="Delta" w:date="2021-07-23T11:12:00Z"/>
        </w:rPr>
      </w:pPr>
      <w:ins w:id="23110" w:author="Delta" w:date="2021-07-23T11:12:00Z">
        <w:r w:rsidRPr="008E21F4">
          <w:t>-</w:t>
        </w:r>
        <w:r w:rsidRPr="008E21F4">
          <w:tab/>
          <w:t xml:space="preserve">Perform modulation according to TS36.211, clause </w:t>
        </w:r>
        <w:r w:rsidRPr="008E21F4">
          <w:rPr>
            <w:lang w:eastAsia="zh-CN"/>
          </w:rPr>
          <w:t>10</w:t>
        </w:r>
        <w:r w:rsidRPr="008E21F4">
          <w:t>.</w:t>
        </w:r>
        <w:r w:rsidRPr="008E21F4">
          <w:rPr>
            <w:lang w:eastAsia="zh-CN"/>
          </w:rPr>
          <w:t>2</w:t>
        </w:r>
        <w:r w:rsidRPr="008E21F4">
          <w:t>.</w:t>
        </w:r>
        <w:r w:rsidRPr="008E21F4">
          <w:rPr>
            <w:lang w:eastAsia="zh-CN"/>
          </w:rPr>
          <w:t>5.</w:t>
        </w:r>
        <w:r w:rsidRPr="008E21F4">
          <w:t>3</w:t>
        </w:r>
      </w:ins>
    </w:p>
    <w:p w14:paraId="610328DC" w14:textId="77777777" w:rsidR="00CB3986" w:rsidRPr="008E21F4" w:rsidRDefault="00CB3986" w:rsidP="00CB3986">
      <w:pPr>
        <w:pStyle w:val="B1"/>
        <w:rPr>
          <w:ins w:id="23111" w:author="Delta" w:date="2021-07-23T11:12:00Z"/>
          <w:lang w:eastAsia="zh-CN"/>
        </w:rPr>
      </w:pPr>
      <w:ins w:id="23112" w:author="Delta" w:date="2021-07-23T11:12:00Z">
        <w:r w:rsidRPr="008E21F4">
          <w:t>-</w:t>
        </w:r>
        <w:r w:rsidRPr="008E21F4">
          <w:tab/>
          <w:t xml:space="preserve">Perform mapping to REs according to TS36.211, clause </w:t>
        </w:r>
        <w:r w:rsidRPr="008E21F4">
          <w:rPr>
            <w:lang w:eastAsia="zh-CN"/>
          </w:rPr>
          <w:t>10</w:t>
        </w:r>
        <w:r w:rsidRPr="008E21F4">
          <w:t>.</w:t>
        </w:r>
        <w:r w:rsidRPr="008E21F4">
          <w:rPr>
            <w:lang w:eastAsia="zh-CN"/>
          </w:rPr>
          <w:t>2</w:t>
        </w:r>
        <w:r w:rsidRPr="008E21F4">
          <w:t>.5</w:t>
        </w:r>
        <w:r w:rsidRPr="008E21F4">
          <w:rPr>
            <w:lang w:eastAsia="zh-CN"/>
          </w:rPr>
          <w:t>.5</w:t>
        </w:r>
      </w:ins>
    </w:p>
    <w:p w14:paraId="51436D2B" w14:textId="77777777" w:rsidR="00CB3986" w:rsidRPr="008E21F4" w:rsidRDefault="00CB3986" w:rsidP="00CB3986">
      <w:pPr>
        <w:pStyle w:val="Heading4"/>
        <w:rPr>
          <w:ins w:id="23113" w:author="Delta" w:date="2021-07-23T11:12:00Z"/>
        </w:rPr>
      </w:pPr>
      <w:bookmarkStart w:id="23114" w:name="_Toc21017719"/>
      <w:bookmarkStart w:id="23115" w:name="_Toc29486182"/>
      <w:bookmarkStart w:id="23116" w:name="_Toc29756872"/>
      <w:bookmarkStart w:id="23117" w:name="_Toc29757985"/>
      <w:bookmarkStart w:id="23118" w:name="_Toc35952550"/>
      <w:bookmarkStart w:id="23119" w:name="_Toc37174550"/>
      <w:bookmarkStart w:id="23120" w:name="_Toc37176431"/>
      <w:bookmarkStart w:id="23121" w:name="_Toc45831506"/>
      <w:bookmarkStart w:id="23122" w:name="_Toc45832231"/>
      <w:bookmarkStart w:id="23123" w:name="_Toc52547159"/>
      <w:bookmarkStart w:id="23124" w:name="_Toc61110306"/>
      <w:bookmarkStart w:id="23125" w:name="_Toc67910588"/>
      <w:bookmarkStart w:id="23126" w:name="_Toc75187512"/>
      <w:bookmarkStart w:id="23127" w:name="_Toc76501267"/>
      <w:ins w:id="23128" w:author="Delta" w:date="2021-07-23T11:12:00Z">
        <w:r w:rsidRPr="008E21F4">
          <w:t>6.1.</w:t>
        </w:r>
        <w:r w:rsidRPr="008E21F4">
          <w:rPr>
            <w:lang w:eastAsia="zh-CN"/>
          </w:rPr>
          <w:t>4</w:t>
        </w:r>
        <w:r w:rsidRPr="008E21F4">
          <w:t>.</w:t>
        </w:r>
        <w:r w:rsidRPr="008E21F4">
          <w:rPr>
            <w:lang w:eastAsia="zh-CN"/>
          </w:rPr>
          <w:t>5</w:t>
        </w:r>
        <w:r w:rsidRPr="008E21F4">
          <w:tab/>
        </w:r>
        <w:r w:rsidRPr="008E21F4">
          <w:rPr>
            <w:lang w:eastAsia="zh-CN"/>
          </w:rPr>
          <w:t>N</w:t>
        </w:r>
        <w:r w:rsidRPr="008E21F4">
          <w:t>PDSCH</w:t>
        </w:r>
        <w:bookmarkEnd w:id="23114"/>
        <w:bookmarkEnd w:id="23115"/>
        <w:bookmarkEnd w:id="23116"/>
        <w:bookmarkEnd w:id="23117"/>
        <w:bookmarkEnd w:id="23118"/>
        <w:bookmarkEnd w:id="23119"/>
        <w:bookmarkEnd w:id="23120"/>
        <w:bookmarkEnd w:id="23121"/>
        <w:bookmarkEnd w:id="23122"/>
        <w:bookmarkEnd w:id="23123"/>
        <w:bookmarkEnd w:id="23124"/>
        <w:bookmarkEnd w:id="23125"/>
        <w:bookmarkEnd w:id="23126"/>
        <w:bookmarkEnd w:id="23127"/>
      </w:ins>
    </w:p>
    <w:p w14:paraId="22BFDE05" w14:textId="77777777" w:rsidR="00CB3986" w:rsidRPr="008E21F4" w:rsidRDefault="00CB3986" w:rsidP="00CB3986">
      <w:pPr>
        <w:pStyle w:val="B1"/>
        <w:rPr>
          <w:ins w:id="23129" w:author="Delta" w:date="2021-07-23T11:12:00Z"/>
          <w:lang w:eastAsia="zh-CN"/>
        </w:rPr>
      </w:pPr>
      <w:ins w:id="23130" w:author="Delta" w:date="2021-07-23T11:12:00Z">
        <w:r w:rsidRPr="008E21F4">
          <w:t>-</w:t>
        </w:r>
        <w:r w:rsidRPr="008E21F4">
          <w:tab/>
        </w:r>
        <w:r w:rsidRPr="008E21F4">
          <w:rPr>
            <w:lang w:eastAsia="zh-CN"/>
          </w:rPr>
          <w:t xml:space="preserve">NPDSCH is on the rest of subframes in the duration of NB-IoT test model. The number of available bits (304 bits for stand-alone and guard band operation, or 200 bits for in-band operation) in each subframe for NPDSCH is depended on </w:t>
        </w:r>
        <w:r w:rsidRPr="008E21F4">
          <w:t xml:space="preserve">the higher layer parameter </w:t>
        </w:r>
        <w:r w:rsidRPr="008E21F4">
          <w:rPr>
            <w:i/>
          </w:rPr>
          <w:t>operationModeInfo</w:t>
        </w:r>
        <w:r w:rsidRPr="008E21F4">
          <w:rPr>
            <w:i/>
            <w:lang w:eastAsia="zh-CN"/>
          </w:rPr>
          <w:t xml:space="preserve"> </w:t>
        </w:r>
        <w:r w:rsidRPr="008E21F4">
          <w:t>according</w:t>
        </w:r>
        <w:r w:rsidRPr="008E21F4">
          <w:rPr>
            <w:lang w:eastAsia="zh-CN"/>
          </w:rPr>
          <w:t xml:space="preserve"> to TS36.213, clause 16.6.1.</w:t>
        </w:r>
      </w:ins>
    </w:p>
    <w:p w14:paraId="35B51FA9" w14:textId="77777777" w:rsidR="00CB3986" w:rsidRPr="008E21F4" w:rsidRDefault="00CB3986" w:rsidP="00CB3986">
      <w:pPr>
        <w:pStyle w:val="B1"/>
        <w:rPr>
          <w:ins w:id="23131" w:author="Delta" w:date="2021-07-23T11:12:00Z"/>
          <w:lang w:eastAsia="zh-CN"/>
        </w:rPr>
      </w:pPr>
      <w:ins w:id="23132" w:author="Delta" w:date="2021-07-23T11:12:00Z">
        <w:r w:rsidRPr="008E21F4">
          <w:rPr>
            <w:lang w:eastAsia="zh-CN"/>
          </w:rPr>
          <w:t>-</w:t>
        </w:r>
        <w:r w:rsidRPr="008E21F4">
          <w:rPr>
            <w:lang w:eastAsia="zh-CN"/>
          </w:rPr>
          <w:tab/>
          <w:t>Generate the required amount of bits according to ‘all 0’ data</w:t>
        </w:r>
      </w:ins>
    </w:p>
    <w:p w14:paraId="008C78EE" w14:textId="77777777" w:rsidR="00CB3986" w:rsidRPr="008E21F4" w:rsidRDefault="00CB3986" w:rsidP="00CB3986">
      <w:pPr>
        <w:pStyle w:val="B1"/>
        <w:rPr>
          <w:ins w:id="23133" w:author="Delta" w:date="2021-07-23T11:12:00Z"/>
          <w:lang w:eastAsia="zh-CN"/>
        </w:rPr>
      </w:pPr>
      <w:ins w:id="23134" w:author="Delta" w:date="2021-07-23T11:12:00Z">
        <w:r w:rsidRPr="008E21F4">
          <w:t>-</w:t>
        </w:r>
        <w:r w:rsidRPr="008E21F4">
          <w:tab/>
        </w:r>
        <w:r w:rsidRPr="008E21F4">
          <w:rPr>
            <w:lang w:eastAsia="zh-CN"/>
          </w:rPr>
          <w:t>N</w:t>
        </w:r>
        <w:r w:rsidRPr="008E21F4">
          <w:t xml:space="preserve">-TM utilize 1 user </w:t>
        </w:r>
        <w:r w:rsidRPr="008E21F4">
          <w:rPr>
            <w:lang w:eastAsia="zh-CN"/>
          </w:rPr>
          <w:t>N</w:t>
        </w:r>
        <w:r w:rsidRPr="008E21F4">
          <w:t xml:space="preserve">PDSCH transmissions </w:t>
        </w:r>
        <w:r w:rsidRPr="008E21F4">
          <w:rPr>
            <w:lang w:eastAsia="zh-CN"/>
          </w:rPr>
          <w:t>indicated</w:t>
        </w:r>
        <w:r w:rsidRPr="008E21F4">
          <w:t xml:space="preserve"> by </w:t>
        </w:r>
        <w:r w:rsidRPr="008E21F4">
          <w:rPr>
            <w:position w:val="-12"/>
          </w:rPr>
          <w:object w:dxaOrig="540" w:dyaOrig="360" w14:anchorId="74214BFA">
            <v:shape id="_x0000_i1098" type="#_x0000_t75" style="width:26.9pt;height:18.8pt" o:ole="">
              <v:imagedata r:id="rId99" o:title=""/>
            </v:shape>
            <o:OLEObject Type="Embed" ProgID="Equation.3" ShapeID="_x0000_i1098" DrawAspect="Content" ObjectID="_1688546236" r:id="rId115"/>
          </w:object>
        </w:r>
        <w:r w:rsidRPr="008E21F4">
          <w:rPr>
            <w:lang w:eastAsia="zh-CN"/>
          </w:rPr>
          <w:t>=1000</w:t>
        </w:r>
      </w:ins>
    </w:p>
    <w:p w14:paraId="30FD3C73" w14:textId="77777777" w:rsidR="00CB3986" w:rsidRPr="008E21F4" w:rsidRDefault="00CB3986" w:rsidP="00CB3986">
      <w:pPr>
        <w:pStyle w:val="B1"/>
        <w:rPr>
          <w:ins w:id="23135" w:author="Delta" w:date="2021-07-23T11:12:00Z"/>
        </w:rPr>
      </w:pPr>
      <w:ins w:id="23136" w:author="Delta" w:date="2021-07-23T11:12:00Z">
        <w:r w:rsidRPr="008E21F4">
          <w:t xml:space="preserve">- </w:t>
        </w:r>
        <w:r w:rsidRPr="008E21F4">
          <w:tab/>
          <w:t xml:space="preserve">Perform user specific scrambling according to TS36.211, clause </w:t>
        </w:r>
        <w:r w:rsidRPr="008E21F4">
          <w:rPr>
            <w:lang w:eastAsia="zh-CN"/>
          </w:rPr>
          <w:t>10</w:t>
        </w:r>
        <w:r w:rsidRPr="008E21F4">
          <w:t>.</w:t>
        </w:r>
        <w:r w:rsidRPr="008E21F4">
          <w:rPr>
            <w:lang w:eastAsia="zh-CN"/>
          </w:rPr>
          <w:t>2.</w:t>
        </w:r>
        <w:r w:rsidRPr="008E21F4">
          <w:t xml:space="preserve">3.1. This makes use of </w:t>
        </w:r>
        <w:r w:rsidRPr="008E21F4">
          <w:rPr>
            <w:position w:val="-12"/>
          </w:rPr>
          <w:object w:dxaOrig="540" w:dyaOrig="360" w14:anchorId="2897D0D9">
            <v:shape id="_x0000_i1099" type="#_x0000_t75" style="width:26.9pt;height:18.8pt" o:ole="">
              <v:imagedata r:id="rId99" o:title=""/>
            </v:shape>
            <o:OLEObject Type="Embed" ProgID="Equation.3" ShapeID="_x0000_i1099" DrawAspect="Content" ObjectID="_1688546237" r:id="rId116"/>
          </w:object>
        </w:r>
        <w:r w:rsidRPr="008E21F4">
          <w:t>.</w:t>
        </w:r>
      </w:ins>
    </w:p>
    <w:p w14:paraId="56363DBF" w14:textId="77777777" w:rsidR="00CB3986" w:rsidRPr="008E21F4" w:rsidRDefault="00CB3986" w:rsidP="00CB3986">
      <w:pPr>
        <w:pStyle w:val="B1"/>
        <w:rPr>
          <w:ins w:id="23137" w:author="Delta" w:date="2021-07-23T11:12:00Z"/>
        </w:rPr>
      </w:pPr>
      <w:ins w:id="23138" w:author="Delta" w:date="2021-07-23T11:12:00Z">
        <w:r w:rsidRPr="008E21F4">
          <w:t>-</w:t>
        </w:r>
        <w:r w:rsidRPr="008E21F4">
          <w:tab/>
          <w:t xml:space="preserve">Perform modulation of the scrambled bits with the modulation scheme defined for each user according to TS36.211, clause </w:t>
        </w:r>
        <w:r w:rsidRPr="008E21F4">
          <w:rPr>
            <w:lang w:eastAsia="zh-CN"/>
          </w:rPr>
          <w:t>10</w:t>
        </w:r>
        <w:r w:rsidRPr="008E21F4">
          <w:t>.</w:t>
        </w:r>
        <w:r w:rsidRPr="008E21F4">
          <w:rPr>
            <w:lang w:eastAsia="zh-CN"/>
          </w:rPr>
          <w:t>2.</w:t>
        </w:r>
        <w:r w:rsidRPr="008E21F4">
          <w:t>3.2</w:t>
        </w:r>
      </w:ins>
    </w:p>
    <w:p w14:paraId="79EBB627" w14:textId="77777777" w:rsidR="00CB3986" w:rsidRPr="008E21F4" w:rsidRDefault="00CB3986" w:rsidP="00CB3986">
      <w:pPr>
        <w:pStyle w:val="B1"/>
        <w:rPr>
          <w:ins w:id="23139" w:author="Delta" w:date="2021-07-23T11:12:00Z"/>
          <w:lang w:eastAsia="zh-CN"/>
        </w:rPr>
      </w:pPr>
      <w:ins w:id="23140" w:author="Delta" w:date="2021-07-23T11:12:00Z">
        <w:r w:rsidRPr="008E21F4">
          <w:t>-</w:t>
        </w:r>
        <w:r w:rsidRPr="008E21F4">
          <w:tab/>
          <w:t xml:space="preserve">Perform mapping of the complex-valued symbols to PRBs according to TS36.211, clause </w:t>
        </w:r>
        <w:r w:rsidRPr="008E21F4">
          <w:rPr>
            <w:lang w:eastAsia="zh-CN"/>
          </w:rPr>
          <w:t>10</w:t>
        </w:r>
        <w:r w:rsidRPr="008E21F4">
          <w:t>.</w:t>
        </w:r>
        <w:r w:rsidRPr="008E21F4">
          <w:rPr>
            <w:lang w:eastAsia="zh-CN"/>
          </w:rPr>
          <w:t>2.</w:t>
        </w:r>
        <w:r w:rsidRPr="008E21F4">
          <w:t>3.</w:t>
        </w:r>
        <w:r w:rsidRPr="008E21F4">
          <w:rPr>
            <w:lang w:eastAsia="zh-CN"/>
          </w:rPr>
          <w:t>4</w:t>
        </w:r>
      </w:ins>
    </w:p>
    <w:p w14:paraId="62B7FA57" w14:textId="77777777" w:rsidR="00CB3986" w:rsidRPr="008E21F4" w:rsidRDefault="00CB3986" w:rsidP="00CB3986">
      <w:pPr>
        <w:pStyle w:val="Heading3"/>
        <w:rPr>
          <w:ins w:id="23141" w:author="Delta" w:date="2021-07-23T11:12:00Z"/>
          <w:lang w:eastAsia="zh-CN"/>
        </w:rPr>
      </w:pPr>
      <w:bookmarkStart w:id="23142" w:name="_Toc21017720"/>
      <w:bookmarkStart w:id="23143" w:name="_Toc29486183"/>
      <w:bookmarkStart w:id="23144" w:name="_Toc29756873"/>
      <w:bookmarkStart w:id="23145" w:name="_Toc29757986"/>
      <w:bookmarkStart w:id="23146" w:name="_Toc35952551"/>
      <w:bookmarkStart w:id="23147" w:name="_Toc37174551"/>
      <w:bookmarkStart w:id="23148" w:name="_Toc37176432"/>
      <w:bookmarkStart w:id="23149" w:name="_Toc45831507"/>
      <w:bookmarkStart w:id="23150" w:name="_Toc45832232"/>
      <w:bookmarkStart w:id="23151" w:name="_Toc52547160"/>
      <w:bookmarkStart w:id="23152" w:name="_Toc61110307"/>
      <w:bookmarkStart w:id="23153" w:name="_Toc67910589"/>
      <w:bookmarkStart w:id="23154" w:name="_Toc75187513"/>
      <w:bookmarkStart w:id="23155" w:name="_Toc76501268"/>
      <w:ins w:id="23156" w:author="Delta" w:date="2021-07-23T11:12:00Z">
        <w:r w:rsidRPr="008E21F4">
          <w:t>6.1.</w:t>
        </w:r>
        <w:r w:rsidRPr="008E21F4">
          <w:rPr>
            <w:lang w:eastAsia="zh-CN"/>
          </w:rPr>
          <w:t>5</w:t>
        </w:r>
        <w:r w:rsidRPr="008E21F4">
          <w:tab/>
          <w:t xml:space="preserve">Test Model for NB-IoT </w:t>
        </w:r>
        <w:r w:rsidRPr="008E21F4">
          <w:rPr>
            <w:lang w:eastAsia="zh-CN"/>
          </w:rPr>
          <w:t xml:space="preserve">guard band </w:t>
        </w:r>
        <w:r w:rsidRPr="008E21F4">
          <w:t>operation</w:t>
        </w:r>
        <w:bookmarkEnd w:id="23142"/>
        <w:bookmarkEnd w:id="23143"/>
        <w:bookmarkEnd w:id="23144"/>
        <w:bookmarkEnd w:id="23145"/>
        <w:bookmarkEnd w:id="23146"/>
        <w:bookmarkEnd w:id="23147"/>
        <w:bookmarkEnd w:id="23148"/>
        <w:bookmarkEnd w:id="23149"/>
        <w:bookmarkEnd w:id="23150"/>
        <w:bookmarkEnd w:id="23151"/>
        <w:bookmarkEnd w:id="23152"/>
        <w:bookmarkEnd w:id="23153"/>
        <w:bookmarkEnd w:id="23154"/>
        <w:bookmarkEnd w:id="23155"/>
      </w:ins>
    </w:p>
    <w:p w14:paraId="470BC554" w14:textId="77777777" w:rsidR="00CB3986" w:rsidRPr="008E21F4" w:rsidRDefault="00CB3986" w:rsidP="00CB3986">
      <w:pPr>
        <w:rPr>
          <w:ins w:id="23157" w:author="Delta" w:date="2021-07-23T11:12:00Z"/>
          <w:lang w:eastAsia="zh-CN"/>
        </w:rPr>
      </w:pPr>
      <w:ins w:id="23158" w:author="Delta" w:date="2021-07-23T11:12:00Z">
        <w:r w:rsidRPr="008E21F4">
          <w:rPr>
            <w:lang w:eastAsia="zh-CN"/>
          </w:rPr>
          <w:t>The physical channels for transmitter tests shall be configured according to E-TM1.1 on all E-UTRA carriers and N-TM on all NB-IoT carriers.</w:t>
        </w:r>
      </w:ins>
    </w:p>
    <w:p w14:paraId="299E0CAC" w14:textId="77777777" w:rsidR="00CB3986" w:rsidRPr="008E21F4" w:rsidRDefault="00CB3986" w:rsidP="00CB3986">
      <w:pPr>
        <w:rPr>
          <w:ins w:id="23159" w:author="Delta" w:date="2021-07-23T11:12:00Z"/>
          <w:lang w:eastAsia="zh-CN"/>
        </w:rPr>
      </w:pPr>
      <w:ins w:id="23160" w:author="Delta" w:date="2021-07-23T11:12:00Z">
        <w:r w:rsidRPr="008E21F4">
          <w:rPr>
            <w:lang w:eastAsia="zh-CN"/>
          </w:rPr>
          <w:t xml:space="preserve">For guard band transmitter tests, NB-IoT PRB is placed </w:t>
        </w:r>
        <w:r w:rsidRPr="008E21F4">
          <w:rPr>
            <w:rFonts w:cs="v4.2.0"/>
          </w:rPr>
          <w:t xml:space="preserve">closest to E-UTRA PRBs </w:t>
        </w:r>
        <w:r w:rsidRPr="008E21F4">
          <w:rPr>
            <w:rFonts w:eastAsia="SimSun"/>
            <w:lang w:eastAsia="zh-CN"/>
          </w:rPr>
          <w:t xml:space="preserve">in the </w:t>
        </w:r>
        <w:r w:rsidRPr="008E21F4">
          <w:t>E-UTRA carrier containing the NB-IoT PRB</w:t>
        </w:r>
        <w:r w:rsidRPr="008E21F4">
          <w:rPr>
            <w:rFonts w:cs="v4.2.0"/>
            <w:lang w:eastAsia="zh-CN"/>
          </w:rPr>
          <w:t>.</w:t>
        </w:r>
      </w:ins>
    </w:p>
    <w:p w14:paraId="2F58DE34" w14:textId="77777777" w:rsidR="00CB3986" w:rsidRPr="008E21F4" w:rsidRDefault="00CB3986" w:rsidP="00CB3986">
      <w:pPr>
        <w:rPr>
          <w:ins w:id="23161" w:author="Delta" w:date="2021-07-23T11:12:00Z"/>
          <w:lang w:eastAsia="zh-CN"/>
        </w:rPr>
      </w:pPr>
      <w:ins w:id="23162" w:author="Delta" w:date="2021-07-23T11:12:00Z">
        <w:r w:rsidRPr="008E21F4">
          <w:rPr>
            <w:lang w:eastAsia="zh-CN"/>
          </w:rPr>
          <w:t>The power for E-UTRA PRB and NB-IoT PRB is set by following procedures:</w:t>
        </w:r>
      </w:ins>
    </w:p>
    <w:p w14:paraId="7F5141CF" w14:textId="77777777" w:rsidR="00CB3986" w:rsidRPr="008E21F4" w:rsidRDefault="00CB3986" w:rsidP="00CB3986">
      <w:pPr>
        <w:pStyle w:val="B1"/>
        <w:rPr>
          <w:ins w:id="23163" w:author="Delta" w:date="2021-07-23T11:12:00Z"/>
          <w:lang w:eastAsia="zh-CN"/>
        </w:rPr>
      </w:pPr>
      <w:ins w:id="23164" w:author="Delta" w:date="2021-07-23T11:12:00Z">
        <w:r w:rsidRPr="008E21F4">
          <w:rPr>
            <w:lang w:eastAsia="zh-CN"/>
          </w:rPr>
          <w:t>-</w:t>
        </w:r>
        <w:r w:rsidRPr="008E21F4">
          <w:rPr>
            <w:lang w:eastAsia="zh-CN"/>
          </w:rPr>
          <w:tab/>
        </w:r>
        <w:r w:rsidRPr="008E21F4">
          <w:t>The average power per PRB over all PRBs (from both NB-IoT</w:t>
        </w:r>
        <w:r w:rsidRPr="008E21F4">
          <w:rPr>
            <w:rFonts w:eastAsia="SimSun"/>
            <w:lang w:eastAsia="zh-CN"/>
          </w:rPr>
          <w:t xml:space="preserve"> and the </w:t>
        </w:r>
        <w:r w:rsidRPr="008E21F4">
          <w:t xml:space="preserve">E-UTRA carrier containing the NB-IoT PRB) is calculated according to </w:t>
        </w:r>
        <w:r w:rsidRPr="008E21F4">
          <w:rPr>
            <w:rFonts w:eastAsia="MS PMincho" w:cs="v4.2.0"/>
          </w:rPr>
          <w:t>manufacturer’s declared rated output power</w:t>
        </w:r>
        <w:r w:rsidRPr="008E21F4">
          <w:rPr>
            <w:rFonts w:cs="v4.2.0"/>
            <w:lang w:eastAsia="zh-CN"/>
          </w:rPr>
          <w:t xml:space="preserve"> (</w:t>
        </w:r>
        <w:r w:rsidRPr="008E21F4">
          <w:rPr>
            <w:rFonts w:eastAsia="?c?e?o“A‘??S?V?b?N‘I" w:cs="v4.2.0"/>
          </w:rPr>
          <w:t>P</w:t>
        </w:r>
        <w:r w:rsidRPr="008E21F4">
          <w:rPr>
            <w:rFonts w:eastAsia="?c?e?o“A‘??S?V?b?N‘I" w:cs="v4.2.0"/>
            <w:vertAlign w:val="subscript"/>
          </w:rPr>
          <w:t>rated,c</w:t>
        </w:r>
        <w:r w:rsidRPr="008E21F4">
          <w:rPr>
            <w:rFonts w:cs="v4.2.0"/>
            <w:lang w:eastAsia="zh-CN"/>
          </w:rPr>
          <w:t>);</w:t>
        </w:r>
      </w:ins>
    </w:p>
    <w:p w14:paraId="6B56A8FE" w14:textId="77777777" w:rsidR="00CB3986" w:rsidRPr="008E21F4" w:rsidRDefault="00CB3986" w:rsidP="00CB3986">
      <w:pPr>
        <w:pStyle w:val="EQ"/>
        <w:jc w:val="center"/>
        <w:rPr>
          <w:ins w:id="23165" w:author="Delta" w:date="2021-07-23T11:12:00Z"/>
        </w:rPr>
      </w:pPr>
      <w:ins w:id="23166" w:author="Delta" w:date="2021-07-23T11:12:00Z">
        <w:r w:rsidRPr="008E21F4">
          <w:t>Average power per PRB (P</w:t>
        </w:r>
        <w:r w:rsidRPr="008E21F4">
          <w:rPr>
            <w:vertAlign w:val="subscript"/>
          </w:rPr>
          <w:t>avg</w:t>
        </w:r>
        <w:r w:rsidRPr="008E21F4">
          <w:t xml:space="preserve">) = </w:t>
        </w:r>
        <w:r w:rsidRPr="008E21F4">
          <w:rPr>
            <w:rFonts w:eastAsia="?c?e?o“A‘??S?V?b?N‘I" w:cs="v4.2.0"/>
          </w:rPr>
          <w:t>P</w:t>
        </w:r>
        <w:r w:rsidRPr="008E21F4">
          <w:rPr>
            <w:rFonts w:eastAsia="?c?e?o“A‘??S?V?b?N‘I" w:cs="v4.2.0"/>
            <w:vertAlign w:val="subscript"/>
          </w:rPr>
          <w:t xml:space="preserve">rated,c </w:t>
        </w:r>
        <w:r w:rsidRPr="008E21F4">
          <w:t>/ (N</w:t>
        </w:r>
        <w:r w:rsidRPr="008E21F4">
          <w:rPr>
            <w:vertAlign w:val="subscript"/>
          </w:rPr>
          <w:t>RB</w:t>
        </w:r>
        <w:r w:rsidRPr="008E21F4">
          <w:t xml:space="preserve"> + 1) [W]</w:t>
        </w:r>
      </w:ins>
    </w:p>
    <w:p w14:paraId="769E0FC8" w14:textId="77777777" w:rsidR="00CB3986" w:rsidRPr="008E21F4" w:rsidRDefault="00CB3986" w:rsidP="00CB3986">
      <w:pPr>
        <w:pStyle w:val="B1"/>
        <w:rPr>
          <w:ins w:id="23167" w:author="Delta" w:date="2021-07-23T11:12:00Z"/>
          <w:lang w:eastAsia="zh-CN"/>
        </w:rPr>
      </w:pPr>
      <w:ins w:id="23168" w:author="Delta" w:date="2021-07-23T11:12:00Z">
        <w:r w:rsidRPr="008E21F4">
          <w:t>-</w:t>
        </w:r>
        <w:r w:rsidRPr="008E21F4">
          <w:tab/>
          <w:t xml:space="preserve">The power of boosted NB-IoT PRB </w:t>
        </w:r>
        <w:r w:rsidRPr="008E21F4">
          <w:rPr>
            <w:lang w:eastAsia="zh-CN"/>
          </w:rPr>
          <w:t>(P</w:t>
        </w:r>
        <w:r w:rsidRPr="008E21F4">
          <w:rPr>
            <w:vertAlign w:val="subscript"/>
            <w:lang w:eastAsia="zh-CN"/>
          </w:rPr>
          <w:t>NB-IoT</w:t>
        </w:r>
        <w:r w:rsidRPr="008E21F4">
          <w:rPr>
            <w:lang w:eastAsia="zh-CN"/>
          </w:rPr>
          <w:t xml:space="preserve">) </w:t>
        </w:r>
        <w:r w:rsidRPr="008E21F4">
          <w:t xml:space="preserve">is calculated according to </w:t>
        </w:r>
        <w:r w:rsidRPr="008E21F4">
          <w:rPr>
            <w:rFonts w:eastAsia="MS PMincho" w:cs="v4.2.0"/>
          </w:rPr>
          <w:t>manufacturer’s declared rated</w:t>
        </w:r>
        <w:r w:rsidRPr="008E21F4">
          <w:t xml:space="preserve"> NB-IoT maximum power dynamic range</w:t>
        </w:r>
        <w:r w:rsidRPr="008E21F4">
          <w:rPr>
            <w:lang w:eastAsia="zh-CN"/>
          </w:rPr>
          <w:t xml:space="preserve"> (X dB &gt;= 6 dB)</w:t>
        </w:r>
      </w:ins>
    </w:p>
    <w:p w14:paraId="28D06112" w14:textId="77777777" w:rsidR="00CB3986" w:rsidRPr="008E21F4" w:rsidRDefault="00CB3986" w:rsidP="00CB3986">
      <w:pPr>
        <w:pStyle w:val="EQ"/>
        <w:jc w:val="center"/>
        <w:rPr>
          <w:ins w:id="23169" w:author="Delta" w:date="2021-07-23T11:12:00Z"/>
        </w:rPr>
      </w:pPr>
      <w:ins w:id="23170" w:author="Delta" w:date="2021-07-23T11:12:00Z">
        <w:r w:rsidRPr="008E21F4">
          <w:t xml:space="preserve">Power per boosted NB-IoT PRB </w:t>
        </w:r>
        <w:r w:rsidRPr="008E21F4">
          <w:rPr>
            <w:lang w:eastAsia="zh-CN"/>
          </w:rPr>
          <w:t>(P</w:t>
        </w:r>
        <w:r w:rsidRPr="008E21F4">
          <w:rPr>
            <w:vertAlign w:val="subscript"/>
            <w:lang w:eastAsia="zh-CN"/>
          </w:rPr>
          <w:t>NB-IoT</w:t>
        </w:r>
        <w:r w:rsidRPr="008E21F4">
          <w:rPr>
            <w:lang w:eastAsia="zh-CN"/>
          </w:rPr>
          <w:t xml:space="preserve">) = </w:t>
        </w:r>
        <w:r w:rsidRPr="008E21F4">
          <w:t>P</w:t>
        </w:r>
        <w:r w:rsidRPr="008E21F4">
          <w:rPr>
            <w:vertAlign w:val="subscript"/>
          </w:rPr>
          <w:t>avg</w:t>
        </w:r>
        <w:r w:rsidRPr="008E21F4">
          <w:t xml:space="preserve"> * 10</w:t>
        </w:r>
        <w:r w:rsidRPr="008E21F4">
          <w:rPr>
            <w:vertAlign w:val="superscript"/>
          </w:rPr>
          <w:t>(X/10)</w:t>
        </w:r>
        <w:r w:rsidRPr="008E21F4">
          <w:t xml:space="preserve"> [W]</w:t>
        </w:r>
      </w:ins>
    </w:p>
    <w:p w14:paraId="5D28BB4A" w14:textId="77777777" w:rsidR="00CB3986" w:rsidRPr="008E21F4" w:rsidRDefault="00CB3986" w:rsidP="00CB3986">
      <w:pPr>
        <w:pStyle w:val="B1"/>
        <w:rPr>
          <w:ins w:id="23171" w:author="Delta" w:date="2021-07-23T11:12:00Z"/>
        </w:rPr>
      </w:pPr>
      <w:ins w:id="23172" w:author="Delta" w:date="2021-07-23T11:12:00Z">
        <w:r w:rsidRPr="008E21F4">
          <w:t>-</w:t>
        </w:r>
        <w:r w:rsidRPr="008E21F4">
          <w:tab/>
          <w:t xml:space="preserve">The remaining power is allocated to </w:t>
        </w:r>
        <w:r w:rsidRPr="008E21F4">
          <w:rPr>
            <w:lang w:eastAsia="zh-CN"/>
          </w:rPr>
          <w:t>E-UTRA</w:t>
        </w:r>
        <w:r w:rsidRPr="008E21F4">
          <w:t xml:space="preserve"> PRBs.</w:t>
        </w:r>
      </w:ins>
    </w:p>
    <w:p w14:paraId="7EA5F838" w14:textId="77777777" w:rsidR="00CB3986" w:rsidRPr="008E21F4" w:rsidRDefault="00CB3986" w:rsidP="00CB3986">
      <w:pPr>
        <w:pStyle w:val="EQ"/>
        <w:jc w:val="center"/>
        <w:rPr>
          <w:ins w:id="23173" w:author="Delta" w:date="2021-07-23T11:12:00Z"/>
        </w:rPr>
      </w:pPr>
      <w:ins w:id="23174" w:author="Delta" w:date="2021-07-23T11:12:00Z">
        <w:r w:rsidRPr="008E21F4">
          <w:t xml:space="preserve">Power per E-UTRA PRB </w:t>
        </w:r>
        <w:r w:rsidRPr="008E21F4">
          <w:rPr>
            <w:lang w:eastAsia="zh-CN"/>
          </w:rPr>
          <w:t>= (</w:t>
        </w:r>
        <w:r w:rsidRPr="008E21F4">
          <w:rPr>
            <w:rFonts w:eastAsia="?c?e?o“A‘??S?V?b?N‘I" w:cs="v4.2.0"/>
          </w:rPr>
          <w:t>P</w:t>
        </w:r>
        <w:r w:rsidRPr="008E21F4">
          <w:rPr>
            <w:rFonts w:eastAsia="?c?e?o“A‘??S?V?b?N‘I" w:cs="v4.2.0"/>
            <w:vertAlign w:val="subscript"/>
          </w:rPr>
          <w:t xml:space="preserve">rated,c </w:t>
        </w:r>
        <w:r w:rsidRPr="008E21F4">
          <w:t xml:space="preserve">- </w:t>
        </w:r>
        <w:r w:rsidRPr="008E21F4">
          <w:rPr>
            <w:lang w:eastAsia="zh-CN"/>
          </w:rPr>
          <w:t>P</w:t>
        </w:r>
        <w:r w:rsidRPr="008E21F4">
          <w:rPr>
            <w:vertAlign w:val="subscript"/>
            <w:lang w:eastAsia="zh-CN"/>
          </w:rPr>
          <w:t>NB-IoT</w:t>
        </w:r>
        <w:r w:rsidRPr="008E21F4">
          <w:t xml:space="preserve">) / </w:t>
        </w:r>
        <w:r w:rsidRPr="008E21F4">
          <w:rPr>
            <w:lang w:eastAsia="zh-CN"/>
          </w:rPr>
          <w:t>N</w:t>
        </w:r>
        <w:r w:rsidRPr="008E21F4">
          <w:rPr>
            <w:vertAlign w:val="subscript"/>
            <w:lang w:eastAsia="zh-CN"/>
          </w:rPr>
          <w:t>RB</w:t>
        </w:r>
        <w:r w:rsidRPr="008E21F4">
          <w:t xml:space="preserve"> [W]</w:t>
        </w:r>
      </w:ins>
    </w:p>
    <w:p w14:paraId="40308397" w14:textId="77777777" w:rsidR="00CB3986" w:rsidRPr="008E21F4" w:rsidRDefault="00CB3986" w:rsidP="00CB3986">
      <w:pPr>
        <w:pStyle w:val="Heading3"/>
        <w:rPr>
          <w:ins w:id="23175" w:author="Delta" w:date="2021-07-23T11:12:00Z"/>
          <w:lang w:eastAsia="zh-CN"/>
        </w:rPr>
      </w:pPr>
      <w:bookmarkStart w:id="23176" w:name="_Toc21017721"/>
      <w:bookmarkStart w:id="23177" w:name="_Toc29486184"/>
      <w:bookmarkStart w:id="23178" w:name="_Toc29756874"/>
      <w:bookmarkStart w:id="23179" w:name="_Toc29757987"/>
      <w:bookmarkStart w:id="23180" w:name="_Toc35952552"/>
      <w:bookmarkStart w:id="23181" w:name="_Toc37174552"/>
      <w:bookmarkStart w:id="23182" w:name="_Toc37176433"/>
      <w:bookmarkStart w:id="23183" w:name="_Toc45831508"/>
      <w:bookmarkStart w:id="23184" w:name="_Toc45832233"/>
      <w:bookmarkStart w:id="23185" w:name="_Toc52547161"/>
      <w:bookmarkStart w:id="23186" w:name="_Toc61110308"/>
      <w:bookmarkStart w:id="23187" w:name="_Toc67910590"/>
      <w:bookmarkStart w:id="23188" w:name="_Toc75187514"/>
      <w:bookmarkStart w:id="23189" w:name="_Toc76501269"/>
      <w:ins w:id="23190" w:author="Delta" w:date="2021-07-23T11:12:00Z">
        <w:r w:rsidRPr="008E21F4">
          <w:t>6.1.</w:t>
        </w:r>
        <w:r w:rsidRPr="008E21F4">
          <w:rPr>
            <w:lang w:eastAsia="zh-CN"/>
          </w:rPr>
          <w:t>6</w:t>
        </w:r>
        <w:r w:rsidRPr="008E21F4">
          <w:tab/>
          <w:t xml:space="preserve">Test Model for NB-IoT </w:t>
        </w:r>
        <w:r w:rsidRPr="008E21F4">
          <w:rPr>
            <w:lang w:eastAsia="zh-CN"/>
          </w:rPr>
          <w:t>i</w:t>
        </w:r>
        <w:r w:rsidRPr="008E21F4">
          <w:t>n-band</w:t>
        </w:r>
        <w:r w:rsidRPr="008E21F4">
          <w:rPr>
            <w:lang w:eastAsia="zh-CN"/>
          </w:rPr>
          <w:t xml:space="preserve"> </w:t>
        </w:r>
        <w:r w:rsidRPr="008E21F4">
          <w:t>operation</w:t>
        </w:r>
        <w:bookmarkEnd w:id="23176"/>
        <w:bookmarkEnd w:id="23177"/>
        <w:bookmarkEnd w:id="23178"/>
        <w:bookmarkEnd w:id="23179"/>
        <w:bookmarkEnd w:id="23180"/>
        <w:bookmarkEnd w:id="23181"/>
        <w:bookmarkEnd w:id="23182"/>
        <w:bookmarkEnd w:id="23183"/>
        <w:bookmarkEnd w:id="23184"/>
        <w:bookmarkEnd w:id="23185"/>
        <w:bookmarkEnd w:id="23186"/>
        <w:bookmarkEnd w:id="23187"/>
        <w:bookmarkEnd w:id="23188"/>
        <w:bookmarkEnd w:id="23189"/>
      </w:ins>
    </w:p>
    <w:p w14:paraId="20350C74" w14:textId="77777777" w:rsidR="00CB3986" w:rsidRPr="008E21F4" w:rsidRDefault="00CB3986" w:rsidP="00CB3986">
      <w:pPr>
        <w:rPr>
          <w:ins w:id="23191" w:author="Delta" w:date="2021-07-23T11:12:00Z"/>
          <w:lang w:eastAsia="zh-CN"/>
        </w:rPr>
      </w:pPr>
      <w:ins w:id="23192" w:author="Delta" w:date="2021-07-23T11:12:00Z">
        <w:r w:rsidRPr="008E21F4">
          <w:rPr>
            <w:lang w:eastAsia="zh-CN"/>
          </w:rPr>
          <w:t>The physical channels for transmitter tests shall be configured according to E-TM1.1 on all E-UTRA carriers and N-TM on all NB-IoT carriers.</w:t>
        </w:r>
      </w:ins>
    </w:p>
    <w:p w14:paraId="2E2B7464" w14:textId="77777777" w:rsidR="00CB3986" w:rsidRPr="008E21F4" w:rsidRDefault="00CB3986" w:rsidP="00CB3986">
      <w:pPr>
        <w:rPr>
          <w:ins w:id="23193" w:author="Delta" w:date="2021-07-23T11:12:00Z"/>
          <w:lang w:eastAsia="zh-CN"/>
        </w:rPr>
      </w:pPr>
      <w:ins w:id="23194" w:author="Delta" w:date="2021-07-23T11:12:00Z">
        <w:r w:rsidRPr="008E21F4">
          <w:rPr>
            <w:lang w:eastAsia="zh-CN"/>
          </w:rPr>
          <w:t>For in-band transmitter tests, one E-UTRA PRB is punctured and replaced by NB-IoT PRB which also contains certain REs for the hosting E-UTRA carrier.</w:t>
        </w:r>
      </w:ins>
    </w:p>
    <w:p w14:paraId="541CE749" w14:textId="77777777" w:rsidR="00CB3986" w:rsidRPr="008E21F4" w:rsidRDefault="00CB3986" w:rsidP="00CB3986">
      <w:pPr>
        <w:rPr>
          <w:ins w:id="23195" w:author="Delta" w:date="2021-07-23T11:12:00Z"/>
          <w:lang w:eastAsia="zh-CN"/>
        </w:rPr>
      </w:pPr>
      <w:ins w:id="23196" w:author="Delta" w:date="2021-07-23T11:12:00Z">
        <w:r w:rsidRPr="008E21F4">
          <w:rPr>
            <w:lang w:eastAsia="zh-CN"/>
          </w:rPr>
          <w:t>The power for E-UTRA RE and NB-IoT RE are set by following procedures:</w:t>
        </w:r>
      </w:ins>
    </w:p>
    <w:p w14:paraId="73E1B5E1" w14:textId="77777777" w:rsidR="00CB3986" w:rsidRPr="008E21F4" w:rsidRDefault="00CB3986" w:rsidP="00CB3986">
      <w:pPr>
        <w:pStyle w:val="B1"/>
        <w:rPr>
          <w:ins w:id="23197" w:author="Delta" w:date="2021-07-23T11:12:00Z"/>
          <w:lang w:eastAsia="zh-CN"/>
        </w:rPr>
      </w:pPr>
      <w:ins w:id="23198" w:author="Delta" w:date="2021-07-23T11:12:00Z">
        <w:r w:rsidRPr="008E21F4">
          <w:rPr>
            <w:lang w:eastAsia="zh-CN"/>
          </w:rPr>
          <w:t>-</w:t>
        </w:r>
        <w:r w:rsidRPr="008E21F4">
          <w:rPr>
            <w:lang w:eastAsia="zh-CN"/>
          </w:rPr>
          <w:tab/>
        </w:r>
        <w:r w:rsidRPr="008E21F4">
          <w:t>The average power per RE over all PRBs (from both NB-IoT</w:t>
        </w:r>
        <w:r w:rsidRPr="008E21F4">
          <w:rPr>
            <w:rFonts w:eastAsia="SimSun"/>
            <w:lang w:eastAsia="zh-CN"/>
          </w:rPr>
          <w:t xml:space="preserve"> and the </w:t>
        </w:r>
        <w:r w:rsidRPr="008E21F4">
          <w:t xml:space="preserve">E-UTRA carrier containing the NB-IoT PRB) is calculated according to </w:t>
        </w:r>
        <w:r w:rsidRPr="008E21F4">
          <w:rPr>
            <w:rFonts w:eastAsia="MS PMincho" w:cs="v4.2.0"/>
          </w:rPr>
          <w:t>manufacturer’s declared rated output power</w:t>
        </w:r>
        <w:r w:rsidRPr="008E21F4">
          <w:rPr>
            <w:rFonts w:cs="v4.2.0"/>
            <w:lang w:eastAsia="zh-CN"/>
          </w:rPr>
          <w:t xml:space="preserve"> (</w:t>
        </w:r>
        <w:r w:rsidRPr="008E21F4">
          <w:rPr>
            <w:rFonts w:eastAsia="?c?e?o“A‘??S?V?b?N‘I" w:cs="v4.2.0"/>
          </w:rPr>
          <w:t>P</w:t>
        </w:r>
        <w:r w:rsidRPr="008E21F4">
          <w:rPr>
            <w:rFonts w:eastAsia="?c?e?o“A‘??S?V?b?N‘I" w:cs="v4.2.0"/>
            <w:vertAlign w:val="subscript"/>
          </w:rPr>
          <w:t>rated,c</w:t>
        </w:r>
        <w:r w:rsidRPr="008E21F4">
          <w:rPr>
            <w:rFonts w:cs="v4.2.0"/>
            <w:lang w:eastAsia="zh-CN"/>
          </w:rPr>
          <w:t>);</w:t>
        </w:r>
      </w:ins>
    </w:p>
    <w:p w14:paraId="350B7B30" w14:textId="77777777" w:rsidR="00CB3986" w:rsidRPr="008E21F4" w:rsidRDefault="00CB3986" w:rsidP="00CB3986">
      <w:pPr>
        <w:pStyle w:val="EQ"/>
        <w:rPr>
          <w:ins w:id="23199" w:author="Delta" w:date="2021-07-23T11:12:00Z"/>
          <w:noProof w:val="0"/>
        </w:rPr>
      </w:pPr>
      <w:ins w:id="23200" w:author="Delta" w:date="2021-07-23T11:12:00Z">
        <w:r w:rsidRPr="008E21F4">
          <w:rPr>
            <w:noProof w:val="0"/>
          </w:rPr>
          <w:tab/>
        </w:r>
        <w:r w:rsidRPr="008E21F4">
          <w:t>Average power per RE (P</w:t>
        </w:r>
        <w:r w:rsidRPr="008E21F4">
          <w:rPr>
            <w:vertAlign w:val="subscript"/>
          </w:rPr>
          <w:t>avg</w:t>
        </w:r>
        <w:r w:rsidRPr="008E21F4">
          <w:t xml:space="preserve">) = </w:t>
        </w:r>
        <w:r w:rsidRPr="008E21F4">
          <w:rPr>
            <w:rFonts w:eastAsia="?c?e?o“A‘??S?V?b?N‘I" w:cs="v4.2.0"/>
          </w:rPr>
          <w:t>P</w:t>
        </w:r>
        <w:r w:rsidRPr="008E21F4">
          <w:rPr>
            <w:rFonts w:eastAsia="?c?e?o“A‘??S?V?b?N‘I" w:cs="v4.2.0"/>
            <w:vertAlign w:val="subscript"/>
          </w:rPr>
          <w:t xml:space="preserve">rated,c </w:t>
        </w:r>
        <w:r w:rsidRPr="008E21F4">
          <w:t>/ (N</w:t>
        </w:r>
        <w:r w:rsidRPr="008E21F4">
          <w:rPr>
            <w:vertAlign w:val="subscript"/>
          </w:rPr>
          <w:t>RB</w:t>
        </w:r>
        <w:r w:rsidRPr="008E21F4">
          <w:t xml:space="preserve"> * </w:t>
        </w:r>
        <w:r w:rsidRPr="008E21F4">
          <w:rPr>
            <w:position w:val="-10"/>
          </w:rPr>
          <w:object w:dxaOrig="440" w:dyaOrig="340" w14:anchorId="4D3696AE">
            <v:shape id="_x0000_i1100" type="#_x0000_t75" style="width:21.9pt;height:17.55pt" o:ole="">
              <v:imagedata r:id="rId12" o:title=""/>
            </v:shape>
            <o:OLEObject Type="Embed" ProgID="Equation.3" ShapeID="_x0000_i1100" DrawAspect="Content" ObjectID="_1688546238" r:id="rId117"/>
          </w:object>
        </w:r>
        <w:r w:rsidRPr="008E21F4">
          <w:t>) [W]</w:t>
        </w:r>
      </w:ins>
    </w:p>
    <w:p w14:paraId="169E7C07" w14:textId="77777777" w:rsidR="00CB3986" w:rsidRPr="008E21F4" w:rsidRDefault="00CB3986" w:rsidP="00CB3986">
      <w:pPr>
        <w:pStyle w:val="B1"/>
        <w:rPr>
          <w:ins w:id="23201" w:author="Delta" w:date="2021-07-23T11:12:00Z"/>
        </w:rPr>
      </w:pPr>
      <w:ins w:id="23202" w:author="Delta" w:date="2021-07-23T11:12:00Z">
        <w:r w:rsidRPr="008E21F4">
          <w:t>-</w:t>
        </w:r>
        <w:r w:rsidRPr="008E21F4">
          <w:tab/>
          <w:t xml:space="preserve">The power per boosted NB-IoT RE </w:t>
        </w:r>
        <w:r w:rsidRPr="008E21F4">
          <w:rPr>
            <w:lang w:eastAsia="zh-CN"/>
          </w:rPr>
          <w:t>(P</w:t>
        </w:r>
        <w:r w:rsidRPr="008E21F4">
          <w:rPr>
            <w:vertAlign w:val="subscript"/>
            <w:lang w:eastAsia="zh-CN"/>
          </w:rPr>
          <w:t>NB-IoT</w:t>
        </w:r>
        <w:r w:rsidRPr="008E21F4">
          <w:rPr>
            <w:lang w:eastAsia="zh-CN"/>
          </w:rPr>
          <w:t xml:space="preserve">) </w:t>
        </w:r>
        <w:r w:rsidRPr="008E21F4">
          <w:t xml:space="preserve">is calculated according to </w:t>
        </w:r>
        <w:r w:rsidRPr="008E21F4">
          <w:rPr>
            <w:rFonts w:eastAsia="MS PMincho" w:cs="v4.2.0"/>
          </w:rPr>
          <w:t>manufacturer’s declared rated</w:t>
        </w:r>
        <w:r w:rsidRPr="008E21F4">
          <w:t xml:space="preserve"> NB-IoT maximum power dynamic range</w:t>
        </w:r>
        <w:r w:rsidRPr="008E21F4">
          <w:rPr>
            <w:lang w:eastAsia="zh-CN"/>
          </w:rPr>
          <w:t xml:space="preserve"> (X dB &gt;= 6 dB), with the power boosting only applies on the N</w:t>
        </w:r>
        <w:r w:rsidRPr="008E21F4">
          <w:rPr>
            <w:vertAlign w:val="subscript"/>
            <w:lang w:eastAsia="zh-CN"/>
          </w:rPr>
          <w:t>NB_IoT</w:t>
        </w:r>
        <w:r w:rsidRPr="008E21F4">
          <w:rPr>
            <w:lang w:eastAsia="zh-CN"/>
          </w:rPr>
          <w:t xml:space="preserve"> REs containing NB-IoT signal.</w:t>
        </w:r>
      </w:ins>
    </w:p>
    <w:p w14:paraId="5908C6D9" w14:textId="77777777" w:rsidR="00CB3986" w:rsidRPr="008E21F4" w:rsidRDefault="00CB3986" w:rsidP="00CB3986">
      <w:pPr>
        <w:pStyle w:val="EQ"/>
        <w:rPr>
          <w:ins w:id="23203" w:author="Delta" w:date="2021-07-23T11:12:00Z"/>
        </w:rPr>
      </w:pPr>
      <w:ins w:id="23204" w:author="Delta" w:date="2021-07-23T11:12:00Z">
        <w:r w:rsidRPr="008E21F4">
          <w:tab/>
          <w:t xml:space="preserve">Power per boosted NB-IoT RE </w:t>
        </w:r>
        <w:r w:rsidRPr="008E21F4">
          <w:rPr>
            <w:lang w:eastAsia="zh-CN"/>
          </w:rPr>
          <w:t>(P</w:t>
        </w:r>
        <w:r w:rsidRPr="008E21F4">
          <w:rPr>
            <w:vertAlign w:val="subscript"/>
            <w:lang w:eastAsia="zh-CN"/>
          </w:rPr>
          <w:t>NB-IoT</w:t>
        </w:r>
        <w:r w:rsidRPr="008E21F4">
          <w:rPr>
            <w:lang w:eastAsia="zh-CN"/>
          </w:rPr>
          <w:t xml:space="preserve">) = </w:t>
        </w:r>
        <w:r w:rsidRPr="008E21F4">
          <w:t>P</w:t>
        </w:r>
        <w:r w:rsidRPr="008E21F4">
          <w:rPr>
            <w:vertAlign w:val="subscript"/>
          </w:rPr>
          <w:t>avg</w:t>
        </w:r>
        <w:r w:rsidRPr="008E21F4">
          <w:t xml:space="preserve"> * 10</w:t>
        </w:r>
        <w:r w:rsidRPr="008E21F4">
          <w:rPr>
            <w:vertAlign w:val="superscript"/>
          </w:rPr>
          <w:t>(X/10)</w:t>
        </w:r>
        <w:r w:rsidRPr="008E21F4">
          <w:t xml:space="preserve"> [W]</w:t>
        </w:r>
      </w:ins>
    </w:p>
    <w:p w14:paraId="40C15669" w14:textId="77777777" w:rsidR="00CB3986" w:rsidRPr="008E21F4" w:rsidRDefault="00CB3986" w:rsidP="00CB3986">
      <w:pPr>
        <w:pStyle w:val="B1"/>
        <w:rPr>
          <w:ins w:id="23205" w:author="Delta" w:date="2021-07-23T11:12:00Z"/>
        </w:rPr>
      </w:pPr>
      <w:ins w:id="23206" w:author="Delta" w:date="2021-07-23T11:12:00Z">
        <w:r w:rsidRPr="008E21F4">
          <w:t>-</w:t>
        </w:r>
        <w:r w:rsidRPr="008E21F4">
          <w:tab/>
          <w:t xml:space="preserve">The remaining power is allocated to </w:t>
        </w:r>
        <w:r w:rsidRPr="008E21F4">
          <w:rPr>
            <w:lang w:eastAsia="zh-CN"/>
          </w:rPr>
          <w:t>N</w:t>
        </w:r>
        <w:r w:rsidRPr="008E21F4">
          <w:rPr>
            <w:vertAlign w:val="subscript"/>
            <w:lang w:eastAsia="zh-CN"/>
          </w:rPr>
          <w:t>E-UTRA</w:t>
        </w:r>
        <w:r w:rsidRPr="008E21F4">
          <w:rPr>
            <w:lang w:eastAsia="zh-CN"/>
          </w:rPr>
          <w:t xml:space="preserve"> E-UTRA</w:t>
        </w:r>
        <w:r w:rsidRPr="008E21F4">
          <w:t xml:space="preserve"> REs.</w:t>
        </w:r>
      </w:ins>
    </w:p>
    <w:p w14:paraId="541CE358" w14:textId="77777777" w:rsidR="00CB3986" w:rsidRPr="00D56583" w:rsidRDefault="00CB3986" w:rsidP="00CB3986">
      <w:pPr>
        <w:pStyle w:val="EQ"/>
        <w:rPr>
          <w:ins w:id="23207" w:author="Delta" w:date="2021-07-23T11:12:00Z"/>
          <w:lang w:val="sv-FI"/>
        </w:rPr>
      </w:pPr>
      <w:ins w:id="23208" w:author="Delta" w:date="2021-07-23T11:12:00Z">
        <w:r w:rsidRPr="008E21F4">
          <w:tab/>
        </w:r>
        <w:r w:rsidRPr="00D56583">
          <w:rPr>
            <w:lang w:val="sv-FI"/>
          </w:rPr>
          <w:t xml:space="preserve">Power per E-UTRA RE </w:t>
        </w:r>
        <w:r w:rsidRPr="00D56583">
          <w:rPr>
            <w:lang w:val="sv-FI" w:eastAsia="zh-CN"/>
          </w:rPr>
          <w:t>= (</w:t>
        </w:r>
        <w:r w:rsidRPr="00D56583">
          <w:rPr>
            <w:rFonts w:eastAsia="?c?e?o“A‘??S?V?b?N‘I" w:cs="v4.2.0"/>
            <w:lang w:val="sv-FI"/>
          </w:rPr>
          <w:t>P</w:t>
        </w:r>
        <w:r w:rsidRPr="00D56583">
          <w:rPr>
            <w:rFonts w:eastAsia="?c?e?o“A‘??S?V?b?N‘I" w:cs="v4.2.0"/>
            <w:vertAlign w:val="subscript"/>
            <w:lang w:val="sv-FI"/>
          </w:rPr>
          <w:t xml:space="preserve">rated,c </w:t>
        </w:r>
        <w:r w:rsidRPr="00D56583">
          <w:rPr>
            <w:lang w:val="sv-FI"/>
          </w:rPr>
          <w:t xml:space="preserve">- </w:t>
        </w:r>
        <w:r w:rsidRPr="00D56583">
          <w:rPr>
            <w:lang w:val="sv-FI" w:eastAsia="zh-CN"/>
          </w:rPr>
          <w:t>P</w:t>
        </w:r>
        <w:r w:rsidRPr="00D56583">
          <w:rPr>
            <w:vertAlign w:val="subscript"/>
            <w:lang w:val="sv-FI" w:eastAsia="zh-CN"/>
          </w:rPr>
          <w:t xml:space="preserve">NB-IoT </w:t>
        </w:r>
        <w:r w:rsidRPr="00D56583">
          <w:rPr>
            <w:lang w:val="sv-FI"/>
          </w:rPr>
          <w:t xml:space="preserve">* </w:t>
        </w:r>
        <w:r w:rsidRPr="00D56583">
          <w:rPr>
            <w:lang w:val="sv-FI" w:eastAsia="zh-CN"/>
          </w:rPr>
          <w:t>N</w:t>
        </w:r>
        <w:r w:rsidRPr="00D56583">
          <w:rPr>
            <w:vertAlign w:val="subscript"/>
            <w:lang w:val="sv-FI" w:eastAsia="zh-CN"/>
          </w:rPr>
          <w:t>NB_IoT</w:t>
        </w:r>
        <w:r w:rsidRPr="00D56583">
          <w:rPr>
            <w:lang w:val="sv-FI"/>
          </w:rPr>
          <w:t xml:space="preserve">) / </w:t>
        </w:r>
        <w:r w:rsidRPr="00D56583">
          <w:rPr>
            <w:lang w:val="sv-FI" w:eastAsia="zh-CN"/>
          </w:rPr>
          <w:t>N</w:t>
        </w:r>
        <w:r w:rsidRPr="00D56583">
          <w:rPr>
            <w:vertAlign w:val="subscript"/>
            <w:lang w:val="sv-FI" w:eastAsia="zh-CN"/>
          </w:rPr>
          <w:t>E-UTRA</w:t>
        </w:r>
        <w:r w:rsidRPr="00D56583">
          <w:rPr>
            <w:lang w:val="sv-FI"/>
          </w:rPr>
          <w:t xml:space="preserve">  [W]</w:t>
        </w:r>
      </w:ins>
    </w:p>
    <w:p w14:paraId="734A81B4" w14:textId="77777777" w:rsidR="00CB3986" w:rsidRPr="008E21F4" w:rsidRDefault="00CB3986" w:rsidP="00CB3986">
      <w:pPr>
        <w:pStyle w:val="Heading2"/>
      </w:pPr>
      <w:bookmarkStart w:id="23209" w:name="_Toc21017722"/>
      <w:bookmarkStart w:id="23210" w:name="_Toc29486185"/>
      <w:bookmarkStart w:id="23211" w:name="_Toc29756875"/>
      <w:bookmarkStart w:id="23212" w:name="_Toc29757988"/>
      <w:bookmarkStart w:id="23213" w:name="_Toc35952553"/>
      <w:bookmarkStart w:id="23214" w:name="_Toc37174553"/>
      <w:bookmarkStart w:id="23215" w:name="_Toc37176434"/>
      <w:bookmarkStart w:id="23216" w:name="_Toc45831509"/>
      <w:bookmarkStart w:id="23217" w:name="_Toc45832234"/>
      <w:bookmarkStart w:id="23218" w:name="_Toc52547162"/>
      <w:bookmarkStart w:id="23219" w:name="_Toc61110309"/>
      <w:bookmarkStart w:id="23220" w:name="_Toc67910591"/>
      <w:bookmarkStart w:id="23221" w:name="_Toc75187515"/>
      <w:bookmarkStart w:id="23222" w:name="_Toc76501270"/>
      <w:bookmarkStart w:id="23223" w:name="_Toc408331133"/>
      <w:r w:rsidRPr="008E21F4">
        <w:t>6.2</w:t>
      </w:r>
      <w:r w:rsidRPr="008E21F4">
        <w:tab/>
        <w:t>Base station output power</w:t>
      </w:r>
      <w:bookmarkEnd w:id="23209"/>
      <w:bookmarkEnd w:id="23210"/>
      <w:bookmarkEnd w:id="23211"/>
      <w:bookmarkEnd w:id="23212"/>
      <w:bookmarkEnd w:id="23213"/>
      <w:bookmarkEnd w:id="23214"/>
      <w:bookmarkEnd w:id="23215"/>
      <w:bookmarkEnd w:id="23216"/>
      <w:bookmarkEnd w:id="23217"/>
      <w:bookmarkEnd w:id="23218"/>
      <w:bookmarkEnd w:id="23219"/>
      <w:bookmarkEnd w:id="23220"/>
      <w:bookmarkEnd w:id="23221"/>
      <w:bookmarkEnd w:id="23222"/>
      <w:bookmarkEnd w:id="23223"/>
    </w:p>
    <w:p w14:paraId="0C5ED553" w14:textId="77777777" w:rsidR="00CB3986" w:rsidRPr="008E21F4" w:rsidRDefault="00CB3986" w:rsidP="00CB3986">
      <w:pPr>
        <w:pStyle w:val="Heading3"/>
      </w:pPr>
      <w:bookmarkStart w:id="23224" w:name="_Toc21017723"/>
      <w:bookmarkStart w:id="23225" w:name="_Toc29486186"/>
      <w:bookmarkStart w:id="23226" w:name="_Toc29756876"/>
      <w:bookmarkStart w:id="23227" w:name="_Toc29757989"/>
      <w:bookmarkStart w:id="23228" w:name="_Toc35952554"/>
      <w:bookmarkStart w:id="23229" w:name="_Toc37174554"/>
      <w:bookmarkStart w:id="23230" w:name="_Toc37176435"/>
      <w:bookmarkStart w:id="23231" w:name="_Toc45831510"/>
      <w:bookmarkStart w:id="23232" w:name="_Toc45832235"/>
      <w:bookmarkStart w:id="23233" w:name="_Toc52547163"/>
      <w:bookmarkStart w:id="23234" w:name="_Toc61110310"/>
      <w:bookmarkStart w:id="23235" w:name="_Toc67910592"/>
      <w:bookmarkStart w:id="23236" w:name="_Toc75187516"/>
      <w:bookmarkStart w:id="23237" w:name="_Toc76501271"/>
      <w:bookmarkStart w:id="23238" w:name="_Toc408331134"/>
      <w:r w:rsidRPr="008E21F4">
        <w:t>6.2.1</w:t>
      </w:r>
      <w:r w:rsidRPr="008E21F4">
        <w:tab/>
        <w:t>Definition and applicability</w:t>
      </w:r>
      <w:bookmarkEnd w:id="23224"/>
      <w:bookmarkEnd w:id="23225"/>
      <w:bookmarkEnd w:id="23226"/>
      <w:bookmarkEnd w:id="23227"/>
      <w:bookmarkEnd w:id="23228"/>
      <w:bookmarkEnd w:id="23229"/>
      <w:bookmarkEnd w:id="23230"/>
      <w:bookmarkEnd w:id="23231"/>
      <w:bookmarkEnd w:id="23232"/>
      <w:bookmarkEnd w:id="23233"/>
      <w:bookmarkEnd w:id="23234"/>
      <w:bookmarkEnd w:id="23235"/>
      <w:bookmarkEnd w:id="23236"/>
      <w:bookmarkEnd w:id="23237"/>
      <w:bookmarkEnd w:id="23238"/>
    </w:p>
    <w:p w14:paraId="2D2A793E" w14:textId="7FC71275" w:rsidR="00CB3986" w:rsidRPr="008E21F4" w:rsidRDefault="00CB3986" w:rsidP="00CB3986">
      <w:pPr>
        <w:rPr>
          <w:rFonts w:cs="v4.2.0"/>
        </w:rPr>
      </w:pPr>
      <w:r w:rsidRPr="008E21F4">
        <w:rPr>
          <w:rFonts w:cs="v4.2.0"/>
        </w:rPr>
        <w:t>Output power, Pout, of the base station is the mean power of one carrier delivered to a load with resistance equal to the nominal load impedance of the transmitter.</w:t>
      </w:r>
      <w:del w:id="23239" w:author="Delta" w:date="2021-07-23T11:12:00Z">
        <w:r w:rsidR="005201D7" w:rsidRPr="008735C4">
          <w:rPr>
            <w:rFonts w:cs="v4.2.0"/>
          </w:rPr>
          <w:delText xml:space="preserve"> </w:delText>
        </w:r>
      </w:del>
    </w:p>
    <w:p w14:paraId="131C000D" w14:textId="77777777" w:rsidR="005201D7" w:rsidRPr="008735C4" w:rsidRDefault="005201D7" w:rsidP="005201D7">
      <w:pPr>
        <w:rPr>
          <w:del w:id="23240" w:author="Delta" w:date="2021-07-23T11:12:00Z"/>
          <w:rFonts w:cs="v5.0.0"/>
          <w:snapToGrid w:val="0"/>
          <w:lang w:val="en-AU"/>
        </w:rPr>
      </w:pPr>
      <w:del w:id="23241" w:author="Delta" w:date="2021-07-23T11:12:00Z">
        <w:r w:rsidRPr="008735C4">
          <w:rPr>
            <w:rFonts w:cs="v5.0.0"/>
            <w:snapToGrid w:val="0"/>
            <w:lang w:val="en-AU"/>
          </w:rPr>
          <w:delText>The maximum</w:delText>
        </w:r>
        <w:r w:rsidRPr="008735C4">
          <w:rPr>
            <w:rFonts w:cs="v5.0.0" w:hint="eastAsia"/>
            <w:snapToGrid w:val="0"/>
            <w:lang w:val="en-AU"/>
          </w:rPr>
          <w:delText xml:space="preserve"> total</w:delText>
        </w:r>
        <w:r w:rsidRPr="008735C4">
          <w:rPr>
            <w:rFonts w:cs="v5.0.0"/>
            <w:snapToGrid w:val="0"/>
            <w:lang w:val="en-AU"/>
          </w:rPr>
          <w:delText xml:space="preserve"> output power (</w:delText>
        </w:r>
        <w:r w:rsidRPr="008735C4">
          <w:rPr>
            <w:rFonts w:cs="v4.2.0"/>
            <w:snapToGrid w:val="0"/>
          </w:rPr>
          <w:delText>Pmax)</w:delText>
        </w:r>
        <w:r w:rsidRPr="008735C4">
          <w:rPr>
            <w:rFonts w:cs="v5.0.0"/>
            <w:snapToGrid w:val="0"/>
            <w:lang w:val="en-AU"/>
          </w:rPr>
          <w:delText>, of the base station is the mean power level measured at the antenna connector during the transmitter ON period in a specified reference condition.</w:delText>
        </w:r>
        <w:r w:rsidRPr="008735C4">
          <w:rPr>
            <w:rFonts w:cs="v5.0.0" w:hint="eastAsia"/>
            <w:snapToGrid w:val="0"/>
            <w:lang w:val="en-AU"/>
          </w:rPr>
          <w:delText xml:space="preserve"> </w:delText>
        </w:r>
      </w:del>
    </w:p>
    <w:p w14:paraId="5179F9D1" w14:textId="77777777" w:rsidR="00CB3986" w:rsidRPr="008E21F4" w:rsidRDefault="00CB3986" w:rsidP="00CB3986">
      <w:pPr>
        <w:rPr>
          <w:rFonts w:cs="v4.2.0"/>
          <w:snapToGrid w:val="0"/>
        </w:rPr>
      </w:pPr>
      <w:r w:rsidRPr="008E21F4">
        <w:rPr>
          <w:rPrChange w:id="23242" w:author="Delta" w:date="2021-07-23T11:12:00Z">
            <w:rPr>
              <w:lang w:val="en-AU"/>
            </w:rPr>
          </w:rPrChange>
        </w:rPr>
        <w:t>Rated total output power</w:t>
      </w:r>
      <w:ins w:id="23243" w:author="Delta" w:date="2021-07-23T11:12:00Z">
        <w:r w:rsidRPr="008E21F4">
          <w:rPr>
            <w:rFonts w:cs="v5.0.0"/>
            <w:snapToGrid w:val="0"/>
          </w:rPr>
          <w:t xml:space="preserve"> (P</w:t>
        </w:r>
        <w:r w:rsidRPr="008E21F4">
          <w:rPr>
            <w:rFonts w:cs="v5.0.0"/>
            <w:snapToGrid w:val="0"/>
            <w:vertAlign w:val="subscript"/>
          </w:rPr>
          <w:t>rated,t</w:t>
        </w:r>
        <w:r w:rsidRPr="008E21F4">
          <w:rPr>
            <w:rFonts w:cs="v5.0.0"/>
            <w:snapToGrid w:val="0"/>
          </w:rPr>
          <w:t>)</w:t>
        </w:r>
      </w:ins>
      <w:r w:rsidRPr="008E21F4">
        <w:rPr>
          <w:rPrChange w:id="23244" w:author="Delta" w:date="2021-07-23T11:12:00Z">
            <w:rPr>
              <w:lang w:val="en-AU"/>
            </w:rPr>
          </w:rPrChange>
        </w:rPr>
        <w:t xml:space="preserve"> of the base station is the mean power for BS operating in single carrier, multi-carrier, or carrier aggregation configurations that the manufacturer has declared to be available at the antenna connector during the transmitter ON period.</w:t>
      </w:r>
    </w:p>
    <w:p w14:paraId="4F71ACE7" w14:textId="77777777" w:rsidR="00CB3986" w:rsidRPr="008E21F4" w:rsidRDefault="00CB3986" w:rsidP="00CB3986">
      <w:pPr>
        <w:rPr>
          <w:rFonts w:cs="v4.2.0"/>
          <w:snapToGrid w:val="0"/>
        </w:rPr>
      </w:pPr>
      <w:r w:rsidRPr="008E21F4">
        <w:rPr>
          <w:rFonts w:cs="v4.2.0"/>
          <w:snapToGrid w:val="0"/>
        </w:rPr>
        <w:t>Base station maximum output power (P</w:t>
      </w:r>
      <w:r w:rsidRPr="008E21F4">
        <w:rPr>
          <w:vertAlign w:val="subscript"/>
          <w:rPrChange w:id="23245" w:author="Delta" w:date="2021-07-23T11:12:00Z">
            <w:rPr/>
          </w:rPrChange>
        </w:rPr>
        <w:t>max,c</w:t>
      </w:r>
      <w:r w:rsidRPr="008E21F4">
        <w:rPr>
          <w:rFonts w:cs="v4.2.0"/>
          <w:snapToGrid w:val="0"/>
        </w:rPr>
        <w:t>), of the base station is the mean power level per carrier measured at the antenna connector during the transmitter ON period in a specified reference condition.</w:t>
      </w:r>
    </w:p>
    <w:p w14:paraId="5702FBEC" w14:textId="4C429EF4" w:rsidR="00CB3986" w:rsidRPr="008E21F4" w:rsidRDefault="00CB3986" w:rsidP="00CB3986">
      <w:pPr>
        <w:rPr>
          <w:rFonts w:cs="v5.0.0"/>
          <w:snapToGrid w:val="0"/>
        </w:rPr>
      </w:pPr>
      <w:r w:rsidRPr="008E21F4">
        <w:rPr>
          <w:rFonts w:cs="v5.0.0"/>
          <w:snapToGrid w:val="0"/>
        </w:rPr>
        <w:t>Rated output power</w:t>
      </w:r>
      <w:del w:id="23246" w:author="Delta" w:date="2021-07-23T11:12:00Z">
        <w:r w:rsidR="0075708B" w:rsidRPr="008735C4">
          <w:rPr>
            <w:rFonts w:cs="v5.0.0"/>
            <w:snapToGrid w:val="0"/>
            <w:lang w:eastAsia="zh-CN"/>
          </w:rPr>
          <w:delText>, PRAT,</w:delText>
        </w:r>
      </w:del>
      <w:ins w:id="23247" w:author="Delta" w:date="2021-07-23T11:12:00Z">
        <w:r w:rsidRPr="008E21F4">
          <w:rPr>
            <w:rFonts w:cs="v5.0.0"/>
            <w:snapToGrid w:val="0"/>
          </w:rPr>
          <w:t xml:space="preserve"> </w:t>
        </w:r>
        <w:r w:rsidRPr="008E21F4">
          <w:rPr>
            <w:rFonts w:cs="v5.0.0"/>
            <w:snapToGrid w:val="0"/>
            <w:lang w:eastAsia="zh-CN"/>
          </w:rPr>
          <w:t>(</w:t>
        </w:r>
        <w:r w:rsidRPr="008E21F4">
          <w:rPr>
            <w:rFonts w:eastAsia="?c?e?o“A‘??S?V?b?N‘I" w:cs="v4.2.0"/>
          </w:rPr>
          <w:t>P</w:t>
        </w:r>
        <w:r w:rsidRPr="008E21F4">
          <w:rPr>
            <w:rFonts w:eastAsia="?c?e?o“A‘??S?V?b?N‘I" w:cs="v4.2.0"/>
            <w:vertAlign w:val="subscript"/>
          </w:rPr>
          <w:t>rated,c</w:t>
        </w:r>
        <w:r w:rsidRPr="008E21F4">
          <w:rPr>
            <w:rFonts w:eastAsia="?c?e?o“A‘??S?V?b?N‘I" w:cs="v4.2.0"/>
          </w:rPr>
          <w:t>),</w:t>
        </w:r>
      </w:ins>
      <w:r w:rsidRPr="008E21F4">
        <w:rPr>
          <w:rFonts w:cs="v5.0.0"/>
          <w:snapToGrid w:val="0"/>
        </w:rPr>
        <w:t xml:space="preserve"> of the base station is the mean power level per carrier </w:t>
      </w:r>
      <w:r w:rsidRPr="008E21F4">
        <w:rPr>
          <w:rPrChange w:id="23248" w:author="Delta" w:date="2021-07-23T11:12:00Z">
            <w:rPr>
              <w:lang w:val="en-AU"/>
            </w:rPr>
          </w:rPrChange>
        </w:rPr>
        <w:t>for BS operating in single carrier, multi-carrier, or carrier aggregation configurations</w:t>
      </w:r>
      <w:r w:rsidRPr="008E21F4">
        <w:rPr>
          <w:rFonts w:cs="v5.0.0"/>
          <w:snapToGrid w:val="0"/>
        </w:rPr>
        <w:t xml:space="preserve"> that the manufacturer has declared to be available at the antenna connector during the transmitter ON period.</w:t>
      </w:r>
      <w:del w:id="23249" w:author="Delta" w:date="2021-07-23T11:12:00Z">
        <w:r w:rsidR="005201D7" w:rsidRPr="008735C4">
          <w:rPr>
            <w:rFonts w:cs="v5.0.0"/>
            <w:snapToGrid w:val="0"/>
          </w:rPr>
          <w:delText xml:space="preserve"> </w:delText>
        </w:r>
      </w:del>
    </w:p>
    <w:p w14:paraId="28877D0E" w14:textId="32D8D26E" w:rsidR="00CB3986" w:rsidRPr="008E21F4" w:rsidRDefault="00CB3986" w:rsidP="00CB3986">
      <w:pPr>
        <w:pStyle w:val="NO"/>
        <w:rPr>
          <w:snapToGrid w:val="0"/>
          <w:lang w:eastAsia="zh-CN"/>
        </w:rPr>
      </w:pPr>
      <w:r w:rsidRPr="008E21F4">
        <w:t>NOTE:</w:t>
      </w:r>
      <w:r w:rsidRPr="008E21F4">
        <w:tab/>
        <w:t xml:space="preserve">Different </w:t>
      </w:r>
      <w:del w:id="23250" w:author="Delta" w:date="2021-07-23T11:12:00Z">
        <w:r w:rsidR="005201D7" w:rsidRPr="008735C4">
          <w:rPr>
            <w:snapToGrid w:val="0"/>
            <w:lang w:val="en-AU"/>
          </w:rPr>
          <w:delText>PRAT</w:delText>
        </w:r>
        <w:r w:rsidR="005201D7" w:rsidRPr="008735C4">
          <w:rPr>
            <w:rFonts w:hint="eastAsia"/>
            <w:snapToGrid w:val="0"/>
            <w:lang w:val="en-AU"/>
          </w:rPr>
          <w:delText>s</w:delText>
        </w:r>
      </w:del>
      <w:ins w:id="23251" w:author="Delta" w:date="2021-07-23T11:12:00Z">
        <w:r w:rsidRPr="008E21F4">
          <w:rPr>
            <w:snapToGrid w:val="0"/>
          </w:rPr>
          <w:t>Prated,c</w:t>
        </w:r>
      </w:ins>
      <w:r w:rsidRPr="008E21F4">
        <w:rPr>
          <w:rPrChange w:id="23252" w:author="Delta" w:date="2021-07-23T11:12:00Z">
            <w:rPr>
              <w:lang w:val="en-AU"/>
            </w:rPr>
          </w:rPrChange>
        </w:rPr>
        <w:t xml:space="preserve"> may be declared for different configurations</w:t>
      </w:r>
      <w:ins w:id="23253" w:author="Delta" w:date="2021-07-23T11:12:00Z">
        <w:r w:rsidRPr="008E21F4">
          <w:rPr>
            <w:snapToGrid w:val="0"/>
          </w:rPr>
          <w:t>.</w:t>
        </w:r>
      </w:ins>
    </w:p>
    <w:p w14:paraId="70D54046" w14:textId="77777777" w:rsidR="00CB3986" w:rsidRPr="008E21F4" w:rsidRDefault="00CB3986" w:rsidP="00CB3986">
      <w:pPr>
        <w:pStyle w:val="NO"/>
        <w:rPr>
          <w:ins w:id="23254" w:author="Delta" w:date="2021-07-23T11:12:00Z"/>
          <w:lang w:eastAsia="zh-CN"/>
        </w:rPr>
      </w:pPr>
      <w:ins w:id="23255" w:author="Delta" w:date="2021-07-23T11:12:00Z">
        <w:r w:rsidRPr="008E21F4">
          <w:rPr>
            <w:snapToGrid w:val="0"/>
            <w:lang w:eastAsia="zh-CN"/>
          </w:rPr>
          <w:t>NOTE:</w:t>
        </w:r>
        <w:r w:rsidRPr="008E21F4">
          <w:tab/>
        </w:r>
        <w:r w:rsidRPr="008E21F4">
          <w:rPr>
            <w:snapToGrid w:val="0"/>
            <w:lang w:eastAsia="zh-CN"/>
          </w:rPr>
          <w:t xml:space="preserve">For NB-IoT in-band and guard band operation, the LTE carrier and NB-IoT carrier shall be seen as a single carrier occupied LTE channel bandwidth, the output power over this carrier is shared between LTE and NB-IoT. This note is applied for </w:t>
        </w:r>
        <w:r w:rsidRPr="008E21F4">
          <w:rPr>
            <w:rFonts w:cs="v5.0.0"/>
          </w:rPr>
          <w:t>Pout</w:t>
        </w:r>
        <w:r w:rsidRPr="008E21F4">
          <w:rPr>
            <w:rFonts w:cs="v5.0.0"/>
            <w:lang w:eastAsia="zh-CN"/>
          </w:rPr>
          <w:t xml:space="preserve">, </w:t>
        </w:r>
        <w:r w:rsidRPr="008E21F4">
          <w:rPr>
            <w:rFonts w:cs="v5.0.0"/>
            <w:snapToGrid w:val="0"/>
          </w:rPr>
          <w:t>Rated total output power</w:t>
        </w:r>
        <w:r w:rsidRPr="008E21F4">
          <w:rPr>
            <w:rFonts w:cs="v5.0.0"/>
            <w:snapToGrid w:val="0"/>
            <w:lang w:eastAsia="zh-CN"/>
          </w:rPr>
          <w:t xml:space="preserve">, </w:t>
        </w:r>
        <w:r w:rsidRPr="008E21F4">
          <w:rPr>
            <w:rFonts w:cs="v5.0.0"/>
            <w:snapToGrid w:val="0"/>
          </w:rPr>
          <w:t>P</w:t>
        </w:r>
        <w:r w:rsidRPr="008E21F4">
          <w:rPr>
            <w:rFonts w:cs="v5.0.0"/>
            <w:snapToGrid w:val="0"/>
            <w:vertAlign w:val="subscript"/>
          </w:rPr>
          <w:t>max,c</w:t>
        </w:r>
        <w:r w:rsidRPr="008E21F4">
          <w:rPr>
            <w:rFonts w:cs="v5.0.0"/>
            <w:snapToGrid w:val="0"/>
            <w:vertAlign w:val="subscript"/>
            <w:lang w:eastAsia="zh-CN"/>
          </w:rPr>
          <w:t xml:space="preserve"> </w:t>
        </w:r>
        <w:r w:rsidRPr="008E21F4">
          <w:rPr>
            <w:snapToGrid w:val="0"/>
            <w:lang w:eastAsia="zh-CN"/>
          </w:rPr>
          <w:t>and</w:t>
        </w:r>
        <w:r w:rsidRPr="008E21F4">
          <w:rPr>
            <w:rFonts w:cs="v5.0.0"/>
            <w:snapToGrid w:val="0"/>
            <w:vertAlign w:val="subscript"/>
            <w:lang w:eastAsia="zh-CN"/>
          </w:rPr>
          <w:t xml:space="preserve"> </w:t>
        </w:r>
        <w:r w:rsidRPr="008E21F4">
          <w:rPr>
            <w:rFonts w:eastAsia="?c?e?o“A‘??S?V?b?N‘I" w:cs="v4.2.0"/>
          </w:rPr>
          <w:t>P</w:t>
        </w:r>
        <w:r w:rsidRPr="008E21F4">
          <w:rPr>
            <w:rFonts w:eastAsia="?c?e?o“A‘??S?V?b?N‘I" w:cs="v4.2.0"/>
            <w:vertAlign w:val="subscript"/>
          </w:rPr>
          <w:t>rated,c</w:t>
        </w:r>
        <w:r w:rsidRPr="008E21F4">
          <w:rPr>
            <w:snapToGrid w:val="0"/>
            <w:lang w:eastAsia="zh-CN"/>
          </w:rPr>
          <w:t>.</w:t>
        </w:r>
      </w:ins>
    </w:p>
    <w:p w14:paraId="400FB47E" w14:textId="77777777" w:rsidR="00CB3986" w:rsidRPr="008E21F4" w:rsidRDefault="00CB3986" w:rsidP="00CB3986">
      <w:pPr>
        <w:rPr>
          <w:rFonts w:cs="v4.2.0"/>
          <w:snapToGrid w:val="0"/>
        </w:rPr>
      </w:pPr>
      <w:r w:rsidRPr="008E21F4">
        <w:rPr>
          <w:rFonts w:cs="v4.2.0"/>
          <w:snapToGrid w:val="0"/>
        </w:rPr>
        <w:t>In certain regions, the minimum requirement for normal conditions may apply also for some conditions outside the ranges defined for the Normal test environment in Annex D.</w:t>
      </w:r>
    </w:p>
    <w:p w14:paraId="358C1161" w14:textId="430D8CFE" w:rsidR="00CB3986" w:rsidRPr="008E21F4" w:rsidRDefault="00CB3986" w:rsidP="00CB3986">
      <w:pPr>
        <w:rPr>
          <w:rFonts w:cs="v4.2.0"/>
          <w:lang w:eastAsia="zh-CN"/>
        </w:rPr>
      </w:pPr>
      <w:r w:rsidRPr="008E21F4">
        <w:rPr>
          <w:rFonts w:cs="v4.2.0"/>
          <w:lang w:eastAsia="zh-CN"/>
        </w:rPr>
        <w:t xml:space="preserve">The rated output power, </w:t>
      </w:r>
      <w:del w:id="23256" w:author="Delta" w:date="2021-07-23T11:12:00Z">
        <w:r w:rsidR="0075708B" w:rsidRPr="008735C4">
          <w:rPr>
            <w:rFonts w:cs="v4.2.0"/>
            <w:lang w:eastAsia="zh-CN"/>
          </w:rPr>
          <w:delText>PRAT</w:delText>
        </w:r>
      </w:del>
      <w:ins w:id="23257" w:author="Delta" w:date="2021-07-23T11:12:00Z">
        <w:r w:rsidRPr="008E21F4">
          <w:rPr>
            <w:rFonts w:eastAsia="?c?e?o“A‘??S?V?b?N‘I" w:cs="v4.2.0"/>
          </w:rPr>
          <w:t>P</w:t>
        </w:r>
        <w:r w:rsidRPr="008E21F4">
          <w:rPr>
            <w:rFonts w:eastAsia="?c?e?o“A‘??S?V?b?N‘I" w:cs="v4.2.0"/>
            <w:vertAlign w:val="subscript"/>
          </w:rPr>
          <w:t>rated,c</w:t>
        </w:r>
      </w:ins>
      <w:r w:rsidRPr="008E21F4">
        <w:rPr>
          <w:rFonts w:cs="v4.2.0"/>
          <w:lang w:eastAsia="zh-CN"/>
        </w:rPr>
        <w:t>, of the BS shall be as specified in Table 6.2.1-1</w:t>
      </w:r>
    </w:p>
    <w:p w14:paraId="59837447" w14:textId="77777777" w:rsidR="00CB3986" w:rsidRPr="008E21F4" w:rsidRDefault="00CB3986" w:rsidP="00CB3986">
      <w:pPr>
        <w:pStyle w:val="TH"/>
      </w:pPr>
      <w:r w:rsidRPr="008E21F4">
        <w:t>Table 6.</w:t>
      </w:r>
      <w:r w:rsidRPr="008E21F4">
        <w:rPr>
          <w:lang w:eastAsia="zh-CN"/>
        </w:rPr>
        <w:t>2.1-1</w:t>
      </w:r>
      <w:r w:rsidRPr="008E21F4">
        <w:t>: Base Station rated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3258"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344"/>
        <w:gridCol w:w="3345"/>
        <w:tblGridChange w:id="23259">
          <w:tblGrid>
            <w:gridCol w:w="3344"/>
            <w:gridCol w:w="3345"/>
          </w:tblGrid>
        </w:tblGridChange>
      </w:tblGrid>
      <w:tr w:rsidR="00CB3986" w:rsidRPr="008E21F4" w14:paraId="473270C4" w14:textId="77777777" w:rsidTr="00D04D5F">
        <w:trPr>
          <w:jc w:val="center"/>
          <w:trPrChange w:id="23260" w:author="Delta" w:date="2021-07-23T11:12:00Z">
            <w:trPr>
              <w:jc w:val="center"/>
            </w:trPr>
          </w:trPrChange>
        </w:trPr>
        <w:tc>
          <w:tcPr>
            <w:tcW w:w="3344" w:type="dxa"/>
            <w:tcPrChange w:id="23261" w:author="Delta" w:date="2021-07-23T11:12:00Z">
              <w:tcPr>
                <w:tcW w:w="3344" w:type="dxa"/>
              </w:tcPr>
            </w:tcPrChange>
          </w:tcPr>
          <w:p w14:paraId="2310B0EB" w14:textId="77777777" w:rsidR="00CB3986" w:rsidRPr="008E21F4" w:rsidRDefault="00CB3986" w:rsidP="00D04D5F">
            <w:pPr>
              <w:pStyle w:val="TAH"/>
              <w:rPr>
                <w:rFonts w:cs="Arial"/>
              </w:rPr>
            </w:pPr>
            <w:r w:rsidRPr="008E21F4">
              <w:rPr>
                <w:rFonts w:cs="Arial"/>
              </w:rPr>
              <w:t>BS class</w:t>
            </w:r>
          </w:p>
        </w:tc>
        <w:tc>
          <w:tcPr>
            <w:tcW w:w="3345" w:type="dxa"/>
            <w:tcPrChange w:id="23262" w:author="Delta" w:date="2021-07-23T11:12:00Z">
              <w:tcPr>
                <w:tcW w:w="3345" w:type="dxa"/>
              </w:tcPr>
            </w:tcPrChange>
          </w:tcPr>
          <w:p w14:paraId="525FFB24" w14:textId="79E6CD9A" w:rsidR="00CB3986" w:rsidRPr="008E21F4" w:rsidRDefault="0075708B" w:rsidP="00D04D5F">
            <w:pPr>
              <w:pStyle w:val="TAH"/>
              <w:rPr>
                <w:rFonts w:cs="Arial"/>
              </w:rPr>
            </w:pPr>
            <w:del w:id="23263" w:author="Delta" w:date="2021-07-23T11:12:00Z">
              <w:r w:rsidRPr="008735C4">
                <w:rPr>
                  <w:rFonts w:cs="v5.0.0"/>
                  <w:snapToGrid w:val="0"/>
                </w:rPr>
                <w:delText>PRAT</w:delText>
              </w:r>
            </w:del>
            <w:ins w:id="23264" w:author="Delta" w:date="2021-07-23T11:12:00Z">
              <w:r w:rsidR="00CB3986" w:rsidRPr="008E21F4">
                <w:rPr>
                  <w:rFonts w:eastAsia="?c?e?o“A‘??S?V?b?N‘I" w:cs="v4.2.0"/>
                  <w:lang w:eastAsia="ja-JP"/>
                </w:rPr>
                <w:t>P</w:t>
              </w:r>
              <w:r w:rsidR="00CB3986" w:rsidRPr="008E21F4">
                <w:rPr>
                  <w:rFonts w:eastAsia="?c?e?o“A‘??S?V?b?N‘I" w:cs="v4.2.0"/>
                  <w:vertAlign w:val="subscript"/>
                  <w:lang w:eastAsia="ja-JP"/>
                </w:rPr>
                <w:t>rated,c</w:t>
              </w:r>
            </w:ins>
          </w:p>
        </w:tc>
      </w:tr>
      <w:tr w:rsidR="00CB3986" w:rsidRPr="008E21F4" w14:paraId="3A0DE0F9" w14:textId="77777777" w:rsidTr="00D04D5F">
        <w:trPr>
          <w:jc w:val="center"/>
          <w:trPrChange w:id="23265" w:author="Delta" w:date="2021-07-23T11:12:00Z">
            <w:trPr>
              <w:jc w:val="center"/>
            </w:trPr>
          </w:trPrChange>
        </w:trPr>
        <w:tc>
          <w:tcPr>
            <w:tcW w:w="3344" w:type="dxa"/>
            <w:tcPrChange w:id="23266" w:author="Delta" w:date="2021-07-23T11:12:00Z">
              <w:tcPr>
                <w:tcW w:w="3344" w:type="dxa"/>
              </w:tcPr>
            </w:tcPrChange>
          </w:tcPr>
          <w:p w14:paraId="751CDD20" w14:textId="77777777" w:rsidR="00CB3986" w:rsidRPr="008E21F4" w:rsidRDefault="00CB3986" w:rsidP="00D04D5F">
            <w:pPr>
              <w:pStyle w:val="TAC"/>
              <w:rPr>
                <w:rFonts w:cs="Arial"/>
              </w:rPr>
            </w:pPr>
            <w:r w:rsidRPr="008E21F4">
              <w:rPr>
                <w:rFonts w:cs="Arial"/>
              </w:rPr>
              <w:t>Wide Area BS</w:t>
            </w:r>
          </w:p>
        </w:tc>
        <w:tc>
          <w:tcPr>
            <w:tcW w:w="3345" w:type="dxa"/>
            <w:tcPrChange w:id="23267" w:author="Delta" w:date="2021-07-23T11:12:00Z">
              <w:tcPr>
                <w:tcW w:w="3345" w:type="dxa"/>
              </w:tcPr>
            </w:tcPrChange>
          </w:tcPr>
          <w:p w14:paraId="266A8B47" w14:textId="77777777" w:rsidR="0075708B" w:rsidRPr="008735C4" w:rsidRDefault="00CB3986" w:rsidP="00487904">
            <w:pPr>
              <w:pStyle w:val="TAC"/>
              <w:numPr>
                <w:ilvl w:val="0"/>
                <w:numId w:val="15"/>
              </w:numPr>
              <w:overflowPunct w:val="0"/>
              <w:autoSpaceDE w:val="0"/>
              <w:autoSpaceDN w:val="0"/>
              <w:adjustRightInd w:val="0"/>
              <w:textAlignment w:val="baseline"/>
              <w:rPr>
                <w:del w:id="23268" w:author="Delta" w:date="2021-07-23T11:12:00Z"/>
                <w:rFonts w:cs="Arial"/>
                <w:lang w:eastAsia="zh-CN"/>
              </w:rPr>
            </w:pPr>
            <w:r w:rsidRPr="008E21F4">
              <w:rPr>
                <w:rFonts w:cs="Arial"/>
              </w:rPr>
              <w:t>(note)</w:t>
            </w:r>
          </w:p>
          <w:p w14:paraId="6F5C113A" w14:textId="606DDFDC" w:rsidR="00CB3986" w:rsidRPr="008E21F4" w:rsidRDefault="00CB3986" w:rsidP="00D04D5F">
            <w:pPr>
              <w:pStyle w:val="TAC"/>
              <w:ind w:left="360"/>
              <w:rPr>
                <w:rFonts w:cs="Arial"/>
                <w:lang w:eastAsia="zh-CN"/>
              </w:rPr>
              <w:pPrChange w:id="23269" w:author="Delta" w:date="2021-07-23T11:12:00Z">
                <w:pPr>
                  <w:pStyle w:val="TAC"/>
                  <w:jc w:val="left"/>
                </w:pPr>
              </w:pPrChange>
            </w:pPr>
          </w:p>
        </w:tc>
      </w:tr>
      <w:tr w:rsidR="00CB3986" w:rsidRPr="008E21F4" w14:paraId="2ECCF429" w14:textId="77777777" w:rsidTr="00D04D5F">
        <w:trPr>
          <w:jc w:val="center"/>
          <w:trPrChange w:id="23270" w:author="Delta" w:date="2021-07-23T11:12:00Z">
            <w:trPr>
              <w:jc w:val="center"/>
            </w:trPr>
          </w:trPrChange>
        </w:trPr>
        <w:tc>
          <w:tcPr>
            <w:tcW w:w="3344" w:type="dxa"/>
            <w:tcPrChange w:id="23271" w:author="Delta" w:date="2021-07-23T11:12:00Z">
              <w:tcPr>
                <w:tcW w:w="3344" w:type="dxa"/>
              </w:tcPr>
            </w:tcPrChange>
          </w:tcPr>
          <w:p w14:paraId="417C7085" w14:textId="77777777" w:rsidR="00CB3986" w:rsidRPr="008E21F4" w:rsidRDefault="00CB3986" w:rsidP="00D04D5F">
            <w:pPr>
              <w:pStyle w:val="TAC"/>
              <w:rPr>
                <w:rFonts w:cs="Arial"/>
              </w:rPr>
            </w:pPr>
            <w:r w:rsidRPr="008E21F4">
              <w:rPr>
                <w:rFonts w:cs="Arial"/>
              </w:rPr>
              <w:t>Medium Range BS</w:t>
            </w:r>
          </w:p>
        </w:tc>
        <w:tc>
          <w:tcPr>
            <w:tcW w:w="3345" w:type="dxa"/>
            <w:tcPrChange w:id="23272" w:author="Delta" w:date="2021-07-23T11:12:00Z">
              <w:tcPr>
                <w:tcW w:w="3345" w:type="dxa"/>
              </w:tcPr>
            </w:tcPrChange>
          </w:tcPr>
          <w:p w14:paraId="5DF583C5" w14:textId="77777777" w:rsidR="00CB3986" w:rsidRPr="008E21F4" w:rsidRDefault="00CB3986" w:rsidP="00D04D5F">
            <w:pPr>
              <w:pStyle w:val="TAC"/>
              <w:rPr>
                <w:rFonts w:cs="Arial"/>
              </w:rPr>
            </w:pPr>
            <w:r w:rsidRPr="008E21F4">
              <w:rPr>
                <w:rFonts w:cs="Arial"/>
                <w:u w:val="single"/>
              </w:rPr>
              <w:t>&lt;</w:t>
            </w:r>
            <w:r w:rsidRPr="008E21F4">
              <w:rPr>
                <w:rFonts w:cs="Arial"/>
              </w:rPr>
              <w:t xml:space="preserve">  + 38 dBm</w:t>
            </w:r>
          </w:p>
        </w:tc>
      </w:tr>
      <w:tr w:rsidR="00CB3986" w:rsidRPr="008E21F4" w14:paraId="7575E58C" w14:textId="77777777" w:rsidTr="00D04D5F">
        <w:trPr>
          <w:jc w:val="center"/>
          <w:trPrChange w:id="23273" w:author="Delta" w:date="2021-07-23T11:12:00Z">
            <w:trPr>
              <w:jc w:val="center"/>
            </w:trPr>
          </w:trPrChange>
        </w:trPr>
        <w:tc>
          <w:tcPr>
            <w:tcW w:w="3344" w:type="dxa"/>
            <w:tcPrChange w:id="23274" w:author="Delta" w:date="2021-07-23T11:12:00Z">
              <w:tcPr>
                <w:tcW w:w="3344" w:type="dxa"/>
              </w:tcPr>
            </w:tcPrChange>
          </w:tcPr>
          <w:p w14:paraId="07BF8956" w14:textId="77777777" w:rsidR="00CB3986" w:rsidRPr="008E21F4" w:rsidRDefault="00CB3986" w:rsidP="00D04D5F">
            <w:pPr>
              <w:pStyle w:val="TAC"/>
              <w:rPr>
                <w:rFonts w:cs="Arial"/>
              </w:rPr>
            </w:pPr>
            <w:r w:rsidRPr="008E21F4">
              <w:rPr>
                <w:rFonts w:cs="Arial"/>
              </w:rPr>
              <w:t>Local Area BS</w:t>
            </w:r>
          </w:p>
        </w:tc>
        <w:tc>
          <w:tcPr>
            <w:tcW w:w="3345" w:type="dxa"/>
            <w:tcPrChange w:id="23275" w:author="Delta" w:date="2021-07-23T11:12:00Z">
              <w:tcPr>
                <w:tcW w:w="3345" w:type="dxa"/>
              </w:tcPr>
            </w:tcPrChange>
          </w:tcPr>
          <w:p w14:paraId="5A0463CF" w14:textId="77777777" w:rsidR="00CB3986" w:rsidRPr="008E21F4" w:rsidRDefault="00CB3986" w:rsidP="00D04D5F">
            <w:pPr>
              <w:pStyle w:val="TAC"/>
              <w:ind w:left="284"/>
              <w:rPr>
                <w:rFonts w:cs="Arial"/>
                <w:lang w:eastAsia="zh-CN"/>
              </w:rPr>
            </w:pPr>
            <w:r w:rsidRPr="008E21F4">
              <w:rPr>
                <w:rFonts w:cs="Arial"/>
                <w:u w:val="single"/>
              </w:rPr>
              <w:t>&lt;</w:t>
            </w:r>
            <w:r w:rsidRPr="008E21F4">
              <w:rPr>
                <w:rFonts w:cs="Arial"/>
              </w:rPr>
              <w:t xml:space="preserve"> </w:t>
            </w:r>
            <w:r w:rsidRPr="008E21F4">
              <w:rPr>
                <w:rFonts w:cs="Arial"/>
                <w:lang w:eastAsia="zh-CN"/>
              </w:rPr>
              <w:t xml:space="preserve"> + 24 dBm</w:t>
            </w:r>
          </w:p>
        </w:tc>
      </w:tr>
      <w:tr w:rsidR="00CB3986" w:rsidRPr="008E21F4" w14:paraId="72C0A7F4" w14:textId="77777777" w:rsidTr="00D04D5F">
        <w:trPr>
          <w:jc w:val="center"/>
          <w:trPrChange w:id="23276" w:author="Delta" w:date="2021-07-23T11:12:00Z">
            <w:trPr>
              <w:jc w:val="center"/>
            </w:trPr>
          </w:trPrChange>
        </w:trPr>
        <w:tc>
          <w:tcPr>
            <w:tcW w:w="3344" w:type="dxa"/>
            <w:tcPrChange w:id="23277" w:author="Delta" w:date="2021-07-23T11:12:00Z">
              <w:tcPr>
                <w:tcW w:w="3344" w:type="dxa"/>
              </w:tcPr>
            </w:tcPrChange>
          </w:tcPr>
          <w:p w14:paraId="46F41489" w14:textId="77777777" w:rsidR="00CB3986" w:rsidRPr="008E21F4" w:rsidRDefault="00CB3986" w:rsidP="00D04D5F">
            <w:pPr>
              <w:pStyle w:val="TAC"/>
              <w:rPr>
                <w:rFonts w:cs="Arial"/>
              </w:rPr>
            </w:pPr>
            <w:r w:rsidRPr="008E21F4">
              <w:rPr>
                <w:rFonts w:cs="Arial"/>
                <w:lang w:eastAsia="zh-CN"/>
              </w:rPr>
              <w:t>Home</w:t>
            </w:r>
            <w:r w:rsidRPr="008E21F4">
              <w:rPr>
                <w:rFonts w:cs="Arial"/>
              </w:rPr>
              <w:t xml:space="preserve"> BS</w:t>
            </w:r>
          </w:p>
        </w:tc>
        <w:tc>
          <w:tcPr>
            <w:tcW w:w="3345" w:type="dxa"/>
            <w:tcPrChange w:id="23278" w:author="Delta" w:date="2021-07-23T11:12:00Z">
              <w:tcPr>
                <w:tcW w:w="3345" w:type="dxa"/>
              </w:tcPr>
            </w:tcPrChange>
          </w:tcPr>
          <w:p w14:paraId="1CC49C2C" w14:textId="77777777" w:rsidR="00CB3986" w:rsidRPr="008E21F4" w:rsidRDefault="00CB3986" w:rsidP="00D04D5F">
            <w:pPr>
              <w:pStyle w:val="TAC"/>
              <w:ind w:left="284"/>
              <w:rPr>
                <w:rFonts w:cs="Arial"/>
                <w:lang w:eastAsia="zh-CN"/>
              </w:rPr>
            </w:pPr>
            <w:r w:rsidRPr="008E21F4">
              <w:rPr>
                <w:rFonts w:cs="Arial"/>
                <w:u w:val="single"/>
              </w:rPr>
              <w:t>&lt;</w:t>
            </w:r>
            <w:r w:rsidRPr="008E21F4">
              <w:rPr>
                <w:rFonts w:cs="Arial"/>
              </w:rPr>
              <w:t xml:space="preserve"> </w:t>
            </w:r>
            <w:r w:rsidRPr="008E21F4">
              <w:rPr>
                <w:rFonts w:cs="Arial"/>
                <w:lang w:eastAsia="zh-CN"/>
              </w:rPr>
              <w:t xml:space="preserve"> + 20 dBm (for one transmit antenna port)</w:t>
            </w:r>
          </w:p>
          <w:p w14:paraId="3DA7F3A4" w14:textId="77777777" w:rsidR="00CB3986" w:rsidRPr="008E21F4" w:rsidRDefault="00CB3986" w:rsidP="00D04D5F">
            <w:pPr>
              <w:pStyle w:val="TAC"/>
              <w:ind w:left="284"/>
              <w:rPr>
                <w:rFonts w:cs="Arial"/>
                <w:lang w:eastAsia="zh-CN"/>
              </w:rPr>
            </w:pPr>
            <w:r w:rsidRPr="008E21F4">
              <w:rPr>
                <w:rFonts w:cs="Arial"/>
                <w:u w:val="single"/>
              </w:rPr>
              <w:t>&lt;</w:t>
            </w:r>
            <w:r w:rsidRPr="008E21F4">
              <w:rPr>
                <w:rFonts w:cs="Arial"/>
              </w:rPr>
              <w:t xml:space="preserve"> </w:t>
            </w:r>
            <w:r w:rsidRPr="008E21F4">
              <w:rPr>
                <w:rFonts w:cs="Arial"/>
                <w:lang w:eastAsia="zh-CN"/>
              </w:rPr>
              <w:t xml:space="preserve"> + 17 dBm (for two transmit antenna ports)</w:t>
            </w:r>
          </w:p>
          <w:p w14:paraId="6F3AA222" w14:textId="77777777" w:rsidR="00CB3986" w:rsidRPr="008E21F4" w:rsidRDefault="00CB3986" w:rsidP="00D04D5F">
            <w:pPr>
              <w:pStyle w:val="TAC"/>
              <w:ind w:left="317"/>
              <w:rPr>
                <w:rFonts w:cs="Arial"/>
                <w:lang w:eastAsia="zh-CN"/>
              </w:rPr>
            </w:pPr>
            <w:r w:rsidRPr="008E21F4">
              <w:rPr>
                <w:rFonts w:cs="Arial"/>
                <w:u w:val="single"/>
              </w:rPr>
              <w:t>&lt;</w:t>
            </w:r>
            <w:r w:rsidRPr="008E21F4">
              <w:rPr>
                <w:rFonts w:cs="Arial"/>
                <w:lang w:eastAsia="zh-CN"/>
              </w:rPr>
              <w:t xml:space="preserve">  + 14 dBm (for four transmit</w:t>
            </w:r>
          </w:p>
          <w:p w14:paraId="376ADE19" w14:textId="7231D62F" w:rsidR="00CB3986" w:rsidRPr="008E21F4" w:rsidRDefault="00CB3986" w:rsidP="00D04D5F">
            <w:pPr>
              <w:pStyle w:val="TAC"/>
              <w:ind w:left="317"/>
              <w:rPr>
                <w:rFonts w:cs="Arial"/>
                <w:lang w:eastAsia="zh-CN"/>
              </w:rPr>
            </w:pPr>
            <w:r w:rsidRPr="008E21F4">
              <w:rPr>
                <w:rFonts w:cs="Arial"/>
                <w:lang w:eastAsia="zh-CN"/>
              </w:rPr>
              <w:t>antenna ports)</w:t>
            </w:r>
            <w:del w:id="23279" w:author="Delta" w:date="2021-07-23T11:12:00Z">
              <w:r w:rsidR="00425C0A" w:rsidRPr="008735C4">
                <w:rPr>
                  <w:rFonts w:cs="Arial" w:hint="eastAsia"/>
                  <w:lang w:eastAsia="zh-CN"/>
                </w:rPr>
                <w:delText xml:space="preserve"> </w:delText>
              </w:r>
            </w:del>
          </w:p>
          <w:p w14:paraId="19D746B7" w14:textId="77777777" w:rsidR="00CB3986" w:rsidRPr="008E21F4" w:rsidRDefault="00CB3986" w:rsidP="00D04D5F">
            <w:pPr>
              <w:pStyle w:val="TAC"/>
              <w:ind w:left="317"/>
              <w:rPr>
                <w:rFonts w:cs="Arial"/>
                <w:lang w:eastAsia="zh-CN"/>
              </w:rPr>
            </w:pPr>
            <w:r w:rsidRPr="008E21F4">
              <w:rPr>
                <w:rFonts w:cs="Arial"/>
              </w:rPr>
              <w:t xml:space="preserve">&lt; </w:t>
            </w:r>
            <w:r w:rsidRPr="008E21F4">
              <w:rPr>
                <w:rFonts w:cs="Arial"/>
                <w:lang w:eastAsia="zh-CN"/>
              </w:rPr>
              <w:t xml:space="preserve"> + 11 dBm (for eight transmit antenna ports)</w:t>
            </w:r>
          </w:p>
        </w:tc>
      </w:tr>
      <w:tr w:rsidR="00CB3986" w:rsidRPr="008E21F4" w14:paraId="440E6B5F" w14:textId="77777777" w:rsidTr="00D04D5F">
        <w:trPr>
          <w:jc w:val="center"/>
          <w:trPrChange w:id="23280" w:author="Delta" w:date="2021-07-23T11:12:00Z">
            <w:trPr>
              <w:jc w:val="center"/>
            </w:trPr>
          </w:trPrChange>
        </w:trPr>
        <w:tc>
          <w:tcPr>
            <w:tcW w:w="6689" w:type="dxa"/>
            <w:gridSpan w:val="2"/>
            <w:tcPrChange w:id="23281" w:author="Delta" w:date="2021-07-23T11:12:00Z">
              <w:tcPr>
                <w:tcW w:w="6689" w:type="dxa"/>
                <w:gridSpan w:val="2"/>
              </w:tcPr>
            </w:tcPrChange>
          </w:tcPr>
          <w:p w14:paraId="63F834CC" w14:textId="77777777" w:rsidR="00CB3986" w:rsidRPr="008E21F4" w:rsidRDefault="00CB3986" w:rsidP="00D04D5F">
            <w:pPr>
              <w:pStyle w:val="TAN"/>
              <w:rPr>
                <w:rFonts w:cs="Arial"/>
                <w:u w:val="single"/>
              </w:rPr>
            </w:pPr>
            <w:r w:rsidRPr="008E21F4">
              <w:rPr>
                <w:rFonts w:cs="Arial"/>
                <w:lang w:eastAsia="ja-JP"/>
              </w:rPr>
              <w:t>NOTE:</w:t>
            </w:r>
            <w:r w:rsidRPr="008E21F4">
              <w:rPr>
                <w:rFonts w:cs="Arial"/>
                <w:lang w:eastAsia="ja-JP"/>
              </w:rPr>
              <w:tab/>
              <w:t xml:space="preserve">There is </w:t>
            </w:r>
            <w:r w:rsidRPr="008E21F4">
              <w:rPr>
                <w:rFonts w:cs="Arial"/>
              </w:rPr>
              <w:t>no upper limit required for the rated output power of the Wide Area Base Station.</w:t>
            </w:r>
          </w:p>
        </w:tc>
      </w:tr>
    </w:tbl>
    <w:p w14:paraId="7839FF9D" w14:textId="77777777" w:rsidR="00CB3986" w:rsidRPr="008E21F4" w:rsidRDefault="00CB3986" w:rsidP="00CB3986">
      <w:pPr>
        <w:rPr>
          <w:lang w:eastAsia="zh-CN"/>
        </w:rPr>
      </w:pPr>
    </w:p>
    <w:p w14:paraId="64101DA6" w14:textId="77777777" w:rsidR="00CB3986" w:rsidRPr="008E21F4" w:rsidRDefault="00CB3986" w:rsidP="00CB3986">
      <w:pPr>
        <w:rPr>
          <w:ins w:id="23282" w:author="Delta" w:date="2021-07-23T11:12:00Z"/>
        </w:rPr>
      </w:pPr>
      <w:ins w:id="23283" w:author="Delta" w:date="2021-07-23T11:12:00Z">
        <w:r w:rsidRPr="008E21F4">
          <w:rPr>
            <w:lang w:eastAsia="zh-CN"/>
          </w:rPr>
          <w:t>In addition f</w:t>
        </w:r>
        <w:r w:rsidRPr="008E21F4">
          <w:t>or Band 46 operation, the BS may have to comply with the applicable BS power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H of TS 36.104 [2].</w:t>
        </w:r>
      </w:ins>
    </w:p>
    <w:p w14:paraId="594E4DA2" w14:textId="77777777" w:rsidR="00CB3986" w:rsidRPr="008E21F4" w:rsidRDefault="00CB3986" w:rsidP="00CB3986">
      <w:pPr>
        <w:rPr>
          <w:ins w:id="23284" w:author="Delta" w:date="2021-07-23T11:12:00Z"/>
        </w:rPr>
      </w:pPr>
      <w:ins w:id="23285" w:author="Delta" w:date="2021-07-23T11:12:00Z">
        <w:r w:rsidRPr="008E21F4">
          <w:t>In addition for Band 49 operation in US, the BS EIRP power limit established by FCC for Category A CBSDs (Citizens Broadband Radio Service Devices) applies. Assessment of the EIRP level is described in Annex H of TS 36.104 [2].</w:t>
        </w:r>
      </w:ins>
    </w:p>
    <w:p w14:paraId="2C052202" w14:textId="77777777" w:rsidR="00CB3986" w:rsidRPr="008E21F4" w:rsidRDefault="00CB3986" w:rsidP="00CB3986">
      <w:pPr>
        <w:rPr>
          <w:ins w:id="23286" w:author="Delta" w:date="2021-07-23T11:12:00Z"/>
        </w:rPr>
      </w:pPr>
      <w:ins w:id="23287" w:author="Delta" w:date="2021-07-23T11:12:00Z">
        <w:r w:rsidRPr="008E21F4">
          <w:t>In addition for Band 85 NB-IoT standalone operation, the BS rated output power limit of 43 dBm applies over the NB-IoT carriers in the range 728-729 MHz of the DL operating band. The BS output power limit of 43 dBm shall be considered as shared among all NB-IoT carriers in the 728-729 MHz frequency range or as the maximum value per NB-IoT carrier in the case where only one NB-IoT carrier is deployed in 728-729 MHz frequency range.</w:t>
        </w:r>
      </w:ins>
    </w:p>
    <w:p w14:paraId="5BF67E9E" w14:textId="77777777" w:rsidR="00CB3986" w:rsidRPr="008E21F4" w:rsidRDefault="00CB3986" w:rsidP="00CB3986">
      <w:pPr>
        <w:pStyle w:val="Heading3"/>
      </w:pPr>
      <w:bookmarkStart w:id="23288" w:name="_Toc21017724"/>
      <w:bookmarkStart w:id="23289" w:name="_Toc29486187"/>
      <w:bookmarkStart w:id="23290" w:name="_Toc29756877"/>
      <w:bookmarkStart w:id="23291" w:name="_Toc29757990"/>
      <w:bookmarkStart w:id="23292" w:name="_Toc35952555"/>
      <w:bookmarkStart w:id="23293" w:name="_Toc37174555"/>
      <w:bookmarkStart w:id="23294" w:name="_Toc37176436"/>
      <w:bookmarkStart w:id="23295" w:name="_Toc45831511"/>
      <w:bookmarkStart w:id="23296" w:name="_Toc45832236"/>
      <w:bookmarkStart w:id="23297" w:name="_Toc52547164"/>
      <w:bookmarkStart w:id="23298" w:name="_Toc61110311"/>
      <w:bookmarkStart w:id="23299" w:name="_Toc67910593"/>
      <w:bookmarkStart w:id="23300" w:name="_Toc75187517"/>
      <w:bookmarkStart w:id="23301" w:name="_Toc76501272"/>
      <w:bookmarkStart w:id="23302" w:name="_Toc408331135"/>
      <w:r w:rsidRPr="008E21F4">
        <w:t>6.2.2</w:t>
      </w:r>
      <w:r w:rsidRPr="008E21F4">
        <w:tab/>
        <w:t>Minimum Requirement</w:t>
      </w:r>
      <w:bookmarkEnd w:id="23288"/>
      <w:bookmarkEnd w:id="23289"/>
      <w:bookmarkEnd w:id="23290"/>
      <w:bookmarkEnd w:id="23291"/>
      <w:bookmarkEnd w:id="23292"/>
      <w:bookmarkEnd w:id="23293"/>
      <w:bookmarkEnd w:id="23294"/>
      <w:bookmarkEnd w:id="23295"/>
      <w:bookmarkEnd w:id="23296"/>
      <w:bookmarkEnd w:id="23297"/>
      <w:bookmarkEnd w:id="23298"/>
      <w:bookmarkEnd w:id="23299"/>
      <w:bookmarkEnd w:id="23300"/>
      <w:bookmarkEnd w:id="23301"/>
      <w:bookmarkEnd w:id="23302"/>
    </w:p>
    <w:p w14:paraId="1A644FB6" w14:textId="77777777" w:rsidR="00CB3986" w:rsidRPr="008E21F4" w:rsidRDefault="00CB3986" w:rsidP="00CB3986">
      <w:pPr>
        <w:rPr>
          <w:rFonts w:cs="v4.2.0"/>
        </w:rPr>
      </w:pPr>
      <w:r w:rsidRPr="008E21F4">
        <w:rPr>
          <w:rFonts w:cs="v4.2.0"/>
        </w:rPr>
        <w:t>The minimum requirement is in TS 36.104 [2] subclause 6.2.</w:t>
      </w:r>
    </w:p>
    <w:p w14:paraId="1552CA91" w14:textId="77777777" w:rsidR="00CB3986" w:rsidRPr="008E21F4" w:rsidRDefault="00CB3986" w:rsidP="00CB3986">
      <w:pPr>
        <w:pStyle w:val="Heading3"/>
      </w:pPr>
      <w:bookmarkStart w:id="23303" w:name="_Toc21017725"/>
      <w:bookmarkStart w:id="23304" w:name="_Toc29486188"/>
      <w:bookmarkStart w:id="23305" w:name="_Toc29756878"/>
      <w:bookmarkStart w:id="23306" w:name="_Toc29757991"/>
      <w:bookmarkStart w:id="23307" w:name="_Toc35952556"/>
      <w:bookmarkStart w:id="23308" w:name="_Toc37174556"/>
      <w:bookmarkStart w:id="23309" w:name="_Toc37176437"/>
      <w:bookmarkStart w:id="23310" w:name="_Toc45831512"/>
      <w:bookmarkStart w:id="23311" w:name="_Toc45832237"/>
      <w:bookmarkStart w:id="23312" w:name="_Toc52547165"/>
      <w:bookmarkStart w:id="23313" w:name="_Toc61110312"/>
      <w:bookmarkStart w:id="23314" w:name="_Toc67910594"/>
      <w:bookmarkStart w:id="23315" w:name="_Toc75187518"/>
      <w:bookmarkStart w:id="23316" w:name="_Toc76501273"/>
      <w:bookmarkStart w:id="23317" w:name="_Toc408331136"/>
      <w:r w:rsidRPr="008E21F4">
        <w:t>6.2.3</w:t>
      </w:r>
      <w:r w:rsidRPr="008E21F4">
        <w:tab/>
        <w:t>Test purpose</w:t>
      </w:r>
      <w:bookmarkEnd w:id="23303"/>
      <w:bookmarkEnd w:id="23304"/>
      <w:bookmarkEnd w:id="23305"/>
      <w:bookmarkEnd w:id="23306"/>
      <w:bookmarkEnd w:id="23307"/>
      <w:bookmarkEnd w:id="23308"/>
      <w:bookmarkEnd w:id="23309"/>
      <w:bookmarkEnd w:id="23310"/>
      <w:bookmarkEnd w:id="23311"/>
      <w:bookmarkEnd w:id="23312"/>
      <w:bookmarkEnd w:id="23313"/>
      <w:bookmarkEnd w:id="23314"/>
      <w:bookmarkEnd w:id="23315"/>
      <w:bookmarkEnd w:id="23316"/>
      <w:bookmarkEnd w:id="23317"/>
    </w:p>
    <w:p w14:paraId="2431E12A" w14:textId="77777777" w:rsidR="00CB3986" w:rsidRPr="008E21F4" w:rsidRDefault="00CB3986" w:rsidP="00CB3986">
      <w:pPr>
        <w:rPr>
          <w:rFonts w:cs="v4.2.0"/>
        </w:rPr>
      </w:pPr>
      <w:r w:rsidRPr="008E21F4">
        <w:rPr>
          <w:rFonts w:cs="v4.2.0"/>
        </w:rPr>
        <w:t>The test purpose is to verify the accuracy of the maximum output power across the frequency range and under normal and extreme conditions for all transmitters in the BS.</w:t>
      </w:r>
    </w:p>
    <w:p w14:paraId="2897BC7C" w14:textId="77777777" w:rsidR="00CB3986" w:rsidRPr="008E21F4" w:rsidRDefault="00CB3986" w:rsidP="00CB3986">
      <w:pPr>
        <w:pStyle w:val="Heading3"/>
      </w:pPr>
      <w:bookmarkStart w:id="23318" w:name="_Toc21017726"/>
      <w:bookmarkStart w:id="23319" w:name="_Toc29486189"/>
      <w:bookmarkStart w:id="23320" w:name="_Toc29756879"/>
      <w:bookmarkStart w:id="23321" w:name="_Toc29757992"/>
      <w:bookmarkStart w:id="23322" w:name="_Toc35952557"/>
      <w:bookmarkStart w:id="23323" w:name="_Toc37174557"/>
      <w:bookmarkStart w:id="23324" w:name="_Toc37176438"/>
      <w:bookmarkStart w:id="23325" w:name="_Toc45831513"/>
      <w:bookmarkStart w:id="23326" w:name="_Toc45832238"/>
      <w:bookmarkStart w:id="23327" w:name="_Toc52547166"/>
      <w:bookmarkStart w:id="23328" w:name="_Toc61110313"/>
      <w:bookmarkStart w:id="23329" w:name="_Toc67910595"/>
      <w:bookmarkStart w:id="23330" w:name="_Toc75187519"/>
      <w:bookmarkStart w:id="23331" w:name="_Toc76501274"/>
      <w:bookmarkStart w:id="23332" w:name="_Toc408331137"/>
      <w:r w:rsidRPr="008E21F4">
        <w:t>6.2.4</w:t>
      </w:r>
      <w:r w:rsidRPr="008E21F4">
        <w:tab/>
        <w:t>Method of test</w:t>
      </w:r>
      <w:bookmarkEnd w:id="23318"/>
      <w:bookmarkEnd w:id="23319"/>
      <w:bookmarkEnd w:id="23320"/>
      <w:bookmarkEnd w:id="23321"/>
      <w:bookmarkEnd w:id="23322"/>
      <w:bookmarkEnd w:id="23323"/>
      <w:bookmarkEnd w:id="23324"/>
      <w:bookmarkEnd w:id="23325"/>
      <w:bookmarkEnd w:id="23326"/>
      <w:bookmarkEnd w:id="23327"/>
      <w:bookmarkEnd w:id="23328"/>
      <w:bookmarkEnd w:id="23329"/>
      <w:bookmarkEnd w:id="23330"/>
      <w:bookmarkEnd w:id="23331"/>
      <w:bookmarkEnd w:id="23332"/>
    </w:p>
    <w:p w14:paraId="6026ABAC" w14:textId="77777777" w:rsidR="00CB3986" w:rsidRPr="008E21F4" w:rsidRDefault="00CB3986" w:rsidP="00CB3986">
      <w:pPr>
        <w:pStyle w:val="Heading4"/>
      </w:pPr>
      <w:bookmarkStart w:id="23333" w:name="_Toc21017727"/>
      <w:bookmarkStart w:id="23334" w:name="_Toc29486190"/>
      <w:bookmarkStart w:id="23335" w:name="_Toc29756880"/>
      <w:bookmarkStart w:id="23336" w:name="_Toc29757993"/>
      <w:bookmarkStart w:id="23337" w:name="_Toc35952558"/>
      <w:bookmarkStart w:id="23338" w:name="_Toc37174558"/>
      <w:bookmarkStart w:id="23339" w:name="_Toc37176439"/>
      <w:bookmarkStart w:id="23340" w:name="_Toc45831514"/>
      <w:bookmarkStart w:id="23341" w:name="_Toc45832239"/>
      <w:bookmarkStart w:id="23342" w:name="_Toc52547167"/>
      <w:bookmarkStart w:id="23343" w:name="_Toc61110314"/>
      <w:bookmarkStart w:id="23344" w:name="_Toc67910596"/>
      <w:bookmarkStart w:id="23345" w:name="_Toc75187520"/>
      <w:bookmarkStart w:id="23346" w:name="_Toc76501275"/>
      <w:bookmarkStart w:id="23347" w:name="_Toc408331138"/>
      <w:r w:rsidRPr="008E21F4">
        <w:t>6.2.4.1</w:t>
      </w:r>
      <w:r w:rsidRPr="008E21F4">
        <w:tab/>
        <w:t>Initial conditions</w:t>
      </w:r>
      <w:bookmarkEnd w:id="23333"/>
      <w:bookmarkEnd w:id="23334"/>
      <w:bookmarkEnd w:id="23335"/>
      <w:bookmarkEnd w:id="23336"/>
      <w:bookmarkEnd w:id="23337"/>
      <w:bookmarkEnd w:id="23338"/>
      <w:bookmarkEnd w:id="23339"/>
      <w:bookmarkEnd w:id="23340"/>
      <w:bookmarkEnd w:id="23341"/>
      <w:bookmarkEnd w:id="23342"/>
      <w:bookmarkEnd w:id="23343"/>
      <w:bookmarkEnd w:id="23344"/>
      <w:bookmarkEnd w:id="23345"/>
      <w:bookmarkEnd w:id="23346"/>
      <w:bookmarkEnd w:id="23347"/>
    </w:p>
    <w:p w14:paraId="4694E264"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58BDE84C" w14:textId="7CF2AC0D"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del w:id="23348" w:author="Delta" w:date="2021-07-23T11:12:00Z">
        <w:r w:rsidR="005201D7" w:rsidRPr="008735C4">
          <w:rPr>
            <w:rFonts w:cs="v4.2.0"/>
          </w:rPr>
          <w:delText xml:space="preserve"> </w:delText>
        </w:r>
      </w:del>
    </w:p>
    <w:p w14:paraId="0885A0E0" w14:textId="04BF6CFB" w:rsidR="00CB3986" w:rsidRPr="008E21F4" w:rsidRDefault="00CB3986" w:rsidP="00CB3986">
      <w:pPr>
        <w:rPr>
          <w:rFonts w:cs="v4.2.0"/>
        </w:rPr>
      </w:pPr>
      <w:ins w:id="23349" w:author="Delta" w:date="2021-07-23T11:12:00Z">
        <w:r w:rsidRPr="008E21F4">
          <w:t xml:space="preserve">Base Station </w:t>
        </w:r>
      </w:ins>
      <w:r w:rsidRPr="008E21F4">
        <w:t xml:space="preserve">RF </w:t>
      </w:r>
      <w:del w:id="23350" w:author="Delta" w:date="2021-07-23T11:12:00Z">
        <w:r w:rsidR="005201D7" w:rsidRPr="008735C4">
          <w:delText>bandwidth</w:delText>
        </w:r>
      </w:del>
      <w:ins w:id="23351" w:author="Delta" w:date="2021-07-23T11:12:00Z">
        <w:r w:rsidRPr="008E21F4">
          <w:t>Bandwidth</w:t>
        </w:r>
      </w:ins>
      <w:r w:rsidRPr="008E21F4">
        <w:t xml:space="preserve">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rPr>
          <w:rPrChange w:id="23352" w:author="Delta" w:date="2021-07-23T11:12:00Z">
            <w:rPr>
              <w:lang w:val="en-US"/>
            </w:rPr>
          </w:rPrChange>
        </w:rPr>
        <w:t xml:space="preserve"> B</w:t>
      </w:r>
      <w:r w:rsidRPr="008E21F4">
        <w:rPr>
          <w:vertAlign w:val="subscript"/>
          <w:rPrChange w:id="23353" w:author="Delta" w:date="2021-07-23T11:12:00Z">
            <w:rPr>
              <w:vertAlign w:val="subscript"/>
              <w:lang w:val="en-US"/>
            </w:rPr>
          </w:rPrChange>
        </w:rPr>
        <w:t>RFBW</w:t>
      </w:r>
      <w:r w:rsidRPr="008E21F4">
        <w:rPr>
          <w:rPrChange w:id="23354" w:author="Delta" w:date="2021-07-23T11:12:00Z">
            <w:rPr>
              <w:lang w:val="en-US"/>
            </w:rPr>
          </w:rPrChange>
        </w:rPr>
        <w:t>_T’</w:t>
      </w:r>
      <w:r w:rsidRPr="008E21F4">
        <w:rPr>
          <w:vertAlign w:val="subscript"/>
          <w:rPrChange w:id="23355" w:author="Delta" w:date="2021-07-23T11:12:00Z">
            <w:rPr>
              <w:vertAlign w:val="subscript"/>
              <w:lang w:val="en-US"/>
            </w:rPr>
          </w:rPrChange>
        </w:rPr>
        <w:t>RFBW</w:t>
      </w:r>
      <w:r w:rsidRPr="008E21F4">
        <w:rPr>
          <w:rPrChange w:id="23356" w:author="Delta" w:date="2021-07-23T11:12:00Z">
            <w:rPr>
              <w:lang w:val="en-US"/>
            </w:rPr>
          </w:rPrChange>
        </w:rPr>
        <w:t xml:space="preserve"> and B’</w:t>
      </w:r>
      <w:r w:rsidRPr="008E21F4">
        <w:rPr>
          <w:vertAlign w:val="subscript"/>
          <w:rPrChange w:id="23357" w:author="Delta" w:date="2021-07-23T11:12:00Z">
            <w:rPr>
              <w:vertAlign w:val="subscript"/>
              <w:lang w:val="en-US"/>
            </w:rPr>
          </w:rPrChange>
        </w:rPr>
        <w:t>RFBW</w:t>
      </w:r>
      <w:r w:rsidRPr="008E21F4">
        <w:rPr>
          <w:rPrChange w:id="23358" w:author="Delta" w:date="2021-07-23T11:12:00Z">
            <w:rPr>
              <w:lang w:val="en-US"/>
            </w:rPr>
          </w:rPrChange>
        </w:rPr>
        <w:t>_T</w:t>
      </w:r>
      <w:r w:rsidRPr="008E21F4">
        <w:rPr>
          <w:vertAlign w:val="subscript"/>
          <w:rPrChange w:id="23359" w:author="Delta" w:date="2021-07-23T11:12:00Z">
            <w:rPr>
              <w:vertAlign w:val="subscript"/>
              <w:lang w:val="en-US"/>
            </w:rPr>
          </w:rPrChange>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09796F1F" w14:textId="3EC48F35" w:rsidR="00CB3986" w:rsidRPr="008E21F4" w:rsidRDefault="00CB3986" w:rsidP="00CB3986">
      <w:pPr>
        <w:rPr>
          <w:rFonts w:cs="v4.2.0"/>
        </w:rPr>
      </w:pPr>
      <w:r w:rsidRPr="008E21F4">
        <w:rPr>
          <w:rFonts w:cs="v4.2.0"/>
        </w:rPr>
        <w:t xml:space="preserve">In addition, on one </w:t>
      </w:r>
      <w:r w:rsidRPr="008E21F4">
        <w:rPr>
          <w:rFonts w:cs="v4.2.0"/>
          <w:lang w:eastAsia="zh-CN"/>
        </w:rPr>
        <w:t xml:space="preserve">RF channel or </w:t>
      </w:r>
      <w:ins w:id="23360" w:author="Delta" w:date="2021-07-23T11:12:00Z">
        <w:r w:rsidRPr="008E21F4">
          <w:t>Base Station</w:t>
        </w:r>
        <w:r w:rsidRPr="008E21F4">
          <w:rPr>
            <w:rFonts w:cs="v4.2.0"/>
            <w:lang w:eastAsia="zh-CN"/>
          </w:rPr>
          <w:t xml:space="preserve"> </w:t>
        </w:r>
      </w:ins>
      <w:r w:rsidRPr="008E21F4">
        <w:rPr>
          <w:rFonts w:cs="v4.2.0"/>
          <w:lang w:eastAsia="zh-CN"/>
        </w:rPr>
        <w:t xml:space="preserve">RF </w:t>
      </w:r>
      <w:del w:id="23361" w:author="Delta" w:date="2021-07-23T11:12:00Z">
        <w:r w:rsidR="00E1785D" w:rsidRPr="008735C4">
          <w:rPr>
            <w:rFonts w:cs="v4.2.0"/>
            <w:lang w:eastAsia="zh-CN"/>
          </w:rPr>
          <w:delText>bandwidth</w:delText>
        </w:r>
      </w:del>
      <w:ins w:id="23362" w:author="Delta" w:date="2021-07-23T11:12:00Z">
        <w:r w:rsidRPr="008E21F4">
          <w:rPr>
            <w:rFonts w:cs="v4.2.0"/>
            <w:lang w:eastAsia="zh-CN"/>
          </w:rPr>
          <w:t>Bandwidth</w:t>
        </w:r>
      </w:ins>
      <w:r w:rsidRPr="008E21F4">
        <w:rPr>
          <w:rFonts w:cs="v4.2.0"/>
          <w:lang w:eastAsia="zh-CN"/>
        </w:rPr>
        <w:t xml:space="preserve"> position in case of multi</w:t>
      </w:r>
      <w:r w:rsidRPr="008E21F4">
        <w:rPr>
          <w:rFonts w:cs="v4.2.0"/>
        </w:rPr>
        <w:t>-</w:t>
      </w:r>
      <w:r w:rsidRPr="008E21F4">
        <w:rPr>
          <w:rFonts w:cs="v4.2.0"/>
          <w:lang w:eastAsia="zh-CN"/>
        </w:rPr>
        <w:t>carrier</w:t>
      </w:r>
      <w:r w:rsidRPr="008E21F4">
        <w:rPr>
          <w:rFonts w:cs="v4.2.0"/>
        </w:rPr>
        <w:t xml:space="preserve"> and/or CA only, the test shall be performed under extreme power supply as defined in Annex D.5.</w:t>
      </w:r>
    </w:p>
    <w:p w14:paraId="12A89F27" w14:textId="77777777" w:rsidR="00CB3986" w:rsidRPr="008E21F4" w:rsidRDefault="00CB3986" w:rsidP="00CB3986">
      <w:pPr>
        <w:pStyle w:val="NO"/>
        <w:rPr>
          <w:rFonts w:cs="v4.2.0"/>
        </w:rPr>
      </w:pPr>
      <w:r w:rsidRPr="008E21F4">
        <w:rPr>
          <w:rFonts w:cs="v4.2.0"/>
        </w:rPr>
        <w:t>NOTE:</w:t>
      </w:r>
      <w:r w:rsidRPr="008E21F4">
        <w:rPr>
          <w:rFonts w:cs="v4.2.0"/>
        </w:rPr>
        <w:tab/>
        <w:t>Tests under extreme power supply also test extreme temperature.</w:t>
      </w:r>
    </w:p>
    <w:p w14:paraId="69EE590E" w14:textId="77777777" w:rsidR="00CB3986" w:rsidRPr="008E21F4" w:rsidRDefault="00CB3986" w:rsidP="00CB3986">
      <w:pPr>
        <w:pStyle w:val="B1"/>
        <w:rPr>
          <w:rFonts w:cs="v4.2.0"/>
        </w:rPr>
      </w:pPr>
      <w:r w:rsidRPr="008E21F4">
        <w:rPr>
          <w:rFonts w:cs="v4.2.0"/>
        </w:rPr>
        <w:t>1)</w:t>
      </w:r>
      <w:r w:rsidRPr="008E21F4">
        <w:rPr>
          <w:rFonts w:cs="v4.2.0"/>
        </w:rPr>
        <w:tab/>
        <w:t xml:space="preserve">Connect the power measuring equipment to the base station </w:t>
      </w:r>
      <w:r w:rsidRPr="008E21F4">
        <w:rPr>
          <w:rFonts w:cs="v5.0.0"/>
        </w:rPr>
        <w:t>antenna connect</w:t>
      </w:r>
      <w:r w:rsidRPr="008E21F4">
        <w:rPr>
          <w:rFonts w:cs="v5.0.0"/>
          <w:lang w:eastAsia="zh-CN"/>
        </w:rPr>
        <w:t>or</w:t>
      </w:r>
      <w:r w:rsidRPr="008E21F4">
        <w:t xml:space="preserve"> </w:t>
      </w:r>
      <w:r w:rsidRPr="008E21F4">
        <w:rPr>
          <w:rFonts w:cs="v4.2.0"/>
        </w:rPr>
        <w:t>as shown in Annex I.1.1.</w:t>
      </w:r>
    </w:p>
    <w:p w14:paraId="15B6BCAC" w14:textId="77777777" w:rsidR="00F04D8F" w:rsidRPr="008735C4" w:rsidRDefault="00525CC2" w:rsidP="00F04D8F">
      <w:pPr>
        <w:pStyle w:val="B1"/>
        <w:rPr>
          <w:del w:id="23363" w:author="Delta" w:date="2021-07-23T11:12:00Z"/>
          <w:rFonts w:cs="v4.2.0"/>
        </w:rPr>
      </w:pPr>
      <w:del w:id="23364" w:author="Delta" w:date="2021-07-23T11:12:00Z">
        <w:r w:rsidRPr="008735C4">
          <w:rPr>
            <w:rFonts w:cs="v4.2.0"/>
          </w:rPr>
          <w:delText xml:space="preserve"> </w:delText>
        </w:r>
      </w:del>
    </w:p>
    <w:p w14:paraId="77DB6FA2" w14:textId="77777777" w:rsidR="00CB3986" w:rsidRPr="008E21F4" w:rsidRDefault="00CB3986" w:rsidP="00CB3986">
      <w:pPr>
        <w:pStyle w:val="Heading4"/>
      </w:pPr>
      <w:bookmarkStart w:id="23365" w:name="_Toc21017728"/>
      <w:bookmarkStart w:id="23366" w:name="_Toc29486191"/>
      <w:bookmarkStart w:id="23367" w:name="_Toc29756881"/>
      <w:bookmarkStart w:id="23368" w:name="_Toc29757994"/>
      <w:bookmarkStart w:id="23369" w:name="_Toc35952559"/>
      <w:bookmarkStart w:id="23370" w:name="_Toc37174559"/>
      <w:bookmarkStart w:id="23371" w:name="_Toc37176440"/>
      <w:bookmarkStart w:id="23372" w:name="_Toc45831515"/>
      <w:bookmarkStart w:id="23373" w:name="_Toc45832240"/>
      <w:bookmarkStart w:id="23374" w:name="_Toc52547168"/>
      <w:bookmarkStart w:id="23375" w:name="_Toc61110315"/>
      <w:bookmarkStart w:id="23376" w:name="_Toc67910597"/>
      <w:bookmarkStart w:id="23377" w:name="_Toc75187521"/>
      <w:bookmarkStart w:id="23378" w:name="_Toc76501276"/>
      <w:bookmarkStart w:id="23379" w:name="_Toc408331139"/>
      <w:r w:rsidRPr="008E21F4">
        <w:t>6.2.4.2</w:t>
      </w:r>
      <w:r w:rsidRPr="008E21F4">
        <w:tab/>
        <w:t>Procedure</w:t>
      </w:r>
      <w:bookmarkEnd w:id="23365"/>
      <w:bookmarkEnd w:id="23366"/>
      <w:bookmarkEnd w:id="23367"/>
      <w:bookmarkEnd w:id="23368"/>
      <w:bookmarkEnd w:id="23369"/>
      <w:bookmarkEnd w:id="23370"/>
      <w:bookmarkEnd w:id="23371"/>
      <w:bookmarkEnd w:id="23372"/>
      <w:bookmarkEnd w:id="23373"/>
      <w:bookmarkEnd w:id="23374"/>
      <w:bookmarkEnd w:id="23375"/>
      <w:bookmarkEnd w:id="23376"/>
      <w:bookmarkEnd w:id="23377"/>
      <w:bookmarkEnd w:id="23378"/>
      <w:bookmarkEnd w:id="23379"/>
    </w:p>
    <w:p w14:paraId="38569C3A" w14:textId="6955A9CB" w:rsidR="00CB3986" w:rsidRPr="008E21F4" w:rsidRDefault="00CB3986" w:rsidP="00CB3986">
      <w:pPr>
        <w:pStyle w:val="B1"/>
        <w:rPr>
          <w:rFonts w:cs="v4.2.0"/>
          <w:lang w:eastAsia="zh-CN"/>
        </w:rPr>
      </w:pPr>
      <w:r w:rsidRPr="008E21F4">
        <w:rPr>
          <w:rFonts w:cs="v4.2.0"/>
        </w:rPr>
        <w:t>1)</w:t>
      </w:r>
      <w:r w:rsidRPr="008E21F4">
        <w:rPr>
          <w:rFonts w:cs="v4.2.0"/>
        </w:rPr>
        <w:tab/>
      </w:r>
      <w:r w:rsidRPr="008E21F4">
        <w:rPr>
          <w:rFonts w:cs="v4.2.0"/>
          <w:lang w:eastAsia="zh-CN"/>
        </w:rPr>
        <w:t xml:space="preserve">For </w:t>
      </w:r>
      <w:del w:id="23380" w:author="Delta" w:date="2021-07-23T11:12:00Z">
        <w:r w:rsidR="00E1785D" w:rsidRPr="008735C4">
          <w:rPr>
            <w:rFonts w:cs="v4.2.0" w:hint="eastAsia"/>
            <w:lang w:eastAsia="zh-CN"/>
          </w:rPr>
          <w:delText>a</w:delText>
        </w:r>
      </w:del>
      <w:ins w:id="23381" w:author="Delta" w:date="2021-07-23T11:12:00Z">
        <w:r w:rsidRPr="008E21F4">
          <w:rPr>
            <w:rFonts w:cs="v4.2.0"/>
            <w:lang w:eastAsia="zh-CN"/>
          </w:rPr>
          <w:t>an E-UTRA</w:t>
        </w:r>
      </w:ins>
      <w:r w:rsidRPr="008E21F4">
        <w:rPr>
          <w:rFonts w:cs="v4.2.0"/>
          <w:lang w:eastAsia="zh-CN"/>
        </w:rPr>
        <w:t xml:space="preserve"> BS declared to be capable of single carrier operation only, s</w:t>
      </w:r>
      <w:r w:rsidRPr="008E21F4">
        <w:rPr>
          <w:rFonts w:cs="v4.2.0"/>
        </w:rPr>
        <w:t>et the base station to transmit a signal according to E-TM1.1.</w:t>
      </w:r>
      <w:del w:id="23382" w:author="Delta" w:date="2021-07-23T11:12:00Z">
        <w:r w:rsidR="00E1785D" w:rsidRPr="008735C4">
          <w:rPr>
            <w:rFonts w:cs="v4.2.0" w:hint="eastAsia"/>
            <w:lang w:eastAsia="zh-CN"/>
          </w:rPr>
          <w:delText xml:space="preserve"> </w:delText>
        </w:r>
      </w:del>
    </w:p>
    <w:p w14:paraId="6DB43901" w14:textId="72112C47" w:rsidR="00CB3986" w:rsidRPr="008E21F4" w:rsidRDefault="00CB3986" w:rsidP="00CB3986">
      <w:pPr>
        <w:pStyle w:val="B1"/>
        <w:rPr>
          <w:rFonts w:cs="v4.2.0"/>
          <w:lang w:eastAsia="zh-CN"/>
        </w:rPr>
      </w:pPr>
      <w:r w:rsidRPr="008E21F4">
        <w:rPr>
          <w:rFonts w:cs="v4.2.0"/>
          <w:lang w:eastAsia="zh-CN"/>
        </w:rPr>
        <w:tab/>
        <w:t xml:space="preserve">For </w:t>
      </w:r>
      <w:del w:id="23383" w:author="Delta" w:date="2021-07-23T11:12:00Z">
        <w:r w:rsidR="00E1785D" w:rsidRPr="008735C4">
          <w:rPr>
            <w:rFonts w:cs="v4.2.0" w:hint="eastAsia"/>
            <w:lang w:eastAsia="zh-CN"/>
          </w:rPr>
          <w:delText>a</w:delText>
        </w:r>
      </w:del>
      <w:ins w:id="23384" w:author="Delta" w:date="2021-07-23T11:12:00Z">
        <w:r w:rsidRPr="008E21F4">
          <w:rPr>
            <w:rFonts w:cs="v4.2.0"/>
            <w:lang w:eastAsia="zh-CN"/>
          </w:rPr>
          <w:t>an E-UTRA</w:t>
        </w:r>
      </w:ins>
      <w:r w:rsidRPr="008E21F4">
        <w:rPr>
          <w:rFonts w:cs="v4.2.0"/>
          <w:lang w:eastAsia="zh-CN"/>
        </w:rPr>
        <w:t xml:space="preserve"> BS declared to be capable of multi-carrier</w:t>
      </w:r>
      <w:r w:rsidRPr="008E21F4">
        <w:rPr>
          <w:rFonts w:cs="v4.2.0"/>
        </w:rPr>
        <w:t xml:space="preserve"> and/or CA</w:t>
      </w:r>
      <w:r w:rsidRPr="008E21F4">
        <w:rPr>
          <w:rFonts w:cs="v4.2.0"/>
          <w:lang w:eastAsia="zh-CN"/>
        </w:rPr>
        <w:t xml:space="preserve"> operation, set the base station to transmit according to E-TM1.1 on all carriers configured using in the applicable test configuration and corresponding power setting specified in </w:t>
      </w:r>
      <w:del w:id="23385" w:author="Delta" w:date="2021-07-23T11:12:00Z">
        <w:r w:rsidR="00E1785D" w:rsidRPr="008735C4">
          <w:rPr>
            <w:rFonts w:cs="v4.2.0" w:hint="eastAsia"/>
            <w:lang w:eastAsia="zh-CN"/>
          </w:rPr>
          <w:delText>sub-</w:delText>
        </w:r>
      </w:del>
      <w:r w:rsidR="004A31A1">
        <w:rPr>
          <w:rFonts w:cs="v4.2.0"/>
          <w:lang w:eastAsia="zh-CN"/>
        </w:rPr>
        <w:t>clause</w:t>
      </w:r>
      <w:r w:rsidRPr="008E21F4">
        <w:rPr>
          <w:rFonts w:cs="v4.2.0"/>
          <w:lang w:eastAsia="zh-CN"/>
        </w:rPr>
        <w:t xml:space="preserve"> 4.10 and 4.11.</w:t>
      </w:r>
    </w:p>
    <w:p w14:paraId="35FBD6B2" w14:textId="4F018B2D" w:rsidR="00CB3986" w:rsidRPr="008E21F4" w:rsidRDefault="00CB3986" w:rsidP="00CB3986">
      <w:pPr>
        <w:pStyle w:val="B1"/>
        <w:rPr>
          <w:ins w:id="23386" w:author="Delta" w:date="2021-07-23T11:12:00Z"/>
          <w:lang w:eastAsia="zh-CN"/>
        </w:rPr>
      </w:pPr>
      <w:ins w:id="23387" w:author="Delta" w:date="2021-07-23T11:12:00Z">
        <w:r w:rsidRPr="008E21F4">
          <w:rPr>
            <w:lang w:eastAsia="zh-CN"/>
          </w:rPr>
          <w:t>-</w:t>
        </w:r>
        <w:r w:rsidRPr="008E21F4">
          <w:rPr>
            <w:lang w:eastAsia="zh-CN"/>
          </w:rPr>
          <w:tab/>
          <w:t xml:space="preserve">For an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lang w:eastAsia="zh-CN"/>
          </w:rPr>
          <w:t xml:space="preserve"> using the  applicable test configuration and corresponding power setting specified in </w:t>
        </w:r>
        <w:r w:rsidR="004A31A1">
          <w:rPr>
            <w:lang w:eastAsia="zh-CN"/>
          </w:rPr>
          <w:t>clause</w:t>
        </w:r>
        <w:r w:rsidRPr="008E21F4">
          <w:rPr>
            <w:lang w:eastAsia="zh-CN"/>
          </w:rPr>
          <w:t xml:space="preserve"> 4.10 and 4.11.</w:t>
        </w:r>
      </w:ins>
    </w:p>
    <w:p w14:paraId="196843E8" w14:textId="213D235C" w:rsidR="00CB3986" w:rsidRPr="008E21F4" w:rsidRDefault="00CB3986" w:rsidP="00CB3986">
      <w:pPr>
        <w:pStyle w:val="B1"/>
        <w:rPr>
          <w:ins w:id="23388" w:author="Delta" w:date="2021-07-23T11:12:00Z"/>
          <w:rFonts w:eastAsia="MS PMincho"/>
        </w:rPr>
      </w:pPr>
      <w:ins w:id="23389" w:author="Delta" w:date="2021-07-23T11:12:00Z">
        <w:r w:rsidRPr="008E21F4">
          <w:rPr>
            <w:rFonts w:eastAsia="MS PMincho"/>
          </w:rPr>
          <w:t>-</w:t>
        </w:r>
        <w:r w:rsidRPr="008E21F4">
          <w:rPr>
            <w:rFonts w:eastAsia="MS PMincho"/>
          </w:rPr>
          <w:tab/>
        </w:r>
        <w:r w:rsidRPr="008E21F4">
          <w:rPr>
            <w:lang w:eastAsia="zh-CN"/>
          </w:rPr>
          <w:t xml:space="preserve">For an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lang w:eastAsia="zh-CN"/>
          </w:rPr>
          <w:t xml:space="preserve"> using the  applicable test configuration and corresponding power setting specified in </w:t>
        </w:r>
        <w:r w:rsidR="004A31A1">
          <w:rPr>
            <w:lang w:eastAsia="zh-CN"/>
          </w:rPr>
          <w:t>clause</w:t>
        </w:r>
        <w:r w:rsidRPr="008E21F4">
          <w:rPr>
            <w:lang w:eastAsia="zh-CN"/>
          </w:rPr>
          <w:t xml:space="preserve"> 4.10 and 4.11.</w:t>
        </w:r>
        <w:r w:rsidRPr="008E21F4">
          <w:rPr>
            <w:rFonts w:eastAsia="MS PMincho"/>
          </w:rPr>
          <w:t>.</w:t>
        </w:r>
      </w:ins>
    </w:p>
    <w:p w14:paraId="5001DB92" w14:textId="77777777" w:rsidR="00CB3986" w:rsidRPr="008E21F4" w:rsidRDefault="00CB3986" w:rsidP="00CB3986">
      <w:pPr>
        <w:pStyle w:val="B1"/>
        <w:rPr>
          <w:ins w:id="23390" w:author="Delta" w:date="2021-07-23T11:12:00Z"/>
          <w:lang w:eastAsia="zh-CN"/>
        </w:rPr>
      </w:pPr>
      <w:ins w:id="23391" w:author="Delta" w:date="2021-07-23T11:12:00Z">
        <w:r w:rsidRPr="008E21F4">
          <w:rPr>
            <w:rFonts w:eastAsia="MS PMincho"/>
          </w:rPr>
          <w:t>-</w:t>
        </w:r>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ins>
    </w:p>
    <w:p w14:paraId="72514408" w14:textId="543BC4AA" w:rsidR="00CB3986" w:rsidRPr="008E21F4" w:rsidRDefault="00CB3986" w:rsidP="00CB3986">
      <w:pPr>
        <w:pStyle w:val="B1"/>
        <w:rPr>
          <w:ins w:id="23392" w:author="Delta" w:date="2021-07-23T11:12:00Z"/>
          <w:lang w:eastAsia="zh-CN"/>
        </w:rPr>
      </w:pPr>
      <w:ins w:id="23393" w:author="Delta" w:date="2021-07-23T11:12:00Z">
        <w:r w:rsidRPr="008E21F4">
          <w:rPr>
            <w:lang w:eastAsia="zh-CN"/>
          </w:rPr>
          <w:t>-</w:t>
        </w:r>
        <w:r w:rsidRPr="008E21F4">
          <w:rPr>
            <w:lang w:eastAsia="zh-CN"/>
          </w:rPr>
          <w:tab/>
          <w:t xml:space="preserve">For a </w:t>
        </w:r>
        <w:r w:rsidRPr="008E21F4">
          <w:rPr>
            <w:rFonts w:cs="v5.0.0"/>
            <w:snapToGrid w:val="0"/>
          </w:rPr>
          <w:t>NB-IoT</w:t>
        </w:r>
        <w:r w:rsidRPr="008E21F4">
          <w:rPr>
            <w:lang w:eastAsia="zh-CN"/>
          </w:rPr>
          <w:t xml:space="preserve"> BS declared to be capable of multi-carrier</w:t>
        </w:r>
        <w:r w:rsidRPr="008E21F4">
          <w:t xml:space="preserve"> </w:t>
        </w:r>
        <w:r w:rsidRPr="008E21F4">
          <w:rPr>
            <w:lang w:eastAsia="zh-CN"/>
          </w:rPr>
          <w:t xml:space="preserve">operation, set the base station to transmit according to </w:t>
        </w:r>
        <w:r w:rsidRPr="008E21F4">
          <w:rPr>
            <w:rFonts w:eastAsia="MS PMincho"/>
          </w:rPr>
          <w:t>N-TM</w:t>
        </w:r>
        <w:r w:rsidRPr="008E21F4">
          <w:rPr>
            <w:lang w:eastAsia="zh-CN"/>
          </w:rPr>
          <w:t xml:space="preserve"> on all carriers configured using in the applicable test configuration and corresponding power setting specified in </w:t>
        </w:r>
        <w:r w:rsidR="004A31A1">
          <w:rPr>
            <w:lang w:eastAsia="zh-CN"/>
          </w:rPr>
          <w:t>clause</w:t>
        </w:r>
        <w:r w:rsidRPr="008E21F4">
          <w:rPr>
            <w:lang w:eastAsia="zh-CN"/>
          </w:rPr>
          <w:t xml:space="preserve"> 4.10 and 4.11.</w:t>
        </w:r>
      </w:ins>
    </w:p>
    <w:p w14:paraId="32ABD880" w14:textId="3F29171D" w:rsidR="00CB3986" w:rsidRPr="008E21F4" w:rsidRDefault="00CB3986" w:rsidP="00CB3986">
      <w:pPr>
        <w:pStyle w:val="B1"/>
        <w:rPr>
          <w:ins w:id="23394" w:author="Delta" w:date="2021-07-23T11:12:00Z"/>
          <w:lang w:eastAsia="zh-CN"/>
        </w:rPr>
      </w:pPr>
      <w:ins w:id="23395" w:author="Delta" w:date="2021-07-23T11:12:00Z">
        <w:r w:rsidRPr="008E21F4">
          <w:rPr>
            <w:rFonts w:eastAsia="MS PMincho"/>
          </w:rPr>
          <w:t>-</w:t>
        </w:r>
        <w:r w:rsidRPr="008E21F4">
          <w:rPr>
            <w:rFonts w:eastAsia="MS PMincho"/>
          </w:rPr>
          <w:tab/>
          <w:t>For a</w:t>
        </w:r>
        <w:r w:rsidRPr="008E21F4">
          <w:rPr>
            <w:lang w:eastAsia="zh-CN"/>
          </w:rPr>
          <w:t>n</w:t>
        </w:r>
        <w:r w:rsidRPr="008E21F4">
          <w:rPr>
            <w:rFonts w:eastAsia="MS PMincho"/>
          </w:rPr>
          <w:t xml:space="preserve"> E-UTRA and NB-IoT standalone BS declared to be capable of multi-carrier operation, start transmission according to E-TM1.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ins>
    </w:p>
    <w:p w14:paraId="059D6811" w14:textId="17DC9A01" w:rsidR="00CB3986" w:rsidRPr="008E21F4" w:rsidRDefault="00CB3986" w:rsidP="00CB3986">
      <w:pPr>
        <w:pStyle w:val="B1"/>
        <w:rPr>
          <w:rFonts w:cs="v4.2.0"/>
        </w:rPr>
      </w:pPr>
      <w:r w:rsidRPr="008E21F4">
        <w:rPr>
          <w:rFonts w:cs="v4.2.0"/>
        </w:rPr>
        <w:t>2)</w:t>
      </w:r>
      <w:r w:rsidRPr="008E21F4">
        <w:rPr>
          <w:rFonts w:cs="v4.2.0"/>
        </w:rPr>
        <w:tab/>
        <w:t>Measure the mean power for each carrier at the</w:t>
      </w:r>
      <w:r w:rsidRPr="008E21F4">
        <w:rPr>
          <w:rFonts w:cs="v4.2.0"/>
          <w:lang w:eastAsia="zh-CN"/>
        </w:rPr>
        <w:t xml:space="preserve"> </w:t>
      </w:r>
      <w:r w:rsidRPr="008E21F4">
        <w:rPr>
          <w:rFonts w:cs="v5.0.0"/>
        </w:rPr>
        <w:t>antenna connect</w:t>
      </w:r>
      <w:r w:rsidRPr="008E21F4">
        <w:rPr>
          <w:rFonts w:cs="v5.0.0"/>
          <w:lang w:eastAsia="zh-CN"/>
        </w:rPr>
        <w:t>or</w:t>
      </w:r>
      <w:r w:rsidRPr="008E21F4">
        <w:rPr>
          <w:rFonts w:cs="v4.2.0"/>
        </w:rPr>
        <w:t>.</w:t>
      </w:r>
      <w:del w:id="23396" w:author="Delta" w:date="2021-07-23T11:12:00Z">
        <w:r w:rsidR="002C7D1E" w:rsidRPr="008735C4">
          <w:rPr>
            <w:rFonts w:cs="v4.2.0"/>
          </w:rPr>
          <w:delText xml:space="preserve"> </w:delText>
        </w:r>
      </w:del>
    </w:p>
    <w:p w14:paraId="02AE052F" w14:textId="050CD5BC" w:rsidR="00CB3986" w:rsidRPr="008E21F4" w:rsidRDefault="00CB3986" w:rsidP="00CB3986">
      <w:pPr>
        <w:pStyle w:val="B1"/>
        <w:ind w:left="284" w:firstLine="284"/>
        <w:rPr>
          <w:snapToGrid w:val="0"/>
        </w:rPr>
        <w:pPrChange w:id="23397" w:author="Delta" w:date="2021-07-23T11:12:00Z">
          <w:pPr>
            <w:pStyle w:val="B1"/>
          </w:pPr>
        </w:pPrChange>
      </w:pPr>
      <w:r w:rsidRPr="008E21F4">
        <w:rPr>
          <w:snapToGrid w:val="0"/>
        </w:rPr>
        <w:t xml:space="preserve">In addition, for a multi-band capable BS, the following </w:t>
      </w:r>
      <w:del w:id="23398" w:author="Delta" w:date="2021-07-23T11:12:00Z">
        <w:r w:rsidR="002C7D1E" w:rsidRPr="008735C4">
          <w:rPr>
            <w:snapToGrid w:val="0"/>
          </w:rPr>
          <w:delText>steps</w:delText>
        </w:r>
      </w:del>
      <w:ins w:id="23399" w:author="Delta" w:date="2021-07-23T11:12:00Z">
        <w:r w:rsidRPr="008E21F4">
          <w:rPr>
            <w:snapToGrid w:val="0"/>
          </w:rPr>
          <w:t>step</w:t>
        </w:r>
      </w:ins>
      <w:r w:rsidRPr="008E21F4">
        <w:rPr>
          <w:snapToGrid w:val="0"/>
        </w:rPr>
        <w:t xml:space="preserve"> shall apply:</w:t>
      </w:r>
    </w:p>
    <w:p w14:paraId="587037B5" w14:textId="77777777" w:rsidR="002C7D1E" w:rsidRPr="008735C4" w:rsidRDefault="00CB3986" w:rsidP="002C7D1E">
      <w:pPr>
        <w:pStyle w:val="B1"/>
        <w:rPr>
          <w:del w:id="23400" w:author="Delta" w:date="2021-07-23T11:12:00Z"/>
          <w:snapToGrid w:val="0"/>
        </w:rPr>
      </w:pPr>
      <w:r w:rsidRPr="008E21F4">
        <w:rPr>
          <w:snapToGrid w:val="0"/>
        </w:rPr>
        <w:t>3)</w:t>
      </w:r>
      <w:r w:rsidRPr="008E21F4">
        <w:rPr>
          <w:snapToGrid w:val="0"/>
        </w:rPr>
        <w:tab/>
        <w:t>For multi-band capable BS and single band tests, repeat the steps above per involved band where single band test configurations and test models shall apply with no carrier activated in the other band.</w:t>
      </w:r>
    </w:p>
    <w:p w14:paraId="6909879B" w14:textId="6415ED40" w:rsidR="00CB3986" w:rsidRPr="008E21F4" w:rsidRDefault="002C7D1E" w:rsidP="00CB3986">
      <w:pPr>
        <w:pStyle w:val="B1"/>
        <w:rPr>
          <w:rFonts w:cs="v4.2.0"/>
        </w:rPr>
      </w:pPr>
      <w:del w:id="23401" w:author="Delta" w:date="2021-07-23T11:12:00Z">
        <w:r w:rsidRPr="008735C4">
          <w:rPr>
            <w:snapToGrid w:val="0"/>
          </w:rPr>
          <w:delText>4)</w:delText>
        </w:r>
        <w:r w:rsidRPr="008735C4">
          <w:rPr>
            <w:snapToGrid w:val="0"/>
          </w:rPr>
          <w:tab/>
        </w:r>
      </w:del>
      <w:ins w:id="23402" w:author="Delta" w:date="2021-07-23T11:12:00Z">
        <w:r w:rsidR="00CB3986" w:rsidRPr="008E21F4" w:rsidDel="00B21FD8">
          <w:rPr>
            <w:snapToGrid w:val="0"/>
          </w:rPr>
          <w:t xml:space="preserve"> </w:t>
        </w:r>
      </w:ins>
      <w:r w:rsidR="00CB3986" w:rsidRPr="008E21F4">
        <w:rPr>
          <w:snapToGrid w:val="0"/>
        </w:rPr>
        <w:t>For multi-band capable BS with separate antenna connector, the antenna connector not being under test in case of single-band or multi-band test shall be terminated.</w:t>
      </w:r>
    </w:p>
    <w:p w14:paraId="2DA4339B" w14:textId="77777777" w:rsidR="00CB3986" w:rsidRPr="008E21F4" w:rsidRDefault="00CB3986" w:rsidP="00CB3986">
      <w:pPr>
        <w:pStyle w:val="Heading3"/>
      </w:pPr>
      <w:bookmarkStart w:id="23403" w:name="_Toc21017729"/>
      <w:bookmarkStart w:id="23404" w:name="_Toc29486192"/>
      <w:bookmarkStart w:id="23405" w:name="_Toc29756882"/>
      <w:bookmarkStart w:id="23406" w:name="_Toc29757995"/>
      <w:bookmarkStart w:id="23407" w:name="_Toc35952560"/>
      <w:bookmarkStart w:id="23408" w:name="_Toc37174560"/>
      <w:bookmarkStart w:id="23409" w:name="_Toc37176441"/>
      <w:bookmarkStart w:id="23410" w:name="_Toc45831516"/>
      <w:bookmarkStart w:id="23411" w:name="_Toc45832241"/>
      <w:bookmarkStart w:id="23412" w:name="_Toc52547169"/>
      <w:bookmarkStart w:id="23413" w:name="_Toc61110316"/>
      <w:bookmarkStart w:id="23414" w:name="_Toc67910598"/>
      <w:bookmarkStart w:id="23415" w:name="_Toc75187522"/>
      <w:bookmarkStart w:id="23416" w:name="_Toc76501277"/>
      <w:bookmarkStart w:id="23417" w:name="_Toc408331140"/>
      <w:r w:rsidRPr="008E21F4">
        <w:t>6.2.5</w:t>
      </w:r>
      <w:r w:rsidRPr="008E21F4">
        <w:tab/>
        <w:t>Test Requirements</w:t>
      </w:r>
      <w:bookmarkEnd w:id="23403"/>
      <w:bookmarkEnd w:id="23404"/>
      <w:bookmarkEnd w:id="23405"/>
      <w:bookmarkEnd w:id="23406"/>
      <w:bookmarkEnd w:id="23407"/>
      <w:bookmarkEnd w:id="23408"/>
      <w:bookmarkEnd w:id="23409"/>
      <w:bookmarkEnd w:id="23410"/>
      <w:bookmarkEnd w:id="23411"/>
      <w:bookmarkEnd w:id="23412"/>
      <w:bookmarkEnd w:id="23413"/>
      <w:bookmarkEnd w:id="23414"/>
      <w:bookmarkEnd w:id="23415"/>
      <w:bookmarkEnd w:id="23416"/>
      <w:bookmarkEnd w:id="23417"/>
    </w:p>
    <w:p w14:paraId="0F5C9A2D" w14:textId="77777777" w:rsidR="00CB3986" w:rsidRPr="008E21F4" w:rsidRDefault="00CB3986" w:rsidP="00CB3986">
      <w:pPr>
        <w:rPr>
          <w:rFonts w:cs="v4.2.0"/>
        </w:rPr>
      </w:pPr>
      <w:r w:rsidRPr="008E21F4">
        <w:rPr>
          <w:rFonts w:cs="v4.2.0"/>
        </w:rPr>
        <w:t>In normal conditions,</w:t>
      </w:r>
      <w:ins w:id="23418" w:author="Delta" w:date="2021-07-23T11:12:00Z">
        <w:r w:rsidRPr="008E21F4">
          <w:rPr>
            <w:rFonts w:cs="v4.2.0"/>
          </w:rPr>
          <w:t xml:space="preserve"> </w:t>
        </w:r>
        <w:r w:rsidRPr="008E21F4">
          <w:rPr>
            <w:rFonts w:cs="v4.2.0"/>
            <w:lang w:eastAsia="zh-CN"/>
          </w:rPr>
          <w:t>for E-UTRA</w:t>
        </w:r>
      </w:ins>
      <w:r w:rsidRPr="008E21F4">
        <w:rPr>
          <w:rFonts w:cs="v4.2.0"/>
        </w:rPr>
        <w:t xml:space="preserve"> the measurement result in step 2 of 6.2.4.2 shall remain:</w:t>
      </w:r>
    </w:p>
    <w:p w14:paraId="6E937428" w14:textId="77777777" w:rsidR="00CB3986" w:rsidRPr="008E21F4" w:rsidRDefault="00CB3986" w:rsidP="00CB3986">
      <w:pPr>
        <w:pStyle w:val="B1"/>
      </w:pPr>
      <w:r w:rsidRPr="008E21F4">
        <w:t>within +2.7 dB and –2.7 dB of the manufacturer's rated output power</w:t>
      </w:r>
      <w:ins w:id="23419" w:author="Delta" w:date="2021-07-23T11:12:00Z">
        <w:r w:rsidRPr="008E21F4">
          <w:rPr>
            <w:rFonts w:cs="v5.0.0"/>
          </w:rPr>
          <w:t xml:space="preserve">, </w:t>
        </w:r>
        <w:r w:rsidRPr="008E21F4">
          <w:rPr>
            <w:rFonts w:eastAsia="?c?e?o“A‘??S?V?b?N‘I" w:cs="v4.2.0"/>
          </w:rPr>
          <w:t>P</w:t>
        </w:r>
        <w:r w:rsidRPr="008E21F4">
          <w:rPr>
            <w:rFonts w:eastAsia="?c?e?o“A‘??S?V?b?N‘I" w:cs="v4.2.0"/>
            <w:vertAlign w:val="subscript"/>
          </w:rPr>
          <w:t>rated,c</w:t>
        </w:r>
        <w:r w:rsidRPr="008E21F4">
          <w:rPr>
            <w:rFonts w:eastAsia="?c?e?o“A‘??S?V?b?N‘I" w:cs="v4.2.0"/>
          </w:rPr>
          <w:t>,</w:t>
        </w:r>
      </w:ins>
      <w:r w:rsidRPr="008E21F4">
        <w:t xml:space="preserve"> for carrier frequency f </w:t>
      </w:r>
      <w:r w:rsidRPr="008E21F4">
        <w:rPr>
          <w:rFonts w:cs="Arial"/>
        </w:rPr>
        <w:t>≤</w:t>
      </w:r>
      <w:r w:rsidRPr="008E21F4">
        <w:t xml:space="preserve"> 3.0GHz.</w:t>
      </w:r>
    </w:p>
    <w:p w14:paraId="29DC0B22" w14:textId="77777777" w:rsidR="00CB3986" w:rsidRPr="008E21F4" w:rsidRDefault="00CB3986" w:rsidP="00CB3986">
      <w:pPr>
        <w:pStyle w:val="B1"/>
      </w:pPr>
      <w:r w:rsidRPr="008E21F4">
        <w:t>within +3.0 dB and –3.0 dB of the manufacturer's rated output power</w:t>
      </w:r>
      <w:ins w:id="23420" w:author="Delta" w:date="2021-07-23T11:12:00Z">
        <w:r w:rsidRPr="008E21F4">
          <w:rPr>
            <w:rFonts w:cs="v5.0.0"/>
          </w:rPr>
          <w:t xml:space="preserve">, </w:t>
        </w:r>
        <w:r w:rsidRPr="008E21F4">
          <w:rPr>
            <w:rFonts w:eastAsia="?c?e?o“A‘??S?V?b?N‘I" w:cs="v4.2.0"/>
          </w:rPr>
          <w:t>P</w:t>
        </w:r>
        <w:r w:rsidRPr="008E21F4">
          <w:rPr>
            <w:rFonts w:eastAsia="?c?e?o“A‘??S?V?b?N‘I" w:cs="v4.2.0"/>
            <w:vertAlign w:val="subscript"/>
          </w:rPr>
          <w:t>rated,c</w:t>
        </w:r>
        <w:r w:rsidRPr="008E21F4">
          <w:rPr>
            <w:rFonts w:eastAsia="?c?e?o“A‘??S?V?b?N‘I" w:cs="v4.2.0"/>
          </w:rPr>
          <w:t>,</w:t>
        </w:r>
      </w:ins>
      <w:r w:rsidRPr="008E21F4">
        <w:t xml:space="preserve"> for carrier frequency 3.0GHz &lt; f </w:t>
      </w:r>
      <w:r w:rsidRPr="008E21F4">
        <w:rPr>
          <w:rFonts w:cs="Arial"/>
        </w:rPr>
        <w:t>≤</w:t>
      </w:r>
      <w:r w:rsidRPr="008E21F4">
        <w:t xml:space="preserve"> 4.2GHz.</w:t>
      </w:r>
    </w:p>
    <w:p w14:paraId="79A3E0B4" w14:textId="77777777" w:rsidR="00CB3986" w:rsidRPr="008E21F4" w:rsidRDefault="00CB3986" w:rsidP="00CB3986">
      <w:pPr>
        <w:pPrChange w:id="23421" w:author="Delta" w:date="2021-07-23T11:12:00Z">
          <w:pPr>
            <w:pStyle w:val="EX"/>
            <w:ind w:left="0" w:firstLine="0"/>
          </w:pPr>
        </w:pPrChange>
      </w:pPr>
      <w:r w:rsidRPr="008E21F4">
        <w:t>In extreme conditions,</w:t>
      </w:r>
      <w:ins w:id="23422" w:author="Delta" w:date="2021-07-23T11:12:00Z">
        <w:r w:rsidRPr="008E21F4">
          <w:t xml:space="preserve"> </w:t>
        </w:r>
        <w:r w:rsidRPr="008E21F4">
          <w:rPr>
            <w:lang w:eastAsia="zh-CN"/>
          </w:rPr>
          <w:t>for E-UTRA</w:t>
        </w:r>
      </w:ins>
      <w:r w:rsidRPr="008E21F4">
        <w:t xml:space="preserve"> measurement result in step 2 of 6.2.4.2 shall remain:</w:t>
      </w:r>
    </w:p>
    <w:p w14:paraId="1EF052ED" w14:textId="77777777" w:rsidR="00CB3986" w:rsidRPr="008E21F4" w:rsidRDefault="00CB3986" w:rsidP="00CB3986">
      <w:pPr>
        <w:pStyle w:val="B1"/>
      </w:pPr>
      <w:r w:rsidRPr="008E21F4">
        <w:t>within +3.2 dB and –3.2 dB of the manufacturer's rated output power</w:t>
      </w:r>
      <w:ins w:id="23423" w:author="Delta" w:date="2021-07-23T11:12:00Z">
        <w:r w:rsidRPr="008E21F4">
          <w:rPr>
            <w:rFonts w:cs="v5.0.0"/>
          </w:rPr>
          <w:t xml:space="preserve">, </w:t>
        </w:r>
        <w:r w:rsidRPr="008E21F4">
          <w:rPr>
            <w:rFonts w:eastAsia="?c?e?o“A‘??S?V?b?N‘I" w:cs="v4.2.0"/>
          </w:rPr>
          <w:t>P</w:t>
        </w:r>
        <w:r w:rsidRPr="008E21F4">
          <w:rPr>
            <w:rFonts w:eastAsia="?c?e?o“A‘??S?V?b?N‘I" w:cs="v4.2.0"/>
            <w:vertAlign w:val="subscript"/>
          </w:rPr>
          <w:t>rated,c</w:t>
        </w:r>
        <w:r w:rsidRPr="008E21F4">
          <w:rPr>
            <w:rFonts w:eastAsia="?c?e?o“A‘??S?V?b?N‘I" w:cs="v4.2.0"/>
          </w:rPr>
          <w:t>,</w:t>
        </w:r>
      </w:ins>
      <w:r w:rsidRPr="008E21F4">
        <w:t xml:space="preserve"> for carrier frequency f </w:t>
      </w:r>
      <w:r w:rsidRPr="008E21F4">
        <w:rPr>
          <w:rFonts w:cs="Arial"/>
        </w:rPr>
        <w:t>≤</w:t>
      </w:r>
      <w:r w:rsidRPr="008E21F4">
        <w:t xml:space="preserve"> 3.0GHz.</w:t>
      </w:r>
    </w:p>
    <w:p w14:paraId="04AA198E" w14:textId="77777777" w:rsidR="00CB3986" w:rsidRPr="008E21F4" w:rsidRDefault="00CB3986" w:rsidP="00CB3986">
      <w:pPr>
        <w:pStyle w:val="B1"/>
        <w:rPr>
          <w:lang w:eastAsia="zh-CN"/>
        </w:rPr>
      </w:pPr>
      <w:r w:rsidRPr="008E21F4">
        <w:t>within +3.5 dB and –3.5 dB of the manufacturer's rated output power</w:t>
      </w:r>
      <w:ins w:id="23424" w:author="Delta" w:date="2021-07-23T11:12:00Z">
        <w:r w:rsidRPr="008E21F4">
          <w:rPr>
            <w:rFonts w:cs="v5.0.0"/>
          </w:rPr>
          <w:t xml:space="preserve">, </w:t>
        </w:r>
        <w:r w:rsidRPr="008E21F4">
          <w:rPr>
            <w:rFonts w:eastAsia="?c?e?o“A‘??S?V?b?N‘I" w:cs="v4.2.0"/>
          </w:rPr>
          <w:t>P</w:t>
        </w:r>
        <w:r w:rsidRPr="008E21F4">
          <w:rPr>
            <w:rFonts w:eastAsia="?c?e?o“A‘??S?V?b?N‘I" w:cs="v4.2.0"/>
            <w:vertAlign w:val="subscript"/>
          </w:rPr>
          <w:t>rated,c</w:t>
        </w:r>
        <w:r w:rsidRPr="008E21F4">
          <w:rPr>
            <w:rFonts w:eastAsia="?c?e?o“A‘??S?V?b?N‘I" w:cs="v4.2.0"/>
          </w:rPr>
          <w:t>,</w:t>
        </w:r>
      </w:ins>
      <w:r w:rsidRPr="008E21F4">
        <w:t xml:space="preserve"> for carrier frequency 3.0GHz &lt; f </w:t>
      </w:r>
      <w:r w:rsidRPr="008E21F4">
        <w:rPr>
          <w:rFonts w:cs="Arial"/>
        </w:rPr>
        <w:t>≤</w:t>
      </w:r>
      <w:r w:rsidRPr="008E21F4">
        <w:t xml:space="preserve"> 4.2GHz.</w:t>
      </w:r>
    </w:p>
    <w:p w14:paraId="0CA30CB2" w14:textId="77777777" w:rsidR="00CB3986" w:rsidRPr="008E21F4" w:rsidRDefault="00CB3986" w:rsidP="00CB3986">
      <w:pPr>
        <w:keepNext/>
        <w:keepLines/>
        <w:rPr>
          <w:ins w:id="23425" w:author="Delta" w:date="2021-07-23T11:12:00Z"/>
          <w:rFonts w:cs="v4.2.0"/>
        </w:rPr>
      </w:pPr>
      <w:ins w:id="23426" w:author="Delta" w:date="2021-07-23T11:12:00Z">
        <w:r w:rsidRPr="008E21F4">
          <w:rPr>
            <w:rFonts w:cs="v4.2.0"/>
          </w:rPr>
          <w:t>In normal conditions, for standalone NB-IoT the measurement result in step 2 of 6.2.4.2 shall remain:</w:t>
        </w:r>
      </w:ins>
    </w:p>
    <w:p w14:paraId="662AAD4D" w14:textId="77777777" w:rsidR="00CB3986" w:rsidRPr="008E21F4" w:rsidRDefault="00CB3986" w:rsidP="00CB3986">
      <w:pPr>
        <w:pStyle w:val="B1"/>
        <w:rPr>
          <w:ins w:id="23427" w:author="Delta" w:date="2021-07-23T11:12:00Z"/>
          <w:lang w:eastAsia="zh-CN"/>
        </w:rPr>
      </w:pPr>
      <w:ins w:id="23428" w:author="Delta" w:date="2021-07-23T11:12:00Z">
        <w:r w:rsidRPr="008E21F4">
          <w:t>within +3.0 dB and –3.0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ins>
    </w:p>
    <w:p w14:paraId="0E475C5C" w14:textId="77777777" w:rsidR="00CB3986" w:rsidRPr="008E21F4" w:rsidRDefault="00CB3986" w:rsidP="00CB3986">
      <w:pPr>
        <w:keepLines/>
        <w:rPr>
          <w:ins w:id="23429" w:author="Delta" w:date="2021-07-23T11:12:00Z"/>
          <w:rFonts w:cs="v4.2.0"/>
        </w:rPr>
      </w:pPr>
      <w:ins w:id="23430" w:author="Delta" w:date="2021-07-23T11:12:00Z">
        <w:r w:rsidRPr="008E21F4">
          <w:rPr>
            <w:rFonts w:cs="v4.2.0"/>
          </w:rPr>
          <w:t>In extreme conditions, for standalone NB-IoT measurement result in step 2 of 6.2.4.2 shall remain:</w:t>
        </w:r>
      </w:ins>
    </w:p>
    <w:p w14:paraId="62AEF2C9" w14:textId="77777777" w:rsidR="00CB3986" w:rsidRPr="008E21F4" w:rsidRDefault="00CB3986" w:rsidP="00CB3986">
      <w:pPr>
        <w:pStyle w:val="B1"/>
        <w:rPr>
          <w:ins w:id="23431" w:author="Delta" w:date="2021-07-23T11:12:00Z"/>
        </w:rPr>
      </w:pPr>
      <w:ins w:id="23432" w:author="Delta" w:date="2021-07-23T11:12:00Z">
        <w:r w:rsidRPr="008E21F4">
          <w:t>within +3.5 dB and –3.5 dB of the manufacturer's rated output power</w:t>
        </w:r>
        <w:r w:rsidRPr="008E21F4">
          <w:rPr>
            <w:rFonts w:cs="v5.0.0"/>
          </w:rPr>
          <w:t xml:space="preserve">, </w:t>
        </w:r>
        <w:r w:rsidRPr="008E21F4">
          <w:rPr>
            <w:rFonts w:eastAsia="?c?e?o“A‘??S?V?b?N‘I" w:cs="v4.2.0"/>
          </w:rPr>
          <w:t>P</w:t>
        </w:r>
        <w:r w:rsidRPr="008E21F4">
          <w:rPr>
            <w:rFonts w:eastAsia="?c?e?o“A‘??S?V?b?N‘I" w:cs="v4.2.0"/>
            <w:vertAlign w:val="subscript"/>
          </w:rPr>
          <w:t>rated,c</w:t>
        </w:r>
      </w:ins>
    </w:p>
    <w:p w14:paraId="6CA50027" w14:textId="77777777" w:rsidR="00CB3986" w:rsidRPr="008E21F4" w:rsidRDefault="00CB3986" w:rsidP="00CB3986">
      <w:pPr>
        <w:pStyle w:val="NO"/>
        <w:rPr>
          <w:rFonts w:cs="v4.2.0"/>
        </w:rPr>
      </w:pPr>
      <w:r w:rsidRPr="008E21F4">
        <w:rPr>
          <w:rFonts w:cs="v4.2.0"/>
        </w:rPr>
        <w:t>NOTE:</w:t>
      </w:r>
      <w:r w:rsidRPr="008E21F4">
        <w:rPr>
          <w:rFonts w:cs="v4.2.0"/>
        </w:rPr>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1103D108" w14:textId="77777777" w:rsidR="00CB3986" w:rsidRPr="008E21F4" w:rsidRDefault="00CB3986" w:rsidP="00CB3986">
      <w:pPr>
        <w:pStyle w:val="Heading3"/>
      </w:pPr>
      <w:bookmarkStart w:id="23433" w:name="_Toc21017730"/>
      <w:bookmarkStart w:id="23434" w:name="_Toc29486193"/>
      <w:bookmarkStart w:id="23435" w:name="_Toc29756883"/>
      <w:bookmarkStart w:id="23436" w:name="_Toc29757996"/>
      <w:bookmarkStart w:id="23437" w:name="_Toc35952561"/>
      <w:bookmarkStart w:id="23438" w:name="_Toc37174561"/>
      <w:bookmarkStart w:id="23439" w:name="_Toc37176442"/>
      <w:bookmarkStart w:id="23440" w:name="_Toc45831517"/>
      <w:bookmarkStart w:id="23441" w:name="_Toc45832242"/>
      <w:bookmarkStart w:id="23442" w:name="_Toc52547170"/>
      <w:bookmarkStart w:id="23443" w:name="_Toc61110317"/>
      <w:bookmarkStart w:id="23444" w:name="_Toc67910599"/>
      <w:bookmarkStart w:id="23445" w:name="_Toc75187523"/>
      <w:bookmarkStart w:id="23446" w:name="_Toc76501278"/>
      <w:bookmarkStart w:id="23447" w:name="_Toc408331141"/>
      <w:r w:rsidRPr="008E21F4">
        <w:t>6.2.6</w:t>
      </w:r>
      <w:r w:rsidRPr="008E21F4">
        <w:tab/>
        <w:t>Home BS output power for adjacent UTRA channel protection</w:t>
      </w:r>
      <w:bookmarkEnd w:id="23433"/>
      <w:bookmarkEnd w:id="23434"/>
      <w:bookmarkEnd w:id="23435"/>
      <w:bookmarkEnd w:id="23436"/>
      <w:bookmarkEnd w:id="23437"/>
      <w:bookmarkEnd w:id="23438"/>
      <w:bookmarkEnd w:id="23439"/>
      <w:bookmarkEnd w:id="23440"/>
      <w:bookmarkEnd w:id="23441"/>
      <w:bookmarkEnd w:id="23442"/>
      <w:bookmarkEnd w:id="23443"/>
      <w:bookmarkEnd w:id="23444"/>
      <w:bookmarkEnd w:id="23445"/>
      <w:bookmarkEnd w:id="23446"/>
      <w:bookmarkEnd w:id="23447"/>
    </w:p>
    <w:p w14:paraId="5A76D2EE" w14:textId="77777777" w:rsidR="00CB3986" w:rsidRPr="008E21F4" w:rsidRDefault="00CB3986" w:rsidP="00CB3986">
      <w:pPr>
        <w:pStyle w:val="Heading4"/>
      </w:pPr>
      <w:bookmarkStart w:id="23448" w:name="_Toc21017731"/>
      <w:bookmarkStart w:id="23449" w:name="_Toc29486194"/>
      <w:bookmarkStart w:id="23450" w:name="_Toc29756884"/>
      <w:bookmarkStart w:id="23451" w:name="_Toc29757997"/>
      <w:bookmarkStart w:id="23452" w:name="_Toc35952562"/>
      <w:bookmarkStart w:id="23453" w:name="_Toc37174562"/>
      <w:bookmarkStart w:id="23454" w:name="_Toc37176443"/>
      <w:bookmarkStart w:id="23455" w:name="_Toc45831518"/>
      <w:bookmarkStart w:id="23456" w:name="_Toc45832243"/>
      <w:bookmarkStart w:id="23457" w:name="_Toc52547171"/>
      <w:bookmarkStart w:id="23458" w:name="_Toc61110318"/>
      <w:bookmarkStart w:id="23459" w:name="_Toc67910600"/>
      <w:bookmarkStart w:id="23460" w:name="_Toc75187524"/>
      <w:bookmarkStart w:id="23461" w:name="_Toc76501279"/>
      <w:bookmarkStart w:id="23462" w:name="_Toc408331142"/>
      <w:r w:rsidRPr="008E21F4">
        <w:t>6.2.6.1</w:t>
      </w:r>
      <w:r w:rsidRPr="008E21F4">
        <w:tab/>
        <w:t>Definition and applicability</w:t>
      </w:r>
      <w:bookmarkEnd w:id="23448"/>
      <w:bookmarkEnd w:id="23449"/>
      <w:bookmarkEnd w:id="23450"/>
      <w:bookmarkEnd w:id="23451"/>
      <w:bookmarkEnd w:id="23452"/>
      <w:bookmarkEnd w:id="23453"/>
      <w:bookmarkEnd w:id="23454"/>
      <w:bookmarkEnd w:id="23455"/>
      <w:bookmarkEnd w:id="23456"/>
      <w:bookmarkEnd w:id="23457"/>
      <w:bookmarkEnd w:id="23458"/>
      <w:bookmarkEnd w:id="23459"/>
      <w:bookmarkEnd w:id="23460"/>
      <w:bookmarkEnd w:id="23461"/>
      <w:bookmarkEnd w:id="23462"/>
    </w:p>
    <w:p w14:paraId="1B86E90D" w14:textId="77777777" w:rsidR="00CB3986" w:rsidRPr="008E21F4" w:rsidRDefault="00CB3986" w:rsidP="00CB3986">
      <w:pPr>
        <w:rPr>
          <w:snapToGrid w:val="0"/>
        </w:rPr>
      </w:pPr>
      <w:r w:rsidRPr="008E21F4">
        <w:rPr>
          <w:snapToGrid w:val="0"/>
        </w:rPr>
        <w:t>The</w:t>
      </w:r>
      <w:ins w:id="23463" w:author="Delta" w:date="2021-07-23T11:12:00Z">
        <w:r w:rsidRPr="008E21F4">
          <w:rPr>
            <w:snapToGrid w:val="0"/>
          </w:rPr>
          <w:t xml:space="preserve"> E-UTRA or NB-IoT</w:t>
        </w:r>
      </w:ins>
      <w:r w:rsidRPr="008E21F4">
        <w:rPr>
          <w:snapToGrid w:val="0"/>
        </w:rPr>
        <w:t xml:space="preserve"> Home BS shall be capable of adjusting the transmitter output power to minimize the interference level on the adjacent channels licensed to other operators in the same geographical area while optimize the Home BS coverage. These requirements are only applicable to Home BS. The requirements in this clause are applicable for AWGN radio propagation conditions.</w:t>
      </w:r>
    </w:p>
    <w:p w14:paraId="21A7637A" w14:textId="77777777" w:rsidR="00CB3986" w:rsidRPr="008E21F4" w:rsidRDefault="00CB3986" w:rsidP="00CB3986">
      <w:pPr>
        <w:rPr>
          <w:snapToGrid w:val="0"/>
        </w:rPr>
      </w:pPr>
      <w:r w:rsidRPr="008E21F4">
        <w:rPr>
          <w:snapToGrid w:val="0"/>
        </w:rPr>
        <w:t>The output power, Pout, of the Home BS shall be as specified in Table 6.2.6-1 under the following input conditions:</w:t>
      </w:r>
    </w:p>
    <w:p w14:paraId="2DA00B4D" w14:textId="383B8991" w:rsidR="00CB3986" w:rsidRPr="008E21F4" w:rsidRDefault="00CB3986" w:rsidP="00CB3986">
      <w:pPr>
        <w:pStyle w:val="B1"/>
        <w:rPr>
          <w:snapToGrid w:val="0"/>
        </w:rPr>
      </w:pPr>
      <w:r w:rsidRPr="008E21F4">
        <w:rPr>
          <w:snapToGrid w:val="0"/>
        </w:rPr>
        <w:t>-</w:t>
      </w:r>
      <w:r w:rsidRPr="008E21F4">
        <w:rPr>
          <w:snapToGrid w:val="0"/>
        </w:rPr>
        <w:tab/>
        <w:t>CPICH Êc, measured in dBm, is the code power of the Primary CPICH on one of the adjacent channels present at the Home BS antenna connector for the CPICH received on the adjacent channels. If Tx diversity is applied on the Primary CPICH, CPICH Êc shall be the sum in [W] of the code powers of the Primary CPICH transmitted from each antenna.</w:t>
      </w:r>
      <w:del w:id="23464" w:author="Delta" w:date="2021-07-23T11:12:00Z">
        <w:r w:rsidR="0083366E" w:rsidRPr="008735C4">
          <w:rPr>
            <w:snapToGrid w:val="0"/>
            <w:lang w:eastAsia="ja-JP"/>
          </w:rPr>
          <w:delText xml:space="preserve">  </w:delText>
        </w:r>
      </w:del>
    </w:p>
    <w:p w14:paraId="6FDE437D" w14:textId="5F1946EE" w:rsidR="00CB3986" w:rsidRPr="008E21F4" w:rsidRDefault="00CB3986" w:rsidP="00CB3986">
      <w:pPr>
        <w:pStyle w:val="B1"/>
        <w:rPr>
          <w:snapToGrid w:val="0"/>
        </w:rPr>
      </w:pPr>
      <w:r w:rsidRPr="008E21F4" w:rsidDel="00DA0DAB">
        <w:rPr>
          <w:snapToGrid w:val="0"/>
        </w:rPr>
        <w:t xml:space="preserve"> </w:t>
      </w:r>
      <w:r w:rsidRPr="008E21F4">
        <w:rPr>
          <w:snapToGrid w:val="0"/>
        </w:rPr>
        <w:t>-</w:t>
      </w:r>
      <w:r w:rsidRPr="008E21F4">
        <w:rPr>
          <w:snapToGrid w:val="0"/>
        </w:rPr>
        <w:tab/>
        <w:t>Ioh, measured in dBm, is the total received power density, including signals and interference but excluding the own Home BS signal, present at the Home BS antenna connector on the Home BS operating channel.</w:t>
      </w:r>
      <w:del w:id="23465" w:author="Delta" w:date="2021-07-23T11:12:00Z">
        <w:r w:rsidR="0083366E" w:rsidRPr="008735C4">
          <w:rPr>
            <w:snapToGrid w:val="0"/>
            <w:lang w:eastAsia="ja-JP"/>
          </w:rPr>
          <w:delText xml:space="preserve"> </w:delText>
        </w:r>
      </w:del>
    </w:p>
    <w:p w14:paraId="3CD00D4B" w14:textId="77777777" w:rsidR="00CB3986" w:rsidRPr="008E21F4" w:rsidRDefault="00CB3986" w:rsidP="00CB3986">
      <w:pPr>
        <w:rPr>
          <w:snapToGrid w:val="0"/>
        </w:rPr>
      </w:pPr>
      <w:r w:rsidRPr="008E21F4">
        <w:rPr>
          <w:snapToGrid w:val="0"/>
        </w:rPr>
        <w:t>In case that both adjacent channels are licensed to other operators, the most stringent requirement shall apply for Pout. In the case when one of the adjacent channels is licensed to an E-UTRA operator while the other adjacent channel is licensed to a UTRA operator, the more stringent requirement of this subclause and subclause 6.2.7 shall apply for Pout. In case the Home BS’s operating channel and both adjacent channels are licensed to the same operator, the requirements of this clause do not apply.</w:t>
      </w:r>
    </w:p>
    <w:p w14:paraId="149ACBE4" w14:textId="67C30EB2" w:rsidR="00CB3986" w:rsidRPr="008E21F4" w:rsidRDefault="00CB3986" w:rsidP="00CB3986">
      <w:pPr>
        <w:rPr>
          <w:snapToGrid w:val="0"/>
        </w:rPr>
      </w:pPr>
      <w:r w:rsidRPr="008E21F4">
        <w:rPr>
          <w:snapToGrid w:val="0"/>
        </w:rPr>
        <w:t xml:space="preserve">The input conditions defined for the requirements in this </w:t>
      </w:r>
      <w:del w:id="23466" w:author="Delta" w:date="2021-07-23T11:12:00Z">
        <w:r w:rsidR="0083366E" w:rsidRPr="008735C4">
          <w:rPr>
            <w:snapToGrid w:val="0"/>
          </w:rPr>
          <w:delText>section</w:delText>
        </w:r>
      </w:del>
      <w:ins w:id="23467" w:author="Delta" w:date="2021-07-23T11:12:00Z">
        <w:r w:rsidR="004A31A1">
          <w:rPr>
            <w:snapToGrid w:val="0"/>
          </w:rPr>
          <w:t>clause</w:t>
        </w:r>
      </w:ins>
      <w:r w:rsidRPr="008E21F4">
        <w:rPr>
          <w:snapToGrid w:val="0"/>
        </w:rPr>
        <w:t xml:space="preserve">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14:paraId="118CB4E9" w14:textId="77777777" w:rsidR="00CB3986" w:rsidRPr="008E21F4" w:rsidRDefault="00CB3986" w:rsidP="00CB3986">
      <w:pPr>
        <w:pStyle w:val="TH"/>
        <w:rPr>
          <w:snapToGrid w:val="0"/>
        </w:rPr>
      </w:pPr>
      <w:r w:rsidRPr="008E21F4">
        <w:rPr>
          <w:snapToGrid w:val="0"/>
        </w:rPr>
        <w:t>Table 6.2.6-1: Home BS output power for adjacent operator UTRA channel protection</w:t>
      </w:r>
    </w:p>
    <w:tbl>
      <w:tblPr>
        <w:tblW w:w="5865"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Change w:id="23468" w:author="Delta" w:date="2021-07-23T11:12:00Z">
          <w:tblPr>
            <w:tblW w:w="5865"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PrChange>
      </w:tblPr>
      <w:tblGrid>
        <w:gridCol w:w="2716"/>
        <w:gridCol w:w="3149"/>
        <w:tblGridChange w:id="23469">
          <w:tblGrid>
            <w:gridCol w:w="2716"/>
            <w:gridCol w:w="3149"/>
          </w:tblGrid>
        </w:tblGridChange>
      </w:tblGrid>
      <w:tr w:rsidR="00CB3986" w:rsidRPr="008E21F4" w14:paraId="6701EDFE" w14:textId="77777777" w:rsidTr="00D04D5F">
        <w:trPr>
          <w:trHeight w:val="404"/>
          <w:jc w:val="center"/>
          <w:trPrChange w:id="23470" w:author="Delta" w:date="2021-07-23T11:12:00Z">
            <w:trPr>
              <w:trHeight w:val="404"/>
              <w:jc w:val="center"/>
            </w:trPr>
          </w:trPrChange>
        </w:trPr>
        <w:tc>
          <w:tcPr>
            <w:tcW w:w="2716" w:type="dxa"/>
            <w:tcBorders>
              <w:top w:val="single" w:sz="4" w:space="0" w:color="auto"/>
              <w:bottom w:val="single" w:sz="4" w:space="0" w:color="auto"/>
              <w:right w:val="single" w:sz="4" w:space="0" w:color="auto"/>
            </w:tcBorders>
            <w:tcPrChange w:id="23471" w:author="Delta" w:date="2021-07-23T11:12:00Z">
              <w:tcPr>
                <w:tcW w:w="2716" w:type="dxa"/>
                <w:tcBorders>
                  <w:top w:val="single" w:sz="4" w:space="0" w:color="auto"/>
                  <w:bottom w:val="single" w:sz="4" w:space="0" w:color="auto"/>
                  <w:right w:val="single" w:sz="4" w:space="0" w:color="auto"/>
                </w:tcBorders>
              </w:tcPr>
            </w:tcPrChange>
          </w:tcPr>
          <w:p w14:paraId="5E050245" w14:textId="77777777" w:rsidR="00CB3986" w:rsidRPr="008E21F4" w:rsidRDefault="00CB3986" w:rsidP="00D04D5F">
            <w:pPr>
              <w:pStyle w:val="TAH"/>
              <w:rPr>
                <w:rFonts w:cs="Arial"/>
                <w:noProof/>
              </w:rPr>
            </w:pPr>
            <w:r w:rsidRPr="008E21F4">
              <w:rPr>
                <w:rFonts w:cs="Arial"/>
                <w:noProof/>
              </w:rPr>
              <w:t>Input Conditions</w:t>
            </w:r>
          </w:p>
        </w:tc>
        <w:tc>
          <w:tcPr>
            <w:tcW w:w="3149" w:type="dxa"/>
            <w:tcBorders>
              <w:top w:val="single" w:sz="4" w:space="0" w:color="auto"/>
              <w:left w:val="single" w:sz="4" w:space="0" w:color="auto"/>
              <w:bottom w:val="single" w:sz="4" w:space="0" w:color="auto"/>
              <w:right w:val="single" w:sz="4" w:space="0" w:color="auto"/>
            </w:tcBorders>
            <w:tcPrChange w:id="23472" w:author="Delta" w:date="2021-07-23T11:12:00Z">
              <w:tcPr>
                <w:tcW w:w="3149" w:type="dxa"/>
                <w:tcBorders>
                  <w:top w:val="single" w:sz="4" w:space="0" w:color="auto"/>
                  <w:left w:val="single" w:sz="4" w:space="0" w:color="auto"/>
                  <w:bottom w:val="single" w:sz="4" w:space="0" w:color="auto"/>
                  <w:right w:val="single" w:sz="4" w:space="0" w:color="auto"/>
                </w:tcBorders>
              </w:tcPr>
            </w:tcPrChange>
          </w:tcPr>
          <w:p w14:paraId="0134F0AE" w14:textId="77777777" w:rsidR="00CB3986" w:rsidRPr="008E21F4" w:rsidRDefault="00CB3986" w:rsidP="00D04D5F">
            <w:pPr>
              <w:pStyle w:val="TAH"/>
              <w:rPr>
                <w:rFonts w:cs="Arial"/>
                <w:noProof/>
              </w:rPr>
            </w:pPr>
            <w:r w:rsidRPr="008E21F4">
              <w:rPr>
                <w:rFonts w:cs="Arial"/>
                <w:noProof/>
              </w:rPr>
              <w:t>Output power, Pout</w:t>
            </w:r>
          </w:p>
        </w:tc>
      </w:tr>
      <w:tr w:rsidR="00CB3986" w:rsidRPr="008E21F4" w14:paraId="186336DB" w14:textId="77777777" w:rsidTr="00D04D5F">
        <w:trPr>
          <w:trHeight w:val="404"/>
          <w:jc w:val="center"/>
          <w:trPrChange w:id="23473" w:author="Delta" w:date="2021-07-23T11:12:00Z">
            <w:trPr>
              <w:trHeight w:val="404"/>
              <w:jc w:val="center"/>
            </w:trPr>
          </w:trPrChange>
        </w:trPr>
        <w:tc>
          <w:tcPr>
            <w:tcW w:w="2716" w:type="dxa"/>
            <w:tcBorders>
              <w:top w:val="single" w:sz="4" w:space="0" w:color="auto"/>
              <w:bottom w:val="single" w:sz="4" w:space="0" w:color="auto"/>
              <w:right w:val="single" w:sz="4" w:space="0" w:color="auto"/>
            </w:tcBorders>
            <w:tcPrChange w:id="23474" w:author="Delta" w:date="2021-07-23T11:12:00Z">
              <w:tcPr>
                <w:tcW w:w="2716" w:type="dxa"/>
                <w:tcBorders>
                  <w:top w:val="single" w:sz="4" w:space="0" w:color="auto"/>
                  <w:bottom w:val="single" w:sz="4" w:space="0" w:color="auto"/>
                  <w:right w:val="single" w:sz="4" w:space="0" w:color="auto"/>
                </w:tcBorders>
              </w:tcPr>
            </w:tcPrChange>
          </w:tcPr>
          <w:p w14:paraId="50141E9D" w14:textId="77777777" w:rsidR="00CB3986" w:rsidRPr="008E21F4" w:rsidRDefault="00CB3986" w:rsidP="00D04D5F">
            <w:pPr>
              <w:pStyle w:val="TAL"/>
              <w:rPr>
                <w:rFonts w:cs="Arial"/>
                <w:noProof/>
              </w:rPr>
            </w:pPr>
            <w:r w:rsidRPr="008E21F4">
              <w:rPr>
                <w:rFonts w:cs="Arial"/>
                <w:noProof/>
              </w:rPr>
              <w:t>Ioh</w:t>
            </w:r>
            <w:r w:rsidRPr="008E21F4">
              <w:rPr>
                <w:rFonts w:cs="v4.2.0"/>
                <w:noProof/>
              </w:rPr>
              <w:t xml:space="preserve"> </w:t>
            </w:r>
            <w:r w:rsidRPr="008E21F4">
              <w:rPr>
                <w:rFonts w:cs="Arial"/>
                <w:noProof/>
              </w:rPr>
              <w:t>&gt; CPICH Êc + 43 dB</w:t>
            </w:r>
          </w:p>
          <w:p w14:paraId="2EE73D36" w14:textId="77777777" w:rsidR="00CB3986" w:rsidRPr="008E21F4" w:rsidDel="00E07712" w:rsidRDefault="00CB3986" w:rsidP="00D04D5F">
            <w:pPr>
              <w:pStyle w:val="TAL"/>
              <w:rPr>
                <w:rFonts w:cs="Arial"/>
                <w:noProof/>
              </w:rPr>
            </w:pPr>
            <w:r w:rsidRPr="008E21F4">
              <w:rPr>
                <w:rFonts w:cs="Arial"/>
                <w:noProof/>
              </w:rPr>
              <w:t>And CPICH Êc ≥  -105dBm</w:t>
            </w:r>
          </w:p>
        </w:tc>
        <w:tc>
          <w:tcPr>
            <w:tcW w:w="3149" w:type="dxa"/>
            <w:tcBorders>
              <w:top w:val="single" w:sz="4" w:space="0" w:color="auto"/>
              <w:left w:val="single" w:sz="4" w:space="0" w:color="auto"/>
              <w:bottom w:val="single" w:sz="4" w:space="0" w:color="auto"/>
              <w:right w:val="single" w:sz="4" w:space="0" w:color="auto"/>
            </w:tcBorders>
            <w:tcPrChange w:id="23475" w:author="Delta" w:date="2021-07-23T11:12:00Z">
              <w:tcPr>
                <w:tcW w:w="3149" w:type="dxa"/>
                <w:tcBorders>
                  <w:top w:val="single" w:sz="4" w:space="0" w:color="auto"/>
                  <w:left w:val="single" w:sz="4" w:space="0" w:color="auto"/>
                  <w:bottom w:val="single" w:sz="4" w:space="0" w:color="auto"/>
                  <w:right w:val="single" w:sz="4" w:space="0" w:color="auto"/>
                </w:tcBorders>
              </w:tcPr>
            </w:tcPrChange>
          </w:tcPr>
          <w:p w14:paraId="782401BA" w14:textId="77777777" w:rsidR="00CB3986" w:rsidRPr="008E21F4" w:rsidDel="00E07712" w:rsidRDefault="00CB3986" w:rsidP="00D04D5F">
            <w:pPr>
              <w:pStyle w:val="TAL"/>
              <w:rPr>
                <w:rFonts w:cs="Arial"/>
                <w:noProof/>
              </w:rPr>
            </w:pPr>
            <w:r w:rsidRPr="008E21F4">
              <w:rPr>
                <w:rFonts w:cs="Arial"/>
                <w:noProof/>
              </w:rPr>
              <w:t>≤ 10 dBm</w:t>
            </w:r>
          </w:p>
        </w:tc>
      </w:tr>
      <w:tr w:rsidR="00CB3986" w:rsidRPr="008E21F4" w14:paraId="76EA2044" w14:textId="77777777" w:rsidTr="00D04D5F">
        <w:trPr>
          <w:trHeight w:val="404"/>
          <w:jc w:val="center"/>
          <w:trPrChange w:id="23476" w:author="Delta" w:date="2021-07-23T11:12:00Z">
            <w:trPr>
              <w:trHeight w:val="404"/>
              <w:jc w:val="center"/>
            </w:trPr>
          </w:trPrChange>
        </w:trPr>
        <w:tc>
          <w:tcPr>
            <w:tcW w:w="2716" w:type="dxa"/>
            <w:tcBorders>
              <w:top w:val="single" w:sz="4" w:space="0" w:color="auto"/>
              <w:bottom w:val="single" w:sz="4" w:space="0" w:color="auto"/>
              <w:right w:val="single" w:sz="4" w:space="0" w:color="auto"/>
            </w:tcBorders>
            <w:tcPrChange w:id="23477" w:author="Delta" w:date="2021-07-23T11:12:00Z">
              <w:tcPr>
                <w:tcW w:w="2716" w:type="dxa"/>
                <w:tcBorders>
                  <w:top w:val="single" w:sz="4" w:space="0" w:color="auto"/>
                  <w:bottom w:val="single" w:sz="4" w:space="0" w:color="auto"/>
                  <w:right w:val="single" w:sz="4" w:space="0" w:color="auto"/>
                </w:tcBorders>
              </w:tcPr>
            </w:tcPrChange>
          </w:tcPr>
          <w:p w14:paraId="313C33D2" w14:textId="77777777" w:rsidR="00CB3986" w:rsidRPr="008E21F4" w:rsidRDefault="00CB3986" w:rsidP="00D04D5F">
            <w:pPr>
              <w:pStyle w:val="TAL"/>
              <w:rPr>
                <w:rFonts w:cs="Arial"/>
                <w:noProof/>
              </w:rPr>
            </w:pPr>
            <w:r w:rsidRPr="008E21F4">
              <w:rPr>
                <w:rFonts w:cs="Arial"/>
                <w:noProof/>
              </w:rPr>
              <w:t>Ioh ≤</w:t>
            </w:r>
            <w:r w:rsidRPr="008E21F4">
              <w:rPr>
                <w:rFonts w:cs="v4.2.0"/>
                <w:noProof/>
              </w:rPr>
              <w:t xml:space="preserve"> </w:t>
            </w:r>
            <w:r w:rsidRPr="008E21F4">
              <w:rPr>
                <w:rFonts w:cs="Arial"/>
                <w:noProof/>
              </w:rPr>
              <w:t xml:space="preserve"> CPICH Êc + 43 dB</w:t>
            </w:r>
          </w:p>
          <w:p w14:paraId="6D9CC4F8" w14:textId="77777777" w:rsidR="00CB3986" w:rsidRPr="008E21F4" w:rsidDel="00E07712" w:rsidRDefault="00CB3986" w:rsidP="00D04D5F">
            <w:pPr>
              <w:pStyle w:val="TAL"/>
              <w:rPr>
                <w:rFonts w:cs="Arial"/>
                <w:noProof/>
              </w:rPr>
            </w:pPr>
            <w:r w:rsidRPr="008E21F4">
              <w:rPr>
                <w:rFonts w:cs="Arial"/>
                <w:noProof/>
              </w:rPr>
              <w:t>and CPICH Êc ≥ -105dBm</w:t>
            </w:r>
          </w:p>
        </w:tc>
        <w:tc>
          <w:tcPr>
            <w:tcW w:w="3149" w:type="dxa"/>
            <w:tcBorders>
              <w:top w:val="single" w:sz="4" w:space="0" w:color="auto"/>
              <w:left w:val="single" w:sz="4" w:space="0" w:color="auto"/>
              <w:bottom w:val="single" w:sz="4" w:space="0" w:color="auto"/>
              <w:right w:val="single" w:sz="4" w:space="0" w:color="auto"/>
            </w:tcBorders>
            <w:tcPrChange w:id="23478" w:author="Delta" w:date="2021-07-23T11:12:00Z">
              <w:tcPr>
                <w:tcW w:w="3149" w:type="dxa"/>
                <w:tcBorders>
                  <w:top w:val="single" w:sz="4" w:space="0" w:color="auto"/>
                  <w:left w:val="single" w:sz="4" w:space="0" w:color="auto"/>
                  <w:bottom w:val="single" w:sz="4" w:space="0" w:color="auto"/>
                  <w:right w:val="single" w:sz="4" w:space="0" w:color="auto"/>
                </w:tcBorders>
              </w:tcPr>
            </w:tcPrChange>
          </w:tcPr>
          <w:p w14:paraId="323D5B73" w14:textId="77777777" w:rsidR="00CB3986" w:rsidRPr="008E21F4" w:rsidRDefault="00CB3986" w:rsidP="00D04D5F">
            <w:pPr>
              <w:pStyle w:val="TAL"/>
              <w:rPr>
                <w:rFonts w:cs="Arial"/>
                <w:noProof/>
              </w:rPr>
            </w:pPr>
            <w:r w:rsidRPr="008E21F4">
              <w:rPr>
                <w:rFonts w:cs="Arial"/>
                <w:noProof/>
              </w:rPr>
              <w:t>≤ max(8 dBm, min(20 dBm,  CPICH Êc + 100 dB))</w:t>
            </w:r>
          </w:p>
        </w:tc>
      </w:tr>
    </w:tbl>
    <w:p w14:paraId="0EE4DA93" w14:textId="77777777" w:rsidR="00CB3986" w:rsidRPr="008E21F4" w:rsidRDefault="00CB3986" w:rsidP="00CB3986">
      <w:pPr>
        <w:keepLines/>
        <w:ind w:left="1135" w:hanging="851"/>
        <w:rPr>
          <w:snapToGrid w:val="0"/>
        </w:rPr>
      </w:pPr>
    </w:p>
    <w:p w14:paraId="7CA1F544" w14:textId="77777777" w:rsidR="00CB3986" w:rsidRPr="008E21F4" w:rsidRDefault="00CB3986" w:rsidP="00CB3986">
      <w:pPr>
        <w:pStyle w:val="NO"/>
        <w:rPr>
          <w:snapToGrid w:val="0"/>
        </w:rPr>
      </w:pPr>
      <w:r w:rsidRPr="008E21F4">
        <w:rPr>
          <w:snapToGrid w:val="0"/>
        </w:rPr>
        <w:t>NOTE 1:</w:t>
      </w:r>
      <w:r w:rsidRPr="008E21F4">
        <w:rPr>
          <w:snapToGrid w:val="0"/>
        </w:rPr>
        <w:tab/>
        <w:t>The Home BS transmitter output power specified in Table 6.2.6-1 assumes a Home BS reference antenna gain of 0 dBi, an target outage zone of 47dB around the Home BS for an UE on the adjacent channel, with an allowance of 2 dB for measurement errors, an ACIR of 33 dB, an adjacent channel UE CPICH Ec/Io target of -18 dB and the same CPICH Êc value at the adjacent channel UE as for the Home BS.</w:t>
      </w:r>
    </w:p>
    <w:p w14:paraId="6C4B36EC" w14:textId="77777777" w:rsidR="00CB3986" w:rsidRPr="008E21F4" w:rsidRDefault="00CB3986" w:rsidP="00CB3986">
      <w:pPr>
        <w:pStyle w:val="NO"/>
        <w:rPr>
          <w:snapToGrid w:val="0"/>
        </w:rPr>
      </w:pPr>
      <w:r w:rsidRPr="008E21F4">
        <w:rPr>
          <w:snapToGrid w:val="0"/>
        </w:rPr>
        <w:t>NOTE 2:</w:t>
      </w:r>
      <w:r w:rsidRPr="008E21F4">
        <w:rPr>
          <w:snapToGrid w:val="0"/>
        </w:rPr>
        <w:tab/>
        <w:t>For CPICH Êc &lt; -105 dBm, the requirements in subclause 6.2 apply.</w:t>
      </w:r>
    </w:p>
    <w:p w14:paraId="1C86FA71" w14:textId="77777777" w:rsidR="00CB3986" w:rsidRPr="008E21F4" w:rsidRDefault="00CB3986" w:rsidP="00CB3986">
      <w:pPr>
        <w:pStyle w:val="NO"/>
        <w:rPr>
          <w:snapToGrid w:val="0"/>
        </w:rPr>
      </w:pPr>
      <w:r w:rsidRPr="008E21F4">
        <w:rPr>
          <w:snapToGrid w:val="0"/>
        </w:rPr>
        <w:t>NOTE 3:</w:t>
      </w:r>
      <w:r w:rsidRPr="008E21F4">
        <w:rPr>
          <w:snapToGrid w:val="0"/>
        </w:rPr>
        <w:tab/>
        <w:t>The output power Pout is the sum transmit power across all the antenna connectors of the Home BS, with each transmit power measured at the respective antenna connectors.</w:t>
      </w:r>
    </w:p>
    <w:p w14:paraId="01427A86" w14:textId="77777777" w:rsidR="00CB3986" w:rsidRPr="008E21F4" w:rsidRDefault="00CB3986" w:rsidP="00CB3986">
      <w:pPr>
        <w:pStyle w:val="Heading4"/>
      </w:pPr>
      <w:bookmarkStart w:id="23479" w:name="_Toc21017732"/>
      <w:bookmarkStart w:id="23480" w:name="_Toc29486195"/>
      <w:bookmarkStart w:id="23481" w:name="_Toc29756885"/>
      <w:bookmarkStart w:id="23482" w:name="_Toc29757998"/>
      <w:bookmarkStart w:id="23483" w:name="_Toc35952563"/>
      <w:bookmarkStart w:id="23484" w:name="_Toc37174563"/>
      <w:bookmarkStart w:id="23485" w:name="_Toc37176444"/>
      <w:bookmarkStart w:id="23486" w:name="_Toc45831519"/>
      <w:bookmarkStart w:id="23487" w:name="_Toc45832244"/>
      <w:bookmarkStart w:id="23488" w:name="_Toc52547172"/>
      <w:bookmarkStart w:id="23489" w:name="_Toc61110319"/>
      <w:bookmarkStart w:id="23490" w:name="_Toc67910601"/>
      <w:bookmarkStart w:id="23491" w:name="_Toc75187525"/>
      <w:bookmarkStart w:id="23492" w:name="_Toc76501280"/>
      <w:bookmarkStart w:id="23493" w:name="_Toc408331143"/>
      <w:r w:rsidRPr="008E21F4">
        <w:t>6.2.6.2</w:t>
      </w:r>
      <w:r w:rsidRPr="008E21F4">
        <w:tab/>
        <w:t>Minimum Requirement</w:t>
      </w:r>
      <w:bookmarkEnd w:id="23479"/>
      <w:bookmarkEnd w:id="23480"/>
      <w:bookmarkEnd w:id="23481"/>
      <w:bookmarkEnd w:id="23482"/>
      <w:bookmarkEnd w:id="23483"/>
      <w:bookmarkEnd w:id="23484"/>
      <w:bookmarkEnd w:id="23485"/>
      <w:bookmarkEnd w:id="23486"/>
      <w:bookmarkEnd w:id="23487"/>
      <w:bookmarkEnd w:id="23488"/>
      <w:bookmarkEnd w:id="23489"/>
      <w:bookmarkEnd w:id="23490"/>
      <w:bookmarkEnd w:id="23491"/>
      <w:bookmarkEnd w:id="23492"/>
      <w:bookmarkEnd w:id="23493"/>
    </w:p>
    <w:p w14:paraId="6E63265E" w14:textId="77777777" w:rsidR="00CB3986" w:rsidRPr="008E21F4" w:rsidRDefault="00CB3986" w:rsidP="00CB3986">
      <w:r w:rsidRPr="008E21F4">
        <w:t>The minimum requirement is in TS 36.104 [2] subclause 6.2.3.</w:t>
      </w:r>
    </w:p>
    <w:p w14:paraId="6CC3CD1F" w14:textId="77777777" w:rsidR="00CB3986" w:rsidRPr="008E21F4" w:rsidRDefault="00CB3986" w:rsidP="00CB3986">
      <w:pPr>
        <w:pStyle w:val="Heading4"/>
      </w:pPr>
      <w:bookmarkStart w:id="23494" w:name="_Toc21017733"/>
      <w:bookmarkStart w:id="23495" w:name="_Toc29486196"/>
      <w:bookmarkStart w:id="23496" w:name="_Toc29756886"/>
      <w:bookmarkStart w:id="23497" w:name="_Toc29757999"/>
      <w:bookmarkStart w:id="23498" w:name="_Toc35952564"/>
      <w:bookmarkStart w:id="23499" w:name="_Toc37174564"/>
      <w:bookmarkStart w:id="23500" w:name="_Toc37176445"/>
      <w:bookmarkStart w:id="23501" w:name="_Toc45831520"/>
      <w:bookmarkStart w:id="23502" w:name="_Toc45832245"/>
      <w:bookmarkStart w:id="23503" w:name="_Toc52547173"/>
      <w:bookmarkStart w:id="23504" w:name="_Toc61110320"/>
      <w:bookmarkStart w:id="23505" w:name="_Toc67910602"/>
      <w:bookmarkStart w:id="23506" w:name="_Toc75187526"/>
      <w:bookmarkStart w:id="23507" w:name="_Toc76501281"/>
      <w:bookmarkStart w:id="23508" w:name="_Toc408331144"/>
      <w:r w:rsidRPr="008E21F4">
        <w:t>6.2.6.3</w:t>
      </w:r>
      <w:r w:rsidRPr="008E21F4">
        <w:tab/>
        <w:t>Test purpose</w:t>
      </w:r>
      <w:bookmarkEnd w:id="23494"/>
      <w:bookmarkEnd w:id="23495"/>
      <w:bookmarkEnd w:id="23496"/>
      <w:bookmarkEnd w:id="23497"/>
      <w:bookmarkEnd w:id="23498"/>
      <w:bookmarkEnd w:id="23499"/>
      <w:bookmarkEnd w:id="23500"/>
      <w:bookmarkEnd w:id="23501"/>
      <w:bookmarkEnd w:id="23502"/>
      <w:bookmarkEnd w:id="23503"/>
      <w:bookmarkEnd w:id="23504"/>
      <w:bookmarkEnd w:id="23505"/>
      <w:bookmarkEnd w:id="23506"/>
      <w:bookmarkEnd w:id="23507"/>
      <w:bookmarkEnd w:id="23508"/>
    </w:p>
    <w:p w14:paraId="2EA11613" w14:textId="77777777" w:rsidR="00CB3986" w:rsidRPr="008E21F4" w:rsidRDefault="00CB3986" w:rsidP="00CB3986">
      <w:r w:rsidRPr="008E21F4">
        <w:t>The test purpose is to verify the capability of t</w:t>
      </w:r>
      <w:r w:rsidRPr="008E21F4">
        <w:rPr>
          <w:snapToGrid w:val="0"/>
        </w:rPr>
        <w:t>he Home BS to adjust the transmitter output power</w:t>
      </w:r>
      <w:r w:rsidRPr="008E21F4">
        <w:t xml:space="preserve"> according to the input conditions, as specified in Table 6.2.6-1, across the frequency range and under normal and extreme conditions for all transmitters in the BS.</w:t>
      </w:r>
    </w:p>
    <w:p w14:paraId="74D89B75" w14:textId="77777777" w:rsidR="00CB3986" w:rsidRPr="008E21F4" w:rsidRDefault="00CB3986" w:rsidP="00CB3986">
      <w:pPr>
        <w:pStyle w:val="Heading4"/>
      </w:pPr>
      <w:bookmarkStart w:id="23509" w:name="_Toc21017734"/>
      <w:bookmarkStart w:id="23510" w:name="_Toc29486197"/>
      <w:bookmarkStart w:id="23511" w:name="_Toc29756887"/>
      <w:bookmarkStart w:id="23512" w:name="_Toc29758000"/>
      <w:bookmarkStart w:id="23513" w:name="_Toc35952565"/>
      <w:bookmarkStart w:id="23514" w:name="_Toc37174565"/>
      <w:bookmarkStart w:id="23515" w:name="_Toc37176446"/>
      <w:bookmarkStart w:id="23516" w:name="_Toc45831521"/>
      <w:bookmarkStart w:id="23517" w:name="_Toc45832246"/>
      <w:bookmarkStart w:id="23518" w:name="_Toc52547174"/>
      <w:bookmarkStart w:id="23519" w:name="_Toc61110321"/>
      <w:bookmarkStart w:id="23520" w:name="_Toc67910603"/>
      <w:bookmarkStart w:id="23521" w:name="_Toc75187527"/>
      <w:bookmarkStart w:id="23522" w:name="_Toc76501282"/>
      <w:bookmarkStart w:id="23523" w:name="_Toc408331145"/>
      <w:r w:rsidRPr="008E21F4">
        <w:t>6.2.6.4</w:t>
      </w:r>
      <w:r w:rsidRPr="008E21F4">
        <w:tab/>
        <w:t>Method of test</w:t>
      </w:r>
      <w:bookmarkEnd w:id="23509"/>
      <w:bookmarkEnd w:id="23510"/>
      <w:bookmarkEnd w:id="23511"/>
      <w:bookmarkEnd w:id="23512"/>
      <w:bookmarkEnd w:id="23513"/>
      <w:bookmarkEnd w:id="23514"/>
      <w:bookmarkEnd w:id="23515"/>
      <w:bookmarkEnd w:id="23516"/>
      <w:bookmarkEnd w:id="23517"/>
      <w:bookmarkEnd w:id="23518"/>
      <w:bookmarkEnd w:id="23519"/>
      <w:bookmarkEnd w:id="23520"/>
      <w:bookmarkEnd w:id="23521"/>
      <w:bookmarkEnd w:id="23522"/>
      <w:bookmarkEnd w:id="23523"/>
    </w:p>
    <w:p w14:paraId="34D0DF6D" w14:textId="77777777" w:rsidR="00CB3986" w:rsidRPr="008E21F4" w:rsidRDefault="00CB3986" w:rsidP="00CB3986">
      <w:pPr>
        <w:pStyle w:val="Heading5"/>
      </w:pPr>
      <w:bookmarkStart w:id="23524" w:name="_Toc21017735"/>
      <w:bookmarkStart w:id="23525" w:name="_Toc29486198"/>
      <w:bookmarkStart w:id="23526" w:name="_Toc29756888"/>
      <w:bookmarkStart w:id="23527" w:name="_Toc29758001"/>
      <w:bookmarkStart w:id="23528" w:name="_Toc35952566"/>
      <w:bookmarkStart w:id="23529" w:name="_Toc37174566"/>
      <w:bookmarkStart w:id="23530" w:name="_Toc37176447"/>
      <w:bookmarkStart w:id="23531" w:name="_Toc45831522"/>
      <w:bookmarkStart w:id="23532" w:name="_Toc45832247"/>
      <w:bookmarkStart w:id="23533" w:name="_Toc52547175"/>
      <w:bookmarkStart w:id="23534" w:name="_Toc61110322"/>
      <w:bookmarkStart w:id="23535" w:name="_Toc67910604"/>
      <w:bookmarkStart w:id="23536" w:name="_Toc75187528"/>
      <w:bookmarkStart w:id="23537" w:name="_Toc76501283"/>
      <w:bookmarkStart w:id="23538" w:name="_Toc408331146"/>
      <w:r w:rsidRPr="008E21F4">
        <w:t>6.2.6.4.1</w:t>
      </w:r>
      <w:r w:rsidRPr="008E21F4">
        <w:tab/>
        <w:t>Initial conditions</w:t>
      </w:r>
      <w:bookmarkEnd w:id="23524"/>
      <w:bookmarkEnd w:id="23525"/>
      <w:bookmarkEnd w:id="23526"/>
      <w:bookmarkEnd w:id="23527"/>
      <w:bookmarkEnd w:id="23528"/>
      <w:bookmarkEnd w:id="23529"/>
      <w:bookmarkEnd w:id="23530"/>
      <w:bookmarkEnd w:id="23531"/>
      <w:bookmarkEnd w:id="23532"/>
      <w:bookmarkEnd w:id="23533"/>
      <w:bookmarkEnd w:id="23534"/>
      <w:bookmarkEnd w:id="23535"/>
      <w:bookmarkEnd w:id="23536"/>
      <w:bookmarkEnd w:id="23537"/>
      <w:bookmarkEnd w:id="23538"/>
    </w:p>
    <w:p w14:paraId="4C181F41" w14:textId="77777777" w:rsidR="00CB3986" w:rsidRPr="008E21F4" w:rsidRDefault="00CB3986" w:rsidP="00CB3986">
      <w:r w:rsidRPr="008E21F4">
        <w:t xml:space="preserve">Test environment: </w:t>
      </w:r>
      <w:r w:rsidRPr="008E21F4">
        <w:tab/>
        <w:t>normal; see Annex D2.</w:t>
      </w:r>
    </w:p>
    <w:p w14:paraId="5473E577" w14:textId="77777777" w:rsidR="00CB3986" w:rsidRPr="008E21F4" w:rsidRDefault="00CB3986" w:rsidP="00CB3986">
      <w:r w:rsidRPr="008E21F4">
        <w:t xml:space="preserve">RF channels to be tested for single carrier: </w:t>
      </w:r>
      <w:r w:rsidRPr="008E21F4">
        <w:tab/>
        <w:t>M; see subclause 4.7.</w:t>
      </w:r>
    </w:p>
    <w:p w14:paraId="7D36F2CC" w14:textId="77777777" w:rsidR="00CB3986" w:rsidRPr="008E21F4" w:rsidRDefault="00CB3986" w:rsidP="00CB3986">
      <w:pPr>
        <w:rPr>
          <w:rFonts w:cs="v4.2.0"/>
        </w:rPr>
      </w:pPr>
      <w:r w:rsidRPr="008E21F4">
        <w:rPr>
          <w:rFonts w:cs="v4.2.0"/>
        </w:rPr>
        <w:t>In addition, on one UARFCN only, the test shall be performed under extreme power supply as defined in Annex D.5.</w:t>
      </w:r>
    </w:p>
    <w:p w14:paraId="400D83E1" w14:textId="77777777" w:rsidR="00CB3986" w:rsidRPr="008E21F4" w:rsidRDefault="00CB3986" w:rsidP="00CB3986">
      <w:pPr>
        <w:pStyle w:val="NO"/>
      </w:pPr>
      <w:r w:rsidRPr="008E21F4">
        <w:t>NOTE:</w:t>
      </w:r>
      <w:r w:rsidRPr="008E21F4">
        <w:tab/>
        <w:t>Tests under extreme power supply also test extreme temperature.</w:t>
      </w:r>
    </w:p>
    <w:p w14:paraId="61892DAC" w14:textId="77777777" w:rsidR="00CB3986" w:rsidRPr="008E21F4" w:rsidRDefault="00CB3986" w:rsidP="00CB3986">
      <w:r w:rsidRPr="008E21F4">
        <w:t>Signal generators delivering co-channel and adjacent channel interferers are switched off.</w:t>
      </w:r>
    </w:p>
    <w:p w14:paraId="66A9FEA4" w14:textId="77777777" w:rsidR="00CB3986" w:rsidRPr="008E21F4" w:rsidRDefault="00CB3986" w:rsidP="00CB3986">
      <w:pPr>
        <w:pStyle w:val="B1"/>
      </w:pPr>
      <w:r w:rsidRPr="008E21F4">
        <w:t>1)</w:t>
      </w:r>
      <w:r w:rsidRPr="008E21F4">
        <w:tab/>
        <w:t>Set-up the equipment as shown as shown in Annex I.1.4.</w:t>
      </w:r>
    </w:p>
    <w:p w14:paraId="229ACDA5" w14:textId="77777777" w:rsidR="00CB3986" w:rsidRPr="008E21F4" w:rsidRDefault="00CB3986" w:rsidP="00CB3986">
      <w:pPr>
        <w:pStyle w:val="B1"/>
      </w:pPr>
      <w:r w:rsidRPr="008E21F4">
        <w:t>2)</w:t>
      </w:r>
      <w:r w:rsidRPr="008E21F4">
        <w:tab/>
        <w:t>The Home BS is configured such that the adjacent channel is known to belong to another operator.</w:t>
      </w:r>
    </w:p>
    <w:p w14:paraId="27CFF448" w14:textId="77777777" w:rsidR="00CB3986" w:rsidRPr="008E21F4" w:rsidRDefault="00CB3986" w:rsidP="00CB3986">
      <w:pPr>
        <w:pStyle w:val="Heading5"/>
      </w:pPr>
      <w:bookmarkStart w:id="23539" w:name="_Toc21017736"/>
      <w:bookmarkStart w:id="23540" w:name="_Toc29486199"/>
      <w:bookmarkStart w:id="23541" w:name="_Toc29756889"/>
      <w:bookmarkStart w:id="23542" w:name="_Toc29758002"/>
      <w:bookmarkStart w:id="23543" w:name="_Toc35952567"/>
      <w:bookmarkStart w:id="23544" w:name="_Toc37174567"/>
      <w:bookmarkStart w:id="23545" w:name="_Toc37176448"/>
      <w:bookmarkStart w:id="23546" w:name="_Toc45831523"/>
      <w:bookmarkStart w:id="23547" w:name="_Toc45832248"/>
      <w:bookmarkStart w:id="23548" w:name="_Toc52547176"/>
      <w:bookmarkStart w:id="23549" w:name="_Toc61110323"/>
      <w:bookmarkStart w:id="23550" w:name="_Toc67910605"/>
      <w:bookmarkStart w:id="23551" w:name="_Toc75187529"/>
      <w:bookmarkStart w:id="23552" w:name="_Toc76501284"/>
      <w:bookmarkStart w:id="23553" w:name="_Toc408331147"/>
      <w:r w:rsidRPr="008E21F4">
        <w:t>6.2.6.4.2</w:t>
      </w:r>
      <w:r w:rsidRPr="008E21F4">
        <w:tab/>
        <w:t>Procedure</w:t>
      </w:r>
      <w:bookmarkEnd w:id="23539"/>
      <w:bookmarkEnd w:id="23540"/>
      <w:bookmarkEnd w:id="23541"/>
      <w:bookmarkEnd w:id="23542"/>
      <w:bookmarkEnd w:id="23543"/>
      <w:bookmarkEnd w:id="23544"/>
      <w:bookmarkEnd w:id="23545"/>
      <w:bookmarkEnd w:id="23546"/>
      <w:bookmarkEnd w:id="23547"/>
      <w:bookmarkEnd w:id="23548"/>
      <w:bookmarkEnd w:id="23549"/>
      <w:bookmarkEnd w:id="23550"/>
      <w:bookmarkEnd w:id="23551"/>
      <w:bookmarkEnd w:id="23552"/>
      <w:bookmarkEnd w:id="23553"/>
    </w:p>
    <w:p w14:paraId="6FDB309D" w14:textId="77777777" w:rsidR="00CB3986" w:rsidRPr="008E21F4" w:rsidRDefault="00CB3986" w:rsidP="00CB3986">
      <w:pPr>
        <w:pStyle w:val="B1"/>
      </w:pPr>
      <w:r w:rsidRPr="008E21F4">
        <w:t>1)</w:t>
      </w:r>
      <w:r w:rsidRPr="008E21F4">
        <w:tab/>
        <w:t>Connect the combined downlink interfering signals (referred to as point D in Figure I.1-4) to the dedicated measurement port (referred to as point 1 in Figure I.1-4) if available, otherwise connect to point 2.</w:t>
      </w:r>
    </w:p>
    <w:p w14:paraId="46E4FBA8" w14:textId="77777777" w:rsidR="00CB3986" w:rsidRPr="008E21F4" w:rsidRDefault="00CB3986" w:rsidP="00CB3986">
      <w:pPr>
        <w:pStyle w:val="B1"/>
      </w:pPr>
      <w:r w:rsidRPr="008E21F4">
        <w:t>2)</w:t>
      </w:r>
      <w:r w:rsidRPr="008E21F4">
        <w:tab/>
        <w:t>Configure the signal generator for co-channel interference to transmit AWGN over a bandwidth according to BW</w:t>
      </w:r>
      <w:r w:rsidRPr="008E21F4">
        <w:rPr>
          <w:vertAlign w:val="subscript"/>
        </w:rPr>
        <w:t>Config</w:t>
      </w:r>
      <w:r w:rsidRPr="008E21F4">
        <w:t xml:space="preserve"> centred on RF channel M.</w:t>
      </w:r>
    </w:p>
    <w:p w14:paraId="5997495A" w14:textId="77777777" w:rsidR="00CB3986" w:rsidRPr="008E21F4" w:rsidRDefault="00CB3986" w:rsidP="00CB3986">
      <w:pPr>
        <w:pStyle w:val="B1"/>
      </w:pPr>
      <w:r w:rsidRPr="008E21F4">
        <w:t>3)</w:t>
      </w:r>
      <w:r w:rsidRPr="008E21F4">
        <w:tab/>
        <w:t xml:space="preserve">Configure the signal generator for adjacent channel DL signal to transmit </w:t>
      </w:r>
      <w:r w:rsidRPr="008E21F4">
        <w:rPr>
          <w:rFonts w:cs="v4.2.0"/>
        </w:rPr>
        <w:t xml:space="preserve">test model 1 in subclause 6.1.1.1 in [17] </w:t>
      </w:r>
      <w:r w:rsidRPr="008E21F4">
        <w:t>at the centre frequency equal to RF channel M + BW</w:t>
      </w:r>
      <w:r w:rsidRPr="008E21F4">
        <w:rPr>
          <w:vertAlign w:val="subscript"/>
        </w:rPr>
        <w:t>Channel</w:t>
      </w:r>
      <w:r w:rsidRPr="008E21F4">
        <w:t xml:space="preserve"> /2 + 2.5 MHz.</w:t>
      </w:r>
    </w:p>
    <w:p w14:paraId="1BE5DC10" w14:textId="77777777" w:rsidR="00CB3986" w:rsidRPr="008E21F4" w:rsidRDefault="00CB3986" w:rsidP="00CB3986">
      <w:pPr>
        <w:pStyle w:val="B1"/>
      </w:pPr>
      <w:r w:rsidRPr="008E21F4">
        <w:t>4)</w:t>
      </w:r>
      <w:r w:rsidRPr="008E21F4">
        <w:tab/>
        <w:t>Switch on signal generators delivering co-channel and adjacent channel interferers, and adjust the ATT1 and ATT2 such that CPICH Êc = -80 dBm and Ioh = -50 dBm.</w:t>
      </w:r>
    </w:p>
    <w:p w14:paraId="5C380789" w14:textId="77777777" w:rsidR="00CB3986" w:rsidRPr="008E21F4" w:rsidRDefault="00CB3986" w:rsidP="00CB3986">
      <w:pPr>
        <w:pStyle w:val="B1"/>
      </w:pPr>
      <w:r w:rsidRPr="008E21F4">
        <w:t>5)</w:t>
      </w:r>
      <w:r w:rsidRPr="008E21F4">
        <w:tab/>
        <w:t>Trigger the Home BS power adjustment mechanism.</w:t>
      </w:r>
    </w:p>
    <w:p w14:paraId="4117B4A1" w14:textId="77777777" w:rsidR="0083366E" w:rsidRPr="008735C4" w:rsidRDefault="0083366E" w:rsidP="002F3FCD">
      <w:pPr>
        <w:pStyle w:val="B1"/>
        <w:rPr>
          <w:del w:id="23554" w:author="Delta" w:date="2021-07-23T11:12:00Z"/>
          <w:lang w:eastAsia="ja-JP"/>
        </w:rPr>
      </w:pPr>
      <w:del w:id="23555" w:author="Delta" w:date="2021-07-23T11:12:00Z">
        <w:r w:rsidRPr="008735C4">
          <w:rPr>
            <w:lang w:eastAsia="ja-JP"/>
          </w:rPr>
          <w:delText>6)</w:delText>
        </w:r>
        <w:r w:rsidRPr="008735C4">
          <w:rPr>
            <w:lang w:eastAsia="ja-JP"/>
          </w:rPr>
          <w:tab/>
          <w:delText xml:space="preserve">Configure the Home BS to transmit </w:delText>
        </w:r>
        <w:r w:rsidRPr="008735C4">
          <w:rPr>
            <w:rFonts w:cs="v4.2.0"/>
          </w:rPr>
          <w:delText>a signal according to</w:delText>
        </w:r>
        <w:r w:rsidRPr="008735C4">
          <w:rPr>
            <w:rFonts w:cs="v4.2.0"/>
            <w:lang w:eastAsia="ja-JP"/>
          </w:rPr>
          <w:delText xml:space="preserve"> E-TM1.1</w:delText>
        </w:r>
        <w:r w:rsidRPr="008735C4">
          <w:rPr>
            <w:lang w:eastAsia="ja-JP"/>
          </w:rPr>
          <w:delText>.</w:delText>
        </w:r>
      </w:del>
    </w:p>
    <w:p w14:paraId="6C85F5AC" w14:textId="77777777" w:rsidR="00CB3986" w:rsidRPr="008E21F4" w:rsidRDefault="00CB3986" w:rsidP="00CB3986">
      <w:pPr>
        <w:pStyle w:val="B1"/>
        <w:rPr>
          <w:ins w:id="23556" w:author="Delta" w:date="2021-07-23T11:12:00Z"/>
        </w:rPr>
      </w:pPr>
      <w:ins w:id="23557" w:author="Delta" w:date="2021-07-23T11:12:00Z">
        <w:r w:rsidRPr="008E21F4">
          <w:t>6)</w:t>
        </w:r>
        <w:r w:rsidRPr="008E21F4">
          <w:tab/>
          <w:t xml:space="preserve">Configure the </w:t>
        </w:r>
        <w:r w:rsidRPr="008E21F4">
          <w:rPr>
            <w:rFonts w:cs="v4.2.0"/>
            <w:lang w:eastAsia="zh-CN"/>
          </w:rPr>
          <w:t xml:space="preserve">E-UTRA </w:t>
        </w:r>
        <w:r w:rsidRPr="008E21F4">
          <w:t xml:space="preserve">Home BS to transmit </w:t>
        </w:r>
        <w:r w:rsidRPr="008E21F4">
          <w:rPr>
            <w:rFonts w:cs="v4.2.0"/>
          </w:rPr>
          <w:t>a signal according to E-TM1.1</w:t>
        </w:r>
        <w:r w:rsidRPr="008E21F4">
          <w:t xml:space="preserve">.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in-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guard-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5.0.0"/>
            <w:snapToGrid w:val="0"/>
          </w:rPr>
          <w:t xml:space="preserve">NB-IoT </w:t>
        </w:r>
        <w:r w:rsidRPr="008E21F4">
          <w:t xml:space="preserve">Home BS to transmit </w:t>
        </w:r>
        <w:r w:rsidRPr="008E21F4">
          <w:rPr>
            <w:rFonts w:cs="v4.2.0"/>
          </w:rPr>
          <w:t xml:space="preserve">a signal according to </w:t>
        </w:r>
        <w:r w:rsidRPr="008E21F4">
          <w:rPr>
            <w:rFonts w:eastAsia="MS PMincho"/>
          </w:rPr>
          <w:t>N-TM</w:t>
        </w:r>
        <w:r w:rsidRPr="008E21F4">
          <w:rPr>
            <w:rFonts w:eastAsia="MS PMincho" w:cs="v3.7.0"/>
          </w:rPr>
          <w:t xml:space="preserve"> at </w:t>
        </w:r>
        <w:r w:rsidRPr="008E21F4">
          <w:t>manufacturer’s declared rated output power.</w:t>
        </w:r>
      </w:ins>
    </w:p>
    <w:p w14:paraId="6A2EBEB1" w14:textId="77777777" w:rsidR="00CB3986" w:rsidRPr="008E21F4" w:rsidRDefault="00CB3986" w:rsidP="00CB3986">
      <w:pPr>
        <w:pStyle w:val="NO"/>
      </w:pPr>
      <w:r w:rsidRPr="008E21F4">
        <w:t>NOTE:</w:t>
      </w:r>
      <w:r w:rsidRPr="008E21F4">
        <w:tab/>
        <w:t>The signal shall be transmitted with the maximum allowed output power.</w:t>
      </w:r>
    </w:p>
    <w:p w14:paraId="1E568C35" w14:textId="77777777" w:rsidR="00CB3986" w:rsidRPr="008E21F4" w:rsidRDefault="00CB3986" w:rsidP="00CB3986">
      <w:pPr>
        <w:pStyle w:val="B1"/>
      </w:pPr>
      <w:r w:rsidRPr="008E21F4">
        <w:t>7)</w:t>
      </w:r>
      <w:r w:rsidRPr="008E21F4">
        <w:tab/>
        <w:t>Measure Home BS output power, Pout, and check it is below the required value according to the CPICH Êc and Ioh values determined in step 4.</w:t>
      </w:r>
    </w:p>
    <w:p w14:paraId="794D830D" w14:textId="77777777" w:rsidR="00CB3986" w:rsidRPr="008E21F4" w:rsidRDefault="00CB3986" w:rsidP="00CB3986">
      <w:pPr>
        <w:pStyle w:val="B1"/>
      </w:pPr>
      <w:r w:rsidRPr="008E21F4">
        <w:t>8)</w:t>
      </w:r>
      <w:r w:rsidRPr="008E21F4">
        <w:tab/>
        <w:t>Repeat steps 3) to 7) with the frequency in step 3 set to RF channel M - BW</w:t>
      </w:r>
      <w:r w:rsidRPr="008E21F4">
        <w:rPr>
          <w:vertAlign w:val="subscript"/>
        </w:rPr>
        <w:t>Channel</w:t>
      </w:r>
      <w:r w:rsidRPr="008E21F4">
        <w:t xml:space="preserve"> /2 - 2.5 MHz.</w:t>
      </w:r>
    </w:p>
    <w:p w14:paraId="2DA97399" w14:textId="77777777" w:rsidR="00CB3986" w:rsidRPr="008E21F4" w:rsidRDefault="00CB3986" w:rsidP="00CB3986">
      <w:pPr>
        <w:pStyle w:val="B1"/>
      </w:pPr>
      <w:r w:rsidRPr="008E21F4">
        <w:t>9)</w:t>
      </w:r>
      <w:r w:rsidRPr="008E21F4">
        <w:tab/>
        <w:t>Repeat steps 3) to 8) with different settings for ATT1 and ATT2 to arrive the CPICH Êc and Ioh pairs as specified in Table 6.2.6-2.</w:t>
      </w:r>
    </w:p>
    <w:p w14:paraId="58C48162" w14:textId="77777777" w:rsidR="00CB3986" w:rsidRPr="008E21F4" w:rsidRDefault="00CB3986" w:rsidP="00CB3986">
      <w:pPr>
        <w:pStyle w:val="TH"/>
        <w:rPr>
          <w:snapToGrid w:val="0"/>
        </w:rPr>
      </w:pPr>
      <w:r w:rsidRPr="008E21F4">
        <w:rPr>
          <w:snapToGrid w:val="0"/>
        </w:rPr>
        <w:t>Table 6.2.6-2: CPICH Êc and Ioh pa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3"/>
        <w:gridCol w:w="1757"/>
        <w:gridCol w:w="1126"/>
        <w:tblGridChange w:id="23558">
          <w:tblGrid>
            <w:gridCol w:w="1353"/>
            <w:gridCol w:w="1757"/>
            <w:gridCol w:w="1126"/>
          </w:tblGrid>
        </w:tblGridChange>
      </w:tblGrid>
      <w:tr w:rsidR="0068249C" w:rsidRPr="008E21F4" w14:paraId="5047A6AA" w14:textId="77777777" w:rsidTr="00D04D5F">
        <w:trPr>
          <w:jc w:val="center"/>
        </w:trPr>
        <w:tc>
          <w:tcPr>
            <w:tcW w:w="1353" w:type="dxa"/>
            <w:shd w:val="clear" w:color="auto" w:fill="auto"/>
          </w:tcPr>
          <w:p w14:paraId="05A46D6A" w14:textId="77777777" w:rsidR="00CB3986" w:rsidRPr="008E21F4" w:rsidRDefault="00CB3986" w:rsidP="00D04D5F">
            <w:pPr>
              <w:pStyle w:val="TAH"/>
              <w:rPr>
                <w:rPrChange w:id="23559" w:author="Delta" w:date="2021-07-23T11:12:00Z">
                  <w:rPr>
                    <w:b w:val="0"/>
                  </w:rPr>
                </w:rPrChange>
              </w:rPr>
              <w:pPrChange w:id="23560" w:author="Delta" w:date="2021-07-23T11:12:00Z">
                <w:pPr>
                  <w:pStyle w:val="TAH"/>
                  <w:widowControl w:val="0"/>
                </w:pPr>
              </w:pPrChange>
            </w:pPr>
            <w:r w:rsidRPr="008E21F4">
              <w:rPr>
                <w:rPrChange w:id="23561" w:author="Delta" w:date="2021-07-23T11:12:00Z">
                  <w:rPr>
                    <w:b w:val="0"/>
                  </w:rPr>
                </w:rPrChange>
              </w:rPr>
              <w:t>Test Case</w:t>
            </w:r>
          </w:p>
        </w:tc>
        <w:tc>
          <w:tcPr>
            <w:tcW w:w="1757" w:type="dxa"/>
            <w:shd w:val="clear" w:color="auto" w:fill="auto"/>
          </w:tcPr>
          <w:p w14:paraId="100622B3" w14:textId="77777777" w:rsidR="00CB3986" w:rsidRPr="008E21F4" w:rsidRDefault="00CB3986" w:rsidP="00D04D5F">
            <w:pPr>
              <w:pStyle w:val="TAH"/>
              <w:rPr>
                <w:rPrChange w:id="23562" w:author="Delta" w:date="2021-07-23T11:12:00Z">
                  <w:rPr>
                    <w:b w:val="0"/>
                  </w:rPr>
                </w:rPrChange>
              </w:rPr>
              <w:pPrChange w:id="23563" w:author="Delta" w:date="2021-07-23T11:12:00Z">
                <w:pPr>
                  <w:pStyle w:val="TAH"/>
                  <w:widowControl w:val="0"/>
                </w:pPr>
              </w:pPrChange>
            </w:pPr>
            <w:r w:rsidRPr="008E21F4">
              <w:rPr>
                <w:rPrChange w:id="23564" w:author="Delta" w:date="2021-07-23T11:12:00Z">
                  <w:rPr>
                    <w:b w:val="0"/>
                  </w:rPr>
                </w:rPrChange>
              </w:rPr>
              <w:t>CPICH Êc (dBm)</w:t>
            </w:r>
          </w:p>
        </w:tc>
        <w:tc>
          <w:tcPr>
            <w:tcW w:w="1126" w:type="dxa"/>
            <w:shd w:val="clear" w:color="auto" w:fill="auto"/>
          </w:tcPr>
          <w:p w14:paraId="566DE06D" w14:textId="77777777" w:rsidR="00CB3986" w:rsidRPr="008E21F4" w:rsidRDefault="00CB3986" w:rsidP="00D04D5F">
            <w:pPr>
              <w:pStyle w:val="TAH"/>
              <w:rPr>
                <w:rPrChange w:id="23565" w:author="Delta" w:date="2021-07-23T11:12:00Z">
                  <w:rPr>
                    <w:b w:val="0"/>
                  </w:rPr>
                </w:rPrChange>
              </w:rPr>
              <w:pPrChange w:id="23566" w:author="Delta" w:date="2021-07-23T11:12:00Z">
                <w:pPr>
                  <w:pStyle w:val="TAH"/>
                  <w:widowControl w:val="0"/>
                </w:pPr>
              </w:pPrChange>
            </w:pPr>
            <w:r w:rsidRPr="008E21F4">
              <w:rPr>
                <w:rPrChange w:id="23567" w:author="Delta" w:date="2021-07-23T11:12:00Z">
                  <w:rPr>
                    <w:b w:val="0"/>
                  </w:rPr>
                </w:rPrChange>
              </w:rPr>
              <w:t>Ioh (dBm)</w:t>
            </w:r>
          </w:p>
        </w:tc>
      </w:tr>
      <w:tr w:rsidR="0068249C" w:rsidRPr="008E21F4" w14:paraId="223B45AD" w14:textId="77777777" w:rsidTr="00D04D5F">
        <w:trPr>
          <w:jc w:val="center"/>
        </w:trPr>
        <w:tc>
          <w:tcPr>
            <w:tcW w:w="1353" w:type="dxa"/>
            <w:shd w:val="clear" w:color="auto" w:fill="auto"/>
          </w:tcPr>
          <w:p w14:paraId="67D1A544" w14:textId="77777777" w:rsidR="00CB3986" w:rsidRPr="008E21F4" w:rsidDel="00E07712" w:rsidRDefault="00CB3986" w:rsidP="00D04D5F">
            <w:pPr>
              <w:pStyle w:val="TAC"/>
              <w:widowControl w:val="0"/>
              <w:rPr>
                <w:rPrChange w:id="23568" w:author="Delta" w:date="2021-07-23T11:12:00Z">
                  <w:rPr>
                    <w:b/>
                  </w:rPr>
                </w:rPrChange>
              </w:rPr>
            </w:pPr>
            <w:r w:rsidRPr="008E21F4">
              <w:rPr>
                <w:rPrChange w:id="23569" w:author="Delta" w:date="2021-07-23T11:12:00Z">
                  <w:rPr>
                    <w:b/>
                  </w:rPr>
                </w:rPrChange>
              </w:rPr>
              <w:t>2</w:t>
            </w:r>
          </w:p>
        </w:tc>
        <w:tc>
          <w:tcPr>
            <w:tcW w:w="1757" w:type="dxa"/>
            <w:shd w:val="clear" w:color="auto" w:fill="auto"/>
          </w:tcPr>
          <w:p w14:paraId="70BE15EA" w14:textId="77777777" w:rsidR="00CB3986" w:rsidRPr="008E21F4" w:rsidDel="00E07712" w:rsidRDefault="00CB3986" w:rsidP="00D04D5F">
            <w:pPr>
              <w:pStyle w:val="TAC"/>
              <w:widowControl w:val="0"/>
              <w:rPr>
                <w:rPrChange w:id="23570" w:author="Delta" w:date="2021-07-23T11:12:00Z">
                  <w:rPr>
                    <w:b/>
                  </w:rPr>
                </w:rPrChange>
              </w:rPr>
            </w:pPr>
            <w:r w:rsidRPr="008E21F4">
              <w:rPr>
                <w:rPrChange w:id="23571" w:author="Delta" w:date="2021-07-23T11:12:00Z">
                  <w:rPr>
                    <w:b/>
                  </w:rPr>
                </w:rPrChange>
              </w:rPr>
              <w:t>-90</w:t>
            </w:r>
          </w:p>
        </w:tc>
        <w:tc>
          <w:tcPr>
            <w:tcW w:w="1126" w:type="dxa"/>
            <w:shd w:val="clear" w:color="auto" w:fill="auto"/>
          </w:tcPr>
          <w:p w14:paraId="475BA7A5" w14:textId="77777777" w:rsidR="00CB3986" w:rsidRPr="008E21F4" w:rsidDel="00E07712" w:rsidRDefault="00CB3986" w:rsidP="00D04D5F">
            <w:pPr>
              <w:pStyle w:val="TAC"/>
              <w:widowControl w:val="0"/>
              <w:rPr>
                <w:rPrChange w:id="23572" w:author="Delta" w:date="2021-07-23T11:12:00Z">
                  <w:rPr>
                    <w:b/>
                  </w:rPr>
                </w:rPrChange>
              </w:rPr>
            </w:pPr>
            <w:r w:rsidRPr="008E21F4">
              <w:rPr>
                <w:rPrChange w:id="23573" w:author="Delta" w:date="2021-07-23T11:12:00Z">
                  <w:rPr>
                    <w:b/>
                  </w:rPr>
                </w:rPrChange>
              </w:rPr>
              <w:t>-60</w:t>
            </w:r>
          </w:p>
        </w:tc>
      </w:tr>
      <w:tr w:rsidR="0068249C" w:rsidRPr="008E21F4" w14:paraId="47C26DED" w14:textId="77777777" w:rsidTr="00D04D5F">
        <w:trPr>
          <w:jc w:val="center"/>
        </w:trPr>
        <w:tc>
          <w:tcPr>
            <w:tcW w:w="1353" w:type="dxa"/>
            <w:shd w:val="clear" w:color="auto" w:fill="auto"/>
          </w:tcPr>
          <w:p w14:paraId="56ECC46E" w14:textId="77777777" w:rsidR="00CB3986" w:rsidRPr="008E21F4" w:rsidDel="00E07712" w:rsidRDefault="00CB3986" w:rsidP="00D04D5F">
            <w:pPr>
              <w:pStyle w:val="TAC"/>
              <w:widowControl w:val="0"/>
              <w:rPr>
                <w:rPrChange w:id="23574" w:author="Delta" w:date="2021-07-23T11:12:00Z">
                  <w:rPr>
                    <w:b/>
                  </w:rPr>
                </w:rPrChange>
              </w:rPr>
            </w:pPr>
            <w:r w:rsidRPr="008E21F4">
              <w:rPr>
                <w:rPrChange w:id="23575" w:author="Delta" w:date="2021-07-23T11:12:00Z">
                  <w:rPr>
                    <w:b/>
                  </w:rPr>
                </w:rPrChange>
              </w:rPr>
              <w:t>3</w:t>
            </w:r>
          </w:p>
        </w:tc>
        <w:tc>
          <w:tcPr>
            <w:tcW w:w="1757" w:type="dxa"/>
            <w:shd w:val="clear" w:color="auto" w:fill="auto"/>
          </w:tcPr>
          <w:p w14:paraId="54388DD8" w14:textId="77777777" w:rsidR="00CB3986" w:rsidRPr="008E21F4" w:rsidRDefault="00CB3986" w:rsidP="00D04D5F">
            <w:pPr>
              <w:pStyle w:val="TAC"/>
              <w:widowControl w:val="0"/>
              <w:rPr>
                <w:rPrChange w:id="23576" w:author="Delta" w:date="2021-07-23T11:12:00Z">
                  <w:rPr>
                    <w:b/>
                  </w:rPr>
                </w:rPrChange>
              </w:rPr>
            </w:pPr>
            <w:r w:rsidRPr="008E21F4">
              <w:rPr>
                <w:rPrChange w:id="23577" w:author="Delta" w:date="2021-07-23T11:12:00Z">
                  <w:rPr>
                    <w:b/>
                  </w:rPr>
                </w:rPrChange>
              </w:rPr>
              <w:t>-100</w:t>
            </w:r>
          </w:p>
        </w:tc>
        <w:tc>
          <w:tcPr>
            <w:tcW w:w="1126" w:type="dxa"/>
            <w:shd w:val="clear" w:color="auto" w:fill="auto"/>
          </w:tcPr>
          <w:p w14:paraId="18A6882A" w14:textId="77777777" w:rsidR="00CB3986" w:rsidRPr="008E21F4" w:rsidRDefault="00CB3986" w:rsidP="00D04D5F">
            <w:pPr>
              <w:pStyle w:val="TAC"/>
              <w:widowControl w:val="0"/>
              <w:rPr>
                <w:rPrChange w:id="23578" w:author="Delta" w:date="2021-07-23T11:12:00Z">
                  <w:rPr>
                    <w:b/>
                  </w:rPr>
                </w:rPrChange>
              </w:rPr>
            </w:pPr>
            <w:r w:rsidRPr="008E21F4">
              <w:rPr>
                <w:rPrChange w:id="23579" w:author="Delta" w:date="2021-07-23T11:12:00Z">
                  <w:rPr>
                    <w:b/>
                  </w:rPr>
                </w:rPrChange>
              </w:rPr>
              <w:t>-70</w:t>
            </w:r>
          </w:p>
        </w:tc>
      </w:tr>
      <w:tr w:rsidR="0068249C" w:rsidRPr="008E21F4" w14:paraId="3F30959B" w14:textId="77777777" w:rsidTr="00D04D5F">
        <w:trPr>
          <w:jc w:val="center"/>
        </w:trPr>
        <w:tc>
          <w:tcPr>
            <w:tcW w:w="1353" w:type="dxa"/>
            <w:shd w:val="clear" w:color="auto" w:fill="auto"/>
          </w:tcPr>
          <w:p w14:paraId="08FFFF8F" w14:textId="77777777" w:rsidR="00CB3986" w:rsidRPr="008E21F4" w:rsidDel="00E07712" w:rsidRDefault="00CB3986" w:rsidP="00D04D5F">
            <w:pPr>
              <w:pStyle w:val="TAC"/>
              <w:widowControl w:val="0"/>
              <w:rPr>
                <w:rPrChange w:id="23580" w:author="Delta" w:date="2021-07-23T11:12:00Z">
                  <w:rPr>
                    <w:b/>
                  </w:rPr>
                </w:rPrChange>
              </w:rPr>
            </w:pPr>
            <w:r w:rsidRPr="008E21F4">
              <w:rPr>
                <w:rPrChange w:id="23581" w:author="Delta" w:date="2021-07-23T11:12:00Z">
                  <w:rPr>
                    <w:b/>
                  </w:rPr>
                </w:rPrChange>
              </w:rPr>
              <w:t>4</w:t>
            </w:r>
          </w:p>
        </w:tc>
        <w:tc>
          <w:tcPr>
            <w:tcW w:w="1757" w:type="dxa"/>
            <w:shd w:val="clear" w:color="auto" w:fill="auto"/>
          </w:tcPr>
          <w:p w14:paraId="5FFBB7FC" w14:textId="77777777" w:rsidR="00CB3986" w:rsidRPr="008E21F4" w:rsidRDefault="00CB3986" w:rsidP="00D04D5F">
            <w:pPr>
              <w:pStyle w:val="TAC"/>
              <w:widowControl w:val="0"/>
              <w:rPr>
                <w:rPrChange w:id="23582" w:author="Delta" w:date="2021-07-23T11:12:00Z">
                  <w:rPr>
                    <w:b/>
                  </w:rPr>
                </w:rPrChange>
              </w:rPr>
            </w:pPr>
            <w:r w:rsidRPr="008E21F4">
              <w:rPr>
                <w:rPrChange w:id="23583" w:author="Delta" w:date="2021-07-23T11:12:00Z">
                  <w:rPr>
                    <w:b/>
                  </w:rPr>
                </w:rPrChange>
              </w:rPr>
              <w:t>-100</w:t>
            </w:r>
          </w:p>
        </w:tc>
        <w:tc>
          <w:tcPr>
            <w:tcW w:w="1126" w:type="dxa"/>
            <w:shd w:val="clear" w:color="auto" w:fill="auto"/>
          </w:tcPr>
          <w:p w14:paraId="56CE30BD" w14:textId="77777777" w:rsidR="00CB3986" w:rsidRPr="008E21F4" w:rsidRDefault="00CB3986" w:rsidP="00D04D5F">
            <w:pPr>
              <w:pStyle w:val="TAC"/>
              <w:widowControl w:val="0"/>
              <w:rPr>
                <w:rPrChange w:id="23584" w:author="Delta" w:date="2021-07-23T11:12:00Z">
                  <w:rPr>
                    <w:b/>
                  </w:rPr>
                </w:rPrChange>
              </w:rPr>
            </w:pPr>
            <w:r w:rsidRPr="008E21F4">
              <w:rPr>
                <w:rPrChange w:id="23585" w:author="Delta" w:date="2021-07-23T11:12:00Z">
                  <w:rPr>
                    <w:b/>
                  </w:rPr>
                </w:rPrChange>
              </w:rPr>
              <w:t>-50</w:t>
            </w:r>
          </w:p>
        </w:tc>
      </w:tr>
    </w:tbl>
    <w:p w14:paraId="45E83812" w14:textId="77777777" w:rsidR="00CB3986" w:rsidRPr="008E21F4" w:rsidRDefault="00CB3986" w:rsidP="00CB3986"/>
    <w:p w14:paraId="78BBDF6E" w14:textId="77777777" w:rsidR="00CB3986" w:rsidRPr="008E21F4" w:rsidRDefault="00CB3986" w:rsidP="00CB3986">
      <w:pPr>
        <w:pStyle w:val="Heading4"/>
      </w:pPr>
      <w:bookmarkStart w:id="23586" w:name="_Toc21017737"/>
      <w:bookmarkStart w:id="23587" w:name="_Toc29486200"/>
      <w:bookmarkStart w:id="23588" w:name="_Toc29756890"/>
      <w:bookmarkStart w:id="23589" w:name="_Toc29758003"/>
      <w:bookmarkStart w:id="23590" w:name="_Toc35952568"/>
      <w:bookmarkStart w:id="23591" w:name="_Toc37174568"/>
      <w:bookmarkStart w:id="23592" w:name="_Toc37176449"/>
      <w:bookmarkStart w:id="23593" w:name="_Toc45831524"/>
      <w:bookmarkStart w:id="23594" w:name="_Toc45832249"/>
      <w:bookmarkStart w:id="23595" w:name="_Toc52547177"/>
      <w:bookmarkStart w:id="23596" w:name="_Toc61110324"/>
      <w:bookmarkStart w:id="23597" w:name="_Toc67910606"/>
      <w:bookmarkStart w:id="23598" w:name="_Toc75187530"/>
      <w:bookmarkStart w:id="23599" w:name="_Toc76501285"/>
      <w:bookmarkStart w:id="23600" w:name="_Toc408331148"/>
      <w:r w:rsidRPr="008E21F4">
        <w:t>6.2.6.5</w:t>
      </w:r>
      <w:r w:rsidRPr="008E21F4">
        <w:tab/>
        <w:t>Test Requirements</w:t>
      </w:r>
      <w:bookmarkEnd w:id="23586"/>
      <w:bookmarkEnd w:id="23587"/>
      <w:bookmarkEnd w:id="23588"/>
      <w:bookmarkEnd w:id="23589"/>
      <w:bookmarkEnd w:id="23590"/>
      <w:bookmarkEnd w:id="23591"/>
      <w:bookmarkEnd w:id="23592"/>
      <w:bookmarkEnd w:id="23593"/>
      <w:bookmarkEnd w:id="23594"/>
      <w:bookmarkEnd w:id="23595"/>
      <w:bookmarkEnd w:id="23596"/>
      <w:bookmarkEnd w:id="23597"/>
      <w:bookmarkEnd w:id="23598"/>
      <w:bookmarkEnd w:id="23599"/>
      <w:bookmarkEnd w:id="23600"/>
    </w:p>
    <w:p w14:paraId="5A777772" w14:textId="77777777" w:rsidR="00CB3986" w:rsidRPr="008E21F4" w:rsidRDefault="00CB3986" w:rsidP="00CB3986">
      <w:r w:rsidRPr="008E21F4">
        <w:t>In normal operating conditions, the output power, Pout, of the Home BS shall be equal to or less than:</w:t>
      </w:r>
    </w:p>
    <w:p w14:paraId="342E2D40" w14:textId="77777777" w:rsidR="00CB3986" w:rsidRPr="008E21F4" w:rsidRDefault="00CB3986" w:rsidP="00CB3986">
      <w:pPr>
        <w:pStyle w:val="B1"/>
      </w:pPr>
      <w:r w:rsidRPr="008E21F4">
        <w:t>the value specified in Table 6.2.6-1 plus 2.7 dB</w:t>
      </w:r>
      <w:r w:rsidRPr="008E21F4">
        <w:rPr>
          <w:rFonts w:cs="v4.2.0"/>
        </w:rPr>
        <w:t xml:space="preserve"> for carrier frequency f </w:t>
      </w:r>
      <w:r w:rsidRPr="008E21F4">
        <w:rPr>
          <w:rFonts w:cs="Arial"/>
        </w:rPr>
        <w:t>≤</w:t>
      </w:r>
      <w:r w:rsidRPr="008E21F4">
        <w:rPr>
          <w:rFonts w:cs="v4.2.0"/>
        </w:rPr>
        <w:t xml:space="preserve"> 3.0GHz</w:t>
      </w:r>
      <w:r w:rsidRPr="008E21F4">
        <w:t>.</w:t>
      </w:r>
    </w:p>
    <w:p w14:paraId="6A8ACC1C" w14:textId="77777777" w:rsidR="00CB3986" w:rsidRPr="008E21F4" w:rsidRDefault="00CB3986" w:rsidP="00CB3986">
      <w:pPr>
        <w:pStyle w:val="B1"/>
      </w:pPr>
      <w:r w:rsidRPr="008E21F4">
        <w:t xml:space="preserve">the value specified in Table 6.2.6-1 plus 3.0 dB </w:t>
      </w:r>
      <w:r w:rsidRPr="008E21F4">
        <w:rPr>
          <w:rFonts w:cs="v4.2.0"/>
        </w:rPr>
        <w:t xml:space="preserve">for carrier frequency 3.0GHz &lt; f </w:t>
      </w:r>
      <w:r w:rsidRPr="008E21F4">
        <w:rPr>
          <w:rFonts w:cs="Arial"/>
        </w:rPr>
        <w:t>≤</w:t>
      </w:r>
      <w:r w:rsidRPr="008E21F4">
        <w:rPr>
          <w:rFonts w:cs="v4.2.0"/>
        </w:rPr>
        <w:t xml:space="preserve"> 4.2GHz.</w:t>
      </w:r>
    </w:p>
    <w:p w14:paraId="69C54289" w14:textId="77777777" w:rsidR="00CB3986" w:rsidRPr="008E21F4" w:rsidRDefault="00CB3986" w:rsidP="00CB3986">
      <w:r w:rsidRPr="008E21F4">
        <w:t>In extreme operating conditions, the output power, Pout, of the Home BS shall be equal to or less than:</w:t>
      </w:r>
    </w:p>
    <w:p w14:paraId="4F965EFB" w14:textId="77777777" w:rsidR="00CB3986" w:rsidRPr="008E21F4" w:rsidRDefault="00CB3986" w:rsidP="00CB3986">
      <w:pPr>
        <w:pStyle w:val="B1"/>
      </w:pPr>
      <w:r w:rsidRPr="008E21F4">
        <w:t>the value specified in Table 6.2.6-1 plus 3.2 dB</w:t>
      </w:r>
      <w:r w:rsidRPr="008E21F4">
        <w:rPr>
          <w:rFonts w:cs="v4.2.0"/>
        </w:rPr>
        <w:t xml:space="preserve"> for carrier frequency f </w:t>
      </w:r>
      <w:r w:rsidRPr="008E21F4">
        <w:rPr>
          <w:rFonts w:cs="Arial"/>
        </w:rPr>
        <w:t>≤</w:t>
      </w:r>
      <w:r w:rsidRPr="008E21F4">
        <w:rPr>
          <w:rFonts w:cs="v4.2.0"/>
        </w:rPr>
        <w:t xml:space="preserve"> 3.0GHz</w:t>
      </w:r>
      <w:r w:rsidRPr="008E21F4">
        <w:t>.</w:t>
      </w:r>
    </w:p>
    <w:p w14:paraId="56C69B86" w14:textId="77777777" w:rsidR="00CB3986" w:rsidRPr="008E21F4" w:rsidRDefault="00CB3986" w:rsidP="00CB3986">
      <w:pPr>
        <w:pStyle w:val="B1"/>
      </w:pPr>
      <w:r w:rsidRPr="008E21F4">
        <w:t xml:space="preserve">the value specified in Table 6.2.6-1 plus 3.5 dB </w:t>
      </w:r>
      <w:r w:rsidRPr="008E21F4">
        <w:rPr>
          <w:rFonts w:cs="v4.2.0"/>
        </w:rPr>
        <w:t xml:space="preserve">for carrier frequency 3.0GHz &lt; f </w:t>
      </w:r>
      <w:r w:rsidRPr="008E21F4">
        <w:rPr>
          <w:rFonts w:cs="Arial"/>
        </w:rPr>
        <w:t>≤</w:t>
      </w:r>
      <w:r w:rsidRPr="008E21F4">
        <w:rPr>
          <w:rFonts w:cs="v4.2.0"/>
        </w:rPr>
        <w:t xml:space="preserve"> 4.2GHz.</w:t>
      </w:r>
    </w:p>
    <w:p w14:paraId="1C494371"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457968E4" w14:textId="77777777" w:rsidR="0083366E" w:rsidRPr="008735C4" w:rsidRDefault="0083366E" w:rsidP="0083366E">
      <w:pPr>
        <w:rPr>
          <w:del w:id="23601" w:author="Delta" w:date="2021-07-23T11:12:00Z"/>
        </w:rPr>
      </w:pPr>
    </w:p>
    <w:p w14:paraId="41ACFEC6" w14:textId="77777777" w:rsidR="00CB3986" w:rsidRPr="008E21F4" w:rsidRDefault="00CB3986" w:rsidP="00CB3986">
      <w:pPr>
        <w:pStyle w:val="Heading3"/>
      </w:pPr>
      <w:bookmarkStart w:id="23602" w:name="_Toc21017738"/>
      <w:bookmarkStart w:id="23603" w:name="_Toc29486201"/>
      <w:bookmarkStart w:id="23604" w:name="_Toc29756891"/>
      <w:bookmarkStart w:id="23605" w:name="_Toc29758004"/>
      <w:bookmarkStart w:id="23606" w:name="_Toc35952569"/>
      <w:bookmarkStart w:id="23607" w:name="_Toc37174569"/>
      <w:bookmarkStart w:id="23608" w:name="_Toc37176450"/>
      <w:bookmarkStart w:id="23609" w:name="_Toc45831525"/>
      <w:bookmarkStart w:id="23610" w:name="_Toc45832250"/>
      <w:bookmarkStart w:id="23611" w:name="_Toc52547178"/>
      <w:bookmarkStart w:id="23612" w:name="_Toc61110325"/>
      <w:bookmarkStart w:id="23613" w:name="_Toc67910607"/>
      <w:bookmarkStart w:id="23614" w:name="_Toc75187531"/>
      <w:bookmarkStart w:id="23615" w:name="_Toc76501286"/>
      <w:bookmarkStart w:id="23616" w:name="_Toc408331149"/>
      <w:r w:rsidRPr="008E21F4">
        <w:t>6.2.7</w:t>
      </w:r>
      <w:r w:rsidRPr="008E21F4">
        <w:tab/>
        <w:t>Home BS output power for adjacent E-UTRA channel protection</w:t>
      </w:r>
      <w:bookmarkEnd w:id="23602"/>
      <w:bookmarkEnd w:id="23603"/>
      <w:bookmarkEnd w:id="23604"/>
      <w:bookmarkEnd w:id="23605"/>
      <w:bookmarkEnd w:id="23606"/>
      <w:bookmarkEnd w:id="23607"/>
      <w:bookmarkEnd w:id="23608"/>
      <w:bookmarkEnd w:id="23609"/>
      <w:bookmarkEnd w:id="23610"/>
      <w:bookmarkEnd w:id="23611"/>
      <w:bookmarkEnd w:id="23612"/>
      <w:bookmarkEnd w:id="23613"/>
      <w:bookmarkEnd w:id="23614"/>
      <w:bookmarkEnd w:id="23615"/>
      <w:bookmarkEnd w:id="23616"/>
    </w:p>
    <w:p w14:paraId="24B6B8AA" w14:textId="77777777" w:rsidR="00CB3986" w:rsidRPr="008E21F4" w:rsidRDefault="00CB3986" w:rsidP="00CB3986">
      <w:pPr>
        <w:pStyle w:val="Heading4"/>
      </w:pPr>
      <w:bookmarkStart w:id="23617" w:name="_Toc21017739"/>
      <w:bookmarkStart w:id="23618" w:name="_Toc29486202"/>
      <w:bookmarkStart w:id="23619" w:name="_Toc29756892"/>
      <w:bookmarkStart w:id="23620" w:name="_Toc29758005"/>
      <w:bookmarkStart w:id="23621" w:name="_Toc35952570"/>
      <w:bookmarkStart w:id="23622" w:name="_Toc37174570"/>
      <w:bookmarkStart w:id="23623" w:name="_Toc37176451"/>
      <w:bookmarkStart w:id="23624" w:name="_Toc45831526"/>
      <w:bookmarkStart w:id="23625" w:name="_Toc45832251"/>
      <w:bookmarkStart w:id="23626" w:name="_Toc52547179"/>
      <w:bookmarkStart w:id="23627" w:name="_Toc61110326"/>
      <w:bookmarkStart w:id="23628" w:name="_Toc67910608"/>
      <w:bookmarkStart w:id="23629" w:name="_Toc75187532"/>
      <w:bookmarkStart w:id="23630" w:name="_Toc76501287"/>
      <w:bookmarkStart w:id="23631" w:name="_Toc408331150"/>
      <w:r w:rsidRPr="008E21F4">
        <w:t>6.2.7.1</w:t>
      </w:r>
      <w:r w:rsidRPr="008E21F4">
        <w:tab/>
        <w:t>Definition and applicability</w:t>
      </w:r>
      <w:bookmarkEnd w:id="23617"/>
      <w:bookmarkEnd w:id="23618"/>
      <w:bookmarkEnd w:id="23619"/>
      <w:bookmarkEnd w:id="23620"/>
      <w:bookmarkEnd w:id="23621"/>
      <w:bookmarkEnd w:id="23622"/>
      <w:bookmarkEnd w:id="23623"/>
      <w:bookmarkEnd w:id="23624"/>
      <w:bookmarkEnd w:id="23625"/>
      <w:bookmarkEnd w:id="23626"/>
      <w:bookmarkEnd w:id="23627"/>
      <w:bookmarkEnd w:id="23628"/>
      <w:bookmarkEnd w:id="23629"/>
      <w:bookmarkEnd w:id="23630"/>
      <w:bookmarkEnd w:id="23631"/>
    </w:p>
    <w:p w14:paraId="10D71738" w14:textId="77777777" w:rsidR="00CB3986" w:rsidRPr="008E21F4" w:rsidRDefault="00CB3986" w:rsidP="00CB3986">
      <w:pPr>
        <w:rPr>
          <w:snapToGrid w:val="0"/>
        </w:rPr>
      </w:pPr>
      <w:r w:rsidRPr="008E21F4">
        <w:rPr>
          <w:snapToGrid w:val="0"/>
        </w:rPr>
        <w:t>The</w:t>
      </w:r>
      <w:ins w:id="23632" w:author="Delta" w:date="2021-07-23T11:12:00Z">
        <w:r w:rsidRPr="008E21F4">
          <w:rPr>
            <w:snapToGrid w:val="0"/>
          </w:rPr>
          <w:t xml:space="preserve"> E-UTRA or NB-IoT</w:t>
        </w:r>
      </w:ins>
      <w:r w:rsidRPr="008E21F4">
        <w:rPr>
          <w:snapToGrid w:val="0"/>
        </w:rPr>
        <w:t xml:space="preserve"> Home BS shall be capable of adjusting the transmitter output power to minimize the interference level on the adjacent channels licensed to other operators in the same geographical area while optimize the Home BS coverage. These requirements are only applicable to Home BS. The requirements in this clause are applicable for AWGN radio propagation conditions.</w:t>
      </w:r>
    </w:p>
    <w:p w14:paraId="26A2816F" w14:textId="77777777" w:rsidR="00CB3986" w:rsidRPr="008E21F4" w:rsidRDefault="00CB3986" w:rsidP="00CB3986">
      <w:pPr>
        <w:rPr>
          <w:snapToGrid w:val="0"/>
        </w:rPr>
      </w:pPr>
      <w:r w:rsidRPr="008E21F4">
        <w:rPr>
          <w:snapToGrid w:val="0"/>
        </w:rPr>
        <w:t>The output power, Pout, of the Home BS shall be as specified in Table 6.2.7-1 under the following input conditions:</w:t>
      </w:r>
    </w:p>
    <w:p w14:paraId="434C3ABE" w14:textId="77777777" w:rsidR="00CB3986" w:rsidRPr="008E21F4" w:rsidRDefault="00CB3986" w:rsidP="00CB3986">
      <w:pPr>
        <w:pStyle w:val="B1"/>
        <w:rPr>
          <w:snapToGrid w:val="0"/>
        </w:rPr>
      </w:pPr>
      <w:r w:rsidRPr="008E21F4">
        <w:rPr>
          <w:snapToGrid w:val="0"/>
        </w:rPr>
        <w:t>-</w:t>
      </w:r>
      <w:r w:rsidRPr="008E21F4">
        <w:rPr>
          <w:snapToGrid w:val="0"/>
        </w:rPr>
        <w:tab/>
        <w:t xml:space="preserve">CRS Ês, measured in dBm, is the Reference Signal Received Power per resource element on one of the adjacent channels present at the Home BS antenna connector for the Reference Signal received on the adjacent channels. For CRS Ês determination, the cell-specific reference signal R0 according TS 36.211 [12] shall be used. If the Home BS can reliably detect that multiple TX antennas are used for transmission on the adjacent channel, it may use the average in [W] of the CRS </w:t>
      </w:r>
      <w:r w:rsidRPr="008E21F4" w:rsidDel="00626308">
        <w:rPr>
          <w:snapToGrid w:val="0"/>
        </w:rPr>
        <w:t>Êc</w:t>
      </w:r>
      <w:r w:rsidRPr="008E21F4">
        <w:rPr>
          <w:snapToGrid w:val="0"/>
        </w:rPr>
        <w:t xml:space="preserve"> on all detected antennas.</w:t>
      </w:r>
    </w:p>
    <w:p w14:paraId="5E76666F" w14:textId="5DB9DBF3" w:rsidR="00CB3986" w:rsidRPr="008E21F4" w:rsidRDefault="00CB3986" w:rsidP="00CB3986">
      <w:pPr>
        <w:pStyle w:val="B1"/>
        <w:rPr>
          <w:snapToGrid w:val="0"/>
        </w:rPr>
      </w:pPr>
      <w:r w:rsidRPr="008E21F4">
        <w:rPr>
          <w:snapToGrid w:val="0"/>
        </w:rPr>
        <w:t>-</w:t>
      </w:r>
      <w:r w:rsidRPr="008E21F4">
        <w:rPr>
          <w:snapToGrid w:val="0"/>
        </w:rPr>
        <w:tab/>
        <w:t>Ioh, measured in dBm, is the total received power density, including signals and interference but excluding the own Home BS signal, present at the Home BS antenna connector on the Home BS operating channel.</w:t>
      </w:r>
      <w:del w:id="23633" w:author="Delta" w:date="2021-07-23T11:12:00Z">
        <w:r w:rsidR="0083366E" w:rsidRPr="008735C4">
          <w:rPr>
            <w:snapToGrid w:val="0"/>
            <w:lang w:eastAsia="ja-JP"/>
          </w:rPr>
          <w:delText xml:space="preserve"> </w:delText>
        </w:r>
      </w:del>
    </w:p>
    <w:p w14:paraId="7F44A13D" w14:textId="77777777" w:rsidR="00CB3986" w:rsidRPr="008E21F4" w:rsidRDefault="00CB3986" w:rsidP="00CB3986">
      <w:pPr>
        <w:rPr>
          <w:snapToGrid w:val="0"/>
        </w:rPr>
      </w:pPr>
      <w:r w:rsidRPr="008E21F4">
        <w:rPr>
          <w:snapToGrid w:val="0"/>
        </w:rPr>
        <w:t>In case that both adjacent channels are licensed to other operators, the most stringent requirement shall apply for Pout. In the case when one of the adjacent channels is licensed to an E-UTRA operator while the other adjacent channel is licensed to a UTRA operator, the more stringent requirement of this subclause and subclause 6.2.6 shall apply for Pout. In case the Home BS’s operating channel and both adjacent channels are licensed to the same operator, the requirements of this clause do not apply.</w:t>
      </w:r>
    </w:p>
    <w:p w14:paraId="06EA971A" w14:textId="3E37F369" w:rsidR="00CB3986" w:rsidRPr="008E21F4" w:rsidRDefault="00CB3986" w:rsidP="00CB3986">
      <w:pPr>
        <w:rPr>
          <w:snapToGrid w:val="0"/>
        </w:rPr>
      </w:pPr>
      <w:r w:rsidRPr="008E21F4">
        <w:rPr>
          <w:snapToGrid w:val="0"/>
        </w:rPr>
        <w:t xml:space="preserve">The input conditions defined for the requirements in this </w:t>
      </w:r>
      <w:del w:id="23634" w:author="Delta" w:date="2021-07-23T11:12:00Z">
        <w:r w:rsidR="0083366E" w:rsidRPr="008735C4">
          <w:rPr>
            <w:snapToGrid w:val="0"/>
          </w:rPr>
          <w:delText>section</w:delText>
        </w:r>
      </w:del>
      <w:ins w:id="23635" w:author="Delta" w:date="2021-07-23T11:12:00Z">
        <w:r w:rsidR="004A31A1">
          <w:rPr>
            <w:snapToGrid w:val="0"/>
          </w:rPr>
          <w:t>clause</w:t>
        </w:r>
      </w:ins>
      <w:r w:rsidRPr="008E21F4">
        <w:rPr>
          <w:snapToGrid w:val="0"/>
        </w:rPr>
        <w:t xml:space="preserve">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14:paraId="70B37052" w14:textId="77777777" w:rsidR="00CB3986" w:rsidRPr="008E21F4" w:rsidRDefault="00CB3986" w:rsidP="00CB3986">
      <w:pPr>
        <w:pStyle w:val="TH"/>
        <w:rPr>
          <w:snapToGrid w:val="0"/>
        </w:rPr>
        <w:pPrChange w:id="23636" w:author="Delta" w:date="2021-07-23T11:12:00Z">
          <w:pPr>
            <w:pStyle w:val="TAH"/>
          </w:pPr>
        </w:pPrChange>
      </w:pPr>
      <w:r w:rsidRPr="008E21F4">
        <w:rPr>
          <w:snapToGrid w:val="0"/>
        </w:rPr>
        <w:t>Table 6.2.7-1: Home BS output power for adjacent operator E-UTRA channel protection</w:t>
      </w:r>
    </w:p>
    <w:tbl>
      <w:tblPr>
        <w:tblW w:w="6117"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Change w:id="23637" w:author="Delta" w:date="2021-07-23T11:12:00Z">
          <w:tblPr>
            <w:tblW w:w="6117"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PrChange>
      </w:tblPr>
      <w:tblGrid>
        <w:gridCol w:w="3478"/>
        <w:gridCol w:w="3478"/>
        <w:tblGridChange w:id="23638">
          <w:tblGrid>
            <w:gridCol w:w="3057"/>
            <w:gridCol w:w="3060"/>
          </w:tblGrid>
        </w:tblGridChange>
      </w:tblGrid>
      <w:tr w:rsidR="00CB3986" w:rsidRPr="008E21F4" w14:paraId="39799538" w14:textId="77777777" w:rsidTr="00D04D5F">
        <w:trPr>
          <w:trHeight w:val="404"/>
          <w:jc w:val="center"/>
          <w:trPrChange w:id="23639" w:author="Delta" w:date="2021-07-23T11:12:00Z">
            <w:trPr>
              <w:trHeight w:val="404"/>
              <w:jc w:val="center"/>
            </w:trPr>
          </w:trPrChange>
        </w:trPr>
        <w:tc>
          <w:tcPr>
            <w:tcW w:w="3057" w:type="dxa"/>
            <w:tcBorders>
              <w:top w:val="single" w:sz="4" w:space="0" w:color="auto"/>
              <w:bottom w:val="single" w:sz="4" w:space="0" w:color="auto"/>
              <w:right w:val="single" w:sz="4" w:space="0" w:color="auto"/>
            </w:tcBorders>
            <w:tcPrChange w:id="23640" w:author="Delta" w:date="2021-07-23T11:12:00Z">
              <w:tcPr>
                <w:tcW w:w="3057" w:type="dxa"/>
                <w:tcBorders>
                  <w:top w:val="single" w:sz="4" w:space="0" w:color="auto"/>
                  <w:bottom w:val="single" w:sz="4" w:space="0" w:color="auto"/>
                  <w:right w:val="single" w:sz="4" w:space="0" w:color="auto"/>
                </w:tcBorders>
              </w:tcPr>
            </w:tcPrChange>
          </w:tcPr>
          <w:p w14:paraId="2EE8FC9E" w14:textId="77777777" w:rsidR="00CB3986" w:rsidRPr="008E21F4" w:rsidRDefault="00CB3986" w:rsidP="00D04D5F">
            <w:pPr>
              <w:pStyle w:val="TAH"/>
              <w:rPr>
                <w:rFonts w:cs="Arial"/>
                <w:noProof/>
              </w:rPr>
            </w:pPr>
            <w:r w:rsidRPr="008E21F4">
              <w:rPr>
                <w:rFonts w:cs="Arial"/>
                <w:noProof/>
              </w:rPr>
              <w:t>Input Conditions</w:t>
            </w:r>
          </w:p>
        </w:tc>
        <w:tc>
          <w:tcPr>
            <w:tcW w:w="3060" w:type="dxa"/>
            <w:tcBorders>
              <w:top w:val="single" w:sz="4" w:space="0" w:color="auto"/>
              <w:left w:val="single" w:sz="4" w:space="0" w:color="auto"/>
              <w:bottom w:val="single" w:sz="4" w:space="0" w:color="auto"/>
              <w:right w:val="single" w:sz="4" w:space="0" w:color="auto"/>
            </w:tcBorders>
            <w:tcPrChange w:id="23641" w:author="Delta" w:date="2021-07-23T11:12:00Z">
              <w:tcPr>
                <w:tcW w:w="3060" w:type="dxa"/>
                <w:tcBorders>
                  <w:top w:val="single" w:sz="4" w:space="0" w:color="auto"/>
                  <w:left w:val="single" w:sz="4" w:space="0" w:color="auto"/>
                  <w:bottom w:val="single" w:sz="4" w:space="0" w:color="auto"/>
                  <w:right w:val="single" w:sz="4" w:space="0" w:color="auto"/>
                </w:tcBorders>
              </w:tcPr>
            </w:tcPrChange>
          </w:tcPr>
          <w:p w14:paraId="3B2FF292" w14:textId="77777777" w:rsidR="00CB3986" w:rsidRPr="008E21F4" w:rsidRDefault="00CB3986" w:rsidP="00D04D5F">
            <w:pPr>
              <w:pStyle w:val="TAH"/>
              <w:rPr>
                <w:rFonts w:cs="Arial"/>
                <w:noProof/>
              </w:rPr>
            </w:pPr>
            <w:r w:rsidRPr="008E21F4">
              <w:rPr>
                <w:rFonts w:cs="Arial"/>
                <w:noProof/>
              </w:rPr>
              <w:t>Output power, Pout</w:t>
            </w:r>
          </w:p>
        </w:tc>
      </w:tr>
      <w:tr w:rsidR="00CB3986" w:rsidRPr="008E21F4" w14:paraId="394A9D45" w14:textId="77777777" w:rsidTr="00D04D5F">
        <w:trPr>
          <w:trHeight w:val="404"/>
          <w:jc w:val="center"/>
          <w:trPrChange w:id="23642" w:author="Delta" w:date="2021-07-23T11:12:00Z">
            <w:trPr>
              <w:trHeight w:val="404"/>
              <w:jc w:val="center"/>
            </w:trPr>
          </w:trPrChange>
        </w:trPr>
        <w:tc>
          <w:tcPr>
            <w:tcW w:w="3057" w:type="dxa"/>
            <w:tcBorders>
              <w:top w:val="single" w:sz="4" w:space="0" w:color="auto"/>
              <w:bottom w:val="single" w:sz="4" w:space="0" w:color="auto"/>
              <w:right w:val="single" w:sz="4" w:space="0" w:color="auto"/>
            </w:tcBorders>
            <w:tcPrChange w:id="23643" w:author="Delta" w:date="2021-07-23T11:12:00Z">
              <w:tcPr>
                <w:tcW w:w="3057" w:type="dxa"/>
                <w:tcBorders>
                  <w:top w:val="single" w:sz="4" w:space="0" w:color="auto"/>
                  <w:bottom w:val="single" w:sz="4" w:space="0" w:color="auto"/>
                  <w:right w:val="single" w:sz="4" w:space="0" w:color="auto"/>
                </w:tcBorders>
              </w:tcPr>
            </w:tcPrChange>
          </w:tcPr>
          <w:p w14:paraId="085E5871" w14:textId="2874BC4E" w:rsidR="00CB3986" w:rsidRPr="008E21F4" w:rsidRDefault="00CB3986" w:rsidP="00D04D5F">
            <w:pPr>
              <w:keepNext/>
              <w:keepLines/>
              <w:widowControl w:val="0"/>
              <w:tabs>
                <w:tab w:val="right" w:leader="dot" w:pos="9639"/>
              </w:tabs>
              <w:ind w:left="851" w:right="425" w:hanging="851"/>
              <w:rPr>
                <w:rFonts w:ascii="Arial" w:hAnsi="Arial"/>
                <w:noProof/>
                <w:sz w:val="18"/>
              </w:rPr>
              <w:pPrChange w:id="23644" w:author="Delta" w:date="2021-07-23T11:12:00Z">
                <w:pPr>
                  <w:keepNext/>
                  <w:keepLines/>
                  <w:widowControl w:val="0"/>
                  <w:tabs>
                    <w:tab w:val="right" w:leader="dot" w:pos="9639"/>
                  </w:tabs>
                  <w:spacing w:after="0"/>
                  <w:ind w:left="851" w:right="425" w:hanging="851"/>
                </w:pPr>
              </w:pPrChange>
            </w:pPr>
            <w:r w:rsidRPr="008E21F4">
              <w:rPr>
                <w:rFonts w:ascii="Arial" w:hAnsi="Arial"/>
                <w:noProof/>
                <w:sz w:val="18"/>
              </w:rPr>
              <w:t>Ioh</w:t>
            </w:r>
            <w:r w:rsidRPr="008E21F4">
              <w:rPr>
                <w:rFonts w:ascii="Arial" w:hAnsi="Arial" w:cs="v4.2.0"/>
                <w:noProof/>
                <w:sz w:val="18"/>
              </w:rPr>
              <w:t xml:space="preserve"> </w:t>
            </w:r>
            <w:r w:rsidRPr="008E21F4">
              <w:rPr>
                <w:rFonts w:ascii="Arial" w:hAnsi="Arial"/>
                <w:noProof/>
                <w:sz w:val="18"/>
              </w:rPr>
              <w:t xml:space="preserve">&gt; </w:t>
            </w:r>
            <w:r w:rsidRPr="008E21F4">
              <w:rPr>
                <w:rFonts w:ascii="Arial" w:hAnsi="Arial"/>
                <w:sz w:val="18"/>
              </w:rPr>
              <w:t>CRS Ês</w:t>
            </w:r>
            <w:r w:rsidRPr="008E21F4">
              <w:rPr>
                <w:rFonts w:ascii="Arial" w:hAnsi="Arial"/>
                <w:noProof/>
                <w:sz w:val="18"/>
              </w:rPr>
              <w:t xml:space="preserve"> + </w:t>
            </w:r>
            <w:del w:id="23645" w:author="Delta" w:date="2021-07-23T11:12:00Z">
              <w:r w:rsidR="0068249C">
                <w:rPr>
                  <w:rFonts w:ascii="Arial" w:hAnsi="Arial"/>
                  <w:noProof/>
                  <w:position w:val="-12"/>
                  <w:sz w:val="18"/>
                </w:rPr>
                <w:pict w14:anchorId="0381DFD6">
                  <v:shape id="_x0000_i1212" type="#_x0000_t75" style="width:98.3pt;height:18.8pt">
                    <v:imagedata r:id="rId118" o:title=""/>
                  </v:shape>
                </w:pict>
              </w:r>
            </w:del>
            <w:ins w:id="23646" w:author="Delta" w:date="2021-07-23T11:12:00Z">
              <w:r w:rsidRPr="008E21F4">
                <w:rPr>
                  <w:rFonts w:ascii="Arial" w:hAnsi="Arial"/>
                  <w:noProof/>
                  <w:position w:val="-12"/>
                  <w:sz w:val="18"/>
                  <w:lang w:val="en-US"/>
                </w:rPr>
                <w:drawing>
                  <wp:inline distT="0" distB="0" distL="0" distR="0" wp14:anchorId="1C638E18" wp14:editId="324EE2F2">
                    <wp:extent cx="1242060" cy="238760"/>
                    <wp:effectExtent l="1905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9"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ins>
            <w:r w:rsidRPr="008E21F4">
              <w:rPr>
                <w:rFonts w:ascii="Arial" w:hAnsi="Arial"/>
                <w:noProof/>
                <w:sz w:val="18"/>
              </w:rPr>
              <w:t>+ 30 dB</w:t>
            </w:r>
          </w:p>
          <w:p w14:paraId="2673AB63" w14:textId="77777777" w:rsidR="00CB3986" w:rsidRPr="008E21F4" w:rsidDel="00E07712" w:rsidRDefault="00CB3986" w:rsidP="00D04D5F">
            <w:pPr>
              <w:keepNext/>
              <w:keepLines/>
              <w:widowControl w:val="0"/>
              <w:tabs>
                <w:tab w:val="right" w:leader="dot" w:pos="9639"/>
              </w:tabs>
              <w:ind w:left="851" w:right="425" w:hanging="851"/>
              <w:rPr>
                <w:rFonts w:ascii="Arial" w:hAnsi="Arial"/>
                <w:noProof/>
                <w:sz w:val="18"/>
              </w:rPr>
              <w:pPrChange w:id="23647" w:author="Delta" w:date="2021-07-23T11:12:00Z">
                <w:pPr>
                  <w:keepNext/>
                  <w:keepLines/>
                  <w:widowControl w:val="0"/>
                  <w:tabs>
                    <w:tab w:val="right" w:leader="dot" w:pos="9639"/>
                  </w:tabs>
                  <w:spacing w:after="0"/>
                  <w:ind w:left="851" w:right="425" w:hanging="851"/>
                </w:pPr>
              </w:pPrChange>
            </w:pPr>
            <w:r w:rsidRPr="008E21F4">
              <w:rPr>
                <w:rFonts w:ascii="Arial" w:hAnsi="Arial"/>
                <w:noProof/>
                <w:sz w:val="18"/>
              </w:rPr>
              <w:t xml:space="preserve">and </w:t>
            </w:r>
            <w:r w:rsidRPr="008E21F4">
              <w:rPr>
                <w:rFonts w:ascii="Arial" w:hAnsi="Arial"/>
                <w:sz w:val="18"/>
              </w:rPr>
              <w:t>CRS Ês</w:t>
            </w:r>
            <w:r w:rsidRPr="008E21F4">
              <w:rPr>
                <w:rFonts w:ascii="Arial" w:hAnsi="Arial"/>
                <w:noProof/>
                <w:sz w:val="18"/>
              </w:rPr>
              <w:t xml:space="preserve"> ≥  -127dBm</w:t>
            </w:r>
          </w:p>
        </w:tc>
        <w:tc>
          <w:tcPr>
            <w:tcW w:w="3060" w:type="dxa"/>
            <w:tcBorders>
              <w:top w:val="single" w:sz="4" w:space="0" w:color="auto"/>
              <w:left w:val="single" w:sz="4" w:space="0" w:color="auto"/>
              <w:bottom w:val="single" w:sz="4" w:space="0" w:color="auto"/>
              <w:right w:val="single" w:sz="4" w:space="0" w:color="auto"/>
            </w:tcBorders>
            <w:tcPrChange w:id="23648" w:author="Delta" w:date="2021-07-23T11:12:00Z">
              <w:tcPr>
                <w:tcW w:w="3060" w:type="dxa"/>
                <w:tcBorders>
                  <w:top w:val="single" w:sz="4" w:space="0" w:color="auto"/>
                  <w:left w:val="single" w:sz="4" w:space="0" w:color="auto"/>
                  <w:bottom w:val="single" w:sz="4" w:space="0" w:color="auto"/>
                  <w:right w:val="single" w:sz="4" w:space="0" w:color="auto"/>
                </w:tcBorders>
              </w:tcPr>
            </w:tcPrChange>
          </w:tcPr>
          <w:p w14:paraId="3E82C19E" w14:textId="77777777" w:rsidR="00CB3986" w:rsidRPr="008E21F4" w:rsidDel="00E07712" w:rsidRDefault="00CB3986" w:rsidP="00D04D5F">
            <w:pPr>
              <w:pStyle w:val="TAL"/>
              <w:rPr>
                <w:rFonts w:cs="Arial"/>
                <w:noProof/>
              </w:rPr>
            </w:pPr>
            <w:r w:rsidRPr="008E21F4">
              <w:rPr>
                <w:rFonts w:cs="Arial"/>
                <w:noProof/>
              </w:rPr>
              <w:t>≤ 10 dBm</w:t>
            </w:r>
          </w:p>
        </w:tc>
      </w:tr>
      <w:tr w:rsidR="00CB3986" w:rsidRPr="008E21F4" w14:paraId="640AB22E" w14:textId="77777777" w:rsidTr="00D04D5F">
        <w:trPr>
          <w:trHeight w:val="404"/>
          <w:jc w:val="center"/>
          <w:trPrChange w:id="23649" w:author="Delta" w:date="2021-07-23T11:12:00Z">
            <w:trPr>
              <w:trHeight w:val="404"/>
              <w:jc w:val="center"/>
            </w:trPr>
          </w:trPrChange>
        </w:trPr>
        <w:tc>
          <w:tcPr>
            <w:tcW w:w="3057" w:type="dxa"/>
            <w:tcBorders>
              <w:top w:val="single" w:sz="4" w:space="0" w:color="auto"/>
              <w:bottom w:val="single" w:sz="4" w:space="0" w:color="auto"/>
              <w:right w:val="single" w:sz="4" w:space="0" w:color="auto"/>
            </w:tcBorders>
            <w:tcPrChange w:id="23650" w:author="Delta" w:date="2021-07-23T11:12:00Z">
              <w:tcPr>
                <w:tcW w:w="3057" w:type="dxa"/>
                <w:tcBorders>
                  <w:top w:val="single" w:sz="4" w:space="0" w:color="auto"/>
                  <w:bottom w:val="single" w:sz="4" w:space="0" w:color="auto"/>
                  <w:right w:val="single" w:sz="4" w:space="0" w:color="auto"/>
                </w:tcBorders>
              </w:tcPr>
            </w:tcPrChange>
          </w:tcPr>
          <w:p w14:paraId="7E8035DB" w14:textId="4D63543A" w:rsidR="00CB3986" w:rsidRPr="008E21F4" w:rsidRDefault="00CB3986" w:rsidP="00D04D5F">
            <w:pPr>
              <w:keepNext/>
              <w:keepLines/>
              <w:widowControl w:val="0"/>
              <w:tabs>
                <w:tab w:val="right" w:leader="dot" w:pos="9639"/>
              </w:tabs>
              <w:ind w:left="851" w:right="425" w:hanging="851"/>
              <w:rPr>
                <w:rFonts w:ascii="Arial" w:hAnsi="Arial"/>
                <w:noProof/>
                <w:sz w:val="18"/>
              </w:rPr>
              <w:pPrChange w:id="23651" w:author="Delta" w:date="2021-07-23T11:12:00Z">
                <w:pPr>
                  <w:keepNext/>
                  <w:keepLines/>
                  <w:widowControl w:val="0"/>
                  <w:tabs>
                    <w:tab w:val="right" w:leader="dot" w:pos="9639"/>
                  </w:tabs>
                  <w:spacing w:after="0"/>
                  <w:ind w:left="851" w:right="425" w:hanging="851"/>
                </w:pPr>
              </w:pPrChange>
            </w:pPr>
            <w:r w:rsidRPr="008E21F4">
              <w:rPr>
                <w:rFonts w:ascii="Arial" w:hAnsi="Arial"/>
                <w:noProof/>
                <w:sz w:val="18"/>
              </w:rPr>
              <w:t>Ioh ≤</w:t>
            </w:r>
            <w:r w:rsidRPr="008E21F4">
              <w:rPr>
                <w:rFonts w:ascii="Arial" w:hAnsi="Arial" w:cs="v4.2.0"/>
                <w:noProof/>
                <w:sz w:val="18"/>
              </w:rPr>
              <w:t xml:space="preserve"> </w:t>
            </w:r>
            <w:r w:rsidRPr="008E21F4">
              <w:rPr>
                <w:rFonts w:ascii="Arial" w:hAnsi="Arial"/>
                <w:noProof/>
                <w:sz w:val="18"/>
              </w:rPr>
              <w:t xml:space="preserve"> </w:t>
            </w:r>
            <w:r w:rsidRPr="008E21F4">
              <w:rPr>
                <w:rFonts w:ascii="Arial" w:hAnsi="Arial"/>
                <w:sz w:val="18"/>
              </w:rPr>
              <w:t>CRS Ês</w:t>
            </w:r>
            <w:r w:rsidRPr="008E21F4">
              <w:rPr>
                <w:rFonts w:ascii="Arial" w:hAnsi="Arial"/>
                <w:noProof/>
                <w:sz w:val="18"/>
              </w:rPr>
              <w:t xml:space="preserve"> +  </w:t>
            </w:r>
            <w:del w:id="23652" w:author="Delta" w:date="2021-07-23T11:12:00Z">
              <w:r w:rsidR="0068249C">
                <w:rPr>
                  <w:rFonts w:ascii="Arial" w:hAnsi="Arial"/>
                  <w:noProof/>
                  <w:position w:val="-12"/>
                  <w:sz w:val="18"/>
                </w:rPr>
                <w:pict w14:anchorId="2168D295">
                  <v:shape id="_x0000_i1213" type="#_x0000_t75" style="width:98.3pt;height:18.8pt">
                    <v:imagedata r:id="rId118" o:title=""/>
                  </v:shape>
                </w:pict>
              </w:r>
            </w:del>
            <w:ins w:id="23653" w:author="Delta" w:date="2021-07-23T11:12:00Z">
              <w:r w:rsidRPr="008E21F4">
                <w:rPr>
                  <w:rFonts w:ascii="Arial" w:hAnsi="Arial"/>
                  <w:noProof/>
                  <w:position w:val="-12"/>
                  <w:sz w:val="18"/>
                  <w:lang w:val="en-US"/>
                </w:rPr>
                <w:drawing>
                  <wp:inline distT="0" distB="0" distL="0" distR="0" wp14:anchorId="1765288C" wp14:editId="1ED1330A">
                    <wp:extent cx="1242060" cy="238760"/>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9"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ins>
            <w:r w:rsidRPr="008E21F4">
              <w:rPr>
                <w:rFonts w:ascii="Arial" w:hAnsi="Arial"/>
                <w:noProof/>
                <w:sz w:val="18"/>
              </w:rPr>
              <w:t>+ 30 dB</w:t>
            </w:r>
          </w:p>
          <w:p w14:paraId="179F11F1" w14:textId="77777777" w:rsidR="00CB3986" w:rsidRPr="008E21F4" w:rsidDel="00E07712" w:rsidRDefault="00CB3986" w:rsidP="00D04D5F">
            <w:pPr>
              <w:keepNext/>
              <w:keepLines/>
              <w:widowControl w:val="0"/>
              <w:tabs>
                <w:tab w:val="right" w:leader="dot" w:pos="9639"/>
              </w:tabs>
              <w:ind w:left="851" w:right="425" w:hanging="851"/>
              <w:rPr>
                <w:rFonts w:ascii="Arial" w:hAnsi="Arial"/>
                <w:noProof/>
                <w:sz w:val="18"/>
              </w:rPr>
              <w:pPrChange w:id="23654" w:author="Delta" w:date="2021-07-23T11:12:00Z">
                <w:pPr>
                  <w:keepNext/>
                  <w:keepLines/>
                  <w:widowControl w:val="0"/>
                  <w:tabs>
                    <w:tab w:val="right" w:leader="dot" w:pos="9639"/>
                  </w:tabs>
                  <w:spacing w:after="0"/>
                  <w:ind w:left="851" w:right="425" w:hanging="851"/>
                </w:pPr>
              </w:pPrChange>
            </w:pPr>
            <w:r w:rsidRPr="008E21F4">
              <w:rPr>
                <w:rFonts w:ascii="Arial" w:hAnsi="Arial"/>
                <w:noProof/>
                <w:sz w:val="18"/>
              </w:rPr>
              <w:t xml:space="preserve">and </w:t>
            </w:r>
            <w:r w:rsidRPr="008E21F4">
              <w:rPr>
                <w:rFonts w:ascii="Arial" w:hAnsi="Arial"/>
                <w:sz w:val="18"/>
              </w:rPr>
              <w:t>CRS Ês</w:t>
            </w:r>
            <w:r w:rsidRPr="008E21F4">
              <w:rPr>
                <w:rFonts w:ascii="Arial" w:hAnsi="Arial"/>
                <w:noProof/>
                <w:sz w:val="18"/>
              </w:rPr>
              <w:t xml:space="preserve"> ≥ -127dBm</w:t>
            </w:r>
          </w:p>
        </w:tc>
        <w:tc>
          <w:tcPr>
            <w:tcW w:w="3060" w:type="dxa"/>
            <w:tcBorders>
              <w:top w:val="single" w:sz="4" w:space="0" w:color="auto"/>
              <w:left w:val="single" w:sz="4" w:space="0" w:color="auto"/>
              <w:bottom w:val="single" w:sz="4" w:space="0" w:color="auto"/>
              <w:right w:val="single" w:sz="4" w:space="0" w:color="auto"/>
            </w:tcBorders>
            <w:tcPrChange w:id="23655" w:author="Delta" w:date="2021-07-23T11:12:00Z">
              <w:tcPr>
                <w:tcW w:w="3060" w:type="dxa"/>
                <w:tcBorders>
                  <w:top w:val="single" w:sz="4" w:space="0" w:color="auto"/>
                  <w:left w:val="single" w:sz="4" w:space="0" w:color="auto"/>
                  <w:bottom w:val="single" w:sz="4" w:space="0" w:color="auto"/>
                  <w:right w:val="single" w:sz="4" w:space="0" w:color="auto"/>
                </w:tcBorders>
              </w:tcPr>
            </w:tcPrChange>
          </w:tcPr>
          <w:p w14:paraId="4C7FF5EF" w14:textId="695488BE" w:rsidR="00CB3986" w:rsidRPr="008E21F4" w:rsidRDefault="00CB3986" w:rsidP="00D04D5F">
            <w:pPr>
              <w:keepNext/>
              <w:keepLines/>
              <w:widowControl w:val="0"/>
              <w:tabs>
                <w:tab w:val="right" w:leader="dot" w:pos="9639"/>
              </w:tabs>
              <w:ind w:left="851" w:right="425" w:hanging="851"/>
              <w:rPr>
                <w:rFonts w:ascii="Arial" w:hAnsi="Arial"/>
                <w:noProof/>
                <w:sz w:val="18"/>
              </w:rPr>
              <w:pPrChange w:id="23656" w:author="Delta" w:date="2021-07-23T11:12:00Z">
                <w:pPr>
                  <w:keepNext/>
                  <w:keepLines/>
                  <w:widowControl w:val="0"/>
                  <w:tabs>
                    <w:tab w:val="right" w:leader="dot" w:pos="9639"/>
                  </w:tabs>
                  <w:spacing w:after="0"/>
                  <w:ind w:left="851" w:right="425" w:hanging="851"/>
                </w:pPr>
              </w:pPrChange>
            </w:pPr>
            <w:r w:rsidRPr="008E21F4">
              <w:rPr>
                <w:rFonts w:ascii="Arial" w:hAnsi="Arial"/>
                <w:noProof/>
                <w:sz w:val="18"/>
              </w:rPr>
              <w:t xml:space="preserve">≤ max(8 dBm, min(20 dBm,  </w:t>
            </w:r>
            <w:r w:rsidRPr="008E21F4">
              <w:rPr>
                <w:rFonts w:ascii="Arial" w:hAnsi="Arial"/>
                <w:sz w:val="18"/>
              </w:rPr>
              <w:t>CRS Ês</w:t>
            </w:r>
            <w:r w:rsidRPr="008E21F4">
              <w:rPr>
                <w:rFonts w:ascii="Arial" w:hAnsi="Arial"/>
                <w:noProof/>
                <w:sz w:val="18"/>
              </w:rPr>
              <w:t xml:space="preserve"> + </w:t>
            </w:r>
            <w:del w:id="23657" w:author="Delta" w:date="2021-07-23T11:12:00Z">
              <w:r w:rsidR="0068249C">
                <w:rPr>
                  <w:rFonts w:ascii="Arial" w:hAnsi="Arial"/>
                  <w:noProof/>
                  <w:position w:val="-12"/>
                  <w:sz w:val="18"/>
                </w:rPr>
                <w:pict w14:anchorId="76A31473">
                  <v:shape id="_x0000_i1214" type="#_x0000_t75" style="width:98.3pt;height:18.8pt">
                    <v:imagedata r:id="rId118" o:title=""/>
                  </v:shape>
                </w:pict>
              </w:r>
            </w:del>
            <w:ins w:id="23658" w:author="Delta" w:date="2021-07-23T11:12:00Z">
              <w:r w:rsidRPr="008E21F4">
                <w:rPr>
                  <w:rFonts w:ascii="Arial" w:hAnsi="Arial"/>
                  <w:noProof/>
                  <w:position w:val="-12"/>
                  <w:sz w:val="18"/>
                  <w:lang w:val="en-US"/>
                </w:rPr>
                <w:drawing>
                  <wp:inline distT="0" distB="0" distL="0" distR="0" wp14:anchorId="5A9FD89A" wp14:editId="41458135">
                    <wp:extent cx="1242060" cy="238760"/>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9"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ins>
            <w:r w:rsidRPr="008E21F4">
              <w:rPr>
                <w:rFonts w:ascii="Arial" w:hAnsi="Arial"/>
                <w:noProof/>
                <w:sz w:val="18"/>
              </w:rPr>
              <w:t xml:space="preserve"> + 85 dB))</w:t>
            </w:r>
          </w:p>
        </w:tc>
      </w:tr>
    </w:tbl>
    <w:p w14:paraId="09627F2F" w14:textId="77777777" w:rsidR="00CB3986" w:rsidRPr="008E21F4" w:rsidRDefault="00CB3986" w:rsidP="00CB3986">
      <w:pPr>
        <w:ind w:left="851" w:hanging="851"/>
        <w:jc w:val="both"/>
        <w:rPr>
          <w:rFonts w:cs="v5.0.0"/>
        </w:rPr>
        <w:pPrChange w:id="23659" w:author="Delta" w:date="2021-07-23T11:12:00Z">
          <w:pPr>
            <w:spacing w:after="0"/>
            <w:ind w:left="851" w:hanging="851"/>
            <w:jc w:val="both"/>
          </w:pPr>
        </w:pPrChange>
      </w:pPr>
    </w:p>
    <w:p w14:paraId="22B5D3D7" w14:textId="77777777" w:rsidR="00CB3986" w:rsidRPr="008E21F4" w:rsidRDefault="00CB3986" w:rsidP="00CB3986">
      <w:pPr>
        <w:pStyle w:val="NO"/>
        <w:rPr>
          <w:snapToGrid w:val="0"/>
        </w:rPr>
      </w:pPr>
      <w:r w:rsidRPr="008E21F4">
        <w:rPr>
          <w:snapToGrid w:val="0"/>
        </w:rPr>
        <w:t>NOTE 1:</w:t>
      </w:r>
      <w:r w:rsidRPr="008E21F4">
        <w:rPr>
          <w:snapToGrid w:val="0"/>
        </w:rPr>
        <w:tab/>
        <w:t xml:space="preserve">The Home BS transmitter output power specified in Table 6.2.7-1 assumes a Home BS reference antenna gain of 0 dBi, an target outage zone of 47dB around the Home BS for an UE on the adjacent channel, with an allowance of 2 dB for measurement errors, an ACIR of 30 dB, an adjacent channel UE </w:t>
      </w:r>
      <w:r w:rsidRPr="008E21F4">
        <w:t>Ês/Iot</w:t>
      </w:r>
      <w:r w:rsidRPr="008E21F4">
        <w:rPr>
          <w:snapToGrid w:val="0"/>
        </w:rPr>
        <w:t xml:space="preserve"> target of -6 dB and the same </w:t>
      </w:r>
      <w:r w:rsidRPr="008E21F4">
        <w:t>CRS Ês</w:t>
      </w:r>
      <w:r w:rsidRPr="008E21F4">
        <w:rPr>
          <w:snapToGrid w:val="0"/>
        </w:rPr>
        <w:t xml:space="preserve"> value at the adjacent channel UE as for the Home BS.</w:t>
      </w:r>
    </w:p>
    <w:p w14:paraId="348CA790" w14:textId="77777777" w:rsidR="00CB3986" w:rsidRPr="008E21F4" w:rsidRDefault="00CB3986" w:rsidP="00CB3986">
      <w:pPr>
        <w:pStyle w:val="NO"/>
        <w:rPr>
          <w:snapToGrid w:val="0"/>
        </w:rPr>
      </w:pPr>
      <w:r w:rsidRPr="008E21F4">
        <w:rPr>
          <w:snapToGrid w:val="0"/>
        </w:rPr>
        <w:t>NOTE 2:</w:t>
      </w:r>
      <w:r w:rsidRPr="008E21F4">
        <w:rPr>
          <w:snapToGrid w:val="0"/>
        </w:rPr>
        <w:tab/>
        <w:t xml:space="preserve">For </w:t>
      </w:r>
      <w:r w:rsidRPr="008E21F4">
        <w:t>CRS Ês</w:t>
      </w:r>
      <w:r w:rsidRPr="008E21F4">
        <w:rPr>
          <w:snapToGrid w:val="0"/>
        </w:rPr>
        <w:t xml:space="preserve"> &lt; -127 dBm, the requirements in subclause 6.2 apply.</w:t>
      </w:r>
    </w:p>
    <w:p w14:paraId="13050B98" w14:textId="77777777" w:rsidR="00CB3986" w:rsidRPr="008E21F4" w:rsidRDefault="00CB3986" w:rsidP="00CB3986">
      <w:pPr>
        <w:pStyle w:val="NO"/>
        <w:rPr>
          <w:snapToGrid w:val="0"/>
        </w:rPr>
      </w:pPr>
      <w:r w:rsidRPr="008E21F4">
        <w:rPr>
          <w:snapToGrid w:val="0"/>
        </w:rPr>
        <w:t>NOTE 3:</w:t>
      </w:r>
      <w:r w:rsidRPr="008E21F4">
        <w:rPr>
          <w:snapToGrid w:val="0"/>
        </w:rPr>
        <w:tab/>
        <w:t>The output power Pout is the sum transmit power across all the antenna connectors of the Home BS, with each transmit power measured at the respective antenna connectors.</w:t>
      </w:r>
    </w:p>
    <w:p w14:paraId="439A763F" w14:textId="77777777" w:rsidR="00CB3986" w:rsidRPr="008E21F4" w:rsidRDefault="00CB3986" w:rsidP="00CB3986">
      <w:pPr>
        <w:pStyle w:val="NO"/>
      </w:pPr>
      <w:r w:rsidRPr="008E21F4">
        <w:rPr>
          <w:snapToGrid w:val="0"/>
        </w:rPr>
        <w:t>NOTE 4:</w:t>
      </w:r>
      <w:r w:rsidRPr="008E21F4">
        <w:rPr>
          <w:snapToGrid w:val="0"/>
        </w:rPr>
        <w:tab/>
      </w:r>
      <w:r w:rsidRPr="008E21F4">
        <w:rPr>
          <w:noProof/>
          <w:position w:val="-10"/>
        </w:rPr>
        <w:object w:dxaOrig="460" w:dyaOrig="360" w14:anchorId="4B5F10D7">
          <v:shape id="_x0000_i1101" type="#_x0000_t75" style="width:23.8pt;height:18.8pt" o:ole="">
            <v:imagedata r:id="rId120" o:title=""/>
          </v:shape>
          <o:OLEObject Type="Embed" ProgID="Equation.3" ShapeID="_x0000_i1101" DrawAspect="Content" ObjectID="_1688546239" r:id="rId121"/>
        </w:object>
      </w:r>
      <w:r w:rsidRPr="008E21F4">
        <w:t xml:space="preserve"> is the number of downlink resource blocks in the own Home BS channel.</w:t>
      </w:r>
    </w:p>
    <w:p w14:paraId="75F1A4F2" w14:textId="77777777" w:rsidR="00CB3986" w:rsidRPr="008E21F4" w:rsidRDefault="00CB3986" w:rsidP="00CB3986">
      <w:pPr>
        <w:pStyle w:val="NO"/>
        <w:rPr>
          <w:snapToGrid w:val="0"/>
        </w:rPr>
      </w:pPr>
      <w:r w:rsidRPr="008E21F4">
        <w:t>NOTE 5:</w:t>
      </w:r>
      <w:r w:rsidRPr="008E21F4">
        <w:tab/>
      </w:r>
      <w:r w:rsidRPr="008E21F4">
        <w:rPr>
          <w:noProof/>
          <w:position w:val="-12"/>
        </w:rPr>
        <w:object w:dxaOrig="460" w:dyaOrig="380" w14:anchorId="5F0E7326">
          <v:shape id="_x0000_i1102" type="#_x0000_t75" style="width:23.8pt;height:17.55pt" o:ole="">
            <v:imagedata r:id="rId122" o:title=""/>
          </v:shape>
          <o:OLEObject Type="Embed" ProgID="Equation.3" ShapeID="_x0000_i1102" DrawAspect="Content" ObjectID="_1688546240" r:id="rId123"/>
        </w:object>
      </w:r>
      <w:r w:rsidRPr="008E21F4">
        <w:t xml:space="preserve"> is the number of subcarriers in a resource block, </w:t>
      </w:r>
      <w:r w:rsidRPr="008E21F4">
        <w:rPr>
          <w:noProof/>
          <w:position w:val="-12"/>
        </w:rPr>
        <w:object w:dxaOrig="940" w:dyaOrig="380" w14:anchorId="34E45261">
          <v:shape id="_x0000_i1103" type="#_x0000_t75" style="width:46.95pt;height:17.55pt" o:ole="">
            <v:imagedata r:id="rId124" o:title=""/>
          </v:shape>
          <o:OLEObject Type="Embed" ProgID="Equation.3" ShapeID="_x0000_i1103" DrawAspect="Content" ObjectID="_1688546241" r:id="rId125"/>
        </w:object>
      </w:r>
      <w:r w:rsidRPr="008E21F4">
        <w:t>.</w:t>
      </w:r>
    </w:p>
    <w:p w14:paraId="497AB5D6" w14:textId="77777777" w:rsidR="00CB3986" w:rsidRPr="008E21F4" w:rsidRDefault="00CB3986" w:rsidP="00CB3986">
      <w:pPr>
        <w:pStyle w:val="Heading4"/>
      </w:pPr>
      <w:bookmarkStart w:id="23660" w:name="_Toc21017740"/>
      <w:bookmarkStart w:id="23661" w:name="_Toc29486203"/>
      <w:bookmarkStart w:id="23662" w:name="_Toc29756893"/>
      <w:bookmarkStart w:id="23663" w:name="_Toc29758006"/>
      <w:bookmarkStart w:id="23664" w:name="_Toc35952571"/>
      <w:bookmarkStart w:id="23665" w:name="_Toc37174571"/>
      <w:bookmarkStart w:id="23666" w:name="_Toc37176452"/>
      <w:bookmarkStart w:id="23667" w:name="_Toc45831527"/>
      <w:bookmarkStart w:id="23668" w:name="_Toc45832252"/>
      <w:bookmarkStart w:id="23669" w:name="_Toc52547180"/>
      <w:bookmarkStart w:id="23670" w:name="_Toc61110327"/>
      <w:bookmarkStart w:id="23671" w:name="_Toc67910609"/>
      <w:bookmarkStart w:id="23672" w:name="_Toc75187533"/>
      <w:bookmarkStart w:id="23673" w:name="_Toc76501288"/>
      <w:bookmarkStart w:id="23674" w:name="_Toc408331151"/>
      <w:r w:rsidRPr="008E21F4">
        <w:t>6.2.7.2</w:t>
      </w:r>
      <w:r w:rsidRPr="008E21F4">
        <w:tab/>
        <w:t>Minimum Requirement</w:t>
      </w:r>
      <w:bookmarkEnd w:id="23660"/>
      <w:bookmarkEnd w:id="23661"/>
      <w:bookmarkEnd w:id="23662"/>
      <w:bookmarkEnd w:id="23663"/>
      <w:bookmarkEnd w:id="23664"/>
      <w:bookmarkEnd w:id="23665"/>
      <w:bookmarkEnd w:id="23666"/>
      <w:bookmarkEnd w:id="23667"/>
      <w:bookmarkEnd w:id="23668"/>
      <w:bookmarkEnd w:id="23669"/>
      <w:bookmarkEnd w:id="23670"/>
      <w:bookmarkEnd w:id="23671"/>
      <w:bookmarkEnd w:id="23672"/>
      <w:bookmarkEnd w:id="23673"/>
      <w:bookmarkEnd w:id="23674"/>
    </w:p>
    <w:p w14:paraId="039EA7A4" w14:textId="77777777" w:rsidR="00CB3986" w:rsidRPr="008E21F4" w:rsidRDefault="00CB3986" w:rsidP="00CB3986">
      <w:r w:rsidRPr="008E21F4">
        <w:t>The minimum requirement is in TS 36.104 [2] subclause 6.2.4.</w:t>
      </w:r>
    </w:p>
    <w:p w14:paraId="7891EA55" w14:textId="77777777" w:rsidR="00CB3986" w:rsidRPr="008E21F4" w:rsidRDefault="00CB3986" w:rsidP="00CB3986">
      <w:pPr>
        <w:pStyle w:val="Heading4"/>
      </w:pPr>
      <w:bookmarkStart w:id="23675" w:name="_Toc21017741"/>
      <w:bookmarkStart w:id="23676" w:name="_Toc29486204"/>
      <w:bookmarkStart w:id="23677" w:name="_Toc29756894"/>
      <w:bookmarkStart w:id="23678" w:name="_Toc29758007"/>
      <w:bookmarkStart w:id="23679" w:name="_Toc35952572"/>
      <w:bookmarkStart w:id="23680" w:name="_Toc37174572"/>
      <w:bookmarkStart w:id="23681" w:name="_Toc37176453"/>
      <w:bookmarkStart w:id="23682" w:name="_Toc45831528"/>
      <w:bookmarkStart w:id="23683" w:name="_Toc45832253"/>
      <w:bookmarkStart w:id="23684" w:name="_Toc52547181"/>
      <w:bookmarkStart w:id="23685" w:name="_Toc61110328"/>
      <w:bookmarkStart w:id="23686" w:name="_Toc67910610"/>
      <w:bookmarkStart w:id="23687" w:name="_Toc75187534"/>
      <w:bookmarkStart w:id="23688" w:name="_Toc76501289"/>
      <w:bookmarkStart w:id="23689" w:name="_Toc408331152"/>
      <w:r w:rsidRPr="008E21F4">
        <w:t>6.2.7.3</w:t>
      </w:r>
      <w:r w:rsidRPr="008E21F4">
        <w:tab/>
        <w:t>Test purpose</w:t>
      </w:r>
      <w:bookmarkEnd w:id="23675"/>
      <w:bookmarkEnd w:id="23676"/>
      <w:bookmarkEnd w:id="23677"/>
      <w:bookmarkEnd w:id="23678"/>
      <w:bookmarkEnd w:id="23679"/>
      <w:bookmarkEnd w:id="23680"/>
      <w:bookmarkEnd w:id="23681"/>
      <w:bookmarkEnd w:id="23682"/>
      <w:bookmarkEnd w:id="23683"/>
      <w:bookmarkEnd w:id="23684"/>
      <w:bookmarkEnd w:id="23685"/>
      <w:bookmarkEnd w:id="23686"/>
      <w:bookmarkEnd w:id="23687"/>
      <w:bookmarkEnd w:id="23688"/>
      <w:bookmarkEnd w:id="23689"/>
    </w:p>
    <w:p w14:paraId="10D7C215" w14:textId="77777777" w:rsidR="00CB3986" w:rsidRPr="008E21F4" w:rsidRDefault="00CB3986" w:rsidP="00CB3986">
      <w:r w:rsidRPr="008E21F4">
        <w:t>The test purpose is to verify the capability of t</w:t>
      </w:r>
      <w:r w:rsidRPr="008E21F4">
        <w:rPr>
          <w:snapToGrid w:val="0"/>
        </w:rPr>
        <w:t>he Home BS to adjust the transmitter output power</w:t>
      </w:r>
      <w:r w:rsidRPr="008E21F4">
        <w:t xml:space="preserve"> according to the input conditions, as specified in Table 6.2.7-1, across the frequency range and under normal and extreme conditions for all transmitters in the BS.</w:t>
      </w:r>
    </w:p>
    <w:p w14:paraId="403D5534" w14:textId="77777777" w:rsidR="00CB3986" w:rsidRPr="008E21F4" w:rsidRDefault="00CB3986" w:rsidP="00CB3986">
      <w:pPr>
        <w:pStyle w:val="Heading4"/>
      </w:pPr>
      <w:bookmarkStart w:id="23690" w:name="_Toc21017742"/>
      <w:bookmarkStart w:id="23691" w:name="_Toc29486205"/>
      <w:bookmarkStart w:id="23692" w:name="_Toc29756895"/>
      <w:bookmarkStart w:id="23693" w:name="_Toc29758008"/>
      <w:bookmarkStart w:id="23694" w:name="_Toc35952573"/>
      <w:bookmarkStart w:id="23695" w:name="_Toc37174573"/>
      <w:bookmarkStart w:id="23696" w:name="_Toc37176454"/>
      <w:bookmarkStart w:id="23697" w:name="_Toc45831529"/>
      <w:bookmarkStart w:id="23698" w:name="_Toc45832254"/>
      <w:bookmarkStart w:id="23699" w:name="_Toc52547182"/>
      <w:bookmarkStart w:id="23700" w:name="_Toc61110329"/>
      <w:bookmarkStart w:id="23701" w:name="_Toc67910611"/>
      <w:bookmarkStart w:id="23702" w:name="_Toc75187535"/>
      <w:bookmarkStart w:id="23703" w:name="_Toc76501290"/>
      <w:bookmarkStart w:id="23704" w:name="_Toc408331153"/>
      <w:r w:rsidRPr="008E21F4">
        <w:t>6.2.7.4</w:t>
      </w:r>
      <w:r w:rsidRPr="008E21F4">
        <w:tab/>
        <w:t>Method of test</w:t>
      </w:r>
      <w:bookmarkEnd w:id="23690"/>
      <w:bookmarkEnd w:id="23691"/>
      <w:bookmarkEnd w:id="23692"/>
      <w:bookmarkEnd w:id="23693"/>
      <w:bookmarkEnd w:id="23694"/>
      <w:bookmarkEnd w:id="23695"/>
      <w:bookmarkEnd w:id="23696"/>
      <w:bookmarkEnd w:id="23697"/>
      <w:bookmarkEnd w:id="23698"/>
      <w:bookmarkEnd w:id="23699"/>
      <w:bookmarkEnd w:id="23700"/>
      <w:bookmarkEnd w:id="23701"/>
      <w:bookmarkEnd w:id="23702"/>
      <w:bookmarkEnd w:id="23703"/>
      <w:bookmarkEnd w:id="23704"/>
    </w:p>
    <w:p w14:paraId="0BFA80DD" w14:textId="77777777" w:rsidR="00CB3986" w:rsidRPr="008E21F4" w:rsidRDefault="00CB3986" w:rsidP="00CB3986">
      <w:pPr>
        <w:pStyle w:val="Heading5"/>
      </w:pPr>
      <w:bookmarkStart w:id="23705" w:name="_Toc21017743"/>
      <w:bookmarkStart w:id="23706" w:name="_Toc29486206"/>
      <w:bookmarkStart w:id="23707" w:name="_Toc29756896"/>
      <w:bookmarkStart w:id="23708" w:name="_Toc29758009"/>
      <w:bookmarkStart w:id="23709" w:name="_Toc35952574"/>
      <w:bookmarkStart w:id="23710" w:name="_Toc37174574"/>
      <w:bookmarkStart w:id="23711" w:name="_Toc37176455"/>
      <w:bookmarkStart w:id="23712" w:name="_Toc45831530"/>
      <w:bookmarkStart w:id="23713" w:name="_Toc45832255"/>
      <w:bookmarkStart w:id="23714" w:name="_Toc52547183"/>
      <w:bookmarkStart w:id="23715" w:name="_Toc61110330"/>
      <w:bookmarkStart w:id="23716" w:name="_Toc67910612"/>
      <w:bookmarkStart w:id="23717" w:name="_Toc75187536"/>
      <w:bookmarkStart w:id="23718" w:name="_Toc76501291"/>
      <w:bookmarkStart w:id="23719" w:name="_Toc408331154"/>
      <w:r w:rsidRPr="008E21F4">
        <w:t>6.2.7.4.1</w:t>
      </w:r>
      <w:r w:rsidRPr="008E21F4">
        <w:tab/>
        <w:t>Initial conditions</w:t>
      </w:r>
      <w:bookmarkEnd w:id="23705"/>
      <w:bookmarkEnd w:id="23706"/>
      <w:bookmarkEnd w:id="23707"/>
      <w:bookmarkEnd w:id="23708"/>
      <w:bookmarkEnd w:id="23709"/>
      <w:bookmarkEnd w:id="23710"/>
      <w:bookmarkEnd w:id="23711"/>
      <w:bookmarkEnd w:id="23712"/>
      <w:bookmarkEnd w:id="23713"/>
      <w:bookmarkEnd w:id="23714"/>
      <w:bookmarkEnd w:id="23715"/>
      <w:bookmarkEnd w:id="23716"/>
      <w:bookmarkEnd w:id="23717"/>
      <w:bookmarkEnd w:id="23718"/>
      <w:bookmarkEnd w:id="23719"/>
    </w:p>
    <w:p w14:paraId="242E5103" w14:textId="77777777" w:rsidR="00CB3986" w:rsidRPr="008E21F4" w:rsidRDefault="00CB3986" w:rsidP="00CB3986">
      <w:r w:rsidRPr="008E21F4">
        <w:t xml:space="preserve">Test environment: </w:t>
      </w:r>
      <w:r w:rsidRPr="008E21F4">
        <w:tab/>
        <w:t>normal; see Annex D2.</w:t>
      </w:r>
    </w:p>
    <w:p w14:paraId="1FE6B8CF" w14:textId="77777777" w:rsidR="00CB3986" w:rsidRPr="008E21F4" w:rsidRDefault="00CB3986" w:rsidP="00CB3986">
      <w:r w:rsidRPr="008E21F4">
        <w:t xml:space="preserve">RF channels to be tested for single carrier: </w:t>
      </w:r>
      <w:r w:rsidRPr="008E21F4">
        <w:tab/>
        <w:t>M; see subclause 4.7.</w:t>
      </w:r>
    </w:p>
    <w:p w14:paraId="714C9312" w14:textId="77777777" w:rsidR="00CB3986" w:rsidRPr="008E21F4" w:rsidRDefault="00CB3986" w:rsidP="00CB3986">
      <w:r w:rsidRPr="008E21F4">
        <w:t>In addition, on one EARFCN only, the test shall be performed under extreme power supply as defined in Annex D.5.</w:t>
      </w:r>
    </w:p>
    <w:p w14:paraId="21B30A62" w14:textId="77777777" w:rsidR="00CB3986" w:rsidRPr="008E21F4" w:rsidRDefault="00CB3986" w:rsidP="00CB3986">
      <w:pPr>
        <w:pStyle w:val="NO"/>
      </w:pPr>
      <w:r w:rsidRPr="008E21F4">
        <w:t>NOTE:</w:t>
      </w:r>
      <w:r w:rsidRPr="008E21F4">
        <w:tab/>
        <w:t>Tests under extreme power supply also test extreme temperature.</w:t>
      </w:r>
    </w:p>
    <w:p w14:paraId="6CA21A5B" w14:textId="77777777" w:rsidR="00CB3986" w:rsidRPr="008E21F4" w:rsidRDefault="00CB3986" w:rsidP="00CB3986">
      <w:r w:rsidRPr="008E21F4">
        <w:t>Signal generators delivering co-channel and adjacent channel interferers are switched off.</w:t>
      </w:r>
    </w:p>
    <w:p w14:paraId="21D9FD36" w14:textId="77777777" w:rsidR="00CB3986" w:rsidRPr="008E21F4" w:rsidRDefault="00CB3986" w:rsidP="00CB3986">
      <w:pPr>
        <w:pStyle w:val="B1"/>
      </w:pPr>
      <w:r w:rsidRPr="008E21F4">
        <w:t>1)</w:t>
      </w:r>
      <w:r w:rsidRPr="008E21F4">
        <w:tab/>
        <w:t>Set-up the equipment as shown as shown in Annex I.1.4.</w:t>
      </w:r>
    </w:p>
    <w:p w14:paraId="42D3C6AD" w14:textId="77777777" w:rsidR="00CB3986" w:rsidRPr="008E21F4" w:rsidRDefault="00CB3986" w:rsidP="00CB3986">
      <w:pPr>
        <w:pStyle w:val="B1"/>
      </w:pPr>
      <w:r w:rsidRPr="008E21F4">
        <w:t>2)</w:t>
      </w:r>
      <w:r w:rsidRPr="008E21F4">
        <w:tab/>
        <w:t>The Home BS is configured such that the adjacent channel is known to belong to another operator.</w:t>
      </w:r>
    </w:p>
    <w:p w14:paraId="5179AE51" w14:textId="77777777" w:rsidR="00CB3986" w:rsidRPr="008E21F4" w:rsidRDefault="00CB3986" w:rsidP="00CB3986">
      <w:pPr>
        <w:pStyle w:val="Heading5"/>
      </w:pPr>
      <w:bookmarkStart w:id="23720" w:name="_Toc21017744"/>
      <w:bookmarkStart w:id="23721" w:name="_Toc29486207"/>
      <w:bookmarkStart w:id="23722" w:name="_Toc29756897"/>
      <w:bookmarkStart w:id="23723" w:name="_Toc29758010"/>
      <w:bookmarkStart w:id="23724" w:name="_Toc35952575"/>
      <w:bookmarkStart w:id="23725" w:name="_Toc37174575"/>
      <w:bookmarkStart w:id="23726" w:name="_Toc37176456"/>
      <w:bookmarkStart w:id="23727" w:name="_Toc45831531"/>
      <w:bookmarkStart w:id="23728" w:name="_Toc45832256"/>
      <w:bookmarkStart w:id="23729" w:name="_Toc52547184"/>
      <w:bookmarkStart w:id="23730" w:name="_Toc61110331"/>
      <w:bookmarkStart w:id="23731" w:name="_Toc67910613"/>
      <w:bookmarkStart w:id="23732" w:name="_Toc75187537"/>
      <w:bookmarkStart w:id="23733" w:name="_Toc76501292"/>
      <w:bookmarkStart w:id="23734" w:name="_Toc408331155"/>
      <w:r w:rsidRPr="008E21F4">
        <w:t>6.2.7.4.2</w:t>
      </w:r>
      <w:r w:rsidRPr="008E21F4">
        <w:tab/>
        <w:t>Procedure</w:t>
      </w:r>
      <w:bookmarkEnd w:id="23720"/>
      <w:bookmarkEnd w:id="23721"/>
      <w:bookmarkEnd w:id="23722"/>
      <w:bookmarkEnd w:id="23723"/>
      <w:bookmarkEnd w:id="23724"/>
      <w:bookmarkEnd w:id="23725"/>
      <w:bookmarkEnd w:id="23726"/>
      <w:bookmarkEnd w:id="23727"/>
      <w:bookmarkEnd w:id="23728"/>
      <w:bookmarkEnd w:id="23729"/>
      <w:bookmarkEnd w:id="23730"/>
      <w:bookmarkEnd w:id="23731"/>
      <w:bookmarkEnd w:id="23732"/>
      <w:bookmarkEnd w:id="23733"/>
      <w:bookmarkEnd w:id="23734"/>
    </w:p>
    <w:p w14:paraId="4421409A" w14:textId="77777777" w:rsidR="00CB3986" w:rsidRPr="008E21F4" w:rsidRDefault="00CB3986" w:rsidP="00CB3986">
      <w:pPr>
        <w:pStyle w:val="B1"/>
      </w:pPr>
      <w:r w:rsidRPr="008E21F4">
        <w:t>1)</w:t>
      </w:r>
      <w:r w:rsidRPr="008E21F4">
        <w:tab/>
        <w:t>Connect the combined downlink interfering signals (referred to as point D in Figure I.1-4) to the dedicated measurement port (referred to as point 1 in Figure I.1-4) if available, otherwise connect to point 2.</w:t>
      </w:r>
    </w:p>
    <w:p w14:paraId="4AB8325B" w14:textId="77777777" w:rsidR="00CB3986" w:rsidRPr="008E21F4" w:rsidRDefault="00CB3986" w:rsidP="00CB3986">
      <w:pPr>
        <w:pStyle w:val="B1"/>
      </w:pPr>
      <w:r w:rsidRPr="008E21F4">
        <w:t>2)</w:t>
      </w:r>
      <w:r w:rsidRPr="008E21F4">
        <w:tab/>
        <w:t>Configure the signal generator for co-channel interference to transmit AWGN over a bandwidth according to BW</w:t>
      </w:r>
      <w:r w:rsidRPr="008E21F4">
        <w:rPr>
          <w:vertAlign w:val="subscript"/>
        </w:rPr>
        <w:t>Config</w:t>
      </w:r>
      <w:r w:rsidRPr="008E21F4">
        <w:t xml:space="preserve"> centred on RF channel M.</w:t>
      </w:r>
    </w:p>
    <w:p w14:paraId="1770A1CE" w14:textId="77777777" w:rsidR="00CB3986" w:rsidRPr="008E21F4" w:rsidRDefault="00CB3986" w:rsidP="00CB3986">
      <w:pPr>
        <w:pStyle w:val="B1"/>
      </w:pPr>
      <w:r w:rsidRPr="008E21F4">
        <w:t>3)</w:t>
      </w:r>
      <w:r w:rsidRPr="008E21F4">
        <w:tab/>
        <w:t xml:space="preserve">Configure the signal generator for adjacent channel DL signal to transmit </w:t>
      </w:r>
      <w:r w:rsidRPr="008E21F4">
        <w:rPr>
          <w:rFonts w:cs="v4.2.0"/>
        </w:rPr>
        <w:t xml:space="preserve">a signal according to E-TM1.1 </w:t>
      </w:r>
      <w:r w:rsidRPr="008E21F4">
        <w:t>at the centre frequency equal to RF channel M + BW</w:t>
      </w:r>
      <w:r w:rsidRPr="008E21F4">
        <w:rPr>
          <w:vertAlign w:val="subscript"/>
        </w:rPr>
        <w:t>Channel</w:t>
      </w:r>
      <w:r w:rsidRPr="008E21F4">
        <w:t xml:space="preserve"> MHz.</w:t>
      </w:r>
    </w:p>
    <w:p w14:paraId="56FC2005" w14:textId="351CBD28" w:rsidR="00CB3986" w:rsidRPr="008E21F4" w:rsidRDefault="00CB3986" w:rsidP="00CB3986">
      <w:pPr>
        <w:pStyle w:val="B1"/>
      </w:pPr>
      <w:r w:rsidRPr="008E21F4">
        <w:t>4)</w:t>
      </w:r>
      <w:r w:rsidRPr="008E21F4">
        <w:tab/>
        <w:t xml:space="preserve">Switch on signal generators delivering co-channel and adjacent channel interferers, and adjust the ATT1 and ATT2 such that CRS Ês = -65 - </w:t>
      </w:r>
      <w:del w:id="23735" w:author="Delta" w:date="2021-07-23T11:12:00Z">
        <w:r w:rsidR="0068249C">
          <w:rPr>
            <w:noProof/>
            <w:position w:val="-12"/>
          </w:rPr>
          <w:pict w14:anchorId="6B0EE2B9">
            <v:shape id="_x0000_i1215" type="#_x0000_t75" style="width:98.3pt;height:18.8pt">
              <v:imagedata r:id="rId118" o:title=""/>
            </v:shape>
          </w:pict>
        </w:r>
      </w:del>
      <w:ins w:id="23736" w:author="Delta" w:date="2021-07-23T11:12:00Z">
        <w:r w:rsidRPr="008E21F4">
          <w:rPr>
            <w:noProof/>
            <w:position w:val="-12"/>
            <w:lang w:val="en-US"/>
          </w:rPr>
          <w:drawing>
            <wp:inline distT="0" distB="0" distL="0" distR="0" wp14:anchorId="227AB25C" wp14:editId="581940AC">
              <wp:extent cx="1242060" cy="23876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9"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ins>
      <w:r w:rsidRPr="008E21F4">
        <w:t xml:space="preserve"> dBm and Ioh = -50 dBm.</w:t>
      </w:r>
    </w:p>
    <w:p w14:paraId="216544E6" w14:textId="77777777" w:rsidR="00CB3986" w:rsidRPr="008E21F4" w:rsidRDefault="00CB3986" w:rsidP="00CB3986">
      <w:pPr>
        <w:pStyle w:val="B1"/>
      </w:pPr>
      <w:r w:rsidRPr="008E21F4">
        <w:t>5)</w:t>
      </w:r>
      <w:r w:rsidRPr="008E21F4">
        <w:tab/>
        <w:t>Trigger the Home BS power adjustment mechanism.</w:t>
      </w:r>
    </w:p>
    <w:p w14:paraId="2A917B61" w14:textId="77777777" w:rsidR="0083366E" w:rsidRPr="008735C4" w:rsidRDefault="0083366E" w:rsidP="002F3FCD">
      <w:pPr>
        <w:pStyle w:val="B1"/>
        <w:rPr>
          <w:del w:id="23737" w:author="Delta" w:date="2021-07-23T11:12:00Z"/>
          <w:lang w:eastAsia="ja-JP"/>
        </w:rPr>
      </w:pPr>
      <w:del w:id="23738" w:author="Delta" w:date="2021-07-23T11:12:00Z">
        <w:r w:rsidRPr="008735C4">
          <w:rPr>
            <w:lang w:eastAsia="ja-JP"/>
          </w:rPr>
          <w:delText>6)</w:delText>
        </w:r>
        <w:r w:rsidRPr="008735C4">
          <w:rPr>
            <w:lang w:eastAsia="ja-JP"/>
          </w:rPr>
          <w:tab/>
          <w:delText xml:space="preserve">Configure the Home BS to transmit </w:delText>
        </w:r>
        <w:r w:rsidRPr="008735C4">
          <w:rPr>
            <w:rFonts w:cs="v4.2.0"/>
          </w:rPr>
          <w:delText>a signal according to</w:delText>
        </w:r>
        <w:r w:rsidRPr="008735C4">
          <w:rPr>
            <w:rFonts w:cs="v4.2.0"/>
            <w:lang w:eastAsia="ja-JP"/>
          </w:rPr>
          <w:delText xml:space="preserve"> E-TM1.1</w:delText>
        </w:r>
        <w:r w:rsidRPr="008735C4">
          <w:rPr>
            <w:lang w:eastAsia="ja-JP"/>
          </w:rPr>
          <w:delText>.</w:delText>
        </w:r>
      </w:del>
    </w:p>
    <w:p w14:paraId="4510E04E" w14:textId="77777777" w:rsidR="00CB3986" w:rsidRPr="008E21F4" w:rsidRDefault="00CB3986" w:rsidP="00CB3986">
      <w:pPr>
        <w:pStyle w:val="B1"/>
        <w:rPr>
          <w:ins w:id="23739" w:author="Delta" w:date="2021-07-23T11:12:00Z"/>
        </w:rPr>
      </w:pPr>
      <w:ins w:id="23740" w:author="Delta" w:date="2021-07-23T11:12:00Z">
        <w:r w:rsidRPr="008E21F4">
          <w:t>6)</w:t>
        </w:r>
        <w:r w:rsidRPr="008E21F4">
          <w:tab/>
          <w:t xml:space="preserve">Configure the </w:t>
        </w:r>
        <w:r w:rsidRPr="008E21F4">
          <w:rPr>
            <w:rFonts w:cs="v4.2.0"/>
            <w:lang w:eastAsia="zh-CN"/>
          </w:rPr>
          <w:t xml:space="preserve">E-UTRA </w:t>
        </w:r>
        <w:r w:rsidRPr="008E21F4">
          <w:t xml:space="preserve">Home BS to transmit </w:t>
        </w:r>
        <w:r w:rsidRPr="008E21F4">
          <w:rPr>
            <w:rFonts w:cs="v4.2.0"/>
          </w:rPr>
          <w:t>a signal according to E-TM1.1</w:t>
        </w:r>
        <w:r w:rsidRPr="008E21F4">
          <w:t xml:space="preserve">.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in-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guard-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5.0.0"/>
            <w:snapToGrid w:val="0"/>
          </w:rPr>
          <w:t xml:space="preserve">NB-IoT </w:t>
        </w:r>
        <w:r w:rsidRPr="008E21F4">
          <w:t xml:space="preserve">Home BS to transmit </w:t>
        </w:r>
        <w:r w:rsidRPr="008E21F4">
          <w:rPr>
            <w:rFonts w:cs="v4.2.0"/>
          </w:rPr>
          <w:t xml:space="preserve">a signal according to </w:t>
        </w:r>
        <w:r w:rsidRPr="008E21F4">
          <w:rPr>
            <w:rFonts w:eastAsia="MS PMincho"/>
          </w:rPr>
          <w:t>N-TM</w:t>
        </w:r>
        <w:r w:rsidRPr="008E21F4">
          <w:rPr>
            <w:rFonts w:eastAsia="MS PMincho" w:cs="v3.7.0"/>
          </w:rPr>
          <w:t xml:space="preserve"> at </w:t>
        </w:r>
        <w:r w:rsidRPr="008E21F4">
          <w:t>manufacturer’s declared rated output power.</w:t>
        </w:r>
      </w:ins>
    </w:p>
    <w:p w14:paraId="3379E561" w14:textId="2A36F588" w:rsidR="00CB3986" w:rsidRPr="008E21F4" w:rsidRDefault="00CB3986" w:rsidP="00CB3986">
      <w:pPr>
        <w:pStyle w:val="B1"/>
      </w:pPr>
      <w:r w:rsidRPr="008E21F4">
        <w:t>NOTE:</w:t>
      </w:r>
      <w:r w:rsidRPr="008E21F4">
        <w:tab/>
        <w:t xml:space="preserve">The signal </w:t>
      </w:r>
      <w:del w:id="23741" w:author="Delta" w:date="2021-07-23T11:12:00Z">
        <w:r w:rsidR="0083366E" w:rsidRPr="008735C4">
          <w:rPr>
            <w:lang w:eastAsia="ja-JP"/>
          </w:rPr>
          <w:delText>shall be</w:delText>
        </w:r>
      </w:del>
      <w:ins w:id="23742" w:author="Delta" w:date="2021-07-23T11:12:00Z">
        <w:r w:rsidRPr="008E21F4">
          <w:t>is</w:t>
        </w:r>
      </w:ins>
      <w:r w:rsidRPr="008E21F4">
        <w:t xml:space="preserve"> transmitted with the maximum allowed output power.</w:t>
      </w:r>
    </w:p>
    <w:p w14:paraId="66619A4B" w14:textId="77777777" w:rsidR="00CB3986" w:rsidRPr="008E21F4" w:rsidRDefault="00CB3986" w:rsidP="00CB3986">
      <w:pPr>
        <w:pStyle w:val="B1"/>
      </w:pPr>
      <w:r w:rsidRPr="008E21F4">
        <w:t>7)</w:t>
      </w:r>
      <w:r w:rsidRPr="008E21F4">
        <w:tab/>
        <w:t>Measure Home BS output power, Pout, and check it is below the required value according to the CRS Ês and Ioh values determined in step 4.</w:t>
      </w:r>
    </w:p>
    <w:p w14:paraId="49692A34" w14:textId="77777777" w:rsidR="00CB3986" w:rsidRPr="008E21F4" w:rsidRDefault="00CB3986" w:rsidP="00CB3986">
      <w:pPr>
        <w:pStyle w:val="B1"/>
      </w:pPr>
      <w:r w:rsidRPr="008E21F4">
        <w:t>8)</w:t>
      </w:r>
      <w:r w:rsidRPr="008E21F4">
        <w:tab/>
        <w:t>Repeat steps 3) to 7) with the frequency in step 3 set to RF channel M - BW</w:t>
      </w:r>
      <w:r w:rsidRPr="008E21F4">
        <w:rPr>
          <w:vertAlign w:val="subscript"/>
        </w:rPr>
        <w:t>Channel</w:t>
      </w:r>
      <w:r w:rsidRPr="008E21F4">
        <w:t xml:space="preserve"> MHz.</w:t>
      </w:r>
    </w:p>
    <w:p w14:paraId="6284E980" w14:textId="77777777" w:rsidR="00CB3986" w:rsidRPr="008E21F4" w:rsidRDefault="00CB3986" w:rsidP="00CB3986">
      <w:pPr>
        <w:pStyle w:val="B1"/>
      </w:pPr>
      <w:r w:rsidRPr="008E21F4">
        <w:t>9)</w:t>
      </w:r>
      <w:r w:rsidRPr="008E21F4">
        <w:tab/>
        <w:t>Repeat steps 3) to 8) with different settings for ATT1 and ATT2 to arrive the CRS Ês and Ioh pairs as specified in Table 6.2.7-2.</w:t>
      </w:r>
    </w:p>
    <w:p w14:paraId="1FFEC0D3" w14:textId="77777777" w:rsidR="00CB3986" w:rsidRPr="008E21F4" w:rsidRDefault="00CB3986" w:rsidP="00CB3986">
      <w:pPr>
        <w:pStyle w:val="TH"/>
        <w:rPr>
          <w:snapToGrid w:val="0"/>
        </w:rPr>
      </w:pPr>
      <w:r w:rsidRPr="008E21F4">
        <w:rPr>
          <w:snapToGrid w:val="0"/>
        </w:rPr>
        <w:t>Table 6.2.7-2: CRS Ês and Ioh pa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743"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067"/>
        <w:gridCol w:w="4588"/>
        <w:gridCol w:w="1056"/>
        <w:tblGridChange w:id="23744">
          <w:tblGrid>
            <w:gridCol w:w="1037"/>
            <w:gridCol w:w="2602"/>
            <w:gridCol w:w="1007"/>
          </w:tblGrid>
        </w:tblGridChange>
      </w:tblGrid>
      <w:tr w:rsidR="00CB3986" w:rsidRPr="008E21F4" w14:paraId="70B88FAA" w14:textId="77777777" w:rsidTr="00D04D5F">
        <w:trPr>
          <w:trHeight w:val="404"/>
          <w:jc w:val="center"/>
          <w:trPrChange w:id="23745" w:author="Delta" w:date="2021-07-23T11:12:00Z">
            <w:trPr>
              <w:trHeight w:val="404"/>
              <w:jc w:val="center"/>
            </w:trPr>
          </w:trPrChange>
        </w:trPr>
        <w:tc>
          <w:tcPr>
            <w:tcW w:w="0" w:type="auto"/>
            <w:shd w:val="clear" w:color="auto" w:fill="auto"/>
            <w:tcPrChange w:id="23746" w:author="Delta" w:date="2021-07-23T11:12:00Z">
              <w:tcPr>
                <w:tcW w:w="0" w:type="auto"/>
                <w:shd w:val="clear" w:color="auto" w:fill="auto"/>
              </w:tcPr>
            </w:tcPrChange>
          </w:tcPr>
          <w:p w14:paraId="0B3812A8" w14:textId="77777777" w:rsidR="00CB3986" w:rsidRPr="008E21F4" w:rsidRDefault="00CB3986" w:rsidP="00D04D5F">
            <w:pPr>
              <w:pStyle w:val="TAH"/>
              <w:rPr>
                <w:rPrChange w:id="23747" w:author="Delta" w:date="2021-07-23T11:12:00Z">
                  <w:rPr>
                    <w:b w:val="0"/>
                  </w:rPr>
                </w:rPrChange>
              </w:rPr>
              <w:pPrChange w:id="23748" w:author="Delta" w:date="2021-07-23T11:12:00Z">
                <w:pPr>
                  <w:pStyle w:val="TAH"/>
                  <w:widowControl w:val="0"/>
                </w:pPr>
              </w:pPrChange>
            </w:pPr>
            <w:r w:rsidRPr="008E21F4">
              <w:rPr>
                <w:rPrChange w:id="23749" w:author="Delta" w:date="2021-07-23T11:12:00Z">
                  <w:rPr>
                    <w:b w:val="0"/>
                  </w:rPr>
                </w:rPrChange>
              </w:rPr>
              <w:t>Test Case</w:t>
            </w:r>
          </w:p>
        </w:tc>
        <w:tc>
          <w:tcPr>
            <w:tcW w:w="0" w:type="auto"/>
            <w:shd w:val="clear" w:color="auto" w:fill="auto"/>
            <w:tcPrChange w:id="23750" w:author="Delta" w:date="2021-07-23T11:12:00Z">
              <w:tcPr>
                <w:tcW w:w="0" w:type="auto"/>
                <w:shd w:val="clear" w:color="auto" w:fill="auto"/>
              </w:tcPr>
            </w:tcPrChange>
          </w:tcPr>
          <w:p w14:paraId="01306CC2" w14:textId="77777777" w:rsidR="00CB3986" w:rsidRPr="008E21F4" w:rsidRDefault="00CB3986" w:rsidP="00D04D5F">
            <w:pPr>
              <w:pStyle w:val="TAH"/>
              <w:rPr>
                <w:rPrChange w:id="23751" w:author="Delta" w:date="2021-07-23T11:12:00Z">
                  <w:rPr>
                    <w:b w:val="0"/>
                  </w:rPr>
                </w:rPrChange>
              </w:rPr>
              <w:pPrChange w:id="23752" w:author="Delta" w:date="2021-07-23T11:12:00Z">
                <w:pPr>
                  <w:pStyle w:val="TAH"/>
                  <w:widowControl w:val="0"/>
                </w:pPr>
              </w:pPrChange>
            </w:pPr>
            <w:r w:rsidRPr="008E21F4">
              <w:rPr>
                <w:rPrChange w:id="23753" w:author="Delta" w:date="2021-07-23T11:12:00Z">
                  <w:rPr>
                    <w:b w:val="0"/>
                  </w:rPr>
                </w:rPrChange>
              </w:rPr>
              <w:t>CRS Ês (dBm)</w:t>
            </w:r>
          </w:p>
        </w:tc>
        <w:tc>
          <w:tcPr>
            <w:tcW w:w="0" w:type="auto"/>
            <w:shd w:val="clear" w:color="auto" w:fill="auto"/>
            <w:tcPrChange w:id="23754" w:author="Delta" w:date="2021-07-23T11:12:00Z">
              <w:tcPr>
                <w:tcW w:w="0" w:type="auto"/>
                <w:shd w:val="clear" w:color="auto" w:fill="auto"/>
              </w:tcPr>
            </w:tcPrChange>
          </w:tcPr>
          <w:p w14:paraId="39C90B05" w14:textId="77777777" w:rsidR="00CB3986" w:rsidRPr="008E21F4" w:rsidRDefault="00CB3986" w:rsidP="00D04D5F">
            <w:pPr>
              <w:pStyle w:val="TAH"/>
              <w:rPr>
                <w:rPrChange w:id="23755" w:author="Delta" w:date="2021-07-23T11:12:00Z">
                  <w:rPr>
                    <w:b w:val="0"/>
                  </w:rPr>
                </w:rPrChange>
              </w:rPr>
              <w:pPrChange w:id="23756" w:author="Delta" w:date="2021-07-23T11:12:00Z">
                <w:pPr>
                  <w:pStyle w:val="TAH"/>
                  <w:widowControl w:val="0"/>
                </w:pPr>
              </w:pPrChange>
            </w:pPr>
            <w:r w:rsidRPr="008E21F4">
              <w:rPr>
                <w:rPrChange w:id="23757" w:author="Delta" w:date="2021-07-23T11:12:00Z">
                  <w:rPr>
                    <w:b w:val="0"/>
                  </w:rPr>
                </w:rPrChange>
              </w:rPr>
              <w:t>Ioh (dBm)</w:t>
            </w:r>
          </w:p>
        </w:tc>
      </w:tr>
      <w:tr w:rsidR="00CB3986" w:rsidRPr="008E21F4" w14:paraId="60F4CC5C" w14:textId="77777777" w:rsidTr="00D04D5F">
        <w:trPr>
          <w:trHeight w:val="404"/>
          <w:jc w:val="center"/>
          <w:trPrChange w:id="23758" w:author="Delta" w:date="2021-07-23T11:12:00Z">
            <w:trPr>
              <w:trHeight w:val="404"/>
              <w:jc w:val="center"/>
            </w:trPr>
          </w:trPrChange>
        </w:trPr>
        <w:tc>
          <w:tcPr>
            <w:tcW w:w="0" w:type="auto"/>
            <w:shd w:val="clear" w:color="auto" w:fill="auto"/>
            <w:tcPrChange w:id="23759" w:author="Delta" w:date="2021-07-23T11:12:00Z">
              <w:tcPr>
                <w:tcW w:w="0" w:type="auto"/>
                <w:shd w:val="clear" w:color="auto" w:fill="auto"/>
              </w:tcPr>
            </w:tcPrChange>
          </w:tcPr>
          <w:p w14:paraId="736C51AF" w14:textId="77777777" w:rsidR="00CB3986" w:rsidRPr="008E21F4" w:rsidDel="00E07712" w:rsidRDefault="00CB3986" w:rsidP="00D04D5F">
            <w:pPr>
              <w:pStyle w:val="TAC"/>
              <w:rPr>
                <w:rPrChange w:id="23760" w:author="Delta" w:date="2021-07-23T11:12:00Z">
                  <w:rPr>
                    <w:b/>
                  </w:rPr>
                </w:rPrChange>
              </w:rPr>
              <w:pPrChange w:id="23761" w:author="Delta" w:date="2021-07-23T11:12:00Z">
                <w:pPr>
                  <w:pStyle w:val="TAC"/>
                  <w:widowControl w:val="0"/>
                </w:pPr>
              </w:pPrChange>
            </w:pPr>
            <w:r w:rsidRPr="008E21F4">
              <w:rPr>
                <w:rPrChange w:id="23762" w:author="Delta" w:date="2021-07-23T11:12:00Z">
                  <w:rPr>
                    <w:b/>
                  </w:rPr>
                </w:rPrChange>
              </w:rPr>
              <w:t>2</w:t>
            </w:r>
          </w:p>
        </w:tc>
        <w:tc>
          <w:tcPr>
            <w:tcW w:w="0" w:type="auto"/>
            <w:shd w:val="clear" w:color="auto" w:fill="auto"/>
            <w:tcPrChange w:id="23763" w:author="Delta" w:date="2021-07-23T11:12:00Z">
              <w:tcPr>
                <w:tcW w:w="0" w:type="auto"/>
                <w:shd w:val="clear" w:color="auto" w:fill="auto"/>
              </w:tcPr>
            </w:tcPrChange>
          </w:tcPr>
          <w:p w14:paraId="1D869A31" w14:textId="658AEA3B" w:rsidR="00CB3986" w:rsidRPr="008E21F4" w:rsidDel="00E07712" w:rsidRDefault="00CB3986" w:rsidP="00D04D5F">
            <w:pPr>
              <w:pStyle w:val="TAC"/>
              <w:rPr>
                <w:rPrChange w:id="23764" w:author="Delta" w:date="2021-07-23T11:12:00Z">
                  <w:rPr>
                    <w:b/>
                  </w:rPr>
                </w:rPrChange>
              </w:rPr>
              <w:pPrChange w:id="23765" w:author="Delta" w:date="2021-07-23T11:12:00Z">
                <w:pPr>
                  <w:pStyle w:val="TAC"/>
                  <w:widowControl w:val="0"/>
                </w:pPr>
              </w:pPrChange>
            </w:pPr>
            <w:r w:rsidRPr="008E21F4">
              <w:rPr>
                <w:rPrChange w:id="23766" w:author="Delta" w:date="2021-07-23T11:12:00Z">
                  <w:rPr>
                    <w:b/>
                  </w:rPr>
                </w:rPrChange>
              </w:rPr>
              <w:t xml:space="preserve">-75 - </w:t>
            </w:r>
            <w:del w:id="23767" w:author="Delta" w:date="2021-07-23T11:12:00Z">
              <w:r w:rsidR="0068249C">
                <w:rPr>
                  <w:rFonts w:cs="Arial"/>
                  <w:b/>
                  <w:bCs/>
                  <w:noProof/>
                  <w:position w:val="-12"/>
                </w:rPr>
                <w:pict w14:anchorId="19762C37">
                  <v:shape id="_x0000_i1216" type="#_x0000_t75" style="width:98.3pt;height:18.8pt">
                    <v:imagedata r:id="rId118" o:title=""/>
                  </v:shape>
                </w:pict>
              </w:r>
            </w:del>
            <w:ins w:id="23768" w:author="Delta" w:date="2021-07-23T11:12:00Z">
              <w:r w:rsidRPr="008E21F4">
                <w:rPr>
                  <w:noProof/>
                  <w:position w:val="-12"/>
                  <w:lang w:val="en-US"/>
                </w:rPr>
                <w:drawing>
                  <wp:inline distT="0" distB="0" distL="0" distR="0" wp14:anchorId="5BD2EABD" wp14:editId="45842FD9">
                    <wp:extent cx="1242060" cy="238760"/>
                    <wp:effectExtent l="1905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9"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ins>
          </w:p>
        </w:tc>
        <w:tc>
          <w:tcPr>
            <w:tcW w:w="0" w:type="auto"/>
            <w:shd w:val="clear" w:color="auto" w:fill="auto"/>
            <w:tcPrChange w:id="23769" w:author="Delta" w:date="2021-07-23T11:12:00Z">
              <w:tcPr>
                <w:tcW w:w="0" w:type="auto"/>
                <w:shd w:val="clear" w:color="auto" w:fill="auto"/>
              </w:tcPr>
            </w:tcPrChange>
          </w:tcPr>
          <w:p w14:paraId="4FD607C4" w14:textId="77777777" w:rsidR="00CB3986" w:rsidRPr="008E21F4" w:rsidDel="00E07712" w:rsidRDefault="00CB3986" w:rsidP="00D04D5F">
            <w:pPr>
              <w:pStyle w:val="TAC"/>
              <w:rPr>
                <w:rPrChange w:id="23770" w:author="Delta" w:date="2021-07-23T11:12:00Z">
                  <w:rPr>
                    <w:b/>
                  </w:rPr>
                </w:rPrChange>
              </w:rPr>
              <w:pPrChange w:id="23771" w:author="Delta" w:date="2021-07-23T11:12:00Z">
                <w:pPr>
                  <w:pStyle w:val="TAC"/>
                  <w:widowControl w:val="0"/>
                </w:pPr>
              </w:pPrChange>
            </w:pPr>
            <w:r w:rsidRPr="008E21F4">
              <w:rPr>
                <w:rPrChange w:id="23772" w:author="Delta" w:date="2021-07-23T11:12:00Z">
                  <w:rPr>
                    <w:b/>
                  </w:rPr>
                </w:rPrChange>
              </w:rPr>
              <w:t>-60</w:t>
            </w:r>
          </w:p>
        </w:tc>
      </w:tr>
      <w:tr w:rsidR="00CB3986" w:rsidRPr="008E21F4" w14:paraId="31A62AB7" w14:textId="77777777" w:rsidTr="00D04D5F">
        <w:trPr>
          <w:trHeight w:val="404"/>
          <w:jc w:val="center"/>
          <w:trPrChange w:id="23773" w:author="Delta" w:date="2021-07-23T11:12:00Z">
            <w:trPr>
              <w:trHeight w:val="404"/>
              <w:jc w:val="center"/>
            </w:trPr>
          </w:trPrChange>
        </w:trPr>
        <w:tc>
          <w:tcPr>
            <w:tcW w:w="0" w:type="auto"/>
            <w:shd w:val="clear" w:color="auto" w:fill="auto"/>
            <w:tcPrChange w:id="23774" w:author="Delta" w:date="2021-07-23T11:12:00Z">
              <w:tcPr>
                <w:tcW w:w="0" w:type="auto"/>
                <w:shd w:val="clear" w:color="auto" w:fill="auto"/>
              </w:tcPr>
            </w:tcPrChange>
          </w:tcPr>
          <w:p w14:paraId="2A50BD50" w14:textId="77777777" w:rsidR="00CB3986" w:rsidRPr="008E21F4" w:rsidDel="00E07712" w:rsidRDefault="00CB3986" w:rsidP="00D04D5F">
            <w:pPr>
              <w:pStyle w:val="TAC"/>
              <w:rPr>
                <w:rPrChange w:id="23775" w:author="Delta" w:date="2021-07-23T11:12:00Z">
                  <w:rPr>
                    <w:b/>
                  </w:rPr>
                </w:rPrChange>
              </w:rPr>
              <w:pPrChange w:id="23776" w:author="Delta" w:date="2021-07-23T11:12:00Z">
                <w:pPr>
                  <w:pStyle w:val="TAC"/>
                  <w:widowControl w:val="0"/>
                </w:pPr>
              </w:pPrChange>
            </w:pPr>
            <w:r w:rsidRPr="008E21F4">
              <w:rPr>
                <w:rPrChange w:id="23777" w:author="Delta" w:date="2021-07-23T11:12:00Z">
                  <w:rPr>
                    <w:b/>
                  </w:rPr>
                </w:rPrChange>
              </w:rPr>
              <w:t>3</w:t>
            </w:r>
          </w:p>
        </w:tc>
        <w:tc>
          <w:tcPr>
            <w:tcW w:w="0" w:type="auto"/>
            <w:shd w:val="clear" w:color="auto" w:fill="auto"/>
            <w:tcPrChange w:id="23778" w:author="Delta" w:date="2021-07-23T11:12:00Z">
              <w:tcPr>
                <w:tcW w:w="0" w:type="auto"/>
                <w:shd w:val="clear" w:color="auto" w:fill="auto"/>
              </w:tcPr>
            </w:tcPrChange>
          </w:tcPr>
          <w:p w14:paraId="767B825F" w14:textId="0EAF9571" w:rsidR="00CB3986" w:rsidRPr="008E21F4" w:rsidRDefault="00CB3986" w:rsidP="00D04D5F">
            <w:pPr>
              <w:pStyle w:val="TAC"/>
              <w:rPr>
                <w:rPrChange w:id="23779" w:author="Delta" w:date="2021-07-23T11:12:00Z">
                  <w:rPr>
                    <w:b/>
                  </w:rPr>
                </w:rPrChange>
              </w:rPr>
              <w:pPrChange w:id="23780" w:author="Delta" w:date="2021-07-23T11:12:00Z">
                <w:pPr>
                  <w:pStyle w:val="TAC"/>
                  <w:widowControl w:val="0"/>
                </w:pPr>
              </w:pPrChange>
            </w:pPr>
            <w:r w:rsidRPr="008E21F4">
              <w:rPr>
                <w:rPrChange w:id="23781" w:author="Delta" w:date="2021-07-23T11:12:00Z">
                  <w:rPr>
                    <w:b/>
                  </w:rPr>
                </w:rPrChange>
              </w:rPr>
              <w:t xml:space="preserve">-90 - </w:t>
            </w:r>
            <w:del w:id="23782" w:author="Delta" w:date="2021-07-23T11:12:00Z">
              <w:r w:rsidR="0068249C">
                <w:rPr>
                  <w:rFonts w:cs="Arial"/>
                  <w:b/>
                  <w:bCs/>
                  <w:noProof/>
                  <w:position w:val="-12"/>
                </w:rPr>
                <w:pict w14:anchorId="1D48D8BD">
                  <v:shape id="_x0000_i1217" type="#_x0000_t75" style="width:98.3pt;height:18.8pt">
                    <v:imagedata r:id="rId118" o:title=""/>
                  </v:shape>
                </w:pict>
              </w:r>
            </w:del>
            <w:ins w:id="23783" w:author="Delta" w:date="2021-07-23T11:12:00Z">
              <w:r w:rsidRPr="008E21F4">
                <w:rPr>
                  <w:noProof/>
                  <w:position w:val="-12"/>
                  <w:lang w:val="en-US"/>
                </w:rPr>
                <w:drawing>
                  <wp:inline distT="0" distB="0" distL="0" distR="0" wp14:anchorId="7B2C73D7" wp14:editId="73650167">
                    <wp:extent cx="1242060" cy="238760"/>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9"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ins>
          </w:p>
        </w:tc>
        <w:tc>
          <w:tcPr>
            <w:tcW w:w="0" w:type="auto"/>
            <w:shd w:val="clear" w:color="auto" w:fill="auto"/>
            <w:tcPrChange w:id="23784" w:author="Delta" w:date="2021-07-23T11:12:00Z">
              <w:tcPr>
                <w:tcW w:w="0" w:type="auto"/>
                <w:shd w:val="clear" w:color="auto" w:fill="auto"/>
              </w:tcPr>
            </w:tcPrChange>
          </w:tcPr>
          <w:p w14:paraId="7B456E52" w14:textId="77777777" w:rsidR="00CB3986" w:rsidRPr="008E21F4" w:rsidRDefault="00CB3986" w:rsidP="00D04D5F">
            <w:pPr>
              <w:pStyle w:val="TAC"/>
              <w:rPr>
                <w:rPrChange w:id="23785" w:author="Delta" w:date="2021-07-23T11:12:00Z">
                  <w:rPr>
                    <w:b/>
                  </w:rPr>
                </w:rPrChange>
              </w:rPr>
              <w:pPrChange w:id="23786" w:author="Delta" w:date="2021-07-23T11:12:00Z">
                <w:pPr>
                  <w:pStyle w:val="TAC"/>
                  <w:widowControl w:val="0"/>
                </w:pPr>
              </w:pPrChange>
            </w:pPr>
            <w:r w:rsidRPr="008E21F4">
              <w:rPr>
                <w:rPrChange w:id="23787" w:author="Delta" w:date="2021-07-23T11:12:00Z">
                  <w:rPr>
                    <w:b/>
                  </w:rPr>
                </w:rPrChange>
              </w:rPr>
              <w:t>-70</w:t>
            </w:r>
          </w:p>
        </w:tc>
      </w:tr>
      <w:tr w:rsidR="00CB3986" w:rsidRPr="008E21F4" w14:paraId="046B228D" w14:textId="77777777" w:rsidTr="00D04D5F">
        <w:trPr>
          <w:trHeight w:val="404"/>
          <w:jc w:val="center"/>
          <w:trPrChange w:id="23788" w:author="Delta" w:date="2021-07-23T11:12:00Z">
            <w:trPr>
              <w:trHeight w:val="404"/>
              <w:jc w:val="center"/>
            </w:trPr>
          </w:trPrChange>
        </w:trPr>
        <w:tc>
          <w:tcPr>
            <w:tcW w:w="0" w:type="auto"/>
            <w:shd w:val="clear" w:color="auto" w:fill="auto"/>
            <w:tcPrChange w:id="23789" w:author="Delta" w:date="2021-07-23T11:12:00Z">
              <w:tcPr>
                <w:tcW w:w="0" w:type="auto"/>
                <w:shd w:val="clear" w:color="auto" w:fill="auto"/>
              </w:tcPr>
            </w:tcPrChange>
          </w:tcPr>
          <w:p w14:paraId="4EC169C0" w14:textId="77777777" w:rsidR="00CB3986" w:rsidRPr="008E21F4" w:rsidDel="00E07712" w:rsidRDefault="00CB3986" w:rsidP="00D04D5F">
            <w:pPr>
              <w:pStyle w:val="TAC"/>
              <w:rPr>
                <w:rPrChange w:id="23790" w:author="Delta" w:date="2021-07-23T11:12:00Z">
                  <w:rPr>
                    <w:b/>
                  </w:rPr>
                </w:rPrChange>
              </w:rPr>
              <w:pPrChange w:id="23791" w:author="Delta" w:date="2021-07-23T11:12:00Z">
                <w:pPr>
                  <w:pStyle w:val="TAC"/>
                  <w:widowControl w:val="0"/>
                </w:pPr>
              </w:pPrChange>
            </w:pPr>
            <w:r w:rsidRPr="008E21F4">
              <w:rPr>
                <w:rPrChange w:id="23792" w:author="Delta" w:date="2021-07-23T11:12:00Z">
                  <w:rPr>
                    <w:b/>
                  </w:rPr>
                </w:rPrChange>
              </w:rPr>
              <w:t>4</w:t>
            </w:r>
          </w:p>
        </w:tc>
        <w:tc>
          <w:tcPr>
            <w:tcW w:w="0" w:type="auto"/>
            <w:shd w:val="clear" w:color="auto" w:fill="auto"/>
            <w:tcPrChange w:id="23793" w:author="Delta" w:date="2021-07-23T11:12:00Z">
              <w:tcPr>
                <w:tcW w:w="0" w:type="auto"/>
                <w:shd w:val="clear" w:color="auto" w:fill="auto"/>
              </w:tcPr>
            </w:tcPrChange>
          </w:tcPr>
          <w:p w14:paraId="6D02B839" w14:textId="3066115A" w:rsidR="00CB3986" w:rsidRPr="008E21F4" w:rsidRDefault="00CB3986" w:rsidP="00D04D5F">
            <w:pPr>
              <w:pStyle w:val="TAC"/>
              <w:rPr>
                <w:rPrChange w:id="23794" w:author="Delta" w:date="2021-07-23T11:12:00Z">
                  <w:rPr>
                    <w:b/>
                  </w:rPr>
                </w:rPrChange>
              </w:rPr>
              <w:pPrChange w:id="23795" w:author="Delta" w:date="2021-07-23T11:12:00Z">
                <w:pPr>
                  <w:pStyle w:val="TAC"/>
                  <w:widowControl w:val="0"/>
                </w:pPr>
              </w:pPrChange>
            </w:pPr>
            <w:r w:rsidRPr="008E21F4">
              <w:rPr>
                <w:rPrChange w:id="23796" w:author="Delta" w:date="2021-07-23T11:12:00Z">
                  <w:rPr>
                    <w:b/>
                  </w:rPr>
                </w:rPrChange>
              </w:rPr>
              <w:t xml:space="preserve">-90 - </w:t>
            </w:r>
            <w:del w:id="23797" w:author="Delta" w:date="2021-07-23T11:12:00Z">
              <w:r w:rsidR="0068249C">
                <w:rPr>
                  <w:rFonts w:cs="Arial"/>
                  <w:b/>
                  <w:bCs/>
                  <w:noProof/>
                  <w:position w:val="-12"/>
                </w:rPr>
                <w:pict w14:anchorId="0104CE2C">
                  <v:shape id="_x0000_i1218" type="#_x0000_t75" style="width:98.3pt;height:18.8pt">
                    <v:imagedata r:id="rId118" o:title=""/>
                  </v:shape>
                </w:pict>
              </w:r>
            </w:del>
            <w:ins w:id="23798" w:author="Delta" w:date="2021-07-23T11:12:00Z">
              <w:r w:rsidRPr="008E21F4">
                <w:rPr>
                  <w:noProof/>
                  <w:position w:val="-12"/>
                  <w:lang w:val="en-US"/>
                </w:rPr>
                <w:drawing>
                  <wp:inline distT="0" distB="0" distL="0" distR="0" wp14:anchorId="04F3C7D4" wp14:editId="1745C9CA">
                    <wp:extent cx="1242060" cy="238760"/>
                    <wp:effectExtent l="1905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9" cstate="print"/>
                            <a:srcRect/>
                            <a:stretch>
                              <a:fillRect/>
                            </a:stretch>
                          </pic:blipFill>
                          <pic:spPr bwMode="auto">
                            <a:xfrm>
                              <a:off x="0" y="0"/>
                              <a:ext cx="1242060" cy="238760"/>
                            </a:xfrm>
                            <a:prstGeom prst="rect">
                              <a:avLst/>
                            </a:prstGeom>
                            <a:noFill/>
                            <a:ln w="9525">
                              <a:noFill/>
                              <a:miter lim="800000"/>
                              <a:headEnd/>
                              <a:tailEnd/>
                            </a:ln>
                          </pic:spPr>
                        </pic:pic>
                      </a:graphicData>
                    </a:graphic>
                  </wp:inline>
                </w:drawing>
              </w:r>
            </w:ins>
          </w:p>
        </w:tc>
        <w:tc>
          <w:tcPr>
            <w:tcW w:w="0" w:type="auto"/>
            <w:shd w:val="clear" w:color="auto" w:fill="auto"/>
            <w:tcPrChange w:id="23799" w:author="Delta" w:date="2021-07-23T11:12:00Z">
              <w:tcPr>
                <w:tcW w:w="0" w:type="auto"/>
                <w:shd w:val="clear" w:color="auto" w:fill="auto"/>
              </w:tcPr>
            </w:tcPrChange>
          </w:tcPr>
          <w:p w14:paraId="1C625BDE" w14:textId="77777777" w:rsidR="00CB3986" w:rsidRPr="008E21F4" w:rsidRDefault="00CB3986" w:rsidP="00D04D5F">
            <w:pPr>
              <w:pStyle w:val="TAC"/>
              <w:rPr>
                <w:rPrChange w:id="23800" w:author="Delta" w:date="2021-07-23T11:12:00Z">
                  <w:rPr>
                    <w:b/>
                  </w:rPr>
                </w:rPrChange>
              </w:rPr>
              <w:pPrChange w:id="23801" w:author="Delta" w:date="2021-07-23T11:12:00Z">
                <w:pPr>
                  <w:pStyle w:val="TAC"/>
                  <w:widowControl w:val="0"/>
                </w:pPr>
              </w:pPrChange>
            </w:pPr>
            <w:r w:rsidRPr="008E21F4">
              <w:rPr>
                <w:rPrChange w:id="23802" w:author="Delta" w:date="2021-07-23T11:12:00Z">
                  <w:rPr>
                    <w:b/>
                  </w:rPr>
                </w:rPrChange>
              </w:rPr>
              <w:t>-50</w:t>
            </w:r>
          </w:p>
        </w:tc>
      </w:tr>
    </w:tbl>
    <w:p w14:paraId="1D1938F7" w14:textId="77777777" w:rsidR="00CB3986" w:rsidRPr="008E21F4" w:rsidRDefault="00CB3986" w:rsidP="00CB3986"/>
    <w:p w14:paraId="6BAB28FB" w14:textId="77777777" w:rsidR="00CB3986" w:rsidRPr="008E21F4" w:rsidRDefault="00CB3986" w:rsidP="00CB3986">
      <w:pPr>
        <w:pStyle w:val="Heading4"/>
      </w:pPr>
      <w:bookmarkStart w:id="23803" w:name="_Toc21017745"/>
      <w:bookmarkStart w:id="23804" w:name="_Toc29486208"/>
      <w:bookmarkStart w:id="23805" w:name="_Toc29756898"/>
      <w:bookmarkStart w:id="23806" w:name="_Toc29758011"/>
      <w:bookmarkStart w:id="23807" w:name="_Toc35952576"/>
      <w:bookmarkStart w:id="23808" w:name="_Toc37174576"/>
      <w:bookmarkStart w:id="23809" w:name="_Toc37176457"/>
      <w:bookmarkStart w:id="23810" w:name="_Toc45831532"/>
      <w:bookmarkStart w:id="23811" w:name="_Toc45832257"/>
      <w:bookmarkStart w:id="23812" w:name="_Toc52547185"/>
      <w:bookmarkStart w:id="23813" w:name="_Toc61110332"/>
      <w:bookmarkStart w:id="23814" w:name="_Toc67910614"/>
      <w:bookmarkStart w:id="23815" w:name="_Toc75187538"/>
      <w:bookmarkStart w:id="23816" w:name="_Toc76501293"/>
      <w:bookmarkStart w:id="23817" w:name="_Toc408331156"/>
      <w:r w:rsidRPr="008E21F4">
        <w:t>6.2.7.5</w:t>
      </w:r>
      <w:r w:rsidRPr="008E21F4">
        <w:tab/>
        <w:t>Test Requirements</w:t>
      </w:r>
      <w:bookmarkEnd w:id="23803"/>
      <w:bookmarkEnd w:id="23804"/>
      <w:bookmarkEnd w:id="23805"/>
      <w:bookmarkEnd w:id="23806"/>
      <w:bookmarkEnd w:id="23807"/>
      <w:bookmarkEnd w:id="23808"/>
      <w:bookmarkEnd w:id="23809"/>
      <w:bookmarkEnd w:id="23810"/>
      <w:bookmarkEnd w:id="23811"/>
      <w:bookmarkEnd w:id="23812"/>
      <w:bookmarkEnd w:id="23813"/>
      <w:bookmarkEnd w:id="23814"/>
      <w:bookmarkEnd w:id="23815"/>
      <w:bookmarkEnd w:id="23816"/>
      <w:bookmarkEnd w:id="23817"/>
    </w:p>
    <w:p w14:paraId="20500971" w14:textId="77777777" w:rsidR="00CB3986" w:rsidRPr="008E21F4" w:rsidRDefault="00CB3986" w:rsidP="00CB3986">
      <w:r w:rsidRPr="008E21F4">
        <w:t>In normal operating conditions, the output power, Pout, of the Home BS shall be equal to or less than:</w:t>
      </w:r>
    </w:p>
    <w:p w14:paraId="3986E907" w14:textId="77777777" w:rsidR="00CB3986" w:rsidRPr="008E21F4" w:rsidRDefault="00CB3986" w:rsidP="00CB3986">
      <w:pPr>
        <w:pStyle w:val="B1"/>
      </w:pPr>
      <w:ins w:id="23818" w:author="Delta" w:date="2021-07-23T11:12:00Z">
        <w:r w:rsidRPr="008E21F4">
          <w:t>-</w:t>
        </w:r>
        <w:r w:rsidRPr="008E21F4">
          <w:tab/>
        </w:r>
      </w:ins>
      <w:r w:rsidRPr="008E21F4">
        <w:t>the value specified in Table 6.2.7-1 plus 2.7 dB</w:t>
      </w:r>
      <w:r w:rsidRPr="008E21F4">
        <w:rPr>
          <w:rFonts w:cs="v4.2.0"/>
        </w:rPr>
        <w:t xml:space="preserve"> for carrier frequency f </w:t>
      </w:r>
      <w:r w:rsidRPr="008E21F4">
        <w:rPr>
          <w:rFonts w:cs="Arial"/>
        </w:rPr>
        <w:t>≤</w:t>
      </w:r>
      <w:r w:rsidRPr="008E21F4">
        <w:rPr>
          <w:rFonts w:cs="v4.2.0"/>
        </w:rPr>
        <w:t xml:space="preserve"> 3.0GHz</w:t>
      </w:r>
      <w:r w:rsidRPr="008E21F4">
        <w:t>.</w:t>
      </w:r>
    </w:p>
    <w:p w14:paraId="07A67522" w14:textId="77777777" w:rsidR="00CB3986" w:rsidRPr="008E21F4" w:rsidRDefault="00CB3986" w:rsidP="00CB3986">
      <w:pPr>
        <w:pStyle w:val="B1"/>
      </w:pPr>
      <w:ins w:id="23819" w:author="Delta" w:date="2021-07-23T11:12:00Z">
        <w:r w:rsidRPr="008E21F4">
          <w:t>-</w:t>
        </w:r>
        <w:r w:rsidRPr="008E21F4">
          <w:tab/>
        </w:r>
      </w:ins>
      <w:r w:rsidRPr="008E21F4">
        <w:t xml:space="preserve">the value specified in Table 6.2.6-1 plus 3.0 dB </w:t>
      </w:r>
      <w:r w:rsidRPr="008E21F4">
        <w:rPr>
          <w:rFonts w:cs="v4.2.0"/>
        </w:rPr>
        <w:t xml:space="preserve">for carrier frequency 3.0GHz &lt; f </w:t>
      </w:r>
      <w:r w:rsidRPr="008E21F4">
        <w:rPr>
          <w:rFonts w:cs="Arial"/>
        </w:rPr>
        <w:t>≤</w:t>
      </w:r>
      <w:r w:rsidRPr="008E21F4">
        <w:rPr>
          <w:rFonts w:cs="v4.2.0"/>
        </w:rPr>
        <w:t xml:space="preserve"> 4.2GHz.</w:t>
      </w:r>
    </w:p>
    <w:p w14:paraId="17E846B0" w14:textId="77777777" w:rsidR="00CB3986" w:rsidRPr="008E21F4" w:rsidRDefault="00CB3986" w:rsidP="00CB3986">
      <w:r w:rsidRPr="008E21F4">
        <w:t>In extreme operating conditions, the output power, Pout, of the Home BS shall be equal to or less than:</w:t>
      </w:r>
    </w:p>
    <w:p w14:paraId="44EC7D4B" w14:textId="77777777" w:rsidR="00CB3986" w:rsidRPr="008E21F4" w:rsidRDefault="00CB3986" w:rsidP="00CB3986">
      <w:pPr>
        <w:pStyle w:val="B1"/>
      </w:pPr>
      <w:ins w:id="23820" w:author="Delta" w:date="2021-07-23T11:12:00Z">
        <w:r w:rsidRPr="008E21F4">
          <w:t>-</w:t>
        </w:r>
        <w:r w:rsidRPr="008E21F4">
          <w:tab/>
        </w:r>
      </w:ins>
      <w:r w:rsidRPr="008E21F4">
        <w:t>the value specified in Table 6.2.7-1 plus 3.2 dB</w:t>
      </w:r>
      <w:r w:rsidRPr="008E21F4">
        <w:rPr>
          <w:rFonts w:cs="v4.2.0"/>
        </w:rPr>
        <w:t xml:space="preserve"> for carrier frequency f </w:t>
      </w:r>
      <w:r w:rsidRPr="008E21F4">
        <w:rPr>
          <w:rFonts w:cs="Arial"/>
        </w:rPr>
        <w:t>≤</w:t>
      </w:r>
      <w:r w:rsidRPr="008E21F4">
        <w:rPr>
          <w:rFonts w:cs="v4.2.0"/>
        </w:rPr>
        <w:t xml:space="preserve"> 3.0GHz</w:t>
      </w:r>
      <w:r w:rsidRPr="008E21F4">
        <w:t>.</w:t>
      </w:r>
    </w:p>
    <w:p w14:paraId="3F8F784B" w14:textId="77777777" w:rsidR="00CB3986" w:rsidRPr="008E21F4" w:rsidRDefault="00CB3986" w:rsidP="00CB3986">
      <w:pPr>
        <w:pStyle w:val="B1"/>
      </w:pPr>
      <w:ins w:id="23821" w:author="Delta" w:date="2021-07-23T11:12:00Z">
        <w:r w:rsidRPr="008E21F4">
          <w:t>-</w:t>
        </w:r>
        <w:r w:rsidRPr="008E21F4">
          <w:tab/>
        </w:r>
      </w:ins>
      <w:r w:rsidRPr="008E21F4">
        <w:t xml:space="preserve">the value specified in Table 6.2.6-1 plus 3.5 dB </w:t>
      </w:r>
      <w:r w:rsidRPr="008E21F4">
        <w:rPr>
          <w:rFonts w:cs="v4.2.0"/>
        </w:rPr>
        <w:t xml:space="preserve">for carrier frequency 3.0GHz &lt; f </w:t>
      </w:r>
      <w:r w:rsidRPr="008E21F4">
        <w:rPr>
          <w:rFonts w:cs="Arial"/>
        </w:rPr>
        <w:t>≤</w:t>
      </w:r>
      <w:r w:rsidRPr="008E21F4">
        <w:rPr>
          <w:rFonts w:cs="v4.2.0"/>
        </w:rPr>
        <w:t xml:space="preserve"> 4.2GHz.</w:t>
      </w:r>
    </w:p>
    <w:p w14:paraId="7E06AB1C"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60DF5784" w14:textId="77777777" w:rsidR="00CB3986" w:rsidRPr="008E21F4" w:rsidRDefault="00CB3986" w:rsidP="00CB3986">
      <w:pPr>
        <w:pStyle w:val="Heading3"/>
      </w:pPr>
      <w:bookmarkStart w:id="23822" w:name="_Toc21017746"/>
      <w:bookmarkStart w:id="23823" w:name="_Toc29486209"/>
      <w:bookmarkStart w:id="23824" w:name="_Toc29756899"/>
      <w:bookmarkStart w:id="23825" w:name="_Toc29758012"/>
      <w:bookmarkStart w:id="23826" w:name="_Toc35952577"/>
      <w:bookmarkStart w:id="23827" w:name="_Toc37174577"/>
      <w:bookmarkStart w:id="23828" w:name="_Toc37176458"/>
      <w:bookmarkStart w:id="23829" w:name="_Toc45831533"/>
      <w:bookmarkStart w:id="23830" w:name="_Toc45832258"/>
      <w:bookmarkStart w:id="23831" w:name="_Toc52547186"/>
      <w:bookmarkStart w:id="23832" w:name="_Toc61110333"/>
      <w:bookmarkStart w:id="23833" w:name="_Toc67910615"/>
      <w:bookmarkStart w:id="23834" w:name="_Toc75187539"/>
      <w:bookmarkStart w:id="23835" w:name="_Toc76501294"/>
      <w:bookmarkStart w:id="23836" w:name="_Toc408331157"/>
      <w:r w:rsidRPr="008E21F4">
        <w:t>6.2.8</w:t>
      </w:r>
      <w:r w:rsidRPr="008E21F4">
        <w:tab/>
        <w:t>Home BS output power for co-channel E-UTRA protection</w:t>
      </w:r>
      <w:bookmarkEnd w:id="23822"/>
      <w:bookmarkEnd w:id="23823"/>
      <w:bookmarkEnd w:id="23824"/>
      <w:bookmarkEnd w:id="23825"/>
      <w:bookmarkEnd w:id="23826"/>
      <w:bookmarkEnd w:id="23827"/>
      <w:bookmarkEnd w:id="23828"/>
      <w:bookmarkEnd w:id="23829"/>
      <w:bookmarkEnd w:id="23830"/>
      <w:bookmarkEnd w:id="23831"/>
      <w:bookmarkEnd w:id="23832"/>
      <w:bookmarkEnd w:id="23833"/>
      <w:bookmarkEnd w:id="23834"/>
      <w:bookmarkEnd w:id="23835"/>
      <w:bookmarkEnd w:id="23836"/>
    </w:p>
    <w:p w14:paraId="732D5704" w14:textId="77777777" w:rsidR="00CB3986" w:rsidRPr="008E21F4" w:rsidRDefault="00CB3986" w:rsidP="00CB3986">
      <w:pPr>
        <w:pStyle w:val="Heading4"/>
      </w:pPr>
      <w:bookmarkStart w:id="23837" w:name="_Toc21017747"/>
      <w:bookmarkStart w:id="23838" w:name="_Toc29486210"/>
      <w:bookmarkStart w:id="23839" w:name="_Toc29756900"/>
      <w:bookmarkStart w:id="23840" w:name="_Toc29758013"/>
      <w:bookmarkStart w:id="23841" w:name="_Toc35952578"/>
      <w:bookmarkStart w:id="23842" w:name="_Toc37174578"/>
      <w:bookmarkStart w:id="23843" w:name="_Toc37176459"/>
      <w:bookmarkStart w:id="23844" w:name="_Toc45831534"/>
      <w:bookmarkStart w:id="23845" w:name="_Toc45832259"/>
      <w:bookmarkStart w:id="23846" w:name="_Toc52547187"/>
      <w:bookmarkStart w:id="23847" w:name="_Toc61110334"/>
      <w:bookmarkStart w:id="23848" w:name="_Toc67910616"/>
      <w:bookmarkStart w:id="23849" w:name="_Toc75187540"/>
      <w:bookmarkStart w:id="23850" w:name="_Toc76501295"/>
      <w:bookmarkStart w:id="23851" w:name="_Toc408331158"/>
      <w:r w:rsidRPr="008E21F4">
        <w:t>6.2.8.1</w:t>
      </w:r>
      <w:r w:rsidRPr="008E21F4">
        <w:tab/>
        <w:t>Definition and applicability</w:t>
      </w:r>
      <w:bookmarkEnd w:id="23837"/>
      <w:bookmarkEnd w:id="23838"/>
      <w:bookmarkEnd w:id="23839"/>
      <w:bookmarkEnd w:id="23840"/>
      <w:bookmarkEnd w:id="23841"/>
      <w:bookmarkEnd w:id="23842"/>
      <w:bookmarkEnd w:id="23843"/>
      <w:bookmarkEnd w:id="23844"/>
      <w:bookmarkEnd w:id="23845"/>
      <w:bookmarkEnd w:id="23846"/>
      <w:bookmarkEnd w:id="23847"/>
      <w:bookmarkEnd w:id="23848"/>
      <w:bookmarkEnd w:id="23849"/>
      <w:bookmarkEnd w:id="23850"/>
      <w:bookmarkEnd w:id="23851"/>
    </w:p>
    <w:p w14:paraId="2D701C28" w14:textId="77777777" w:rsidR="00CB3986" w:rsidRPr="008E21F4" w:rsidRDefault="00CB3986" w:rsidP="00CB3986">
      <w:r w:rsidRPr="008E21F4">
        <w:t>To minimize the co-channel DL interference to non-CSG macro UEs operating in close proximity while optimizing the CSG Home BS coverage, Home BS may adjust its output power according to the requirements set out in this clause.</w:t>
      </w:r>
      <w:r w:rsidRPr="008E21F4" w:rsidDel="00D62EBB">
        <w:t xml:space="preserve"> </w:t>
      </w:r>
      <w:r w:rsidRPr="008E21F4">
        <w:rPr>
          <w:rFonts w:cs="v5.0.0"/>
        </w:rPr>
        <w:t xml:space="preserve">These requirements are only applicable to Home BS. </w:t>
      </w:r>
      <w:r w:rsidRPr="008E21F4">
        <w:t>The requirements in this clause are applicable for AWGN radio propagation conditions.</w:t>
      </w:r>
    </w:p>
    <w:p w14:paraId="40F4ECFE" w14:textId="77777777" w:rsidR="00CB3986" w:rsidRPr="008E21F4" w:rsidRDefault="00CB3986" w:rsidP="00CB3986">
      <w:r w:rsidRPr="008E21F4">
        <w:t>For</w:t>
      </w:r>
      <w:ins w:id="23852" w:author="Delta" w:date="2021-07-23T11:12:00Z">
        <w:r w:rsidRPr="008E21F4">
          <w:t xml:space="preserve"> </w:t>
        </w:r>
        <w:r w:rsidRPr="008E21F4">
          <w:rPr>
            <w:snapToGrid w:val="0"/>
          </w:rPr>
          <w:t>E-UTRA or NB-IoT</w:t>
        </w:r>
      </w:ins>
      <w:r w:rsidRPr="008E21F4">
        <w:rPr>
          <w:snapToGrid w:val="0"/>
        </w:rPr>
        <w:t xml:space="preserve"> </w:t>
      </w:r>
      <w:r w:rsidRPr="008E21F4">
        <w:t xml:space="preserve">Home BS that supports the requirements in this clause, the </w:t>
      </w:r>
      <w:r w:rsidRPr="008E21F4">
        <w:rPr>
          <w:rPrChange w:id="23853" w:author="Delta" w:date="2021-07-23T11:12:00Z">
            <w:rPr>
              <w:lang w:val="en-AU"/>
            </w:rPr>
          </w:rPrChange>
        </w:rPr>
        <w:t>output power, Pout,</w:t>
      </w:r>
      <w:r w:rsidRPr="008E21F4">
        <w:t xml:space="preserve"> of the Home BS shall be as specified in Table 6.2.8-1 under the following input conditions:</w:t>
      </w:r>
    </w:p>
    <w:p w14:paraId="0F34AA89" w14:textId="56B47958" w:rsidR="00CB3986" w:rsidRPr="008E21F4" w:rsidRDefault="00CB3986" w:rsidP="00CB3986">
      <w:pPr>
        <w:pStyle w:val="B1"/>
      </w:pPr>
      <w:r w:rsidRPr="008E21F4">
        <w:rPr>
          <w:rPrChange w:id="23854" w:author="Delta" w:date="2021-07-23T11:12:00Z">
            <w:rPr>
              <w:lang w:val="en-US"/>
            </w:rPr>
          </w:rPrChange>
        </w:rPr>
        <w:t>-</w:t>
      </w:r>
      <w:r w:rsidRPr="008E21F4">
        <w:rPr>
          <w:rPrChange w:id="23855" w:author="Delta" w:date="2021-07-23T11:12:00Z">
            <w:rPr>
              <w:lang w:val="en-US"/>
            </w:rPr>
          </w:rPrChange>
        </w:rPr>
        <w:tab/>
        <w:t>C</w:t>
      </w:r>
      <w:r w:rsidRPr="008E21F4">
        <w:t xml:space="preserve">RS Ês, measured in dBm, is the Reference Signal Received Power per resource element present at the Home BS antenna connector received from the co-channel Wide Area BS. For </w:t>
      </w:r>
      <w:r w:rsidRPr="008E21F4">
        <w:rPr>
          <w:rPrChange w:id="23856" w:author="Delta" w:date="2021-07-23T11:12:00Z">
            <w:rPr>
              <w:lang w:val="en-US"/>
            </w:rPr>
          </w:rPrChange>
        </w:rPr>
        <w:t>C</w:t>
      </w:r>
      <w:r w:rsidRPr="008E21F4">
        <w:t xml:space="preserve">RS Ês determination, the cell-specific reference signal R0 according TS 36.211 [12] shall be used. If the Home BS can reliably detect that multiple TX antenna ports are used for transmission by the co-channel Wide Area Base Station, it may use the average in [W] of the </w:t>
      </w:r>
      <w:r w:rsidRPr="008E21F4">
        <w:rPr>
          <w:rPrChange w:id="23857" w:author="Delta" w:date="2021-07-23T11:12:00Z">
            <w:rPr>
              <w:lang w:val="en-US"/>
            </w:rPr>
          </w:rPrChange>
        </w:rPr>
        <w:t>C</w:t>
      </w:r>
      <w:r w:rsidRPr="008E21F4">
        <w:t>RS Ês on all detected TX antenna ports, including R0.</w:t>
      </w:r>
      <w:del w:id="23858" w:author="Delta" w:date="2021-07-23T11:12:00Z">
        <w:r w:rsidR="00FB067E" w:rsidRPr="008735C4">
          <w:delText xml:space="preserve"> </w:delText>
        </w:r>
      </w:del>
    </w:p>
    <w:p w14:paraId="727F1093" w14:textId="64A00D87" w:rsidR="00CB3986" w:rsidRPr="008E21F4" w:rsidRDefault="00CB3986" w:rsidP="00CB3986">
      <w:pPr>
        <w:pStyle w:val="B1"/>
      </w:pPr>
      <w:r w:rsidRPr="008E21F4">
        <w:t>-</w:t>
      </w:r>
      <w:r w:rsidRPr="008E21F4">
        <w:tab/>
        <w:t>Ioh, measured in dBm, is the total received DL power, including all interference but excluding the own Home BS signal, present at the Home BS antenna connector on the Home BS operating channel.</w:t>
      </w:r>
      <w:del w:id="23859" w:author="Delta" w:date="2021-07-23T11:12:00Z">
        <w:r w:rsidR="00FB067E" w:rsidRPr="008735C4">
          <w:delText xml:space="preserve"> </w:delText>
        </w:r>
      </w:del>
    </w:p>
    <w:p w14:paraId="0FABCA32" w14:textId="77777777" w:rsidR="00CB3986" w:rsidRPr="008E21F4" w:rsidRDefault="00CB3986" w:rsidP="00CB3986">
      <w:pPr>
        <w:pStyle w:val="B1"/>
      </w:pPr>
      <w:r w:rsidRPr="008E21F4">
        <w:t>-</w:t>
      </w:r>
      <w:r w:rsidRPr="008E21F4">
        <w:tab/>
        <w:t xml:space="preserve">Iob, measured in dBm, is the uplink received interference power, including thermal noise, within one physical resource block’s bandwidth of </w:t>
      </w:r>
      <w:r w:rsidRPr="008E21F4">
        <w:rPr>
          <w:position w:val="-10"/>
        </w:rPr>
        <w:object w:dxaOrig="440" w:dyaOrig="340" w14:anchorId="58A19B3F">
          <v:shape id="_x0000_i1104" type="#_x0000_t75" style="width:21.9pt;height:17.55pt" o:ole="">
            <v:imagedata r:id="rId126" o:title=""/>
          </v:shape>
          <o:OLEObject Type="Embed" ProgID="Equation.3" ShapeID="_x0000_i1104" DrawAspect="Content" ObjectID="_1688546242" r:id="rId127"/>
        </w:object>
      </w:r>
      <w:r w:rsidRPr="008E21F4">
        <w:t>resource elements as defined in TS 36.214, present at the Home BS antenna connector on the Home BS operating channel.</w:t>
      </w:r>
    </w:p>
    <w:p w14:paraId="4F1BC8E2" w14:textId="6B33F36B" w:rsidR="00CB3986" w:rsidRPr="008E21F4" w:rsidRDefault="00CB3986" w:rsidP="00CB3986">
      <w:r w:rsidRPr="008E21F4">
        <w:t xml:space="preserve">The input conditions defined for the requirements in this </w:t>
      </w:r>
      <w:del w:id="23860" w:author="Delta" w:date="2021-07-23T11:12:00Z">
        <w:r w:rsidR="00FB067E" w:rsidRPr="008735C4">
          <w:delText>section</w:delText>
        </w:r>
      </w:del>
      <w:ins w:id="23861" w:author="Delta" w:date="2021-07-23T11:12:00Z">
        <w:r w:rsidR="004A31A1">
          <w:t>clause</w:t>
        </w:r>
      </w:ins>
      <w:r w:rsidRPr="008E21F4">
        <w:t xml:space="preserve"> are specified at the antenna connector of the Home BS. For Home BS receivers with diversity, the requirements apply to each antenna connector separately, with the other one(s) terminated or disabled. The requirements are otherwise unchanged. For Home BS(s) without measurement capability, a reference antenna with a gain of 0 dBi is assumed for converting these power levels into field strength requirements.</w:t>
      </w:r>
    </w:p>
    <w:p w14:paraId="77F67717" w14:textId="77777777" w:rsidR="00CB3986" w:rsidRPr="008E21F4" w:rsidRDefault="00CB3986" w:rsidP="00CB3986">
      <w:pPr>
        <w:pStyle w:val="TH"/>
      </w:pPr>
      <w:r w:rsidRPr="008E21F4">
        <w:t xml:space="preserve">Table 6.2.8-1: Home BS output power for </w:t>
      </w:r>
      <w:r w:rsidRPr="008E21F4">
        <w:rPr>
          <w:lang w:eastAsia="zh-CN"/>
        </w:rPr>
        <w:t>co-channel</w:t>
      </w:r>
      <w:r w:rsidRPr="008E21F4">
        <w:t xml:space="preserve"> E-UTRA channel protection</w:t>
      </w:r>
    </w:p>
    <w:tbl>
      <w:tblPr>
        <w:tblW w:w="7803"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Change w:id="23862" w:author="Delta" w:date="2021-07-23T11:12:00Z">
          <w:tblPr>
            <w:tblW w:w="7803" w:type="dxa"/>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PrChange>
      </w:tblPr>
      <w:tblGrid>
        <w:gridCol w:w="4586"/>
        <w:gridCol w:w="3217"/>
        <w:tblGridChange w:id="23863">
          <w:tblGrid>
            <w:gridCol w:w="4586"/>
            <w:gridCol w:w="3217"/>
          </w:tblGrid>
        </w:tblGridChange>
      </w:tblGrid>
      <w:tr w:rsidR="00CB3986" w:rsidRPr="008E21F4" w14:paraId="03B411D6" w14:textId="77777777" w:rsidTr="00D04D5F">
        <w:trPr>
          <w:trHeight w:val="396"/>
          <w:jc w:val="center"/>
          <w:trPrChange w:id="23864" w:author="Delta" w:date="2021-07-23T11:12:00Z">
            <w:trPr>
              <w:trHeight w:val="396"/>
              <w:jc w:val="center"/>
            </w:trPr>
          </w:trPrChange>
        </w:trPr>
        <w:tc>
          <w:tcPr>
            <w:tcW w:w="4586" w:type="dxa"/>
            <w:tcBorders>
              <w:top w:val="single" w:sz="4" w:space="0" w:color="auto"/>
              <w:bottom w:val="single" w:sz="4" w:space="0" w:color="auto"/>
              <w:right w:val="single" w:sz="4" w:space="0" w:color="auto"/>
            </w:tcBorders>
            <w:vAlign w:val="center"/>
            <w:tcPrChange w:id="23865" w:author="Delta" w:date="2021-07-23T11:12:00Z">
              <w:tcPr>
                <w:tcW w:w="4586" w:type="dxa"/>
                <w:tcBorders>
                  <w:top w:val="single" w:sz="4" w:space="0" w:color="auto"/>
                  <w:bottom w:val="single" w:sz="4" w:space="0" w:color="auto"/>
                  <w:right w:val="single" w:sz="4" w:space="0" w:color="auto"/>
                </w:tcBorders>
                <w:vAlign w:val="center"/>
              </w:tcPr>
            </w:tcPrChange>
          </w:tcPr>
          <w:p w14:paraId="4543AA43" w14:textId="77777777" w:rsidR="00CB3986" w:rsidRPr="008E21F4" w:rsidRDefault="00CB3986" w:rsidP="00D04D5F">
            <w:pPr>
              <w:pStyle w:val="TAH"/>
              <w:rPr>
                <w:rFonts w:cs="Arial"/>
                <w:noProof/>
              </w:rPr>
            </w:pPr>
            <w:r w:rsidRPr="008E21F4">
              <w:rPr>
                <w:rFonts w:cs="Arial"/>
                <w:noProof/>
              </w:rPr>
              <w:t>Input Conditions</w:t>
            </w:r>
          </w:p>
        </w:tc>
        <w:tc>
          <w:tcPr>
            <w:tcW w:w="3217" w:type="dxa"/>
            <w:tcBorders>
              <w:top w:val="single" w:sz="4" w:space="0" w:color="auto"/>
              <w:bottom w:val="single" w:sz="4" w:space="0" w:color="auto"/>
              <w:right w:val="single" w:sz="4" w:space="0" w:color="auto"/>
            </w:tcBorders>
            <w:vAlign w:val="center"/>
            <w:tcPrChange w:id="23866" w:author="Delta" w:date="2021-07-23T11:12:00Z">
              <w:tcPr>
                <w:tcW w:w="3217" w:type="dxa"/>
                <w:tcBorders>
                  <w:top w:val="single" w:sz="4" w:space="0" w:color="auto"/>
                  <w:bottom w:val="single" w:sz="4" w:space="0" w:color="auto"/>
                  <w:right w:val="single" w:sz="4" w:space="0" w:color="auto"/>
                </w:tcBorders>
                <w:vAlign w:val="center"/>
              </w:tcPr>
            </w:tcPrChange>
          </w:tcPr>
          <w:p w14:paraId="4FE79E63" w14:textId="77777777" w:rsidR="00CB3986" w:rsidRPr="008E21F4" w:rsidRDefault="00CB3986" w:rsidP="00D04D5F">
            <w:pPr>
              <w:pStyle w:val="TAH"/>
              <w:rPr>
                <w:rFonts w:cs="Arial"/>
                <w:noProof/>
              </w:rPr>
            </w:pPr>
            <w:r w:rsidRPr="008E21F4">
              <w:rPr>
                <w:rFonts w:cs="Arial"/>
                <w:noProof/>
              </w:rPr>
              <w:t>Output power, Pout</w:t>
            </w:r>
          </w:p>
        </w:tc>
      </w:tr>
      <w:tr w:rsidR="00CB3986" w:rsidRPr="008E21F4" w14:paraId="5C0B6C79" w14:textId="77777777" w:rsidTr="00D04D5F">
        <w:trPr>
          <w:trHeight w:val="396"/>
          <w:jc w:val="center"/>
          <w:trPrChange w:id="23867" w:author="Delta" w:date="2021-07-23T11:12:00Z">
            <w:trPr>
              <w:trHeight w:val="396"/>
              <w:jc w:val="center"/>
            </w:trPr>
          </w:trPrChange>
        </w:trPr>
        <w:tc>
          <w:tcPr>
            <w:tcW w:w="4586" w:type="dxa"/>
            <w:tcBorders>
              <w:top w:val="single" w:sz="4" w:space="0" w:color="auto"/>
              <w:bottom w:val="single" w:sz="4" w:space="0" w:color="auto"/>
              <w:right w:val="single" w:sz="4" w:space="0" w:color="auto"/>
            </w:tcBorders>
            <w:tcPrChange w:id="23868" w:author="Delta" w:date="2021-07-23T11:12:00Z">
              <w:tcPr>
                <w:tcW w:w="4586" w:type="dxa"/>
                <w:tcBorders>
                  <w:top w:val="single" w:sz="4" w:space="0" w:color="auto"/>
                  <w:bottom w:val="single" w:sz="4" w:space="0" w:color="auto"/>
                  <w:right w:val="single" w:sz="4" w:space="0" w:color="auto"/>
                </w:tcBorders>
              </w:tcPr>
            </w:tcPrChange>
          </w:tcPr>
          <w:p w14:paraId="2E1CF85D" w14:textId="430E47FB" w:rsidR="00CB3986" w:rsidRPr="00D56583" w:rsidRDefault="00CB3986" w:rsidP="00D04D5F">
            <w:pPr>
              <w:pStyle w:val="TAL"/>
              <w:rPr>
                <w:lang w:val="sv-FI"/>
                <w:rPrChange w:id="23869" w:author="Delta" w:date="2021-07-23T11:12:00Z">
                  <w:rPr>
                    <w:lang w:val="sv-SE"/>
                  </w:rPr>
                </w:rPrChange>
              </w:rPr>
            </w:pPr>
            <w:r w:rsidRPr="00D56583">
              <w:rPr>
                <w:lang w:val="sv-FI"/>
                <w:rPrChange w:id="23870" w:author="Delta" w:date="2021-07-23T11:12:00Z">
                  <w:rPr>
                    <w:lang w:val="sv-SE"/>
                  </w:rPr>
                </w:rPrChange>
              </w:rPr>
              <w:t>Ioh (DL) &gt; CRS Ês + 10log</w:t>
            </w:r>
            <w:r w:rsidRPr="00D56583">
              <w:rPr>
                <w:vertAlign w:val="subscript"/>
                <w:lang w:val="sv-FI"/>
                <w:rPrChange w:id="23871" w:author="Delta" w:date="2021-07-23T11:12:00Z">
                  <w:rPr>
                    <w:vertAlign w:val="subscript"/>
                    <w:lang w:val="sv-SE"/>
                  </w:rPr>
                </w:rPrChange>
              </w:rPr>
              <w:t>10</w:t>
            </w:r>
            <w:r w:rsidRPr="00D56583">
              <w:rPr>
                <w:lang w:val="sv-FI"/>
                <w:rPrChange w:id="23872" w:author="Delta" w:date="2021-07-23T11:12:00Z">
                  <w:rPr>
                    <w:lang w:val="sv-SE"/>
                  </w:rPr>
                </w:rPrChange>
              </w:rPr>
              <w:t>(</w:t>
            </w:r>
            <w:r w:rsidRPr="008E21F4">
              <w:rPr>
                <w:rFonts w:cs="Arial"/>
                <w:position w:val="-10"/>
              </w:rPr>
              <w:object w:dxaOrig="440" w:dyaOrig="340" w14:anchorId="5ADAC12D">
                <v:shape id="_x0000_i1105" type="#_x0000_t75" style="width:21.9pt;height:17.55pt" o:ole="">
                  <v:imagedata r:id="rId10" o:title=""/>
                </v:shape>
                <o:OLEObject Type="Embed" ProgID="Equation.3" ShapeID="_x0000_i1105" DrawAspect="Content" ObjectID="_1688546243" r:id="rId128"/>
              </w:object>
            </w:r>
            <w:r w:rsidRPr="008E21F4">
              <w:rPr>
                <w:rFonts w:cs="Arial"/>
                <w:position w:val="-10"/>
              </w:rPr>
              <w:object w:dxaOrig="440" w:dyaOrig="340" w14:anchorId="7A690975">
                <v:shape id="_x0000_i1106" type="#_x0000_t75" style="width:21.9pt;height:17.55pt" o:ole="">
                  <v:imagedata r:id="rId12" o:title=""/>
                </v:shape>
                <o:OLEObject Type="Embed" ProgID="Equation.3" ShapeID="_x0000_i1106" DrawAspect="Content" ObjectID="_1688546244" r:id="rId129"/>
              </w:object>
            </w:r>
            <w:r w:rsidRPr="00D56583">
              <w:rPr>
                <w:lang w:val="sv-FI"/>
                <w:rPrChange w:id="23873" w:author="Delta" w:date="2021-07-23T11:12:00Z">
                  <w:rPr>
                    <w:lang w:val="sv-SE"/>
                  </w:rPr>
                </w:rPrChange>
              </w:rPr>
              <w:t>)</w:t>
            </w:r>
            <w:r w:rsidRPr="00D56583">
              <w:rPr>
                <w:sz w:val="16"/>
                <w:lang w:val="sv-FI"/>
                <w:rPrChange w:id="23874" w:author="Delta" w:date="2021-07-23T11:12:00Z">
                  <w:rPr>
                    <w:sz w:val="16"/>
                    <w:lang w:val="sv-SE"/>
                  </w:rPr>
                </w:rPrChange>
              </w:rPr>
              <w:t xml:space="preserve"> </w:t>
            </w:r>
            <w:r w:rsidRPr="00D56583">
              <w:rPr>
                <w:lang w:val="sv-FI"/>
                <w:rPrChange w:id="23875" w:author="Delta" w:date="2021-07-23T11:12:00Z">
                  <w:rPr>
                    <w:lang w:val="sv-SE"/>
                  </w:rPr>
                </w:rPrChange>
              </w:rPr>
              <w:t>+ 30 dB</w:t>
            </w:r>
            <w:del w:id="23876" w:author="Delta" w:date="2021-07-23T11:12:00Z">
              <w:r w:rsidR="00FB067E" w:rsidRPr="008735C4">
                <w:rPr>
                  <w:rFonts w:cs="Arial"/>
                  <w:noProof/>
                  <w:lang w:val="sv-SE"/>
                </w:rPr>
                <w:delText xml:space="preserve">  </w:delText>
              </w:r>
            </w:del>
          </w:p>
          <w:p w14:paraId="5BCEB309" w14:textId="77777777" w:rsidR="00CB3986" w:rsidRPr="00D56583" w:rsidRDefault="00CB3986" w:rsidP="00D04D5F">
            <w:pPr>
              <w:pStyle w:val="TAL"/>
              <w:rPr>
                <w:lang w:val="sv-FI"/>
                <w:rPrChange w:id="23877" w:author="Delta" w:date="2021-07-23T11:12:00Z">
                  <w:rPr>
                    <w:lang w:val="sv-SE"/>
                  </w:rPr>
                </w:rPrChange>
              </w:rPr>
            </w:pPr>
          </w:p>
          <w:p w14:paraId="23B74413" w14:textId="15EC489F" w:rsidR="00CB3986" w:rsidRPr="008E21F4" w:rsidRDefault="00CB3986" w:rsidP="00D04D5F">
            <w:pPr>
              <w:pStyle w:val="TAL"/>
              <w:rPr>
                <w:rFonts w:cs="Arial"/>
                <w:noProof/>
              </w:rPr>
            </w:pPr>
            <w:r w:rsidRPr="008E21F4">
              <w:rPr>
                <w:rFonts w:cs="Arial"/>
                <w:noProof/>
              </w:rPr>
              <w:t>and</w:t>
            </w:r>
            <w:del w:id="23878" w:author="Delta" w:date="2021-07-23T11:12:00Z">
              <w:r w:rsidR="00FB067E" w:rsidRPr="008735C4">
                <w:rPr>
                  <w:rFonts w:cs="Arial"/>
                  <w:noProof/>
                </w:rPr>
                <w:delText xml:space="preserve"> </w:delText>
              </w:r>
            </w:del>
          </w:p>
          <w:p w14:paraId="48BB64A5" w14:textId="77777777" w:rsidR="00CB3986" w:rsidRPr="008E21F4" w:rsidRDefault="00CB3986" w:rsidP="00D04D5F">
            <w:pPr>
              <w:pStyle w:val="TAL"/>
              <w:rPr>
                <w:rFonts w:cs="Arial"/>
                <w:noProof/>
              </w:rPr>
            </w:pPr>
          </w:p>
          <w:p w14:paraId="5810DC51" w14:textId="77777777" w:rsidR="00CB3986" w:rsidRPr="008E21F4" w:rsidRDefault="00CB3986" w:rsidP="00D04D5F">
            <w:pPr>
              <w:pStyle w:val="TAL"/>
              <w:rPr>
                <w:rFonts w:cs="Arial"/>
                <w:noProof/>
              </w:rPr>
            </w:pPr>
            <w:r w:rsidRPr="008E21F4">
              <w:rPr>
                <w:rFonts w:cs="Arial"/>
              </w:rPr>
              <w:t>Option 1: CRS Ês</w:t>
            </w:r>
            <w:r w:rsidRPr="008E21F4">
              <w:rPr>
                <w:rFonts w:cs="Arial"/>
                <w:noProof/>
              </w:rPr>
              <w:t xml:space="preserve"> ≥  -127 dBm or</w:t>
            </w:r>
          </w:p>
          <w:p w14:paraId="19E0E91E" w14:textId="77777777" w:rsidR="00CB3986" w:rsidRPr="008E21F4" w:rsidRDefault="00CB3986" w:rsidP="00D04D5F">
            <w:pPr>
              <w:pStyle w:val="TAL"/>
              <w:rPr>
                <w:rFonts w:cs="Arial"/>
                <w:noProof/>
              </w:rPr>
            </w:pPr>
          </w:p>
          <w:p w14:paraId="645BE7A2" w14:textId="77777777" w:rsidR="00CB3986" w:rsidRPr="008E21F4" w:rsidDel="00E07712" w:rsidRDefault="00CB3986" w:rsidP="00D04D5F">
            <w:pPr>
              <w:pStyle w:val="TAL"/>
              <w:rPr>
                <w:rFonts w:cs="Arial"/>
                <w:noProof/>
              </w:rPr>
            </w:pPr>
            <w:r w:rsidRPr="008E21F4">
              <w:rPr>
                <w:rFonts w:cs="Arial"/>
                <w:noProof/>
              </w:rPr>
              <w:t xml:space="preserve">Option 2: </w:t>
            </w:r>
            <w:r w:rsidRPr="008E21F4">
              <w:rPr>
                <w:rFonts w:cs="Arial"/>
              </w:rPr>
              <w:t>CRS Ês</w:t>
            </w:r>
            <w:r w:rsidRPr="008E21F4">
              <w:rPr>
                <w:rFonts w:cs="Arial"/>
                <w:noProof/>
              </w:rPr>
              <w:t xml:space="preserve"> ≥ -127 dBm and </w:t>
            </w:r>
            <w:r w:rsidRPr="008E21F4">
              <w:rPr>
                <w:rFonts w:cs="Arial"/>
                <w:noProof/>
                <w:lang w:eastAsia="zh-CN"/>
              </w:rPr>
              <w:t>Iob &gt; -103 dBm</w:t>
            </w:r>
          </w:p>
        </w:tc>
        <w:tc>
          <w:tcPr>
            <w:tcW w:w="3217" w:type="dxa"/>
            <w:tcBorders>
              <w:top w:val="single" w:sz="4" w:space="0" w:color="auto"/>
              <w:bottom w:val="single" w:sz="4" w:space="0" w:color="auto"/>
              <w:right w:val="single" w:sz="4" w:space="0" w:color="auto"/>
            </w:tcBorders>
            <w:tcPrChange w:id="23879" w:author="Delta" w:date="2021-07-23T11:12:00Z">
              <w:tcPr>
                <w:tcW w:w="3217" w:type="dxa"/>
                <w:tcBorders>
                  <w:top w:val="single" w:sz="4" w:space="0" w:color="auto"/>
                  <w:bottom w:val="single" w:sz="4" w:space="0" w:color="auto"/>
                  <w:right w:val="single" w:sz="4" w:space="0" w:color="auto"/>
                </w:tcBorders>
              </w:tcPr>
            </w:tcPrChange>
          </w:tcPr>
          <w:p w14:paraId="34D2137C" w14:textId="24AAA679" w:rsidR="00CB3986" w:rsidRPr="008E21F4" w:rsidRDefault="00CB3986" w:rsidP="00D04D5F">
            <w:pPr>
              <w:pStyle w:val="TAL"/>
              <w:rPr>
                <w:rFonts w:cs="Arial"/>
                <w:i/>
                <w:noProof/>
                <w:lang w:eastAsia="zh-CN"/>
              </w:rPr>
            </w:pPr>
            <w:r w:rsidRPr="008E21F4">
              <w:rPr>
                <w:rFonts w:cs="Arial"/>
                <w:noProof/>
              </w:rPr>
              <w:t>≤</w:t>
            </w:r>
            <w:r w:rsidRPr="008E21F4">
              <w:rPr>
                <w:rFonts w:cs="Arial"/>
                <w:noProof/>
                <w:lang w:eastAsia="zh-CN"/>
              </w:rPr>
              <w:t xml:space="preserve"> 10</w:t>
            </w:r>
            <w:r w:rsidRPr="008E21F4">
              <w:rPr>
                <w:rFonts w:cs="Arial"/>
                <w:iCs/>
                <w:lang w:eastAsia="zh-CN"/>
              </w:rPr>
              <w:t xml:space="preserve"> dBm</w:t>
            </w:r>
            <w:del w:id="23880" w:author="Delta" w:date="2021-07-23T11:12:00Z">
              <w:r w:rsidR="00FB067E" w:rsidRPr="008735C4">
                <w:rPr>
                  <w:rFonts w:cs="Arial"/>
                  <w:iCs/>
                  <w:lang w:eastAsia="zh-CN"/>
                </w:rPr>
                <w:delText xml:space="preserve"> </w:delText>
              </w:r>
            </w:del>
          </w:p>
          <w:p w14:paraId="7A424985" w14:textId="77777777" w:rsidR="00CB3986" w:rsidRPr="008E21F4" w:rsidRDefault="00CB3986" w:rsidP="00D04D5F">
            <w:pPr>
              <w:pStyle w:val="TAL"/>
              <w:rPr>
                <w:rFonts w:cs="Arial"/>
                <w:noProof/>
              </w:rPr>
            </w:pPr>
          </w:p>
        </w:tc>
      </w:tr>
      <w:tr w:rsidR="00CB3986" w:rsidRPr="008E21F4" w14:paraId="1931DDD8" w14:textId="77777777" w:rsidTr="00D04D5F">
        <w:trPr>
          <w:trHeight w:val="396"/>
          <w:jc w:val="center"/>
          <w:trPrChange w:id="23881" w:author="Delta" w:date="2021-07-23T11:12:00Z">
            <w:trPr>
              <w:trHeight w:val="396"/>
              <w:jc w:val="center"/>
            </w:trPr>
          </w:trPrChange>
        </w:trPr>
        <w:tc>
          <w:tcPr>
            <w:tcW w:w="4586" w:type="dxa"/>
            <w:tcBorders>
              <w:top w:val="single" w:sz="4" w:space="0" w:color="auto"/>
              <w:bottom w:val="single" w:sz="4" w:space="0" w:color="auto"/>
              <w:right w:val="single" w:sz="4" w:space="0" w:color="auto"/>
            </w:tcBorders>
            <w:tcPrChange w:id="23882" w:author="Delta" w:date="2021-07-23T11:12:00Z">
              <w:tcPr>
                <w:tcW w:w="4586" w:type="dxa"/>
                <w:tcBorders>
                  <w:top w:val="single" w:sz="4" w:space="0" w:color="auto"/>
                  <w:bottom w:val="single" w:sz="4" w:space="0" w:color="auto"/>
                  <w:right w:val="single" w:sz="4" w:space="0" w:color="auto"/>
                </w:tcBorders>
              </w:tcPr>
            </w:tcPrChange>
          </w:tcPr>
          <w:p w14:paraId="3D4D5338" w14:textId="41C137F7" w:rsidR="00CB3986" w:rsidRPr="00D56583" w:rsidRDefault="00CB3986" w:rsidP="00D04D5F">
            <w:pPr>
              <w:pStyle w:val="TAL"/>
              <w:rPr>
                <w:lang w:val="sv-FI"/>
                <w:rPrChange w:id="23883" w:author="Delta" w:date="2021-07-23T11:12:00Z">
                  <w:rPr>
                    <w:lang w:val="fr-FR"/>
                  </w:rPr>
                </w:rPrChange>
              </w:rPr>
            </w:pPr>
            <w:r w:rsidRPr="00D56583">
              <w:rPr>
                <w:lang w:val="sv-FI"/>
                <w:rPrChange w:id="23884" w:author="Delta" w:date="2021-07-23T11:12:00Z">
                  <w:rPr>
                    <w:lang w:val="fr-FR"/>
                  </w:rPr>
                </w:rPrChange>
              </w:rPr>
              <w:t>Ioh (DL) ≤ CRS Ês + 10log</w:t>
            </w:r>
            <w:r w:rsidRPr="00D56583">
              <w:rPr>
                <w:vertAlign w:val="subscript"/>
                <w:lang w:val="sv-FI"/>
                <w:rPrChange w:id="23885" w:author="Delta" w:date="2021-07-23T11:12:00Z">
                  <w:rPr>
                    <w:vertAlign w:val="subscript"/>
                    <w:lang w:val="fr-FR"/>
                  </w:rPr>
                </w:rPrChange>
              </w:rPr>
              <w:t>10</w:t>
            </w:r>
            <w:r w:rsidRPr="00D56583">
              <w:rPr>
                <w:lang w:val="sv-FI"/>
                <w:rPrChange w:id="23886" w:author="Delta" w:date="2021-07-23T11:12:00Z">
                  <w:rPr>
                    <w:lang w:val="fr-FR"/>
                  </w:rPr>
                </w:rPrChange>
              </w:rPr>
              <w:t>(</w:t>
            </w:r>
            <w:r w:rsidRPr="008E21F4">
              <w:rPr>
                <w:rFonts w:cs="Arial"/>
                <w:position w:val="-10"/>
              </w:rPr>
              <w:object w:dxaOrig="440" w:dyaOrig="340" w14:anchorId="0DAE14A0">
                <v:shape id="_x0000_i1107" type="#_x0000_t75" style="width:21.9pt;height:17.55pt" o:ole="">
                  <v:imagedata r:id="rId10" o:title=""/>
                </v:shape>
                <o:OLEObject Type="Embed" ProgID="Equation.3" ShapeID="_x0000_i1107" DrawAspect="Content" ObjectID="_1688546245" r:id="rId130"/>
              </w:object>
            </w:r>
            <w:r w:rsidRPr="008E21F4">
              <w:rPr>
                <w:rFonts w:cs="Arial"/>
                <w:position w:val="-10"/>
              </w:rPr>
              <w:object w:dxaOrig="440" w:dyaOrig="340" w14:anchorId="1BE909F5">
                <v:shape id="_x0000_i1108" type="#_x0000_t75" style="width:21.9pt;height:17.55pt" o:ole="">
                  <v:imagedata r:id="rId12" o:title=""/>
                </v:shape>
                <o:OLEObject Type="Embed" ProgID="Equation.3" ShapeID="_x0000_i1108" DrawAspect="Content" ObjectID="_1688546246" r:id="rId131"/>
              </w:object>
            </w:r>
            <w:r w:rsidRPr="00D56583">
              <w:rPr>
                <w:lang w:val="sv-FI"/>
                <w:rPrChange w:id="23887" w:author="Delta" w:date="2021-07-23T11:12:00Z">
                  <w:rPr>
                    <w:lang w:val="fr-FR"/>
                  </w:rPr>
                </w:rPrChange>
              </w:rPr>
              <w:t>)</w:t>
            </w:r>
            <w:r w:rsidRPr="00D56583">
              <w:rPr>
                <w:sz w:val="16"/>
                <w:lang w:val="sv-FI"/>
                <w:rPrChange w:id="23888" w:author="Delta" w:date="2021-07-23T11:12:00Z">
                  <w:rPr>
                    <w:sz w:val="16"/>
                    <w:lang w:val="fr-FR"/>
                  </w:rPr>
                </w:rPrChange>
              </w:rPr>
              <w:t xml:space="preserve"> </w:t>
            </w:r>
            <w:r w:rsidRPr="00D56583">
              <w:rPr>
                <w:lang w:val="sv-FI"/>
                <w:rPrChange w:id="23889" w:author="Delta" w:date="2021-07-23T11:12:00Z">
                  <w:rPr>
                    <w:lang w:val="fr-FR"/>
                  </w:rPr>
                </w:rPrChange>
              </w:rPr>
              <w:t>+ 30 dB</w:t>
            </w:r>
            <w:del w:id="23890" w:author="Delta" w:date="2021-07-23T11:12:00Z">
              <w:r w:rsidR="00FB067E" w:rsidRPr="008735C4">
                <w:rPr>
                  <w:rFonts w:cs="Arial"/>
                  <w:noProof/>
                  <w:lang w:val="fr-FR"/>
                </w:rPr>
                <w:delText xml:space="preserve">  </w:delText>
              </w:r>
            </w:del>
          </w:p>
          <w:p w14:paraId="01966EE4" w14:textId="77777777" w:rsidR="00CB3986" w:rsidRPr="00D56583" w:rsidRDefault="00CB3986" w:rsidP="00D04D5F">
            <w:pPr>
              <w:pStyle w:val="TAL"/>
              <w:rPr>
                <w:lang w:val="sv-FI"/>
                <w:rPrChange w:id="23891" w:author="Delta" w:date="2021-07-23T11:12:00Z">
                  <w:rPr>
                    <w:lang w:val="fr-FR"/>
                  </w:rPr>
                </w:rPrChange>
              </w:rPr>
            </w:pPr>
          </w:p>
          <w:p w14:paraId="0328C89E" w14:textId="2C8CC790" w:rsidR="00CB3986" w:rsidRPr="008E21F4" w:rsidRDefault="00CB3986" w:rsidP="00D04D5F">
            <w:pPr>
              <w:pStyle w:val="TAL"/>
              <w:rPr>
                <w:rFonts w:cs="Arial"/>
                <w:noProof/>
              </w:rPr>
            </w:pPr>
            <w:r w:rsidRPr="008E21F4">
              <w:rPr>
                <w:rFonts w:cs="Arial"/>
                <w:noProof/>
              </w:rPr>
              <w:t>and</w:t>
            </w:r>
            <w:del w:id="23892" w:author="Delta" w:date="2021-07-23T11:12:00Z">
              <w:r w:rsidR="00FB067E" w:rsidRPr="008735C4">
                <w:rPr>
                  <w:rFonts w:cs="Arial"/>
                  <w:noProof/>
                </w:rPr>
                <w:delText xml:space="preserve"> </w:delText>
              </w:r>
            </w:del>
          </w:p>
          <w:p w14:paraId="4EA51A2F" w14:textId="77777777" w:rsidR="00CB3986" w:rsidRPr="008E21F4" w:rsidRDefault="00CB3986" w:rsidP="00D04D5F">
            <w:pPr>
              <w:pStyle w:val="TAL"/>
              <w:rPr>
                <w:rFonts w:cs="Arial"/>
                <w:noProof/>
              </w:rPr>
            </w:pPr>
          </w:p>
          <w:p w14:paraId="2EEA58AC" w14:textId="2FD0A812" w:rsidR="00CB3986" w:rsidRPr="008E21F4" w:rsidRDefault="00CB3986" w:rsidP="00D04D5F">
            <w:pPr>
              <w:pStyle w:val="TAL"/>
              <w:rPr>
                <w:rFonts w:cs="Arial"/>
                <w:noProof/>
                <w:lang w:eastAsia="zh-CN"/>
              </w:rPr>
            </w:pPr>
            <w:r w:rsidRPr="008E21F4">
              <w:rPr>
                <w:rFonts w:cs="Arial"/>
                <w:noProof/>
              </w:rPr>
              <w:t>Option 1:</w:t>
            </w:r>
            <w:r w:rsidRPr="008E21F4">
              <w:rPr>
                <w:rFonts w:cs="Arial"/>
              </w:rPr>
              <w:t xml:space="preserve"> CRS Ês</w:t>
            </w:r>
            <w:r w:rsidRPr="008E21F4">
              <w:rPr>
                <w:rFonts w:cs="Arial"/>
                <w:noProof/>
              </w:rPr>
              <w:t xml:space="preserve"> ≥ -127 dBm or</w:t>
            </w:r>
            <w:del w:id="23893" w:author="Delta" w:date="2021-07-23T11:12:00Z">
              <w:r w:rsidR="00FB067E" w:rsidRPr="008735C4">
                <w:rPr>
                  <w:rFonts w:cs="Arial"/>
                  <w:noProof/>
                </w:rPr>
                <w:delText xml:space="preserve"> </w:delText>
              </w:r>
            </w:del>
          </w:p>
          <w:p w14:paraId="6F5896AC" w14:textId="77777777" w:rsidR="00CB3986" w:rsidRPr="008E21F4" w:rsidRDefault="00CB3986" w:rsidP="00D04D5F">
            <w:pPr>
              <w:pStyle w:val="TAL"/>
              <w:rPr>
                <w:rFonts w:cs="Arial"/>
                <w:noProof/>
                <w:lang w:eastAsia="zh-CN"/>
              </w:rPr>
            </w:pPr>
          </w:p>
          <w:p w14:paraId="34993CAC" w14:textId="77777777" w:rsidR="00CB3986" w:rsidRPr="008E21F4" w:rsidRDefault="00CB3986" w:rsidP="00D04D5F">
            <w:pPr>
              <w:pStyle w:val="TAL"/>
              <w:rPr>
                <w:rFonts w:cs="Arial"/>
                <w:noProof/>
                <w:lang w:eastAsia="zh-CN"/>
              </w:rPr>
            </w:pPr>
            <w:r w:rsidRPr="008E21F4">
              <w:rPr>
                <w:rFonts w:cs="Arial"/>
                <w:noProof/>
                <w:lang w:eastAsia="zh-CN"/>
              </w:rPr>
              <w:t xml:space="preserve">Option 2. </w:t>
            </w:r>
            <w:r w:rsidRPr="008E21F4">
              <w:rPr>
                <w:rFonts w:cs="Arial"/>
              </w:rPr>
              <w:t>CRS Ês</w:t>
            </w:r>
            <w:r w:rsidRPr="008E21F4">
              <w:rPr>
                <w:rFonts w:cs="Arial"/>
                <w:noProof/>
              </w:rPr>
              <w:t xml:space="preserve"> ≥ -127 dBm and </w:t>
            </w:r>
            <w:r w:rsidRPr="008E21F4">
              <w:rPr>
                <w:rFonts w:cs="Arial"/>
                <w:noProof/>
                <w:lang w:eastAsia="zh-CN"/>
              </w:rPr>
              <w:t>Iob &gt; -103 dBm</w:t>
            </w:r>
          </w:p>
        </w:tc>
        <w:tc>
          <w:tcPr>
            <w:tcW w:w="3217" w:type="dxa"/>
            <w:tcBorders>
              <w:top w:val="single" w:sz="4" w:space="0" w:color="auto"/>
              <w:bottom w:val="single" w:sz="4" w:space="0" w:color="auto"/>
              <w:right w:val="single" w:sz="4" w:space="0" w:color="auto"/>
            </w:tcBorders>
            <w:tcPrChange w:id="23894" w:author="Delta" w:date="2021-07-23T11:12:00Z">
              <w:tcPr>
                <w:tcW w:w="3217" w:type="dxa"/>
                <w:tcBorders>
                  <w:top w:val="single" w:sz="4" w:space="0" w:color="auto"/>
                  <w:bottom w:val="single" w:sz="4" w:space="0" w:color="auto"/>
                  <w:right w:val="single" w:sz="4" w:space="0" w:color="auto"/>
                </w:tcBorders>
              </w:tcPr>
            </w:tcPrChange>
          </w:tcPr>
          <w:p w14:paraId="75B95372" w14:textId="77777777" w:rsidR="00CB3986" w:rsidRPr="00D56583" w:rsidRDefault="00CB3986" w:rsidP="00D04D5F">
            <w:pPr>
              <w:pStyle w:val="TAL"/>
              <w:rPr>
                <w:lang w:val="sv-FI"/>
                <w:rPrChange w:id="23895" w:author="Delta" w:date="2021-07-23T11:12:00Z">
                  <w:rPr>
                    <w:lang w:val="fr-FR"/>
                  </w:rPr>
                </w:rPrChange>
              </w:rPr>
            </w:pPr>
            <w:r w:rsidRPr="00D56583">
              <w:rPr>
                <w:lang w:val="sv-FI"/>
                <w:rPrChange w:id="23896" w:author="Delta" w:date="2021-07-23T11:12:00Z">
                  <w:rPr>
                    <w:lang w:val="fr-FR"/>
                  </w:rPr>
                </w:rPrChange>
              </w:rPr>
              <w:t>≤ max (Pmin, min (</w:t>
            </w:r>
            <w:r w:rsidRPr="00D56583">
              <w:rPr>
                <w:vertAlign w:val="subscript"/>
                <w:lang w:val="sv-FI"/>
                <w:rPrChange w:id="23897" w:author="Delta" w:date="2021-07-23T11:12:00Z">
                  <w:rPr>
                    <w:lang w:val="fr-FR"/>
                  </w:rPr>
                </w:rPrChange>
              </w:rPr>
              <w:t>Pmax,</w:t>
            </w:r>
            <w:ins w:id="23898" w:author="Delta" w:date="2021-07-23T11:12:00Z">
              <w:r w:rsidRPr="00D56583">
                <w:rPr>
                  <w:rFonts w:cs="Arial"/>
                  <w:noProof/>
                  <w:vertAlign w:val="subscript"/>
                  <w:lang w:val="sv-FI"/>
                </w:rPr>
                <w:t>c</w:t>
              </w:r>
              <w:r w:rsidRPr="00D56583">
                <w:rPr>
                  <w:rFonts w:cs="Arial"/>
                  <w:noProof/>
                  <w:lang w:val="sv-FI"/>
                </w:rPr>
                <w:t>,</w:t>
              </w:r>
            </w:ins>
            <w:r w:rsidRPr="00D56583">
              <w:rPr>
                <w:lang w:val="sv-FI"/>
                <w:rPrChange w:id="23899" w:author="Delta" w:date="2021-07-23T11:12:00Z">
                  <w:rPr>
                    <w:lang w:val="fr-FR"/>
                  </w:rPr>
                </w:rPrChange>
              </w:rPr>
              <w:t xml:space="preserve"> CRS Ês + 10log</w:t>
            </w:r>
            <w:r w:rsidRPr="00D56583">
              <w:rPr>
                <w:vertAlign w:val="subscript"/>
                <w:lang w:val="sv-FI"/>
                <w:rPrChange w:id="23900" w:author="Delta" w:date="2021-07-23T11:12:00Z">
                  <w:rPr>
                    <w:vertAlign w:val="subscript"/>
                    <w:lang w:val="fr-FR"/>
                  </w:rPr>
                </w:rPrChange>
              </w:rPr>
              <w:t>10</w:t>
            </w:r>
            <w:r w:rsidRPr="00D56583">
              <w:rPr>
                <w:lang w:val="sv-FI"/>
                <w:rPrChange w:id="23901" w:author="Delta" w:date="2021-07-23T11:12:00Z">
                  <w:rPr>
                    <w:lang w:val="fr-FR"/>
                  </w:rPr>
                </w:rPrChange>
              </w:rPr>
              <w:t>(</w:t>
            </w:r>
            <w:r w:rsidRPr="008E21F4">
              <w:rPr>
                <w:rFonts w:cs="Arial"/>
                <w:position w:val="-10"/>
              </w:rPr>
              <w:object w:dxaOrig="440" w:dyaOrig="340" w14:anchorId="5AF60D4F">
                <v:shape id="_x0000_i1109" type="#_x0000_t75" style="width:21.9pt;height:17.55pt" o:ole="">
                  <v:imagedata r:id="rId10" o:title=""/>
                </v:shape>
                <o:OLEObject Type="Embed" ProgID="Equation.3" ShapeID="_x0000_i1109" DrawAspect="Content" ObjectID="_1688546247" r:id="rId132"/>
              </w:object>
            </w:r>
            <w:r w:rsidRPr="008E21F4">
              <w:rPr>
                <w:rFonts w:cs="Arial"/>
                <w:position w:val="-10"/>
              </w:rPr>
              <w:object w:dxaOrig="440" w:dyaOrig="340" w14:anchorId="6BA197F6">
                <v:shape id="_x0000_i1110" type="#_x0000_t75" style="width:21.9pt;height:17.55pt" o:ole="">
                  <v:imagedata r:id="rId12" o:title=""/>
                </v:shape>
                <o:OLEObject Type="Embed" ProgID="Equation.3" ShapeID="_x0000_i1110" DrawAspect="Content" ObjectID="_1688546248" r:id="rId133"/>
              </w:object>
            </w:r>
            <w:r w:rsidRPr="00D56583">
              <w:rPr>
                <w:lang w:val="sv-FI"/>
                <w:rPrChange w:id="23902" w:author="Delta" w:date="2021-07-23T11:12:00Z">
                  <w:rPr>
                    <w:lang w:val="fr-FR"/>
                  </w:rPr>
                </w:rPrChange>
              </w:rPr>
              <w:t>) + X ))</w:t>
            </w:r>
          </w:p>
          <w:p w14:paraId="59E450BC" w14:textId="77777777" w:rsidR="00CB3986" w:rsidRPr="00D56583" w:rsidRDefault="00CB3986" w:rsidP="00D04D5F">
            <w:pPr>
              <w:pStyle w:val="TAL"/>
              <w:rPr>
                <w:lang w:val="sv-FI"/>
                <w:rPrChange w:id="23903" w:author="Delta" w:date="2021-07-23T11:12:00Z">
                  <w:rPr>
                    <w:lang w:val="fr-FR"/>
                  </w:rPr>
                </w:rPrChange>
              </w:rPr>
            </w:pPr>
          </w:p>
          <w:p w14:paraId="26FA1A69" w14:textId="72CC7C53" w:rsidR="00CB3986" w:rsidRPr="008E21F4" w:rsidRDefault="00CB3986" w:rsidP="00D04D5F">
            <w:pPr>
              <w:pStyle w:val="TAL"/>
              <w:rPr>
                <w:rFonts w:cs="Arial"/>
                <w:noProof/>
              </w:rPr>
            </w:pPr>
            <w:r w:rsidRPr="008E21F4">
              <w:rPr>
                <w:rFonts w:cs="Arial"/>
                <w:noProof/>
              </w:rPr>
              <w:t>30 dB ≤ X ≤ 70 dB</w:t>
            </w:r>
            <w:del w:id="23904" w:author="Delta" w:date="2021-07-23T11:12:00Z">
              <w:r w:rsidR="00FB067E" w:rsidRPr="008735C4">
                <w:rPr>
                  <w:rFonts w:cs="Arial"/>
                  <w:noProof/>
                </w:rPr>
                <w:delText xml:space="preserve"> </w:delText>
              </w:r>
            </w:del>
          </w:p>
          <w:p w14:paraId="63D3E703" w14:textId="77777777" w:rsidR="00CB3986" w:rsidRPr="008E21F4" w:rsidRDefault="00CB3986" w:rsidP="00D04D5F">
            <w:pPr>
              <w:keepNext/>
              <w:keepLines/>
              <w:rPr>
                <w:rFonts w:ascii="Arial" w:hAnsi="Arial"/>
                <w:sz w:val="18"/>
                <w:rPrChange w:id="23905" w:author="Delta" w:date="2021-07-23T11:12:00Z">
                  <w:rPr>
                    <w:rFonts w:ascii="Arial" w:hAnsi="Arial"/>
                    <w:sz w:val="18"/>
                    <w:lang w:val="en-US"/>
                  </w:rPr>
                </w:rPrChange>
              </w:rPr>
              <w:pPrChange w:id="23906" w:author="Delta" w:date="2021-07-23T11:12:00Z">
                <w:pPr>
                  <w:keepNext/>
                  <w:keepLines/>
                  <w:spacing w:after="0"/>
                </w:pPr>
              </w:pPrChange>
            </w:pPr>
            <w:r w:rsidRPr="008E21F4">
              <w:rPr>
                <w:rFonts w:ascii="Arial" w:hAnsi="Arial"/>
                <w:sz w:val="18"/>
                <w:rPrChange w:id="23907" w:author="Delta" w:date="2021-07-23T11:12:00Z">
                  <w:rPr>
                    <w:rFonts w:ascii="Arial" w:hAnsi="Arial"/>
                    <w:sz w:val="18"/>
                    <w:lang w:val="en-US"/>
                  </w:rPr>
                </w:rPrChange>
              </w:rPr>
              <w:t>Pmin =  - 10 dBm</w:t>
            </w:r>
          </w:p>
          <w:p w14:paraId="5352591F" w14:textId="77777777" w:rsidR="00CB3986" w:rsidRPr="008E21F4" w:rsidRDefault="00CB3986" w:rsidP="00D04D5F">
            <w:pPr>
              <w:pStyle w:val="TAL"/>
              <w:rPr>
                <w:rFonts w:cs="Arial"/>
                <w:noProof/>
              </w:rPr>
            </w:pPr>
          </w:p>
        </w:tc>
      </w:tr>
    </w:tbl>
    <w:p w14:paraId="29186A4E" w14:textId="77777777" w:rsidR="00CB3986" w:rsidRPr="008E21F4" w:rsidRDefault="00CB3986" w:rsidP="00CB3986">
      <w:pPr>
        <w:rPr>
          <w:bCs/>
        </w:rPr>
        <w:pPrChange w:id="23908" w:author="Delta" w:date="2021-07-23T11:12:00Z">
          <w:pPr>
            <w:spacing w:after="0"/>
          </w:pPr>
        </w:pPrChange>
      </w:pPr>
    </w:p>
    <w:p w14:paraId="28B30D13" w14:textId="77777777" w:rsidR="00CB3986" w:rsidRPr="008E21F4" w:rsidRDefault="00CB3986" w:rsidP="00CB3986">
      <w:pPr>
        <w:pStyle w:val="NO"/>
      </w:pPr>
      <w:r w:rsidRPr="008E21F4">
        <w:t>Note 1:</w:t>
      </w:r>
      <w:r w:rsidRPr="008E21F4">
        <w:tab/>
        <w:t>Only the option supported by the Home BS shall be tested.</w:t>
      </w:r>
    </w:p>
    <w:p w14:paraId="78096A77" w14:textId="29CA686D" w:rsidR="00CB3986" w:rsidRPr="008E21F4" w:rsidRDefault="00CB3986" w:rsidP="00CB3986">
      <w:pPr>
        <w:pStyle w:val="NO"/>
      </w:pPr>
      <w:r w:rsidRPr="008E21F4">
        <w:t>Note 2:</w:t>
      </w:r>
      <w:r w:rsidRPr="008E21F4">
        <w:tab/>
      </w:r>
      <w:r w:rsidRPr="008E21F4">
        <w:rPr>
          <w:lang w:eastAsia="zh-CN"/>
        </w:rPr>
        <w:t>F</w:t>
      </w:r>
      <w:r w:rsidRPr="008E21F4">
        <w:t xml:space="preserve">or CRS Ês &lt; -127dBm, or </w:t>
      </w:r>
      <w:r w:rsidRPr="008E21F4">
        <w:rPr>
          <w:noProof/>
          <w:szCs w:val="18"/>
          <w:lang w:eastAsia="zh-CN"/>
        </w:rPr>
        <w:t xml:space="preserve">Iob </w:t>
      </w:r>
      <w:r w:rsidRPr="008E21F4">
        <w:rPr>
          <w:rFonts w:cs="Arial"/>
          <w:noProof/>
          <w:szCs w:val="18"/>
        </w:rPr>
        <w:t>≤</w:t>
      </w:r>
      <w:r w:rsidRPr="008E21F4">
        <w:rPr>
          <w:noProof/>
          <w:szCs w:val="18"/>
          <w:lang w:eastAsia="zh-CN"/>
        </w:rPr>
        <w:t xml:space="preserve"> -103 dBm</w:t>
      </w:r>
      <w:r w:rsidRPr="008E21F4">
        <w:t xml:space="preserve"> when Option 2 is supported, the requirements in </w:t>
      </w:r>
      <w:del w:id="23909" w:author="Delta" w:date="2021-07-23T11:12:00Z">
        <w:r w:rsidR="00FB067E" w:rsidRPr="008735C4">
          <w:delText>sub-</w:delText>
        </w:r>
      </w:del>
      <w:r w:rsidR="004A31A1">
        <w:t>clause</w:t>
      </w:r>
      <w:r w:rsidRPr="008E21F4">
        <w:t>s 6.2.1 and 6.2.2 apply.</w:t>
      </w:r>
    </w:p>
    <w:p w14:paraId="1C464BE5" w14:textId="77777777" w:rsidR="00CB3986" w:rsidRPr="008E21F4" w:rsidRDefault="00CB3986" w:rsidP="00CB3986">
      <w:pPr>
        <w:pStyle w:val="NO"/>
      </w:pPr>
      <w:r w:rsidRPr="008E21F4">
        <w:t>Note 3:</w:t>
      </w:r>
      <w:r w:rsidRPr="008E21F4">
        <w:tab/>
        <w:t>The output power Pout is the sum of transmits power across all the antennas of the Home BS, with each transmit power measured at the respective antenna connectors.</w:t>
      </w:r>
    </w:p>
    <w:p w14:paraId="4FDA62FD" w14:textId="5514E335" w:rsidR="00CB3986" w:rsidRPr="008E21F4" w:rsidRDefault="00CB3986" w:rsidP="00CB3986">
      <w:pPr>
        <w:pStyle w:val="NO"/>
      </w:pPr>
      <w:r w:rsidRPr="008E21F4">
        <w:t>Note 4:</w:t>
      </w:r>
      <w:r w:rsidRPr="008E21F4">
        <w:tab/>
      </w:r>
      <w:r w:rsidRPr="008E21F4">
        <w:rPr>
          <w:noProof/>
          <w:position w:val="-10"/>
        </w:rPr>
        <w:object w:dxaOrig="460" w:dyaOrig="360" w14:anchorId="34516D35">
          <v:shape id="_x0000_i1111" type="#_x0000_t75" style="width:23.8pt;height:18.8pt" o:ole="">
            <v:imagedata r:id="rId120" o:title=""/>
          </v:shape>
          <o:OLEObject Type="Embed" ProgID="Equation.3" ShapeID="_x0000_i1111" DrawAspect="Content" ObjectID="_1688546249" r:id="rId134"/>
        </w:object>
      </w:r>
      <w:r w:rsidRPr="008E21F4">
        <w:t xml:space="preserve"> is the number of downlink resource blocks in the own Home BS channel.</w:t>
      </w:r>
      <w:del w:id="23910" w:author="Delta" w:date="2021-07-23T11:12:00Z">
        <w:r w:rsidR="00FB067E" w:rsidRPr="008735C4">
          <w:delText xml:space="preserve"> </w:delText>
        </w:r>
      </w:del>
    </w:p>
    <w:p w14:paraId="09D1D94B" w14:textId="77777777" w:rsidR="00CB3986" w:rsidRPr="008E21F4" w:rsidRDefault="00CB3986" w:rsidP="00CB3986">
      <w:pPr>
        <w:pStyle w:val="NO"/>
      </w:pPr>
      <w:r w:rsidRPr="008E21F4">
        <w:t xml:space="preserve">Note 5: </w:t>
      </w:r>
      <w:r w:rsidRPr="008E21F4">
        <w:tab/>
      </w:r>
      <w:r w:rsidRPr="008E21F4">
        <w:rPr>
          <w:noProof/>
          <w:position w:val="-12"/>
        </w:rPr>
        <w:object w:dxaOrig="460" w:dyaOrig="380" w14:anchorId="43CB2E76">
          <v:shape id="_x0000_i1112" type="#_x0000_t75" style="width:23.8pt;height:17.55pt" o:ole="">
            <v:imagedata r:id="rId122" o:title=""/>
          </v:shape>
          <o:OLEObject Type="Embed" ProgID="Equation.3" ShapeID="_x0000_i1112" DrawAspect="Content" ObjectID="_1688546250" r:id="rId135"/>
        </w:object>
      </w:r>
      <w:r w:rsidRPr="008E21F4">
        <w:t xml:space="preserve"> is the number of subcarriers in a resource block, </w:t>
      </w:r>
      <w:r w:rsidRPr="008E21F4">
        <w:rPr>
          <w:noProof/>
          <w:position w:val="-12"/>
        </w:rPr>
        <w:object w:dxaOrig="940" w:dyaOrig="380" w14:anchorId="2AC7F9A2">
          <v:shape id="_x0000_i1113" type="#_x0000_t75" style="width:46.95pt;height:17.55pt" o:ole="">
            <v:imagedata r:id="rId124" o:title=""/>
          </v:shape>
          <o:OLEObject Type="Embed" ProgID="Equation.3" ShapeID="_x0000_i1113" DrawAspect="Content" ObjectID="_1688546251" r:id="rId136"/>
        </w:object>
      </w:r>
      <w:r w:rsidRPr="008E21F4">
        <w:t>.</w:t>
      </w:r>
    </w:p>
    <w:p w14:paraId="775EA575" w14:textId="1D5D3848" w:rsidR="00CB3986" w:rsidRPr="008E21F4" w:rsidRDefault="00CB3986" w:rsidP="00CB3986">
      <w:pPr>
        <w:pStyle w:val="NO"/>
      </w:pPr>
      <w:r w:rsidRPr="008E21F4">
        <w:t>Note 6:</w:t>
      </w:r>
      <w:r w:rsidRPr="008E21F4">
        <w:tab/>
        <w:t>X is a network configurable parameter.</w:t>
      </w:r>
      <w:del w:id="23911" w:author="Delta" w:date="2021-07-23T11:12:00Z">
        <w:r w:rsidR="00F87C62" w:rsidRPr="008735C4">
          <w:delText xml:space="preserve"> </w:delText>
        </w:r>
      </w:del>
    </w:p>
    <w:p w14:paraId="04FE7776" w14:textId="77777777" w:rsidR="00CB3986" w:rsidRPr="008E21F4" w:rsidRDefault="00CB3986" w:rsidP="00CB3986">
      <w:pPr>
        <w:pStyle w:val="NO"/>
      </w:pPr>
      <w:r w:rsidRPr="008E21F4">
        <w:t xml:space="preserve">Note 7: </w:t>
      </w:r>
      <w:r w:rsidRPr="008E21F4">
        <w:tab/>
        <w:t>Pmin can be lower dependent on the Home BS total dynamic range.</w:t>
      </w:r>
    </w:p>
    <w:p w14:paraId="3139AA62" w14:textId="77777777" w:rsidR="00CB3986" w:rsidRPr="008E21F4" w:rsidRDefault="00CB3986" w:rsidP="00CB3986">
      <w:pPr>
        <w:pStyle w:val="NO"/>
        <w:rPr>
          <w:rFonts w:cs="v5.0.0"/>
          <w:u w:val="single"/>
        </w:rPr>
      </w:pPr>
      <w:r w:rsidRPr="008E21F4">
        <w:t>Note8:</w:t>
      </w:r>
      <w:r w:rsidRPr="008E21F4">
        <w:tab/>
        <w:t>Other input conditions and output power to be applied for network scenarios other than co-channel E-UTRA macro channel protection shall not be precluded.</w:t>
      </w:r>
    </w:p>
    <w:p w14:paraId="0C4A3424" w14:textId="77777777" w:rsidR="00CB3986" w:rsidRPr="008E21F4" w:rsidRDefault="00CB3986" w:rsidP="00CB3986">
      <w:pPr>
        <w:pStyle w:val="Heading4"/>
      </w:pPr>
      <w:bookmarkStart w:id="23912" w:name="_Toc21017748"/>
      <w:bookmarkStart w:id="23913" w:name="_Toc29486211"/>
      <w:bookmarkStart w:id="23914" w:name="_Toc29756901"/>
      <w:bookmarkStart w:id="23915" w:name="_Toc29758014"/>
      <w:bookmarkStart w:id="23916" w:name="_Toc35952579"/>
      <w:bookmarkStart w:id="23917" w:name="_Toc37174579"/>
      <w:bookmarkStart w:id="23918" w:name="_Toc37176460"/>
      <w:bookmarkStart w:id="23919" w:name="_Toc45831535"/>
      <w:bookmarkStart w:id="23920" w:name="_Toc45832260"/>
      <w:bookmarkStart w:id="23921" w:name="_Toc52547188"/>
      <w:bookmarkStart w:id="23922" w:name="_Toc61110335"/>
      <w:bookmarkStart w:id="23923" w:name="_Toc67910617"/>
      <w:bookmarkStart w:id="23924" w:name="_Toc75187541"/>
      <w:bookmarkStart w:id="23925" w:name="_Toc76501296"/>
      <w:bookmarkStart w:id="23926" w:name="_Toc408331159"/>
      <w:r w:rsidRPr="008E21F4">
        <w:t>6.2.8.2</w:t>
      </w:r>
      <w:r w:rsidRPr="008E21F4">
        <w:tab/>
        <w:t>Minimum Requirement</w:t>
      </w:r>
      <w:bookmarkEnd w:id="23912"/>
      <w:bookmarkEnd w:id="23913"/>
      <w:bookmarkEnd w:id="23914"/>
      <w:bookmarkEnd w:id="23915"/>
      <w:bookmarkEnd w:id="23916"/>
      <w:bookmarkEnd w:id="23917"/>
      <w:bookmarkEnd w:id="23918"/>
      <w:bookmarkEnd w:id="23919"/>
      <w:bookmarkEnd w:id="23920"/>
      <w:bookmarkEnd w:id="23921"/>
      <w:bookmarkEnd w:id="23922"/>
      <w:bookmarkEnd w:id="23923"/>
      <w:bookmarkEnd w:id="23924"/>
      <w:bookmarkEnd w:id="23925"/>
      <w:bookmarkEnd w:id="23926"/>
    </w:p>
    <w:p w14:paraId="15BF07F2" w14:textId="77777777" w:rsidR="00CB3986" w:rsidRPr="008E21F4" w:rsidRDefault="00CB3986" w:rsidP="00CB3986">
      <w:r w:rsidRPr="008E21F4">
        <w:t>The minimum requirement is in TS 36.104 [2] subclause 6.2.5.</w:t>
      </w:r>
    </w:p>
    <w:p w14:paraId="5CA09199" w14:textId="77777777" w:rsidR="00CB3986" w:rsidRPr="008E21F4" w:rsidRDefault="00CB3986" w:rsidP="00CB3986">
      <w:pPr>
        <w:pStyle w:val="Heading4"/>
      </w:pPr>
      <w:bookmarkStart w:id="23927" w:name="_Toc21017749"/>
      <w:bookmarkStart w:id="23928" w:name="_Toc29486212"/>
      <w:bookmarkStart w:id="23929" w:name="_Toc29756902"/>
      <w:bookmarkStart w:id="23930" w:name="_Toc29758015"/>
      <w:bookmarkStart w:id="23931" w:name="_Toc35952580"/>
      <w:bookmarkStart w:id="23932" w:name="_Toc37174580"/>
      <w:bookmarkStart w:id="23933" w:name="_Toc37176461"/>
      <w:bookmarkStart w:id="23934" w:name="_Toc45831536"/>
      <w:bookmarkStart w:id="23935" w:name="_Toc45832261"/>
      <w:bookmarkStart w:id="23936" w:name="_Toc52547189"/>
      <w:bookmarkStart w:id="23937" w:name="_Toc61110336"/>
      <w:bookmarkStart w:id="23938" w:name="_Toc67910618"/>
      <w:bookmarkStart w:id="23939" w:name="_Toc75187542"/>
      <w:bookmarkStart w:id="23940" w:name="_Toc76501297"/>
      <w:bookmarkStart w:id="23941" w:name="_Toc408331160"/>
      <w:r w:rsidRPr="008E21F4">
        <w:t>6.2.8.3</w:t>
      </w:r>
      <w:r w:rsidRPr="008E21F4">
        <w:tab/>
        <w:t>Test purpose</w:t>
      </w:r>
      <w:bookmarkEnd w:id="23927"/>
      <w:bookmarkEnd w:id="23928"/>
      <w:bookmarkEnd w:id="23929"/>
      <w:bookmarkEnd w:id="23930"/>
      <w:bookmarkEnd w:id="23931"/>
      <w:bookmarkEnd w:id="23932"/>
      <w:bookmarkEnd w:id="23933"/>
      <w:bookmarkEnd w:id="23934"/>
      <w:bookmarkEnd w:id="23935"/>
      <w:bookmarkEnd w:id="23936"/>
      <w:bookmarkEnd w:id="23937"/>
      <w:bookmarkEnd w:id="23938"/>
      <w:bookmarkEnd w:id="23939"/>
      <w:bookmarkEnd w:id="23940"/>
      <w:bookmarkEnd w:id="23941"/>
    </w:p>
    <w:p w14:paraId="16FE8DC0" w14:textId="77777777" w:rsidR="00CB3986" w:rsidRPr="008E21F4" w:rsidRDefault="00CB3986" w:rsidP="00CB3986">
      <w:r w:rsidRPr="008E21F4">
        <w:t>The test purpose is to verify the capability of t</w:t>
      </w:r>
      <w:r w:rsidRPr="008E21F4">
        <w:rPr>
          <w:snapToGrid w:val="0"/>
        </w:rPr>
        <w:t>he Home BS to adjust the transmitter output power</w:t>
      </w:r>
      <w:r w:rsidRPr="008E21F4">
        <w:t xml:space="preserve"> according to the input conditions, as specified in Table 6.2.8-1, across the frequency range and under normal and extreme conditions for all transmitters in the BS. </w:t>
      </w:r>
      <w:r w:rsidRPr="008E21F4">
        <w:rPr>
          <w:rStyle w:val="msoins0"/>
        </w:rPr>
        <w:t>For Home BS that supports the requirements in this clause, only the option in Table 6.2.8-1 supported by the Home BS shall be tested.</w:t>
      </w:r>
    </w:p>
    <w:p w14:paraId="3E90B932" w14:textId="77777777" w:rsidR="00CB3986" w:rsidRPr="008E21F4" w:rsidRDefault="00CB3986" w:rsidP="00CB3986">
      <w:pPr>
        <w:pStyle w:val="Heading4"/>
      </w:pPr>
      <w:bookmarkStart w:id="23942" w:name="_Toc21017750"/>
      <w:bookmarkStart w:id="23943" w:name="_Toc29486213"/>
      <w:bookmarkStart w:id="23944" w:name="_Toc29756903"/>
      <w:bookmarkStart w:id="23945" w:name="_Toc29758016"/>
      <w:bookmarkStart w:id="23946" w:name="_Toc35952581"/>
      <w:bookmarkStart w:id="23947" w:name="_Toc37174581"/>
      <w:bookmarkStart w:id="23948" w:name="_Toc37176462"/>
      <w:bookmarkStart w:id="23949" w:name="_Toc45831537"/>
      <w:bookmarkStart w:id="23950" w:name="_Toc45832262"/>
      <w:bookmarkStart w:id="23951" w:name="_Toc52547190"/>
      <w:bookmarkStart w:id="23952" w:name="_Toc61110337"/>
      <w:bookmarkStart w:id="23953" w:name="_Toc67910619"/>
      <w:bookmarkStart w:id="23954" w:name="_Toc75187543"/>
      <w:bookmarkStart w:id="23955" w:name="_Toc76501298"/>
      <w:bookmarkStart w:id="23956" w:name="_Toc408331161"/>
      <w:r w:rsidRPr="008E21F4">
        <w:t>6.2.8.4</w:t>
      </w:r>
      <w:r w:rsidRPr="008E21F4">
        <w:tab/>
        <w:t>Method of test</w:t>
      </w:r>
      <w:bookmarkEnd w:id="23942"/>
      <w:bookmarkEnd w:id="23943"/>
      <w:bookmarkEnd w:id="23944"/>
      <w:bookmarkEnd w:id="23945"/>
      <w:bookmarkEnd w:id="23946"/>
      <w:bookmarkEnd w:id="23947"/>
      <w:bookmarkEnd w:id="23948"/>
      <w:bookmarkEnd w:id="23949"/>
      <w:bookmarkEnd w:id="23950"/>
      <w:bookmarkEnd w:id="23951"/>
      <w:bookmarkEnd w:id="23952"/>
      <w:bookmarkEnd w:id="23953"/>
      <w:bookmarkEnd w:id="23954"/>
      <w:bookmarkEnd w:id="23955"/>
      <w:bookmarkEnd w:id="23956"/>
    </w:p>
    <w:p w14:paraId="511D80B7" w14:textId="77777777" w:rsidR="00CB3986" w:rsidRPr="008E21F4" w:rsidRDefault="00CB3986" w:rsidP="00CB3986">
      <w:pPr>
        <w:pStyle w:val="Heading5"/>
      </w:pPr>
      <w:bookmarkStart w:id="23957" w:name="_Toc21017751"/>
      <w:bookmarkStart w:id="23958" w:name="_Toc29486214"/>
      <w:bookmarkStart w:id="23959" w:name="_Toc29756904"/>
      <w:bookmarkStart w:id="23960" w:name="_Toc29758017"/>
      <w:bookmarkStart w:id="23961" w:name="_Toc35952582"/>
      <w:bookmarkStart w:id="23962" w:name="_Toc37174582"/>
      <w:bookmarkStart w:id="23963" w:name="_Toc37176463"/>
      <w:bookmarkStart w:id="23964" w:name="_Toc45831538"/>
      <w:bookmarkStart w:id="23965" w:name="_Toc45832263"/>
      <w:bookmarkStart w:id="23966" w:name="_Toc52547191"/>
      <w:bookmarkStart w:id="23967" w:name="_Toc61110338"/>
      <w:bookmarkStart w:id="23968" w:name="_Toc67910620"/>
      <w:bookmarkStart w:id="23969" w:name="_Toc75187544"/>
      <w:bookmarkStart w:id="23970" w:name="_Toc76501299"/>
      <w:bookmarkStart w:id="23971" w:name="_Toc408331162"/>
      <w:r w:rsidRPr="008E21F4">
        <w:t>6.2.8.4.1</w:t>
      </w:r>
      <w:r w:rsidRPr="008E21F4">
        <w:tab/>
        <w:t>Initial conditions</w:t>
      </w:r>
      <w:bookmarkEnd w:id="23957"/>
      <w:bookmarkEnd w:id="23958"/>
      <w:bookmarkEnd w:id="23959"/>
      <w:bookmarkEnd w:id="23960"/>
      <w:bookmarkEnd w:id="23961"/>
      <w:bookmarkEnd w:id="23962"/>
      <w:bookmarkEnd w:id="23963"/>
      <w:bookmarkEnd w:id="23964"/>
      <w:bookmarkEnd w:id="23965"/>
      <w:bookmarkEnd w:id="23966"/>
      <w:bookmarkEnd w:id="23967"/>
      <w:bookmarkEnd w:id="23968"/>
      <w:bookmarkEnd w:id="23969"/>
      <w:bookmarkEnd w:id="23970"/>
      <w:bookmarkEnd w:id="23971"/>
    </w:p>
    <w:p w14:paraId="73DFC63E" w14:textId="77777777" w:rsidR="00CB3986" w:rsidRPr="008E21F4" w:rsidRDefault="00CB3986" w:rsidP="00CB3986">
      <w:r w:rsidRPr="008E21F4">
        <w:t xml:space="preserve">Test environment: </w:t>
      </w:r>
      <w:r w:rsidRPr="008E21F4">
        <w:tab/>
        <w:t>normal; see Annex D2.</w:t>
      </w:r>
    </w:p>
    <w:p w14:paraId="6AC52997" w14:textId="77777777" w:rsidR="00CB3986" w:rsidRPr="008E21F4" w:rsidRDefault="00CB3986" w:rsidP="00CB3986">
      <w:r w:rsidRPr="008E21F4">
        <w:t xml:space="preserve">RF channels to be tested for single carrier: </w:t>
      </w:r>
      <w:r w:rsidRPr="008E21F4">
        <w:tab/>
        <w:t>M; see subclause 4.7.</w:t>
      </w:r>
    </w:p>
    <w:p w14:paraId="28D96371" w14:textId="77777777" w:rsidR="00CB3986" w:rsidRPr="008E21F4" w:rsidRDefault="00CB3986" w:rsidP="00CB3986">
      <w:r w:rsidRPr="008E21F4">
        <w:t>In addition, on one EARFCN only, the test shall be performed under extreme power supply as defined in Annex D.5.</w:t>
      </w:r>
    </w:p>
    <w:p w14:paraId="36C8BAF2" w14:textId="77777777" w:rsidR="00CB3986" w:rsidRPr="008E21F4" w:rsidRDefault="00CB3986" w:rsidP="00CB3986">
      <w:pPr>
        <w:pStyle w:val="NO"/>
      </w:pPr>
      <w:r w:rsidRPr="008E21F4">
        <w:t>NOTE:</w:t>
      </w:r>
      <w:r w:rsidRPr="008E21F4">
        <w:tab/>
        <w:t>Tests under extreme power supply also test extreme temperature.</w:t>
      </w:r>
    </w:p>
    <w:p w14:paraId="4DB8A809" w14:textId="77777777" w:rsidR="00CB3986" w:rsidRPr="008E21F4" w:rsidRDefault="00CB3986" w:rsidP="00CB3986">
      <w:r w:rsidRPr="008E21F4">
        <w:t xml:space="preserve">Signal generator delivering co-channel interferers </w:t>
      </w:r>
      <w:r w:rsidRPr="008E21F4">
        <w:rPr>
          <w:lang w:eastAsia="zh-CN"/>
        </w:rPr>
        <w:t>is</w:t>
      </w:r>
      <w:r w:rsidRPr="008E21F4">
        <w:t xml:space="preserve"> switched off.</w:t>
      </w:r>
    </w:p>
    <w:p w14:paraId="40133E1B" w14:textId="77777777" w:rsidR="00CB3986" w:rsidRPr="008E21F4" w:rsidRDefault="00CB3986" w:rsidP="00CB3986">
      <w:pPr>
        <w:pStyle w:val="B1"/>
        <w:rPr>
          <w:lang w:eastAsia="zh-CN"/>
        </w:rPr>
      </w:pPr>
      <w:r w:rsidRPr="008E21F4">
        <w:t>1)</w:t>
      </w:r>
      <w:r w:rsidRPr="008E21F4">
        <w:tab/>
        <w:t>Set-up the equipment as shown in Annex I.1.</w:t>
      </w:r>
      <w:r w:rsidRPr="008E21F4">
        <w:rPr>
          <w:lang w:eastAsia="zh-CN"/>
        </w:rPr>
        <w:t>5</w:t>
      </w:r>
      <w:r w:rsidRPr="008E21F4">
        <w:t>, base on the option supported by Home BS.</w:t>
      </w:r>
    </w:p>
    <w:p w14:paraId="3D426DAC" w14:textId="77777777" w:rsidR="00CB3986" w:rsidRPr="008E21F4" w:rsidRDefault="00CB3986" w:rsidP="00CB3986">
      <w:pPr>
        <w:pStyle w:val="B1"/>
        <w:rPr>
          <w:lang w:eastAsia="zh-CN"/>
        </w:rPr>
      </w:pPr>
      <w:r w:rsidRPr="008E21F4">
        <w:rPr>
          <w:lang w:eastAsia="zh-CN"/>
        </w:rPr>
        <w:t>2)</w:t>
      </w:r>
      <w:r w:rsidRPr="008E21F4">
        <w:rPr>
          <w:lang w:eastAsia="zh-CN"/>
        </w:rPr>
        <w:tab/>
        <w:t xml:space="preserve">The co-channel interference should be configured containing at least signals from a neighbouring Marco BS. For option 2 of </w:t>
      </w:r>
      <w:r w:rsidRPr="008E21F4">
        <w:t>Table 6.2.8-1, additional signal generator needed to deliver the MUE UL signal.</w:t>
      </w:r>
    </w:p>
    <w:p w14:paraId="38762D7C" w14:textId="77777777" w:rsidR="00CB3986" w:rsidRPr="008E21F4" w:rsidRDefault="00CB3986" w:rsidP="00CB3986">
      <w:pPr>
        <w:pStyle w:val="Heading5"/>
      </w:pPr>
      <w:bookmarkStart w:id="23972" w:name="_Toc21017752"/>
      <w:bookmarkStart w:id="23973" w:name="_Toc29486215"/>
      <w:bookmarkStart w:id="23974" w:name="_Toc29756905"/>
      <w:bookmarkStart w:id="23975" w:name="_Toc29758018"/>
      <w:bookmarkStart w:id="23976" w:name="_Toc35952583"/>
      <w:bookmarkStart w:id="23977" w:name="_Toc37174583"/>
      <w:bookmarkStart w:id="23978" w:name="_Toc37176464"/>
      <w:bookmarkStart w:id="23979" w:name="_Toc45831539"/>
      <w:bookmarkStart w:id="23980" w:name="_Toc45832264"/>
      <w:bookmarkStart w:id="23981" w:name="_Toc52547192"/>
      <w:bookmarkStart w:id="23982" w:name="_Toc61110339"/>
      <w:bookmarkStart w:id="23983" w:name="_Toc67910621"/>
      <w:bookmarkStart w:id="23984" w:name="_Toc75187545"/>
      <w:bookmarkStart w:id="23985" w:name="_Toc76501300"/>
      <w:bookmarkStart w:id="23986" w:name="_Toc408331163"/>
      <w:r w:rsidRPr="008E21F4">
        <w:t>6.2.8.4.2</w:t>
      </w:r>
      <w:r w:rsidRPr="008E21F4">
        <w:tab/>
        <w:t>Procedure</w:t>
      </w:r>
      <w:bookmarkEnd w:id="23972"/>
      <w:bookmarkEnd w:id="23973"/>
      <w:bookmarkEnd w:id="23974"/>
      <w:bookmarkEnd w:id="23975"/>
      <w:bookmarkEnd w:id="23976"/>
      <w:bookmarkEnd w:id="23977"/>
      <w:bookmarkEnd w:id="23978"/>
      <w:bookmarkEnd w:id="23979"/>
      <w:bookmarkEnd w:id="23980"/>
      <w:bookmarkEnd w:id="23981"/>
      <w:bookmarkEnd w:id="23982"/>
      <w:bookmarkEnd w:id="23983"/>
      <w:bookmarkEnd w:id="23984"/>
      <w:bookmarkEnd w:id="23985"/>
      <w:bookmarkEnd w:id="23986"/>
    </w:p>
    <w:p w14:paraId="28BBCB42" w14:textId="77777777" w:rsidR="00CB3986" w:rsidRPr="008E21F4" w:rsidRDefault="00CB3986" w:rsidP="00CB3986">
      <w:pPr>
        <w:pStyle w:val="B1"/>
      </w:pPr>
      <w:r w:rsidRPr="008E21F4">
        <w:t>1)</w:t>
      </w:r>
      <w:r w:rsidRPr="008E21F4">
        <w:tab/>
        <w:t xml:space="preserve">Connect the downlink </w:t>
      </w:r>
      <w:r w:rsidRPr="008E21F4">
        <w:rPr>
          <w:lang w:eastAsia="zh-CN"/>
        </w:rPr>
        <w:t xml:space="preserve">co-channel </w:t>
      </w:r>
      <w:r w:rsidRPr="008E21F4">
        <w:t xml:space="preserve">interfering signals </w:t>
      </w:r>
      <w:r w:rsidRPr="008E21F4">
        <w:rPr>
          <w:rPrChange w:id="23987" w:author="Delta" w:date="2021-07-23T11:12:00Z">
            <w:rPr>
              <w:lang w:val="en-US"/>
            </w:rPr>
          </w:rPrChange>
        </w:rPr>
        <w:t>(</w:t>
      </w:r>
      <w:r w:rsidRPr="008E21F4">
        <w:t>referred to as point D in Figure I.1-</w:t>
      </w:r>
      <w:r w:rsidRPr="008E21F4">
        <w:rPr>
          <w:lang w:eastAsia="zh-CN"/>
        </w:rPr>
        <w:t>5</w:t>
      </w:r>
      <w:r w:rsidRPr="008E21F4">
        <w:rPr>
          <w:rPrChange w:id="23988" w:author="Delta" w:date="2021-07-23T11:12:00Z">
            <w:rPr>
              <w:lang w:val="en-US"/>
            </w:rPr>
          </w:rPrChange>
        </w:rPr>
        <w:t>)</w:t>
      </w:r>
      <w:r w:rsidRPr="008E21F4">
        <w:t xml:space="preserve"> to the dedicated measurement port (referred to as point 1 in Figure I.1-</w:t>
      </w:r>
      <w:r w:rsidRPr="008E21F4">
        <w:rPr>
          <w:lang w:eastAsia="zh-CN"/>
        </w:rPr>
        <w:t>5</w:t>
      </w:r>
      <w:r w:rsidRPr="008E21F4">
        <w:t>) if available, otherwise connect to point 2. Specifically for option 2</w:t>
      </w:r>
      <w:r w:rsidRPr="008E21F4">
        <w:rPr>
          <w:lang w:eastAsia="zh-CN"/>
        </w:rPr>
        <w:t xml:space="preserve"> of </w:t>
      </w:r>
      <w:r w:rsidRPr="008E21F4">
        <w:t>Table 6.2.8-1, connect the UL interference to point 2 for UL receiving on the figure of I.1.</w:t>
      </w:r>
      <w:r w:rsidRPr="008E21F4">
        <w:rPr>
          <w:lang w:eastAsia="zh-CN"/>
        </w:rPr>
        <w:t>5-b.</w:t>
      </w:r>
    </w:p>
    <w:p w14:paraId="47717B51" w14:textId="77777777" w:rsidR="00CB3986" w:rsidRPr="008E21F4" w:rsidRDefault="00CB3986" w:rsidP="00CB3986">
      <w:pPr>
        <w:pStyle w:val="B1"/>
      </w:pPr>
      <w:r w:rsidRPr="008E21F4">
        <w:t>2)</w:t>
      </w:r>
      <w:r w:rsidRPr="008E21F4">
        <w:tab/>
        <w:t>Configure the signal generator for co-channel interference to transmit AWGN over a bandwidth according to BW</w:t>
      </w:r>
      <w:r w:rsidRPr="008E21F4">
        <w:rPr>
          <w:vertAlign w:val="subscript"/>
        </w:rPr>
        <w:t>Config</w:t>
      </w:r>
      <w:r w:rsidRPr="008E21F4">
        <w:t xml:space="preserve"> centred on RF channel M.</w:t>
      </w:r>
    </w:p>
    <w:p w14:paraId="6794B22F" w14:textId="77777777" w:rsidR="00CB3986" w:rsidRPr="008E21F4" w:rsidRDefault="00CB3986" w:rsidP="00CB3986">
      <w:pPr>
        <w:pStyle w:val="B1"/>
      </w:pPr>
      <w:r w:rsidRPr="008E21F4">
        <w:t>3)  Configure the X as 30 dB. Switch on signal generators delivering interferers, and adjust the ATT such that CRS Ês = -10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22480592">
          <v:shape id="_x0000_i1114" type="#_x0000_t75" style="width:21.9pt;height:17.55pt" o:ole="">
            <v:imagedata r:id="rId10" o:title=""/>
          </v:shape>
          <o:OLEObject Type="Embed" ProgID="Equation.3" ShapeID="_x0000_i1114" DrawAspect="Content" ObjectID="_1688546252" r:id="rId137"/>
        </w:object>
      </w:r>
      <w:r w:rsidRPr="008E21F4">
        <w:rPr>
          <w:rFonts w:cs="Arial"/>
          <w:position w:val="-10"/>
        </w:rPr>
        <w:object w:dxaOrig="440" w:dyaOrig="340" w14:anchorId="3DA45D3E">
          <v:shape id="_x0000_i1115" type="#_x0000_t75" style="width:21.9pt;height:17.55pt" o:ole="">
            <v:imagedata r:id="rId12" o:title=""/>
          </v:shape>
          <o:OLEObject Type="Embed" ProgID="Equation.3" ShapeID="_x0000_i1115" DrawAspect="Content" ObjectID="_1688546253" r:id="rId138"/>
        </w:object>
      </w:r>
      <w:r w:rsidRPr="008E21F4">
        <w:rPr>
          <w:rFonts w:cs="Arial"/>
        </w:rPr>
        <w:t>)</w:t>
      </w:r>
      <w:r w:rsidRPr="008E21F4">
        <w:t xml:space="preserve"> dBm and Ioh = -50 dBm.</w:t>
      </w:r>
    </w:p>
    <w:p w14:paraId="5E6A4C7D" w14:textId="77777777" w:rsidR="00CB3986" w:rsidRPr="008E21F4" w:rsidRDefault="00CB3986" w:rsidP="00CB3986">
      <w:pPr>
        <w:pStyle w:val="B1"/>
      </w:pPr>
      <w:r w:rsidRPr="008E21F4">
        <w:rPr>
          <w:lang w:eastAsia="zh-CN"/>
        </w:rPr>
        <w:t>4)</w:t>
      </w:r>
      <w:r w:rsidRPr="008E21F4">
        <w:tab/>
        <w:t>Trigger the Home BS power adjustment mechanism.</w:t>
      </w:r>
    </w:p>
    <w:p w14:paraId="1C44D556" w14:textId="77777777" w:rsidR="00FB067E" w:rsidRPr="008735C4" w:rsidRDefault="00FB067E" w:rsidP="00FB067E">
      <w:pPr>
        <w:pStyle w:val="B1"/>
        <w:rPr>
          <w:del w:id="23989" w:author="Delta" w:date="2021-07-23T11:12:00Z"/>
          <w:lang w:eastAsia="ja-JP"/>
        </w:rPr>
      </w:pPr>
      <w:del w:id="23990" w:author="Delta" w:date="2021-07-23T11:12:00Z">
        <w:r w:rsidRPr="008735C4">
          <w:rPr>
            <w:lang w:eastAsia="zh-CN"/>
          </w:rPr>
          <w:delText>5</w:delText>
        </w:r>
        <w:r w:rsidRPr="008735C4">
          <w:rPr>
            <w:lang w:eastAsia="ja-JP"/>
          </w:rPr>
          <w:delText>)</w:delText>
        </w:r>
        <w:r w:rsidRPr="008735C4">
          <w:rPr>
            <w:lang w:eastAsia="ja-JP"/>
          </w:rPr>
          <w:tab/>
          <w:delText xml:space="preserve">Configure the Home BS to transmit </w:delText>
        </w:r>
        <w:r w:rsidRPr="008735C4">
          <w:rPr>
            <w:rFonts w:cs="v4.2.0"/>
          </w:rPr>
          <w:delText>a signal according to</w:delText>
        </w:r>
        <w:r w:rsidRPr="008735C4">
          <w:rPr>
            <w:rFonts w:cs="v4.2.0"/>
            <w:lang w:eastAsia="ja-JP"/>
          </w:rPr>
          <w:delText xml:space="preserve"> E-TM1.1</w:delText>
        </w:r>
        <w:r w:rsidRPr="008735C4">
          <w:rPr>
            <w:lang w:eastAsia="ja-JP"/>
          </w:rPr>
          <w:delText>.</w:delText>
        </w:r>
      </w:del>
    </w:p>
    <w:p w14:paraId="2F054016" w14:textId="77777777" w:rsidR="00CB3986" w:rsidRPr="008E21F4" w:rsidRDefault="00CB3986" w:rsidP="00CB3986">
      <w:pPr>
        <w:pStyle w:val="B1"/>
        <w:rPr>
          <w:ins w:id="23991" w:author="Delta" w:date="2021-07-23T11:12:00Z"/>
        </w:rPr>
      </w:pPr>
      <w:ins w:id="23992" w:author="Delta" w:date="2021-07-23T11:12:00Z">
        <w:r w:rsidRPr="008E21F4">
          <w:rPr>
            <w:lang w:eastAsia="zh-CN"/>
          </w:rPr>
          <w:t>5</w:t>
        </w:r>
        <w:r w:rsidRPr="008E21F4">
          <w:t>)</w:t>
        </w:r>
        <w:r w:rsidRPr="008E21F4">
          <w:tab/>
          <w:t xml:space="preserve">Configure the </w:t>
        </w:r>
        <w:r w:rsidRPr="008E21F4">
          <w:rPr>
            <w:rFonts w:cs="v4.2.0"/>
            <w:lang w:eastAsia="zh-CN"/>
          </w:rPr>
          <w:t xml:space="preserve">E-UTRA </w:t>
        </w:r>
        <w:r w:rsidRPr="008E21F4">
          <w:t xml:space="preserve">Home BS to transmit </w:t>
        </w:r>
        <w:r w:rsidRPr="008E21F4">
          <w:rPr>
            <w:rFonts w:cs="v4.2.0"/>
          </w:rPr>
          <w:t>a signal according to E-TM1.1</w:t>
        </w:r>
        <w:r w:rsidRPr="008E21F4">
          <w:t xml:space="preserve">.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in-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4.2.0"/>
            <w:lang w:eastAsia="zh-CN"/>
          </w:rPr>
          <w:t xml:space="preserve">E-UTRA </w:t>
        </w:r>
        <w:r w:rsidRPr="008E21F4">
          <w:t xml:space="preserve">Home BS </w:t>
        </w:r>
        <w:r w:rsidRPr="008E21F4">
          <w:rPr>
            <w:lang w:eastAsia="zh-CN"/>
          </w:rPr>
          <w:t xml:space="preserve">declared to be capable of </w:t>
        </w:r>
        <w:r w:rsidRPr="008E21F4">
          <w:rPr>
            <w:rFonts w:cs="v5.0.0"/>
            <w:snapToGrid w:val="0"/>
          </w:rPr>
          <w:t xml:space="preserve">NB-IoT guard-band </w:t>
        </w:r>
        <w:r w:rsidRPr="008E21F4">
          <w:rPr>
            <w:lang w:eastAsia="zh-CN"/>
          </w:rPr>
          <w:t>operation</w:t>
        </w:r>
        <w:r w:rsidRPr="008E21F4">
          <w:t xml:space="preserve"> to transmit </w:t>
        </w:r>
        <w:r w:rsidRPr="008E21F4">
          <w:rPr>
            <w:rFonts w:cs="v4.2.0"/>
          </w:rPr>
          <w:t>a signal according to E-TM1.1</w:t>
        </w:r>
        <w:r w:rsidRPr="008E21F4">
          <w:rPr>
            <w:rFonts w:eastAsia="MS PMincho" w:cs="v3.7.0"/>
          </w:rPr>
          <w:t xml:space="preserve"> with the NB-IoT PRB constructed according to N-TM at </w:t>
        </w:r>
        <w:r w:rsidRPr="008E21F4">
          <w:t xml:space="preserve">manufacturer’s declared rated output power. Configure the </w:t>
        </w:r>
        <w:r w:rsidRPr="008E21F4">
          <w:rPr>
            <w:rFonts w:cs="v5.0.0"/>
            <w:snapToGrid w:val="0"/>
          </w:rPr>
          <w:t xml:space="preserve">NB-IoT </w:t>
        </w:r>
        <w:r w:rsidRPr="008E21F4">
          <w:t xml:space="preserve">Home BS to transmit </w:t>
        </w:r>
        <w:r w:rsidRPr="008E21F4">
          <w:rPr>
            <w:rFonts w:cs="v4.2.0"/>
          </w:rPr>
          <w:t xml:space="preserve">a signal according to </w:t>
        </w:r>
        <w:r w:rsidRPr="008E21F4">
          <w:rPr>
            <w:rFonts w:eastAsia="MS PMincho"/>
          </w:rPr>
          <w:t>N-TM</w:t>
        </w:r>
        <w:r w:rsidRPr="008E21F4">
          <w:rPr>
            <w:rFonts w:eastAsia="MS PMincho" w:cs="v3.7.0"/>
          </w:rPr>
          <w:t xml:space="preserve"> at </w:t>
        </w:r>
        <w:r w:rsidRPr="008E21F4">
          <w:t>manufacturer’s declared rated output power.</w:t>
        </w:r>
      </w:ins>
    </w:p>
    <w:p w14:paraId="77785C50" w14:textId="17B8FA0B" w:rsidR="00CB3986" w:rsidRPr="008E21F4" w:rsidRDefault="00CB3986" w:rsidP="00CB3986">
      <w:pPr>
        <w:pStyle w:val="NO"/>
      </w:pPr>
      <w:r w:rsidRPr="008E21F4">
        <w:t>NOTE:</w:t>
      </w:r>
      <w:r w:rsidRPr="008E21F4">
        <w:tab/>
        <w:t xml:space="preserve">The signal </w:t>
      </w:r>
      <w:del w:id="23993" w:author="Delta" w:date="2021-07-23T11:12:00Z">
        <w:r w:rsidR="00FB067E" w:rsidRPr="008735C4">
          <w:rPr>
            <w:lang w:eastAsia="ja-JP"/>
          </w:rPr>
          <w:delText>shall be</w:delText>
        </w:r>
      </w:del>
      <w:ins w:id="23994" w:author="Delta" w:date="2021-07-23T11:12:00Z">
        <w:r w:rsidRPr="008E21F4">
          <w:t>is</w:t>
        </w:r>
      </w:ins>
      <w:r w:rsidRPr="008E21F4">
        <w:t xml:space="preserve"> transmitted with the maximum allowed output power.</w:t>
      </w:r>
    </w:p>
    <w:p w14:paraId="5F7A5E79" w14:textId="77777777" w:rsidR="00CB3986" w:rsidRPr="008E21F4" w:rsidRDefault="00CB3986" w:rsidP="00CB3986">
      <w:pPr>
        <w:pStyle w:val="B1"/>
      </w:pPr>
      <w:r w:rsidRPr="008E21F4">
        <w:rPr>
          <w:lang w:eastAsia="zh-CN"/>
        </w:rPr>
        <w:t>6</w:t>
      </w:r>
      <w:r w:rsidRPr="008E21F4">
        <w:t>)</w:t>
      </w:r>
      <w:r w:rsidRPr="008E21F4">
        <w:tab/>
        <w:t>Measure Home BS output power, Pout, and check it is below the required value according to the CRS Ês and Ioh values determined in step 4.</w:t>
      </w:r>
      <w:r w:rsidRPr="008E21F4">
        <w:rPr>
          <w:lang w:eastAsia="zh-CN"/>
        </w:rPr>
        <w:t xml:space="preserve"> </w:t>
      </w:r>
      <w:r w:rsidRPr="008E21F4">
        <w:t>The value of Pmin for testing is -10dBm.</w:t>
      </w:r>
    </w:p>
    <w:p w14:paraId="74873A12" w14:textId="77777777" w:rsidR="00CB3986" w:rsidRPr="008E21F4" w:rsidRDefault="00CB3986" w:rsidP="00CB3986">
      <w:pPr>
        <w:pStyle w:val="B1"/>
      </w:pPr>
      <w:r w:rsidRPr="008E21F4">
        <w:rPr>
          <w:lang w:eastAsia="zh-CN"/>
        </w:rPr>
        <w:t>7</w:t>
      </w:r>
      <w:r w:rsidRPr="008E21F4">
        <w:t>)</w:t>
      </w:r>
      <w:r w:rsidRPr="008E21F4">
        <w:tab/>
        <w:t xml:space="preserve">Repeat steps 4) to </w:t>
      </w:r>
      <w:r w:rsidRPr="008E21F4">
        <w:rPr>
          <w:lang w:eastAsia="zh-CN"/>
        </w:rPr>
        <w:t>6</w:t>
      </w:r>
      <w:r w:rsidRPr="008E21F4">
        <w:t xml:space="preserve">) with different settings for ATT to arrive the </w:t>
      </w:r>
      <w:r w:rsidRPr="008E21F4">
        <w:rPr>
          <w:lang w:eastAsia="zh-CN"/>
        </w:rPr>
        <w:t>input parameter</w:t>
      </w:r>
      <w:r w:rsidRPr="008E21F4">
        <w:t xml:space="preserve"> pairs as specified in Table 6.2.8-2</w:t>
      </w:r>
      <w:r w:rsidRPr="008E21F4">
        <w:rPr>
          <w:lang w:eastAsia="zh-CN"/>
        </w:rPr>
        <w:t xml:space="preserve"> or </w:t>
      </w:r>
      <w:r w:rsidRPr="008E21F4">
        <w:t>6.2.8-3</w:t>
      </w:r>
      <w:r w:rsidRPr="008E21F4">
        <w:rPr>
          <w:lang w:eastAsia="zh-CN"/>
        </w:rPr>
        <w:t xml:space="preserve">, </w:t>
      </w:r>
      <w:r w:rsidRPr="008E21F4">
        <w:t xml:space="preserve">basing the option </w:t>
      </w:r>
      <w:r w:rsidRPr="008E21F4">
        <w:rPr>
          <w:lang w:eastAsia="zh-CN"/>
        </w:rPr>
        <w:t xml:space="preserve">of </w:t>
      </w:r>
      <w:r w:rsidRPr="008E21F4">
        <w:t>Table 6.2.8-1supported by the Home BS.</w:t>
      </w:r>
    </w:p>
    <w:p w14:paraId="02CBB6E2" w14:textId="2E5D3B82" w:rsidR="00CB3986" w:rsidRPr="008E21F4" w:rsidRDefault="00CB3986" w:rsidP="00CB3986">
      <w:pPr>
        <w:pStyle w:val="TH"/>
        <w:rPr>
          <w:snapToGrid w:val="0"/>
          <w:lang w:eastAsia="zh-CN"/>
        </w:rPr>
      </w:pPr>
      <w:r w:rsidRPr="008E21F4">
        <w:rPr>
          <w:snapToGrid w:val="0"/>
        </w:rPr>
        <w:t>Table 6.2.8-2</w:t>
      </w:r>
      <w:r w:rsidRPr="008E21F4">
        <w:rPr>
          <w:snapToGrid w:val="0"/>
          <w:lang w:eastAsia="zh-CN"/>
        </w:rPr>
        <w:t>:</w:t>
      </w:r>
      <w:r w:rsidRPr="008E21F4">
        <w:rPr>
          <w:snapToGrid w:val="0"/>
        </w:rPr>
        <w:t xml:space="preserve"> CRS Ês and Ioh pairs</w:t>
      </w:r>
      <w:r w:rsidRPr="008E21F4">
        <w:rPr>
          <w:snapToGrid w:val="0"/>
          <w:lang w:eastAsia="zh-CN"/>
        </w:rPr>
        <w:t xml:space="preserve"> for option 1</w:t>
      </w:r>
      <w:del w:id="23995" w:author="Delta" w:date="2021-07-23T11:12:00Z">
        <w:r w:rsidR="00FB067E" w:rsidRPr="008735C4">
          <w:delText xml:space="preserve"> </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3996"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067"/>
        <w:gridCol w:w="2561"/>
        <w:gridCol w:w="965"/>
        <w:tblGridChange w:id="23997">
          <w:tblGrid>
            <w:gridCol w:w="1067"/>
            <w:gridCol w:w="2566"/>
            <w:gridCol w:w="965"/>
          </w:tblGrid>
        </w:tblGridChange>
      </w:tblGrid>
      <w:tr w:rsidR="00CB3986" w:rsidRPr="008E21F4" w14:paraId="6B67D540" w14:textId="77777777" w:rsidTr="00D04D5F">
        <w:trPr>
          <w:trHeight w:val="404"/>
          <w:jc w:val="center"/>
          <w:trPrChange w:id="23998" w:author="Delta" w:date="2021-07-23T11:12:00Z">
            <w:trPr>
              <w:trHeight w:val="404"/>
              <w:jc w:val="center"/>
            </w:trPr>
          </w:trPrChange>
        </w:trPr>
        <w:tc>
          <w:tcPr>
            <w:tcW w:w="0" w:type="auto"/>
            <w:tcPrChange w:id="23999" w:author="Delta" w:date="2021-07-23T11:12:00Z">
              <w:tcPr>
                <w:tcW w:w="0" w:type="auto"/>
              </w:tcPr>
            </w:tcPrChange>
          </w:tcPr>
          <w:p w14:paraId="5C33B6C5" w14:textId="77777777" w:rsidR="00CB3986" w:rsidRPr="008E21F4" w:rsidRDefault="00CB3986" w:rsidP="00D04D5F">
            <w:pPr>
              <w:pStyle w:val="TAH"/>
              <w:rPr>
                <w:rFonts w:cs="Arial"/>
                <w:noProof/>
                <w:lang w:eastAsia="ja-JP"/>
              </w:rPr>
            </w:pPr>
            <w:r w:rsidRPr="008E21F4">
              <w:rPr>
                <w:rFonts w:cs="Arial"/>
                <w:noProof/>
                <w:lang w:eastAsia="ja-JP"/>
              </w:rPr>
              <w:t>Test Case</w:t>
            </w:r>
          </w:p>
        </w:tc>
        <w:tc>
          <w:tcPr>
            <w:tcW w:w="0" w:type="auto"/>
            <w:tcPrChange w:id="24000" w:author="Delta" w:date="2021-07-23T11:12:00Z">
              <w:tcPr>
                <w:tcW w:w="0" w:type="auto"/>
              </w:tcPr>
            </w:tcPrChange>
          </w:tcPr>
          <w:p w14:paraId="46F78606" w14:textId="77777777" w:rsidR="00CB3986" w:rsidRPr="008E21F4" w:rsidRDefault="00CB3986" w:rsidP="00D04D5F">
            <w:pPr>
              <w:pStyle w:val="TAH"/>
              <w:rPr>
                <w:rFonts w:cs="Arial"/>
                <w:noProof/>
                <w:snapToGrid w:val="0"/>
                <w:lang w:eastAsia="ja-JP"/>
              </w:rPr>
            </w:pPr>
            <w:r w:rsidRPr="008E21F4">
              <w:rPr>
                <w:rFonts w:cs="v4.2.0"/>
                <w:noProof/>
                <w:snapToGrid w:val="0"/>
                <w:lang w:eastAsia="ja-JP"/>
              </w:rPr>
              <w:t>CRS Ês</w:t>
            </w:r>
            <w:r w:rsidRPr="008E21F4">
              <w:rPr>
                <w:rFonts w:cs="v4.2.0"/>
                <w:noProof/>
                <w:lang w:eastAsia="ja-JP"/>
              </w:rPr>
              <w:t xml:space="preserve"> (dBm)</w:t>
            </w:r>
          </w:p>
        </w:tc>
        <w:tc>
          <w:tcPr>
            <w:tcW w:w="965" w:type="dxa"/>
            <w:tcPrChange w:id="24001" w:author="Delta" w:date="2021-07-23T11:12:00Z">
              <w:tcPr>
                <w:tcW w:w="965" w:type="dxa"/>
              </w:tcPr>
            </w:tcPrChange>
          </w:tcPr>
          <w:p w14:paraId="20DD7896" w14:textId="77777777" w:rsidR="00CB3986" w:rsidRPr="008E21F4" w:rsidRDefault="00CB3986" w:rsidP="00D04D5F">
            <w:pPr>
              <w:pStyle w:val="TAH"/>
              <w:rPr>
                <w:rFonts w:cs="Arial"/>
                <w:noProof/>
                <w:lang w:eastAsia="ja-JP"/>
              </w:rPr>
            </w:pPr>
            <w:r w:rsidRPr="008E21F4">
              <w:rPr>
                <w:rFonts w:cs="Arial"/>
                <w:noProof/>
                <w:lang w:eastAsia="ja-JP"/>
              </w:rPr>
              <w:t xml:space="preserve">Ioh </w:t>
            </w:r>
            <w:r w:rsidRPr="008E21F4">
              <w:rPr>
                <w:rFonts w:cs="v4.2.0"/>
                <w:noProof/>
                <w:lang w:eastAsia="ja-JP"/>
              </w:rPr>
              <w:t>(dBm)</w:t>
            </w:r>
          </w:p>
        </w:tc>
      </w:tr>
      <w:tr w:rsidR="00CB3986" w:rsidRPr="008E21F4" w14:paraId="58855CC0" w14:textId="77777777" w:rsidTr="00D04D5F">
        <w:trPr>
          <w:trHeight w:val="404"/>
          <w:jc w:val="center"/>
          <w:trPrChange w:id="24002" w:author="Delta" w:date="2021-07-23T11:12:00Z">
            <w:trPr>
              <w:trHeight w:val="404"/>
              <w:jc w:val="center"/>
            </w:trPr>
          </w:trPrChange>
        </w:trPr>
        <w:tc>
          <w:tcPr>
            <w:tcW w:w="0" w:type="auto"/>
            <w:tcPrChange w:id="24003" w:author="Delta" w:date="2021-07-23T11:12:00Z">
              <w:tcPr>
                <w:tcW w:w="0" w:type="auto"/>
              </w:tcPr>
            </w:tcPrChange>
          </w:tcPr>
          <w:p w14:paraId="096CF263" w14:textId="77777777" w:rsidR="00CB3986" w:rsidRPr="008E21F4" w:rsidDel="00E07712" w:rsidRDefault="00CB3986" w:rsidP="00D04D5F">
            <w:pPr>
              <w:pStyle w:val="TAC"/>
              <w:rPr>
                <w:rFonts w:cs="Arial"/>
                <w:noProof/>
                <w:lang w:eastAsia="ja-JP"/>
              </w:rPr>
            </w:pPr>
            <w:r w:rsidRPr="008E21F4">
              <w:rPr>
                <w:rFonts w:cs="Arial"/>
                <w:noProof/>
                <w:lang w:eastAsia="ja-JP"/>
              </w:rPr>
              <w:t>1</w:t>
            </w:r>
          </w:p>
        </w:tc>
        <w:tc>
          <w:tcPr>
            <w:tcW w:w="0" w:type="auto"/>
            <w:tcPrChange w:id="24004" w:author="Delta" w:date="2021-07-23T11:12:00Z">
              <w:tcPr>
                <w:tcW w:w="0" w:type="auto"/>
              </w:tcPr>
            </w:tcPrChange>
          </w:tcPr>
          <w:p w14:paraId="339B7670" w14:textId="77777777" w:rsidR="00CB3986" w:rsidRPr="008E21F4" w:rsidDel="00E07712" w:rsidRDefault="00CB3986" w:rsidP="00D04D5F">
            <w:pPr>
              <w:pStyle w:val="TAC"/>
              <w:rPr>
                <w:rFonts w:cs="Arial"/>
                <w:noProof/>
                <w:lang w:eastAsia="zh-CN"/>
              </w:rPr>
            </w:pPr>
            <w:r w:rsidRPr="008E21F4">
              <w:rPr>
                <w:rFonts w:cs="Arial"/>
                <w:noProof/>
              </w:rPr>
              <w:t>-20-</w:t>
            </w:r>
            <w:r w:rsidRPr="008E21F4">
              <w:rPr>
                <w:rFonts w:cs="Arial"/>
                <w:bCs/>
                <w:noProof/>
                <w:lang w:eastAsia="zh-CN"/>
              </w:rPr>
              <w:t xml:space="preserve">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331BAEC4">
                <v:shape id="_x0000_i1116" type="#_x0000_t75" style="width:21.9pt;height:17.55pt" o:ole="">
                  <v:imagedata r:id="rId10" o:title=""/>
                </v:shape>
                <o:OLEObject Type="Embed" ProgID="Equation.3" ShapeID="_x0000_i1116" DrawAspect="Content" ObjectID="_1688546254" r:id="rId139"/>
              </w:object>
            </w:r>
            <w:r w:rsidRPr="008E21F4">
              <w:rPr>
                <w:rFonts w:cs="Arial"/>
                <w:position w:val="-10"/>
              </w:rPr>
              <w:object w:dxaOrig="440" w:dyaOrig="340" w14:anchorId="2CDD501E">
                <v:shape id="_x0000_i1117" type="#_x0000_t75" style="width:21.9pt;height:17.55pt" o:ole="">
                  <v:imagedata r:id="rId12" o:title=""/>
                </v:shape>
                <o:OLEObject Type="Embed" ProgID="Equation.3" ShapeID="_x0000_i1117" DrawAspect="Content" ObjectID="_1688546255" r:id="rId140"/>
              </w:object>
            </w:r>
            <w:r w:rsidRPr="008E21F4">
              <w:rPr>
                <w:rFonts w:cs="Arial"/>
              </w:rPr>
              <w:t>)</w:t>
            </w:r>
          </w:p>
        </w:tc>
        <w:tc>
          <w:tcPr>
            <w:tcW w:w="965" w:type="dxa"/>
            <w:tcPrChange w:id="24005" w:author="Delta" w:date="2021-07-23T11:12:00Z">
              <w:tcPr>
                <w:tcW w:w="965" w:type="dxa"/>
              </w:tcPr>
            </w:tcPrChange>
          </w:tcPr>
          <w:p w14:paraId="50E411A2" w14:textId="77777777" w:rsidR="00CB3986" w:rsidRPr="008E21F4" w:rsidDel="00E07712" w:rsidRDefault="00CB3986" w:rsidP="00D04D5F">
            <w:pPr>
              <w:pStyle w:val="TAC"/>
              <w:rPr>
                <w:rFonts w:cs="Arial"/>
                <w:noProof/>
                <w:lang w:eastAsia="zh-CN"/>
              </w:rPr>
            </w:pPr>
            <w:r w:rsidRPr="008E21F4">
              <w:rPr>
                <w:rFonts w:cs="Arial"/>
                <w:noProof/>
                <w:lang w:eastAsia="zh-CN"/>
              </w:rPr>
              <w:t>-60</w:t>
            </w:r>
          </w:p>
        </w:tc>
      </w:tr>
      <w:tr w:rsidR="00CB3986" w:rsidRPr="008E21F4" w14:paraId="52FC5053" w14:textId="77777777" w:rsidTr="00D04D5F">
        <w:trPr>
          <w:trHeight w:val="404"/>
          <w:jc w:val="center"/>
          <w:trPrChange w:id="24006" w:author="Delta" w:date="2021-07-23T11:12:00Z">
            <w:trPr>
              <w:trHeight w:val="404"/>
              <w:jc w:val="center"/>
            </w:trPr>
          </w:trPrChange>
        </w:trPr>
        <w:tc>
          <w:tcPr>
            <w:tcW w:w="0" w:type="auto"/>
            <w:tcPrChange w:id="24007" w:author="Delta" w:date="2021-07-23T11:12:00Z">
              <w:tcPr>
                <w:tcW w:w="0" w:type="auto"/>
              </w:tcPr>
            </w:tcPrChange>
          </w:tcPr>
          <w:p w14:paraId="0F4416FB" w14:textId="77777777" w:rsidR="00CB3986" w:rsidRPr="008E21F4" w:rsidDel="00E07712" w:rsidRDefault="00CB3986" w:rsidP="00D04D5F">
            <w:pPr>
              <w:pStyle w:val="TAC"/>
              <w:rPr>
                <w:rFonts w:cs="Arial"/>
                <w:noProof/>
                <w:lang w:eastAsia="ja-JP"/>
              </w:rPr>
            </w:pPr>
            <w:r w:rsidRPr="008E21F4">
              <w:rPr>
                <w:rFonts w:cs="Arial"/>
                <w:noProof/>
                <w:lang w:eastAsia="ja-JP"/>
              </w:rPr>
              <w:t>2</w:t>
            </w:r>
          </w:p>
        </w:tc>
        <w:tc>
          <w:tcPr>
            <w:tcW w:w="0" w:type="auto"/>
            <w:tcPrChange w:id="24008" w:author="Delta" w:date="2021-07-23T11:12:00Z">
              <w:tcPr>
                <w:tcW w:w="0" w:type="auto"/>
              </w:tcPr>
            </w:tcPrChange>
          </w:tcPr>
          <w:p w14:paraId="42325DDF" w14:textId="77777777" w:rsidR="00CB3986" w:rsidRPr="008E21F4" w:rsidRDefault="00CB3986" w:rsidP="00D04D5F">
            <w:pPr>
              <w:pStyle w:val="TAC"/>
              <w:rPr>
                <w:rFonts w:cs="Arial"/>
                <w:noProof/>
                <w:lang w:eastAsia="zh-CN"/>
              </w:rPr>
            </w:pPr>
            <w:r w:rsidRPr="008E21F4">
              <w:rPr>
                <w:rFonts w:cs="Arial"/>
                <w:noProof/>
              </w:rPr>
              <w:t>Pmin-30 -10log</w:t>
            </w:r>
            <w:r w:rsidRPr="008E21F4">
              <w:rPr>
                <w:rFonts w:cs="Arial"/>
                <w:noProof/>
                <w:vertAlign w:val="subscript"/>
              </w:rPr>
              <w:t>10</w:t>
            </w:r>
            <w:r w:rsidRPr="008E21F4">
              <w:rPr>
                <w:rFonts w:cs="Arial"/>
                <w:noProof/>
              </w:rPr>
              <w:t>(</w:t>
            </w:r>
            <w:r w:rsidRPr="008E21F4">
              <w:rPr>
                <w:rFonts w:cs="Arial"/>
                <w:position w:val="-10"/>
              </w:rPr>
              <w:object w:dxaOrig="440" w:dyaOrig="340" w14:anchorId="60A7F178">
                <v:shape id="_x0000_i1118" type="#_x0000_t75" style="width:21.9pt;height:17.55pt" o:ole="">
                  <v:imagedata r:id="rId10" o:title=""/>
                </v:shape>
                <o:OLEObject Type="Embed" ProgID="Equation.3" ShapeID="_x0000_i1118" DrawAspect="Content" ObjectID="_1688546256" r:id="rId141"/>
              </w:object>
            </w:r>
            <w:r w:rsidRPr="008E21F4">
              <w:rPr>
                <w:rFonts w:cs="Arial"/>
                <w:position w:val="-10"/>
              </w:rPr>
              <w:object w:dxaOrig="440" w:dyaOrig="340" w14:anchorId="52E0682E">
                <v:shape id="_x0000_i1119" type="#_x0000_t75" style="width:21.9pt;height:17.55pt" o:ole="">
                  <v:imagedata r:id="rId12" o:title=""/>
                </v:shape>
                <o:OLEObject Type="Embed" ProgID="Equation.3" ShapeID="_x0000_i1119" DrawAspect="Content" ObjectID="_1688546257" r:id="rId142"/>
              </w:object>
            </w:r>
            <w:r w:rsidRPr="008E21F4">
              <w:rPr>
                <w:rFonts w:cs="Arial"/>
              </w:rPr>
              <w:t>)</w:t>
            </w:r>
          </w:p>
        </w:tc>
        <w:tc>
          <w:tcPr>
            <w:tcW w:w="965" w:type="dxa"/>
            <w:tcPrChange w:id="24009" w:author="Delta" w:date="2021-07-23T11:12:00Z">
              <w:tcPr>
                <w:tcW w:w="965" w:type="dxa"/>
              </w:tcPr>
            </w:tcPrChange>
          </w:tcPr>
          <w:p w14:paraId="39CB9ABE" w14:textId="77777777" w:rsidR="00CB3986" w:rsidRPr="008E21F4" w:rsidRDefault="00CB3986" w:rsidP="00D04D5F">
            <w:pPr>
              <w:pStyle w:val="TAC"/>
              <w:rPr>
                <w:rFonts w:cs="Arial"/>
                <w:noProof/>
                <w:lang w:eastAsia="zh-CN"/>
              </w:rPr>
            </w:pPr>
            <w:r w:rsidRPr="008E21F4">
              <w:rPr>
                <w:rFonts w:cs="Arial"/>
                <w:noProof/>
                <w:lang w:eastAsia="zh-CN"/>
              </w:rPr>
              <w:t>-70</w:t>
            </w:r>
          </w:p>
        </w:tc>
      </w:tr>
      <w:tr w:rsidR="00CB3986" w:rsidRPr="008E21F4" w14:paraId="780BCDA0" w14:textId="77777777" w:rsidTr="00D04D5F">
        <w:trPr>
          <w:trHeight w:val="404"/>
          <w:jc w:val="center"/>
          <w:trPrChange w:id="24010" w:author="Delta" w:date="2021-07-23T11:12:00Z">
            <w:trPr>
              <w:trHeight w:val="404"/>
              <w:jc w:val="center"/>
            </w:trPr>
          </w:trPrChange>
        </w:trPr>
        <w:tc>
          <w:tcPr>
            <w:tcW w:w="0" w:type="auto"/>
            <w:tcPrChange w:id="24011" w:author="Delta" w:date="2021-07-23T11:12:00Z">
              <w:tcPr>
                <w:tcW w:w="0" w:type="auto"/>
              </w:tcPr>
            </w:tcPrChange>
          </w:tcPr>
          <w:p w14:paraId="34A2702C" w14:textId="77777777" w:rsidR="00CB3986" w:rsidRPr="008E21F4" w:rsidDel="00E07712" w:rsidRDefault="00CB3986" w:rsidP="00D04D5F">
            <w:pPr>
              <w:pStyle w:val="TAC"/>
              <w:rPr>
                <w:rFonts w:cs="Arial"/>
                <w:noProof/>
                <w:lang w:eastAsia="ja-JP"/>
              </w:rPr>
            </w:pPr>
            <w:r w:rsidRPr="008E21F4">
              <w:rPr>
                <w:rFonts w:cs="Arial"/>
                <w:noProof/>
                <w:lang w:eastAsia="ja-JP"/>
              </w:rPr>
              <w:t>3</w:t>
            </w:r>
          </w:p>
        </w:tc>
        <w:tc>
          <w:tcPr>
            <w:tcW w:w="0" w:type="auto"/>
            <w:tcPrChange w:id="24012" w:author="Delta" w:date="2021-07-23T11:12:00Z">
              <w:tcPr>
                <w:tcW w:w="0" w:type="auto"/>
              </w:tcPr>
            </w:tcPrChange>
          </w:tcPr>
          <w:p w14:paraId="56B610AA" w14:textId="77777777" w:rsidR="00CB3986" w:rsidRPr="008E21F4" w:rsidRDefault="00CB3986" w:rsidP="00D04D5F">
            <w:pPr>
              <w:pStyle w:val="TAC"/>
              <w:rPr>
                <w:rFonts w:cs="Arial"/>
                <w:noProof/>
                <w:lang w:eastAsia="zh-CN"/>
              </w:rPr>
            </w:pPr>
            <w:r w:rsidRPr="008E21F4">
              <w:rPr>
                <w:rFonts w:cs="Arial"/>
                <w:noProof/>
              </w:rPr>
              <w:t>-90 -</w:t>
            </w:r>
            <w:r w:rsidRPr="008E21F4">
              <w:rPr>
                <w:rFonts w:cs="Arial"/>
                <w:bCs/>
                <w:noProof/>
                <w:lang w:eastAsia="zh-CN"/>
              </w:rPr>
              <w:t xml:space="preserve">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31C05FC5">
                <v:shape id="_x0000_i1120" type="#_x0000_t75" style="width:21.9pt;height:17.55pt" o:ole="">
                  <v:imagedata r:id="rId10" o:title=""/>
                </v:shape>
                <o:OLEObject Type="Embed" ProgID="Equation.3" ShapeID="_x0000_i1120" DrawAspect="Content" ObjectID="_1688546258" r:id="rId143"/>
              </w:object>
            </w:r>
            <w:r w:rsidRPr="008E21F4">
              <w:rPr>
                <w:rFonts w:cs="Arial"/>
                <w:position w:val="-10"/>
              </w:rPr>
              <w:object w:dxaOrig="440" w:dyaOrig="340" w14:anchorId="2EB63232">
                <v:shape id="_x0000_i1121" type="#_x0000_t75" style="width:21.9pt;height:17.55pt" o:ole="">
                  <v:imagedata r:id="rId12" o:title=""/>
                </v:shape>
                <o:OLEObject Type="Embed" ProgID="Equation.3" ShapeID="_x0000_i1121" DrawAspect="Content" ObjectID="_1688546259" r:id="rId144"/>
              </w:object>
            </w:r>
            <w:r w:rsidRPr="008E21F4">
              <w:rPr>
                <w:rFonts w:cs="Arial"/>
              </w:rPr>
              <w:t>)</w:t>
            </w:r>
          </w:p>
        </w:tc>
        <w:tc>
          <w:tcPr>
            <w:tcW w:w="965" w:type="dxa"/>
            <w:tcPrChange w:id="24013" w:author="Delta" w:date="2021-07-23T11:12:00Z">
              <w:tcPr>
                <w:tcW w:w="965" w:type="dxa"/>
              </w:tcPr>
            </w:tcPrChange>
          </w:tcPr>
          <w:p w14:paraId="700E84DC" w14:textId="77777777" w:rsidR="00CB3986" w:rsidRPr="008E21F4" w:rsidRDefault="00CB3986" w:rsidP="00D04D5F">
            <w:pPr>
              <w:pStyle w:val="TAC"/>
              <w:rPr>
                <w:rFonts w:cs="Arial"/>
                <w:noProof/>
                <w:lang w:eastAsia="zh-CN"/>
              </w:rPr>
            </w:pPr>
            <w:r w:rsidRPr="008E21F4">
              <w:rPr>
                <w:rFonts w:cs="Arial"/>
                <w:noProof/>
                <w:lang w:eastAsia="zh-CN"/>
              </w:rPr>
              <w:t>-50</w:t>
            </w:r>
          </w:p>
        </w:tc>
      </w:tr>
    </w:tbl>
    <w:p w14:paraId="77DC6DEE" w14:textId="77777777" w:rsidR="00CB3986" w:rsidRPr="008E21F4" w:rsidRDefault="00CB3986" w:rsidP="00CB3986">
      <w:pPr>
        <w:rPr>
          <w:snapToGrid w:val="0"/>
          <w:lang w:eastAsia="zh-CN"/>
        </w:rPr>
      </w:pPr>
    </w:p>
    <w:p w14:paraId="5E723893" w14:textId="77777777" w:rsidR="00CB3986" w:rsidRPr="008E21F4" w:rsidRDefault="00CB3986" w:rsidP="00CB3986">
      <w:pPr>
        <w:pStyle w:val="TH"/>
        <w:rPr>
          <w:snapToGrid w:val="0"/>
          <w:lang w:eastAsia="zh-CN"/>
        </w:rPr>
      </w:pPr>
      <w:r w:rsidRPr="008E21F4">
        <w:rPr>
          <w:snapToGrid w:val="0"/>
        </w:rPr>
        <w:t>Table 6.2.8-3: CRS Ês</w:t>
      </w:r>
      <w:r w:rsidRPr="008E21F4">
        <w:rPr>
          <w:snapToGrid w:val="0"/>
          <w:lang w:eastAsia="zh-CN"/>
        </w:rPr>
        <w:t>,</w:t>
      </w:r>
      <w:r w:rsidRPr="008E21F4">
        <w:rPr>
          <w:snapToGrid w:val="0"/>
        </w:rPr>
        <w:t xml:space="preserve"> Ioh</w:t>
      </w:r>
      <w:r w:rsidRPr="008E21F4">
        <w:rPr>
          <w:snapToGrid w:val="0"/>
          <w:lang w:eastAsia="zh-CN"/>
        </w:rPr>
        <w:t xml:space="preserve"> and Iob</w:t>
      </w:r>
      <w:r w:rsidRPr="008E21F4">
        <w:rPr>
          <w:snapToGrid w:val="0"/>
        </w:rPr>
        <w:t xml:space="preserve"> pairs</w:t>
      </w:r>
      <w:r w:rsidRPr="008E21F4">
        <w:rPr>
          <w:snapToGrid w:val="0"/>
          <w:lang w:eastAsia="zh-CN"/>
        </w:rPr>
        <w:t xml:space="preserve"> for option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014"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067"/>
        <w:gridCol w:w="2561"/>
        <w:gridCol w:w="1056"/>
        <w:gridCol w:w="1143"/>
        <w:tblGridChange w:id="24015">
          <w:tblGrid>
            <w:gridCol w:w="1067"/>
            <w:gridCol w:w="2566"/>
            <w:gridCol w:w="1056"/>
            <w:gridCol w:w="1143"/>
          </w:tblGrid>
        </w:tblGridChange>
      </w:tblGrid>
      <w:tr w:rsidR="00CB3986" w:rsidRPr="008E21F4" w14:paraId="09E39A9B" w14:textId="77777777" w:rsidTr="00D04D5F">
        <w:trPr>
          <w:trHeight w:val="404"/>
          <w:jc w:val="center"/>
          <w:trPrChange w:id="24016" w:author="Delta" w:date="2021-07-23T11:12:00Z">
            <w:trPr>
              <w:trHeight w:val="404"/>
              <w:jc w:val="center"/>
            </w:trPr>
          </w:trPrChange>
        </w:trPr>
        <w:tc>
          <w:tcPr>
            <w:tcW w:w="0" w:type="auto"/>
            <w:tcPrChange w:id="24017" w:author="Delta" w:date="2021-07-23T11:12:00Z">
              <w:tcPr>
                <w:tcW w:w="0" w:type="auto"/>
              </w:tcPr>
            </w:tcPrChange>
          </w:tcPr>
          <w:p w14:paraId="5EF135A5" w14:textId="77777777" w:rsidR="00CB3986" w:rsidRPr="008E21F4" w:rsidRDefault="00CB3986" w:rsidP="00D04D5F">
            <w:pPr>
              <w:pStyle w:val="TAH"/>
              <w:rPr>
                <w:rFonts w:cs="Arial"/>
                <w:noProof/>
                <w:lang w:eastAsia="ja-JP"/>
              </w:rPr>
            </w:pPr>
            <w:r w:rsidRPr="008E21F4">
              <w:rPr>
                <w:rFonts w:cs="Arial"/>
                <w:noProof/>
                <w:lang w:eastAsia="ja-JP"/>
              </w:rPr>
              <w:t>Test Case</w:t>
            </w:r>
          </w:p>
        </w:tc>
        <w:tc>
          <w:tcPr>
            <w:tcW w:w="0" w:type="auto"/>
            <w:tcPrChange w:id="24018" w:author="Delta" w:date="2021-07-23T11:12:00Z">
              <w:tcPr>
                <w:tcW w:w="0" w:type="auto"/>
              </w:tcPr>
            </w:tcPrChange>
          </w:tcPr>
          <w:p w14:paraId="66A3D767" w14:textId="77777777" w:rsidR="00CB3986" w:rsidRPr="008E21F4" w:rsidRDefault="00CB3986" w:rsidP="00D04D5F">
            <w:pPr>
              <w:pStyle w:val="TAH"/>
              <w:rPr>
                <w:rFonts w:cs="Arial"/>
                <w:noProof/>
                <w:snapToGrid w:val="0"/>
                <w:lang w:eastAsia="ja-JP"/>
              </w:rPr>
            </w:pPr>
            <w:r w:rsidRPr="008E21F4">
              <w:rPr>
                <w:rFonts w:cs="v4.2.0"/>
                <w:noProof/>
                <w:snapToGrid w:val="0"/>
                <w:lang w:eastAsia="ja-JP"/>
              </w:rPr>
              <w:t>CRS Ês</w:t>
            </w:r>
            <w:r w:rsidRPr="008E21F4">
              <w:rPr>
                <w:rFonts w:cs="v4.2.0"/>
                <w:noProof/>
                <w:lang w:eastAsia="ja-JP"/>
              </w:rPr>
              <w:t xml:space="preserve"> (dBm)</w:t>
            </w:r>
          </w:p>
        </w:tc>
        <w:tc>
          <w:tcPr>
            <w:tcW w:w="0" w:type="auto"/>
            <w:tcPrChange w:id="24019" w:author="Delta" w:date="2021-07-23T11:12:00Z">
              <w:tcPr>
                <w:tcW w:w="0" w:type="auto"/>
              </w:tcPr>
            </w:tcPrChange>
          </w:tcPr>
          <w:p w14:paraId="368B69CD" w14:textId="77777777" w:rsidR="00CB3986" w:rsidRPr="008E21F4" w:rsidRDefault="00CB3986" w:rsidP="00D04D5F">
            <w:pPr>
              <w:pStyle w:val="TAH"/>
              <w:rPr>
                <w:rFonts w:cs="Arial"/>
                <w:noProof/>
                <w:lang w:eastAsia="ja-JP"/>
              </w:rPr>
            </w:pPr>
            <w:r w:rsidRPr="008E21F4">
              <w:rPr>
                <w:rFonts w:cs="Arial"/>
                <w:noProof/>
                <w:lang w:eastAsia="ja-JP"/>
              </w:rPr>
              <w:t xml:space="preserve">Ioh </w:t>
            </w:r>
            <w:r w:rsidRPr="008E21F4">
              <w:rPr>
                <w:rFonts w:cs="v4.2.0"/>
                <w:noProof/>
                <w:lang w:eastAsia="ja-JP"/>
              </w:rPr>
              <w:t>(dBm)</w:t>
            </w:r>
          </w:p>
        </w:tc>
        <w:tc>
          <w:tcPr>
            <w:tcW w:w="1143" w:type="dxa"/>
            <w:tcPrChange w:id="24020" w:author="Delta" w:date="2021-07-23T11:12:00Z">
              <w:tcPr>
                <w:tcW w:w="1143" w:type="dxa"/>
              </w:tcPr>
            </w:tcPrChange>
          </w:tcPr>
          <w:p w14:paraId="1D66C015" w14:textId="77777777" w:rsidR="00CB3986" w:rsidRPr="008E21F4" w:rsidRDefault="00CB3986" w:rsidP="00D04D5F">
            <w:pPr>
              <w:pStyle w:val="TAH"/>
              <w:rPr>
                <w:rFonts w:cs="Arial"/>
                <w:noProof/>
                <w:lang w:eastAsia="ja-JP"/>
              </w:rPr>
            </w:pPr>
            <w:r w:rsidRPr="008E21F4">
              <w:rPr>
                <w:rFonts w:cs="Arial"/>
                <w:noProof/>
                <w:lang w:eastAsia="ja-JP"/>
              </w:rPr>
              <w:t>Io</w:t>
            </w:r>
            <w:r w:rsidRPr="008E21F4">
              <w:rPr>
                <w:rFonts w:cs="Arial"/>
                <w:noProof/>
                <w:lang w:eastAsia="zh-CN"/>
              </w:rPr>
              <w:t>b</w:t>
            </w:r>
            <w:r w:rsidRPr="008E21F4">
              <w:rPr>
                <w:rFonts w:cs="Arial"/>
                <w:noProof/>
                <w:lang w:eastAsia="ja-JP"/>
              </w:rPr>
              <w:t xml:space="preserve"> </w:t>
            </w:r>
            <w:r w:rsidRPr="008E21F4">
              <w:rPr>
                <w:rFonts w:cs="v4.2.0"/>
                <w:noProof/>
                <w:lang w:eastAsia="ja-JP"/>
              </w:rPr>
              <w:t>(dBm)</w:t>
            </w:r>
          </w:p>
        </w:tc>
      </w:tr>
      <w:tr w:rsidR="00CB3986" w:rsidRPr="008E21F4" w14:paraId="2708C1E9" w14:textId="77777777" w:rsidTr="00D04D5F">
        <w:trPr>
          <w:trHeight w:val="404"/>
          <w:jc w:val="center"/>
          <w:trPrChange w:id="24021" w:author="Delta" w:date="2021-07-23T11:12:00Z">
            <w:trPr>
              <w:trHeight w:val="404"/>
              <w:jc w:val="center"/>
            </w:trPr>
          </w:trPrChange>
        </w:trPr>
        <w:tc>
          <w:tcPr>
            <w:tcW w:w="0" w:type="auto"/>
            <w:tcPrChange w:id="24022" w:author="Delta" w:date="2021-07-23T11:12:00Z">
              <w:tcPr>
                <w:tcW w:w="0" w:type="auto"/>
              </w:tcPr>
            </w:tcPrChange>
          </w:tcPr>
          <w:p w14:paraId="7BAEEFE4" w14:textId="77777777" w:rsidR="00CB3986" w:rsidRPr="008E21F4" w:rsidDel="00E07712" w:rsidRDefault="00CB3986" w:rsidP="00D04D5F">
            <w:pPr>
              <w:pStyle w:val="TAC"/>
              <w:rPr>
                <w:rFonts w:cs="Arial"/>
                <w:noProof/>
                <w:lang w:eastAsia="ja-JP"/>
              </w:rPr>
            </w:pPr>
            <w:r w:rsidRPr="008E21F4">
              <w:rPr>
                <w:rFonts w:cs="Arial"/>
                <w:noProof/>
                <w:lang w:eastAsia="ja-JP"/>
              </w:rPr>
              <w:t>1</w:t>
            </w:r>
          </w:p>
        </w:tc>
        <w:tc>
          <w:tcPr>
            <w:tcW w:w="0" w:type="auto"/>
            <w:tcPrChange w:id="24023" w:author="Delta" w:date="2021-07-23T11:12:00Z">
              <w:tcPr>
                <w:tcW w:w="0" w:type="auto"/>
              </w:tcPr>
            </w:tcPrChange>
          </w:tcPr>
          <w:p w14:paraId="0135F7E4" w14:textId="77777777" w:rsidR="00CB3986" w:rsidRPr="008E21F4" w:rsidDel="00E07712" w:rsidRDefault="00CB3986" w:rsidP="00D04D5F">
            <w:pPr>
              <w:pStyle w:val="TAC"/>
              <w:rPr>
                <w:rFonts w:cs="Arial"/>
                <w:noProof/>
                <w:lang w:eastAsia="zh-CN"/>
              </w:rPr>
            </w:pPr>
            <w:r w:rsidRPr="008E21F4">
              <w:rPr>
                <w:rFonts w:cs="Arial"/>
                <w:noProof/>
              </w:rPr>
              <w:t>-20</w:t>
            </w:r>
            <w:r w:rsidRPr="008E21F4" w:rsidDel="00443C2F">
              <w:rPr>
                <w:rFonts w:cs="Arial"/>
                <w:bCs/>
                <w:noProof/>
                <w:lang w:eastAsia="zh-CN"/>
              </w:rPr>
              <w:t xml:space="preserve"> </w:t>
            </w:r>
            <w:r w:rsidRPr="008E21F4">
              <w:rPr>
                <w:rFonts w:cs="Arial"/>
                <w:bCs/>
                <w:noProof/>
                <w:lang w:eastAsia="zh-CN"/>
              </w:rPr>
              <w:t xml:space="preserve">-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496E00AC">
                <v:shape id="_x0000_i1122" type="#_x0000_t75" style="width:21.9pt;height:17.55pt" o:ole="">
                  <v:imagedata r:id="rId10" o:title=""/>
                </v:shape>
                <o:OLEObject Type="Embed" ProgID="Equation.3" ShapeID="_x0000_i1122" DrawAspect="Content" ObjectID="_1688546260" r:id="rId145"/>
              </w:object>
            </w:r>
            <w:r w:rsidRPr="008E21F4">
              <w:rPr>
                <w:rFonts w:cs="Arial"/>
                <w:position w:val="-10"/>
              </w:rPr>
              <w:object w:dxaOrig="440" w:dyaOrig="340" w14:anchorId="1970876E">
                <v:shape id="_x0000_i1123" type="#_x0000_t75" style="width:21.9pt;height:17.55pt" o:ole="">
                  <v:imagedata r:id="rId12" o:title=""/>
                </v:shape>
                <o:OLEObject Type="Embed" ProgID="Equation.3" ShapeID="_x0000_i1123" DrawAspect="Content" ObjectID="_1688546261" r:id="rId146"/>
              </w:object>
            </w:r>
            <w:r w:rsidRPr="008E21F4">
              <w:rPr>
                <w:rFonts w:cs="Arial"/>
              </w:rPr>
              <w:t>)</w:t>
            </w:r>
          </w:p>
        </w:tc>
        <w:tc>
          <w:tcPr>
            <w:tcW w:w="0" w:type="auto"/>
            <w:tcPrChange w:id="24024" w:author="Delta" w:date="2021-07-23T11:12:00Z">
              <w:tcPr>
                <w:tcW w:w="0" w:type="auto"/>
              </w:tcPr>
            </w:tcPrChange>
          </w:tcPr>
          <w:p w14:paraId="1442D7FC" w14:textId="77777777" w:rsidR="00CB3986" w:rsidRPr="008E21F4" w:rsidDel="00E07712" w:rsidRDefault="00CB3986" w:rsidP="00D04D5F">
            <w:pPr>
              <w:pStyle w:val="TAC"/>
              <w:rPr>
                <w:rFonts w:cs="Arial"/>
                <w:noProof/>
                <w:lang w:eastAsia="zh-CN"/>
              </w:rPr>
            </w:pPr>
            <w:r w:rsidRPr="008E21F4">
              <w:rPr>
                <w:rFonts w:cs="Arial"/>
                <w:noProof/>
                <w:lang w:eastAsia="zh-CN"/>
              </w:rPr>
              <w:t>-60</w:t>
            </w:r>
          </w:p>
        </w:tc>
        <w:tc>
          <w:tcPr>
            <w:tcW w:w="1143" w:type="dxa"/>
            <w:tcPrChange w:id="24025" w:author="Delta" w:date="2021-07-23T11:12:00Z">
              <w:tcPr>
                <w:tcW w:w="1143" w:type="dxa"/>
              </w:tcPr>
            </w:tcPrChange>
          </w:tcPr>
          <w:p w14:paraId="6364A487" w14:textId="77777777" w:rsidR="00CB3986" w:rsidRPr="008E21F4" w:rsidRDefault="00CB3986" w:rsidP="00D04D5F">
            <w:pPr>
              <w:pStyle w:val="TAC"/>
              <w:rPr>
                <w:rFonts w:cs="Arial"/>
                <w:noProof/>
                <w:lang w:eastAsia="zh-CN"/>
              </w:rPr>
            </w:pPr>
            <w:r w:rsidRPr="008E21F4">
              <w:rPr>
                <w:rFonts w:cs="Arial"/>
                <w:noProof/>
                <w:lang w:eastAsia="zh-CN"/>
              </w:rPr>
              <w:t>-98</w:t>
            </w:r>
          </w:p>
        </w:tc>
      </w:tr>
      <w:tr w:rsidR="00CB3986" w:rsidRPr="008E21F4" w14:paraId="26EF1AB2" w14:textId="77777777" w:rsidTr="00D04D5F">
        <w:trPr>
          <w:trHeight w:val="404"/>
          <w:jc w:val="center"/>
          <w:trPrChange w:id="24026" w:author="Delta" w:date="2021-07-23T11:12:00Z">
            <w:trPr>
              <w:trHeight w:val="404"/>
              <w:jc w:val="center"/>
            </w:trPr>
          </w:trPrChange>
        </w:trPr>
        <w:tc>
          <w:tcPr>
            <w:tcW w:w="0" w:type="auto"/>
            <w:tcPrChange w:id="24027" w:author="Delta" w:date="2021-07-23T11:12:00Z">
              <w:tcPr>
                <w:tcW w:w="0" w:type="auto"/>
              </w:tcPr>
            </w:tcPrChange>
          </w:tcPr>
          <w:p w14:paraId="1603CC95" w14:textId="77777777" w:rsidR="00CB3986" w:rsidRPr="008E21F4" w:rsidDel="00E07712" w:rsidRDefault="00CB3986" w:rsidP="00D04D5F">
            <w:pPr>
              <w:pStyle w:val="TAC"/>
              <w:rPr>
                <w:rFonts w:cs="Arial"/>
                <w:noProof/>
                <w:lang w:eastAsia="ja-JP"/>
              </w:rPr>
            </w:pPr>
            <w:r w:rsidRPr="008E21F4">
              <w:rPr>
                <w:rFonts w:cs="Arial"/>
                <w:noProof/>
                <w:lang w:eastAsia="ja-JP"/>
              </w:rPr>
              <w:t>2</w:t>
            </w:r>
          </w:p>
        </w:tc>
        <w:tc>
          <w:tcPr>
            <w:tcW w:w="0" w:type="auto"/>
            <w:tcPrChange w:id="24028" w:author="Delta" w:date="2021-07-23T11:12:00Z">
              <w:tcPr>
                <w:tcW w:w="0" w:type="auto"/>
              </w:tcPr>
            </w:tcPrChange>
          </w:tcPr>
          <w:p w14:paraId="2ACC27CD" w14:textId="77777777" w:rsidR="00CB3986" w:rsidRPr="008E21F4" w:rsidRDefault="00CB3986" w:rsidP="00D04D5F">
            <w:pPr>
              <w:pStyle w:val="TAC"/>
              <w:rPr>
                <w:rFonts w:cs="Arial"/>
                <w:noProof/>
                <w:lang w:eastAsia="zh-CN"/>
              </w:rPr>
            </w:pPr>
            <w:r w:rsidRPr="008E21F4">
              <w:rPr>
                <w:rFonts w:cs="Arial"/>
                <w:noProof/>
              </w:rPr>
              <w:t>Pmin-30 -10log</w:t>
            </w:r>
            <w:r w:rsidRPr="008E21F4">
              <w:rPr>
                <w:rFonts w:cs="Arial"/>
                <w:noProof/>
                <w:vertAlign w:val="subscript"/>
              </w:rPr>
              <w:t>10</w:t>
            </w:r>
            <w:r w:rsidRPr="008E21F4">
              <w:rPr>
                <w:rFonts w:cs="Arial"/>
                <w:noProof/>
              </w:rPr>
              <w:t>(</w:t>
            </w:r>
            <w:r w:rsidRPr="008E21F4">
              <w:rPr>
                <w:rFonts w:cs="Arial"/>
                <w:position w:val="-10"/>
              </w:rPr>
              <w:object w:dxaOrig="440" w:dyaOrig="340" w14:anchorId="397DCC27">
                <v:shape id="_x0000_i1124" type="#_x0000_t75" style="width:21.9pt;height:17.55pt" o:ole="">
                  <v:imagedata r:id="rId10" o:title=""/>
                </v:shape>
                <o:OLEObject Type="Embed" ProgID="Equation.3" ShapeID="_x0000_i1124" DrawAspect="Content" ObjectID="_1688546262" r:id="rId147"/>
              </w:object>
            </w:r>
            <w:r w:rsidRPr="008E21F4">
              <w:rPr>
                <w:rFonts w:cs="Arial"/>
                <w:position w:val="-10"/>
              </w:rPr>
              <w:object w:dxaOrig="440" w:dyaOrig="340" w14:anchorId="36AE261E">
                <v:shape id="_x0000_i1125" type="#_x0000_t75" style="width:21.9pt;height:17.55pt" o:ole="">
                  <v:imagedata r:id="rId12" o:title=""/>
                </v:shape>
                <o:OLEObject Type="Embed" ProgID="Equation.3" ShapeID="_x0000_i1125" DrawAspect="Content" ObjectID="_1688546263" r:id="rId148"/>
              </w:object>
            </w:r>
            <w:r w:rsidRPr="008E21F4">
              <w:rPr>
                <w:rFonts w:cs="Arial"/>
              </w:rPr>
              <w:t>)</w:t>
            </w:r>
          </w:p>
        </w:tc>
        <w:tc>
          <w:tcPr>
            <w:tcW w:w="0" w:type="auto"/>
            <w:tcPrChange w:id="24029" w:author="Delta" w:date="2021-07-23T11:12:00Z">
              <w:tcPr>
                <w:tcW w:w="0" w:type="auto"/>
              </w:tcPr>
            </w:tcPrChange>
          </w:tcPr>
          <w:p w14:paraId="5B1137B5" w14:textId="77777777" w:rsidR="00CB3986" w:rsidRPr="008E21F4" w:rsidRDefault="00CB3986" w:rsidP="00D04D5F">
            <w:pPr>
              <w:pStyle w:val="TAC"/>
              <w:rPr>
                <w:rFonts w:cs="Arial"/>
                <w:noProof/>
                <w:lang w:eastAsia="zh-CN"/>
              </w:rPr>
            </w:pPr>
            <w:r w:rsidRPr="008E21F4">
              <w:rPr>
                <w:rFonts w:cs="Arial"/>
                <w:noProof/>
                <w:lang w:eastAsia="zh-CN"/>
              </w:rPr>
              <w:t>-70</w:t>
            </w:r>
          </w:p>
        </w:tc>
        <w:tc>
          <w:tcPr>
            <w:tcW w:w="1143" w:type="dxa"/>
            <w:tcPrChange w:id="24030" w:author="Delta" w:date="2021-07-23T11:12:00Z">
              <w:tcPr>
                <w:tcW w:w="1143" w:type="dxa"/>
              </w:tcPr>
            </w:tcPrChange>
          </w:tcPr>
          <w:p w14:paraId="3E92F5DE" w14:textId="77777777" w:rsidR="00CB3986" w:rsidRPr="008E21F4" w:rsidRDefault="00CB3986" w:rsidP="00D04D5F">
            <w:pPr>
              <w:pStyle w:val="TAC"/>
              <w:rPr>
                <w:rFonts w:cs="Arial"/>
                <w:noProof/>
                <w:lang w:eastAsia="zh-CN"/>
              </w:rPr>
            </w:pPr>
            <w:r w:rsidRPr="008E21F4">
              <w:rPr>
                <w:rFonts w:cs="Arial"/>
                <w:noProof/>
                <w:lang w:eastAsia="zh-CN"/>
              </w:rPr>
              <w:t>-98</w:t>
            </w:r>
          </w:p>
        </w:tc>
      </w:tr>
      <w:tr w:rsidR="00CB3986" w:rsidRPr="008E21F4" w14:paraId="2DFC1426" w14:textId="77777777" w:rsidTr="00D04D5F">
        <w:trPr>
          <w:trHeight w:val="404"/>
          <w:jc w:val="center"/>
          <w:trPrChange w:id="24031" w:author="Delta" w:date="2021-07-23T11:12:00Z">
            <w:trPr>
              <w:trHeight w:val="404"/>
              <w:jc w:val="center"/>
            </w:trPr>
          </w:trPrChange>
        </w:trPr>
        <w:tc>
          <w:tcPr>
            <w:tcW w:w="0" w:type="auto"/>
            <w:tcPrChange w:id="24032" w:author="Delta" w:date="2021-07-23T11:12:00Z">
              <w:tcPr>
                <w:tcW w:w="0" w:type="auto"/>
              </w:tcPr>
            </w:tcPrChange>
          </w:tcPr>
          <w:p w14:paraId="3DDFD85C" w14:textId="77777777" w:rsidR="00CB3986" w:rsidRPr="008E21F4" w:rsidDel="00E07712" w:rsidRDefault="00CB3986" w:rsidP="00D04D5F">
            <w:pPr>
              <w:pStyle w:val="TAC"/>
              <w:rPr>
                <w:rFonts w:cs="Arial"/>
                <w:noProof/>
                <w:lang w:eastAsia="ja-JP"/>
              </w:rPr>
            </w:pPr>
            <w:r w:rsidRPr="008E21F4">
              <w:rPr>
                <w:rFonts w:cs="Arial"/>
                <w:noProof/>
                <w:lang w:eastAsia="ja-JP"/>
              </w:rPr>
              <w:t>3</w:t>
            </w:r>
          </w:p>
        </w:tc>
        <w:tc>
          <w:tcPr>
            <w:tcW w:w="0" w:type="auto"/>
            <w:tcPrChange w:id="24033" w:author="Delta" w:date="2021-07-23T11:12:00Z">
              <w:tcPr>
                <w:tcW w:w="0" w:type="auto"/>
              </w:tcPr>
            </w:tcPrChange>
          </w:tcPr>
          <w:p w14:paraId="4F7C1604" w14:textId="77777777" w:rsidR="00CB3986" w:rsidRPr="008E21F4" w:rsidRDefault="00CB3986" w:rsidP="00D04D5F">
            <w:pPr>
              <w:pStyle w:val="TAC"/>
              <w:rPr>
                <w:rFonts w:cs="Arial"/>
                <w:noProof/>
                <w:lang w:eastAsia="zh-CN"/>
              </w:rPr>
            </w:pPr>
            <w:r w:rsidRPr="008E21F4">
              <w:rPr>
                <w:rFonts w:cs="Arial"/>
                <w:noProof/>
              </w:rPr>
              <w:t>-90</w:t>
            </w:r>
            <w:r w:rsidRPr="008E21F4">
              <w:rPr>
                <w:rFonts w:cs="Arial"/>
                <w:bCs/>
                <w:noProof/>
                <w:lang w:eastAsia="zh-CN"/>
              </w:rPr>
              <w:t xml:space="preserve"> - </w:t>
            </w:r>
            <w:r w:rsidRPr="008E21F4">
              <w:rPr>
                <w:rFonts w:cs="Arial"/>
                <w:noProof/>
              </w:rPr>
              <w:t>10log</w:t>
            </w:r>
            <w:r w:rsidRPr="008E21F4">
              <w:rPr>
                <w:rFonts w:cs="Arial"/>
                <w:noProof/>
                <w:vertAlign w:val="subscript"/>
              </w:rPr>
              <w:t>10</w:t>
            </w:r>
            <w:r w:rsidRPr="008E21F4">
              <w:rPr>
                <w:rFonts w:cs="Arial"/>
                <w:noProof/>
              </w:rPr>
              <w:t>(</w:t>
            </w:r>
            <w:r w:rsidRPr="008E21F4">
              <w:rPr>
                <w:rFonts w:cs="Arial"/>
                <w:position w:val="-10"/>
              </w:rPr>
              <w:object w:dxaOrig="440" w:dyaOrig="340" w14:anchorId="55DA1A95">
                <v:shape id="_x0000_i1126" type="#_x0000_t75" style="width:21.9pt;height:17.55pt" o:ole="">
                  <v:imagedata r:id="rId10" o:title=""/>
                </v:shape>
                <o:OLEObject Type="Embed" ProgID="Equation.3" ShapeID="_x0000_i1126" DrawAspect="Content" ObjectID="_1688546264" r:id="rId149"/>
              </w:object>
            </w:r>
            <w:r w:rsidRPr="008E21F4">
              <w:rPr>
                <w:rFonts w:cs="Arial"/>
                <w:position w:val="-10"/>
              </w:rPr>
              <w:object w:dxaOrig="440" w:dyaOrig="340" w14:anchorId="362F4920">
                <v:shape id="_x0000_i1127" type="#_x0000_t75" style="width:21.9pt;height:17.55pt" o:ole="">
                  <v:imagedata r:id="rId12" o:title=""/>
                </v:shape>
                <o:OLEObject Type="Embed" ProgID="Equation.3" ShapeID="_x0000_i1127" DrawAspect="Content" ObjectID="_1688546265" r:id="rId150"/>
              </w:object>
            </w:r>
            <w:r w:rsidRPr="008E21F4">
              <w:rPr>
                <w:rFonts w:cs="Arial"/>
              </w:rPr>
              <w:t>)</w:t>
            </w:r>
          </w:p>
        </w:tc>
        <w:tc>
          <w:tcPr>
            <w:tcW w:w="0" w:type="auto"/>
            <w:tcPrChange w:id="24034" w:author="Delta" w:date="2021-07-23T11:12:00Z">
              <w:tcPr>
                <w:tcW w:w="0" w:type="auto"/>
              </w:tcPr>
            </w:tcPrChange>
          </w:tcPr>
          <w:p w14:paraId="7647F439" w14:textId="77777777" w:rsidR="00CB3986" w:rsidRPr="008E21F4" w:rsidRDefault="00CB3986" w:rsidP="00D04D5F">
            <w:pPr>
              <w:pStyle w:val="TAC"/>
              <w:rPr>
                <w:rFonts w:cs="Arial"/>
                <w:noProof/>
                <w:lang w:eastAsia="zh-CN"/>
              </w:rPr>
            </w:pPr>
            <w:r w:rsidRPr="008E21F4">
              <w:rPr>
                <w:rFonts w:cs="Arial"/>
                <w:noProof/>
                <w:lang w:eastAsia="zh-CN"/>
              </w:rPr>
              <w:t>-50</w:t>
            </w:r>
          </w:p>
        </w:tc>
        <w:tc>
          <w:tcPr>
            <w:tcW w:w="1143" w:type="dxa"/>
            <w:tcPrChange w:id="24035" w:author="Delta" w:date="2021-07-23T11:12:00Z">
              <w:tcPr>
                <w:tcW w:w="1143" w:type="dxa"/>
              </w:tcPr>
            </w:tcPrChange>
          </w:tcPr>
          <w:p w14:paraId="41712DEF" w14:textId="77777777" w:rsidR="00CB3986" w:rsidRPr="008E21F4" w:rsidRDefault="00CB3986" w:rsidP="00D04D5F">
            <w:pPr>
              <w:pStyle w:val="TAC"/>
              <w:rPr>
                <w:rFonts w:cs="Arial"/>
                <w:noProof/>
                <w:lang w:eastAsia="zh-CN"/>
              </w:rPr>
            </w:pPr>
            <w:r w:rsidRPr="008E21F4">
              <w:rPr>
                <w:rFonts w:cs="Arial"/>
                <w:noProof/>
                <w:lang w:eastAsia="zh-CN"/>
              </w:rPr>
              <w:t>-98</w:t>
            </w:r>
          </w:p>
        </w:tc>
      </w:tr>
    </w:tbl>
    <w:p w14:paraId="3A9DC5FB" w14:textId="77777777" w:rsidR="00CB3986" w:rsidRPr="008E21F4" w:rsidRDefault="00CB3986" w:rsidP="00CB3986"/>
    <w:p w14:paraId="51C0EF4C" w14:textId="77777777" w:rsidR="00CB3986" w:rsidRPr="008E21F4" w:rsidRDefault="00CB3986" w:rsidP="00CB3986">
      <w:pPr>
        <w:pStyle w:val="Heading4"/>
      </w:pPr>
      <w:bookmarkStart w:id="24036" w:name="_Toc21017753"/>
      <w:bookmarkStart w:id="24037" w:name="_Toc29486216"/>
      <w:bookmarkStart w:id="24038" w:name="_Toc29756906"/>
      <w:bookmarkStart w:id="24039" w:name="_Toc29758019"/>
      <w:bookmarkStart w:id="24040" w:name="_Toc35952584"/>
      <w:bookmarkStart w:id="24041" w:name="_Toc37174584"/>
      <w:bookmarkStart w:id="24042" w:name="_Toc37176465"/>
      <w:bookmarkStart w:id="24043" w:name="_Toc45831540"/>
      <w:bookmarkStart w:id="24044" w:name="_Toc45832265"/>
      <w:bookmarkStart w:id="24045" w:name="_Toc52547193"/>
      <w:bookmarkStart w:id="24046" w:name="_Toc61110340"/>
      <w:bookmarkStart w:id="24047" w:name="_Toc67910622"/>
      <w:bookmarkStart w:id="24048" w:name="_Toc75187546"/>
      <w:bookmarkStart w:id="24049" w:name="_Toc76501301"/>
      <w:bookmarkStart w:id="24050" w:name="_Toc408331164"/>
      <w:r w:rsidRPr="008E21F4">
        <w:t>6.2.8.5</w:t>
      </w:r>
      <w:r w:rsidRPr="008E21F4">
        <w:tab/>
        <w:t>Test Requirements</w:t>
      </w:r>
      <w:bookmarkEnd w:id="24036"/>
      <w:bookmarkEnd w:id="24037"/>
      <w:bookmarkEnd w:id="24038"/>
      <w:bookmarkEnd w:id="24039"/>
      <w:bookmarkEnd w:id="24040"/>
      <w:bookmarkEnd w:id="24041"/>
      <w:bookmarkEnd w:id="24042"/>
      <w:bookmarkEnd w:id="24043"/>
      <w:bookmarkEnd w:id="24044"/>
      <w:bookmarkEnd w:id="24045"/>
      <w:bookmarkEnd w:id="24046"/>
      <w:bookmarkEnd w:id="24047"/>
      <w:bookmarkEnd w:id="24048"/>
      <w:bookmarkEnd w:id="24049"/>
      <w:bookmarkEnd w:id="24050"/>
    </w:p>
    <w:p w14:paraId="71A90A87" w14:textId="77777777" w:rsidR="00CB3986" w:rsidRPr="008E21F4" w:rsidRDefault="00CB3986" w:rsidP="00CB3986">
      <w:r w:rsidRPr="008E21F4">
        <w:t>In normal operating conditions, the output power, Pout, of the Home BS shall be equal to or less than the value specified in Table 6.2.8-1 plus 2.7 dB.</w:t>
      </w:r>
    </w:p>
    <w:p w14:paraId="7D05C7AA" w14:textId="77777777" w:rsidR="00CB3986" w:rsidRPr="008E21F4" w:rsidRDefault="00CB3986" w:rsidP="00CB3986">
      <w:r w:rsidRPr="008E21F4">
        <w:t>In extreme operating conditions, the output power, Pout, of the Home BS shall be equal to or less than the value specified in Table 6.2.8-1 plus 3.2 dB.</w:t>
      </w:r>
    </w:p>
    <w:p w14:paraId="61C9B0E1"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119385C7" w14:textId="77777777" w:rsidR="00CB3986" w:rsidRPr="008E21F4" w:rsidRDefault="00CB3986" w:rsidP="00CB3986">
      <w:pPr>
        <w:pStyle w:val="Heading2"/>
      </w:pPr>
      <w:bookmarkStart w:id="24051" w:name="_Toc21017754"/>
      <w:bookmarkStart w:id="24052" w:name="_Toc29486217"/>
      <w:bookmarkStart w:id="24053" w:name="_Toc29756907"/>
      <w:bookmarkStart w:id="24054" w:name="_Toc29758020"/>
      <w:bookmarkStart w:id="24055" w:name="_Toc35952585"/>
      <w:bookmarkStart w:id="24056" w:name="_Toc37174585"/>
      <w:bookmarkStart w:id="24057" w:name="_Toc37176466"/>
      <w:bookmarkStart w:id="24058" w:name="_Toc45831541"/>
      <w:bookmarkStart w:id="24059" w:name="_Toc45832266"/>
      <w:bookmarkStart w:id="24060" w:name="_Toc52547194"/>
      <w:bookmarkStart w:id="24061" w:name="_Toc61110341"/>
      <w:bookmarkStart w:id="24062" w:name="_Toc67910623"/>
      <w:bookmarkStart w:id="24063" w:name="_Toc75187547"/>
      <w:bookmarkStart w:id="24064" w:name="_Toc76501302"/>
      <w:bookmarkStart w:id="24065" w:name="_Toc408331165"/>
      <w:r w:rsidRPr="008E21F4">
        <w:t>6.3</w:t>
      </w:r>
      <w:r w:rsidRPr="008E21F4">
        <w:tab/>
        <w:t>Output power dynamics</w:t>
      </w:r>
      <w:bookmarkEnd w:id="24051"/>
      <w:bookmarkEnd w:id="24052"/>
      <w:bookmarkEnd w:id="24053"/>
      <w:bookmarkEnd w:id="24054"/>
      <w:bookmarkEnd w:id="24055"/>
      <w:bookmarkEnd w:id="24056"/>
      <w:bookmarkEnd w:id="24057"/>
      <w:bookmarkEnd w:id="24058"/>
      <w:bookmarkEnd w:id="24059"/>
      <w:bookmarkEnd w:id="24060"/>
      <w:bookmarkEnd w:id="24061"/>
      <w:bookmarkEnd w:id="24062"/>
      <w:bookmarkEnd w:id="24063"/>
      <w:bookmarkEnd w:id="24064"/>
      <w:bookmarkEnd w:id="24065"/>
    </w:p>
    <w:p w14:paraId="637FD532" w14:textId="77777777" w:rsidR="00CB3986" w:rsidRPr="008E21F4" w:rsidRDefault="00CB3986" w:rsidP="00CB3986">
      <w:r w:rsidRPr="008E21F4">
        <w:t>The requirements in subclause 6.3 apply during the transmitter ON period.</w:t>
      </w:r>
    </w:p>
    <w:p w14:paraId="49C0B6F4" w14:textId="77777777" w:rsidR="00CD1C02" w:rsidRPr="008735C4" w:rsidRDefault="00CD1C02" w:rsidP="00CD1C02">
      <w:pPr>
        <w:rPr>
          <w:del w:id="24066" w:author="Delta" w:date="2021-07-23T11:12:00Z"/>
        </w:rPr>
      </w:pPr>
    </w:p>
    <w:p w14:paraId="3A22B7F4" w14:textId="77777777" w:rsidR="00CB3986" w:rsidRPr="008E21F4" w:rsidRDefault="00CB3986" w:rsidP="00CB3986">
      <w:pPr>
        <w:pStyle w:val="Heading3"/>
        <w:pPrChange w:id="24067" w:author="Delta" w:date="2021-07-23T11:12:00Z">
          <w:pPr>
            <w:pStyle w:val="Heading3"/>
            <w:ind w:left="0" w:firstLine="0"/>
          </w:pPr>
        </w:pPrChange>
      </w:pPr>
      <w:bookmarkStart w:id="24068" w:name="_Toc21017755"/>
      <w:bookmarkStart w:id="24069" w:name="_Toc29486218"/>
      <w:bookmarkStart w:id="24070" w:name="_Toc29756908"/>
      <w:bookmarkStart w:id="24071" w:name="_Toc29758021"/>
      <w:bookmarkStart w:id="24072" w:name="_Toc35952586"/>
      <w:bookmarkStart w:id="24073" w:name="_Toc37174586"/>
      <w:bookmarkStart w:id="24074" w:name="_Toc37176467"/>
      <w:bookmarkStart w:id="24075" w:name="_Toc45831542"/>
      <w:bookmarkStart w:id="24076" w:name="_Toc45832267"/>
      <w:bookmarkStart w:id="24077" w:name="_Toc52547195"/>
      <w:bookmarkStart w:id="24078" w:name="_Toc61110342"/>
      <w:bookmarkStart w:id="24079" w:name="_Toc67910624"/>
      <w:bookmarkStart w:id="24080" w:name="_Toc75187548"/>
      <w:bookmarkStart w:id="24081" w:name="_Toc76501303"/>
      <w:bookmarkStart w:id="24082" w:name="_Toc408331166"/>
      <w:r w:rsidRPr="008E21F4">
        <w:t>6.3.1</w:t>
      </w:r>
      <w:r w:rsidRPr="008E21F4">
        <w:tab/>
        <w:t>RE Power control dynamic range</w:t>
      </w:r>
      <w:bookmarkEnd w:id="24068"/>
      <w:bookmarkEnd w:id="24069"/>
      <w:bookmarkEnd w:id="24070"/>
      <w:bookmarkEnd w:id="24071"/>
      <w:bookmarkEnd w:id="24072"/>
      <w:bookmarkEnd w:id="24073"/>
      <w:bookmarkEnd w:id="24074"/>
      <w:bookmarkEnd w:id="24075"/>
      <w:bookmarkEnd w:id="24076"/>
      <w:bookmarkEnd w:id="24077"/>
      <w:bookmarkEnd w:id="24078"/>
      <w:bookmarkEnd w:id="24079"/>
      <w:bookmarkEnd w:id="24080"/>
      <w:bookmarkEnd w:id="24081"/>
      <w:bookmarkEnd w:id="24082"/>
    </w:p>
    <w:p w14:paraId="60F7EED8" w14:textId="77777777" w:rsidR="00CB3986" w:rsidRPr="008E21F4" w:rsidRDefault="00CB3986" w:rsidP="00CB3986">
      <w:pPr>
        <w:pStyle w:val="Heading4"/>
      </w:pPr>
      <w:bookmarkStart w:id="24083" w:name="_Toc21017756"/>
      <w:bookmarkStart w:id="24084" w:name="_Toc29486219"/>
      <w:bookmarkStart w:id="24085" w:name="_Toc29756909"/>
      <w:bookmarkStart w:id="24086" w:name="_Toc29758022"/>
      <w:bookmarkStart w:id="24087" w:name="_Toc35952587"/>
      <w:bookmarkStart w:id="24088" w:name="_Toc37174587"/>
      <w:bookmarkStart w:id="24089" w:name="_Toc37176468"/>
      <w:bookmarkStart w:id="24090" w:name="_Toc45831543"/>
      <w:bookmarkStart w:id="24091" w:name="_Toc45832268"/>
      <w:bookmarkStart w:id="24092" w:name="_Toc52547196"/>
      <w:bookmarkStart w:id="24093" w:name="_Toc61110343"/>
      <w:bookmarkStart w:id="24094" w:name="_Toc67910625"/>
      <w:bookmarkStart w:id="24095" w:name="_Toc75187549"/>
      <w:bookmarkStart w:id="24096" w:name="_Toc76501304"/>
      <w:bookmarkStart w:id="24097" w:name="_Toc408331167"/>
      <w:r w:rsidRPr="008E21F4">
        <w:t>6.3.1.1</w:t>
      </w:r>
      <w:r w:rsidRPr="008E21F4">
        <w:tab/>
        <w:t>Definition and applicability</w:t>
      </w:r>
      <w:bookmarkEnd w:id="24083"/>
      <w:bookmarkEnd w:id="24084"/>
      <w:bookmarkEnd w:id="24085"/>
      <w:bookmarkEnd w:id="24086"/>
      <w:bookmarkEnd w:id="24087"/>
      <w:bookmarkEnd w:id="24088"/>
      <w:bookmarkEnd w:id="24089"/>
      <w:bookmarkEnd w:id="24090"/>
      <w:bookmarkEnd w:id="24091"/>
      <w:bookmarkEnd w:id="24092"/>
      <w:bookmarkEnd w:id="24093"/>
      <w:bookmarkEnd w:id="24094"/>
      <w:bookmarkEnd w:id="24095"/>
      <w:bookmarkEnd w:id="24096"/>
      <w:bookmarkEnd w:id="24097"/>
    </w:p>
    <w:p w14:paraId="2292C131" w14:textId="0137887C" w:rsidR="00CB3986" w:rsidRPr="008E21F4" w:rsidRDefault="00CB3986" w:rsidP="00CB3986">
      <w:pPr>
        <w:spacing w:line="240" w:lineRule="exact"/>
        <w:rPr>
          <w:rFonts w:cs="v5.0.0"/>
        </w:rPr>
      </w:pPr>
      <w:r w:rsidRPr="008E21F4">
        <w:t>The RE power control dynamic range is t</w:t>
      </w:r>
      <w:r w:rsidRPr="008E21F4">
        <w:rPr>
          <w:rFonts w:cs="v5.0.0"/>
        </w:rPr>
        <w:t xml:space="preserve">he difference between the power of an RE and the </w:t>
      </w:r>
      <w:r w:rsidRPr="008E21F4">
        <w:t xml:space="preserve">average RE power for a BS at maximum output power </w:t>
      </w:r>
      <w:r w:rsidRPr="008E21F4">
        <w:rPr>
          <w:rFonts w:cs="v5.0.0"/>
        </w:rPr>
        <w:t xml:space="preserve">for a specified reference condition. Unwanted emissions </w:t>
      </w:r>
      <w:r w:rsidRPr="008E21F4">
        <w:rPr>
          <w:rFonts w:cs="v4.2.0"/>
        </w:rPr>
        <w:t>(as specified in subclause 6.6) and Transmit modulation quality (as specified in subclause 6.5) shall be maintained within the whole power control dynamic range.</w:t>
      </w:r>
      <w:del w:id="24098" w:author="Delta" w:date="2021-07-23T11:12:00Z">
        <w:r w:rsidR="001A7872" w:rsidRPr="008735C4">
          <w:rPr>
            <w:rFonts w:cs="v4.2.0"/>
          </w:rPr>
          <w:delText xml:space="preserve"> </w:delText>
        </w:r>
      </w:del>
    </w:p>
    <w:p w14:paraId="730A3DC7" w14:textId="77777777" w:rsidR="00CB3986" w:rsidRPr="008E21F4" w:rsidRDefault="00CB3986" w:rsidP="00CB3986">
      <w:pPr>
        <w:pStyle w:val="Heading4"/>
        <w:pPrChange w:id="24099" w:author="Delta" w:date="2021-07-23T11:12:00Z">
          <w:pPr>
            <w:pStyle w:val="Heading4"/>
            <w:ind w:left="0" w:firstLine="0"/>
          </w:pPr>
        </w:pPrChange>
      </w:pPr>
      <w:bookmarkStart w:id="24100" w:name="_Toc21017757"/>
      <w:bookmarkStart w:id="24101" w:name="_Toc29486220"/>
      <w:bookmarkStart w:id="24102" w:name="_Toc29756910"/>
      <w:bookmarkStart w:id="24103" w:name="_Toc29758023"/>
      <w:bookmarkStart w:id="24104" w:name="_Toc35952588"/>
      <w:bookmarkStart w:id="24105" w:name="_Toc37174588"/>
      <w:bookmarkStart w:id="24106" w:name="_Toc37176469"/>
      <w:bookmarkStart w:id="24107" w:name="_Toc45831544"/>
      <w:bookmarkStart w:id="24108" w:name="_Toc45832269"/>
      <w:bookmarkStart w:id="24109" w:name="_Toc52547197"/>
      <w:bookmarkStart w:id="24110" w:name="_Toc61110344"/>
      <w:bookmarkStart w:id="24111" w:name="_Toc67910626"/>
      <w:bookmarkStart w:id="24112" w:name="_Toc75187550"/>
      <w:bookmarkStart w:id="24113" w:name="_Toc76501305"/>
      <w:bookmarkStart w:id="24114" w:name="_Toc408331168"/>
      <w:r w:rsidRPr="008E21F4">
        <w:t>6.3.1.2</w:t>
      </w:r>
      <w:r w:rsidRPr="008E21F4">
        <w:tab/>
        <w:t>Minimum Requirement</w:t>
      </w:r>
      <w:bookmarkEnd w:id="24100"/>
      <w:bookmarkEnd w:id="24101"/>
      <w:bookmarkEnd w:id="24102"/>
      <w:bookmarkEnd w:id="24103"/>
      <w:bookmarkEnd w:id="24104"/>
      <w:bookmarkEnd w:id="24105"/>
      <w:bookmarkEnd w:id="24106"/>
      <w:bookmarkEnd w:id="24107"/>
      <w:bookmarkEnd w:id="24108"/>
      <w:bookmarkEnd w:id="24109"/>
      <w:bookmarkEnd w:id="24110"/>
      <w:bookmarkEnd w:id="24111"/>
      <w:bookmarkEnd w:id="24112"/>
      <w:bookmarkEnd w:id="24113"/>
      <w:bookmarkEnd w:id="24114"/>
    </w:p>
    <w:p w14:paraId="6AF0F859" w14:textId="77777777" w:rsidR="00CB3986" w:rsidRPr="008E21F4" w:rsidRDefault="00CB3986" w:rsidP="00CB3986">
      <w:pPr>
        <w:rPr>
          <w:rFonts w:eastAsia="ºÞ¼¯¸" w:cs="v4.2.0"/>
        </w:rPr>
      </w:pPr>
      <w:r w:rsidRPr="008E21F4">
        <w:rPr>
          <w:rFonts w:cs="v4.2.0"/>
        </w:rPr>
        <w:t>The minimum requirement is in TS 36.104 [2] subclause 6.3.1.1.</w:t>
      </w:r>
    </w:p>
    <w:p w14:paraId="39744E51" w14:textId="77777777" w:rsidR="00CB3986" w:rsidRPr="008E21F4" w:rsidRDefault="00CB3986" w:rsidP="00CB3986">
      <w:pPr>
        <w:pStyle w:val="Heading4"/>
        <w:pPrChange w:id="24115" w:author="Delta" w:date="2021-07-23T11:12:00Z">
          <w:pPr>
            <w:pStyle w:val="Heading4"/>
            <w:ind w:left="0" w:firstLine="0"/>
          </w:pPr>
        </w:pPrChange>
      </w:pPr>
      <w:bookmarkStart w:id="24116" w:name="_Toc21017758"/>
      <w:bookmarkStart w:id="24117" w:name="_Toc29486221"/>
      <w:bookmarkStart w:id="24118" w:name="_Toc29756911"/>
      <w:bookmarkStart w:id="24119" w:name="_Toc29758024"/>
      <w:bookmarkStart w:id="24120" w:name="_Toc35952589"/>
      <w:bookmarkStart w:id="24121" w:name="_Toc37174589"/>
      <w:bookmarkStart w:id="24122" w:name="_Toc37176470"/>
      <w:bookmarkStart w:id="24123" w:name="_Toc45831545"/>
      <w:bookmarkStart w:id="24124" w:name="_Toc45832270"/>
      <w:bookmarkStart w:id="24125" w:name="_Toc52547198"/>
      <w:bookmarkStart w:id="24126" w:name="_Toc61110345"/>
      <w:bookmarkStart w:id="24127" w:name="_Toc67910627"/>
      <w:bookmarkStart w:id="24128" w:name="_Toc75187551"/>
      <w:bookmarkStart w:id="24129" w:name="_Toc76501306"/>
      <w:bookmarkStart w:id="24130" w:name="_Toc408331169"/>
      <w:r w:rsidRPr="008E21F4">
        <w:t>6.3.1.3</w:t>
      </w:r>
      <w:r w:rsidRPr="008E21F4">
        <w:tab/>
        <w:t>Method of test</w:t>
      </w:r>
      <w:bookmarkEnd w:id="24116"/>
      <w:bookmarkEnd w:id="24117"/>
      <w:bookmarkEnd w:id="24118"/>
      <w:bookmarkEnd w:id="24119"/>
      <w:bookmarkEnd w:id="24120"/>
      <w:bookmarkEnd w:id="24121"/>
      <w:bookmarkEnd w:id="24122"/>
      <w:bookmarkEnd w:id="24123"/>
      <w:bookmarkEnd w:id="24124"/>
      <w:bookmarkEnd w:id="24125"/>
      <w:bookmarkEnd w:id="24126"/>
      <w:bookmarkEnd w:id="24127"/>
      <w:bookmarkEnd w:id="24128"/>
      <w:bookmarkEnd w:id="24129"/>
      <w:bookmarkEnd w:id="24130"/>
    </w:p>
    <w:p w14:paraId="3DED4720" w14:textId="77777777" w:rsidR="00CB3986" w:rsidRPr="008E21F4" w:rsidRDefault="00CB3986" w:rsidP="00CB3986">
      <w:r w:rsidRPr="008E21F4">
        <w:t>No specific test or test requirements are defined for RE Power control dynamic range. The Error Vector Magnitude test, as described in subclause 6.5.2 provides sufficient test coverage for this requirement.</w:t>
      </w:r>
    </w:p>
    <w:p w14:paraId="52CE7E53" w14:textId="77777777" w:rsidR="00CB3986" w:rsidRPr="008E21F4" w:rsidRDefault="00CB3986" w:rsidP="00CB3986">
      <w:pPr>
        <w:pStyle w:val="Heading2"/>
        <w:pPrChange w:id="24131" w:author="Delta" w:date="2021-07-23T11:12:00Z">
          <w:pPr>
            <w:pStyle w:val="Heading3"/>
            <w:ind w:left="0" w:firstLine="0"/>
          </w:pPr>
        </w:pPrChange>
      </w:pPr>
      <w:bookmarkStart w:id="24132" w:name="_Toc21017759"/>
      <w:bookmarkStart w:id="24133" w:name="_Toc29486222"/>
      <w:bookmarkStart w:id="24134" w:name="_Toc29756912"/>
      <w:bookmarkStart w:id="24135" w:name="_Toc29758025"/>
      <w:bookmarkStart w:id="24136" w:name="_Toc35952590"/>
      <w:bookmarkStart w:id="24137" w:name="_Toc37174590"/>
      <w:bookmarkStart w:id="24138" w:name="_Toc37176471"/>
      <w:bookmarkStart w:id="24139" w:name="_Toc45831546"/>
      <w:bookmarkStart w:id="24140" w:name="_Toc45832271"/>
      <w:bookmarkStart w:id="24141" w:name="_Toc52547199"/>
      <w:bookmarkStart w:id="24142" w:name="_Toc61110346"/>
      <w:bookmarkStart w:id="24143" w:name="_Toc67910628"/>
      <w:bookmarkStart w:id="24144" w:name="_Toc75187552"/>
      <w:bookmarkStart w:id="24145" w:name="_Toc76501307"/>
      <w:bookmarkStart w:id="24146" w:name="_Toc408331170"/>
      <w:r w:rsidRPr="008E21F4">
        <w:t>6.3.2</w:t>
      </w:r>
      <w:r w:rsidRPr="008E21F4">
        <w:tab/>
        <w:t>Total power dynamic range</w:t>
      </w:r>
      <w:bookmarkEnd w:id="24132"/>
      <w:bookmarkEnd w:id="24133"/>
      <w:bookmarkEnd w:id="24134"/>
      <w:bookmarkEnd w:id="24135"/>
      <w:bookmarkEnd w:id="24136"/>
      <w:bookmarkEnd w:id="24137"/>
      <w:bookmarkEnd w:id="24138"/>
      <w:bookmarkEnd w:id="24139"/>
      <w:bookmarkEnd w:id="24140"/>
      <w:bookmarkEnd w:id="24141"/>
      <w:bookmarkEnd w:id="24142"/>
      <w:bookmarkEnd w:id="24143"/>
      <w:bookmarkEnd w:id="24144"/>
      <w:bookmarkEnd w:id="24145"/>
      <w:bookmarkEnd w:id="24146"/>
    </w:p>
    <w:p w14:paraId="56D11EFA" w14:textId="77777777" w:rsidR="00CB3986" w:rsidRPr="008E21F4" w:rsidRDefault="00CB3986" w:rsidP="00CB3986">
      <w:pPr>
        <w:pStyle w:val="Heading4"/>
        <w:pPrChange w:id="24147" w:author="Delta" w:date="2021-07-23T11:12:00Z">
          <w:pPr>
            <w:pStyle w:val="Heading4"/>
            <w:ind w:left="0" w:firstLine="0"/>
          </w:pPr>
        </w:pPrChange>
      </w:pPr>
      <w:bookmarkStart w:id="24148" w:name="_Toc21017760"/>
      <w:bookmarkStart w:id="24149" w:name="_Toc29486223"/>
      <w:bookmarkStart w:id="24150" w:name="_Toc29756913"/>
      <w:bookmarkStart w:id="24151" w:name="_Toc29758026"/>
      <w:bookmarkStart w:id="24152" w:name="_Toc35952591"/>
      <w:bookmarkStart w:id="24153" w:name="_Toc37174591"/>
      <w:bookmarkStart w:id="24154" w:name="_Toc37176472"/>
      <w:bookmarkStart w:id="24155" w:name="_Toc45831547"/>
      <w:bookmarkStart w:id="24156" w:name="_Toc45832272"/>
      <w:bookmarkStart w:id="24157" w:name="_Toc52547200"/>
      <w:bookmarkStart w:id="24158" w:name="_Toc61110347"/>
      <w:bookmarkStart w:id="24159" w:name="_Toc67910629"/>
      <w:bookmarkStart w:id="24160" w:name="_Toc75187553"/>
      <w:bookmarkStart w:id="24161" w:name="_Toc76501308"/>
      <w:bookmarkStart w:id="24162" w:name="_Toc408331171"/>
      <w:r w:rsidRPr="008E21F4">
        <w:t>6.3.2.1</w:t>
      </w:r>
      <w:r w:rsidRPr="008E21F4">
        <w:tab/>
        <w:t>Definition and applicability</w:t>
      </w:r>
      <w:bookmarkEnd w:id="24148"/>
      <w:bookmarkEnd w:id="24149"/>
      <w:bookmarkEnd w:id="24150"/>
      <w:bookmarkEnd w:id="24151"/>
      <w:bookmarkEnd w:id="24152"/>
      <w:bookmarkEnd w:id="24153"/>
      <w:bookmarkEnd w:id="24154"/>
      <w:bookmarkEnd w:id="24155"/>
      <w:bookmarkEnd w:id="24156"/>
      <w:bookmarkEnd w:id="24157"/>
      <w:bookmarkEnd w:id="24158"/>
      <w:bookmarkEnd w:id="24159"/>
      <w:bookmarkEnd w:id="24160"/>
      <w:bookmarkEnd w:id="24161"/>
      <w:bookmarkEnd w:id="24162"/>
    </w:p>
    <w:p w14:paraId="2F9E3B15" w14:textId="77777777" w:rsidR="00CB3986" w:rsidRPr="008E21F4" w:rsidRDefault="00CB3986" w:rsidP="00CB3986">
      <w:pPr>
        <w:spacing w:line="240" w:lineRule="exact"/>
        <w:rPr>
          <w:rFonts w:cs="v5.0.0"/>
        </w:rPr>
      </w:pPr>
      <w:r w:rsidRPr="008E21F4">
        <w:rPr>
          <w:rFonts w:cs="v5.0.0"/>
        </w:rPr>
        <w:t>The total power dynamic range is the difference between the maximum and the minimum transmit power of an OFDM symbol for a specified reference condition.</w:t>
      </w:r>
    </w:p>
    <w:p w14:paraId="644D5B6F" w14:textId="77777777" w:rsidR="00CB3986" w:rsidRPr="008E21F4" w:rsidRDefault="00CB3986" w:rsidP="00CB3986">
      <w:pPr>
        <w:spacing w:line="240" w:lineRule="exact"/>
        <w:rPr>
          <w:rFonts w:cs="v5.0.0"/>
        </w:rPr>
      </w:pPr>
      <w:r w:rsidRPr="008E21F4">
        <w:rPr>
          <w:rFonts w:cs="v5.0.0"/>
        </w:rPr>
        <w:t>NOTE:</w:t>
      </w:r>
      <w:r w:rsidRPr="008E21F4">
        <w:rPr>
          <w:rFonts w:cs="v5.0.0"/>
        </w:rPr>
        <w:tab/>
        <w:t>The upper limit of the dynamic range is the OFDM symbol power for a BS at maximum output power. The lower limit of the dynamic range is the OFDM symbol power for a BS when one resource block is transmitted. The OFDM symbol shall carry PDSCH</w:t>
      </w:r>
      <w:ins w:id="24163" w:author="Delta" w:date="2021-07-23T11:12:00Z">
        <w:r w:rsidRPr="008E21F4">
          <w:rPr>
            <w:rFonts w:cs="v5.0.0"/>
          </w:rPr>
          <w:t xml:space="preserve"> or sPDSCH</w:t>
        </w:r>
      </w:ins>
      <w:r w:rsidRPr="008E21F4">
        <w:rPr>
          <w:rFonts w:cs="v5.0.0"/>
        </w:rPr>
        <w:t xml:space="preserve"> and not contain RS, </w:t>
      </w:r>
      <w:r w:rsidRPr="008E21F4">
        <w:t>PBCH or synchronisation signals</w:t>
      </w:r>
      <w:r w:rsidRPr="008E21F4">
        <w:rPr>
          <w:rFonts w:cs="v5.0.0"/>
        </w:rPr>
        <w:t>.</w:t>
      </w:r>
    </w:p>
    <w:p w14:paraId="06B9A41E" w14:textId="77777777" w:rsidR="00CB3986" w:rsidRPr="008E21F4" w:rsidRDefault="00CB3986" w:rsidP="00CB3986">
      <w:pPr>
        <w:pStyle w:val="Heading4"/>
        <w:pPrChange w:id="24164" w:author="Delta" w:date="2021-07-23T11:12:00Z">
          <w:pPr>
            <w:pStyle w:val="Heading4"/>
            <w:ind w:left="0" w:firstLine="0"/>
          </w:pPr>
        </w:pPrChange>
      </w:pPr>
      <w:bookmarkStart w:id="24165" w:name="_Toc21017761"/>
      <w:bookmarkStart w:id="24166" w:name="_Toc29486224"/>
      <w:bookmarkStart w:id="24167" w:name="_Toc29756914"/>
      <w:bookmarkStart w:id="24168" w:name="_Toc29758027"/>
      <w:bookmarkStart w:id="24169" w:name="_Toc35952592"/>
      <w:bookmarkStart w:id="24170" w:name="_Toc37174592"/>
      <w:bookmarkStart w:id="24171" w:name="_Toc37176473"/>
      <w:bookmarkStart w:id="24172" w:name="_Toc45831548"/>
      <w:bookmarkStart w:id="24173" w:name="_Toc45832273"/>
      <w:bookmarkStart w:id="24174" w:name="_Toc52547201"/>
      <w:bookmarkStart w:id="24175" w:name="_Toc61110348"/>
      <w:bookmarkStart w:id="24176" w:name="_Toc67910630"/>
      <w:bookmarkStart w:id="24177" w:name="_Toc75187554"/>
      <w:bookmarkStart w:id="24178" w:name="_Toc76501309"/>
      <w:bookmarkStart w:id="24179" w:name="_Toc408331172"/>
      <w:r w:rsidRPr="008E21F4">
        <w:t>6.3.2.2</w:t>
      </w:r>
      <w:r w:rsidRPr="008E21F4">
        <w:tab/>
        <w:t>Minimum Requirement</w:t>
      </w:r>
      <w:bookmarkEnd w:id="24165"/>
      <w:bookmarkEnd w:id="24166"/>
      <w:bookmarkEnd w:id="24167"/>
      <w:bookmarkEnd w:id="24168"/>
      <w:bookmarkEnd w:id="24169"/>
      <w:bookmarkEnd w:id="24170"/>
      <w:bookmarkEnd w:id="24171"/>
      <w:bookmarkEnd w:id="24172"/>
      <w:bookmarkEnd w:id="24173"/>
      <w:bookmarkEnd w:id="24174"/>
      <w:bookmarkEnd w:id="24175"/>
      <w:bookmarkEnd w:id="24176"/>
      <w:bookmarkEnd w:id="24177"/>
      <w:bookmarkEnd w:id="24178"/>
      <w:bookmarkEnd w:id="24179"/>
    </w:p>
    <w:p w14:paraId="1AD9D0DE" w14:textId="4A7BA85B" w:rsidR="00CB3986" w:rsidRPr="008E21F4" w:rsidRDefault="00CB3986" w:rsidP="00CB3986">
      <w:pPr>
        <w:rPr>
          <w:rFonts w:eastAsia="ºÞ¼¯¸" w:cs="v4.2.0"/>
        </w:rPr>
      </w:pPr>
      <w:r w:rsidRPr="008E21F4">
        <w:rPr>
          <w:rFonts w:cs="v4.2.0"/>
        </w:rPr>
        <w:t>The minimum requirement is in TS 36.104 [2] subclause 6.3.2.1.</w:t>
      </w:r>
      <w:del w:id="24180" w:author="Delta" w:date="2021-07-23T11:12:00Z">
        <w:r w:rsidR="001A7872" w:rsidRPr="008735C4">
          <w:rPr>
            <w:rFonts w:cs="v4.2.0"/>
          </w:rPr>
          <w:delText xml:space="preserve"> </w:delText>
        </w:r>
      </w:del>
    </w:p>
    <w:p w14:paraId="312E9071" w14:textId="77777777" w:rsidR="00CB3986" w:rsidRPr="008E21F4" w:rsidRDefault="00CB3986" w:rsidP="00CB3986">
      <w:pPr>
        <w:pStyle w:val="Heading4"/>
        <w:pPrChange w:id="24181" w:author="Delta" w:date="2021-07-23T11:12:00Z">
          <w:pPr>
            <w:pStyle w:val="Heading4"/>
            <w:ind w:left="0" w:firstLine="0"/>
          </w:pPr>
        </w:pPrChange>
      </w:pPr>
      <w:bookmarkStart w:id="24182" w:name="_Toc21017762"/>
      <w:bookmarkStart w:id="24183" w:name="_Toc29486225"/>
      <w:bookmarkStart w:id="24184" w:name="_Toc29756915"/>
      <w:bookmarkStart w:id="24185" w:name="_Toc29758028"/>
      <w:bookmarkStart w:id="24186" w:name="_Toc35952593"/>
      <w:bookmarkStart w:id="24187" w:name="_Toc37174593"/>
      <w:bookmarkStart w:id="24188" w:name="_Toc37176474"/>
      <w:bookmarkStart w:id="24189" w:name="_Toc45831549"/>
      <w:bookmarkStart w:id="24190" w:name="_Toc45832274"/>
      <w:bookmarkStart w:id="24191" w:name="_Toc52547202"/>
      <w:bookmarkStart w:id="24192" w:name="_Toc61110349"/>
      <w:bookmarkStart w:id="24193" w:name="_Toc67910631"/>
      <w:bookmarkStart w:id="24194" w:name="_Toc75187555"/>
      <w:bookmarkStart w:id="24195" w:name="_Toc76501310"/>
      <w:bookmarkStart w:id="24196" w:name="_Toc408331173"/>
      <w:r w:rsidRPr="008E21F4">
        <w:t>6.3.2.3</w:t>
      </w:r>
      <w:r w:rsidRPr="008E21F4">
        <w:tab/>
        <w:t>Test purpose</w:t>
      </w:r>
      <w:bookmarkEnd w:id="24182"/>
      <w:bookmarkEnd w:id="24183"/>
      <w:bookmarkEnd w:id="24184"/>
      <w:bookmarkEnd w:id="24185"/>
      <w:bookmarkEnd w:id="24186"/>
      <w:bookmarkEnd w:id="24187"/>
      <w:bookmarkEnd w:id="24188"/>
      <w:bookmarkEnd w:id="24189"/>
      <w:bookmarkEnd w:id="24190"/>
      <w:bookmarkEnd w:id="24191"/>
      <w:bookmarkEnd w:id="24192"/>
      <w:bookmarkEnd w:id="24193"/>
      <w:bookmarkEnd w:id="24194"/>
      <w:bookmarkEnd w:id="24195"/>
      <w:bookmarkEnd w:id="24196"/>
    </w:p>
    <w:p w14:paraId="626816F1" w14:textId="77777777" w:rsidR="00CB3986" w:rsidRPr="008E21F4" w:rsidRDefault="00CB3986" w:rsidP="00CB3986">
      <w:r w:rsidRPr="008E21F4">
        <w:rPr>
          <w:rFonts w:eastAsia="MS P??" w:cs="v4.2.0"/>
        </w:rPr>
        <w:t>The test purpose is</w:t>
      </w:r>
      <w:r w:rsidRPr="008E21F4">
        <w:rPr>
          <w:rFonts w:cs="v4.2.0"/>
        </w:rPr>
        <w:t xml:space="preserve"> to verify that the total power dynamic range is met as specified by the minimum requirement.</w:t>
      </w:r>
    </w:p>
    <w:p w14:paraId="4E44F7DD" w14:textId="77777777" w:rsidR="00CB3986" w:rsidRPr="008E21F4" w:rsidRDefault="00CB3986" w:rsidP="00CB3986">
      <w:pPr>
        <w:pStyle w:val="Heading4"/>
        <w:pPrChange w:id="24197" w:author="Delta" w:date="2021-07-23T11:12:00Z">
          <w:pPr>
            <w:pStyle w:val="Heading4"/>
            <w:ind w:left="0" w:firstLine="0"/>
          </w:pPr>
        </w:pPrChange>
      </w:pPr>
      <w:bookmarkStart w:id="24198" w:name="_Toc21017763"/>
      <w:bookmarkStart w:id="24199" w:name="_Toc29486226"/>
      <w:bookmarkStart w:id="24200" w:name="_Toc29756916"/>
      <w:bookmarkStart w:id="24201" w:name="_Toc29758029"/>
      <w:bookmarkStart w:id="24202" w:name="_Toc35952594"/>
      <w:bookmarkStart w:id="24203" w:name="_Toc37174594"/>
      <w:bookmarkStart w:id="24204" w:name="_Toc37176475"/>
      <w:bookmarkStart w:id="24205" w:name="_Toc45831550"/>
      <w:bookmarkStart w:id="24206" w:name="_Toc45832275"/>
      <w:bookmarkStart w:id="24207" w:name="_Toc52547203"/>
      <w:bookmarkStart w:id="24208" w:name="_Toc61110350"/>
      <w:bookmarkStart w:id="24209" w:name="_Toc67910632"/>
      <w:bookmarkStart w:id="24210" w:name="_Toc75187556"/>
      <w:bookmarkStart w:id="24211" w:name="_Toc76501311"/>
      <w:bookmarkStart w:id="24212" w:name="_Toc408331174"/>
      <w:r w:rsidRPr="008E21F4">
        <w:t>6.3.2.4</w:t>
      </w:r>
      <w:r w:rsidRPr="008E21F4">
        <w:tab/>
        <w:t>Method of test</w:t>
      </w:r>
      <w:bookmarkEnd w:id="24198"/>
      <w:bookmarkEnd w:id="24199"/>
      <w:bookmarkEnd w:id="24200"/>
      <w:bookmarkEnd w:id="24201"/>
      <w:bookmarkEnd w:id="24202"/>
      <w:bookmarkEnd w:id="24203"/>
      <w:bookmarkEnd w:id="24204"/>
      <w:bookmarkEnd w:id="24205"/>
      <w:bookmarkEnd w:id="24206"/>
      <w:bookmarkEnd w:id="24207"/>
      <w:bookmarkEnd w:id="24208"/>
      <w:bookmarkEnd w:id="24209"/>
      <w:bookmarkEnd w:id="24210"/>
      <w:bookmarkEnd w:id="24211"/>
      <w:bookmarkEnd w:id="24212"/>
    </w:p>
    <w:p w14:paraId="46E5AABB" w14:textId="77777777" w:rsidR="00CB3986" w:rsidRPr="008E21F4" w:rsidRDefault="00CB3986" w:rsidP="00CB3986">
      <w:pPr>
        <w:pStyle w:val="Heading5"/>
        <w:pPrChange w:id="24213" w:author="Delta" w:date="2021-07-23T11:12:00Z">
          <w:pPr>
            <w:pStyle w:val="Heading5"/>
            <w:ind w:left="0" w:firstLine="0"/>
          </w:pPr>
        </w:pPrChange>
      </w:pPr>
      <w:bookmarkStart w:id="24214" w:name="_Toc21017764"/>
      <w:bookmarkStart w:id="24215" w:name="_Toc29486227"/>
      <w:bookmarkStart w:id="24216" w:name="_Toc29756917"/>
      <w:bookmarkStart w:id="24217" w:name="_Toc29758030"/>
      <w:bookmarkStart w:id="24218" w:name="_Toc35952595"/>
      <w:bookmarkStart w:id="24219" w:name="_Toc37174595"/>
      <w:bookmarkStart w:id="24220" w:name="_Toc37176476"/>
      <w:bookmarkStart w:id="24221" w:name="_Toc45831551"/>
      <w:bookmarkStart w:id="24222" w:name="_Toc45832276"/>
      <w:bookmarkStart w:id="24223" w:name="_Toc52547204"/>
      <w:bookmarkStart w:id="24224" w:name="_Toc61110351"/>
      <w:bookmarkStart w:id="24225" w:name="_Toc67910633"/>
      <w:bookmarkStart w:id="24226" w:name="_Toc75187557"/>
      <w:bookmarkStart w:id="24227" w:name="_Toc76501312"/>
      <w:bookmarkStart w:id="24228" w:name="_Toc408331175"/>
      <w:r w:rsidRPr="008E21F4">
        <w:t>6.3.2.4.1</w:t>
      </w:r>
      <w:r w:rsidRPr="008E21F4">
        <w:tab/>
        <w:t>Initial conditions</w:t>
      </w:r>
      <w:bookmarkEnd w:id="24214"/>
      <w:bookmarkEnd w:id="24215"/>
      <w:bookmarkEnd w:id="24216"/>
      <w:bookmarkEnd w:id="24217"/>
      <w:bookmarkEnd w:id="24218"/>
      <w:bookmarkEnd w:id="24219"/>
      <w:bookmarkEnd w:id="24220"/>
      <w:bookmarkEnd w:id="24221"/>
      <w:bookmarkEnd w:id="24222"/>
      <w:bookmarkEnd w:id="24223"/>
      <w:bookmarkEnd w:id="24224"/>
      <w:bookmarkEnd w:id="24225"/>
      <w:bookmarkEnd w:id="24226"/>
      <w:bookmarkEnd w:id="24227"/>
      <w:bookmarkEnd w:id="24228"/>
    </w:p>
    <w:p w14:paraId="73D3B2C7"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1B7E7D3F" w14:textId="77777777" w:rsidR="00CB3986" w:rsidRPr="008E21F4" w:rsidRDefault="00CB3986" w:rsidP="00CB3986">
      <w:pPr>
        <w:rPr>
          <w:rFonts w:eastAsia="MS PMincho" w:cs="v4.2.0"/>
        </w:rPr>
      </w:pPr>
      <w:r w:rsidRPr="008E21F4">
        <w:rPr>
          <w:rFonts w:cs="v4.2.0"/>
        </w:rPr>
        <w:t xml:space="preserve">RF channels to be tested for single carrier: </w:t>
      </w:r>
      <w:r w:rsidRPr="008E21F4">
        <w:rPr>
          <w:rFonts w:cs="v4.2.0"/>
        </w:rPr>
        <w:tab/>
        <w:t>B, M and T; see subclause 4.7.</w:t>
      </w:r>
    </w:p>
    <w:p w14:paraId="5E97A497" w14:textId="77777777" w:rsidR="00CB3986" w:rsidRPr="008E21F4" w:rsidRDefault="00CB3986" w:rsidP="00CB3986">
      <w:pPr>
        <w:rPr>
          <w:rFonts w:cs="v4.2.0"/>
        </w:rPr>
      </w:pPr>
      <w:r w:rsidRPr="008E21F4">
        <w:t xml:space="preserve">Connect the signal analyzer to the base station </w:t>
      </w:r>
      <w:r w:rsidRPr="008E21F4">
        <w:rPr>
          <w:rFonts w:cs="v5.0.0"/>
        </w:rPr>
        <w:t>antenna connect</w:t>
      </w:r>
      <w:r w:rsidRPr="008E21F4">
        <w:rPr>
          <w:rFonts w:cs="v5.0.0"/>
          <w:lang w:eastAsia="zh-CN"/>
        </w:rPr>
        <w:t>or</w:t>
      </w:r>
      <w:r w:rsidRPr="008E21F4">
        <w:t xml:space="preserve"> as shown in Annex I.1.1.</w:t>
      </w:r>
    </w:p>
    <w:p w14:paraId="7A92125D" w14:textId="77777777" w:rsidR="00CB3986" w:rsidRPr="008E21F4" w:rsidRDefault="00CB3986" w:rsidP="00CB3986">
      <w:pPr>
        <w:pStyle w:val="Heading5"/>
        <w:pPrChange w:id="24229" w:author="Delta" w:date="2021-07-23T11:12:00Z">
          <w:pPr>
            <w:pStyle w:val="Heading5"/>
            <w:ind w:left="0" w:firstLine="0"/>
          </w:pPr>
        </w:pPrChange>
      </w:pPr>
      <w:bookmarkStart w:id="24230" w:name="_Toc21017765"/>
      <w:bookmarkStart w:id="24231" w:name="_Toc29486228"/>
      <w:bookmarkStart w:id="24232" w:name="_Toc29756918"/>
      <w:bookmarkStart w:id="24233" w:name="_Toc29758031"/>
      <w:bookmarkStart w:id="24234" w:name="_Toc35952596"/>
      <w:bookmarkStart w:id="24235" w:name="_Toc37174596"/>
      <w:bookmarkStart w:id="24236" w:name="_Toc37176477"/>
      <w:bookmarkStart w:id="24237" w:name="_Toc45831552"/>
      <w:bookmarkStart w:id="24238" w:name="_Toc45832277"/>
      <w:bookmarkStart w:id="24239" w:name="_Toc52547205"/>
      <w:bookmarkStart w:id="24240" w:name="_Toc61110352"/>
      <w:bookmarkStart w:id="24241" w:name="_Toc67910634"/>
      <w:bookmarkStart w:id="24242" w:name="_Toc75187558"/>
      <w:bookmarkStart w:id="24243" w:name="_Toc76501313"/>
      <w:bookmarkStart w:id="24244" w:name="_Toc408331176"/>
      <w:r w:rsidRPr="008E21F4">
        <w:t>6.3.2.4.2</w:t>
      </w:r>
      <w:r w:rsidRPr="008E21F4">
        <w:tab/>
        <w:t>Procedure</w:t>
      </w:r>
      <w:bookmarkEnd w:id="24230"/>
      <w:bookmarkEnd w:id="24231"/>
      <w:bookmarkEnd w:id="24232"/>
      <w:bookmarkEnd w:id="24233"/>
      <w:bookmarkEnd w:id="24234"/>
      <w:bookmarkEnd w:id="24235"/>
      <w:bookmarkEnd w:id="24236"/>
      <w:bookmarkEnd w:id="24237"/>
      <w:bookmarkEnd w:id="24238"/>
      <w:bookmarkEnd w:id="24239"/>
      <w:bookmarkEnd w:id="24240"/>
      <w:bookmarkEnd w:id="24241"/>
      <w:bookmarkEnd w:id="24242"/>
      <w:bookmarkEnd w:id="24243"/>
      <w:bookmarkEnd w:id="24244"/>
    </w:p>
    <w:p w14:paraId="50D76E00" w14:textId="04F68474" w:rsidR="00CB3986" w:rsidRPr="008E21F4" w:rsidRDefault="00CB3986" w:rsidP="00CB3986">
      <w:pPr>
        <w:pStyle w:val="B1"/>
      </w:pPr>
      <w:r w:rsidRPr="008E21F4">
        <w:t>1)</w:t>
      </w:r>
      <w:r w:rsidRPr="008E21F4">
        <w:tab/>
        <w:t>Set-up BS transmission at maximum total power as specified by the supplier. Channel set-up shall be according to E-TM 3.1</w:t>
      </w:r>
      <w:del w:id="24245" w:author="Delta" w:date="2021-07-23T11:12:00Z">
        <w:r w:rsidR="001A7872" w:rsidRPr="008735C4">
          <w:rPr>
            <w:lang w:eastAsia="ja-JP"/>
          </w:rPr>
          <w:delText>.</w:delText>
        </w:r>
      </w:del>
      <w:ins w:id="24246" w:author="Delta" w:date="2021-07-23T11:12:00Z">
        <w:r w:rsidRPr="008E21F4">
          <w:t xml:space="preserve"> (or sE-TM3.1-1 for subslot TTI, or sE-TM3.1-2 for slot TTI).</w:t>
        </w:r>
      </w:ins>
    </w:p>
    <w:p w14:paraId="73A3C559" w14:textId="00440979" w:rsidR="00CB3986" w:rsidRPr="008E21F4" w:rsidRDefault="00CB3986" w:rsidP="00CB3986">
      <w:pPr>
        <w:pStyle w:val="B1"/>
      </w:pPr>
      <w:r w:rsidRPr="008E21F4">
        <w:t>2)</w:t>
      </w:r>
      <w:del w:id="24247" w:author="Delta" w:date="2021-07-23T11:12:00Z">
        <w:r w:rsidR="001A7872" w:rsidRPr="008735C4">
          <w:delText xml:space="preserve">  </w:delText>
        </w:r>
      </w:del>
      <w:ins w:id="24248" w:author="Delta" w:date="2021-07-23T11:12:00Z">
        <w:r w:rsidRPr="008E21F4">
          <w:tab/>
        </w:r>
      </w:ins>
      <w:r w:rsidRPr="008E21F4">
        <w:t>Measure the average OFDM symbol power as defined in Annex F.</w:t>
      </w:r>
    </w:p>
    <w:p w14:paraId="6CD6CEE1" w14:textId="4D2C0454" w:rsidR="00CB3986" w:rsidRPr="008E21F4" w:rsidRDefault="00CB3986" w:rsidP="00CB3986">
      <w:pPr>
        <w:pStyle w:val="B1"/>
      </w:pPr>
      <w:r w:rsidRPr="008E21F4">
        <w:t>3)</w:t>
      </w:r>
      <w:r w:rsidRPr="008E21F4">
        <w:tab/>
        <w:t>Set the BS to transmit a signal according to E-TM 2</w:t>
      </w:r>
      <w:del w:id="24249" w:author="Delta" w:date="2021-07-23T11:12:00Z">
        <w:r w:rsidR="001A7872" w:rsidRPr="008735C4">
          <w:delText xml:space="preserve">. </w:delText>
        </w:r>
      </w:del>
      <w:ins w:id="24250" w:author="Delta" w:date="2021-07-23T11:12:00Z">
        <w:r w:rsidRPr="008E21F4">
          <w:t xml:space="preserve"> (or sE-TM2-1 for subslot TTI, or sE-TM2-2 for slot TTI).</w:t>
        </w:r>
      </w:ins>
    </w:p>
    <w:p w14:paraId="07CB8F25" w14:textId="77777777" w:rsidR="00CB3986" w:rsidRPr="008E21F4" w:rsidRDefault="00CB3986" w:rsidP="00CB3986">
      <w:pPr>
        <w:pStyle w:val="B1"/>
      </w:pPr>
      <w:r w:rsidRPr="008E21F4">
        <w:t>4)</w:t>
      </w:r>
      <w:r w:rsidRPr="008E21F4">
        <w:tab/>
        <w:t>Measure the average OFDM symbol power as defined in Annex F. The measured OFDM symbols shall not contain RS, PBCH or synchronisation signals.</w:t>
      </w:r>
    </w:p>
    <w:p w14:paraId="273F263B" w14:textId="77777777" w:rsidR="00CB3986" w:rsidRPr="008E21F4" w:rsidRDefault="00CB3986" w:rsidP="00CB3986">
      <w:pPr>
        <w:pStyle w:val="B1"/>
      </w:pPr>
      <w:r w:rsidRPr="008E21F4">
        <w:rPr>
          <w:rFonts w:eastAsia="SimSun"/>
          <w:lang w:eastAsia="zh-CN"/>
        </w:rPr>
        <w:t>5)</w:t>
      </w:r>
      <w:r w:rsidRPr="008E21F4">
        <w:rPr>
          <w:rFonts w:eastAsia="SimSun"/>
          <w:lang w:eastAsia="zh-CN"/>
        </w:rPr>
        <w:tab/>
        <w:t xml:space="preserve">Repeat step 1 and 2 for E-TM3.1a </w:t>
      </w:r>
      <w:ins w:id="24251" w:author="Delta" w:date="2021-07-23T11:12:00Z">
        <w:r w:rsidRPr="008E21F4">
          <w:rPr>
            <w:rFonts w:eastAsia="SimSun"/>
            <w:lang w:eastAsia="zh-CN"/>
          </w:rPr>
          <w:t>(</w:t>
        </w:r>
        <w:r w:rsidRPr="008E21F4">
          <w:t>or sE-TM3.1a-1 for subslot TTI, or sE-TM3.1a-2 for slot TTI)</w:t>
        </w:r>
        <w:r w:rsidRPr="008E21F4">
          <w:rPr>
            <w:rFonts w:eastAsia="SimSun"/>
            <w:lang w:eastAsia="zh-CN"/>
          </w:rPr>
          <w:t xml:space="preserve"> </w:t>
        </w:r>
      </w:ins>
      <w:r w:rsidRPr="008E21F4">
        <w:rPr>
          <w:rFonts w:eastAsia="SimSun"/>
          <w:lang w:eastAsia="zh-CN"/>
        </w:rPr>
        <w:t>and step 3 and 4 for E-TM2a</w:t>
      </w:r>
      <w:ins w:id="24252" w:author="Delta" w:date="2021-07-23T11:12:00Z">
        <w:r w:rsidRPr="008E21F4">
          <w:rPr>
            <w:rFonts w:eastAsia="SimSun"/>
            <w:lang w:eastAsia="zh-CN"/>
          </w:rPr>
          <w:t xml:space="preserve"> (</w:t>
        </w:r>
        <w:r w:rsidRPr="008E21F4">
          <w:t>or sE-TM2a-1 for subslot TTI, or sE-TM2a-2 for slot TTI)</w:t>
        </w:r>
      </w:ins>
      <w:r w:rsidRPr="008E21F4">
        <w:rPr>
          <w:rFonts w:eastAsia="SimSun"/>
          <w:lang w:eastAsia="zh-CN"/>
        </w:rPr>
        <w:t xml:space="preserve"> for 256QAM,</w:t>
      </w:r>
      <w:r w:rsidRPr="008E21F4">
        <w:t xml:space="preserve"> if supported by the BS.</w:t>
      </w:r>
    </w:p>
    <w:p w14:paraId="3CAA6A38" w14:textId="77777777" w:rsidR="00CB3986" w:rsidRPr="008E21F4" w:rsidRDefault="00CB3986" w:rsidP="00CB3986">
      <w:pPr>
        <w:pStyle w:val="B1"/>
        <w:rPr>
          <w:ins w:id="24253" w:author="Delta" w:date="2021-07-23T11:12:00Z"/>
        </w:rPr>
      </w:pPr>
      <w:ins w:id="24254" w:author="Delta" w:date="2021-07-23T11:12:00Z">
        <w:r w:rsidRPr="008E21F4">
          <w:rPr>
            <w:rFonts w:hint="eastAsia"/>
            <w:lang w:eastAsia="zh-CN"/>
          </w:rPr>
          <w:t>6</w:t>
        </w:r>
        <w:r w:rsidRPr="008E21F4">
          <w:rPr>
            <w:lang w:eastAsia="zh-CN"/>
          </w:rPr>
          <w:t>)</w:t>
        </w:r>
        <w:r w:rsidRPr="008E21F4">
          <w:rPr>
            <w:lang w:eastAsia="zh-CN"/>
          </w:rPr>
          <w:tab/>
          <w:t>Repeat step 1 and 2 for E-TM3.1</w:t>
        </w:r>
        <w:r w:rsidRPr="008E21F4">
          <w:rPr>
            <w:rFonts w:hint="eastAsia"/>
            <w:lang w:eastAsia="zh-CN"/>
          </w:rPr>
          <w:t xml:space="preserve">b </w:t>
        </w:r>
        <w:r w:rsidRPr="008E21F4">
          <w:rPr>
            <w:lang w:eastAsia="zh-CN"/>
          </w:rPr>
          <w:t>and step 3 and 4 for E-TM2</w:t>
        </w:r>
        <w:r w:rsidRPr="008E21F4">
          <w:rPr>
            <w:rFonts w:hint="eastAsia"/>
            <w:lang w:eastAsia="zh-CN"/>
          </w:rPr>
          <w:t>b</w:t>
        </w:r>
        <w:r w:rsidRPr="008E21F4">
          <w:rPr>
            <w:lang w:eastAsia="zh-CN"/>
          </w:rPr>
          <w:t xml:space="preserve"> for </w:t>
        </w:r>
        <w:r w:rsidRPr="008E21F4">
          <w:rPr>
            <w:rFonts w:hint="eastAsia"/>
            <w:lang w:eastAsia="zh-CN"/>
          </w:rPr>
          <w:t>1024</w:t>
        </w:r>
        <w:r w:rsidRPr="008E21F4">
          <w:rPr>
            <w:lang w:eastAsia="zh-CN"/>
          </w:rPr>
          <w:t>QAM,</w:t>
        </w:r>
        <w:r w:rsidRPr="008E21F4">
          <w:t xml:space="preserve"> if supported by the BS.</w:t>
        </w:r>
      </w:ins>
    </w:p>
    <w:p w14:paraId="70B9B670" w14:textId="2CAEEC26" w:rsidR="00CB3986" w:rsidRPr="008E21F4" w:rsidRDefault="00CB3986" w:rsidP="00CB3986">
      <w:r w:rsidRPr="008E21F4">
        <w:rPr>
          <w:lang w:eastAsia="zh-CN"/>
        </w:rPr>
        <w:t xml:space="preserve">In addition, for a multi-band capable BS, the following </w:t>
      </w:r>
      <w:del w:id="24255" w:author="Delta" w:date="2021-07-23T11:12:00Z">
        <w:r w:rsidR="002C7D1E" w:rsidRPr="008735C4">
          <w:rPr>
            <w:lang w:eastAsia="zh-CN"/>
          </w:rPr>
          <w:delText>steps</w:delText>
        </w:r>
      </w:del>
      <w:ins w:id="24256" w:author="Delta" w:date="2021-07-23T11:12:00Z">
        <w:r w:rsidRPr="008E21F4">
          <w:rPr>
            <w:lang w:eastAsia="zh-CN"/>
          </w:rPr>
          <w:t>step</w:t>
        </w:r>
      </w:ins>
      <w:r w:rsidRPr="008E21F4">
        <w:rPr>
          <w:lang w:eastAsia="zh-CN"/>
        </w:rPr>
        <w:t xml:space="preserve"> shall apply:</w:t>
      </w:r>
    </w:p>
    <w:p w14:paraId="7F64F31E" w14:textId="77777777" w:rsidR="002C7D1E" w:rsidRPr="008735C4" w:rsidRDefault="002C7D1E" w:rsidP="001C6504">
      <w:pPr>
        <w:pStyle w:val="B1"/>
        <w:rPr>
          <w:del w:id="24257" w:author="Delta" w:date="2021-07-23T11:12:00Z"/>
          <w:snapToGrid w:val="0"/>
        </w:rPr>
      </w:pPr>
      <w:del w:id="24258" w:author="Delta" w:date="2021-07-23T11:12:00Z">
        <w:r w:rsidRPr="008735C4">
          <w:rPr>
            <w:snapToGrid w:val="0"/>
          </w:rPr>
          <w:delText>5</w:delText>
        </w:r>
      </w:del>
      <w:ins w:id="24259" w:author="Delta" w:date="2021-07-23T11:12:00Z">
        <w:r w:rsidR="00CB3986" w:rsidRPr="008E21F4">
          <w:rPr>
            <w:snapToGrid w:val="0"/>
          </w:rPr>
          <w:t>7</w:t>
        </w:r>
      </w:ins>
      <w:r w:rsidR="00CB3986" w:rsidRPr="008E21F4">
        <w:rPr>
          <w:snapToGrid w:val="0"/>
        </w:rPr>
        <w:t>)</w:t>
      </w:r>
      <w:r w:rsidR="00CB3986" w:rsidRPr="008E21F4">
        <w:rPr>
          <w:snapToGrid w:val="0"/>
        </w:rPr>
        <w:tab/>
        <w:t>For multi-band capable BS and single band tests, repeat the steps above per involved band where single carrier test models shall apply with no carrier activated in the other band.</w:t>
      </w:r>
    </w:p>
    <w:p w14:paraId="1F98ED90" w14:textId="5ECFC979" w:rsidR="00CB3986" w:rsidRPr="008E21F4" w:rsidRDefault="002C7D1E" w:rsidP="00CB3986">
      <w:pPr>
        <w:pStyle w:val="B1"/>
      </w:pPr>
      <w:del w:id="24260" w:author="Delta" w:date="2021-07-23T11:12:00Z">
        <w:r w:rsidRPr="008735C4">
          <w:rPr>
            <w:snapToGrid w:val="0"/>
          </w:rPr>
          <w:delText>6)</w:delText>
        </w:r>
        <w:r w:rsidRPr="008735C4">
          <w:rPr>
            <w:snapToGrid w:val="0"/>
          </w:rPr>
          <w:tab/>
        </w:r>
      </w:del>
      <w:ins w:id="24261" w:author="Delta" w:date="2021-07-23T11:12:00Z">
        <w:r w:rsidR="00CB3986" w:rsidRPr="008E21F4" w:rsidDel="00B21FD8">
          <w:rPr>
            <w:snapToGrid w:val="0"/>
          </w:rPr>
          <w:t xml:space="preserve"> </w:t>
        </w:r>
      </w:ins>
      <w:r w:rsidR="00CB3986" w:rsidRPr="008E21F4">
        <w:rPr>
          <w:snapToGrid w:val="0"/>
        </w:rPr>
        <w:t>For multi-band capable BS with separate antenna connector, the antenna connector not being under test shall be terminated.</w:t>
      </w:r>
    </w:p>
    <w:p w14:paraId="48DE5EFD" w14:textId="77777777" w:rsidR="00CB3986" w:rsidRPr="008E21F4" w:rsidRDefault="00CB3986" w:rsidP="00CB3986">
      <w:pPr>
        <w:pStyle w:val="Heading4"/>
        <w:pPrChange w:id="24262" w:author="Delta" w:date="2021-07-23T11:12:00Z">
          <w:pPr>
            <w:pStyle w:val="Heading4"/>
            <w:ind w:left="0" w:firstLine="0"/>
          </w:pPr>
        </w:pPrChange>
      </w:pPr>
      <w:bookmarkStart w:id="24263" w:name="_Toc21017766"/>
      <w:bookmarkStart w:id="24264" w:name="_Toc29486229"/>
      <w:bookmarkStart w:id="24265" w:name="_Toc29756919"/>
      <w:bookmarkStart w:id="24266" w:name="_Toc29758032"/>
      <w:bookmarkStart w:id="24267" w:name="_Toc35952597"/>
      <w:bookmarkStart w:id="24268" w:name="_Toc37174597"/>
      <w:bookmarkStart w:id="24269" w:name="_Toc37176478"/>
      <w:bookmarkStart w:id="24270" w:name="_Toc45831553"/>
      <w:bookmarkStart w:id="24271" w:name="_Toc45832278"/>
      <w:bookmarkStart w:id="24272" w:name="_Toc52547206"/>
      <w:bookmarkStart w:id="24273" w:name="_Toc61110353"/>
      <w:bookmarkStart w:id="24274" w:name="_Toc67910635"/>
      <w:bookmarkStart w:id="24275" w:name="_Toc75187559"/>
      <w:bookmarkStart w:id="24276" w:name="_Toc76501314"/>
      <w:bookmarkStart w:id="24277" w:name="_Toc408331177"/>
      <w:r w:rsidRPr="008E21F4">
        <w:t>6.3.2.5</w:t>
      </w:r>
      <w:r w:rsidRPr="008E21F4">
        <w:tab/>
        <w:t>Test Requirement</w:t>
      </w:r>
      <w:bookmarkEnd w:id="24263"/>
      <w:bookmarkEnd w:id="24264"/>
      <w:bookmarkEnd w:id="24265"/>
      <w:bookmarkEnd w:id="24266"/>
      <w:bookmarkEnd w:id="24267"/>
      <w:bookmarkEnd w:id="24268"/>
      <w:bookmarkEnd w:id="24269"/>
      <w:bookmarkEnd w:id="24270"/>
      <w:bookmarkEnd w:id="24271"/>
      <w:bookmarkEnd w:id="24272"/>
      <w:bookmarkEnd w:id="24273"/>
      <w:bookmarkEnd w:id="24274"/>
      <w:bookmarkEnd w:id="24275"/>
      <w:bookmarkEnd w:id="24276"/>
      <w:bookmarkEnd w:id="24277"/>
    </w:p>
    <w:p w14:paraId="15EEFA29" w14:textId="6470FF4C" w:rsidR="00CB3986" w:rsidRPr="008E21F4" w:rsidRDefault="00CB3986" w:rsidP="00CB3986">
      <w:pPr>
        <w:spacing w:line="240" w:lineRule="exact"/>
        <w:jc w:val="both"/>
        <w:rPr>
          <w:rFonts w:cs="v5.0.0"/>
        </w:rPr>
      </w:pPr>
      <w:r w:rsidRPr="008E21F4">
        <w:rPr>
          <w:rFonts w:cs="v5.0.0"/>
        </w:rPr>
        <w:t xml:space="preserve">The downlink (DL) total power dynamic range </w:t>
      </w:r>
      <w:r w:rsidRPr="008E21F4">
        <w:t>for each</w:t>
      </w:r>
      <w:r w:rsidRPr="008E21F4">
        <w:rPr>
          <w:rFonts w:cs="v5.0.0"/>
        </w:rPr>
        <w:t xml:space="preserve"> </w:t>
      </w:r>
      <w:r w:rsidRPr="008E21F4">
        <w:t>E-UTRA carrier</w:t>
      </w:r>
      <w:r w:rsidRPr="008E21F4">
        <w:rPr>
          <w:rFonts w:cs="v5.0.0"/>
        </w:rPr>
        <w:t xml:space="preserve"> shall be larger than or equal to </w:t>
      </w:r>
      <w:r w:rsidRPr="008E21F4">
        <w:t>the level in Table 6.3.2-1.</w:t>
      </w:r>
      <w:del w:id="24278" w:author="Delta" w:date="2021-07-23T11:12:00Z">
        <w:r w:rsidR="001A7872" w:rsidRPr="008735C4">
          <w:delText xml:space="preserve"> </w:delText>
        </w:r>
      </w:del>
    </w:p>
    <w:p w14:paraId="0BFFC01A" w14:textId="77777777" w:rsidR="00CB3986" w:rsidRPr="008E21F4" w:rsidRDefault="00CB3986" w:rsidP="00CB3986">
      <w:pPr>
        <w:pStyle w:val="TH"/>
      </w:pPr>
      <w:r w:rsidRPr="008E21F4">
        <w:t>Table 6.3.2-1 E-UTRA BS total power dynamic range, paired spectrum</w:t>
      </w:r>
    </w:p>
    <w:tbl>
      <w:tblPr>
        <w:tblW w:w="4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4279" w:author="Delta" w:date="2021-07-23T11:12:00Z">
          <w:tblPr>
            <w:tblW w:w="4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534"/>
        <w:gridCol w:w="2193"/>
        <w:tblGridChange w:id="24280">
          <w:tblGrid>
            <w:gridCol w:w="2534"/>
            <w:gridCol w:w="2193"/>
          </w:tblGrid>
        </w:tblGridChange>
      </w:tblGrid>
      <w:tr w:rsidR="00CB3986" w:rsidRPr="008E21F4" w14:paraId="2F317823" w14:textId="77777777" w:rsidTr="00D04D5F">
        <w:trPr>
          <w:jc w:val="center"/>
          <w:trPrChange w:id="24281" w:author="Delta" w:date="2021-07-23T11:12:00Z">
            <w:trPr>
              <w:jc w:val="center"/>
            </w:trPr>
          </w:trPrChange>
        </w:trPr>
        <w:tc>
          <w:tcPr>
            <w:tcW w:w="2534" w:type="dxa"/>
            <w:tcBorders>
              <w:top w:val="single" w:sz="4" w:space="0" w:color="auto"/>
              <w:left w:val="single" w:sz="4" w:space="0" w:color="auto"/>
              <w:bottom w:val="single" w:sz="4" w:space="0" w:color="auto"/>
              <w:right w:val="single" w:sz="4" w:space="0" w:color="auto"/>
            </w:tcBorders>
            <w:vAlign w:val="center"/>
            <w:tcPrChange w:id="24282" w:author="Delta" w:date="2021-07-23T11:12:00Z">
              <w:tcPr>
                <w:tcW w:w="2534" w:type="dxa"/>
                <w:tcBorders>
                  <w:top w:val="single" w:sz="4" w:space="0" w:color="auto"/>
                  <w:left w:val="single" w:sz="4" w:space="0" w:color="auto"/>
                  <w:bottom w:val="single" w:sz="4" w:space="0" w:color="auto"/>
                  <w:right w:val="single" w:sz="4" w:space="0" w:color="auto"/>
                </w:tcBorders>
                <w:vAlign w:val="center"/>
              </w:tcPr>
            </w:tcPrChange>
          </w:tcPr>
          <w:p w14:paraId="6D796AAD" w14:textId="77777777" w:rsidR="00CB3986" w:rsidRPr="00D56583" w:rsidRDefault="00CB3986" w:rsidP="00D04D5F">
            <w:pPr>
              <w:pStyle w:val="TAH"/>
              <w:rPr>
                <w:lang w:val="sv-FI"/>
                <w:rPrChange w:id="24283" w:author="Delta" w:date="2021-07-23T11:12:00Z">
                  <w:rPr>
                    <w:lang w:val="it-IT"/>
                  </w:rPr>
                </w:rPrChange>
              </w:rPr>
            </w:pPr>
            <w:r w:rsidRPr="00D56583">
              <w:rPr>
                <w:lang w:val="sv-FI"/>
                <w:rPrChange w:id="24284" w:author="Delta" w:date="2021-07-23T11:12:00Z">
                  <w:rPr>
                    <w:lang w:val="it-IT"/>
                  </w:rPr>
                </w:rPrChange>
              </w:rPr>
              <w:t>E-UTRA</w:t>
            </w:r>
          </w:p>
          <w:p w14:paraId="65FE68C1" w14:textId="77777777" w:rsidR="00CB3986" w:rsidRPr="00D56583" w:rsidRDefault="00CB3986" w:rsidP="00D04D5F">
            <w:pPr>
              <w:pStyle w:val="TAH"/>
              <w:rPr>
                <w:lang w:val="sv-FI"/>
                <w:rPrChange w:id="24285" w:author="Delta" w:date="2021-07-23T11:12:00Z">
                  <w:rPr>
                    <w:lang w:val="it-IT"/>
                  </w:rPr>
                </w:rPrChange>
              </w:rPr>
            </w:pPr>
            <w:r w:rsidRPr="00D56583">
              <w:rPr>
                <w:lang w:val="sv-FI"/>
                <w:rPrChange w:id="24286" w:author="Delta" w:date="2021-07-23T11:12:00Z">
                  <w:rPr>
                    <w:lang w:val="it-IT"/>
                  </w:rPr>
                </w:rPrChange>
              </w:rPr>
              <w:t>channel bandwidth (MHz)</w:t>
            </w:r>
          </w:p>
        </w:tc>
        <w:tc>
          <w:tcPr>
            <w:tcW w:w="2193" w:type="dxa"/>
            <w:tcBorders>
              <w:top w:val="single" w:sz="4" w:space="0" w:color="auto"/>
              <w:left w:val="single" w:sz="4" w:space="0" w:color="auto"/>
              <w:bottom w:val="single" w:sz="4" w:space="0" w:color="auto"/>
              <w:right w:val="single" w:sz="4" w:space="0" w:color="auto"/>
            </w:tcBorders>
            <w:vAlign w:val="center"/>
            <w:tcPrChange w:id="24287" w:author="Delta" w:date="2021-07-23T11:12:00Z">
              <w:tcPr>
                <w:tcW w:w="2193" w:type="dxa"/>
                <w:tcBorders>
                  <w:top w:val="single" w:sz="4" w:space="0" w:color="auto"/>
                  <w:left w:val="single" w:sz="4" w:space="0" w:color="auto"/>
                  <w:bottom w:val="single" w:sz="4" w:space="0" w:color="auto"/>
                  <w:right w:val="single" w:sz="4" w:space="0" w:color="auto"/>
                </w:tcBorders>
                <w:vAlign w:val="center"/>
              </w:tcPr>
            </w:tcPrChange>
          </w:tcPr>
          <w:p w14:paraId="6C05A255" w14:textId="77777777" w:rsidR="00CB3986" w:rsidRPr="008E21F4" w:rsidRDefault="00CB3986" w:rsidP="00D04D5F">
            <w:pPr>
              <w:pStyle w:val="TAH"/>
              <w:rPr>
                <w:rFonts w:cs="Arial"/>
                <w:lang w:eastAsia="ja-JP"/>
              </w:rPr>
            </w:pPr>
            <w:r w:rsidRPr="008E21F4">
              <w:rPr>
                <w:rFonts w:cs="Arial"/>
                <w:lang w:eastAsia="ja-JP"/>
              </w:rPr>
              <w:t>Total power dynamic range (dB)</w:t>
            </w:r>
          </w:p>
        </w:tc>
      </w:tr>
      <w:tr w:rsidR="00CB3986" w:rsidRPr="008E21F4" w14:paraId="0CEC070D" w14:textId="77777777" w:rsidTr="00D04D5F">
        <w:trPr>
          <w:jc w:val="center"/>
          <w:trPrChange w:id="24288" w:author="Delta" w:date="2021-07-23T11:12:00Z">
            <w:trPr>
              <w:jc w:val="center"/>
            </w:trPr>
          </w:trPrChange>
        </w:trPr>
        <w:tc>
          <w:tcPr>
            <w:tcW w:w="2534" w:type="dxa"/>
            <w:tcBorders>
              <w:top w:val="single" w:sz="4" w:space="0" w:color="auto"/>
              <w:left w:val="single" w:sz="4" w:space="0" w:color="auto"/>
              <w:bottom w:val="single" w:sz="4" w:space="0" w:color="auto"/>
              <w:right w:val="single" w:sz="4" w:space="0" w:color="auto"/>
            </w:tcBorders>
            <w:vAlign w:val="center"/>
            <w:tcPrChange w:id="24289" w:author="Delta" w:date="2021-07-23T11:12:00Z">
              <w:tcPr>
                <w:tcW w:w="2534" w:type="dxa"/>
                <w:tcBorders>
                  <w:top w:val="single" w:sz="4" w:space="0" w:color="auto"/>
                  <w:left w:val="single" w:sz="4" w:space="0" w:color="auto"/>
                  <w:bottom w:val="single" w:sz="4" w:space="0" w:color="auto"/>
                  <w:right w:val="single" w:sz="4" w:space="0" w:color="auto"/>
                </w:tcBorders>
                <w:vAlign w:val="center"/>
              </w:tcPr>
            </w:tcPrChange>
          </w:tcPr>
          <w:p w14:paraId="17DAA7DD" w14:textId="77777777" w:rsidR="00CB3986" w:rsidRPr="008E21F4" w:rsidRDefault="00CB3986" w:rsidP="00D04D5F">
            <w:pPr>
              <w:pStyle w:val="TAC"/>
              <w:rPr>
                <w:rFonts w:cs="Arial"/>
              </w:rPr>
            </w:pPr>
            <w:r w:rsidRPr="008E21F4">
              <w:rPr>
                <w:rFonts w:cs="Arial"/>
              </w:rPr>
              <w:t>1.4</w:t>
            </w:r>
          </w:p>
        </w:tc>
        <w:tc>
          <w:tcPr>
            <w:tcW w:w="2193" w:type="dxa"/>
            <w:tcBorders>
              <w:top w:val="single" w:sz="4" w:space="0" w:color="auto"/>
              <w:left w:val="single" w:sz="4" w:space="0" w:color="auto"/>
              <w:bottom w:val="single" w:sz="4" w:space="0" w:color="auto"/>
              <w:right w:val="single" w:sz="4" w:space="0" w:color="auto"/>
            </w:tcBorders>
            <w:vAlign w:val="center"/>
            <w:tcPrChange w:id="24290" w:author="Delta" w:date="2021-07-23T11:12:00Z">
              <w:tcPr>
                <w:tcW w:w="2193" w:type="dxa"/>
                <w:tcBorders>
                  <w:top w:val="single" w:sz="4" w:space="0" w:color="auto"/>
                  <w:left w:val="single" w:sz="4" w:space="0" w:color="auto"/>
                  <w:bottom w:val="single" w:sz="4" w:space="0" w:color="auto"/>
                  <w:right w:val="single" w:sz="4" w:space="0" w:color="auto"/>
                </w:tcBorders>
                <w:vAlign w:val="center"/>
              </w:tcPr>
            </w:tcPrChange>
          </w:tcPr>
          <w:p w14:paraId="3A669843" w14:textId="77777777" w:rsidR="00CB3986" w:rsidRPr="008E21F4" w:rsidRDefault="00CB3986" w:rsidP="00D04D5F">
            <w:pPr>
              <w:pStyle w:val="TAC"/>
              <w:rPr>
                <w:rFonts w:cs="Arial"/>
                <w:lang w:eastAsia="ja-JP"/>
              </w:rPr>
            </w:pPr>
            <w:r w:rsidRPr="008E21F4">
              <w:rPr>
                <w:rFonts w:cs="Arial"/>
                <w:lang w:eastAsia="ja-JP"/>
              </w:rPr>
              <w:t>7.3</w:t>
            </w:r>
          </w:p>
        </w:tc>
      </w:tr>
      <w:tr w:rsidR="00CB3986" w:rsidRPr="008E21F4" w14:paraId="4CA75F51" w14:textId="77777777" w:rsidTr="00D04D5F">
        <w:trPr>
          <w:jc w:val="center"/>
          <w:trPrChange w:id="24291" w:author="Delta" w:date="2021-07-23T11:12:00Z">
            <w:trPr>
              <w:jc w:val="center"/>
            </w:trPr>
          </w:trPrChange>
        </w:trPr>
        <w:tc>
          <w:tcPr>
            <w:tcW w:w="2534" w:type="dxa"/>
            <w:tcBorders>
              <w:top w:val="single" w:sz="4" w:space="0" w:color="auto"/>
              <w:left w:val="single" w:sz="4" w:space="0" w:color="auto"/>
              <w:bottom w:val="single" w:sz="4" w:space="0" w:color="auto"/>
              <w:right w:val="single" w:sz="4" w:space="0" w:color="auto"/>
            </w:tcBorders>
            <w:vAlign w:val="center"/>
            <w:tcPrChange w:id="24292" w:author="Delta" w:date="2021-07-23T11:12:00Z">
              <w:tcPr>
                <w:tcW w:w="2534" w:type="dxa"/>
                <w:tcBorders>
                  <w:top w:val="single" w:sz="4" w:space="0" w:color="auto"/>
                  <w:left w:val="single" w:sz="4" w:space="0" w:color="auto"/>
                  <w:bottom w:val="single" w:sz="4" w:space="0" w:color="auto"/>
                  <w:right w:val="single" w:sz="4" w:space="0" w:color="auto"/>
                </w:tcBorders>
                <w:vAlign w:val="center"/>
              </w:tcPr>
            </w:tcPrChange>
          </w:tcPr>
          <w:p w14:paraId="55D746DA" w14:textId="77777777" w:rsidR="00CB3986" w:rsidRPr="008E21F4" w:rsidRDefault="00CB3986" w:rsidP="00D04D5F">
            <w:pPr>
              <w:pStyle w:val="TAC"/>
              <w:rPr>
                <w:rFonts w:cs="Arial"/>
              </w:rPr>
            </w:pPr>
            <w:r w:rsidRPr="008E21F4">
              <w:rPr>
                <w:rFonts w:cs="Arial"/>
              </w:rPr>
              <w:t>3</w:t>
            </w:r>
          </w:p>
        </w:tc>
        <w:tc>
          <w:tcPr>
            <w:tcW w:w="2193" w:type="dxa"/>
            <w:tcBorders>
              <w:top w:val="single" w:sz="4" w:space="0" w:color="auto"/>
              <w:left w:val="single" w:sz="4" w:space="0" w:color="auto"/>
              <w:bottom w:val="single" w:sz="4" w:space="0" w:color="auto"/>
              <w:right w:val="single" w:sz="4" w:space="0" w:color="auto"/>
            </w:tcBorders>
            <w:vAlign w:val="center"/>
            <w:tcPrChange w:id="24293" w:author="Delta" w:date="2021-07-23T11:12:00Z">
              <w:tcPr>
                <w:tcW w:w="2193" w:type="dxa"/>
                <w:tcBorders>
                  <w:top w:val="single" w:sz="4" w:space="0" w:color="auto"/>
                  <w:left w:val="single" w:sz="4" w:space="0" w:color="auto"/>
                  <w:bottom w:val="single" w:sz="4" w:space="0" w:color="auto"/>
                  <w:right w:val="single" w:sz="4" w:space="0" w:color="auto"/>
                </w:tcBorders>
                <w:vAlign w:val="center"/>
              </w:tcPr>
            </w:tcPrChange>
          </w:tcPr>
          <w:p w14:paraId="3EC5FDD3" w14:textId="77777777" w:rsidR="00CB3986" w:rsidRPr="008E21F4" w:rsidRDefault="00CB3986" w:rsidP="00D04D5F">
            <w:pPr>
              <w:pStyle w:val="TAC"/>
              <w:rPr>
                <w:rFonts w:cs="Arial"/>
                <w:lang w:eastAsia="ja-JP"/>
              </w:rPr>
            </w:pPr>
            <w:r w:rsidRPr="008E21F4">
              <w:rPr>
                <w:rFonts w:cs="Arial"/>
                <w:lang w:eastAsia="ja-JP"/>
              </w:rPr>
              <w:t>11.3</w:t>
            </w:r>
          </w:p>
        </w:tc>
      </w:tr>
      <w:tr w:rsidR="00CB3986" w:rsidRPr="008E21F4" w14:paraId="7CD17D2D" w14:textId="77777777" w:rsidTr="00D04D5F">
        <w:trPr>
          <w:jc w:val="center"/>
          <w:trPrChange w:id="24294" w:author="Delta" w:date="2021-07-23T11:12:00Z">
            <w:trPr>
              <w:jc w:val="center"/>
            </w:trPr>
          </w:trPrChange>
        </w:trPr>
        <w:tc>
          <w:tcPr>
            <w:tcW w:w="2534" w:type="dxa"/>
            <w:tcBorders>
              <w:top w:val="single" w:sz="4" w:space="0" w:color="auto"/>
              <w:left w:val="single" w:sz="4" w:space="0" w:color="auto"/>
              <w:bottom w:val="single" w:sz="4" w:space="0" w:color="auto"/>
              <w:right w:val="single" w:sz="4" w:space="0" w:color="auto"/>
            </w:tcBorders>
            <w:vAlign w:val="center"/>
            <w:tcPrChange w:id="24295" w:author="Delta" w:date="2021-07-23T11:12:00Z">
              <w:tcPr>
                <w:tcW w:w="2534" w:type="dxa"/>
                <w:tcBorders>
                  <w:top w:val="single" w:sz="4" w:space="0" w:color="auto"/>
                  <w:left w:val="single" w:sz="4" w:space="0" w:color="auto"/>
                  <w:bottom w:val="single" w:sz="4" w:space="0" w:color="auto"/>
                  <w:right w:val="single" w:sz="4" w:space="0" w:color="auto"/>
                </w:tcBorders>
                <w:vAlign w:val="center"/>
              </w:tcPr>
            </w:tcPrChange>
          </w:tcPr>
          <w:p w14:paraId="4C009432" w14:textId="77777777" w:rsidR="00CB3986" w:rsidRPr="008E21F4" w:rsidRDefault="00CB3986" w:rsidP="00D04D5F">
            <w:pPr>
              <w:pStyle w:val="TAC"/>
              <w:rPr>
                <w:rFonts w:cs="Arial"/>
              </w:rPr>
            </w:pPr>
            <w:r w:rsidRPr="008E21F4">
              <w:rPr>
                <w:rFonts w:cs="Arial"/>
              </w:rPr>
              <w:t>5</w:t>
            </w:r>
          </w:p>
        </w:tc>
        <w:tc>
          <w:tcPr>
            <w:tcW w:w="2193" w:type="dxa"/>
            <w:tcBorders>
              <w:top w:val="single" w:sz="4" w:space="0" w:color="auto"/>
              <w:left w:val="single" w:sz="4" w:space="0" w:color="auto"/>
              <w:bottom w:val="single" w:sz="4" w:space="0" w:color="auto"/>
              <w:right w:val="single" w:sz="4" w:space="0" w:color="auto"/>
            </w:tcBorders>
            <w:vAlign w:val="center"/>
            <w:tcPrChange w:id="24296" w:author="Delta" w:date="2021-07-23T11:12:00Z">
              <w:tcPr>
                <w:tcW w:w="2193" w:type="dxa"/>
                <w:tcBorders>
                  <w:top w:val="single" w:sz="4" w:space="0" w:color="auto"/>
                  <w:left w:val="single" w:sz="4" w:space="0" w:color="auto"/>
                  <w:bottom w:val="single" w:sz="4" w:space="0" w:color="auto"/>
                  <w:right w:val="single" w:sz="4" w:space="0" w:color="auto"/>
                </w:tcBorders>
                <w:vAlign w:val="center"/>
              </w:tcPr>
            </w:tcPrChange>
          </w:tcPr>
          <w:p w14:paraId="4D421FF9" w14:textId="77777777" w:rsidR="00CB3986" w:rsidRPr="008E21F4" w:rsidRDefault="00CB3986" w:rsidP="00D04D5F">
            <w:pPr>
              <w:pStyle w:val="TAC"/>
              <w:rPr>
                <w:rFonts w:cs="Arial"/>
                <w:lang w:eastAsia="ja-JP"/>
              </w:rPr>
            </w:pPr>
            <w:r w:rsidRPr="008E21F4">
              <w:rPr>
                <w:rFonts w:cs="Arial"/>
                <w:lang w:eastAsia="ja-JP"/>
              </w:rPr>
              <w:t>13.5</w:t>
            </w:r>
          </w:p>
        </w:tc>
      </w:tr>
      <w:tr w:rsidR="00CB3986" w:rsidRPr="008E21F4" w14:paraId="4483E8D0" w14:textId="77777777" w:rsidTr="00D04D5F">
        <w:trPr>
          <w:jc w:val="center"/>
          <w:trPrChange w:id="24297" w:author="Delta" w:date="2021-07-23T11:12:00Z">
            <w:trPr>
              <w:jc w:val="center"/>
            </w:trPr>
          </w:trPrChange>
        </w:trPr>
        <w:tc>
          <w:tcPr>
            <w:tcW w:w="2534" w:type="dxa"/>
            <w:tcBorders>
              <w:top w:val="single" w:sz="4" w:space="0" w:color="auto"/>
              <w:left w:val="single" w:sz="4" w:space="0" w:color="auto"/>
              <w:bottom w:val="single" w:sz="4" w:space="0" w:color="auto"/>
              <w:right w:val="single" w:sz="4" w:space="0" w:color="auto"/>
            </w:tcBorders>
            <w:vAlign w:val="center"/>
            <w:tcPrChange w:id="24298" w:author="Delta" w:date="2021-07-23T11:12:00Z">
              <w:tcPr>
                <w:tcW w:w="2534" w:type="dxa"/>
                <w:tcBorders>
                  <w:top w:val="single" w:sz="4" w:space="0" w:color="auto"/>
                  <w:left w:val="single" w:sz="4" w:space="0" w:color="auto"/>
                  <w:bottom w:val="single" w:sz="4" w:space="0" w:color="auto"/>
                  <w:right w:val="single" w:sz="4" w:space="0" w:color="auto"/>
                </w:tcBorders>
                <w:vAlign w:val="center"/>
              </w:tcPr>
            </w:tcPrChange>
          </w:tcPr>
          <w:p w14:paraId="0BBC32DE" w14:textId="77777777" w:rsidR="00CB3986" w:rsidRPr="008E21F4" w:rsidRDefault="00CB3986" w:rsidP="00D04D5F">
            <w:pPr>
              <w:pStyle w:val="TAC"/>
              <w:rPr>
                <w:rFonts w:cs="Arial"/>
              </w:rPr>
            </w:pPr>
            <w:r w:rsidRPr="008E21F4">
              <w:rPr>
                <w:rFonts w:cs="Arial"/>
              </w:rPr>
              <w:t>10</w:t>
            </w:r>
          </w:p>
        </w:tc>
        <w:tc>
          <w:tcPr>
            <w:tcW w:w="2193" w:type="dxa"/>
            <w:tcBorders>
              <w:top w:val="single" w:sz="4" w:space="0" w:color="auto"/>
              <w:left w:val="single" w:sz="4" w:space="0" w:color="auto"/>
              <w:bottom w:val="single" w:sz="4" w:space="0" w:color="auto"/>
              <w:right w:val="single" w:sz="4" w:space="0" w:color="auto"/>
            </w:tcBorders>
            <w:vAlign w:val="center"/>
            <w:tcPrChange w:id="24299" w:author="Delta" w:date="2021-07-23T11:12:00Z">
              <w:tcPr>
                <w:tcW w:w="2193" w:type="dxa"/>
                <w:tcBorders>
                  <w:top w:val="single" w:sz="4" w:space="0" w:color="auto"/>
                  <w:left w:val="single" w:sz="4" w:space="0" w:color="auto"/>
                  <w:bottom w:val="single" w:sz="4" w:space="0" w:color="auto"/>
                  <w:right w:val="single" w:sz="4" w:space="0" w:color="auto"/>
                </w:tcBorders>
                <w:vAlign w:val="center"/>
              </w:tcPr>
            </w:tcPrChange>
          </w:tcPr>
          <w:p w14:paraId="4DF82A84" w14:textId="77777777" w:rsidR="00CB3986" w:rsidRPr="008E21F4" w:rsidRDefault="00CB3986" w:rsidP="00D04D5F">
            <w:pPr>
              <w:pStyle w:val="TAC"/>
              <w:rPr>
                <w:rFonts w:cs="Arial"/>
                <w:lang w:eastAsia="ja-JP"/>
              </w:rPr>
            </w:pPr>
            <w:r w:rsidRPr="008E21F4">
              <w:rPr>
                <w:rFonts w:cs="Arial"/>
                <w:lang w:eastAsia="ja-JP"/>
              </w:rPr>
              <w:t>16.5</w:t>
            </w:r>
          </w:p>
        </w:tc>
      </w:tr>
      <w:tr w:rsidR="00CB3986" w:rsidRPr="008E21F4" w14:paraId="58014426" w14:textId="77777777" w:rsidTr="00D04D5F">
        <w:trPr>
          <w:jc w:val="center"/>
          <w:trPrChange w:id="24300" w:author="Delta" w:date="2021-07-23T11:12:00Z">
            <w:trPr>
              <w:jc w:val="center"/>
            </w:trPr>
          </w:trPrChange>
        </w:trPr>
        <w:tc>
          <w:tcPr>
            <w:tcW w:w="2534" w:type="dxa"/>
            <w:tcBorders>
              <w:top w:val="single" w:sz="4" w:space="0" w:color="auto"/>
              <w:left w:val="single" w:sz="4" w:space="0" w:color="auto"/>
              <w:bottom w:val="single" w:sz="4" w:space="0" w:color="auto"/>
              <w:right w:val="single" w:sz="4" w:space="0" w:color="auto"/>
            </w:tcBorders>
            <w:vAlign w:val="center"/>
            <w:tcPrChange w:id="24301" w:author="Delta" w:date="2021-07-23T11:12:00Z">
              <w:tcPr>
                <w:tcW w:w="2534" w:type="dxa"/>
                <w:tcBorders>
                  <w:top w:val="single" w:sz="4" w:space="0" w:color="auto"/>
                  <w:left w:val="single" w:sz="4" w:space="0" w:color="auto"/>
                  <w:bottom w:val="single" w:sz="4" w:space="0" w:color="auto"/>
                  <w:right w:val="single" w:sz="4" w:space="0" w:color="auto"/>
                </w:tcBorders>
                <w:vAlign w:val="center"/>
              </w:tcPr>
            </w:tcPrChange>
          </w:tcPr>
          <w:p w14:paraId="13874BC2" w14:textId="77777777" w:rsidR="00CB3986" w:rsidRPr="008E21F4" w:rsidRDefault="00CB3986" w:rsidP="00D04D5F">
            <w:pPr>
              <w:pStyle w:val="TAC"/>
              <w:rPr>
                <w:rFonts w:cs="Arial"/>
              </w:rPr>
            </w:pPr>
            <w:r w:rsidRPr="008E21F4">
              <w:rPr>
                <w:rFonts w:cs="Arial"/>
              </w:rPr>
              <w:t>15</w:t>
            </w:r>
          </w:p>
        </w:tc>
        <w:tc>
          <w:tcPr>
            <w:tcW w:w="2193" w:type="dxa"/>
            <w:tcBorders>
              <w:top w:val="single" w:sz="4" w:space="0" w:color="auto"/>
              <w:left w:val="single" w:sz="4" w:space="0" w:color="auto"/>
              <w:bottom w:val="single" w:sz="4" w:space="0" w:color="auto"/>
              <w:right w:val="single" w:sz="4" w:space="0" w:color="auto"/>
            </w:tcBorders>
            <w:vAlign w:val="center"/>
            <w:tcPrChange w:id="24302" w:author="Delta" w:date="2021-07-23T11:12:00Z">
              <w:tcPr>
                <w:tcW w:w="2193" w:type="dxa"/>
                <w:tcBorders>
                  <w:top w:val="single" w:sz="4" w:space="0" w:color="auto"/>
                  <w:left w:val="single" w:sz="4" w:space="0" w:color="auto"/>
                  <w:bottom w:val="single" w:sz="4" w:space="0" w:color="auto"/>
                  <w:right w:val="single" w:sz="4" w:space="0" w:color="auto"/>
                </w:tcBorders>
                <w:vAlign w:val="center"/>
              </w:tcPr>
            </w:tcPrChange>
          </w:tcPr>
          <w:p w14:paraId="4871FCEF" w14:textId="77777777" w:rsidR="00CB3986" w:rsidRPr="008E21F4" w:rsidRDefault="00CB3986" w:rsidP="00D04D5F">
            <w:pPr>
              <w:pStyle w:val="TAC"/>
              <w:rPr>
                <w:rFonts w:cs="Arial"/>
                <w:lang w:eastAsia="ja-JP"/>
              </w:rPr>
            </w:pPr>
            <w:r w:rsidRPr="008E21F4">
              <w:rPr>
                <w:rFonts w:cs="Arial"/>
                <w:lang w:eastAsia="ja-JP"/>
              </w:rPr>
              <w:t>18.3</w:t>
            </w:r>
          </w:p>
        </w:tc>
      </w:tr>
      <w:tr w:rsidR="00CB3986" w:rsidRPr="008E21F4" w14:paraId="58AE816B" w14:textId="77777777" w:rsidTr="00D04D5F">
        <w:trPr>
          <w:jc w:val="center"/>
          <w:trPrChange w:id="24303" w:author="Delta" w:date="2021-07-23T11:12:00Z">
            <w:trPr>
              <w:jc w:val="center"/>
            </w:trPr>
          </w:trPrChange>
        </w:trPr>
        <w:tc>
          <w:tcPr>
            <w:tcW w:w="2534" w:type="dxa"/>
            <w:tcBorders>
              <w:top w:val="single" w:sz="4" w:space="0" w:color="auto"/>
              <w:left w:val="single" w:sz="4" w:space="0" w:color="auto"/>
              <w:bottom w:val="single" w:sz="4" w:space="0" w:color="auto"/>
              <w:right w:val="single" w:sz="4" w:space="0" w:color="auto"/>
            </w:tcBorders>
            <w:vAlign w:val="center"/>
            <w:tcPrChange w:id="24304" w:author="Delta" w:date="2021-07-23T11:12:00Z">
              <w:tcPr>
                <w:tcW w:w="2534" w:type="dxa"/>
                <w:tcBorders>
                  <w:top w:val="single" w:sz="4" w:space="0" w:color="auto"/>
                  <w:left w:val="single" w:sz="4" w:space="0" w:color="auto"/>
                  <w:bottom w:val="single" w:sz="4" w:space="0" w:color="auto"/>
                  <w:right w:val="single" w:sz="4" w:space="0" w:color="auto"/>
                </w:tcBorders>
                <w:vAlign w:val="center"/>
              </w:tcPr>
            </w:tcPrChange>
          </w:tcPr>
          <w:p w14:paraId="43A05227" w14:textId="77777777" w:rsidR="00CB3986" w:rsidRPr="008E21F4" w:rsidRDefault="00CB3986" w:rsidP="00D04D5F">
            <w:pPr>
              <w:pStyle w:val="TAC"/>
              <w:rPr>
                <w:rFonts w:cs="Arial"/>
              </w:rPr>
            </w:pPr>
            <w:r w:rsidRPr="008E21F4">
              <w:rPr>
                <w:rFonts w:cs="Arial"/>
              </w:rPr>
              <w:t>20</w:t>
            </w:r>
          </w:p>
        </w:tc>
        <w:tc>
          <w:tcPr>
            <w:tcW w:w="2193" w:type="dxa"/>
            <w:tcBorders>
              <w:top w:val="single" w:sz="4" w:space="0" w:color="auto"/>
              <w:left w:val="single" w:sz="4" w:space="0" w:color="auto"/>
              <w:bottom w:val="single" w:sz="4" w:space="0" w:color="auto"/>
              <w:right w:val="single" w:sz="4" w:space="0" w:color="auto"/>
            </w:tcBorders>
            <w:vAlign w:val="center"/>
            <w:tcPrChange w:id="24305" w:author="Delta" w:date="2021-07-23T11:12:00Z">
              <w:tcPr>
                <w:tcW w:w="2193" w:type="dxa"/>
                <w:tcBorders>
                  <w:top w:val="single" w:sz="4" w:space="0" w:color="auto"/>
                  <w:left w:val="single" w:sz="4" w:space="0" w:color="auto"/>
                  <w:bottom w:val="single" w:sz="4" w:space="0" w:color="auto"/>
                  <w:right w:val="single" w:sz="4" w:space="0" w:color="auto"/>
                </w:tcBorders>
                <w:vAlign w:val="center"/>
              </w:tcPr>
            </w:tcPrChange>
          </w:tcPr>
          <w:p w14:paraId="787C6EAB" w14:textId="77777777" w:rsidR="00CB3986" w:rsidRPr="008E21F4" w:rsidRDefault="00CB3986" w:rsidP="00D04D5F">
            <w:pPr>
              <w:pStyle w:val="TAC"/>
              <w:rPr>
                <w:rFonts w:cs="Arial"/>
                <w:lang w:eastAsia="ja-JP"/>
              </w:rPr>
            </w:pPr>
            <w:r w:rsidRPr="008E21F4">
              <w:rPr>
                <w:rFonts w:cs="Arial"/>
                <w:lang w:eastAsia="ja-JP"/>
              </w:rPr>
              <w:t>19.6</w:t>
            </w:r>
          </w:p>
        </w:tc>
      </w:tr>
    </w:tbl>
    <w:p w14:paraId="39A7C3E8" w14:textId="77777777" w:rsidR="00CB3986" w:rsidRPr="008E21F4" w:rsidRDefault="00CB3986" w:rsidP="00CB3986">
      <w:pPr>
        <w:pPrChange w:id="24306" w:author="Delta" w:date="2021-07-23T11:12:00Z">
          <w:pPr>
            <w:pStyle w:val="NO"/>
            <w:jc w:val="center"/>
          </w:pPr>
        </w:pPrChange>
      </w:pPr>
    </w:p>
    <w:p w14:paraId="7413738B" w14:textId="77777777" w:rsidR="00CB3986" w:rsidRPr="008E21F4" w:rsidRDefault="00CB3986" w:rsidP="00CB3986">
      <w:pPr>
        <w:pStyle w:val="NO"/>
        <w:rPr>
          <w:rFonts w:cs="v4.2.0"/>
        </w:rPr>
      </w:pPr>
      <w:r w:rsidRPr="008E21F4">
        <w:rPr>
          <w:rFonts w:cs="v4.2.0"/>
        </w:rPr>
        <w:t xml:space="preserve">NOTE 1: </w:t>
      </w:r>
      <w:r w:rsidRPr="008E21F4">
        <w:rPr>
          <w:rFonts w:cs="v4.2.0"/>
        </w:rPr>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29449AA7" w14:textId="77777777" w:rsidR="00CB3986" w:rsidRPr="008E21F4" w:rsidRDefault="00CB3986" w:rsidP="00CB3986">
      <w:pPr>
        <w:pStyle w:val="NO"/>
        <w:rPr>
          <w:rFonts w:cs="v5.0.0"/>
        </w:rPr>
      </w:pPr>
      <w:r w:rsidRPr="008E21F4">
        <w:rPr>
          <w:rFonts w:cs="v4.2.0"/>
        </w:rPr>
        <w:t xml:space="preserve">NOTE2: </w:t>
      </w:r>
      <w:r w:rsidRPr="008E21F4">
        <w:rPr>
          <w:rFonts w:cs="v4.2.0"/>
        </w:rPr>
        <w:tab/>
        <w:t>Additional test requirements for the Error Vector Magnitude (EVM) at t</w:t>
      </w:r>
      <w:r w:rsidRPr="008E21F4">
        <w:rPr>
          <w:rFonts w:cs="v5.0.0"/>
        </w:rPr>
        <w:t>he lower limit of the dynamic range are defined in subclause 6.5.2</w:t>
      </w:r>
      <w:ins w:id="24307" w:author="Delta" w:date="2021-07-23T11:12:00Z">
        <w:r w:rsidRPr="008E21F4">
          <w:rPr>
            <w:rFonts w:cs="v5.0.0"/>
          </w:rPr>
          <w:t>.</w:t>
        </w:r>
      </w:ins>
    </w:p>
    <w:p w14:paraId="5DFEE65E" w14:textId="77777777" w:rsidR="00A311FB" w:rsidRPr="008735C4" w:rsidRDefault="00A311FB" w:rsidP="001A7872">
      <w:pPr>
        <w:pStyle w:val="NO"/>
        <w:rPr>
          <w:del w:id="24308" w:author="Delta" w:date="2021-07-23T11:12:00Z"/>
          <w:rFonts w:cs="v4.2.0"/>
          <w:snapToGrid w:val="0"/>
        </w:rPr>
      </w:pPr>
    </w:p>
    <w:p w14:paraId="47EDB596" w14:textId="77777777" w:rsidR="00CB3986" w:rsidRPr="008E21F4" w:rsidRDefault="00CB3986" w:rsidP="00CB3986">
      <w:pPr>
        <w:pStyle w:val="Heading3"/>
        <w:rPr>
          <w:ins w:id="24309" w:author="Delta" w:date="2021-07-23T11:12:00Z"/>
        </w:rPr>
      </w:pPr>
      <w:bookmarkStart w:id="24310" w:name="_Toc21017767"/>
      <w:bookmarkStart w:id="24311" w:name="_Toc29486230"/>
      <w:bookmarkStart w:id="24312" w:name="_Toc29756920"/>
      <w:bookmarkStart w:id="24313" w:name="_Toc29758033"/>
      <w:bookmarkStart w:id="24314" w:name="_Toc35952598"/>
      <w:bookmarkStart w:id="24315" w:name="_Toc37174598"/>
      <w:bookmarkStart w:id="24316" w:name="_Toc37176479"/>
      <w:bookmarkStart w:id="24317" w:name="_Toc45831554"/>
      <w:bookmarkStart w:id="24318" w:name="_Toc45832279"/>
      <w:bookmarkStart w:id="24319" w:name="_Toc52547207"/>
      <w:bookmarkStart w:id="24320" w:name="_Toc61110354"/>
      <w:bookmarkStart w:id="24321" w:name="_Toc67910636"/>
      <w:bookmarkStart w:id="24322" w:name="_Toc75187560"/>
      <w:bookmarkStart w:id="24323" w:name="_Toc76501315"/>
      <w:ins w:id="24324" w:author="Delta" w:date="2021-07-23T11:12:00Z">
        <w:r w:rsidRPr="008E21F4">
          <w:t>6.3.3</w:t>
        </w:r>
        <w:r w:rsidRPr="008E21F4">
          <w:tab/>
          <w:t>NB-IoT RB power dynamic range for in-band or guard band operation</w:t>
        </w:r>
        <w:bookmarkEnd w:id="24310"/>
        <w:bookmarkEnd w:id="24311"/>
        <w:bookmarkEnd w:id="24312"/>
        <w:bookmarkEnd w:id="24313"/>
        <w:bookmarkEnd w:id="24314"/>
        <w:bookmarkEnd w:id="24315"/>
        <w:bookmarkEnd w:id="24316"/>
        <w:bookmarkEnd w:id="24317"/>
        <w:bookmarkEnd w:id="24318"/>
        <w:bookmarkEnd w:id="24319"/>
        <w:bookmarkEnd w:id="24320"/>
        <w:bookmarkEnd w:id="24321"/>
        <w:bookmarkEnd w:id="24322"/>
        <w:bookmarkEnd w:id="24323"/>
      </w:ins>
    </w:p>
    <w:p w14:paraId="055C08D2" w14:textId="77777777" w:rsidR="00CB3986" w:rsidRPr="008E21F4" w:rsidRDefault="00CB3986" w:rsidP="00CB3986">
      <w:pPr>
        <w:pStyle w:val="Heading4"/>
        <w:rPr>
          <w:ins w:id="24325" w:author="Delta" w:date="2021-07-23T11:12:00Z"/>
        </w:rPr>
      </w:pPr>
      <w:bookmarkStart w:id="24326" w:name="_Toc21017768"/>
      <w:bookmarkStart w:id="24327" w:name="_Toc29486231"/>
      <w:bookmarkStart w:id="24328" w:name="_Toc29756921"/>
      <w:bookmarkStart w:id="24329" w:name="_Toc29758034"/>
      <w:bookmarkStart w:id="24330" w:name="_Toc35952599"/>
      <w:bookmarkStart w:id="24331" w:name="_Toc37174599"/>
      <w:bookmarkStart w:id="24332" w:name="_Toc37176480"/>
      <w:bookmarkStart w:id="24333" w:name="_Toc45831555"/>
      <w:bookmarkStart w:id="24334" w:name="_Toc45832280"/>
      <w:bookmarkStart w:id="24335" w:name="_Toc52547208"/>
      <w:bookmarkStart w:id="24336" w:name="_Toc61110355"/>
      <w:bookmarkStart w:id="24337" w:name="_Toc67910637"/>
      <w:bookmarkStart w:id="24338" w:name="_Toc75187561"/>
      <w:bookmarkStart w:id="24339" w:name="_Toc76501316"/>
      <w:ins w:id="24340" w:author="Delta" w:date="2021-07-23T11:12:00Z">
        <w:r w:rsidRPr="008E21F4">
          <w:t>6.3.</w:t>
        </w:r>
        <w:r w:rsidRPr="008E21F4">
          <w:rPr>
            <w:lang w:eastAsia="zh-CN"/>
          </w:rPr>
          <w:t>3</w:t>
        </w:r>
        <w:r w:rsidRPr="008E21F4">
          <w:t>.1</w:t>
        </w:r>
        <w:r w:rsidRPr="008E21F4">
          <w:tab/>
          <w:t>Definition and applicability</w:t>
        </w:r>
        <w:bookmarkEnd w:id="24326"/>
        <w:bookmarkEnd w:id="24327"/>
        <w:bookmarkEnd w:id="24328"/>
        <w:bookmarkEnd w:id="24329"/>
        <w:bookmarkEnd w:id="24330"/>
        <w:bookmarkEnd w:id="24331"/>
        <w:bookmarkEnd w:id="24332"/>
        <w:bookmarkEnd w:id="24333"/>
        <w:bookmarkEnd w:id="24334"/>
        <w:bookmarkEnd w:id="24335"/>
        <w:bookmarkEnd w:id="24336"/>
        <w:bookmarkEnd w:id="24337"/>
        <w:bookmarkEnd w:id="24338"/>
        <w:bookmarkEnd w:id="24339"/>
      </w:ins>
    </w:p>
    <w:p w14:paraId="36CB2526" w14:textId="77777777" w:rsidR="00CB3986" w:rsidRPr="008E21F4" w:rsidRDefault="00CB3986" w:rsidP="00CB3986">
      <w:pPr>
        <w:spacing w:line="240" w:lineRule="exact"/>
        <w:rPr>
          <w:ins w:id="24341" w:author="Delta" w:date="2021-07-23T11:12:00Z"/>
          <w:lang w:eastAsia="zh-CN"/>
        </w:rPr>
      </w:pPr>
      <w:ins w:id="24342" w:author="Delta" w:date="2021-07-23T11:12:00Z">
        <w:r w:rsidRPr="008E21F4">
          <w:t>The NB-IoT RB power dynamic range (or NB-IoT power boosting) for guard band operation is t</w:t>
        </w:r>
        <w:r w:rsidRPr="008E21F4">
          <w:rPr>
            <w:rFonts w:cs="v5.0.0"/>
          </w:rPr>
          <w:t xml:space="preserve">he difference between the power of </w:t>
        </w:r>
        <w:r w:rsidRPr="008E21F4">
          <w:rPr>
            <w:rFonts w:cs="v5.0.0"/>
            <w:lang w:eastAsia="zh-CN"/>
          </w:rPr>
          <w:t>NB-IoT</w:t>
        </w:r>
        <w:r w:rsidRPr="008E21F4">
          <w:t xml:space="preserve"> </w:t>
        </w:r>
        <w:r w:rsidRPr="008E21F4">
          <w:rPr>
            <w:lang w:eastAsia="zh-CN"/>
          </w:rPr>
          <w:t xml:space="preserve">RB (which occupies 180kHz in guard band of an E-UTRA carrier) and the average power over all </w:t>
        </w:r>
        <w:r w:rsidRPr="008E21F4">
          <w:rPr>
            <w:rFonts w:eastAsia="MS Mincho"/>
          </w:rPr>
          <w:t xml:space="preserve">RBs </w:t>
        </w:r>
        <w:r w:rsidRPr="008E21F4">
          <w:rPr>
            <w:lang w:eastAsia="zh-CN"/>
          </w:rPr>
          <w:t xml:space="preserve">(from </w:t>
        </w:r>
        <w:r w:rsidRPr="008E21F4">
          <w:rPr>
            <w:rFonts w:eastAsia="MS Mincho"/>
          </w:rPr>
          <w:t xml:space="preserve">both </w:t>
        </w:r>
        <w:r w:rsidRPr="008E21F4">
          <w:rPr>
            <w:lang w:eastAsia="zh-CN"/>
          </w:rPr>
          <w:t>NB-IoT</w:t>
        </w:r>
        <w:r w:rsidRPr="008E21F4">
          <w:rPr>
            <w:rFonts w:eastAsia="SimSun"/>
            <w:lang w:eastAsia="zh-CN"/>
          </w:rPr>
          <w:t xml:space="preserve"> and the </w:t>
        </w:r>
        <w:r w:rsidRPr="008E21F4">
          <w:t>E-UTRA carrier containing the NB-IoT RB</w:t>
        </w:r>
        <w:r w:rsidRPr="008E21F4">
          <w:rPr>
            <w:lang w:eastAsia="zh-CN"/>
          </w:rPr>
          <w:t>).</w:t>
        </w:r>
      </w:ins>
    </w:p>
    <w:p w14:paraId="2A5CF9DF" w14:textId="77777777" w:rsidR="00CB3986" w:rsidRPr="008E21F4" w:rsidRDefault="00CB3986" w:rsidP="00CB3986">
      <w:pPr>
        <w:spacing w:line="240" w:lineRule="exact"/>
        <w:rPr>
          <w:ins w:id="24343" w:author="Delta" w:date="2021-07-23T11:12:00Z"/>
          <w:rFonts w:cs="v5.0.0"/>
        </w:rPr>
      </w:pPr>
      <w:ins w:id="24344" w:author="Delta" w:date="2021-07-23T11:12:00Z">
        <w:r w:rsidRPr="008E21F4">
          <w:t>The NB-IoT RB power dynamic range (or NB-IoT power boosting) for in-band operation is t</w:t>
        </w:r>
        <w:r w:rsidRPr="008E21F4">
          <w:rPr>
            <w:rFonts w:cs="v5.0.0"/>
          </w:rPr>
          <w:t xml:space="preserve">he difference between the average power of </w:t>
        </w:r>
        <w:r w:rsidRPr="008E21F4">
          <w:rPr>
            <w:rFonts w:cs="v5.0.0"/>
            <w:lang w:eastAsia="zh-CN"/>
          </w:rPr>
          <w:t>NB-IoT</w:t>
        </w:r>
        <w:r w:rsidRPr="008E21F4">
          <w:t xml:space="preserve"> </w:t>
        </w:r>
        <w:r w:rsidRPr="008E21F4">
          <w:rPr>
            <w:lang w:eastAsia="zh-CN"/>
          </w:rPr>
          <w:t xml:space="preserve">REs (which occupy certain REs in a RB of an E-UTRA carrier) and the average power over all </w:t>
        </w:r>
        <w:r w:rsidRPr="008E21F4">
          <w:rPr>
            <w:rFonts w:eastAsia="MS Mincho"/>
          </w:rPr>
          <w:t xml:space="preserve">REs </w:t>
        </w:r>
        <w:r w:rsidRPr="008E21F4">
          <w:rPr>
            <w:lang w:eastAsia="zh-CN"/>
          </w:rPr>
          <w:t xml:space="preserve">(from </w:t>
        </w:r>
        <w:r w:rsidRPr="008E21F4">
          <w:rPr>
            <w:rFonts w:eastAsia="MS Mincho"/>
          </w:rPr>
          <w:t xml:space="preserve">both </w:t>
        </w:r>
        <w:r w:rsidRPr="008E21F4">
          <w:rPr>
            <w:lang w:eastAsia="zh-CN"/>
          </w:rPr>
          <w:t>NB-IoT</w:t>
        </w:r>
        <w:r w:rsidRPr="008E21F4">
          <w:rPr>
            <w:rFonts w:eastAsia="SimSun"/>
            <w:lang w:eastAsia="zh-CN"/>
          </w:rPr>
          <w:t xml:space="preserve"> and the </w:t>
        </w:r>
        <w:r w:rsidRPr="008E21F4">
          <w:t>E-UTRA carrier containing the NB-IoT REs</w:t>
        </w:r>
        <w:r w:rsidRPr="008E21F4">
          <w:rPr>
            <w:lang w:eastAsia="zh-CN"/>
          </w:rPr>
          <w:t>).</w:t>
        </w:r>
      </w:ins>
    </w:p>
    <w:p w14:paraId="4BEABC66" w14:textId="77777777" w:rsidR="00CB3986" w:rsidRPr="008E21F4" w:rsidRDefault="00CB3986" w:rsidP="00CB3986">
      <w:pPr>
        <w:pStyle w:val="Heading4"/>
        <w:rPr>
          <w:ins w:id="24345" w:author="Delta" w:date="2021-07-23T11:12:00Z"/>
        </w:rPr>
      </w:pPr>
      <w:bookmarkStart w:id="24346" w:name="_Toc21017769"/>
      <w:bookmarkStart w:id="24347" w:name="_Toc29486232"/>
      <w:bookmarkStart w:id="24348" w:name="_Toc29756922"/>
      <w:bookmarkStart w:id="24349" w:name="_Toc29758035"/>
      <w:bookmarkStart w:id="24350" w:name="_Toc35952600"/>
      <w:bookmarkStart w:id="24351" w:name="_Toc37174600"/>
      <w:bookmarkStart w:id="24352" w:name="_Toc37176481"/>
      <w:bookmarkStart w:id="24353" w:name="_Toc45831556"/>
      <w:bookmarkStart w:id="24354" w:name="_Toc45832281"/>
      <w:bookmarkStart w:id="24355" w:name="_Toc52547209"/>
      <w:bookmarkStart w:id="24356" w:name="_Toc61110356"/>
      <w:bookmarkStart w:id="24357" w:name="_Toc67910638"/>
      <w:bookmarkStart w:id="24358" w:name="_Toc75187562"/>
      <w:bookmarkStart w:id="24359" w:name="_Toc76501317"/>
      <w:ins w:id="24360" w:author="Delta" w:date="2021-07-23T11:12:00Z">
        <w:r w:rsidRPr="008E21F4">
          <w:t>6.3.3.2</w:t>
        </w:r>
        <w:r w:rsidRPr="008E21F4">
          <w:tab/>
          <w:t>Minimum Requirement</w:t>
        </w:r>
        <w:bookmarkEnd w:id="24346"/>
        <w:bookmarkEnd w:id="24347"/>
        <w:bookmarkEnd w:id="24348"/>
        <w:bookmarkEnd w:id="24349"/>
        <w:bookmarkEnd w:id="24350"/>
        <w:bookmarkEnd w:id="24351"/>
        <w:bookmarkEnd w:id="24352"/>
        <w:bookmarkEnd w:id="24353"/>
        <w:bookmarkEnd w:id="24354"/>
        <w:bookmarkEnd w:id="24355"/>
        <w:bookmarkEnd w:id="24356"/>
        <w:bookmarkEnd w:id="24357"/>
        <w:bookmarkEnd w:id="24358"/>
        <w:bookmarkEnd w:id="24359"/>
      </w:ins>
    </w:p>
    <w:p w14:paraId="074A6D79" w14:textId="77777777" w:rsidR="00CB3986" w:rsidRPr="008E21F4" w:rsidRDefault="00CB3986" w:rsidP="00CB3986">
      <w:pPr>
        <w:rPr>
          <w:ins w:id="24361" w:author="Delta" w:date="2021-07-23T11:12:00Z"/>
          <w:rFonts w:eastAsia="ºÞ¼¯¸" w:cs="v4.2.0"/>
        </w:rPr>
      </w:pPr>
      <w:ins w:id="24362" w:author="Delta" w:date="2021-07-23T11:12:00Z">
        <w:r w:rsidRPr="008E21F4">
          <w:rPr>
            <w:rFonts w:cs="v4.2.0"/>
          </w:rPr>
          <w:t>The minimum requirement is in TS 36.104 [2] subclause 6.3.3.1.</w:t>
        </w:r>
      </w:ins>
    </w:p>
    <w:p w14:paraId="4D567B52" w14:textId="77777777" w:rsidR="00CB3986" w:rsidRPr="008E21F4" w:rsidRDefault="00CB3986" w:rsidP="00CB3986">
      <w:pPr>
        <w:pStyle w:val="Heading4"/>
        <w:rPr>
          <w:ins w:id="24363" w:author="Delta" w:date="2021-07-23T11:12:00Z"/>
        </w:rPr>
      </w:pPr>
      <w:bookmarkStart w:id="24364" w:name="_Toc21017770"/>
      <w:bookmarkStart w:id="24365" w:name="_Toc29486233"/>
      <w:bookmarkStart w:id="24366" w:name="_Toc29756923"/>
      <w:bookmarkStart w:id="24367" w:name="_Toc29758036"/>
      <w:bookmarkStart w:id="24368" w:name="_Toc35952601"/>
      <w:bookmarkStart w:id="24369" w:name="_Toc37174601"/>
      <w:bookmarkStart w:id="24370" w:name="_Toc37176482"/>
      <w:bookmarkStart w:id="24371" w:name="_Toc45831557"/>
      <w:bookmarkStart w:id="24372" w:name="_Toc45832282"/>
      <w:bookmarkStart w:id="24373" w:name="_Toc52547210"/>
      <w:bookmarkStart w:id="24374" w:name="_Toc61110357"/>
      <w:bookmarkStart w:id="24375" w:name="_Toc67910639"/>
      <w:bookmarkStart w:id="24376" w:name="_Toc75187563"/>
      <w:bookmarkStart w:id="24377" w:name="_Toc76501318"/>
      <w:ins w:id="24378" w:author="Delta" w:date="2021-07-23T11:12:00Z">
        <w:r w:rsidRPr="008E21F4">
          <w:t>6.3.</w:t>
        </w:r>
        <w:r w:rsidRPr="008E21F4">
          <w:rPr>
            <w:lang w:eastAsia="zh-CN"/>
          </w:rPr>
          <w:t>3</w:t>
        </w:r>
        <w:r w:rsidRPr="008E21F4">
          <w:t>.3</w:t>
        </w:r>
        <w:r w:rsidRPr="008E21F4">
          <w:tab/>
          <w:t>Test purpose</w:t>
        </w:r>
        <w:bookmarkEnd w:id="24364"/>
        <w:bookmarkEnd w:id="24365"/>
        <w:bookmarkEnd w:id="24366"/>
        <w:bookmarkEnd w:id="24367"/>
        <w:bookmarkEnd w:id="24368"/>
        <w:bookmarkEnd w:id="24369"/>
        <w:bookmarkEnd w:id="24370"/>
        <w:bookmarkEnd w:id="24371"/>
        <w:bookmarkEnd w:id="24372"/>
        <w:bookmarkEnd w:id="24373"/>
        <w:bookmarkEnd w:id="24374"/>
        <w:bookmarkEnd w:id="24375"/>
        <w:bookmarkEnd w:id="24376"/>
        <w:bookmarkEnd w:id="24377"/>
      </w:ins>
    </w:p>
    <w:p w14:paraId="09C5D3C1" w14:textId="77777777" w:rsidR="00CB3986" w:rsidRPr="008E21F4" w:rsidRDefault="00CB3986" w:rsidP="00CB3986">
      <w:pPr>
        <w:rPr>
          <w:ins w:id="24379" w:author="Delta" w:date="2021-07-23T11:12:00Z"/>
        </w:rPr>
      </w:pPr>
      <w:ins w:id="24380" w:author="Delta" w:date="2021-07-23T11:12:00Z">
        <w:r w:rsidRPr="008E21F4">
          <w:rPr>
            <w:rFonts w:eastAsia="MS P??" w:cs="v4.2.0"/>
          </w:rPr>
          <w:t>The test purpose is</w:t>
        </w:r>
        <w:r w:rsidRPr="008E21F4">
          <w:rPr>
            <w:rFonts w:cs="v4.2.0"/>
          </w:rPr>
          <w:t xml:space="preserve"> to verify that the</w:t>
        </w:r>
        <w:r w:rsidRPr="008E21F4">
          <w:t xml:space="preserve"> NB-IoT RB power dynamic range for in-band or guard band operation</w:t>
        </w:r>
        <w:r w:rsidRPr="008E21F4">
          <w:rPr>
            <w:rFonts w:cs="v4.2.0"/>
          </w:rPr>
          <w:t xml:space="preserve"> is met as specified by the minimum requirement.</w:t>
        </w:r>
      </w:ins>
    </w:p>
    <w:p w14:paraId="05595A39" w14:textId="77777777" w:rsidR="00CB3986" w:rsidRPr="008E21F4" w:rsidRDefault="00CB3986" w:rsidP="00CB3986">
      <w:pPr>
        <w:pStyle w:val="Heading4"/>
        <w:rPr>
          <w:ins w:id="24381" w:author="Delta" w:date="2021-07-23T11:12:00Z"/>
        </w:rPr>
      </w:pPr>
      <w:bookmarkStart w:id="24382" w:name="_Toc21017771"/>
      <w:bookmarkStart w:id="24383" w:name="_Toc29486234"/>
      <w:bookmarkStart w:id="24384" w:name="_Toc29756924"/>
      <w:bookmarkStart w:id="24385" w:name="_Toc29758037"/>
      <w:bookmarkStart w:id="24386" w:name="_Toc35952602"/>
      <w:bookmarkStart w:id="24387" w:name="_Toc37174602"/>
      <w:bookmarkStart w:id="24388" w:name="_Toc37176483"/>
      <w:bookmarkStart w:id="24389" w:name="_Toc45831558"/>
      <w:bookmarkStart w:id="24390" w:name="_Toc45832283"/>
      <w:bookmarkStart w:id="24391" w:name="_Toc52547211"/>
      <w:bookmarkStart w:id="24392" w:name="_Toc61110358"/>
      <w:bookmarkStart w:id="24393" w:name="_Toc67910640"/>
      <w:bookmarkStart w:id="24394" w:name="_Toc75187564"/>
      <w:bookmarkStart w:id="24395" w:name="_Toc76501319"/>
      <w:ins w:id="24396" w:author="Delta" w:date="2021-07-23T11:12:00Z">
        <w:r w:rsidRPr="008E21F4">
          <w:t>6.3.</w:t>
        </w:r>
        <w:r w:rsidRPr="008E21F4">
          <w:rPr>
            <w:lang w:eastAsia="zh-CN"/>
          </w:rPr>
          <w:t>3</w:t>
        </w:r>
        <w:r w:rsidRPr="008E21F4">
          <w:t>.4</w:t>
        </w:r>
        <w:r w:rsidRPr="008E21F4">
          <w:tab/>
          <w:t>Method of test</w:t>
        </w:r>
        <w:bookmarkEnd w:id="24382"/>
        <w:bookmarkEnd w:id="24383"/>
        <w:bookmarkEnd w:id="24384"/>
        <w:bookmarkEnd w:id="24385"/>
        <w:bookmarkEnd w:id="24386"/>
        <w:bookmarkEnd w:id="24387"/>
        <w:bookmarkEnd w:id="24388"/>
        <w:bookmarkEnd w:id="24389"/>
        <w:bookmarkEnd w:id="24390"/>
        <w:bookmarkEnd w:id="24391"/>
        <w:bookmarkEnd w:id="24392"/>
        <w:bookmarkEnd w:id="24393"/>
        <w:bookmarkEnd w:id="24394"/>
        <w:bookmarkEnd w:id="24395"/>
      </w:ins>
    </w:p>
    <w:p w14:paraId="4FE6FEA5" w14:textId="77777777" w:rsidR="00CB3986" w:rsidRPr="008E21F4" w:rsidRDefault="00CB3986" w:rsidP="00CB3986">
      <w:pPr>
        <w:rPr>
          <w:ins w:id="24397" w:author="Delta" w:date="2021-07-23T11:12:00Z"/>
          <w:rFonts w:cs="v4.2.0"/>
          <w:lang w:eastAsia="zh-CN"/>
        </w:rPr>
      </w:pPr>
      <w:ins w:id="24398" w:author="Delta" w:date="2021-07-23T11:12:00Z">
        <w:r w:rsidRPr="008E21F4">
          <w:t>Requirement is tested together with unwanted emissions test, as described in subclause 6.</w:t>
        </w:r>
        <w:r w:rsidRPr="008E21F4">
          <w:rPr>
            <w:lang w:eastAsia="zh-CN"/>
          </w:rPr>
          <w:t>6</w:t>
        </w:r>
        <w:r w:rsidRPr="008E21F4">
          <w:t>.</w:t>
        </w:r>
        <w:r w:rsidRPr="008E21F4">
          <w:rPr>
            <w:lang w:eastAsia="zh-CN"/>
          </w:rPr>
          <w:t>3</w:t>
        </w:r>
        <w:r w:rsidRPr="008E21F4">
          <w:t>.</w:t>
        </w:r>
      </w:ins>
    </w:p>
    <w:p w14:paraId="6BC3D3C9" w14:textId="77777777" w:rsidR="00CB3986" w:rsidRPr="008E21F4" w:rsidRDefault="00CB3986" w:rsidP="00CB3986">
      <w:pPr>
        <w:pStyle w:val="Heading4"/>
        <w:rPr>
          <w:ins w:id="24399" w:author="Delta" w:date="2021-07-23T11:12:00Z"/>
        </w:rPr>
      </w:pPr>
      <w:bookmarkStart w:id="24400" w:name="_Toc21017772"/>
      <w:bookmarkStart w:id="24401" w:name="_Toc29486235"/>
      <w:bookmarkStart w:id="24402" w:name="_Toc29756925"/>
      <w:bookmarkStart w:id="24403" w:name="_Toc29758038"/>
      <w:bookmarkStart w:id="24404" w:name="_Toc35952603"/>
      <w:bookmarkStart w:id="24405" w:name="_Toc37174603"/>
      <w:bookmarkStart w:id="24406" w:name="_Toc37176484"/>
      <w:bookmarkStart w:id="24407" w:name="_Toc45831559"/>
      <w:bookmarkStart w:id="24408" w:name="_Toc45832284"/>
      <w:bookmarkStart w:id="24409" w:name="_Toc52547212"/>
      <w:bookmarkStart w:id="24410" w:name="_Toc61110359"/>
      <w:bookmarkStart w:id="24411" w:name="_Toc67910641"/>
      <w:bookmarkStart w:id="24412" w:name="_Toc75187565"/>
      <w:bookmarkStart w:id="24413" w:name="_Toc76501320"/>
      <w:ins w:id="24414" w:author="Delta" w:date="2021-07-23T11:12:00Z">
        <w:r w:rsidRPr="008E21F4">
          <w:t>6.3.3.</w:t>
        </w:r>
        <w:r w:rsidRPr="008E21F4">
          <w:rPr>
            <w:lang w:eastAsia="zh-CN"/>
          </w:rPr>
          <w:t>5</w:t>
        </w:r>
        <w:r w:rsidRPr="008E21F4">
          <w:tab/>
        </w:r>
        <w:r w:rsidRPr="008E21F4">
          <w:rPr>
            <w:szCs w:val="24"/>
          </w:rPr>
          <w:t>Test Requirement</w:t>
        </w:r>
        <w:bookmarkEnd w:id="24400"/>
        <w:bookmarkEnd w:id="24401"/>
        <w:bookmarkEnd w:id="24402"/>
        <w:bookmarkEnd w:id="24403"/>
        <w:bookmarkEnd w:id="24404"/>
        <w:bookmarkEnd w:id="24405"/>
        <w:bookmarkEnd w:id="24406"/>
        <w:bookmarkEnd w:id="24407"/>
        <w:bookmarkEnd w:id="24408"/>
        <w:bookmarkEnd w:id="24409"/>
        <w:bookmarkEnd w:id="24410"/>
        <w:bookmarkEnd w:id="24411"/>
        <w:bookmarkEnd w:id="24412"/>
        <w:bookmarkEnd w:id="24413"/>
      </w:ins>
    </w:p>
    <w:p w14:paraId="52A0A9AC" w14:textId="77777777" w:rsidR="00CB3986" w:rsidRPr="008E21F4" w:rsidRDefault="00CB3986" w:rsidP="00CB3986">
      <w:pPr>
        <w:spacing w:line="240" w:lineRule="exact"/>
        <w:rPr>
          <w:ins w:id="24415" w:author="Delta" w:date="2021-07-23T11:12:00Z"/>
          <w:lang w:eastAsia="zh-CN"/>
        </w:rPr>
      </w:pPr>
      <w:ins w:id="24416" w:author="Delta" w:date="2021-07-23T11:12:00Z">
        <w:r w:rsidRPr="008E21F4">
          <w:rPr>
            <w:lang w:eastAsia="zh-CN"/>
          </w:rPr>
          <w:t>NB-IoT power dynamic range shall be larger than or equal to +5.6 dB, except for guard band operation with E-UTRA 5 MHz channel bandwidth signal where BS manufacturer shall declare the NB-IoT dynamic range power it could support (in this version of the specification).</w:t>
        </w:r>
      </w:ins>
    </w:p>
    <w:p w14:paraId="789A1BCC" w14:textId="77777777" w:rsidR="00CB3986" w:rsidRPr="008E21F4" w:rsidRDefault="00CB3986" w:rsidP="00CB3986">
      <w:pPr>
        <w:spacing w:line="240" w:lineRule="exact"/>
        <w:rPr>
          <w:ins w:id="24417" w:author="Delta" w:date="2021-07-23T11:12:00Z"/>
          <w:lang w:eastAsia="zh-CN"/>
        </w:rPr>
      </w:pPr>
      <w:ins w:id="24418" w:author="Delta" w:date="2021-07-23T11:12:00Z">
        <w:r w:rsidRPr="008E21F4">
          <w:rPr>
            <w:lang w:eastAsia="zh-CN"/>
          </w:rPr>
          <w:t>The +5.6 dB power dynamic range is only required for one NB-IoT RB for both in-band and guard band operation modes.</w:t>
        </w:r>
      </w:ins>
    </w:p>
    <w:p w14:paraId="4B296C07" w14:textId="77777777" w:rsidR="00CB3986" w:rsidRPr="008E21F4" w:rsidRDefault="00CB3986" w:rsidP="00CB3986">
      <w:pPr>
        <w:rPr>
          <w:ins w:id="24419" w:author="Delta" w:date="2021-07-23T11:12:00Z"/>
          <w:lang w:eastAsia="zh-CN"/>
        </w:rPr>
      </w:pPr>
      <w:ins w:id="24420" w:author="Delta" w:date="2021-07-23T11:12:00Z">
        <w:r w:rsidRPr="008E21F4">
          <w:rPr>
            <w:lang w:eastAsia="zh-CN"/>
          </w:rPr>
          <w:t>For guard band operation, this NB-IoT RB should be placed adjacent to the E-UTRA RB edge as close as possible (i.e., away from edge of channel bandwidth).</w:t>
        </w:r>
      </w:ins>
    </w:p>
    <w:p w14:paraId="0F221965" w14:textId="77777777" w:rsidR="00CB3986" w:rsidRPr="008E21F4" w:rsidRDefault="00CB3986" w:rsidP="00CB3986">
      <w:pPr>
        <w:pStyle w:val="Heading2"/>
      </w:pPr>
      <w:bookmarkStart w:id="24421" w:name="_Toc21017773"/>
      <w:bookmarkStart w:id="24422" w:name="_Toc29486236"/>
      <w:bookmarkStart w:id="24423" w:name="_Toc29756926"/>
      <w:bookmarkStart w:id="24424" w:name="_Toc29758039"/>
      <w:bookmarkStart w:id="24425" w:name="_Toc35952604"/>
      <w:bookmarkStart w:id="24426" w:name="_Toc37174604"/>
      <w:bookmarkStart w:id="24427" w:name="_Toc37176485"/>
      <w:bookmarkStart w:id="24428" w:name="_Toc45831560"/>
      <w:bookmarkStart w:id="24429" w:name="_Toc45832285"/>
      <w:bookmarkStart w:id="24430" w:name="_Toc52547213"/>
      <w:bookmarkStart w:id="24431" w:name="_Toc61110360"/>
      <w:bookmarkStart w:id="24432" w:name="_Toc67910642"/>
      <w:bookmarkStart w:id="24433" w:name="_Toc75187566"/>
      <w:bookmarkStart w:id="24434" w:name="_Toc76501321"/>
      <w:bookmarkStart w:id="24435" w:name="_Toc408331178"/>
      <w:r w:rsidRPr="008E21F4">
        <w:t>6.4</w:t>
      </w:r>
      <w:r w:rsidRPr="008E21F4">
        <w:tab/>
        <w:t>Transmit ON/OFF power</w:t>
      </w:r>
      <w:bookmarkEnd w:id="24421"/>
      <w:bookmarkEnd w:id="24422"/>
      <w:bookmarkEnd w:id="24423"/>
      <w:bookmarkEnd w:id="24424"/>
      <w:bookmarkEnd w:id="24425"/>
      <w:bookmarkEnd w:id="24426"/>
      <w:bookmarkEnd w:id="24427"/>
      <w:bookmarkEnd w:id="24428"/>
      <w:bookmarkEnd w:id="24429"/>
      <w:bookmarkEnd w:id="24430"/>
      <w:bookmarkEnd w:id="24431"/>
      <w:bookmarkEnd w:id="24432"/>
      <w:bookmarkEnd w:id="24433"/>
      <w:bookmarkEnd w:id="24434"/>
      <w:bookmarkEnd w:id="24435"/>
    </w:p>
    <w:p w14:paraId="2A34EACB" w14:textId="16D8833C" w:rsidR="00CB3986" w:rsidRPr="008E21F4" w:rsidRDefault="00CB3986" w:rsidP="00CB3986">
      <w:r w:rsidRPr="008E21F4">
        <w:t xml:space="preserve">The requirements in </w:t>
      </w:r>
      <w:del w:id="24436" w:author="Delta" w:date="2021-07-23T11:12:00Z">
        <w:r w:rsidR="00A311FB" w:rsidRPr="008735C4">
          <w:delText>section</w:delText>
        </w:r>
      </w:del>
      <w:ins w:id="24437" w:author="Delta" w:date="2021-07-23T11:12:00Z">
        <w:r w:rsidR="004A31A1">
          <w:t>clause</w:t>
        </w:r>
      </w:ins>
      <w:r w:rsidRPr="008E21F4">
        <w:t xml:space="preserve"> 6.4 are only applied for E-UTRA TDD BS.</w:t>
      </w:r>
    </w:p>
    <w:p w14:paraId="4B2042F0" w14:textId="77777777" w:rsidR="00CB3986" w:rsidRPr="008E21F4" w:rsidRDefault="00CB3986" w:rsidP="00CB3986">
      <w:pPr>
        <w:pStyle w:val="Heading3"/>
      </w:pPr>
      <w:bookmarkStart w:id="24438" w:name="_Toc21017774"/>
      <w:bookmarkStart w:id="24439" w:name="_Toc29486237"/>
      <w:bookmarkStart w:id="24440" w:name="_Toc29756927"/>
      <w:bookmarkStart w:id="24441" w:name="_Toc29758040"/>
      <w:bookmarkStart w:id="24442" w:name="_Toc35952605"/>
      <w:bookmarkStart w:id="24443" w:name="_Toc37174605"/>
      <w:bookmarkStart w:id="24444" w:name="_Toc37176486"/>
      <w:bookmarkStart w:id="24445" w:name="_Toc45831561"/>
      <w:bookmarkStart w:id="24446" w:name="_Toc45832286"/>
      <w:bookmarkStart w:id="24447" w:name="_Toc52547214"/>
      <w:bookmarkStart w:id="24448" w:name="_Toc61110361"/>
      <w:bookmarkStart w:id="24449" w:name="_Toc67910643"/>
      <w:bookmarkStart w:id="24450" w:name="_Toc75187567"/>
      <w:bookmarkStart w:id="24451" w:name="_Toc76501322"/>
      <w:bookmarkStart w:id="24452" w:name="_Toc408331179"/>
      <w:r w:rsidRPr="008E21F4">
        <w:t>6.4.1</w:t>
      </w:r>
      <w:r w:rsidRPr="008E21F4">
        <w:tab/>
        <w:t>Transmitter OFF power</w:t>
      </w:r>
      <w:bookmarkEnd w:id="24438"/>
      <w:bookmarkEnd w:id="24439"/>
      <w:bookmarkEnd w:id="24440"/>
      <w:bookmarkEnd w:id="24441"/>
      <w:bookmarkEnd w:id="24442"/>
      <w:bookmarkEnd w:id="24443"/>
      <w:bookmarkEnd w:id="24444"/>
      <w:bookmarkEnd w:id="24445"/>
      <w:bookmarkEnd w:id="24446"/>
      <w:bookmarkEnd w:id="24447"/>
      <w:bookmarkEnd w:id="24448"/>
      <w:bookmarkEnd w:id="24449"/>
      <w:bookmarkEnd w:id="24450"/>
      <w:bookmarkEnd w:id="24451"/>
      <w:bookmarkEnd w:id="24452"/>
    </w:p>
    <w:p w14:paraId="2FB4DF2F" w14:textId="77777777" w:rsidR="00CB3986" w:rsidRPr="008E21F4" w:rsidRDefault="00CB3986" w:rsidP="00CB3986">
      <w:pPr>
        <w:pStyle w:val="Heading4"/>
      </w:pPr>
      <w:bookmarkStart w:id="24453" w:name="_Toc21017775"/>
      <w:bookmarkStart w:id="24454" w:name="_Toc29486238"/>
      <w:bookmarkStart w:id="24455" w:name="_Toc29756928"/>
      <w:bookmarkStart w:id="24456" w:name="_Toc29758041"/>
      <w:bookmarkStart w:id="24457" w:name="_Toc35952606"/>
      <w:bookmarkStart w:id="24458" w:name="_Toc37174606"/>
      <w:bookmarkStart w:id="24459" w:name="_Toc37176487"/>
      <w:bookmarkStart w:id="24460" w:name="_Toc45831562"/>
      <w:bookmarkStart w:id="24461" w:name="_Toc45832287"/>
      <w:bookmarkStart w:id="24462" w:name="_Toc52547215"/>
      <w:bookmarkStart w:id="24463" w:name="_Toc61110362"/>
      <w:bookmarkStart w:id="24464" w:name="_Toc67910644"/>
      <w:bookmarkStart w:id="24465" w:name="_Toc75187568"/>
      <w:bookmarkStart w:id="24466" w:name="_Toc76501323"/>
      <w:bookmarkStart w:id="24467" w:name="_Toc408331180"/>
      <w:r w:rsidRPr="008E21F4">
        <w:t>6.4.1.1</w:t>
      </w:r>
      <w:r w:rsidRPr="008E21F4">
        <w:tab/>
        <w:t>Definition and applicability</w:t>
      </w:r>
      <w:bookmarkEnd w:id="24453"/>
      <w:bookmarkEnd w:id="24454"/>
      <w:bookmarkEnd w:id="24455"/>
      <w:bookmarkEnd w:id="24456"/>
      <w:bookmarkEnd w:id="24457"/>
      <w:bookmarkEnd w:id="24458"/>
      <w:bookmarkEnd w:id="24459"/>
      <w:bookmarkEnd w:id="24460"/>
      <w:bookmarkEnd w:id="24461"/>
      <w:bookmarkEnd w:id="24462"/>
      <w:bookmarkEnd w:id="24463"/>
      <w:bookmarkEnd w:id="24464"/>
      <w:bookmarkEnd w:id="24465"/>
      <w:bookmarkEnd w:id="24466"/>
      <w:bookmarkEnd w:id="24467"/>
    </w:p>
    <w:p w14:paraId="48E2DA6D" w14:textId="0B2F5B88" w:rsidR="00CB3986" w:rsidRPr="008E21F4" w:rsidRDefault="00CB3986" w:rsidP="00CB3986">
      <w:r w:rsidRPr="008E21F4">
        <w:t>Transmitter OFF power is defined as the mean power measured over 70 us filtered with a square filter of bandwidth equal to the transmission bandwidth configuration of the BS (BW</w:t>
      </w:r>
      <w:r w:rsidRPr="008E21F4">
        <w:rPr>
          <w:vertAlign w:val="subscript"/>
        </w:rPr>
        <w:t>Config</w:t>
      </w:r>
      <w:r w:rsidRPr="008E21F4">
        <w:t>) centred on the assigned channel frequency during the transmitter OFF period.</w:t>
      </w:r>
      <w:del w:id="24468" w:author="Delta" w:date="2021-07-23T11:12:00Z">
        <w:r w:rsidR="00DE2453" w:rsidRPr="008735C4">
          <w:delText xml:space="preserve"> </w:delText>
        </w:r>
      </w:del>
    </w:p>
    <w:p w14:paraId="41E264F5" w14:textId="77777777" w:rsidR="00CB3986" w:rsidRPr="008E21F4" w:rsidRDefault="00CB3986" w:rsidP="00CB3986">
      <w:r w:rsidRPr="008E21F4">
        <w:rPr>
          <w:szCs w:val="22"/>
        </w:rPr>
        <w:t>For BS supporting intra-band contiguous CA, the transmitter OFF power is defined as the mean power measured over 70 us filtered with a square filter of bandwidth equal to the Aggregated Channel Bandwidth</w:t>
      </w:r>
      <w:r w:rsidRPr="008E21F4">
        <w:t xml:space="preserve"> </w:t>
      </w:r>
      <w:r w:rsidRPr="008E21F4">
        <w:rPr>
          <w:bCs/>
        </w:rPr>
        <w:t>BW</w:t>
      </w:r>
      <w:r w:rsidRPr="008E21F4">
        <w:rPr>
          <w:bCs/>
          <w:vertAlign w:val="subscript"/>
        </w:rPr>
        <w:t>Channel_CA</w:t>
      </w:r>
      <w:r w:rsidRPr="008E21F4">
        <w:rPr>
          <w:bCs/>
        </w:rPr>
        <w:t xml:space="preserve"> centred on (F</w:t>
      </w:r>
      <w:r w:rsidRPr="008E21F4">
        <w:rPr>
          <w:bCs/>
          <w:vertAlign w:val="subscript"/>
        </w:rPr>
        <w:t>edge_high</w:t>
      </w:r>
      <w:r w:rsidRPr="008E21F4">
        <w:rPr>
          <w:bCs/>
        </w:rPr>
        <w:t>+F</w:t>
      </w:r>
      <w:r w:rsidRPr="008E21F4">
        <w:rPr>
          <w:bCs/>
          <w:vertAlign w:val="subscript"/>
        </w:rPr>
        <w:t>edge_low</w:t>
      </w:r>
      <w:r w:rsidRPr="008E21F4">
        <w:rPr>
          <w:bCs/>
        </w:rPr>
        <w:t>)/2 during the transmitter OFF period.</w:t>
      </w:r>
    </w:p>
    <w:p w14:paraId="2547F148" w14:textId="77777777" w:rsidR="00CB3986" w:rsidRPr="008E21F4" w:rsidRDefault="00CB3986" w:rsidP="00CB3986">
      <w:pPr>
        <w:pStyle w:val="Heading4"/>
      </w:pPr>
      <w:bookmarkStart w:id="24469" w:name="_Toc21017776"/>
      <w:bookmarkStart w:id="24470" w:name="_Toc29486239"/>
      <w:bookmarkStart w:id="24471" w:name="_Toc29756929"/>
      <w:bookmarkStart w:id="24472" w:name="_Toc29758042"/>
      <w:bookmarkStart w:id="24473" w:name="_Toc35952607"/>
      <w:bookmarkStart w:id="24474" w:name="_Toc37174607"/>
      <w:bookmarkStart w:id="24475" w:name="_Toc37176488"/>
      <w:bookmarkStart w:id="24476" w:name="_Toc45831563"/>
      <w:bookmarkStart w:id="24477" w:name="_Toc45832288"/>
      <w:bookmarkStart w:id="24478" w:name="_Toc52547216"/>
      <w:bookmarkStart w:id="24479" w:name="_Toc61110363"/>
      <w:bookmarkStart w:id="24480" w:name="_Toc67910645"/>
      <w:bookmarkStart w:id="24481" w:name="_Toc75187569"/>
      <w:bookmarkStart w:id="24482" w:name="_Toc76501324"/>
      <w:bookmarkStart w:id="24483" w:name="_Toc408331181"/>
      <w:r w:rsidRPr="008E21F4">
        <w:t>6.4.1.2</w:t>
      </w:r>
      <w:r w:rsidRPr="008E21F4">
        <w:tab/>
        <w:t>Minimum Requirement</w:t>
      </w:r>
      <w:bookmarkEnd w:id="24469"/>
      <w:bookmarkEnd w:id="24470"/>
      <w:bookmarkEnd w:id="24471"/>
      <w:bookmarkEnd w:id="24472"/>
      <w:bookmarkEnd w:id="24473"/>
      <w:bookmarkEnd w:id="24474"/>
      <w:bookmarkEnd w:id="24475"/>
      <w:bookmarkEnd w:id="24476"/>
      <w:bookmarkEnd w:id="24477"/>
      <w:bookmarkEnd w:id="24478"/>
      <w:bookmarkEnd w:id="24479"/>
      <w:bookmarkEnd w:id="24480"/>
      <w:bookmarkEnd w:id="24481"/>
      <w:bookmarkEnd w:id="24482"/>
      <w:bookmarkEnd w:id="24483"/>
    </w:p>
    <w:p w14:paraId="54002EAC" w14:textId="77777777" w:rsidR="00CB3986" w:rsidRPr="008E21F4" w:rsidRDefault="00CB3986" w:rsidP="00CB3986">
      <w:pPr>
        <w:rPr>
          <w:rFonts w:eastAsia="ºÞ¼¯¸"/>
        </w:rPr>
      </w:pPr>
      <w:r w:rsidRPr="008E21F4">
        <w:t>The minimum requirement is in TS 36.104 [2] subclause 6.4.1.1.</w:t>
      </w:r>
    </w:p>
    <w:p w14:paraId="260B5C52" w14:textId="77777777" w:rsidR="00CB3986" w:rsidRPr="008E21F4" w:rsidRDefault="00CB3986" w:rsidP="00CB3986">
      <w:pPr>
        <w:pStyle w:val="Heading4"/>
      </w:pPr>
      <w:bookmarkStart w:id="24484" w:name="_Toc21017777"/>
      <w:bookmarkStart w:id="24485" w:name="_Toc29486240"/>
      <w:bookmarkStart w:id="24486" w:name="_Toc29756930"/>
      <w:bookmarkStart w:id="24487" w:name="_Toc29758043"/>
      <w:bookmarkStart w:id="24488" w:name="_Toc35952608"/>
      <w:bookmarkStart w:id="24489" w:name="_Toc37174608"/>
      <w:bookmarkStart w:id="24490" w:name="_Toc37176489"/>
      <w:bookmarkStart w:id="24491" w:name="_Toc45831564"/>
      <w:bookmarkStart w:id="24492" w:name="_Toc45832289"/>
      <w:bookmarkStart w:id="24493" w:name="_Toc52547217"/>
      <w:bookmarkStart w:id="24494" w:name="_Toc61110364"/>
      <w:bookmarkStart w:id="24495" w:name="_Toc67910646"/>
      <w:bookmarkStart w:id="24496" w:name="_Toc75187570"/>
      <w:bookmarkStart w:id="24497" w:name="_Toc76501325"/>
      <w:bookmarkStart w:id="24498" w:name="_Toc408331182"/>
      <w:r w:rsidRPr="008E21F4">
        <w:t>6.4.1.3</w:t>
      </w:r>
      <w:r w:rsidRPr="008E21F4">
        <w:tab/>
        <w:t>Test purpose</w:t>
      </w:r>
      <w:bookmarkEnd w:id="24484"/>
      <w:bookmarkEnd w:id="24485"/>
      <w:bookmarkEnd w:id="24486"/>
      <w:bookmarkEnd w:id="24487"/>
      <w:bookmarkEnd w:id="24488"/>
      <w:bookmarkEnd w:id="24489"/>
      <w:bookmarkEnd w:id="24490"/>
      <w:bookmarkEnd w:id="24491"/>
      <w:bookmarkEnd w:id="24492"/>
      <w:bookmarkEnd w:id="24493"/>
      <w:bookmarkEnd w:id="24494"/>
      <w:bookmarkEnd w:id="24495"/>
      <w:bookmarkEnd w:id="24496"/>
      <w:bookmarkEnd w:id="24497"/>
      <w:bookmarkEnd w:id="24498"/>
    </w:p>
    <w:p w14:paraId="1CE1757B" w14:textId="32D735DE" w:rsidR="00CB3986" w:rsidRPr="008E21F4" w:rsidRDefault="00CB3986" w:rsidP="00CB3986">
      <w:r w:rsidRPr="008E21F4">
        <w:t>The purpose of this test is to verify the E-UTRA</w:t>
      </w:r>
      <w:ins w:id="24499" w:author="Delta" w:date="2021-07-23T11:12:00Z">
        <w:r w:rsidRPr="008E21F4">
          <w:t>, E-UTRA with NB-IoT or NB-IoT</w:t>
        </w:r>
      </w:ins>
      <w:r w:rsidRPr="008E21F4">
        <w:t xml:space="preserve"> BS transmitter OFF power is within the limit of the minimum requirement.</w:t>
      </w:r>
      <w:del w:id="24500" w:author="Delta" w:date="2021-07-23T11:12:00Z">
        <w:r w:rsidR="00A311FB" w:rsidRPr="008735C4">
          <w:delText xml:space="preserve"> </w:delText>
        </w:r>
      </w:del>
    </w:p>
    <w:p w14:paraId="1064B24C" w14:textId="77777777" w:rsidR="00CB3986" w:rsidRPr="008E21F4" w:rsidRDefault="00CB3986" w:rsidP="00CB3986">
      <w:pPr>
        <w:pStyle w:val="Heading4"/>
      </w:pPr>
      <w:bookmarkStart w:id="24501" w:name="_Toc21017778"/>
      <w:bookmarkStart w:id="24502" w:name="_Toc29486241"/>
      <w:bookmarkStart w:id="24503" w:name="_Toc29756931"/>
      <w:bookmarkStart w:id="24504" w:name="_Toc29758044"/>
      <w:bookmarkStart w:id="24505" w:name="_Toc35952609"/>
      <w:bookmarkStart w:id="24506" w:name="_Toc37174609"/>
      <w:bookmarkStart w:id="24507" w:name="_Toc37176490"/>
      <w:bookmarkStart w:id="24508" w:name="_Toc45831565"/>
      <w:bookmarkStart w:id="24509" w:name="_Toc45832290"/>
      <w:bookmarkStart w:id="24510" w:name="_Toc52547218"/>
      <w:bookmarkStart w:id="24511" w:name="_Toc61110365"/>
      <w:bookmarkStart w:id="24512" w:name="_Toc67910647"/>
      <w:bookmarkStart w:id="24513" w:name="_Toc75187571"/>
      <w:bookmarkStart w:id="24514" w:name="_Toc76501326"/>
      <w:bookmarkStart w:id="24515" w:name="_Toc408331183"/>
      <w:r w:rsidRPr="008E21F4">
        <w:t>6.4.1.4</w:t>
      </w:r>
      <w:r w:rsidRPr="008E21F4">
        <w:tab/>
        <w:t>Method of test</w:t>
      </w:r>
      <w:bookmarkEnd w:id="24501"/>
      <w:bookmarkEnd w:id="24502"/>
      <w:bookmarkEnd w:id="24503"/>
      <w:bookmarkEnd w:id="24504"/>
      <w:bookmarkEnd w:id="24505"/>
      <w:bookmarkEnd w:id="24506"/>
      <w:bookmarkEnd w:id="24507"/>
      <w:bookmarkEnd w:id="24508"/>
      <w:bookmarkEnd w:id="24509"/>
      <w:bookmarkEnd w:id="24510"/>
      <w:bookmarkEnd w:id="24511"/>
      <w:bookmarkEnd w:id="24512"/>
      <w:bookmarkEnd w:id="24513"/>
      <w:bookmarkEnd w:id="24514"/>
      <w:bookmarkEnd w:id="24515"/>
    </w:p>
    <w:p w14:paraId="0218D372" w14:textId="77777777" w:rsidR="00CB3986" w:rsidRPr="008E21F4" w:rsidRDefault="00CB3986" w:rsidP="00CB3986">
      <w:r w:rsidRPr="008E21F4">
        <w:t>Requirement is tested together with transmitter transient period, as described in subclause 6.4.2.4.</w:t>
      </w:r>
    </w:p>
    <w:p w14:paraId="0D747AFC" w14:textId="77777777" w:rsidR="00CB3986" w:rsidRPr="008E21F4" w:rsidRDefault="00CB3986" w:rsidP="00CB3986">
      <w:pPr>
        <w:pStyle w:val="Heading5"/>
      </w:pPr>
      <w:bookmarkStart w:id="24516" w:name="_Toc21017779"/>
      <w:bookmarkStart w:id="24517" w:name="_Toc29486242"/>
      <w:bookmarkStart w:id="24518" w:name="_Toc29756932"/>
      <w:bookmarkStart w:id="24519" w:name="_Toc29758045"/>
      <w:bookmarkStart w:id="24520" w:name="_Toc35952610"/>
      <w:bookmarkStart w:id="24521" w:name="_Toc37174610"/>
      <w:bookmarkStart w:id="24522" w:name="_Toc37176491"/>
      <w:bookmarkStart w:id="24523" w:name="_Toc45831566"/>
      <w:bookmarkStart w:id="24524" w:name="_Toc45832291"/>
      <w:bookmarkStart w:id="24525" w:name="_Toc52547219"/>
      <w:bookmarkStart w:id="24526" w:name="_Toc61110366"/>
      <w:bookmarkStart w:id="24527" w:name="_Toc67910648"/>
      <w:bookmarkStart w:id="24528" w:name="_Toc75187572"/>
      <w:bookmarkStart w:id="24529" w:name="_Toc76501327"/>
      <w:bookmarkStart w:id="24530" w:name="_Toc408331184"/>
      <w:r w:rsidRPr="008E21F4">
        <w:t>6.4.1.4.1</w:t>
      </w:r>
      <w:r w:rsidRPr="008E21F4">
        <w:tab/>
        <w:t>Void</w:t>
      </w:r>
      <w:bookmarkEnd w:id="24516"/>
      <w:bookmarkEnd w:id="24517"/>
      <w:bookmarkEnd w:id="24518"/>
      <w:bookmarkEnd w:id="24519"/>
      <w:bookmarkEnd w:id="24520"/>
      <w:bookmarkEnd w:id="24521"/>
      <w:bookmarkEnd w:id="24522"/>
      <w:bookmarkEnd w:id="24523"/>
      <w:bookmarkEnd w:id="24524"/>
      <w:bookmarkEnd w:id="24525"/>
      <w:bookmarkEnd w:id="24526"/>
      <w:bookmarkEnd w:id="24527"/>
      <w:bookmarkEnd w:id="24528"/>
      <w:bookmarkEnd w:id="24529"/>
      <w:bookmarkEnd w:id="24530"/>
    </w:p>
    <w:p w14:paraId="489EBC5D" w14:textId="77777777" w:rsidR="00CB3986" w:rsidRPr="008E21F4" w:rsidRDefault="00CB3986" w:rsidP="00CB3986">
      <w:pPr>
        <w:pStyle w:val="Heading5"/>
      </w:pPr>
      <w:bookmarkStart w:id="24531" w:name="_Toc21017780"/>
      <w:bookmarkStart w:id="24532" w:name="_Toc29486243"/>
      <w:bookmarkStart w:id="24533" w:name="_Toc29756933"/>
      <w:bookmarkStart w:id="24534" w:name="_Toc29758046"/>
      <w:bookmarkStart w:id="24535" w:name="_Toc35952611"/>
      <w:bookmarkStart w:id="24536" w:name="_Toc37174611"/>
      <w:bookmarkStart w:id="24537" w:name="_Toc37176492"/>
      <w:bookmarkStart w:id="24538" w:name="_Toc45831567"/>
      <w:bookmarkStart w:id="24539" w:name="_Toc45832292"/>
      <w:bookmarkStart w:id="24540" w:name="_Toc52547220"/>
      <w:bookmarkStart w:id="24541" w:name="_Toc61110367"/>
      <w:bookmarkStart w:id="24542" w:name="_Toc67910649"/>
      <w:bookmarkStart w:id="24543" w:name="_Toc75187573"/>
      <w:bookmarkStart w:id="24544" w:name="_Toc76501328"/>
      <w:bookmarkStart w:id="24545" w:name="_Toc408331185"/>
      <w:r w:rsidRPr="008E21F4">
        <w:t>6.4.1.4.2</w:t>
      </w:r>
      <w:r w:rsidRPr="008E21F4">
        <w:tab/>
        <w:t>Void</w:t>
      </w:r>
      <w:bookmarkEnd w:id="24531"/>
      <w:bookmarkEnd w:id="24532"/>
      <w:bookmarkEnd w:id="24533"/>
      <w:bookmarkEnd w:id="24534"/>
      <w:bookmarkEnd w:id="24535"/>
      <w:bookmarkEnd w:id="24536"/>
      <w:bookmarkEnd w:id="24537"/>
      <w:bookmarkEnd w:id="24538"/>
      <w:bookmarkEnd w:id="24539"/>
      <w:bookmarkEnd w:id="24540"/>
      <w:bookmarkEnd w:id="24541"/>
      <w:bookmarkEnd w:id="24542"/>
      <w:bookmarkEnd w:id="24543"/>
      <w:bookmarkEnd w:id="24544"/>
      <w:bookmarkEnd w:id="24545"/>
    </w:p>
    <w:p w14:paraId="0CAD09B7" w14:textId="053A47BD" w:rsidR="00CB3986" w:rsidRPr="008E21F4" w:rsidRDefault="00CB3986" w:rsidP="00CB3986">
      <w:pPr>
        <w:pStyle w:val="Heading4"/>
      </w:pPr>
      <w:bookmarkStart w:id="24546" w:name="_Toc21017781"/>
      <w:bookmarkStart w:id="24547" w:name="_Toc29486244"/>
      <w:bookmarkStart w:id="24548" w:name="_Toc29756934"/>
      <w:bookmarkStart w:id="24549" w:name="_Toc29758047"/>
      <w:bookmarkStart w:id="24550" w:name="_Toc35952612"/>
      <w:bookmarkStart w:id="24551" w:name="_Toc37174612"/>
      <w:bookmarkStart w:id="24552" w:name="_Toc37176493"/>
      <w:bookmarkStart w:id="24553" w:name="_Toc45831568"/>
      <w:bookmarkStart w:id="24554" w:name="_Toc45832293"/>
      <w:bookmarkStart w:id="24555" w:name="_Toc52547221"/>
      <w:bookmarkStart w:id="24556" w:name="_Toc61110368"/>
      <w:bookmarkStart w:id="24557" w:name="_Toc67910650"/>
      <w:bookmarkStart w:id="24558" w:name="_Toc75187574"/>
      <w:bookmarkStart w:id="24559" w:name="_Toc76501329"/>
      <w:bookmarkStart w:id="24560" w:name="_Toc408331186"/>
      <w:r w:rsidRPr="008E21F4">
        <w:t>6.4.1.5</w:t>
      </w:r>
      <w:r w:rsidRPr="008E21F4">
        <w:tab/>
        <w:t>Test requirement</w:t>
      </w:r>
      <w:bookmarkEnd w:id="24546"/>
      <w:bookmarkEnd w:id="24547"/>
      <w:bookmarkEnd w:id="24548"/>
      <w:bookmarkEnd w:id="24549"/>
      <w:bookmarkEnd w:id="24550"/>
      <w:bookmarkEnd w:id="24551"/>
      <w:bookmarkEnd w:id="24552"/>
      <w:bookmarkEnd w:id="24553"/>
      <w:bookmarkEnd w:id="24554"/>
      <w:bookmarkEnd w:id="24555"/>
      <w:bookmarkEnd w:id="24556"/>
      <w:bookmarkEnd w:id="24557"/>
      <w:bookmarkEnd w:id="24558"/>
      <w:bookmarkEnd w:id="24559"/>
      <w:bookmarkEnd w:id="24560"/>
      <w:del w:id="24561" w:author="Delta" w:date="2021-07-23T11:12:00Z">
        <w:r w:rsidR="00A311FB" w:rsidRPr="008735C4">
          <w:delText xml:space="preserve"> </w:delText>
        </w:r>
      </w:del>
    </w:p>
    <w:p w14:paraId="655A615C" w14:textId="77777777" w:rsidR="00CB3986" w:rsidRPr="008E21F4" w:rsidRDefault="00CB3986" w:rsidP="00CB3986">
      <w:r w:rsidRPr="008E21F4">
        <w:t>The conformance testing of transmit OFF power is included in the conformance testing of transmit</w:t>
      </w:r>
      <w:r w:rsidRPr="008E21F4">
        <w:rPr>
          <w:lang w:eastAsia="zh-CN"/>
        </w:rPr>
        <w:t>ter transient period</w:t>
      </w:r>
      <w:r w:rsidRPr="008E21F4">
        <w:t>; therefore, see subclause 6.</w:t>
      </w:r>
      <w:r w:rsidRPr="008E21F4">
        <w:rPr>
          <w:lang w:eastAsia="zh-CN"/>
        </w:rPr>
        <w:t>4</w:t>
      </w:r>
      <w:r w:rsidRPr="008E21F4">
        <w:t>.2.5 for test requirements.</w:t>
      </w:r>
    </w:p>
    <w:p w14:paraId="5755E2E2" w14:textId="77777777" w:rsidR="00CB3986" w:rsidRPr="008E21F4" w:rsidRDefault="00CB3986" w:rsidP="00CB3986">
      <w:pPr>
        <w:pStyle w:val="Heading3"/>
      </w:pPr>
      <w:bookmarkStart w:id="24562" w:name="_Toc21017782"/>
      <w:bookmarkStart w:id="24563" w:name="_Toc29486245"/>
      <w:bookmarkStart w:id="24564" w:name="_Toc29756935"/>
      <w:bookmarkStart w:id="24565" w:name="_Toc29758048"/>
      <w:bookmarkStart w:id="24566" w:name="_Toc35952613"/>
      <w:bookmarkStart w:id="24567" w:name="_Toc37174613"/>
      <w:bookmarkStart w:id="24568" w:name="_Toc37176494"/>
      <w:bookmarkStart w:id="24569" w:name="_Toc45831569"/>
      <w:bookmarkStart w:id="24570" w:name="_Toc45832294"/>
      <w:bookmarkStart w:id="24571" w:name="_Toc52547222"/>
      <w:bookmarkStart w:id="24572" w:name="_Toc61110369"/>
      <w:bookmarkStart w:id="24573" w:name="_Toc67910651"/>
      <w:bookmarkStart w:id="24574" w:name="_Toc75187575"/>
      <w:bookmarkStart w:id="24575" w:name="_Toc76501330"/>
      <w:bookmarkStart w:id="24576" w:name="_Toc408331187"/>
      <w:r w:rsidRPr="008E21F4">
        <w:t>6.4.2</w:t>
      </w:r>
      <w:r w:rsidRPr="008E21F4">
        <w:tab/>
        <w:t>Transmitter transient period</w:t>
      </w:r>
      <w:bookmarkEnd w:id="24562"/>
      <w:bookmarkEnd w:id="24563"/>
      <w:bookmarkEnd w:id="24564"/>
      <w:bookmarkEnd w:id="24565"/>
      <w:bookmarkEnd w:id="24566"/>
      <w:bookmarkEnd w:id="24567"/>
      <w:bookmarkEnd w:id="24568"/>
      <w:bookmarkEnd w:id="24569"/>
      <w:bookmarkEnd w:id="24570"/>
      <w:bookmarkEnd w:id="24571"/>
      <w:bookmarkEnd w:id="24572"/>
      <w:bookmarkEnd w:id="24573"/>
      <w:bookmarkEnd w:id="24574"/>
      <w:bookmarkEnd w:id="24575"/>
      <w:bookmarkEnd w:id="24576"/>
    </w:p>
    <w:p w14:paraId="14EDD77D" w14:textId="77777777" w:rsidR="00CB3986" w:rsidRPr="008E21F4" w:rsidRDefault="00CB3986" w:rsidP="00CB3986">
      <w:pPr>
        <w:pStyle w:val="Heading4"/>
      </w:pPr>
      <w:bookmarkStart w:id="24577" w:name="_Toc21017783"/>
      <w:bookmarkStart w:id="24578" w:name="_Toc29486246"/>
      <w:bookmarkStart w:id="24579" w:name="_Toc29756936"/>
      <w:bookmarkStart w:id="24580" w:name="_Toc29758049"/>
      <w:bookmarkStart w:id="24581" w:name="_Toc35952614"/>
      <w:bookmarkStart w:id="24582" w:name="_Toc37174614"/>
      <w:bookmarkStart w:id="24583" w:name="_Toc37176495"/>
      <w:bookmarkStart w:id="24584" w:name="_Toc45831570"/>
      <w:bookmarkStart w:id="24585" w:name="_Toc45832295"/>
      <w:bookmarkStart w:id="24586" w:name="_Toc52547223"/>
      <w:bookmarkStart w:id="24587" w:name="_Toc61110370"/>
      <w:bookmarkStart w:id="24588" w:name="_Toc67910652"/>
      <w:bookmarkStart w:id="24589" w:name="_Toc75187576"/>
      <w:bookmarkStart w:id="24590" w:name="_Toc76501331"/>
      <w:bookmarkStart w:id="24591" w:name="_Toc408331188"/>
      <w:r w:rsidRPr="008E21F4">
        <w:t>6.4.2.1</w:t>
      </w:r>
      <w:r w:rsidRPr="008E21F4">
        <w:tab/>
        <w:t>Definition and applicability</w:t>
      </w:r>
      <w:bookmarkEnd w:id="24577"/>
      <w:bookmarkEnd w:id="24578"/>
      <w:bookmarkEnd w:id="24579"/>
      <w:bookmarkEnd w:id="24580"/>
      <w:bookmarkEnd w:id="24581"/>
      <w:bookmarkEnd w:id="24582"/>
      <w:bookmarkEnd w:id="24583"/>
      <w:bookmarkEnd w:id="24584"/>
      <w:bookmarkEnd w:id="24585"/>
      <w:bookmarkEnd w:id="24586"/>
      <w:bookmarkEnd w:id="24587"/>
      <w:bookmarkEnd w:id="24588"/>
      <w:bookmarkEnd w:id="24589"/>
      <w:bookmarkEnd w:id="24590"/>
      <w:bookmarkEnd w:id="24591"/>
    </w:p>
    <w:p w14:paraId="037092A8" w14:textId="77777777" w:rsidR="00CB3986" w:rsidRPr="008E21F4" w:rsidRDefault="00CB3986" w:rsidP="00CB3986">
      <w:r w:rsidRPr="008E21F4">
        <w:t>The transmitter transient period is the time period during which the transmitter is changing from the OFF period to the ON period or vice versa. The transmitter transient period is illustrated in Figure 6.4.2.1-1.</w:t>
      </w:r>
    </w:p>
    <w:p w14:paraId="521E3D67" w14:textId="77777777" w:rsidR="00A311FB" w:rsidRPr="008735C4" w:rsidRDefault="0068249C" w:rsidP="00A311FB">
      <w:pPr>
        <w:rPr>
          <w:del w:id="24592" w:author="Delta" w:date="2021-07-23T11:12:00Z"/>
        </w:rPr>
      </w:pPr>
      <w:del w:id="24593" w:author="Delta" w:date="2021-07-23T11:12:00Z">
        <w:r>
          <w:rPr>
            <w:noProof/>
          </w:rPr>
          <w:pict w14:anchorId="27DED915">
            <v:group id="_x0000_s1679" editas="canvas" style="position:absolute;margin-left:0;margin-top:0;width:7in;height:239.3pt;z-index:251863040;mso-position-horizontal-relative:char;mso-position-vertical-relative:line" coordorigin="2527,2062" coordsize="8400,3988" o:allowincell="f">
              <o:lock v:ext="edit" aspectratio="t"/>
              <v:shape id="_x0000_s1680" type="#_x0000_t75" style="position:absolute;left:2527;top:2062;width:8400;height:3988" o:preferrelative="f" o:allowincell="f">
                <v:fill o:detectmouseclick="t"/>
                <v:path o:extrusionok="t" o:connecttype="none"/>
                <o:lock v:ext="edit" text="t"/>
              </v:shape>
              <v:line id="_x0000_s1681" style="position:absolute" from="4177,4462" to="10477,4462">
                <v:stroke dashstyle="dash"/>
              </v:line>
              <v:line id="_x0000_s1682" style="position:absolute" from="4140,4962" to="10552,4963" o:allowincell="f">
                <v:stroke endarrow="block"/>
              </v:line>
              <v:line id="_x0000_s1683" style="position:absolute;flip:y" from="4315,2400" to="4316,5037" o:allowincell="f">
                <v:stroke endarrow="block"/>
              </v:line>
              <v:line id="_x0000_s1684" style="position:absolute" from="5827,2662" to="5828,5000" o:allowincell="f">
                <v:stroke dashstyle="dash"/>
              </v:line>
              <v:line id="_x0000_s1685" style="position:absolute" from="6277,2662" to="6278,5000" o:allowincell="f">
                <v:stroke dashstyle="dash"/>
              </v:line>
              <v:line id="_x0000_s1686" style="position:absolute" from="8227,2662" to="8228,5000" o:allowincell="f">
                <v:stroke dashstyle="dash"/>
              </v:line>
              <v:line id="_x0000_s1687" style="position:absolute" from="8827,2662" to="8828,5000" o:allowincell="f">
                <v:stroke dashstyle="dash"/>
              </v:line>
              <v:shape id="_x0000_s1688" type="#_x0000_t202" style="position:absolute;left:4353;top:2288;width:2374;height:325" o:allowincell="f" filled="f" stroked="f">
                <v:textbox style="mso-next-textbox:#_x0000_s1688">
                  <w:txbxContent>
                    <w:p w14:paraId="057270C5" w14:textId="77777777" w:rsidR="0062640B" w:rsidRPr="001F2C75" w:rsidRDefault="0062640B" w:rsidP="00F124EF">
                      <w:pPr>
                        <w:rPr>
                          <w:del w:id="24594" w:author="Delta" w:date="2021-07-23T11:12:00Z"/>
                          <w:lang w:val="en-US"/>
                        </w:rPr>
                      </w:pPr>
                      <w:del w:id="24595" w:author="Delta" w:date="2021-07-23T11:12:00Z">
                        <w:r>
                          <w:rPr>
                            <w:lang w:val="en-US"/>
                          </w:rPr>
                          <w:delText>Transmitter Output Power</w:delText>
                        </w:r>
                      </w:del>
                    </w:p>
                  </w:txbxContent>
                </v:textbox>
              </v:shape>
              <v:shape id="_x0000_s1689" type="#_x0000_t202" style="position:absolute;left:9877;top:5062;width:850;height:325" o:allowincell="f" filled="f" stroked="f">
                <v:textbox style="mso-next-textbox:#_x0000_s1689">
                  <w:txbxContent>
                    <w:p w14:paraId="0FDB4E64" w14:textId="77777777" w:rsidR="0062640B" w:rsidRPr="001F2C75" w:rsidRDefault="0062640B" w:rsidP="00F124EF">
                      <w:pPr>
                        <w:rPr>
                          <w:del w:id="24596" w:author="Delta" w:date="2021-07-23T11:12:00Z"/>
                          <w:lang w:val="en-US"/>
                        </w:rPr>
                      </w:pPr>
                      <w:del w:id="24597" w:author="Delta" w:date="2021-07-23T11:12:00Z">
                        <w:r>
                          <w:rPr>
                            <w:lang w:val="en-US"/>
                          </w:rPr>
                          <w:delText>Time</w:delText>
                        </w:r>
                      </w:del>
                    </w:p>
                  </w:txbxContent>
                </v:textbox>
              </v:shape>
              <v:shape id="_x0000_s1690" style="position:absolute;left:4440;top:2828;width:5300;height:1975" coordsize="6360,2370" o:allowincell="f" path="m,2306hdc75,2313,149,2336,225,2336v180,,360,-23,540,-30c1037,2272,708,2306,1170,2306v120,,240,-10,360,-15c1572,2277,1594,2277,1620,2231v14,-26,83,-203,90,-225c1747,1896,1760,1775,1785,1661v35,-157,72,-304,90,-465c1887,950,1891,689,1935,446v7,-41,34,-244,60,-270c2006,165,2026,168,2040,161v181,-90,143,-60,405,-75c2592,88,3551,,3990,146v59,-20,128,-55,180,-90c4347,69,4498,90,4665,146v157,157,194,308,255,510c4955,772,5001,882,5025,1001v5,145,8,290,15,435c5050,1659,5030,1900,5100,2111v41,123,173,165,285,180c5500,2306,5615,2318,5730,2336v55,9,109,28,165,30c6050,2370,6205,2366,6360,2366e" filled="f">
                <v:path arrowok="t"/>
              </v:shape>
              <v:line id="_x0000_s1691" style="position:absolute" from="4290,5450" to="5727,5451" o:allowincell="f">
                <v:stroke endarrow="block"/>
              </v:line>
              <v:line id="_x0000_s1692" style="position:absolute" from="6277,3862" to="8227,3863" o:allowincell="f">
                <v:stroke startarrow="block" endarrow="block"/>
              </v:line>
              <v:shape id="_x0000_s1693" type="#_x0000_t202" style="position:absolute;left:6127;top:3262;width:2250;height:538" o:allowincell="f" filled="f" stroked="f">
                <v:textbox style="mso-next-textbox:#_x0000_s1693">
                  <w:txbxContent>
                    <w:p w14:paraId="1C48750A" w14:textId="77777777" w:rsidR="0062640B" w:rsidRPr="001F2C75" w:rsidRDefault="0062640B" w:rsidP="00F124EF">
                      <w:pPr>
                        <w:jc w:val="center"/>
                        <w:rPr>
                          <w:del w:id="24598" w:author="Delta" w:date="2021-07-23T11:12:00Z"/>
                          <w:lang w:val="en-US"/>
                        </w:rPr>
                      </w:pPr>
                      <w:del w:id="24599" w:author="Delta" w:date="2021-07-23T11:12:00Z">
                        <w:r>
                          <w:rPr>
                            <w:lang w:val="en-US"/>
                          </w:rPr>
                          <w:delText>Transmitter ON period</w:delText>
                        </w:r>
                        <w:r>
                          <w:rPr>
                            <w:lang w:val="en-US"/>
                          </w:rPr>
                          <w:br/>
                        </w:r>
                        <w:r w:rsidRPr="00E701DD">
                          <w:rPr>
                            <w:lang w:val="en-US"/>
                          </w:rPr>
                          <w:delText>(DL Subframe and DwPTS)</w:delText>
                        </w:r>
                      </w:del>
                    </w:p>
                  </w:txbxContent>
                </v:textbox>
              </v:shape>
              <v:shape id="_x0000_s1694" type="#_x0000_t202" style="position:absolute;left:8827;top:5512;width:1650;height:538" o:allowincell="f" filled="f" stroked="f">
                <v:textbox style="mso-next-textbox:#_x0000_s1694">
                  <w:txbxContent>
                    <w:p w14:paraId="0A46D9E1" w14:textId="77777777" w:rsidR="0062640B" w:rsidRPr="001F2C75" w:rsidRDefault="0062640B" w:rsidP="00F124EF">
                      <w:pPr>
                        <w:jc w:val="center"/>
                        <w:rPr>
                          <w:del w:id="24600" w:author="Delta" w:date="2021-07-23T11:12:00Z"/>
                          <w:lang w:val="en-US"/>
                        </w:rPr>
                      </w:pPr>
                      <w:del w:id="24601" w:author="Delta" w:date="2021-07-23T11:12:00Z">
                        <w:r>
                          <w:rPr>
                            <w:lang w:val="en-US"/>
                          </w:rPr>
                          <w:delText>Transmitter OFF period</w:delText>
                        </w:r>
                      </w:del>
                    </w:p>
                  </w:txbxContent>
                </v:textbox>
              </v:shape>
              <v:shape id="_x0000_s1695" type="#_x0000_t202" style="position:absolute;left:4177;top:5512;width:1650;height:538" o:allowincell="f" filled="f" stroked="f">
                <v:textbox style="mso-next-textbox:#_x0000_s1695">
                  <w:txbxContent>
                    <w:p w14:paraId="27E2760C" w14:textId="77777777" w:rsidR="0062640B" w:rsidRPr="001F2C75" w:rsidRDefault="0062640B" w:rsidP="00F124EF">
                      <w:pPr>
                        <w:jc w:val="center"/>
                        <w:rPr>
                          <w:del w:id="24602" w:author="Delta" w:date="2021-07-23T11:12:00Z"/>
                          <w:lang w:val="en-US"/>
                        </w:rPr>
                      </w:pPr>
                      <w:del w:id="24603" w:author="Delta" w:date="2021-07-23T11:12:00Z">
                        <w:r>
                          <w:rPr>
                            <w:lang w:val="en-US"/>
                          </w:rPr>
                          <w:delText>Transmitter OFF period</w:delText>
                        </w:r>
                      </w:del>
                    </w:p>
                  </w:txbxContent>
                </v:textbox>
              </v:shape>
              <v:line id="_x0000_s1696" style="position:absolute" from="8840,5450" to="10440,5451" o:allowincell="f">
                <v:stroke startarrow="block"/>
              </v:line>
              <v:line id="_x0000_s1697" style="position:absolute" from="5727,5450" to="6215,5451" o:allowincell="f">
                <v:stroke startarrow="block" endarrow="block"/>
              </v:line>
              <v:line id="_x0000_s1698" style="position:absolute" from="8252,5450" to="8828,5451" o:allowincell="f">
                <v:stroke startarrow="block" endarrow="block"/>
              </v:line>
              <v:shape id="_x0000_s1699" type="#_x0000_t202" style="position:absolute;left:6428;top:4963;width:1650;height:537" o:allowincell="f" filled="f" stroked="f">
                <v:textbox style="mso-next-textbox:#_x0000_s1699">
                  <w:txbxContent>
                    <w:p w14:paraId="26597CD3" w14:textId="77777777" w:rsidR="0062640B" w:rsidRPr="001F2C75" w:rsidRDefault="0062640B" w:rsidP="00F124EF">
                      <w:pPr>
                        <w:jc w:val="center"/>
                        <w:rPr>
                          <w:del w:id="24604" w:author="Delta" w:date="2021-07-23T11:12:00Z"/>
                          <w:lang w:val="en-US"/>
                        </w:rPr>
                      </w:pPr>
                      <w:del w:id="24605" w:author="Delta" w:date="2021-07-23T11:12:00Z">
                        <w:r>
                          <w:rPr>
                            <w:lang w:val="en-US"/>
                          </w:rPr>
                          <w:delText>Transmitter transient period</w:delText>
                        </w:r>
                      </w:del>
                    </w:p>
                  </w:txbxContent>
                </v:textbox>
              </v:shape>
              <v:line id="_x0000_s1700" style="position:absolute;flip:y" from="5952,5125" to="6477,5425" o:allowincell="f"/>
              <v:line id="_x0000_s1701" style="position:absolute;flip:x y" from="8040,5125" to="8552,5425" o:allowincell="f"/>
              <v:rect id="_x0000_s1702" style="position:absolute;left:4327;top:4162;width:1500;height:300" fillcolor="black" stroked="f">
                <v:fill r:id="rId151" o:title="Wide upward diagonal" type="pattern"/>
              </v:rect>
              <v:line id="_x0000_s1703" style="position:absolute" from="4327,4462" to="5827,4462" strokeweight="1.5pt"/>
              <v:line id="_x0000_s1704" style="position:absolute;flip:y" from="5827,4162" to="5827,4462" strokeweight="1.5pt"/>
              <v:rect id="_x0000_s1705" style="position:absolute;left:8827;top:4162;width:1500;height:300" fillcolor="black" stroked="f">
                <v:fill r:id="rId151" o:title="Wide upward diagonal" type="pattern"/>
              </v:rect>
              <v:line id="_x0000_s1706" style="position:absolute" from="8827,4462" to="10327,4463" strokeweight="1.5pt"/>
              <v:line id="_x0000_s1707" style="position:absolute;flip:y" from="8827,4162" to="8828,4462" strokeweight="1.5pt"/>
              <v:shape id="_x0000_s1708" type="#_x0000_t202" style="position:absolute;left:2827;top:4312;width:1500;height:450" o:allowincell="f" filled="f" stroked="f">
                <v:textbox style="mso-next-textbox:#_x0000_s1708">
                  <w:txbxContent>
                    <w:p w14:paraId="41C68B66" w14:textId="77777777" w:rsidR="0062640B" w:rsidRPr="00AA253C" w:rsidRDefault="0062640B" w:rsidP="00F124EF">
                      <w:pPr>
                        <w:rPr>
                          <w:del w:id="24606" w:author="Delta" w:date="2021-07-23T11:12:00Z"/>
                          <w:sz w:val="16"/>
                          <w:szCs w:val="16"/>
                          <w:lang w:val="en-US"/>
                        </w:rPr>
                      </w:pPr>
                      <w:del w:id="24607" w:author="Delta" w:date="2021-07-23T11:12:00Z">
                        <w:r w:rsidRPr="00E701DD">
                          <w:rPr>
                            <w:sz w:val="16"/>
                            <w:szCs w:val="16"/>
                            <w:lang w:val="en-US"/>
                          </w:rPr>
                          <w:delText>OFF power level</w:delText>
                        </w:r>
                        <w:r w:rsidRPr="00E701DD">
                          <w:rPr>
                            <w:sz w:val="16"/>
                            <w:szCs w:val="16"/>
                            <w:lang w:val="en-US"/>
                          </w:rPr>
                          <w:br/>
                        </w:r>
                      </w:del>
                    </w:p>
                  </w:txbxContent>
                </v:textbox>
              </v:shape>
              <v:shape id="_x0000_s1709" type="#_x0000_t202" style="position:absolute;left:2827;top:2812;width:1500;height:450" o:allowincell="f" filled="f" stroked="f">
                <v:textbox style="mso-next-textbox:#_x0000_s1709">
                  <w:txbxContent>
                    <w:p w14:paraId="0F1B29B2" w14:textId="77777777" w:rsidR="0062640B" w:rsidRPr="00E701DD" w:rsidRDefault="0062640B" w:rsidP="00F124EF">
                      <w:pPr>
                        <w:rPr>
                          <w:del w:id="24608" w:author="Delta" w:date="2021-07-23T11:12:00Z"/>
                          <w:sz w:val="16"/>
                          <w:szCs w:val="16"/>
                        </w:rPr>
                      </w:pPr>
                      <w:del w:id="24609" w:author="Delta" w:date="2021-07-23T11:12:00Z">
                        <w:r>
                          <w:rPr>
                            <w:sz w:val="16"/>
                            <w:szCs w:val="16"/>
                          </w:rPr>
                          <w:delText>ON</w:delText>
                        </w:r>
                        <w:r w:rsidRPr="00E701DD">
                          <w:rPr>
                            <w:sz w:val="16"/>
                            <w:szCs w:val="16"/>
                          </w:rPr>
                          <w:delText xml:space="preserve"> power</w:delText>
                        </w:r>
                        <w:r>
                          <w:rPr>
                            <w:sz w:val="16"/>
                            <w:szCs w:val="16"/>
                          </w:rPr>
                          <w:delText xml:space="preserve"> level</w:delText>
                        </w:r>
                        <w:r>
                          <w:rPr>
                            <w:sz w:val="16"/>
                            <w:szCs w:val="16"/>
                          </w:rPr>
                          <w:br/>
                        </w:r>
                        <w:r w:rsidRPr="00E701DD">
                          <w:rPr>
                            <w:sz w:val="16"/>
                            <w:szCs w:val="16"/>
                          </w:rPr>
                          <w:delText>(Informative)</w:delText>
                        </w:r>
                      </w:del>
                    </w:p>
                  </w:txbxContent>
                </v:textbox>
              </v:shape>
              <v:line id="_x0000_s1710" style="position:absolute" from="4177,2962" to="8227,2963">
                <v:stroke dashstyle="dash"/>
              </v:line>
            </v:group>
          </w:pict>
        </w:r>
        <w:r>
          <w:pict w14:anchorId="2B3AAFAE">
            <v:shape id="_x0000_i1219" type="#_x0000_t75" style="width:7in;height:239.15pt">
              <v:imagedata croptop="-65520f" cropbottom="65520f"/>
            </v:shape>
          </w:pict>
        </w:r>
      </w:del>
    </w:p>
    <w:bookmarkStart w:id="24610" w:name="_MON_1520061504"/>
    <w:bookmarkEnd w:id="24610"/>
    <w:p w14:paraId="10B6EC02" w14:textId="77777777" w:rsidR="00CB3986" w:rsidRPr="008E21F4" w:rsidRDefault="00CB3986" w:rsidP="00CB3986">
      <w:pPr>
        <w:pStyle w:val="TH"/>
        <w:rPr>
          <w:ins w:id="24611" w:author="Delta" w:date="2021-07-23T11:12:00Z"/>
        </w:rPr>
      </w:pPr>
      <w:ins w:id="24612" w:author="Delta" w:date="2021-07-23T11:12:00Z">
        <w:r w:rsidRPr="008E21F4">
          <w:object w:dxaOrig="10120" w:dyaOrig="4826" w14:anchorId="3943C17C">
            <v:shape id="_x0000_i1128" type="#_x0000_t75" style="width:440.15pt;height:209.1pt" o:ole="">
              <v:imagedata r:id="rId152" o:title=""/>
            </v:shape>
            <o:OLEObject Type="Embed" ProgID="Word.Picture.8" ShapeID="_x0000_i1128" DrawAspect="Content" ObjectID="_1688546266" r:id="rId153"/>
          </w:object>
        </w:r>
      </w:ins>
    </w:p>
    <w:p w14:paraId="1B890A89" w14:textId="77777777" w:rsidR="00CB3986" w:rsidRPr="008E21F4" w:rsidRDefault="00CB3986" w:rsidP="00CB3986">
      <w:pPr>
        <w:pStyle w:val="TF"/>
      </w:pPr>
      <w:r w:rsidRPr="008E21F4">
        <w:t>Figure 6.4.2.1-1 Illustration of the relations of transmitter ON period, transmitter OFF period and transmitter transient period.</w:t>
      </w:r>
    </w:p>
    <w:p w14:paraId="7365E423" w14:textId="77777777" w:rsidR="00CB3986" w:rsidRPr="008E21F4" w:rsidRDefault="00CB3986" w:rsidP="00CB3986">
      <w:pPr>
        <w:pStyle w:val="Heading4"/>
      </w:pPr>
      <w:bookmarkStart w:id="24613" w:name="_Toc21017784"/>
      <w:bookmarkStart w:id="24614" w:name="_Toc29486247"/>
      <w:bookmarkStart w:id="24615" w:name="_Toc29756937"/>
      <w:bookmarkStart w:id="24616" w:name="_Toc29758050"/>
      <w:bookmarkStart w:id="24617" w:name="_Toc35952615"/>
      <w:bookmarkStart w:id="24618" w:name="_Toc37174615"/>
      <w:bookmarkStart w:id="24619" w:name="_Toc37176496"/>
      <w:bookmarkStart w:id="24620" w:name="_Toc45831571"/>
      <w:bookmarkStart w:id="24621" w:name="_Toc45832296"/>
      <w:bookmarkStart w:id="24622" w:name="_Toc52547224"/>
      <w:bookmarkStart w:id="24623" w:name="_Toc61110371"/>
      <w:bookmarkStart w:id="24624" w:name="_Toc67910653"/>
      <w:bookmarkStart w:id="24625" w:name="_Toc75187577"/>
      <w:bookmarkStart w:id="24626" w:name="_Toc76501332"/>
      <w:bookmarkStart w:id="24627" w:name="_Toc408331189"/>
      <w:r w:rsidRPr="008E21F4">
        <w:t>6.4.2.2</w:t>
      </w:r>
      <w:r w:rsidRPr="008E21F4">
        <w:tab/>
        <w:t>Minimum Requirement</w:t>
      </w:r>
      <w:bookmarkEnd w:id="24613"/>
      <w:bookmarkEnd w:id="24614"/>
      <w:bookmarkEnd w:id="24615"/>
      <w:bookmarkEnd w:id="24616"/>
      <w:bookmarkEnd w:id="24617"/>
      <w:bookmarkEnd w:id="24618"/>
      <w:bookmarkEnd w:id="24619"/>
      <w:bookmarkEnd w:id="24620"/>
      <w:bookmarkEnd w:id="24621"/>
      <w:bookmarkEnd w:id="24622"/>
      <w:bookmarkEnd w:id="24623"/>
      <w:bookmarkEnd w:id="24624"/>
      <w:bookmarkEnd w:id="24625"/>
      <w:bookmarkEnd w:id="24626"/>
      <w:bookmarkEnd w:id="24627"/>
    </w:p>
    <w:p w14:paraId="26EDFFAA" w14:textId="77777777" w:rsidR="00CB3986" w:rsidRPr="008E21F4" w:rsidRDefault="00CB3986" w:rsidP="00CB3986">
      <w:pPr>
        <w:rPr>
          <w:rFonts w:eastAsia="ºÞ¼¯¸"/>
        </w:rPr>
      </w:pPr>
      <w:r w:rsidRPr="008E21F4">
        <w:t>The minimum requirement is in TS 36.104 [2] subclause 6.4.2.1.</w:t>
      </w:r>
    </w:p>
    <w:p w14:paraId="1375D46F" w14:textId="77777777" w:rsidR="00CB3986" w:rsidRPr="008E21F4" w:rsidRDefault="00CB3986" w:rsidP="00CB3986">
      <w:pPr>
        <w:pStyle w:val="Heading4"/>
      </w:pPr>
      <w:bookmarkStart w:id="24628" w:name="_Toc21017785"/>
      <w:bookmarkStart w:id="24629" w:name="_Toc29486248"/>
      <w:bookmarkStart w:id="24630" w:name="_Toc29756938"/>
      <w:bookmarkStart w:id="24631" w:name="_Toc29758051"/>
      <w:bookmarkStart w:id="24632" w:name="_Toc35952616"/>
      <w:bookmarkStart w:id="24633" w:name="_Toc37174616"/>
      <w:bookmarkStart w:id="24634" w:name="_Toc37176497"/>
      <w:bookmarkStart w:id="24635" w:name="_Toc45831572"/>
      <w:bookmarkStart w:id="24636" w:name="_Toc45832297"/>
      <w:bookmarkStart w:id="24637" w:name="_Toc52547225"/>
      <w:bookmarkStart w:id="24638" w:name="_Toc61110372"/>
      <w:bookmarkStart w:id="24639" w:name="_Toc67910654"/>
      <w:bookmarkStart w:id="24640" w:name="_Toc75187578"/>
      <w:bookmarkStart w:id="24641" w:name="_Toc76501333"/>
      <w:bookmarkStart w:id="24642" w:name="_Toc408331190"/>
      <w:r w:rsidRPr="008E21F4">
        <w:t>6.4.2.3</w:t>
      </w:r>
      <w:r w:rsidRPr="008E21F4">
        <w:tab/>
        <w:t>Test purpose</w:t>
      </w:r>
      <w:bookmarkEnd w:id="24628"/>
      <w:bookmarkEnd w:id="24629"/>
      <w:bookmarkEnd w:id="24630"/>
      <w:bookmarkEnd w:id="24631"/>
      <w:bookmarkEnd w:id="24632"/>
      <w:bookmarkEnd w:id="24633"/>
      <w:bookmarkEnd w:id="24634"/>
      <w:bookmarkEnd w:id="24635"/>
      <w:bookmarkEnd w:id="24636"/>
      <w:bookmarkEnd w:id="24637"/>
      <w:bookmarkEnd w:id="24638"/>
      <w:bookmarkEnd w:id="24639"/>
      <w:bookmarkEnd w:id="24640"/>
      <w:bookmarkEnd w:id="24641"/>
      <w:bookmarkEnd w:id="24642"/>
    </w:p>
    <w:p w14:paraId="2A63583A" w14:textId="6D268164" w:rsidR="00CB3986" w:rsidRPr="008E21F4" w:rsidRDefault="00CB3986" w:rsidP="00CB3986">
      <w:r w:rsidRPr="008E21F4">
        <w:t>The purpose of this test is to verify the E-UTRA BS transmitter transient periods are within the limit of the minimum requirement.</w:t>
      </w:r>
      <w:del w:id="24643" w:author="Delta" w:date="2021-07-23T11:12:00Z">
        <w:r w:rsidR="00A311FB" w:rsidRPr="008735C4">
          <w:delText xml:space="preserve"> </w:delText>
        </w:r>
      </w:del>
    </w:p>
    <w:p w14:paraId="403C81DC" w14:textId="77777777" w:rsidR="00CB3986" w:rsidRPr="008E21F4" w:rsidRDefault="00CB3986" w:rsidP="00CB3986">
      <w:pPr>
        <w:pStyle w:val="Heading4"/>
      </w:pPr>
      <w:bookmarkStart w:id="24644" w:name="_Toc21017786"/>
      <w:bookmarkStart w:id="24645" w:name="_Toc29486249"/>
      <w:bookmarkStart w:id="24646" w:name="_Toc29756939"/>
      <w:bookmarkStart w:id="24647" w:name="_Toc29758052"/>
      <w:bookmarkStart w:id="24648" w:name="_Toc35952617"/>
      <w:bookmarkStart w:id="24649" w:name="_Toc37174617"/>
      <w:bookmarkStart w:id="24650" w:name="_Toc37176498"/>
      <w:bookmarkStart w:id="24651" w:name="_Toc45831573"/>
      <w:bookmarkStart w:id="24652" w:name="_Toc45832298"/>
      <w:bookmarkStart w:id="24653" w:name="_Toc52547226"/>
      <w:bookmarkStart w:id="24654" w:name="_Toc61110373"/>
      <w:bookmarkStart w:id="24655" w:name="_Toc67910655"/>
      <w:bookmarkStart w:id="24656" w:name="_Toc75187579"/>
      <w:bookmarkStart w:id="24657" w:name="_Toc76501334"/>
      <w:bookmarkStart w:id="24658" w:name="_Toc408331191"/>
      <w:r w:rsidRPr="008E21F4">
        <w:t>6.4.2.4</w:t>
      </w:r>
      <w:r w:rsidRPr="008E21F4">
        <w:tab/>
        <w:t>Method of test</w:t>
      </w:r>
      <w:bookmarkEnd w:id="24644"/>
      <w:bookmarkEnd w:id="24645"/>
      <w:bookmarkEnd w:id="24646"/>
      <w:bookmarkEnd w:id="24647"/>
      <w:bookmarkEnd w:id="24648"/>
      <w:bookmarkEnd w:id="24649"/>
      <w:bookmarkEnd w:id="24650"/>
      <w:bookmarkEnd w:id="24651"/>
      <w:bookmarkEnd w:id="24652"/>
      <w:bookmarkEnd w:id="24653"/>
      <w:bookmarkEnd w:id="24654"/>
      <w:bookmarkEnd w:id="24655"/>
      <w:bookmarkEnd w:id="24656"/>
      <w:bookmarkEnd w:id="24657"/>
      <w:bookmarkEnd w:id="24658"/>
    </w:p>
    <w:p w14:paraId="6C4EB820" w14:textId="77777777" w:rsidR="00CB3986" w:rsidRPr="008E21F4" w:rsidRDefault="00CB3986" w:rsidP="00CB3986">
      <w:pPr>
        <w:pStyle w:val="Heading5"/>
      </w:pPr>
      <w:bookmarkStart w:id="24659" w:name="_Toc21017787"/>
      <w:bookmarkStart w:id="24660" w:name="_Toc29486250"/>
      <w:bookmarkStart w:id="24661" w:name="_Toc29756940"/>
      <w:bookmarkStart w:id="24662" w:name="_Toc29758053"/>
      <w:bookmarkStart w:id="24663" w:name="_Toc35952618"/>
      <w:bookmarkStart w:id="24664" w:name="_Toc37174618"/>
      <w:bookmarkStart w:id="24665" w:name="_Toc37176499"/>
      <w:bookmarkStart w:id="24666" w:name="_Toc45831574"/>
      <w:bookmarkStart w:id="24667" w:name="_Toc45832299"/>
      <w:bookmarkStart w:id="24668" w:name="_Toc52547227"/>
      <w:bookmarkStart w:id="24669" w:name="_Toc61110374"/>
      <w:bookmarkStart w:id="24670" w:name="_Toc67910656"/>
      <w:bookmarkStart w:id="24671" w:name="_Toc75187580"/>
      <w:bookmarkStart w:id="24672" w:name="_Toc76501335"/>
      <w:bookmarkStart w:id="24673" w:name="_Toc408331192"/>
      <w:r w:rsidRPr="008E21F4">
        <w:t>6.4.2.4.1</w:t>
      </w:r>
      <w:r w:rsidRPr="008E21F4">
        <w:tab/>
        <w:t>Initial conditions</w:t>
      </w:r>
      <w:bookmarkEnd w:id="24659"/>
      <w:bookmarkEnd w:id="24660"/>
      <w:bookmarkEnd w:id="24661"/>
      <w:bookmarkEnd w:id="24662"/>
      <w:bookmarkEnd w:id="24663"/>
      <w:bookmarkEnd w:id="24664"/>
      <w:bookmarkEnd w:id="24665"/>
      <w:bookmarkEnd w:id="24666"/>
      <w:bookmarkEnd w:id="24667"/>
      <w:bookmarkEnd w:id="24668"/>
      <w:bookmarkEnd w:id="24669"/>
      <w:bookmarkEnd w:id="24670"/>
      <w:bookmarkEnd w:id="24671"/>
      <w:bookmarkEnd w:id="24672"/>
      <w:bookmarkEnd w:id="24673"/>
    </w:p>
    <w:p w14:paraId="22FA9059" w14:textId="77777777" w:rsidR="00CB3986" w:rsidRPr="008E21F4" w:rsidRDefault="00CB3986" w:rsidP="00CB3986">
      <w:r w:rsidRPr="008E21F4">
        <w:t xml:space="preserve">Test environment: </w:t>
      </w:r>
      <w:r w:rsidRPr="008E21F4">
        <w:tab/>
      </w:r>
      <w:r w:rsidRPr="008E21F4">
        <w:tab/>
      </w:r>
      <w:r w:rsidRPr="008E21F4">
        <w:tab/>
        <w:t>normal; see Annex D.2.</w:t>
      </w:r>
    </w:p>
    <w:p w14:paraId="01806F64" w14:textId="793EC585" w:rsidR="00CB3986" w:rsidRPr="008E21F4" w:rsidRDefault="00CB3986" w:rsidP="00CB3986">
      <w:r w:rsidRPr="008E21F4">
        <w:t xml:space="preserve">RF channels to be tested for single carrier: </w:t>
      </w:r>
      <w:r w:rsidRPr="008E21F4">
        <w:tab/>
        <w:t>M; see subclause 4.7.</w:t>
      </w:r>
      <w:del w:id="24674" w:author="Delta" w:date="2021-07-23T11:12:00Z">
        <w:r w:rsidR="00A311FB" w:rsidRPr="008735C4">
          <w:delText xml:space="preserve"> </w:delText>
        </w:r>
      </w:del>
    </w:p>
    <w:p w14:paraId="373E06A0" w14:textId="782C8A9B" w:rsidR="00CB3986" w:rsidRPr="008E21F4" w:rsidRDefault="00CB3986" w:rsidP="00CB3986">
      <w:pPr>
        <w:rPr>
          <w:rFonts w:eastAsia="MS PMincho"/>
        </w:rPr>
      </w:pPr>
      <w:ins w:id="24675" w:author="Delta" w:date="2021-07-23T11:12:00Z">
        <w:r w:rsidRPr="008E21F4">
          <w:t xml:space="preserve">Base Station </w:t>
        </w:r>
      </w:ins>
      <w:r w:rsidRPr="008E21F4">
        <w:t xml:space="preserve">RF </w:t>
      </w:r>
      <w:del w:id="24676" w:author="Delta" w:date="2021-07-23T11:12:00Z">
        <w:r w:rsidR="00DE2453" w:rsidRPr="008735C4">
          <w:delText>bandwidth</w:delText>
        </w:r>
      </w:del>
      <w:ins w:id="24677" w:author="Delta" w:date="2021-07-23T11:12:00Z">
        <w:r w:rsidRPr="008E21F4">
          <w:t>Bandwidth</w:t>
        </w:r>
      </w:ins>
      <w:r w:rsidRPr="008E21F4">
        <w:t xml:space="preserve"> positions </w:t>
      </w:r>
      <w:r w:rsidRPr="008E21F4">
        <w:rPr>
          <w:rFonts w:cs="v4.2.0"/>
        </w:rPr>
        <w:t xml:space="preserve">to be tested for multi-carrier and/or CA: </w:t>
      </w:r>
      <w:r w:rsidRPr="008E21F4">
        <w:rPr>
          <w:rFonts w:cs="v4.2.0"/>
        </w:rPr>
        <w:tab/>
      </w:r>
      <w:r w:rsidRPr="008E21F4">
        <w:t>M</w:t>
      </w:r>
      <w:r w:rsidRPr="008E21F4">
        <w:rPr>
          <w:vertAlign w:val="subscript"/>
        </w:rPr>
        <w:t>RFBW</w:t>
      </w:r>
      <w:r w:rsidRPr="008E21F4">
        <w:t xml:space="preserve"> in single-band operation,</w:t>
      </w:r>
      <w:r w:rsidRPr="008E21F4">
        <w:rPr>
          <w:rFonts w:cs="v4.2.0"/>
        </w:rPr>
        <w:t xml:space="preserve"> see subclause 4.7.1;</w:t>
      </w:r>
      <w:r w:rsidRPr="008E21F4">
        <w:rPr>
          <w:rPrChange w:id="24678" w:author="Delta" w:date="2021-07-23T11:12:00Z">
            <w:rPr>
              <w:lang w:val="en-US"/>
            </w:rPr>
          </w:rPrChange>
        </w:rPr>
        <w:t xml:space="preserve"> B</w:t>
      </w:r>
      <w:r w:rsidRPr="008E21F4">
        <w:rPr>
          <w:vertAlign w:val="subscript"/>
          <w:rPrChange w:id="24679" w:author="Delta" w:date="2021-07-23T11:12:00Z">
            <w:rPr>
              <w:vertAlign w:val="subscript"/>
              <w:lang w:val="en-US"/>
            </w:rPr>
          </w:rPrChange>
        </w:rPr>
        <w:t>RFBW</w:t>
      </w:r>
      <w:r w:rsidRPr="008E21F4">
        <w:rPr>
          <w:rPrChange w:id="24680" w:author="Delta" w:date="2021-07-23T11:12:00Z">
            <w:rPr>
              <w:lang w:val="en-US"/>
            </w:rPr>
          </w:rPrChange>
        </w:rPr>
        <w:t>_T’</w:t>
      </w:r>
      <w:r w:rsidRPr="008E21F4">
        <w:rPr>
          <w:vertAlign w:val="subscript"/>
          <w:rPrChange w:id="24681" w:author="Delta" w:date="2021-07-23T11:12:00Z">
            <w:rPr>
              <w:vertAlign w:val="subscript"/>
              <w:lang w:val="en-US"/>
            </w:rPr>
          </w:rPrChange>
        </w:rPr>
        <w:t>RFBW</w:t>
      </w:r>
      <w:r w:rsidRPr="008E21F4">
        <w:rPr>
          <w:rPrChange w:id="24682" w:author="Delta" w:date="2021-07-23T11:12:00Z">
            <w:rPr>
              <w:lang w:val="en-US"/>
            </w:rPr>
          </w:rPrChange>
        </w:rPr>
        <w:t xml:space="preserve"> and B’</w:t>
      </w:r>
      <w:r w:rsidRPr="008E21F4">
        <w:rPr>
          <w:vertAlign w:val="subscript"/>
          <w:rPrChange w:id="24683" w:author="Delta" w:date="2021-07-23T11:12:00Z">
            <w:rPr>
              <w:vertAlign w:val="subscript"/>
              <w:lang w:val="en-US"/>
            </w:rPr>
          </w:rPrChange>
        </w:rPr>
        <w:t>RFBW</w:t>
      </w:r>
      <w:r w:rsidRPr="008E21F4">
        <w:rPr>
          <w:rPrChange w:id="24684" w:author="Delta" w:date="2021-07-23T11:12:00Z">
            <w:rPr>
              <w:lang w:val="en-US"/>
            </w:rPr>
          </w:rPrChange>
        </w:rPr>
        <w:t>_T</w:t>
      </w:r>
      <w:r w:rsidRPr="008E21F4">
        <w:rPr>
          <w:vertAlign w:val="subscript"/>
          <w:rPrChange w:id="24685" w:author="Delta" w:date="2021-07-23T11:12:00Z">
            <w:rPr>
              <w:vertAlign w:val="subscript"/>
              <w:lang w:val="en-US"/>
            </w:rPr>
          </w:rPrChange>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619103E9" w14:textId="5FCE4FEC" w:rsidR="00CB3986" w:rsidRPr="008E21F4" w:rsidRDefault="00CB3986" w:rsidP="00CB3986">
      <w:pPr>
        <w:rPr>
          <w:lang w:eastAsia="zh-CN"/>
        </w:rPr>
      </w:pPr>
      <w:r w:rsidRPr="008E21F4">
        <w:t>Connect the signal analyzer to the BS antenna connector as shown in Annex I.1.1.</w:t>
      </w:r>
      <w:del w:id="24686" w:author="Delta" w:date="2021-07-23T11:12:00Z">
        <w:r w:rsidR="006F07B7" w:rsidRPr="008735C4">
          <w:rPr>
            <w:lang w:eastAsia="zh-CN"/>
          </w:rPr>
          <w:delText xml:space="preserve"> </w:delText>
        </w:r>
      </w:del>
    </w:p>
    <w:p w14:paraId="134FFA82" w14:textId="77777777" w:rsidR="00CB3986" w:rsidRPr="008E21F4" w:rsidRDefault="00CB3986" w:rsidP="00CB3986">
      <w:r w:rsidRPr="008E21F4">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E4A002D" w14:textId="77777777" w:rsidR="00CB3986" w:rsidRPr="008E21F4" w:rsidRDefault="00CB3986" w:rsidP="00CB3986">
      <w:pPr>
        <w:pStyle w:val="Heading5"/>
      </w:pPr>
      <w:bookmarkStart w:id="24687" w:name="_Toc21017788"/>
      <w:bookmarkStart w:id="24688" w:name="_Toc29486251"/>
      <w:bookmarkStart w:id="24689" w:name="_Toc29756941"/>
      <w:bookmarkStart w:id="24690" w:name="_Toc29758054"/>
      <w:bookmarkStart w:id="24691" w:name="_Toc35952619"/>
      <w:bookmarkStart w:id="24692" w:name="_Toc37174619"/>
      <w:bookmarkStart w:id="24693" w:name="_Toc37176500"/>
      <w:bookmarkStart w:id="24694" w:name="_Toc45831575"/>
      <w:bookmarkStart w:id="24695" w:name="_Toc45832300"/>
      <w:bookmarkStart w:id="24696" w:name="_Toc52547228"/>
      <w:bookmarkStart w:id="24697" w:name="_Toc61110375"/>
      <w:bookmarkStart w:id="24698" w:name="_Toc67910657"/>
      <w:bookmarkStart w:id="24699" w:name="_Toc75187581"/>
      <w:bookmarkStart w:id="24700" w:name="_Toc76501336"/>
      <w:bookmarkStart w:id="24701" w:name="_Toc408331193"/>
      <w:r w:rsidRPr="008E21F4">
        <w:t>6.4.2.4.2</w:t>
      </w:r>
      <w:r w:rsidRPr="008E21F4">
        <w:tab/>
        <w:t>Procedure</w:t>
      </w:r>
      <w:bookmarkEnd w:id="24687"/>
      <w:bookmarkEnd w:id="24688"/>
      <w:bookmarkEnd w:id="24689"/>
      <w:bookmarkEnd w:id="24690"/>
      <w:bookmarkEnd w:id="24691"/>
      <w:bookmarkEnd w:id="24692"/>
      <w:bookmarkEnd w:id="24693"/>
      <w:bookmarkEnd w:id="24694"/>
      <w:bookmarkEnd w:id="24695"/>
      <w:bookmarkEnd w:id="24696"/>
      <w:bookmarkEnd w:id="24697"/>
      <w:bookmarkEnd w:id="24698"/>
      <w:bookmarkEnd w:id="24699"/>
      <w:bookmarkEnd w:id="24700"/>
      <w:bookmarkEnd w:id="24701"/>
    </w:p>
    <w:p w14:paraId="77F5ABF7" w14:textId="77777777" w:rsidR="00CB3986" w:rsidRPr="008E21F4" w:rsidRDefault="00CB3986" w:rsidP="00CB3986">
      <w:pPr>
        <w:pStyle w:val="B1"/>
        <w:rPr>
          <w:rFonts w:cs="v4.2.0"/>
          <w:lang w:eastAsia="zh-CN"/>
        </w:rPr>
      </w:pPr>
      <w:r w:rsidRPr="008E21F4">
        <w:t>1)</w:t>
      </w:r>
      <w:r w:rsidRPr="008E21F4">
        <w:tab/>
      </w:r>
      <w:r w:rsidRPr="008E21F4">
        <w:rPr>
          <w:rFonts w:cs="v4.2.0"/>
          <w:lang w:eastAsia="zh-CN"/>
        </w:rPr>
        <w:t>For a BS declared to be capable of single carrier operation only</w:t>
      </w:r>
      <w:r w:rsidRPr="008E21F4">
        <w:t xml:space="preserve">, set the BS to transmit a signal </w:t>
      </w:r>
      <w:r w:rsidRPr="008E21F4">
        <w:rPr>
          <w:lang w:eastAsia="zh-CN"/>
        </w:rPr>
        <w:t>according to E-TM1.1</w:t>
      </w:r>
      <w:r w:rsidRPr="008E21F4">
        <w:t xml:space="preserve"> at manufacturer’s declared rated output power.</w:t>
      </w:r>
    </w:p>
    <w:p w14:paraId="26D3190B" w14:textId="08DCF511" w:rsidR="00CB3986" w:rsidRPr="008E21F4" w:rsidRDefault="00CB3986" w:rsidP="00CB3986">
      <w:pPr>
        <w:pStyle w:val="B1"/>
        <w:ind w:firstLine="0"/>
        <w:rPr>
          <w:lang w:eastAsia="zh-CN"/>
        </w:rPr>
      </w:pPr>
      <w:r w:rsidRPr="008E21F4">
        <w:rPr>
          <w:rFonts w:cs="v4.2.0"/>
          <w:lang w:eastAsia="zh-CN"/>
        </w:rPr>
        <w:t>For a BS declared to be capable of multi-carrier</w:t>
      </w:r>
      <w:r w:rsidRPr="008E21F4">
        <w:rPr>
          <w:rFonts w:cs="v4.2.0"/>
        </w:rPr>
        <w:t xml:space="preserve"> and/or CA</w:t>
      </w:r>
      <w:r w:rsidRPr="008E21F4">
        <w:rPr>
          <w:rFonts w:cs="v4.2.0"/>
          <w:lang w:eastAsia="zh-CN"/>
        </w:rPr>
        <w:t xml:space="preserve"> operation, set the BS to transmit according to E-TM1.1 on all carriers configured using the applicable test configuration and corresponding power setting specified in </w:t>
      </w:r>
      <w:del w:id="24702" w:author="Delta" w:date="2021-07-23T11:12:00Z">
        <w:r w:rsidR="00E1785D" w:rsidRPr="008735C4">
          <w:rPr>
            <w:rFonts w:cs="v4.2.0" w:hint="eastAsia"/>
            <w:lang w:eastAsia="zh-CN"/>
          </w:rPr>
          <w:delText>sub-</w:delText>
        </w:r>
      </w:del>
      <w:r w:rsidR="004A31A1">
        <w:rPr>
          <w:rFonts w:cs="v4.2.0"/>
          <w:lang w:eastAsia="zh-CN"/>
        </w:rPr>
        <w:t>clause</w:t>
      </w:r>
      <w:r w:rsidRPr="008E21F4">
        <w:rPr>
          <w:rFonts w:cs="v4.2.0"/>
          <w:lang w:eastAsia="zh-CN"/>
        </w:rPr>
        <w:t xml:space="preserve"> 4.10 and 4.11.</w:t>
      </w:r>
    </w:p>
    <w:p w14:paraId="0B748DA5" w14:textId="1FB248F9" w:rsidR="00CB3986" w:rsidRPr="008E21F4" w:rsidRDefault="00CB3986" w:rsidP="00CB3986">
      <w:pPr>
        <w:pStyle w:val="B1"/>
        <w:rPr>
          <w:snapToGrid w:val="0"/>
          <w:lang w:eastAsia="zh-CN"/>
        </w:rPr>
      </w:pPr>
      <w:r w:rsidRPr="008E21F4">
        <w:rPr>
          <w:rFonts w:cs="v4.2.0"/>
          <w:snapToGrid w:val="0"/>
        </w:rPr>
        <w:t>2)</w:t>
      </w:r>
      <w:r w:rsidRPr="008E21F4">
        <w:rPr>
          <w:rFonts w:cs="v4.2.0"/>
          <w:snapToGrid w:val="0"/>
        </w:rPr>
        <w:tab/>
        <w:t xml:space="preserve">Measure the </w:t>
      </w:r>
      <w:r w:rsidRPr="008E21F4">
        <w:rPr>
          <w:rFonts w:cs="v4.2.0"/>
          <w:snapToGrid w:val="0"/>
          <w:lang w:eastAsia="zh-CN"/>
        </w:rPr>
        <w:t>mean power spectral density over 70</w:t>
      </w:r>
      <w:r w:rsidRPr="008E21F4">
        <w:rPr>
          <w:snapToGrid w:val="0"/>
          <w:lang w:eastAsia="zh-CN"/>
        </w:rPr>
        <w:t>μs filtered with a square filter of bandwidth equal to the Transmission bandwidth configuration BW</w:t>
      </w:r>
      <w:r w:rsidRPr="008E21F4">
        <w:rPr>
          <w:snapToGrid w:val="0"/>
          <w:vertAlign w:val="subscript"/>
          <w:lang w:eastAsia="zh-CN"/>
        </w:rPr>
        <w:t>config</w:t>
      </w:r>
      <w:r w:rsidRPr="008E21F4">
        <w:rPr>
          <w:snapToGrid w:val="0"/>
          <w:lang w:eastAsia="zh-CN"/>
        </w:rPr>
        <w:t xml:space="preserve"> centred on the assigned channel frequency. 70μs average window centre is set from 35μs after end of one transmitter ON period + 17μs to 35μs before start of next transmitter ON period – 17μs.</w:t>
      </w:r>
      <w:del w:id="24703" w:author="Delta" w:date="2021-07-23T11:12:00Z">
        <w:r w:rsidR="00DE2453" w:rsidRPr="008735C4">
          <w:rPr>
            <w:snapToGrid w:val="0"/>
            <w:lang w:eastAsia="zh-CN"/>
          </w:rPr>
          <w:delText xml:space="preserve"> </w:delText>
        </w:r>
      </w:del>
    </w:p>
    <w:p w14:paraId="116AB3D5" w14:textId="15A629FD" w:rsidR="00CB3986" w:rsidRPr="008E21F4" w:rsidRDefault="00CB3986" w:rsidP="00CB3986">
      <w:pPr>
        <w:pStyle w:val="B1"/>
        <w:rPr>
          <w:snapToGrid w:val="0"/>
          <w:lang w:eastAsia="zh-CN"/>
        </w:rPr>
      </w:pPr>
      <w:r w:rsidRPr="008E21F4">
        <w:rPr>
          <w:szCs w:val="22"/>
        </w:rPr>
        <w:t xml:space="preserve">3)  For BS supporting contiguous CA, measure the </w:t>
      </w:r>
      <w:r w:rsidRPr="008E21F4">
        <w:rPr>
          <w:rFonts w:cs="v4.2.0"/>
          <w:snapToGrid w:val="0"/>
          <w:lang w:eastAsia="zh-CN"/>
        </w:rPr>
        <w:t>mean power spectral density over 70</w:t>
      </w:r>
      <w:r w:rsidRPr="008E21F4">
        <w:rPr>
          <w:snapToGrid w:val="0"/>
          <w:lang w:eastAsia="zh-CN"/>
        </w:rPr>
        <w:t xml:space="preserve">μs filtered with a square filter of bandwidth equal to the </w:t>
      </w:r>
      <w:r w:rsidRPr="008E21F4">
        <w:rPr>
          <w:szCs w:val="22"/>
        </w:rPr>
        <w:t>Aggregated Channel Bandwidth</w:t>
      </w:r>
      <w:r w:rsidRPr="008E21F4">
        <w:t xml:space="preserve"> </w:t>
      </w:r>
      <w:r w:rsidRPr="008E21F4">
        <w:rPr>
          <w:bCs/>
        </w:rPr>
        <w:t>BW</w:t>
      </w:r>
      <w:r w:rsidRPr="008E21F4">
        <w:rPr>
          <w:bCs/>
          <w:vertAlign w:val="subscript"/>
        </w:rPr>
        <w:t>Channel_CA</w:t>
      </w:r>
      <w:r w:rsidRPr="008E21F4">
        <w:rPr>
          <w:bCs/>
        </w:rPr>
        <w:t xml:space="preserve"> centred on (F</w:t>
      </w:r>
      <w:r w:rsidRPr="008E21F4">
        <w:rPr>
          <w:bCs/>
          <w:vertAlign w:val="subscript"/>
        </w:rPr>
        <w:t>edge_high</w:t>
      </w:r>
      <w:r w:rsidRPr="008E21F4">
        <w:rPr>
          <w:bCs/>
        </w:rPr>
        <w:t>+F</w:t>
      </w:r>
      <w:r w:rsidRPr="008E21F4">
        <w:rPr>
          <w:bCs/>
          <w:vertAlign w:val="subscript"/>
        </w:rPr>
        <w:t>edge_low</w:t>
      </w:r>
      <w:r w:rsidRPr="008E21F4">
        <w:rPr>
          <w:bCs/>
        </w:rPr>
        <w:t xml:space="preserve">)/2. </w:t>
      </w:r>
      <w:r w:rsidRPr="008E21F4">
        <w:rPr>
          <w:snapToGrid w:val="0"/>
          <w:lang w:eastAsia="zh-CN"/>
        </w:rPr>
        <w:t>70μs average window centre is set from 35μs after end of one transmitter ON period + 17μs to 35μs before start of next transmitter ON period – 17μs.</w:t>
      </w:r>
      <w:del w:id="24704" w:author="Delta" w:date="2021-07-23T11:12:00Z">
        <w:r w:rsidR="002C7D1E" w:rsidRPr="008735C4">
          <w:rPr>
            <w:snapToGrid w:val="0"/>
            <w:lang w:eastAsia="zh-CN"/>
          </w:rPr>
          <w:delText xml:space="preserve"> </w:delText>
        </w:r>
      </w:del>
    </w:p>
    <w:p w14:paraId="4581B165" w14:textId="42E6BD5E" w:rsidR="00CB3986" w:rsidRPr="008E21F4" w:rsidRDefault="002C7D1E" w:rsidP="00CB3986">
      <w:pPr>
        <w:pStyle w:val="B1"/>
        <w:rPr>
          <w:snapToGrid w:val="0"/>
        </w:rPr>
      </w:pPr>
      <w:del w:id="24705" w:author="Delta" w:date="2021-07-23T11:12:00Z">
        <w:r w:rsidRPr="008735C4">
          <w:rPr>
            <w:snapToGrid w:val="0"/>
          </w:rPr>
          <w:delText xml:space="preserve">In addition, for </w:delText>
        </w:r>
      </w:del>
      <w:ins w:id="24706" w:author="Delta" w:date="2021-07-23T11:12:00Z">
        <w:r w:rsidR="00CB3986" w:rsidRPr="008E21F4">
          <w:rPr>
            <w:snapToGrid w:val="0"/>
          </w:rPr>
          <w:t xml:space="preserve">For </w:t>
        </w:r>
      </w:ins>
      <w:r w:rsidR="00CB3986" w:rsidRPr="008E21F4">
        <w:rPr>
          <w:snapToGrid w:val="0"/>
        </w:rPr>
        <w:t>a multi-band capable BS,</w:t>
      </w:r>
      <w:del w:id="24707" w:author="Delta" w:date="2021-07-23T11:12:00Z">
        <w:r w:rsidRPr="008735C4">
          <w:rPr>
            <w:snapToGrid w:val="0"/>
          </w:rPr>
          <w:delText xml:space="preserve"> the following steps shall apply:</w:delText>
        </w:r>
      </w:del>
    </w:p>
    <w:p w14:paraId="1B7F4051" w14:textId="28FBA9FF" w:rsidR="00CB3986" w:rsidRPr="008E21F4" w:rsidRDefault="002C7D1E" w:rsidP="00CB3986">
      <w:pPr>
        <w:pStyle w:val="B1"/>
      </w:pPr>
      <w:del w:id="24708" w:author="Delta" w:date="2021-07-23T11:12:00Z">
        <w:r w:rsidRPr="008735C4">
          <w:rPr>
            <w:snapToGrid w:val="0"/>
          </w:rPr>
          <w:delText>4)</w:delText>
        </w:r>
        <w:r w:rsidRPr="008735C4">
          <w:rPr>
            <w:snapToGrid w:val="0"/>
          </w:rPr>
          <w:tab/>
          <w:delText xml:space="preserve">For multi-band capable BS </w:delText>
        </w:r>
      </w:del>
      <w:r w:rsidR="00CB3986" w:rsidRPr="008E21F4">
        <w:rPr>
          <w:snapToGrid w:val="0"/>
        </w:rPr>
        <w:t>with separate antenna connector, the antenna connector not being under test shall be terminated.</w:t>
      </w:r>
    </w:p>
    <w:p w14:paraId="7BD327FB" w14:textId="59B57639" w:rsidR="00CB3986" w:rsidRPr="008E21F4" w:rsidRDefault="00CB3986" w:rsidP="00CB3986">
      <w:pPr>
        <w:pStyle w:val="Heading4"/>
      </w:pPr>
      <w:bookmarkStart w:id="24709" w:name="_Toc21017789"/>
      <w:bookmarkStart w:id="24710" w:name="_Toc29486252"/>
      <w:bookmarkStart w:id="24711" w:name="_Toc29756942"/>
      <w:bookmarkStart w:id="24712" w:name="_Toc29758055"/>
      <w:bookmarkStart w:id="24713" w:name="_Toc35952620"/>
      <w:bookmarkStart w:id="24714" w:name="_Toc37174620"/>
      <w:bookmarkStart w:id="24715" w:name="_Toc37176501"/>
      <w:bookmarkStart w:id="24716" w:name="_Toc45831576"/>
      <w:bookmarkStart w:id="24717" w:name="_Toc45832301"/>
      <w:bookmarkStart w:id="24718" w:name="_Toc52547229"/>
      <w:bookmarkStart w:id="24719" w:name="_Toc61110376"/>
      <w:bookmarkStart w:id="24720" w:name="_Toc67910658"/>
      <w:bookmarkStart w:id="24721" w:name="_Toc75187582"/>
      <w:bookmarkStart w:id="24722" w:name="_Toc76501337"/>
      <w:bookmarkStart w:id="24723" w:name="_Toc408331194"/>
      <w:r w:rsidRPr="008E21F4">
        <w:t>6.4.2.5</w:t>
      </w:r>
      <w:r w:rsidRPr="008E21F4">
        <w:tab/>
        <w:t>Test requirement</w:t>
      </w:r>
      <w:bookmarkEnd w:id="24709"/>
      <w:bookmarkEnd w:id="24710"/>
      <w:bookmarkEnd w:id="24711"/>
      <w:bookmarkEnd w:id="24712"/>
      <w:bookmarkEnd w:id="24713"/>
      <w:bookmarkEnd w:id="24714"/>
      <w:bookmarkEnd w:id="24715"/>
      <w:bookmarkEnd w:id="24716"/>
      <w:bookmarkEnd w:id="24717"/>
      <w:bookmarkEnd w:id="24718"/>
      <w:bookmarkEnd w:id="24719"/>
      <w:bookmarkEnd w:id="24720"/>
      <w:bookmarkEnd w:id="24721"/>
      <w:bookmarkEnd w:id="24722"/>
      <w:bookmarkEnd w:id="24723"/>
      <w:del w:id="24724" w:author="Delta" w:date="2021-07-23T11:12:00Z">
        <w:r w:rsidR="00A311FB" w:rsidRPr="008735C4">
          <w:delText xml:space="preserve"> </w:delText>
        </w:r>
      </w:del>
    </w:p>
    <w:p w14:paraId="6EB1D01A" w14:textId="77777777" w:rsidR="00CB3986" w:rsidRPr="008E21F4" w:rsidRDefault="00CB3986" w:rsidP="00CB3986">
      <w:r w:rsidRPr="008E21F4">
        <w:t xml:space="preserve">The measured </w:t>
      </w:r>
      <w:r w:rsidRPr="008E21F4">
        <w:rPr>
          <w:lang w:eastAsia="zh-CN"/>
        </w:rPr>
        <w:t>mean</w:t>
      </w:r>
      <w:r w:rsidRPr="008E21F4">
        <w:t xml:space="preserve"> power</w:t>
      </w:r>
      <w:r w:rsidRPr="008E21F4">
        <w:rPr>
          <w:lang w:eastAsia="zh-CN"/>
        </w:rPr>
        <w:t xml:space="preserve"> spectral density</w:t>
      </w:r>
      <w:r w:rsidRPr="008E21F4">
        <w:t xml:space="preserve"> shall be less than </w:t>
      </w:r>
      <w:r w:rsidRPr="008E21F4">
        <w:rPr>
          <w:lang w:eastAsia="zh-CN"/>
        </w:rPr>
        <w:t>-83dBm/MHz</w:t>
      </w:r>
      <w:r w:rsidRPr="008E21F4">
        <w:rPr>
          <w:rFonts w:cs="v4.2.0"/>
        </w:rPr>
        <w:t xml:space="preserve"> for carrier frequency f </w:t>
      </w:r>
      <w:r w:rsidRPr="008E21F4">
        <w:rPr>
          <w:rFonts w:cs="Arial"/>
        </w:rPr>
        <w:t>≤</w:t>
      </w:r>
      <w:r w:rsidRPr="008E21F4">
        <w:rPr>
          <w:rFonts w:cs="v4.2.0"/>
        </w:rPr>
        <w:t xml:space="preserve"> 3.0GHz</w:t>
      </w:r>
      <w:r w:rsidRPr="008E21F4">
        <w:t>.</w:t>
      </w:r>
    </w:p>
    <w:p w14:paraId="36896278" w14:textId="77777777" w:rsidR="00CB3986" w:rsidRPr="008E21F4" w:rsidRDefault="00CB3986" w:rsidP="00CB3986">
      <w:r w:rsidRPr="008E21F4">
        <w:t xml:space="preserve">The measured </w:t>
      </w:r>
      <w:r w:rsidRPr="008E21F4">
        <w:rPr>
          <w:lang w:eastAsia="zh-CN"/>
        </w:rPr>
        <w:t>mean</w:t>
      </w:r>
      <w:r w:rsidRPr="008E21F4">
        <w:t xml:space="preserve"> power</w:t>
      </w:r>
      <w:r w:rsidRPr="008E21F4">
        <w:rPr>
          <w:lang w:eastAsia="zh-CN"/>
        </w:rPr>
        <w:t xml:space="preserve"> spectral density</w:t>
      </w:r>
      <w:r w:rsidRPr="008E21F4">
        <w:t xml:space="preserve"> shall be less than </w:t>
      </w:r>
      <w:r w:rsidRPr="008E21F4">
        <w:rPr>
          <w:lang w:eastAsia="zh-CN"/>
        </w:rPr>
        <w:t>-82.5dBm/MHz</w:t>
      </w:r>
      <w:r w:rsidRPr="008E21F4">
        <w:rPr>
          <w:rFonts w:cs="v4.2.0"/>
        </w:rPr>
        <w:t xml:space="preserve"> for carrier frequency 3.0GHz &lt; f </w:t>
      </w:r>
      <w:r w:rsidRPr="008E21F4">
        <w:rPr>
          <w:rFonts w:cs="Arial"/>
        </w:rPr>
        <w:t>≤</w:t>
      </w:r>
      <w:r w:rsidRPr="008E21F4">
        <w:rPr>
          <w:rFonts w:cs="v4.2.0"/>
        </w:rPr>
        <w:t xml:space="preserve"> 4.2GHz</w:t>
      </w:r>
      <w:r w:rsidRPr="008E21F4">
        <w:t>.</w:t>
      </w:r>
    </w:p>
    <w:p w14:paraId="4F935429" w14:textId="77777777" w:rsidR="00CB3986" w:rsidRPr="008E21F4" w:rsidRDefault="00CB3986" w:rsidP="00CB3986">
      <w:pPr>
        <w:rPr>
          <w:lang w:eastAsia="zh-CN"/>
        </w:rPr>
      </w:pPr>
      <w:r w:rsidRPr="008E21F4">
        <w:rPr>
          <w:lang w:eastAsia="zh-CN"/>
        </w:rPr>
        <w:t>For BS capable of multi-band operation, the requirement is only applicable during the transmitter OFF period in all supported operating bands.</w:t>
      </w:r>
    </w:p>
    <w:p w14:paraId="62107612" w14:textId="77777777" w:rsidR="00CB3986" w:rsidRPr="008E21F4" w:rsidRDefault="00CB3986" w:rsidP="00CB3986">
      <w:pPr>
        <w:pStyle w:val="NO"/>
      </w:pPr>
      <w:r w:rsidRPr="008E21F4">
        <w:t>NOTE:</w:t>
      </w:r>
      <w:r w:rsidRPr="008E21F4">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2C8E6DD4" w14:textId="77777777" w:rsidR="00CB3986" w:rsidRPr="008E21F4" w:rsidRDefault="00CB3986" w:rsidP="00CB3986">
      <w:pPr>
        <w:pStyle w:val="Heading2"/>
      </w:pPr>
      <w:bookmarkStart w:id="24725" w:name="_Toc21017790"/>
      <w:bookmarkStart w:id="24726" w:name="_Toc29486253"/>
      <w:bookmarkStart w:id="24727" w:name="_Toc29756943"/>
      <w:bookmarkStart w:id="24728" w:name="_Toc29758056"/>
      <w:bookmarkStart w:id="24729" w:name="_Toc35952621"/>
      <w:bookmarkStart w:id="24730" w:name="_Toc37174621"/>
      <w:bookmarkStart w:id="24731" w:name="_Toc37176502"/>
      <w:bookmarkStart w:id="24732" w:name="_Toc45831577"/>
      <w:bookmarkStart w:id="24733" w:name="_Toc45832302"/>
      <w:bookmarkStart w:id="24734" w:name="_Toc52547230"/>
      <w:bookmarkStart w:id="24735" w:name="_Toc61110377"/>
      <w:bookmarkStart w:id="24736" w:name="_Toc67910659"/>
      <w:bookmarkStart w:id="24737" w:name="_Toc75187583"/>
      <w:bookmarkStart w:id="24738" w:name="_Toc76501338"/>
      <w:bookmarkStart w:id="24739" w:name="_Toc408331195"/>
      <w:r w:rsidRPr="008E21F4">
        <w:t>6.5</w:t>
      </w:r>
      <w:r w:rsidRPr="008E21F4">
        <w:tab/>
        <w:t>Transmitted signal quality</w:t>
      </w:r>
      <w:bookmarkEnd w:id="24725"/>
      <w:bookmarkEnd w:id="24726"/>
      <w:bookmarkEnd w:id="24727"/>
      <w:bookmarkEnd w:id="24728"/>
      <w:bookmarkEnd w:id="24729"/>
      <w:bookmarkEnd w:id="24730"/>
      <w:bookmarkEnd w:id="24731"/>
      <w:bookmarkEnd w:id="24732"/>
      <w:bookmarkEnd w:id="24733"/>
      <w:bookmarkEnd w:id="24734"/>
      <w:bookmarkEnd w:id="24735"/>
      <w:bookmarkEnd w:id="24736"/>
      <w:bookmarkEnd w:id="24737"/>
      <w:bookmarkEnd w:id="24738"/>
      <w:bookmarkEnd w:id="24739"/>
    </w:p>
    <w:p w14:paraId="6F1816F5" w14:textId="77777777" w:rsidR="00CB3986" w:rsidRPr="008E21F4" w:rsidRDefault="00CB3986" w:rsidP="00CB3986">
      <w:r w:rsidRPr="008E21F4">
        <w:t>The requirements in subclause 6.5 apply to the transmitter ON period.</w:t>
      </w:r>
    </w:p>
    <w:p w14:paraId="0A35B702" w14:textId="77777777" w:rsidR="00CB3986" w:rsidRPr="008E21F4" w:rsidRDefault="00CB3986" w:rsidP="00CB3986">
      <w:pPr>
        <w:pStyle w:val="Heading3"/>
      </w:pPr>
      <w:bookmarkStart w:id="24740" w:name="_Toc21017791"/>
      <w:bookmarkStart w:id="24741" w:name="_Toc29486254"/>
      <w:bookmarkStart w:id="24742" w:name="_Toc29756944"/>
      <w:bookmarkStart w:id="24743" w:name="_Toc29758057"/>
      <w:bookmarkStart w:id="24744" w:name="_Toc35952622"/>
      <w:bookmarkStart w:id="24745" w:name="_Toc37174622"/>
      <w:bookmarkStart w:id="24746" w:name="_Toc37176503"/>
      <w:bookmarkStart w:id="24747" w:name="_Toc45831578"/>
      <w:bookmarkStart w:id="24748" w:name="_Toc45832303"/>
      <w:bookmarkStart w:id="24749" w:name="_Toc52547231"/>
      <w:bookmarkStart w:id="24750" w:name="_Toc61110378"/>
      <w:bookmarkStart w:id="24751" w:name="_Toc67910660"/>
      <w:bookmarkStart w:id="24752" w:name="_Toc75187584"/>
      <w:bookmarkStart w:id="24753" w:name="_Toc76501339"/>
      <w:bookmarkStart w:id="24754" w:name="_Toc408331196"/>
      <w:r w:rsidRPr="008E21F4">
        <w:t>6.5.1</w:t>
      </w:r>
      <w:r w:rsidRPr="008E21F4">
        <w:tab/>
        <w:t>Frequency error</w:t>
      </w:r>
      <w:bookmarkEnd w:id="24740"/>
      <w:bookmarkEnd w:id="24741"/>
      <w:bookmarkEnd w:id="24742"/>
      <w:bookmarkEnd w:id="24743"/>
      <w:bookmarkEnd w:id="24744"/>
      <w:bookmarkEnd w:id="24745"/>
      <w:bookmarkEnd w:id="24746"/>
      <w:bookmarkEnd w:id="24747"/>
      <w:bookmarkEnd w:id="24748"/>
      <w:bookmarkEnd w:id="24749"/>
      <w:bookmarkEnd w:id="24750"/>
      <w:bookmarkEnd w:id="24751"/>
      <w:bookmarkEnd w:id="24752"/>
      <w:bookmarkEnd w:id="24753"/>
      <w:bookmarkEnd w:id="24754"/>
    </w:p>
    <w:p w14:paraId="49BA80E6" w14:textId="77777777" w:rsidR="00CB3986" w:rsidRPr="008E21F4" w:rsidRDefault="00CB3986" w:rsidP="00CB3986">
      <w:pPr>
        <w:pStyle w:val="Heading4"/>
      </w:pPr>
      <w:bookmarkStart w:id="24755" w:name="_Toc21017792"/>
      <w:bookmarkStart w:id="24756" w:name="_Toc29486255"/>
      <w:bookmarkStart w:id="24757" w:name="_Toc29756945"/>
      <w:bookmarkStart w:id="24758" w:name="_Toc29758058"/>
      <w:bookmarkStart w:id="24759" w:name="_Toc35952623"/>
      <w:bookmarkStart w:id="24760" w:name="_Toc37174623"/>
      <w:bookmarkStart w:id="24761" w:name="_Toc37176504"/>
      <w:bookmarkStart w:id="24762" w:name="_Toc45831579"/>
      <w:bookmarkStart w:id="24763" w:name="_Toc45832304"/>
      <w:bookmarkStart w:id="24764" w:name="_Toc52547232"/>
      <w:bookmarkStart w:id="24765" w:name="_Toc61110379"/>
      <w:bookmarkStart w:id="24766" w:name="_Toc67910661"/>
      <w:bookmarkStart w:id="24767" w:name="_Toc75187585"/>
      <w:bookmarkStart w:id="24768" w:name="_Toc76501340"/>
      <w:bookmarkStart w:id="24769" w:name="_Toc408331197"/>
      <w:r w:rsidRPr="008E21F4">
        <w:t>6.5.1.1</w:t>
      </w:r>
      <w:r w:rsidRPr="008E21F4">
        <w:tab/>
        <w:t>Definition and applicability</w:t>
      </w:r>
      <w:bookmarkEnd w:id="24755"/>
      <w:bookmarkEnd w:id="24756"/>
      <w:bookmarkEnd w:id="24757"/>
      <w:bookmarkEnd w:id="24758"/>
      <w:bookmarkEnd w:id="24759"/>
      <w:bookmarkEnd w:id="24760"/>
      <w:bookmarkEnd w:id="24761"/>
      <w:bookmarkEnd w:id="24762"/>
      <w:bookmarkEnd w:id="24763"/>
      <w:bookmarkEnd w:id="24764"/>
      <w:bookmarkEnd w:id="24765"/>
      <w:bookmarkEnd w:id="24766"/>
      <w:bookmarkEnd w:id="24767"/>
      <w:bookmarkEnd w:id="24768"/>
      <w:bookmarkEnd w:id="24769"/>
    </w:p>
    <w:p w14:paraId="12EFC1BD" w14:textId="77777777" w:rsidR="00CB3986" w:rsidRPr="008E21F4" w:rsidRDefault="00CB3986" w:rsidP="00CB3986">
      <w:pPr>
        <w:rPr>
          <w:rFonts w:cs="v4.2.0"/>
        </w:rPr>
      </w:pPr>
      <w:r w:rsidRPr="008E21F4">
        <w:rPr>
          <w:rFonts w:cs="v4.2.0"/>
        </w:rPr>
        <w:t>Frequency error is the measure of the difference between the actual BS transmit frequency and the assigned frequency. The same source shall be used for RF frequency and data clock generation.</w:t>
      </w:r>
    </w:p>
    <w:p w14:paraId="12E81C65" w14:textId="77777777" w:rsidR="00CB3986" w:rsidRPr="008E21F4" w:rsidRDefault="00CB3986" w:rsidP="00CB3986">
      <w:pPr>
        <w:rPr>
          <w:rFonts w:cs="v4.2.0"/>
        </w:rPr>
      </w:pPr>
      <w:r w:rsidRPr="008E21F4">
        <w:rPr>
          <w:rFonts w:cs="v4.2.0"/>
        </w:rPr>
        <w:t>It is not possible to verify by testing that the data clock is derived from the same frequency source as used for RF generation. This may be confirmed by the manufacturer’s declaration.</w:t>
      </w:r>
    </w:p>
    <w:p w14:paraId="6D961306" w14:textId="77777777" w:rsidR="00CB3986" w:rsidRPr="008E21F4" w:rsidRDefault="00CB3986" w:rsidP="00CB3986">
      <w:pPr>
        <w:pStyle w:val="Heading4"/>
      </w:pPr>
      <w:bookmarkStart w:id="24770" w:name="_Toc21017793"/>
      <w:bookmarkStart w:id="24771" w:name="_Toc29486256"/>
      <w:bookmarkStart w:id="24772" w:name="_Toc29756946"/>
      <w:bookmarkStart w:id="24773" w:name="_Toc29758059"/>
      <w:bookmarkStart w:id="24774" w:name="_Toc35952624"/>
      <w:bookmarkStart w:id="24775" w:name="_Toc37174624"/>
      <w:bookmarkStart w:id="24776" w:name="_Toc37176505"/>
      <w:bookmarkStart w:id="24777" w:name="_Toc45831580"/>
      <w:bookmarkStart w:id="24778" w:name="_Toc45832305"/>
      <w:bookmarkStart w:id="24779" w:name="_Toc52547233"/>
      <w:bookmarkStart w:id="24780" w:name="_Toc61110380"/>
      <w:bookmarkStart w:id="24781" w:name="_Toc67910662"/>
      <w:bookmarkStart w:id="24782" w:name="_Toc75187586"/>
      <w:bookmarkStart w:id="24783" w:name="_Toc76501341"/>
      <w:bookmarkStart w:id="24784" w:name="_Toc408331198"/>
      <w:r w:rsidRPr="008E21F4">
        <w:t>6.5.1.2</w:t>
      </w:r>
      <w:r w:rsidRPr="008E21F4">
        <w:tab/>
        <w:t>Minimum Requirement</w:t>
      </w:r>
      <w:bookmarkEnd w:id="24770"/>
      <w:bookmarkEnd w:id="24771"/>
      <w:bookmarkEnd w:id="24772"/>
      <w:bookmarkEnd w:id="24773"/>
      <w:bookmarkEnd w:id="24774"/>
      <w:bookmarkEnd w:id="24775"/>
      <w:bookmarkEnd w:id="24776"/>
      <w:bookmarkEnd w:id="24777"/>
      <w:bookmarkEnd w:id="24778"/>
      <w:bookmarkEnd w:id="24779"/>
      <w:bookmarkEnd w:id="24780"/>
      <w:bookmarkEnd w:id="24781"/>
      <w:bookmarkEnd w:id="24782"/>
      <w:bookmarkEnd w:id="24783"/>
      <w:bookmarkEnd w:id="24784"/>
    </w:p>
    <w:p w14:paraId="3164C032" w14:textId="77777777" w:rsidR="00CB3986" w:rsidRPr="008E21F4" w:rsidRDefault="00CB3986" w:rsidP="00CB3986">
      <w:pPr>
        <w:rPr>
          <w:rFonts w:eastAsia="ºÞ¼¯¸" w:cs="v4.2.0"/>
        </w:rPr>
      </w:pPr>
      <w:r w:rsidRPr="008E21F4">
        <w:rPr>
          <w:rFonts w:cs="v4.2.0"/>
        </w:rPr>
        <w:t>The minimum requirement is in TS 36.104 [2] subclause 6.5.1.</w:t>
      </w:r>
    </w:p>
    <w:p w14:paraId="012E111D" w14:textId="77777777" w:rsidR="00CB3986" w:rsidRPr="008E21F4" w:rsidRDefault="00CB3986" w:rsidP="00CB3986">
      <w:pPr>
        <w:pStyle w:val="Heading4"/>
      </w:pPr>
      <w:bookmarkStart w:id="24785" w:name="_Toc21017794"/>
      <w:bookmarkStart w:id="24786" w:name="_Toc29486257"/>
      <w:bookmarkStart w:id="24787" w:name="_Toc29756947"/>
      <w:bookmarkStart w:id="24788" w:name="_Toc29758060"/>
      <w:bookmarkStart w:id="24789" w:name="_Toc35952625"/>
      <w:bookmarkStart w:id="24790" w:name="_Toc37174625"/>
      <w:bookmarkStart w:id="24791" w:name="_Toc37176506"/>
      <w:bookmarkStart w:id="24792" w:name="_Toc45831581"/>
      <w:bookmarkStart w:id="24793" w:name="_Toc45832306"/>
      <w:bookmarkStart w:id="24794" w:name="_Toc52547234"/>
      <w:bookmarkStart w:id="24795" w:name="_Toc61110381"/>
      <w:bookmarkStart w:id="24796" w:name="_Toc67910663"/>
      <w:bookmarkStart w:id="24797" w:name="_Toc75187587"/>
      <w:bookmarkStart w:id="24798" w:name="_Toc76501342"/>
      <w:bookmarkStart w:id="24799" w:name="_Toc408331199"/>
      <w:r w:rsidRPr="008E21F4">
        <w:t>6.5.1.3</w:t>
      </w:r>
      <w:r w:rsidRPr="008E21F4">
        <w:tab/>
        <w:t>Test purpose</w:t>
      </w:r>
      <w:bookmarkEnd w:id="24785"/>
      <w:bookmarkEnd w:id="24786"/>
      <w:bookmarkEnd w:id="24787"/>
      <w:bookmarkEnd w:id="24788"/>
      <w:bookmarkEnd w:id="24789"/>
      <w:bookmarkEnd w:id="24790"/>
      <w:bookmarkEnd w:id="24791"/>
      <w:bookmarkEnd w:id="24792"/>
      <w:bookmarkEnd w:id="24793"/>
      <w:bookmarkEnd w:id="24794"/>
      <w:bookmarkEnd w:id="24795"/>
      <w:bookmarkEnd w:id="24796"/>
      <w:bookmarkEnd w:id="24797"/>
      <w:bookmarkEnd w:id="24798"/>
      <w:bookmarkEnd w:id="24799"/>
    </w:p>
    <w:p w14:paraId="5F533BEE" w14:textId="77777777" w:rsidR="00CB3986" w:rsidRPr="008E21F4" w:rsidRDefault="00CB3986" w:rsidP="00CB3986">
      <w:pPr>
        <w:rPr>
          <w:rFonts w:cs="v4.2.0"/>
        </w:rPr>
      </w:pPr>
      <w:r w:rsidRPr="008E21F4">
        <w:rPr>
          <w:rFonts w:cs="v4.2.0"/>
        </w:rPr>
        <w:t>To verify that the Frequency Error is within the limit of the minimum requirement.</w:t>
      </w:r>
    </w:p>
    <w:p w14:paraId="172F14B9" w14:textId="77777777" w:rsidR="00CB3986" w:rsidRPr="008E21F4" w:rsidRDefault="00CB3986" w:rsidP="00CB3986">
      <w:pPr>
        <w:pStyle w:val="Heading4"/>
      </w:pPr>
      <w:bookmarkStart w:id="24800" w:name="_Toc21017795"/>
      <w:bookmarkStart w:id="24801" w:name="_Toc29486258"/>
      <w:bookmarkStart w:id="24802" w:name="_Toc29756948"/>
      <w:bookmarkStart w:id="24803" w:name="_Toc29758061"/>
      <w:bookmarkStart w:id="24804" w:name="_Toc35952626"/>
      <w:bookmarkStart w:id="24805" w:name="_Toc37174626"/>
      <w:bookmarkStart w:id="24806" w:name="_Toc37176507"/>
      <w:bookmarkStart w:id="24807" w:name="_Toc45831582"/>
      <w:bookmarkStart w:id="24808" w:name="_Toc45832307"/>
      <w:bookmarkStart w:id="24809" w:name="_Toc52547235"/>
      <w:bookmarkStart w:id="24810" w:name="_Toc61110382"/>
      <w:bookmarkStart w:id="24811" w:name="_Toc67910664"/>
      <w:bookmarkStart w:id="24812" w:name="_Toc75187588"/>
      <w:bookmarkStart w:id="24813" w:name="_Toc76501343"/>
      <w:bookmarkStart w:id="24814" w:name="_Toc408331200"/>
      <w:r w:rsidRPr="008E21F4">
        <w:t>6.5.1.4</w:t>
      </w:r>
      <w:r w:rsidRPr="008E21F4">
        <w:tab/>
        <w:t>Method of test</w:t>
      </w:r>
      <w:bookmarkEnd w:id="24800"/>
      <w:bookmarkEnd w:id="24801"/>
      <w:bookmarkEnd w:id="24802"/>
      <w:bookmarkEnd w:id="24803"/>
      <w:bookmarkEnd w:id="24804"/>
      <w:bookmarkEnd w:id="24805"/>
      <w:bookmarkEnd w:id="24806"/>
      <w:bookmarkEnd w:id="24807"/>
      <w:bookmarkEnd w:id="24808"/>
      <w:bookmarkEnd w:id="24809"/>
      <w:bookmarkEnd w:id="24810"/>
      <w:bookmarkEnd w:id="24811"/>
      <w:bookmarkEnd w:id="24812"/>
      <w:bookmarkEnd w:id="24813"/>
      <w:bookmarkEnd w:id="24814"/>
    </w:p>
    <w:p w14:paraId="043AB46F" w14:textId="77777777" w:rsidR="00CB3986" w:rsidRPr="008E21F4" w:rsidRDefault="00CB3986" w:rsidP="00CB3986">
      <w:r w:rsidRPr="008E21F4">
        <w:t>Requirement is tested together with Error Vector Magnitude test, as described in subclause 6.5.2.</w:t>
      </w:r>
    </w:p>
    <w:p w14:paraId="5B28B4C7" w14:textId="218559B3" w:rsidR="00CB3986" w:rsidRPr="008E21F4" w:rsidRDefault="00CB3986" w:rsidP="00CB3986">
      <w:pPr>
        <w:pStyle w:val="Heading4"/>
      </w:pPr>
      <w:bookmarkStart w:id="24815" w:name="_Toc21017796"/>
      <w:bookmarkStart w:id="24816" w:name="_Toc29486259"/>
      <w:bookmarkStart w:id="24817" w:name="_Toc29756949"/>
      <w:bookmarkStart w:id="24818" w:name="_Toc29758062"/>
      <w:bookmarkStart w:id="24819" w:name="_Toc35952627"/>
      <w:bookmarkStart w:id="24820" w:name="_Toc37174627"/>
      <w:bookmarkStart w:id="24821" w:name="_Toc37176508"/>
      <w:bookmarkStart w:id="24822" w:name="_Toc45831583"/>
      <w:bookmarkStart w:id="24823" w:name="_Toc45832308"/>
      <w:bookmarkStart w:id="24824" w:name="_Toc52547236"/>
      <w:bookmarkStart w:id="24825" w:name="_Toc61110383"/>
      <w:bookmarkStart w:id="24826" w:name="_Toc67910665"/>
      <w:bookmarkStart w:id="24827" w:name="_Toc75187589"/>
      <w:bookmarkStart w:id="24828" w:name="_Toc76501344"/>
      <w:bookmarkStart w:id="24829" w:name="_Toc408331201"/>
      <w:r w:rsidRPr="008E21F4">
        <w:t>6.5.1.5</w:t>
      </w:r>
      <w:r w:rsidRPr="008E21F4">
        <w:tab/>
        <w:t>Test requirement</w:t>
      </w:r>
      <w:bookmarkEnd w:id="24815"/>
      <w:bookmarkEnd w:id="24816"/>
      <w:bookmarkEnd w:id="24817"/>
      <w:bookmarkEnd w:id="24818"/>
      <w:bookmarkEnd w:id="24819"/>
      <w:bookmarkEnd w:id="24820"/>
      <w:bookmarkEnd w:id="24821"/>
      <w:bookmarkEnd w:id="24822"/>
      <w:bookmarkEnd w:id="24823"/>
      <w:bookmarkEnd w:id="24824"/>
      <w:bookmarkEnd w:id="24825"/>
      <w:bookmarkEnd w:id="24826"/>
      <w:bookmarkEnd w:id="24827"/>
      <w:bookmarkEnd w:id="24828"/>
      <w:bookmarkEnd w:id="24829"/>
      <w:del w:id="24830" w:author="Delta" w:date="2021-07-23T11:12:00Z">
        <w:r w:rsidR="006946CA" w:rsidRPr="008735C4">
          <w:delText xml:space="preserve"> </w:delText>
        </w:r>
      </w:del>
    </w:p>
    <w:p w14:paraId="43AC27CF" w14:textId="13CEFE93" w:rsidR="00CB3986" w:rsidRPr="008E21F4" w:rsidRDefault="00280B08" w:rsidP="00CB3986">
      <w:pPr>
        <w:rPr>
          <w:rStyle w:val="msoins0"/>
          <w:rPrChange w:id="24831" w:author="Delta" w:date="2021-07-23T11:12:00Z">
            <w:rPr/>
          </w:rPrChange>
        </w:rPr>
      </w:pPr>
      <w:del w:id="24832" w:author="Delta" w:date="2021-07-23T11:12:00Z">
        <w:r w:rsidRPr="008735C4">
          <w:delText>The</w:delText>
        </w:r>
      </w:del>
      <w:ins w:id="24833" w:author="Delta" w:date="2021-07-23T11:12:00Z">
        <w:r w:rsidR="00CB3986" w:rsidRPr="008E21F4">
          <w:t>For E-UTRA,</w:t>
        </w:r>
        <w:r w:rsidR="00CB3986" w:rsidRPr="008E21F4">
          <w:rPr>
            <w:lang w:eastAsia="zh-CN"/>
          </w:rPr>
          <w:t xml:space="preserve"> </w:t>
        </w:r>
        <w:r w:rsidR="00CB3986" w:rsidRPr="008E21F4">
          <w:t>the</w:t>
        </w:r>
      </w:ins>
      <w:r w:rsidR="00CB3986" w:rsidRPr="008E21F4">
        <w:t xml:space="preserve"> modulated carrier frequency of each E-UTRA carrier configured by the BS shall be accurate to within </w:t>
      </w:r>
      <w:r w:rsidR="00CB3986" w:rsidRPr="008E21F4">
        <w:rPr>
          <w:rFonts w:cs="v5.0.0"/>
        </w:rPr>
        <w:t>the accuracy range given in Table 6.</w:t>
      </w:r>
      <w:r w:rsidR="00CB3986" w:rsidRPr="008E21F4">
        <w:rPr>
          <w:rFonts w:cs="v5.0.0"/>
          <w:lang w:eastAsia="zh-CN"/>
        </w:rPr>
        <w:t>5.1-1</w:t>
      </w:r>
      <w:r w:rsidR="00CB3986" w:rsidRPr="008E21F4" w:rsidDel="00856C1E">
        <w:t xml:space="preserve"> </w:t>
      </w:r>
      <w:r w:rsidR="00CB3986" w:rsidRPr="008E21F4">
        <w:rPr>
          <w:rStyle w:val="msoins0"/>
          <w:rFonts w:cs="v5.0.0"/>
        </w:rPr>
        <w:t xml:space="preserve">observed over a </w:t>
      </w:r>
      <w:r w:rsidR="00CB3986" w:rsidRPr="008E21F4">
        <w:rPr>
          <w:rStyle w:val="msoins0"/>
        </w:rPr>
        <w:t xml:space="preserve">period of </w:t>
      </w:r>
      <w:r w:rsidR="00CB3986" w:rsidRPr="008E21F4">
        <w:t>one subframe (1ms)</w:t>
      </w:r>
      <w:r w:rsidR="00CB3986" w:rsidRPr="008E21F4">
        <w:rPr>
          <w:rStyle w:val="msoins0"/>
        </w:rPr>
        <w:t>.</w:t>
      </w:r>
    </w:p>
    <w:p w14:paraId="0708F904" w14:textId="77777777" w:rsidR="006946CA" w:rsidRPr="008735C4" w:rsidRDefault="006946CA" w:rsidP="006946CA">
      <w:pPr>
        <w:rPr>
          <w:del w:id="24834" w:author="Delta" w:date="2021-07-23T11:12:00Z"/>
          <w:rFonts w:cs="v4.2.0"/>
        </w:rPr>
      </w:pPr>
    </w:p>
    <w:p w14:paraId="3E801128" w14:textId="77777777" w:rsidR="00CB3986" w:rsidRPr="008E21F4" w:rsidRDefault="00CB3986" w:rsidP="00CB3986">
      <w:pPr>
        <w:rPr>
          <w:ins w:id="24835" w:author="Delta" w:date="2021-07-23T11:12:00Z"/>
          <w:lang w:eastAsia="zh-CN"/>
        </w:rPr>
      </w:pPr>
      <w:ins w:id="24836" w:author="Delta" w:date="2021-07-23T11:12:00Z">
        <w:r w:rsidRPr="008E21F4">
          <w:rPr>
            <w:rStyle w:val="msoins0"/>
          </w:rPr>
          <w:t xml:space="preserve">For NB-IoT, </w:t>
        </w:r>
        <w:r w:rsidRPr="008E21F4">
          <w:t>the modulated carrier frequency of each NB-IoT carrier configured by the BS shall be accurate to within</w:t>
        </w:r>
        <w:r w:rsidRPr="008E21F4">
          <w:rPr>
            <w:rFonts w:cs="v5.0.0"/>
          </w:rPr>
          <w:t xml:space="preserve"> the accuracy range given in Table 6.</w:t>
        </w:r>
        <w:r w:rsidRPr="008E21F4">
          <w:rPr>
            <w:rFonts w:cs="v5.0.0"/>
            <w:lang w:eastAsia="zh-CN"/>
          </w:rPr>
          <w:t>5.1-1</w:t>
        </w:r>
        <w:r w:rsidRPr="008E21F4" w:rsidDel="00856C1E">
          <w:t xml:space="preserve"> </w:t>
        </w:r>
        <w:r w:rsidRPr="008E21F4">
          <w:rPr>
            <w:rStyle w:val="msoins0"/>
            <w:rFonts w:cs="v5.0.0"/>
          </w:rPr>
          <w:t xml:space="preserve">observed over a </w:t>
        </w:r>
        <w:r w:rsidRPr="008E21F4">
          <w:rPr>
            <w:rStyle w:val="msoins0"/>
          </w:rPr>
          <w:t xml:space="preserve">period of </w:t>
        </w:r>
        <w:r w:rsidRPr="008E21F4">
          <w:t>one subframe (1ms)</w:t>
        </w:r>
        <w:r w:rsidRPr="008E21F4">
          <w:rPr>
            <w:rStyle w:val="msoins0"/>
          </w:rPr>
          <w:t>.</w:t>
        </w:r>
      </w:ins>
    </w:p>
    <w:p w14:paraId="521F0705" w14:textId="77777777" w:rsidR="00CB3986" w:rsidRPr="008E21F4" w:rsidRDefault="00CB3986" w:rsidP="00CB3986">
      <w:pPr>
        <w:pStyle w:val="TH"/>
      </w:pPr>
      <w:r w:rsidRPr="008E21F4">
        <w:t xml:space="preserve">Table 6.5.1-1: </w:t>
      </w:r>
      <w:r w:rsidRPr="008E21F4">
        <w:rPr>
          <w:lang w:eastAsia="zh-CN"/>
        </w:rPr>
        <w:t>Frequency error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837"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518"/>
        <w:gridCol w:w="2091"/>
        <w:tblGridChange w:id="24838">
          <w:tblGrid>
            <w:gridCol w:w="2518"/>
            <w:gridCol w:w="2091"/>
          </w:tblGrid>
        </w:tblGridChange>
      </w:tblGrid>
      <w:tr w:rsidR="00CB3986" w:rsidRPr="008E21F4" w14:paraId="56D672EA" w14:textId="77777777" w:rsidTr="00D04D5F">
        <w:trPr>
          <w:jc w:val="center"/>
          <w:trPrChange w:id="24839" w:author="Delta" w:date="2021-07-23T11:12:00Z">
            <w:trPr>
              <w:jc w:val="center"/>
            </w:trPr>
          </w:trPrChange>
        </w:trPr>
        <w:tc>
          <w:tcPr>
            <w:tcW w:w="2518" w:type="dxa"/>
            <w:tcPrChange w:id="24840" w:author="Delta" w:date="2021-07-23T11:12:00Z">
              <w:tcPr>
                <w:tcW w:w="2518" w:type="dxa"/>
              </w:tcPr>
            </w:tcPrChange>
          </w:tcPr>
          <w:p w14:paraId="0B5D1C58" w14:textId="77777777" w:rsidR="00CB3986" w:rsidRPr="008E21F4" w:rsidRDefault="00CB3986" w:rsidP="00D04D5F">
            <w:pPr>
              <w:pStyle w:val="TAH"/>
              <w:rPr>
                <w:rPrChange w:id="24841" w:author="Delta" w:date="2021-07-23T11:12:00Z">
                  <w:rPr>
                    <w:rFonts w:ascii="Arial" w:hAnsi="Arial"/>
                    <w:b/>
                    <w:sz w:val="18"/>
                  </w:rPr>
                </w:rPrChange>
              </w:rPr>
              <w:pPrChange w:id="24842" w:author="Delta" w:date="2021-07-23T11:12:00Z">
                <w:pPr>
                  <w:keepNext/>
                  <w:keepLines/>
                  <w:jc w:val="center"/>
                </w:pPr>
              </w:pPrChange>
            </w:pPr>
            <w:r w:rsidRPr="008E21F4">
              <w:rPr>
                <w:rPrChange w:id="24843" w:author="Delta" w:date="2021-07-23T11:12:00Z">
                  <w:rPr>
                    <w:rFonts w:ascii="Arial" w:hAnsi="Arial"/>
                    <w:b/>
                    <w:sz w:val="18"/>
                  </w:rPr>
                </w:rPrChange>
              </w:rPr>
              <w:t>BS class</w:t>
            </w:r>
          </w:p>
        </w:tc>
        <w:tc>
          <w:tcPr>
            <w:tcW w:w="2091" w:type="dxa"/>
            <w:tcPrChange w:id="24844" w:author="Delta" w:date="2021-07-23T11:12:00Z">
              <w:tcPr>
                <w:tcW w:w="2091" w:type="dxa"/>
              </w:tcPr>
            </w:tcPrChange>
          </w:tcPr>
          <w:p w14:paraId="0E150110" w14:textId="77777777" w:rsidR="00CB3986" w:rsidRPr="008E21F4" w:rsidRDefault="00CB3986" w:rsidP="00D04D5F">
            <w:pPr>
              <w:pStyle w:val="TAH"/>
              <w:rPr>
                <w:rPrChange w:id="24845" w:author="Delta" w:date="2021-07-23T11:12:00Z">
                  <w:rPr>
                    <w:rFonts w:ascii="Arial" w:hAnsi="Arial"/>
                    <w:b/>
                    <w:sz w:val="18"/>
                  </w:rPr>
                </w:rPrChange>
              </w:rPr>
              <w:pPrChange w:id="24846" w:author="Delta" w:date="2021-07-23T11:12:00Z">
                <w:pPr>
                  <w:keepNext/>
                  <w:keepLines/>
                  <w:jc w:val="center"/>
                </w:pPr>
              </w:pPrChange>
            </w:pPr>
            <w:r w:rsidRPr="008E21F4">
              <w:rPr>
                <w:rPrChange w:id="24847" w:author="Delta" w:date="2021-07-23T11:12:00Z">
                  <w:rPr>
                    <w:rFonts w:ascii="Arial" w:hAnsi="Arial"/>
                    <w:b/>
                    <w:sz w:val="18"/>
                  </w:rPr>
                </w:rPrChange>
              </w:rPr>
              <w:t>Accuracy</w:t>
            </w:r>
          </w:p>
        </w:tc>
      </w:tr>
      <w:tr w:rsidR="00CB3986" w:rsidRPr="008E21F4" w14:paraId="775B41EB" w14:textId="77777777" w:rsidTr="00D04D5F">
        <w:trPr>
          <w:jc w:val="center"/>
          <w:trPrChange w:id="24848" w:author="Delta" w:date="2021-07-23T11:12:00Z">
            <w:trPr>
              <w:jc w:val="center"/>
            </w:trPr>
          </w:trPrChange>
        </w:trPr>
        <w:tc>
          <w:tcPr>
            <w:tcW w:w="2518" w:type="dxa"/>
            <w:tcPrChange w:id="24849" w:author="Delta" w:date="2021-07-23T11:12:00Z">
              <w:tcPr>
                <w:tcW w:w="2518" w:type="dxa"/>
              </w:tcPr>
            </w:tcPrChange>
          </w:tcPr>
          <w:p w14:paraId="7C036C5F" w14:textId="77777777" w:rsidR="00CB3986" w:rsidRPr="008E21F4" w:rsidRDefault="00CB3986" w:rsidP="00D04D5F">
            <w:pPr>
              <w:pStyle w:val="TAC"/>
              <w:rPr>
                <w:rPrChange w:id="24850" w:author="Delta" w:date="2021-07-23T11:12:00Z">
                  <w:rPr>
                    <w:rFonts w:ascii="Arial" w:hAnsi="Arial"/>
                    <w:sz w:val="18"/>
                  </w:rPr>
                </w:rPrChange>
              </w:rPr>
              <w:pPrChange w:id="24851" w:author="Delta" w:date="2021-07-23T11:12:00Z">
                <w:pPr>
                  <w:keepNext/>
                  <w:keepLines/>
                  <w:jc w:val="center"/>
                </w:pPr>
              </w:pPrChange>
            </w:pPr>
            <w:r w:rsidRPr="008E21F4">
              <w:rPr>
                <w:rPrChange w:id="24852" w:author="Delta" w:date="2021-07-23T11:12:00Z">
                  <w:rPr>
                    <w:rFonts w:ascii="Arial" w:hAnsi="Arial"/>
                    <w:sz w:val="18"/>
                  </w:rPr>
                </w:rPrChange>
              </w:rPr>
              <w:t>Wide Area BS</w:t>
            </w:r>
          </w:p>
        </w:tc>
        <w:tc>
          <w:tcPr>
            <w:tcW w:w="2091" w:type="dxa"/>
            <w:tcPrChange w:id="24853" w:author="Delta" w:date="2021-07-23T11:12:00Z">
              <w:tcPr>
                <w:tcW w:w="2091" w:type="dxa"/>
              </w:tcPr>
            </w:tcPrChange>
          </w:tcPr>
          <w:p w14:paraId="2A6171E6" w14:textId="77777777" w:rsidR="00CB3986" w:rsidRPr="008E21F4" w:rsidRDefault="00CB3986" w:rsidP="00D04D5F">
            <w:pPr>
              <w:pStyle w:val="TAC"/>
              <w:rPr>
                <w:rPrChange w:id="24854" w:author="Delta" w:date="2021-07-23T11:12:00Z">
                  <w:rPr>
                    <w:rFonts w:ascii="Arial" w:hAnsi="Arial"/>
                    <w:sz w:val="18"/>
                  </w:rPr>
                </w:rPrChange>
              </w:rPr>
              <w:pPrChange w:id="24855" w:author="Delta" w:date="2021-07-23T11:12:00Z">
                <w:pPr>
                  <w:keepNext/>
                  <w:keepLines/>
                  <w:jc w:val="center"/>
                </w:pPr>
              </w:pPrChange>
            </w:pPr>
            <w:r w:rsidRPr="008E21F4">
              <w:rPr>
                <w:rPrChange w:id="24856" w:author="Delta" w:date="2021-07-23T11:12:00Z">
                  <w:rPr>
                    <w:rFonts w:ascii="Arial" w:hAnsi="Arial"/>
                    <w:sz w:val="18"/>
                  </w:rPr>
                </w:rPrChange>
              </w:rPr>
              <w:t>± (0.05 ppm + 12 Hz)</w:t>
            </w:r>
          </w:p>
        </w:tc>
      </w:tr>
      <w:tr w:rsidR="00CB3986" w:rsidRPr="008E21F4" w14:paraId="30B2AE44" w14:textId="77777777" w:rsidTr="00D04D5F">
        <w:trPr>
          <w:jc w:val="center"/>
          <w:trPrChange w:id="24857" w:author="Delta" w:date="2021-07-23T11:12:00Z">
            <w:trPr>
              <w:jc w:val="center"/>
            </w:trPr>
          </w:trPrChange>
        </w:trPr>
        <w:tc>
          <w:tcPr>
            <w:tcW w:w="2518" w:type="dxa"/>
            <w:tcPrChange w:id="24858" w:author="Delta" w:date="2021-07-23T11:12:00Z">
              <w:tcPr>
                <w:tcW w:w="2518" w:type="dxa"/>
              </w:tcPr>
            </w:tcPrChange>
          </w:tcPr>
          <w:p w14:paraId="02FCCB83" w14:textId="77777777" w:rsidR="00CB3986" w:rsidRPr="008E21F4" w:rsidRDefault="00CB3986" w:rsidP="00D04D5F">
            <w:pPr>
              <w:pStyle w:val="TAC"/>
              <w:rPr>
                <w:rPrChange w:id="24859" w:author="Delta" w:date="2021-07-23T11:12:00Z">
                  <w:rPr>
                    <w:rFonts w:ascii="Arial" w:hAnsi="Arial"/>
                    <w:sz w:val="18"/>
                  </w:rPr>
                </w:rPrChange>
              </w:rPr>
              <w:pPrChange w:id="24860" w:author="Delta" w:date="2021-07-23T11:12:00Z">
                <w:pPr>
                  <w:keepNext/>
                  <w:keepLines/>
                  <w:jc w:val="center"/>
                </w:pPr>
              </w:pPrChange>
            </w:pPr>
            <w:r w:rsidRPr="008E21F4">
              <w:rPr>
                <w:rPrChange w:id="24861" w:author="Delta" w:date="2021-07-23T11:12:00Z">
                  <w:rPr>
                    <w:rFonts w:ascii="Arial" w:hAnsi="Arial"/>
                    <w:sz w:val="18"/>
                  </w:rPr>
                </w:rPrChange>
              </w:rPr>
              <w:t>Medium Range BS</w:t>
            </w:r>
          </w:p>
        </w:tc>
        <w:tc>
          <w:tcPr>
            <w:tcW w:w="2091" w:type="dxa"/>
            <w:tcPrChange w:id="24862" w:author="Delta" w:date="2021-07-23T11:12:00Z">
              <w:tcPr>
                <w:tcW w:w="2091" w:type="dxa"/>
              </w:tcPr>
            </w:tcPrChange>
          </w:tcPr>
          <w:p w14:paraId="37180CE0" w14:textId="77777777" w:rsidR="00CB3986" w:rsidRPr="008E21F4" w:rsidRDefault="00CB3986" w:rsidP="00D04D5F">
            <w:pPr>
              <w:pStyle w:val="TAC"/>
              <w:rPr>
                <w:rPrChange w:id="24863" w:author="Delta" w:date="2021-07-23T11:12:00Z">
                  <w:rPr>
                    <w:rFonts w:ascii="Arial" w:hAnsi="Arial"/>
                    <w:sz w:val="18"/>
                  </w:rPr>
                </w:rPrChange>
              </w:rPr>
              <w:pPrChange w:id="24864" w:author="Delta" w:date="2021-07-23T11:12:00Z">
                <w:pPr>
                  <w:keepNext/>
                  <w:keepLines/>
                  <w:ind w:firstLineChars="50" w:firstLine="90"/>
                </w:pPr>
              </w:pPrChange>
            </w:pPr>
            <w:r w:rsidRPr="008E21F4">
              <w:rPr>
                <w:rPrChange w:id="24865" w:author="Delta" w:date="2021-07-23T11:12:00Z">
                  <w:rPr>
                    <w:rFonts w:ascii="Arial" w:hAnsi="Arial"/>
                    <w:sz w:val="18"/>
                  </w:rPr>
                </w:rPrChange>
              </w:rPr>
              <w:t>± (0.1 ppm + 12 Hz)</w:t>
            </w:r>
          </w:p>
        </w:tc>
      </w:tr>
      <w:tr w:rsidR="00CB3986" w:rsidRPr="008E21F4" w14:paraId="2FCFC097" w14:textId="77777777" w:rsidTr="00D04D5F">
        <w:trPr>
          <w:jc w:val="center"/>
          <w:trPrChange w:id="24866" w:author="Delta" w:date="2021-07-23T11:12:00Z">
            <w:trPr>
              <w:jc w:val="center"/>
            </w:trPr>
          </w:trPrChange>
        </w:trPr>
        <w:tc>
          <w:tcPr>
            <w:tcW w:w="2518" w:type="dxa"/>
            <w:tcPrChange w:id="24867" w:author="Delta" w:date="2021-07-23T11:12:00Z">
              <w:tcPr>
                <w:tcW w:w="2518" w:type="dxa"/>
              </w:tcPr>
            </w:tcPrChange>
          </w:tcPr>
          <w:p w14:paraId="51D43CB8" w14:textId="77777777" w:rsidR="00CB3986" w:rsidRPr="008E21F4" w:rsidRDefault="00CB3986" w:rsidP="00D04D5F">
            <w:pPr>
              <w:pStyle w:val="TAC"/>
              <w:rPr>
                <w:rPrChange w:id="24868" w:author="Delta" w:date="2021-07-23T11:12:00Z">
                  <w:rPr>
                    <w:rFonts w:ascii="Arial" w:hAnsi="Arial"/>
                    <w:sz w:val="18"/>
                  </w:rPr>
                </w:rPrChange>
              </w:rPr>
              <w:pPrChange w:id="24869" w:author="Delta" w:date="2021-07-23T11:12:00Z">
                <w:pPr>
                  <w:keepNext/>
                  <w:keepLines/>
                  <w:jc w:val="center"/>
                </w:pPr>
              </w:pPrChange>
            </w:pPr>
            <w:r w:rsidRPr="008E21F4">
              <w:rPr>
                <w:rPrChange w:id="24870" w:author="Delta" w:date="2021-07-23T11:12:00Z">
                  <w:rPr>
                    <w:rFonts w:ascii="Arial" w:hAnsi="Arial"/>
                    <w:sz w:val="18"/>
                  </w:rPr>
                </w:rPrChange>
              </w:rPr>
              <w:t>Local Area BS</w:t>
            </w:r>
          </w:p>
        </w:tc>
        <w:tc>
          <w:tcPr>
            <w:tcW w:w="2091" w:type="dxa"/>
            <w:tcPrChange w:id="24871" w:author="Delta" w:date="2021-07-23T11:12:00Z">
              <w:tcPr>
                <w:tcW w:w="2091" w:type="dxa"/>
              </w:tcPr>
            </w:tcPrChange>
          </w:tcPr>
          <w:p w14:paraId="562A4CC3" w14:textId="77777777" w:rsidR="00CB3986" w:rsidRPr="008E21F4" w:rsidRDefault="00CB3986" w:rsidP="00D04D5F">
            <w:pPr>
              <w:pStyle w:val="TAC"/>
              <w:rPr>
                <w:rPrChange w:id="24872" w:author="Delta" w:date="2021-07-23T11:12:00Z">
                  <w:rPr>
                    <w:rFonts w:ascii="Arial" w:hAnsi="Arial"/>
                    <w:sz w:val="18"/>
                  </w:rPr>
                </w:rPrChange>
              </w:rPr>
              <w:pPrChange w:id="24873" w:author="Delta" w:date="2021-07-23T11:12:00Z">
                <w:pPr>
                  <w:keepNext/>
                  <w:keepLines/>
                  <w:ind w:firstLineChars="50" w:firstLine="90"/>
                </w:pPr>
              </w:pPrChange>
            </w:pPr>
            <w:r w:rsidRPr="008E21F4">
              <w:rPr>
                <w:rPrChange w:id="24874" w:author="Delta" w:date="2021-07-23T11:12:00Z">
                  <w:rPr>
                    <w:rFonts w:ascii="Arial" w:hAnsi="Arial"/>
                    <w:sz w:val="18"/>
                  </w:rPr>
                </w:rPrChange>
              </w:rPr>
              <w:t>± (0.1 ppm + 12 Hz)</w:t>
            </w:r>
          </w:p>
        </w:tc>
      </w:tr>
      <w:tr w:rsidR="00CB3986" w:rsidRPr="008E21F4" w14:paraId="3B5C7576" w14:textId="77777777" w:rsidTr="00D04D5F">
        <w:trPr>
          <w:jc w:val="center"/>
          <w:trPrChange w:id="24875" w:author="Delta" w:date="2021-07-23T11:12:00Z">
            <w:trPr>
              <w:jc w:val="center"/>
            </w:trPr>
          </w:trPrChange>
        </w:trPr>
        <w:tc>
          <w:tcPr>
            <w:tcW w:w="2518" w:type="dxa"/>
            <w:tcPrChange w:id="24876" w:author="Delta" w:date="2021-07-23T11:12:00Z">
              <w:tcPr>
                <w:tcW w:w="2518" w:type="dxa"/>
              </w:tcPr>
            </w:tcPrChange>
          </w:tcPr>
          <w:p w14:paraId="501C1BF9" w14:textId="77777777" w:rsidR="00CB3986" w:rsidRPr="008E21F4" w:rsidRDefault="00CB3986" w:rsidP="00D04D5F">
            <w:pPr>
              <w:pStyle w:val="TAC"/>
              <w:rPr>
                <w:rPrChange w:id="24877" w:author="Delta" w:date="2021-07-23T11:12:00Z">
                  <w:rPr>
                    <w:rFonts w:ascii="Arial" w:hAnsi="Arial"/>
                    <w:sz w:val="18"/>
                  </w:rPr>
                </w:rPrChange>
              </w:rPr>
              <w:pPrChange w:id="24878" w:author="Delta" w:date="2021-07-23T11:12:00Z">
                <w:pPr>
                  <w:keepNext/>
                  <w:keepLines/>
                  <w:jc w:val="center"/>
                </w:pPr>
              </w:pPrChange>
            </w:pPr>
            <w:r w:rsidRPr="008E21F4">
              <w:rPr>
                <w:rPrChange w:id="24879" w:author="Delta" w:date="2021-07-23T11:12:00Z">
                  <w:rPr>
                    <w:rFonts w:ascii="Arial" w:hAnsi="Arial"/>
                    <w:sz w:val="18"/>
                  </w:rPr>
                </w:rPrChange>
              </w:rPr>
              <w:t>Home BS</w:t>
            </w:r>
          </w:p>
        </w:tc>
        <w:tc>
          <w:tcPr>
            <w:tcW w:w="2091" w:type="dxa"/>
            <w:tcPrChange w:id="24880" w:author="Delta" w:date="2021-07-23T11:12:00Z">
              <w:tcPr>
                <w:tcW w:w="2091" w:type="dxa"/>
              </w:tcPr>
            </w:tcPrChange>
          </w:tcPr>
          <w:p w14:paraId="616A055C" w14:textId="77777777" w:rsidR="00CB3986" w:rsidRPr="008E21F4" w:rsidRDefault="00CB3986" w:rsidP="00D04D5F">
            <w:pPr>
              <w:pStyle w:val="TAC"/>
              <w:rPr>
                <w:rPrChange w:id="24881" w:author="Delta" w:date="2021-07-23T11:12:00Z">
                  <w:rPr>
                    <w:rFonts w:ascii="Arial" w:hAnsi="Arial"/>
                    <w:sz w:val="18"/>
                  </w:rPr>
                </w:rPrChange>
              </w:rPr>
              <w:pPrChange w:id="24882" w:author="Delta" w:date="2021-07-23T11:12:00Z">
                <w:pPr>
                  <w:keepNext/>
                  <w:keepLines/>
                  <w:jc w:val="center"/>
                </w:pPr>
              </w:pPrChange>
            </w:pPr>
            <w:r w:rsidRPr="008E21F4">
              <w:rPr>
                <w:rPrChange w:id="24883" w:author="Delta" w:date="2021-07-23T11:12:00Z">
                  <w:rPr>
                    <w:rFonts w:ascii="Arial" w:hAnsi="Arial"/>
                    <w:sz w:val="18"/>
                  </w:rPr>
                </w:rPrChange>
              </w:rPr>
              <w:t>± (0.25 ppm + 12 Hz)</w:t>
            </w:r>
          </w:p>
        </w:tc>
      </w:tr>
    </w:tbl>
    <w:p w14:paraId="6512FDF1" w14:textId="77777777" w:rsidR="00CB3986" w:rsidRPr="008E21F4" w:rsidRDefault="00CB3986" w:rsidP="00CB3986">
      <w:pPr>
        <w:rPr>
          <w:rFonts w:cs="v4.2.0"/>
          <w:lang w:eastAsia="zh-CN"/>
        </w:rPr>
      </w:pPr>
    </w:p>
    <w:p w14:paraId="7E45B6FC" w14:textId="77777777" w:rsidR="006946CA" w:rsidRPr="008735C4" w:rsidRDefault="006946CA" w:rsidP="006946CA">
      <w:pPr>
        <w:pStyle w:val="NO"/>
        <w:rPr>
          <w:del w:id="24884" w:author="Delta" w:date="2021-07-23T11:12:00Z"/>
          <w:rFonts w:cs="v4.2.0"/>
          <w:lang w:eastAsia="ja-JP"/>
        </w:rPr>
      </w:pPr>
    </w:p>
    <w:p w14:paraId="24A4EABB" w14:textId="77777777" w:rsidR="00CB3986" w:rsidRPr="008E21F4" w:rsidRDefault="00CB3986" w:rsidP="00CB3986">
      <w:pPr>
        <w:pStyle w:val="NO"/>
        <w:rPr>
          <w:rFonts w:cs="v4.2.0"/>
        </w:rPr>
      </w:pPr>
      <w:r w:rsidRPr="008E21F4">
        <w:rPr>
          <w:rFonts w:cs="v4.2.0"/>
        </w:rPr>
        <w:t>NOTE:</w:t>
      </w:r>
      <w:r w:rsidRPr="008E21F4">
        <w:rPr>
          <w:rFonts w:cs="v4.2.0"/>
        </w:rPr>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65CDDC27" w14:textId="77777777" w:rsidR="00CB3986" w:rsidRPr="008E21F4" w:rsidRDefault="00CB3986" w:rsidP="00CB3986">
      <w:pPr>
        <w:pStyle w:val="Heading3"/>
      </w:pPr>
      <w:bookmarkStart w:id="24885" w:name="_Toc21017797"/>
      <w:bookmarkStart w:id="24886" w:name="_Toc29486260"/>
      <w:bookmarkStart w:id="24887" w:name="_Toc29756950"/>
      <w:bookmarkStart w:id="24888" w:name="_Toc29758063"/>
      <w:bookmarkStart w:id="24889" w:name="_Toc35952628"/>
      <w:bookmarkStart w:id="24890" w:name="_Toc37174628"/>
      <w:bookmarkStart w:id="24891" w:name="_Toc37176509"/>
      <w:bookmarkStart w:id="24892" w:name="_Toc45831584"/>
      <w:bookmarkStart w:id="24893" w:name="_Toc45832309"/>
      <w:bookmarkStart w:id="24894" w:name="_Toc52547237"/>
      <w:bookmarkStart w:id="24895" w:name="_Toc61110384"/>
      <w:bookmarkStart w:id="24896" w:name="_Toc67910666"/>
      <w:bookmarkStart w:id="24897" w:name="_Toc75187590"/>
      <w:bookmarkStart w:id="24898" w:name="_Toc76501345"/>
      <w:bookmarkStart w:id="24899" w:name="_Toc408331202"/>
      <w:r w:rsidRPr="008E21F4">
        <w:t>6.5.2</w:t>
      </w:r>
      <w:r w:rsidRPr="008E21F4">
        <w:tab/>
        <w:t>Error Vector Magnitude</w:t>
      </w:r>
      <w:bookmarkEnd w:id="24885"/>
      <w:bookmarkEnd w:id="24886"/>
      <w:bookmarkEnd w:id="24887"/>
      <w:bookmarkEnd w:id="24888"/>
      <w:bookmarkEnd w:id="24889"/>
      <w:bookmarkEnd w:id="24890"/>
      <w:bookmarkEnd w:id="24891"/>
      <w:bookmarkEnd w:id="24892"/>
      <w:bookmarkEnd w:id="24893"/>
      <w:bookmarkEnd w:id="24894"/>
      <w:bookmarkEnd w:id="24895"/>
      <w:bookmarkEnd w:id="24896"/>
      <w:bookmarkEnd w:id="24897"/>
      <w:bookmarkEnd w:id="24898"/>
      <w:bookmarkEnd w:id="24899"/>
    </w:p>
    <w:p w14:paraId="2583A44E" w14:textId="77777777" w:rsidR="00CB3986" w:rsidRPr="008E21F4" w:rsidRDefault="00CB3986" w:rsidP="00CB3986">
      <w:pPr>
        <w:pStyle w:val="Heading4"/>
        <w:pPrChange w:id="24900" w:author="Delta" w:date="2021-07-23T11:12:00Z">
          <w:pPr>
            <w:pStyle w:val="Heading4"/>
            <w:ind w:left="0" w:firstLine="0"/>
          </w:pPr>
        </w:pPrChange>
      </w:pPr>
      <w:bookmarkStart w:id="24901" w:name="_Toc21017798"/>
      <w:bookmarkStart w:id="24902" w:name="_Toc29486261"/>
      <w:bookmarkStart w:id="24903" w:name="_Toc29756951"/>
      <w:bookmarkStart w:id="24904" w:name="_Toc29758064"/>
      <w:bookmarkStart w:id="24905" w:name="_Toc35952629"/>
      <w:bookmarkStart w:id="24906" w:name="_Toc37174629"/>
      <w:bookmarkStart w:id="24907" w:name="_Toc37176510"/>
      <w:bookmarkStart w:id="24908" w:name="_Toc45831585"/>
      <w:bookmarkStart w:id="24909" w:name="_Toc45832310"/>
      <w:bookmarkStart w:id="24910" w:name="_Toc52547238"/>
      <w:bookmarkStart w:id="24911" w:name="_Toc61110385"/>
      <w:bookmarkStart w:id="24912" w:name="_Toc67910667"/>
      <w:bookmarkStart w:id="24913" w:name="_Toc75187591"/>
      <w:bookmarkStart w:id="24914" w:name="_Toc76501346"/>
      <w:bookmarkStart w:id="24915" w:name="_Toc408331203"/>
      <w:r w:rsidRPr="008E21F4">
        <w:t>6.5.2.1</w:t>
      </w:r>
      <w:r w:rsidRPr="008E21F4">
        <w:tab/>
        <w:t>Definition and applicability</w:t>
      </w:r>
      <w:bookmarkEnd w:id="24901"/>
      <w:bookmarkEnd w:id="24902"/>
      <w:bookmarkEnd w:id="24903"/>
      <w:bookmarkEnd w:id="24904"/>
      <w:bookmarkEnd w:id="24905"/>
      <w:bookmarkEnd w:id="24906"/>
      <w:bookmarkEnd w:id="24907"/>
      <w:bookmarkEnd w:id="24908"/>
      <w:bookmarkEnd w:id="24909"/>
      <w:bookmarkEnd w:id="24910"/>
      <w:bookmarkEnd w:id="24911"/>
      <w:bookmarkEnd w:id="24912"/>
      <w:bookmarkEnd w:id="24913"/>
      <w:bookmarkEnd w:id="24914"/>
      <w:bookmarkEnd w:id="24915"/>
    </w:p>
    <w:p w14:paraId="4642F989" w14:textId="77777777" w:rsidR="00CB3986" w:rsidRPr="008E21F4" w:rsidRDefault="00CB3986" w:rsidP="00CB3986">
      <w:r w:rsidRPr="008E21F4">
        <w:t>The Error Vector Magnitude is a measure of the difference between the ideal symbols and the measured symbols after the equalization. This difference is called the error vector. The equaliser parameters are estimated as defined in Annex F. The EVM result is defined as the square root of the ratio of the mean error vector power to the mean reference power expressed in percent.</w:t>
      </w:r>
    </w:p>
    <w:p w14:paraId="126BD543" w14:textId="77777777" w:rsidR="00CB3986" w:rsidRPr="008E21F4" w:rsidRDefault="00CB3986" w:rsidP="00CB3986">
      <w:pPr>
        <w:pStyle w:val="Heading4"/>
        <w:pPrChange w:id="24916" w:author="Delta" w:date="2021-07-23T11:12:00Z">
          <w:pPr>
            <w:pStyle w:val="Heading4"/>
            <w:ind w:left="0" w:firstLine="0"/>
          </w:pPr>
        </w:pPrChange>
      </w:pPr>
      <w:bookmarkStart w:id="24917" w:name="_Toc21017799"/>
      <w:bookmarkStart w:id="24918" w:name="_Toc29486262"/>
      <w:bookmarkStart w:id="24919" w:name="_Toc29756952"/>
      <w:bookmarkStart w:id="24920" w:name="_Toc29758065"/>
      <w:bookmarkStart w:id="24921" w:name="_Toc35952630"/>
      <w:bookmarkStart w:id="24922" w:name="_Toc37174630"/>
      <w:bookmarkStart w:id="24923" w:name="_Toc37176511"/>
      <w:bookmarkStart w:id="24924" w:name="_Toc45831586"/>
      <w:bookmarkStart w:id="24925" w:name="_Toc45832311"/>
      <w:bookmarkStart w:id="24926" w:name="_Toc52547239"/>
      <w:bookmarkStart w:id="24927" w:name="_Toc61110386"/>
      <w:bookmarkStart w:id="24928" w:name="_Toc67910668"/>
      <w:bookmarkStart w:id="24929" w:name="_Toc75187592"/>
      <w:bookmarkStart w:id="24930" w:name="_Toc76501347"/>
      <w:bookmarkStart w:id="24931" w:name="_Toc408331204"/>
      <w:r w:rsidRPr="008E21F4">
        <w:t>6.5.2.2</w:t>
      </w:r>
      <w:r w:rsidRPr="008E21F4">
        <w:tab/>
        <w:t>Minimum Requirement</w:t>
      </w:r>
      <w:bookmarkEnd w:id="24917"/>
      <w:bookmarkEnd w:id="24918"/>
      <w:bookmarkEnd w:id="24919"/>
      <w:bookmarkEnd w:id="24920"/>
      <w:bookmarkEnd w:id="24921"/>
      <w:bookmarkEnd w:id="24922"/>
      <w:bookmarkEnd w:id="24923"/>
      <w:bookmarkEnd w:id="24924"/>
      <w:bookmarkEnd w:id="24925"/>
      <w:bookmarkEnd w:id="24926"/>
      <w:bookmarkEnd w:id="24927"/>
      <w:bookmarkEnd w:id="24928"/>
      <w:bookmarkEnd w:id="24929"/>
      <w:bookmarkEnd w:id="24930"/>
      <w:bookmarkEnd w:id="24931"/>
    </w:p>
    <w:p w14:paraId="4DE132AC" w14:textId="77777777" w:rsidR="00CB3986" w:rsidRPr="008E21F4" w:rsidRDefault="00CB3986" w:rsidP="00CB3986">
      <w:pPr>
        <w:rPr>
          <w:rFonts w:eastAsia="ºÞ¼¯¸" w:cs="v4.2.0"/>
        </w:rPr>
      </w:pPr>
      <w:r w:rsidRPr="008E21F4">
        <w:rPr>
          <w:rFonts w:cs="v4.2.0"/>
        </w:rPr>
        <w:t>The minimum requirement is in TS 36.104 [2] subclause 6.5.2.</w:t>
      </w:r>
    </w:p>
    <w:p w14:paraId="5361C753" w14:textId="77777777" w:rsidR="00CB3986" w:rsidRPr="008E21F4" w:rsidRDefault="00CB3986" w:rsidP="00CB3986">
      <w:pPr>
        <w:pStyle w:val="Heading4"/>
        <w:pPrChange w:id="24932" w:author="Delta" w:date="2021-07-23T11:12:00Z">
          <w:pPr>
            <w:pStyle w:val="Heading4"/>
            <w:ind w:left="0" w:firstLine="0"/>
          </w:pPr>
        </w:pPrChange>
      </w:pPr>
      <w:bookmarkStart w:id="24933" w:name="_Toc21017800"/>
      <w:bookmarkStart w:id="24934" w:name="_Toc29486263"/>
      <w:bookmarkStart w:id="24935" w:name="_Toc29756953"/>
      <w:bookmarkStart w:id="24936" w:name="_Toc29758066"/>
      <w:bookmarkStart w:id="24937" w:name="_Toc35952631"/>
      <w:bookmarkStart w:id="24938" w:name="_Toc37174631"/>
      <w:bookmarkStart w:id="24939" w:name="_Toc37176512"/>
      <w:bookmarkStart w:id="24940" w:name="_Toc45831587"/>
      <w:bookmarkStart w:id="24941" w:name="_Toc45832312"/>
      <w:bookmarkStart w:id="24942" w:name="_Toc52547240"/>
      <w:bookmarkStart w:id="24943" w:name="_Toc61110387"/>
      <w:bookmarkStart w:id="24944" w:name="_Toc67910669"/>
      <w:bookmarkStart w:id="24945" w:name="_Toc75187593"/>
      <w:bookmarkStart w:id="24946" w:name="_Toc76501348"/>
      <w:bookmarkStart w:id="24947" w:name="_Toc408331205"/>
      <w:r w:rsidRPr="008E21F4">
        <w:t>6.5.2.3</w:t>
      </w:r>
      <w:r w:rsidRPr="008E21F4">
        <w:tab/>
        <w:t>Test purpose</w:t>
      </w:r>
      <w:bookmarkEnd w:id="24933"/>
      <w:bookmarkEnd w:id="24934"/>
      <w:bookmarkEnd w:id="24935"/>
      <w:bookmarkEnd w:id="24936"/>
      <w:bookmarkEnd w:id="24937"/>
      <w:bookmarkEnd w:id="24938"/>
      <w:bookmarkEnd w:id="24939"/>
      <w:bookmarkEnd w:id="24940"/>
      <w:bookmarkEnd w:id="24941"/>
      <w:bookmarkEnd w:id="24942"/>
      <w:bookmarkEnd w:id="24943"/>
      <w:bookmarkEnd w:id="24944"/>
      <w:bookmarkEnd w:id="24945"/>
      <w:bookmarkEnd w:id="24946"/>
      <w:bookmarkEnd w:id="24947"/>
    </w:p>
    <w:p w14:paraId="6928A8FF" w14:textId="77777777" w:rsidR="00CB3986" w:rsidRPr="008E21F4" w:rsidRDefault="00CB3986" w:rsidP="00CB3986">
      <w:pPr>
        <w:rPr>
          <w:rFonts w:cs="v4.2.0"/>
        </w:rPr>
      </w:pPr>
      <w:r w:rsidRPr="008E21F4">
        <w:rPr>
          <w:rFonts w:eastAsia="MS P??" w:cs="v4.2.0"/>
        </w:rPr>
        <w:t>The test purpose is</w:t>
      </w:r>
      <w:r w:rsidRPr="008E21F4">
        <w:rPr>
          <w:rFonts w:cs="v4.2.0"/>
        </w:rPr>
        <w:t xml:space="preserve"> to verify that the Error Vector Magnitude is within the limit specified by the minimum requirement.</w:t>
      </w:r>
    </w:p>
    <w:p w14:paraId="57E8236A" w14:textId="77777777" w:rsidR="00CB3986" w:rsidRPr="008E21F4" w:rsidRDefault="00CB3986" w:rsidP="00CB3986">
      <w:pPr>
        <w:pStyle w:val="Heading4"/>
        <w:pPrChange w:id="24948" w:author="Delta" w:date="2021-07-23T11:12:00Z">
          <w:pPr>
            <w:pStyle w:val="Heading4"/>
            <w:ind w:left="0" w:firstLine="0"/>
          </w:pPr>
        </w:pPrChange>
      </w:pPr>
      <w:bookmarkStart w:id="24949" w:name="_Toc21017801"/>
      <w:bookmarkStart w:id="24950" w:name="_Toc29486264"/>
      <w:bookmarkStart w:id="24951" w:name="_Toc29756954"/>
      <w:bookmarkStart w:id="24952" w:name="_Toc29758067"/>
      <w:bookmarkStart w:id="24953" w:name="_Toc35952632"/>
      <w:bookmarkStart w:id="24954" w:name="_Toc37174632"/>
      <w:bookmarkStart w:id="24955" w:name="_Toc37176513"/>
      <w:bookmarkStart w:id="24956" w:name="_Toc45831588"/>
      <w:bookmarkStart w:id="24957" w:name="_Toc45832313"/>
      <w:bookmarkStart w:id="24958" w:name="_Toc52547241"/>
      <w:bookmarkStart w:id="24959" w:name="_Toc61110388"/>
      <w:bookmarkStart w:id="24960" w:name="_Toc67910670"/>
      <w:bookmarkStart w:id="24961" w:name="_Toc75187594"/>
      <w:bookmarkStart w:id="24962" w:name="_Toc76501349"/>
      <w:bookmarkStart w:id="24963" w:name="_Toc408331206"/>
      <w:r w:rsidRPr="008E21F4">
        <w:t>6.5.2.4</w:t>
      </w:r>
      <w:r w:rsidRPr="008E21F4">
        <w:tab/>
        <w:t>Method of test</w:t>
      </w:r>
      <w:bookmarkEnd w:id="24949"/>
      <w:bookmarkEnd w:id="24950"/>
      <w:bookmarkEnd w:id="24951"/>
      <w:bookmarkEnd w:id="24952"/>
      <w:bookmarkEnd w:id="24953"/>
      <w:bookmarkEnd w:id="24954"/>
      <w:bookmarkEnd w:id="24955"/>
      <w:bookmarkEnd w:id="24956"/>
      <w:bookmarkEnd w:id="24957"/>
      <w:bookmarkEnd w:id="24958"/>
      <w:bookmarkEnd w:id="24959"/>
      <w:bookmarkEnd w:id="24960"/>
      <w:bookmarkEnd w:id="24961"/>
      <w:bookmarkEnd w:id="24962"/>
      <w:bookmarkEnd w:id="24963"/>
    </w:p>
    <w:p w14:paraId="7FA37F1B" w14:textId="77777777" w:rsidR="00CB3986" w:rsidRPr="008E21F4" w:rsidRDefault="00CB3986" w:rsidP="00CB3986">
      <w:pPr>
        <w:pStyle w:val="Heading5"/>
        <w:pPrChange w:id="24964" w:author="Delta" w:date="2021-07-23T11:12:00Z">
          <w:pPr>
            <w:pStyle w:val="Heading5"/>
            <w:ind w:left="0" w:firstLine="0"/>
          </w:pPr>
        </w:pPrChange>
      </w:pPr>
      <w:bookmarkStart w:id="24965" w:name="_Toc21017802"/>
      <w:bookmarkStart w:id="24966" w:name="_Toc29486265"/>
      <w:bookmarkStart w:id="24967" w:name="_Toc29756955"/>
      <w:bookmarkStart w:id="24968" w:name="_Toc29758068"/>
      <w:bookmarkStart w:id="24969" w:name="_Toc35952633"/>
      <w:bookmarkStart w:id="24970" w:name="_Toc37174633"/>
      <w:bookmarkStart w:id="24971" w:name="_Toc37176514"/>
      <w:bookmarkStart w:id="24972" w:name="_Toc45831589"/>
      <w:bookmarkStart w:id="24973" w:name="_Toc45832314"/>
      <w:bookmarkStart w:id="24974" w:name="_Toc52547242"/>
      <w:bookmarkStart w:id="24975" w:name="_Toc61110389"/>
      <w:bookmarkStart w:id="24976" w:name="_Toc67910671"/>
      <w:bookmarkStart w:id="24977" w:name="_Toc75187595"/>
      <w:bookmarkStart w:id="24978" w:name="_Toc76501350"/>
      <w:bookmarkStart w:id="24979" w:name="_Toc408331207"/>
      <w:r w:rsidRPr="008E21F4">
        <w:t>6.5.2.4.1</w:t>
      </w:r>
      <w:r w:rsidRPr="008E21F4">
        <w:tab/>
        <w:t>Initial conditions</w:t>
      </w:r>
      <w:bookmarkEnd w:id="24965"/>
      <w:bookmarkEnd w:id="24966"/>
      <w:bookmarkEnd w:id="24967"/>
      <w:bookmarkEnd w:id="24968"/>
      <w:bookmarkEnd w:id="24969"/>
      <w:bookmarkEnd w:id="24970"/>
      <w:bookmarkEnd w:id="24971"/>
      <w:bookmarkEnd w:id="24972"/>
      <w:bookmarkEnd w:id="24973"/>
      <w:bookmarkEnd w:id="24974"/>
      <w:bookmarkEnd w:id="24975"/>
      <w:bookmarkEnd w:id="24976"/>
      <w:bookmarkEnd w:id="24977"/>
      <w:bookmarkEnd w:id="24978"/>
      <w:bookmarkEnd w:id="24979"/>
    </w:p>
    <w:p w14:paraId="3E503AB3"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26E8C3AA"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4AA7140B" w14:textId="5389EC03" w:rsidR="00CB3986" w:rsidRPr="008E21F4" w:rsidRDefault="00CB3986" w:rsidP="00CB3986">
      <w:pPr>
        <w:rPr>
          <w:rFonts w:eastAsia="MS PMincho" w:cs="v4.2.0"/>
        </w:rPr>
      </w:pPr>
      <w:ins w:id="24980" w:author="Delta" w:date="2021-07-23T11:12:00Z">
        <w:r w:rsidRPr="008E21F4">
          <w:t xml:space="preserve">Base Station </w:t>
        </w:r>
      </w:ins>
      <w:r w:rsidRPr="008E21F4">
        <w:t xml:space="preserve">RF </w:t>
      </w:r>
      <w:del w:id="24981" w:author="Delta" w:date="2021-07-23T11:12:00Z">
        <w:r w:rsidR="00E1785D" w:rsidRPr="008735C4">
          <w:delText>bandwidth</w:delText>
        </w:r>
      </w:del>
      <w:ins w:id="24982" w:author="Delta" w:date="2021-07-23T11:12:00Z">
        <w:r w:rsidRPr="008E21F4">
          <w:t>Bandwidth</w:t>
        </w:r>
      </w:ins>
      <w:r w:rsidRPr="008E21F4">
        <w:t xml:space="preserve">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rPr>
          <w:rPrChange w:id="24983" w:author="Delta" w:date="2021-07-23T11:12:00Z">
            <w:rPr>
              <w:lang w:val="en-US"/>
            </w:rPr>
          </w:rPrChange>
        </w:rPr>
        <w:t xml:space="preserve"> B</w:t>
      </w:r>
      <w:r w:rsidRPr="008E21F4">
        <w:rPr>
          <w:vertAlign w:val="subscript"/>
          <w:rPrChange w:id="24984" w:author="Delta" w:date="2021-07-23T11:12:00Z">
            <w:rPr>
              <w:vertAlign w:val="subscript"/>
              <w:lang w:val="en-US"/>
            </w:rPr>
          </w:rPrChange>
        </w:rPr>
        <w:t>RFBW</w:t>
      </w:r>
      <w:r w:rsidRPr="008E21F4">
        <w:rPr>
          <w:rPrChange w:id="24985" w:author="Delta" w:date="2021-07-23T11:12:00Z">
            <w:rPr>
              <w:lang w:val="en-US"/>
            </w:rPr>
          </w:rPrChange>
        </w:rPr>
        <w:t>_T’</w:t>
      </w:r>
      <w:r w:rsidRPr="008E21F4">
        <w:rPr>
          <w:vertAlign w:val="subscript"/>
          <w:rPrChange w:id="24986" w:author="Delta" w:date="2021-07-23T11:12:00Z">
            <w:rPr>
              <w:vertAlign w:val="subscript"/>
              <w:lang w:val="en-US"/>
            </w:rPr>
          </w:rPrChange>
        </w:rPr>
        <w:t>RFBW</w:t>
      </w:r>
      <w:r w:rsidRPr="008E21F4">
        <w:rPr>
          <w:rPrChange w:id="24987" w:author="Delta" w:date="2021-07-23T11:12:00Z">
            <w:rPr>
              <w:lang w:val="en-US"/>
            </w:rPr>
          </w:rPrChange>
        </w:rPr>
        <w:t xml:space="preserve"> and B’</w:t>
      </w:r>
      <w:r w:rsidRPr="008E21F4">
        <w:rPr>
          <w:vertAlign w:val="subscript"/>
          <w:rPrChange w:id="24988" w:author="Delta" w:date="2021-07-23T11:12:00Z">
            <w:rPr>
              <w:vertAlign w:val="subscript"/>
              <w:lang w:val="en-US"/>
            </w:rPr>
          </w:rPrChange>
        </w:rPr>
        <w:t>RFBW</w:t>
      </w:r>
      <w:r w:rsidRPr="008E21F4">
        <w:rPr>
          <w:rPrChange w:id="24989" w:author="Delta" w:date="2021-07-23T11:12:00Z">
            <w:rPr>
              <w:lang w:val="en-US"/>
            </w:rPr>
          </w:rPrChange>
        </w:rPr>
        <w:t>_T</w:t>
      </w:r>
      <w:r w:rsidRPr="008E21F4">
        <w:rPr>
          <w:vertAlign w:val="subscript"/>
          <w:rPrChange w:id="24990" w:author="Delta" w:date="2021-07-23T11:12:00Z">
            <w:rPr>
              <w:vertAlign w:val="subscript"/>
              <w:lang w:val="en-US"/>
            </w:rPr>
          </w:rPrChange>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06B8C82F" w14:textId="77777777" w:rsidR="00CB3986" w:rsidRPr="008E21F4" w:rsidRDefault="00CB3986" w:rsidP="00CB3986">
      <w:pPr>
        <w:rPr>
          <w:rFonts w:cs="v4.2.0"/>
        </w:rPr>
      </w:pPr>
      <w:r w:rsidRPr="008E21F4">
        <w:t xml:space="preserve">Connect the signal analyzer to the base station </w:t>
      </w:r>
      <w:r w:rsidRPr="008E21F4">
        <w:rPr>
          <w:rFonts w:cs="v5.0.0"/>
        </w:rPr>
        <w:t>antenna connect</w:t>
      </w:r>
      <w:r w:rsidRPr="008E21F4">
        <w:rPr>
          <w:rFonts w:cs="v5.0.0"/>
          <w:lang w:eastAsia="zh-CN"/>
        </w:rPr>
        <w:t>or</w:t>
      </w:r>
      <w:r w:rsidRPr="008E21F4">
        <w:t xml:space="preserve"> as shown in Annex I.1.1.</w:t>
      </w:r>
    </w:p>
    <w:p w14:paraId="79E472E9" w14:textId="77777777" w:rsidR="00CB3986" w:rsidRPr="008E21F4" w:rsidRDefault="00CB3986" w:rsidP="00CB3986">
      <w:pPr>
        <w:pStyle w:val="Heading5"/>
        <w:pPrChange w:id="24991" w:author="Delta" w:date="2021-07-23T11:12:00Z">
          <w:pPr>
            <w:pStyle w:val="Heading5"/>
            <w:ind w:left="0" w:firstLine="0"/>
          </w:pPr>
        </w:pPrChange>
      </w:pPr>
      <w:bookmarkStart w:id="24992" w:name="_Toc21017803"/>
      <w:bookmarkStart w:id="24993" w:name="_Toc29486266"/>
      <w:bookmarkStart w:id="24994" w:name="_Toc29756956"/>
      <w:bookmarkStart w:id="24995" w:name="_Toc29758069"/>
      <w:bookmarkStart w:id="24996" w:name="_Toc35952634"/>
      <w:bookmarkStart w:id="24997" w:name="_Toc37174634"/>
      <w:bookmarkStart w:id="24998" w:name="_Toc37176515"/>
      <w:bookmarkStart w:id="24999" w:name="_Toc45831590"/>
      <w:bookmarkStart w:id="25000" w:name="_Toc45832315"/>
      <w:bookmarkStart w:id="25001" w:name="_Toc52547243"/>
      <w:bookmarkStart w:id="25002" w:name="_Toc61110390"/>
      <w:bookmarkStart w:id="25003" w:name="_Toc67910672"/>
      <w:bookmarkStart w:id="25004" w:name="_Toc75187596"/>
      <w:bookmarkStart w:id="25005" w:name="_Toc76501351"/>
      <w:bookmarkStart w:id="25006" w:name="_Toc408331208"/>
      <w:r w:rsidRPr="008E21F4">
        <w:t>6.5.2.4.2</w:t>
      </w:r>
      <w:r w:rsidRPr="008E21F4">
        <w:tab/>
        <w:t>Procedure</w:t>
      </w:r>
      <w:bookmarkEnd w:id="24992"/>
      <w:bookmarkEnd w:id="24993"/>
      <w:bookmarkEnd w:id="24994"/>
      <w:bookmarkEnd w:id="24995"/>
      <w:bookmarkEnd w:id="24996"/>
      <w:bookmarkEnd w:id="24997"/>
      <w:bookmarkEnd w:id="24998"/>
      <w:bookmarkEnd w:id="24999"/>
      <w:bookmarkEnd w:id="25000"/>
      <w:bookmarkEnd w:id="25001"/>
      <w:bookmarkEnd w:id="25002"/>
      <w:bookmarkEnd w:id="25003"/>
      <w:bookmarkEnd w:id="25004"/>
      <w:bookmarkEnd w:id="25005"/>
      <w:bookmarkEnd w:id="25006"/>
    </w:p>
    <w:p w14:paraId="4C194B8E" w14:textId="77777777" w:rsidR="00CB3986" w:rsidRPr="008E21F4" w:rsidRDefault="00CB3986" w:rsidP="00CB3986">
      <w:pPr>
        <w:pStyle w:val="B1"/>
        <w:rPr>
          <w:lang w:eastAsia="zh-CN"/>
        </w:rPr>
      </w:pPr>
      <w:r w:rsidRPr="008E21F4">
        <w:t>1)</w:t>
      </w:r>
      <w:r w:rsidRPr="008E21F4">
        <w:tab/>
      </w:r>
      <w:r w:rsidRPr="008E21F4">
        <w:rPr>
          <w:rFonts w:cs="v4.2.0"/>
          <w:lang w:eastAsia="zh-CN"/>
        </w:rPr>
        <w:t>For a BS declared to be capable of single carrier operation only</w:t>
      </w:r>
      <w:r w:rsidRPr="008E21F4">
        <w:rPr>
          <w:lang w:eastAsia="zh-CN"/>
        </w:rPr>
        <w:t>, s</w:t>
      </w:r>
      <w:r w:rsidRPr="008E21F4">
        <w:t xml:space="preserve">et the BS to transmit a signal according to E-TM 3.1 </w:t>
      </w:r>
      <w:ins w:id="25007" w:author="Delta" w:date="2021-07-23T11:12:00Z">
        <w:r w:rsidRPr="008E21F4">
          <w:t xml:space="preserve">(or sE-TM3.1-1 for subslot TTI, or sE-TM3.1-2 for slot TTI) </w:t>
        </w:r>
      </w:ins>
      <w:r w:rsidRPr="008E21F4">
        <w:t>at manufacturer’s declared rated output power.</w:t>
      </w:r>
    </w:p>
    <w:p w14:paraId="01746A9F" w14:textId="6D3022B4" w:rsidR="00CB3986" w:rsidRPr="008E21F4" w:rsidRDefault="00CB3986" w:rsidP="00CB3986">
      <w:pPr>
        <w:pStyle w:val="B1"/>
        <w:ind w:hanging="1"/>
        <w:rPr>
          <w:rFonts w:cs="v4.2.0"/>
          <w:lang w:eastAsia="zh-CN"/>
        </w:rPr>
      </w:pPr>
      <w:r w:rsidRPr="008E21F4">
        <w:rPr>
          <w:rFonts w:cs="v4.2.0"/>
          <w:lang w:eastAsia="zh-CN"/>
        </w:rPr>
        <w:t>For a BS declared to be capable of multi-carrier</w:t>
      </w:r>
      <w:r w:rsidRPr="008E21F4">
        <w:rPr>
          <w:rFonts w:cs="v4.2.0"/>
        </w:rPr>
        <w:t xml:space="preserve"> and/or CA</w:t>
      </w:r>
      <w:r w:rsidRPr="008E21F4">
        <w:rPr>
          <w:rFonts w:cs="v4.2.0"/>
          <w:lang w:eastAsia="zh-CN"/>
        </w:rPr>
        <w:t xml:space="preserve"> operation, set the BS to transmit according to E-TM 3.1 </w:t>
      </w:r>
      <w:ins w:id="25008" w:author="Delta" w:date="2021-07-23T11:12:00Z">
        <w:r w:rsidRPr="008E21F4">
          <w:rPr>
            <w:rFonts w:cs="v4.2.0"/>
            <w:lang w:eastAsia="zh-CN"/>
          </w:rPr>
          <w:t>(</w:t>
        </w:r>
        <w:r w:rsidRPr="008E21F4">
          <w:t>or sE-TM3.1-1 for subslot TTI, or sE-TM3.1-2 for slot TTI)</w:t>
        </w:r>
        <w:r w:rsidRPr="008E21F4">
          <w:rPr>
            <w:rFonts w:cs="v4.2.0"/>
            <w:lang w:eastAsia="zh-CN"/>
          </w:rPr>
          <w:t xml:space="preserve"> </w:t>
        </w:r>
      </w:ins>
      <w:r w:rsidRPr="008E21F4">
        <w:rPr>
          <w:rFonts w:cs="v4.2.0"/>
          <w:lang w:eastAsia="zh-CN"/>
        </w:rPr>
        <w:t xml:space="preserve">on all carriers configured using the applicable test configuration and corresponding power setting specified in </w:t>
      </w:r>
      <w:del w:id="25009" w:author="Delta" w:date="2021-07-23T11:12:00Z">
        <w:r w:rsidR="00E1785D" w:rsidRPr="008735C4">
          <w:rPr>
            <w:rFonts w:cs="v4.2.0" w:hint="eastAsia"/>
            <w:lang w:eastAsia="zh-CN"/>
          </w:rPr>
          <w:delText>sub-</w:delText>
        </w:r>
      </w:del>
      <w:r w:rsidR="004A31A1">
        <w:rPr>
          <w:rFonts w:cs="v4.2.0"/>
          <w:lang w:eastAsia="zh-CN"/>
        </w:rPr>
        <w:t>clause</w:t>
      </w:r>
      <w:r w:rsidRPr="008E21F4">
        <w:rPr>
          <w:rFonts w:cs="v4.2.0"/>
          <w:lang w:eastAsia="zh-CN"/>
        </w:rPr>
        <w:t xml:space="preserve"> 4.10 and 4.11.</w:t>
      </w:r>
    </w:p>
    <w:p w14:paraId="6A2AF5AE" w14:textId="77777777" w:rsidR="00CB3986" w:rsidRPr="008E21F4" w:rsidRDefault="00CB3986" w:rsidP="00CB3986">
      <w:pPr>
        <w:pStyle w:val="B1"/>
        <w:rPr>
          <w:ins w:id="25010" w:author="Delta" w:date="2021-07-23T11:12:00Z"/>
          <w:lang w:eastAsia="zh-CN"/>
        </w:rPr>
      </w:pPr>
      <w:ins w:id="25011" w:author="Delta" w:date="2021-07-23T11:12:00Z">
        <w:r w:rsidRPr="008E21F4">
          <w:rPr>
            <w:lang w:eastAsia="zh-CN"/>
          </w:rPr>
          <w:tab/>
          <w:t>For a NB-IoT BS declared to be capable of single carrier operation, start transmission according to N-TM at manufacturer’s declared rated output power.</w:t>
        </w:r>
      </w:ins>
    </w:p>
    <w:p w14:paraId="0D1FFC97" w14:textId="1C5BC187" w:rsidR="00CB3986" w:rsidRPr="008E21F4" w:rsidRDefault="00CB3986" w:rsidP="00CB3986">
      <w:pPr>
        <w:pStyle w:val="B1"/>
        <w:rPr>
          <w:ins w:id="25012" w:author="Delta" w:date="2021-07-23T11:12:00Z"/>
          <w:lang w:eastAsia="zh-CN"/>
        </w:rPr>
      </w:pPr>
      <w:ins w:id="25013" w:author="Delta" w:date="2021-07-23T11:12:00Z">
        <w:r w:rsidRPr="008E21F4">
          <w:rPr>
            <w:lang w:eastAsia="zh-CN"/>
          </w:rPr>
          <w:tab/>
          <w:t xml:space="preserve">For a </w:t>
        </w:r>
        <w:r w:rsidRPr="008E21F4">
          <w:rPr>
            <w:rFonts w:cs="v5.0.0"/>
            <w:snapToGrid w:val="0"/>
          </w:rPr>
          <w:t>NB-IoT</w:t>
        </w:r>
        <w:r w:rsidRPr="008E21F4">
          <w:rPr>
            <w:lang w:eastAsia="zh-CN"/>
          </w:rPr>
          <w:t xml:space="preserve"> BS declared to be capable of multi-carrier</w:t>
        </w:r>
        <w:r w:rsidRPr="008E21F4">
          <w:t xml:space="preserve"> </w:t>
        </w:r>
        <w:r w:rsidRPr="008E21F4">
          <w:rPr>
            <w:lang w:eastAsia="zh-CN"/>
          </w:rPr>
          <w:t xml:space="preserve">operation, set the base station to transmit according to </w:t>
        </w:r>
        <w:r w:rsidRPr="008E21F4">
          <w:rPr>
            <w:rFonts w:eastAsia="MS PMincho"/>
          </w:rPr>
          <w:t>N-TM</w:t>
        </w:r>
        <w:r w:rsidRPr="008E21F4">
          <w:rPr>
            <w:lang w:eastAsia="zh-CN"/>
          </w:rPr>
          <w:t xml:space="preserve"> on all carriers configured using in the applicable test configuration and corresponding power setting specified in </w:t>
        </w:r>
        <w:r w:rsidR="004A31A1">
          <w:rPr>
            <w:lang w:eastAsia="zh-CN"/>
          </w:rPr>
          <w:t>clause</w:t>
        </w:r>
        <w:r w:rsidRPr="008E21F4">
          <w:rPr>
            <w:lang w:eastAsia="zh-CN"/>
          </w:rPr>
          <w:t xml:space="preserve"> 4.10 and 4.11.</w:t>
        </w:r>
      </w:ins>
    </w:p>
    <w:p w14:paraId="1F29ECC6" w14:textId="37022902" w:rsidR="00CB3986" w:rsidRPr="008E21F4" w:rsidRDefault="00CB3986" w:rsidP="00CB3986">
      <w:pPr>
        <w:pStyle w:val="B1"/>
        <w:rPr>
          <w:ins w:id="25014" w:author="Delta" w:date="2021-07-23T11:12:00Z"/>
        </w:rPr>
      </w:pPr>
      <w:ins w:id="25015" w:author="Delta" w:date="2021-07-23T11:12:00Z">
        <w:r w:rsidRPr="008E21F4">
          <w:rPr>
            <w:rFonts w:eastAsia="MS PMincho"/>
          </w:rPr>
          <w:tab/>
          <w:t>For a</w:t>
        </w:r>
        <w:r w:rsidRPr="008E21F4">
          <w:rPr>
            <w:lang w:eastAsia="zh-CN"/>
          </w:rPr>
          <w:t>n</w:t>
        </w:r>
        <w:r w:rsidRPr="008E21F4">
          <w:rPr>
            <w:rFonts w:eastAsia="MS PMincho"/>
          </w:rPr>
          <w:t xml:space="preserve"> E-UTRA and NB-IoT standalone BS declared to be capable of multi-carrier operation, start transmission according to E-TM</w:t>
        </w:r>
        <w:r w:rsidRPr="008E21F4">
          <w:rPr>
            <w:lang w:eastAsia="zh-CN"/>
          </w:rPr>
          <w:t xml:space="preserve"> 3</w:t>
        </w:r>
        <w:r w:rsidRPr="008E21F4">
          <w:rPr>
            <w:rFonts w:eastAsia="MS PMincho"/>
          </w:rPr>
          <w:t xml:space="preserve">.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ins>
    </w:p>
    <w:p w14:paraId="266D1916" w14:textId="77777777" w:rsidR="00CB3986" w:rsidRPr="008E21F4" w:rsidRDefault="00CB3986" w:rsidP="00CB3986">
      <w:pPr>
        <w:pStyle w:val="B1"/>
      </w:pPr>
      <w:r w:rsidRPr="008E21F4">
        <w:t>2)</w:t>
      </w:r>
      <w:r w:rsidRPr="008E21F4">
        <w:tab/>
        <w:t>Measure the EVM and frequency error as defined in Annex F.</w:t>
      </w:r>
    </w:p>
    <w:p w14:paraId="42681A76" w14:textId="71D2DDBD" w:rsidR="00CB3986" w:rsidRPr="008E21F4" w:rsidRDefault="00CB3986" w:rsidP="00CB3986">
      <w:pPr>
        <w:pStyle w:val="B1"/>
      </w:pPr>
      <w:r w:rsidRPr="008E21F4">
        <w:t>3)</w:t>
      </w:r>
      <w:r w:rsidRPr="008E21F4">
        <w:tab/>
      </w:r>
      <w:del w:id="25016" w:author="Delta" w:date="2021-07-23T11:12:00Z">
        <w:r w:rsidR="00A311FB" w:rsidRPr="008735C4">
          <w:delText xml:space="preserve">Repeat </w:delText>
        </w:r>
      </w:del>
      <w:ins w:id="25017" w:author="Delta" w:date="2021-07-23T11:12:00Z">
        <w:r w:rsidRPr="008E21F4">
          <w:rPr>
            <w:lang w:eastAsia="zh-CN"/>
          </w:rPr>
          <w:t>For E-UTRA</w:t>
        </w:r>
        <w:r w:rsidRPr="008E21F4">
          <w:t xml:space="preserve"> repeat </w:t>
        </w:r>
      </w:ins>
      <w:r w:rsidRPr="008E21F4">
        <w:t>steps 1 and 2 for E-TM 3.2</w:t>
      </w:r>
      <w:del w:id="25018" w:author="Delta" w:date="2021-07-23T11:12:00Z">
        <w:r w:rsidR="00A311FB" w:rsidRPr="008735C4">
          <w:delText>,</w:delText>
        </w:r>
      </w:del>
      <w:ins w:id="25019" w:author="Delta" w:date="2021-07-23T11:12:00Z">
        <w:r w:rsidRPr="008E21F4">
          <w:t xml:space="preserve"> (or sE-TM3.2-1 for subslot TTI, or sE-TM3.2-2 for slot TTI),</w:t>
        </w:r>
      </w:ins>
      <w:r w:rsidRPr="008E21F4">
        <w:t xml:space="preserve"> E-TM 3.3 </w:t>
      </w:r>
      <w:ins w:id="25020" w:author="Delta" w:date="2021-07-23T11:12:00Z">
        <w:r w:rsidRPr="008E21F4">
          <w:t xml:space="preserve">(or sE-TM3.3-1 for subslot TTI, or sE-TM3.3-2 for slot TTI) </w:t>
        </w:r>
      </w:ins>
      <w:r w:rsidRPr="008E21F4">
        <w:t>and E-TM 2</w:t>
      </w:r>
      <w:del w:id="25021" w:author="Delta" w:date="2021-07-23T11:12:00Z">
        <w:r w:rsidR="001C6504" w:rsidRPr="008735C4">
          <w:delText>.</w:delText>
        </w:r>
      </w:del>
      <w:ins w:id="25022" w:author="Delta" w:date="2021-07-23T11:12:00Z">
        <w:r w:rsidRPr="008E21F4">
          <w:t xml:space="preserve"> (or sE-TM2-1 for subslot TTI, or sE-TM2-2 for slot TTI).</w:t>
        </w:r>
      </w:ins>
      <w:r w:rsidRPr="008E21F4">
        <w:t xml:space="preserve"> Repeat</w:t>
      </w:r>
      <w:r w:rsidRPr="008E21F4">
        <w:rPr>
          <w:rFonts w:eastAsia="SimSun"/>
          <w:lang w:eastAsia="zh-CN"/>
        </w:rPr>
        <w:t xml:space="preserve"> steps 1 and 2 for E-TM3.1a </w:t>
      </w:r>
      <w:ins w:id="25023" w:author="Delta" w:date="2021-07-23T11:12:00Z">
        <w:r w:rsidRPr="008E21F4">
          <w:t xml:space="preserve">(or sE-TM3.1a-1 for subslot TTI, or sE-TM3.1a-2 for slot TTI) </w:t>
        </w:r>
      </w:ins>
      <w:r w:rsidRPr="008E21F4">
        <w:t xml:space="preserve">and E-TM 2a </w:t>
      </w:r>
      <w:ins w:id="25024" w:author="Delta" w:date="2021-07-23T11:12:00Z">
        <w:r w:rsidRPr="008E21F4">
          <w:t xml:space="preserve">(or sE-TM2a-1 for subslot TTI, or sE-TM2a-2 for slot TTI) </w:t>
        </w:r>
      </w:ins>
      <w:r w:rsidRPr="008E21F4">
        <w:t>for 256QAM, if supported by the BS. For E-TM2</w:t>
      </w:r>
      <w:r w:rsidRPr="008E21F4">
        <w:rPr>
          <w:rFonts w:eastAsia="SimSun"/>
          <w:lang w:eastAsia="zh-CN"/>
        </w:rPr>
        <w:t xml:space="preserve"> </w:t>
      </w:r>
      <w:ins w:id="25025" w:author="Delta" w:date="2021-07-23T11:12:00Z">
        <w:r w:rsidRPr="008E21F4">
          <w:rPr>
            <w:rFonts w:eastAsia="SimSun"/>
            <w:lang w:eastAsia="zh-CN"/>
          </w:rPr>
          <w:t>(</w:t>
        </w:r>
        <w:r w:rsidRPr="008E21F4">
          <w:t>or sE-TM2-1 for subslot TTI, or sE-TM2-2 for slot TTI)</w:t>
        </w:r>
        <w:r w:rsidRPr="008E21F4">
          <w:rPr>
            <w:rFonts w:eastAsia="SimSun"/>
            <w:lang w:eastAsia="zh-CN"/>
          </w:rPr>
          <w:t xml:space="preserve"> </w:t>
        </w:r>
      </w:ins>
      <w:r w:rsidRPr="008E21F4">
        <w:rPr>
          <w:rFonts w:eastAsia="SimSun"/>
          <w:lang w:eastAsia="zh-CN"/>
        </w:rPr>
        <w:t>and E-TM2a</w:t>
      </w:r>
      <w:ins w:id="25026" w:author="Delta" w:date="2021-07-23T11:12:00Z">
        <w:r w:rsidRPr="008E21F4">
          <w:t xml:space="preserve"> (or sE-TM2a-1 for subslot TTI, or sE-TM2a-2 for slot TTI)</w:t>
        </w:r>
      </w:ins>
      <w:r w:rsidRPr="008E21F4">
        <w:rPr>
          <w:rFonts w:cs="v5.0.0"/>
        </w:rPr>
        <w:t xml:space="preserve"> the OFDM symbol </w:t>
      </w:r>
      <w:r w:rsidRPr="008E21F4">
        <w:t xml:space="preserve">power shall be at the </w:t>
      </w:r>
      <w:r w:rsidRPr="008E21F4">
        <w:rPr>
          <w:rFonts w:cs="v5.0.0"/>
        </w:rPr>
        <w:t xml:space="preserve">lower limit of the dynamic range according to the test procedure in subclause </w:t>
      </w:r>
      <w:r w:rsidRPr="008E21F4">
        <w:t xml:space="preserve">6.3.2.4.2 and test requirements in subclause 6.3.2.5. </w:t>
      </w:r>
      <w:ins w:id="25027" w:author="Delta" w:date="2021-07-23T11:12:00Z">
        <w:r w:rsidRPr="008E21F4">
          <w:t>Repeat</w:t>
        </w:r>
        <w:r w:rsidRPr="008E21F4">
          <w:rPr>
            <w:lang w:eastAsia="zh-CN"/>
          </w:rPr>
          <w:t xml:space="preserve"> steps 1 and 2 for E-TM3.1</w:t>
        </w:r>
        <w:r w:rsidRPr="008E21F4">
          <w:rPr>
            <w:rFonts w:hint="eastAsia"/>
            <w:lang w:eastAsia="zh-CN"/>
          </w:rPr>
          <w:t>b</w:t>
        </w:r>
        <w:r w:rsidRPr="008E21F4">
          <w:t xml:space="preserve"> and E-TM 2</w:t>
        </w:r>
        <w:r w:rsidRPr="008E21F4">
          <w:rPr>
            <w:rFonts w:hint="eastAsia"/>
            <w:lang w:eastAsia="zh-CN"/>
          </w:rPr>
          <w:t>b</w:t>
        </w:r>
        <w:r w:rsidRPr="008E21F4">
          <w:t xml:space="preserve"> for </w:t>
        </w:r>
        <w:r w:rsidRPr="008E21F4">
          <w:rPr>
            <w:rFonts w:hint="eastAsia"/>
            <w:lang w:eastAsia="zh-CN"/>
          </w:rPr>
          <w:t>1024</w:t>
        </w:r>
        <w:r w:rsidRPr="008E21F4">
          <w:t xml:space="preserve">QAM, if supported by the BS. For </w:t>
        </w:r>
        <w:r w:rsidRPr="008E21F4">
          <w:rPr>
            <w:lang w:eastAsia="zh-CN"/>
          </w:rPr>
          <w:t>E-TM2</w:t>
        </w:r>
        <w:r w:rsidRPr="008E21F4">
          <w:rPr>
            <w:rFonts w:hint="eastAsia"/>
            <w:lang w:eastAsia="zh-CN"/>
          </w:rPr>
          <w:t>b</w:t>
        </w:r>
        <w:r w:rsidRPr="008E21F4">
          <w:t xml:space="preserve"> </w:t>
        </w:r>
        <w:r w:rsidRPr="008E21F4">
          <w:rPr>
            <w:rFonts w:cs="v5.0.0"/>
          </w:rPr>
          <w:t xml:space="preserve">the OFDM symbol </w:t>
        </w:r>
        <w:r w:rsidRPr="008E21F4">
          <w:t xml:space="preserve">power shall be at the </w:t>
        </w:r>
        <w:r w:rsidRPr="008E21F4">
          <w:rPr>
            <w:rFonts w:cs="v5.0.0"/>
          </w:rPr>
          <w:t xml:space="preserve">lower limit of the dynamic range according to the test procedure in subclause </w:t>
        </w:r>
        <w:r w:rsidRPr="008E21F4">
          <w:t>6.3.2.4.2 and test requirements in subclause 6.3.2.5.</w:t>
        </w:r>
      </w:ins>
    </w:p>
    <w:p w14:paraId="2ECC06EC" w14:textId="419195B8" w:rsidR="00CB3986" w:rsidRPr="008E21F4" w:rsidRDefault="00CB3986" w:rsidP="00CB3986">
      <w:pPr>
        <w:pStyle w:val="B1"/>
        <w:rPr>
          <w:snapToGrid w:val="0"/>
        </w:rPr>
      </w:pPr>
      <w:r w:rsidRPr="008E21F4">
        <w:rPr>
          <w:snapToGrid w:val="0"/>
        </w:rPr>
        <w:t xml:space="preserve">In addition, for a multi-band capable BS, the following </w:t>
      </w:r>
      <w:del w:id="25028" w:author="Delta" w:date="2021-07-23T11:12:00Z">
        <w:r w:rsidR="002C7D1E" w:rsidRPr="008735C4">
          <w:rPr>
            <w:snapToGrid w:val="0"/>
          </w:rPr>
          <w:delText>steps</w:delText>
        </w:r>
      </w:del>
      <w:ins w:id="25029" w:author="Delta" w:date="2021-07-23T11:12:00Z">
        <w:r w:rsidRPr="008E21F4">
          <w:rPr>
            <w:snapToGrid w:val="0"/>
          </w:rPr>
          <w:t>step</w:t>
        </w:r>
      </w:ins>
      <w:r w:rsidRPr="008E21F4">
        <w:rPr>
          <w:snapToGrid w:val="0"/>
        </w:rPr>
        <w:t xml:space="preserve"> shall apply:</w:t>
      </w:r>
    </w:p>
    <w:p w14:paraId="092989A4" w14:textId="77777777" w:rsidR="002C7D1E" w:rsidRPr="008735C4" w:rsidRDefault="00CB3986" w:rsidP="002C7D1E">
      <w:pPr>
        <w:pStyle w:val="B1"/>
        <w:rPr>
          <w:del w:id="25030" w:author="Delta" w:date="2021-07-23T11:12:00Z"/>
          <w:snapToGrid w:val="0"/>
        </w:rPr>
      </w:pPr>
      <w:r w:rsidRPr="008E21F4">
        <w:rPr>
          <w:snapToGrid w:val="0"/>
        </w:rPr>
        <w:t>4)</w:t>
      </w:r>
      <w:r w:rsidRPr="008E21F4">
        <w:rPr>
          <w:snapToGrid w:val="0"/>
        </w:rPr>
        <w:tab/>
        <w:t>For multi-band capable BS and single band tests, repeat the steps above per involved band where single band test configurations and test models shall apply with no carrier activated in the other band.</w:t>
      </w:r>
    </w:p>
    <w:p w14:paraId="64324E58" w14:textId="19920B3B" w:rsidR="00CB3986" w:rsidRPr="008E21F4" w:rsidRDefault="002C7D1E" w:rsidP="00CB3986">
      <w:pPr>
        <w:pStyle w:val="B1"/>
      </w:pPr>
      <w:del w:id="25031" w:author="Delta" w:date="2021-07-23T11:12:00Z">
        <w:r w:rsidRPr="008735C4">
          <w:rPr>
            <w:snapToGrid w:val="0"/>
          </w:rPr>
          <w:delText>5)</w:delText>
        </w:r>
        <w:r w:rsidRPr="008735C4">
          <w:rPr>
            <w:snapToGrid w:val="0"/>
          </w:rPr>
          <w:tab/>
        </w:r>
      </w:del>
      <w:ins w:id="25032" w:author="Delta" w:date="2021-07-23T11:12:00Z">
        <w:r w:rsidR="00CB3986" w:rsidRPr="008E21F4" w:rsidDel="003D30D0">
          <w:rPr>
            <w:snapToGrid w:val="0"/>
          </w:rPr>
          <w:t xml:space="preserve"> </w:t>
        </w:r>
      </w:ins>
      <w:r w:rsidR="00CB3986" w:rsidRPr="008E21F4">
        <w:rPr>
          <w:snapToGrid w:val="0"/>
        </w:rPr>
        <w:t>For multi-band capable BS with separate antenna connector, the antenna connector not being under test in case of single-band or multi-band test shall be terminated.</w:t>
      </w:r>
    </w:p>
    <w:p w14:paraId="78F47229" w14:textId="77777777" w:rsidR="00CB3986" w:rsidRPr="008E21F4" w:rsidRDefault="00CB3986" w:rsidP="00CB3986">
      <w:pPr>
        <w:pStyle w:val="Heading4"/>
        <w:ind w:left="0" w:firstLine="0"/>
      </w:pPr>
      <w:bookmarkStart w:id="25033" w:name="_Toc21017804"/>
      <w:bookmarkStart w:id="25034" w:name="_Toc29486267"/>
      <w:bookmarkStart w:id="25035" w:name="_Toc29756957"/>
      <w:bookmarkStart w:id="25036" w:name="_Toc29758070"/>
      <w:bookmarkStart w:id="25037" w:name="_Toc35952635"/>
      <w:bookmarkStart w:id="25038" w:name="_Toc37174635"/>
      <w:bookmarkStart w:id="25039" w:name="_Toc37176516"/>
      <w:bookmarkStart w:id="25040" w:name="_Toc45831591"/>
      <w:bookmarkStart w:id="25041" w:name="_Toc45832316"/>
      <w:bookmarkStart w:id="25042" w:name="_Toc52547244"/>
      <w:bookmarkStart w:id="25043" w:name="_Toc61110391"/>
      <w:bookmarkStart w:id="25044" w:name="_Toc67910673"/>
      <w:bookmarkStart w:id="25045" w:name="_Toc75187597"/>
      <w:bookmarkStart w:id="25046" w:name="_Toc76501352"/>
      <w:bookmarkStart w:id="25047" w:name="_Toc408331209"/>
      <w:r w:rsidRPr="008E21F4">
        <w:t>6.5.2.5</w:t>
      </w:r>
      <w:r w:rsidRPr="008E21F4">
        <w:tab/>
        <w:t>Test requirement</w:t>
      </w:r>
      <w:bookmarkEnd w:id="25033"/>
      <w:bookmarkEnd w:id="25034"/>
      <w:bookmarkEnd w:id="25035"/>
      <w:bookmarkEnd w:id="25036"/>
      <w:bookmarkEnd w:id="25037"/>
      <w:bookmarkEnd w:id="25038"/>
      <w:bookmarkEnd w:id="25039"/>
      <w:bookmarkEnd w:id="25040"/>
      <w:bookmarkEnd w:id="25041"/>
      <w:bookmarkEnd w:id="25042"/>
      <w:bookmarkEnd w:id="25043"/>
      <w:bookmarkEnd w:id="25044"/>
      <w:bookmarkEnd w:id="25045"/>
      <w:bookmarkEnd w:id="25046"/>
      <w:bookmarkEnd w:id="25047"/>
    </w:p>
    <w:p w14:paraId="54CC9A2F" w14:textId="77777777" w:rsidR="00CB3986" w:rsidRPr="008E21F4" w:rsidRDefault="00CB3986" w:rsidP="00CB3986">
      <w:r w:rsidRPr="008E21F4">
        <w:t>The EVM of each E-UTRA carrier for different modulation schemes on PDSCH shall be less than the limits in table 6.5.2.5-1:</w:t>
      </w:r>
    </w:p>
    <w:p w14:paraId="4843F0B0" w14:textId="12C5A82F" w:rsidR="00CB3986" w:rsidRPr="008E21F4" w:rsidRDefault="00276D08" w:rsidP="00CB3986">
      <w:pPr>
        <w:pStyle w:val="TH"/>
      </w:pPr>
      <w:del w:id="25048" w:author="Delta" w:date="2021-07-23T11:12:00Z">
        <w:r w:rsidRPr="008735C4">
          <w:delText xml:space="preserve"> </w:delText>
        </w:r>
      </w:del>
      <w:r w:rsidR="00CB3986" w:rsidRPr="008E21F4">
        <w:t xml:space="preserve">Table 6.5.2.5-1 EVM requirements </w:t>
      </w:r>
      <w:ins w:id="25049" w:author="Delta" w:date="2021-07-23T11:12:00Z">
        <w:r w:rsidR="00CB3986" w:rsidRPr="008E21F4">
          <w:t>for E-UTRA carrier</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5050"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214"/>
        <w:gridCol w:w="2583"/>
        <w:tblGridChange w:id="25051">
          <w:tblGrid>
            <w:gridCol w:w="3214"/>
            <w:gridCol w:w="2583"/>
          </w:tblGrid>
        </w:tblGridChange>
      </w:tblGrid>
      <w:tr w:rsidR="00CB3986" w:rsidRPr="008E21F4" w14:paraId="48D103FF" w14:textId="77777777" w:rsidTr="00D04D5F">
        <w:trPr>
          <w:jc w:val="center"/>
          <w:trPrChange w:id="25052" w:author="Delta" w:date="2021-07-23T11:12:00Z">
            <w:trPr>
              <w:jc w:val="center"/>
            </w:trPr>
          </w:trPrChange>
        </w:trPr>
        <w:tc>
          <w:tcPr>
            <w:tcW w:w="3214" w:type="dxa"/>
            <w:tcPrChange w:id="25053" w:author="Delta" w:date="2021-07-23T11:12:00Z">
              <w:tcPr>
                <w:tcW w:w="3214" w:type="dxa"/>
              </w:tcPr>
            </w:tcPrChange>
          </w:tcPr>
          <w:p w14:paraId="71757430" w14:textId="77777777" w:rsidR="00CB3986" w:rsidRPr="008E21F4" w:rsidRDefault="00CB3986" w:rsidP="00D04D5F">
            <w:pPr>
              <w:pStyle w:val="TAH"/>
              <w:rPr>
                <w:rFonts w:cs="Arial"/>
              </w:rPr>
            </w:pPr>
            <w:r w:rsidRPr="008E21F4">
              <w:rPr>
                <w:rFonts w:cs="Arial"/>
              </w:rPr>
              <w:t>Modulation scheme for PDSCH</w:t>
            </w:r>
            <w:ins w:id="25054" w:author="Delta" w:date="2021-07-23T11:12:00Z">
              <w:r w:rsidRPr="008E21F4">
                <w:rPr>
                  <w:rFonts w:cs="Arial"/>
                </w:rPr>
                <w:t xml:space="preserve"> or sPDSCH</w:t>
              </w:r>
            </w:ins>
          </w:p>
        </w:tc>
        <w:tc>
          <w:tcPr>
            <w:tcW w:w="2583" w:type="dxa"/>
            <w:tcPrChange w:id="25055" w:author="Delta" w:date="2021-07-23T11:12:00Z">
              <w:tcPr>
                <w:tcW w:w="2583" w:type="dxa"/>
              </w:tcPr>
            </w:tcPrChange>
          </w:tcPr>
          <w:p w14:paraId="41F756FD" w14:textId="77777777" w:rsidR="00CB3986" w:rsidRPr="008E21F4" w:rsidRDefault="00CB3986" w:rsidP="00D04D5F">
            <w:pPr>
              <w:pStyle w:val="TAH"/>
              <w:rPr>
                <w:rFonts w:cs="Arial"/>
              </w:rPr>
            </w:pPr>
            <w:r w:rsidRPr="008E21F4">
              <w:rPr>
                <w:rFonts w:cs="Arial"/>
              </w:rPr>
              <w:t>Required EVM [%]</w:t>
            </w:r>
          </w:p>
        </w:tc>
      </w:tr>
      <w:tr w:rsidR="00CB3986" w:rsidRPr="008E21F4" w14:paraId="5FD1AA6E" w14:textId="77777777" w:rsidTr="00D04D5F">
        <w:trPr>
          <w:jc w:val="center"/>
          <w:trPrChange w:id="25056" w:author="Delta" w:date="2021-07-23T11:12:00Z">
            <w:trPr>
              <w:jc w:val="center"/>
            </w:trPr>
          </w:trPrChange>
        </w:trPr>
        <w:tc>
          <w:tcPr>
            <w:tcW w:w="3214" w:type="dxa"/>
            <w:tcPrChange w:id="25057" w:author="Delta" w:date="2021-07-23T11:12:00Z">
              <w:tcPr>
                <w:tcW w:w="3214" w:type="dxa"/>
              </w:tcPr>
            </w:tcPrChange>
          </w:tcPr>
          <w:p w14:paraId="1593308C" w14:textId="77777777" w:rsidR="00CB3986" w:rsidRPr="008E21F4" w:rsidRDefault="00CB3986" w:rsidP="00D04D5F">
            <w:pPr>
              <w:pStyle w:val="TAC"/>
              <w:rPr>
                <w:rFonts w:cs="Arial"/>
              </w:rPr>
            </w:pPr>
            <w:r w:rsidRPr="008E21F4">
              <w:rPr>
                <w:rFonts w:cs="Arial"/>
              </w:rPr>
              <w:t>QPSK</w:t>
            </w:r>
          </w:p>
        </w:tc>
        <w:tc>
          <w:tcPr>
            <w:tcW w:w="2583" w:type="dxa"/>
            <w:tcPrChange w:id="25058" w:author="Delta" w:date="2021-07-23T11:12:00Z">
              <w:tcPr>
                <w:tcW w:w="2583" w:type="dxa"/>
              </w:tcPr>
            </w:tcPrChange>
          </w:tcPr>
          <w:p w14:paraId="4ABA1558" w14:textId="77777777" w:rsidR="00CB3986" w:rsidRPr="008E21F4" w:rsidRDefault="00CB3986" w:rsidP="00D04D5F">
            <w:pPr>
              <w:pStyle w:val="TAC"/>
              <w:rPr>
                <w:rFonts w:cs="Arial"/>
              </w:rPr>
            </w:pPr>
            <w:r w:rsidRPr="008E21F4">
              <w:rPr>
                <w:rFonts w:cs="Arial"/>
              </w:rPr>
              <w:t>18.5 %</w:t>
            </w:r>
          </w:p>
        </w:tc>
      </w:tr>
      <w:tr w:rsidR="00CB3986" w:rsidRPr="008E21F4" w14:paraId="6ED6B8A0" w14:textId="77777777" w:rsidTr="00D04D5F">
        <w:trPr>
          <w:jc w:val="center"/>
          <w:trPrChange w:id="25059" w:author="Delta" w:date="2021-07-23T11:12:00Z">
            <w:trPr>
              <w:jc w:val="center"/>
            </w:trPr>
          </w:trPrChange>
        </w:trPr>
        <w:tc>
          <w:tcPr>
            <w:tcW w:w="3214" w:type="dxa"/>
            <w:tcPrChange w:id="25060" w:author="Delta" w:date="2021-07-23T11:12:00Z">
              <w:tcPr>
                <w:tcW w:w="3214" w:type="dxa"/>
              </w:tcPr>
            </w:tcPrChange>
          </w:tcPr>
          <w:p w14:paraId="09843985" w14:textId="77777777" w:rsidR="00CB3986" w:rsidRPr="008E21F4" w:rsidRDefault="00CB3986" w:rsidP="00D04D5F">
            <w:pPr>
              <w:pStyle w:val="TAC"/>
              <w:rPr>
                <w:rFonts w:cs="Arial"/>
              </w:rPr>
            </w:pPr>
            <w:r w:rsidRPr="008E21F4">
              <w:rPr>
                <w:rFonts w:cs="Arial"/>
              </w:rPr>
              <w:t>16QAM</w:t>
            </w:r>
          </w:p>
        </w:tc>
        <w:tc>
          <w:tcPr>
            <w:tcW w:w="2583" w:type="dxa"/>
            <w:tcPrChange w:id="25061" w:author="Delta" w:date="2021-07-23T11:12:00Z">
              <w:tcPr>
                <w:tcW w:w="2583" w:type="dxa"/>
              </w:tcPr>
            </w:tcPrChange>
          </w:tcPr>
          <w:p w14:paraId="309F6AF3" w14:textId="77777777" w:rsidR="00CB3986" w:rsidRPr="008E21F4" w:rsidRDefault="00CB3986" w:rsidP="00D04D5F">
            <w:pPr>
              <w:pStyle w:val="TAC"/>
              <w:rPr>
                <w:rFonts w:cs="Arial"/>
              </w:rPr>
            </w:pPr>
            <w:r w:rsidRPr="008E21F4">
              <w:rPr>
                <w:rFonts w:cs="Arial"/>
              </w:rPr>
              <w:t>13.5 %</w:t>
            </w:r>
          </w:p>
        </w:tc>
      </w:tr>
      <w:tr w:rsidR="00CB3986" w:rsidRPr="008E21F4" w14:paraId="2C3DE56E" w14:textId="77777777" w:rsidTr="00D04D5F">
        <w:trPr>
          <w:jc w:val="center"/>
          <w:trPrChange w:id="25062" w:author="Delta" w:date="2021-07-23T11:12:00Z">
            <w:trPr>
              <w:jc w:val="center"/>
            </w:trPr>
          </w:trPrChange>
        </w:trPr>
        <w:tc>
          <w:tcPr>
            <w:tcW w:w="3214" w:type="dxa"/>
            <w:tcPrChange w:id="25063" w:author="Delta" w:date="2021-07-23T11:12:00Z">
              <w:tcPr>
                <w:tcW w:w="3214" w:type="dxa"/>
              </w:tcPr>
            </w:tcPrChange>
          </w:tcPr>
          <w:p w14:paraId="3E75D5D9" w14:textId="77777777" w:rsidR="00CB3986" w:rsidRPr="008E21F4" w:rsidRDefault="00CB3986" w:rsidP="00D04D5F">
            <w:pPr>
              <w:pStyle w:val="TAC"/>
              <w:rPr>
                <w:rFonts w:cs="Arial"/>
              </w:rPr>
            </w:pPr>
            <w:r w:rsidRPr="008E21F4">
              <w:rPr>
                <w:rFonts w:cs="Arial"/>
              </w:rPr>
              <w:t>64QAM</w:t>
            </w:r>
          </w:p>
        </w:tc>
        <w:tc>
          <w:tcPr>
            <w:tcW w:w="2583" w:type="dxa"/>
            <w:tcPrChange w:id="25064" w:author="Delta" w:date="2021-07-23T11:12:00Z">
              <w:tcPr>
                <w:tcW w:w="2583" w:type="dxa"/>
              </w:tcPr>
            </w:tcPrChange>
          </w:tcPr>
          <w:p w14:paraId="4999CC42" w14:textId="77777777" w:rsidR="00CB3986" w:rsidRPr="008E21F4" w:rsidRDefault="00CB3986" w:rsidP="00D04D5F">
            <w:pPr>
              <w:pStyle w:val="TAC"/>
              <w:rPr>
                <w:rFonts w:cs="Arial"/>
              </w:rPr>
            </w:pPr>
            <w:r w:rsidRPr="008E21F4">
              <w:rPr>
                <w:rFonts w:cs="Arial"/>
              </w:rPr>
              <w:t>9 %</w:t>
            </w:r>
          </w:p>
        </w:tc>
      </w:tr>
      <w:tr w:rsidR="00CB3986" w:rsidRPr="008E21F4" w14:paraId="5805541C" w14:textId="77777777" w:rsidTr="00D04D5F">
        <w:trPr>
          <w:jc w:val="center"/>
          <w:trPrChange w:id="25065" w:author="Delta" w:date="2021-07-23T11:12:00Z">
            <w:trPr>
              <w:jc w:val="center"/>
            </w:trPr>
          </w:trPrChange>
        </w:trPr>
        <w:tc>
          <w:tcPr>
            <w:tcW w:w="3214" w:type="dxa"/>
            <w:tcPrChange w:id="25066" w:author="Delta" w:date="2021-07-23T11:12:00Z">
              <w:tcPr>
                <w:tcW w:w="3214" w:type="dxa"/>
              </w:tcPr>
            </w:tcPrChange>
          </w:tcPr>
          <w:p w14:paraId="5D97848D" w14:textId="77777777" w:rsidR="00CB3986" w:rsidRPr="008E21F4" w:rsidRDefault="00CB3986" w:rsidP="00D04D5F">
            <w:pPr>
              <w:pStyle w:val="TAC"/>
              <w:rPr>
                <w:rFonts w:cs="Arial"/>
              </w:rPr>
            </w:pPr>
            <w:r w:rsidRPr="008E21F4">
              <w:rPr>
                <w:rFonts w:cs="Arial"/>
              </w:rPr>
              <w:t>256QAM</w:t>
            </w:r>
          </w:p>
        </w:tc>
        <w:tc>
          <w:tcPr>
            <w:tcW w:w="2583" w:type="dxa"/>
            <w:tcPrChange w:id="25067" w:author="Delta" w:date="2021-07-23T11:12:00Z">
              <w:tcPr>
                <w:tcW w:w="2583" w:type="dxa"/>
              </w:tcPr>
            </w:tcPrChange>
          </w:tcPr>
          <w:p w14:paraId="18C4FC07" w14:textId="77777777" w:rsidR="00CB3986" w:rsidRPr="008E21F4" w:rsidRDefault="00CB3986" w:rsidP="00D04D5F">
            <w:pPr>
              <w:pStyle w:val="TAC"/>
              <w:rPr>
                <w:rFonts w:cs="Arial"/>
              </w:rPr>
            </w:pPr>
            <w:r w:rsidRPr="008E21F4">
              <w:rPr>
                <w:rFonts w:cs="Arial"/>
              </w:rPr>
              <w:t>4.5%</w:t>
            </w:r>
          </w:p>
        </w:tc>
      </w:tr>
      <w:tr w:rsidR="00CB3986" w:rsidRPr="008E21F4" w14:paraId="79FC7598" w14:textId="77777777" w:rsidTr="00D04D5F">
        <w:trPr>
          <w:jc w:val="center"/>
          <w:trPrChange w:id="25068" w:author="Delta" w:date="2021-07-23T11:12:00Z">
            <w:trPr>
              <w:jc w:val="center"/>
            </w:trPr>
          </w:trPrChange>
        </w:trPr>
        <w:tc>
          <w:tcPr>
            <w:tcW w:w="3214" w:type="dxa"/>
            <w:tcBorders>
              <w:top w:val="single" w:sz="4" w:space="0" w:color="auto"/>
              <w:left w:val="single" w:sz="4" w:space="0" w:color="auto"/>
              <w:bottom w:val="single" w:sz="4" w:space="0" w:color="auto"/>
              <w:right w:val="single" w:sz="4" w:space="0" w:color="auto"/>
            </w:tcBorders>
            <w:tcPrChange w:id="25069" w:author="Delta" w:date="2021-07-23T11:12:00Z">
              <w:tcPr>
                <w:tcW w:w="5797" w:type="dxa"/>
              </w:tcPr>
            </w:tcPrChange>
          </w:tcPr>
          <w:p w14:paraId="5F789F85" w14:textId="43D1CD12" w:rsidR="00CB3986" w:rsidRPr="008E21F4" w:rsidRDefault="001C6504" w:rsidP="00D04D5F">
            <w:pPr>
              <w:pStyle w:val="TAC"/>
              <w:rPr>
                <w:rFonts w:cs="Arial"/>
              </w:rPr>
              <w:pPrChange w:id="25070" w:author="Delta" w:date="2021-07-23T11:12:00Z">
                <w:pPr>
                  <w:pStyle w:val="TAN"/>
                </w:pPr>
              </w:pPrChange>
            </w:pPr>
            <w:del w:id="25071" w:author="Delta" w:date="2021-07-23T11:12:00Z">
              <w:r w:rsidRPr="008735C4">
                <w:rPr>
                  <w:rFonts w:cs="Arial"/>
                </w:rPr>
                <w:delText>NOTE:</w:delText>
              </w:r>
              <w:r w:rsidRPr="008735C4">
                <w:rPr>
                  <w:rFonts w:cs="Arial"/>
                </w:rPr>
                <w:tab/>
                <w:delText>The EVM requirement for 256QAM applies to Home BS, Local Area BS and Medium Range BS.</w:delText>
              </w:r>
            </w:del>
            <w:ins w:id="25072" w:author="Delta" w:date="2021-07-23T11:12:00Z">
              <w:r w:rsidR="00CB3986" w:rsidRPr="008E21F4">
                <w:rPr>
                  <w:rFonts w:cs="Arial" w:hint="eastAsia"/>
                </w:rPr>
                <w:t>1024</w:t>
              </w:r>
              <w:r w:rsidR="00CB3986" w:rsidRPr="008E21F4">
                <w:rPr>
                  <w:rFonts w:cs="Arial"/>
                </w:rPr>
                <w:t>QAM</w:t>
              </w:r>
            </w:ins>
          </w:p>
        </w:tc>
        <w:tc>
          <w:tcPr>
            <w:tcW w:w="2583" w:type="dxa"/>
            <w:tcBorders>
              <w:top w:val="single" w:sz="4" w:space="0" w:color="auto"/>
              <w:left w:val="single" w:sz="4" w:space="0" w:color="auto"/>
              <w:bottom w:val="single" w:sz="4" w:space="0" w:color="auto"/>
              <w:right w:val="single" w:sz="4" w:space="0" w:color="auto"/>
            </w:tcBorders>
            <w:cellIns w:id="25073" w:author="Delta" w:date="2021-07-23T11:12:00Z"/>
            <w:tcPrChange w:id="25074" w:author="Delta" w:date="2021-07-23T11:12:00Z">
              <w:tcPr>
                <w:tcW w:w="5797" w:type="dxa"/>
                <w:cellIns w:id="25075" w:author="Delta" w:date="2021-07-23T11:12:00Z"/>
              </w:tcPr>
            </w:tcPrChange>
          </w:tcPr>
          <w:p w14:paraId="318C99FE" w14:textId="77777777" w:rsidR="00CB3986" w:rsidRPr="008E21F4" w:rsidRDefault="00CB3986" w:rsidP="00D04D5F">
            <w:pPr>
              <w:pStyle w:val="TAC"/>
              <w:rPr>
                <w:rFonts w:cs="Arial"/>
              </w:rPr>
            </w:pPr>
            <w:ins w:id="25076" w:author="Delta" w:date="2021-07-23T11:12:00Z">
              <w:r w:rsidRPr="008E21F4">
                <w:rPr>
                  <w:rFonts w:cs="Arial"/>
                </w:rPr>
                <w:t>3.5%</w:t>
              </w:r>
            </w:ins>
          </w:p>
        </w:tc>
      </w:tr>
    </w:tbl>
    <w:p w14:paraId="65383DA1" w14:textId="77777777" w:rsidR="00CB3986" w:rsidRPr="008E21F4" w:rsidRDefault="00CB3986" w:rsidP="00CB3986">
      <w:pPr>
        <w:rPr>
          <w:ins w:id="25077" w:author="Delta" w:date="2021-07-23T11:12:00Z"/>
        </w:rPr>
      </w:pPr>
    </w:p>
    <w:p w14:paraId="39A13B9B" w14:textId="77777777" w:rsidR="00CB3986" w:rsidRPr="008E21F4" w:rsidRDefault="00CB3986" w:rsidP="00CB3986">
      <w:pPr>
        <w:rPr>
          <w:ins w:id="25078" w:author="Delta" w:date="2021-07-23T11:12:00Z"/>
        </w:rPr>
      </w:pPr>
      <w:ins w:id="25079" w:author="Delta" w:date="2021-07-23T11:12:00Z">
        <w:r w:rsidRPr="008E21F4">
          <w:t>The EVM of each NB-IoT carrier on NB-PDSCH shall be less than the limits in table 6.5.2.5-1</w:t>
        </w:r>
        <w:r w:rsidRPr="008E21F4">
          <w:rPr>
            <w:lang w:eastAsia="zh-CN"/>
          </w:rPr>
          <w:t>a</w:t>
        </w:r>
        <w:r w:rsidRPr="008E21F4">
          <w:t>:</w:t>
        </w:r>
      </w:ins>
    </w:p>
    <w:p w14:paraId="79787548" w14:textId="77777777" w:rsidR="00CB3986" w:rsidRPr="008E21F4" w:rsidRDefault="00CB3986" w:rsidP="00CB3986">
      <w:pPr>
        <w:pStyle w:val="TH"/>
        <w:rPr>
          <w:ins w:id="25080" w:author="Delta" w:date="2021-07-23T11:12:00Z"/>
        </w:rPr>
      </w:pPr>
      <w:ins w:id="25081" w:author="Delta" w:date="2021-07-23T11:12:00Z">
        <w:r w:rsidRPr="008E21F4">
          <w:t>Table 6.5.2.5-1a EVM requirements for NB-IoT carrier</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2583"/>
      </w:tblGrid>
      <w:tr w:rsidR="00CB3986" w:rsidRPr="008E21F4" w14:paraId="5A2C65B3" w14:textId="77777777" w:rsidTr="00D04D5F">
        <w:trPr>
          <w:jc w:val="center"/>
          <w:ins w:id="25082" w:author="Delta" w:date="2021-07-23T11:12:00Z"/>
        </w:trPr>
        <w:tc>
          <w:tcPr>
            <w:tcW w:w="3214" w:type="dxa"/>
          </w:tcPr>
          <w:p w14:paraId="1D385267" w14:textId="77777777" w:rsidR="00CB3986" w:rsidRPr="008E21F4" w:rsidRDefault="00CB3986" w:rsidP="00D04D5F">
            <w:pPr>
              <w:pStyle w:val="TAH"/>
              <w:rPr>
                <w:ins w:id="25083" w:author="Delta" w:date="2021-07-23T11:12:00Z"/>
                <w:rFonts w:cs="Arial"/>
                <w:lang w:eastAsia="ja-JP"/>
              </w:rPr>
            </w:pPr>
            <w:ins w:id="25084" w:author="Delta" w:date="2021-07-23T11:12:00Z">
              <w:r w:rsidRPr="008E21F4">
                <w:rPr>
                  <w:rFonts w:cs="Arial"/>
                  <w:lang w:eastAsia="ja-JP"/>
                </w:rPr>
                <w:t>Modulation scheme for NB-PDSCH</w:t>
              </w:r>
            </w:ins>
          </w:p>
        </w:tc>
        <w:tc>
          <w:tcPr>
            <w:tcW w:w="2583" w:type="dxa"/>
          </w:tcPr>
          <w:p w14:paraId="14BE0E04" w14:textId="77777777" w:rsidR="00CB3986" w:rsidRPr="008E21F4" w:rsidRDefault="00CB3986" w:rsidP="00D04D5F">
            <w:pPr>
              <w:pStyle w:val="TAH"/>
              <w:rPr>
                <w:ins w:id="25085" w:author="Delta" w:date="2021-07-23T11:12:00Z"/>
                <w:rFonts w:cs="Arial"/>
                <w:lang w:eastAsia="ja-JP"/>
              </w:rPr>
            </w:pPr>
            <w:ins w:id="25086" w:author="Delta" w:date="2021-07-23T11:12:00Z">
              <w:r w:rsidRPr="008E21F4">
                <w:rPr>
                  <w:rFonts w:cs="Arial"/>
                  <w:lang w:eastAsia="ja-JP"/>
                </w:rPr>
                <w:t>Required EVM [%]</w:t>
              </w:r>
            </w:ins>
          </w:p>
        </w:tc>
      </w:tr>
      <w:tr w:rsidR="00CB3986" w:rsidRPr="008E21F4" w14:paraId="7286B1E6" w14:textId="77777777" w:rsidTr="00D04D5F">
        <w:trPr>
          <w:jc w:val="center"/>
          <w:ins w:id="25087" w:author="Delta" w:date="2021-07-23T11:12:00Z"/>
        </w:trPr>
        <w:tc>
          <w:tcPr>
            <w:tcW w:w="3214" w:type="dxa"/>
          </w:tcPr>
          <w:p w14:paraId="74467158" w14:textId="77777777" w:rsidR="00CB3986" w:rsidRPr="008E21F4" w:rsidRDefault="00CB3986" w:rsidP="00D04D5F">
            <w:pPr>
              <w:pStyle w:val="TAC"/>
              <w:rPr>
                <w:ins w:id="25088" w:author="Delta" w:date="2021-07-23T11:12:00Z"/>
                <w:rFonts w:cs="Arial"/>
                <w:lang w:eastAsia="ja-JP"/>
              </w:rPr>
            </w:pPr>
            <w:ins w:id="25089" w:author="Delta" w:date="2021-07-23T11:12:00Z">
              <w:r w:rsidRPr="008E21F4">
                <w:rPr>
                  <w:rFonts w:cs="Arial"/>
                  <w:lang w:eastAsia="ja-JP"/>
                </w:rPr>
                <w:t>QPSK</w:t>
              </w:r>
            </w:ins>
          </w:p>
        </w:tc>
        <w:tc>
          <w:tcPr>
            <w:tcW w:w="2583" w:type="dxa"/>
          </w:tcPr>
          <w:p w14:paraId="4D773DB2" w14:textId="77777777" w:rsidR="00CB3986" w:rsidRPr="008E21F4" w:rsidRDefault="00CB3986" w:rsidP="00D04D5F">
            <w:pPr>
              <w:pStyle w:val="TAC"/>
              <w:rPr>
                <w:ins w:id="25090" w:author="Delta" w:date="2021-07-23T11:12:00Z"/>
                <w:rFonts w:cs="Arial"/>
                <w:lang w:eastAsia="ja-JP"/>
              </w:rPr>
            </w:pPr>
            <w:ins w:id="25091" w:author="Delta" w:date="2021-07-23T11:12:00Z">
              <w:r w:rsidRPr="008E21F4">
                <w:rPr>
                  <w:rFonts w:cs="Arial"/>
                  <w:lang w:eastAsia="ja-JP"/>
                </w:rPr>
                <w:t>1</w:t>
              </w:r>
              <w:r w:rsidRPr="008E21F4">
                <w:rPr>
                  <w:rFonts w:cs="Arial"/>
                  <w:lang w:eastAsia="zh-CN"/>
                </w:rPr>
                <w:t>8</w:t>
              </w:r>
              <w:r w:rsidRPr="008E21F4">
                <w:rPr>
                  <w:rFonts w:cs="Arial"/>
                  <w:lang w:eastAsia="ja-JP"/>
                </w:rPr>
                <w:t>.5 %</w:t>
              </w:r>
            </w:ins>
          </w:p>
        </w:tc>
      </w:tr>
    </w:tbl>
    <w:p w14:paraId="3463B566" w14:textId="77777777" w:rsidR="00CB3986" w:rsidRPr="008E21F4" w:rsidRDefault="00CB3986" w:rsidP="00CB3986">
      <w:pPr>
        <w:rPr>
          <w:lang w:eastAsia="zh-CN"/>
        </w:rPr>
      </w:pPr>
    </w:p>
    <w:p w14:paraId="7032D2CF" w14:textId="77777777" w:rsidR="00CB3986" w:rsidRPr="008E21F4" w:rsidRDefault="00CB3986" w:rsidP="00CB3986">
      <w:r w:rsidRPr="008E21F4">
        <w:t>The EVM requirement shall be applicable within a time period around the centre of the CP therefore the EVM requirement is tested against the maximum of the RMS average of 10 subframes at the two window W extremities.</w:t>
      </w:r>
    </w:p>
    <w:p w14:paraId="68CE3759" w14:textId="62B4F5A4" w:rsidR="00CB3986" w:rsidRPr="008E21F4" w:rsidRDefault="00CB3986" w:rsidP="00CB3986">
      <w:pPr>
        <w:tabs>
          <w:tab w:val="right" w:pos="9630"/>
        </w:tabs>
        <w:jc w:val="both"/>
      </w:pPr>
      <w:r w:rsidRPr="008E21F4">
        <w:t xml:space="preserve">Table 6.5.2.5-2 </w:t>
      </w:r>
      <w:del w:id="25092" w:author="Delta" w:date="2021-07-23T11:12:00Z">
        <w:r w:rsidR="007D44E3" w:rsidRPr="008735C4">
          <w:delText>specifies</w:delText>
        </w:r>
      </w:del>
      <w:ins w:id="25093" w:author="Delta" w:date="2021-07-23T11:12:00Z">
        <w:r w:rsidRPr="008E21F4">
          <w:rPr>
            <w:lang w:eastAsia="zh-CN"/>
          </w:rPr>
          <w:t xml:space="preserve">and </w:t>
        </w:r>
        <w:r w:rsidRPr="008E21F4">
          <w:t>Table 6.5.2.5-2</w:t>
        </w:r>
        <w:r w:rsidRPr="008E21F4">
          <w:rPr>
            <w:lang w:eastAsia="zh-CN"/>
          </w:rPr>
          <w:t xml:space="preserve">a </w:t>
        </w:r>
        <w:r w:rsidRPr="008E21F4">
          <w:t>specif</w:t>
        </w:r>
        <w:r w:rsidRPr="008E21F4">
          <w:rPr>
            <w:lang w:eastAsia="zh-CN"/>
          </w:rPr>
          <w:t>y</w:t>
        </w:r>
      </w:ins>
      <w:r w:rsidRPr="008E21F4">
        <w:t xml:space="preserve"> EVM window length (W) for normal CP, the cyclic prefix length </w:t>
      </w:r>
      <w:r w:rsidRPr="008E21F4">
        <w:rPr>
          <w:position w:val="-14"/>
        </w:rPr>
        <w:object w:dxaOrig="380" w:dyaOrig="340" w14:anchorId="4AB7C500">
          <v:shape id="_x0000_i1129" type="#_x0000_t75" style="width:17.55pt;height:17.55pt" o:ole="">
            <v:imagedata r:id="rId154" o:title=""/>
          </v:shape>
          <o:OLEObject Type="Embed" ProgID="Equation.3" ShapeID="_x0000_i1129" DrawAspect="Content" ObjectID="_1688546267" r:id="rId155"/>
        </w:object>
      </w:r>
      <w:r w:rsidRPr="008E21F4">
        <w:t xml:space="preserve"> is 160 for symbols 0 and 144 for symbols 1-6.</w:t>
      </w:r>
    </w:p>
    <w:p w14:paraId="2AAB760D" w14:textId="77777777" w:rsidR="00CB3986" w:rsidRPr="008E21F4" w:rsidRDefault="00CB3986" w:rsidP="00CB3986">
      <w:pPr>
        <w:pStyle w:val="TH"/>
      </w:pPr>
      <w:r w:rsidRPr="008E21F4">
        <w:t>Table 6.5.2.5-2 EVM window length for normal CP</w:t>
      </w:r>
      <w:ins w:id="25094" w:author="Delta" w:date="2021-07-23T11:12:00Z">
        <w:r w:rsidRPr="008E21F4">
          <w:t xml:space="preserve"> for E-UTRA</w:t>
        </w:r>
      </w:ins>
    </w:p>
    <w:tbl>
      <w:tblPr>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170"/>
        <w:gridCol w:w="1416"/>
        <w:gridCol w:w="1170"/>
        <w:gridCol w:w="1170"/>
        <w:gridCol w:w="1170"/>
        <w:tblGridChange w:id="25095">
          <w:tblGrid>
            <w:gridCol w:w="113"/>
            <w:gridCol w:w="1057"/>
            <w:gridCol w:w="113"/>
            <w:gridCol w:w="1057"/>
            <w:gridCol w:w="113"/>
            <w:gridCol w:w="1303"/>
            <w:gridCol w:w="113"/>
            <w:gridCol w:w="1057"/>
            <w:gridCol w:w="113"/>
            <w:gridCol w:w="1057"/>
            <w:gridCol w:w="113"/>
            <w:gridCol w:w="1057"/>
            <w:gridCol w:w="113"/>
          </w:tblGrid>
        </w:tblGridChange>
      </w:tblGrid>
      <w:tr w:rsidR="0068249C" w:rsidRPr="008E21F4" w14:paraId="5A590B8B" w14:textId="77777777" w:rsidTr="00D04D5F">
        <w:tc>
          <w:tcPr>
            <w:tcW w:w="1170" w:type="dxa"/>
            <w:shd w:val="clear" w:color="auto" w:fill="FFFFFF"/>
            <w:vAlign w:val="center"/>
          </w:tcPr>
          <w:p w14:paraId="0EDCA851" w14:textId="77777777" w:rsidR="00CB3986" w:rsidRPr="008E21F4" w:rsidRDefault="00CB3986" w:rsidP="00D04D5F">
            <w:pPr>
              <w:pStyle w:val="TAH"/>
              <w:rPr>
                <w:rFonts w:cs="Arial"/>
              </w:rPr>
            </w:pPr>
            <w:r w:rsidRPr="008E21F4">
              <w:rPr>
                <w:rFonts w:cs="Arial"/>
              </w:rPr>
              <w:t>Channel</w:t>
            </w:r>
            <w:r w:rsidRPr="008E21F4">
              <w:rPr>
                <w:rFonts w:cs="Arial"/>
              </w:rPr>
              <w:br/>
              <w:t>Bandwidth MHz</w:t>
            </w:r>
          </w:p>
        </w:tc>
        <w:tc>
          <w:tcPr>
            <w:tcW w:w="1170" w:type="dxa"/>
            <w:shd w:val="clear" w:color="auto" w:fill="FFFFFF"/>
            <w:vAlign w:val="center"/>
          </w:tcPr>
          <w:p w14:paraId="4231EBDD" w14:textId="77777777" w:rsidR="00CB3986" w:rsidRPr="008E21F4" w:rsidRDefault="00CB3986" w:rsidP="00D04D5F">
            <w:pPr>
              <w:pStyle w:val="TAH"/>
              <w:rPr>
                <w:rFonts w:cs="Arial"/>
              </w:rPr>
            </w:pPr>
            <w:r w:rsidRPr="008E21F4">
              <w:rPr>
                <w:rFonts w:cs="Arial"/>
              </w:rPr>
              <w:t>FFT size</w:t>
            </w:r>
          </w:p>
        </w:tc>
        <w:tc>
          <w:tcPr>
            <w:tcW w:w="1416" w:type="dxa"/>
            <w:shd w:val="clear" w:color="auto" w:fill="FFFFFF"/>
          </w:tcPr>
          <w:p w14:paraId="10325F38" w14:textId="77777777" w:rsidR="00CB3986" w:rsidRPr="008E21F4" w:rsidRDefault="00CB3986" w:rsidP="00D04D5F">
            <w:pPr>
              <w:pStyle w:val="TAH"/>
              <w:rPr>
                <w:rFonts w:cs="Arial"/>
              </w:rPr>
            </w:pPr>
            <w:r w:rsidRPr="008E21F4">
              <w:rPr>
                <w:rFonts w:cs="Arial"/>
              </w:rPr>
              <w:t>Cyclic prefix length for symbols 0 in FFT samples</w:t>
            </w:r>
          </w:p>
        </w:tc>
        <w:tc>
          <w:tcPr>
            <w:tcW w:w="1170" w:type="dxa"/>
            <w:shd w:val="clear" w:color="auto" w:fill="FFFFFF"/>
            <w:vAlign w:val="center"/>
          </w:tcPr>
          <w:p w14:paraId="777BAA54" w14:textId="77777777" w:rsidR="00CB3986" w:rsidRPr="008E21F4" w:rsidRDefault="00CB3986" w:rsidP="00D04D5F">
            <w:pPr>
              <w:pStyle w:val="TAH"/>
              <w:rPr>
                <w:rFonts w:cs="Arial"/>
              </w:rPr>
            </w:pPr>
            <w:r w:rsidRPr="008E21F4">
              <w:rPr>
                <w:rFonts w:cs="Arial"/>
              </w:rPr>
              <w:t>Cyclic prefix length  for symbols 1</w:t>
            </w:r>
            <w:r w:rsidRPr="008E21F4">
              <w:rPr>
                <w:rFonts w:cs="Arial"/>
              </w:rPr>
              <w:noBreakHyphen/>
              <w:t>6 in FFT samples</w:t>
            </w:r>
          </w:p>
        </w:tc>
        <w:tc>
          <w:tcPr>
            <w:tcW w:w="1170" w:type="dxa"/>
            <w:shd w:val="clear" w:color="auto" w:fill="FFFFFF"/>
            <w:vAlign w:val="center"/>
          </w:tcPr>
          <w:p w14:paraId="5E424130" w14:textId="77777777" w:rsidR="00CB3986" w:rsidRPr="008E21F4" w:rsidRDefault="00CB3986" w:rsidP="00D04D5F">
            <w:pPr>
              <w:pStyle w:val="TAH"/>
              <w:rPr>
                <w:rFonts w:cs="Arial"/>
              </w:rPr>
            </w:pPr>
            <w:r w:rsidRPr="008E21F4">
              <w:rPr>
                <w:rFonts w:cs="Arial"/>
              </w:rPr>
              <w:t xml:space="preserve">EVM window length </w:t>
            </w:r>
            <w:r w:rsidRPr="008E21F4">
              <w:rPr>
                <w:rFonts w:cs="Arial"/>
                <w:i/>
              </w:rPr>
              <w:t>W</w:t>
            </w:r>
          </w:p>
        </w:tc>
        <w:tc>
          <w:tcPr>
            <w:tcW w:w="1170" w:type="dxa"/>
            <w:shd w:val="clear" w:color="auto" w:fill="FFFFFF"/>
            <w:vAlign w:val="center"/>
          </w:tcPr>
          <w:p w14:paraId="2ECBC533" w14:textId="77777777" w:rsidR="00CB3986" w:rsidRPr="008E21F4" w:rsidRDefault="00CB3986" w:rsidP="00D04D5F">
            <w:pPr>
              <w:pStyle w:val="TAH"/>
              <w:rPr>
                <w:rFonts w:cs="Arial"/>
              </w:rPr>
            </w:pPr>
            <w:r w:rsidRPr="008E21F4">
              <w:rPr>
                <w:rFonts w:cs="Arial"/>
              </w:rPr>
              <w:t xml:space="preserve">Ratio of </w:t>
            </w:r>
            <w:r w:rsidRPr="008E21F4">
              <w:rPr>
                <w:rFonts w:cs="Arial"/>
                <w:i/>
              </w:rPr>
              <w:t>W</w:t>
            </w:r>
            <w:r w:rsidRPr="008E21F4">
              <w:rPr>
                <w:rFonts w:cs="Arial"/>
              </w:rPr>
              <w:t xml:space="preserve"> to total CP for symbols 1</w:t>
            </w:r>
            <w:r w:rsidRPr="008E21F4">
              <w:rPr>
                <w:rFonts w:cs="Arial"/>
              </w:rPr>
              <w:noBreakHyphen/>
              <w:t>6* [%]</w:t>
            </w:r>
          </w:p>
        </w:tc>
      </w:tr>
      <w:tr w:rsidR="00CB3986" w:rsidRPr="008E21F4" w14:paraId="07DCFF0B" w14:textId="77777777" w:rsidTr="00D04D5F">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5096" w:author="Delta" w:date="2021-07-23T11:12:00Z">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PrChange w:id="25097" w:author="Delta" w:date="2021-07-23T11:12:00Z">
            <w:trPr>
              <w:gridAfter w:val="0"/>
            </w:trPr>
          </w:trPrChange>
        </w:trPr>
        <w:tc>
          <w:tcPr>
            <w:tcW w:w="1170" w:type="dxa"/>
            <w:vAlign w:val="center"/>
            <w:tcPrChange w:id="25098" w:author="Delta" w:date="2021-07-23T11:12:00Z">
              <w:tcPr>
                <w:tcW w:w="1170" w:type="dxa"/>
                <w:gridSpan w:val="2"/>
                <w:vAlign w:val="center"/>
              </w:tcPr>
            </w:tcPrChange>
          </w:tcPr>
          <w:p w14:paraId="251CC16B" w14:textId="77777777" w:rsidR="00CB3986" w:rsidRPr="008E21F4" w:rsidRDefault="00CB3986" w:rsidP="00D04D5F">
            <w:pPr>
              <w:pStyle w:val="TAC"/>
              <w:rPr>
                <w:rFonts w:cs="Arial"/>
              </w:rPr>
            </w:pPr>
            <w:r w:rsidRPr="008E21F4">
              <w:rPr>
                <w:rFonts w:cs="Arial"/>
              </w:rPr>
              <w:t>1.4</w:t>
            </w:r>
          </w:p>
        </w:tc>
        <w:tc>
          <w:tcPr>
            <w:tcW w:w="1170" w:type="dxa"/>
            <w:vAlign w:val="center"/>
            <w:tcPrChange w:id="25099" w:author="Delta" w:date="2021-07-23T11:12:00Z">
              <w:tcPr>
                <w:tcW w:w="1170" w:type="dxa"/>
                <w:gridSpan w:val="2"/>
                <w:vAlign w:val="center"/>
              </w:tcPr>
            </w:tcPrChange>
          </w:tcPr>
          <w:p w14:paraId="5B34EB41" w14:textId="77777777" w:rsidR="00CB3986" w:rsidRPr="008E21F4" w:rsidRDefault="00CB3986" w:rsidP="00D04D5F">
            <w:pPr>
              <w:pStyle w:val="TAC"/>
              <w:rPr>
                <w:rFonts w:cs="Arial"/>
              </w:rPr>
            </w:pPr>
            <w:r w:rsidRPr="008E21F4">
              <w:rPr>
                <w:rFonts w:cs="Arial"/>
              </w:rPr>
              <w:t>128</w:t>
            </w:r>
          </w:p>
        </w:tc>
        <w:tc>
          <w:tcPr>
            <w:tcW w:w="1416" w:type="dxa"/>
            <w:tcPrChange w:id="25100" w:author="Delta" w:date="2021-07-23T11:12:00Z">
              <w:tcPr>
                <w:tcW w:w="1416" w:type="dxa"/>
                <w:gridSpan w:val="2"/>
              </w:tcPr>
            </w:tcPrChange>
          </w:tcPr>
          <w:p w14:paraId="1831FE19" w14:textId="77777777" w:rsidR="00CB3986" w:rsidRPr="008E21F4" w:rsidRDefault="00CB3986" w:rsidP="00D04D5F">
            <w:pPr>
              <w:pStyle w:val="TAC"/>
              <w:rPr>
                <w:rFonts w:cs="Arial"/>
              </w:rPr>
            </w:pPr>
            <w:r w:rsidRPr="008E21F4">
              <w:rPr>
                <w:rFonts w:cs="Arial"/>
              </w:rPr>
              <w:t>10</w:t>
            </w:r>
          </w:p>
        </w:tc>
        <w:tc>
          <w:tcPr>
            <w:tcW w:w="1170" w:type="dxa"/>
            <w:vAlign w:val="center"/>
            <w:tcPrChange w:id="25101" w:author="Delta" w:date="2021-07-23T11:12:00Z">
              <w:tcPr>
                <w:tcW w:w="1170" w:type="dxa"/>
                <w:gridSpan w:val="2"/>
                <w:vAlign w:val="center"/>
              </w:tcPr>
            </w:tcPrChange>
          </w:tcPr>
          <w:p w14:paraId="50EDC49F" w14:textId="77777777" w:rsidR="00CB3986" w:rsidRPr="008E21F4" w:rsidRDefault="00CB3986" w:rsidP="00D04D5F">
            <w:pPr>
              <w:pStyle w:val="TAC"/>
              <w:rPr>
                <w:rFonts w:cs="Arial"/>
              </w:rPr>
            </w:pPr>
            <w:r w:rsidRPr="008E21F4">
              <w:rPr>
                <w:rFonts w:cs="Arial"/>
              </w:rPr>
              <w:t>9</w:t>
            </w:r>
          </w:p>
        </w:tc>
        <w:tc>
          <w:tcPr>
            <w:tcW w:w="1170" w:type="dxa"/>
            <w:vAlign w:val="center"/>
            <w:tcPrChange w:id="25102" w:author="Delta" w:date="2021-07-23T11:12:00Z">
              <w:tcPr>
                <w:tcW w:w="1170" w:type="dxa"/>
                <w:gridSpan w:val="2"/>
                <w:vAlign w:val="center"/>
              </w:tcPr>
            </w:tcPrChange>
          </w:tcPr>
          <w:p w14:paraId="4C9CE2CD" w14:textId="77777777" w:rsidR="00CB3986" w:rsidRPr="008E21F4" w:rsidRDefault="00CB3986" w:rsidP="00D04D5F">
            <w:pPr>
              <w:pStyle w:val="TAC"/>
              <w:rPr>
                <w:rFonts w:cs="Arial"/>
              </w:rPr>
            </w:pPr>
            <w:r w:rsidRPr="008E21F4">
              <w:rPr>
                <w:rFonts w:cs="Arial"/>
              </w:rPr>
              <w:t>5</w:t>
            </w:r>
          </w:p>
        </w:tc>
        <w:tc>
          <w:tcPr>
            <w:tcW w:w="1170" w:type="dxa"/>
            <w:tcPrChange w:id="25103" w:author="Delta" w:date="2021-07-23T11:12:00Z">
              <w:tcPr>
                <w:tcW w:w="1170" w:type="dxa"/>
                <w:gridSpan w:val="2"/>
              </w:tcPr>
            </w:tcPrChange>
          </w:tcPr>
          <w:p w14:paraId="39B5A08C" w14:textId="77777777" w:rsidR="00CB3986" w:rsidRPr="008E21F4" w:rsidRDefault="00CB3986" w:rsidP="00D04D5F">
            <w:pPr>
              <w:pStyle w:val="TAC"/>
              <w:rPr>
                <w:rFonts w:cs="Arial"/>
              </w:rPr>
            </w:pPr>
            <w:r w:rsidRPr="008E21F4">
              <w:rPr>
                <w:rFonts w:cs="Arial"/>
              </w:rPr>
              <w:t>55.6</w:t>
            </w:r>
          </w:p>
        </w:tc>
      </w:tr>
      <w:tr w:rsidR="00CB3986" w:rsidRPr="008E21F4" w14:paraId="17CD1E5F" w14:textId="77777777" w:rsidTr="00D04D5F">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5104" w:author="Delta" w:date="2021-07-23T11:12:00Z">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PrChange w:id="25105" w:author="Delta" w:date="2021-07-23T11:12:00Z">
            <w:trPr>
              <w:gridAfter w:val="0"/>
            </w:trPr>
          </w:trPrChange>
        </w:trPr>
        <w:tc>
          <w:tcPr>
            <w:tcW w:w="1170" w:type="dxa"/>
            <w:vAlign w:val="center"/>
            <w:tcPrChange w:id="25106" w:author="Delta" w:date="2021-07-23T11:12:00Z">
              <w:tcPr>
                <w:tcW w:w="1170" w:type="dxa"/>
                <w:gridSpan w:val="2"/>
                <w:vAlign w:val="center"/>
              </w:tcPr>
            </w:tcPrChange>
          </w:tcPr>
          <w:p w14:paraId="4430F6DA" w14:textId="77777777" w:rsidR="00CB3986" w:rsidRPr="008E21F4" w:rsidRDefault="00CB3986" w:rsidP="00D04D5F">
            <w:pPr>
              <w:pStyle w:val="TAC"/>
              <w:rPr>
                <w:rFonts w:cs="Arial"/>
              </w:rPr>
            </w:pPr>
            <w:r w:rsidRPr="008E21F4">
              <w:rPr>
                <w:rFonts w:cs="Arial"/>
              </w:rPr>
              <w:t>3</w:t>
            </w:r>
          </w:p>
        </w:tc>
        <w:tc>
          <w:tcPr>
            <w:tcW w:w="1170" w:type="dxa"/>
            <w:vAlign w:val="center"/>
            <w:tcPrChange w:id="25107" w:author="Delta" w:date="2021-07-23T11:12:00Z">
              <w:tcPr>
                <w:tcW w:w="1170" w:type="dxa"/>
                <w:gridSpan w:val="2"/>
                <w:vAlign w:val="center"/>
              </w:tcPr>
            </w:tcPrChange>
          </w:tcPr>
          <w:p w14:paraId="257AE955" w14:textId="77777777" w:rsidR="00CB3986" w:rsidRPr="008E21F4" w:rsidRDefault="00CB3986" w:rsidP="00D04D5F">
            <w:pPr>
              <w:pStyle w:val="TAC"/>
              <w:rPr>
                <w:rFonts w:cs="Arial"/>
              </w:rPr>
            </w:pPr>
            <w:r w:rsidRPr="008E21F4">
              <w:rPr>
                <w:rFonts w:cs="Arial"/>
              </w:rPr>
              <w:t>256</w:t>
            </w:r>
          </w:p>
        </w:tc>
        <w:tc>
          <w:tcPr>
            <w:tcW w:w="1416" w:type="dxa"/>
            <w:tcPrChange w:id="25108" w:author="Delta" w:date="2021-07-23T11:12:00Z">
              <w:tcPr>
                <w:tcW w:w="1416" w:type="dxa"/>
                <w:gridSpan w:val="2"/>
              </w:tcPr>
            </w:tcPrChange>
          </w:tcPr>
          <w:p w14:paraId="77561713" w14:textId="77777777" w:rsidR="00CB3986" w:rsidRPr="008E21F4" w:rsidRDefault="00CB3986" w:rsidP="00D04D5F">
            <w:pPr>
              <w:pStyle w:val="TAC"/>
              <w:rPr>
                <w:rFonts w:cs="Arial"/>
              </w:rPr>
            </w:pPr>
            <w:r w:rsidRPr="008E21F4">
              <w:rPr>
                <w:rFonts w:cs="Arial"/>
              </w:rPr>
              <w:t>20</w:t>
            </w:r>
          </w:p>
        </w:tc>
        <w:tc>
          <w:tcPr>
            <w:tcW w:w="1170" w:type="dxa"/>
            <w:vAlign w:val="center"/>
            <w:tcPrChange w:id="25109" w:author="Delta" w:date="2021-07-23T11:12:00Z">
              <w:tcPr>
                <w:tcW w:w="1170" w:type="dxa"/>
                <w:gridSpan w:val="2"/>
                <w:vAlign w:val="center"/>
              </w:tcPr>
            </w:tcPrChange>
          </w:tcPr>
          <w:p w14:paraId="3CC032C2" w14:textId="77777777" w:rsidR="00CB3986" w:rsidRPr="008E21F4" w:rsidRDefault="00CB3986" w:rsidP="00D04D5F">
            <w:pPr>
              <w:pStyle w:val="TAC"/>
              <w:rPr>
                <w:rFonts w:cs="Arial"/>
              </w:rPr>
            </w:pPr>
            <w:r w:rsidRPr="008E21F4">
              <w:rPr>
                <w:rFonts w:cs="Arial"/>
              </w:rPr>
              <w:t>18</w:t>
            </w:r>
          </w:p>
        </w:tc>
        <w:tc>
          <w:tcPr>
            <w:tcW w:w="1170" w:type="dxa"/>
            <w:vAlign w:val="center"/>
            <w:tcPrChange w:id="25110" w:author="Delta" w:date="2021-07-23T11:12:00Z">
              <w:tcPr>
                <w:tcW w:w="1170" w:type="dxa"/>
                <w:gridSpan w:val="2"/>
                <w:vAlign w:val="center"/>
              </w:tcPr>
            </w:tcPrChange>
          </w:tcPr>
          <w:p w14:paraId="346803E2" w14:textId="77777777" w:rsidR="00CB3986" w:rsidRPr="008E21F4" w:rsidRDefault="00CB3986" w:rsidP="00D04D5F">
            <w:pPr>
              <w:pStyle w:val="TAC"/>
              <w:rPr>
                <w:rFonts w:cs="Arial"/>
              </w:rPr>
            </w:pPr>
            <w:r w:rsidRPr="008E21F4">
              <w:rPr>
                <w:rFonts w:cs="Arial"/>
              </w:rPr>
              <w:t>12</w:t>
            </w:r>
          </w:p>
        </w:tc>
        <w:tc>
          <w:tcPr>
            <w:tcW w:w="1170" w:type="dxa"/>
            <w:tcPrChange w:id="25111" w:author="Delta" w:date="2021-07-23T11:12:00Z">
              <w:tcPr>
                <w:tcW w:w="1170" w:type="dxa"/>
                <w:gridSpan w:val="2"/>
              </w:tcPr>
            </w:tcPrChange>
          </w:tcPr>
          <w:p w14:paraId="1569D2EA" w14:textId="77777777" w:rsidR="00CB3986" w:rsidRPr="008E21F4" w:rsidRDefault="00CB3986" w:rsidP="00D04D5F">
            <w:pPr>
              <w:pStyle w:val="TAC"/>
              <w:rPr>
                <w:rFonts w:cs="Arial"/>
              </w:rPr>
            </w:pPr>
            <w:r w:rsidRPr="008E21F4">
              <w:rPr>
                <w:rFonts w:cs="Arial"/>
              </w:rPr>
              <w:t>66.7</w:t>
            </w:r>
          </w:p>
        </w:tc>
      </w:tr>
      <w:tr w:rsidR="00CB3986" w:rsidRPr="008E21F4" w14:paraId="467C3F2B" w14:textId="77777777" w:rsidTr="00D04D5F">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5112" w:author="Delta" w:date="2021-07-23T11:12:00Z">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PrChange w:id="25113" w:author="Delta" w:date="2021-07-23T11:12:00Z">
            <w:trPr>
              <w:gridAfter w:val="0"/>
            </w:trPr>
          </w:trPrChange>
        </w:trPr>
        <w:tc>
          <w:tcPr>
            <w:tcW w:w="1170" w:type="dxa"/>
            <w:vAlign w:val="center"/>
            <w:tcPrChange w:id="25114" w:author="Delta" w:date="2021-07-23T11:12:00Z">
              <w:tcPr>
                <w:tcW w:w="1170" w:type="dxa"/>
                <w:gridSpan w:val="2"/>
                <w:vAlign w:val="center"/>
              </w:tcPr>
            </w:tcPrChange>
          </w:tcPr>
          <w:p w14:paraId="3312E14E" w14:textId="77777777" w:rsidR="00CB3986" w:rsidRPr="008E21F4" w:rsidRDefault="00CB3986" w:rsidP="00D04D5F">
            <w:pPr>
              <w:pStyle w:val="TAC"/>
              <w:rPr>
                <w:rFonts w:cs="Arial"/>
              </w:rPr>
            </w:pPr>
            <w:r w:rsidRPr="008E21F4">
              <w:rPr>
                <w:rFonts w:cs="Arial"/>
              </w:rPr>
              <w:t>5</w:t>
            </w:r>
          </w:p>
        </w:tc>
        <w:tc>
          <w:tcPr>
            <w:tcW w:w="1170" w:type="dxa"/>
            <w:vAlign w:val="center"/>
            <w:tcPrChange w:id="25115" w:author="Delta" w:date="2021-07-23T11:12:00Z">
              <w:tcPr>
                <w:tcW w:w="1170" w:type="dxa"/>
                <w:gridSpan w:val="2"/>
                <w:vAlign w:val="center"/>
              </w:tcPr>
            </w:tcPrChange>
          </w:tcPr>
          <w:p w14:paraId="765A290D" w14:textId="77777777" w:rsidR="00CB3986" w:rsidRPr="008E21F4" w:rsidRDefault="00CB3986" w:rsidP="00D04D5F">
            <w:pPr>
              <w:pStyle w:val="TAC"/>
              <w:rPr>
                <w:rFonts w:cs="Arial"/>
              </w:rPr>
            </w:pPr>
            <w:r w:rsidRPr="008E21F4">
              <w:rPr>
                <w:rFonts w:cs="Arial"/>
              </w:rPr>
              <w:t>512</w:t>
            </w:r>
          </w:p>
        </w:tc>
        <w:tc>
          <w:tcPr>
            <w:tcW w:w="1416" w:type="dxa"/>
            <w:tcPrChange w:id="25116" w:author="Delta" w:date="2021-07-23T11:12:00Z">
              <w:tcPr>
                <w:tcW w:w="1416" w:type="dxa"/>
                <w:gridSpan w:val="2"/>
              </w:tcPr>
            </w:tcPrChange>
          </w:tcPr>
          <w:p w14:paraId="7BE5CF01" w14:textId="77777777" w:rsidR="00CB3986" w:rsidRPr="008E21F4" w:rsidRDefault="00CB3986" w:rsidP="00D04D5F">
            <w:pPr>
              <w:pStyle w:val="TAC"/>
              <w:rPr>
                <w:rFonts w:cs="Arial"/>
              </w:rPr>
            </w:pPr>
            <w:r w:rsidRPr="008E21F4">
              <w:rPr>
                <w:rFonts w:cs="Arial"/>
              </w:rPr>
              <w:t>40</w:t>
            </w:r>
          </w:p>
        </w:tc>
        <w:tc>
          <w:tcPr>
            <w:tcW w:w="1170" w:type="dxa"/>
            <w:vAlign w:val="center"/>
            <w:tcPrChange w:id="25117" w:author="Delta" w:date="2021-07-23T11:12:00Z">
              <w:tcPr>
                <w:tcW w:w="1170" w:type="dxa"/>
                <w:gridSpan w:val="2"/>
                <w:vAlign w:val="center"/>
              </w:tcPr>
            </w:tcPrChange>
          </w:tcPr>
          <w:p w14:paraId="3A436029" w14:textId="77777777" w:rsidR="00CB3986" w:rsidRPr="008E21F4" w:rsidRDefault="00CB3986" w:rsidP="00D04D5F">
            <w:pPr>
              <w:pStyle w:val="TAC"/>
              <w:rPr>
                <w:rFonts w:cs="Arial"/>
              </w:rPr>
            </w:pPr>
            <w:r w:rsidRPr="008E21F4">
              <w:rPr>
                <w:rFonts w:cs="Arial"/>
              </w:rPr>
              <w:t>36</w:t>
            </w:r>
          </w:p>
        </w:tc>
        <w:tc>
          <w:tcPr>
            <w:tcW w:w="1170" w:type="dxa"/>
            <w:vAlign w:val="center"/>
            <w:tcPrChange w:id="25118" w:author="Delta" w:date="2021-07-23T11:12:00Z">
              <w:tcPr>
                <w:tcW w:w="1170" w:type="dxa"/>
                <w:gridSpan w:val="2"/>
                <w:vAlign w:val="center"/>
              </w:tcPr>
            </w:tcPrChange>
          </w:tcPr>
          <w:p w14:paraId="45CCD60B" w14:textId="77777777" w:rsidR="00CB3986" w:rsidRPr="008E21F4" w:rsidRDefault="00CB3986" w:rsidP="00D04D5F">
            <w:pPr>
              <w:pStyle w:val="TAC"/>
              <w:rPr>
                <w:rFonts w:cs="Arial"/>
              </w:rPr>
            </w:pPr>
            <w:r w:rsidRPr="008E21F4">
              <w:rPr>
                <w:rFonts w:cs="Arial"/>
              </w:rPr>
              <w:t>32</w:t>
            </w:r>
          </w:p>
        </w:tc>
        <w:tc>
          <w:tcPr>
            <w:tcW w:w="1170" w:type="dxa"/>
            <w:tcPrChange w:id="25119" w:author="Delta" w:date="2021-07-23T11:12:00Z">
              <w:tcPr>
                <w:tcW w:w="1170" w:type="dxa"/>
                <w:gridSpan w:val="2"/>
              </w:tcPr>
            </w:tcPrChange>
          </w:tcPr>
          <w:p w14:paraId="5E3C32F8" w14:textId="77777777" w:rsidR="00CB3986" w:rsidRPr="008E21F4" w:rsidRDefault="00CB3986" w:rsidP="00D04D5F">
            <w:pPr>
              <w:pStyle w:val="TAC"/>
              <w:rPr>
                <w:rFonts w:cs="Arial"/>
              </w:rPr>
            </w:pPr>
            <w:r w:rsidRPr="008E21F4">
              <w:rPr>
                <w:rFonts w:cs="Arial"/>
              </w:rPr>
              <w:t>88.9</w:t>
            </w:r>
          </w:p>
        </w:tc>
      </w:tr>
      <w:tr w:rsidR="00CB3986" w:rsidRPr="008E21F4" w14:paraId="22E20F54" w14:textId="77777777" w:rsidTr="00D04D5F">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5120" w:author="Delta" w:date="2021-07-23T11:12:00Z">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PrChange w:id="25121" w:author="Delta" w:date="2021-07-23T11:12:00Z">
            <w:trPr>
              <w:gridAfter w:val="0"/>
            </w:trPr>
          </w:trPrChange>
        </w:trPr>
        <w:tc>
          <w:tcPr>
            <w:tcW w:w="1170" w:type="dxa"/>
            <w:vAlign w:val="center"/>
            <w:tcPrChange w:id="25122" w:author="Delta" w:date="2021-07-23T11:12:00Z">
              <w:tcPr>
                <w:tcW w:w="1170" w:type="dxa"/>
                <w:gridSpan w:val="2"/>
                <w:vAlign w:val="center"/>
              </w:tcPr>
            </w:tcPrChange>
          </w:tcPr>
          <w:p w14:paraId="27901DC1" w14:textId="77777777" w:rsidR="00CB3986" w:rsidRPr="008E21F4" w:rsidRDefault="00CB3986" w:rsidP="00D04D5F">
            <w:pPr>
              <w:pStyle w:val="TAC"/>
              <w:rPr>
                <w:rFonts w:cs="Arial"/>
              </w:rPr>
            </w:pPr>
            <w:r w:rsidRPr="008E21F4">
              <w:rPr>
                <w:rFonts w:cs="Arial"/>
              </w:rPr>
              <w:t>10</w:t>
            </w:r>
          </w:p>
        </w:tc>
        <w:tc>
          <w:tcPr>
            <w:tcW w:w="1170" w:type="dxa"/>
            <w:vAlign w:val="center"/>
            <w:tcPrChange w:id="25123" w:author="Delta" w:date="2021-07-23T11:12:00Z">
              <w:tcPr>
                <w:tcW w:w="1170" w:type="dxa"/>
                <w:gridSpan w:val="2"/>
                <w:vAlign w:val="center"/>
              </w:tcPr>
            </w:tcPrChange>
          </w:tcPr>
          <w:p w14:paraId="5ED23361" w14:textId="77777777" w:rsidR="00CB3986" w:rsidRPr="008E21F4" w:rsidRDefault="00CB3986" w:rsidP="00D04D5F">
            <w:pPr>
              <w:pStyle w:val="TAC"/>
              <w:rPr>
                <w:rFonts w:cs="Arial"/>
              </w:rPr>
            </w:pPr>
            <w:r w:rsidRPr="008E21F4">
              <w:rPr>
                <w:rFonts w:cs="Arial"/>
              </w:rPr>
              <w:t>1024</w:t>
            </w:r>
          </w:p>
        </w:tc>
        <w:tc>
          <w:tcPr>
            <w:tcW w:w="1416" w:type="dxa"/>
            <w:tcPrChange w:id="25124" w:author="Delta" w:date="2021-07-23T11:12:00Z">
              <w:tcPr>
                <w:tcW w:w="1416" w:type="dxa"/>
                <w:gridSpan w:val="2"/>
              </w:tcPr>
            </w:tcPrChange>
          </w:tcPr>
          <w:p w14:paraId="4109E7E8" w14:textId="77777777" w:rsidR="00CB3986" w:rsidRPr="008E21F4" w:rsidRDefault="00CB3986" w:rsidP="00D04D5F">
            <w:pPr>
              <w:pStyle w:val="TAC"/>
              <w:rPr>
                <w:rFonts w:cs="Arial"/>
              </w:rPr>
            </w:pPr>
            <w:r w:rsidRPr="008E21F4">
              <w:rPr>
                <w:rFonts w:cs="Arial"/>
              </w:rPr>
              <w:t>80</w:t>
            </w:r>
          </w:p>
        </w:tc>
        <w:tc>
          <w:tcPr>
            <w:tcW w:w="1170" w:type="dxa"/>
            <w:vAlign w:val="center"/>
            <w:tcPrChange w:id="25125" w:author="Delta" w:date="2021-07-23T11:12:00Z">
              <w:tcPr>
                <w:tcW w:w="1170" w:type="dxa"/>
                <w:gridSpan w:val="2"/>
                <w:vAlign w:val="center"/>
              </w:tcPr>
            </w:tcPrChange>
          </w:tcPr>
          <w:p w14:paraId="341276B0" w14:textId="77777777" w:rsidR="00CB3986" w:rsidRPr="008E21F4" w:rsidRDefault="00CB3986" w:rsidP="00D04D5F">
            <w:pPr>
              <w:pStyle w:val="TAC"/>
              <w:rPr>
                <w:rFonts w:cs="Arial"/>
              </w:rPr>
            </w:pPr>
            <w:r w:rsidRPr="008E21F4">
              <w:rPr>
                <w:rFonts w:cs="Arial"/>
              </w:rPr>
              <w:t>72</w:t>
            </w:r>
          </w:p>
        </w:tc>
        <w:tc>
          <w:tcPr>
            <w:tcW w:w="1170" w:type="dxa"/>
            <w:vAlign w:val="center"/>
            <w:tcPrChange w:id="25126" w:author="Delta" w:date="2021-07-23T11:12:00Z">
              <w:tcPr>
                <w:tcW w:w="1170" w:type="dxa"/>
                <w:gridSpan w:val="2"/>
                <w:vAlign w:val="center"/>
              </w:tcPr>
            </w:tcPrChange>
          </w:tcPr>
          <w:p w14:paraId="43601BBF" w14:textId="77777777" w:rsidR="00CB3986" w:rsidRPr="008E21F4" w:rsidRDefault="00CB3986" w:rsidP="00D04D5F">
            <w:pPr>
              <w:pStyle w:val="TAC"/>
              <w:rPr>
                <w:rFonts w:cs="Arial"/>
              </w:rPr>
            </w:pPr>
            <w:r w:rsidRPr="008E21F4">
              <w:rPr>
                <w:rFonts w:cs="Arial"/>
              </w:rPr>
              <w:t>66</w:t>
            </w:r>
          </w:p>
        </w:tc>
        <w:tc>
          <w:tcPr>
            <w:tcW w:w="1170" w:type="dxa"/>
            <w:tcPrChange w:id="25127" w:author="Delta" w:date="2021-07-23T11:12:00Z">
              <w:tcPr>
                <w:tcW w:w="1170" w:type="dxa"/>
                <w:gridSpan w:val="2"/>
              </w:tcPr>
            </w:tcPrChange>
          </w:tcPr>
          <w:p w14:paraId="5915581C" w14:textId="77777777" w:rsidR="00CB3986" w:rsidRPr="008E21F4" w:rsidRDefault="00CB3986" w:rsidP="00D04D5F">
            <w:pPr>
              <w:pStyle w:val="TAC"/>
              <w:rPr>
                <w:rFonts w:cs="Arial"/>
              </w:rPr>
            </w:pPr>
            <w:r w:rsidRPr="008E21F4">
              <w:rPr>
                <w:rFonts w:cs="Arial"/>
              </w:rPr>
              <w:t>91.7</w:t>
            </w:r>
          </w:p>
        </w:tc>
      </w:tr>
      <w:tr w:rsidR="00CB3986" w:rsidRPr="008E21F4" w14:paraId="150341D3" w14:textId="77777777" w:rsidTr="00D04D5F">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5128" w:author="Delta" w:date="2021-07-23T11:12:00Z">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PrChange w:id="25129" w:author="Delta" w:date="2021-07-23T11:12:00Z">
            <w:trPr>
              <w:gridAfter w:val="0"/>
            </w:trPr>
          </w:trPrChange>
        </w:trPr>
        <w:tc>
          <w:tcPr>
            <w:tcW w:w="1170" w:type="dxa"/>
            <w:vAlign w:val="center"/>
            <w:tcPrChange w:id="25130" w:author="Delta" w:date="2021-07-23T11:12:00Z">
              <w:tcPr>
                <w:tcW w:w="1170" w:type="dxa"/>
                <w:gridSpan w:val="2"/>
                <w:vAlign w:val="center"/>
              </w:tcPr>
            </w:tcPrChange>
          </w:tcPr>
          <w:p w14:paraId="5572C53C" w14:textId="77777777" w:rsidR="00CB3986" w:rsidRPr="008E21F4" w:rsidRDefault="00CB3986" w:rsidP="00D04D5F">
            <w:pPr>
              <w:pStyle w:val="TAC"/>
              <w:rPr>
                <w:rFonts w:cs="Arial"/>
              </w:rPr>
            </w:pPr>
            <w:r w:rsidRPr="008E21F4">
              <w:rPr>
                <w:rFonts w:cs="Arial"/>
              </w:rPr>
              <w:t>15</w:t>
            </w:r>
          </w:p>
        </w:tc>
        <w:tc>
          <w:tcPr>
            <w:tcW w:w="1170" w:type="dxa"/>
            <w:vAlign w:val="center"/>
            <w:tcPrChange w:id="25131" w:author="Delta" w:date="2021-07-23T11:12:00Z">
              <w:tcPr>
                <w:tcW w:w="1170" w:type="dxa"/>
                <w:gridSpan w:val="2"/>
                <w:vAlign w:val="center"/>
              </w:tcPr>
            </w:tcPrChange>
          </w:tcPr>
          <w:p w14:paraId="2F055FB9" w14:textId="77777777" w:rsidR="00CB3986" w:rsidRPr="008E21F4" w:rsidRDefault="00CB3986" w:rsidP="00D04D5F">
            <w:pPr>
              <w:pStyle w:val="TAC"/>
              <w:rPr>
                <w:rFonts w:cs="Arial"/>
              </w:rPr>
            </w:pPr>
            <w:r w:rsidRPr="008E21F4">
              <w:rPr>
                <w:rFonts w:cs="Arial"/>
              </w:rPr>
              <w:t>1536</w:t>
            </w:r>
          </w:p>
        </w:tc>
        <w:tc>
          <w:tcPr>
            <w:tcW w:w="1416" w:type="dxa"/>
            <w:tcPrChange w:id="25132" w:author="Delta" w:date="2021-07-23T11:12:00Z">
              <w:tcPr>
                <w:tcW w:w="1416" w:type="dxa"/>
                <w:gridSpan w:val="2"/>
              </w:tcPr>
            </w:tcPrChange>
          </w:tcPr>
          <w:p w14:paraId="7C35F646" w14:textId="77777777" w:rsidR="00CB3986" w:rsidRPr="008E21F4" w:rsidRDefault="00CB3986" w:rsidP="00D04D5F">
            <w:pPr>
              <w:pStyle w:val="TAC"/>
              <w:rPr>
                <w:rFonts w:cs="Arial"/>
              </w:rPr>
            </w:pPr>
            <w:r w:rsidRPr="008E21F4">
              <w:rPr>
                <w:rFonts w:cs="Arial"/>
              </w:rPr>
              <w:t>120</w:t>
            </w:r>
          </w:p>
        </w:tc>
        <w:tc>
          <w:tcPr>
            <w:tcW w:w="1170" w:type="dxa"/>
            <w:vAlign w:val="center"/>
            <w:tcPrChange w:id="25133" w:author="Delta" w:date="2021-07-23T11:12:00Z">
              <w:tcPr>
                <w:tcW w:w="1170" w:type="dxa"/>
                <w:gridSpan w:val="2"/>
                <w:vAlign w:val="center"/>
              </w:tcPr>
            </w:tcPrChange>
          </w:tcPr>
          <w:p w14:paraId="3D35D2DE" w14:textId="77777777" w:rsidR="00CB3986" w:rsidRPr="008E21F4" w:rsidRDefault="00CB3986" w:rsidP="00D04D5F">
            <w:pPr>
              <w:pStyle w:val="TAC"/>
              <w:rPr>
                <w:rFonts w:cs="Arial"/>
              </w:rPr>
            </w:pPr>
            <w:r w:rsidRPr="008E21F4">
              <w:rPr>
                <w:rFonts w:cs="Arial"/>
              </w:rPr>
              <w:t>108</w:t>
            </w:r>
          </w:p>
        </w:tc>
        <w:tc>
          <w:tcPr>
            <w:tcW w:w="1170" w:type="dxa"/>
            <w:vAlign w:val="center"/>
            <w:tcPrChange w:id="25134" w:author="Delta" w:date="2021-07-23T11:12:00Z">
              <w:tcPr>
                <w:tcW w:w="1170" w:type="dxa"/>
                <w:gridSpan w:val="2"/>
                <w:vAlign w:val="center"/>
              </w:tcPr>
            </w:tcPrChange>
          </w:tcPr>
          <w:p w14:paraId="54E756CE" w14:textId="77777777" w:rsidR="00CB3986" w:rsidRPr="008E21F4" w:rsidRDefault="00CB3986" w:rsidP="00D04D5F">
            <w:pPr>
              <w:pStyle w:val="TAC"/>
              <w:rPr>
                <w:rFonts w:cs="Arial"/>
              </w:rPr>
            </w:pPr>
            <w:r w:rsidRPr="008E21F4">
              <w:rPr>
                <w:rFonts w:cs="Arial"/>
              </w:rPr>
              <w:t>102</w:t>
            </w:r>
          </w:p>
        </w:tc>
        <w:tc>
          <w:tcPr>
            <w:tcW w:w="1170" w:type="dxa"/>
            <w:tcPrChange w:id="25135" w:author="Delta" w:date="2021-07-23T11:12:00Z">
              <w:tcPr>
                <w:tcW w:w="1170" w:type="dxa"/>
                <w:gridSpan w:val="2"/>
              </w:tcPr>
            </w:tcPrChange>
          </w:tcPr>
          <w:p w14:paraId="49F9F39A" w14:textId="77777777" w:rsidR="00CB3986" w:rsidRPr="008E21F4" w:rsidRDefault="00CB3986" w:rsidP="00D04D5F">
            <w:pPr>
              <w:pStyle w:val="TAC"/>
              <w:rPr>
                <w:rFonts w:cs="Arial"/>
              </w:rPr>
            </w:pPr>
            <w:r w:rsidRPr="008E21F4">
              <w:rPr>
                <w:rFonts w:cs="Arial"/>
              </w:rPr>
              <w:t>94.4</w:t>
            </w:r>
          </w:p>
        </w:tc>
      </w:tr>
      <w:tr w:rsidR="00CB3986" w:rsidRPr="008E21F4" w14:paraId="1F841BD0" w14:textId="77777777" w:rsidTr="00D04D5F">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5136" w:author="Delta" w:date="2021-07-23T11:12:00Z">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PrChange w:id="25137" w:author="Delta" w:date="2021-07-23T11:12:00Z">
            <w:trPr>
              <w:gridAfter w:val="0"/>
            </w:trPr>
          </w:trPrChange>
        </w:trPr>
        <w:tc>
          <w:tcPr>
            <w:tcW w:w="1170" w:type="dxa"/>
            <w:vAlign w:val="center"/>
            <w:tcPrChange w:id="25138" w:author="Delta" w:date="2021-07-23T11:12:00Z">
              <w:tcPr>
                <w:tcW w:w="1170" w:type="dxa"/>
                <w:gridSpan w:val="2"/>
                <w:vAlign w:val="center"/>
              </w:tcPr>
            </w:tcPrChange>
          </w:tcPr>
          <w:p w14:paraId="3900FE30" w14:textId="77777777" w:rsidR="00CB3986" w:rsidRPr="008E21F4" w:rsidRDefault="00CB3986" w:rsidP="00D04D5F">
            <w:pPr>
              <w:pStyle w:val="TAC"/>
              <w:rPr>
                <w:rFonts w:cs="Arial"/>
              </w:rPr>
            </w:pPr>
            <w:r w:rsidRPr="008E21F4">
              <w:rPr>
                <w:rFonts w:cs="Arial"/>
              </w:rPr>
              <w:t>20</w:t>
            </w:r>
          </w:p>
        </w:tc>
        <w:tc>
          <w:tcPr>
            <w:tcW w:w="1170" w:type="dxa"/>
            <w:vAlign w:val="center"/>
            <w:tcPrChange w:id="25139" w:author="Delta" w:date="2021-07-23T11:12:00Z">
              <w:tcPr>
                <w:tcW w:w="1170" w:type="dxa"/>
                <w:gridSpan w:val="2"/>
                <w:vAlign w:val="center"/>
              </w:tcPr>
            </w:tcPrChange>
          </w:tcPr>
          <w:p w14:paraId="76245CAA" w14:textId="77777777" w:rsidR="00CB3986" w:rsidRPr="008E21F4" w:rsidRDefault="00CB3986" w:rsidP="00D04D5F">
            <w:pPr>
              <w:pStyle w:val="TAC"/>
              <w:rPr>
                <w:rFonts w:cs="Arial"/>
              </w:rPr>
            </w:pPr>
            <w:r w:rsidRPr="008E21F4">
              <w:rPr>
                <w:rFonts w:cs="Arial"/>
              </w:rPr>
              <w:t>2048</w:t>
            </w:r>
          </w:p>
        </w:tc>
        <w:tc>
          <w:tcPr>
            <w:tcW w:w="1416" w:type="dxa"/>
            <w:tcPrChange w:id="25140" w:author="Delta" w:date="2021-07-23T11:12:00Z">
              <w:tcPr>
                <w:tcW w:w="1416" w:type="dxa"/>
                <w:gridSpan w:val="2"/>
              </w:tcPr>
            </w:tcPrChange>
          </w:tcPr>
          <w:p w14:paraId="6C03CECE" w14:textId="77777777" w:rsidR="00CB3986" w:rsidRPr="008E21F4" w:rsidRDefault="00CB3986" w:rsidP="00D04D5F">
            <w:pPr>
              <w:pStyle w:val="TAC"/>
              <w:rPr>
                <w:rFonts w:cs="Arial"/>
              </w:rPr>
            </w:pPr>
            <w:r w:rsidRPr="008E21F4">
              <w:rPr>
                <w:rFonts w:cs="Arial"/>
              </w:rPr>
              <w:t>160</w:t>
            </w:r>
          </w:p>
        </w:tc>
        <w:tc>
          <w:tcPr>
            <w:tcW w:w="1170" w:type="dxa"/>
            <w:vAlign w:val="center"/>
            <w:tcPrChange w:id="25141" w:author="Delta" w:date="2021-07-23T11:12:00Z">
              <w:tcPr>
                <w:tcW w:w="1170" w:type="dxa"/>
                <w:gridSpan w:val="2"/>
                <w:vAlign w:val="center"/>
              </w:tcPr>
            </w:tcPrChange>
          </w:tcPr>
          <w:p w14:paraId="6921A826" w14:textId="77777777" w:rsidR="00CB3986" w:rsidRPr="008E21F4" w:rsidRDefault="00CB3986" w:rsidP="00D04D5F">
            <w:pPr>
              <w:pStyle w:val="TAC"/>
              <w:rPr>
                <w:rFonts w:cs="Arial"/>
              </w:rPr>
            </w:pPr>
            <w:r w:rsidRPr="008E21F4">
              <w:rPr>
                <w:rFonts w:cs="Arial"/>
              </w:rPr>
              <w:t>144</w:t>
            </w:r>
          </w:p>
        </w:tc>
        <w:tc>
          <w:tcPr>
            <w:tcW w:w="1170" w:type="dxa"/>
            <w:vAlign w:val="center"/>
            <w:tcPrChange w:id="25142" w:author="Delta" w:date="2021-07-23T11:12:00Z">
              <w:tcPr>
                <w:tcW w:w="1170" w:type="dxa"/>
                <w:gridSpan w:val="2"/>
                <w:vAlign w:val="center"/>
              </w:tcPr>
            </w:tcPrChange>
          </w:tcPr>
          <w:p w14:paraId="4B3CA8A0" w14:textId="77777777" w:rsidR="00CB3986" w:rsidRPr="008E21F4" w:rsidRDefault="00CB3986" w:rsidP="00D04D5F">
            <w:pPr>
              <w:pStyle w:val="TAC"/>
              <w:rPr>
                <w:rFonts w:cs="Arial"/>
              </w:rPr>
            </w:pPr>
            <w:r w:rsidRPr="008E21F4">
              <w:rPr>
                <w:rFonts w:cs="Arial"/>
              </w:rPr>
              <w:t>136</w:t>
            </w:r>
          </w:p>
        </w:tc>
        <w:tc>
          <w:tcPr>
            <w:tcW w:w="1170" w:type="dxa"/>
            <w:tcPrChange w:id="25143" w:author="Delta" w:date="2021-07-23T11:12:00Z">
              <w:tcPr>
                <w:tcW w:w="1170" w:type="dxa"/>
                <w:gridSpan w:val="2"/>
              </w:tcPr>
            </w:tcPrChange>
          </w:tcPr>
          <w:p w14:paraId="711DCE66" w14:textId="77777777" w:rsidR="00CB3986" w:rsidRPr="008E21F4" w:rsidRDefault="00CB3986" w:rsidP="00D04D5F">
            <w:pPr>
              <w:pStyle w:val="TAC"/>
              <w:rPr>
                <w:rFonts w:cs="Arial"/>
              </w:rPr>
            </w:pPr>
            <w:r w:rsidRPr="008E21F4">
              <w:rPr>
                <w:rFonts w:cs="Arial"/>
              </w:rPr>
              <w:t>94.4</w:t>
            </w:r>
          </w:p>
        </w:tc>
      </w:tr>
      <w:tr w:rsidR="00CB3986" w:rsidRPr="008E21F4" w14:paraId="6B3EAA98" w14:textId="77777777" w:rsidTr="00D04D5F">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25144" w:author="Delta" w:date="2021-07-23T11:12:00Z">
            <w:tblPrEx>
              <w:tblW w:w="7266" w:type="dxa"/>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PrChange w:id="25145" w:author="Delta" w:date="2021-07-23T11:12:00Z">
            <w:trPr>
              <w:gridAfter w:val="0"/>
            </w:trPr>
          </w:trPrChange>
        </w:trPr>
        <w:tc>
          <w:tcPr>
            <w:tcW w:w="7266" w:type="dxa"/>
            <w:gridSpan w:val="6"/>
            <w:vAlign w:val="center"/>
            <w:tcPrChange w:id="25146" w:author="Delta" w:date="2021-07-23T11:12:00Z">
              <w:tcPr>
                <w:tcW w:w="7266" w:type="dxa"/>
                <w:gridSpan w:val="12"/>
                <w:vAlign w:val="center"/>
              </w:tcPr>
            </w:tcPrChange>
          </w:tcPr>
          <w:p w14:paraId="2A2BBEAD" w14:textId="77777777" w:rsidR="00CB3986" w:rsidRPr="008E21F4" w:rsidRDefault="00CB3986" w:rsidP="00D04D5F">
            <w:pPr>
              <w:pStyle w:val="TAN"/>
              <w:rPr>
                <w:rFonts w:cs="Arial"/>
              </w:rPr>
            </w:pPr>
            <w:r w:rsidRPr="008E21F4">
              <w:rPr>
                <w:rFonts w:cs="Arial"/>
              </w:rPr>
              <w:t xml:space="preserve">* Note: </w:t>
            </w:r>
            <w:r w:rsidRPr="008E21F4">
              <w:rPr>
                <w:rFonts w:cs="Arial"/>
              </w:rPr>
              <w:tab/>
              <w:t>These percentages are informative and apply to symbols 1 through 6. Symbol 0 has a longer CP and therefore a lower percentage.</w:t>
            </w:r>
          </w:p>
        </w:tc>
      </w:tr>
    </w:tbl>
    <w:p w14:paraId="5E236873" w14:textId="77777777" w:rsidR="00CB3986" w:rsidRPr="008E21F4" w:rsidRDefault="00CB3986" w:rsidP="00CB3986"/>
    <w:p w14:paraId="0F6AFEE3" w14:textId="77777777" w:rsidR="00CB3986" w:rsidRPr="008E21F4" w:rsidRDefault="00CB3986" w:rsidP="00CB3986">
      <w:pPr>
        <w:pStyle w:val="TH"/>
        <w:rPr>
          <w:ins w:id="25147" w:author="Delta" w:date="2021-07-23T11:12:00Z"/>
        </w:rPr>
      </w:pPr>
      <w:ins w:id="25148" w:author="Delta" w:date="2021-07-23T11:12:00Z">
        <w:r w:rsidRPr="008E21F4">
          <w:t>Table 6.5.2.5-2a EVM window length for normal CP for NB-IoT</w:t>
        </w:r>
      </w:ins>
    </w:p>
    <w:tbl>
      <w:tblPr>
        <w:tblW w:w="6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416"/>
        <w:gridCol w:w="1170"/>
        <w:gridCol w:w="1170"/>
        <w:gridCol w:w="1170"/>
      </w:tblGrid>
      <w:tr w:rsidR="00CB3986" w:rsidRPr="008E21F4" w14:paraId="04665142" w14:textId="77777777" w:rsidTr="00D04D5F">
        <w:trPr>
          <w:jc w:val="center"/>
          <w:ins w:id="25149" w:author="Delta" w:date="2021-07-23T11:12:00Z"/>
        </w:trPr>
        <w:tc>
          <w:tcPr>
            <w:tcW w:w="1170" w:type="dxa"/>
            <w:shd w:val="clear" w:color="auto" w:fill="F3F3F3"/>
            <w:vAlign w:val="center"/>
          </w:tcPr>
          <w:p w14:paraId="16C10EA7" w14:textId="77777777" w:rsidR="00CB3986" w:rsidRPr="008E21F4" w:rsidRDefault="00CB3986" w:rsidP="00D04D5F">
            <w:pPr>
              <w:pStyle w:val="TAH"/>
              <w:rPr>
                <w:ins w:id="25150" w:author="Delta" w:date="2021-07-23T11:12:00Z"/>
                <w:rFonts w:cs="Arial"/>
                <w:lang w:eastAsia="ja-JP"/>
              </w:rPr>
            </w:pPr>
            <w:ins w:id="25151" w:author="Delta" w:date="2021-07-23T11:12:00Z">
              <w:r w:rsidRPr="008E21F4">
                <w:rPr>
                  <w:rFonts w:cs="Arial"/>
                  <w:lang w:eastAsia="ja-JP"/>
                </w:rPr>
                <w:t>FFT size</w:t>
              </w:r>
            </w:ins>
          </w:p>
        </w:tc>
        <w:tc>
          <w:tcPr>
            <w:tcW w:w="1416" w:type="dxa"/>
            <w:shd w:val="clear" w:color="auto" w:fill="F3F3F3"/>
          </w:tcPr>
          <w:p w14:paraId="075BDB63" w14:textId="77777777" w:rsidR="00CB3986" w:rsidRPr="008E21F4" w:rsidRDefault="00CB3986" w:rsidP="00D04D5F">
            <w:pPr>
              <w:pStyle w:val="TAH"/>
              <w:rPr>
                <w:ins w:id="25152" w:author="Delta" w:date="2021-07-23T11:12:00Z"/>
                <w:rFonts w:cs="Arial"/>
                <w:lang w:eastAsia="ja-JP"/>
              </w:rPr>
            </w:pPr>
            <w:ins w:id="25153" w:author="Delta" w:date="2021-07-23T11:12:00Z">
              <w:r w:rsidRPr="008E21F4">
                <w:rPr>
                  <w:rFonts w:cs="Arial"/>
                  <w:lang w:eastAsia="ja-JP"/>
                </w:rPr>
                <w:t>Cyclic prefix length for symbols 0 in FFT samples</w:t>
              </w:r>
            </w:ins>
          </w:p>
        </w:tc>
        <w:tc>
          <w:tcPr>
            <w:tcW w:w="1170" w:type="dxa"/>
            <w:shd w:val="clear" w:color="auto" w:fill="F3F3F3"/>
            <w:vAlign w:val="center"/>
          </w:tcPr>
          <w:p w14:paraId="69FC19B6" w14:textId="77777777" w:rsidR="00CB3986" w:rsidRPr="008E21F4" w:rsidRDefault="00CB3986" w:rsidP="00D04D5F">
            <w:pPr>
              <w:pStyle w:val="TAH"/>
              <w:rPr>
                <w:ins w:id="25154" w:author="Delta" w:date="2021-07-23T11:12:00Z"/>
                <w:rFonts w:cs="Arial"/>
                <w:lang w:eastAsia="ja-JP"/>
              </w:rPr>
            </w:pPr>
            <w:ins w:id="25155" w:author="Delta" w:date="2021-07-23T11:12:00Z">
              <w:r w:rsidRPr="008E21F4">
                <w:rPr>
                  <w:rFonts w:cs="Arial"/>
                  <w:lang w:eastAsia="ja-JP"/>
                </w:rPr>
                <w:t>Cyclic prefix length  for symbols 1</w:t>
              </w:r>
              <w:r w:rsidRPr="008E21F4">
                <w:rPr>
                  <w:rFonts w:cs="Arial"/>
                  <w:lang w:eastAsia="ja-JP"/>
                </w:rPr>
                <w:noBreakHyphen/>
                <w:t>6 in FFT samples</w:t>
              </w:r>
            </w:ins>
          </w:p>
        </w:tc>
        <w:tc>
          <w:tcPr>
            <w:tcW w:w="1170" w:type="dxa"/>
            <w:shd w:val="clear" w:color="auto" w:fill="F3F3F3"/>
            <w:vAlign w:val="center"/>
          </w:tcPr>
          <w:p w14:paraId="07735687" w14:textId="77777777" w:rsidR="00CB3986" w:rsidRPr="008E21F4" w:rsidRDefault="00CB3986" w:rsidP="00D04D5F">
            <w:pPr>
              <w:pStyle w:val="TAH"/>
              <w:rPr>
                <w:ins w:id="25156" w:author="Delta" w:date="2021-07-23T11:12:00Z"/>
                <w:rFonts w:cs="Arial"/>
                <w:lang w:eastAsia="ja-JP"/>
              </w:rPr>
            </w:pPr>
            <w:ins w:id="25157" w:author="Delta" w:date="2021-07-23T11:12:00Z">
              <w:r w:rsidRPr="008E21F4">
                <w:rPr>
                  <w:rFonts w:cs="Arial"/>
                  <w:lang w:eastAsia="ja-JP"/>
                </w:rPr>
                <w:t xml:space="preserve">EVM window length </w:t>
              </w:r>
              <w:r w:rsidRPr="008E21F4">
                <w:rPr>
                  <w:rFonts w:cs="Arial"/>
                  <w:i/>
                  <w:lang w:eastAsia="ja-JP"/>
                </w:rPr>
                <w:t>W</w:t>
              </w:r>
            </w:ins>
          </w:p>
        </w:tc>
        <w:tc>
          <w:tcPr>
            <w:tcW w:w="1170" w:type="dxa"/>
            <w:shd w:val="clear" w:color="auto" w:fill="F3F3F3"/>
            <w:vAlign w:val="center"/>
          </w:tcPr>
          <w:p w14:paraId="6ECB32BC" w14:textId="77777777" w:rsidR="00CB3986" w:rsidRPr="008E21F4" w:rsidRDefault="00CB3986" w:rsidP="00D04D5F">
            <w:pPr>
              <w:pStyle w:val="TAH"/>
              <w:rPr>
                <w:ins w:id="25158" w:author="Delta" w:date="2021-07-23T11:12:00Z"/>
                <w:rFonts w:cs="Arial"/>
                <w:lang w:eastAsia="ja-JP"/>
              </w:rPr>
            </w:pPr>
            <w:ins w:id="25159" w:author="Delta" w:date="2021-07-23T11:12:00Z">
              <w:r w:rsidRPr="008E21F4">
                <w:rPr>
                  <w:rFonts w:cs="Arial"/>
                  <w:lang w:eastAsia="ja-JP"/>
                </w:rPr>
                <w:t xml:space="preserve">Ratio of </w:t>
              </w:r>
              <w:r w:rsidRPr="008E21F4">
                <w:rPr>
                  <w:rFonts w:cs="Arial"/>
                  <w:i/>
                  <w:lang w:eastAsia="ja-JP"/>
                </w:rPr>
                <w:t>W</w:t>
              </w:r>
              <w:r w:rsidRPr="008E21F4">
                <w:rPr>
                  <w:rFonts w:cs="Arial"/>
                  <w:lang w:eastAsia="ja-JP"/>
                </w:rPr>
                <w:t xml:space="preserve"> to total CP for symbols 1</w:t>
              </w:r>
              <w:r w:rsidRPr="008E21F4">
                <w:rPr>
                  <w:rFonts w:cs="Arial"/>
                  <w:lang w:eastAsia="ja-JP"/>
                </w:rPr>
                <w:noBreakHyphen/>
                <w:t>6</w:t>
              </w:r>
              <w:r w:rsidRPr="008E21F4">
                <w:rPr>
                  <w:rFonts w:cs="Arial"/>
                  <w:vertAlign w:val="superscript"/>
                  <w:lang w:eastAsia="ja-JP"/>
                </w:rPr>
                <w:t>1</w:t>
              </w:r>
              <w:r w:rsidRPr="008E21F4">
                <w:rPr>
                  <w:rFonts w:cs="Arial"/>
                  <w:lang w:eastAsia="ja-JP"/>
                </w:rPr>
                <w:t xml:space="preserve"> [%]</w:t>
              </w:r>
            </w:ins>
          </w:p>
        </w:tc>
      </w:tr>
      <w:tr w:rsidR="00CB3986" w:rsidRPr="008E21F4" w14:paraId="515332D7" w14:textId="77777777" w:rsidTr="00D04D5F">
        <w:trPr>
          <w:jc w:val="center"/>
          <w:ins w:id="25160" w:author="Delta" w:date="2021-07-23T11:12:00Z"/>
        </w:trPr>
        <w:tc>
          <w:tcPr>
            <w:tcW w:w="1170" w:type="dxa"/>
            <w:vAlign w:val="center"/>
          </w:tcPr>
          <w:p w14:paraId="6448074C" w14:textId="77777777" w:rsidR="00CB3986" w:rsidRPr="008E21F4" w:rsidRDefault="00CB3986" w:rsidP="00D04D5F">
            <w:pPr>
              <w:pStyle w:val="TAC"/>
              <w:rPr>
                <w:ins w:id="25161" w:author="Delta" w:date="2021-07-23T11:12:00Z"/>
                <w:rFonts w:cs="Arial"/>
                <w:lang w:eastAsia="zh-CN"/>
              </w:rPr>
            </w:pPr>
            <w:ins w:id="25162" w:author="Delta" w:date="2021-07-23T11:12:00Z">
              <w:r w:rsidRPr="008E21F4">
                <w:rPr>
                  <w:rFonts w:cs="Arial"/>
                  <w:lang w:eastAsia="zh-CN"/>
                </w:rPr>
                <w:t>128</w:t>
              </w:r>
            </w:ins>
          </w:p>
        </w:tc>
        <w:tc>
          <w:tcPr>
            <w:tcW w:w="1416" w:type="dxa"/>
          </w:tcPr>
          <w:p w14:paraId="3A4CE2E6" w14:textId="77777777" w:rsidR="00CB3986" w:rsidRPr="008E21F4" w:rsidRDefault="00CB3986" w:rsidP="00D04D5F">
            <w:pPr>
              <w:pStyle w:val="TAC"/>
              <w:rPr>
                <w:ins w:id="25163" w:author="Delta" w:date="2021-07-23T11:12:00Z"/>
                <w:rFonts w:cs="Arial"/>
                <w:lang w:eastAsia="zh-CN"/>
              </w:rPr>
            </w:pPr>
            <w:ins w:id="25164" w:author="Delta" w:date="2021-07-23T11:12:00Z">
              <w:r w:rsidRPr="008E21F4">
                <w:rPr>
                  <w:rFonts w:cs="Arial"/>
                  <w:lang w:eastAsia="zh-CN"/>
                </w:rPr>
                <w:t>10</w:t>
              </w:r>
            </w:ins>
          </w:p>
        </w:tc>
        <w:tc>
          <w:tcPr>
            <w:tcW w:w="1170" w:type="dxa"/>
            <w:vAlign w:val="center"/>
          </w:tcPr>
          <w:p w14:paraId="32A967CC" w14:textId="77777777" w:rsidR="00CB3986" w:rsidRPr="008E21F4" w:rsidRDefault="00CB3986" w:rsidP="00D04D5F">
            <w:pPr>
              <w:pStyle w:val="TAC"/>
              <w:rPr>
                <w:ins w:id="25165" w:author="Delta" w:date="2021-07-23T11:12:00Z"/>
                <w:rFonts w:cs="Arial"/>
                <w:lang w:eastAsia="zh-CN"/>
              </w:rPr>
            </w:pPr>
            <w:ins w:id="25166" w:author="Delta" w:date="2021-07-23T11:12:00Z">
              <w:r w:rsidRPr="008E21F4">
                <w:rPr>
                  <w:rFonts w:cs="Arial"/>
                  <w:lang w:eastAsia="zh-CN"/>
                </w:rPr>
                <w:t>9</w:t>
              </w:r>
            </w:ins>
          </w:p>
        </w:tc>
        <w:tc>
          <w:tcPr>
            <w:tcW w:w="1170" w:type="dxa"/>
            <w:vAlign w:val="center"/>
          </w:tcPr>
          <w:p w14:paraId="27FFD993" w14:textId="77777777" w:rsidR="00CB3986" w:rsidRPr="008E21F4" w:rsidRDefault="00CB3986" w:rsidP="00D04D5F">
            <w:pPr>
              <w:pStyle w:val="TAC"/>
              <w:rPr>
                <w:ins w:id="25167" w:author="Delta" w:date="2021-07-23T11:12:00Z"/>
                <w:rFonts w:cs="Arial"/>
                <w:lang w:eastAsia="zh-CN"/>
              </w:rPr>
            </w:pPr>
            <w:ins w:id="25168" w:author="Delta" w:date="2021-07-23T11:12:00Z">
              <w:r w:rsidRPr="008E21F4">
                <w:rPr>
                  <w:rFonts w:cs="Arial"/>
                  <w:lang w:eastAsia="zh-CN"/>
                </w:rPr>
                <w:t>3</w:t>
              </w:r>
            </w:ins>
          </w:p>
        </w:tc>
        <w:tc>
          <w:tcPr>
            <w:tcW w:w="1170" w:type="dxa"/>
          </w:tcPr>
          <w:p w14:paraId="1D4A956D" w14:textId="77777777" w:rsidR="00CB3986" w:rsidRPr="008E21F4" w:rsidRDefault="00CB3986" w:rsidP="00D04D5F">
            <w:pPr>
              <w:pStyle w:val="TAC"/>
              <w:rPr>
                <w:ins w:id="25169" w:author="Delta" w:date="2021-07-23T11:12:00Z"/>
                <w:rFonts w:cs="Arial"/>
                <w:lang w:eastAsia="zh-CN"/>
              </w:rPr>
            </w:pPr>
            <w:ins w:id="25170" w:author="Delta" w:date="2021-07-23T11:12:00Z">
              <w:r w:rsidRPr="008E21F4">
                <w:rPr>
                  <w:rFonts w:cs="Arial"/>
                  <w:lang w:eastAsia="zh-CN"/>
                </w:rPr>
                <w:t>33.3</w:t>
              </w:r>
            </w:ins>
          </w:p>
        </w:tc>
      </w:tr>
      <w:tr w:rsidR="00CB3986" w:rsidRPr="008E21F4" w14:paraId="3F8C0200" w14:textId="77777777" w:rsidTr="00D04D5F">
        <w:trPr>
          <w:jc w:val="center"/>
          <w:ins w:id="25171" w:author="Delta" w:date="2021-07-23T11:12:00Z"/>
        </w:trPr>
        <w:tc>
          <w:tcPr>
            <w:tcW w:w="6096" w:type="dxa"/>
            <w:gridSpan w:val="5"/>
            <w:vAlign w:val="center"/>
          </w:tcPr>
          <w:p w14:paraId="7FD23D71" w14:textId="77777777" w:rsidR="00CB3986" w:rsidRPr="008E21F4" w:rsidRDefault="00CB3986" w:rsidP="00D04D5F">
            <w:pPr>
              <w:pStyle w:val="TAN"/>
              <w:rPr>
                <w:ins w:id="25172" w:author="Delta" w:date="2021-07-23T11:12:00Z"/>
                <w:rFonts w:cs="Arial"/>
                <w:lang w:eastAsia="ja-JP"/>
              </w:rPr>
            </w:pPr>
            <w:ins w:id="25173" w:author="Delta" w:date="2021-07-23T11:12:00Z">
              <w:r w:rsidRPr="008E21F4">
                <w:rPr>
                  <w:rFonts w:cs="Arial"/>
                  <w:lang w:eastAsia="ja-JP"/>
                </w:rPr>
                <w:t>Note 1:</w:t>
              </w:r>
              <w:r w:rsidRPr="008E21F4">
                <w:rPr>
                  <w:rFonts w:cs="Arial"/>
                  <w:lang w:eastAsia="ja-JP"/>
                </w:rPr>
                <w:tab/>
                <w:t>These percentages are informative and apply to symbols 1 through 6. Symbol 0 has a longer CP and therefore a lower percentage.</w:t>
              </w:r>
            </w:ins>
          </w:p>
        </w:tc>
      </w:tr>
    </w:tbl>
    <w:p w14:paraId="79358DD7" w14:textId="77777777" w:rsidR="00CB3986" w:rsidRPr="008E21F4" w:rsidRDefault="00CB3986" w:rsidP="00CB3986">
      <w:pPr>
        <w:rPr>
          <w:ins w:id="25174" w:author="Delta" w:date="2021-07-23T11:12:00Z"/>
        </w:rPr>
      </w:pPr>
    </w:p>
    <w:p w14:paraId="168F7B20" w14:textId="77777777" w:rsidR="00CB3986" w:rsidRPr="008E21F4" w:rsidRDefault="00CB3986" w:rsidP="00CB3986">
      <w:pPr>
        <w:pStyle w:val="NO"/>
        <w:rPr>
          <w:rFonts w:cs="v4.2.0"/>
          <w:snapToGrid w:val="0"/>
        </w:rPr>
      </w:pPr>
      <w:r w:rsidRPr="008E21F4">
        <w:rPr>
          <w:rFonts w:cs="v4.2.0"/>
        </w:rPr>
        <w:t xml:space="preserve">NOTE: </w:t>
      </w:r>
      <w:r w:rsidRPr="008E21F4">
        <w:rPr>
          <w:rFonts w:cs="v4.2.0"/>
        </w:rPr>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19734495" w14:textId="77777777" w:rsidR="00CB3986" w:rsidRPr="008E21F4" w:rsidRDefault="00CB3986" w:rsidP="00CB3986">
      <w:pPr>
        <w:pStyle w:val="Heading3"/>
      </w:pPr>
      <w:bookmarkStart w:id="25175" w:name="_Toc21017805"/>
      <w:bookmarkStart w:id="25176" w:name="_Toc29486268"/>
      <w:bookmarkStart w:id="25177" w:name="_Toc29756958"/>
      <w:bookmarkStart w:id="25178" w:name="_Toc29758071"/>
      <w:bookmarkStart w:id="25179" w:name="_Toc35952636"/>
      <w:bookmarkStart w:id="25180" w:name="_Toc37174636"/>
      <w:bookmarkStart w:id="25181" w:name="_Toc37176517"/>
      <w:bookmarkStart w:id="25182" w:name="_Toc45831592"/>
      <w:bookmarkStart w:id="25183" w:name="_Toc45832317"/>
      <w:bookmarkStart w:id="25184" w:name="_Toc52547245"/>
      <w:bookmarkStart w:id="25185" w:name="_Toc61110392"/>
      <w:bookmarkStart w:id="25186" w:name="_Toc67910674"/>
      <w:bookmarkStart w:id="25187" w:name="_Toc75187598"/>
      <w:bookmarkStart w:id="25188" w:name="_Toc76501353"/>
      <w:bookmarkStart w:id="25189" w:name="_Toc408331210"/>
      <w:r w:rsidRPr="008E21F4">
        <w:t>6.5.3</w:t>
      </w:r>
      <w:r w:rsidRPr="008E21F4">
        <w:tab/>
        <w:t>Time alignment error</w:t>
      </w:r>
      <w:bookmarkEnd w:id="25175"/>
      <w:bookmarkEnd w:id="25176"/>
      <w:bookmarkEnd w:id="25177"/>
      <w:bookmarkEnd w:id="25178"/>
      <w:bookmarkEnd w:id="25179"/>
      <w:bookmarkEnd w:id="25180"/>
      <w:bookmarkEnd w:id="25181"/>
      <w:bookmarkEnd w:id="25182"/>
      <w:bookmarkEnd w:id="25183"/>
      <w:bookmarkEnd w:id="25184"/>
      <w:bookmarkEnd w:id="25185"/>
      <w:bookmarkEnd w:id="25186"/>
      <w:bookmarkEnd w:id="25187"/>
      <w:bookmarkEnd w:id="25188"/>
      <w:bookmarkEnd w:id="25189"/>
    </w:p>
    <w:p w14:paraId="761AC651" w14:textId="77777777" w:rsidR="00CB3986" w:rsidRPr="008E21F4" w:rsidRDefault="00CB3986" w:rsidP="00CB3986">
      <w:pPr>
        <w:pStyle w:val="Heading4"/>
      </w:pPr>
      <w:bookmarkStart w:id="25190" w:name="_Toc21017806"/>
      <w:bookmarkStart w:id="25191" w:name="_Toc29486269"/>
      <w:bookmarkStart w:id="25192" w:name="_Toc29756959"/>
      <w:bookmarkStart w:id="25193" w:name="_Toc29758072"/>
      <w:bookmarkStart w:id="25194" w:name="_Toc35952637"/>
      <w:bookmarkStart w:id="25195" w:name="_Toc37174637"/>
      <w:bookmarkStart w:id="25196" w:name="_Toc37176518"/>
      <w:bookmarkStart w:id="25197" w:name="_Toc45831593"/>
      <w:bookmarkStart w:id="25198" w:name="_Toc45832318"/>
      <w:bookmarkStart w:id="25199" w:name="_Toc52547246"/>
      <w:bookmarkStart w:id="25200" w:name="_Toc61110393"/>
      <w:bookmarkStart w:id="25201" w:name="_Toc67910675"/>
      <w:bookmarkStart w:id="25202" w:name="_Toc75187599"/>
      <w:bookmarkStart w:id="25203" w:name="_Toc76501354"/>
      <w:bookmarkStart w:id="25204" w:name="_Toc408331211"/>
      <w:r w:rsidRPr="008E21F4">
        <w:t>6.5.3.1</w:t>
      </w:r>
      <w:r w:rsidRPr="008E21F4">
        <w:tab/>
        <w:t>Definition and applicability</w:t>
      </w:r>
      <w:bookmarkEnd w:id="25190"/>
      <w:bookmarkEnd w:id="25191"/>
      <w:bookmarkEnd w:id="25192"/>
      <w:bookmarkEnd w:id="25193"/>
      <w:bookmarkEnd w:id="25194"/>
      <w:bookmarkEnd w:id="25195"/>
      <w:bookmarkEnd w:id="25196"/>
      <w:bookmarkEnd w:id="25197"/>
      <w:bookmarkEnd w:id="25198"/>
      <w:bookmarkEnd w:id="25199"/>
      <w:bookmarkEnd w:id="25200"/>
      <w:bookmarkEnd w:id="25201"/>
      <w:bookmarkEnd w:id="25202"/>
      <w:bookmarkEnd w:id="25203"/>
      <w:bookmarkEnd w:id="25204"/>
    </w:p>
    <w:p w14:paraId="7C37087C" w14:textId="77777777" w:rsidR="00CB3986" w:rsidRPr="008E21F4" w:rsidRDefault="00CB3986" w:rsidP="00CB3986">
      <w:r w:rsidRPr="008E21F4">
        <w:rPr>
          <w:rPrChange w:id="25205" w:author="Delta" w:date="2021-07-23T11:12:00Z">
            <w:rPr>
              <w:lang w:val="en-US"/>
            </w:rPr>
          </w:rPrChange>
        </w:rPr>
        <w:t>Frames of the LTE signals present at the BS transmitter antenna port(s) are not perfectly aligned in time. In relation to each other, the RF signals present at the BS transmitter antenna port(s) experience certain timing differences.</w:t>
      </w:r>
    </w:p>
    <w:p w14:paraId="664D6F03" w14:textId="77777777" w:rsidR="00CB3986" w:rsidRPr="008E21F4" w:rsidRDefault="00CB3986" w:rsidP="00CB3986">
      <w:r w:rsidRPr="008E21F4">
        <w:rPr>
          <w:rPrChange w:id="25206" w:author="Delta" w:date="2021-07-23T11:12:00Z">
            <w:rPr>
              <w:lang w:val="en-US"/>
            </w:rPr>
          </w:rPrChange>
        </w:rPr>
        <w:t xml:space="preserve">For a specific set of signals/transmitter configuration/transmission mode, time alignment error (TAE) is defined as the largest timing difference between any two signals. </w:t>
      </w:r>
      <w:r w:rsidRPr="008E21F4">
        <w:t xml:space="preserve">This test is only applicable for eNode B supporting TX diversity </w:t>
      </w:r>
      <w:r w:rsidRPr="008E21F4">
        <w:rPr>
          <w:rPrChange w:id="25207" w:author="Delta" w:date="2021-07-23T11:12:00Z">
            <w:rPr>
              <w:lang w:val="en-US"/>
            </w:rPr>
          </w:rPrChange>
        </w:rPr>
        <w:t>MIMO transmission, carrier aggregation and their combinations.</w:t>
      </w:r>
    </w:p>
    <w:p w14:paraId="43A8AA92" w14:textId="77777777" w:rsidR="00CB3986" w:rsidRPr="008E21F4" w:rsidRDefault="00CB3986" w:rsidP="00CB3986">
      <w:pPr>
        <w:pStyle w:val="Heading4"/>
      </w:pPr>
      <w:bookmarkStart w:id="25208" w:name="_Toc21017807"/>
      <w:bookmarkStart w:id="25209" w:name="_Toc29486270"/>
      <w:bookmarkStart w:id="25210" w:name="_Toc29756960"/>
      <w:bookmarkStart w:id="25211" w:name="_Toc29758073"/>
      <w:bookmarkStart w:id="25212" w:name="_Toc35952638"/>
      <w:bookmarkStart w:id="25213" w:name="_Toc37174638"/>
      <w:bookmarkStart w:id="25214" w:name="_Toc37176519"/>
      <w:bookmarkStart w:id="25215" w:name="_Toc45831594"/>
      <w:bookmarkStart w:id="25216" w:name="_Toc45832319"/>
      <w:bookmarkStart w:id="25217" w:name="_Toc52547247"/>
      <w:bookmarkStart w:id="25218" w:name="_Toc61110394"/>
      <w:bookmarkStart w:id="25219" w:name="_Toc67910676"/>
      <w:bookmarkStart w:id="25220" w:name="_Toc75187600"/>
      <w:bookmarkStart w:id="25221" w:name="_Toc76501355"/>
      <w:bookmarkStart w:id="25222" w:name="_Toc408331212"/>
      <w:r w:rsidRPr="008E21F4">
        <w:t>6.5.3.2</w:t>
      </w:r>
      <w:r w:rsidRPr="008E21F4">
        <w:tab/>
        <w:t>Minimum Requirement</w:t>
      </w:r>
      <w:bookmarkEnd w:id="25208"/>
      <w:bookmarkEnd w:id="25209"/>
      <w:bookmarkEnd w:id="25210"/>
      <w:bookmarkEnd w:id="25211"/>
      <w:bookmarkEnd w:id="25212"/>
      <w:bookmarkEnd w:id="25213"/>
      <w:bookmarkEnd w:id="25214"/>
      <w:bookmarkEnd w:id="25215"/>
      <w:bookmarkEnd w:id="25216"/>
      <w:bookmarkEnd w:id="25217"/>
      <w:bookmarkEnd w:id="25218"/>
      <w:bookmarkEnd w:id="25219"/>
      <w:bookmarkEnd w:id="25220"/>
      <w:bookmarkEnd w:id="25221"/>
      <w:bookmarkEnd w:id="25222"/>
    </w:p>
    <w:p w14:paraId="38A46CC5" w14:textId="77777777" w:rsidR="00CB3986" w:rsidRPr="008E21F4" w:rsidRDefault="00CB3986" w:rsidP="00CB3986">
      <w:pPr>
        <w:rPr>
          <w:rFonts w:eastAsia="ºÞ¼¯¸"/>
        </w:rPr>
      </w:pPr>
      <w:r w:rsidRPr="008E21F4">
        <w:t>The minimum requirement is in TS 36.104 [2] subclause 6.5.3.</w:t>
      </w:r>
    </w:p>
    <w:p w14:paraId="16ED9138" w14:textId="77777777" w:rsidR="00CB3986" w:rsidRPr="008E21F4" w:rsidRDefault="00CB3986" w:rsidP="00CB3986">
      <w:pPr>
        <w:pStyle w:val="Heading4"/>
      </w:pPr>
      <w:bookmarkStart w:id="25223" w:name="_Toc21017808"/>
      <w:bookmarkStart w:id="25224" w:name="_Toc29486271"/>
      <w:bookmarkStart w:id="25225" w:name="_Toc29756961"/>
      <w:bookmarkStart w:id="25226" w:name="_Toc29758074"/>
      <w:bookmarkStart w:id="25227" w:name="_Toc35952639"/>
      <w:bookmarkStart w:id="25228" w:name="_Toc37174639"/>
      <w:bookmarkStart w:id="25229" w:name="_Toc37176520"/>
      <w:bookmarkStart w:id="25230" w:name="_Toc45831595"/>
      <w:bookmarkStart w:id="25231" w:name="_Toc45832320"/>
      <w:bookmarkStart w:id="25232" w:name="_Toc52547248"/>
      <w:bookmarkStart w:id="25233" w:name="_Toc61110395"/>
      <w:bookmarkStart w:id="25234" w:name="_Toc67910677"/>
      <w:bookmarkStart w:id="25235" w:name="_Toc75187601"/>
      <w:bookmarkStart w:id="25236" w:name="_Toc76501356"/>
      <w:bookmarkStart w:id="25237" w:name="_Toc408331213"/>
      <w:r w:rsidRPr="008E21F4">
        <w:t>6.5.3.3</w:t>
      </w:r>
      <w:r w:rsidRPr="008E21F4">
        <w:tab/>
        <w:t>Test Purpose</w:t>
      </w:r>
      <w:bookmarkEnd w:id="25223"/>
      <w:bookmarkEnd w:id="25224"/>
      <w:bookmarkEnd w:id="25225"/>
      <w:bookmarkEnd w:id="25226"/>
      <w:bookmarkEnd w:id="25227"/>
      <w:bookmarkEnd w:id="25228"/>
      <w:bookmarkEnd w:id="25229"/>
      <w:bookmarkEnd w:id="25230"/>
      <w:bookmarkEnd w:id="25231"/>
      <w:bookmarkEnd w:id="25232"/>
      <w:bookmarkEnd w:id="25233"/>
      <w:bookmarkEnd w:id="25234"/>
      <w:bookmarkEnd w:id="25235"/>
      <w:bookmarkEnd w:id="25236"/>
      <w:bookmarkEnd w:id="25237"/>
    </w:p>
    <w:p w14:paraId="32E8C80B" w14:textId="77777777" w:rsidR="00CB3986" w:rsidRPr="008E21F4" w:rsidRDefault="00CB3986" w:rsidP="00CB3986">
      <w:r w:rsidRPr="008E21F4">
        <w:t xml:space="preserve">To verify that the timing alignment error in TX diversity, </w:t>
      </w:r>
      <w:r w:rsidRPr="008E21F4">
        <w:rPr>
          <w:rPrChange w:id="25238" w:author="Delta" w:date="2021-07-23T11:12:00Z">
            <w:rPr>
              <w:lang w:val="en-US"/>
            </w:rPr>
          </w:rPrChange>
        </w:rPr>
        <w:t>MIMO transmission, carrier aggregation and their combinations</w:t>
      </w:r>
      <w:r w:rsidRPr="008E21F4">
        <w:t xml:space="preserve"> is within the limit specified </w:t>
      </w:r>
      <w:r w:rsidRPr="008E21F4">
        <w:rPr>
          <w:rFonts w:cs="v4.2.0"/>
        </w:rPr>
        <w:t>by the minimum requirement.</w:t>
      </w:r>
    </w:p>
    <w:p w14:paraId="274F1867" w14:textId="77777777" w:rsidR="00CB3986" w:rsidRPr="008E21F4" w:rsidRDefault="00CB3986" w:rsidP="00CB3986">
      <w:pPr>
        <w:pStyle w:val="Heading4"/>
      </w:pPr>
      <w:bookmarkStart w:id="25239" w:name="_Toc21017809"/>
      <w:bookmarkStart w:id="25240" w:name="_Toc29486272"/>
      <w:bookmarkStart w:id="25241" w:name="_Toc29756962"/>
      <w:bookmarkStart w:id="25242" w:name="_Toc29758075"/>
      <w:bookmarkStart w:id="25243" w:name="_Toc35952640"/>
      <w:bookmarkStart w:id="25244" w:name="_Toc37174640"/>
      <w:bookmarkStart w:id="25245" w:name="_Toc37176521"/>
      <w:bookmarkStart w:id="25246" w:name="_Toc45831596"/>
      <w:bookmarkStart w:id="25247" w:name="_Toc45832321"/>
      <w:bookmarkStart w:id="25248" w:name="_Toc52547249"/>
      <w:bookmarkStart w:id="25249" w:name="_Toc61110396"/>
      <w:bookmarkStart w:id="25250" w:name="_Toc67910678"/>
      <w:bookmarkStart w:id="25251" w:name="_Toc75187602"/>
      <w:bookmarkStart w:id="25252" w:name="_Toc76501357"/>
      <w:bookmarkStart w:id="25253" w:name="_Toc408331214"/>
      <w:r w:rsidRPr="008E21F4">
        <w:t>6.5.3.4</w:t>
      </w:r>
      <w:r w:rsidRPr="008E21F4">
        <w:tab/>
        <w:t>Method of Test</w:t>
      </w:r>
      <w:bookmarkEnd w:id="25239"/>
      <w:bookmarkEnd w:id="25240"/>
      <w:bookmarkEnd w:id="25241"/>
      <w:bookmarkEnd w:id="25242"/>
      <w:bookmarkEnd w:id="25243"/>
      <w:bookmarkEnd w:id="25244"/>
      <w:bookmarkEnd w:id="25245"/>
      <w:bookmarkEnd w:id="25246"/>
      <w:bookmarkEnd w:id="25247"/>
      <w:bookmarkEnd w:id="25248"/>
      <w:bookmarkEnd w:id="25249"/>
      <w:bookmarkEnd w:id="25250"/>
      <w:bookmarkEnd w:id="25251"/>
      <w:bookmarkEnd w:id="25252"/>
      <w:bookmarkEnd w:id="25253"/>
    </w:p>
    <w:p w14:paraId="2067E90F" w14:textId="77777777" w:rsidR="00CB3986" w:rsidRPr="008E21F4" w:rsidRDefault="00CB3986" w:rsidP="00CB3986">
      <w:pPr>
        <w:pStyle w:val="Heading5"/>
      </w:pPr>
      <w:bookmarkStart w:id="25254" w:name="_Toc21017810"/>
      <w:bookmarkStart w:id="25255" w:name="_Toc29486273"/>
      <w:bookmarkStart w:id="25256" w:name="_Toc29756963"/>
      <w:bookmarkStart w:id="25257" w:name="_Toc29758076"/>
      <w:bookmarkStart w:id="25258" w:name="_Toc35952641"/>
      <w:bookmarkStart w:id="25259" w:name="_Toc37174641"/>
      <w:bookmarkStart w:id="25260" w:name="_Toc37176522"/>
      <w:bookmarkStart w:id="25261" w:name="_Toc45831597"/>
      <w:bookmarkStart w:id="25262" w:name="_Toc45832322"/>
      <w:bookmarkStart w:id="25263" w:name="_Toc52547250"/>
      <w:bookmarkStart w:id="25264" w:name="_Toc61110397"/>
      <w:bookmarkStart w:id="25265" w:name="_Toc67910679"/>
      <w:bookmarkStart w:id="25266" w:name="_Toc75187603"/>
      <w:bookmarkStart w:id="25267" w:name="_Toc76501358"/>
      <w:bookmarkStart w:id="25268" w:name="_Toc408331215"/>
      <w:r w:rsidRPr="008E21F4">
        <w:t>6.5.3.4.1</w:t>
      </w:r>
      <w:r w:rsidRPr="008E21F4">
        <w:tab/>
        <w:t>Initial Conditions</w:t>
      </w:r>
      <w:bookmarkEnd w:id="25254"/>
      <w:bookmarkEnd w:id="25255"/>
      <w:bookmarkEnd w:id="25256"/>
      <w:bookmarkEnd w:id="25257"/>
      <w:bookmarkEnd w:id="25258"/>
      <w:bookmarkEnd w:id="25259"/>
      <w:bookmarkEnd w:id="25260"/>
      <w:bookmarkEnd w:id="25261"/>
      <w:bookmarkEnd w:id="25262"/>
      <w:bookmarkEnd w:id="25263"/>
      <w:bookmarkEnd w:id="25264"/>
      <w:bookmarkEnd w:id="25265"/>
      <w:bookmarkEnd w:id="25266"/>
      <w:bookmarkEnd w:id="25267"/>
      <w:bookmarkEnd w:id="25268"/>
    </w:p>
    <w:p w14:paraId="4D649C6C" w14:textId="77777777" w:rsidR="00CB3986" w:rsidRPr="008E21F4" w:rsidRDefault="00CB3986" w:rsidP="00CB3986">
      <w:r w:rsidRPr="008E21F4">
        <w:t xml:space="preserve">Test environment: </w:t>
      </w:r>
      <w:r w:rsidRPr="008E21F4">
        <w:tab/>
        <w:t>normal; see Annex D.2.</w:t>
      </w:r>
    </w:p>
    <w:p w14:paraId="27D1A903" w14:textId="53408711" w:rsidR="00CB3986" w:rsidRPr="008E21F4" w:rsidRDefault="00CB3986" w:rsidP="00CB3986">
      <w:r w:rsidRPr="008E21F4">
        <w:t xml:space="preserve">RF channels to be tested for single carrier: </w:t>
      </w:r>
      <w:r w:rsidRPr="008E21F4">
        <w:tab/>
      </w:r>
      <w:r w:rsidRPr="008E21F4">
        <w:tab/>
        <w:t>M; see subclause 4.7.</w:t>
      </w:r>
      <w:del w:id="25269" w:author="Delta" w:date="2021-07-23T11:12:00Z">
        <w:r w:rsidR="00DE2453" w:rsidRPr="008735C4">
          <w:delText xml:space="preserve"> </w:delText>
        </w:r>
      </w:del>
    </w:p>
    <w:p w14:paraId="314DA066" w14:textId="6D8A85FE" w:rsidR="00CB3986" w:rsidRPr="008E21F4" w:rsidRDefault="00CB3986" w:rsidP="00CB3986">
      <w:ins w:id="25270" w:author="Delta" w:date="2021-07-23T11:12:00Z">
        <w:r w:rsidRPr="008E21F4">
          <w:t xml:space="preserve">Base Station </w:t>
        </w:r>
      </w:ins>
      <w:r w:rsidRPr="008E21F4">
        <w:t xml:space="preserve">RF </w:t>
      </w:r>
      <w:del w:id="25271" w:author="Delta" w:date="2021-07-23T11:12:00Z">
        <w:r w:rsidR="00DE2453" w:rsidRPr="008735C4">
          <w:delText>bandwidth</w:delText>
        </w:r>
      </w:del>
      <w:ins w:id="25272" w:author="Delta" w:date="2021-07-23T11:12:00Z">
        <w:r w:rsidRPr="008E21F4">
          <w:t>Bandwidth</w:t>
        </w:r>
      </w:ins>
      <w:r w:rsidRPr="008E21F4">
        <w:t xml:space="preserve"> positions </w:t>
      </w:r>
      <w:r w:rsidRPr="008E21F4">
        <w:rPr>
          <w:rFonts w:cs="v4.2.0"/>
        </w:rPr>
        <w:t xml:space="preserve">to be tested for multi-carrier and/or CA: </w:t>
      </w:r>
      <w:r w:rsidRPr="008E21F4">
        <w:rPr>
          <w:rFonts w:cs="v4.2.0"/>
        </w:rPr>
        <w:tab/>
      </w:r>
      <w:r w:rsidRPr="008E21F4">
        <w:t>M</w:t>
      </w:r>
      <w:r w:rsidRPr="008E21F4">
        <w:rPr>
          <w:vertAlign w:val="subscript"/>
        </w:rPr>
        <w:t>RFBW</w:t>
      </w:r>
      <w:r w:rsidRPr="008E21F4">
        <w:t xml:space="preserve"> in single-band operation,</w:t>
      </w:r>
      <w:r w:rsidRPr="008E21F4">
        <w:rPr>
          <w:rFonts w:cs="v4.2.0"/>
        </w:rPr>
        <w:t xml:space="preserve"> see subclause 4.7.1;</w:t>
      </w:r>
      <w:r w:rsidRPr="008E21F4">
        <w:rPr>
          <w:rPrChange w:id="25273" w:author="Delta" w:date="2021-07-23T11:12:00Z">
            <w:rPr>
              <w:lang w:val="en-US"/>
            </w:rPr>
          </w:rPrChange>
        </w:rPr>
        <w:t xml:space="preserve"> B</w:t>
      </w:r>
      <w:r w:rsidRPr="008E21F4">
        <w:rPr>
          <w:vertAlign w:val="subscript"/>
          <w:rPrChange w:id="25274" w:author="Delta" w:date="2021-07-23T11:12:00Z">
            <w:rPr>
              <w:vertAlign w:val="subscript"/>
              <w:lang w:val="en-US"/>
            </w:rPr>
          </w:rPrChange>
        </w:rPr>
        <w:t>RFBW</w:t>
      </w:r>
      <w:r w:rsidRPr="008E21F4">
        <w:rPr>
          <w:rPrChange w:id="25275" w:author="Delta" w:date="2021-07-23T11:12:00Z">
            <w:rPr>
              <w:lang w:val="en-US"/>
            </w:rPr>
          </w:rPrChange>
        </w:rPr>
        <w:t>_T’</w:t>
      </w:r>
      <w:r w:rsidRPr="008E21F4">
        <w:rPr>
          <w:vertAlign w:val="subscript"/>
          <w:rPrChange w:id="25276" w:author="Delta" w:date="2021-07-23T11:12:00Z">
            <w:rPr>
              <w:vertAlign w:val="subscript"/>
              <w:lang w:val="en-US"/>
            </w:rPr>
          </w:rPrChange>
        </w:rPr>
        <w:t>RFBW</w:t>
      </w:r>
      <w:r w:rsidRPr="008E21F4">
        <w:rPr>
          <w:rPrChange w:id="25277" w:author="Delta" w:date="2021-07-23T11:12:00Z">
            <w:rPr>
              <w:lang w:val="en-US"/>
            </w:rPr>
          </w:rPrChange>
        </w:rPr>
        <w:t xml:space="preserve"> and B’</w:t>
      </w:r>
      <w:r w:rsidRPr="008E21F4">
        <w:rPr>
          <w:vertAlign w:val="subscript"/>
          <w:rPrChange w:id="25278" w:author="Delta" w:date="2021-07-23T11:12:00Z">
            <w:rPr>
              <w:vertAlign w:val="subscript"/>
              <w:lang w:val="en-US"/>
            </w:rPr>
          </w:rPrChange>
        </w:rPr>
        <w:t>RFBW</w:t>
      </w:r>
      <w:r w:rsidRPr="008E21F4">
        <w:rPr>
          <w:rPrChange w:id="25279" w:author="Delta" w:date="2021-07-23T11:12:00Z">
            <w:rPr>
              <w:lang w:val="en-US"/>
            </w:rPr>
          </w:rPrChange>
        </w:rPr>
        <w:t>_T</w:t>
      </w:r>
      <w:r w:rsidRPr="008E21F4">
        <w:rPr>
          <w:vertAlign w:val="subscript"/>
          <w:rPrChange w:id="25280" w:author="Delta" w:date="2021-07-23T11:12:00Z">
            <w:rPr>
              <w:vertAlign w:val="subscript"/>
              <w:lang w:val="en-US"/>
            </w:rPr>
          </w:rPrChange>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0A0F2766" w14:textId="77777777" w:rsidR="00CB3986" w:rsidRPr="008E21F4" w:rsidRDefault="00CB3986" w:rsidP="00CB3986">
      <w:pPr>
        <w:pStyle w:val="B1"/>
      </w:pPr>
      <w:r w:rsidRPr="008E21F4">
        <w:rPr>
          <w:rFonts w:eastAsia="ｺﾞｼｯｸ"/>
        </w:rPr>
        <w:t>1)</w:t>
      </w:r>
      <w:r w:rsidRPr="008E21F4">
        <w:tab/>
        <w:t>Connect two base station RF antenna ports to the measurement equipment according to Annex I.1.3. If available terminate the other unused antenna ports.</w:t>
      </w:r>
    </w:p>
    <w:p w14:paraId="02672C54" w14:textId="77777777" w:rsidR="00CB3986" w:rsidRPr="008E21F4" w:rsidRDefault="00CB3986" w:rsidP="00CB3986">
      <w:pPr>
        <w:pStyle w:val="Heading5"/>
      </w:pPr>
      <w:bookmarkStart w:id="25281" w:name="_Toc21017811"/>
      <w:bookmarkStart w:id="25282" w:name="_Toc29486274"/>
      <w:bookmarkStart w:id="25283" w:name="_Toc29756964"/>
      <w:bookmarkStart w:id="25284" w:name="_Toc29758077"/>
      <w:bookmarkStart w:id="25285" w:name="_Toc35952642"/>
      <w:bookmarkStart w:id="25286" w:name="_Toc37174642"/>
      <w:bookmarkStart w:id="25287" w:name="_Toc37176523"/>
      <w:bookmarkStart w:id="25288" w:name="_Toc45831598"/>
      <w:bookmarkStart w:id="25289" w:name="_Toc45832323"/>
      <w:bookmarkStart w:id="25290" w:name="_Toc52547251"/>
      <w:bookmarkStart w:id="25291" w:name="_Toc61110398"/>
      <w:bookmarkStart w:id="25292" w:name="_Toc67910680"/>
      <w:bookmarkStart w:id="25293" w:name="_Toc75187604"/>
      <w:bookmarkStart w:id="25294" w:name="_Toc76501359"/>
      <w:bookmarkStart w:id="25295" w:name="_Toc408331216"/>
      <w:r w:rsidRPr="008E21F4">
        <w:t>6.5.3.4.2</w:t>
      </w:r>
      <w:r w:rsidRPr="008E21F4">
        <w:tab/>
        <w:t>Procedure</w:t>
      </w:r>
      <w:bookmarkEnd w:id="25281"/>
      <w:bookmarkEnd w:id="25282"/>
      <w:bookmarkEnd w:id="25283"/>
      <w:bookmarkEnd w:id="25284"/>
      <w:bookmarkEnd w:id="25285"/>
      <w:bookmarkEnd w:id="25286"/>
      <w:bookmarkEnd w:id="25287"/>
      <w:bookmarkEnd w:id="25288"/>
      <w:bookmarkEnd w:id="25289"/>
      <w:bookmarkEnd w:id="25290"/>
      <w:bookmarkEnd w:id="25291"/>
      <w:bookmarkEnd w:id="25292"/>
      <w:bookmarkEnd w:id="25293"/>
      <w:bookmarkEnd w:id="25294"/>
      <w:bookmarkEnd w:id="25295"/>
    </w:p>
    <w:p w14:paraId="4B1C55CD" w14:textId="764353E9" w:rsidR="00CB3986" w:rsidRPr="008E21F4" w:rsidRDefault="00CB3986" w:rsidP="00CB3986">
      <w:pPr>
        <w:pStyle w:val="B1"/>
        <w:rPr>
          <w:rPrChange w:id="25296" w:author="Delta" w:date="2021-07-23T11:12:00Z">
            <w:rPr>
              <w:lang w:val="en-US"/>
            </w:rPr>
          </w:rPrChange>
        </w:rPr>
      </w:pPr>
      <w:r w:rsidRPr="008E21F4">
        <w:t>1)</w:t>
      </w:r>
      <w:r w:rsidRPr="008E21F4">
        <w:tab/>
      </w:r>
      <w:r w:rsidRPr="008E21F4" w:rsidDel="002B598B">
        <w:t xml:space="preserve">Set the base station to transmit E-TM1.1 </w:t>
      </w:r>
      <w:r w:rsidRPr="008E21F4">
        <w:t xml:space="preserve">or any DL signal using TX diversity, MIMO </w:t>
      </w:r>
      <w:r w:rsidRPr="008E21F4" w:rsidDel="002B598B">
        <w:rPr>
          <w:rPrChange w:id="25297" w:author="Delta" w:date="2021-07-23T11:12:00Z">
            <w:rPr>
              <w:lang w:val="en-US"/>
            </w:rPr>
          </w:rPrChange>
        </w:rPr>
        <w:t>transmission or carrier aggregation</w:t>
      </w:r>
      <w:r w:rsidRPr="008E21F4">
        <w:rPr>
          <w:rPrChange w:id="25298" w:author="Delta" w:date="2021-07-23T11:12:00Z">
            <w:rPr>
              <w:lang w:val="en-US"/>
            </w:rPr>
          </w:rPrChange>
        </w:rPr>
        <w:t>.</w:t>
      </w:r>
      <w:del w:id="25299" w:author="Delta" w:date="2021-07-23T11:12:00Z">
        <w:r w:rsidR="00B66294" w:rsidRPr="008735C4">
          <w:rPr>
            <w:lang w:val="en-US"/>
          </w:rPr>
          <w:delText xml:space="preserve"> </w:delText>
        </w:r>
      </w:del>
    </w:p>
    <w:p w14:paraId="191477AA" w14:textId="77777777" w:rsidR="00CB3986" w:rsidRPr="008E21F4" w:rsidRDefault="00CB3986" w:rsidP="00CB3986">
      <w:pPr>
        <w:pStyle w:val="B1"/>
        <w:ind w:left="1701" w:hanging="850"/>
        <w:rPr>
          <w:rPrChange w:id="25300" w:author="Delta" w:date="2021-07-23T11:12:00Z">
            <w:rPr>
              <w:lang w:val="en-US"/>
            </w:rPr>
          </w:rPrChange>
        </w:rPr>
      </w:pPr>
      <w:r w:rsidRPr="008E21F4">
        <w:rPr>
          <w:rPrChange w:id="25301" w:author="Delta" w:date="2021-07-23T11:12:00Z">
            <w:rPr>
              <w:lang w:val="en-US"/>
            </w:rPr>
          </w:rPrChange>
        </w:rPr>
        <w:t xml:space="preserve">NOTE: </w:t>
      </w:r>
      <w:r w:rsidRPr="008E21F4">
        <w:rPr>
          <w:rPrChange w:id="25302" w:author="Delta" w:date="2021-07-23T11:12:00Z">
            <w:rPr>
              <w:lang w:val="en-US"/>
            </w:rPr>
          </w:rPrChange>
        </w:rPr>
        <w:tab/>
        <w:t xml:space="preserve">For TX diversity and MIMO transmission, different ports may be configured in E-TM </w:t>
      </w:r>
      <w:r w:rsidRPr="008E21F4">
        <w:t xml:space="preserve">(using </w:t>
      </w:r>
      <w:r w:rsidRPr="008E21F4">
        <w:rPr>
          <w:i/>
        </w:rPr>
        <w:t>p</w:t>
      </w:r>
      <w:r w:rsidRPr="008E21F4">
        <w:t xml:space="preserve"> = 0 and 1)</w:t>
      </w:r>
      <w:r w:rsidRPr="008E21F4">
        <w:rPr>
          <w:lang w:eastAsia="zh-CN"/>
        </w:rPr>
        <w:t>.</w:t>
      </w:r>
    </w:p>
    <w:p w14:paraId="413F653D" w14:textId="77777777" w:rsidR="00CB3986" w:rsidRPr="008E21F4" w:rsidRDefault="00CB3986" w:rsidP="00CB3986">
      <w:pPr>
        <w:pStyle w:val="B1"/>
        <w:ind w:hanging="1"/>
        <w:rPr>
          <w:rPrChange w:id="25303" w:author="Delta" w:date="2021-07-23T11:12:00Z">
            <w:rPr>
              <w:lang w:val="en-US"/>
            </w:rPr>
          </w:rPrChange>
        </w:rPr>
      </w:pPr>
      <w:r w:rsidRPr="008E21F4">
        <w:rPr>
          <w:rPrChange w:id="25304" w:author="Delta" w:date="2021-07-23T11:12:00Z">
            <w:rPr>
              <w:lang w:val="en-US"/>
            </w:rPr>
          </w:rPrChange>
        </w:rPr>
        <w:t xml:space="preserve">For a BS declared to be capable of single carrier operation only, set the BS to transmit according to </w:t>
      </w:r>
      <w:r w:rsidRPr="008E21F4">
        <w:t>manufacturer’s declared rated output power</w:t>
      </w:r>
      <w:r w:rsidRPr="008E21F4">
        <w:rPr>
          <w:rPrChange w:id="25305" w:author="Delta" w:date="2021-07-23T11:12:00Z">
            <w:rPr>
              <w:lang w:val="en-US"/>
            </w:rPr>
          </w:rPrChange>
        </w:rPr>
        <w:t>.</w:t>
      </w:r>
    </w:p>
    <w:p w14:paraId="381B9CA4" w14:textId="0FF70E8E" w:rsidR="00CB3986" w:rsidRPr="008E21F4" w:rsidRDefault="00CB3986" w:rsidP="00CB3986">
      <w:pPr>
        <w:pStyle w:val="B1"/>
        <w:ind w:hanging="1"/>
        <w:rPr>
          <w:rPrChange w:id="25306" w:author="Delta" w:date="2021-07-23T11:12:00Z">
            <w:rPr>
              <w:lang w:val="en-US"/>
            </w:rPr>
          </w:rPrChange>
        </w:rPr>
      </w:pPr>
      <w:r w:rsidRPr="008E21F4">
        <w:rPr>
          <w:rPrChange w:id="25307" w:author="Delta" w:date="2021-07-23T11:12:00Z">
            <w:rPr>
              <w:lang w:val="en-US"/>
            </w:rPr>
          </w:rPrChange>
        </w:rPr>
        <w:t xml:space="preserve">If the BS supports intra band contiguous or non-contiguous Carrier Aggregation set the base station to transmit </w:t>
      </w:r>
      <w:r w:rsidRPr="008E21F4">
        <w:rPr>
          <w:rFonts w:cs="v4.2.0"/>
          <w:lang w:eastAsia="zh-CN"/>
        </w:rPr>
        <w:t>using the applicable test configuration and corresponding power setting specified</w:t>
      </w:r>
      <w:r w:rsidRPr="008E21F4">
        <w:rPr>
          <w:rPrChange w:id="25308" w:author="Delta" w:date="2021-07-23T11:12:00Z">
            <w:rPr>
              <w:lang w:val="en-US"/>
            </w:rPr>
          </w:rPrChange>
        </w:rPr>
        <w:t xml:space="preserve"> in </w:t>
      </w:r>
      <w:del w:id="25309" w:author="Delta" w:date="2021-07-23T11:12:00Z">
        <w:r w:rsidR="00AB391F" w:rsidRPr="008735C4">
          <w:rPr>
            <w:lang w:val="en-US"/>
          </w:rPr>
          <w:delText>sub-</w:delText>
        </w:r>
      </w:del>
      <w:r w:rsidR="004A31A1">
        <w:rPr>
          <w:rPrChange w:id="25310" w:author="Delta" w:date="2021-07-23T11:12:00Z">
            <w:rPr>
              <w:lang w:val="en-US"/>
            </w:rPr>
          </w:rPrChange>
        </w:rPr>
        <w:t>clause</w:t>
      </w:r>
      <w:r w:rsidRPr="008E21F4">
        <w:rPr>
          <w:rPrChange w:id="25311" w:author="Delta" w:date="2021-07-23T11:12:00Z">
            <w:rPr>
              <w:lang w:val="en-US"/>
            </w:rPr>
          </w:rPrChange>
        </w:rPr>
        <w:t xml:space="preserve"> 4.10 and 4.11.</w:t>
      </w:r>
    </w:p>
    <w:p w14:paraId="1655245C" w14:textId="77777777" w:rsidR="00CB3986" w:rsidRPr="008E21F4" w:rsidRDefault="00CB3986" w:rsidP="00CB3986">
      <w:pPr>
        <w:pStyle w:val="B1"/>
        <w:rPr>
          <w:rPrChange w:id="25312" w:author="Delta" w:date="2021-07-23T11:12:00Z">
            <w:rPr>
              <w:lang w:val="en-US"/>
            </w:rPr>
          </w:rPrChange>
        </w:rPr>
        <w:pPrChange w:id="25313" w:author="Delta" w:date="2021-07-23T11:12:00Z">
          <w:pPr>
            <w:pStyle w:val="B1"/>
            <w:ind w:hanging="1"/>
          </w:pPr>
        </w:pPrChange>
      </w:pPr>
      <w:ins w:id="25314" w:author="Delta" w:date="2021-07-23T11:12:00Z">
        <w:r w:rsidRPr="008E21F4">
          <w:tab/>
        </w:r>
      </w:ins>
      <w:r w:rsidRPr="008E21F4">
        <w:rPr>
          <w:rPrChange w:id="25315" w:author="Delta" w:date="2021-07-23T11:12:00Z">
            <w:rPr>
              <w:lang w:val="en-US"/>
            </w:rPr>
          </w:rPrChange>
        </w:rPr>
        <w:t xml:space="preserve">If the BS supports inter band carrier aggregation set the base station to transmit, for each band, a single carrier or all carriers, </w:t>
      </w:r>
      <w:r w:rsidRPr="008E21F4">
        <w:rPr>
          <w:rFonts w:cs="v4.2.0"/>
          <w:lang w:eastAsia="zh-CN"/>
        </w:rPr>
        <w:t>using the applicable test configuration and corresponding power setting specified</w:t>
      </w:r>
      <w:r w:rsidRPr="008E21F4">
        <w:rPr>
          <w:rPrChange w:id="25316" w:author="Delta" w:date="2021-07-23T11:12:00Z">
            <w:rPr>
              <w:lang w:val="en-US"/>
            </w:rPr>
          </w:rPrChange>
        </w:rPr>
        <w:t xml:space="preserve"> in sub clause 4.10 and 4.11.</w:t>
      </w:r>
    </w:p>
    <w:p w14:paraId="5B609CA9" w14:textId="77777777" w:rsidR="00CB3986" w:rsidRPr="008E21F4" w:rsidRDefault="00CB3986" w:rsidP="00CB3986">
      <w:pPr>
        <w:pStyle w:val="B1"/>
        <w:rPr>
          <w:ins w:id="25317" w:author="Delta" w:date="2021-07-23T11:12:00Z"/>
          <w:rFonts w:cs="v4.2.0"/>
          <w:lang w:eastAsia="zh-CN"/>
        </w:rPr>
      </w:pPr>
      <w:ins w:id="25318" w:author="Delta" w:date="2021-07-23T11:12:00Z">
        <w:r w:rsidRPr="008E21F4">
          <w:rPr>
            <w:rFonts w:eastAsia="MS PMincho" w:cs="v4.2.0"/>
          </w:rPr>
          <w:t xml:space="preserve"> </w:t>
        </w:r>
        <w:r w:rsidRPr="008E21F4">
          <w:rPr>
            <w:rFonts w:eastAsia="MS PMincho" w:cs="v4.2.0"/>
          </w:rPr>
          <w:tab/>
        </w:r>
        <w:r w:rsidRPr="008E21F4">
          <w:rPr>
            <w:rFonts w:cs="v4.2.0"/>
            <w:lang w:eastAsia="zh-CN"/>
          </w:rPr>
          <w:t xml:space="preserve">For a </w:t>
        </w:r>
        <w:r w:rsidRPr="008E21F4">
          <w:rPr>
            <w:rFonts w:cs="v5.0.0"/>
            <w:snapToGrid w:val="0"/>
          </w:rPr>
          <w:t>NB-IoT BS</w:t>
        </w:r>
        <w:r w:rsidRPr="008E21F4">
          <w:rPr>
            <w:rFonts w:cs="v4.2.0"/>
            <w:lang w:eastAsia="zh-CN"/>
          </w:rPr>
          <w:t xml:space="preserve"> declared to be capable of single carrier operation</w:t>
        </w:r>
        <w:r w:rsidRPr="008E21F4">
          <w:rPr>
            <w:rFonts w:eastAsia="MS PMincho" w:cs="v4.2.0"/>
          </w:rPr>
          <w:t>, start transmission according to N-TM</w:t>
        </w:r>
        <w:r w:rsidRPr="008E21F4">
          <w:rPr>
            <w:rFonts w:eastAsia="MS PMincho" w:cs="v3.7.0"/>
          </w:rPr>
          <w:t xml:space="preserve"> at </w:t>
        </w:r>
        <w:r w:rsidRPr="008E21F4">
          <w:t>manufacturer’s declared rated output power</w:t>
        </w:r>
        <w:r w:rsidRPr="008E21F4">
          <w:rPr>
            <w:rFonts w:eastAsia="MS PMincho" w:cs="v4.2.0"/>
          </w:rPr>
          <w:t>.</w:t>
        </w:r>
      </w:ins>
    </w:p>
    <w:p w14:paraId="2466E4ED" w14:textId="02214EE8" w:rsidR="00CB3986" w:rsidRPr="008E21F4" w:rsidRDefault="00CB3986" w:rsidP="00CB3986">
      <w:pPr>
        <w:pStyle w:val="B1"/>
        <w:rPr>
          <w:ins w:id="25319" w:author="Delta" w:date="2021-07-23T11:12:00Z"/>
          <w:rFonts w:cs="v4.2.0"/>
          <w:lang w:eastAsia="zh-CN"/>
        </w:rPr>
      </w:pPr>
      <w:ins w:id="25320" w:author="Delta" w:date="2021-07-23T11:12:00Z">
        <w:r w:rsidRPr="008E21F4">
          <w:rPr>
            <w:rFonts w:cs="v4.2.0"/>
            <w:lang w:eastAsia="zh-CN"/>
          </w:rPr>
          <w:tab/>
          <w:t xml:space="preserve">For a </w:t>
        </w:r>
        <w:r w:rsidRPr="008E21F4">
          <w:rPr>
            <w:rFonts w:cs="v5.0.0"/>
            <w:snapToGrid w:val="0"/>
          </w:rPr>
          <w:t>NB-IoT</w:t>
        </w:r>
        <w:r w:rsidRPr="008E21F4">
          <w:rPr>
            <w:rFonts w:cs="v4.2.0"/>
            <w:lang w:eastAsia="zh-CN"/>
          </w:rPr>
          <w:t xml:space="preserve"> BS declared to be capable of multi-carrier</w:t>
        </w:r>
        <w:r w:rsidRPr="008E21F4">
          <w:rPr>
            <w:rFonts w:cs="v4.2.0"/>
          </w:rPr>
          <w:t xml:space="preserve"> </w:t>
        </w:r>
        <w:r w:rsidRPr="008E21F4">
          <w:rPr>
            <w:rFonts w:cs="v4.2.0"/>
            <w:lang w:eastAsia="zh-CN"/>
          </w:rPr>
          <w:t xml:space="preserve">operation, set the base station to transmit according to </w:t>
        </w:r>
        <w:r w:rsidRPr="008E21F4">
          <w:rPr>
            <w:rFonts w:eastAsia="MS PMincho" w:cs="v4.2.0"/>
          </w:rPr>
          <w:t>N-TM</w:t>
        </w:r>
        <w:r w:rsidRPr="008E21F4">
          <w:rPr>
            <w:rFonts w:cs="v4.2.0"/>
            <w:lang w:eastAsia="zh-CN"/>
          </w:rPr>
          <w:t xml:space="preserve"> on all carriers configured using in the applicable test configuration and corresponding power setting specified in </w:t>
        </w:r>
        <w:r w:rsidR="004A31A1">
          <w:rPr>
            <w:rFonts w:cs="v4.2.0"/>
            <w:lang w:eastAsia="zh-CN"/>
          </w:rPr>
          <w:t>clause</w:t>
        </w:r>
        <w:r w:rsidRPr="008E21F4">
          <w:rPr>
            <w:rFonts w:cs="v4.2.0"/>
            <w:lang w:eastAsia="zh-CN"/>
          </w:rPr>
          <w:t xml:space="preserve"> 4.10 and 4.11.</w:t>
        </w:r>
      </w:ins>
    </w:p>
    <w:p w14:paraId="1A69104C" w14:textId="23B70EB9" w:rsidR="00CB3986" w:rsidRPr="008E21F4" w:rsidRDefault="00CB3986" w:rsidP="00CB3986">
      <w:pPr>
        <w:pStyle w:val="B1"/>
        <w:rPr>
          <w:ins w:id="25321" w:author="Delta" w:date="2021-07-23T11:12:00Z"/>
          <w:rFonts w:eastAsia="MS PMincho" w:cs="v4.2.0"/>
        </w:rPr>
      </w:pPr>
      <w:ins w:id="25322" w:author="Delta" w:date="2021-07-23T11:12:00Z">
        <w:r w:rsidRPr="008E21F4">
          <w:rPr>
            <w:rFonts w:eastAsia="MS PMincho" w:cs="v4.2.0"/>
          </w:rPr>
          <w:tab/>
          <w:t>For a</w:t>
        </w:r>
        <w:r w:rsidRPr="008E21F4">
          <w:rPr>
            <w:rFonts w:cs="v4.2.0"/>
            <w:lang w:eastAsia="zh-CN"/>
          </w:rPr>
          <w:t>n</w:t>
        </w:r>
        <w:r w:rsidRPr="008E21F4">
          <w:rPr>
            <w:rFonts w:eastAsia="MS PMincho" w:cs="v4.2.0"/>
          </w:rPr>
          <w:t xml:space="preserve"> E-UTRA and NB-IoT standalone BS declared to be capable of multi-carrier operation, start transmission according to E-TM1.1 on all E-UTRA carriers and N-TM on all NB-IoT carriers configured using in the applicable test configuration and corresponding power setting specified in </w:t>
        </w:r>
        <w:r w:rsidR="004A31A1">
          <w:rPr>
            <w:rFonts w:eastAsia="MS PMincho" w:cs="v4.2.0"/>
          </w:rPr>
          <w:t>clause</w:t>
        </w:r>
        <w:r w:rsidRPr="008E21F4">
          <w:rPr>
            <w:rFonts w:eastAsia="MS PMincho" w:cs="v4.2.0"/>
          </w:rPr>
          <w:t xml:space="preserve"> 4.10 and 4.11.</w:t>
        </w:r>
      </w:ins>
    </w:p>
    <w:p w14:paraId="4BA2EFED" w14:textId="77777777" w:rsidR="00CB3986" w:rsidRPr="008E21F4" w:rsidRDefault="00CB3986" w:rsidP="00CB3986">
      <w:pPr>
        <w:pStyle w:val="B1"/>
      </w:pPr>
      <w:r w:rsidRPr="008E21F4">
        <w:t>2)</w:t>
      </w:r>
      <w:r w:rsidRPr="008E21F4">
        <w:tab/>
        <w:t>Measure the time alignment error between the reference symbols on the carrier(s) from active antenna port(s).</w:t>
      </w:r>
    </w:p>
    <w:p w14:paraId="44DB3967" w14:textId="13F60946" w:rsidR="00CB3986" w:rsidRPr="008E21F4" w:rsidRDefault="00CB3986" w:rsidP="00CB3986">
      <w:pPr>
        <w:pStyle w:val="B1"/>
      </w:pPr>
      <w:r w:rsidRPr="008E21F4">
        <w:t>3)</w:t>
      </w:r>
      <w:r w:rsidRPr="008E21F4">
        <w:tab/>
        <w:t>Repeat the step 1 and 2 for any other possible configuration of transmit antennas.</w:t>
      </w:r>
      <w:del w:id="25323" w:author="Delta" w:date="2021-07-23T11:12:00Z">
        <w:r w:rsidR="002C7D1E" w:rsidRPr="008735C4">
          <w:delText xml:space="preserve"> </w:delText>
        </w:r>
      </w:del>
    </w:p>
    <w:p w14:paraId="29360A3F" w14:textId="60CE71EF" w:rsidR="00CB3986" w:rsidRPr="008E21F4" w:rsidRDefault="00CB3986" w:rsidP="00CB3986">
      <w:pPr>
        <w:rPr>
          <w:lang w:eastAsia="zh-CN"/>
        </w:rPr>
      </w:pPr>
      <w:r w:rsidRPr="008E21F4">
        <w:rPr>
          <w:lang w:eastAsia="zh-CN"/>
        </w:rPr>
        <w:t xml:space="preserve">In addition, for a multi-band capable BS, the following </w:t>
      </w:r>
      <w:del w:id="25324" w:author="Delta" w:date="2021-07-23T11:12:00Z">
        <w:r w:rsidR="002C7D1E" w:rsidRPr="008735C4">
          <w:rPr>
            <w:lang w:eastAsia="zh-CN"/>
          </w:rPr>
          <w:delText>steps</w:delText>
        </w:r>
      </w:del>
      <w:ins w:id="25325" w:author="Delta" w:date="2021-07-23T11:12:00Z">
        <w:r w:rsidRPr="008E21F4">
          <w:rPr>
            <w:lang w:eastAsia="zh-CN"/>
          </w:rPr>
          <w:t>step</w:t>
        </w:r>
      </w:ins>
      <w:r w:rsidRPr="008E21F4">
        <w:rPr>
          <w:lang w:eastAsia="zh-CN"/>
        </w:rPr>
        <w:t xml:space="preserve"> shall apply:</w:t>
      </w:r>
    </w:p>
    <w:p w14:paraId="6AF5BDCE" w14:textId="77777777" w:rsidR="002C7D1E" w:rsidRPr="008735C4" w:rsidRDefault="00CB3986" w:rsidP="002C7D1E">
      <w:pPr>
        <w:pStyle w:val="B1"/>
        <w:rPr>
          <w:del w:id="25326" w:author="Delta" w:date="2021-07-23T11:12:00Z"/>
          <w:snapToGrid w:val="0"/>
        </w:rPr>
      </w:pPr>
      <w:r w:rsidRPr="008E21F4">
        <w:rPr>
          <w:snapToGrid w:val="0"/>
        </w:rPr>
        <w:t>4)</w:t>
      </w:r>
      <w:r w:rsidRPr="008E21F4">
        <w:rPr>
          <w:snapToGrid w:val="0"/>
        </w:rPr>
        <w:tab/>
        <w:t>For multi-band capable BS and single band tests, repeat the steps above per involved band where single band test configurations and test models shall apply with no carrier activated in the other band.</w:t>
      </w:r>
    </w:p>
    <w:p w14:paraId="1933E6F5" w14:textId="707F7BD3" w:rsidR="00CB3986" w:rsidRPr="008E21F4" w:rsidRDefault="002C7D1E" w:rsidP="00CB3986">
      <w:pPr>
        <w:pStyle w:val="B1"/>
      </w:pPr>
      <w:del w:id="25327" w:author="Delta" w:date="2021-07-23T11:12:00Z">
        <w:r w:rsidRPr="008735C4">
          <w:rPr>
            <w:snapToGrid w:val="0"/>
          </w:rPr>
          <w:delText>5)</w:delText>
        </w:r>
        <w:r w:rsidRPr="008735C4">
          <w:rPr>
            <w:snapToGrid w:val="0"/>
          </w:rPr>
          <w:tab/>
        </w:r>
      </w:del>
      <w:ins w:id="25328" w:author="Delta" w:date="2021-07-23T11:12:00Z">
        <w:r w:rsidR="00CB3986" w:rsidRPr="008E21F4" w:rsidDel="003D30D0">
          <w:rPr>
            <w:snapToGrid w:val="0"/>
          </w:rPr>
          <w:t xml:space="preserve"> </w:t>
        </w:r>
      </w:ins>
      <w:r w:rsidR="00CB3986" w:rsidRPr="008E21F4">
        <w:rPr>
          <w:snapToGrid w:val="0"/>
        </w:rPr>
        <w:t>For multi-band capable BS with separate antenna connector, the antenna connector not being under test in case of single-band or multi-band test shall be terminated.</w:t>
      </w:r>
    </w:p>
    <w:p w14:paraId="77301732" w14:textId="65BE2E62" w:rsidR="00CB3986" w:rsidRPr="008E21F4" w:rsidRDefault="00CB3986" w:rsidP="00CB3986">
      <w:pPr>
        <w:pStyle w:val="Heading4"/>
      </w:pPr>
      <w:bookmarkStart w:id="25329" w:name="_Toc21017812"/>
      <w:bookmarkStart w:id="25330" w:name="_Toc29486275"/>
      <w:bookmarkStart w:id="25331" w:name="_Toc29756965"/>
      <w:bookmarkStart w:id="25332" w:name="_Toc29758078"/>
      <w:bookmarkStart w:id="25333" w:name="_Toc35952643"/>
      <w:bookmarkStart w:id="25334" w:name="_Toc37174643"/>
      <w:bookmarkStart w:id="25335" w:name="_Toc37176524"/>
      <w:bookmarkStart w:id="25336" w:name="_Toc45831599"/>
      <w:bookmarkStart w:id="25337" w:name="_Toc45832324"/>
      <w:bookmarkStart w:id="25338" w:name="_Toc52547252"/>
      <w:bookmarkStart w:id="25339" w:name="_Toc61110399"/>
      <w:bookmarkStart w:id="25340" w:name="_Toc67910681"/>
      <w:bookmarkStart w:id="25341" w:name="_Toc75187605"/>
      <w:bookmarkStart w:id="25342" w:name="_Toc76501360"/>
      <w:bookmarkStart w:id="25343" w:name="_Toc408331217"/>
      <w:r w:rsidRPr="008E21F4">
        <w:t>6.5.3.5</w:t>
      </w:r>
      <w:r w:rsidRPr="008E21F4">
        <w:tab/>
        <w:t>Test Requirement</w:t>
      </w:r>
      <w:bookmarkEnd w:id="25329"/>
      <w:bookmarkEnd w:id="25330"/>
      <w:bookmarkEnd w:id="25331"/>
      <w:bookmarkEnd w:id="25332"/>
      <w:bookmarkEnd w:id="25333"/>
      <w:bookmarkEnd w:id="25334"/>
      <w:bookmarkEnd w:id="25335"/>
      <w:bookmarkEnd w:id="25336"/>
      <w:bookmarkEnd w:id="25337"/>
      <w:bookmarkEnd w:id="25338"/>
      <w:bookmarkEnd w:id="25339"/>
      <w:bookmarkEnd w:id="25340"/>
      <w:bookmarkEnd w:id="25341"/>
      <w:bookmarkEnd w:id="25342"/>
      <w:bookmarkEnd w:id="25343"/>
      <w:del w:id="25344" w:author="Delta" w:date="2021-07-23T11:12:00Z">
        <w:r w:rsidR="00973AAA" w:rsidRPr="008735C4">
          <w:delText xml:space="preserve"> </w:delText>
        </w:r>
      </w:del>
    </w:p>
    <w:p w14:paraId="0AF6E356" w14:textId="77777777" w:rsidR="00CB3986" w:rsidRPr="008E21F4" w:rsidRDefault="00CB3986" w:rsidP="00CB3986">
      <w:pPr>
        <w:rPr>
          <w:ins w:id="25345" w:author="Delta" w:date="2021-07-23T11:12:00Z"/>
          <w:lang w:eastAsia="zh-CN"/>
        </w:rPr>
      </w:pPr>
      <w:ins w:id="25346" w:author="Delta" w:date="2021-07-23T11:12:00Z">
        <w:r w:rsidRPr="008E21F4">
          <w:t>For E-UTRA:</w:t>
        </w:r>
      </w:ins>
    </w:p>
    <w:p w14:paraId="3C7C0B9F" w14:textId="77777777" w:rsidR="00CB3986" w:rsidRPr="008E21F4" w:rsidRDefault="00CB3986" w:rsidP="00CB3986">
      <w:pPr>
        <w:pStyle w:val="B1"/>
        <w:rPr>
          <w:rPrChange w:id="25347" w:author="Delta" w:date="2021-07-23T11:12:00Z">
            <w:rPr>
              <w:lang w:val="en-US"/>
            </w:rPr>
          </w:rPrChange>
        </w:rPr>
        <w:pPrChange w:id="25348" w:author="Delta" w:date="2021-07-23T11:12:00Z">
          <w:pPr/>
        </w:pPrChange>
      </w:pPr>
      <w:ins w:id="25349" w:author="Delta" w:date="2021-07-23T11:12:00Z">
        <w:r w:rsidRPr="008E21F4">
          <w:t>-</w:t>
        </w:r>
        <w:r w:rsidRPr="008E21F4">
          <w:tab/>
        </w:r>
      </w:ins>
      <w:r w:rsidRPr="008E21F4">
        <w:rPr>
          <w:rPrChange w:id="25350" w:author="Delta" w:date="2021-07-23T11:12:00Z">
            <w:rPr>
              <w:lang w:val="en-US"/>
            </w:rPr>
          </w:rPrChange>
        </w:rPr>
        <w:t>For MIMO or TX diversity transmissions, at each carrier frequency, TAE shall not exceed 90 ns.</w:t>
      </w:r>
    </w:p>
    <w:p w14:paraId="7DD6A122" w14:textId="77777777" w:rsidR="00CB3986" w:rsidRPr="008E21F4" w:rsidRDefault="00CB3986" w:rsidP="00CB3986">
      <w:pPr>
        <w:pStyle w:val="B1"/>
        <w:rPr>
          <w:rPrChange w:id="25351" w:author="Delta" w:date="2021-07-23T11:12:00Z">
            <w:rPr>
              <w:lang w:val="en-US"/>
            </w:rPr>
          </w:rPrChange>
        </w:rPr>
        <w:pPrChange w:id="25352" w:author="Delta" w:date="2021-07-23T11:12:00Z">
          <w:pPr/>
        </w:pPrChange>
      </w:pPr>
      <w:ins w:id="25353" w:author="Delta" w:date="2021-07-23T11:12:00Z">
        <w:r w:rsidRPr="008E21F4">
          <w:t>-</w:t>
        </w:r>
        <w:r w:rsidRPr="008E21F4">
          <w:tab/>
        </w:r>
      </w:ins>
      <w:r w:rsidRPr="008E21F4">
        <w:rPr>
          <w:rPrChange w:id="25354" w:author="Delta" w:date="2021-07-23T11:12:00Z">
            <w:rPr>
              <w:lang w:val="en-US"/>
            </w:rPr>
          </w:rPrChange>
        </w:rPr>
        <w:t>For intra-band carrier aggregation, with or without MIMO or TX diversity, TAE shall not exceed 155 ns.</w:t>
      </w:r>
    </w:p>
    <w:p w14:paraId="2DF09568" w14:textId="77777777" w:rsidR="00CB3986" w:rsidRPr="008E21F4" w:rsidRDefault="00CB3986" w:rsidP="00CB3986">
      <w:pPr>
        <w:pStyle w:val="B1"/>
        <w:rPr>
          <w:lang w:eastAsia="zh-CN"/>
        </w:rPr>
        <w:pPrChange w:id="25355" w:author="Delta" w:date="2021-07-23T11:12:00Z">
          <w:pPr/>
        </w:pPrChange>
      </w:pPr>
      <w:ins w:id="25356" w:author="Delta" w:date="2021-07-23T11:12:00Z">
        <w:r w:rsidRPr="008E21F4">
          <w:t>-</w:t>
        </w:r>
        <w:r w:rsidRPr="008E21F4">
          <w:tab/>
        </w:r>
      </w:ins>
      <w:r w:rsidRPr="008E21F4">
        <w:t>For intra-band non-contiguous carrier aggregation, with or without MIMO or TX diversity, TAE shall not exceed 285 ns.</w:t>
      </w:r>
    </w:p>
    <w:p w14:paraId="01A07A98" w14:textId="77777777" w:rsidR="00CB3986" w:rsidRPr="008E21F4" w:rsidRDefault="00CB3986" w:rsidP="00CB3986">
      <w:pPr>
        <w:pStyle w:val="B1"/>
        <w:rPr>
          <w:rFonts w:cs="v5.0.0"/>
        </w:rPr>
        <w:pPrChange w:id="25357" w:author="Delta" w:date="2021-07-23T11:12:00Z">
          <w:pPr/>
        </w:pPrChange>
      </w:pPr>
      <w:ins w:id="25358" w:author="Delta" w:date="2021-07-23T11:12:00Z">
        <w:r w:rsidRPr="008E21F4">
          <w:t>-</w:t>
        </w:r>
        <w:r w:rsidRPr="008E21F4">
          <w:tab/>
        </w:r>
      </w:ins>
      <w:r w:rsidRPr="008E21F4">
        <w:rPr>
          <w:rPrChange w:id="25359" w:author="Delta" w:date="2021-07-23T11:12:00Z">
            <w:rPr>
              <w:lang w:val="en-US"/>
            </w:rPr>
          </w:rPrChange>
        </w:rPr>
        <w:t>For inter-band carrier aggregation, with or without MIMO or TX diversity, TAE shall not exceed 285 ns.</w:t>
      </w:r>
    </w:p>
    <w:p w14:paraId="048BDB76" w14:textId="77777777" w:rsidR="00CB3986" w:rsidRPr="008E21F4" w:rsidRDefault="00CB3986" w:rsidP="00CB3986">
      <w:pPr>
        <w:rPr>
          <w:ins w:id="25360" w:author="Delta" w:date="2021-07-23T11:12:00Z"/>
        </w:rPr>
      </w:pPr>
      <w:ins w:id="25361" w:author="Delta" w:date="2021-07-23T11:12:00Z">
        <w:r w:rsidRPr="008E21F4">
          <w:t>For NB-IoT:</w:t>
        </w:r>
      </w:ins>
    </w:p>
    <w:p w14:paraId="046EE0DD" w14:textId="77777777" w:rsidR="00CB3986" w:rsidRPr="008E21F4" w:rsidRDefault="00CB3986" w:rsidP="00CB3986">
      <w:pPr>
        <w:pStyle w:val="B1"/>
        <w:rPr>
          <w:ins w:id="25362" w:author="Delta" w:date="2021-07-23T11:12:00Z"/>
        </w:rPr>
      </w:pPr>
      <w:ins w:id="25363" w:author="Delta" w:date="2021-07-23T11:12:00Z">
        <w:r w:rsidRPr="008E21F4">
          <w:t>-</w:t>
        </w:r>
        <w:r w:rsidRPr="008E21F4">
          <w:tab/>
          <w:t xml:space="preserve"> For TX diversity transmissions, at each carrier frequency, TAE shall not exceed </w:t>
        </w:r>
        <w:r w:rsidRPr="008E21F4">
          <w:rPr>
            <w:lang w:eastAsia="zh-CN"/>
          </w:rPr>
          <w:t>90</w:t>
        </w:r>
        <w:r w:rsidRPr="008E21F4">
          <w:t xml:space="preserve"> ns.</w:t>
        </w:r>
      </w:ins>
    </w:p>
    <w:p w14:paraId="2CB53697" w14:textId="77777777" w:rsidR="00CB3986" w:rsidRPr="008E21F4" w:rsidRDefault="00CB3986" w:rsidP="00CB3986">
      <w:pPr>
        <w:pStyle w:val="NO"/>
        <w:rPr>
          <w:rFonts w:cs="v4.2.0"/>
        </w:rPr>
      </w:pPr>
      <w:r w:rsidRPr="008E21F4">
        <w:t>NOTE:</w:t>
      </w:r>
      <w:r w:rsidRPr="008E21F4">
        <w:tab/>
      </w:r>
      <w:r w:rsidRPr="008E21F4">
        <w:rPr>
          <w:rFonts w:cs="v4.2.0"/>
        </w:rPr>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3EFC112E" w14:textId="77777777" w:rsidR="00CB3986" w:rsidRPr="008E21F4" w:rsidRDefault="00CB3986" w:rsidP="00CB3986">
      <w:pPr>
        <w:pStyle w:val="Heading3"/>
        <w:pPrChange w:id="25364" w:author="Delta" w:date="2021-07-23T11:12:00Z">
          <w:pPr>
            <w:pStyle w:val="Heading3"/>
            <w:ind w:left="0" w:firstLine="0"/>
          </w:pPr>
        </w:pPrChange>
      </w:pPr>
      <w:bookmarkStart w:id="25365" w:name="_Toc21017813"/>
      <w:bookmarkStart w:id="25366" w:name="_Toc29486276"/>
      <w:bookmarkStart w:id="25367" w:name="_Toc29756966"/>
      <w:bookmarkStart w:id="25368" w:name="_Toc29758079"/>
      <w:bookmarkStart w:id="25369" w:name="_Toc35952644"/>
      <w:bookmarkStart w:id="25370" w:name="_Toc37174644"/>
      <w:bookmarkStart w:id="25371" w:name="_Toc37176525"/>
      <w:bookmarkStart w:id="25372" w:name="_Toc45831600"/>
      <w:bookmarkStart w:id="25373" w:name="_Toc45832325"/>
      <w:bookmarkStart w:id="25374" w:name="_Toc52547253"/>
      <w:bookmarkStart w:id="25375" w:name="_Toc61110400"/>
      <w:bookmarkStart w:id="25376" w:name="_Toc67910682"/>
      <w:bookmarkStart w:id="25377" w:name="_Toc75187606"/>
      <w:bookmarkStart w:id="25378" w:name="_Toc76501361"/>
      <w:bookmarkStart w:id="25379" w:name="_Toc408331218"/>
      <w:r w:rsidRPr="008E21F4">
        <w:t>6.5.4</w:t>
      </w:r>
      <w:r w:rsidRPr="008E21F4">
        <w:tab/>
        <w:t>DL RS power</w:t>
      </w:r>
      <w:bookmarkEnd w:id="25365"/>
      <w:bookmarkEnd w:id="25366"/>
      <w:bookmarkEnd w:id="25367"/>
      <w:bookmarkEnd w:id="25368"/>
      <w:bookmarkEnd w:id="25369"/>
      <w:bookmarkEnd w:id="25370"/>
      <w:bookmarkEnd w:id="25371"/>
      <w:bookmarkEnd w:id="25372"/>
      <w:bookmarkEnd w:id="25373"/>
      <w:bookmarkEnd w:id="25374"/>
      <w:bookmarkEnd w:id="25375"/>
      <w:bookmarkEnd w:id="25376"/>
      <w:bookmarkEnd w:id="25377"/>
      <w:bookmarkEnd w:id="25378"/>
      <w:bookmarkEnd w:id="25379"/>
    </w:p>
    <w:p w14:paraId="672BDD50" w14:textId="77777777" w:rsidR="00CB3986" w:rsidRPr="008E21F4" w:rsidRDefault="00CB3986" w:rsidP="00CB3986">
      <w:pPr>
        <w:pStyle w:val="Heading4"/>
        <w:pPrChange w:id="25380" w:author="Delta" w:date="2021-07-23T11:12:00Z">
          <w:pPr>
            <w:pStyle w:val="Heading4"/>
            <w:ind w:left="0" w:firstLine="0"/>
          </w:pPr>
        </w:pPrChange>
      </w:pPr>
      <w:bookmarkStart w:id="25381" w:name="_Toc21017814"/>
      <w:bookmarkStart w:id="25382" w:name="_Toc29486277"/>
      <w:bookmarkStart w:id="25383" w:name="_Toc29756967"/>
      <w:bookmarkStart w:id="25384" w:name="_Toc29758080"/>
      <w:bookmarkStart w:id="25385" w:name="_Toc35952645"/>
      <w:bookmarkStart w:id="25386" w:name="_Toc37174645"/>
      <w:bookmarkStart w:id="25387" w:name="_Toc37176526"/>
      <w:bookmarkStart w:id="25388" w:name="_Toc45831601"/>
      <w:bookmarkStart w:id="25389" w:name="_Toc45832326"/>
      <w:bookmarkStart w:id="25390" w:name="_Toc52547254"/>
      <w:bookmarkStart w:id="25391" w:name="_Toc61110401"/>
      <w:bookmarkStart w:id="25392" w:name="_Toc67910683"/>
      <w:bookmarkStart w:id="25393" w:name="_Toc75187607"/>
      <w:bookmarkStart w:id="25394" w:name="_Toc76501362"/>
      <w:bookmarkStart w:id="25395" w:name="_Toc408331219"/>
      <w:r w:rsidRPr="008E21F4">
        <w:t>6.5.4.1</w:t>
      </w:r>
      <w:r w:rsidRPr="008E21F4">
        <w:tab/>
        <w:t>Definition and applicability</w:t>
      </w:r>
      <w:bookmarkEnd w:id="25381"/>
      <w:bookmarkEnd w:id="25382"/>
      <w:bookmarkEnd w:id="25383"/>
      <w:bookmarkEnd w:id="25384"/>
      <w:bookmarkEnd w:id="25385"/>
      <w:bookmarkEnd w:id="25386"/>
      <w:bookmarkEnd w:id="25387"/>
      <w:bookmarkEnd w:id="25388"/>
      <w:bookmarkEnd w:id="25389"/>
      <w:bookmarkEnd w:id="25390"/>
      <w:bookmarkEnd w:id="25391"/>
      <w:bookmarkEnd w:id="25392"/>
      <w:bookmarkEnd w:id="25393"/>
      <w:bookmarkEnd w:id="25394"/>
      <w:bookmarkEnd w:id="25395"/>
    </w:p>
    <w:p w14:paraId="18D62A78" w14:textId="77777777" w:rsidR="00CB3986" w:rsidRPr="008E21F4" w:rsidRDefault="00CB3986" w:rsidP="00CB3986">
      <w:pPr>
        <w:spacing w:line="240" w:lineRule="exact"/>
        <w:rPr>
          <w:rFonts w:cs="v5.0.0"/>
        </w:rPr>
      </w:pPr>
      <w:ins w:id="25396" w:author="Delta" w:date="2021-07-23T11:12:00Z">
        <w:r w:rsidRPr="008E21F4">
          <w:rPr>
            <w:rFonts w:cs="v5.0.0"/>
          </w:rPr>
          <w:t>For E-UTRA,</w:t>
        </w:r>
        <w:r w:rsidRPr="008E21F4">
          <w:rPr>
            <w:rFonts w:cs="v5.0.0"/>
            <w:lang w:eastAsia="zh-CN"/>
          </w:rPr>
          <w:t xml:space="preserve"> </w:t>
        </w:r>
      </w:ins>
      <w:r w:rsidRPr="008E21F4">
        <w:rPr>
          <w:rFonts w:cs="v5.0.0"/>
        </w:rPr>
        <w:t>DL RS power is the resource element power of Downlink Reference Symbol.</w:t>
      </w:r>
    </w:p>
    <w:p w14:paraId="6B28005A" w14:textId="77777777" w:rsidR="00CB3986" w:rsidRPr="008E21F4" w:rsidRDefault="00CB3986" w:rsidP="00CB3986">
      <w:pPr>
        <w:spacing w:line="240" w:lineRule="exact"/>
        <w:rPr>
          <w:lang w:eastAsia="zh-CN"/>
        </w:rPr>
      </w:pPr>
      <w:r w:rsidRPr="008E21F4">
        <w:rPr>
          <w:rFonts w:cs="v5.0.0"/>
        </w:rPr>
        <w:t>The absolute DL RS power is indicated on the</w:t>
      </w:r>
      <w:r w:rsidRPr="008E21F4">
        <w:rPr>
          <w:rFonts w:cs="v5.0.0"/>
          <w:lang w:eastAsia="zh-CN"/>
        </w:rPr>
        <w:t xml:space="preserve"> DL-SCH</w:t>
      </w:r>
      <w:r w:rsidRPr="008E21F4">
        <w:rPr>
          <w:rFonts w:cs="v5.0.0"/>
        </w:rPr>
        <w:t>. The absolute</w:t>
      </w:r>
      <w:r w:rsidRPr="008E21F4">
        <w:t xml:space="preserve"> accuracy is defined as the maximum deviation between the DL RS power indicated on the </w:t>
      </w:r>
      <w:r w:rsidRPr="008E21F4">
        <w:rPr>
          <w:lang w:eastAsia="zh-CN"/>
        </w:rPr>
        <w:t xml:space="preserve">DL-SCH </w:t>
      </w:r>
      <w:r w:rsidRPr="008E21F4">
        <w:t xml:space="preserve">and the DL RS power </w:t>
      </w:r>
      <w:r w:rsidRPr="008E21F4">
        <w:rPr>
          <w:rFonts w:cs="v5.0.0"/>
        </w:rPr>
        <w:t xml:space="preserve">of </w:t>
      </w:r>
      <w:r w:rsidRPr="008E21F4">
        <w:t>each E-UTRA carrier at the BS antenna connector.</w:t>
      </w:r>
    </w:p>
    <w:p w14:paraId="78A276D3" w14:textId="77777777" w:rsidR="00CB3986" w:rsidRPr="008E21F4" w:rsidRDefault="00CB3986" w:rsidP="00CB3986">
      <w:pPr>
        <w:spacing w:line="240" w:lineRule="exact"/>
        <w:rPr>
          <w:ins w:id="25397" w:author="Delta" w:date="2021-07-23T11:12:00Z"/>
          <w:rFonts w:cs="v5.0.0"/>
        </w:rPr>
      </w:pPr>
      <w:ins w:id="25398" w:author="Delta" w:date="2021-07-23T11:12:00Z">
        <w:r w:rsidRPr="008E21F4">
          <w:rPr>
            <w:rFonts w:cs="v5.0.0"/>
          </w:rPr>
          <w:t>For NB-IoT, DL NRS power is the resource element power of the Downlink Narrow-band Reference Signal.</w:t>
        </w:r>
      </w:ins>
    </w:p>
    <w:p w14:paraId="0BB57FDB" w14:textId="77777777" w:rsidR="00CB3986" w:rsidRPr="008E21F4" w:rsidRDefault="00CB3986" w:rsidP="00CB3986">
      <w:pPr>
        <w:spacing w:line="240" w:lineRule="exact"/>
        <w:rPr>
          <w:ins w:id="25399" w:author="Delta" w:date="2021-07-23T11:12:00Z"/>
        </w:rPr>
      </w:pPr>
      <w:ins w:id="25400" w:author="Delta" w:date="2021-07-23T11:12:00Z">
        <w:r w:rsidRPr="008E21F4">
          <w:rPr>
            <w:rFonts w:cs="v5.0.0"/>
          </w:rPr>
          <w:t xml:space="preserve">The absolute DL NRS power is indicated on the </w:t>
        </w:r>
        <w:r w:rsidRPr="008E21F4">
          <w:rPr>
            <w:rFonts w:cs="v5.0.0"/>
            <w:lang w:eastAsia="zh-CN"/>
          </w:rPr>
          <w:t>DL-SCH</w:t>
        </w:r>
        <w:r w:rsidRPr="008E21F4">
          <w:rPr>
            <w:rFonts w:cs="v5.0.0"/>
          </w:rPr>
          <w:t>. The absolute</w:t>
        </w:r>
        <w:r w:rsidRPr="008E21F4">
          <w:t xml:space="preserve"> accuracy is defined as the maximum deviation between the DL NRS power indicated on the </w:t>
        </w:r>
        <w:r w:rsidRPr="008E21F4">
          <w:rPr>
            <w:lang w:eastAsia="zh-CN"/>
          </w:rPr>
          <w:t>DL-SCH</w:t>
        </w:r>
        <w:r w:rsidRPr="008E21F4">
          <w:t xml:space="preserve"> and the DL NRS power </w:t>
        </w:r>
        <w:r w:rsidRPr="008E21F4">
          <w:rPr>
            <w:rFonts w:cs="v5.0.0"/>
          </w:rPr>
          <w:t xml:space="preserve">of </w:t>
        </w:r>
        <w:r w:rsidRPr="008E21F4">
          <w:t>each NB-IoT carrier at the BS antenna connector.</w:t>
        </w:r>
      </w:ins>
    </w:p>
    <w:p w14:paraId="4CF6AA22" w14:textId="77777777" w:rsidR="00CB3986" w:rsidRPr="008E21F4" w:rsidRDefault="00CB3986" w:rsidP="00CB3986">
      <w:pPr>
        <w:pStyle w:val="Heading4"/>
        <w:pPrChange w:id="25401" w:author="Delta" w:date="2021-07-23T11:12:00Z">
          <w:pPr>
            <w:pStyle w:val="Heading4"/>
            <w:ind w:left="0" w:firstLine="0"/>
          </w:pPr>
        </w:pPrChange>
      </w:pPr>
      <w:bookmarkStart w:id="25402" w:name="_Toc21017815"/>
      <w:bookmarkStart w:id="25403" w:name="_Toc29486278"/>
      <w:bookmarkStart w:id="25404" w:name="_Toc29756968"/>
      <w:bookmarkStart w:id="25405" w:name="_Toc29758081"/>
      <w:bookmarkStart w:id="25406" w:name="_Toc35952646"/>
      <w:bookmarkStart w:id="25407" w:name="_Toc37174646"/>
      <w:bookmarkStart w:id="25408" w:name="_Toc37176527"/>
      <w:bookmarkStart w:id="25409" w:name="_Toc45831602"/>
      <w:bookmarkStart w:id="25410" w:name="_Toc45832327"/>
      <w:bookmarkStart w:id="25411" w:name="_Toc52547255"/>
      <w:bookmarkStart w:id="25412" w:name="_Toc61110402"/>
      <w:bookmarkStart w:id="25413" w:name="_Toc67910684"/>
      <w:bookmarkStart w:id="25414" w:name="_Toc75187608"/>
      <w:bookmarkStart w:id="25415" w:name="_Toc76501363"/>
      <w:bookmarkStart w:id="25416" w:name="_Toc408331220"/>
      <w:r w:rsidRPr="008E21F4">
        <w:t>6.5.4.2</w:t>
      </w:r>
      <w:r w:rsidRPr="008E21F4">
        <w:tab/>
        <w:t>Minimum Requirement</w:t>
      </w:r>
      <w:bookmarkEnd w:id="25402"/>
      <w:bookmarkEnd w:id="25403"/>
      <w:bookmarkEnd w:id="25404"/>
      <w:bookmarkEnd w:id="25405"/>
      <w:bookmarkEnd w:id="25406"/>
      <w:bookmarkEnd w:id="25407"/>
      <w:bookmarkEnd w:id="25408"/>
      <w:bookmarkEnd w:id="25409"/>
      <w:bookmarkEnd w:id="25410"/>
      <w:bookmarkEnd w:id="25411"/>
      <w:bookmarkEnd w:id="25412"/>
      <w:bookmarkEnd w:id="25413"/>
      <w:bookmarkEnd w:id="25414"/>
      <w:bookmarkEnd w:id="25415"/>
      <w:bookmarkEnd w:id="25416"/>
    </w:p>
    <w:p w14:paraId="2DE9AF52" w14:textId="77777777" w:rsidR="00CB3986" w:rsidRPr="008E21F4" w:rsidRDefault="00CB3986" w:rsidP="00CB3986">
      <w:pPr>
        <w:rPr>
          <w:rFonts w:eastAsia="ºÞ¼¯¸" w:cs="v4.2.0"/>
        </w:rPr>
      </w:pPr>
      <w:r w:rsidRPr="008E21F4">
        <w:rPr>
          <w:rFonts w:cs="v4.2.0"/>
        </w:rPr>
        <w:t>The minimum requirement is in TS 36.104 [2] subclause 6.5.4.</w:t>
      </w:r>
    </w:p>
    <w:p w14:paraId="78F7B5E0" w14:textId="77777777" w:rsidR="00CB3986" w:rsidRPr="008E21F4" w:rsidRDefault="00CB3986" w:rsidP="00CB3986">
      <w:pPr>
        <w:pStyle w:val="Heading4"/>
        <w:pPrChange w:id="25417" w:author="Delta" w:date="2021-07-23T11:12:00Z">
          <w:pPr>
            <w:pStyle w:val="Heading4"/>
            <w:ind w:left="0" w:firstLine="0"/>
          </w:pPr>
        </w:pPrChange>
      </w:pPr>
      <w:bookmarkStart w:id="25418" w:name="_Toc21017816"/>
      <w:bookmarkStart w:id="25419" w:name="_Toc29486279"/>
      <w:bookmarkStart w:id="25420" w:name="_Toc29756969"/>
      <w:bookmarkStart w:id="25421" w:name="_Toc29758082"/>
      <w:bookmarkStart w:id="25422" w:name="_Toc35952647"/>
      <w:bookmarkStart w:id="25423" w:name="_Toc37174647"/>
      <w:bookmarkStart w:id="25424" w:name="_Toc37176528"/>
      <w:bookmarkStart w:id="25425" w:name="_Toc45831603"/>
      <w:bookmarkStart w:id="25426" w:name="_Toc45832328"/>
      <w:bookmarkStart w:id="25427" w:name="_Toc52547256"/>
      <w:bookmarkStart w:id="25428" w:name="_Toc61110403"/>
      <w:bookmarkStart w:id="25429" w:name="_Toc67910685"/>
      <w:bookmarkStart w:id="25430" w:name="_Toc75187609"/>
      <w:bookmarkStart w:id="25431" w:name="_Toc76501364"/>
      <w:bookmarkStart w:id="25432" w:name="_Toc408331221"/>
      <w:r w:rsidRPr="008E21F4">
        <w:t>6.5.4.3</w:t>
      </w:r>
      <w:r w:rsidRPr="008E21F4">
        <w:tab/>
        <w:t>Test purpose</w:t>
      </w:r>
      <w:bookmarkEnd w:id="25418"/>
      <w:bookmarkEnd w:id="25419"/>
      <w:bookmarkEnd w:id="25420"/>
      <w:bookmarkEnd w:id="25421"/>
      <w:bookmarkEnd w:id="25422"/>
      <w:bookmarkEnd w:id="25423"/>
      <w:bookmarkEnd w:id="25424"/>
      <w:bookmarkEnd w:id="25425"/>
      <w:bookmarkEnd w:id="25426"/>
      <w:bookmarkEnd w:id="25427"/>
      <w:bookmarkEnd w:id="25428"/>
      <w:bookmarkEnd w:id="25429"/>
      <w:bookmarkEnd w:id="25430"/>
      <w:bookmarkEnd w:id="25431"/>
      <w:bookmarkEnd w:id="25432"/>
    </w:p>
    <w:p w14:paraId="52095174" w14:textId="77777777" w:rsidR="00CB3986" w:rsidRPr="008E21F4" w:rsidRDefault="00CB3986" w:rsidP="00CB3986">
      <w:pPr>
        <w:rPr>
          <w:rFonts w:cs="v4.2.0"/>
        </w:rPr>
      </w:pPr>
      <w:r w:rsidRPr="008E21F4">
        <w:rPr>
          <w:rFonts w:eastAsia="MS P??" w:cs="v4.2.0"/>
        </w:rPr>
        <w:t>The test purpose is</w:t>
      </w:r>
      <w:r w:rsidRPr="008E21F4">
        <w:rPr>
          <w:rFonts w:cs="v4.2.0"/>
        </w:rPr>
        <w:t xml:space="preserve"> to verify that the DL RS</w:t>
      </w:r>
      <w:ins w:id="25433" w:author="Delta" w:date="2021-07-23T11:12:00Z">
        <w:r w:rsidRPr="008E21F4">
          <w:rPr>
            <w:rFonts w:cs="v4.2.0"/>
            <w:lang w:eastAsia="zh-CN"/>
          </w:rPr>
          <w:t>/NRS</w:t>
        </w:r>
      </w:ins>
      <w:r w:rsidRPr="008E21F4">
        <w:rPr>
          <w:rFonts w:cs="v4.2.0"/>
        </w:rPr>
        <w:t xml:space="preserve"> power is within the limit specified by the minimum requirement.</w:t>
      </w:r>
    </w:p>
    <w:p w14:paraId="4A86AB61" w14:textId="77777777" w:rsidR="00CB3986" w:rsidRPr="008E21F4" w:rsidRDefault="00CB3986" w:rsidP="00CB3986">
      <w:pPr>
        <w:pStyle w:val="Heading4"/>
        <w:pPrChange w:id="25434" w:author="Delta" w:date="2021-07-23T11:12:00Z">
          <w:pPr>
            <w:pStyle w:val="Heading4"/>
            <w:ind w:left="0" w:firstLine="0"/>
          </w:pPr>
        </w:pPrChange>
      </w:pPr>
      <w:bookmarkStart w:id="25435" w:name="_Toc21017817"/>
      <w:bookmarkStart w:id="25436" w:name="_Toc29486280"/>
      <w:bookmarkStart w:id="25437" w:name="_Toc29756970"/>
      <w:bookmarkStart w:id="25438" w:name="_Toc29758083"/>
      <w:bookmarkStart w:id="25439" w:name="_Toc35952648"/>
      <w:bookmarkStart w:id="25440" w:name="_Toc37174648"/>
      <w:bookmarkStart w:id="25441" w:name="_Toc37176529"/>
      <w:bookmarkStart w:id="25442" w:name="_Toc45831604"/>
      <w:bookmarkStart w:id="25443" w:name="_Toc45832329"/>
      <w:bookmarkStart w:id="25444" w:name="_Toc52547257"/>
      <w:bookmarkStart w:id="25445" w:name="_Toc61110404"/>
      <w:bookmarkStart w:id="25446" w:name="_Toc67910686"/>
      <w:bookmarkStart w:id="25447" w:name="_Toc75187610"/>
      <w:bookmarkStart w:id="25448" w:name="_Toc76501365"/>
      <w:bookmarkStart w:id="25449" w:name="_Toc408331222"/>
      <w:r w:rsidRPr="008E21F4">
        <w:t>6.5.4.4</w:t>
      </w:r>
      <w:r w:rsidRPr="008E21F4">
        <w:tab/>
        <w:t>Method of test</w:t>
      </w:r>
      <w:bookmarkEnd w:id="25435"/>
      <w:bookmarkEnd w:id="25436"/>
      <w:bookmarkEnd w:id="25437"/>
      <w:bookmarkEnd w:id="25438"/>
      <w:bookmarkEnd w:id="25439"/>
      <w:bookmarkEnd w:id="25440"/>
      <w:bookmarkEnd w:id="25441"/>
      <w:bookmarkEnd w:id="25442"/>
      <w:bookmarkEnd w:id="25443"/>
      <w:bookmarkEnd w:id="25444"/>
      <w:bookmarkEnd w:id="25445"/>
      <w:bookmarkEnd w:id="25446"/>
      <w:bookmarkEnd w:id="25447"/>
      <w:bookmarkEnd w:id="25448"/>
      <w:bookmarkEnd w:id="25449"/>
    </w:p>
    <w:p w14:paraId="2B6972B8" w14:textId="77777777" w:rsidR="00CB3986" w:rsidRPr="008E21F4" w:rsidRDefault="00CB3986" w:rsidP="00CB3986">
      <w:pPr>
        <w:pStyle w:val="Heading5"/>
        <w:pPrChange w:id="25450" w:author="Delta" w:date="2021-07-23T11:12:00Z">
          <w:pPr>
            <w:pStyle w:val="Heading5"/>
            <w:ind w:left="0" w:firstLine="0"/>
          </w:pPr>
        </w:pPrChange>
      </w:pPr>
      <w:bookmarkStart w:id="25451" w:name="_Toc21017818"/>
      <w:bookmarkStart w:id="25452" w:name="_Toc29486281"/>
      <w:bookmarkStart w:id="25453" w:name="_Toc29756971"/>
      <w:bookmarkStart w:id="25454" w:name="_Toc29758084"/>
      <w:bookmarkStart w:id="25455" w:name="_Toc35952649"/>
      <w:bookmarkStart w:id="25456" w:name="_Toc37174649"/>
      <w:bookmarkStart w:id="25457" w:name="_Toc37176530"/>
      <w:bookmarkStart w:id="25458" w:name="_Toc45831605"/>
      <w:bookmarkStart w:id="25459" w:name="_Toc45832330"/>
      <w:bookmarkStart w:id="25460" w:name="_Toc52547258"/>
      <w:bookmarkStart w:id="25461" w:name="_Toc61110405"/>
      <w:bookmarkStart w:id="25462" w:name="_Toc67910687"/>
      <w:bookmarkStart w:id="25463" w:name="_Toc75187611"/>
      <w:bookmarkStart w:id="25464" w:name="_Toc76501366"/>
      <w:bookmarkStart w:id="25465" w:name="_Toc408331223"/>
      <w:r w:rsidRPr="008E21F4">
        <w:t>6.5.4.4.1</w:t>
      </w:r>
      <w:r w:rsidRPr="008E21F4">
        <w:tab/>
        <w:t>Initial conditions</w:t>
      </w:r>
      <w:bookmarkEnd w:id="25451"/>
      <w:bookmarkEnd w:id="25452"/>
      <w:bookmarkEnd w:id="25453"/>
      <w:bookmarkEnd w:id="25454"/>
      <w:bookmarkEnd w:id="25455"/>
      <w:bookmarkEnd w:id="25456"/>
      <w:bookmarkEnd w:id="25457"/>
      <w:bookmarkEnd w:id="25458"/>
      <w:bookmarkEnd w:id="25459"/>
      <w:bookmarkEnd w:id="25460"/>
      <w:bookmarkEnd w:id="25461"/>
      <w:bookmarkEnd w:id="25462"/>
      <w:bookmarkEnd w:id="25463"/>
      <w:bookmarkEnd w:id="25464"/>
      <w:bookmarkEnd w:id="25465"/>
    </w:p>
    <w:p w14:paraId="0762C574"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733DA6FD" w14:textId="77777777" w:rsidR="00CB3986" w:rsidRPr="008E21F4" w:rsidRDefault="00CB3986" w:rsidP="00CB3986">
      <w:pPr>
        <w:rPr>
          <w:rFonts w:eastAsia="MS PMincho" w:cs="v4.2.0"/>
        </w:rPr>
      </w:pPr>
      <w:r w:rsidRPr="008E21F4">
        <w:rPr>
          <w:rFonts w:cs="v4.2.0"/>
        </w:rPr>
        <w:t xml:space="preserve">RF channels to be tested for single carrier: </w:t>
      </w:r>
      <w:r w:rsidRPr="008E21F4">
        <w:rPr>
          <w:rFonts w:cs="v4.2.0"/>
        </w:rPr>
        <w:tab/>
        <w:t>B, M and T; see subclause 4.7.</w:t>
      </w:r>
    </w:p>
    <w:p w14:paraId="1F3C2C6D" w14:textId="77777777" w:rsidR="00CB3986" w:rsidRPr="008E21F4" w:rsidRDefault="00CB3986" w:rsidP="00CB3986">
      <w:r w:rsidRPr="008E21F4">
        <w:t xml:space="preserve">Connect the signal analyzer to the base station </w:t>
      </w:r>
      <w:r w:rsidRPr="008E21F4">
        <w:rPr>
          <w:rFonts w:cs="v5.0.0"/>
        </w:rPr>
        <w:t>antenna connect</w:t>
      </w:r>
      <w:r w:rsidRPr="008E21F4">
        <w:rPr>
          <w:rFonts w:cs="v5.0.0"/>
          <w:lang w:eastAsia="zh-CN"/>
        </w:rPr>
        <w:t>or</w:t>
      </w:r>
      <w:r w:rsidRPr="008E21F4">
        <w:t xml:space="preserve"> as shown in Annex I.1.1.</w:t>
      </w:r>
    </w:p>
    <w:p w14:paraId="62811674" w14:textId="77777777" w:rsidR="00CB3986" w:rsidRPr="008E21F4" w:rsidRDefault="00CB3986" w:rsidP="00CB3986">
      <w:pPr>
        <w:pStyle w:val="Heading5"/>
        <w:ind w:left="0" w:firstLine="0"/>
      </w:pPr>
      <w:bookmarkStart w:id="25466" w:name="_Toc21017819"/>
      <w:bookmarkStart w:id="25467" w:name="_Toc29486282"/>
      <w:bookmarkStart w:id="25468" w:name="_Toc29756972"/>
      <w:bookmarkStart w:id="25469" w:name="_Toc29758085"/>
      <w:bookmarkStart w:id="25470" w:name="_Toc35952650"/>
      <w:bookmarkStart w:id="25471" w:name="_Toc37174650"/>
      <w:bookmarkStart w:id="25472" w:name="_Toc37176531"/>
      <w:bookmarkStart w:id="25473" w:name="_Toc45831606"/>
      <w:bookmarkStart w:id="25474" w:name="_Toc45832331"/>
      <w:bookmarkStart w:id="25475" w:name="_Toc52547259"/>
      <w:bookmarkStart w:id="25476" w:name="_Toc61110406"/>
      <w:bookmarkStart w:id="25477" w:name="_Toc67910688"/>
      <w:bookmarkStart w:id="25478" w:name="_Toc75187612"/>
      <w:bookmarkStart w:id="25479" w:name="_Toc76501367"/>
      <w:bookmarkStart w:id="25480" w:name="_Toc408331224"/>
      <w:r w:rsidRPr="008E21F4">
        <w:t>6.5.4.4.2</w:t>
      </w:r>
      <w:r w:rsidRPr="008E21F4">
        <w:tab/>
        <w:t>Procedure</w:t>
      </w:r>
      <w:bookmarkEnd w:id="25466"/>
      <w:bookmarkEnd w:id="25467"/>
      <w:bookmarkEnd w:id="25468"/>
      <w:bookmarkEnd w:id="25469"/>
      <w:bookmarkEnd w:id="25470"/>
      <w:bookmarkEnd w:id="25471"/>
      <w:bookmarkEnd w:id="25472"/>
      <w:bookmarkEnd w:id="25473"/>
      <w:bookmarkEnd w:id="25474"/>
      <w:bookmarkEnd w:id="25475"/>
      <w:bookmarkEnd w:id="25476"/>
      <w:bookmarkEnd w:id="25477"/>
      <w:bookmarkEnd w:id="25478"/>
      <w:bookmarkEnd w:id="25479"/>
      <w:bookmarkEnd w:id="25480"/>
    </w:p>
    <w:p w14:paraId="0D475D93" w14:textId="77777777" w:rsidR="00CB3986" w:rsidRPr="008E21F4" w:rsidRDefault="00CB3986" w:rsidP="00CB3986">
      <w:pPr>
        <w:rPr>
          <w:ins w:id="25481" w:author="Delta" w:date="2021-07-23T11:12:00Z"/>
        </w:rPr>
      </w:pPr>
      <w:ins w:id="25482" w:author="Delta" w:date="2021-07-23T11:12:00Z">
        <w:r w:rsidRPr="008E21F4">
          <w:rPr>
            <w:rFonts w:cs="v5.0.0"/>
            <w:lang w:eastAsia="zh-CN"/>
          </w:rPr>
          <w:t xml:space="preserve">For E-UTRA, </w:t>
        </w:r>
        <w:r w:rsidRPr="008E21F4">
          <w:t>set-up BS transmission at manufacturer’s declared rated output power. Channel set-up shall be according to E-TM 1.1.</w:t>
        </w:r>
      </w:ins>
    </w:p>
    <w:p w14:paraId="05DD866E" w14:textId="299C829E" w:rsidR="00CB3986" w:rsidRPr="008E21F4" w:rsidRDefault="00CB3986" w:rsidP="00CB3986">
      <w:pPr>
        <w:rPr>
          <w:lang w:eastAsia="zh-CN"/>
        </w:rPr>
      </w:pPr>
      <w:ins w:id="25483" w:author="Delta" w:date="2021-07-23T11:12:00Z">
        <w:r w:rsidRPr="008E21F4">
          <w:rPr>
            <w:rFonts w:cs="v5.0.0"/>
            <w:lang w:eastAsia="zh-CN"/>
          </w:rPr>
          <w:t xml:space="preserve">For NB-IoT, </w:t>
        </w:r>
      </w:ins>
      <w:r w:rsidRPr="008E21F4">
        <w:t>Set-up BS transmission at manufacturer’s declared rated output power. Channel set-up shall be according to</w:t>
      </w:r>
      <w:r w:rsidRPr="008E21F4">
        <w:rPr>
          <w:lang w:eastAsia="zh-CN"/>
        </w:rPr>
        <w:t xml:space="preserve"> </w:t>
      </w:r>
      <w:del w:id="25484" w:author="Delta" w:date="2021-07-23T11:12:00Z">
        <w:r w:rsidR="00942E0E" w:rsidRPr="008735C4">
          <w:delText>E</w:delText>
        </w:r>
      </w:del>
      <w:ins w:id="25485" w:author="Delta" w:date="2021-07-23T11:12:00Z">
        <w:r w:rsidRPr="008E21F4">
          <w:rPr>
            <w:lang w:eastAsia="zh-CN"/>
          </w:rPr>
          <w:t>N</w:t>
        </w:r>
      </w:ins>
      <w:r w:rsidRPr="008E21F4">
        <w:rPr>
          <w:lang w:eastAsia="zh-CN"/>
        </w:rPr>
        <w:t>-TM</w:t>
      </w:r>
      <w:del w:id="25486" w:author="Delta" w:date="2021-07-23T11:12:00Z">
        <w:r w:rsidR="00942E0E" w:rsidRPr="008735C4">
          <w:delText xml:space="preserve"> 1.1</w:delText>
        </w:r>
      </w:del>
      <w:r w:rsidRPr="008E21F4">
        <w:t>.</w:t>
      </w:r>
    </w:p>
    <w:p w14:paraId="1E7ADC04" w14:textId="744BAD9A" w:rsidR="00CB3986" w:rsidRPr="008E21F4" w:rsidRDefault="00CB3986" w:rsidP="00CB3986">
      <w:r w:rsidRPr="008E21F4">
        <w:t>Measure the RS transmitted power according to annex F.</w:t>
      </w:r>
      <w:del w:id="25487" w:author="Delta" w:date="2021-07-23T11:12:00Z">
        <w:r w:rsidR="002C7D1E" w:rsidRPr="008735C4">
          <w:delText xml:space="preserve"> </w:delText>
        </w:r>
      </w:del>
    </w:p>
    <w:p w14:paraId="6A5745D0" w14:textId="164FF4B8" w:rsidR="00CB3986" w:rsidRPr="008E21F4" w:rsidRDefault="00CB3986" w:rsidP="00CB3986">
      <w:pPr>
        <w:rPr>
          <w:lang w:eastAsia="zh-CN"/>
        </w:rPr>
      </w:pPr>
      <w:r w:rsidRPr="008E21F4">
        <w:rPr>
          <w:lang w:eastAsia="zh-CN"/>
        </w:rPr>
        <w:t xml:space="preserve">In addition, for a multi-band capable BS, the following </w:t>
      </w:r>
      <w:del w:id="25488" w:author="Delta" w:date="2021-07-23T11:12:00Z">
        <w:r w:rsidR="002C7D1E" w:rsidRPr="008735C4">
          <w:rPr>
            <w:lang w:eastAsia="zh-CN"/>
          </w:rPr>
          <w:delText>steps</w:delText>
        </w:r>
      </w:del>
      <w:ins w:id="25489" w:author="Delta" w:date="2021-07-23T11:12:00Z">
        <w:r w:rsidRPr="008E21F4">
          <w:rPr>
            <w:lang w:eastAsia="zh-CN"/>
          </w:rPr>
          <w:t>step</w:t>
        </w:r>
      </w:ins>
      <w:r w:rsidRPr="008E21F4">
        <w:rPr>
          <w:lang w:eastAsia="zh-CN"/>
        </w:rPr>
        <w:t xml:space="preserve"> shall apply:</w:t>
      </w:r>
    </w:p>
    <w:p w14:paraId="146BEF6B" w14:textId="77777777" w:rsidR="002C7D1E" w:rsidRPr="008735C4" w:rsidRDefault="00CB3986" w:rsidP="002C7D1E">
      <w:pPr>
        <w:pStyle w:val="B1"/>
        <w:rPr>
          <w:del w:id="25490" w:author="Delta" w:date="2021-07-23T11:12:00Z"/>
          <w:snapToGrid w:val="0"/>
        </w:rPr>
      </w:pPr>
      <w:r w:rsidRPr="008E21F4">
        <w:rPr>
          <w:snapToGrid w:val="0"/>
        </w:rPr>
        <w:t>-</w:t>
      </w:r>
      <w:r w:rsidRPr="008E21F4">
        <w:rPr>
          <w:snapToGrid w:val="0"/>
        </w:rPr>
        <w:tab/>
        <w:t>For multi-band capable BS and single band tests, repeat the steps above per involved band where single carrier test models shall apply with no carrier activated in the other band.</w:t>
      </w:r>
    </w:p>
    <w:p w14:paraId="311E3DE4" w14:textId="0BCC94AC" w:rsidR="00CB3986" w:rsidRPr="008E21F4" w:rsidRDefault="002C7D1E" w:rsidP="00CB3986">
      <w:pPr>
        <w:pStyle w:val="B1"/>
      </w:pPr>
      <w:del w:id="25491" w:author="Delta" w:date="2021-07-23T11:12:00Z">
        <w:r w:rsidRPr="008735C4">
          <w:rPr>
            <w:snapToGrid w:val="0"/>
          </w:rPr>
          <w:delText>-</w:delText>
        </w:r>
        <w:r w:rsidRPr="008735C4">
          <w:rPr>
            <w:snapToGrid w:val="0"/>
          </w:rPr>
          <w:tab/>
        </w:r>
      </w:del>
      <w:ins w:id="25492" w:author="Delta" w:date="2021-07-23T11:12:00Z">
        <w:r w:rsidR="00CB3986" w:rsidRPr="008E21F4" w:rsidDel="003D30D0">
          <w:rPr>
            <w:snapToGrid w:val="0"/>
          </w:rPr>
          <w:t xml:space="preserve"> </w:t>
        </w:r>
      </w:ins>
      <w:r w:rsidR="00CB3986" w:rsidRPr="008E21F4">
        <w:rPr>
          <w:snapToGrid w:val="0"/>
        </w:rPr>
        <w:t>For multi-band capable BS with separate antenna connector, the antenna connector not being under test shall be terminated.</w:t>
      </w:r>
    </w:p>
    <w:p w14:paraId="70391AEF" w14:textId="77777777" w:rsidR="00CB3986" w:rsidRPr="008E21F4" w:rsidRDefault="00CB3986" w:rsidP="00CB3986">
      <w:pPr>
        <w:pStyle w:val="Heading4"/>
        <w:ind w:left="0" w:firstLine="0"/>
      </w:pPr>
      <w:bookmarkStart w:id="25493" w:name="_Toc21017820"/>
      <w:bookmarkStart w:id="25494" w:name="_Toc29486283"/>
      <w:bookmarkStart w:id="25495" w:name="_Toc29756973"/>
      <w:bookmarkStart w:id="25496" w:name="_Toc29758086"/>
      <w:bookmarkStart w:id="25497" w:name="_Toc35952651"/>
      <w:bookmarkStart w:id="25498" w:name="_Toc37174651"/>
      <w:bookmarkStart w:id="25499" w:name="_Toc37176532"/>
      <w:bookmarkStart w:id="25500" w:name="_Toc45831607"/>
      <w:bookmarkStart w:id="25501" w:name="_Toc45832332"/>
      <w:bookmarkStart w:id="25502" w:name="_Toc52547260"/>
      <w:bookmarkStart w:id="25503" w:name="_Toc61110407"/>
      <w:bookmarkStart w:id="25504" w:name="_Toc67910689"/>
      <w:bookmarkStart w:id="25505" w:name="_Toc75187613"/>
      <w:bookmarkStart w:id="25506" w:name="_Toc76501368"/>
      <w:bookmarkStart w:id="25507" w:name="_Toc408331225"/>
      <w:r w:rsidRPr="008E21F4">
        <w:t>6.5.4.5</w:t>
      </w:r>
      <w:r w:rsidRPr="008E21F4">
        <w:tab/>
        <w:t>Test requirement</w:t>
      </w:r>
      <w:bookmarkEnd w:id="25493"/>
      <w:bookmarkEnd w:id="25494"/>
      <w:bookmarkEnd w:id="25495"/>
      <w:bookmarkEnd w:id="25496"/>
      <w:bookmarkEnd w:id="25497"/>
      <w:bookmarkEnd w:id="25498"/>
      <w:bookmarkEnd w:id="25499"/>
      <w:bookmarkEnd w:id="25500"/>
      <w:bookmarkEnd w:id="25501"/>
      <w:bookmarkEnd w:id="25502"/>
      <w:bookmarkEnd w:id="25503"/>
      <w:bookmarkEnd w:id="25504"/>
      <w:bookmarkEnd w:id="25505"/>
      <w:bookmarkEnd w:id="25506"/>
      <w:bookmarkEnd w:id="25507"/>
    </w:p>
    <w:p w14:paraId="59CB2B20" w14:textId="77777777" w:rsidR="00CB3986" w:rsidRPr="008E21F4" w:rsidRDefault="00CB3986" w:rsidP="00CB3986">
      <w:pPr>
        <w:rPr>
          <w:rFonts w:cs="v5.0.0"/>
        </w:rPr>
      </w:pPr>
      <w:ins w:id="25508" w:author="Delta" w:date="2021-07-23T11:12:00Z">
        <w:r w:rsidRPr="008E21F4">
          <w:rPr>
            <w:rFonts w:cs="v5.0.0"/>
            <w:lang w:eastAsia="zh-CN"/>
          </w:rPr>
          <w:t xml:space="preserve">For E-UTRA, </w:t>
        </w:r>
      </w:ins>
      <w:r w:rsidRPr="008E21F4">
        <w:rPr>
          <w:rFonts w:cs="v5.0.0"/>
        </w:rPr>
        <w:t xml:space="preserve">DL RS power of </w:t>
      </w:r>
      <w:r w:rsidRPr="008E21F4">
        <w:t>each E-UTRA carrier</w:t>
      </w:r>
      <w:r w:rsidRPr="008E21F4">
        <w:rPr>
          <w:rFonts w:cs="v5.0.0"/>
        </w:rPr>
        <w:t xml:space="preserve"> shall be:</w:t>
      </w:r>
    </w:p>
    <w:p w14:paraId="62423E78" w14:textId="77777777" w:rsidR="00CB3986" w:rsidRPr="008E21F4" w:rsidRDefault="00CB3986" w:rsidP="00CB3986">
      <w:pPr>
        <w:pStyle w:val="B1"/>
      </w:pPr>
      <w:r w:rsidRPr="008E21F4">
        <w:t xml:space="preserve">within </w:t>
      </w:r>
      <w:r w:rsidRPr="008E21F4">
        <w:sym w:font="Symbol" w:char="F0B1"/>
      </w:r>
      <w:r w:rsidRPr="008E21F4">
        <w:t xml:space="preserve"> 2.9 dB of the DL RS power indicated on the</w:t>
      </w:r>
      <w:r w:rsidRPr="008E21F4">
        <w:rPr>
          <w:lang w:eastAsia="zh-CN"/>
        </w:rPr>
        <w:t xml:space="preserve"> DL-SCH</w:t>
      </w:r>
      <w:r w:rsidRPr="008E21F4">
        <w:rPr>
          <w:rFonts w:cs="v4.2.0"/>
        </w:rPr>
        <w:t xml:space="preserve"> for carrier frequency f </w:t>
      </w:r>
      <w:r w:rsidRPr="008E21F4">
        <w:rPr>
          <w:rFonts w:cs="Arial"/>
        </w:rPr>
        <w:t>≤</w:t>
      </w:r>
      <w:r w:rsidRPr="008E21F4">
        <w:rPr>
          <w:rFonts w:cs="v4.2.0"/>
        </w:rPr>
        <w:t xml:space="preserve"> 3.0GHz</w:t>
      </w:r>
      <w:r w:rsidRPr="008E21F4">
        <w:t>.</w:t>
      </w:r>
    </w:p>
    <w:p w14:paraId="22636540" w14:textId="77777777" w:rsidR="00CB3986" w:rsidRPr="008E21F4" w:rsidRDefault="00CB3986" w:rsidP="00CB3986">
      <w:pPr>
        <w:pStyle w:val="B1"/>
      </w:pPr>
      <w:r w:rsidRPr="008E21F4">
        <w:t xml:space="preserve">within </w:t>
      </w:r>
      <w:r w:rsidRPr="008E21F4">
        <w:sym w:font="Symbol" w:char="F0B1"/>
      </w:r>
      <w:r w:rsidRPr="008E21F4">
        <w:t xml:space="preserve"> 3.2 dB of the DL RS power indicated on the</w:t>
      </w:r>
      <w:r w:rsidRPr="008E21F4">
        <w:rPr>
          <w:lang w:eastAsia="zh-CN"/>
        </w:rPr>
        <w:t xml:space="preserve"> DL-SCH</w:t>
      </w:r>
      <w:r w:rsidRPr="008E21F4">
        <w:rPr>
          <w:rFonts w:cs="v4.2.0"/>
        </w:rPr>
        <w:t xml:space="preserve"> for carrier frequency 3.0GHz &lt; f </w:t>
      </w:r>
      <w:r w:rsidRPr="008E21F4">
        <w:rPr>
          <w:rFonts w:cs="Arial"/>
        </w:rPr>
        <w:t>≤</w:t>
      </w:r>
      <w:r w:rsidRPr="008E21F4">
        <w:rPr>
          <w:rFonts w:cs="v4.2.0"/>
        </w:rPr>
        <w:t xml:space="preserve"> 4.2GHz.</w:t>
      </w:r>
    </w:p>
    <w:p w14:paraId="5A30120E" w14:textId="77777777" w:rsidR="00CB3986" w:rsidRPr="008E21F4" w:rsidRDefault="00CB3986" w:rsidP="00CB3986">
      <w:pPr>
        <w:rPr>
          <w:ins w:id="25509" w:author="Delta" w:date="2021-07-23T11:12:00Z"/>
          <w:rFonts w:cs="v5.0.0"/>
        </w:rPr>
      </w:pPr>
      <w:ins w:id="25510" w:author="Delta" w:date="2021-07-23T11:12:00Z">
        <w:r w:rsidRPr="008E21F4">
          <w:rPr>
            <w:rFonts w:cs="v5.0.0"/>
          </w:rPr>
          <w:t xml:space="preserve">For NB-IoT, DL NRS power of </w:t>
        </w:r>
        <w:r w:rsidRPr="008E21F4">
          <w:t>each NB-IoT carrier</w:t>
        </w:r>
        <w:r w:rsidRPr="008E21F4">
          <w:rPr>
            <w:rFonts w:cs="v5.0.0"/>
          </w:rPr>
          <w:t xml:space="preserve"> shall be:</w:t>
        </w:r>
      </w:ins>
    </w:p>
    <w:p w14:paraId="013179B5" w14:textId="77777777" w:rsidR="00CB3986" w:rsidRPr="008E21F4" w:rsidRDefault="00CB3986" w:rsidP="00CB3986">
      <w:pPr>
        <w:pStyle w:val="B1"/>
        <w:rPr>
          <w:ins w:id="25511" w:author="Delta" w:date="2021-07-23T11:12:00Z"/>
        </w:rPr>
      </w:pPr>
      <w:ins w:id="25512" w:author="Delta" w:date="2021-07-23T11:12:00Z">
        <w:r w:rsidRPr="008E21F4">
          <w:t xml:space="preserve">within </w:t>
        </w:r>
        <w:r w:rsidRPr="008E21F4">
          <w:sym w:font="Symbol" w:char="F0B1"/>
        </w:r>
        <w:r w:rsidRPr="008E21F4">
          <w:t xml:space="preserve"> 2.9 dB of the DL </w:t>
        </w:r>
        <w:r w:rsidRPr="008E21F4">
          <w:rPr>
            <w:lang w:eastAsia="zh-CN"/>
          </w:rPr>
          <w:t>N</w:t>
        </w:r>
        <w:r w:rsidRPr="008E21F4">
          <w:t>RS power indicated on the</w:t>
        </w:r>
        <w:r w:rsidRPr="008E21F4">
          <w:rPr>
            <w:lang w:eastAsia="zh-CN"/>
          </w:rPr>
          <w:t xml:space="preserve"> DL-SCH</w:t>
        </w:r>
        <w:r w:rsidRPr="008E21F4">
          <w:rPr>
            <w:rFonts w:cs="v4.2.0"/>
          </w:rPr>
          <w:t xml:space="preserve"> for carrier frequency f </w:t>
        </w:r>
        <w:r w:rsidRPr="008E21F4">
          <w:rPr>
            <w:rFonts w:cs="Arial"/>
          </w:rPr>
          <w:t>≤</w:t>
        </w:r>
        <w:r w:rsidRPr="008E21F4">
          <w:rPr>
            <w:rFonts w:cs="v4.2.0"/>
          </w:rPr>
          <w:t xml:space="preserve"> 3.0GHz</w:t>
        </w:r>
        <w:r w:rsidRPr="008E21F4">
          <w:t>.</w:t>
        </w:r>
      </w:ins>
    </w:p>
    <w:p w14:paraId="6216C754" w14:textId="427031D2" w:rsidR="00CB3986" w:rsidRPr="008E21F4" w:rsidRDefault="00CB3986" w:rsidP="00CB3986">
      <w:pPr>
        <w:pStyle w:val="NO"/>
        <w:rPr>
          <w:rFonts w:cs="v4.2.0"/>
        </w:rPr>
      </w:pPr>
      <w:r w:rsidRPr="008E21F4">
        <w:rPr>
          <w:rFonts w:cs="v4.2.0"/>
        </w:rPr>
        <w:t>NOTE</w:t>
      </w:r>
      <w:r w:rsidRPr="008E21F4">
        <w:rPr>
          <w:rFonts w:cs="v4.2.0"/>
          <w:lang w:eastAsia="zh-CN"/>
        </w:rPr>
        <w:t xml:space="preserve"> 1</w:t>
      </w:r>
      <w:r w:rsidRPr="008E21F4">
        <w:rPr>
          <w:rFonts w:cs="v4.2.0"/>
        </w:rPr>
        <w:t>:</w:t>
      </w:r>
      <w:del w:id="25513" w:author="Delta" w:date="2021-07-23T11:12:00Z">
        <w:r w:rsidR="00942E0E" w:rsidRPr="008735C4">
          <w:rPr>
            <w:rFonts w:cs="v4.2.0"/>
          </w:rPr>
          <w:delText xml:space="preserve"> </w:delText>
        </w:r>
      </w:del>
      <w:r w:rsidRPr="008E21F4">
        <w:rPr>
          <w:rFonts w:cs="v4.2.0"/>
        </w:rPr>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1EE9D2A9" w14:textId="65342CFD" w:rsidR="00CB3986" w:rsidRPr="008E21F4" w:rsidRDefault="00CB3986" w:rsidP="00CB3986">
      <w:pPr>
        <w:pStyle w:val="NO"/>
        <w:rPr>
          <w:rFonts w:cs="v4.2.0"/>
          <w:snapToGrid w:val="0"/>
        </w:rPr>
      </w:pPr>
      <w:r w:rsidRPr="008E21F4">
        <w:rPr>
          <w:lang w:eastAsia="zh-CN"/>
        </w:rPr>
        <w:t>NOTE 2:</w:t>
      </w:r>
      <w:del w:id="25514" w:author="Delta" w:date="2021-07-23T11:12:00Z">
        <w:r w:rsidR="006F3D66" w:rsidRPr="008735C4">
          <w:rPr>
            <w:lang w:eastAsia="zh-CN"/>
          </w:rPr>
          <w:delText xml:space="preserve"> </w:delText>
        </w:r>
      </w:del>
      <w:ins w:id="25515" w:author="Delta" w:date="2021-07-23T11:12:00Z">
        <w:r w:rsidRPr="008E21F4">
          <w:rPr>
            <w:rFonts w:cs="v4.2.0"/>
          </w:rPr>
          <w:tab/>
        </w:r>
      </w:ins>
      <w:r w:rsidRPr="008E21F4">
        <w:rPr>
          <w:lang w:eastAsia="zh-CN"/>
        </w:rPr>
        <w:t xml:space="preserve">PDSCH in E-TM1.1 is configured as "all 0" and </w:t>
      </w:r>
      <w:r w:rsidRPr="008E21F4">
        <w:t>DL RS power</w:t>
      </w:r>
      <w:r w:rsidRPr="008E21F4">
        <w:rPr>
          <w:lang w:eastAsia="zh-CN"/>
        </w:rPr>
        <w:t xml:space="preserve"> is not indicated on PDSCH during the measurement. The absolute DL RS power </w:t>
      </w:r>
      <w:r w:rsidRPr="008E21F4">
        <w:t>indicated on the DL-SCH</w:t>
      </w:r>
      <w:r w:rsidRPr="008E21F4">
        <w:rPr>
          <w:lang w:eastAsia="zh-CN"/>
        </w:rPr>
        <w:t xml:space="preserve"> can be calculated as P</w:t>
      </w:r>
      <w:r w:rsidRPr="008E21F4">
        <w:rPr>
          <w:vertAlign w:val="subscript"/>
          <w:rPrChange w:id="25516" w:author="Delta" w:date="2021-07-23T11:12:00Z">
            <w:rPr/>
          </w:rPrChange>
        </w:rPr>
        <w:t>max,c</w:t>
      </w:r>
      <w:r w:rsidRPr="008E21F4">
        <w:rPr>
          <w:lang w:eastAsia="zh-CN"/>
        </w:rPr>
        <w:t xml:space="preserve"> – 10log</w:t>
      </w:r>
      <w:r w:rsidRPr="008E21F4">
        <w:rPr>
          <w:vertAlign w:val="subscript"/>
          <w:lang w:eastAsia="zh-CN"/>
        </w:rPr>
        <w:t xml:space="preserve">10 </w:t>
      </w:r>
      <w:r w:rsidRPr="008E21F4">
        <w:rPr>
          <w:lang w:eastAsia="zh-CN"/>
        </w:rPr>
        <w:t>(12*</w:t>
      </w:r>
      <w:r w:rsidRPr="008E21F4">
        <w:rPr>
          <w:i/>
          <w:iCs/>
        </w:rPr>
        <w:t xml:space="preserve"> N</w:t>
      </w:r>
      <w:r w:rsidRPr="008E21F4">
        <w:rPr>
          <w:vertAlign w:val="subscript"/>
        </w:rPr>
        <w:t>RB</w:t>
      </w:r>
      <w:r w:rsidRPr="008E21F4">
        <w:rPr>
          <w:lang w:eastAsia="zh-CN"/>
        </w:rPr>
        <w:t xml:space="preserve">) dBm, where </w:t>
      </w:r>
      <w:r w:rsidRPr="008E21F4">
        <w:rPr>
          <w:i/>
          <w:iCs/>
        </w:rPr>
        <w:t>N</w:t>
      </w:r>
      <w:r w:rsidRPr="008E21F4">
        <w:rPr>
          <w:vertAlign w:val="subscript"/>
        </w:rPr>
        <w:t>RB</w:t>
      </w:r>
      <w:r w:rsidRPr="008E21F4">
        <w:rPr>
          <w:vertAlign w:val="subscript"/>
          <w:lang w:eastAsia="zh-CN"/>
        </w:rPr>
        <w:t xml:space="preserve"> </w:t>
      </w:r>
      <w:r w:rsidRPr="008E21F4">
        <w:rPr>
          <w:lang w:eastAsia="zh-CN"/>
        </w:rPr>
        <w:t>is the transmission bandwidth configuration of E-TM1.1.</w:t>
      </w:r>
    </w:p>
    <w:p w14:paraId="0B4366FA" w14:textId="77777777" w:rsidR="00CB3986" w:rsidRPr="008E21F4" w:rsidRDefault="00CB3986" w:rsidP="00CB3986">
      <w:pPr>
        <w:pStyle w:val="Heading2"/>
      </w:pPr>
      <w:bookmarkStart w:id="25517" w:name="_Toc21017821"/>
      <w:bookmarkStart w:id="25518" w:name="_Toc29486284"/>
      <w:bookmarkStart w:id="25519" w:name="_Toc29756974"/>
      <w:bookmarkStart w:id="25520" w:name="_Toc29758087"/>
      <w:bookmarkStart w:id="25521" w:name="_Toc35952652"/>
      <w:bookmarkStart w:id="25522" w:name="_Toc37174652"/>
      <w:bookmarkStart w:id="25523" w:name="_Toc37176533"/>
      <w:bookmarkStart w:id="25524" w:name="_Toc45831608"/>
      <w:bookmarkStart w:id="25525" w:name="_Toc45832333"/>
      <w:bookmarkStart w:id="25526" w:name="_Toc52547261"/>
      <w:bookmarkStart w:id="25527" w:name="_Toc61110408"/>
      <w:bookmarkStart w:id="25528" w:name="_Toc67910690"/>
      <w:bookmarkStart w:id="25529" w:name="_Toc75187614"/>
      <w:bookmarkStart w:id="25530" w:name="_Toc76501369"/>
      <w:bookmarkStart w:id="25531" w:name="_Toc408331226"/>
      <w:r w:rsidRPr="008E21F4">
        <w:t>6.6</w:t>
      </w:r>
      <w:r w:rsidRPr="008E21F4">
        <w:tab/>
        <w:t>Unwanted emissions</w:t>
      </w:r>
      <w:bookmarkEnd w:id="25517"/>
      <w:bookmarkEnd w:id="25518"/>
      <w:bookmarkEnd w:id="25519"/>
      <w:bookmarkEnd w:id="25520"/>
      <w:bookmarkEnd w:id="25521"/>
      <w:bookmarkEnd w:id="25522"/>
      <w:bookmarkEnd w:id="25523"/>
      <w:bookmarkEnd w:id="25524"/>
      <w:bookmarkEnd w:id="25525"/>
      <w:bookmarkEnd w:id="25526"/>
      <w:bookmarkEnd w:id="25527"/>
      <w:bookmarkEnd w:id="25528"/>
      <w:bookmarkEnd w:id="25529"/>
      <w:bookmarkEnd w:id="25530"/>
      <w:bookmarkEnd w:id="25531"/>
    </w:p>
    <w:p w14:paraId="33D24689" w14:textId="1DAECEBD" w:rsidR="00CB3986" w:rsidRPr="008E21F4" w:rsidRDefault="00CB3986" w:rsidP="00CB3986">
      <w:pPr>
        <w:rPr>
          <w:rFonts w:cs="v5.0.0"/>
        </w:rPr>
      </w:pPr>
      <w:r w:rsidRPr="008E21F4">
        <w:rPr>
          <w:rFonts w:cs="v5.0.0"/>
        </w:rPr>
        <w:t>Unwanted emissions consist of out-of-band emissions and spurious emissions [5].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del w:id="25532" w:author="Delta" w:date="2021-07-23T11:12:00Z">
        <w:r w:rsidR="0068481A" w:rsidRPr="008735C4">
          <w:rPr>
            <w:rFonts w:cs="v5.0.0"/>
          </w:rPr>
          <w:delText xml:space="preserve"> </w:delText>
        </w:r>
      </w:del>
    </w:p>
    <w:p w14:paraId="24E8B4B6" w14:textId="563DE08E" w:rsidR="00CB3986" w:rsidRPr="008E21F4" w:rsidRDefault="00CB3986" w:rsidP="00CB3986">
      <w:pPr>
        <w:rPr>
          <w:rFonts w:cs="v5.0.0"/>
        </w:rPr>
      </w:pPr>
      <w:r w:rsidRPr="008E21F4">
        <w:rPr>
          <w:rFonts w:cs="v5.0.0"/>
        </w:rPr>
        <w:t>The out-of-band emissions requirement for the BS transmitter is specified both in terms of Adjacent Channel Leakage power Ratio (ACLR) and Operating band unwanted emissions. The Operating band unwanted emissions define all unwanted emissions in each supported downlink operating band plus the frequency ranges 10 MHz above and 10 MHz below each band. Unwanted emissions outside of this frequency range are limited by a spurious emissions requirement.</w:t>
      </w:r>
      <w:del w:id="25533" w:author="Delta" w:date="2021-07-23T11:12:00Z">
        <w:r w:rsidR="00DE2453" w:rsidRPr="008735C4">
          <w:rPr>
            <w:rFonts w:cs="v5.0.0"/>
          </w:rPr>
          <w:delText xml:space="preserve"> </w:delText>
        </w:r>
      </w:del>
    </w:p>
    <w:p w14:paraId="0E6973C6" w14:textId="77777777" w:rsidR="00CB3986" w:rsidRPr="008E21F4" w:rsidRDefault="00CB3986" w:rsidP="00CB3986">
      <w:pPr>
        <w:rPr>
          <w:rFonts w:cs="v5.0.0"/>
        </w:rPr>
      </w:pPr>
      <w:r w:rsidRPr="008E21F4">
        <w:t>For a BS supporting multi-carrier and/or CA, the unwanted emissions requirements apply to channel bandwidths of the outermost carrier larger than or equal to 5 MHz.</w:t>
      </w:r>
    </w:p>
    <w:p w14:paraId="7E8B3B9B" w14:textId="77777777" w:rsidR="00CB3986" w:rsidRPr="008E21F4" w:rsidRDefault="00CB3986" w:rsidP="00CB3986">
      <w:pPr>
        <w:rPr>
          <w:rFonts w:cs="v5.0.0"/>
        </w:rPr>
      </w:pPr>
      <w:r w:rsidRPr="008E21F4">
        <w:rPr>
          <w:rFonts w:cs="v5.0.0"/>
        </w:rPr>
        <w:t>There is in addition a requirement for occupied bandwidth.</w:t>
      </w:r>
    </w:p>
    <w:p w14:paraId="1EDC94C2" w14:textId="77777777" w:rsidR="0068481A" w:rsidRPr="008735C4" w:rsidRDefault="0068481A" w:rsidP="0068481A">
      <w:pPr>
        <w:rPr>
          <w:del w:id="25534" w:author="Delta" w:date="2021-07-23T11:12:00Z"/>
        </w:rPr>
      </w:pPr>
    </w:p>
    <w:p w14:paraId="3E7AB0DB" w14:textId="77777777" w:rsidR="00CB3986" w:rsidRPr="008E21F4" w:rsidRDefault="00CB3986" w:rsidP="00CB3986">
      <w:pPr>
        <w:pStyle w:val="Heading3"/>
      </w:pPr>
      <w:bookmarkStart w:id="25535" w:name="_Toc21017822"/>
      <w:bookmarkStart w:id="25536" w:name="_Toc29486285"/>
      <w:bookmarkStart w:id="25537" w:name="_Toc29756975"/>
      <w:bookmarkStart w:id="25538" w:name="_Toc29758088"/>
      <w:bookmarkStart w:id="25539" w:name="_Toc35952653"/>
      <w:bookmarkStart w:id="25540" w:name="_Toc37174653"/>
      <w:bookmarkStart w:id="25541" w:name="_Toc37176534"/>
      <w:bookmarkStart w:id="25542" w:name="_Toc45831609"/>
      <w:bookmarkStart w:id="25543" w:name="_Toc45832334"/>
      <w:bookmarkStart w:id="25544" w:name="_Toc52547262"/>
      <w:bookmarkStart w:id="25545" w:name="_Toc61110409"/>
      <w:bookmarkStart w:id="25546" w:name="_Toc67910691"/>
      <w:bookmarkStart w:id="25547" w:name="_Toc75187615"/>
      <w:bookmarkStart w:id="25548" w:name="_Toc76501370"/>
      <w:bookmarkStart w:id="25549" w:name="_Toc408331227"/>
      <w:r w:rsidRPr="008E21F4">
        <w:t>6.6.1</w:t>
      </w:r>
      <w:r w:rsidRPr="008E21F4">
        <w:tab/>
        <w:t>Occupied bandwidth</w:t>
      </w:r>
      <w:bookmarkEnd w:id="25535"/>
      <w:bookmarkEnd w:id="25536"/>
      <w:bookmarkEnd w:id="25537"/>
      <w:bookmarkEnd w:id="25538"/>
      <w:bookmarkEnd w:id="25539"/>
      <w:bookmarkEnd w:id="25540"/>
      <w:bookmarkEnd w:id="25541"/>
      <w:bookmarkEnd w:id="25542"/>
      <w:bookmarkEnd w:id="25543"/>
      <w:bookmarkEnd w:id="25544"/>
      <w:bookmarkEnd w:id="25545"/>
      <w:bookmarkEnd w:id="25546"/>
      <w:bookmarkEnd w:id="25547"/>
      <w:bookmarkEnd w:id="25548"/>
      <w:bookmarkEnd w:id="25549"/>
      <w:r w:rsidRPr="008E21F4">
        <w:tab/>
      </w:r>
    </w:p>
    <w:p w14:paraId="03DF8BAB" w14:textId="77777777" w:rsidR="00CB3986" w:rsidRPr="008E21F4" w:rsidRDefault="00CB3986" w:rsidP="00CB3986">
      <w:pPr>
        <w:pStyle w:val="Heading4"/>
      </w:pPr>
      <w:bookmarkStart w:id="25550" w:name="_Toc21017823"/>
      <w:bookmarkStart w:id="25551" w:name="_Toc29486286"/>
      <w:bookmarkStart w:id="25552" w:name="_Toc29756976"/>
      <w:bookmarkStart w:id="25553" w:name="_Toc29758089"/>
      <w:bookmarkStart w:id="25554" w:name="_Toc35952654"/>
      <w:bookmarkStart w:id="25555" w:name="_Toc37174654"/>
      <w:bookmarkStart w:id="25556" w:name="_Toc37176535"/>
      <w:bookmarkStart w:id="25557" w:name="_Toc45831610"/>
      <w:bookmarkStart w:id="25558" w:name="_Toc45832335"/>
      <w:bookmarkStart w:id="25559" w:name="_Toc52547263"/>
      <w:bookmarkStart w:id="25560" w:name="_Toc61110410"/>
      <w:bookmarkStart w:id="25561" w:name="_Toc67910692"/>
      <w:bookmarkStart w:id="25562" w:name="_Toc75187616"/>
      <w:bookmarkStart w:id="25563" w:name="_Toc76501371"/>
      <w:bookmarkStart w:id="25564" w:name="_Toc408331228"/>
      <w:r w:rsidRPr="008E21F4">
        <w:t>6.6.1.1</w:t>
      </w:r>
      <w:r w:rsidRPr="008E21F4">
        <w:tab/>
        <w:t>Definition and applicability</w:t>
      </w:r>
      <w:bookmarkEnd w:id="25550"/>
      <w:bookmarkEnd w:id="25551"/>
      <w:bookmarkEnd w:id="25552"/>
      <w:bookmarkEnd w:id="25553"/>
      <w:bookmarkEnd w:id="25554"/>
      <w:bookmarkEnd w:id="25555"/>
      <w:bookmarkEnd w:id="25556"/>
      <w:bookmarkEnd w:id="25557"/>
      <w:bookmarkEnd w:id="25558"/>
      <w:bookmarkEnd w:id="25559"/>
      <w:bookmarkEnd w:id="25560"/>
      <w:bookmarkEnd w:id="25561"/>
      <w:bookmarkEnd w:id="25562"/>
      <w:bookmarkEnd w:id="25563"/>
      <w:bookmarkEnd w:id="25564"/>
    </w:p>
    <w:p w14:paraId="31FDC4E3" w14:textId="77777777" w:rsidR="00CB3986" w:rsidRPr="008E21F4" w:rsidRDefault="00CB3986" w:rsidP="00CB3986">
      <w:pPr>
        <w:rPr>
          <w:rFonts w:cs="v4.2.0"/>
        </w:rPr>
      </w:pPr>
      <w:r w:rsidRPr="008E21F4">
        <w:rPr>
          <w:rFonts w:cs="v4.2.0"/>
        </w:rPr>
        <w:t xml:space="preserve">The occupied bandwidth is the width of a frequency band such that, below the lower and above the upper frequency limits, the mean powers emitted are each equal to a specified percentage </w:t>
      </w:r>
      <w:r w:rsidRPr="008E21F4">
        <w:rPr>
          <w:rFonts w:ascii="Symbol" w:hAnsi="Symbol" w:cs="v4.2.0"/>
        </w:rPr>
        <w:t></w:t>
      </w:r>
      <w:r w:rsidRPr="008E21F4">
        <w:rPr>
          <w:rFonts w:cs="v4.2.0"/>
        </w:rPr>
        <w:t>/2 of the total mean transmitted power.</w:t>
      </w:r>
    </w:p>
    <w:p w14:paraId="6F7700EB" w14:textId="77777777" w:rsidR="00CB3986" w:rsidRPr="008E21F4" w:rsidRDefault="00CB3986" w:rsidP="00CB3986">
      <w:pPr>
        <w:rPr>
          <w:rFonts w:cs="v4.2.0"/>
        </w:rPr>
      </w:pPr>
      <w:r w:rsidRPr="008E21F4">
        <w:rPr>
          <w:rFonts w:cs="v4.2.0"/>
        </w:rPr>
        <w:t xml:space="preserve">The value of </w:t>
      </w:r>
      <w:r w:rsidRPr="008E21F4">
        <w:rPr>
          <w:rFonts w:ascii="Symbol" w:hAnsi="Symbol" w:cs="v4.2.0"/>
        </w:rPr>
        <w:t></w:t>
      </w:r>
      <w:r w:rsidRPr="008E21F4">
        <w:rPr>
          <w:rFonts w:cs="v4.2.0"/>
        </w:rPr>
        <w:t>/2 shall be taken as 0.5%.</w:t>
      </w:r>
    </w:p>
    <w:p w14:paraId="436B2A03" w14:textId="77777777" w:rsidR="00CB3986" w:rsidRPr="008E21F4" w:rsidRDefault="00CB3986" w:rsidP="00CB3986">
      <w:pPr>
        <w:pStyle w:val="Heading4"/>
        <w:rPr>
          <w:rFonts w:eastAsia="MS P??" w:cs="v4.2.0"/>
        </w:rPr>
      </w:pPr>
      <w:bookmarkStart w:id="25565" w:name="_Toc21017824"/>
      <w:bookmarkStart w:id="25566" w:name="_Toc29486287"/>
      <w:bookmarkStart w:id="25567" w:name="_Toc29756977"/>
      <w:bookmarkStart w:id="25568" w:name="_Toc29758090"/>
      <w:bookmarkStart w:id="25569" w:name="_Toc35952655"/>
      <w:bookmarkStart w:id="25570" w:name="_Toc37174655"/>
      <w:bookmarkStart w:id="25571" w:name="_Toc37176536"/>
      <w:bookmarkStart w:id="25572" w:name="_Toc45831611"/>
      <w:bookmarkStart w:id="25573" w:name="_Toc45832336"/>
      <w:bookmarkStart w:id="25574" w:name="_Toc52547264"/>
      <w:bookmarkStart w:id="25575" w:name="_Toc61110411"/>
      <w:bookmarkStart w:id="25576" w:name="_Toc67910693"/>
      <w:bookmarkStart w:id="25577" w:name="_Toc75187617"/>
      <w:bookmarkStart w:id="25578" w:name="_Toc76501372"/>
      <w:bookmarkStart w:id="25579" w:name="_Toc408331229"/>
      <w:r w:rsidRPr="008E21F4">
        <w:rPr>
          <w:rFonts w:eastAsia="MS P??" w:cs="v4.2.0"/>
        </w:rPr>
        <w:t>6.6.1.2</w:t>
      </w:r>
      <w:r w:rsidRPr="008E21F4">
        <w:rPr>
          <w:rFonts w:eastAsia="MS P??" w:cs="v4.2.0"/>
        </w:rPr>
        <w:tab/>
        <w:t>Minimum Requirements</w:t>
      </w:r>
      <w:bookmarkEnd w:id="25565"/>
      <w:bookmarkEnd w:id="25566"/>
      <w:bookmarkEnd w:id="25567"/>
      <w:bookmarkEnd w:id="25568"/>
      <w:bookmarkEnd w:id="25569"/>
      <w:bookmarkEnd w:id="25570"/>
      <w:bookmarkEnd w:id="25571"/>
      <w:bookmarkEnd w:id="25572"/>
      <w:bookmarkEnd w:id="25573"/>
      <w:bookmarkEnd w:id="25574"/>
      <w:bookmarkEnd w:id="25575"/>
      <w:bookmarkEnd w:id="25576"/>
      <w:bookmarkEnd w:id="25577"/>
      <w:bookmarkEnd w:id="25578"/>
      <w:bookmarkEnd w:id="25579"/>
    </w:p>
    <w:p w14:paraId="01378BA3" w14:textId="77777777" w:rsidR="00CB3986" w:rsidRPr="008E21F4" w:rsidRDefault="00CB3986" w:rsidP="00CB3986">
      <w:pPr>
        <w:rPr>
          <w:rFonts w:cs="v4.2.0"/>
        </w:rPr>
      </w:pPr>
      <w:r w:rsidRPr="008E21F4">
        <w:rPr>
          <w:rFonts w:cs="v4.2.0"/>
        </w:rPr>
        <w:t>The minimum requirement is in TS 36.104 [2] subclause 6.6.1.</w:t>
      </w:r>
    </w:p>
    <w:p w14:paraId="4AF497D3" w14:textId="77777777" w:rsidR="00CB3986" w:rsidRPr="008E21F4" w:rsidRDefault="00CB3986" w:rsidP="00CB3986">
      <w:pPr>
        <w:pStyle w:val="Heading4"/>
        <w:rPr>
          <w:rFonts w:cs="v4.2.0"/>
        </w:rPr>
      </w:pPr>
      <w:bookmarkStart w:id="25580" w:name="_Toc21017825"/>
      <w:bookmarkStart w:id="25581" w:name="_Toc29486288"/>
      <w:bookmarkStart w:id="25582" w:name="_Toc29756978"/>
      <w:bookmarkStart w:id="25583" w:name="_Toc29758091"/>
      <w:bookmarkStart w:id="25584" w:name="_Toc35952656"/>
      <w:bookmarkStart w:id="25585" w:name="_Toc37174656"/>
      <w:bookmarkStart w:id="25586" w:name="_Toc37176537"/>
      <w:bookmarkStart w:id="25587" w:name="_Toc45831612"/>
      <w:bookmarkStart w:id="25588" w:name="_Toc45832337"/>
      <w:bookmarkStart w:id="25589" w:name="_Toc52547265"/>
      <w:bookmarkStart w:id="25590" w:name="_Toc61110412"/>
      <w:bookmarkStart w:id="25591" w:name="_Toc67910694"/>
      <w:bookmarkStart w:id="25592" w:name="_Toc75187618"/>
      <w:bookmarkStart w:id="25593" w:name="_Toc76501373"/>
      <w:bookmarkStart w:id="25594" w:name="_Toc408331230"/>
      <w:r w:rsidRPr="008E21F4">
        <w:rPr>
          <w:rFonts w:cs="v4.2.0"/>
        </w:rPr>
        <w:t>6.6.1.3</w:t>
      </w:r>
      <w:r w:rsidRPr="008E21F4">
        <w:rPr>
          <w:rFonts w:cs="v4.2.0"/>
        </w:rPr>
        <w:tab/>
        <w:t>Test purpose</w:t>
      </w:r>
      <w:bookmarkEnd w:id="25580"/>
      <w:bookmarkEnd w:id="25581"/>
      <w:bookmarkEnd w:id="25582"/>
      <w:bookmarkEnd w:id="25583"/>
      <w:bookmarkEnd w:id="25584"/>
      <w:bookmarkEnd w:id="25585"/>
      <w:bookmarkEnd w:id="25586"/>
      <w:bookmarkEnd w:id="25587"/>
      <w:bookmarkEnd w:id="25588"/>
      <w:bookmarkEnd w:id="25589"/>
      <w:bookmarkEnd w:id="25590"/>
      <w:bookmarkEnd w:id="25591"/>
      <w:bookmarkEnd w:id="25592"/>
      <w:bookmarkEnd w:id="25593"/>
      <w:bookmarkEnd w:id="25594"/>
    </w:p>
    <w:p w14:paraId="2471488E" w14:textId="77777777" w:rsidR="00CB3986" w:rsidRPr="008E21F4" w:rsidRDefault="00CB3986" w:rsidP="00CB3986">
      <w:pPr>
        <w:rPr>
          <w:rFonts w:cs="v4.2.0"/>
        </w:rPr>
      </w:pPr>
      <w:r w:rsidRPr="008E21F4">
        <w:rPr>
          <w:rFonts w:cs="v4.2.0"/>
        </w:rPr>
        <w:t>The occupied bandwidth, defined in the Radio Regulations of the International Telecommunication Union ITU, is a useful concept for specifying the spectral properties of a given emission in the simplest possible manner; see also ITU-R Recommendation SM.328 [4]. The test purpose is to verify that the emission of the BS does not occupy an excessive bandwidth for the service to be provided and is, therefore, not likely to create interference to other users of the spectrum beyond undue limits.</w:t>
      </w:r>
    </w:p>
    <w:p w14:paraId="28F938CB" w14:textId="77777777" w:rsidR="00CB3986" w:rsidRPr="008E21F4" w:rsidRDefault="00CB3986" w:rsidP="00CB3986">
      <w:pPr>
        <w:pStyle w:val="Heading4"/>
        <w:rPr>
          <w:rFonts w:eastAsia="MS P??" w:cs="v4.2.0"/>
        </w:rPr>
      </w:pPr>
      <w:bookmarkStart w:id="25595" w:name="_Toc21017826"/>
      <w:bookmarkStart w:id="25596" w:name="_Toc29486289"/>
      <w:bookmarkStart w:id="25597" w:name="_Toc29756979"/>
      <w:bookmarkStart w:id="25598" w:name="_Toc29758092"/>
      <w:bookmarkStart w:id="25599" w:name="_Toc35952657"/>
      <w:bookmarkStart w:id="25600" w:name="_Toc37174657"/>
      <w:bookmarkStart w:id="25601" w:name="_Toc37176538"/>
      <w:bookmarkStart w:id="25602" w:name="_Toc45831613"/>
      <w:bookmarkStart w:id="25603" w:name="_Toc45832338"/>
      <w:bookmarkStart w:id="25604" w:name="_Toc52547266"/>
      <w:bookmarkStart w:id="25605" w:name="_Toc61110413"/>
      <w:bookmarkStart w:id="25606" w:name="_Toc67910695"/>
      <w:bookmarkStart w:id="25607" w:name="_Toc75187619"/>
      <w:bookmarkStart w:id="25608" w:name="_Toc76501374"/>
      <w:bookmarkStart w:id="25609" w:name="_Toc408331231"/>
      <w:r w:rsidRPr="008E21F4">
        <w:rPr>
          <w:rFonts w:eastAsia="MS P??" w:cs="v4.2.0"/>
        </w:rPr>
        <w:t>6.6.1.4</w:t>
      </w:r>
      <w:r w:rsidRPr="008E21F4">
        <w:rPr>
          <w:rFonts w:eastAsia="MS P??" w:cs="v4.2.0"/>
        </w:rPr>
        <w:tab/>
        <w:t>Method of test</w:t>
      </w:r>
      <w:bookmarkEnd w:id="25595"/>
      <w:bookmarkEnd w:id="25596"/>
      <w:bookmarkEnd w:id="25597"/>
      <w:bookmarkEnd w:id="25598"/>
      <w:bookmarkEnd w:id="25599"/>
      <w:bookmarkEnd w:id="25600"/>
      <w:bookmarkEnd w:id="25601"/>
      <w:bookmarkEnd w:id="25602"/>
      <w:bookmarkEnd w:id="25603"/>
      <w:bookmarkEnd w:id="25604"/>
      <w:bookmarkEnd w:id="25605"/>
      <w:bookmarkEnd w:id="25606"/>
      <w:bookmarkEnd w:id="25607"/>
      <w:bookmarkEnd w:id="25608"/>
      <w:bookmarkEnd w:id="25609"/>
    </w:p>
    <w:p w14:paraId="7C0488FA" w14:textId="77777777" w:rsidR="00CB3986" w:rsidRPr="008E21F4" w:rsidRDefault="00CB3986" w:rsidP="00CB3986">
      <w:pPr>
        <w:pStyle w:val="Heading5"/>
        <w:rPr>
          <w:rFonts w:eastAsia="MS PMincho" w:cs="v4.2.0"/>
        </w:rPr>
      </w:pPr>
      <w:bookmarkStart w:id="25610" w:name="_Toc21017827"/>
      <w:bookmarkStart w:id="25611" w:name="_Toc29486290"/>
      <w:bookmarkStart w:id="25612" w:name="_Toc29756980"/>
      <w:bookmarkStart w:id="25613" w:name="_Toc29758093"/>
      <w:bookmarkStart w:id="25614" w:name="_Toc35952658"/>
      <w:bookmarkStart w:id="25615" w:name="_Toc37174658"/>
      <w:bookmarkStart w:id="25616" w:name="_Toc37176539"/>
      <w:bookmarkStart w:id="25617" w:name="_Toc45831614"/>
      <w:bookmarkStart w:id="25618" w:name="_Toc45832339"/>
      <w:bookmarkStart w:id="25619" w:name="_Toc52547267"/>
      <w:bookmarkStart w:id="25620" w:name="_Toc61110414"/>
      <w:bookmarkStart w:id="25621" w:name="_Toc67910696"/>
      <w:bookmarkStart w:id="25622" w:name="_Toc75187620"/>
      <w:bookmarkStart w:id="25623" w:name="_Toc76501375"/>
      <w:bookmarkStart w:id="25624" w:name="_Toc408331232"/>
      <w:r w:rsidRPr="008E21F4">
        <w:rPr>
          <w:rFonts w:cs="v4.2.0"/>
        </w:rPr>
        <w:t>6.6.1.4.1</w:t>
      </w:r>
      <w:r w:rsidRPr="008E21F4">
        <w:rPr>
          <w:rFonts w:cs="v4.2.0"/>
        </w:rPr>
        <w:tab/>
        <w:t>Initial conditions</w:t>
      </w:r>
      <w:bookmarkEnd w:id="25610"/>
      <w:bookmarkEnd w:id="25611"/>
      <w:bookmarkEnd w:id="25612"/>
      <w:bookmarkEnd w:id="25613"/>
      <w:bookmarkEnd w:id="25614"/>
      <w:bookmarkEnd w:id="25615"/>
      <w:bookmarkEnd w:id="25616"/>
      <w:bookmarkEnd w:id="25617"/>
      <w:bookmarkEnd w:id="25618"/>
      <w:bookmarkEnd w:id="25619"/>
      <w:bookmarkEnd w:id="25620"/>
      <w:bookmarkEnd w:id="25621"/>
      <w:bookmarkEnd w:id="25622"/>
      <w:bookmarkEnd w:id="25623"/>
      <w:bookmarkEnd w:id="25624"/>
    </w:p>
    <w:p w14:paraId="5507D8BA"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291245CB" w14:textId="0F43A2E8"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del w:id="25625" w:author="Delta" w:date="2021-07-23T11:12:00Z">
        <w:r w:rsidR="00DE2453" w:rsidRPr="008735C4">
          <w:rPr>
            <w:rFonts w:cs="v4.2.0"/>
          </w:rPr>
          <w:delText xml:space="preserve"> </w:delText>
        </w:r>
      </w:del>
    </w:p>
    <w:p w14:paraId="3D0C37A4" w14:textId="30CD5C40" w:rsidR="00CB3986" w:rsidRPr="008E21F4" w:rsidRDefault="00CB3986" w:rsidP="00CB3986">
      <w:pPr>
        <w:rPr>
          <w:rFonts w:cs="v4.2.0"/>
          <w:lang w:eastAsia="zh-CN"/>
        </w:rPr>
      </w:pPr>
      <w:r w:rsidRPr="008E21F4">
        <w:t xml:space="preserve">Aggregated </w:t>
      </w:r>
      <w:del w:id="25626" w:author="Delta" w:date="2021-07-23T11:12:00Z">
        <w:r w:rsidR="00DE2453" w:rsidRPr="008735C4">
          <w:delText>channel bandwidth</w:delText>
        </w:r>
      </w:del>
      <w:ins w:id="25627" w:author="Delta" w:date="2021-07-23T11:12:00Z">
        <w:r w:rsidRPr="008E21F4">
          <w:t>Channel Bandwidth</w:t>
        </w:r>
      </w:ins>
      <w:r w:rsidRPr="008E21F4">
        <w:t xml:space="preserve"> positions </w:t>
      </w:r>
      <w:r w:rsidRPr="008E21F4">
        <w:rPr>
          <w:rFonts w:cs="v4.2.0"/>
        </w:rPr>
        <w:t xml:space="preserve">to be tested for contiguous carrier aggregation: </w:t>
      </w:r>
      <w:r w:rsidRPr="008E21F4">
        <w:rPr>
          <w:rFonts w:cs="v4.2.0"/>
        </w:rPr>
        <w:tab/>
      </w:r>
      <w:r w:rsidRPr="008E21F4">
        <w:t>B</w:t>
      </w:r>
      <w:r w:rsidRPr="008E21F4">
        <w:rPr>
          <w:vertAlign w:val="subscript"/>
        </w:rPr>
        <w:t>BW Channel CA</w:t>
      </w:r>
      <w:r w:rsidRPr="008E21F4">
        <w:t>, M</w:t>
      </w:r>
      <w:r w:rsidRPr="008E21F4">
        <w:rPr>
          <w:vertAlign w:val="subscript"/>
        </w:rPr>
        <w:t>BW Channel CA</w:t>
      </w:r>
      <w:r w:rsidRPr="008E21F4">
        <w:t xml:space="preserve"> and T</w:t>
      </w:r>
      <w:r w:rsidRPr="008E21F4">
        <w:rPr>
          <w:vertAlign w:val="subscript"/>
        </w:rPr>
        <w:t>BW Channel CA</w:t>
      </w:r>
      <w:r w:rsidRPr="008E21F4">
        <w:t>;</w:t>
      </w:r>
      <w:r w:rsidRPr="008E21F4">
        <w:rPr>
          <w:rFonts w:cs="v4.2.0"/>
        </w:rPr>
        <w:t xml:space="preserve"> see subclause 4.7.2.</w:t>
      </w:r>
    </w:p>
    <w:p w14:paraId="18BF5F94" w14:textId="77777777" w:rsidR="00CB3986" w:rsidRPr="008E21F4" w:rsidRDefault="00CB3986" w:rsidP="00CB3986">
      <w:pPr>
        <w:pStyle w:val="B1"/>
      </w:pPr>
      <w:r w:rsidRPr="008E21F4">
        <w:t>1)</w:t>
      </w:r>
      <w:r w:rsidRPr="008E21F4">
        <w:tab/>
        <w:t>Connect the Measurement device to the BS antenna connector as shown in Annex I.1.1.</w:t>
      </w:r>
    </w:p>
    <w:p w14:paraId="00C271CF" w14:textId="77777777" w:rsidR="00CB3986" w:rsidRPr="008E21F4" w:rsidRDefault="00CB3986" w:rsidP="00CB3986">
      <w:pPr>
        <w:pStyle w:val="B1"/>
        <w:rPr>
          <w:rFonts w:eastAsia="MS PMincho" w:cs="v4.2.0"/>
        </w:rPr>
      </w:pPr>
      <w:r w:rsidRPr="008E21F4">
        <w:rPr>
          <w:rFonts w:eastAsia="MS PMincho" w:cs="v4.2.0"/>
        </w:rPr>
        <w:t>2)</w:t>
      </w:r>
      <w:r w:rsidRPr="008E21F4">
        <w:rPr>
          <w:rFonts w:eastAsia="MS PMincho" w:cs="v4.2.0"/>
        </w:rPr>
        <w:tab/>
      </w:r>
      <w:r w:rsidRPr="008E21F4">
        <w:rPr>
          <w:rFonts w:cs="v4.2.0"/>
          <w:lang w:eastAsia="zh-CN"/>
        </w:rPr>
        <w:t>For a</w:t>
      </w:r>
      <w:ins w:id="25628" w:author="Delta" w:date="2021-07-23T11:12:00Z">
        <w:r w:rsidRPr="008E21F4">
          <w:rPr>
            <w:rFonts w:cs="v4.2.0"/>
            <w:lang w:eastAsia="zh-CN"/>
          </w:rPr>
          <w:t xml:space="preserve"> </w:t>
        </w:r>
        <w:r w:rsidRPr="008E21F4">
          <w:rPr>
            <w:rFonts w:cs="v5.0.0"/>
            <w:snapToGrid w:val="0"/>
          </w:rPr>
          <w:t>E-UTRA</w:t>
        </w:r>
      </w:ins>
      <w:r w:rsidRPr="008E21F4">
        <w:rPr>
          <w:rFonts w:cs="v4.2.0"/>
          <w:lang w:eastAsia="zh-CN"/>
        </w:rPr>
        <w:t xml:space="preserve"> BS declared to be capable of single carrier operation</w:t>
      </w:r>
      <w:r w:rsidRPr="008E21F4">
        <w:rPr>
          <w:rFonts w:eastAsia="MS PMincho" w:cs="v4.2.0"/>
        </w:rPr>
        <w:t>, start transmission according to E-TM1.1</w:t>
      </w:r>
      <w:r w:rsidRPr="008E21F4">
        <w:rPr>
          <w:rFonts w:eastAsia="MS PMincho" w:cs="v3.7.0"/>
        </w:rPr>
        <w:t xml:space="preserve"> at </w:t>
      </w:r>
      <w:r w:rsidRPr="008E21F4">
        <w:t>manufacturer’s declared rated output power</w:t>
      </w:r>
      <w:r w:rsidRPr="008E21F4">
        <w:rPr>
          <w:rFonts w:eastAsia="MS PMincho" w:cs="v4.2.0"/>
        </w:rPr>
        <w:t>.</w:t>
      </w:r>
    </w:p>
    <w:p w14:paraId="3E94B8CA" w14:textId="5158BF0B" w:rsidR="00CB3986" w:rsidRPr="008E21F4" w:rsidRDefault="00CB3986" w:rsidP="00CB3986">
      <w:pPr>
        <w:pStyle w:val="B1"/>
        <w:rPr>
          <w:rFonts w:eastAsia="MS PMincho" w:cs="v4.2.0"/>
        </w:rPr>
      </w:pPr>
      <w:r w:rsidRPr="008E21F4">
        <w:rPr>
          <w:rFonts w:cs="v4.2.0"/>
          <w:lang w:eastAsia="zh-CN"/>
        </w:rPr>
        <w:tab/>
        <w:t>For a</w:t>
      </w:r>
      <w:ins w:id="25629" w:author="Delta" w:date="2021-07-23T11:12:00Z">
        <w:r w:rsidRPr="008E21F4">
          <w:rPr>
            <w:rFonts w:cs="v4.2.0"/>
            <w:lang w:eastAsia="zh-CN"/>
          </w:rPr>
          <w:t xml:space="preserve"> </w:t>
        </w:r>
        <w:r w:rsidRPr="008E21F4">
          <w:rPr>
            <w:rFonts w:cs="v5.0.0"/>
            <w:snapToGrid w:val="0"/>
          </w:rPr>
          <w:t>E-UTRA</w:t>
        </w:r>
      </w:ins>
      <w:r w:rsidRPr="008E21F4">
        <w:rPr>
          <w:rFonts w:cs="v4.2.0"/>
          <w:lang w:eastAsia="zh-CN"/>
        </w:rPr>
        <w:t xml:space="preserve"> BS declared to be capable of contiguous carrier aggregation operation, set the base station to transmit according to E-TM1.1 on all carriers configured using the applicable test configuration and corresponding power setting specified in </w:t>
      </w:r>
      <w:del w:id="25630" w:author="Delta" w:date="2021-07-23T11:12:00Z">
        <w:r w:rsidR="00A55154" w:rsidRPr="008735C4">
          <w:rPr>
            <w:rFonts w:cs="v4.2.0" w:hint="eastAsia"/>
            <w:lang w:eastAsia="zh-CN"/>
          </w:rPr>
          <w:delText>sub-</w:delText>
        </w:r>
      </w:del>
      <w:r w:rsidR="004A31A1">
        <w:rPr>
          <w:rFonts w:cs="v4.2.0"/>
          <w:lang w:eastAsia="zh-CN"/>
        </w:rPr>
        <w:t>clause</w:t>
      </w:r>
      <w:r w:rsidRPr="008E21F4">
        <w:rPr>
          <w:rFonts w:cs="v4.2.0"/>
          <w:lang w:eastAsia="zh-CN"/>
        </w:rPr>
        <w:t xml:space="preserve"> 4.10 and 4.11.</w:t>
      </w:r>
    </w:p>
    <w:p w14:paraId="6A81E5C3" w14:textId="77777777" w:rsidR="00CB3986" w:rsidRPr="008E21F4" w:rsidRDefault="00CB3986" w:rsidP="00CB3986">
      <w:pPr>
        <w:pStyle w:val="B1"/>
        <w:rPr>
          <w:ins w:id="25631" w:author="Delta" w:date="2021-07-23T11:12:00Z"/>
          <w:rFonts w:eastAsia="MS PMincho"/>
        </w:rPr>
      </w:pPr>
      <w:ins w:id="25632" w:author="Delta" w:date="2021-07-23T11:12:00Z">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ins>
    </w:p>
    <w:p w14:paraId="145860FB" w14:textId="77777777" w:rsidR="00CB3986" w:rsidRPr="008E21F4" w:rsidRDefault="00CB3986" w:rsidP="00CB3986">
      <w:pPr>
        <w:pStyle w:val="B1"/>
        <w:rPr>
          <w:ins w:id="25633" w:author="Delta" w:date="2021-07-23T11:12:00Z"/>
          <w:rFonts w:eastAsia="MS PMincho"/>
        </w:rPr>
      </w:pPr>
      <w:ins w:id="25634" w:author="Delta" w:date="2021-07-23T11:12:00Z">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ins>
    </w:p>
    <w:p w14:paraId="1D8D2952" w14:textId="77777777" w:rsidR="00CB3986" w:rsidRPr="008E21F4" w:rsidRDefault="00CB3986" w:rsidP="00CB3986">
      <w:pPr>
        <w:pStyle w:val="B1"/>
        <w:rPr>
          <w:ins w:id="25635" w:author="Delta" w:date="2021-07-23T11:12:00Z"/>
          <w:rFonts w:eastAsia="MS PMincho"/>
        </w:rPr>
      </w:pPr>
      <w:ins w:id="25636" w:author="Delta" w:date="2021-07-23T11:12:00Z">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ins>
    </w:p>
    <w:p w14:paraId="4B76E1BD" w14:textId="0F8011E0" w:rsidR="00CB3986" w:rsidRPr="008E21F4" w:rsidRDefault="00CB3986" w:rsidP="00CB3986">
      <w:pPr>
        <w:pStyle w:val="B1"/>
        <w:rPr>
          <w:ins w:id="25637" w:author="Delta" w:date="2021-07-23T11:12:00Z"/>
          <w:rFonts w:eastAsia="MS PMincho"/>
        </w:rPr>
      </w:pPr>
      <w:ins w:id="25638" w:author="Delta" w:date="2021-07-23T11:12:00Z">
        <w:r w:rsidRPr="008E21F4">
          <w:rPr>
            <w:rFonts w:eastAsia="MS PMincho"/>
          </w:rPr>
          <w:tab/>
          <w:t xml:space="preserve">For a NB-IoT BS declared to be capable of multi-carrier in contiguous spectrum operation in single band only, start transmission according to N-TM on all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ins>
    </w:p>
    <w:p w14:paraId="2ABEFD48" w14:textId="58FCF0FE" w:rsidR="00CB3986" w:rsidRPr="008E21F4" w:rsidRDefault="00CB3986" w:rsidP="00CB3986">
      <w:pPr>
        <w:pStyle w:val="B1"/>
        <w:rPr>
          <w:ins w:id="25639" w:author="Delta" w:date="2021-07-23T11:12:00Z"/>
          <w:rFonts w:eastAsia="MS PMincho"/>
        </w:rPr>
      </w:pPr>
      <w:ins w:id="25640" w:author="Delta" w:date="2021-07-23T11:12:00Z">
        <w:r w:rsidRPr="008E21F4">
          <w:rPr>
            <w:rFonts w:eastAsia="MS PMincho"/>
          </w:rPr>
          <w:tab/>
          <w:t xml:space="preserve">For a E-UTRA and NB-IoT standalone BS declared to be capable of multi-carrier in contiguous spectrum operation in single band only, start transmission according to E-TM1.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ins>
    </w:p>
    <w:p w14:paraId="7C078307" w14:textId="77777777" w:rsidR="00CB3986" w:rsidRPr="008E21F4" w:rsidRDefault="00CB3986" w:rsidP="00CB3986">
      <w:pPr>
        <w:pStyle w:val="Heading5"/>
      </w:pPr>
      <w:bookmarkStart w:id="25641" w:name="_Toc21017828"/>
      <w:bookmarkStart w:id="25642" w:name="_Toc29486291"/>
      <w:bookmarkStart w:id="25643" w:name="_Toc29756981"/>
      <w:bookmarkStart w:id="25644" w:name="_Toc29758094"/>
      <w:bookmarkStart w:id="25645" w:name="_Toc35952659"/>
      <w:bookmarkStart w:id="25646" w:name="_Toc37174659"/>
      <w:bookmarkStart w:id="25647" w:name="_Toc37176540"/>
      <w:bookmarkStart w:id="25648" w:name="_Toc45831615"/>
      <w:bookmarkStart w:id="25649" w:name="_Toc45832340"/>
      <w:bookmarkStart w:id="25650" w:name="_Toc52547268"/>
      <w:bookmarkStart w:id="25651" w:name="_Toc61110415"/>
      <w:bookmarkStart w:id="25652" w:name="_Toc67910697"/>
      <w:bookmarkStart w:id="25653" w:name="_Toc75187621"/>
      <w:bookmarkStart w:id="25654" w:name="_Toc76501376"/>
      <w:bookmarkStart w:id="25655" w:name="_Toc408331233"/>
      <w:r w:rsidRPr="008E21F4">
        <w:t>6.6.1.4.2</w:t>
      </w:r>
      <w:r w:rsidRPr="008E21F4">
        <w:tab/>
        <w:t>Procedure</w:t>
      </w:r>
      <w:bookmarkEnd w:id="25641"/>
      <w:bookmarkEnd w:id="25642"/>
      <w:bookmarkEnd w:id="25643"/>
      <w:bookmarkEnd w:id="25644"/>
      <w:bookmarkEnd w:id="25645"/>
      <w:bookmarkEnd w:id="25646"/>
      <w:bookmarkEnd w:id="25647"/>
      <w:bookmarkEnd w:id="25648"/>
      <w:bookmarkEnd w:id="25649"/>
      <w:bookmarkEnd w:id="25650"/>
      <w:bookmarkEnd w:id="25651"/>
      <w:bookmarkEnd w:id="25652"/>
      <w:bookmarkEnd w:id="25653"/>
      <w:bookmarkEnd w:id="25654"/>
      <w:bookmarkEnd w:id="25655"/>
    </w:p>
    <w:p w14:paraId="473A9582" w14:textId="77777777" w:rsidR="00CB3986" w:rsidRPr="008E21F4" w:rsidRDefault="00CB3986" w:rsidP="00CB3986">
      <w:pPr>
        <w:pStyle w:val="B1"/>
        <w:rPr>
          <w:rFonts w:cs="v4.2.0"/>
        </w:rPr>
      </w:pPr>
      <w:r w:rsidRPr="008E21F4">
        <w:rPr>
          <w:rFonts w:cs="v4.2.0"/>
        </w:rPr>
        <w:t>1)</w:t>
      </w:r>
      <w:r w:rsidRPr="008E21F4">
        <w:rPr>
          <w:rFonts w:cs="v4.2.0"/>
        </w:rPr>
        <w:tab/>
        <w:t>Measure the spectrum emission of the transmitted signal using at least the number of measurement points, and across a span, as listed in Table 6.6.1.4.2-1. The selected resolution bandwidth (RBW) filter of the analyser shall be 30 kHz or less</w:t>
      </w:r>
      <w:ins w:id="25656" w:author="Delta" w:date="2021-07-23T11:12:00Z">
        <w:r w:rsidRPr="008E21F4">
          <w:rPr>
            <w:rFonts w:cs="v4.2.0"/>
          </w:rPr>
          <w:t xml:space="preserve"> for E-UTRA and 10 kHz or less for NB-IoT</w:t>
        </w:r>
      </w:ins>
      <w:r w:rsidRPr="008E21F4">
        <w:rPr>
          <w:rFonts w:cs="v4.2.0"/>
        </w:rPr>
        <w:t>.</w:t>
      </w:r>
    </w:p>
    <w:p w14:paraId="2D8680B5" w14:textId="77777777" w:rsidR="00CB3986" w:rsidRPr="008E21F4" w:rsidRDefault="00CB3986" w:rsidP="00CB3986">
      <w:pPr>
        <w:pStyle w:val="TH"/>
        <w:rPr>
          <w:lang w:eastAsia="zh-CN"/>
        </w:rPr>
      </w:pPr>
      <w:r w:rsidRPr="008E21F4">
        <w:t xml:space="preserve">Table </w:t>
      </w:r>
      <w:r w:rsidRPr="008E21F4">
        <w:rPr>
          <w:lang w:eastAsia="zh-CN"/>
        </w:rPr>
        <w:t>6.6.1.4.2-1</w:t>
      </w:r>
      <w:ins w:id="25657" w:author="Delta" w:date="2021-07-23T11:12:00Z">
        <w:r w:rsidRPr="008E21F4">
          <w:rPr>
            <w:lang w:eastAsia="zh-CN"/>
          </w:rPr>
          <w:t>:</w:t>
        </w:r>
      </w:ins>
      <w:r w:rsidRPr="008E21F4">
        <w:t xml:space="preserve"> </w:t>
      </w:r>
      <w:r w:rsidRPr="008E21F4">
        <w:rPr>
          <w:lang w:eastAsia="zh-CN"/>
        </w:rPr>
        <w:t>Span and number of measurement points for OBW measurements</w:t>
      </w:r>
    </w:p>
    <w:tbl>
      <w:tblPr>
        <w:tblW w:w="8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7"/>
        <w:gridCol w:w="704"/>
        <w:gridCol w:w="704"/>
        <w:gridCol w:w="623"/>
        <w:gridCol w:w="623"/>
        <w:gridCol w:w="623"/>
        <w:gridCol w:w="623"/>
        <w:gridCol w:w="623"/>
        <w:gridCol w:w="2011"/>
        <w:tblGridChange w:id="25658">
          <w:tblGrid>
            <w:gridCol w:w="1787"/>
            <w:gridCol w:w="704"/>
            <w:gridCol w:w="704"/>
            <w:gridCol w:w="623"/>
            <w:gridCol w:w="623"/>
            <w:gridCol w:w="623"/>
            <w:gridCol w:w="623"/>
            <w:gridCol w:w="623"/>
            <w:gridCol w:w="2011"/>
          </w:tblGrid>
        </w:tblGridChange>
      </w:tblGrid>
      <w:tr w:rsidR="0068249C" w:rsidRPr="008E21F4" w14:paraId="312C78AC" w14:textId="77777777" w:rsidTr="00D04D5F">
        <w:trPr>
          <w:trHeight w:val="578"/>
          <w:jc w:val="center"/>
        </w:trPr>
        <w:tc>
          <w:tcPr>
            <w:tcW w:w="1789" w:type="dxa"/>
            <w:vAlign w:val="center"/>
          </w:tcPr>
          <w:p w14:paraId="1C04697C" w14:textId="77777777" w:rsidR="00CB3986" w:rsidRPr="008E21F4" w:rsidRDefault="00CB3986" w:rsidP="00D04D5F">
            <w:pPr>
              <w:pStyle w:val="TAH"/>
              <w:rPr>
                <w:rFonts w:cs="Arial"/>
              </w:rPr>
            </w:pPr>
            <w:r w:rsidRPr="008E21F4">
              <w:rPr>
                <w:rFonts w:cs="Arial"/>
              </w:rPr>
              <w:t>Channel bandwidth BW</w:t>
            </w:r>
            <w:r w:rsidRPr="008E21F4">
              <w:rPr>
                <w:rFonts w:cs="Arial"/>
                <w:vertAlign w:val="subscript"/>
              </w:rPr>
              <w:t>Channel</w:t>
            </w:r>
            <w:r w:rsidRPr="008E21F4">
              <w:rPr>
                <w:rFonts w:cs="Arial"/>
              </w:rPr>
              <w:t xml:space="preserve"> [MHz]</w:t>
            </w:r>
          </w:p>
        </w:tc>
        <w:tc>
          <w:tcPr>
            <w:tcW w:w="704" w:type="dxa"/>
            <w:vAlign w:val="center"/>
            <w:cellIns w:id="25659" w:author="Delta" w:date="2021-07-23T11:12:00Z"/>
          </w:tcPr>
          <w:p w14:paraId="704F89B1" w14:textId="77777777" w:rsidR="00CB3986" w:rsidRPr="008E21F4" w:rsidRDefault="00CB3986" w:rsidP="00D04D5F">
            <w:pPr>
              <w:pStyle w:val="TAH"/>
              <w:rPr>
                <w:rFonts w:cs="Arial"/>
              </w:rPr>
            </w:pPr>
            <w:ins w:id="25660" w:author="Delta" w:date="2021-07-23T11:12:00Z">
              <w:r w:rsidRPr="008E21F4">
                <w:rPr>
                  <w:rFonts w:cs="Arial"/>
                </w:rPr>
                <w:t>0.2</w:t>
              </w:r>
            </w:ins>
          </w:p>
        </w:tc>
        <w:tc>
          <w:tcPr>
            <w:tcW w:w="704" w:type="dxa"/>
            <w:vAlign w:val="center"/>
          </w:tcPr>
          <w:p w14:paraId="36624EBA" w14:textId="77777777" w:rsidR="00CB3986" w:rsidRPr="008E21F4" w:rsidRDefault="00CB3986" w:rsidP="00D04D5F">
            <w:pPr>
              <w:pStyle w:val="TAH"/>
              <w:rPr>
                <w:rFonts w:cs="Arial"/>
              </w:rPr>
            </w:pPr>
            <w:r w:rsidRPr="008E21F4">
              <w:rPr>
                <w:rFonts w:cs="Arial"/>
              </w:rPr>
              <w:t>1.4</w:t>
            </w:r>
          </w:p>
        </w:tc>
        <w:tc>
          <w:tcPr>
            <w:tcW w:w="623" w:type="dxa"/>
            <w:shd w:val="clear" w:color="auto" w:fill="auto"/>
            <w:vAlign w:val="center"/>
          </w:tcPr>
          <w:p w14:paraId="7473001F" w14:textId="77777777" w:rsidR="00CB3986" w:rsidRPr="008E21F4" w:rsidRDefault="00CB3986" w:rsidP="00D04D5F">
            <w:pPr>
              <w:pStyle w:val="TAH"/>
              <w:rPr>
                <w:rFonts w:cs="Arial"/>
              </w:rPr>
            </w:pPr>
            <w:r w:rsidRPr="008E21F4">
              <w:rPr>
                <w:rFonts w:cs="Arial"/>
              </w:rPr>
              <w:t xml:space="preserve">3 </w:t>
            </w:r>
          </w:p>
        </w:tc>
        <w:tc>
          <w:tcPr>
            <w:tcW w:w="623" w:type="dxa"/>
            <w:vAlign w:val="center"/>
          </w:tcPr>
          <w:p w14:paraId="7AD89B32" w14:textId="77777777" w:rsidR="00CB3986" w:rsidRPr="008E21F4" w:rsidRDefault="00CB3986" w:rsidP="00D04D5F">
            <w:pPr>
              <w:pStyle w:val="TAH"/>
              <w:rPr>
                <w:rFonts w:cs="Arial"/>
              </w:rPr>
            </w:pPr>
            <w:r w:rsidRPr="008E21F4">
              <w:rPr>
                <w:rFonts w:cs="Arial"/>
              </w:rPr>
              <w:t>5</w:t>
            </w:r>
          </w:p>
        </w:tc>
        <w:tc>
          <w:tcPr>
            <w:tcW w:w="623" w:type="dxa"/>
            <w:vAlign w:val="center"/>
          </w:tcPr>
          <w:p w14:paraId="62C6C9C5" w14:textId="77777777" w:rsidR="00CB3986" w:rsidRPr="008E21F4" w:rsidRDefault="00CB3986" w:rsidP="00D04D5F">
            <w:pPr>
              <w:pStyle w:val="TAH"/>
              <w:rPr>
                <w:rFonts w:cs="Arial"/>
              </w:rPr>
            </w:pPr>
            <w:r w:rsidRPr="008E21F4">
              <w:rPr>
                <w:rFonts w:cs="Arial"/>
              </w:rPr>
              <w:t xml:space="preserve">10 </w:t>
            </w:r>
          </w:p>
        </w:tc>
        <w:tc>
          <w:tcPr>
            <w:tcW w:w="623" w:type="dxa"/>
            <w:vAlign w:val="center"/>
          </w:tcPr>
          <w:p w14:paraId="7F376719" w14:textId="77777777" w:rsidR="00CB3986" w:rsidRPr="008E21F4" w:rsidRDefault="00CB3986" w:rsidP="00D04D5F">
            <w:pPr>
              <w:pStyle w:val="TAH"/>
              <w:rPr>
                <w:rFonts w:cs="Arial"/>
              </w:rPr>
            </w:pPr>
            <w:r w:rsidRPr="008E21F4">
              <w:rPr>
                <w:rFonts w:cs="Arial"/>
              </w:rPr>
              <w:t>15</w:t>
            </w:r>
          </w:p>
        </w:tc>
        <w:tc>
          <w:tcPr>
            <w:tcW w:w="623" w:type="dxa"/>
            <w:vAlign w:val="center"/>
          </w:tcPr>
          <w:p w14:paraId="0B7B36CD" w14:textId="77777777" w:rsidR="00CB3986" w:rsidRPr="008E21F4" w:rsidRDefault="00CB3986" w:rsidP="00D04D5F">
            <w:pPr>
              <w:pStyle w:val="TAH"/>
              <w:rPr>
                <w:rFonts w:cs="Arial"/>
              </w:rPr>
            </w:pPr>
            <w:r w:rsidRPr="008E21F4">
              <w:rPr>
                <w:rFonts w:cs="Arial"/>
              </w:rPr>
              <w:t>20</w:t>
            </w:r>
          </w:p>
        </w:tc>
        <w:tc>
          <w:tcPr>
            <w:tcW w:w="2009" w:type="dxa"/>
            <w:vAlign w:val="center"/>
          </w:tcPr>
          <w:p w14:paraId="10F20EBF" w14:textId="77777777" w:rsidR="00CB3986" w:rsidRPr="008E21F4" w:rsidRDefault="00CB3986" w:rsidP="00D04D5F">
            <w:pPr>
              <w:pStyle w:val="TAH"/>
              <w:rPr>
                <w:rFonts w:cs="Arial"/>
              </w:rPr>
            </w:pPr>
            <w:r w:rsidRPr="008E21F4">
              <w:rPr>
                <w:rFonts w:cs="Arial"/>
              </w:rPr>
              <w:t>&gt;20</w:t>
            </w:r>
          </w:p>
        </w:tc>
      </w:tr>
      <w:tr w:rsidR="0068249C" w:rsidRPr="008E21F4" w14:paraId="072A140C" w14:textId="77777777" w:rsidTr="00D04D5F">
        <w:trPr>
          <w:trHeight w:val="590"/>
          <w:jc w:val="center"/>
        </w:trPr>
        <w:tc>
          <w:tcPr>
            <w:tcW w:w="1789" w:type="dxa"/>
            <w:vAlign w:val="center"/>
          </w:tcPr>
          <w:p w14:paraId="121E3CAC" w14:textId="77777777" w:rsidR="00CB3986" w:rsidRPr="008E21F4" w:rsidRDefault="00CB3986" w:rsidP="00D04D5F">
            <w:pPr>
              <w:pStyle w:val="TAC"/>
              <w:rPr>
                <w:rFonts w:cs="Arial"/>
                <w:lang w:eastAsia="zh-CN"/>
              </w:rPr>
            </w:pPr>
            <w:r w:rsidRPr="008E21F4">
              <w:rPr>
                <w:rFonts w:cs="Arial"/>
                <w:lang w:eastAsia="zh-CN"/>
              </w:rPr>
              <w:t xml:space="preserve">Span </w:t>
            </w:r>
            <w:r w:rsidRPr="008E21F4">
              <w:rPr>
                <w:rFonts w:cs="Arial"/>
              </w:rPr>
              <w:t>[MHz]</w:t>
            </w:r>
          </w:p>
        </w:tc>
        <w:tc>
          <w:tcPr>
            <w:tcW w:w="704" w:type="dxa"/>
            <w:vAlign w:val="center"/>
            <w:cellIns w:id="25661" w:author="Delta" w:date="2021-07-23T11:12:00Z"/>
          </w:tcPr>
          <w:p w14:paraId="2D0A5253" w14:textId="77777777" w:rsidR="00CB3986" w:rsidRPr="008E21F4" w:rsidRDefault="00CB3986" w:rsidP="00D04D5F">
            <w:pPr>
              <w:pStyle w:val="TAC"/>
              <w:rPr>
                <w:rFonts w:cs="Arial"/>
              </w:rPr>
            </w:pPr>
            <w:ins w:id="25662" w:author="Delta" w:date="2021-07-23T11:12:00Z">
              <w:r w:rsidRPr="008E21F4">
                <w:rPr>
                  <w:rFonts w:cs="Arial"/>
                </w:rPr>
                <w:t>0.4</w:t>
              </w:r>
            </w:ins>
          </w:p>
        </w:tc>
        <w:tc>
          <w:tcPr>
            <w:tcW w:w="704" w:type="dxa"/>
            <w:vAlign w:val="center"/>
          </w:tcPr>
          <w:p w14:paraId="00050AB4" w14:textId="77777777" w:rsidR="00CB3986" w:rsidRPr="008E21F4" w:rsidRDefault="00CB3986" w:rsidP="00D04D5F">
            <w:pPr>
              <w:pStyle w:val="TAC"/>
              <w:rPr>
                <w:rFonts w:cs="Arial"/>
              </w:rPr>
            </w:pPr>
            <w:r w:rsidRPr="008E21F4">
              <w:rPr>
                <w:rFonts w:cs="Arial"/>
              </w:rPr>
              <w:t>10</w:t>
            </w:r>
          </w:p>
        </w:tc>
        <w:tc>
          <w:tcPr>
            <w:tcW w:w="623" w:type="dxa"/>
            <w:shd w:val="clear" w:color="auto" w:fill="auto"/>
            <w:vAlign w:val="center"/>
          </w:tcPr>
          <w:p w14:paraId="5C7858FB" w14:textId="77777777" w:rsidR="00CB3986" w:rsidRPr="008E21F4" w:rsidRDefault="00CB3986" w:rsidP="00D04D5F">
            <w:pPr>
              <w:pStyle w:val="TAC"/>
              <w:rPr>
                <w:rFonts w:cs="Arial"/>
              </w:rPr>
            </w:pPr>
            <w:r w:rsidRPr="008E21F4">
              <w:rPr>
                <w:rFonts w:cs="Arial"/>
              </w:rPr>
              <w:t>10</w:t>
            </w:r>
          </w:p>
        </w:tc>
        <w:tc>
          <w:tcPr>
            <w:tcW w:w="623" w:type="dxa"/>
            <w:vAlign w:val="center"/>
          </w:tcPr>
          <w:p w14:paraId="0FFA7ADE" w14:textId="77777777" w:rsidR="00CB3986" w:rsidRPr="008E21F4" w:rsidRDefault="00CB3986" w:rsidP="00D04D5F">
            <w:pPr>
              <w:pStyle w:val="TAC"/>
              <w:rPr>
                <w:rFonts w:cs="Arial"/>
              </w:rPr>
            </w:pPr>
            <w:r w:rsidRPr="008E21F4">
              <w:rPr>
                <w:rFonts w:cs="Arial"/>
              </w:rPr>
              <w:t>10</w:t>
            </w:r>
          </w:p>
        </w:tc>
        <w:tc>
          <w:tcPr>
            <w:tcW w:w="623" w:type="dxa"/>
            <w:vAlign w:val="center"/>
          </w:tcPr>
          <w:p w14:paraId="17484448" w14:textId="77777777" w:rsidR="00CB3986" w:rsidRPr="008E21F4" w:rsidRDefault="00CB3986" w:rsidP="00D04D5F">
            <w:pPr>
              <w:pStyle w:val="TAC"/>
              <w:rPr>
                <w:rFonts w:cs="Arial"/>
              </w:rPr>
            </w:pPr>
            <w:r w:rsidRPr="008E21F4">
              <w:rPr>
                <w:rFonts w:cs="Arial"/>
              </w:rPr>
              <w:t>20</w:t>
            </w:r>
          </w:p>
        </w:tc>
        <w:tc>
          <w:tcPr>
            <w:tcW w:w="623" w:type="dxa"/>
            <w:vAlign w:val="center"/>
          </w:tcPr>
          <w:p w14:paraId="4A704962" w14:textId="77777777" w:rsidR="00CB3986" w:rsidRPr="008E21F4" w:rsidRDefault="00CB3986" w:rsidP="00D04D5F">
            <w:pPr>
              <w:pStyle w:val="TAC"/>
              <w:rPr>
                <w:rFonts w:cs="Arial"/>
              </w:rPr>
            </w:pPr>
            <w:r w:rsidRPr="008E21F4">
              <w:rPr>
                <w:rFonts w:cs="Arial"/>
              </w:rPr>
              <w:t>30</w:t>
            </w:r>
          </w:p>
        </w:tc>
        <w:tc>
          <w:tcPr>
            <w:tcW w:w="623" w:type="dxa"/>
            <w:vAlign w:val="center"/>
          </w:tcPr>
          <w:p w14:paraId="50BC1C87" w14:textId="77777777" w:rsidR="00CB3986" w:rsidRPr="008E21F4" w:rsidRDefault="00CB3986" w:rsidP="00D04D5F">
            <w:pPr>
              <w:pStyle w:val="TAC"/>
              <w:rPr>
                <w:rFonts w:cs="Arial"/>
              </w:rPr>
            </w:pPr>
            <w:r w:rsidRPr="008E21F4">
              <w:rPr>
                <w:rFonts w:cs="Arial"/>
              </w:rPr>
              <w:t>40</w:t>
            </w:r>
          </w:p>
        </w:tc>
        <w:tc>
          <w:tcPr>
            <w:tcW w:w="2009" w:type="dxa"/>
          </w:tcPr>
          <w:p w14:paraId="5B9F3E68" w14:textId="7AB140C6" w:rsidR="00CB3986" w:rsidRPr="008E21F4" w:rsidRDefault="0068249C" w:rsidP="00D04D5F">
            <w:pPr>
              <w:pStyle w:val="TAC"/>
              <w:rPr>
                <w:rFonts w:cs="Arial"/>
              </w:rPr>
            </w:pPr>
            <w:del w:id="25663" w:author="Delta" w:date="2021-07-23T11:12:00Z">
              <w:r>
                <w:rPr>
                  <w:rFonts w:cs="Arial"/>
                  <w:position w:val="-14"/>
                  <w:sz w:val="16"/>
                </w:rPr>
                <w:pict w14:anchorId="54A5E0E3">
                  <v:shape id="_x0000_i1220" type="#_x0000_t75" style="width:70.1pt;height:16.9pt">
                    <v:imagedata r:id="rId156" o:title=""/>
                  </v:shape>
                </w:pict>
              </w:r>
            </w:del>
            <w:ins w:id="25664" w:author="Delta" w:date="2021-07-23T11:12:00Z">
              <w:r w:rsidR="00CB3986" w:rsidRPr="008E21F4">
                <w:rPr>
                  <w:rFonts w:cs="Arial"/>
                  <w:noProof/>
                  <w:position w:val="-14"/>
                  <w:sz w:val="16"/>
                  <w:lang w:val="en-US"/>
                </w:rPr>
                <w:drawing>
                  <wp:inline distT="0" distB="0" distL="0" distR="0" wp14:anchorId="6B5AFF94" wp14:editId="1D0BCF9F">
                    <wp:extent cx="887095" cy="218440"/>
                    <wp:effectExtent l="19050" t="0" r="825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cstate="print"/>
                            <a:srcRect/>
                            <a:stretch>
                              <a:fillRect/>
                            </a:stretch>
                          </pic:blipFill>
                          <pic:spPr bwMode="auto">
                            <a:xfrm>
                              <a:off x="0" y="0"/>
                              <a:ext cx="887095" cy="218440"/>
                            </a:xfrm>
                            <a:prstGeom prst="rect">
                              <a:avLst/>
                            </a:prstGeom>
                            <a:noFill/>
                            <a:ln w="9525">
                              <a:noFill/>
                              <a:miter lim="800000"/>
                              <a:headEnd/>
                              <a:tailEnd/>
                            </a:ln>
                          </pic:spPr>
                        </pic:pic>
                      </a:graphicData>
                    </a:graphic>
                  </wp:inline>
                </w:drawing>
              </w:r>
            </w:ins>
          </w:p>
        </w:tc>
      </w:tr>
      <w:tr w:rsidR="0068249C" w:rsidRPr="008E21F4" w14:paraId="052C355D" w14:textId="77777777" w:rsidTr="00D04D5F">
        <w:trPr>
          <w:trHeight w:val="590"/>
          <w:jc w:val="center"/>
        </w:trPr>
        <w:tc>
          <w:tcPr>
            <w:tcW w:w="1789" w:type="dxa"/>
            <w:vAlign w:val="center"/>
          </w:tcPr>
          <w:p w14:paraId="744FB1ED" w14:textId="77777777" w:rsidR="00CB3986" w:rsidRPr="008E21F4" w:rsidRDefault="00CB3986" w:rsidP="00D04D5F">
            <w:pPr>
              <w:pStyle w:val="TAC"/>
              <w:rPr>
                <w:rFonts w:cs="Arial"/>
                <w:lang w:eastAsia="zh-CN"/>
              </w:rPr>
            </w:pPr>
            <w:r w:rsidRPr="008E21F4">
              <w:rPr>
                <w:rFonts w:cs="Arial"/>
              </w:rPr>
              <w:t>Minimum number of measurement points</w:t>
            </w:r>
          </w:p>
        </w:tc>
        <w:tc>
          <w:tcPr>
            <w:tcW w:w="704" w:type="dxa"/>
            <w:vAlign w:val="center"/>
            <w:cellIns w:id="25665" w:author="Delta" w:date="2021-07-23T11:12:00Z"/>
          </w:tcPr>
          <w:p w14:paraId="3069B953" w14:textId="77777777" w:rsidR="00CB3986" w:rsidRPr="008E21F4" w:rsidRDefault="00CB3986" w:rsidP="00D04D5F">
            <w:pPr>
              <w:pStyle w:val="TAC"/>
              <w:rPr>
                <w:rFonts w:cs="Arial"/>
              </w:rPr>
            </w:pPr>
            <w:ins w:id="25666" w:author="Delta" w:date="2021-07-23T11:12:00Z">
              <w:r w:rsidRPr="008E21F4">
                <w:rPr>
                  <w:rFonts w:cs="Arial"/>
                </w:rPr>
                <w:t>400</w:t>
              </w:r>
            </w:ins>
          </w:p>
        </w:tc>
        <w:tc>
          <w:tcPr>
            <w:tcW w:w="704" w:type="dxa"/>
            <w:vAlign w:val="center"/>
          </w:tcPr>
          <w:p w14:paraId="62F7721A" w14:textId="77777777" w:rsidR="00CB3986" w:rsidRPr="008E21F4" w:rsidRDefault="00CB3986" w:rsidP="00D04D5F">
            <w:pPr>
              <w:pStyle w:val="TAC"/>
              <w:rPr>
                <w:rFonts w:cs="Arial"/>
              </w:rPr>
            </w:pPr>
            <w:r w:rsidRPr="008E21F4">
              <w:rPr>
                <w:rFonts w:cs="Arial"/>
              </w:rPr>
              <w:t>1429</w:t>
            </w:r>
          </w:p>
        </w:tc>
        <w:tc>
          <w:tcPr>
            <w:tcW w:w="623" w:type="dxa"/>
            <w:shd w:val="clear" w:color="auto" w:fill="auto"/>
            <w:vAlign w:val="center"/>
          </w:tcPr>
          <w:p w14:paraId="49E13E30" w14:textId="77777777" w:rsidR="00CB3986" w:rsidRPr="008E21F4" w:rsidRDefault="00CB3986" w:rsidP="00D04D5F">
            <w:pPr>
              <w:pStyle w:val="TAC"/>
              <w:rPr>
                <w:rFonts w:cs="Arial"/>
              </w:rPr>
            </w:pPr>
            <w:r w:rsidRPr="008E21F4">
              <w:rPr>
                <w:rFonts w:cs="Arial"/>
              </w:rPr>
              <w:t>667</w:t>
            </w:r>
          </w:p>
        </w:tc>
        <w:tc>
          <w:tcPr>
            <w:tcW w:w="623" w:type="dxa"/>
            <w:vAlign w:val="center"/>
          </w:tcPr>
          <w:p w14:paraId="611BA31C" w14:textId="77777777" w:rsidR="00CB3986" w:rsidRPr="008E21F4" w:rsidRDefault="00CB3986" w:rsidP="00D04D5F">
            <w:pPr>
              <w:pStyle w:val="TAC"/>
              <w:rPr>
                <w:rFonts w:cs="Arial"/>
              </w:rPr>
            </w:pPr>
            <w:r w:rsidRPr="008E21F4">
              <w:rPr>
                <w:rFonts w:cs="Arial"/>
              </w:rPr>
              <w:t>400</w:t>
            </w:r>
          </w:p>
        </w:tc>
        <w:tc>
          <w:tcPr>
            <w:tcW w:w="623" w:type="dxa"/>
            <w:vAlign w:val="center"/>
          </w:tcPr>
          <w:p w14:paraId="7C4D43AF" w14:textId="77777777" w:rsidR="00CB3986" w:rsidRPr="008E21F4" w:rsidRDefault="00CB3986" w:rsidP="00D04D5F">
            <w:pPr>
              <w:pStyle w:val="TAC"/>
              <w:rPr>
                <w:rFonts w:cs="Arial"/>
              </w:rPr>
            </w:pPr>
            <w:r w:rsidRPr="008E21F4">
              <w:rPr>
                <w:rFonts w:cs="Arial"/>
              </w:rPr>
              <w:t>400</w:t>
            </w:r>
          </w:p>
        </w:tc>
        <w:tc>
          <w:tcPr>
            <w:tcW w:w="623" w:type="dxa"/>
            <w:vAlign w:val="center"/>
          </w:tcPr>
          <w:p w14:paraId="3B2A7A99" w14:textId="77777777" w:rsidR="00CB3986" w:rsidRPr="008E21F4" w:rsidRDefault="00CB3986" w:rsidP="00D04D5F">
            <w:pPr>
              <w:pStyle w:val="TAC"/>
              <w:rPr>
                <w:rFonts w:cs="Arial"/>
              </w:rPr>
            </w:pPr>
            <w:r w:rsidRPr="008E21F4">
              <w:rPr>
                <w:rFonts w:cs="Arial"/>
              </w:rPr>
              <w:t>400</w:t>
            </w:r>
          </w:p>
        </w:tc>
        <w:tc>
          <w:tcPr>
            <w:tcW w:w="623" w:type="dxa"/>
            <w:vAlign w:val="center"/>
          </w:tcPr>
          <w:p w14:paraId="67AE1A51" w14:textId="77777777" w:rsidR="00CB3986" w:rsidRPr="008E21F4" w:rsidRDefault="00CB3986" w:rsidP="00D04D5F">
            <w:pPr>
              <w:pStyle w:val="TAC"/>
              <w:rPr>
                <w:rFonts w:cs="Arial"/>
              </w:rPr>
            </w:pPr>
            <w:r w:rsidRPr="008E21F4">
              <w:rPr>
                <w:rFonts w:cs="Arial"/>
              </w:rPr>
              <w:t>400</w:t>
            </w:r>
          </w:p>
        </w:tc>
        <w:tc>
          <w:tcPr>
            <w:tcW w:w="2009" w:type="dxa"/>
            <w:vAlign w:val="center"/>
          </w:tcPr>
          <w:p w14:paraId="1D34945B" w14:textId="3F43B495" w:rsidR="00CB3986" w:rsidRPr="008E21F4" w:rsidRDefault="0068249C" w:rsidP="00D04D5F">
            <w:pPr>
              <w:pStyle w:val="TAC"/>
              <w:rPr>
                <w:rFonts w:cs="Arial"/>
              </w:rPr>
            </w:pPr>
            <w:del w:id="25667" w:author="Delta" w:date="2021-07-23T11:12:00Z">
              <w:r>
                <w:rPr>
                  <w:rFonts w:cs="Arial"/>
                  <w:position w:val="-32"/>
                  <w:sz w:val="16"/>
                </w:rPr>
                <w:pict w14:anchorId="7D0EE3BD">
                  <v:shape id="_x0000_i1221" type="#_x0000_t75" style="width:89.55pt;height:34.45pt">
                    <v:imagedata r:id="rId158" o:title=""/>
                  </v:shape>
                </w:pict>
              </w:r>
            </w:del>
            <w:ins w:id="25668" w:author="Delta" w:date="2021-07-23T11:12:00Z">
              <w:r w:rsidR="00CB3986" w:rsidRPr="008E21F4">
                <w:rPr>
                  <w:rFonts w:cs="Arial"/>
                  <w:noProof/>
                  <w:position w:val="-32"/>
                  <w:sz w:val="16"/>
                  <w:lang w:val="en-US"/>
                </w:rPr>
                <w:drawing>
                  <wp:inline distT="0" distB="0" distL="0" distR="0" wp14:anchorId="6928CE2B" wp14:editId="5D7A256E">
                    <wp:extent cx="1139825" cy="43688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59" cstate="print"/>
                            <a:srcRect/>
                            <a:stretch>
                              <a:fillRect/>
                            </a:stretch>
                          </pic:blipFill>
                          <pic:spPr bwMode="auto">
                            <a:xfrm>
                              <a:off x="0" y="0"/>
                              <a:ext cx="1139825" cy="436880"/>
                            </a:xfrm>
                            <a:prstGeom prst="rect">
                              <a:avLst/>
                            </a:prstGeom>
                            <a:noFill/>
                            <a:ln w="9525">
                              <a:noFill/>
                              <a:miter lim="800000"/>
                              <a:headEnd/>
                              <a:tailEnd/>
                            </a:ln>
                          </pic:spPr>
                        </pic:pic>
                      </a:graphicData>
                    </a:graphic>
                  </wp:inline>
                </w:drawing>
              </w:r>
            </w:ins>
          </w:p>
        </w:tc>
      </w:tr>
    </w:tbl>
    <w:p w14:paraId="0C07DD25" w14:textId="77777777" w:rsidR="00CB3986" w:rsidRPr="008E21F4" w:rsidRDefault="00CB3986" w:rsidP="00CB3986">
      <w:pPr>
        <w:pPrChange w:id="25669" w:author="Delta" w:date="2021-07-23T11:12:00Z">
          <w:pPr>
            <w:pStyle w:val="NO"/>
          </w:pPr>
        </w:pPrChange>
      </w:pPr>
    </w:p>
    <w:p w14:paraId="24BB9C4D" w14:textId="77777777" w:rsidR="00CB3986" w:rsidRPr="008E21F4" w:rsidRDefault="00CB3986" w:rsidP="00CB3986">
      <w:pPr>
        <w:pStyle w:val="NO"/>
        <w:rPr>
          <w:rFonts w:cs="v4.2.0"/>
        </w:rPr>
      </w:pPr>
      <w:r w:rsidRPr="008E21F4">
        <w:rPr>
          <w:rFonts w:cs="v4.2.0"/>
        </w:rPr>
        <w:t>NOTE:</w:t>
      </w:r>
      <w:r w:rsidRPr="008E21F4">
        <w:rPr>
          <w:rFonts w:cs="v4.2.0"/>
        </w:rPr>
        <w:tab/>
        <w:t>The detection mode of the spectrum analyz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14:paraId="4C67F0DE" w14:textId="77777777" w:rsidR="00CB3986" w:rsidRPr="008E21F4" w:rsidRDefault="00CB3986" w:rsidP="00CB3986">
      <w:pPr>
        <w:pStyle w:val="B1"/>
        <w:rPr>
          <w:rFonts w:cs="v4.2.0"/>
        </w:rPr>
      </w:pPr>
      <w:r w:rsidRPr="008E21F4">
        <w:rPr>
          <w:rFonts w:cs="v4.2.0"/>
        </w:rPr>
        <w:t>2)</w:t>
      </w:r>
      <w:r w:rsidRPr="008E21F4">
        <w:rPr>
          <w:rFonts w:cs="v4.2.0"/>
        </w:rPr>
        <w:tab/>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14:paraId="4A9045A5" w14:textId="77777777" w:rsidR="00CB3986" w:rsidRPr="008E21F4" w:rsidRDefault="00CB3986" w:rsidP="00CB3986">
      <w:pPr>
        <w:pStyle w:val="B1"/>
        <w:rPr>
          <w:rFonts w:cs="v4.2.0"/>
        </w:rPr>
      </w:pPr>
      <w:r w:rsidRPr="008E21F4">
        <w:rPr>
          <w:rFonts w:cs="v4.2.0"/>
        </w:rPr>
        <w:t>3)</w:t>
      </w:r>
      <w:r w:rsidRPr="008E21F4">
        <w:rPr>
          <w:rFonts w:cs="v4.2.0"/>
        </w:rPr>
        <w:tab/>
        <w:t>Determine the lowest frequency, f1, for which the sum of all power in the measurement cells from the beginning of the span to f1 exceeds P1.</w:t>
      </w:r>
    </w:p>
    <w:p w14:paraId="1BCCB258" w14:textId="77777777" w:rsidR="00CB3986" w:rsidRPr="008E21F4" w:rsidRDefault="00CB3986" w:rsidP="00CB3986">
      <w:pPr>
        <w:pStyle w:val="B1"/>
        <w:rPr>
          <w:rFonts w:eastAsia="MS P??" w:cs="v4.2.0"/>
        </w:rPr>
      </w:pPr>
      <w:r w:rsidRPr="008E21F4">
        <w:rPr>
          <w:rFonts w:cs="v4.2.0"/>
        </w:rPr>
        <w:t>4)</w:t>
      </w:r>
      <w:r w:rsidRPr="008E21F4">
        <w:rPr>
          <w:rFonts w:cs="v4.2.0"/>
        </w:rPr>
        <w:tab/>
        <w:t>Determine the highest frequency, f2, for which the sum of all power in the measurement cells from f2 to the end of the span exceeds P1.</w:t>
      </w:r>
    </w:p>
    <w:p w14:paraId="16E2A6EC" w14:textId="237399C3" w:rsidR="00CB3986" w:rsidRPr="008E21F4" w:rsidRDefault="00CB3986" w:rsidP="00CB3986">
      <w:pPr>
        <w:pStyle w:val="B1"/>
        <w:rPr>
          <w:rFonts w:cs="v4.2.0"/>
        </w:rPr>
      </w:pPr>
      <w:r w:rsidRPr="008E21F4">
        <w:rPr>
          <w:rFonts w:cs="v4.2.0"/>
        </w:rPr>
        <w:t>5)</w:t>
      </w:r>
      <w:r w:rsidRPr="008E21F4">
        <w:rPr>
          <w:rFonts w:cs="v4.2.0"/>
        </w:rPr>
        <w:tab/>
        <w:t>Compute the occupied bandwidth as f2 - f1.</w:t>
      </w:r>
      <w:del w:id="25670" w:author="Delta" w:date="2021-07-23T11:12:00Z">
        <w:r w:rsidR="002C7D1E" w:rsidRPr="008735C4">
          <w:rPr>
            <w:rFonts w:cs="v4.2.0"/>
          </w:rPr>
          <w:delText xml:space="preserve"> </w:delText>
        </w:r>
      </w:del>
    </w:p>
    <w:p w14:paraId="102A741E" w14:textId="24DE9B51" w:rsidR="00CB3986" w:rsidRPr="008E21F4" w:rsidRDefault="00CB3986" w:rsidP="00CB3986">
      <w:pPr>
        <w:rPr>
          <w:lang w:eastAsia="zh-CN"/>
        </w:rPr>
      </w:pPr>
      <w:r w:rsidRPr="008E21F4">
        <w:rPr>
          <w:lang w:eastAsia="zh-CN"/>
        </w:rPr>
        <w:t xml:space="preserve">In addition, for a multi-band capable BS, the following </w:t>
      </w:r>
      <w:del w:id="25671" w:author="Delta" w:date="2021-07-23T11:12:00Z">
        <w:r w:rsidR="002C7D1E" w:rsidRPr="008735C4">
          <w:rPr>
            <w:lang w:eastAsia="zh-CN"/>
          </w:rPr>
          <w:delText>steps</w:delText>
        </w:r>
      </w:del>
      <w:ins w:id="25672" w:author="Delta" w:date="2021-07-23T11:12:00Z">
        <w:r w:rsidRPr="008E21F4">
          <w:rPr>
            <w:lang w:eastAsia="zh-CN"/>
          </w:rPr>
          <w:t>step</w:t>
        </w:r>
      </w:ins>
      <w:r w:rsidRPr="008E21F4">
        <w:rPr>
          <w:lang w:eastAsia="zh-CN"/>
        </w:rPr>
        <w:t xml:space="preserve"> shall apply:</w:t>
      </w:r>
    </w:p>
    <w:p w14:paraId="0AF9453A" w14:textId="77777777" w:rsidR="002C7D1E" w:rsidRPr="008735C4" w:rsidRDefault="00CB3986" w:rsidP="002C7D1E">
      <w:pPr>
        <w:pStyle w:val="B1"/>
        <w:rPr>
          <w:del w:id="25673" w:author="Delta" w:date="2021-07-23T11:12:00Z"/>
          <w:snapToGrid w:val="0"/>
        </w:rPr>
      </w:pPr>
      <w:r w:rsidRPr="008E21F4">
        <w:rPr>
          <w:snapToGrid w:val="0"/>
        </w:rPr>
        <w:t>6)</w:t>
      </w:r>
      <w:r w:rsidRPr="008E21F4">
        <w:rPr>
          <w:snapToGrid w:val="0"/>
        </w:rPr>
        <w:tab/>
        <w:t xml:space="preserve">For multi-band capable BS and single band tests, repeat the steps above per involved band where single carrier test models shall apply, with no carrier activated in the other band. In addition, when contiguous CA is supported, </w:t>
      </w:r>
      <w:r w:rsidRPr="008E21F4">
        <w:t>single band test configurations and test models</w:t>
      </w:r>
      <w:r w:rsidRPr="008E21F4">
        <w:rPr>
          <w:snapToGrid w:val="0"/>
        </w:rPr>
        <w:t xml:space="preserve"> shall apply with no carrier activated in the other band.</w:t>
      </w:r>
    </w:p>
    <w:p w14:paraId="47B56835" w14:textId="17E16A89" w:rsidR="00CB3986" w:rsidRPr="008E21F4" w:rsidRDefault="002C7D1E" w:rsidP="00CB3986">
      <w:pPr>
        <w:pStyle w:val="B1"/>
        <w:rPr>
          <w:rFonts w:eastAsia="MS P??" w:cs="v4.2.0"/>
        </w:rPr>
      </w:pPr>
      <w:del w:id="25674" w:author="Delta" w:date="2021-07-23T11:12:00Z">
        <w:r w:rsidRPr="008735C4">
          <w:rPr>
            <w:snapToGrid w:val="0"/>
          </w:rPr>
          <w:delText>7)</w:delText>
        </w:r>
        <w:r w:rsidRPr="008735C4">
          <w:rPr>
            <w:snapToGrid w:val="0"/>
          </w:rPr>
          <w:tab/>
        </w:r>
      </w:del>
      <w:ins w:id="25675" w:author="Delta" w:date="2021-07-23T11:12:00Z">
        <w:r w:rsidR="00CB3986" w:rsidRPr="008E21F4" w:rsidDel="003D30D0">
          <w:rPr>
            <w:snapToGrid w:val="0"/>
          </w:rPr>
          <w:t xml:space="preserve"> </w:t>
        </w:r>
      </w:ins>
      <w:r w:rsidR="00CB3986" w:rsidRPr="008E21F4">
        <w:rPr>
          <w:snapToGrid w:val="0"/>
        </w:rPr>
        <w:t>For multi-band capable BS with separate antenna connector, the antenna connector not being under test shall be terminated.</w:t>
      </w:r>
    </w:p>
    <w:p w14:paraId="156B93C5" w14:textId="77777777" w:rsidR="00CB3986" w:rsidRPr="008E21F4" w:rsidRDefault="00CB3986" w:rsidP="00CB3986">
      <w:pPr>
        <w:pStyle w:val="Heading4"/>
        <w:rPr>
          <w:rFonts w:cs="v4.2.0"/>
        </w:rPr>
      </w:pPr>
      <w:bookmarkStart w:id="25676" w:name="_Toc21017829"/>
      <w:bookmarkStart w:id="25677" w:name="_Toc29486292"/>
      <w:bookmarkStart w:id="25678" w:name="_Toc29756982"/>
      <w:bookmarkStart w:id="25679" w:name="_Toc29758095"/>
      <w:bookmarkStart w:id="25680" w:name="_Toc35952660"/>
      <w:bookmarkStart w:id="25681" w:name="_Toc37174660"/>
      <w:bookmarkStart w:id="25682" w:name="_Toc37176541"/>
      <w:bookmarkStart w:id="25683" w:name="_Toc45831616"/>
      <w:bookmarkStart w:id="25684" w:name="_Toc45832341"/>
      <w:bookmarkStart w:id="25685" w:name="_Toc52547269"/>
      <w:bookmarkStart w:id="25686" w:name="_Toc61110416"/>
      <w:bookmarkStart w:id="25687" w:name="_Toc67910698"/>
      <w:bookmarkStart w:id="25688" w:name="_Toc75187622"/>
      <w:bookmarkStart w:id="25689" w:name="_Toc76501377"/>
      <w:bookmarkStart w:id="25690" w:name="_Toc408331234"/>
      <w:r w:rsidRPr="008E21F4">
        <w:rPr>
          <w:rFonts w:eastAsia="MS P??" w:cs="v4.2.0"/>
        </w:rPr>
        <w:t>6.6.1.5</w:t>
      </w:r>
      <w:r w:rsidRPr="008E21F4">
        <w:rPr>
          <w:rFonts w:eastAsia="MS P??" w:cs="v4.2.0"/>
        </w:rPr>
        <w:tab/>
        <w:t>Test requirements</w:t>
      </w:r>
      <w:bookmarkEnd w:id="25676"/>
      <w:bookmarkEnd w:id="25677"/>
      <w:bookmarkEnd w:id="25678"/>
      <w:bookmarkEnd w:id="25679"/>
      <w:bookmarkEnd w:id="25680"/>
      <w:bookmarkEnd w:id="25681"/>
      <w:bookmarkEnd w:id="25682"/>
      <w:bookmarkEnd w:id="25683"/>
      <w:bookmarkEnd w:id="25684"/>
      <w:bookmarkEnd w:id="25685"/>
      <w:bookmarkEnd w:id="25686"/>
      <w:bookmarkEnd w:id="25687"/>
      <w:bookmarkEnd w:id="25688"/>
      <w:bookmarkEnd w:id="25689"/>
      <w:bookmarkEnd w:id="25690"/>
    </w:p>
    <w:p w14:paraId="5B10B03A" w14:textId="3DC0C08B" w:rsidR="00CB3986" w:rsidRPr="008E21F4" w:rsidRDefault="00E869B2" w:rsidP="00CB3986">
      <w:pPr>
        <w:rPr>
          <w:snapToGrid w:val="0"/>
        </w:rPr>
      </w:pPr>
      <w:del w:id="25691" w:author="Delta" w:date="2021-07-23T11:12:00Z">
        <w:r w:rsidRPr="008735C4">
          <w:rPr>
            <w:snapToGrid w:val="0"/>
          </w:rPr>
          <w:delText>The</w:delText>
        </w:r>
      </w:del>
      <w:ins w:id="25692" w:author="Delta" w:date="2021-07-23T11:12:00Z">
        <w:r w:rsidR="00CB3986" w:rsidRPr="008E21F4">
          <w:rPr>
            <w:rFonts w:cs="v5.0.0"/>
            <w:snapToGrid w:val="0"/>
          </w:rPr>
          <w:t xml:space="preserve">For E-UTRA, </w:t>
        </w:r>
        <w:r w:rsidR="00CB3986" w:rsidRPr="008E21F4">
          <w:rPr>
            <w:snapToGrid w:val="0"/>
          </w:rPr>
          <w:t>the</w:t>
        </w:r>
      </w:ins>
      <w:r w:rsidR="00CB3986" w:rsidRPr="008E21F4">
        <w:rPr>
          <w:snapToGrid w:val="0"/>
        </w:rPr>
        <w:t xml:space="preserve"> occupied bandwidth for each E-UTRA carrier shall be less than the channel bandwidth as defined in Table 5.6-1. For contiguous CA, t</w:t>
      </w:r>
      <w:r w:rsidR="00CB3986" w:rsidRPr="008E21F4">
        <w:rPr>
          <w:bCs/>
        </w:rPr>
        <w:t xml:space="preserve">he occupied bandwidth shall be less than or equal </w:t>
      </w:r>
      <w:r w:rsidR="00CB3986" w:rsidRPr="008E21F4">
        <w:rPr>
          <w:bCs/>
          <w:lang w:eastAsia="zh-CN"/>
        </w:rPr>
        <w:t xml:space="preserve">to </w:t>
      </w:r>
      <w:r w:rsidR="00CB3986" w:rsidRPr="008E21F4">
        <w:rPr>
          <w:bCs/>
        </w:rPr>
        <w:t>the Aggregated Channel Bandwidth as defined in subclause 5.6</w:t>
      </w:r>
      <w:r w:rsidR="00CB3986" w:rsidRPr="008E21F4">
        <w:rPr>
          <w:rFonts w:cs="v5.0.0"/>
          <w:snapToGrid w:val="0"/>
        </w:rPr>
        <w:t>.</w:t>
      </w:r>
      <w:ins w:id="25693" w:author="Delta" w:date="2021-07-23T11:12:00Z">
        <w:r w:rsidR="00CB3986" w:rsidRPr="008E21F4">
          <w:rPr>
            <w:rFonts w:cs="v5.0.0" w:hint="eastAsia"/>
            <w:snapToGrid w:val="0"/>
            <w:lang w:eastAsia="ja-JP"/>
          </w:rPr>
          <w:t xml:space="preserve"> For Band 46 operation in Japan, </w:t>
        </w:r>
        <w:r w:rsidR="00CB3986" w:rsidRPr="008E21F4">
          <w:rPr>
            <w:rFonts w:cs="v5.0.0"/>
            <w:snapToGrid w:val="0"/>
          </w:rPr>
          <w:t xml:space="preserve">the occupied bandwidth </w:t>
        </w:r>
        <w:r w:rsidR="00CB3986" w:rsidRPr="008E21F4">
          <w:rPr>
            <w:snapToGrid w:val="0"/>
          </w:rPr>
          <w:t>for each 20MHz</w:t>
        </w:r>
        <w:r w:rsidR="00CB3986" w:rsidRPr="008E21F4">
          <w:rPr>
            <w:rFonts w:hint="eastAsia"/>
            <w:snapToGrid w:val="0"/>
            <w:lang w:eastAsia="ja-JP"/>
          </w:rPr>
          <w:t xml:space="preserve"> channel bandwidth </w:t>
        </w:r>
        <w:r w:rsidR="00CB3986" w:rsidRPr="008E21F4">
          <w:rPr>
            <w:snapToGrid w:val="0"/>
          </w:rPr>
          <w:t>E-UTRA carrier</w:t>
        </w:r>
        <w:r w:rsidR="00CB3986" w:rsidRPr="008E21F4">
          <w:rPr>
            <w:rFonts w:hint="eastAsia"/>
            <w:snapToGrid w:val="0"/>
            <w:lang w:eastAsia="ja-JP"/>
          </w:rPr>
          <w:t xml:space="preserve"> assigned within 5150-5350 MHz and 5470-5725 MHz shall be less than or equal to 19 MHz and 19.7MHz respectively.</w:t>
        </w:r>
      </w:ins>
    </w:p>
    <w:p w14:paraId="2A457BBC" w14:textId="77777777" w:rsidR="00CB3986" w:rsidRPr="008E21F4" w:rsidRDefault="00CB3986" w:rsidP="00CB3986">
      <w:pPr>
        <w:rPr>
          <w:ins w:id="25694" w:author="Delta" w:date="2021-07-23T11:12:00Z"/>
          <w:rFonts w:cs="v5.0.0"/>
          <w:snapToGrid w:val="0"/>
        </w:rPr>
      </w:pPr>
      <w:ins w:id="25695" w:author="Delta" w:date="2021-07-23T11:12:00Z">
        <w:r w:rsidRPr="008E21F4">
          <w:rPr>
            <w:rFonts w:cs="v5.0.0"/>
            <w:snapToGrid w:val="0"/>
          </w:rPr>
          <w:t xml:space="preserve">For NB-IoT in-band operation, the occupied bandwidth </w:t>
        </w:r>
        <w:r w:rsidRPr="008E21F4">
          <w:rPr>
            <w:snapToGrid w:val="0"/>
          </w:rPr>
          <w:t>for each E-UTRA carrier</w:t>
        </w:r>
        <w:r w:rsidRPr="008E21F4">
          <w:rPr>
            <w:rFonts w:cs="v5.0.0"/>
            <w:snapToGrid w:val="0"/>
          </w:rPr>
          <w:t xml:space="preserve"> </w:t>
        </w:r>
        <w:r w:rsidRPr="008E21F4">
          <w:rPr>
            <w:snapToGrid w:val="0"/>
          </w:rPr>
          <w:t xml:space="preserve">with NB-IoT </w:t>
        </w:r>
        <w:r w:rsidRPr="008E21F4">
          <w:rPr>
            <w:rFonts w:cs="v5.0.0"/>
            <w:snapToGrid w:val="0"/>
          </w:rPr>
          <w:t>shall be less than the channel bandwidth as defined in Table 5.6-1.</w:t>
        </w:r>
      </w:ins>
    </w:p>
    <w:p w14:paraId="46A8ACE5" w14:textId="77777777" w:rsidR="00CB3986" w:rsidRPr="008E21F4" w:rsidRDefault="00CB3986" w:rsidP="00CB3986">
      <w:pPr>
        <w:rPr>
          <w:ins w:id="25696" w:author="Delta" w:date="2021-07-23T11:12:00Z"/>
          <w:rFonts w:cs="v5.0.0"/>
          <w:snapToGrid w:val="0"/>
        </w:rPr>
      </w:pPr>
      <w:ins w:id="25697" w:author="Delta" w:date="2021-07-23T11:12:00Z">
        <w:r w:rsidRPr="008E21F4">
          <w:rPr>
            <w:rFonts w:cs="v5.0.0"/>
            <w:snapToGrid w:val="0"/>
          </w:rPr>
          <w:t xml:space="preserve">For NB-IoT guard-band operation, the occupied bandwidth </w:t>
        </w:r>
        <w:r w:rsidRPr="008E21F4">
          <w:rPr>
            <w:snapToGrid w:val="0"/>
          </w:rPr>
          <w:t>for each E-UTRA carrier</w:t>
        </w:r>
        <w:r w:rsidRPr="008E21F4">
          <w:rPr>
            <w:rFonts w:cs="v5.0.0"/>
            <w:snapToGrid w:val="0"/>
          </w:rPr>
          <w:t xml:space="preserve"> </w:t>
        </w:r>
        <w:r w:rsidRPr="008E21F4">
          <w:rPr>
            <w:snapToGrid w:val="0"/>
          </w:rPr>
          <w:t xml:space="preserve">with NB-IoT </w:t>
        </w:r>
        <w:r w:rsidRPr="008E21F4">
          <w:rPr>
            <w:rFonts w:cs="v5.0.0"/>
            <w:snapToGrid w:val="0"/>
          </w:rPr>
          <w:t>shall be less than the channel bandwidth as defined in Table 5.6-1</w:t>
        </w:r>
        <w:r w:rsidRPr="008E21F4">
          <w:t xml:space="preserve"> for channel bandwidth larger than or equal to 5 MHz</w:t>
        </w:r>
        <w:r w:rsidRPr="008E21F4">
          <w:rPr>
            <w:rFonts w:cs="v5.0.0"/>
            <w:snapToGrid w:val="0"/>
          </w:rPr>
          <w:t>.</w:t>
        </w:r>
      </w:ins>
    </w:p>
    <w:p w14:paraId="4FFD9F9D" w14:textId="77777777" w:rsidR="00CB3986" w:rsidRPr="008E21F4" w:rsidRDefault="00CB3986" w:rsidP="00CB3986">
      <w:pPr>
        <w:rPr>
          <w:ins w:id="25698" w:author="Delta" w:date="2021-07-23T11:12:00Z"/>
          <w:rFonts w:cs="v5.0.0"/>
          <w:snapToGrid w:val="0"/>
        </w:rPr>
      </w:pPr>
      <w:ins w:id="25699" w:author="Delta" w:date="2021-07-23T11:12:00Z">
        <w:r w:rsidRPr="008E21F4">
          <w:rPr>
            <w:rFonts w:cs="v5.0.0"/>
            <w:snapToGrid w:val="0"/>
          </w:rPr>
          <w:t xml:space="preserve">For NB-IoT stand-alone operation, the occupied bandwidth </w:t>
        </w:r>
        <w:r w:rsidRPr="008E21F4">
          <w:rPr>
            <w:snapToGrid w:val="0"/>
          </w:rPr>
          <w:t>for each NB-IoT carrier</w:t>
        </w:r>
        <w:r w:rsidRPr="008E21F4">
          <w:rPr>
            <w:rFonts w:cs="v5.0.0"/>
            <w:snapToGrid w:val="0"/>
          </w:rPr>
          <w:t xml:space="preserve"> shall be less than the channel bandwidth as defined in Table 5.6-3.</w:t>
        </w:r>
      </w:ins>
    </w:p>
    <w:p w14:paraId="4FE11C61" w14:textId="77777777" w:rsidR="00CB3986" w:rsidRPr="008E21F4" w:rsidRDefault="00CB3986" w:rsidP="00CB3986">
      <w:pPr>
        <w:pStyle w:val="NO"/>
        <w:rPr>
          <w:rFonts w:cs="v4.2.0"/>
        </w:rPr>
      </w:pPr>
      <w:r w:rsidRPr="008E21F4">
        <w:rPr>
          <w:rFonts w:cs="v4.2.0"/>
        </w:rPr>
        <w:t>NOTE:</w:t>
      </w:r>
      <w:r w:rsidRPr="008E21F4">
        <w:rPr>
          <w:rFonts w:cs="v4.2.0"/>
        </w:rPr>
        <w:tab/>
        <w:t>If the above Test Requirement differs from the Minimum Requirement then the Test Tolerance applied for this test is non-zero. The Test Tolerance for this test and the explanation of how the Minimum Requirement has been relaxed by the Test Tolerance are given in Annex G.</w:t>
      </w:r>
    </w:p>
    <w:p w14:paraId="26A765DF" w14:textId="77777777" w:rsidR="002A29C0" w:rsidRPr="008735C4" w:rsidRDefault="002A29C0" w:rsidP="002A29C0">
      <w:pPr>
        <w:pStyle w:val="Guidance"/>
        <w:rPr>
          <w:del w:id="25700" w:author="Delta" w:date="2021-07-23T11:12:00Z"/>
          <w:color w:val="auto"/>
        </w:rPr>
      </w:pPr>
    </w:p>
    <w:p w14:paraId="0A0AA6FC" w14:textId="77777777" w:rsidR="00CB3986" w:rsidRPr="008E21F4" w:rsidRDefault="00CB3986" w:rsidP="00CB3986">
      <w:pPr>
        <w:pStyle w:val="Heading3"/>
      </w:pPr>
      <w:bookmarkStart w:id="25701" w:name="_Toc21017830"/>
      <w:bookmarkStart w:id="25702" w:name="_Toc29486293"/>
      <w:bookmarkStart w:id="25703" w:name="_Toc29756983"/>
      <w:bookmarkStart w:id="25704" w:name="_Toc29758096"/>
      <w:bookmarkStart w:id="25705" w:name="_Toc35952661"/>
      <w:bookmarkStart w:id="25706" w:name="_Toc37174661"/>
      <w:bookmarkStart w:id="25707" w:name="_Toc37176542"/>
      <w:bookmarkStart w:id="25708" w:name="_Toc45831617"/>
      <w:bookmarkStart w:id="25709" w:name="_Toc45832342"/>
      <w:bookmarkStart w:id="25710" w:name="_Toc52547270"/>
      <w:bookmarkStart w:id="25711" w:name="_Toc61110417"/>
      <w:bookmarkStart w:id="25712" w:name="_Toc67910699"/>
      <w:bookmarkStart w:id="25713" w:name="_Toc75187623"/>
      <w:bookmarkStart w:id="25714" w:name="_Toc76501378"/>
      <w:bookmarkStart w:id="25715" w:name="_Toc408331235"/>
      <w:r w:rsidRPr="008E21F4">
        <w:t>6.6.2</w:t>
      </w:r>
      <w:r w:rsidRPr="008E21F4">
        <w:tab/>
        <w:t>Adjacent Channel Leakage power Ratio (ACLR)</w:t>
      </w:r>
      <w:bookmarkEnd w:id="25701"/>
      <w:bookmarkEnd w:id="25702"/>
      <w:bookmarkEnd w:id="25703"/>
      <w:bookmarkEnd w:id="25704"/>
      <w:bookmarkEnd w:id="25705"/>
      <w:bookmarkEnd w:id="25706"/>
      <w:bookmarkEnd w:id="25707"/>
      <w:bookmarkEnd w:id="25708"/>
      <w:bookmarkEnd w:id="25709"/>
      <w:bookmarkEnd w:id="25710"/>
      <w:bookmarkEnd w:id="25711"/>
      <w:bookmarkEnd w:id="25712"/>
      <w:bookmarkEnd w:id="25713"/>
      <w:bookmarkEnd w:id="25714"/>
      <w:bookmarkEnd w:id="25715"/>
    </w:p>
    <w:p w14:paraId="55B4BAAE" w14:textId="77777777" w:rsidR="00CB3986" w:rsidRPr="008E21F4" w:rsidRDefault="00CB3986" w:rsidP="00CB3986">
      <w:pPr>
        <w:pStyle w:val="Heading4"/>
      </w:pPr>
      <w:bookmarkStart w:id="25716" w:name="_Toc21017831"/>
      <w:bookmarkStart w:id="25717" w:name="_Toc29486294"/>
      <w:bookmarkStart w:id="25718" w:name="_Toc29756984"/>
      <w:bookmarkStart w:id="25719" w:name="_Toc29758097"/>
      <w:bookmarkStart w:id="25720" w:name="_Toc35952662"/>
      <w:bookmarkStart w:id="25721" w:name="_Toc37174662"/>
      <w:bookmarkStart w:id="25722" w:name="_Toc37176543"/>
      <w:bookmarkStart w:id="25723" w:name="_Toc45831618"/>
      <w:bookmarkStart w:id="25724" w:name="_Toc45832343"/>
      <w:bookmarkStart w:id="25725" w:name="_Toc52547271"/>
      <w:bookmarkStart w:id="25726" w:name="_Toc61110418"/>
      <w:bookmarkStart w:id="25727" w:name="_Toc67910700"/>
      <w:bookmarkStart w:id="25728" w:name="_Toc75187624"/>
      <w:bookmarkStart w:id="25729" w:name="_Toc76501379"/>
      <w:bookmarkStart w:id="25730" w:name="_Toc408331236"/>
      <w:r w:rsidRPr="008E21F4">
        <w:t>6.6.2.1</w:t>
      </w:r>
      <w:r w:rsidRPr="008E21F4">
        <w:tab/>
        <w:t>Definition and applicability</w:t>
      </w:r>
      <w:bookmarkEnd w:id="25716"/>
      <w:bookmarkEnd w:id="25717"/>
      <w:bookmarkEnd w:id="25718"/>
      <w:bookmarkEnd w:id="25719"/>
      <w:bookmarkEnd w:id="25720"/>
      <w:bookmarkEnd w:id="25721"/>
      <w:bookmarkEnd w:id="25722"/>
      <w:bookmarkEnd w:id="25723"/>
      <w:bookmarkEnd w:id="25724"/>
      <w:bookmarkEnd w:id="25725"/>
      <w:bookmarkEnd w:id="25726"/>
      <w:bookmarkEnd w:id="25727"/>
      <w:bookmarkEnd w:id="25728"/>
      <w:bookmarkEnd w:id="25729"/>
      <w:bookmarkEnd w:id="25730"/>
    </w:p>
    <w:p w14:paraId="116A9AB4" w14:textId="77777777" w:rsidR="00CB3986" w:rsidRPr="008E21F4" w:rsidRDefault="00CB3986" w:rsidP="00CB3986">
      <w:pPr>
        <w:rPr>
          <w:rFonts w:cs="v4.2.0"/>
        </w:rPr>
      </w:pPr>
      <w:r w:rsidRPr="008E21F4">
        <w:t>Adjacent Channel Leakage power Ratio (ACLR) is the ratio of the filtered mean power centred on the assigned channel frequency to the filtered mean power centred on an adjacent channel frequency.</w:t>
      </w:r>
    </w:p>
    <w:p w14:paraId="41BD97AC" w14:textId="252AEC37" w:rsidR="00CB3986" w:rsidRPr="008E21F4" w:rsidRDefault="00CB3986" w:rsidP="00CB3986">
      <w:pPr>
        <w:rPr>
          <w:rFonts w:cs="v4.2.0"/>
        </w:rPr>
      </w:pPr>
      <w:r w:rsidRPr="008E21F4">
        <w:rPr>
          <w:rFonts w:cs="v4.2.0"/>
        </w:rPr>
        <w:t xml:space="preserve">The requirements shall apply </w:t>
      </w:r>
      <w:r w:rsidRPr="008E21F4">
        <w:rPr>
          <w:rFonts w:cs="v4.2.0"/>
          <w:lang w:eastAsia="zh-CN"/>
        </w:rPr>
        <w:t xml:space="preserve">outside the Base Station RF </w:t>
      </w:r>
      <w:del w:id="25731" w:author="Delta" w:date="2021-07-23T11:12:00Z">
        <w:r w:rsidR="000058C5" w:rsidRPr="008735C4">
          <w:rPr>
            <w:rFonts w:cs="v4.2.0" w:hint="eastAsia"/>
            <w:lang w:eastAsia="zh-CN"/>
          </w:rPr>
          <w:delText>bandwidth</w:delText>
        </w:r>
      </w:del>
      <w:ins w:id="25732" w:author="Delta" w:date="2021-07-23T11:12:00Z">
        <w:r w:rsidRPr="008E21F4">
          <w:rPr>
            <w:rFonts w:cs="v4.2.0"/>
            <w:lang w:eastAsia="zh-CN"/>
          </w:rPr>
          <w:t>Bandwidth</w:t>
        </w:r>
      </w:ins>
      <w:r w:rsidRPr="008E21F4">
        <w:rPr>
          <w:rFonts w:cs="v4.2.0"/>
          <w:lang w:eastAsia="zh-CN"/>
        </w:rPr>
        <w:t xml:space="preserve"> or </w:t>
      </w:r>
      <w:del w:id="25733" w:author="Delta" w:date="2021-07-23T11:12:00Z">
        <w:r w:rsidR="00F624DE" w:rsidRPr="008735C4">
          <w:rPr>
            <w:rFonts w:cs="v4.2.0"/>
            <w:lang w:eastAsia="zh-CN"/>
          </w:rPr>
          <w:delText xml:space="preserve">maximum radio bandwidth </w:delText>
        </w:r>
        <w:r w:rsidR="000F6CE8" w:rsidRPr="008735C4">
          <w:rPr>
            <w:rFonts w:cs="v4.2.0" w:hint="eastAsia"/>
            <w:lang w:eastAsia="zh-CN"/>
          </w:rPr>
          <w:delText>edges</w:delText>
        </w:r>
      </w:del>
      <w:ins w:id="25734" w:author="Delta" w:date="2021-07-23T11:12:00Z">
        <w:r w:rsidRPr="008E21F4">
          <w:rPr>
            <w:rFonts w:cs="v4.2.0"/>
            <w:lang w:eastAsia="zh-CN"/>
          </w:rPr>
          <w:t>Maximum Radio Bandwidth</w:t>
        </w:r>
      </w:ins>
      <w:r w:rsidRPr="008E21F4">
        <w:rPr>
          <w:rFonts w:cs="v4.2.0"/>
          <w:lang w:eastAsia="zh-CN"/>
        </w:rPr>
        <w:t xml:space="preserve"> </w:t>
      </w:r>
      <w:r w:rsidRPr="008E21F4">
        <w:rPr>
          <w:rFonts w:cs="v4.2.0"/>
        </w:rPr>
        <w:t>whatever the type of transmitter considered (single carrier, multi-carrier and/or CA</w:t>
      </w:r>
      <w:del w:id="25735" w:author="Delta" w:date="2021-07-23T11:12:00Z">
        <w:r w:rsidR="00503058" w:rsidRPr="008735C4">
          <w:rPr>
            <w:rFonts w:cs="v4.2.0"/>
          </w:rPr>
          <w:delText>). It applies</w:delText>
        </w:r>
      </w:del>
      <w:ins w:id="25736" w:author="Delta" w:date="2021-07-23T11:12:00Z">
        <w:r w:rsidRPr="008E21F4">
          <w:rPr>
            <w:rFonts w:cs="v4.2.0"/>
          </w:rPr>
          <w:t>) and</w:t>
        </w:r>
      </w:ins>
      <w:r w:rsidRPr="008E21F4">
        <w:rPr>
          <w:rFonts w:cs="v4.2.0"/>
        </w:rPr>
        <w:t xml:space="preserve"> for all transmission modes foreseen by the manufacturer's specification.</w:t>
      </w:r>
      <w:del w:id="25737" w:author="Delta" w:date="2021-07-23T11:12:00Z">
        <w:r w:rsidR="00503058" w:rsidRPr="008735C4">
          <w:rPr>
            <w:rFonts w:cs="v4.2.0"/>
          </w:rPr>
          <w:delText xml:space="preserve"> </w:delText>
        </w:r>
      </w:del>
    </w:p>
    <w:p w14:paraId="217088BD" w14:textId="0257DD32" w:rsidR="00CB3986" w:rsidRPr="008E21F4" w:rsidRDefault="00CB3986" w:rsidP="00CB3986">
      <w:r w:rsidRPr="008E21F4">
        <w:rPr>
          <w:lang w:eastAsia="zh-CN"/>
        </w:rPr>
        <w:t>F</w:t>
      </w:r>
      <w:r w:rsidRPr="008E21F4">
        <w:t xml:space="preserve">or a BS operating in non-contiguous spectrum, the ACLR </w:t>
      </w:r>
      <w:r w:rsidRPr="008E21F4">
        <w:rPr>
          <w:lang w:eastAsia="zh-CN"/>
        </w:rPr>
        <w:t xml:space="preserve">also </w:t>
      </w:r>
      <w:r w:rsidRPr="008E21F4">
        <w:t>applies for the first adjacent channel</w:t>
      </w:r>
      <w:r w:rsidRPr="008E21F4" w:rsidDel="009070F8">
        <w:t xml:space="preserve"> </w:t>
      </w:r>
      <w:r w:rsidRPr="008E21F4">
        <w:t xml:space="preserve">inside any </w:t>
      </w:r>
      <w:r w:rsidRPr="008E21F4">
        <w:rPr>
          <w:lang w:eastAsia="zh-CN"/>
        </w:rPr>
        <w:t>sub-block</w:t>
      </w:r>
      <w:r w:rsidRPr="008E21F4">
        <w:t xml:space="preserve"> gap with a gap size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15MHz</w:t>
      </w:r>
      <w:del w:id="25738" w:author="Delta" w:date="2021-07-23T11:12:00Z">
        <w:r w:rsidR="00A55154" w:rsidRPr="008735C4">
          <w:delText>.</w:delText>
        </w:r>
      </w:del>
      <w:ins w:id="25739" w:author="Delta" w:date="2021-07-23T11:12:00Z">
        <w:r w:rsidRPr="008E21F4">
          <w:rPr>
            <w:rFonts w:cs="Arial"/>
          </w:rPr>
          <w:t xml:space="preserve"> </w:t>
        </w:r>
        <w:r w:rsidRPr="008E21F4">
          <w:rPr>
            <w:rFonts w:cs="Arial"/>
            <w:lang w:eastAsia="zh-CN"/>
          </w:rPr>
          <w:t xml:space="preserve">or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w:t>
        </w:r>
        <w:r w:rsidRPr="008E21F4">
          <w:rPr>
            <w:rFonts w:cs="Arial"/>
            <w:lang w:eastAsia="zh-CN"/>
          </w:rPr>
          <w:t>60</w:t>
        </w:r>
        <w:r w:rsidRPr="008E21F4">
          <w:rPr>
            <w:rFonts w:cs="Arial"/>
          </w:rPr>
          <w:t>MHz</w:t>
        </w:r>
        <w:r w:rsidRPr="008E21F4">
          <w:rPr>
            <w:rFonts w:cs="Arial"/>
            <w:lang w:eastAsia="zh-CN"/>
          </w:rPr>
          <w:t xml:space="preserve"> for Band 46</w:t>
        </w:r>
        <w:r w:rsidRPr="008E21F4">
          <w:t>.</w:t>
        </w:r>
      </w:ins>
      <w:r w:rsidRPr="008E21F4">
        <w:t xml:space="preserve"> The ACLR requirement for the second adjacent channel applies inside any </w:t>
      </w:r>
      <w:r w:rsidRPr="008E21F4">
        <w:rPr>
          <w:lang w:eastAsia="zh-CN"/>
        </w:rPr>
        <w:t>sub-block</w:t>
      </w:r>
      <w:r w:rsidRPr="008E21F4">
        <w:t xml:space="preserve"> gap with a gap size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20 MHz</w:t>
      </w:r>
      <w:del w:id="25740" w:author="Delta" w:date="2021-07-23T11:12:00Z">
        <w:r w:rsidR="00A55154" w:rsidRPr="008735C4">
          <w:delText>.</w:delText>
        </w:r>
      </w:del>
      <w:ins w:id="25741" w:author="Delta" w:date="2021-07-23T11:12:00Z">
        <w:r w:rsidRPr="008E21F4">
          <w:rPr>
            <w:rFonts w:cs="Arial"/>
          </w:rPr>
          <w:t xml:space="preserve"> </w:t>
        </w:r>
        <w:r w:rsidRPr="008E21F4">
          <w:rPr>
            <w:rFonts w:cs="Arial"/>
            <w:lang w:eastAsia="zh-CN"/>
          </w:rPr>
          <w:t xml:space="preserve">or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w:t>
        </w:r>
        <w:r w:rsidRPr="008E21F4">
          <w:rPr>
            <w:rFonts w:cs="Arial"/>
            <w:lang w:eastAsia="zh-CN"/>
          </w:rPr>
          <w:t>80</w:t>
        </w:r>
        <w:r w:rsidRPr="008E21F4">
          <w:rPr>
            <w:rFonts w:cs="Arial"/>
          </w:rPr>
          <w:t>MHz</w:t>
        </w:r>
        <w:r w:rsidRPr="008E21F4">
          <w:rPr>
            <w:rFonts w:cs="Arial"/>
            <w:lang w:eastAsia="zh-CN"/>
          </w:rPr>
          <w:t xml:space="preserve"> for Band 46</w:t>
        </w:r>
        <w:r w:rsidRPr="008E21F4">
          <w:t>.</w:t>
        </w:r>
      </w:ins>
      <w:r w:rsidRPr="008E21F4">
        <w:t xml:space="preserve"> The CACLR requirement in subclause 6.6.2.</w:t>
      </w:r>
      <w:r w:rsidRPr="008E21F4">
        <w:rPr>
          <w:lang w:eastAsia="zh-CN"/>
        </w:rPr>
        <w:t>6</w:t>
      </w:r>
      <w:r w:rsidRPr="008E21F4">
        <w:t xml:space="preserve"> applies in sub block gaps for the frequency ranges defined in Table 6.6.2-</w:t>
      </w:r>
      <w:r w:rsidRPr="008E21F4">
        <w:rPr>
          <w:lang w:eastAsia="zh-CN"/>
        </w:rPr>
        <w:t>5/6</w:t>
      </w:r>
      <w:r w:rsidRPr="008E21F4">
        <w:t>.</w:t>
      </w:r>
    </w:p>
    <w:p w14:paraId="753A79AC" w14:textId="7402D661" w:rsidR="00CB3986" w:rsidRPr="008E21F4" w:rsidRDefault="00CB3986" w:rsidP="00CB3986">
      <w:r w:rsidRPr="008E21F4">
        <w:rPr>
          <w:lang w:eastAsia="zh-CN"/>
        </w:rPr>
        <w:t>F</w:t>
      </w:r>
      <w:r w:rsidRPr="008E21F4">
        <w:t xml:space="preserve">or a BS </w:t>
      </w:r>
      <w:r w:rsidRPr="008E21F4">
        <w:rPr>
          <w:lang w:eastAsia="zh-CN"/>
        </w:rPr>
        <w:t>operating in multiple bands</w:t>
      </w:r>
      <w:r w:rsidRPr="008E21F4">
        <w:t>, where multiple bands are mapped onto the same antenna connector, the ACLR also</w:t>
      </w:r>
      <w:r w:rsidRPr="008E21F4">
        <w:rPr>
          <w:lang w:eastAsia="zh-CN"/>
        </w:rPr>
        <w:t xml:space="preserve"> </w:t>
      </w:r>
      <w:r w:rsidRPr="008E21F4">
        <w:t>applies for the first adjacent channel</w:t>
      </w:r>
      <w:r w:rsidRPr="008E21F4" w:rsidDel="009070F8">
        <w:t xml:space="preserve"> </w:t>
      </w:r>
      <w:r w:rsidRPr="008E21F4">
        <w:t xml:space="preserve">inside any </w:t>
      </w:r>
      <w:del w:id="25742" w:author="Delta" w:date="2021-07-23T11:12:00Z">
        <w:r w:rsidR="002636FE" w:rsidRPr="008735C4">
          <w:rPr>
            <w:rFonts w:hint="eastAsia"/>
            <w:lang w:eastAsia="zh-CN"/>
          </w:rPr>
          <w:delText>inter</w:delText>
        </w:r>
      </w:del>
      <w:ins w:id="25743" w:author="Delta" w:date="2021-07-23T11:12:00Z">
        <w:r w:rsidRPr="008E21F4">
          <w:rPr>
            <w:lang w:eastAsia="zh-CN"/>
          </w:rPr>
          <w:t>Inter</w:t>
        </w:r>
      </w:ins>
      <w:r w:rsidRPr="008E21F4">
        <w:rPr>
          <w:lang w:eastAsia="zh-CN"/>
        </w:rPr>
        <w:t xml:space="preserve"> RF </w:t>
      </w:r>
      <w:del w:id="25744" w:author="Delta" w:date="2021-07-23T11:12:00Z">
        <w:r w:rsidR="002636FE" w:rsidRPr="008735C4">
          <w:rPr>
            <w:rFonts w:hint="eastAsia"/>
            <w:lang w:eastAsia="zh-CN"/>
          </w:rPr>
          <w:delText>bandwidth</w:delText>
        </w:r>
      </w:del>
      <w:ins w:id="25745" w:author="Delta" w:date="2021-07-23T11:12:00Z">
        <w:r w:rsidRPr="008E21F4">
          <w:rPr>
            <w:lang w:eastAsia="zh-CN"/>
          </w:rPr>
          <w:t>Bandwidth</w:t>
        </w:r>
      </w:ins>
      <w:r w:rsidRPr="008E21F4">
        <w:t xml:space="preserve"> gap with a gap size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15MHz</w:t>
      </w:r>
      <w:r w:rsidRPr="008E21F4">
        <w:t xml:space="preserve">. The ACLR requirement for the second adjacent channel applies inside any </w:t>
      </w:r>
      <w:del w:id="25746" w:author="Delta" w:date="2021-07-23T11:12:00Z">
        <w:r w:rsidR="002636FE" w:rsidRPr="008735C4">
          <w:rPr>
            <w:rFonts w:hint="eastAsia"/>
            <w:lang w:eastAsia="zh-CN"/>
          </w:rPr>
          <w:delText>inter</w:delText>
        </w:r>
      </w:del>
      <w:ins w:id="25747" w:author="Delta" w:date="2021-07-23T11:12:00Z">
        <w:r w:rsidRPr="008E21F4">
          <w:rPr>
            <w:lang w:eastAsia="zh-CN"/>
          </w:rPr>
          <w:t>Inter</w:t>
        </w:r>
      </w:ins>
      <w:r w:rsidRPr="008E21F4">
        <w:rPr>
          <w:lang w:eastAsia="zh-CN"/>
        </w:rPr>
        <w:t xml:space="preserve"> RF </w:t>
      </w:r>
      <w:del w:id="25748" w:author="Delta" w:date="2021-07-23T11:12:00Z">
        <w:r w:rsidR="002636FE" w:rsidRPr="008735C4">
          <w:rPr>
            <w:rFonts w:hint="eastAsia"/>
            <w:lang w:eastAsia="zh-CN"/>
          </w:rPr>
          <w:delText>bandwidth</w:delText>
        </w:r>
      </w:del>
      <w:ins w:id="25749" w:author="Delta" w:date="2021-07-23T11:12:00Z">
        <w:r w:rsidRPr="008E21F4">
          <w:rPr>
            <w:lang w:eastAsia="zh-CN"/>
          </w:rPr>
          <w:t>Bandwidth</w:t>
        </w:r>
      </w:ins>
      <w:r w:rsidRPr="008E21F4">
        <w:t xml:space="preserve"> gap with a gap size </w:t>
      </w:r>
      <w:r w:rsidRPr="008E21F4">
        <w:rPr>
          <w:rFonts w:cs="v5.0.0"/>
        </w:rPr>
        <w:t>W</w:t>
      </w:r>
      <w:r w:rsidRPr="008E21F4">
        <w:rPr>
          <w:rFonts w:cs="v5.0.0"/>
          <w:vertAlign w:val="subscript"/>
        </w:rPr>
        <w:t>gap</w:t>
      </w:r>
      <w:r w:rsidRPr="008E21F4">
        <w:rPr>
          <w:rFonts w:cs="Arial"/>
        </w:rPr>
        <w:t xml:space="preserve"> </w:t>
      </w:r>
      <w:r w:rsidRPr="008E21F4">
        <w:t>≥</w:t>
      </w:r>
      <w:r w:rsidRPr="008E21F4">
        <w:rPr>
          <w:rFonts w:cs="Arial"/>
        </w:rPr>
        <w:t xml:space="preserve"> 20 MHz</w:t>
      </w:r>
      <w:r w:rsidRPr="008E21F4">
        <w:t xml:space="preserve">. The CACLR requirement in subclause 6.6.2.6 applies in </w:t>
      </w:r>
      <w:del w:id="25750" w:author="Delta" w:date="2021-07-23T11:12:00Z">
        <w:r w:rsidR="002636FE" w:rsidRPr="008735C4">
          <w:rPr>
            <w:lang w:eastAsia="en-GB"/>
          </w:rPr>
          <w:delText>inter</w:delText>
        </w:r>
      </w:del>
      <w:ins w:id="25751" w:author="Delta" w:date="2021-07-23T11:12:00Z">
        <w:r w:rsidRPr="008E21F4">
          <w:t>Inter</w:t>
        </w:r>
      </w:ins>
      <w:r w:rsidRPr="008E21F4">
        <w:t xml:space="preserve"> RF </w:t>
      </w:r>
      <w:del w:id="25752" w:author="Delta" w:date="2021-07-23T11:12:00Z">
        <w:r w:rsidR="002636FE" w:rsidRPr="008735C4">
          <w:rPr>
            <w:lang w:eastAsia="en-GB"/>
          </w:rPr>
          <w:delText>bandwidth</w:delText>
        </w:r>
      </w:del>
      <w:ins w:id="25753" w:author="Delta" w:date="2021-07-23T11:12:00Z">
        <w:r w:rsidRPr="008E21F4">
          <w:t>Bandwidth</w:t>
        </w:r>
      </w:ins>
      <w:r w:rsidRPr="008E21F4">
        <w:t xml:space="preserve"> gaps for the frequency ranges defined in Table 6.6.2-5/6.</w:t>
      </w:r>
    </w:p>
    <w:p w14:paraId="5F5AB278" w14:textId="77777777" w:rsidR="00CB3986" w:rsidRPr="008E21F4" w:rsidRDefault="00CB3986" w:rsidP="00CB3986">
      <w:r w:rsidRPr="008E21F4">
        <w:t>The requirement applies during the transmitter ON period.</w:t>
      </w:r>
    </w:p>
    <w:p w14:paraId="357D9084" w14:textId="77777777" w:rsidR="00CB3986" w:rsidRPr="008E21F4" w:rsidRDefault="00CB3986" w:rsidP="00CB3986">
      <w:pPr>
        <w:pStyle w:val="Heading4"/>
      </w:pPr>
      <w:bookmarkStart w:id="25754" w:name="_Toc21017832"/>
      <w:bookmarkStart w:id="25755" w:name="_Toc29486295"/>
      <w:bookmarkStart w:id="25756" w:name="_Toc29756985"/>
      <w:bookmarkStart w:id="25757" w:name="_Toc29758098"/>
      <w:bookmarkStart w:id="25758" w:name="_Toc35952663"/>
      <w:bookmarkStart w:id="25759" w:name="_Toc37174663"/>
      <w:bookmarkStart w:id="25760" w:name="_Toc37176544"/>
      <w:bookmarkStart w:id="25761" w:name="_Toc45831619"/>
      <w:bookmarkStart w:id="25762" w:name="_Toc45832344"/>
      <w:bookmarkStart w:id="25763" w:name="_Toc52547272"/>
      <w:bookmarkStart w:id="25764" w:name="_Toc61110419"/>
      <w:bookmarkStart w:id="25765" w:name="_Toc67910701"/>
      <w:bookmarkStart w:id="25766" w:name="_Toc75187625"/>
      <w:bookmarkStart w:id="25767" w:name="_Toc76501380"/>
      <w:bookmarkStart w:id="25768" w:name="_Toc408331237"/>
      <w:r w:rsidRPr="008E21F4">
        <w:t>6.6.2.2</w:t>
      </w:r>
      <w:r w:rsidRPr="008E21F4">
        <w:tab/>
        <w:t>Minimum Requirement</w:t>
      </w:r>
      <w:bookmarkEnd w:id="25754"/>
      <w:bookmarkEnd w:id="25755"/>
      <w:bookmarkEnd w:id="25756"/>
      <w:bookmarkEnd w:id="25757"/>
      <w:bookmarkEnd w:id="25758"/>
      <w:bookmarkEnd w:id="25759"/>
      <w:bookmarkEnd w:id="25760"/>
      <w:bookmarkEnd w:id="25761"/>
      <w:bookmarkEnd w:id="25762"/>
      <w:bookmarkEnd w:id="25763"/>
      <w:bookmarkEnd w:id="25764"/>
      <w:bookmarkEnd w:id="25765"/>
      <w:bookmarkEnd w:id="25766"/>
      <w:bookmarkEnd w:id="25767"/>
      <w:bookmarkEnd w:id="25768"/>
    </w:p>
    <w:p w14:paraId="2D1DF983" w14:textId="77777777" w:rsidR="00CB3986" w:rsidRPr="008E21F4" w:rsidRDefault="00CB3986" w:rsidP="00CB3986">
      <w:pPr>
        <w:rPr>
          <w:rFonts w:cs="v4.2.0"/>
        </w:rPr>
      </w:pPr>
      <w:r w:rsidRPr="008E21F4">
        <w:rPr>
          <w:rFonts w:cs="v4.2.0"/>
        </w:rPr>
        <w:t>The minimum requirement is in TS 36.104 [2] subclause 6.6.2.1</w:t>
      </w:r>
      <w:ins w:id="25769" w:author="Delta" w:date="2021-07-23T11:12:00Z">
        <w:r w:rsidRPr="008E21F4">
          <w:rPr>
            <w:rFonts w:cs="v4.2.0"/>
          </w:rPr>
          <w:t>.</w:t>
        </w:r>
      </w:ins>
    </w:p>
    <w:p w14:paraId="71F9DD18" w14:textId="77777777" w:rsidR="00CB3986" w:rsidRPr="008E21F4" w:rsidRDefault="00CB3986" w:rsidP="00CB3986">
      <w:pPr>
        <w:pStyle w:val="Heading4"/>
      </w:pPr>
      <w:bookmarkStart w:id="25770" w:name="_Toc21017833"/>
      <w:bookmarkStart w:id="25771" w:name="_Toc29486296"/>
      <w:bookmarkStart w:id="25772" w:name="_Toc29756986"/>
      <w:bookmarkStart w:id="25773" w:name="_Toc29758099"/>
      <w:bookmarkStart w:id="25774" w:name="_Toc35952664"/>
      <w:bookmarkStart w:id="25775" w:name="_Toc37174664"/>
      <w:bookmarkStart w:id="25776" w:name="_Toc37176545"/>
      <w:bookmarkStart w:id="25777" w:name="_Toc45831620"/>
      <w:bookmarkStart w:id="25778" w:name="_Toc45832345"/>
      <w:bookmarkStart w:id="25779" w:name="_Toc52547273"/>
      <w:bookmarkStart w:id="25780" w:name="_Toc61110420"/>
      <w:bookmarkStart w:id="25781" w:name="_Toc67910702"/>
      <w:bookmarkStart w:id="25782" w:name="_Toc75187626"/>
      <w:bookmarkStart w:id="25783" w:name="_Toc76501381"/>
      <w:bookmarkStart w:id="25784" w:name="_Toc408331238"/>
      <w:r w:rsidRPr="008E21F4">
        <w:t>6.6.2.3</w:t>
      </w:r>
      <w:r w:rsidRPr="008E21F4">
        <w:tab/>
        <w:t>Test purpose</w:t>
      </w:r>
      <w:bookmarkEnd w:id="25770"/>
      <w:bookmarkEnd w:id="25771"/>
      <w:bookmarkEnd w:id="25772"/>
      <w:bookmarkEnd w:id="25773"/>
      <w:bookmarkEnd w:id="25774"/>
      <w:bookmarkEnd w:id="25775"/>
      <w:bookmarkEnd w:id="25776"/>
      <w:bookmarkEnd w:id="25777"/>
      <w:bookmarkEnd w:id="25778"/>
      <w:bookmarkEnd w:id="25779"/>
      <w:bookmarkEnd w:id="25780"/>
      <w:bookmarkEnd w:id="25781"/>
      <w:bookmarkEnd w:id="25782"/>
      <w:bookmarkEnd w:id="25783"/>
      <w:bookmarkEnd w:id="25784"/>
    </w:p>
    <w:p w14:paraId="19A3DF00" w14:textId="77777777" w:rsidR="00CB3986" w:rsidRPr="008E21F4" w:rsidRDefault="00CB3986" w:rsidP="00CB3986">
      <w:pPr>
        <w:rPr>
          <w:rFonts w:cs="v4.2.0"/>
        </w:rPr>
      </w:pPr>
      <w:r w:rsidRPr="008E21F4">
        <w:rPr>
          <w:rFonts w:cs="v4.2.0"/>
        </w:rPr>
        <w:t>To verify that the adjacent channel leakage power ratio requirement shall be met as specified by the minimum requirement.</w:t>
      </w:r>
    </w:p>
    <w:p w14:paraId="3EAED173" w14:textId="77777777" w:rsidR="00CB3986" w:rsidRPr="008E21F4" w:rsidRDefault="00CB3986" w:rsidP="00CB3986">
      <w:pPr>
        <w:pStyle w:val="Heading4"/>
      </w:pPr>
      <w:bookmarkStart w:id="25785" w:name="_Toc21017834"/>
      <w:bookmarkStart w:id="25786" w:name="_Toc29486297"/>
      <w:bookmarkStart w:id="25787" w:name="_Toc29756987"/>
      <w:bookmarkStart w:id="25788" w:name="_Toc29758100"/>
      <w:bookmarkStart w:id="25789" w:name="_Toc35952665"/>
      <w:bookmarkStart w:id="25790" w:name="_Toc37174665"/>
      <w:bookmarkStart w:id="25791" w:name="_Toc37176546"/>
      <w:bookmarkStart w:id="25792" w:name="_Toc45831621"/>
      <w:bookmarkStart w:id="25793" w:name="_Toc45832346"/>
      <w:bookmarkStart w:id="25794" w:name="_Toc52547274"/>
      <w:bookmarkStart w:id="25795" w:name="_Toc61110421"/>
      <w:bookmarkStart w:id="25796" w:name="_Toc67910703"/>
      <w:bookmarkStart w:id="25797" w:name="_Toc75187627"/>
      <w:bookmarkStart w:id="25798" w:name="_Toc76501382"/>
      <w:bookmarkStart w:id="25799" w:name="_Toc408331239"/>
      <w:r w:rsidRPr="008E21F4">
        <w:t>6.6.2.4</w:t>
      </w:r>
      <w:r w:rsidRPr="008E21F4">
        <w:tab/>
        <w:t>Method of test</w:t>
      </w:r>
      <w:bookmarkEnd w:id="25785"/>
      <w:bookmarkEnd w:id="25786"/>
      <w:bookmarkEnd w:id="25787"/>
      <w:bookmarkEnd w:id="25788"/>
      <w:bookmarkEnd w:id="25789"/>
      <w:bookmarkEnd w:id="25790"/>
      <w:bookmarkEnd w:id="25791"/>
      <w:bookmarkEnd w:id="25792"/>
      <w:bookmarkEnd w:id="25793"/>
      <w:bookmarkEnd w:id="25794"/>
      <w:bookmarkEnd w:id="25795"/>
      <w:bookmarkEnd w:id="25796"/>
      <w:bookmarkEnd w:id="25797"/>
      <w:bookmarkEnd w:id="25798"/>
      <w:bookmarkEnd w:id="25799"/>
    </w:p>
    <w:p w14:paraId="53A6096F" w14:textId="77777777" w:rsidR="00CB3986" w:rsidRPr="008E21F4" w:rsidRDefault="00CB3986" w:rsidP="00CB3986">
      <w:pPr>
        <w:pStyle w:val="Heading5"/>
      </w:pPr>
      <w:bookmarkStart w:id="25800" w:name="_Toc21017835"/>
      <w:bookmarkStart w:id="25801" w:name="_Toc29486298"/>
      <w:bookmarkStart w:id="25802" w:name="_Toc29756988"/>
      <w:bookmarkStart w:id="25803" w:name="_Toc29758101"/>
      <w:bookmarkStart w:id="25804" w:name="_Toc35952666"/>
      <w:bookmarkStart w:id="25805" w:name="_Toc37174666"/>
      <w:bookmarkStart w:id="25806" w:name="_Toc37176547"/>
      <w:bookmarkStart w:id="25807" w:name="_Toc45831622"/>
      <w:bookmarkStart w:id="25808" w:name="_Toc45832347"/>
      <w:bookmarkStart w:id="25809" w:name="_Toc52547275"/>
      <w:bookmarkStart w:id="25810" w:name="_Toc61110422"/>
      <w:bookmarkStart w:id="25811" w:name="_Toc67910704"/>
      <w:bookmarkStart w:id="25812" w:name="_Toc75187628"/>
      <w:bookmarkStart w:id="25813" w:name="_Toc76501383"/>
      <w:bookmarkStart w:id="25814" w:name="_Toc408331240"/>
      <w:r w:rsidRPr="008E21F4">
        <w:t>6.6.2.4.1</w:t>
      </w:r>
      <w:r w:rsidRPr="008E21F4">
        <w:tab/>
        <w:t>Initial conditions</w:t>
      </w:r>
      <w:bookmarkEnd w:id="25800"/>
      <w:bookmarkEnd w:id="25801"/>
      <w:bookmarkEnd w:id="25802"/>
      <w:bookmarkEnd w:id="25803"/>
      <w:bookmarkEnd w:id="25804"/>
      <w:bookmarkEnd w:id="25805"/>
      <w:bookmarkEnd w:id="25806"/>
      <w:bookmarkEnd w:id="25807"/>
      <w:bookmarkEnd w:id="25808"/>
      <w:bookmarkEnd w:id="25809"/>
      <w:bookmarkEnd w:id="25810"/>
      <w:bookmarkEnd w:id="25811"/>
      <w:bookmarkEnd w:id="25812"/>
      <w:bookmarkEnd w:id="25813"/>
      <w:bookmarkEnd w:id="25814"/>
    </w:p>
    <w:p w14:paraId="23C4CD4E"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5004E4FA" w14:textId="2BE74A4A" w:rsidR="00CB3986" w:rsidRPr="008E21F4" w:rsidRDefault="00CB3986" w:rsidP="00CB3986">
      <w:pPr>
        <w:rPr>
          <w:rFonts w:cs="v4.2.0"/>
        </w:rPr>
      </w:pPr>
      <w:r w:rsidRPr="008E21F4">
        <w:rPr>
          <w:rFonts w:cs="v4.2.0"/>
        </w:rPr>
        <w:t xml:space="preserve">RF channels to be tested for single-carrier: </w:t>
      </w:r>
      <w:r w:rsidRPr="008E21F4">
        <w:rPr>
          <w:rFonts w:cs="v4.2.0"/>
        </w:rPr>
        <w:tab/>
        <w:t>B, M and T; see subclause 4.7.</w:t>
      </w:r>
      <w:del w:id="25815" w:author="Delta" w:date="2021-07-23T11:12:00Z">
        <w:r w:rsidR="00DE2453" w:rsidRPr="008735C4">
          <w:rPr>
            <w:rFonts w:cs="v4.2.0"/>
          </w:rPr>
          <w:delText xml:space="preserve"> </w:delText>
        </w:r>
      </w:del>
    </w:p>
    <w:p w14:paraId="66D13B23" w14:textId="6319C6E2" w:rsidR="00CB3986" w:rsidRPr="008E21F4" w:rsidRDefault="00CB3986" w:rsidP="00CB3986">
      <w:pPr>
        <w:rPr>
          <w:rFonts w:cs="v4.2.0"/>
        </w:rPr>
      </w:pPr>
      <w:ins w:id="25816" w:author="Delta" w:date="2021-07-23T11:12:00Z">
        <w:r w:rsidRPr="008E21F4">
          <w:t xml:space="preserve">Base Station </w:t>
        </w:r>
      </w:ins>
      <w:r w:rsidRPr="008E21F4">
        <w:t xml:space="preserve">RF </w:t>
      </w:r>
      <w:del w:id="25817" w:author="Delta" w:date="2021-07-23T11:12:00Z">
        <w:r w:rsidR="00DE2453" w:rsidRPr="008735C4">
          <w:delText>bandwidth</w:delText>
        </w:r>
      </w:del>
      <w:ins w:id="25818" w:author="Delta" w:date="2021-07-23T11:12:00Z">
        <w:r w:rsidRPr="008E21F4">
          <w:t>Bandwidth</w:t>
        </w:r>
      </w:ins>
      <w:r w:rsidRPr="008E21F4">
        <w:t xml:space="preserve">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rPr>
          <w:rPrChange w:id="25819" w:author="Delta" w:date="2021-07-23T11:12:00Z">
            <w:rPr>
              <w:lang w:val="en-US"/>
            </w:rPr>
          </w:rPrChange>
        </w:rPr>
        <w:t xml:space="preserve"> B</w:t>
      </w:r>
      <w:r w:rsidRPr="008E21F4">
        <w:rPr>
          <w:vertAlign w:val="subscript"/>
          <w:rPrChange w:id="25820" w:author="Delta" w:date="2021-07-23T11:12:00Z">
            <w:rPr>
              <w:vertAlign w:val="subscript"/>
              <w:lang w:val="en-US"/>
            </w:rPr>
          </w:rPrChange>
        </w:rPr>
        <w:t>RFBW</w:t>
      </w:r>
      <w:r w:rsidRPr="008E21F4">
        <w:rPr>
          <w:rPrChange w:id="25821" w:author="Delta" w:date="2021-07-23T11:12:00Z">
            <w:rPr>
              <w:lang w:val="en-US"/>
            </w:rPr>
          </w:rPrChange>
        </w:rPr>
        <w:t>_T’</w:t>
      </w:r>
      <w:r w:rsidRPr="008E21F4">
        <w:rPr>
          <w:vertAlign w:val="subscript"/>
          <w:rPrChange w:id="25822" w:author="Delta" w:date="2021-07-23T11:12:00Z">
            <w:rPr>
              <w:vertAlign w:val="subscript"/>
              <w:lang w:val="en-US"/>
            </w:rPr>
          </w:rPrChange>
        </w:rPr>
        <w:t>RFBW</w:t>
      </w:r>
      <w:r w:rsidRPr="008E21F4">
        <w:rPr>
          <w:rPrChange w:id="25823" w:author="Delta" w:date="2021-07-23T11:12:00Z">
            <w:rPr>
              <w:lang w:val="en-US"/>
            </w:rPr>
          </w:rPrChange>
        </w:rPr>
        <w:t xml:space="preserve"> and B’</w:t>
      </w:r>
      <w:r w:rsidRPr="008E21F4">
        <w:rPr>
          <w:vertAlign w:val="subscript"/>
          <w:rPrChange w:id="25824" w:author="Delta" w:date="2021-07-23T11:12:00Z">
            <w:rPr>
              <w:vertAlign w:val="subscript"/>
              <w:lang w:val="en-US"/>
            </w:rPr>
          </w:rPrChange>
        </w:rPr>
        <w:t>RFBW</w:t>
      </w:r>
      <w:r w:rsidRPr="008E21F4">
        <w:rPr>
          <w:rPrChange w:id="25825" w:author="Delta" w:date="2021-07-23T11:12:00Z">
            <w:rPr>
              <w:lang w:val="en-US"/>
            </w:rPr>
          </w:rPrChange>
        </w:rPr>
        <w:t>_T</w:t>
      </w:r>
      <w:r w:rsidRPr="008E21F4">
        <w:rPr>
          <w:vertAlign w:val="subscript"/>
          <w:rPrChange w:id="25826" w:author="Delta" w:date="2021-07-23T11:12:00Z">
            <w:rPr>
              <w:vertAlign w:val="subscript"/>
              <w:lang w:val="en-US"/>
            </w:rPr>
          </w:rPrChange>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03D69246" w14:textId="77777777" w:rsidR="00CB3986" w:rsidRPr="008E21F4" w:rsidRDefault="00CB3986" w:rsidP="00CB3986">
      <w:pPr>
        <w:pStyle w:val="B1"/>
        <w:rPr>
          <w:rFonts w:cs="v4.2.0"/>
        </w:rPr>
      </w:pPr>
      <w:r w:rsidRPr="008E21F4">
        <w:rPr>
          <w:rFonts w:cs="v4.2.0"/>
        </w:rPr>
        <w:t>1)</w:t>
      </w:r>
      <w:r w:rsidRPr="008E21F4">
        <w:rPr>
          <w:rFonts w:cs="v4.2.0"/>
        </w:rPr>
        <w:tab/>
        <w:t xml:space="preserve">Connect measurement device to the base station </w:t>
      </w:r>
      <w:r w:rsidRPr="008E21F4">
        <w:rPr>
          <w:rFonts w:cs="v5.0.0"/>
        </w:rPr>
        <w:t>antenna connect</w:t>
      </w:r>
      <w:r w:rsidRPr="008E21F4">
        <w:rPr>
          <w:rFonts w:cs="v5.0.0"/>
          <w:lang w:eastAsia="zh-CN"/>
        </w:rPr>
        <w:t>or</w:t>
      </w:r>
      <w:r w:rsidRPr="008E21F4">
        <w:rPr>
          <w:rFonts w:eastAsia="MS PMincho" w:cs="v4.2.0"/>
        </w:rPr>
        <w:t xml:space="preserve"> as shown in Annex I.1.1</w:t>
      </w:r>
      <w:r w:rsidRPr="008E21F4">
        <w:rPr>
          <w:rFonts w:cs="v4.2.0"/>
        </w:rPr>
        <w:t>.</w:t>
      </w:r>
    </w:p>
    <w:p w14:paraId="59B631C3" w14:textId="77777777" w:rsidR="00CB3986" w:rsidRPr="008E21F4" w:rsidRDefault="00CB3986" w:rsidP="00CB3986">
      <w:pPr>
        <w:pStyle w:val="B1"/>
        <w:rPr>
          <w:rFonts w:cs="v4.2.0"/>
        </w:rPr>
      </w:pPr>
      <w:r w:rsidRPr="008E21F4">
        <w:rPr>
          <w:rFonts w:cs="v4.2.0"/>
        </w:rPr>
        <w:t>2)</w:t>
      </w:r>
      <w:r w:rsidRPr="008E21F4">
        <w:rPr>
          <w:rFonts w:cs="v4.2.0"/>
        </w:rPr>
        <w:tab/>
        <w:t>The measurement device characteristics shall be:</w:t>
      </w:r>
    </w:p>
    <w:p w14:paraId="3D9FF7BB" w14:textId="77777777" w:rsidR="00CB3986" w:rsidRPr="008E21F4" w:rsidRDefault="00CB3986" w:rsidP="00CB3986">
      <w:pPr>
        <w:pStyle w:val="B2"/>
        <w:rPr>
          <w:rFonts w:cs="v4.2.0"/>
        </w:rPr>
      </w:pPr>
      <w:r w:rsidRPr="008E21F4">
        <w:rPr>
          <w:rFonts w:cs="v4.2.0"/>
        </w:rPr>
        <w:t>-</w:t>
      </w:r>
      <w:r w:rsidRPr="008E21F4">
        <w:rPr>
          <w:rFonts w:cs="v4.2.0"/>
        </w:rPr>
        <w:tab/>
        <w:t>measurement filter bandwidth: defined in subclause 6.6.2.5;</w:t>
      </w:r>
    </w:p>
    <w:p w14:paraId="3CEF9E5F" w14:textId="77777777" w:rsidR="00CB3986" w:rsidRPr="008E21F4" w:rsidRDefault="00CB3986" w:rsidP="00CB3986">
      <w:pPr>
        <w:pStyle w:val="B2"/>
        <w:rPr>
          <w:rFonts w:cs="v4.2.0"/>
        </w:rPr>
      </w:pPr>
      <w:r w:rsidRPr="008E21F4">
        <w:rPr>
          <w:rFonts w:cs="v4.2.0"/>
        </w:rPr>
        <w:t>-</w:t>
      </w:r>
      <w:r w:rsidRPr="008E21F4">
        <w:rPr>
          <w:rFonts w:cs="v4.2.0"/>
        </w:rPr>
        <w:tab/>
        <w:t>detection mode: true RMS voltage or true average power.</w:t>
      </w:r>
    </w:p>
    <w:p w14:paraId="4F9B6965" w14:textId="77777777" w:rsidR="00CB3986" w:rsidRPr="008E21F4" w:rsidRDefault="00CB3986" w:rsidP="00CB3986">
      <w:pPr>
        <w:pStyle w:val="B1"/>
        <w:rPr>
          <w:rFonts w:cs="v4.2.0"/>
        </w:rPr>
      </w:pPr>
      <w:r w:rsidRPr="008E21F4">
        <w:rPr>
          <w:rFonts w:cs="v4.2.0"/>
        </w:rPr>
        <w:t>3)</w:t>
      </w:r>
      <w:r w:rsidRPr="008E21F4">
        <w:rPr>
          <w:rFonts w:cs="v4.2.0"/>
        </w:rPr>
        <w:tab/>
      </w:r>
      <w:r w:rsidRPr="008E21F4">
        <w:rPr>
          <w:rFonts w:cs="v4.2.0"/>
          <w:lang w:eastAsia="zh-CN"/>
        </w:rPr>
        <w:t>For a</w:t>
      </w:r>
      <w:ins w:id="25827" w:author="Delta" w:date="2021-07-23T11:12:00Z">
        <w:r w:rsidRPr="008E21F4">
          <w:rPr>
            <w:rFonts w:cs="v4.2.0"/>
            <w:lang w:eastAsia="zh-CN"/>
          </w:rPr>
          <w:t xml:space="preserve"> </w:t>
        </w:r>
        <w:r w:rsidRPr="008E21F4">
          <w:rPr>
            <w:rFonts w:cs="v5.0.0"/>
            <w:snapToGrid w:val="0"/>
          </w:rPr>
          <w:t>E-UTRA</w:t>
        </w:r>
      </w:ins>
      <w:r w:rsidRPr="008E21F4">
        <w:rPr>
          <w:rFonts w:cs="v4.2.0"/>
          <w:lang w:eastAsia="zh-CN"/>
        </w:rPr>
        <w:t xml:space="preserve"> BS declared to be capable of single carrier operation only</w:t>
      </w:r>
      <w:r w:rsidRPr="008E21F4">
        <w:rPr>
          <w:rFonts w:cs="v4.2.0"/>
        </w:rPr>
        <w:t xml:space="preserve">,set the base station to transmit a signal </w:t>
      </w:r>
      <w:r w:rsidRPr="008E21F4">
        <w:rPr>
          <w:rFonts w:eastAsia="MS PMincho" w:cs="v4.2.0"/>
        </w:rPr>
        <w:t>according to E-TM1.1 at manufacturer’s declared rated output power</w:t>
      </w:r>
      <w:r w:rsidRPr="008E21F4">
        <w:rPr>
          <w:rFonts w:cs="v4.2.0"/>
        </w:rPr>
        <w:t>.</w:t>
      </w:r>
    </w:p>
    <w:p w14:paraId="18271B17" w14:textId="6EEFA94F" w:rsidR="00CB3986" w:rsidRPr="008E21F4" w:rsidRDefault="00CB3986" w:rsidP="00CB3986">
      <w:pPr>
        <w:pStyle w:val="B1"/>
        <w:rPr>
          <w:rFonts w:cs="v4.2.0"/>
          <w:lang w:eastAsia="zh-CN"/>
        </w:rPr>
      </w:pPr>
      <w:r w:rsidRPr="008E21F4">
        <w:rPr>
          <w:rFonts w:cs="v4.2.0"/>
          <w:lang w:eastAsia="zh-CN"/>
        </w:rPr>
        <w:tab/>
        <w:t>For a</w:t>
      </w:r>
      <w:ins w:id="25828" w:author="Delta" w:date="2021-07-23T11:12:00Z">
        <w:r w:rsidRPr="008E21F4">
          <w:rPr>
            <w:rFonts w:cs="v4.2.0"/>
            <w:lang w:eastAsia="zh-CN"/>
          </w:rPr>
          <w:t xml:space="preserve"> </w:t>
        </w:r>
        <w:r w:rsidRPr="008E21F4">
          <w:rPr>
            <w:rFonts w:cs="v5.0.0"/>
            <w:snapToGrid w:val="0"/>
          </w:rPr>
          <w:t>E-UTRA</w:t>
        </w:r>
      </w:ins>
      <w:r w:rsidRPr="008E21F4">
        <w:rPr>
          <w:rFonts w:cs="v4.2.0"/>
          <w:lang w:eastAsia="zh-CN"/>
        </w:rPr>
        <w:t xml:space="preserve"> BS declared to be capable of multi-carrier</w:t>
      </w:r>
      <w:r w:rsidRPr="008E21F4">
        <w:rPr>
          <w:rFonts w:cs="v4.2.0"/>
        </w:rPr>
        <w:t xml:space="preserve"> and/or CA</w:t>
      </w:r>
      <w:r w:rsidRPr="008E21F4">
        <w:rPr>
          <w:rFonts w:cs="v4.2.0"/>
          <w:lang w:eastAsia="zh-CN"/>
        </w:rPr>
        <w:t xml:space="preserve"> operation, set the base station to transmit according to E-TM1.1 on all carriers configured using the applicable test configuration and corresponding power setting specified in </w:t>
      </w:r>
      <w:del w:id="25829" w:author="Delta" w:date="2021-07-23T11:12:00Z">
        <w:r w:rsidR="00A55154" w:rsidRPr="008735C4">
          <w:rPr>
            <w:rFonts w:cs="v4.2.0" w:hint="eastAsia"/>
            <w:lang w:eastAsia="zh-CN"/>
          </w:rPr>
          <w:delText>sub-</w:delText>
        </w:r>
      </w:del>
      <w:r w:rsidR="004A31A1">
        <w:rPr>
          <w:rFonts w:cs="v4.2.0"/>
          <w:lang w:eastAsia="zh-CN"/>
        </w:rPr>
        <w:t>clause</w:t>
      </w:r>
      <w:r w:rsidRPr="008E21F4">
        <w:rPr>
          <w:rFonts w:cs="v4.2.0"/>
          <w:lang w:eastAsia="zh-CN"/>
        </w:rPr>
        <w:t xml:space="preserve"> 4.10 and 4.11.</w:t>
      </w:r>
    </w:p>
    <w:p w14:paraId="2F46FB34" w14:textId="77777777" w:rsidR="00CB3986" w:rsidRPr="008E21F4" w:rsidRDefault="00CB3986" w:rsidP="00CB3986">
      <w:pPr>
        <w:ind w:left="568" w:hanging="284"/>
        <w:rPr>
          <w:ins w:id="25830" w:author="Delta" w:date="2021-07-23T11:12:00Z"/>
          <w:rFonts w:eastAsia="MS PMincho" w:cs="v4.2.0"/>
        </w:rPr>
      </w:pPr>
      <w:ins w:id="25831" w:author="Delta" w:date="2021-07-23T11:12:00Z">
        <w:r w:rsidRPr="008E21F4">
          <w:rPr>
            <w:rFonts w:eastAsia="MS PMincho" w:cs="v4.2.0"/>
          </w:rPr>
          <w:tab/>
        </w:r>
        <w:r w:rsidRPr="008E21F4">
          <w:rPr>
            <w:rFonts w:cs="v4.2.0"/>
            <w:lang w:eastAsia="zh-CN"/>
          </w:rPr>
          <w:t xml:space="preserve">For a </w:t>
        </w:r>
        <w:r w:rsidRPr="008E21F4">
          <w:rPr>
            <w:rFonts w:cs="v5.0.0"/>
            <w:snapToGrid w:val="0"/>
          </w:rPr>
          <w:t>E-UTRA</w:t>
        </w:r>
        <w:r w:rsidRPr="008E21F4">
          <w:rPr>
            <w:rFonts w:cs="v4.2.0"/>
            <w:lang w:eastAsia="zh-CN"/>
          </w:rPr>
          <w:t xml:space="preserve"> BS declared to be capable of </w:t>
        </w:r>
        <w:r w:rsidRPr="008E21F4">
          <w:rPr>
            <w:rFonts w:cs="v5.0.0"/>
            <w:snapToGrid w:val="0"/>
          </w:rPr>
          <w:t xml:space="preserve">NB-IoT in-band </w:t>
        </w:r>
        <w:r w:rsidRPr="008E21F4">
          <w:rPr>
            <w:rFonts w:cs="v4.2.0"/>
            <w:lang w:eastAsia="zh-CN"/>
          </w:rPr>
          <w:t>operation</w:t>
        </w:r>
        <w:r w:rsidRPr="008E21F4">
          <w:rPr>
            <w:rFonts w:eastAsia="MS PMincho" w:cs="v4.2.0"/>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cs="v4.2.0"/>
          </w:rPr>
          <w:t>.</w:t>
        </w:r>
      </w:ins>
    </w:p>
    <w:p w14:paraId="511FB60F" w14:textId="77777777" w:rsidR="00CB3986" w:rsidRPr="008E21F4" w:rsidRDefault="00CB3986" w:rsidP="00CB3986">
      <w:pPr>
        <w:ind w:left="568" w:hanging="284"/>
        <w:rPr>
          <w:ins w:id="25832" w:author="Delta" w:date="2021-07-23T11:12:00Z"/>
          <w:rFonts w:eastAsia="MS PMincho" w:cs="v4.2.0"/>
        </w:rPr>
      </w:pPr>
      <w:ins w:id="25833" w:author="Delta" w:date="2021-07-23T11:12:00Z">
        <w:r w:rsidRPr="008E21F4">
          <w:rPr>
            <w:rFonts w:eastAsia="MS PMincho" w:cs="v4.2.0"/>
          </w:rPr>
          <w:tab/>
        </w:r>
        <w:r w:rsidRPr="008E21F4">
          <w:rPr>
            <w:rFonts w:cs="v4.2.0"/>
            <w:lang w:eastAsia="zh-CN"/>
          </w:rPr>
          <w:t xml:space="preserve">For a </w:t>
        </w:r>
        <w:r w:rsidRPr="008E21F4">
          <w:rPr>
            <w:rFonts w:cs="v5.0.0"/>
            <w:snapToGrid w:val="0"/>
          </w:rPr>
          <w:t>E-UTRA</w:t>
        </w:r>
        <w:r w:rsidRPr="008E21F4">
          <w:rPr>
            <w:rFonts w:cs="v4.2.0"/>
            <w:lang w:eastAsia="zh-CN"/>
          </w:rPr>
          <w:t xml:space="preserve"> BS declared to be capable of </w:t>
        </w:r>
        <w:r w:rsidRPr="008E21F4">
          <w:rPr>
            <w:rFonts w:cs="v5.0.0"/>
            <w:snapToGrid w:val="0"/>
          </w:rPr>
          <w:t>NB-IoT guard-band operation</w:t>
        </w:r>
        <w:r w:rsidRPr="008E21F4">
          <w:rPr>
            <w:rFonts w:eastAsia="MS PMincho" w:cs="v4.2.0"/>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cs="v4.2.0"/>
          </w:rPr>
          <w:t>.</w:t>
        </w:r>
      </w:ins>
    </w:p>
    <w:p w14:paraId="489831D1" w14:textId="77777777" w:rsidR="00CB3986" w:rsidRPr="008E21F4" w:rsidRDefault="00CB3986" w:rsidP="00CB3986">
      <w:pPr>
        <w:ind w:left="568" w:hanging="284"/>
        <w:rPr>
          <w:ins w:id="25834" w:author="Delta" w:date="2021-07-23T11:12:00Z"/>
          <w:rFonts w:eastAsia="MS PMincho" w:cs="v4.2.0"/>
        </w:rPr>
      </w:pPr>
      <w:ins w:id="25835" w:author="Delta" w:date="2021-07-23T11:12:00Z">
        <w:r w:rsidRPr="008E21F4">
          <w:rPr>
            <w:rFonts w:eastAsia="MS PMincho" w:cs="v4.2.0"/>
          </w:rPr>
          <w:tab/>
        </w:r>
        <w:r w:rsidRPr="008E21F4">
          <w:rPr>
            <w:rFonts w:cs="v4.2.0"/>
            <w:lang w:eastAsia="zh-CN"/>
          </w:rPr>
          <w:t xml:space="preserve">For a </w:t>
        </w:r>
        <w:r w:rsidRPr="008E21F4">
          <w:rPr>
            <w:rFonts w:cs="v5.0.0"/>
            <w:snapToGrid w:val="0"/>
          </w:rPr>
          <w:t>NB-IoT BS</w:t>
        </w:r>
        <w:r w:rsidRPr="008E21F4">
          <w:rPr>
            <w:rFonts w:cs="v4.2.0"/>
            <w:lang w:eastAsia="zh-CN"/>
          </w:rPr>
          <w:t xml:space="preserve"> declared to be capable of single carrier operation</w:t>
        </w:r>
        <w:r w:rsidRPr="008E21F4">
          <w:rPr>
            <w:rFonts w:eastAsia="MS PMincho" w:cs="v4.2.0"/>
          </w:rPr>
          <w:t>, start transmission according to N-TM</w:t>
        </w:r>
        <w:r w:rsidRPr="008E21F4">
          <w:rPr>
            <w:rFonts w:eastAsia="MS PMincho" w:cs="v3.7.0"/>
          </w:rPr>
          <w:t xml:space="preserve"> at </w:t>
        </w:r>
        <w:r w:rsidRPr="008E21F4">
          <w:t>manufacturer’s declared rated output power</w:t>
        </w:r>
        <w:r w:rsidRPr="008E21F4">
          <w:rPr>
            <w:rFonts w:eastAsia="MS PMincho" w:cs="v4.2.0"/>
          </w:rPr>
          <w:t>.</w:t>
        </w:r>
      </w:ins>
    </w:p>
    <w:p w14:paraId="11BC0D00" w14:textId="7922AF12" w:rsidR="00CB3986" w:rsidRPr="008E21F4" w:rsidRDefault="00CB3986" w:rsidP="00CB3986">
      <w:pPr>
        <w:ind w:left="568" w:hanging="284"/>
        <w:rPr>
          <w:ins w:id="25836" w:author="Delta" w:date="2021-07-23T11:12:00Z"/>
          <w:rFonts w:eastAsia="MS PMincho" w:cs="v4.2.0"/>
        </w:rPr>
      </w:pPr>
      <w:ins w:id="25837" w:author="Delta" w:date="2021-07-23T11:12:00Z">
        <w:r w:rsidRPr="008E21F4">
          <w:rPr>
            <w:rFonts w:eastAsia="MS PMincho" w:cs="v4.2.0"/>
          </w:rPr>
          <w:tab/>
          <w:t xml:space="preserve">For a NB-IoT BS declared to be capable of multi-carrier in contiguous spectrum operation in single band only, start transmission according to N-TM on all carriers configured using in the applicable test configuration and corresponding power setting specified in </w:t>
        </w:r>
        <w:r w:rsidR="004A31A1">
          <w:rPr>
            <w:rFonts w:eastAsia="MS PMincho" w:cs="v4.2.0"/>
          </w:rPr>
          <w:t>clause</w:t>
        </w:r>
        <w:r w:rsidRPr="008E21F4">
          <w:rPr>
            <w:rFonts w:eastAsia="MS PMincho" w:cs="v4.2.0"/>
          </w:rPr>
          <w:t xml:space="preserve"> 4.10 and 4.11.</w:t>
        </w:r>
      </w:ins>
    </w:p>
    <w:p w14:paraId="764B65F4" w14:textId="798CB235" w:rsidR="00CB3986" w:rsidRPr="008E21F4" w:rsidRDefault="00CB3986" w:rsidP="00CB3986">
      <w:pPr>
        <w:ind w:left="568" w:hanging="284"/>
        <w:rPr>
          <w:ins w:id="25838" w:author="Delta" w:date="2021-07-23T11:12:00Z"/>
          <w:rFonts w:eastAsia="MS PMincho" w:cs="v4.2.0"/>
        </w:rPr>
      </w:pPr>
      <w:ins w:id="25839" w:author="Delta" w:date="2021-07-23T11:12:00Z">
        <w:r w:rsidRPr="008E21F4">
          <w:rPr>
            <w:rFonts w:eastAsia="MS PMincho" w:cs="v4.2.0"/>
          </w:rPr>
          <w:tab/>
          <w:t xml:space="preserve">For a E-UTRA and NB-IoT standalone BS declared to be capable of multi-carrier in contiguous spectrum operation in single band only, start transmission according to E-TM1.1 on all E-UTRA carriers and N-TM on all NB-IoT carriers configured using in the applicable test configuration and corresponding power setting specified in </w:t>
        </w:r>
        <w:r w:rsidR="004A31A1">
          <w:rPr>
            <w:rFonts w:eastAsia="MS PMincho" w:cs="v4.2.0"/>
          </w:rPr>
          <w:t>clause</w:t>
        </w:r>
        <w:r w:rsidRPr="008E21F4">
          <w:rPr>
            <w:rFonts w:eastAsia="MS PMincho" w:cs="v4.2.0"/>
          </w:rPr>
          <w:t xml:space="preserve"> 4.10 and 4.11.</w:t>
        </w:r>
      </w:ins>
    </w:p>
    <w:p w14:paraId="4593413E" w14:textId="77777777" w:rsidR="00CB3986" w:rsidRPr="008E21F4" w:rsidRDefault="00CB3986" w:rsidP="00CB3986">
      <w:pPr>
        <w:pStyle w:val="B1"/>
        <w:rPr>
          <w:rFonts w:cs="v4.2.0"/>
        </w:rPr>
      </w:pPr>
      <w:r w:rsidRPr="008E21F4">
        <w:rPr>
          <w:rFonts w:cs="v4.2.0"/>
        </w:rPr>
        <w:t>4)</w:t>
      </w:r>
      <w:r w:rsidRPr="008E21F4">
        <w:rPr>
          <w:rFonts w:cs="v4.2.0"/>
        </w:rPr>
        <w:tab/>
        <w:t>Set carrier frequency within the frequency band supported by BS.</w:t>
      </w:r>
    </w:p>
    <w:p w14:paraId="3D3ACE40" w14:textId="77777777" w:rsidR="00CB3986" w:rsidRPr="008E21F4" w:rsidRDefault="00CB3986" w:rsidP="00CB3986">
      <w:pPr>
        <w:pStyle w:val="Heading5"/>
      </w:pPr>
      <w:bookmarkStart w:id="25840" w:name="_Toc21017836"/>
      <w:bookmarkStart w:id="25841" w:name="_Toc29486299"/>
      <w:bookmarkStart w:id="25842" w:name="_Toc29756989"/>
      <w:bookmarkStart w:id="25843" w:name="_Toc29758102"/>
      <w:bookmarkStart w:id="25844" w:name="_Toc35952667"/>
      <w:bookmarkStart w:id="25845" w:name="_Toc37174667"/>
      <w:bookmarkStart w:id="25846" w:name="_Toc37176548"/>
      <w:bookmarkStart w:id="25847" w:name="_Toc45831623"/>
      <w:bookmarkStart w:id="25848" w:name="_Toc45832348"/>
      <w:bookmarkStart w:id="25849" w:name="_Toc52547276"/>
      <w:bookmarkStart w:id="25850" w:name="_Toc61110423"/>
      <w:bookmarkStart w:id="25851" w:name="_Toc67910705"/>
      <w:bookmarkStart w:id="25852" w:name="_Toc75187629"/>
      <w:bookmarkStart w:id="25853" w:name="_Toc76501384"/>
      <w:bookmarkStart w:id="25854" w:name="_Toc408331241"/>
      <w:r w:rsidRPr="008E21F4">
        <w:t>6.6.2.4.2</w:t>
      </w:r>
      <w:r w:rsidRPr="008E21F4">
        <w:tab/>
        <w:t>Procedure</w:t>
      </w:r>
      <w:bookmarkEnd w:id="25840"/>
      <w:bookmarkEnd w:id="25841"/>
      <w:bookmarkEnd w:id="25842"/>
      <w:bookmarkEnd w:id="25843"/>
      <w:bookmarkEnd w:id="25844"/>
      <w:bookmarkEnd w:id="25845"/>
      <w:bookmarkEnd w:id="25846"/>
      <w:bookmarkEnd w:id="25847"/>
      <w:bookmarkEnd w:id="25848"/>
      <w:bookmarkEnd w:id="25849"/>
      <w:bookmarkEnd w:id="25850"/>
      <w:bookmarkEnd w:id="25851"/>
      <w:bookmarkEnd w:id="25852"/>
      <w:bookmarkEnd w:id="25853"/>
      <w:bookmarkEnd w:id="25854"/>
    </w:p>
    <w:p w14:paraId="14074837" w14:textId="77777777" w:rsidR="00CB3986" w:rsidRPr="008E21F4" w:rsidRDefault="00CB3986" w:rsidP="00CB3986">
      <w:pPr>
        <w:pStyle w:val="B1"/>
        <w:rPr>
          <w:rFonts w:cs="v4.2.0"/>
          <w:lang w:eastAsia="zh-CN"/>
        </w:rPr>
      </w:pPr>
      <w:r w:rsidRPr="008E21F4">
        <w:rPr>
          <w:rFonts w:cs="v4.2.0"/>
        </w:rPr>
        <w:t>1)</w:t>
      </w:r>
      <w:r w:rsidRPr="008E21F4">
        <w:rPr>
          <w:rFonts w:cs="v4.2.0"/>
        </w:rPr>
        <w:tab/>
        <w:t>Measure Adjacent channel leakage power ratio for the frequency offsets both side of channel frequency as specified in Table 6.6.2-1 (Paired spectrum case) or Table 6.6.2-2 (Unpaired spectrum case) respectively. In multiple carrier case only offset frequencies below the lowest and above the highest carrier frequency used shall be measured.</w:t>
      </w:r>
    </w:p>
    <w:p w14:paraId="766A2D16" w14:textId="43B06140" w:rsidR="00CB3986" w:rsidRPr="008E21F4" w:rsidRDefault="00CB3986" w:rsidP="00CB3986">
      <w:pPr>
        <w:pStyle w:val="B1"/>
        <w:rPr>
          <w:rFonts w:cs="v4.2.0"/>
          <w:lang w:eastAsia="zh-CN"/>
        </w:rPr>
      </w:pPr>
      <w:r w:rsidRPr="008E21F4">
        <w:rPr>
          <w:rFonts w:cs="v4.2.0"/>
          <w:lang w:eastAsia="zh-CN"/>
        </w:rPr>
        <w:t>2)</w:t>
      </w:r>
      <w:r w:rsidRPr="008E21F4">
        <w:rPr>
          <w:rFonts w:cs="v4.2.0"/>
          <w:lang w:eastAsia="zh-CN"/>
        </w:rPr>
        <w:tab/>
        <w:t>For the ACLR requirement applied inside sub-block gap for non-contiguous spectrum operation</w:t>
      </w:r>
      <w:r w:rsidRPr="008E21F4">
        <w:rPr>
          <w:rFonts w:cs="v4.2.0"/>
        </w:rPr>
        <w:t>:</w:t>
      </w:r>
      <w:r w:rsidRPr="008E21F4">
        <w:rPr>
          <w:rFonts w:cs="v4.2.0"/>
          <w:lang w:eastAsia="zh-CN"/>
        </w:rPr>
        <w:t xml:space="preserve"> or inside </w:t>
      </w:r>
      <w:del w:id="25855" w:author="Delta" w:date="2021-07-23T11:12:00Z">
        <w:r w:rsidR="002636FE" w:rsidRPr="008735C4">
          <w:rPr>
            <w:rFonts w:cs="v4.2.0" w:hint="eastAsia"/>
            <w:lang w:eastAsia="zh-CN"/>
          </w:rPr>
          <w:delText>inter</w:delText>
        </w:r>
      </w:del>
      <w:ins w:id="25856" w:author="Delta" w:date="2021-07-23T11:12:00Z">
        <w:r w:rsidRPr="008E21F4">
          <w:rPr>
            <w:rFonts w:cs="v4.2.0"/>
            <w:lang w:eastAsia="zh-CN"/>
          </w:rPr>
          <w:t>Inter</w:t>
        </w:r>
      </w:ins>
      <w:r w:rsidRPr="008E21F4">
        <w:rPr>
          <w:rFonts w:cs="v4.2.0"/>
          <w:lang w:eastAsia="zh-CN"/>
        </w:rPr>
        <w:t xml:space="preserve"> RF </w:t>
      </w:r>
      <w:del w:id="25857" w:author="Delta" w:date="2021-07-23T11:12:00Z">
        <w:r w:rsidR="002636FE" w:rsidRPr="008735C4">
          <w:rPr>
            <w:rFonts w:cs="v4.2.0" w:hint="eastAsia"/>
            <w:lang w:eastAsia="zh-CN"/>
          </w:rPr>
          <w:delText>bandwidth</w:delText>
        </w:r>
      </w:del>
      <w:ins w:id="25858" w:author="Delta" w:date="2021-07-23T11:12:00Z">
        <w:r w:rsidRPr="008E21F4">
          <w:rPr>
            <w:rFonts w:cs="v4.2.0"/>
            <w:lang w:eastAsia="zh-CN"/>
          </w:rPr>
          <w:t>Bandwidth</w:t>
        </w:r>
      </w:ins>
      <w:r w:rsidRPr="008E21F4">
        <w:rPr>
          <w:rFonts w:cs="v4.2.0"/>
          <w:lang w:eastAsia="zh-CN"/>
        </w:rPr>
        <w:t xml:space="preserve"> gap for multi-band operation</w:t>
      </w:r>
    </w:p>
    <w:p w14:paraId="62508D4A" w14:textId="04EDE4D2" w:rsidR="00CB3986" w:rsidRPr="008E21F4" w:rsidRDefault="00CB3986" w:rsidP="00CB3986">
      <w:pPr>
        <w:pStyle w:val="B2"/>
        <w:rPr>
          <w:snapToGrid w:val="0"/>
          <w:lang w:eastAsia="zh-CN"/>
        </w:rPr>
      </w:pPr>
      <w:r w:rsidRPr="008E21F4">
        <w:rPr>
          <w:rFonts w:cs="v4.2.0"/>
        </w:rPr>
        <w:t>a)</w:t>
      </w:r>
      <w:r w:rsidRPr="008E21F4">
        <w:rPr>
          <w:rFonts w:cs="v4.2.0"/>
        </w:rPr>
        <w:tab/>
        <w:t xml:space="preserve">Measure ACLR </w:t>
      </w:r>
      <w:r w:rsidRPr="008E21F4">
        <w:rPr>
          <w:snapToGrid w:val="0"/>
          <w:lang w:eastAsia="zh-CN"/>
        </w:rPr>
        <w:t>inside sub-block gap</w:t>
      </w:r>
      <w:r w:rsidRPr="008E21F4" w:rsidDel="0097299D">
        <w:rPr>
          <w:snapToGrid w:val="0"/>
          <w:lang w:eastAsia="zh-CN"/>
        </w:rPr>
        <w:t xml:space="preserve"> </w:t>
      </w:r>
      <w:r w:rsidRPr="008E21F4">
        <w:rPr>
          <w:lang w:eastAsia="zh-CN"/>
        </w:rPr>
        <w:t xml:space="preserve">or </w:t>
      </w:r>
      <w:del w:id="25859" w:author="Delta" w:date="2021-07-23T11:12:00Z">
        <w:r w:rsidR="002636FE" w:rsidRPr="008735C4">
          <w:rPr>
            <w:lang w:eastAsia="zh-CN"/>
          </w:rPr>
          <w:delText>inter</w:delText>
        </w:r>
      </w:del>
      <w:ins w:id="25860" w:author="Delta" w:date="2021-07-23T11:12:00Z">
        <w:r w:rsidRPr="008E21F4">
          <w:rPr>
            <w:lang w:eastAsia="zh-CN"/>
          </w:rPr>
          <w:t>Inter</w:t>
        </w:r>
      </w:ins>
      <w:r w:rsidRPr="008E21F4">
        <w:rPr>
          <w:lang w:eastAsia="zh-CN"/>
        </w:rPr>
        <w:t xml:space="preserve"> RF </w:t>
      </w:r>
      <w:del w:id="25861" w:author="Delta" w:date="2021-07-23T11:12:00Z">
        <w:r w:rsidR="002636FE" w:rsidRPr="008735C4">
          <w:rPr>
            <w:lang w:eastAsia="zh-CN"/>
          </w:rPr>
          <w:delText>bandwidth</w:delText>
        </w:r>
      </w:del>
      <w:ins w:id="25862" w:author="Delta" w:date="2021-07-23T11:12:00Z">
        <w:r w:rsidRPr="008E21F4">
          <w:rPr>
            <w:lang w:eastAsia="zh-CN"/>
          </w:rPr>
          <w:t>Bandwidth</w:t>
        </w:r>
      </w:ins>
      <w:r w:rsidRPr="008E21F4">
        <w:rPr>
          <w:lang w:eastAsia="zh-CN"/>
        </w:rPr>
        <w:t xml:space="preserve"> gap</w:t>
      </w:r>
      <w:r w:rsidRPr="008E21F4">
        <w:rPr>
          <w:snapToGrid w:val="0"/>
          <w:lang w:eastAsia="zh-CN"/>
        </w:rPr>
        <w:t xml:space="preserve"> as </w:t>
      </w:r>
      <w:r w:rsidRPr="008E21F4">
        <w:rPr>
          <w:rFonts w:cs="v4.2.0"/>
        </w:rPr>
        <w:t>specified</w:t>
      </w:r>
      <w:r w:rsidRPr="008E21F4">
        <w:rPr>
          <w:snapToGrid w:val="0"/>
          <w:lang w:eastAsia="zh-CN"/>
        </w:rPr>
        <w:t xml:space="preserve"> in subclause 6.6.2.5, if applicable.</w:t>
      </w:r>
    </w:p>
    <w:p w14:paraId="47494A17" w14:textId="7A16A8FD" w:rsidR="00CB3986" w:rsidRPr="008E21F4" w:rsidRDefault="00CB3986" w:rsidP="00CB3986">
      <w:pPr>
        <w:pStyle w:val="B2"/>
        <w:rPr>
          <w:rFonts w:cs="v4.2.0"/>
          <w:lang w:eastAsia="zh-CN"/>
        </w:rPr>
      </w:pPr>
      <w:r w:rsidRPr="008E21F4">
        <w:t>b)</w:t>
      </w:r>
      <w:r w:rsidRPr="008E21F4">
        <w:tab/>
      </w:r>
      <w:del w:id="25863" w:author="Delta" w:date="2021-07-23T11:12:00Z">
        <w:r w:rsidR="00A55154" w:rsidRPr="008735C4">
          <w:delText>Measure</w:delText>
        </w:r>
      </w:del>
      <w:ins w:id="25864" w:author="Delta" w:date="2021-07-23T11:12:00Z">
        <w:r w:rsidRPr="008E21F4">
          <w:t>For E-UTRA, measure</w:t>
        </w:r>
      </w:ins>
      <w:r w:rsidRPr="008E21F4">
        <w:t xml:space="preserve"> CACLR </w:t>
      </w:r>
      <w:r w:rsidRPr="008E21F4">
        <w:rPr>
          <w:lang w:eastAsia="zh-CN"/>
        </w:rPr>
        <w:t xml:space="preserve">inside sub-block gap or </w:t>
      </w:r>
      <w:del w:id="25865" w:author="Delta" w:date="2021-07-23T11:12:00Z">
        <w:r w:rsidR="00A062B5" w:rsidRPr="008735C4">
          <w:rPr>
            <w:lang w:eastAsia="zh-CN"/>
          </w:rPr>
          <w:delText>inter</w:delText>
        </w:r>
      </w:del>
      <w:ins w:id="25866" w:author="Delta" w:date="2021-07-23T11:12:00Z">
        <w:r w:rsidRPr="008E21F4">
          <w:rPr>
            <w:lang w:eastAsia="zh-CN"/>
          </w:rPr>
          <w:t>Inter</w:t>
        </w:r>
      </w:ins>
      <w:r w:rsidRPr="008E21F4">
        <w:rPr>
          <w:lang w:eastAsia="zh-CN"/>
        </w:rPr>
        <w:t xml:space="preserve"> RF </w:t>
      </w:r>
      <w:del w:id="25867" w:author="Delta" w:date="2021-07-23T11:12:00Z">
        <w:r w:rsidR="00A062B5" w:rsidRPr="008735C4">
          <w:rPr>
            <w:lang w:eastAsia="zh-CN"/>
          </w:rPr>
          <w:delText>bandwidth</w:delText>
        </w:r>
      </w:del>
      <w:ins w:id="25868" w:author="Delta" w:date="2021-07-23T11:12:00Z">
        <w:r w:rsidRPr="008E21F4">
          <w:rPr>
            <w:lang w:eastAsia="zh-CN"/>
          </w:rPr>
          <w:t>Bandwidth</w:t>
        </w:r>
      </w:ins>
      <w:r w:rsidRPr="008E21F4">
        <w:rPr>
          <w:lang w:eastAsia="zh-CN"/>
        </w:rPr>
        <w:t xml:space="preserve"> gap </w:t>
      </w:r>
      <w:r w:rsidRPr="008E21F4">
        <w:t xml:space="preserve">as specified in </w:t>
      </w:r>
      <w:r w:rsidRPr="008E21F4">
        <w:rPr>
          <w:snapToGrid w:val="0"/>
          <w:lang w:eastAsia="zh-CN"/>
        </w:rPr>
        <w:t xml:space="preserve">subclause </w:t>
      </w:r>
      <w:r w:rsidRPr="008E21F4">
        <w:t>6.6.</w:t>
      </w:r>
      <w:r w:rsidRPr="008E21F4">
        <w:rPr>
          <w:lang w:eastAsia="zh-CN"/>
        </w:rPr>
        <w:t>2.6, if applicable.</w:t>
      </w:r>
    </w:p>
    <w:p w14:paraId="61AC3802" w14:textId="768BD1F8" w:rsidR="00CB3986" w:rsidRPr="008E21F4" w:rsidRDefault="00CB3986" w:rsidP="00CB3986">
      <w:pPr>
        <w:pStyle w:val="B1"/>
        <w:rPr>
          <w:rFonts w:cs="v4.2.0"/>
        </w:rPr>
      </w:pPr>
      <w:r w:rsidRPr="008E21F4">
        <w:rPr>
          <w:rFonts w:cs="v4.2.0"/>
        </w:rPr>
        <w:t>3)</w:t>
      </w:r>
      <w:r w:rsidRPr="008E21F4">
        <w:rPr>
          <w:rFonts w:cs="v4.2.0"/>
        </w:rPr>
        <w:tab/>
      </w:r>
      <w:del w:id="25869" w:author="Delta" w:date="2021-07-23T11:12:00Z">
        <w:r w:rsidR="000C1376" w:rsidRPr="008735C4">
          <w:rPr>
            <w:rFonts w:cs="v4.2.0"/>
          </w:rPr>
          <w:delText>Repeat</w:delText>
        </w:r>
      </w:del>
      <w:ins w:id="25870" w:author="Delta" w:date="2021-07-23T11:12:00Z">
        <w:r w:rsidRPr="008E21F4">
          <w:rPr>
            <w:rFonts w:cs="v4.2.0"/>
          </w:rPr>
          <w:t>For E-UTRA, repeat</w:t>
        </w:r>
      </w:ins>
      <w:r w:rsidRPr="008E21F4">
        <w:rPr>
          <w:rFonts w:cs="v4.2.0"/>
        </w:rPr>
        <w:t xml:space="preserve"> the test with the channel set-up according to E-TM1.2.</w:t>
      </w:r>
      <w:del w:id="25871" w:author="Delta" w:date="2021-07-23T11:12:00Z">
        <w:r w:rsidR="002C7D1E" w:rsidRPr="008735C4">
          <w:rPr>
            <w:rFonts w:cs="v4.2.0"/>
          </w:rPr>
          <w:delText xml:space="preserve"> </w:delText>
        </w:r>
      </w:del>
    </w:p>
    <w:p w14:paraId="26ED94E5" w14:textId="6D03156C" w:rsidR="00CB3986" w:rsidRPr="008E21F4" w:rsidRDefault="00CB3986" w:rsidP="00CB3986">
      <w:pPr>
        <w:pStyle w:val="B1"/>
        <w:rPr>
          <w:snapToGrid w:val="0"/>
        </w:rPr>
      </w:pPr>
      <w:r w:rsidRPr="008E21F4">
        <w:rPr>
          <w:snapToGrid w:val="0"/>
        </w:rPr>
        <w:t xml:space="preserve">In addition, for a multi-band capable BS, the following </w:t>
      </w:r>
      <w:del w:id="25872" w:author="Delta" w:date="2021-07-23T11:12:00Z">
        <w:r w:rsidR="002C7D1E" w:rsidRPr="008735C4">
          <w:rPr>
            <w:snapToGrid w:val="0"/>
          </w:rPr>
          <w:delText>steps</w:delText>
        </w:r>
      </w:del>
      <w:ins w:id="25873" w:author="Delta" w:date="2021-07-23T11:12:00Z">
        <w:r w:rsidRPr="008E21F4">
          <w:rPr>
            <w:snapToGrid w:val="0"/>
          </w:rPr>
          <w:t>step</w:t>
        </w:r>
      </w:ins>
      <w:r w:rsidRPr="008E21F4">
        <w:rPr>
          <w:snapToGrid w:val="0"/>
        </w:rPr>
        <w:t xml:space="preserve"> shall apply:</w:t>
      </w:r>
    </w:p>
    <w:p w14:paraId="2A59B3AA" w14:textId="77777777" w:rsidR="002C7D1E" w:rsidRPr="008735C4" w:rsidRDefault="00CB3986" w:rsidP="002C7D1E">
      <w:pPr>
        <w:pStyle w:val="B1"/>
        <w:rPr>
          <w:del w:id="25874" w:author="Delta" w:date="2021-07-23T11:12:00Z"/>
          <w:snapToGrid w:val="0"/>
        </w:rPr>
      </w:pPr>
      <w:r w:rsidRPr="008E21F4">
        <w:rPr>
          <w:snapToGrid w:val="0"/>
        </w:rPr>
        <w:t>4)</w:t>
      </w:r>
      <w:r w:rsidRPr="008E21F4">
        <w:rPr>
          <w:snapToGrid w:val="0"/>
        </w:rPr>
        <w:tab/>
        <w:t>For multi-band capable BS and single band tests, repeat the steps above per involved band where single band test configurations and test models shall apply with no carrier activated in the other band.</w:t>
      </w:r>
    </w:p>
    <w:p w14:paraId="0375EBD0" w14:textId="4E4E5C18" w:rsidR="00CB3986" w:rsidRPr="008E21F4" w:rsidRDefault="002C7D1E" w:rsidP="00CB3986">
      <w:pPr>
        <w:pStyle w:val="B1"/>
        <w:rPr>
          <w:rFonts w:cs="v4.2.0"/>
        </w:rPr>
      </w:pPr>
      <w:del w:id="25875" w:author="Delta" w:date="2021-07-23T11:12:00Z">
        <w:r w:rsidRPr="008735C4">
          <w:rPr>
            <w:snapToGrid w:val="0"/>
          </w:rPr>
          <w:delText>5)</w:delText>
        </w:r>
        <w:r w:rsidRPr="008735C4">
          <w:rPr>
            <w:snapToGrid w:val="0"/>
          </w:rPr>
          <w:tab/>
        </w:r>
      </w:del>
      <w:ins w:id="25876" w:author="Delta" w:date="2021-07-23T11:12:00Z">
        <w:r w:rsidR="00CB3986" w:rsidRPr="008E21F4" w:rsidDel="003D30D0">
          <w:rPr>
            <w:snapToGrid w:val="0"/>
          </w:rPr>
          <w:t xml:space="preserve"> </w:t>
        </w:r>
      </w:ins>
      <w:r w:rsidR="00CB3986" w:rsidRPr="008E21F4">
        <w:rPr>
          <w:snapToGrid w:val="0"/>
        </w:rPr>
        <w:t>For multi-band capable BS with separate antenna connector, the antenna connector not being under test in case of single-band or multi-band test shall be terminated.</w:t>
      </w:r>
    </w:p>
    <w:p w14:paraId="5DE43D23" w14:textId="77777777" w:rsidR="00CB3986" w:rsidRPr="008E21F4" w:rsidRDefault="00CB3986" w:rsidP="00CB3986">
      <w:pPr>
        <w:pStyle w:val="Heading4"/>
      </w:pPr>
      <w:bookmarkStart w:id="25877" w:name="_Toc21017837"/>
      <w:bookmarkStart w:id="25878" w:name="_Toc29486300"/>
      <w:bookmarkStart w:id="25879" w:name="_Toc29756990"/>
      <w:bookmarkStart w:id="25880" w:name="_Toc29758103"/>
      <w:bookmarkStart w:id="25881" w:name="_Toc35952668"/>
      <w:bookmarkStart w:id="25882" w:name="_Toc37174668"/>
      <w:bookmarkStart w:id="25883" w:name="_Toc37176549"/>
      <w:bookmarkStart w:id="25884" w:name="_Toc45831624"/>
      <w:bookmarkStart w:id="25885" w:name="_Toc45832349"/>
      <w:bookmarkStart w:id="25886" w:name="_Toc52547277"/>
      <w:bookmarkStart w:id="25887" w:name="_Toc61110424"/>
      <w:bookmarkStart w:id="25888" w:name="_Toc67910706"/>
      <w:bookmarkStart w:id="25889" w:name="_Toc75187630"/>
      <w:bookmarkStart w:id="25890" w:name="_Toc76501385"/>
      <w:bookmarkStart w:id="25891" w:name="_Toc408331242"/>
      <w:r w:rsidRPr="008E21F4">
        <w:t>6.6.2.5</w:t>
      </w:r>
      <w:r w:rsidRPr="008E21F4">
        <w:tab/>
        <w:t>Test Requirement</w:t>
      </w:r>
      <w:bookmarkEnd w:id="25877"/>
      <w:bookmarkEnd w:id="25878"/>
      <w:bookmarkEnd w:id="25879"/>
      <w:bookmarkEnd w:id="25880"/>
      <w:bookmarkEnd w:id="25881"/>
      <w:bookmarkEnd w:id="25882"/>
      <w:bookmarkEnd w:id="25883"/>
      <w:bookmarkEnd w:id="25884"/>
      <w:bookmarkEnd w:id="25885"/>
      <w:bookmarkEnd w:id="25886"/>
      <w:bookmarkEnd w:id="25887"/>
      <w:bookmarkEnd w:id="25888"/>
      <w:bookmarkEnd w:id="25889"/>
      <w:bookmarkEnd w:id="25890"/>
      <w:bookmarkEnd w:id="25891"/>
    </w:p>
    <w:p w14:paraId="180A58DC" w14:textId="2F2FEEAB" w:rsidR="00CB3986" w:rsidRPr="008E21F4" w:rsidRDefault="00CB3986" w:rsidP="00CB3986">
      <w:pPr>
        <w:rPr>
          <w:rFonts w:cs="v5.0.0"/>
        </w:rPr>
      </w:pPr>
      <w:r w:rsidRPr="008E21F4">
        <w:t>The ACLR is defined with a square filter of bandwidth equal to the transmission bandwidth configuration of the transmitted signal (BW</w:t>
      </w:r>
      <w:r w:rsidRPr="008E21F4">
        <w:rPr>
          <w:vertAlign w:val="subscript"/>
        </w:rPr>
        <w:t>Config</w:t>
      </w:r>
      <w:r w:rsidRPr="008E21F4">
        <w:rPr>
          <w:rFonts w:cs="v5.0.0"/>
        </w:rPr>
        <w:t>) centred on the assigned channel frequency and a filter centered on the adjacent channel frequency according to the tables below.</w:t>
      </w:r>
      <w:del w:id="25892" w:author="Delta" w:date="2021-07-23T11:12:00Z">
        <w:r w:rsidR="00503058" w:rsidRPr="008735C4">
          <w:rPr>
            <w:rFonts w:cs="v5.0.0"/>
          </w:rPr>
          <w:delText xml:space="preserve"> </w:delText>
        </w:r>
      </w:del>
    </w:p>
    <w:p w14:paraId="5FFFAE09" w14:textId="77777777" w:rsidR="00CB3986" w:rsidRPr="008E21F4" w:rsidRDefault="00CB3986" w:rsidP="00CB3986">
      <w:pPr>
        <w:rPr>
          <w:rFonts w:cs="v5.0.0"/>
        </w:rPr>
      </w:pPr>
      <w:r w:rsidRPr="008E21F4">
        <w:rPr>
          <w:rFonts w:cs="v5.0.0"/>
        </w:rPr>
        <w:t>For Category A</w:t>
      </w:r>
      <w:r w:rsidRPr="008E21F4">
        <w:rPr>
          <w:rFonts w:cs="v5.0.0"/>
          <w:lang w:eastAsia="zh-CN"/>
        </w:rPr>
        <w:t xml:space="preserve"> Wide Area BS</w:t>
      </w:r>
      <w:r w:rsidRPr="008E21F4">
        <w:rPr>
          <w:rFonts w:cs="v5.0.0"/>
        </w:rPr>
        <w:t xml:space="preserve">, either the ACLR limits in the tables below or the absolute limit of -13 dBm/MHz </w:t>
      </w:r>
      <w:ins w:id="25893" w:author="Delta" w:date="2021-07-23T11:12:00Z">
        <w:r w:rsidRPr="008E21F4">
          <w:rPr>
            <w:rFonts w:cs="v5.0.0"/>
          </w:rPr>
          <w:t xml:space="preserve">shall </w:t>
        </w:r>
      </w:ins>
      <w:r w:rsidRPr="008E21F4">
        <w:rPr>
          <w:rFonts w:cs="v5.0.0"/>
        </w:rPr>
        <w:t>apply, whichever is less stringent.</w:t>
      </w:r>
    </w:p>
    <w:p w14:paraId="6EC47F5C" w14:textId="5CE3E9D1" w:rsidR="00CB3986" w:rsidRPr="008E21F4" w:rsidRDefault="00CB3986" w:rsidP="00CB3986">
      <w:pPr>
        <w:rPr>
          <w:rFonts w:cs="v5.0.0"/>
          <w:lang w:eastAsia="zh-CN"/>
        </w:rPr>
      </w:pPr>
      <w:r w:rsidRPr="008E21F4">
        <w:rPr>
          <w:rFonts w:cs="v5.0.0"/>
        </w:rPr>
        <w:t>For Category B</w:t>
      </w:r>
      <w:r w:rsidRPr="008E21F4">
        <w:rPr>
          <w:rFonts w:cs="v5.0.0"/>
          <w:lang w:eastAsia="zh-CN"/>
        </w:rPr>
        <w:t xml:space="preserve"> Wide Area BS</w:t>
      </w:r>
      <w:r w:rsidRPr="008E21F4">
        <w:rPr>
          <w:rFonts w:cs="v5.0.0"/>
        </w:rPr>
        <w:t xml:space="preserve">, either the ACLR limits in the tables below or the absolute limit of -15 dBm/MHz </w:t>
      </w:r>
      <w:ins w:id="25894" w:author="Delta" w:date="2021-07-23T11:12:00Z">
        <w:r w:rsidRPr="008E21F4">
          <w:rPr>
            <w:rFonts w:cs="v5.0.0"/>
          </w:rPr>
          <w:t xml:space="preserve">shall </w:t>
        </w:r>
      </w:ins>
      <w:r w:rsidRPr="008E21F4">
        <w:rPr>
          <w:rFonts w:cs="v5.0.0"/>
        </w:rPr>
        <w:t>apply, whichever is less stringent.</w:t>
      </w:r>
      <w:del w:id="25895" w:author="Delta" w:date="2021-07-23T11:12:00Z">
        <w:r w:rsidR="00487904" w:rsidRPr="008735C4">
          <w:rPr>
            <w:rFonts w:cs="v5.0.0"/>
            <w:lang w:eastAsia="zh-CN"/>
          </w:rPr>
          <w:delText xml:space="preserve"> </w:delText>
        </w:r>
      </w:del>
    </w:p>
    <w:p w14:paraId="0356E270" w14:textId="77777777" w:rsidR="00CB3986" w:rsidRPr="008E21F4" w:rsidRDefault="00CB3986" w:rsidP="00CB3986">
      <w:pPr>
        <w:rPr>
          <w:rPrChange w:id="25896" w:author="Delta" w:date="2021-07-23T11:12:00Z">
            <w:rPr>
              <w:lang w:val="en-US"/>
            </w:rPr>
          </w:rPrChange>
        </w:rPr>
      </w:pPr>
      <w:r w:rsidRPr="008E21F4">
        <w:rPr>
          <w:rFonts w:cs="v5.0.0"/>
          <w:lang w:eastAsia="zh-CN"/>
        </w:rPr>
        <w:t>For Medium Range BS, either the ACLR limits in the tables below or the absolute limit of -25 dBm/MHz shall apply, whichever is less stringent.</w:t>
      </w:r>
    </w:p>
    <w:p w14:paraId="37399976" w14:textId="77777777" w:rsidR="00CB3986" w:rsidRPr="008E21F4" w:rsidRDefault="00CB3986" w:rsidP="00CB3986">
      <w:pPr>
        <w:rPr>
          <w:rFonts w:cs="v5.0.0"/>
          <w:lang w:eastAsia="zh-CN"/>
        </w:rPr>
      </w:pPr>
      <w:r w:rsidRPr="008E21F4">
        <w:rPr>
          <w:rFonts w:cs="v5.0.0"/>
          <w:lang w:eastAsia="zh-CN"/>
        </w:rPr>
        <w:t xml:space="preserve">For Local Area BS, </w:t>
      </w:r>
      <w:r w:rsidRPr="008E21F4">
        <w:rPr>
          <w:rFonts w:cs="v5.0.0"/>
        </w:rPr>
        <w:t>either the ACLR limits in the table</w:t>
      </w:r>
      <w:r w:rsidRPr="008E21F4">
        <w:rPr>
          <w:rFonts w:cs="v5.0.0"/>
          <w:lang w:eastAsia="zh-CN"/>
        </w:rPr>
        <w:t>s below</w:t>
      </w:r>
      <w:r w:rsidRPr="008E21F4">
        <w:rPr>
          <w:rFonts w:cs="v5.0.0"/>
        </w:rPr>
        <w:t xml:space="preserve"> or the absolute limit of -</w:t>
      </w:r>
      <w:r w:rsidRPr="008E21F4">
        <w:rPr>
          <w:rFonts w:cs="v5.0.0"/>
          <w:lang w:eastAsia="zh-CN"/>
        </w:rPr>
        <w:t>32</w:t>
      </w:r>
      <w:r w:rsidRPr="008E21F4">
        <w:rPr>
          <w:rFonts w:cs="v5.0.0"/>
        </w:rPr>
        <w:t>dBm/MHz shall apply, whichever is less stringent</w:t>
      </w:r>
      <w:r w:rsidRPr="008E21F4">
        <w:rPr>
          <w:rFonts w:cs="v5.0.0"/>
          <w:lang w:eastAsia="zh-CN"/>
        </w:rPr>
        <w:t>.</w:t>
      </w:r>
    </w:p>
    <w:p w14:paraId="37C1153D" w14:textId="77777777" w:rsidR="00CB3986" w:rsidRPr="008E21F4" w:rsidRDefault="00CB3986" w:rsidP="00CB3986">
      <w:pPr>
        <w:rPr>
          <w:rFonts w:cs="v5.0.0"/>
        </w:rPr>
      </w:pPr>
      <w:r w:rsidRPr="008E21F4">
        <w:rPr>
          <w:rFonts w:cs="v5.0.0"/>
        </w:rPr>
        <w:t xml:space="preserve">For </w:t>
      </w:r>
      <w:r w:rsidRPr="008E21F4">
        <w:rPr>
          <w:rFonts w:cs="v5.0.0"/>
          <w:lang w:eastAsia="zh-CN"/>
        </w:rPr>
        <w:t>Home BS</w:t>
      </w:r>
      <w:r w:rsidRPr="008E21F4">
        <w:rPr>
          <w:rFonts w:cs="v5.0.0"/>
        </w:rPr>
        <w:t>, either the ACLR limits in the tables below or the absolute limit of -</w:t>
      </w:r>
      <w:r w:rsidRPr="008E21F4">
        <w:rPr>
          <w:rFonts w:cs="v5.0.0"/>
          <w:lang w:eastAsia="zh-CN"/>
        </w:rPr>
        <w:t>50</w:t>
      </w:r>
      <w:r w:rsidRPr="008E21F4">
        <w:rPr>
          <w:rFonts w:cs="v5.0.0"/>
        </w:rPr>
        <w:t xml:space="preserve">dBm/MHz </w:t>
      </w:r>
      <w:ins w:id="25897" w:author="Delta" w:date="2021-07-23T11:12:00Z">
        <w:r w:rsidRPr="008E21F4">
          <w:rPr>
            <w:rFonts w:cs="v5.0.0"/>
          </w:rPr>
          <w:t xml:space="preserve">shall </w:t>
        </w:r>
      </w:ins>
      <w:r w:rsidRPr="008E21F4">
        <w:rPr>
          <w:rFonts w:cs="v5.0.0"/>
        </w:rPr>
        <w:t>apply, whichever is less stringent.</w:t>
      </w:r>
    </w:p>
    <w:p w14:paraId="2E8DCCA5" w14:textId="77777777" w:rsidR="00503058" w:rsidRPr="008735C4" w:rsidRDefault="00503058" w:rsidP="00503058">
      <w:pPr>
        <w:rPr>
          <w:del w:id="25898" w:author="Delta" w:date="2021-07-23T11:12:00Z"/>
          <w:rFonts w:cs="v5.0.0"/>
        </w:rPr>
      </w:pPr>
    </w:p>
    <w:p w14:paraId="0558A90B" w14:textId="77777777" w:rsidR="00CB3986" w:rsidRPr="008E21F4" w:rsidRDefault="00CB3986" w:rsidP="00CB3986">
      <w:pPr>
        <w:rPr>
          <w:ins w:id="25899" w:author="Delta" w:date="2021-07-23T11:12:00Z"/>
          <w:rFonts w:cs="v5.0.0"/>
        </w:rPr>
      </w:pPr>
      <w:ins w:id="25900" w:author="Delta" w:date="2021-07-23T11:12:00Z">
        <w:r w:rsidRPr="008E21F4">
          <w:rPr>
            <w:rFonts w:cs="v5.0.0"/>
          </w:rPr>
          <w:t>The ACLR requirements in Tables 6.6.2-1 to 6.6.2-4  (except Table 6.6.2-2b)</w:t>
        </w:r>
        <w:r w:rsidRPr="008E21F4">
          <w:rPr>
            <w:rFonts w:cs="v5.0.0"/>
            <w:lang w:eastAsia="zh-CN"/>
          </w:rPr>
          <w:t xml:space="preserve"> </w:t>
        </w:r>
        <w:r w:rsidRPr="008E21F4">
          <w:rPr>
            <w:rFonts w:cs="v5.0.0"/>
          </w:rPr>
          <w:t>apply to BS that supports E-UTRA or  E-UTRA with NB-IoT (in band and/or guard band), in any operating band, except for Band 46. The ACLR requirements for Band 46 are in Table 6.6.2-2a and 6.6.2-4a. The ACLR requirements in Table 6.6.2-2b apply to BS that supports standalone NB-IoT.</w:t>
        </w:r>
      </w:ins>
    </w:p>
    <w:p w14:paraId="3559C358" w14:textId="77777777" w:rsidR="00CB3986" w:rsidRPr="008E21F4" w:rsidRDefault="00CB3986" w:rsidP="00CB3986">
      <w:pPr>
        <w:rPr>
          <w:rFonts w:cs="v5.0.0"/>
        </w:rPr>
      </w:pPr>
      <w:r w:rsidRPr="008E21F4">
        <w:rPr>
          <w:rFonts w:cs="v5.0.0"/>
        </w:rPr>
        <w:t>For operation in paired spectrum, the ACLR shall be higher than the value specified in Table 6.6.2</w:t>
      </w:r>
      <w:r w:rsidRPr="008E21F4">
        <w:rPr>
          <w:rFonts w:cs="v5.0.0"/>
        </w:rPr>
        <w:noBreakHyphen/>
        <w:t>1.</w:t>
      </w:r>
    </w:p>
    <w:p w14:paraId="4FA7D139" w14:textId="77777777" w:rsidR="00CB3986" w:rsidRPr="008E21F4" w:rsidRDefault="00CB3986" w:rsidP="00CB3986">
      <w:pPr>
        <w:pStyle w:val="TH"/>
      </w:pPr>
      <w:r w:rsidRPr="008E21F4">
        <w:t>Table 6.6.2-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Change w:id="25901" w:author="Delta" w:date="2021-07-23T11:12:00Z">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PrChange>
      </w:tblPr>
      <w:tblGrid>
        <w:gridCol w:w="2202"/>
        <w:gridCol w:w="2191"/>
        <w:gridCol w:w="1949"/>
        <w:gridCol w:w="2179"/>
        <w:gridCol w:w="912"/>
        <w:tblGridChange w:id="25902">
          <w:tblGrid>
            <w:gridCol w:w="2202"/>
            <w:gridCol w:w="2191"/>
            <w:gridCol w:w="1949"/>
            <w:gridCol w:w="2179"/>
            <w:gridCol w:w="912"/>
          </w:tblGrid>
        </w:tblGridChange>
      </w:tblGrid>
      <w:tr w:rsidR="00CB3986" w:rsidRPr="008E21F4" w14:paraId="0A21C66E" w14:textId="77777777" w:rsidTr="00D04D5F">
        <w:trPr>
          <w:cantSplit/>
          <w:jc w:val="center"/>
          <w:trPrChange w:id="25903" w:author="Delta" w:date="2021-07-23T11:12:00Z">
            <w:trPr>
              <w:cantSplit/>
              <w:jc w:val="center"/>
            </w:trPr>
          </w:trPrChange>
        </w:trPr>
        <w:tc>
          <w:tcPr>
            <w:tcW w:w="2202" w:type="dxa"/>
            <w:tcPrChange w:id="25904" w:author="Delta" w:date="2021-07-23T11:12:00Z">
              <w:tcPr>
                <w:tcW w:w="2202" w:type="dxa"/>
              </w:tcPr>
            </w:tcPrChange>
          </w:tcPr>
          <w:p w14:paraId="741251C5" w14:textId="7B696AC6" w:rsidR="00CB3986" w:rsidRPr="008E21F4" w:rsidRDefault="00CB3986" w:rsidP="00D04D5F">
            <w:pPr>
              <w:pStyle w:val="TAH"/>
              <w:rPr>
                <w:rFonts w:cs="Arial"/>
              </w:rPr>
            </w:pPr>
            <w:r w:rsidRPr="008E21F4">
              <w:rPr>
                <w:rFonts w:cs="Arial"/>
                <w:iCs/>
              </w:rPr>
              <w:t>C</w:t>
            </w:r>
            <w:r w:rsidRPr="008E21F4">
              <w:rPr>
                <w:rPrChange w:id="25905" w:author="Delta" w:date="2021-07-23T11:12:00Z">
                  <w:rPr>
                    <w:lang w:val="en-US"/>
                  </w:rPr>
                </w:rPrChange>
              </w:rPr>
              <w:t xml:space="preserve">hannel bandwidth of </w:t>
            </w:r>
            <w:r w:rsidRPr="008E21F4">
              <w:rPr>
                <w:rFonts w:cs="Arial"/>
              </w:rPr>
              <w:t xml:space="preserve">E-UTRA </w:t>
            </w:r>
            <w:r w:rsidRPr="008E21F4">
              <w:rPr>
                <w:rPrChange w:id="25906" w:author="Delta" w:date="2021-07-23T11:12:00Z">
                  <w:rPr>
                    <w:lang w:val="en-US"/>
                  </w:rPr>
                </w:rPrChange>
              </w:rPr>
              <w:t>l</w:t>
            </w:r>
            <w:r w:rsidRPr="008E21F4">
              <w:rPr>
                <w:rFonts w:cs="Arial"/>
                <w:iCs/>
              </w:rPr>
              <w:t>owest</w:t>
            </w:r>
            <w:del w:id="25907" w:author="Delta" w:date="2021-07-23T11:12:00Z">
              <w:r w:rsidR="00DE2453" w:rsidRPr="008735C4">
                <w:rPr>
                  <w:rFonts w:cs="Arial"/>
                  <w:iCs/>
                </w:rPr>
                <w:delText xml:space="preserve"> (</w:delText>
              </w:r>
            </w:del>
            <w:ins w:id="25908" w:author="Delta" w:date="2021-07-23T11:12:00Z">
              <w:r w:rsidRPr="008E21F4">
                <w:rPr>
                  <w:rFonts w:cs="Arial"/>
                  <w:iCs/>
                </w:rPr>
                <w:t>/</w:t>
              </w:r>
            </w:ins>
            <w:r w:rsidRPr="008E21F4">
              <w:rPr>
                <w:rFonts w:cs="Arial"/>
                <w:iCs/>
              </w:rPr>
              <w:t>highest</w:t>
            </w:r>
            <w:del w:id="25909" w:author="Delta" w:date="2021-07-23T11:12:00Z">
              <w:r w:rsidR="00DE2453" w:rsidRPr="008735C4">
                <w:rPr>
                  <w:rFonts w:cs="Arial" w:hint="eastAsia"/>
                  <w:iCs/>
                </w:rPr>
                <w:delText>)</w:delText>
              </w:r>
            </w:del>
            <w:r w:rsidRPr="008E21F4">
              <w:rPr>
                <w:rFonts w:cs="Arial"/>
                <w:iCs/>
              </w:rPr>
              <w:t xml:space="preserve"> carrier </w:t>
            </w:r>
            <w:r w:rsidRPr="008E21F4">
              <w:rPr>
                <w:rFonts w:cs="Arial"/>
              </w:rPr>
              <w:t>transmitted BW</w:t>
            </w:r>
            <w:r w:rsidRPr="008E21F4">
              <w:rPr>
                <w:rFonts w:cs="Arial"/>
                <w:vertAlign w:val="subscript"/>
              </w:rPr>
              <w:t>Channel</w:t>
            </w:r>
            <w:r w:rsidRPr="008E21F4">
              <w:rPr>
                <w:rFonts w:cs="Arial"/>
              </w:rPr>
              <w:t xml:space="preserve"> [MHz] </w:t>
            </w:r>
          </w:p>
        </w:tc>
        <w:tc>
          <w:tcPr>
            <w:tcW w:w="2191" w:type="dxa"/>
            <w:tcPrChange w:id="25910" w:author="Delta" w:date="2021-07-23T11:12:00Z">
              <w:tcPr>
                <w:tcW w:w="2191" w:type="dxa"/>
              </w:tcPr>
            </w:tcPrChange>
          </w:tcPr>
          <w:p w14:paraId="7DD7D924" w14:textId="77777777" w:rsidR="00CB3986" w:rsidRPr="008E21F4" w:rsidRDefault="00CB3986" w:rsidP="00D04D5F">
            <w:pPr>
              <w:pStyle w:val="TAH"/>
              <w:rPr>
                <w:rFonts w:cs="v5.0.0"/>
              </w:rPr>
            </w:pPr>
            <w:r w:rsidRPr="008E21F4">
              <w:rPr>
                <w:rFonts w:cs="v5.0.0"/>
              </w:rPr>
              <w:t>BS adjacent channel centre frequency offset below the lowest</w:t>
            </w:r>
            <w:r w:rsidRPr="008E21F4" w:rsidDel="000B35F1">
              <w:rPr>
                <w:rFonts w:cs="v5.0.0"/>
              </w:rPr>
              <w:t xml:space="preserve"> </w:t>
            </w:r>
            <w:r w:rsidRPr="008E21F4">
              <w:rPr>
                <w:rFonts w:cs="v5.0.0"/>
              </w:rPr>
              <w:t>or above the highest carrier centre frequency transmitted</w:t>
            </w:r>
          </w:p>
        </w:tc>
        <w:tc>
          <w:tcPr>
            <w:tcW w:w="1949" w:type="dxa"/>
            <w:tcPrChange w:id="25911" w:author="Delta" w:date="2021-07-23T11:12:00Z">
              <w:tcPr>
                <w:tcW w:w="1949" w:type="dxa"/>
              </w:tcPr>
            </w:tcPrChange>
          </w:tcPr>
          <w:p w14:paraId="5CB22D8B" w14:textId="77777777" w:rsidR="00CB3986" w:rsidRPr="008E21F4" w:rsidRDefault="00CB3986" w:rsidP="00D04D5F">
            <w:pPr>
              <w:pStyle w:val="TAH"/>
              <w:rPr>
                <w:rFonts w:cs="v5.0.0"/>
              </w:rPr>
            </w:pPr>
            <w:r w:rsidRPr="008E21F4">
              <w:rPr>
                <w:rFonts w:cs="v5.0.0"/>
              </w:rPr>
              <w:t>Assumed adjacent channel carrier (informative)</w:t>
            </w:r>
          </w:p>
        </w:tc>
        <w:tc>
          <w:tcPr>
            <w:tcW w:w="2179" w:type="dxa"/>
            <w:tcPrChange w:id="25912" w:author="Delta" w:date="2021-07-23T11:12:00Z">
              <w:tcPr>
                <w:tcW w:w="2179" w:type="dxa"/>
              </w:tcPr>
            </w:tcPrChange>
          </w:tcPr>
          <w:p w14:paraId="3A8A03E4"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912" w:type="dxa"/>
            <w:tcPrChange w:id="25913" w:author="Delta" w:date="2021-07-23T11:12:00Z">
              <w:tcPr>
                <w:tcW w:w="912" w:type="dxa"/>
              </w:tcPr>
            </w:tcPrChange>
          </w:tcPr>
          <w:p w14:paraId="5BC405DD" w14:textId="77777777" w:rsidR="00CB3986" w:rsidRPr="008E21F4" w:rsidRDefault="00CB3986" w:rsidP="00D04D5F">
            <w:pPr>
              <w:pStyle w:val="TAH"/>
              <w:rPr>
                <w:rFonts w:cs="v5.0.0"/>
              </w:rPr>
            </w:pPr>
            <w:r w:rsidRPr="008E21F4">
              <w:rPr>
                <w:rFonts w:cs="v5.0.0"/>
              </w:rPr>
              <w:t>ACLR limit</w:t>
            </w:r>
          </w:p>
        </w:tc>
      </w:tr>
      <w:tr w:rsidR="00CB3986" w:rsidRPr="008E21F4" w14:paraId="4B3EA6CF" w14:textId="77777777" w:rsidTr="00D04D5F">
        <w:trPr>
          <w:cantSplit/>
          <w:jc w:val="center"/>
          <w:trPrChange w:id="25914" w:author="Delta" w:date="2021-07-23T11:12:00Z">
            <w:trPr>
              <w:cantSplit/>
              <w:jc w:val="center"/>
            </w:trPr>
          </w:trPrChange>
        </w:trPr>
        <w:tc>
          <w:tcPr>
            <w:tcW w:w="2202" w:type="dxa"/>
            <w:vMerge w:val="restart"/>
            <w:tcPrChange w:id="25915" w:author="Delta" w:date="2021-07-23T11:12:00Z">
              <w:tcPr>
                <w:tcW w:w="2202" w:type="dxa"/>
                <w:vMerge w:val="restart"/>
              </w:tcPr>
            </w:tcPrChange>
          </w:tcPr>
          <w:p w14:paraId="4CC626F4" w14:textId="77777777" w:rsidR="00CB3986" w:rsidRPr="008E21F4" w:rsidRDefault="00CB3986" w:rsidP="00D04D5F">
            <w:pPr>
              <w:pStyle w:val="TAC"/>
              <w:rPr>
                <w:rFonts w:cs="v5.0.0"/>
              </w:rPr>
            </w:pPr>
            <w:r w:rsidRPr="008E21F4">
              <w:rPr>
                <w:rFonts w:cs="v5.0.0"/>
              </w:rPr>
              <w:t>1.4, 3.0, 5, 10, 15, 20</w:t>
            </w:r>
          </w:p>
        </w:tc>
        <w:tc>
          <w:tcPr>
            <w:tcW w:w="2191" w:type="dxa"/>
            <w:tcPrChange w:id="25916" w:author="Delta" w:date="2021-07-23T11:12:00Z">
              <w:tcPr>
                <w:tcW w:w="2191" w:type="dxa"/>
              </w:tcPr>
            </w:tcPrChange>
          </w:tcPr>
          <w:p w14:paraId="68D132EF" w14:textId="77777777" w:rsidR="00CB3986" w:rsidRPr="008E21F4" w:rsidRDefault="00CB3986" w:rsidP="00D04D5F">
            <w:pPr>
              <w:pStyle w:val="TAC"/>
              <w:rPr>
                <w:rFonts w:cs="v5.0.0"/>
              </w:rPr>
            </w:pPr>
            <w:r w:rsidRPr="008E21F4">
              <w:rPr>
                <w:rFonts w:cs="Arial"/>
              </w:rPr>
              <w:t>BW</w:t>
            </w:r>
            <w:r w:rsidRPr="008E21F4">
              <w:rPr>
                <w:rFonts w:cs="Arial"/>
                <w:vertAlign w:val="subscript"/>
              </w:rPr>
              <w:t>Channel</w:t>
            </w:r>
          </w:p>
        </w:tc>
        <w:tc>
          <w:tcPr>
            <w:tcW w:w="1949" w:type="dxa"/>
            <w:tcPrChange w:id="25917" w:author="Delta" w:date="2021-07-23T11:12:00Z">
              <w:tcPr>
                <w:tcW w:w="1949" w:type="dxa"/>
              </w:tcPr>
            </w:tcPrChange>
          </w:tcPr>
          <w:p w14:paraId="3C9BE1ED" w14:textId="77777777" w:rsidR="00CB3986" w:rsidRPr="008E21F4" w:rsidRDefault="00CB3986" w:rsidP="00D04D5F">
            <w:pPr>
              <w:pStyle w:val="TAC"/>
              <w:rPr>
                <w:rFonts w:cs="v5.0.0"/>
              </w:rPr>
            </w:pPr>
            <w:r w:rsidRPr="008E21F4">
              <w:rPr>
                <w:rFonts w:cs="v5.0.0"/>
              </w:rPr>
              <w:t>E-UTRA of same BW</w:t>
            </w:r>
          </w:p>
        </w:tc>
        <w:tc>
          <w:tcPr>
            <w:tcW w:w="2179" w:type="dxa"/>
            <w:tcPrChange w:id="25918" w:author="Delta" w:date="2021-07-23T11:12:00Z">
              <w:tcPr>
                <w:tcW w:w="2179" w:type="dxa"/>
              </w:tcPr>
            </w:tcPrChange>
          </w:tcPr>
          <w:p w14:paraId="4337188A"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Change w:id="25919" w:author="Delta" w:date="2021-07-23T11:12:00Z">
              <w:tcPr>
                <w:tcW w:w="912" w:type="dxa"/>
              </w:tcPr>
            </w:tcPrChange>
          </w:tcPr>
          <w:p w14:paraId="33B53F00"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14407BD6" w14:textId="77777777" w:rsidTr="00D04D5F">
        <w:trPr>
          <w:cantSplit/>
          <w:jc w:val="center"/>
          <w:trPrChange w:id="25920" w:author="Delta" w:date="2021-07-23T11:12:00Z">
            <w:trPr>
              <w:cantSplit/>
              <w:jc w:val="center"/>
            </w:trPr>
          </w:trPrChange>
        </w:trPr>
        <w:tc>
          <w:tcPr>
            <w:tcW w:w="2202" w:type="dxa"/>
            <w:vMerge/>
            <w:tcPrChange w:id="25921" w:author="Delta" w:date="2021-07-23T11:12:00Z">
              <w:tcPr>
                <w:tcW w:w="2202" w:type="dxa"/>
                <w:vMerge/>
              </w:tcPr>
            </w:tcPrChange>
          </w:tcPr>
          <w:p w14:paraId="3D923BCD" w14:textId="77777777" w:rsidR="00CB3986" w:rsidRPr="008E21F4" w:rsidRDefault="00CB3986" w:rsidP="00D04D5F">
            <w:pPr>
              <w:pStyle w:val="TAC"/>
              <w:rPr>
                <w:rFonts w:cs="v5.0.0"/>
              </w:rPr>
            </w:pPr>
          </w:p>
        </w:tc>
        <w:tc>
          <w:tcPr>
            <w:tcW w:w="2191" w:type="dxa"/>
            <w:tcPrChange w:id="25922" w:author="Delta" w:date="2021-07-23T11:12:00Z">
              <w:tcPr>
                <w:tcW w:w="2191" w:type="dxa"/>
              </w:tcPr>
            </w:tcPrChange>
          </w:tcPr>
          <w:p w14:paraId="2E0CF0D4" w14:textId="77777777" w:rsidR="00CB3986" w:rsidRPr="008E21F4" w:rsidRDefault="00CB3986" w:rsidP="00D04D5F">
            <w:pPr>
              <w:pStyle w:val="TAC"/>
              <w:rPr>
                <w:rFonts w:cs="v5.0.0"/>
              </w:rPr>
            </w:pPr>
            <w:r w:rsidRPr="008E21F4">
              <w:rPr>
                <w:rFonts w:cs="v5.0.0"/>
              </w:rPr>
              <w:t xml:space="preserve">2 x </w:t>
            </w:r>
            <w:r w:rsidRPr="008E21F4">
              <w:rPr>
                <w:rFonts w:cs="Arial"/>
              </w:rPr>
              <w:t>BW</w:t>
            </w:r>
            <w:r w:rsidRPr="008E21F4">
              <w:rPr>
                <w:rFonts w:cs="Arial"/>
                <w:vertAlign w:val="subscript"/>
              </w:rPr>
              <w:t>Channel</w:t>
            </w:r>
          </w:p>
        </w:tc>
        <w:tc>
          <w:tcPr>
            <w:tcW w:w="1949" w:type="dxa"/>
            <w:tcPrChange w:id="25923" w:author="Delta" w:date="2021-07-23T11:12:00Z">
              <w:tcPr>
                <w:tcW w:w="1949" w:type="dxa"/>
              </w:tcPr>
            </w:tcPrChange>
          </w:tcPr>
          <w:p w14:paraId="417FC830" w14:textId="77777777" w:rsidR="00CB3986" w:rsidRPr="008E21F4" w:rsidRDefault="00CB3986" w:rsidP="00D04D5F">
            <w:pPr>
              <w:pStyle w:val="TAC"/>
              <w:rPr>
                <w:rFonts w:cs="v5.0.0"/>
              </w:rPr>
            </w:pPr>
            <w:r w:rsidRPr="008E21F4">
              <w:rPr>
                <w:rFonts w:cs="v5.0.0"/>
              </w:rPr>
              <w:t>E-UTRA of same BW</w:t>
            </w:r>
          </w:p>
        </w:tc>
        <w:tc>
          <w:tcPr>
            <w:tcW w:w="2179" w:type="dxa"/>
            <w:tcPrChange w:id="25924" w:author="Delta" w:date="2021-07-23T11:12:00Z">
              <w:tcPr>
                <w:tcW w:w="2179" w:type="dxa"/>
              </w:tcPr>
            </w:tcPrChange>
          </w:tcPr>
          <w:p w14:paraId="5E2FA4BD"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Change w:id="25925" w:author="Delta" w:date="2021-07-23T11:12:00Z">
              <w:tcPr>
                <w:tcW w:w="912" w:type="dxa"/>
              </w:tcPr>
            </w:tcPrChange>
          </w:tcPr>
          <w:p w14:paraId="64CFD58D"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5F97474C" w14:textId="77777777" w:rsidTr="00D04D5F">
        <w:trPr>
          <w:cantSplit/>
          <w:jc w:val="center"/>
          <w:trPrChange w:id="25926" w:author="Delta" w:date="2021-07-23T11:12:00Z">
            <w:trPr>
              <w:cantSplit/>
              <w:jc w:val="center"/>
            </w:trPr>
          </w:trPrChange>
        </w:trPr>
        <w:tc>
          <w:tcPr>
            <w:tcW w:w="2202" w:type="dxa"/>
            <w:vMerge/>
            <w:tcPrChange w:id="25927" w:author="Delta" w:date="2021-07-23T11:12:00Z">
              <w:tcPr>
                <w:tcW w:w="2202" w:type="dxa"/>
                <w:vMerge/>
              </w:tcPr>
            </w:tcPrChange>
          </w:tcPr>
          <w:p w14:paraId="08DB6CA7" w14:textId="77777777" w:rsidR="00CB3986" w:rsidRPr="008E21F4" w:rsidRDefault="00CB3986" w:rsidP="00D04D5F">
            <w:pPr>
              <w:pStyle w:val="TAC"/>
              <w:rPr>
                <w:rFonts w:cs="v5.0.0"/>
              </w:rPr>
            </w:pPr>
          </w:p>
        </w:tc>
        <w:tc>
          <w:tcPr>
            <w:tcW w:w="2191" w:type="dxa"/>
            <w:tcPrChange w:id="25928" w:author="Delta" w:date="2021-07-23T11:12:00Z">
              <w:tcPr>
                <w:tcW w:w="2191" w:type="dxa"/>
              </w:tcPr>
            </w:tcPrChange>
          </w:tcPr>
          <w:p w14:paraId="64E40713"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2.5 MHz</w:t>
            </w:r>
          </w:p>
        </w:tc>
        <w:tc>
          <w:tcPr>
            <w:tcW w:w="1949" w:type="dxa"/>
            <w:tcPrChange w:id="25929" w:author="Delta" w:date="2021-07-23T11:12:00Z">
              <w:tcPr>
                <w:tcW w:w="1949" w:type="dxa"/>
              </w:tcPr>
            </w:tcPrChange>
          </w:tcPr>
          <w:p w14:paraId="1AF05DE3" w14:textId="77777777" w:rsidR="00CB3986" w:rsidRPr="008E21F4" w:rsidRDefault="00CB3986" w:rsidP="00D04D5F">
            <w:pPr>
              <w:pStyle w:val="TAC"/>
              <w:rPr>
                <w:rFonts w:cs="v5.0.0"/>
              </w:rPr>
            </w:pPr>
            <w:r w:rsidRPr="008E21F4">
              <w:rPr>
                <w:rFonts w:cs="v5.0.0"/>
              </w:rPr>
              <w:t>3.84 Mcps UTRA</w:t>
            </w:r>
          </w:p>
        </w:tc>
        <w:tc>
          <w:tcPr>
            <w:tcW w:w="2179" w:type="dxa"/>
            <w:tcPrChange w:id="25930" w:author="Delta" w:date="2021-07-23T11:12:00Z">
              <w:tcPr>
                <w:tcW w:w="2179" w:type="dxa"/>
              </w:tcPr>
            </w:tcPrChange>
          </w:tcPr>
          <w:p w14:paraId="124E9C38" w14:textId="77777777" w:rsidR="00CB3986" w:rsidRPr="008E21F4" w:rsidRDefault="00CB3986" w:rsidP="00D04D5F">
            <w:pPr>
              <w:pStyle w:val="TAC"/>
              <w:rPr>
                <w:rFonts w:cs="v5.0.0"/>
              </w:rPr>
            </w:pPr>
            <w:r w:rsidRPr="008E21F4">
              <w:rPr>
                <w:rFonts w:cs="v5.0.0"/>
              </w:rPr>
              <w:t>RRC (3.84 Mcps)</w:t>
            </w:r>
          </w:p>
        </w:tc>
        <w:tc>
          <w:tcPr>
            <w:tcW w:w="912" w:type="dxa"/>
            <w:tcPrChange w:id="25931" w:author="Delta" w:date="2021-07-23T11:12:00Z">
              <w:tcPr>
                <w:tcW w:w="912" w:type="dxa"/>
              </w:tcPr>
            </w:tcPrChange>
          </w:tcPr>
          <w:p w14:paraId="6CCBC025"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1D7B354F" w14:textId="77777777" w:rsidTr="00D04D5F">
        <w:trPr>
          <w:cantSplit/>
          <w:jc w:val="center"/>
          <w:trPrChange w:id="25932" w:author="Delta" w:date="2021-07-23T11:12:00Z">
            <w:trPr>
              <w:cantSplit/>
              <w:jc w:val="center"/>
            </w:trPr>
          </w:trPrChange>
        </w:trPr>
        <w:tc>
          <w:tcPr>
            <w:tcW w:w="2202" w:type="dxa"/>
            <w:vMerge/>
            <w:tcPrChange w:id="25933" w:author="Delta" w:date="2021-07-23T11:12:00Z">
              <w:tcPr>
                <w:tcW w:w="2202" w:type="dxa"/>
                <w:vMerge/>
              </w:tcPr>
            </w:tcPrChange>
          </w:tcPr>
          <w:p w14:paraId="49971230" w14:textId="77777777" w:rsidR="00CB3986" w:rsidRPr="008E21F4" w:rsidRDefault="00CB3986" w:rsidP="00D04D5F">
            <w:pPr>
              <w:pStyle w:val="TAC"/>
              <w:rPr>
                <w:rFonts w:cs="v5.0.0"/>
              </w:rPr>
            </w:pPr>
          </w:p>
        </w:tc>
        <w:tc>
          <w:tcPr>
            <w:tcW w:w="2191" w:type="dxa"/>
            <w:tcPrChange w:id="25934" w:author="Delta" w:date="2021-07-23T11:12:00Z">
              <w:tcPr>
                <w:tcW w:w="2191" w:type="dxa"/>
              </w:tcPr>
            </w:tcPrChange>
          </w:tcPr>
          <w:p w14:paraId="43A1A4A3"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7.5 MHz</w:t>
            </w:r>
          </w:p>
        </w:tc>
        <w:tc>
          <w:tcPr>
            <w:tcW w:w="1949" w:type="dxa"/>
            <w:tcPrChange w:id="25935" w:author="Delta" w:date="2021-07-23T11:12:00Z">
              <w:tcPr>
                <w:tcW w:w="1949" w:type="dxa"/>
              </w:tcPr>
            </w:tcPrChange>
          </w:tcPr>
          <w:p w14:paraId="2B35DBF4" w14:textId="77777777" w:rsidR="00CB3986" w:rsidRPr="008E21F4" w:rsidRDefault="00CB3986" w:rsidP="00D04D5F">
            <w:pPr>
              <w:pStyle w:val="TAC"/>
              <w:rPr>
                <w:rFonts w:cs="v5.0.0"/>
              </w:rPr>
            </w:pPr>
            <w:r w:rsidRPr="008E21F4">
              <w:rPr>
                <w:rFonts w:cs="v5.0.0"/>
              </w:rPr>
              <w:t>3.84 Mcps UTRA</w:t>
            </w:r>
          </w:p>
        </w:tc>
        <w:tc>
          <w:tcPr>
            <w:tcW w:w="2179" w:type="dxa"/>
            <w:tcPrChange w:id="25936" w:author="Delta" w:date="2021-07-23T11:12:00Z">
              <w:tcPr>
                <w:tcW w:w="2179" w:type="dxa"/>
              </w:tcPr>
            </w:tcPrChange>
          </w:tcPr>
          <w:p w14:paraId="4C43F835" w14:textId="77777777" w:rsidR="00CB3986" w:rsidRPr="008E21F4" w:rsidRDefault="00CB3986" w:rsidP="00D04D5F">
            <w:pPr>
              <w:pStyle w:val="TAC"/>
              <w:rPr>
                <w:rFonts w:cs="v5.0.0"/>
              </w:rPr>
            </w:pPr>
            <w:r w:rsidRPr="008E21F4">
              <w:rPr>
                <w:rFonts w:cs="v5.0.0"/>
              </w:rPr>
              <w:t>RRC (3.84 Mcps)</w:t>
            </w:r>
          </w:p>
        </w:tc>
        <w:tc>
          <w:tcPr>
            <w:tcW w:w="912" w:type="dxa"/>
            <w:tcPrChange w:id="25937" w:author="Delta" w:date="2021-07-23T11:12:00Z">
              <w:tcPr>
                <w:tcW w:w="912" w:type="dxa"/>
              </w:tcPr>
            </w:tcPrChange>
          </w:tcPr>
          <w:p w14:paraId="6695D78D"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614FCE77" w14:textId="77777777" w:rsidTr="00D04D5F">
        <w:trPr>
          <w:cantSplit/>
          <w:jc w:val="center"/>
          <w:trPrChange w:id="25938" w:author="Delta" w:date="2021-07-23T11:12:00Z">
            <w:trPr>
              <w:cantSplit/>
              <w:jc w:val="center"/>
            </w:trPr>
          </w:trPrChange>
        </w:trPr>
        <w:tc>
          <w:tcPr>
            <w:tcW w:w="9433" w:type="dxa"/>
            <w:gridSpan w:val="5"/>
            <w:tcPrChange w:id="25939" w:author="Delta" w:date="2021-07-23T11:12:00Z">
              <w:tcPr>
                <w:tcW w:w="9433" w:type="dxa"/>
                <w:gridSpan w:val="5"/>
              </w:tcPr>
            </w:tcPrChange>
          </w:tcPr>
          <w:p w14:paraId="1AB8DF8F" w14:textId="1F0C557F" w:rsidR="00CB3986" w:rsidRPr="008E21F4" w:rsidRDefault="00CB3986" w:rsidP="00D04D5F">
            <w:pPr>
              <w:pStyle w:val="TAN"/>
              <w:ind w:left="922" w:hanging="922"/>
              <w:rPr>
                <w:rFonts w:cs="Arial"/>
              </w:rPr>
            </w:pPr>
            <w:r w:rsidRPr="008E21F4">
              <w:rPr>
                <w:rFonts w:cs="Arial"/>
              </w:rPr>
              <w:t>NOTE 1:</w:t>
            </w:r>
            <w:r w:rsidRPr="008E21F4">
              <w:rPr>
                <w:rFonts w:cs="Arial"/>
              </w:rPr>
              <w:tab/>
              <w:t>BW</w:t>
            </w:r>
            <w:r w:rsidRPr="008E21F4">
              <w:rPr>
                <w:rFonts w:cs="Arial"/>
                <w:vertAlign w:val="subscript"/>
              </w:rPr>
              <w:t>Channel</w:t>
            </w:r>
            <w:r w:rsidRPr="008E21F4">
              <w:rPr>
                <w:rFonts w:cs="Arial"/>
              </w:rPr>
              <w:t xml:space="preserve"> and BW</w:t>
            </w:r>
            <w:r w:rsidRPr="008E21F4">
              <w:rPr>
                <w:rFonts w:cs="Arial"/>
                <w:vertAlign w:val="subscript"/>
              </w:rPr>
              <w:t>Config</w:t>
            </w:r>
            <w:r w:rsidRPr="008E21F4">
              <w:rPr>
                <w:rFonts w:cs="Arial"/>
              </w:rPr>
              <w:t xml:space="preserve"> are the channel bandwidth and transmission bandwidth configuration of the E-UTRA lowest</w:t>
            </w:r>
            <w:del w:id="25940" w:author="Delta" w:date="2021-07-23T11:12:00Z">
              <w:r w:rsidR="00DE2453" w:rsidRPr="008735C4">
                <w:rPr>
                  <w:rFonts w:cs="Arial"/>
                </w:rPr>
                <w:delText xml:space="preserve"> (</w:delText>
              </w:r>
            </w:del>
            <w:ins w:id="25941" w:author="Delta" w:date="2021-07-23T11:12:00Z">
              <w:r w:rsidRPr="008E21F4">
                <w:rPr>
                  <w:rFonts w:cs="Arial"/>
                </w:rPr>
                <w:t>/</w:t>
              </w:r>
            </w:ins>
            <w:r w:rsidRPr="008E21F4">
              <w:rPr>
                <w:rFonts w:cs="Arial"/>
              </w:rPr>
              <w:t>highest</w:t>
            </w:r>
            <w:del w:id="25942" w:author="Delta" w:date="2021-07-23T11:12:00Z">
              <w:r w:rsidR="00DE2453" w:rsidRPr="008735C4">
                <w:rPr>
                  <w:rFonts w:cs="Arial" w:hint="eastAsia"/>
                </w:rPr>
                <w:delText>)</w:delText>
              </w:r>
            </w:del>
            <w:ins w:id="25943" w:author="Delta" w:date="2021-07-23T11:12:00Z">
              <w:r w:rsidRPr="008E21F4">
                <w:rPr>
                  <w:rFonts w:cs="Arial"/>
                </w:rPr>
                <w:t>/</w:t>
              </w:r>
            </w:ins>
            <w:r w:rsidRPr="008E21F4">
              <w:rPr>
                <w:rFonts w:cs="Arial"/>
              </w:rPr>
              <w:t xml:space="preserve"> carrier transmitted on the assigned channel frequency.</w:t>
            </w:r>
          </w:p>
          <w:p w14:paraId="41652BD8" w14:textId="77777777" w:rsidR="00CB3986" w:rsidRPr="008E21F4" w:rsidRDefault="00CB3986" w:rsidP="00D04D5F">
            <w:pPr>
              <w:pStyle w:val="TAC"/>
              <w:ind w:left="922" w:hanging="922"/>
              <w:jc w:val="left"/>
              <w:rPr>
                <w:rFonts w:cs="v5.0.0"/>
              </w:rPr>
            </w:pPr>
            <w:r w:rsidRPr="008E21F4">
              <w:rPr>
                <w:rFonts w:cs="Arial"/>
              </w:rPr>
              <w:t>NOTE 2:</w:t>
            </w:r>
            <w:r w:rsidRPr="008E21F4">
              <w:rPr>
                <w:rFonts w:cs="Arial"/>
              </w:rPr>
              <w:tab/>
              <w:t>The RRC filter shall be equivalent to the transmit pulse shape filter defined in [15], with a chip rate as defined in this table.</w:t>
            </w:r>
          </w:p>
        </w:tc>
      </w:tr>
    </w:tbl>
    <w:p w14:paraId="4DB092A2" w14:textId="77777777" w:rsidR="00CB3986" w:rsidRPr="008E21F4" w:rsidRDefault="00CB3986" w:rsidP="00CB3986">
      <w:pPr>
        <w:keepNext/>
        <w:rPr>
          <w:rFonts w:cs="v5.0.0"/>
        </w:rPr>
      </w:pPr>
    </w:p>
    <w:p w14:paraId="09F61DCE" w14:textId="77777777" w:rsidR="00CB3986" w:rsidRPr="008E21F4" w:rsidRDefault="00CB3986" w:rsidP="00CB3986">
      <w:pPr>
        <w:keepNext/>
        <w:rPr>
          <w:rFonts w:cs="v5.0.0"/>
        </w:rPr>
      </w:pPr>
      <w:r w:rsidRPr="008E21F4">
        <w:rPr>
          <w:rFonts w:cs="v5.0.0"/>
        </w:rPr>
        <w:t>For operation in unpaired spectrum, the ACLR shall be higher than the value specified in Table 6.6.2</w:t>
      </w:r>
      <w:r w:rsidRPr="008E21F4">
        <w:rPr>
          <w:rFonts w:cs="v5.0.0"/>
        </w:rPr>
        <w:noBreakHyphen/>
        <w:t>2.</w:t>
      </w:r>
    </w:p>
    <w:p w14:paraId="41E23038" w14:textId="77777777" w:rsidR="00CB3986" w:rsidRPr="008E21F4" w:rsidRDefault="00CB3986" w:rsidP="00CB3986">
      <w:pPr>
        <w:pStyle w:val="TH"/>
      </w:pPr>
      <w:r w:rsidRPr="008E21F4">
        <w:t>Table 6.6.2-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Change w:id="25944" w:author="Delta" w:date="2021-07-23T11:12:00Z">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PrChange>
      </w:tblPr>
      <w:tblGrid>
        <w:gridCol w:w="2202"/>
        <w:gridCol w:w="2191"/>
        <w:gridCol w:w="1949"/>
        <w:gridCol w:w="2179"/>
        <w:gridCol w:w="912"/>
        <w:tblGridChange w:id="25945">
          <w:tblGrid>
            <w:gridCol w:w="2202"/>
            <w:gridCol w:w="2191"/>
            <w:gridCol w:w="1949"/>
            <w:gridCol w:w="2179"/>
            <w:gridCol w:w="912"/>
          </w:tblGrid>
        </w:tblGridChange>
      </w:tblGrid>
      <w:tr w:rsidR="00CB3986" w:rsidRPr="008E21F4" w14:paraId="65461E26" w14:textId="77777777" w:rsidTr="00D04D5F">
        <w:trPr>
          <w:cantSplit/>
          <w:jc w:val="center"/>
          <w:trPrChange w:id="25946" w:author="Delta" w:date="2021-07-23T11:12:00Z">
            <w:trPr>
              <w:cantSplit/>
              <w:jc w:val="center"/>
            </w:trPr>
          </w:trPrChange>
        </w:trPr>
        <w:tc>
          <w:tcPr>
            <w:tcW w:w="2202" w:type="dxa"/>
            <w:tcPrChange w:id="25947" w:author="Delta" w:date="2021-07-23T11:12:00Z">
              <w:tcPr>
                <w:tcW w:w="2202" w:type="dxa"/>
              </w:tcPr>
            </w:tcPrChange>
          </w:tcPr>
          <w:p w14:paraId="1D6099A8" w14:textId="13F0CCC9" w:rsidR="00CB3986" w:rsidRPr="008E21F4" w:rsidRDefault="00CB3986" w:rsidP="00D04D5F">
            <w:pPr>
              <w:pStyle w:val="TAH"/>
              <w:rPr>
                <w:rFonts w:cs="v5.0.0"/>
              </w:rPr>
            </w:pPr>
            <w:r w:rsidRPr="008E21F4">
              <w:rPr>
                <w:rFonts w:cs="v5.0.0"/>
                <w:iCs/>
              </w:rPr>
              <w:t>C</w:t>
            </w:r>
            <w:r w:rsidRPr="008E21F4">
              <w:rPr>
                <w:rPrChange w:id="25948" w:author="Delta" w:date="2021-07-23T11:12:00Z">
                  <w:rPr>
                    <w:lang w:val="en-US"/>
                  </w:rPr>
                </w:rPrChange>
              </w:rPr>
              <w:t xml:space="preserve">hannel bandwidth of </w:t>
            </w:r>
            <w:r w:rsidRPr="008E21F4">
              <w:rPr>
                <w:rFonts w:cs="v5.0.0"/>
              </w:rPr>
              <w:t xml:space="preserve">E-UTRA </w:t>
            </w:r>
            <w:r w:rsidRPr="008E21F4">
              <w:rPr>
                <w:rPrChange w:id="25949" w:author="Delta" w:date="2021-07-23T11:12:00Z">
                  <w:rPr>
                    <w:lang w:val="en-US"/>
                  </w:rPr>
                </w:rPrChange>
              </w:rPr>
              <w:t>l</w:t>
            </w:r>
            <w:r w:rsidRPr="008E21F4">
              <w:rPr>
                <w:rFonts w:cs="Arial"/>
                <w:iCs/>
              </w:rPr>
              <w:t>owest</w:t>
            </w:r>
            <w:del w:id="25950" w:author="Delta" w:date="2021-07-23T11:12:00Z">
              <w:r w:rsidR="00DE2453" w:rsidRPr="008735C4">
                <w:rPr>
                  <w:rFonts w:cs="Arial"/>
                  <w:iCs/>
                </w:rPr>
                <w:delText xml:space="preserve"> (</w:delText>
              </w:r>
            </w:del>
            <w:ins w:id="25951" w:author="Delta" w:date="2021-07-23T11:12:00Z">
              <w:r w:rsidRPr="008E21F4">
                <w:rPr>
                  <w:rFonts w:cs="Arial"/>
                  <w:iCs/>
                </w:rPr>
                <w:t>/</w:t>
              </w:r>
            </w:ins>
            <w:r w:rsidRPr="008E21F4">
              <w:rPr>
                <w:rFonts w:cs="Arial"/>
                <w:iCs/>
              </w:rPr>
              <w:t>highest</w:t>
            </w:r>
            <w:del w:id="25952" w:author="Delta" w:date="2021-07-23T11:12:00Z">
              <w:r w:rsidR="00DE2453" w:rsidRPr="008735C4">
                <w:rPr>
                  <w:rFonts w:cs="Arial" w:hint="eastAsia"/>
                  <w:iCs/>
                </w:rPr>
                <w:delText>)</w:delText>
              </w:r>
            </w:del>
            <w:r w:rsidRPr="008E21F4">
              <w:rPr>
                <w:rFonts w:cs="Arial"/>
                <w:iCs/>
              </w:rPr>
              <w:t xml:space="preserve"> carrier</w:t>
            </w:r>
            <w:r w:rsidRPr="008E21F4">
              <w:rPr>
                <w:rFonts w:cs="v5.0.0"/>
              </w:rPr>
              <w:t xml:space="preserve"> transmitted </w:t>
            </w:r>
            <w:r w:rsidRPr="008E21F4">
              <w:rPr>
                <w:rFonts w:cs="Arial"/>
              </w:rPr>
              <w:t>BW</w:t>
            </w:r>
            <w:r w:rsidRPr="008E21F4">
              <w:rPr>
                <w:rFonts w:cs="Arial"/>
                <w:vertAlign w:val="subscript"/>
              </w:rPr>
              <w:t>Channel</w:t>
            </w:r>
            <w:r w:rsidRPr="008E21F4">
              <w:rPr>
                <w:rFonts w:cs="v5.0.0"/>
              </w:rPr>
              <w:t xml:space="preserve"> [MHz] </w:t>
            </w:r>
          </w:p>
        </w:tc>
        <w:tc>
          <w:tcPr>
            <w:tcW w:w="2191" w:type="dxa"/>
            <w:tcPrChange w:id="25953" w:author="Delta" w:date="2021-07-23T11:12:00Z">
              <w:tcPr>
                <w:tcW w:w="2191" w:type="dxa"/>
              </w:tcPr>
            </w:tcPrChange>
          </w:tcPr>
          <w:p w14:paraId="1DF3762F" w14:textId="77777777" w:rsidR="00CB3986" w:rsidRPr="008E21F4" w:rsidRDefault="00CB3986" w:rsidP="00D04D5F">
            <w:pPr>
              <w:pStyle w:val="TAH"/>
              <w:rPr>
                <w:rFonts w:cs="v5.0.0"/>
              </w:rPr>
            </w:pPr>
            <w:r w:rsidRPr="008E21F4">
              <w:rPr>
                <w:rFonts w:cs="v5.0.0"/>
              </w:rPr>
              <w:t>BS adjacent channel centre frequency offset below the lowest</w:t>
            </w:r>
            <w:r w:rsidRPr="008E21F4" w:rsidDel="000B35F1">
              <w:rPr>
                <w:rFonts w:cs="v5.0.0"/>
              </w:rPr>
              <w:t xml:space="preserve"> </w:t>
            </w:r>
            <w:r w:rsidRPr="008E21F4">
              <w:rPr>
                <w:rFonts w:cs="v5.0.0"/>
              </w:rPr>
              <w:t>or above the highest carrier centre frequency transmitted</w:t>
            </w:r>
          </w:p>
        </w:tc>
        <w:tc>
          <w:tcPr>
            <w:tcW w:w="1949" w:type="dxa"/>
            <w:tcPrChange w:id="25954" w:author="Delta" w:date="2021-07-23T11:12:00Z">
              <w:tcPr>
                <w:tcW w:w="1949" w:type="dxa"/>
              </w:tcPr>
            </w:tcPrChange>
          </w:tcPr>
          <w:p w14:paraId="2009ACBD" w14:textId="77777777" w:rsidR="00CB3986" w:rsidRPr="008E21F4" w:rsidRDefault="00CB3986" w:rsidP="00D04D5F">
            <w:pPr>
              <w:pStyle w:val="TAH"/>
              <w:rPr>
                <w:rFonts w:cs="v5.0.0"/>
              </w:rPr>
            </w:pPr>
            <w:r w:rsidRPr="008E21F4">
              <w:rPr>
                <w:rFonts w:cs="v5.0.0"/>
              </w:rPr>
              <w:t>Assumed adjacent channel carrier (informative)</w:t>
            </w:r>
          </w:p>
        </w:tc>
        <w:tc>
          <w:tcPr>
            <w:tcW w:w="2179" w:type="dxa"/>
            <w:tcPrChange w:id="25955" w:author="Delta" w:date="2021-07-23T11:12:00Z">
              <w:tcPr>
                <w:tcW w:w="2179" w:type="dxa"/>
              </w:tcPr>
            </w:tcPrChange>
          </w:tcPr>
          <w:p w14:paraId="2E3482F6"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912" w:type="dxa"/>
            <w:tcPrChange w:id="25956" w:author="Delta" w:date="2021-07-23T11:12:00Z">
              <w:tcPr>
                <w:tcW w:w="912" w:type="dxa"/>
              </w:tcPr>
            </w:tcPrChange>
          </w:tcPr>
          <w:p w14:paraId="2F90E8F7" w14:textId="77777777" w:rsidR="00CB3986" w:rsidRPr="008E21F4" w:rsidRDefault="00CB3986" w:rsidP="00D04D5F">
            <w:pPr>
              <w:pStyle w:val="TAH"/>
              <w:rPr>
                <w:rFonts w:cs="v5.0.0"/>
              </w:rPr>
            </w:pPr>
            <w:r w:rsidRPr="008E21F4">
              <w:rPr>
                <w:rFonts w:cs="v5.0.0"/>
              </w:rPr>
              <w:t>ACLR limit</w:t>
            </w:r>
          </w:p>
        </w:tc>
      </w:tr>
      <w:tr w:rsidR="00CB3986" w:rsidRPr="008E21F4" w14:paraId="52070436" w14:textId="77777777" w:rsidTr="00D04D5F">
        <w:trPr>
          <w:cantSplit/>
          <w:jc w:val="center"/>
          <w:trPrChange w:id="25957" w:author="Delta" w:date="2021-07-23T11:12:00Z">
            <w:trPr>
              <w:cantSplit/>
              <w:jc w:val="center"/>
            </w:trPr>
          </w:trPrChange>
        </w:trPr>
        <w:tc>
          <w:tcPr>
            <w:tcW w:w="2202" w:type="dxa"/>
            <w:vMerge w:val="restart"/>
            <w:tcPrChange w:id="25958" w:author="Delta" w:date="2021-07-23T11:12:00Z">
              <w:tcPr>
                <w:tcW w:w="2202" w:type="dxa"/>
                <w:vMerge w:val="restart"/>
              </w:tcPr>
            </w:tcPrChange>
          </w:tcPr>
          <w:p w14:paraId="4DFF9083" w14:textId="77777777" w:rsidR="00CB3986" w:rsidRPr="008E21F4" w:rsidRDefault="00CB3986" w:rsidP="00D04D5F">
            <w:pPr>
              <w:pStyle w:val="TAC"/>
              <w:rPr>
                <w:rFonts w:cs="v5.0.0"/>
                <w:lang w:eastAsia="ja-JP"/>
              </w:rPr>
            </w:pPr>
            <w:r w:rsidRPr="008E21F4">
              <w:rPr>
                <w:rFonts w:cs="v5.0.0"/>
              </w:rPr>
              <w:t>1.</w:t>
            </w:r>
            <w:r w:rsidRPr="008E21F4">
              <w:rPr>
                <w:rFonts w:cs="v5.0.0"/>
                <w:lang w:eastAsia="ja-JP"/>
              </w:rPr>
              <w:t>4</w:t>
            </w:r>
            <w:r w:rsidRPr="008E21F4">
              <w:rPr>
                <w:rFonts w:cs="v5.0.0"/>
              </w:rPr>
              <w:t>, 3.</w:t>
            </w:r>
            <w:r w:rsidRPr="008E21F4">
              <w:rPr>
                <w:rFonts w:cs="v5.0.0"/>
                <w:lang w:eastAsia="ja-JP"/>
              </w:rPr>
              <w:t>0</w:t>
            </w:r>
          </w:p>
        </w:tc>
        <w:tc>
          <w:tcPr>
            <w:tcW w:w="2191" w:type="dxa"/>
            <w:tcPrChange w:id="25959" w:author="Delta" w:date="2021-07-23T11:12:00Z">
              <w:tcPr>
                <w:tcW w:w="2191" w:type="dxa"/>
              </w:tcPr>
            </w:tcPrChange>
          </w:tcPr>
          <w:p w14:paraId="6057E354" w14:textId="77777777" w:rsidR="00CB3986" w:rsidRPr="008E21F4" w:rsidRDefault="00CB3986" w:rsidP="00D04D5F">
            <w:pPr>
              <w:pStyle w:val="TAC"/>
              <w:rPr>
                <w:rFonts w:cs="v5.0.0"/>
              </w:rPr>
            </w:pPr>
            <w:r w:rsidRPr="008E21F4">
              <w:rPr>
                <w:rFonts w:cs="Arial"/>
              </w:rPr>
              <w:t>BW</w:t>
            </w:r>
            <w:r w:rsidRPr="008E21F4">
              <w:rPr>
                <w:rFonts w:cs="Arial"/>
                <w:vertAlign w:val="subscript"/>
              </w:rPr>
              <w:t>Channel</w:t>
            </w:r>
          </w:p>
        </w:tc>
        <w:tc>
          <w:tcPr>
            <w:tcW w:w="1949" w:type="dxa"/>
            <w:tcPrChange w:id="25960" w:author="Delta" w:date="2021-07-23T11:12:00Z">
              <w:tcPr>
                <w:tcW w:w="1949" w:type="dxa"/>
              </w:tcPr>
            </w:tcPrChange>
          </w:tcPr>
          <w:p w14:paraId="26B90361" w14:textId="77777777" w:rsidR="00CB3986" w:rsidRPr="008E21F4" w:rsidRDefault="00CB3986" w:rsidP="00D04D5F">
            <w:pPr>
              <w:pStyle w:val="TAC"/>
              <w:rPr>
                <w:rFonts w:cs="v5.0.0"/>
              </w:rPr>
            </w:pPr>
            <w:r w:rsidRPr="008E21F4">
              <w:rPr>
                <w:rFonts w:cs="v5.0.0"/>
              </w:rPr>
              <w:t>E-UTRA of same BW</w:t>
            </w:r>
          </w:p>
        </w:tc>
        <w:tc>
          <w:tcPr>
            <w:tcW w:w="2179" w:type="dxa"/>
            <w:tcPrChange w:id="25961" w:author="Delta" w:date="2021-07-23T11:12:00Z">
              <w:tcPr>
                <w:tcW w:w="2179" w:type="dxa"/>
              </w:tcPr>
            </w:tcPrChange>
          </w:tcPr>
          <w:p w14:paraId="22C36F5D"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Change w:id="25962" w:author="Delta" w:date="2021-07-23T11:12:00Z">
              <w:tcPr>
                <w:tcW w:w="912" w:type="dxa"/>
              </w:tcPr>
            </w:tcPrChange>
          </w:tcPr>
          <w:p w14:paraId="3E94156E"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7B0B0DFC" w14:textId="77777777" w:rsidTr="00D04D5F">
        <w:trPr>
          <w:cantSplit/>
          <w:jc w:val="center"/>
          <w:trPrChange w:id="25963" w:author="Delta" w:date="2021-07-23T11:12:00Z">
            <w:trPr>
              <w:cantSplit/>
              <w:jc w:val="center"/>
            </w:trPr>
          </w:trPrChange>
        </w:trPr>
        <w:tc>
          <w:tcPr>
            <w:tcW w:w="2202" w:type="dxa"/>
            <w:vMerge/>
            <w:tcPrChange w:id="25964" w:author="Delta" w:date="2021-07-23T11:12:00Z">
              <w:tcPr>
                <w:tcW w:w="2202" w:type="dxa"/>
                <w:vMerge/>
              </w:tcPr>
            </w:tcPrChange>
          </w:tcPr>
          <w:p w14:paraId="723970FE" w14:textId="77777777" w:rsidR="00CB3986" w:rsidRPr="008E21F4" w:rsidRDefault="00CB3986" w:rsidP="00D04D5F">
            <w:pPr>
              <w:pStyle w:val="TAC"/>
              <w:rPr>
                <w:rFonts w:cs="v5.0.0"/>
              </w:rPr>
            </w:pPr>
          </w:p>
        </w:tc>
        <w:tc>
          <w:tcPr>
            <w:tcW w:w="2191" w:type="dxa"/>
            <w:tcPrChange w:id="25965" w:author="Delta" w:date="2021-07-23T11:12:00Z">
              <w:tcPr>
                <w:tcW w:w="2191" w:type="dxa"/>
              </w:tcPr>
            </w:tcPrChange>
          </w:tcPr>
          <w:p w14:paraId="20B0B743" w14:textId="77777777" w:rsidR="00CB3986" w:rsidRPr="008E21F4" w:rsidRDefault="00CB3986" w:rsidP="00D04D5F">
            <w:pPr>
              <w:pStyle w:val="TAC"/>
              <w:rPr>
                <w:rFonts w:cs="v5.0.0"/>
              </w:rPr>
            </w:pPr>
            <w:r w:rsidRPr="008E21F4">
              <w:rPr>
                <w:rFonts w:cs="v5.0.0"/>
              </w:rPr>
              <w:t xml:space="preserve">2 x </w:t>
            </w:r>
            <w:r w:rsidRPr="008E21F4">
              <w:rPr>
                <w:rFonts w:cs="Arial"/>
              </w:rPr>
              <w:t>BW</w:t>
            </w:r>
            <w:r w:rsidRPr="008E21F4">
              <w:rPr>
                <w:rFonts w:cs="Arial"/>
                <w:vertAlign w:val="subscript"/>
              </w:rPr>
              <w:t>Channel</w:t>
            </w:r>
          </w:p>
        </w:tc>
        <w:tc>
          <w:tcPr>
            <w:tcW w:w="1949" w:type="dxa"/>
            <w:tcPrChange w:id="25966" w:author="Delta" w:date="2021-07-23T11:12:00Z">
              <w:tcPr>
                <w:tcW w:w="1949" w:type="dxa"/>
              </w:tcPr>
            </w:tcPrChange>
          </w:tcPr>
          <w:p w14:paraId="367349E6" w14:textId="77777777" w:rsidR="00CB3986" w:rsidRPr="008E21F4" w:rsidRDefault="00CB3986" w:rsidP="00D04D5F">
            <w:pPr>
              <w:pStyle w:val="TAC"/>
              <w:rPr>
                <w:rFonts w:cs="v5.0.0"/>
              </w:rPr>
            </w:pPr>
            <w:r w:rsidRPr="008E21F4">
              <w:rPr>
                <w:rFonts w:cs="v5.0.0"/>
              </w:rPr>
              <w:t>E-UTRA of same BW</w:t>
            </w:r>
          </w:p>
        </w:tc>
        <w:tc>
          <w:tcPr>
            <w:tcW w:w="2179" w:type="dxa"/>
            <w:tcPrChange w:id="25967" w:author="Delta" w:date="2021-07-23T11:12:00Z">
              <w:tcPr>
                <w:tcW w:w="2179" w:type="dxa"/>
              </w:tcPr>
            </w:tcPrChange>
          </w:tcPr>
          <w:p w14:paraId="7FE6DE1C"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Change w:id="25968" w:author="Delta" w:date="2021-07-23T11:12:00Z">
              <w:tcPr>
                <w:tcW w:w="912" w:type="dxa"/>
              </w:tcPr>
            </w:tcPrChange>
          </w:tcPr>
          <w:p w14:paraId="56E3C50B"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2141C15F" w14:textId="77777777" w:rsidTr="00D04D5F">
        <w:trPr>
          <w:cantSplit/>
          <w:jc w:val="center"/>
          <w:trPrChange w:id="25969" w:author="Delta" w:date="2021-07-23T11:12:00Z">
            <w:trPr>
              <w:cantSplit/>
              <w:jc w:val="center"/>
            </w:trPr>
          </w:trPrChange>
        </w:trPr>
        <w:tc>
          <w:tcPr>
            <w:tcW w:w="2202" w:type="dxa"/>
            <w:vMerge/>
            <w:tcPrChange w:id="25970" w:author="Delta" w:date="2021-07-23T11:12:00Z">
              <w:tcPr>
                <w:tcW w:w="2202" w:type="dxa"/>
                <w:vMerge/>
              </w:tcPr>
            </w:tcPrChange>
          </w:tcPr>
          <w:p w14:paraId="72247853" w14:textId="77777777" w:rsidR="00CB3986" w:rsidRPr="008E21F4" w:rsidRDefault="00CB3986" w:rsidP="00D04D5F">
            <w:pPr>
              <w:pStyle w:val="TAC"/>
              <w:rPr>
                <w:rFonts w:cs="v5.0.0"/>
              </w:rPr>
            </w:pPr>
          </w:p>
        </w:tc>
        <w:tc>
          <w:tcPr>
            <w:tcW w:w="2191" w:type="dxa"/>
            <w:tcPrChange w:id="25971" w:author="Delta" w:date="2021-07-23T11:12:00Z">
              <w:tcPr>
                <w:tcW w:w="2191" w:type="dxa"/>
              </w:tcPr>
            </w:tcPrChange>
          </w:tcPr>
          <w:p w14:paraId="7C290B0C"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0.8 MHz</w:t>
            </w:r>
          </w:p>
        </w:tc>
        <w:tc>
          <w:tcPr>
            <w:tcW w:w="1949" w:type="dxa"/>
            <w:tcPrChange w:id="25972" w:author="Delta" w:date="2021-07-23T11:12:00Z">
              <w:tcPr>
                <w:tcW w:w="1949" w:type="dxa"/>
              </w:tcPr>
            </w:tcPrChange>
          </w:tcPr>
          <w:p w14:paraId="4D99D826" w14:textId="77777777" w:rsidR="00CB3986" w:rsidRPr="008E21F4" w:rsidRDefault="00CB3986" w:rsidP="00D04D5F">
            <w:pPr>
              <w:pStyle w:val="TAC"/>
              <w:rPr>
                <w:rFonts w:cs="v5.0.0"/>
              </w:rPr>
            </w:pPr>
            <w:r w:rsidRPr="008E21F4">
              <w:rPr>
                <w:rFonts w:cs="v5.0.0"/>
              </w:rPr>
              <w:t>1.28 Mcps UTRA</w:t>
            </w:r>
          </w:p>
        </w:tc>
        <w:tc>
          <w:tcPr>
            <w:tcW w:w="2179" w:type="dxa"/>
            <w:tcPrChange w:id="25973" w:author="Delta" w:date="2021-07-23T11:12:00Z">
              <w:tcPr>
                <w:tcW w:w="2179" w:type="dxa"/>
              </w:tcPr>
            </w:tcPrChange>
          </w:tcPr>
          <w:p w14:paraId="22060F56" w14:textId="77777777" w:rsidR="00CB3986" w:rsidRPr="008E21F4" w:rsidRDefault="00CB3986" w:rsidP="00D04D5F">
            <w:pPr>
              <w:pStyle w:val="TAC"/>
              <w:rPr>
                <w:rFonts w:cs="v5.0.0"/>
              </w:rPr>
            </w:pPr>
            <w:r w:rsidRPr="008E21F4">
              <w:rPr>
                <w:rFonts w:cs="v5.0.0"/>
              </w:rPr>
              <w:t>RRC (1.28 Mcps)</w:t>
            </w:r>
          </w:p>
        </w:tc>
        <w:tc>
          <w:tcPr>
            <w:tcW w:w="912" w:type="dxa"/>
            <w:tcPrChange w:id="25974" w:author="Delta" w:date="2021-07-23T11:12:00Z">
              <w:tcPr>
                <w:tcW w:w="912" w:type="dxa"/>
              </w:tcPr>
            </w:tcPrChange>
          </w:tcPr>
          <w:p w14:paraId="5D870E70"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022B9FDD" w14:textId="77777777" w:rsidTr="00D04D5F">
        <w:trPr>
          <w:cantSplit/>
          <w:jc w:val="center"/>
          <w:trPrChange w:id="25975" w:author="Delta" w:date="2021-07-23T11:12:00Z">
            <w:trPr>
              <w:cantSplit/>
              <w:jc w:val="center"/>
            </w:trPr>
          </w:trPrChange>
        </w:trPr>
        <w:tc>
          <w:tcPr>
            <w:tcW w:w="2202" w:type="dxa"/>
            <w:vMerge/>
            <w:tcPrChange w:id="25976" w:author="Delta" w:date="2021-07-23T11:12:00Z">
              <w:tcPr>
                <w:tcW w:w="2202" w:type="dxa"/>
                <w:vMerge/>
              </w:tcPr>
            </w:tcPrChange>
          </w:tcPr>
          <w:p w14:paraId="72A41574" w14:textId="77777777" w:rsidR="00CB3986" w:rsidRPr="008E21F4" w:rsidRDefault="00CB3986" w:rsidP="00D04D5F">
            <w:pPr>
              <w:pStyle w:val="TAC"/>
              <w:rPr>
                <w:rFonts w:cs="v5.0.0"/>
              </w:rPr>
            </w:pPr>
          </w:p>
        </w:tc>
        <w:tc>
          <w:tcPr>
            <w:tcW w:w="2191" w:type="dxa"/>
            <w:tcPrChange w:id="25977" w:author="Delta" w:date="2021-07-23T11:12:00Z">
              <w:tcPr>
                <w:tcW w:w="2191" w:type="dxa"/>
              </w:tcPr>
            </w:tcPrChange>
          </w:tcPr>
          <w:p w14:paraId="1BD7E8F9"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2.4 MHz</w:t>
            </w:r>
          </w:p>
        </w:tc>
        <w:tc>
          <w:tcPr>
            <w:tcW w:w="1949" w:type="dxa"/>
            <w:tcPrChange w:id="25978" w:author="Delta" w:date="2021-07-23T11:12:00Z">
              <w:tcPr>
                <w:tcW w:w="1949" w:type="dxa"/>
              </w:tcPr>
            </w:tcPrChange>
          </w:tcPr>
          <w:p w14:paraId="4511463D" w14:textId="77777777" w:rsidR="00CB3986" w:rsidRPr="008E21F4" w:rsidRDefault="00CB3986" w:rsidP="00D04D5F">
            <w:pPr>
              <w:pStyle w:val="TAC"/>
              <w:rPr>
                <w:rFonts w:cs="v5.0.0"/>
              </w:rPr>
            </w:pPr>
            <w:r w:rsidRPr="008E21F4">
              <w:rPr>
                <w:rFonts w:cs="v5.0.0"/>
              </w:rPr>
              <w:t>1.28 Mcps UTRA</w:t>
            </w:r>
          </w:p>
        </w:tc>
        <w:tc>
          <w:tcPr>
            <w:tcW w:w="2179" w:type="dxa"/>
            <w:tcPrChange w:id="25979" w:author="Delta" w:date="2021-07-23T11:12:00Z">
              <w:tcPr>
                <w:tcW w:w="2179" w:type="dxa"/>
              </w:tcPr>
            </w:tcPrChange>
          </w:tcPr>
          <w:p w14:paraId="42C06B53" w14:textId="77777777" w:rsidR="00CB3986" w:rsidRPr="008E21F4" w:rsidRDefault="00CB3986" w:rsidP="00D04D5F">
            <w:pPr>
              <w:pStyle w:val="TAC"/>
              <w:rPr>
                <w:rFonts w:cs="v5.0.0"/>
              </w:rPr>
            </w:pPr>
            <w:r w:rsidRPr="008E21F4">
              <w:rPr>
                <w:rFonts w:cs="v5.0.0"/>
              </w:rPr>
              <w:t>RRC (1.28 Mcps)</w:t>
            </w:r>
          </w:p>
        </w:tc>
        <w:tc>
          <w:tcPr>
            <w:tcW w:w="912" w:type="dxa"/>
            <w:tcPrChange w:id="25980" w:author="Delta" w:date="2021-07-23T11:12:00Z">
              <w:tcPr>
                <w:tcW w:w="912" w:type="dxa"/>
              </w:tcPr>
            </w:tcPrChange>
          </w:tcPr>
          <w:p w14:paraId="6AE22ED5"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696ECA7E" w14:textId="77777777" w:rsidTr="00D04D5F">
        <w:trPr>
          <w:cantSplit/>
          <w:jc w:val="center"/>
          <w:trPrChange w:id="25981" w:author="Delta" w:date="2021-07-23T11:12:00Z">
            <w:trPr>
              <w:cantSplit/>
              <w:jc w:val="center"/>
            </w:trPr>
          </w:trPrChange>
        </w:trPr>
        <w:tc>
          <w:tcPr>
            <w:tcW w:w="2202" w:type="dxa"/>
            <w:vMerge w:val="restart"/>
            <w:tcPrChange w:id="25982" w:author="Delta" w:date="2021-07-23T11:12:00Z">
              <w:tcPr>
                <w:tcW w:w="2202" w:type="dxa"/>
                <w:vMerge w:val="restart"/>
              </w:tcPr>
            </w:tcPrChange>
          </w:tcPr>
          <w:p w14:paraId="5EA085C6" w14:textId="77777777" w:rsidR="00CB3986" w:rsidRPr="008E21F4" w:rsidRDefault="00CB3986" w:rsidP="00D04D5F">
            <w:pPr>
              <w:pStyle w:val="TAC"/>
              <w:rPr>
                <w:rFonts w:cs="v5.0.0"/>
              </w:rPr>
            </w:pPr>
            <w:r w:rsidRPr="008E21F4">
              <w:rPr>
                <w:rFonts w:cs="v5.0.0"/>
              </w:rPr>
              <w:t>5, 10, 15, 20</w:t>
            </w:r>
          </w:p>
        </w:tc>
        <w:tc>
          <w:tcPr>
            <w:tcW w:w="2191" w:type="dxa"/>
            <w:tcPrChange w:id="25983" w:author="Delta" w:date="2021-07-23T11:12:00Z">
              <w:tcPr>
                <w:tcW w:w="2191" w:type="dxa"/>
              </w:tcPr>
            </w:tcPrChange>
          </w:tcPr>
          <w:p w14:paraId="4F38E861" w14:textId="77777777" w:rsidR="00CB3986" w:rsidRPr="008E21F4" w:rsidRDefault="00CB3986" w:rsidP="00D04D5F">
            <w:pPr>
              <w:pStyle w:val="TAC"/>
              <w:rPr>
                <w:rFonts w:cs="v5.0.0"/>
              </w:rPr>
            </w:pPr>
            <w:r w:rsidRPr="008E21F4">
              <w:rPr>
                <w:rFonts w:cs="Arial"/>
              </w:rPr>
              <w:t>BW</w:t>
            </w:r>
            <w:r w:rsidRPr="008E21F4">
              <w:rPr>
                <w:rFonts w:cs="Arial"/>
                <w:vertAlign w:val="subscript"/>
              </w:rPr>
              <w:t>Channel</w:t>
            </w:r>
          </w:p>
        </w:tc>
        <w:tc>
          <w:tcPr>
            <w:tcW w:w="1949" w:type="dxa"/>
            <w:tcPrChange w:id="25984" w:author="Delta" w:date="2021-07-23T11:12:00Z">
              <w:tcPr>
                <w:tcW w:w="1949" w:type="dxa"/>
              </w:tcPr>
            </w:tcPrChange>
          </w:tcPr>
          <w:p w14:paraId="5537ADD9" w14:textId="77777777" w:rsidR="00CB3986" w:rsidRPr="008E21F4" w:rsidRDefault="00CB3986" w:rsidP="00D04D5F">
            <w:pPr>
              <w:pStyle w:val="TAC"/>
              <w:rPr>
                <w:rFonts w:cs="v5.0.0"/>
              </w:rPr>
            </w:pPr>
            <w:r w:rsidRPr="008E21F4">
              <w:rPr>
                <w:rFonts w:cs="v5.0.0"/>
              </w:rPr>
              <w:t>E-UTRA of same BW</w:t>
            </w:r>
          </w:p>
        </w:tc>
        <w:tc>
          <w:tcPr>
            <w:tcW w:w="2179" w:type="dxa"/>
            <w:tcPrChange w:id="25985" w:author="Delta" w:date="2021-07-23T11:12:00Z">
              <w:tcPr>
                <w:tcW w:w="2179" w:type="dxa"/>
              </w:tcPr>
            </w:tcPrChange>
          </w:tcPr>
          <w:p w14:paraId="54154B27"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Change w:id="25986" w:author="Delta" w:date="2021-07-23T11:12:00Z">
              <w:tcPr>
                <w:tcW w:w="912" w:type="dxa"/>
              </w:tcPr>
            </w:tcPrChange>
          </w:tcPr>
          <w:p w14:paraId="4FF0F188"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000E1ED1" w14:textId="77777777" w:rsidTr="00D04D5F">
        <w:trPr>
          <w:cantSplit/>
          <w:jc w:val="center"/>
          <w:trPrChange w:id="25987" w:author="Delta" w:date="2021-07-23T11:12:00Z">
            <w:trPr>
              <w:cantSplit/>
              <w:jc w:val="center"/>
            </w:trPr>
          </w:trPrChange>
        </w:trPr>
        <w:tc>
          <w:tcPr>
            <w:tcW w:w="2202" w:type="dxa"/>
            <w:vMerge/>
            <w:tcPrChange w:id="25988" w:author="Delta" w:date="2021-07-23T11:12:00Z">
              <w:tcPr>
                <w:tcW w:w="2202" w:type="dxa"/>
                <w:vMerge/>
              </w:tcPr>
            </w:tcPrChange>
          </w:tcPr>
          <w:p w14:paraId="5A5B26AD" w14:textId="77777777" w:rsidR="00CB3986" w:rsidRPr="008E21F4" w:rsidRDefault="00CB3986" w:rsidP="00D04D5F">
            <w:pPr>
              <w:pStyle w:val="TAC"/>
              <w:rPr>
                <w:rFonts w:cs="v5.0.0"/>
              </w:rPr>
            </w:pPr>
          </w:p>
        </w:tc>
        <w:tc>
          <w:tcPr>
            <w:tcW w:w="2191" w:type="dxa"/>
            <w:tcPrChange w:id="25989" w:author="Delta" w:date="2021-07-23T11:12:00Z">
              <w:tcPr>
                <w:tcW w:w="2191" w:type="dxa"/>
              </w:tcPr>
            </w:tcPrChange>
          </w:tcPr>
          <w:p w14:paraId="75E7B20E" w14:textId="77777777" w:rsidR="00CB3986" w:rsidRPr="008E21F4" w:rsidRDefault="00CB3986" w:rsidP="00D04D5F">
            <w:pPr>
              <w:pStyle w:val="TAC"/>
              <w:rPr>
                <w:rFonts w:cs="v5.0.0"/>
              </w:rPr>
            </w:pPr>
            <w:r w:rsidRPr="008E21F4">
              <w:rPr>
                <w:rFonts w:cs="v5.0.0"/>
              </w:rPr>
              <w:t xml:space="preserve">2 x </w:t>
            </w:r>
            <w:r w:rsidRPr="008E21F4">
              <w:rPr>
                <w:rFonts w:cs="Arial"/>
              </w:rPr>
              <w:t>BW</w:t>
            </w:r>
            <w:r w:rsidRPr="008E21F4">
              <w:rPr>
                <w:rFonts w:cs="Arial"/>
                <w:vertAlign w:val="subscript"/>
              </w:rPr>
              <w:t>Channel</w:t>
            </w:r>
          </w:p>
        </w:tc>
        <w:tc>
          <w:tcPr>
            <w:tcW w:w="1949" w:type="dxa"/>
            <w:tcPrChange w:id="25990" w:author="Delta" w:date="2021-07-23T11:12:00Z">
              <w:tcPr>
                <w:tcW w:w="1949" w:type="dxa"/>
              </w:tcPr>
            </w:tcPrChange>
          </w:tcPr>
          <w:p w14:paraId="54A6C2EA" w14:textId="77777777" w:rsidR="00CB3986" w:rsidRPr="008E21F4" w:rsidRDefault="00CB3986" w:rsidP="00D04D5F">
            <w:pPr>
              <w:pStyle w:val="TAC"/>
              <w:rPr>
                <w:rFonts w:cs="v5.0.0"/>
              </w:rPr>
            </w:pPr>
            <w:r w:rsidRPr="008E21F4">
              <w:rPr>
                <w:rFonts w:cs="v5.0.0"/>
              </w:rPr>
              <w:t>E-UTRA of same BW</w:t>
            </w:r>
          </w:p>
        </w:tc>
        <w:tc>
          <w:tcPr>
            <w:tcW w:w="2179" w:type="dxa"/>
            <w:tcPrChange w:id="25991" w:author="Delta" w:date="2021-07-23T11:12:00Z">
              <w:tcPr>
                <w:tcW w:w="2179" w:type="dxa"/>
              </w:tcPr>
            </w:tcPrChange>
          </w:tcPr>
          <w:p w14:paraId="1C90605B"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912" w:type="dxa"/>
            <w:tcPrChange w:id="25992" w:author="Delta" w:date="2021-07-23T11:12:00Z">
              <w:tcPr>
                <w:tcW w:w="912" w:type="dxa"/>
              </w:tcPr>
            </w:tcPrChange>
          </w:tcPr>
          <w:p w14:paraId="69CD3243"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32DD71EF" w14:textId="77777777" w:rsidTr="00D04D5F">
        <w:trPr>
          <w:cantSplit/>
          <w:jc w:val="center"/>
          <w:trPrChange w:id="25993" w:author="Delta" w:date="2021-07-23T11:12:00Z">
            <w:trPr>
              <w:cantSplit/>
              <w:jc w:val="center"/>
            </w:trPr>
          </w:trPrChange>
        </w:trPr>
        <w:tc>
          <w:tcPr>
            <w:tcW w:w="2202" w:type="dxa"/>
            <w:vMerge/>
            <w:tcPrChange w:id="25994" w:author="Delta" w:date="2021-07-23T11:12:00Z">
              <w:tcPr>
                <w:tcW w:w="2202" w:type="dxa"/>
                <w:vMerge/>
              </w:tcPr>
            </w:tcPrChange>
          </w:tcPr>
          <w:p w14:paraId="38C0EFAC" w14:textId="77777777" w:rsidR="00CB3986" w:rsidRPr="008E21F4" w:rsidRDefault="00CB3986" w:rsidP="00D04D5F">
            <w:pPr>
              <w:pStyle w:val="TAC"/>
              <w:rPr>
                <w:rFonts w:cs="v5.0.0"/>
              </w:rPr>
            </w:pPr>
          </w:p>
        </w:tc>
        <w:tc>
          <w:tcPr>
            <w:tcW w:w="2191" w:type="dxa"/>
            <w:tcPrChange w:id="25995" w:author="Delta" w:date="2021-07-23T11:12:00Z">
              <w:tcPr>
                <w:tcW w:w="2191" w:type="dxa"/>
              </w:tcPr>
            </w:tcPrChange>
          </w:tcPr>
          <w:p w14:paraId="5CB778B8" w14:textId="77777777" w:rsidR="00CB3986" w:rsidRPr="008E21F4" w:rsidRDefault="00CB3986" w:rsidP="00D04D5F">
            <w:pPr>
              <w:pStyle w:val="TAC"/>
              <w:rPr>
                <w:rFonts w:cs="v5.0.0"/>
              </w:rPr>
            </w:pPr>
            <w:r w:rsidRPr="008E21F4">
              <w:rPr>
                <w:rFonts w:cs="Arial"/>
              </w:rPr>
              <w:t>BW</w:t>
            </w:r>
            <w:r w:rsidRPr="008E21F4">
              <w:rPr>
                <w:rFonts w:cs="Arial"/>
                <w:vertAlign w:val="subscript"/>
              </w:rPr>
              <w:t xml:space="preserve">Channel </w:t>
            </w:r>
            <w:r w:rsidRPr="008E21F4">
              <w:rPr>
                <w:rFonts w:cs="Arial"/>
              </w:rPr>
              <w:t>/2 + 0.8 MHz</w:t>
            </w:r>
          </w:p>
        </w:tc>
        <w:tc>
          <w:tcPr>
            <w:tcW w:w="1949" w:type="dxa"/>
            <w:tcPrChange w:id="25996" w:author="Delta" w:date="2021-07-23T11:12:00Z">
              <w:tcPr>
                <w:tcW w:w="1949" w:type="dxa"/>
              </w:tcPr>
            </w:tcPrChange>
          </w:tcPr>
          <w:p w14:paraId="059F0D27" w14:textId="77777777" w:rsidR="00CB3986" w:rsidRPr="008E21F4" w:rsidRDefault="00CB3986" w:rsidP="00D04D5F">
            <w:pPr>
              <w:pStyle w:val="TAC"/>
              <w:rPr>
                <w:rFonts w:cs="v5.0.0"/>
              </w:rPr>
            </w:pPr>
            <w:r w:rsidRPr="008E21F4">
              <w:rPr>
                <w:rFonts w:cs="v5.0.0"/>
              </w:rPr>
              <w:t>1.28 Mcps UTRA</w:t>
            </w:r>
          </w:p>
        </w:tc>
        <w:tc>
          <w:tcPr>
            <w:tcW w:w="2179" w:type="dxa"/>
            <w:tcPrChange w:id="25997" w:author="Delta" w:date="2021-07-23T11:12:00Z">
              <w:tcPr>
                <w:tcW w:w="2179" w:type="dxa"/>
              </w:tcPr>
            </w:tcPrChange>
          </w:tcPr>
          <w:p w14:paraId="41C850A2" w14:textId="77777777" w:rsidR="00CB3986" w:rsidRPr="008E21F4" w:rsidRDefault="00CB3986" w:rsidP="00D04D5F">
            <w:pPr>
              <w:pStyle w:val="TAC"/>
              <w:rPr>
                <w:rFonts w:cs="v5.0.0"/>
              </w:rPr>
            </w:pPr>
            <w:r w:rsidRPr="008E21F4">
              <w:rPr>
                <w:rFonts w:cs="v5.0.0"/>
              </w:rPr>
              <w:t>RRC (1.28 Mcps)</w:t>
            </w:r>
          </w:p>
        </w:tc>
        <w:tc>
          <w:tcPr>
            <w:tcW w:w="912" w:type="dxa"/>
            <w:tcPrChange w:id="25998" w:author="Delta" w:date="2021-07-23T11:12:00Z">
              <w:tcPr>
                <w:tcW w:w="912" w:type="dxa"/>
              </w:tcPr>
            </w:tcPrChange>
          </w:tcPr>
          <w:p w14:paraId="3CCA2AEC"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4AE881F1" w14:textId="77777777" w:rsidTr="00D04D5F">
        <w:trPr>
          <w:cantSplit/>
          <w:jc w:val="center"/>
          <w:trPrChange w:id="25999" w:author="Delta" w:date="2021-07-23T11:12:00Z">
            <w:trPr>
              <w:cantSplit/>
              <w:jc w:val="center"/>
            </w:trPr>
          </w:trPrChange>
        </w:trPr>
        <w:tc>
          <w:tcPr>
            <w:tcW w:w="2202" w:type="dxa"/>
            <w:vMerge/>
            <w:tcPrChange w:id="26000" w:author="Delta" w:date="2021-07-23T11:12:00Z">
              <w:tcPr>
                <w:tcW w:w="2202" w:type="dxa"/>
                <w:vMerge/>
              </w:tcPr>
            </w:tcPrChange>
          </w:tcPr>
          <w:p w14:paraId="74689B43" w14:textId="77777777" w:rsidR="00CB3986" w:rsidRPr="008E21F4" w:rsidRDefault="00CB3986" w:rsidP="00D04D5F">
            <w:pPr>
              <w:pStyle w:val="TAC"/>
              <w:rPr>
                <w:rFonts w:cs="v5.0.0"/>
              </w:rPr>
            </w:pPr>
          </w:p>
        </w:tc>
        <w:tc>
          <w:tcPr>
            <w:tcW w:w="2191" w:type="dxa"/>
            <w:tcPrChange w:id="26001" w:author="Delta" w:date="2021-07-23T11:12:00Z">
              <w:tcPr>
                <w:tcW w:w="2191" w:type="dxa"/>
              </w:tcPr>
            </w:tcPrChange>
          </w:tcPr>
          <w:p w14:paraId="6C195771" w14:textId="77777777" w:rsidR="00CB3986" w:rsidRPr="008E21F4" w:rsidRDefault="00CB3986" w:rsidP="00D04D5F">
            <w:pPr>
              <w:pStyle w:val="TAC"/>
              <w:rPr>
                <w:rFonts w:cs="v5.0.0"/>
              </w:rPr>
            </w:pPr>
            <w:r w:rsidRPr="008E21F4">
              <w:rPr>
                <w:rFonts w:cs="Arial"/>
              </w:rPr>
              <w:t>BW</w:t>
            </w:r>
            <w:r w:rsidRPr="008E21F4">
              <w:rPr>
                <w:rFonts w:cs="Arial"/>
                <w:vertAlign w:val="subscript"/>
              </w:rPr>
              <w:t xml:space="preserve">Channel </w:t>
            </w:r>
            <w:r w:rsidRPr="008E21F4">
              <w:rPr>
                <w:rFonts w:cs="Arial"/>
              </w:rPr>
              <w:t>/2 + 2.4 MHz</w:t>
            </w:r>
          </w:p>
        </w:tc>
        <w:tc>
          <w:tcPr>
            <w:tcW w:w="1949" w:type="dxa"/>
            <w:tcPrChange w:id="26002" w:author="Delta" w:date="2021-07-23T11:12:00Z">
              <w:tcPr>
                <w:tcW w:w="1949" w:type="dxa"/>
              </w:tcPr>
            </w:tcPrChange>
          </w:tcPr>
          <w:p w14:paraId="233C7EDE" w14:textId="77777777" w:rsidR="00CB3986" w:rsidRPr="008E21F4" w:rsidRDefault="00CB3986" w:rsidP="00D04D5F">
            <w:pPr>
              <w:pStyle w:val="TAC"/>
              <w:rPr>
                <w:rFonts w:cs="v5.0.0"/>
              </w:rPr>
            </w:pPr>
            <w:r w:rsidRPr="008E21F4">
              <w:rPr>
                <w:rFonts w:cs="v5.0.0"/>
              </w:rPr>
              <w:t>1.28 Mcps UTRA</w:t>
            </w:r>
          </w:p>
        </w:tc>
        <w:tc>
          <w:tcPr>
            <w:tcW w:w="2179" w:type="dxa"/>
            <w:tcPrChange w:id="26003" w:author="Delta" w:date="2021-07-23T11:12:00Z">
              <w:tcPr>
                <w:tcW w:w="2179" w:type="dxa"/>
              </w:tcPr>
            </w:tcPrChange>
          </w:tcPr>
          <w:p w14:paraId="62DBC504" w14:textId="77777777" w:rsidR="00CB3986" w:rsidRPr="008E21F4" w:rsidRDefault="00CB3986" w:rsidP="00D04D5F">
            <w:pPr>
              <w:pStyle w:val="TAC"/>
              <w:rPr>
                <w:rFonts w:cs="v5.0.0"/>
              </w:rPr>
            </w:pPr>
            <w:r w:rsidRPr="008E21F4">
              <w:rPr>
                <w:rFonts w:cs="v5.0.0"/>
              </w:rPr>
              <w:t>RRC (1.28 Mcps)</w:t>
            </w:r>
          </w:p>
        </w:tc>
        <w:tc>
          <w:tcPr>
            <w:tcW w:w="912" w:type="dxa"/>
            <w:tcPrChange w:id="26004" w:author="Delta" w:date="2021-07-23T11:12:00Z">
              <w:tcPr>
                <w:tcW w:w="912" w:type="dxa"/>
              </w:tcPr>
            </w:tcPrChange>
          </w:tcPr>
          <w:p w14:paraId="24221767"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19B7BFBC" w14:textId="77777777" w:rsidTr="00D04D5F">
        <w:trPr>
          <w:cantSplit/>
          <w:jc w:val="center"/>
          <w:trPrChange w:id="26005" w:author="Delta" w:date="2021-07-23T11:12:00Z">
            <w:trPr>
              <w:cantSplit/>
              <w:jc w:val="center"/>
            </w:trPr>
          </w:trPrChange>
        </w:trPr>
        <w:tc>
          <w:tcPr>
            <w:tcW w:w="2202" w:type="dxa"/>
            <w:vMerge/>
            <w:tcPrChange w:id="26006" w:author="Delta" w:date="2021-07-23T11:12:00Z">
              <w:tcPr>
                <w:tcW w:w="2202" w:type="dxa"/>
                <w:vMerge/>
              </w:tcPr>
            </w:tcPrChange>
          </w:tcPr>
          <w:p w14:paraId="54CDC4E1" w14:textId="77777777" w:rsidR="00CB3986" w:rsidRPr="008E21F4" w:rsidRDefault="00CB3986" w:rsidP="00D04D5F">
            <w:pPr>
              <w:pStyle w:val="TAC"/>
              <w:rPr>
                <w:rFonts w:cs="v5.0.0"/>
              </w:rPr>
            </w:pPr>
          </w:p>
        </w:tc>
        <w:tc>
          <w:tcPr>
            <w:tcW w:w="2191" w:type="dxa"/>
            <w:tcPrChange w:id="26007" w:author="Delta" w:date="2021-07-23T11:12:00Z">
              <w:tcPr>
                <w:tcW w:w="2191" w:type="dxa"/>
              </w:tcPr>
            </w:tcPrChange>
          </w:tcPr>
          <w:p w14:paraId="7506CCC4" w14:textId="77777777" w:rsidR="00CB3986" w:rsidRPr="008E21F4" w:rsidRDefault="00CB3986" w:rsidP="00D04D5F">
            <w:pPr>
              <w:pStyle w:val="TAC"/>
              <w:rPr>
                <w:rFonts w:cs="v5.0.0"/>
              </w:rPr>
            </w:pPr>
            <w:r w:rsidRPr="008E21F4">
              <w:rPr>
                <w:rFonts w:cs="Arial"/>
              </w:rPr>
              <w:t>BW</w:t>
            </w:r>
            <w:r w:rsidRPr="008E21F4">
              <w:rPr>
                <w:rFonts w:cs="Arial"/>
                <w:vertAlign w:val="subscript"/>
              </w:rPr>
              <w:t xml:space="preserve">Channel </w:t>
            </w:r>
            <w:r w:rsidRPr="008E21F4">
              <w:rPr>
                <w:rFonts w:cs="Arial"/>
              </w:rPr>
              <w:t>/2 + 2.5 MHz</w:t>
            </w:r>
          </w:p>
        </w:tc>
        <w:tc>
          <w:tcPr>
            <w:tcW w:w="1949" w:type="dxa"/>
            <w:tcPrChange w:id="26008" w:author="Delta" w:date="2021-07-23T11:12:00Z">
              <w:tcPr>
                <w:tcW w:w="1949" w:type="dxa"/>
              </w:tcPr>
            </w:tcPrChange>
          </w:tcPr>
          <w:p w14:paraId="20EA8406" w14:textId="77777777" w:rsidR="00CB3986" w:rsidRPr="008E21F4" w:rsidRDefault="00CB3986" w:rsidP="00D04D5F">
            <w:pPr>
              <w:pStyle w:val="TAC"/>
              <w:rPr>
                <w:rFonts w:cs="v5.0.0"/>
              </w:rPr>
            </w:pPr>
            <w:r w:rsidRPr="008E21F4">
              <w:rPr>
                <w:rFonts w:cs="v5.0.0"/>
              </w:rPr>
              <w:t>3.84 Mcps UTRA</w:t>
            </w:r>
          </w:p>
        </w:tc>
        <w:tc>
          <w:tcPr>
            <w:tcW w:w="2179" w:type="dxa"/>
            <w:tcPrChange w:id="26009" w:author="Delta" w:date="2021-07-23T11:12:00Z">
              <w:tcPr>
                <w:tcW w:w="2179" w:type="dxa"/>
              </w:tcPr>
            </w:tcPrChange>
          </w:tcPr>
          <w:p w14:paraId="5FD7A7BB" w14:textId="77777777" w:rsidR="00CB3986" w:rsidRPr="008E21F4" w:rsidRDefault="00CB3986" w:rsidP="00D04D5F">
            <w:pPr>
              <w:pStyle w:val="TAC"/>
              <w:rPr>
                <w:rFonts w:cs="v5.0.0"/>
              </w:rPr>
            </w:pPr>
            <w:r w:rsidRPr="008E21F4">
              <w:rPr>
                <w:rFonts w:cs="v5.0.0"/>
              </w:rPr>
              <w:t>RRC (3.84 Mcps)</w:t>
            </w:r>
          </w:p>
        </w:tc>
        <w:tc>
          <w:tcPr>
            <w:tcW w:w="912" w:type="dxa"/>
            <w:tcPrChange w:id="26010" w:author="Delta" w:date="2021-07-23T11:12:00Z">
              <w:tcPr>
                <w:tcW w:w="912" w:type="dxa"/>
              </w:tcPr>
            </w:tcPrChange>
          </w:tcPr>
          <w:p w14:paraId="6F4A8AB2"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12373FB6" w14:textId="77777777" w:rsidTr="00D04D5F">
        <w:trPr>
          <w:cantSplit/>
          <w:jc w:val="center"/>
          <w:trPrChange w:id="26011" w:author="Delta" w:date="2021-07-23T11:12:00Z">
            <w:trPr>
              <w:cantSplit/>
              <w:jc w:val="center"/>
            </w:trPr>
          </w:trPrChange>
        </w:trPr>
        <w:tc>
          <w:tcPr>
            <w:tcW w:w="2202" w:type="dxa"/>
            <w:vMerge/>
            <w:tcPrChange w:id="26012" w:author="Delta" w:date="2021-07-23T11:12:00Z">
              <w:tcPr>
                <w:tcW w:w="2202" w:type="dxa"/>
                <w:vMerge/>
              </w:tcPr>
            </w:tcPrChange>
          </w:tcPr>
          <w:p w14:paraId="39434685" w14:textId="77777777" w:rsidR="00CB3986" w:rsidRPr="008E21F4" w:rsidRDefault="00CB3986" w:rsidP="00D04D5F">
            <w:pPr>
              <w:pStyle w:val="TAC"/>
              <w:rPr>
                <w:rFonts w:cs="v5.0.0"/>
              </w:rPr>
            </w:pPr>
          </w:p>
        </w:tc>
        <w:tc>
          <w:tcPr>
            <w:tcW w:w="2191" w:type="dxa"/>
            <w:tcPrChange w:id="26013" w:author="Delta" w:date="2021-07-23T11:12:00Z">
              <w:tcPr>
                <w:tcW w:w="2191" w:type="dxa"/>
              </w:tcPr>
            </w:tcPrChange>
          </w:tcPr>
          <w:p w14:paraId="64F53122" w14:textId="77777777" w:rsidR="00CB3986" w:rsidRPr="008E21F4" w:rsidRDefault="00CB3986" w:rsidP="00D04D5F">
            <w:pPr>
              <w:pStyle w:val="TAC"/>
              <w:rPr>
                <w:rFonts w:cs="v5.0.0"/>
              </w:rPr>
            </w:pPr>
            <w:r w:rsidRPr="008E21F4">
              <w:rPr>
                <w:rFonts w:cs="Arial"/>
              </w:rPr>
              <w:t>BW</w:t>
            </w:r>
            <w:r w:rsidRPr="008E21F4">
              <w:rPr>
                <w:rFonts w:cs="Arial"/>
                <w:vertAlign w:val="subscript"/>
              </w:rPr>
              <w:t xml:space="preserve">Channel </w:t>
            </w:r>
            <w:r w:rsidRPr="008E21F4">
              <w:rPr>
                <w:rFonts w:cs="Arial"/>
              </w:rPr>
              <w:t>/2 + 7.5 MHz</w:t>
            </w:r>
          </w:p>
        </w:tc>
        <w:tc>
          <w:tcPr>
            <w:tcW w:w="1949" w:type="dxa"/>
            <w:tcPrChange w:id="26014" w:author="Delta" w:date="2021-07-23T11:12:00Z">
              <w:tcPr>
                <w:tcW w:w="1949" w:type="dxa"/>
              </w:tcPr>
            </w:tcPrChange>
          </w:tcPr>
          <w:p w14:paraId="2D6AD6DF" w14:textId="77777777" w:rsidR="00CB3986" w:rsidRPr="008E21F4" w:rsidRDefault="00CB3986" w:rsidP="00D04D5F">
            <w:pPr>
              <w:pStyle w:val="TAC"/>
              <w:rPr>
                <w:rFonts w:cs="v5.0.0"/>
              </w:rPr>
            </w:pPr>
            <w:r w:rsidRPr="008E21F4">
              <w:rPr>
                <w:rFonts w:cs="v5.0.0"/>
              </w:rPr>
              <w:t>3.84 Mcps UTRA</w:t>
            </w:r>
          </w:p>
        </w:tc>
        <w:tc>
          <w:tcPr>
            <w:tcW w:w="2179" w:type="dxa"/>
            <w:tcPrChange w:id="26015" w:author="Delta" w:date="2021-07-23T11:12:00Z">
              <w:tcPr>
                <w:tcW w:w="2179" w:type="dxa"/>
              </w:tcPr>
            </w:tcPrChange>
          </w:tcPr>
          <w:p w14:paraId="76C1E39A" w14:textId="77777777" w:rsidR="00CB3986" w:rsidRPr="008E21F4" w:rsidRDefault="00CB3986" w:rsidP="00D04D5F">
            <w:pPr>
              <w:pStyle w:val="TAC"/>
              <w:rPr>
                <w:rFonts w:cs="v5.0.0"/>
              </w:rPr>
            </w:pPr>
            <w:r w:rsidRPr="008E21F4">
              <w:rPr>
                <w:rFonts w:cs="v5.0.0"/>
              </w:rPr>
              <w:t>RRC (3.84 Mcps)</w:t>
            </w:r>
          </w:p>
        </w:tc>
        <w:tc>
          <w:tcPr>
            <w:tcW w:w="912" w:type="dxa"/>
            <w:tcPrChange w:id="26016" w:author="Delta" w:date="2021-07-23T11:12:00Z">
              <w:tcPr>
                <w:tcW w:w="912" w:type="dxa"/>
              </w:tcPr>
            </w:tcPrChange>
          </w:tcPr>
          <w:p w14:paraId="07458CCD"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7195A814" w14:textId="77777777" w:rsidTr="00D04D5F">
        <w:trPr>
          <w:cantSplit/>
          <w:jc w:val="center"/>
          <w:trPrChange w:id="26017" w:author="Delta" w:date="2021-07-23T11:12:00Z">
            <w:trPr>
              <w:cantSplit/>
              <w:jc w:val="center"/>
            </w:trPr>
          </w:trPrChange>
        </w:trPr>
        <w:tc>
          <w:tcPr>
            <w:tcW w:w="2202" w:type="dxa"/>
            <w:vMerge/>
            <w:tcPrChange w:id="26018" w:author="Delta" w:date="2021-07-23T11:12:00Z">
              <w:tcPr>
                <w:tcW w:w="2202" w:type="dxa"/>
                <w:vMerge/>
              </w:tcPr>
            </w:tcPrChange>
          </w:tcPr>
          <w:p w14:paraId="6C93D52C" w14:textId="77777777" w:rsidR="00CB3986" w:rsidRPr="008E21F4" w:rsidRDefault="00CB3986" w:rsidP="00D04D5F">
            <w:pPr>
              <w:pStyle w:val="TAC"/>
              <w:rPr>
                <w:rFonts w:cs="v5.0.0"/>
              </w:rPr>
            </w:pPr>
          </w:p>
        </w:tc>
        <w:tc>
          <w:tcPr>
            <w:tcW w:w="2191" w:type="dxa"/>
            <w:tcPrChange w:id="26019" w:author="Delta" w:date="2021-07-23T11:12:00Z">
              <w:tcPr>
                <w:tcW w:w="2191" w:type="dxa"/>
              </w:tcPr>
            </w:tcPrChange>
          </w:tcPr>
          <w:p w14:paraId="7E65F1B1"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5 MHz</w:t>
            </w:r>
          </w:p>
        </w:tc>
        <w:tc>
          <w:tcPr>
            <w:tcW w:w="1949" w:type="dxa"/>
            <w:tcPrChange w:id="26020" w:author="Delta" w:date="2021-07-23T11:12:00Z">
              <w:tcPr>
                <w:tcW w:w="1949" w:type="dxa"/>
              </w:tcPr>
            </w:tcPrChange>
          </w:tcPr>
          <w:p w14:paraId="27F6051E" w14:textId="77777777" w:rsidR="00CB3986" w:rsidRPr="008E21F4" w:rsidRDefault="00CB3986" w:rsidP="00D04D5F">
            <w:pPr>
              <w:pStyle w:val="TAC"/>
              <w:rPr>
                <w:rFonts w:cs="v5.0.0"/>
              </w:rPr>
            </w:pPr>
            <w:r w:rsidRPr="008E21F4">
              <w:rPr>
                <w:rFonts w:cs="v5.0.0"/>
              </w:rPr>
              <w:t>7.68 Mcps UTRA</w:t>
            </w:r>
          </w:p>
        </w:tc>
        <w:tc>
          <w:tcPr>
            <w:tcW w:w="2179" w:type="dxa"/>
            <w:tcPrChange w:id="26021" w:author="Delta" w:date="2021-07-23T11:12:00Z">
              <w:tcPr>
                <w:tcW w:w="2179" w:type="dxa"/>
              </w:tcPr>
            </w:tcPrChange>
          </w:tcPr>
          <w:p w14:paraId="242F2671" w14:textId="77777777" w:rsidR="00CB3986" w:rsidRPr="008E21F4" w:rsidRDefault="00CB3986" w:rsidP="00D04D5F">
            <w:pPr>
              <w:pStyle w:val="TAC"/>
              <w:rPr>
                <w:rFonts w:cs="v5.0.0"/>
              </w:rPr>
            </w:pPr>
            <w:r w:rsidRPr="008E21F4">
              <w:rPr>
                <w:rFonts w:cs="v5.0.0"/>
              </w:rPr>
              <w:t>RRC (7.68 Mcps)</w:t>
            </w:r>
          </w:p>
        </w:tc>
        <w:tc>
          <w:tcPr>
            <w:tcW w:w="912" w:type="dxa"/>
            <w:tcPrChange w:id="26022" w:author="Delta" w:date="2021-07-23T11:12:00Z">
              <w:tcPr>
                <w:tcW w:w="912" w:type="dxa"/>
              </w:tcPr>
            </w:tcPrChange>
          </w:tcPr>
          <w:p w14:paraId="3FE28F06"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30A8FD2F" w14:textId="77777777" w:rsidTr="00D04D5F">
        <w:trPr>
          <w:cantSplit/>
          <w:jc w:val="center"/>
          <w:trPrChange w:id="26023" w:author="Delta" w:date="2021-07-23T11:12:00Z">
            <w:trPr>
              <w:cantSplit/>
              <w:jc w:val="center"/>
            </w:trPr>
          </w:trPrChange>
        </w:trPr>
        <w:tc>
          <w:tcPr>
            <w:tcW w:w="2202" w:type="dxa"/>
            <w:vMerge/>
            <w:tcPrChange w:id="26024" w:author="Delta" w:date="2021-07-23T11:12:00Z">
              <w:tcPr>
                <w:tcW w:w="2202" w:type="dxa"/>
                <w:vMerge/>
              </w:tcPr>
            </w:tcPrChange>
          </w:tcPr>
          <w:p w14:paraId="155DEB5F" w14:textId="77777777" w:rsidR="00CB3986" w:rsidRPr="008E21F4" w:rsidRDefault="00CB3986" w:rsidP="00D04D5F">
            <w:pPr>
              <w:pStyle w:val="TAC"/>
              <w:rPr>
                <w:rFonts w:cs="v5.0.0"/>
              </w:rPr>
            </w:pPr>
          </w:p>
        </w:tc>
        <w:tc>
          <w:tcPr>
            <w:tcW w:w="2191" w:type="dxa"/>
            <w:tcPrChange w:id="26025" w:author="Delta" w:date="2021-07-23T11:12:00Z">
              <w:tcPr>
                <w:tcW w:w="2191" w:type="dxa"/>
              </w:tcPr>
            </w:tcPrChange>
          </w:tcPr>
          <w:p w14:paraId="4F1B68C3" w14:textId="77777777" w:rsidR="00CB3986" w:rsidRPr="008E21F4" w:rsidRDefault="00CB3986" w:rsidP="00D04D5F">
            <w:pPr>
              <w:pStyle w:val="TAC"/>
              <w:rPr>
                <w:rFonts w:cs="Arial"/>
              </w:rPr>
            </w:pPr>
            <w:r w:rsidRPr="008E21F4">
              <w:rPr>
                <w:rFonts w:cs="Arial"/>
              </w:rPr>
              <w:t>BW</w:t>
            </w:r>
            <w:r w:rsidRPr="008E21F4">
              <w:rPr>
                <w:rFonts w:cs="Arial"/>
                <w:vertAlign w:val="subscript"/>
              </w:rPr>
              <w:t xml:space="preserve">Channel </w:t>
            </w:r>
            <w:r w:rsidRPr="008E21F4">
              <w:rPr>
                <w:rFonts w:cs="Arial"/>
              </w:rPr>
              <w:t>/2 + 15 MHz</w:t>
            </w:r>
          </w:p>
        </w:tc>
        <w:tc>
          <w:tcPr>
            <w:tcW w:w="1949" w:type="dxa"/>
            <w:tcPrChange w:id="26026" w:author="Delta" w:date="2021-07-23T11:12:00Z">
              <w:tcPr>
                <w:tcW w:w="1949" w:type="dxa"/>
              </w:tcPr>
            </w:tcPrChange>
          </w:tcPr>
          <w:p w14:paraId="698EE517" w14:textId="77777777" w:rsidR="00CB3986" w:rsidRPr="008E21F4" w:rsidRDefault="00CB3986" w:rsidP="00D04D5F">
            <w:pPr>
              <w:pStyle w:val="TAC"/>
              <w:rPr>
                <w:rFonts w:cs="v5.0.0"/>
              </w:rPr>
            </w:pPr>
            <w:r w:rsidRPr="008E21F4">
              <w:rPr>
                <w:rFonts w:cs="v5.0.0"/>
              </w:rPr>
              <w:t>7.68 Mcps UTRA</w:t>
            </w:r>
          </w:p>
        </w:tc>
        <w:tc>
          <w:tcPr>
            <w:tcW w:w="2179" w:type="dxa"/>
            <w:tcPrChange w:id="26027" w:author="Delta" w:date="2021-07-23T11:12:00Z">
              <w:tcPr>
                <w:tcW w:w="2179" w:type="dxa"/>
              </w:tcPr>
            </w:tcPrChange>
          </w:tcPr>
          <w:p w14:paraId="29F7A4E8" w14:textId="77777777" w:rsidR="00CB3986" w:rsidRPr="008E21F4" w:rsidRDefault="00CB3986" w:rsidP="00D04D5F">
            <w:pPr>
              <w:pStyle w:val="TAC"/>
              <w:rPr>
                <w:rFonts w:cs="v5.0.0"/>
              </w:rPr>
            </w:pPr>
            <w:r w:rsidRPr="008E21F4">
              <w:rPr>
                <w:rFonts w:cs="v5.0.0"/>
              </w:rPr>
              <w:t>RRC (7.68 Mcps)</w:t>
            </w:r>
          </w:p>
        </w:tc>
        <w:tc>
          <w:tcPr>
            <w:tcW w:w="912" w:type="dxa"/>
            <w:tcPrChange w:id="26028" w:author="Delta" w:date="2021-07-23T11:12:00Z">
              <w:tcPr>
                <w:tcW w:w="912" w:type="dxa"/>
              </w:tcPr>
            </w:tcPrChange>
          </w:tcPr>
          <w:p w14:paraId="1C7E344C" w14:textId="77777777" w:rsidR="00CB3986" w:rsidRPr="008E21F4" w:rsidRDefault="00CB3986" w:rsidP="00D04D5F">
            <w:pPr>
              <w:pStyle w:val="TAC"/>
              <w:rPr>
                <w:rFonts w:cs="v5.0.0"/>
              </w:rPr>
            </w:pPr>
            <w:r w:rsidRPr="008E21F4">
              <w:rPr>
                <w:rFonts w:cs="v5.0.0"/>
                <w:lang w:eastAsia="ja-JP"/>
              </w:rPr>
              <w:t>44.2</w:t>
            </w:r>
            <w:r w:rsidRPr="008E21F4">
              <w:rPr>
                <w:rFonts w:cs="v5.0.0"/>
              </w:rPr>
              <w:t xml:space="preserve"> dB</w:t>
            </w:r>
          </w:p>
        </w:tc>
      </w:tr>
      <w:tr w:rsidR="00CB3986" w:rsidRPr="008E21F4" w14:paraId="251E18B6" w14:textId="77777777" w:rsidTr="00D04D5F">
        <w:trPr>
          <w:cantSplit/>
          <w:jc w:val="center"/>
          <w:trPrChange w:id="26029" w:author="Delta" w:date="2021-07-23T11:12:00Z">
            <w:trPr>
              <w:cantSplit/>
              <w:jc w:val="center"/>
            </w:trPr>
          </w:trPrChange>
        </w:trPr>
        <w:tc>
          <w:tcPr>
            <w:tcW w:w="9433" w:type="dxa"/>
            <w:gridSpan w:val="5"/>
            <w:tcPrChange w:id="26030" w:author="Delta" w:date="2021-07-23T11:12:00Z">
              <w:tcPr>
                <w:tcW w:w="9433" w:type="dxa"/>
                <w:gridSpan w:val="5"/>
              </w:tcPr>
            </w:tcPrChange>
          </w:tcPr>
          <w:p w14:paraId="5E05C90B" w14:textId="782FE82D" w:rsidR="00CB3986" w:rsidRPr="008E21F4" w:rsidRDefault="00CB3986" w:rsidP="00D04D5F">
            <w:pPr>
              <w:pStyle w:val="TAN"/>
              <w:rPr>
                <w:rFonts w:cs="Arial"/>
              </w:rPr>
            </w:pPr>
            <w:r w:rsidRPr="008E21F4">
              <w:rPr>
                <w:rFonts w:cs="Arial"/>
              </w:rPr>
              <w:t>NOTE 1:</w:t>
            </w:r>
            <w:r w:rsidRPr="008E21F4">
              <w:rPr>
                <w:rFonts w:cs="Arial"/>
              </w:rPr>
              <w:tab/>
              <w:t>BW</w:t>
            </w:r>
            <w:r w:rsidRPr="008E21F4">
              <w:rPr>
                <w:rFonts w:cs="Arial"/>
                <w:vertAlign w:val="subscript"/>
              </w:rPr>
              <w:t>Channel</w:t>
            </w:r>
            <w:r w:rsidRPr="008E21F4">
              <w:rPr>
                <w:rFonts w:cs="Arial"/>
              </w:rPr>
              <w:t xml:space="preserve"> and BW</w:t>
            </w:r>
            <w:r w:rsidRPr="008E21F4">
              <w:rPr>
                <w:rFonts w:cs="Arial"/>
                <w:vertAlign w:val="subscript"/>
              </w:rPr>
              <w:t>Config</w:t>
            </w:r>
            <w:r w:rsidRPr="008E21F4">
              <w:rPr>
                <w:rFonts w:cs="Arial"/>
              </w:rPr>
              <w:t xml:space="preserve"> are the channel bandwidth and transmission bandwidth configuration of the E-UTRA lowest</w:t>
            </w:r>
            <w:del w:id="26031" w:author="Delta" w:date="2021-07-23T11:12:00Z">
              <w:r w:rsidR="00DE2453" w:rsidRPr="008735C4">
                <w:rPr>
                  <w:rFonts w:cs="Arial"/>
                </w:rPr>
                <w:delText xml:space="preserve"> (</w:delText>
              </w:r>
            </w:del>
            <w:ins w:id="26032" w:author="Delta" w:date="2021-07-23T11:12:00Z">
              <w:r w:rsidRPr="008E21F4">
                <w:rPr>
                  <w:rFonts w:cs="Arial"/>
                </w:rPr>
                <w:t>/</w:t>
              </w:r>
            </w:ins>
            <w:r w:rsidRPr="008E21F4">
              <w:rPr>
                <w:rFonts w:cs="Arial"/>
              </w:rPr>
              <w:t>highest</w:t>
            </w:r>
            <w:del w:id="26033" w:author="Delta" w:date="2021-07-23T11:12:00Z">
              <w:r w:rsidR="00DE2453" w:rsidRPr="008735C4">
                <w:rPr>
                  <w:rFonts w:cs="Arial" w:hint="eastAsia"/>
                </w:rPr>
                <w:delText>)</w:delText>
              </w:r>
            </w:del>
            <w:r w:rsidRPr="008E21F4">
              <w:rPr>
                <w:rFonts w:cs="Arial"/>
              </w:rPr>
              <w:t xml:space="preserve"> carrier transmitted on the assigned channel frequency.</w:t>
            </w:r>
          </w:p>
          <w:p w14:paraId="1EFE8417" w14:textId="77777777" w:rsidR="00CB3986" w:rsidRPr="008E21F4" w:rsidRDefault="00CB3986" w:rsidP="00D04D5F">
            <w:pPr>
              <w:pStyle w:val="TAN"/>
              <w:rPr>
                <w:rFonts w:cs="v5.0.0"/>
              </w:rPr>
            </w:pPr>
            <w:r w:rsidRPr="008E21F4">
              <w:rPr>
                <w:rFonts w:cs="Arial"/>
              </w:rPr>
              <w:t>NOTE 2:</w:t>
            </w:r>
            <w:r w:rsidRPr="008E21F4">
              <w:rPr>
                <w:rFonts w:cs="Arial"/>
              </w:rPr>
              <w:tab/>
              <w:t>The RRC filter shall be equivalent to the transmit pulse shape filter defined in [15], with a chip rate as defined in this table.</w:t>
            </w:r>
          </w:p>
        </w:tc>
      </w:tr>
    </w:tbl>
    <w:p w14:paraId="0EA6B3FE" w14:textId="77777777" w:rsidR="00CB3986" w:rsidRPr="008E21F4" w:rsidRDefault="00CB3986" w:rsidP="00CB3986"/>
    <w:p w14:paraId="2C53E1C1" w14:textId="3164980C" w:rsidR="00CB3986" w:rsidRPr="008E21F4" w:rsidRDefault="00CB3986" w:rsidP="00CB3986">
      <w:pPr>
        <w:rPr>
          <w:rFonts w:cs="v5.0.0"/>
        </w:rPr>
      </w:pPr>
      <w:r w:rsidRPr="008E21F4">
        <w:rPr>
          <w:rFonts w:cs="v5.0.0"/>
        </w:rPr>
        <w:t xml:space="preserve">For operation in </w:t>
      </w:r>
      <w:del w:id="26034" w:author="Delta" w:date="2021-07-23T11:12:00Z">
        <w:r w:rsidR="00A55154" w:rsidRPr="008735C4">
          <w:rPr>
            <w:rFonts w:cs="v5.0.0"/>
          </w:rPr>
          <w:delText>non-contiguous paired spectrum</w:delText>
        </w:r>
        <w:r w:rsidR="002636FE" w:rsidRPr="008735C4">
          <w:rPr>
            <w:rFonts w:cs="v5.0.0" w:hint="eastAsia"/>
            <w:lang w:eastAsia="zh-CN"/>
          </w:rPr>
          <w:delText xml:space="preserve"> or </w:delText>
        </w:r>
        <w:r w:rsidR="002636FE" w:rsidRPr="008735C4">
          <w:rPr>
            <w:rFonts w:cs="v5.0.0"/>
            <w:lang w:eastAsia="zh-CN"/>
          </w:rPr>
          <w:delText>multiple</w:delText>
        </w:r>
        <w:r w:rsidR="002636FE" w:rsidRPr="008735C4">
          <w:rPr>
            <w:rFonts w:cs="v5.0.0" w:hint="eastAsia"/>
            <w:lang w:eastAsia="zh-CN"/>
          </w:rPr>
          <w:delText xml:space="preserve"> bands</w:delText>
        </w:r>
      </w:del>
      <w:ins w:id="26035" w:author="Delta" w:date="2021-07-23T11:12:00Z">
        <w:r w:rsidRPr="008E21F4">
          <w:rPr>
            <w:rFonts w:cs="v5.0.0"/>
            <w:lang w:eastAsia="zh-CN"/>
          </w:rPr>
          <w:t>Band 46</w:t>
        </w:r>
      </w:ins>
      <w:r w:rsidRPr="008E21F4">
        <w:rPr>
          <w:rFonts w:cs="v5.0.0"/>
        </w:rPr>
        <w:t>, the ACLR shall be higher than the value specified in Table 6.6.2</w:t>
      </w:r>
      <w:r w:rsidRPr="008E21F4">
        <w:rPr>
          <w:rFonts w:cs="v5.0.0"/>
        </w:rPr>
        <w:noBreakHyphen/>
      </w:r>
      <w:del w:id="26036" w:author="Delta" w:date="2021-07-23T11:12:00Z">
        <w:r w:rsidR="00A55154" w:rsidRPr="008735C4">
          <w:rPr>
            <w:rFonts w:cs="v5.0.0" w:hint="eastAsia"/>
            <w:lang w:eastAsia="zh-CN"/>
          </w:rPr>
          <w:delText>3</w:delText>
        </w:r>
      </w:del>
      <w:ins w:id="26037" w:author="Delta" w:date="2021-07-23T11:12:00Z">
        <w:r w:rsidRPr="008E21F4">
          <w:rPr>
            <w:rFonts w:cs="v5.0.0"/>
            <w:lang w:eastAsia="zh-CN"/>
          </w:rPr>
          <w:t>2a</w:t>
        </w:r>
      </w:ins>
      <w:r w:rsidRPr="008E21F4">
        <w:rPr>
          <w:rFonts w:cs="v5.0.0"/>
        </w:rPr>
        <w:t>.</w:t>
      </w:r>
    </w:p>
    <w:p w14:paraId="290871B8" w14:textId="0BBD7010" w:rsidR="00CB3986" w:rsidRPr="008E21F4" w:rsidRDefault="00CB3986" w:rsidP="00CB3986">
      <w:pPr>
        <w:pStyle w:val="TH"/>
        <w:rPr>
          <w:rPrChange w:id="26038" w:author="Delta" w:date="2021-07-23T11:12:00Z">
            <w:rPr>
              <w:lang w:val="en-US"/>
            </w:rPr>
          </w:rPrChange>
        </w:rPr>
      </w:pPr>
      <w:r w:rsidRPr="008E21F4">
        <w:rPr>
          <w:rPrChange w:id="26039" w:author="Delta" w:date="2021-07-23T11:12:00Z">
            <w:rPr>
              <w:lang w:val="en-US"/>
            </w:rPr>
          </w:rPrChange>
        </w:rPr>
        <w:t>Table 6.6.2-</w:t>
      </w:r>
      <w:del w:id="26040" w:author="Delta" w:date="2021-07-23T11:12:00Z">
        <w:r w:rsidR="00A55154" w:rsidRPr="008735C4">
          <w:rPr>
            <w:lang w:val="en-US" w:eastAsia="zh-CN"/>
          </w:rPr>
          <w:delText>3</w:delText>
        </w:r>
      </w:del>
      <w:ins w:id="26041" w:author="Delta" w:date="2021-07-23T11:12:00Z">
        <w:r w:rsidRPr="008E21F4">
          <w:rPr>
            <w:lang w:eastAsia="zh-CN"/>
          </w:rPr>
          <w:t>2a</w:t>
        </w:r>
      </w:ins>
      <w:r w:rsidRPr="008E21F4">
        <w:rPr>
          <w:rPrChange w:id="26042" w:author="Delta" w:date="2021-07-23T11:12:00Z">
            <w:rPr>
              <w:lang w:val="en-US"/>
            </w:rPr>
          </w:rPrChange>
        </w:rPr>
        <w:t xml:space="preserve">: Base Station </w:t>
      </w:r>
      <w:r w:rsidRPr="008E21F4">
        <w:t xml:space="preserve">ACLR in </w:t>
      </w:r>
      <w:del w:id="26043" w:author="Delta" w:date="2021-07-23T11:12:00Z">
        <w:r w:rsidR="00A55154" w:rsidRPr="008735C4">
          <w:delText>non-contiguous</w:delText>
        </w:r>
        <w:r w:rsidR="00A55154" w:rsidRPr="008735C4">
          <w:rPr>
            <w:rFonts w:hint="eastAsia"/>
            <w:lang w:eastAsia="zh-CN"/>
          </w:rPr>
          <w:delText xml:space="preserve"> </w:delText>
        </w:r>
        <w:r w:rsidR="00A55154" w:rsidRPr="008735C4">
          <w:rPr>
            <w:rFonts w:hint="eastAsia"/>
          </w:rPr>
          <w:delText>paired</w:delText>
        </w:r>
        <w:r w:rsidR="00A55154" w:rsidRPr="008735C4">
          <w:delText xml:space="preserve"> spectrum</w:delText>
        </w:r>
        <w:r w:rsidR="002636FE" w:rsidRPr="008735C4">
          <w:rPr>
            <w:rFonts w:hint="eastAsia"/>
            <w:lang w:val="en-US"/>
          </w:rPr>
          <w:delText xml:space="preserve"> </w:delText>
        </w:r>
        <w:r w:rsidR="002636FE" w:rsidRPr="008735C4">
          <w:rPr>
            <w:rFonts w:hint="eastAsia"/>
          </w:rPr>
          <w:delText>or multiple bands</w:delText>
        </w:r>
      </w:del>
      <w:ins w:id="26044" w:author="Delta" w:date="2021-07-23T11:12:00Z">
        <w:r w:rsidRPr="008E21F4">
          <w:rPr>
            <w:lang w:eastAsia="zh-CN"/>
          </w:rPr>
          <w:t>Band 46</w:t>
        </w:r>
      </w:ins>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Change w:id="26045" w:author="Delta" w:date="2021-07-23T11:12:00Z">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PrChange>
      </w:tblPr>
      <w:tblGrid>
        <w:gridCol w:w="2202"/>
        <w:gridCol w:w="2191"/>
        <w:gridCol w:w="1949"/>
        <w:gridCol w:w="2179"/>
        <w:gridCol w:w="912"/>
        <w:tblGridChange w:id="26046">
          <w:tblGrid>
            <w:gridCol w:w="116"/>
            <w:gridCol w:w="1442"/>
            <w:gridCol w:w="760"/>
            <w:gridCol w:w="1367"/>
            <w:gridCol w:w="824"/>
            <w:gridCol w:w="1018"/>
            <w:gridCol w:w="931"/>
            <w:gridCol w:w="1506"/>
            <w:gridCol w:w="673"/>
            <w:gridCol w:w="408"/>
            <w:gridCol w:w="504"/>
          </w:tblGrid>
        </w:tblGridChange>
      </w:tblGrid>
      <w:tr w:rsidR="00CB3986" w:rsidRPr="008E21F4" w14:paraId="7C2D6E8C" w14:textId="77777777" w:rsidTr="00D04D5F">
        <w:trPr>
          <w:cantSplit/>
          <w:jc w:val="center"/>
          <w:trPrChange w:id="26047" w:author="Delta" w:date="2021-07-23T11:12:00Z">
            <w:trPr>
              <w:gridAfter w:val="0"/>
              <w:cantSplit/>
              <w:jc w:val="center"/>
            </w:trPr>
          </w:trPrChange>
        </w:trPr>
        <w:tc>
          <w:tcPr>
            <w:tcW w:w="2202" w:type="dxa"/>
            <w:tcPrChange w:id="26048" w:author="Delta" w:date="2021-07-23T11:12:00Z">
              <w:tcPr>
                <w:tcW w:w="1559" w:type="dxa"/>
                <w:gridSpan w:val="2"/>
                <w:tcBorders>
                  <w:top w:val="single" w:sz="6" w:space="0" w:color="auto"/>
                  <w:left w:val="single" w:sz="6" w:space="0" w:color="auto"/>
                  <w:bottom w:val="single" w:sz="6" w:space="0" w:color="auto"/>
                  <w:right w:val="single" w:sz="6" w:space="0" w:color="auto"/>
                </w:tcBorders>
              </w:tcPr>
            </w:tcPrChange>
          </w:tcPr>
          <w:p w14:paraId="43FF7A0F" w14:textId="5118A928" w:rsidR="00CB3986" w:rsidRPr="008E21F4" w:rsidRDefault="00A55154" w:rsidP="00D04D5F">
            <w:pPr>
              <w:pStyle w:val="TAH"/>
              <w:rPr>
                <w:rFonts w:cs="v5.0.0"/>
              </w:rPr>
            </w:pPr>
            <w:del w:id="26049" w:author="Delta" w:date="2021-07-23T11:12:00Z">
              <w:r w:rsidRPr="008735C4">
                <w:rPr>
                  <w:rFonts w:cs="Arial"/>
                </w:rPr>
                <w:delText xml:space="preserve">Sub-block </w:delText>
              </w:r>
              <w:r w:rsidR="002636FE" w:rsidRPr="008735C4">
                <w:rPr>
                  <w:rFonts w:cs="Arial" w:hint="eastAsia"/>
                  <w:lang w:eastAsia="zh-CN"/>
                </w:rPr>
                <w:delText>or inter RF</w:delText>
              </w:r>
            </w:del>
            <w:ins w:id="26050" w:author="Delta" w:date="2021-07-23T11:12:00Z">
              <w:r w:rsidR="00CB3986" w:rsidRPr="008E21F4">
                <w:rPr>
                  <w:rFonts w:cs="v5.0.0"/>
                </w:rPr>
                <w:t>Channel</w:t>
              </w:r>
            </w:ins>
            <w:r w:rsidR="00CB3986" w:rsidRPr="008E21F4">
              <w:rPr>
                <w:rFonts w:cs="v5.0.0"/>
              </w:rPr>
              <w:t xml:space="preserve"> bandwidth </w:t>
            </w:r>
            <w:del w:id="26051" w:author="Delta" w:date="2021-07-23T11:12:00Z">
              <w:r w:rsidRPr="008735C4">
                <w:rPr>
                  <w:rFonts w:cs="Arial"/>
                </w:rPr>
                <w:delText>gap size (W</w:delText>
              </w:r>
              <w:r w:rsidRPr="008735C4">
                <w:rPr>
                  <w:rFonts w:cs="Arial"/>
                  <w:vertAlign w:val="subscript"/>
                </w:rPr>
                <w:delText>gap</w:delText>
              </w:r>
              <w:r w:rsidRPr="008735C4">
                <w:rPr>
                  <w:rFonts w:cs="Arial"/>
                </w:rPr>
                <w:delText>) where the limit applies</w:delText>
              </w:r>
            </w:del>
            <w:ins w:id="26052" w:author="Delta" w:date="2021-07-23T11:12:00Z">
              <w:r w:rsidR="00CB3986" w:rsidRPr="008E21F4">
                <w:rPr>
                  <w:rFonts w:cs="v5.0.0"/>
                </w:rPr>
                <w:t>of E-UTRA l</w:t>
              </w:r>
              <w:r w:rsidR="00CB3986" w:rsidRPr="008E21F4">
                <w:rPr>
                  <w:rFonts w:cs="Arial"/>
                </w:rPr>
                <w:t>owest/highest carrier</w:t>
              </w:r>
              <w:r w:rsidR="00CB3986" w:rsidRPr="008E21F4">
                <w:rPr>
                  <w:rFonts w:cs="v5.0.0"/>
                </w:rPr>
                <w:t xml:space="preserve"> transmitted </w:t>
              </w:r>
              <w:r w:rsidR="00CB3986" w:rsidRPr="008E21F4">
                <w:rPr>
                  <w:rFonts w:cs="Arial"/>
                </w:rPr>
                <w:t>BW</w:t>
              </w:r>
              <w:r w:rsidR="00CB3986" w:rsidRPr="008E21F4">
                <w:rPr>
                  <w:rFonts w:cs="Arial"/>
                  <w:vertAlign w:val="subscript"/>
                </w:rPr>
                <w:t>Channel</w:t>
              </w:r>
              <w:r w:rsidR="00CB3986" w:rsidRPr="008E21F4">
                <w:rPr>
                  <w:rFonts w:cs="v5.0.0"/>
                </w:rPr>
                <w:t xml:space="preserve"> [MHz] </w:t>
              </w:r>
            </w:ins>
          </w:p>
        </w:tc>
        <w:tc>
          <w:tcPr>
            <w:tcW w:w="2191" w:type="dxa"/>
            <w:tcPrChange w:id="26053" w:author="Delta" w:date="2021-07-23T11:12:00Z">
              <w:tcPr>
                <w:tcW w:w="2127" w:type="dxa"/>
                <w:gridSpan w:val="2"/>
                <w:tcBorders>
                  <w:top w:val="single" w:sz="6" w:space="0" w:color="auto"/>
                  <w:left w:val="single" w:sz="6" w:space="0" w:color="auto"/>
                  <w:bottom w:val="single" w:sz="6" w:space="0" w:color="auto"/>
                  <w:right w:val="single" w:sz="6" w:space="0" w:color="auto"/>
                </w:tcBorders>
              </w:tcPr>
            </w:tcPrChange>
          </w:tcPr>
          <w:p w14:paraId="3AFA5F9A" w14:textId="3A1E4A42" w:rsidR="00CB3986" w:rsidRPr="008E21F4" w:rsidRDefault="00CB3986" w:rsidP="00D04D5F">
            <w:pPr>
              <w:pStyle w:val="TAH"/>
              <w:rPr>
                <w:rFonts w:cs="v5.0.0"/>
              </w:rPr>
            </w:pPr>
            <w:r w:rsidRPr="008E21F4">
              <w:rPr>
                <w:rFonts w:cs="v5.0.0"/>
              </w:rPr>
              <w:t xml:space="preserve">BS adjacent channel centre frequency offset below </w:t>
            </w:r>
            <w:ins w:id="26054" w:author="Delta" w:date="2021-07-23T11:12:00Z">
              <w:r w:rsidRPr="008E21F4">
                <w:rPr>
                  <w:rFonts w:cs="v5.0.0"/>
                </w:rPr>
                <w:t xml:space="preserve">the lowest </w:t>
              </w:r>
            </w:ins>
            <w:r w:rsidRPr="008E21F4">
              <w:rPr>
                <w:rFonts w:cs="v5.0.0"/>
              </w:rPr>
              <w:t xml:space="preserve">or above the </w:t>
            </w:r>
            <w:del w:id="26055" w:author="Delta" w:date="2021-07-23T11:12:00Z">
              <w:r w:rsidR="00A55154" w:rsidRPr="008735C4">
                <w:rPr>
                  <w:rFonts w:cs="Arial"/>
                </w:rPr>
                <w:delText xml:space="preserve">sub-block edge </w:delText>
              </w:r>
              <w:r w:rsidR="002636FE" w:rsidRPr="008735C4">
                <w:rPr>
                  <w:rFonts w:cs="Arial" w:hint="eastAsia"/>
                  <w:lang w:eastAsia="zh-CN"/>
                </w:rPr>
                <w:delText>or the RF bandwidth edge</w:delText>
              </w:r>
              <w:r w:rsidR="002636FE" w:rsidRPr="008735C4">
                <w:rPr>
                  <w:rFonts w:cs="Arial"/>
                </w:rPr>
                <w:delText xml:space="preserve"> </w:delText>
              </w:r>
              <w:r w:rsidR="00A55154" w:rsidRPr="008735C4">
                <w:rPr>
                  <w:rFonts w:cs="Arial"/>
                </w:rPr>
                <w:delText>(inside the gap)</w:delText>
              </w:r>
            </w:del>
            <w:ins w:id="26056" w:author="Delta" w:date="2021-07-23T11:12:00Z">
              <w:r w:rsidRPr="008E21F4">
                <w:rPr>
                  <w:rFonts w:cs="v5.0.0"/>
                </w:rPr>
                <w:t>highest carrier centre frequency transmitted</w:t>
              </w:r>
            </w:ins>
          </w:p>
        </w:tc>
        <w:tc>
          <w:tcPr>
            <w:tcW w:w="1949" w:type="dxa"/>
            <w:tcPrChange w:id="26057" w:author="Delta" w:date="2021-07-23T11:12:00Z">
              <w:tcPr>
                <w:tcW w:w="1842" w:type="dxa"/>
                <w:gridSpan w:val="2"/>
                <w:tcBorders>
                  <w:top w:val="single" w:sz="6" w:space="0" w:color="auto"/>
                  <w:left w:val="single" w:sz="6" w:space="0" w:color="auto"/>
                  <w:bottom w:val="single" w:sz="6" w:space="0" w:color="auto"/>
                  <w:right w:val="single" w:sz="6" w:space="0" w:color="auto"/>
                </w:tcBorders>
              </w:tcPr>
            </w:tcPrChange>
          </w:tcPr>
          <w:p w14:paraId="32325BBB" w14:textId="77777777" w:rsidR="00CB3986" w:rsidRPr="008E21F4" w:rsidRDefault="00CB3986" w:rsidP="00D04D5F">
            <w:pPr>
              <w:pStyle w:val="TAH"/>
              <w:rPr>
                <w:rFonts w:cs="v5.0.0"/>
              </w:rPr>
            </w:pPr>
            <w:r w:rsidRPr="008E21F4">
              <w:rPr>
                <w:rFonts w:cs="v5.0.0"/>
              </w:rPr>
              <w:t>Assumed adjacent channel carrier (informative)</w:t>
            </w:r>
          </w:p>
        </w:tc>
        <w:tc>
          <w:tcPr>
            <w:tcW w:w="2179" w:type="dxa"/>
            <w:tcPrChange w:id="26058" w:author="Delta" w:date="2021-07-23T11:12:00Z">
              <w:tcPr>
                <w:tcW w:w="2437" w:type="dxa"/>
                <w:gridSpan w:val="2"/>
                <w:tcBorders>
                  <w:top w:val="single" w:sz="6" w:space="0" w:color="auto"/>
                  <w:left w:val="single" w:sz="6" w:space="0" w:color="auto"/>
                  <w:bottom w:val="single" w:sz="6" w:space="0" w:color="auto"/>
                  <w:right w:val="single" w:sz="6" w:space="0" w:color="auto"/>
                </w:tcBorders>
              </w:tcPr>
            </w:tcPrChange>
          </w:tcPr>
          <w:p w14:paraId="50F5E508"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912" w:type="dxa"/>
            <w:tcPrChange w:id="26059" w:author="Delta" w:date="2021-07-23T11:12:00Z">
              <w:tcPr>
                <w:tcW w:w="1081" w:type="dxa"/>
                <w:gridSpan w:val="2"/>
                <w:tcBorders>
                  <w:top w:val="single" w:sz="6" w:space="0" w:color="auto"/>
                  <w:left w:val="single" w:sz="6" w:space="0" w:color="auto"/>
                  <w:bottom w:val="single" w:sz="6" w:space="0" w:color="auto"/>
                  <w:right w:val="single" w:sz="6" w:space="0" w:color="auto"/>
                </w:tcBorders>
              </w:tcPr>
            </w:tcPrChange>
          </w:tcPr>
          <w:p w14:paraId="0460446B" w14:textId="77777777" w:rsidR="00CB3986" w:rsidRPr="008E21F4" w:rsidRDefault="00CB3986" w:rsidP="00D04D5F">
            <w:pPr>
              <w:pStyle w:val="TAH"/>
              <w:rPr>
                <w:rFonts w:cs="v5.0.0"/>
              </w:rPr>
            </w:pPr>
            <w:r w:rsidRPr="008E21F4">
              <w:rPr>
                <w:rFonts w:cs="v5.0.0"/>
              </w:rPr>
              <w:t>ACLR limit</w:t>
            </w:r>
          </w:p>
        </w:tc>
      </w:tr>
      <w:tr w:rsidR="00CB3986" w:rsidRPr="008E21F4" w14:paraId="08644C2D" w14:textId="77777777" w:rsidTr="00D04D5F">
        <w:trPr>
          <w:cantSplit/>
          <w:jc w:val="center"/>
          <w:ins w:id="26060" w:author="Delta" w:date="2021-07-23T11:12:00Z"/>
        </w:trPr>
        <w:tc>
          <w:tcPr>
            <w:tcW w:w="2202" w:type="dxa"/>
            <w:vMerge w:val="restart"/>
          </w:tcPr>
          <w:p w14:paraId="75F6DB1B" w14:textId="77777777" w:rsidR="00CB3986" w:rsidRPr="008E21F4" w:rsidRDefault="00CB3986" w:rsidP="00D04D5F">
            <w:pPr>
              <w:pStyle w:val="TAC"/>
              <w:rPr>
                <w:ins w:id="26061" w:author="Delta" w:date="2021-07-23T11:12:00Z"/>
                <w:lang w:eastAsia="ja-JP"/>
              </w:rPr>
            </w:pPr>
            <w:ins w:id="26062" w:author="Delta" w:date="2021-07-23T11:12:00Z">
              <w:r w:rsidRPr="008E21F4">
                <w:rPr>
                  <w:lang w:eastAsia="ja-JP"/>
                </w:rPr>
                <w:t>10</w:t>
              </w:r>
            </w:ins>
          </w:p>
        </w:tc>
        <w:tc>
          <w:tcPr>
            <w:tcW w:w="2191" w:type="dxa"/>
          </w:tcPr>
          <w:p w14:paraId="1A408A88" w14:textId="77777777" w:rsidR="00CB3986" w:rsidRPr="008E21F4" w:rsidRDefault="00CB3986" w:rsidP="00D04D5F">
            <w:pPr>
              <w:pStyle w:val="TAC"/>
              <w:rPr>
                <w:ins w:id="26063" w:author="Delta" w:date="2021-07-23T11:12:00Z"/>
                <w:lang w:eastAsia="ja-JP"/>
              </w:rPr>
            </w:pPr>
            <w:ins w:id="26064" w:author="Delta" w:date="2021-07-23T11:12:00Z">
              <w:r w:rsidRPr="008E21F4">
                <w:rPr>
                  <w:rFonts w:cs="Arial"/>
                  <w:lang w:eastAsia="ja-JP"/>
                </w:rPr>
                <w:t>BW</w:t>
              </w:r>
              <w:r w:rsidRPr="008E21F4">
                <w:rPr>
                  <w:rFonts w:cs="Arial"/>
                  <w:vertAlign w:val="subscript"/>
                  <w:lang w:eastAsia="ja-JP"/>
                </w:rPr>
                <w:t>Channel</w:t>
              </w:r>
            </w:ins>
          </w:p>
        </w:tc>
        <w:tc>
          <w:tcPr>
            <w:tcW w:w="1949" w:type="dxa"/>
          </w:tcPr>
          <w:p w14:paraId="390F304A" w14:textId="77777777" w:rsidR="00CB3986" w:rsidRPr="008E21F4" w:rsidRDefault="00CB3986" w:rsidP="00D04D5F">
            <w:pPr>
              <w:pStyle w:val="TAC"/>
              <w:rPr>
                <w:ins w:id="26065" w:author="Delta" w:date="2021-07-23T11:12:00Z"/>
                <w:lang w:eastAsia="ja-JP"/>
              </w:rPr>
            </w:pPr>
            <w:ins w:id="26066" w:author="Delta" w:date="2021-07-23T11:12:00Z">
              <w:r w:rsidRPr="008E21F4">
                <w:rPr>
                  <w:lang w:eastAsia="ja-JP"/>
                </w:rPr>
                <w:t>E-UTRA of same BW</w:t>
              </w:r>
            </w:ins>
          </w:p>
        </w:tc>
        <w:tc>
          <w:tcPr>
            <w:tcW w:w="2179" w:type="dxa"/>
          </w:tcPr>
          <w:p w14:paraId="16BC5928" w14:textId="77777777" w:rsidR="00CB3986" w:rsidRPr="008E21F4" w:rsidRDefault="00CB3986" w:rsidP="00D04D5F">
            <w:pPr>
              <w:pStyle w:val="TAC"/>
              <w:rPr>
                <w:ins w:id="26067" w:author="Delta" w:date="2021-07-23T11:12:00Z"/>
                <w:lang w:eastAsia="ja-JP"/>
              </w:rPr>
            </w:pPr>
            <w:ins w:id="26068" w:author="Delta" w:date="2021-07-23T11:12:00Z">
              <w:r w:rsidRPr="008E21F4">
                <w:rPr>
                  <w:lang w:eastAsia="ja-JP"/>
                </w:rPr>
                <w:t>Square (</w:t>
              </w:r>
              <w:r w:rsidRPr="008E21F4">
                <w:rPr>
                  <w:rFonts w:cs="Arial"/>
                  <w:lang w:eastAsia="ja-JP"/>
                </w:rPr>
                <w:t>BW</w:t>
              </w:r>
              <w:r w:rsidRPr="008E21F4">
                <w:rPr>
                  <w:rFonts w:cs="Arial"/>
                  <w:vertAlign w:val="subscript"/>
                  <w:lang w:eastAsia="ja-JP"/>
                </w:rPr>
                <w:t>Config</w:t>
              </w:r>
              <w:r w:rsidRPr="008E21F4">
                <w:rPr>
                  <w:lang w:eastAsia="ja-JP"/>
                </w:rPr>
                <w:t>)</w:t>
              </w:r>
            </w:ins>
          </w:p>
        </w:tc>
        <w:tc>
          <w:tcPr>
            <w:tcW w:w="912" w:type="dxa"/>
          </w:tcPr>
          <w:p w14:paraId="52B517F1" w14:textId="77777777" w:rsidR="00CB3986" w:rsidRPr="008E21F4" w:rsidRDefault="00CB3986" w:rsidP="00D04D5F">
            <w:pPr>
              <w:pStyle w:val="TAC"/>
              <w:rPr>
                <w:ins w:id="26069" w:author="Delta" w:date="2021-07-23T11:12:00Z"/>
                <w:lang w:eastAsia="ja-JP"/>
              </w:rPr>
            </w:pPr>
            <w:ins w:id="26070" w:author="Delta" w:date="2021-07-23T11:12:00Z">
              <w:r w:rsidRPr="008E21F4">
                <w:rPr>
                  <w:lang w:eastAsia="zh-CN"/>
                </w:rPr>
                <w:t>34.2</w:t>
              </w:r>
              <w:r w:rsidRPr="008E21F4">
                <w:rPr>
                  <w:lang w:eastAsia="ja-JP"/>
                </w:rPr>
                <w:t xml:space="preserve"> dB</w:t>
              </w:r>
            </w:ins>
          </w:p>
        </w:tc>
      </w:tr>
      <w:tr w:rsidR="00CB3986" w:rsidRPr="008E21F4" w14:paraId="16CA0732" w14:textId="77777777" w:rsidTr="00D04D5F">
        <w:trPr>
          <w:cantSplit/>
          <w:jc w:val="center"/>
          <w:ins w:id="26071" w:author="Delta" w:date="2021-07-23T11:12:00Z"/>
        </w:trPr>
        <w:tc>
          <w:tcPr>
            <w:tcW w:w="2202" w:type="dxa"/>
            <w:vMerge/>
          </w:tcPr>
          <w:p w14:paraId="0ACB02BD" w14:textId="77777777" w:rsidR="00CB3986" w:rsidRPr="008E21F4" w:rsidRDefault="00CB3986" w:rsidP="00D04D5F">
            <w:pPr>
              <w:pStyle w:val="TAC"/>
              <w:rPr>
                <w:ins w:id="26072" w:author="Delta" w:date="2021-07-23T11:12:00Z"/>
                <w:lang w:eastAsia="ja-JP"/>
              </w:rPr>
            </w:pPr>
          </w:p>
        </w:tc>
        <w:tc>
          <w:tcPr>
            <w:tcW w:w="2191" w:type="dxa"/>
          </w:tcPr>
          <w:p w14:paraId="2934BC77" w14:textId="77777777" w:rsidR="00CB3986" w:rsidRPr="008E21F4" w:rsidRDefault="00CB3986" w:rsidP="00D04D5F">
            <w:pPr>
              <w:pStyle w:val="TAC"/>
              <w:rPr>
                <w:ins w:id="26073" w:author="Delta" w:date="2021-07-23T11:12:00Z"/>
                <w:lang w:eastAsia="ja-JP"/>
              </w:rPr>
            </w:pPr>
            <w:ins w:id="26074" w:author="Delta" w:date="2021-07-23T11:12:00Z">
              <w:r w:rsidRPr="008E21F4">
                <w:rPr>
                  <w:lang w:eastAsia="ja-JP"/>
                </w:rPr>
                <w:t xml:space="preserve">2 x </w:t>
              </w:r>
              <w:r w:rsidRPr="008E21F4">
                <w:rPr>
                  <w:rFonts w:cs="Arial"/>
                  <w:lang w:eastAsia="ja-JP"/>
                </w:rPr>
                <w:t>BW</w:t>
              </w:r>
              <w:r w:rsidRPr="008E21F4">
                <w:rPr>
                  <w:rFonts w:cs="Arial"/>
                  <w:vertAlign w:val="subscript"/>
                  <w:lang w:eastAsia="ja-JP"/>
                </w:rPr>
                <w:t>Channel</w:t>
              </w:r>
            </w:ins>
          </w:p>
        </w:tc>
        <w:tc>
          <w:tcPr>
            <w:tcW w:w="1949" w:type="dxa"/>
          </w:tcPr>
          <w:p w14:paraId="672EF6B9" w14:textId="77777777" w:rsidR="00CB3986" w:rsidRPr="008E21F4" w:rsidRDefault="00CB3986" w:rsidP="00D04D5F">
            <w:pPr>
              <w:pStyle w:val="TAC"/>
              <w:rPr>
                <w:ins w:id="26075" w:author="Delta" w:date="2021-07-23T11:12:00Z"/>
                <w:lang w:eastAsia="ja-JP"/>
              </w:rPr>
            </w:pPr>
            <w:ins w:id="26076" w:author="Delta" w:date="2021-07-23T11:12:00Z">
              <w:r w:rsidRPr="008E21F4">
                <w:rPr>
                  <w:lang w:eastAsia="ja-JP"/>
                </w:rPr>
                <w:t>E-UTRA of same BW</w:t>
              </w:r>
            </w:ins>
          </w:p>
        </w:tc>
        <w:tc>
          <w:tcPr>
            <w:tcW w:w="2179" w:type="dxa"/>
          </w:tcPr>
          <w:p w14:paraId="0FBBFAB7" w14:textId="77777777" w:rsidR="00CB3986" w:rsidRPr="008E21F4" w:rsidRDefault="00CB3986" w:rsidP="00D04D5F">
            <w:pPr>
              <w:pStyle w:val="TAC"/>
              <w:rPr>
                <w:ins w:id="26077" w:author="Delta" w:date="2021-07-23T11:12:00Z"/>
                <w:lang w:eastAsia="ja-JP"/>
              </w:rPr>
            </w:pPr>
            <w:ins w:id="26078" w:author="Delta" w:date="2021-07-23T11:12:00Z">
              <w:r w:rsidRPr="008E21F4">
                <w:rPr>
                  <w:lang w:eastAsia="ja-JP"/>
                </w:rPr>
                <w:t>Square (</w:t>
              </w:r>
              <w:r w:rsidRPr="008E21F4">
                <w:rPr>
                  <w:rFonts w:cs="Arial"/>
                  <w:lang w:eastAsia="ja-JP"/>
                </w:rPr>
                <w:t>BW</w:t>
              </w:r>
              <w:r w:rsidRPr="008E21F4">
                <w:rPr>
                  <w:rFonts w:cs="Arial"/>
                  <w:vertAlign w:val="subscript"/>
                  <w:lang w:eastAsia="ja-JP"/>
                </w:rPr>
                <w:t>Config</w:t>
              </w:r>
              <w:r w:rsidRPr="008E21F4">
                <w:rPr>
                  <w:lang w:eastAsia="ja-JP"/>
                </w:rPr>
                <w:t>)</w:t>
              </w:r>
            </w:ins>
          </w:p>
        </w:tc>
        <w:tc>
          <w:tcPr>
            <w:tcW w:w="912" w:type="dxa"/>
          </w:tcPr>
          <w:p w14:paraId="398DFA59" w14:textId="77777777" w:rsidR="00CB3986" w:rsidRPr="008E21F4" w:rsidRDefault="00CB3986" w:rsidP="00D04D5F">
            <w:pPr>
              <w:pStyle w:val="TAC"/>
              <w:rPr>
                <w:ins w:id="26079" w:author="Delta" w:date="2021-07-23T11:12:00Z"/>
                <w:lang w:eastAsia="ja-JP"/>
              </w:rPr>
            </w:pPr>
            <w:ins w:id="26080" w:author="Delta" w:date="2021-07-23T11:12:00Z">
              <w:r w:rsidRPr="008E21F4">
                <w:rPr>
                  <w:lang w:eastAsia="zh-CN"/>
                </w:rPr>
                <w:t>39.2</w:t>
              </w:r>
              <w:r w:rsidRPr="008E21F4">
                <w:rPr>
                  <w:lang w:eastAsia="ja-JP"/>
                </w:rPr>
                <w:t xml:space="preserve"> dB</w:t>
              </w:r>
            </w:ins>
          </w:p>
        </w:tc>
      </w:tr>
      <w:tr w:rsidR="00CB3986" w:rsidRPr="008E21F4" w14:paraId="6E9B48E3" w14:textId="77777777" w:rsidTr="00D04D5F">
        <w:trPr>
          <w:cantSplit/>
          <w:jc w:val="center"/>
          <w:ins w:id="26081" w:author="Delta" w:date="2021-07-23T11:12:00Z"/>
        </w:trPr>
        <w:tc>
          <w:tcPr>
            <w:tcW w:w="2202" w:type="dxa"/>
            <w:vMerge w:val="restart"/>
          </w:tcPr>
          <w:p w14:paraId="5F82BAFD" w14:textId="77777777" w:rsidR="00CB3986" w:rsidRPr="008E21F4" w:rsidRDefault="00CB3986" w:rsidP="00D04D5F">
            <w:pPr>
              <w:pStyle w:val="TAC"/>
              <w:rPr>
                <w:ins w:id="26082" w:author="Delta" w:date="2021-07-23T11:12:00Z"/>
                <w:rFonts w:cs="v5.0.0"/>
              </w:rPr>
            </w:pPr>
            <w:ins w:id="26083" w:author="Delta" w:date="2021-07-23T11:12:00Z">
              <w:r w:rsidRPr="008E21F4">
                <w:rPr>
                  <w:rFonts w:cs="v5.0.0"/>
                </w:rPr>
                <w:t>20</w:t>
              </w:r>
            </w:ins>
          </w:p>
        </w:tc>
        <w:tc>
          <w:tcPr>
            <w:tcW w:w="2191" w:type="dxa"/>
          </w:tcPr>
          <w:p w14:paraId="354C7419" w14:textId="77777777" w:rsidR="00CB3986" w:rsidRPr="008E21F4" w:rsidRDefault="00CB3986" w:rsidP="00D04D5F">
            <w:pPr>
              <w:pStyle w:val="TAC"/>
              <w:rPr>
                <w:ins w:id="26084" w:author="Delta" w:date="2021-07-23T11:12:00Z"/>
                <w:rFonts w:cs="v5.0.0"/>
              </w:rPr>
            </w:pPr>
            <w:ins w:id="26085" w:author="Delta" w:date="2021-07-23T11:12:00Z">
              <w:r w:rsidRPr="008E21F4">
                <w:rPr>
                  <w:rFonts w:cs="Arial"/>
                </w:rPr>
                <w:t>BW</w:t>
              </w:r>
              <w:r w:rsidRPr="008E21F4">
                <w:rPr>
                  <w:rFonts w:cs="Arial"/>
                  <w:vertAlign w:val="subscript"/>
                </w:rPr>
                <w:t>Channel</w:t>
              </w:r>
            </w:ins>
          </w:p>
        </w:tc>
        <w:tc>
          <w:tcPr>
            <w:tcW w:w="1949" w:type="dxa"/>
          </w:tcPr>
          <w:p w14:paraId="510EA40B" w14:textId="77777777" w:rsidR="00CB3986" w:rsidRPr="008E21F4" w:rsidRDefault="00CB3986" w:rsidP="00D04D5F">
            <w:pPr>
              <w:pStyle w:val="TAC"/>
              <w:rPr>
                <w:ins w:id="26086" w:author="Delta" w:date="2021-07-23T11:12:00Z"/>
                <w:rFonts w:cs="v5.0.0"/>
              </w:rPr>
            </w:pPr>
            <w:ins w:id="26087" w:author="Delta" w:date="2021-07-23T11:12:00Z">
              <w:r w:rsidRPr="008E21F4">
                <w:rPr>
                  <w:rFonts w:cs="v5.0.0"/>
                </w:rPr>
                <w:t>E-UTRA of same BW</w:t>
              </w:r>
            </w:ins>
          </w:p>
        </w:tc>
        <w:tc>
          <w:tcPr>
            <w:tcW w:w="2179" w:type="dxa"/>
          </w:tcPr>
          <w:p w14:paraId="39B82658" w14:textId="77777777" w:rsidR="00CB3986" w:rsidRPr="008E21F4" w:rsidRDefault="00CB3986" w:rsidP="00D04D5F">
            <w:pPr>
              <w:pStyle w:val="TAC"/>
              <w:rPr>
                <w:ins w:id="26088" w:author="Delta" w:date="2021-07-23T11:12:00Z"/>
                <w:rFonts w:cs="v5.0.0"/>
              </w:rPr>
            </w:pPr>
            <w:ins w:id="26089" w:author="Delta" w:date="2021-07-23T11:12:00Z">
              <w:r w:rsidRPr="008E21F4">
                <w:rPr>
                  <w:rFonts w:cs="v5.0.0"/>
                </w:rPr>
                <w:t>Square (</w:t>
              </w:r>
              <w:r w:rsidRPr="008E21F4">
                <w:rPr>
                  <w:rFonts w:cs="Arial"/>
                </w:rPr>
                <w:t>BW</w:t>
              </w:r>
              <w:r w:rsidRPr="008E21F4">
                <w:rPr>
                  <w:rFonts w:cs="Arial"/>
                  <w:vertAlign w:val="subscript"/>
                </w:rPr>
                <w:t>Config</w:t>
              </w:r>
              <w:r w:rsidRPr="008E21F4">
                <w:rPr>
                  <w:rFonts w:cs="v5.0.0"/>
                </w:rPr>
                <w:t>)</w:t>
              </w:r>
            </w:ins>
          </w:p>
        </w:tc>
        <w:tc>
          <w:tcPr>
            <w:tcW w:w="912" w:type="dxa"/>
          </w:tcPr>
          <w:p w14:paraId="68A3CA78" w14:textId="77777777" w:rsidR="00CB3986" w:rsidRPr="008E21F4" w:rsidRDefault="00CB3986" w:rsidP="00D04D5F">
            <w:pPr>
              <w:pStyle w:val="TAC"/>
              <w:rPr>
                <w:ins w:id="26090" w:author="Delta" w:date="2021-07-23T11:12:00Z"/>
                <w:rFonts w:cs="v5.0.0"/>
              </w:rPr>
            </w:pPr>
            <w:ins w:id="26091" w:author="Delta" w:date="2021-07-23T11:12:00Z">
              <w:r w:rsidRPr="008E21F4">
                <w:rPr>
                  <w:rFonts w:cs="v5.0.0"/>
                  <w:lang w:eastAsia="zh-CN"/>
                </w:rPr>
                <w:t>35</w:t>
              </w:r>
              <w:r w:rsidRPr="008E21F4">
                <w:rPr>
                  <w:rFonts w:cs="v5.0.0"/>
                </w:rPr>
                <w:t xml:space="preserve"> dB</w:t>
              </w:r>
            </w:ins>
          </w:p>
        </w:tc>
      </w:tr>
      <w:tr w:rsidR="00CB3986" w:rsidRPr="008E21F4" w14:paraId="63345D71" w14:textId="77777777" w:rsidTr="00D04D5F">
        <w:trPr>
          <w:cantSplit/>
          <w:jc w:val="center"/>
          <w:ins w:id="26092" w:author="Delta" w:date="2021-07-23T11:12:00Z"/>
        </w:trPr>
        <w:tc>
          <w:tcPr>
            <w:tcW w:w="2202" w:type="dxa"/>
            <w:vMerge/>
          </w:tcPr>
          <w:p w14:paraId="564830DD" w14:textId="77777777" w:rsidR="00CB3986" w:rsidRPr="008E21F4" w:rsidRDefault="00CB3986" w:rsidP="00D04D5F">
            <w:pPr>
              <w:pStyle w:val="TAC"/>
              <w:rPr>
                <w:ins w:id="26093" w:author="Delta" w:date="2021-07-23T11:12:00Z"/>
                <w:rFonts w:cs="v5.0.0"/>
              </w:rPr>
            </w:pPr>
          </w:p>
        </w:tc>
        <w:tc>
          <w:tcPr>
            <w:tcW w:w="2191" w:type="dxa"/>
          </w:tcPr>
          <w:p w14:paraId="2A8766A1" w14:textId="77777777" w:rsidR="00CB3986" w:rsidRPr="008E21F4" w:rsidRDefault="00CB3986" w:rsidP="00D04D5F">
            <w:pPr>
              <w:pStyle w:val="TAC"/>
              <w:rPr>
                <w:ins w:id="26094" w:author="Delta" w:date="2021-07-23T11:12:00Z"/>
                <w:rFonts w:cs="v5.0.0"/>
              </w:rPr>
            </w:pPr>
            <w:ins w:id="26095" w:author="Delta" w:date="2021-07-23T11:12:00Z">
              <w:r w:rsidRPr="008E21F4">
                <w:rPr>
                  <w:rFonts w:cs="v5.0.0"/>
                </w:rPr>
                <w:t xml:space="preserve">2 x </w:t>
              </w:r>
              <w:r w:rsidRPr="008E21F4">
                <w:rPr>
                  <w:rFonts w:cs="Arial"/>
                </w:rPr>
                <w:t>BW</w:t>
              </w:r>
              <w:r w:rsidRPr="008E21F4">
                <w:rPr>
                  <w:rFonts w:cs="Arial"/>
                  <w:vertAlign w:val="subscript"/>
                </w:rPr>
                <w:t>Channel</w:t>
              </w:r>
            </w:ins>
          </w:p>
        </w:tc>
        <w:tc>
          <w:tcPr>
            <w:tcW w:w="1949" w:type="dxa"/>
          </w:tcPr>
          <w:p w14:paraId="2778E7E3" w14:textId="77777777" w:rsidR="00CB3986" w:rsidRPr="008E21F4" w:rsidRDefault="00CB3986" w:rsidP="00D04D5F">
            <w:pPr>
              <w:pStyle w:val="TAC"/>
              <w:rPr>
                <w:ins w:id="26096" w:author="Delta" w:date="2021-07-23T11:12:00Z"/>
                <w:rFonts w:cs="v5.0.0"/>
              </w:rPr>
            </w:pPr>
            <w:ins w:id="26097" w:author="Delta" w:date="2021-07-23T11:12:00Z">
              <w:r w:rsidRPr="008E21F4">
                <w:rPr>
                  <w:rFonts w:cs="v5.0.0"/>
                </w:rPr>
                <w:t>E-UTRA of same BW</w:t>
              </w:r>
            </w:ins>
          </w:p>
        </w:tc>
        <w:tc>
          <w:tcPr>
            <w:tcW w:w="2179" w:type="dxa"/>
          </w:tcPr>
          <w:p w14:paraId="6464A82F" w14:textId="77777777" w:rsidR="00CB3986" w:rsidRPr="008E21F4" w:rsidRDefault="00CB3986" w:rsidP="00D04D5F">
            <w:pPr>
              <w:pStyle w:val="TAC"/>
              <w:rPr>
                <w:ins w:id="26098" w:author="Delta" w:date="2021-07-23T11:12:00Z"/>
                <w:rFonts w:cs="v5.0.0"/>
              </w:rPr>
            </w:pPr>
            <w:ins w:id="26099" w:author="Delta" w:date="2021-07-23T11:12:00Z">
              <w:r w:rsidRPr="008E21F4">
                <w:rPr>
                  <w:rFonts w:cs="v5.0.0"/>
                </w:rPr>
                <w:t>Square (</w:t>
              </w:r>
              <w:r w:rsidRPr="008E21F4">
                <w:rPr>
                  <w:rFonts w:cs="Arial"/>
                </w:rPr>
                <w:t>BW</w:t>
              </w:r>
              <w:r w:rsidRPr="008E21F4">
                <w:rPr>
                  <w:rFonts w:cs="Arial"/>
                  <w:vertAlign w:val="subscript"/>
                </w:rPr>
                <w:t>Config</w:t>
              </w:r>
              <w:r w:rsidRPr="008E21F4">
                <w:rPr>
                  <w:rFonts w:cs="v5.0.0"/>
                </w:rPr>
                <w:t>)</w:t>
              </w:r>
            </w:ins>
          </w:p>
        </w:tc>
        <w:tc>
          <w:tcPr>
            <w:tcW w:w="912" w:type="dxa"/>
          </w:tcPr>
          <w:p w14:paraId="0495002C" w14:textId="77777777" w:rsidR="00CB3986" w:rsidRPr="008E21F4" w:rsidRDefault="00CB3986" w:rsidP="00D04D5F">
            <w:pPr>
              <w:pStyle w:val="TAC"/>
              <w:rPr>
                <w:ins w:id="26100" w:author="Delta" w:date="2021-07-23T11:12:00Z"/>
                <w:rFonts w:cs="v5.0.0"/>
              </w:rPr>
            </w:pPr>
            <w:ins w:id="26101" w:author="Delta" w:date="2021-07-23T11:12:00Z">
              <w:r w:rsidRPr="008E21F4">
                <w:rPr>
                  <w:rFonts w:cs="v5.0.0"/>
                  <w:lang w:eastAsia="zh-CN"/>
                </w:rPr>
                <w:t>40</w:t>
              </w:r>
              <w:r w:rsidRPr="008E21F4">
                <w:rPr>
                  <w:rFonts w:cs="v5.0.0"/>
                </w:rPr>
                <w:t xml:space="preserve"> dB</w:t>
              </w:r>
            </w:ins>
          </w:p>
        </w:tc>
      </w:tr>
      <w:tr w:rsidR="00CB3986" w:rsidRPr="008E21F4" w14:paraId="52A73048" w14:textId="77777777" w:rsidTr="00D04D5F">
        <w:trPr>
          <w:cantSplit/>
          <w:jc w:val="center"/>
          <w:ins w:id="26102" w:author="Delta" w:date="2021-07-23T11:12:00Z"/>
        </w:trPr>
        <w:tc>
          <w:tcPr>
            <w:tcW w:w="9433" w:type="dxa"/>
            <w:gridSpan w:val="5"/>
          </w:tcPr>
          <w:p w14:paraId="6AF1A080" w14:textId="77777777" w:rsidR="00CB3986" w:rsidRPr="008E21F4" w:rsidRDefault="00CB3986" w:rsidP="00D04D5F">
            <w:pPr>
              <w:pStyle w:val="TAN"/>
              <w:ind w:left="922" w:hanging="922"/>
              <w:rPr>
                <w:ins w:id="26103" w:author="Delta" w:date="2021-07-23T11:12:00Z"/>
                <w:rFonts w:cs="Arial"/>
                <w:lang w:eastAsia="zh-CN"/>
              </w:rPr>
            </w:pPr>
            <w:ins w:id="26104" w:author="Delta" w:date="2021-07-23T11:12:00Z">
              <w:r w:rsidRPr="008E21F4">
                <w:rPr>
                  <w:rFonts w:cs="Arial"/>
                </w:rPr>
                <w:t>NOTE 1:</w:t>
              </w:r>
              <w:r w:rsidRPr="008E21F4">
                <w:rPr>
                  <w:rFonts w:cs="Arial"/>
                </w:rPr>
                <w:tab/>
                <w:t>BW</w:t>
              </w:r>
              <w:r w:rsidRPr="008E21F4">
                <w:rPr>
                  <w:rFonts w:cs="Arial"/>
                  <w:vertAlign w:val="subscript"/>
                </w:rPr>
                <w:t>Channel</w:t>
              </w:r>
              <w:r w:rsidRPr="008E21F4">
                <w:rPr>
                  <w:rFonts w:cs="Arial"/>
                </w:rPr>
                <w:t xml:space="preserve"> and BW</w:t>
              </w:r>
              <w:r w:rsidRPr="008E21F4">
                <w:rPr>
                  <w:rFonts w:cs="Arial"/>
                  <w:vertAlign w:val="subscript"/>
                </w:rPr>
                <w:t>Config</w:t>
              </w:r>
              <w:r w:rsidRPr="008E21F4">
                <w:rPr>
                  <w:rFonts w:cs="Arial"/>
                </w:rPr>
                <w:t xml:space="preserve"> are the channel bandwidth and transmission bandwidth configuration of the E-UTRA lowest/highest carrier transmitted on the assigned channel frequency.</w:t>
              </w:r>
            </w:ins>
          </w:p>
        </w:tc>
      </w:tr>
    </w:tbl>
    <w:p w14:paraId="72F415A4" w14:textId="77777777" w:rsidR="00CB3986" w:rsidRPr="008E21F4" w:rsidRDefault="00CB3986" w:rsidP="00CB3986">
      <w:pPr>
        <w:rPr>
          <w:ins w:id="26105" w:author="Delta" w:date="2021-07-23T11:12:00Z"/>
          <w:rFonts w:cs="v5.0.0"/>
        </w:rPr>
      </w:pPr>
    </w:p>
    <w:p w14:paraId="18EF2C77" w14:textId="77777777" w:rsidR="00CB3986" w:rsidRPr="008E21F4" w:rsidRDefault="00CB3986" w:rsidP="00CB3986">
      <w:pPr>
        <w:rPr>
          <w:ins w:id="26106" w:author="Delta" w:date="2021-07-23T11:12:00Z"/>
          <w:rFonts w:cs="v5.0.0"/>
        </w:rPr>
      </w:pPr>
      <w:ins w:id="26107" w:author="Delta" w:date="2021-07-23T11:12:00Z">
        <w:r w:rsidRPr="008E21F4">
          <w:rPr>
            <w:rFonts w:cs="v5.0.0"/>
          </w:rPr>
          <w:t>For stand-alone NB-IoT operation in paired spectrum, the ACLR shall be higher than the value specified in Table 6.6.2</w:t>
        </w:r>
        <w:r w:rsidRPr="008E21F4">
          <w:rPr>
            <w:rFonts w:cs="v5.0.0"/>
          </w:rPr>
          <w:noBreakHyphen/>
          <w:t>2b.</w:t>
        </w:r>
      </w:ins>
    </w:p>
    <w:p w14:paraId="2A899CAF" w14:textId="77777777" w:rsidR="00CB3986" w:rsidRPr="008E21F4" w:rsidRDefault="00CB3986" w:rsidP="00CB3986">
      <w:pPr>
        <w:pStyle w:val="TH"/>
        <w:rPr>
          <w:ins w:id="26108" w:author="Delta" w:date="2021-07-23T11:12:00Z"/>
        </w:rPr>
      </w:pPr>
      <w:ins w:id="26109" w:author="Delta" w:date="2021-07-23T11:12:00Z">
        <w:r w:rsidRPr="008E21F4">
          <w:t>Table 6.6.2-2b: Base Station ACLR for stand-alone NB-IoT operation in paired spectrum</w:t>
        </w:r>
      </w:ins>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23"/>
        <w:gridCol w:w="2409"/>
        <w:gridCol w:w="1910"/>
        <w:gridCol w:w="2201"/>
        <w:gridCol w:w="890"/>
      </w:tblGrid>
      <w:tr w:rsidR="00CB3986" w:rsidRPr="008E21F4" w14:paraId="1A598F8E" w14:textId="77777777" w:rsidTr="00D04D5F">
        <w:trPr>
          <w:cantSplit/>
          <w:jc w:val="center"/>
          <w:ins w:id="26110" w:author="Delta" w:date="2021-07-23T11:12:00Z"/>
        </w:trPr>
        <w:tc>
          <w:tcPr>
            <w:tcW w:w="2023" w:type="dxa"/>
          </w:tcPr>
          <w:p w14:paraId="7C4CBC0A" w14:textId="77777777" w:rsidR="00CB3986" w:rsidRPr="008E21F4" w:rsidRDefault="00CB3986" w:rsidP="00D04D5F">
            <w:pPr>
              <w:pStyle w:val="TAH"/>
              <w:rPr>
                <w:ins w:id="26111" w:author="Delta" w:date="2021-07-23T11:12:00Z"/>
                <w:lang w:eastAsia="ja-JP"/>
              </w:rPr>
            </w:pPr>
            <w:ins w:id="26112" w:author="Delta" w:date="2021-07-23T11:12:00Z">
              <w:r w:rsidRPr="008E21F4">
                <w:rPr>
                  <w:lang w:eastAsia="ja-JP"/>
                </w:rPr>
                <w:t>Channel bandwidth of NB-IoT l</w:t>
              </w:r>
              <w:r w:rsidRPr="008E21F4">
                <w:rPr>
                  <w:rFonts w:cs="Arial"/>
                  <w:lang w:eastAsia="ja-JP"/>
                </w:rPr>
                <w:t>owest/highest carrier</w:t>
              </w:r>
              <w:r w:rsidRPr="008E21F4">
                <w:rPr>
                  <w:lang w:eastAsia="ja-JP"/>
                </w:rPr>
                <w:t xml:space="preserve"> transmitted </w:t>
              </w:r>
              <w:r w:rsidRPr="008E21F4">
                <w:rPr>
                  <w:rFonts w:cs="Arial"/>
                  <w:lang w:eastAsia="ja-JP"/>
                </w:rPr>
                <w:t>BW</w:t>
              </w:r>
              <w:r w:rsidRPr="008E21F4">
                <w:rPr>
                  <w:rFonts w:cs="Arial"/>
                  <w:vertAlign w:val="subscript"/>
                  <w:lang w:eastAsia="ja-JP"/>
                </w:rPr>
                <w:t>Channel</w:t>
              </w:r>
              <w:r w:rsidRPr="008E21F4">
                <w:rPr>
                  <w:lang w:eastAsia="ja-JP"/>
                </w:rPr>
                <w:t xml:space="preserve"> [kHz] </w:t>
              </w:r>
            </w:ins>
          </w:p>
        </w:tc>
        <w:tc>
          <w:tcPr>
            <w:tcW w:w="2409" w:type="dxa"/>
          </w:tcPr>
          <w:p w14:paraId="26D6BD00" w14:textId="77777777" w:rsidR="00CB3986" w:rsidRPr="008E21F4" w:rsidRDefault="00CB3986" w:rsidP="00D04D5F">
            <w:pPr>
              <w:pStyle w:val="TAH"/>
              <w:rPr>
                <w:ins w:id="26113" w:author="Delta" w:date="2021-07-23T11:12:00Z"/>
                <w:lang w:eastAsia="ja-JP"/>
              </w:rPr>
            </w:pPr>
            <w:ins w:id="26114" w:author="Delta" w:date="2021-07-23T11:12:00Z">
              <w:r w:rsidRPr="008E21F4">
                <w:rPr>
                  <w:lang w:eastAsia="ja-JP"/>
                </w:rPr>
                <w:t>BS adjacent channel centre frequency offset below the lowest or above the highest carrier centre frequency transmitted</w:t>
              </w:r>
            </w:ins>
          </w:p>
        </w:tc>
        <w:tc>
          <w:tcPr>
            <w:tcW w:w="1910" w:type="dxa"/>
          </w:tcPr>
          <w:p w14:paraId="171D7C19" w14:textId="77777777" w:rsidR="00CB3986" w:rsidRPr="008E21F4" w:rsidRDefault="00CB3986" w:rsidP="00D04D5F">
            <w:pPr>
              <w:pStyle w:val="TAH"/>
              <w:rPr>
                <w:ins w:id="26115" w:author="Delta" w:date="2021-07-23T11:12:00Z"/>
                <w:lang w:eastAsia="ja-JP"/>
              </w:rPr>
            </w:pPr>
            <w:ins w:id="26116" w:author="Delta" w:date="2021-07-23T11:12:00Z">
              <w:r w:rsidRPr="008E21F4">
                <w:rPr>
                  <w:lang w:eastAsia="ja-JP"/>
                </w:rPr>
                <w:t>Assumed adjacent channel carrier (informative)</w:t>
              </w:r>
            </w:ins>
          </w:p>
        </w:tc>
        <w:tc>
          <w:tcPr>
            <w:tcW w:w="2201" w:type="dxa"/>
          </w:tcPr>
          <w:p w14:paraId="612E8F6A" w14:textId="77777777" w:rsidR="00CB3986" w:rsidRPr="008E21F4" w:rsidRDefault="00CB3986" w:rsidP="00D04D5F">
            <w:pPr>
              <w:pStyle w:val="TAH"/>
              <w:rPr>
                <w:ins w:id="26117" w:author="Delta" w:date="2021-07-23T11:12:00Z"/>
                <w:lang w:eastAsia="ja-JP"/>
              </w:rPr>
            </w:pPr>
            <w:ins w:id="26118" w:author="Delta" w:date="2021-07-23T11:12:00Z">
              <w:r w:rsidRPr="008E21F4">
                <w:rPr>
                  <w:lang w:eastAsia="ja-JP"/>
                </w:rPr>
                <w:t>Filter on the adjacent channel frequency and corresponding filter bandwidth</w:t>
              </w:r>
            </w:ins>
          </w:p>
        </w:tc>
        <w:tc>
          <w:tcPr>
            <w:tcW w:w="890" w:type="dxa"/>
          </w:tcPr>
          <w:p w14:paraId="5240C886" w14:textId="77777777" w:rsidR="00CB3986" w:rsidRPr="008E21F4" w:rsidRDefault="00CB3986" w:rsidP="00D04D5F">
            <w:pPr>
              <w:pStyle w:val="TAH"/>
              <w:rPr>
                <w:ins w:id="26119" w:author="Delta" w:date="2021-07-23T11:12:00Z"/>
                <w:lang w:eastAsia="ja-JP"/>
              </w:rPr>
            </w:pPr>
            <w:ins w:id="26120" w:author="Delta" w:date="2021-07-23T11:12:00Z">
              <w:r w:rsidRPr="008E21F4">
                <w:rPr>
                  <w:lang w:eastAsia="ja-JP"/>
                </w:rPr>
                <w:t>ACLR limit</w:t>
              </w:r>
            </w:ins>
          </w:p>
        </w:tc>
      </w:tr>
      <w:tr w:rsidR="00CB3986" w:rsidRPr="008E21F4" w14:paraId="0328A8F5" w14:textId="77777777" w:rsidTr="00D04D5F">
        <w:trPr>
          <w:cantSplit/>
          <w:jc w:val="center"/>
          <w:ins w:id="26121" w:author="Delta" w:date="2021-07-23T11:12:00Z"/>
        </w:trPr>
        <w:tc>
          <w:tcPr>
            <w:tcW w:w="2023" w:type="dxa"/>
            <w:vMerge w:val="restart"/>
          </w:tcPr>
          <w:p w14:paraId="78E4EA03" w14:textId="77777777" w:rsidR="00CB3986" w:rsidRPr="008E21F4" w:rsidRDefault="00CB3986" w:rsidP="00D04D5F">
            <w:pPr>
              <w:pStyle w:val="TAC"/>
              <w:rPr>
                <w:ins w:id="26122" w:author="Delta" w:date="2021-07-23T11:12:00Z"/>
                <w:lang w:eastAsia="ja-JP"/>
              </w:rPr>
            </w:pPr>
            <w:ins w:id="26123" w:author="Delta" w:date="2021-07-23T11:12:00Z">
              <w:r w:rsidRPr="008E21F4">
                <w:rPr>
                  <w:lang w:eastAsia="ja-JP"/>
                </w:rPr>
                <w:t>200</w:t>
              </w:r>
            </w:ins>
          </w:p>
        </w:tc>
        <w:tc>
          <w:tcPr>
            <w:tcW w:w="2409" w:type="dxa"/>
          </w:tcPr>
          <w:p w14:paraId="00F27479" w14:textId="77777777" w:rsidR="00CB3986" w:rsidRPr="008E21F4" w:rsidRDefault="00CB3986" w:rsidP="00D04D5F">
            <w:pPr>
              <w:pStyle w:val="TAC"/>
              <w:rPr>
                <w:ins w:id="26124" w:author="Delta" w:date="2021-07-23T11:12:00Z"/>
                <w:lang w:eastAsia="ja-JP"/>
              </w:rPr>
            </w:pPr>
            <w:ins w:id="26125" w:author="Delta" w:date="2021-07-23T11:12:00Z">
              <w:r w:rsidRPr="008E21F4">
                <w:rPr>
                  <w:rFonts w:cs="Arial"/>
                  <w:lang w:eastAsia="ja-JP"/>
                </w:rPr>
                <w:t>300 kHz</w:t>
              </w:r>
            </w:ins>
          </w:p>
        </w:tc>
        <w:tc>
          <w:tcPr>
            <w:tcW w:w="1910" w:type="dxa"/>
          </w:tcPr>
          <w:p w14:paraId="706AF156" w14:textId="77777777" w:rsidR="00CB3986" w:rsidRPr="008E21F4" w:rsidRDefault="00CB3986" w:rsidP="00D04D5F">
            <w:pPr>
              <w:pStyle w:val="TAC"/>
              <w:rPr>
                <w:ins w:id="26126" w:author="Delta" w:date="2021-07-23T11:12:00Z"/>
                <w:lang w:eastAsia="ja-JP"/>
              </w:rPr>
            </w:pPr>
            <w:ins w:id="26127" w:author="Delta" w:date="2021-07-23T11:12:00Z">
              <w:r w:rsidRPr="008E21F4">
                <w:rPr>
                  <w:lang w:eastAsia="ja-JP"/>
                </w:rPr>
                <w:t>Stand-alone NB-IoT</w:t>
              </w:r>
            </w:ins>
          </w:p>
        </w:tc>
        <w:tc>
          <w:tcPr>
            <w:tcW w:w="2201" w:type="dxa"/>
          </w:tcPr>
          <w:p w14:paraId="51B976F7" w14:textId="77777777" w:rsidR="00CB3986" w:rsidRPr="008E21F4" w:rsidRDefault="00CB3986" w:rsidP="00D04D5F">
            <w:pPr>
              <w:pStyle w:val="TAC"/>
              <w:rPr>
                <w:ins w:id="26128" w:author="Delta" w:date="2021-07-23T11:12:00Z"/>
                <w:lang w:eastAsia="ja-JP"/>
              </w:rPr>
            </w:pPr>
            <w:ins w:id="26129" w:author="Delta" w:date="2021-07-23T11:12:00Z">
              <w:r w:rsidRPr="008E21F4">
                <w:rPr>
                  <w:lang w:eastAsia="ja-JP"/>
                </w:rPr>
                <w:t>Square (</w:t>
              </w:r>
              <w:r w:rsidRPr="008E21F4">
                <w:rPr>
                  <w:rFonts w:cs="Arial"/>
                  <w:lang w:eastAsia="ja-JP"/>
                </w:rPr>
                <w:t>180 kHz</w:t>
              </w:r>
              <w:r w:rsidRPr="008E21F4">
                <w:rPr>
                  <w:lang w:eastAsia="ja-JP"/>
                </w:rPr>
                <w:t>)</w:t>
              </w:r>
            </w:ins>
          </w:p>
        </w:tc>
        <w:tc>
          <w:tcPr>
            <w:tcW w:w="890" w:type="dxa"/>
          </w:tcPr>
          <w:p w14:paraId="5315B75F" w14:textId="77777777" w:rsidR="00CB3986" w:rsidRPr="008E21F4" w:rsidRDefault="00CB3986" w:rsidP="00D04D5F">
            <w:pPr>
              <w:pStyle w:val="TAC"/>
              <w:rPr>
                <w:ins w:id="26130" w:author="Delta" w:date="2021-07-23T11:12:00Z"/>
                <w:lang w:eastAsia="ja-JP"/>
              </w:rPr>
            </w:pPr>
            <w:ins w:id="26131" w:author="Delta" w:date="2021-07-23T11:12:00Z">
              <w:r w:rsidRPr="008E21F4">
                <w:rPr>
                  <w:lang w:eastAsia="ja-JP"/>
                </w:rPr>
                <w:t>39.2 dB</w:t>
              </w:r>
            </w:ins>
          </w:p>
        </w:tc>
      </w:tr>
      <w:tr w:rsidR="00CB3986" w:rsidRPr="008E21F4" w14:paraId="13B0F8F1" w14:textId="77777777" w:rsidTr="00D04D5F">
        <w:trPr>
          <w:cantSplit/>
          <w:jc w:val="center"/>
          <w:ins w:id="26132" w:author="Delta" w:date="2021-07-23T11:12:00Z"/>
        </w:trPr>
        <w:tc>
          <w:tcPr>
            <w:tcW w:w="2023" w:type="dxa"/>
            <w:vMerge/>
          </w:tcPr>
          <w:p w14:paraId="49E672A1" w14:textId="77777777" w:rsidR="00CB3986" w:rsidRPr="008E21F4" w:rsidRDefault="00CB3986" w:rsidP="00D04D5F">
            <w:pPr>
              <w:keepNext/>
              <w:keepLines/>
              <w:jc w:val="center"/>
              <w:rPr>
                <w:ins w:id="26133" w:author="Delta" w:date="2021-07-23T11:12:00Z"/>
                <w:rFonts w:ascii="Arial" w:hAnsi="Arial" w:cs="v5.0.0"/>
                <w:sz w:val="18"/>
                <w:szCs w:val="18"/>
              </w:rPr>
            </w:pPr>
          </w:p>
        </w:tc>
        <w:tc>
          <w:tcPr>
            <w:tcW w:w="2409" w:type="dxa"/>
          </w:tcPr>
          <w:p w14:paraId="28C86A1A" w14:textId="77777777" w:rsidR="00CB3986" w:rsidRPr="008E21F4" w:rsidRDefault="00CB3986" w:rsidP="00D04D5F">
            <w:pPr>
              <w:pStyle w:val="TAC"/>
              <w:rPr>
                <w:ins w:id="26134" w:author="Delta" w:date="2021-07-23T11:12:00Z"/>
                <w:lang w:eastAsia="ja-JP"/>
              </w:rPr>
            </w:pPr>
            <w:ins w:id="26135" w:author="Delta" w:date="2021-07-23T11:12:00Z">
              <w:r w:rsidRPr="008E21F4">
                <w:rPr>
                  <w:lang w:eastAsia="ja-JP"/>
                </w:rPr>
                <w:t>500 kHz</w:t>
              </w:r>
            </w:ins>
          </w:p>
        </w:tc>
        <w:tc>
          <w:tcPr>
            <w:tcW w:w="1910" w:type="dxa"/>
          </w:tcPr>
          <w:p w14:paraId="2B9B293C" w14:textId="77777777" w:rsidR="00CB3986" w:rsidRPr="008E21F4" w:rsidRDefault="00CB3986" w:rsidP="00D04D5F">
            <w:pPr>
              <w:pStyle w:val="TAC"/>
              <w:rPr>
                <w:ins w:id="26136" w:author="Delta" w:date="2021-07-23T11:12:00Z"/>
                <w:lang w:eastAsia="ja-JP"/>
              </w:rPr>
            </w:pPr>
            <w:ins w:id="26137" w:author="Delta" w:date="2021-07-23T11:12:00Z">
              <w:r w:rsidRPr="008E21F4">
                <w:rPr>
                  <w:lang w:eastAsia="ja-JP"/>
                </w:rPr>
                <w:t>Stand-alone NB-IoT</w:t>
              </w:r>
            </w:ins>
          </w:p>
        </w:tc>
        <w:tc>
          <w:tcPr>
            <w:tcW w:w="2201" w:type="dxa"/>
          </w:tcPr>
          <w:p w14:paraId="7A89A8B4" w14:textId="77777777" w:rsidR="00CB3986" w:rsidRPr="008E21F4" w:rsidRDefault="00CB3986" w:rsidP="00D04D5F">
            <w:pPr>
              <w:pStyle w:val="TAC"/>
              <w:rPr>
                <w:ins w:id="26138" w:author="Delta" w:date="2021-07-23T11:12:00Z"/>
                <w:lang w:eastAsia="ja-JP"/>
              </w:rPr>
            </w:pPr>
            <w:ins w:id="26139" w:author="Delta" w:date="2021-07-23T11:12:00Z">
              <w:r w:rsidRPr="008E21F4">
                <w:rPr>
                  <w:lang w:eastAsia="ja-JP"/>
                </w:rPr>
                <w:t>Square (</w:t>
              </w:r>
              <w:r w:rsidRPr="008E21F4">
                <w:rPr>
                  <w:rFonts w:cs="Arial"/>
                  <w:lang w:eastAsia="ja-JP"/>
                </w:rPr>
                <w:t>180 kHz</w:t>
              </w:r>
              <w:r w:rsidRPr="008E21F4">
                <w:rPr>
                  <w:lang w:eastAsia="ja-JP"/>
                </w:rPr>
                <w:t>)</w:t>
              </w:r>
            </w:ins>
          </w:p>
        </w:tc>
        <w:tc>
          <w:tcPr>
            <w:tcW w:w="890" w:type="dxa"/>
          </w:tcPr>
          <w:p w14:paraId="0E19ED4A" w14:textId="77777777" w:rsidR="00CB3986" w:rsidRPr="008E21F4" w:rsidRDefault="00CB3986" w:rsidP="00D04D5F">
            <w:pPr>
              <w:pStyle w:val="TAC"/>
              <w:rPr>
                <w:ins w:id="26140" w:author="Delta" w:date="2021-07-23T11:12:00Z"/>
                <w:lang w:eastAsia="ja-JP"/>
              </w:rPr>
            </w:pPr>
            <w:ins w:id="26141" w:author="Delta" w:date="2021-07-23T11:12:00Z">
              <w:r w:rsidRPr="008E21F4">
                <w:rPr>
                  <w:lang w:eastAsia="ja-JP"/>
                </w:rPr>
                <w:t>49.2 dB</w:t>
              </w:r>
            </w:ins>
          </w:p>
        </w:tc>
      </w:tr>
    </w:tbl>
    <w:p w14:paraId="074AECDA" w14:textId="77777777" w:rsidR="00CB3986" w:rsidRPr="008E21F4" w:rsidRDefault="00CB3986" w:rsidP="00CB3986">
      <w:pPr>
        <w:rPr>
          <w:ins w:id="26142" w:author="Delta" w:date="2021-07-23T11:12:00Z"/>
          <w:rFonts w:cs="v5.0.0"/>
          <w:lang w:eastAsia="zh-CN"/>
        </w:rPr>
      </w:pPr>
    </w:p>
    <w:p w14:paraId="606D1C9E" w14:textId="77777777" w:rsidR="00CB3986" w:rsidRPr="008E21F4" w:rsidRDefault="00CB3986" w:rsidP="00CB3986">
      <w:pPr>
        <w:rPr>
          <w:ins w:id="26143" w:author="Delta" w:date="2021-07-23T11:12:00Z"/>
          <w:rFonts w:cs="v5.0.0"/>
        </w:rPr>
      </w:pPr>
      <w:ins w:id="26144" w:author="Delta" w:date="2021-07-23T11:12:00Z">
        <w:r w:rsidRPr="008E21F4">
          <w:rPr>
            <w:rFonts w:cs="v5.0.0"/>
          </w:rPr>
          <w:t>For operation in non-contiguous paired spectrum</w:t>
        </w:r>
        <w:r w:rsidRPr="008E21F4">
          <w:rPr>
            <w:rFonts w:cs="v5.0.0"/>
            <w:lang w:eastAsia="zh-CN"/>
          </w:rPr>
          <w:t xml:space="preserve"> or multiple bands</w:t>
        </w:r>
        <w:r w:rsidRPr="008E21F4">
          <w:rPr>
            <w:rFonts w:cs="v5.0.0"/>
          </w:rPr>
          <w:t>, the ACLR shall be higher than the value specified in Table 6.6.2</w:t>
        </w:r>
        <w:r w:rsidRPr="008E21F4">
          <w:rPr>
            <w:rFonts w:cs="v5.0.0"/>
          </w:rPr>
          <w:noBreakHyphen/>
        </w:r>
        <w:r w:rsidRPr="008E21F4">
          <w:rPr>
            <w:rFonts w:cs="v5.0.0"/>
            <w:lang w:eastAsia="zh-CN"/>
          </w:rPr>
          <w:t>3</w:t>
        </w:r>
        <w:r w:rsidRPr="008E21F4">
          <w:rPr>
            <w:rFonts w:cs="v5.0.0"/>
          </w:rPr>
          <w:t>.</w:t>
        </w:r>
      </w:ins>
    </w:p>
    <w:p w14:paraId="54EFC6CB" w14:textId="77777777" w:rsidR="00CB3986" w:rsidRPr="008E21F4" w:rsidRDefault="00CB3986" w:rsidP="00CB3986">
      <w:pPr>
        <w:pStyle w:val="TH"/>
        <w:rPr>
          <w:ins w:id="26145" w:author="Delta" w:date="2021-07-23T11:12:00Z"/>
          <w:lang w:eastAsia="zh-CN"/>
        </w:rPr>
      </w:pPr>
      <w:ins w:id="26146" w:author="Delta" w:date="2021-07-23T11:12:00Z">
        <w:r w:rsidRPr="008E21F4">
          <w:t>Table 6.6.2-</w:t>
        </w:r>
        <w:r w:rsidRPr="008E21F4">
          <w:rPr>
            <w:lang w:eastAsia="zh-CN"/>
          </w:rPr>
          <w:t>3</w:t>
        </w:r>
        <w:r w:rsidRPr="008E21F4">
          <w:t>: Base Station ACLR in non-contiguous</w:t>
        </w:r>
        <w:r w:rsidRPr="008E21F4">
          <w:rPr>
            <w:lang w:eastAsia="zh-CN"/>
          </w:rPr>
          <w:t xml:space="preserve"> </w:t>
        </w:r>
        <w:r w:rsidRPr="008E21F4">
          <w:t>paired spectrum or multiple bands</w:t>
        </w:r>
      </w:ins>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Change w:id="26147">
          <w:tblGrid>
            <w:gridCol w:w="116"/>
            <w:gridCol w:w="1442"/>
            <w:gridCol w:w="116"/>
            <w:gridCol w:w="2011"/>
            <w:gridCol w:w="116"/>
            <w:gridCol w:w="1726"/>
            <w:gridCol w:w="116"/>
            <w:gridCol w:w="2321"/>
            <w:gridCol w:w="116"/>
            <w:gridCol w:w="965"/>
            <w:gridCol w:w="116"/>
          </w:tblGrid>
        </w:tblGridChange>
      </w:tblGrid>
      <w:tr w:rsidR="00CB3986" w:rsidRPr="008E21F4" w14:paraId="6FB60183" w14:textId="77777777" w:rsidTr="00D04D5F">
        <w:trPr>
          <w:cantSplit/>
          <w:jc w:val="center"/>
          <w:ins w:id="26148" w:author="Delta" w:date="2021-07-23T11:12:00Z"/>
        </w:trPr>
        <w:tc>
          <w:tcPr>
            <w:tcW w:w="1559" w:type="dxa"/>
            <w:tcBorders>
              <w:top w:val="single" w:sz="6" w:space="0" w:color="auto"/>
              <w:left w:val="single" w:sz="6" w:space="0" w:color="auto"/>
              <w:bottom w:val="single" w:sz="6" w:space="0" w:color="auto"/>
              <w:right w:val="single" w:sz="6" w:space="0" w:color="auto"/>
            </w:tcBorders>
          </w:tcPr>
          <w:p w14:paraId="0DAA3B15" w14:textId="77777777" w:rsidR="00CB3986" w:rsidRPr="008E21F4" w:rsidRDefault="00CB3986" w:rsidP="00D04D5F">
            <w:pPr>
              <w:pStyle w:val="TAH"/>
              <w:rPr>
                <w:ins w:id="26149" w:author="Delta" w:date="2021-07-23T11:12:00Z"/>
                <w:rFonts w:cs="Arial"/>
              </w:rPr>
            </w:pPr>
            <w:ins w:id="26150" w:author="Delta" w:date="2021-07-23T11:12:00Z">
              <w:r w:rsidRPr="008E21F4">
                <w:rPr>
                  <w:rFonts w:cs="Arial"/>
                </w:rPr>
                <w:t xml:space="preserve">Sub-block </w:t>
              </w:r>
              <w:r w:rsidRPr="008E21F4">
                <w:rPr>
                  <w:rFonts w:cs="Arial"/>
                  <w:lang w:eastAsia="zh-CN"/>
                </w:rPr>
                <w:t xml:space="preserve">or Inter RF Bandwidth </w:t>
              </w:r>
              <w:r w:rsidRPr="008E21F4">
                <w:rPr>
                  <w:rFonts w:cs="Arial"/>
                </w:rPr>
                <w:t>gap size (W</w:t>
              </w:r>
              <w:r w:rsidRPr="008E21F4">
                <w:rPr>
                  <w:rFonts w:cs="Arial"/>
                  <w:vertAlign w:val="subscript"/>
                </w:rPr>
                <w:t>gap</w:t>
              </w:r>
              <w:r w:rsidRPr="008E21F4">
                <w:rPr>
                  <w:rFonts w:cs="Arial"/>
                </w:rPr>
                <w:t>) where the limit applies</w:t>
              </w:r>
            </w:ins>
          </w:p>
        </w:tc>
        <w:tc>
          <w:tcPr>
            <w:tcW w:w="2127" w:type="dxa"/>
            <w:tcBorders>
              <w:top w:val="single" w:sz="6" w:space="0" w:color="auto"/>
              <w:left w:val="single" w:sz="6" w:space="0" w:color="auto"/>
              <w:bottom w:val="single" w:sz="6" w:space="0" w:color="auto"/>
              <w:right w:val="single" w:sz="6" w:space="0" w:color="auto"/>
            </w:tcBorders>
          </w:tcPr>
          <w:p w14:paraId="56A9463B" w14:textId="77777777" w:rsidR="00CB3986" w:rsidRPr="008E21F4" w:rsidRDefault="00CB3986" w:rsidP="00D04D5F">
            <w:pPr>
              <w:pStyle w:val="TAH"/>
              <w:rPr>
                <w:ins w:id="26151" w:author="Delta" w:date="2021-07-23T11:12:00Z"/>
                <w:rFonts w:cs="Arial"/>
              </w:rPr>
            </w:pPr>
            <w:ins w:id="26152" w:author="Delta" w:date="2021-07-23T11:12:00Z">
              <w:r w:rsidRPr="008E21F4">
                <w:rPr>
                  <w:rFonts w:cs="Arial"/>
                </w:rPr>
                <w:t xml:space="preserve">BS adjacent channel centre frequency offset below or above the sub-block edge </w:t>
              </w:r>
              <w:r w:rsidRPr="008E21F4">
                <w:rPr>
                  <w:rFonts w:cs="Arial"/>
                  <w:lang w:eastAsia="zh-CN"/>
                </w:rPr>
                <w:t>or the Base Station RF Bandwidth edge</w:t>
              </w:r>
              <w:r w:rsidRPr="008E21F4">
                <w:rPr>
                  <w:rFonts w:cs="Arial"/>
                </w:rPr>
                <w:t xml:space="preserve"> (inside the gap)</w:t>
              </w:r>
            </w:ins>
          </w:p>
        </w:tc>
        <w:tc>
          <w:tcPr>
            <w:tcW w:w="1842" w:type="dxa"/>
            <w:tcBorders>
              <w:top w:val="single" w:sz="6" w:space="0" w:color="auto"/>
              <w:left w:val="single" w:sz="6" w:space="0" w:color="auto"/>
              <w:bottom w:val="single" w:sz="6" w:space="0" w:color="auto"/>
              <w:right w:val="single" w:sz="6" w:space="0" w:color="auto"/>
            </w:tcBorders>
          </w:tcPr>
          <w:p w14:paraId="36F828B7" w14:textId="77777777" w:rsidR="00CB3986" w:rsidRPr="008E21F4" w:rsidRDefault="00CB3986" w:rsidP="00D04D5F">
            <w:pPr>
              <w:pStyle w:val="TAH"/>
              <w:rPr>
                <w:ins w:id="26153" w:author="Delta" w:date="2021-07-23T11:12:00Z"/>
                <w:rFonts w:cs="Arial"/>
              </w:rPr>
            </w:pPr>
            <w:ins w:id="26154" w:author="Delta" w:date="2021-07-23T11:12:00Z">
              <w:r w:rsidRPr="008E21F4">
                <w:rPr>
                  <w:rFonts w:cs="Arial"/>
                </w:rPr>
                <w:t>Assumed adjacent channel carrier (informative)</w:t>
              </w:r>
            </w:ins>
          </w:p>
        </w:tc>
        <w:tc>
          <w:tcPr>
            <w:tcW w:w="2437" w:type="dxa"/>
            <w:tcBorders>
              <w:top w:val="single" w:sz="6" w:space="0" w:color="auto"/>
              <w:left w:val="single" w:sz="6" w:space="0" w:color="auto"/>
              <w:bottom w:val="single" w:sz="6" w:space="0" w:color="auto"/>
              <w:right w:val="single" w:sz="6" w:space="0" w:color="auto"/>
            </w:tcBorders>
          </w:tcPr>
          <w:p w14:paraId="693EC1CE" w14:textId="77777777" w:rsidR="00CB3986" w:rsidRPr="008E21F4" w:rsidRDefault="00CB3986" w:rsidP="00D04D5F">
            <w:pPr>
              <w:pStyle w:val="TAH"/>
              <w:rPr>
                <w:ins w:id="26155" w:author="Delta" w:date="2021-07-23T11:12:00Z"/>
                <w:rFonts w:cs="Arial"/>
              </w:rPr>
            </w:pPr>
            <w:ins w:id="26156" w:author="Delta" w:date="2021-07-23T11:12:00Z">
              <w:r w:rsidRPr="008E21F4">
                <w:rPr>
                  <w:rFonts w:cs="Arial"/>
                </w:rPr>
                <w:t>Filter on the adjacent channel frequency and corresponding filter bandwidth</w:t>
              </w:r>
            </w:ins>
          </w:p>
        </w:tc>
        <w:tc>
          <w:tcPr>
            <w:tcW w:w="1081" w:type="dxa"/>
            <w:tcBorders>
              <w:top w:val="single" w:sz="6" w:space="0" w:color="auto"/>
              <w:left w:val="single" w:sz="6" w:space="0" w:color="auto"/>
              <w:bottom w:val="single" w:sz="6" w:space="0" w:color="auto"/>
              <w:right w:val="single" w:sz="6" w:space="0" w:color="auto"/>
            </w:tcBorders>
          </w:tcPr>
          <w:p w14:paraId="279DE70F" w14:textId="77777777" w:rsidR="00CB3986" w:rsidRPr="008E21F4" w:rsidRDefault="00CB3986" w:rsidP="00D04D5F">
            <w:pPr>
              <w:pStyle w:val="TAH"/>
              <w:rPr>
                <w:ins w:id="26157" w:author="Delta" w:date="2021-07-23T11:12:00Z"/>
                <w:rFonts w:cs="Arial"/>
              </w:rPr>
            </w:pPr>
            <w:ins w:id="26158" w:author="Delta" w:date="2021-07-23T11:12:00Z">
              <w:r w:rsidRPr="008E21F4">
                <w:rPr>
                  <w:rFonts w:cs="Arial"/>
                </w:rPr>
                <w:t>ACLR limit</w:t>
              </w:r>
            </w:ins>
          </w:p>
        </w:tc>
      </w:tr>
      <w:tr w:rsidR="00CB3986" w:rsidRPr="008E21F4" w14:paraId="6728A520" w14:textId="77777777" w:rsidTr="00D04D5F">
        <w:tblPrEx>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PrExChange w:id="26159" w:author="Delta" w:date="2021-07-23T11:12:00Z">
            <w:tblPrEx>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PrEx>
          </w:tblPrExChange>
        </w:tblPrEx>
        <w:trPr>
          <w:cantSplit/>
          <w:jc w:val="center"/>
          <w:trPrChange w:id="26160" w:author="Delta" w:date="2021-07-23T11:12:00Z">
            <w:trPr>
              <w:gridAfter w:val="0"/>
              <w:cantSplit/>
              <w:jc w:val="center"/>
            </w:trPr>
          </w:trPrChange>
        </w:trPr>
        <w:tc>
          <w:tcPr>
            <w:tcW w:w="1559" w:type="dxa"/>
            <w:tcBorders>
              <w:top w:val="single" w:sz="6" w:space="0" w:color="auto"/>
              <w:left w:val="single" w:sz="6" w:space="0" w:color="auto"/>
              <w:bottom w:val="single" w:sz="6" w:space="0" w:color="auto"/>
              <w:right w:val="single" w:sz="6" w:space="0" w:color="auto"/>
            </w:tcBorders>
            <w:tcPrChange w:id="26161" w:author="Delta" w:date="2021-07-23T11:12:00Z">
              <w:tcPr>
                <w:tcW w:w="1559" w:type="dxa"/>
                <w:gridSpan w:val="2"/>
                <w:tcBorders>
                  <w:top w:val="single" w:sz="6" w:space="0" w:color="auto"/>
                  <w:left w:val="single" w:sz="6" w:space="0" w:color="auto"/>
                  <w:bottom w:val="single" w:sz="6" w:space="0" w:color="auto"/>
                  <w:right w:val="single" w:sz="6" w:space="0" w:color="auto"/>
                </w:tcBorders>
              </w:tcPr>
            </w:tcPrChange>
          </w:tcPr>
          <w:p w14:paraId="34650157"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Change w:id="26162" w:author="Delta" w:date="2021-07-23T11:12:00Z">
              <w:tcPr>
                <w:tcW w:w="2127" w:type="dxa"/>
                <w:gridSpan w:val="2"/>
                <w:tcBorders>
                  <w:top w:val="single" w:sz="6" w:space="0" w:color="auto"/>
                  <w:left w:val="single" w:sz="6" w:space="0" w:color="auto"/>
                  <w:bottom w:val="single" w:sz="6" w:space="0" w:color="auto"/>
                  <w:right w:val="single" w:sz="6" w:space="0" w:color="auto"/>
                </w:tcBorders>
              </w:tcPr>
            </w:tcPrChange>
          </w:tcPr>
          <w:p w14:paraId="21F13F19" w14:textId="77777777" w:rsidR="00CB3986" w:rsidRPr="008E21F4" w:rsidRDefault="00CB3986" w:rsidP="00D04D5F">
            <w:pPr>
              <w:pStyle w:val="TAC"/>
              <w:rPr>
                <w:rFonts w:cs="Arial"/>
              </w:rPr>
            </w:pPr>
            <w:r w:rsidRPr="008E21F4">
              <w:rPr>
                <w:rFonts w:cs="Arial"/>
              </w:rPr>
              <w:t>2.5 MHz</w:t>
            </w:r>
          </w:p>
        </w:tc>
        <w:tc>
          <w:tcPr>
            <w:tcW w:w="1842" w:type="dxa"/>
            <w:tcBorders>
              <w:top w:val="single" w:sz="6" w:space="0" w:color="auto"/>
              <w:left w:val="single" w:sz="6" w:space="0" w:color="auto"/>
              <w:bottom w:val="single" w:sz="6" w:space="0" w:color="auto"/>
              <w:right w:val="single" w:sz="6" w:space="0" w:color="auto"/>
            </w:tcBorders>
            <w:tcPrChange w:id="26163" w:author="Delta" w:date="2021-07-23T11:12:00Z">
              <w:tcPr>
                <w:tcW w:w="1842" w:type="dxa"/>
                <w:gridSpan w:val="2"/>
                <w:tcBorders>
                  <w:top w:val="single" w:sz="6" w:space="0" w:color="auto"/>
                  <w:left w:val="single" w:sz="6" w:space="0" w:color="auto"/>
                  <w:bottom w:val="single" w:sz="6" w:space="0" w:color="auto"/>
                  <w:right w:val="single" w:sz="6" w:space="0" w:color="auto"/>
                </w:tcBorders>
              </w:tcPr>
            </w:tcPrChange>
          </w:tcPr>
          <w:p w14:paraId="3F0E696A" w14:textId="77777777" w:rsidR="00CB3986" w:rsidRPr="008E21F4" w:rsidRDefault="00CB3986" w:rsidP="00D04D5F">
            <w:pPr>
              <w:pStyle w:val="TAC"/>
              <w:rPr>
                <w:rFonts w:cs="v5.0.0"/>
              </w:rPr>
            </w:pPr>
            <w:r w:rsidRPr="008E21F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Change w:id="26164" w:author="Delta" w:date="2021-07-23T11:12:00Z">
              <w:tcPr>
                <w:tcW w:w="2437" w:type="dxa"/>
                <w:gridSpan w:val="2"/>
                <w:tcBorders>
                  <w:top w:val="single" w:sz="6" w:space="0" w:color="auto"/>
                  <w:left w:val="single" w:sz="6" w:space="0" w:color="auto"/>
                  <w:bottom w:val="single" w:sz="6" w:space="0" w:color="auto"/>
                  <w:right w:val="single" w:sz="6" w:space="0" w:color="auto"/>
                </w:tcBorders>
              </w:tcPr>
            </w:tcPrChange>
          </w:tcPr>
          <w:p w14:paraId="26EEDE5A" w14:textId="77777777" w:rsidR="00CB3986" w:rsidRPr="008E21F4" w:rsidRDefault="00CB3986" w:rsidP="00D04D5F">
            <w:pPr>
              <w:pStyle w:val="TAC"/>
              <w:rPr>
                <w:rFonts w:cs="v5.0.0"/>
              </w:rPr>
            </w:pPr>
            <w:r w:rsidRPr="008E21F4">
              <w:rPr>
                <w:rFonts w:cs="v5.0.0"/>
              </w:rPr>
              <w:t>RRC (3.84 Mcps)</w:t>
            </w:r>
          </w:p>
        </w:tc>
        <w:tc>
          <w:tcPr>
            <w:tcW w:w="1081" w:type="dxa"/>
            <w:tcBorders>
              <w:top w:val="single" w:sz="6" w:space="0" w:color="auto"/>
              <w:left w:val="single" w:sz="6" w:space="0" w:color="auto"/>
              <w:bottom w:val="single" w:sz="6" w:space="0" w:color="auto"/>
              <w:right w:val="single" w:sz="6" w:space="0" w:color="auto"/>
            </w:tcBorders>
            <w:tcPrChange w:id="26165" w:author="Delta" w:date="2021-07-23T11:12:00Z">
              <w:tcPr>
                <w:tcW w:w="1081" w:type="dxa"/>
                <w:gridSpan w:val="2"/>
                <w:tcBorders>
                  <w:top w:val="single" w:sz="6" w:space="0" w:color="auto"/>
                  <w:left w:val="single" w:sz="6" w:space="0" w:color="auto"/>
                  <w:bottom w:val="single" w:sz="6" w:space="0" w:color="auto"/>
                  <w:right w:val="single" w:sz="6" w:space="0" w:color="auto"/>
                </w:tcBorders>
              </w:tcPr>
            </w:tcPrChange>
          </w:tcPr>
          <w:p w14:paraId="34D4EA2E"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48D6AD7C" w14:textId="77777777" w:rsidTr="00D04D5F">
        <w:tblPrEx>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PrExChange w:id="26166" w:author="Delta" w:date="2021-07-23T11:12:00Z">
            <w:tblPrEx>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PrEx>
          </w:tblPrExChange>
        </w:tblPrEx>
        <w:trPr>
          <w:cantSplit/>
          <w:jc w:val="center"/>
          <w:trPrChange w:id="26167" w:author="Delta" w:date="2021-07-23T11:12:00Z">
            <w:trPr>
              <w:gridAfter w:val="0"/>
              <w:cantSplit/>
              <w:jc w:val="center"/>
            </w:trPr>
          </w:trPrChange>
        </w:trPr>
        <w:tc>
          <w:tcPr>
            <w:tcW w:w="1559" w:type="dxa"/>
            <w:tcBorders>
              <w:top w:val="single" w:sz="6" w:space="0" w:color="auto"/>
              <w:left w:val="single" w:sz="6" w:space="0" w:color="auto"/>
              <w:bottom w:val="single" w:sz="6" w:space="0" w:color="auto"/>
              <w:right w:val="single" w:sz="6" w:space="0" w:color="auto"/>
            </w:tcBorders>
            <w:tcPrChange w:id="26168" w:author="Delta" w:date="2021-07-23T11:12:00Z">
              <w:tcPr>
                <w:tcW w:w="1559" w:type="dxa"/>
                <w:gridSpan w:val="2"/>
                <w:tcBorders>
                  <w:top w:val="single" w:sz="6" w:space="0" w:color="auto"/>
                  <w:left w:val="single" w:sz="6" w:space="0" w:color="auto"/>
                  <w:bottom w:val="single" w:sz="6" w:space="0" w:color="auto"/>
                  <w:right w:val="single" w:sz="6" w:space="0" w:color="auto"/>
                </w:tcBorders>
              </w:tcPr>
            </w:tcPrChange>
          </w:tcPr>
          <w:p w14:paraId="1D53A23B"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Change w:id="26169" w:author="Delta" w:date="2021-07-23T11:12:00Z">
              <w:tcPr>
                <w:tcW w:w="2127" w:type="dxa"/>
                <w:gridSpan w:val="2"/>
                <w:tcBorders>
                  <w:top w:val="single" w:sz="6" w:space="0" w:color="auto"/>
                  <w:left w:val="single" w:sz="6" w:space="0" w:color="auto"/>
                  <w:bottom w:val="single" w:sz="6" w:space="0" w:color="auto"/>
                  <w:right w:val="single" w:sz="6" w:space="0" w:color="auto"/>
                </w:tcBorders>
              </w:tcPr>
            </w:tcPrChange>
          </w:tcPr>
          <w:p w14:paraId="2C83709A" w14:textId="77777777" w:rsidR="00CB3986" w:rsidRPr="008E21F4" w:rsidRDefault="00CB3986" w:rsidP="00D04D5F">
            <w:pPr>
              <w:pStyle w:val="TAC"/>
              <w:rPr>
                <w:rFonts w:cs="Arial"/>
              </w:rPr>
            </w:pPr>
            <w:r w:rsidRPr="008E21F4">
              <w:rPr>
                <w:rFonts w:cs="Arial"/>
              </w:rPr>
              <w:t>7.5 MHz</w:t>
            </w:r>
          </w:p>
        </w:tc>
        <w:tc>
          <w:tcPr>
            <w:tcW w:w="1842" w:type="dxa"/>
            <w:tcBorders>
              <w:top w:val="single" w:sz="6" w:space="0" w:color="auto"/>
              <w:left w:val="single" w:sz="6" w:space="0" w:color="auto"/>
              <w:bottom w:val="single" w:sz="6" w:space="0" w:color="auto"/>
              <w:right w:val="single" w:sz="6" w:space="0" w:color="auto"/>
            </w:tcBorders>
            <w:tcPrChange w:id="26170" w:author="Delta" w:date="2021-07-23T11:12:00Z">
              <w:tcPr>
                <w:tcW w:w="1842" w:type="dxa"/>
                <w:gridSpan w:val="2"/>
                <w:tcBorders>
                  <w:top w:val="single" w:sz="6" w:space="0" w:color="auto"/>
                  <w:left w:val="single" w:sz="6" w:space="0" w:color="auto"/>
                  <w:bottom w:val="single" w:sz="6" w:space="0" w:color="auto"/>
                  <w:right w:val="single" w:sz="6" w:space="0" w:color="auto"/>
                </w:tcBorders>
              </w:tcPr>
            </w:tcPrChange>
          </w:tcPr>
          <w:p w14:paraId="49837C24" w14:textId="77777777" w:rsidR="00CB3986" w:rsidRPr="008E21F4" w:rsidRDefault="00CB3986" w:rsidP="00D04D5F">
            <w:pPr>
              <w:pStyle w:val="TAC"/>
              <w:rPr>
                <w:rFonts w:cs="v5.0.0"/>
              </w:rPr>
            </w:pPr>
            <w:r w:rsidRPr="008E21F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Change w:id="26171" w:author="Delta" w:date="2021-07-23T11:12:00Z">
              <w:tcPr>
                <w:tcW w:w="2437" w:type="dxa"/>
                <w:gridSpan w:val="2"/>
                <w:tcBorders>
                  <w:top w:val="single" w:sz="6" w:space="0" w:color="auto"/>
                  <w:left w:val="single" w:sz="6" w:space="0" w:color="auto"/>
                  <w:bottom w:val="single" w:sz="6" w:space="0" w:color="auto"/>
                  <w:right w:val="single" w:sz="6" w:space="0" w:color="auto"/>
                </w:tcBorders>
              </w:tcPr>
            </w:tcPrChange>
          </w:tcPr>
          <w:p w14:paraId="543E53C2" w14:textId="77777777" w:rsidR="00CB3986" w:rsidRPr="008E21F4" w:rsidRDefault="00CB3986" w:rsidP="00D04D5F">
            <w:pPr>
              <w:pStyle w:val="TAC"/>
              <w:rPr>
                <w:rFonts w:cs="v5.0.0"/>
              </w:rPr>
            </w:pPr>
            <w:r w:rsidRPr="008E21F4">
              <w:rPr>
                <w:rFonts w:cs="v5.0.0"/>
              </w:rPr>
              <w:t>RRC (3.84 Mcps)</w:t>
            </w:r>
          </w:p>
        </w:tc>
        <w:tc>
          <w:tcPr>
            <w:tcW w:w="1081" w:type="dxa"/>
            <w:tcBorders>
              <w:top w:val="single" w:sz="6" w:space="0" w:color="auto"/>
              <w:left w:val="single" w:sz="6" w:space="0" w:color="auto"/>
              <w:bottom w:val="single" w:sz="6" w:space="0" w:color="auto"/>
              <w:right w:val="single" w:sz="6" w:space="0" w:color="auto"/>
            </w:tcBorders>
            <w:tcPrChange w:id="26172" w:author="Delta" w:date="2021-07-23T11:12:00Z">
              <w:tcPr>
                <w:tcW w:w="1081" w:type="dxa"/>
                <w:gridSpan w:val="2"/>
                <w:tcBorders>
                  <w:top w:val="single" w:sz="6" w:space="0" w:color="auto"/>
                  <w:left w:val="single" w:sz="6" w:space="0" w:color="auto"/>
                  <w:bottom w:val="single" w:sz="6" w:space="0" w:color="auto"/>
                  <w:right w:val="single" w:sz="6" w:space="0" w:color="auto"/>
                </w:tcBorders>
              </w:tcPr>
            </w:tcPrChange>
          </w:tcPr>
          <w:p w14:paraId="76201BC8"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605A2AF7" w14:textId="77777777" w:rsidTr="00D04D5F">
        <w:tblPrEx>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PrExChange w:id="26173" w:author="Delta" w:date="2021-07-23T11:12:00Z">
            <w:tblPrEx>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PrEx>
          </w:tblPrExChange>
        </w:tblPrEx>
        <w:trPr>
          <w:cantSplit/>
          <w:jc w:val="center"/>
          <w:trPrChange w:id="26174" w:author="Delta" w:date="2021-07-23T11:12:00Z">
            <w:trPr>
              <w:gridAfter w:val="0"/>
              <w:cantSplit/>
              <w:jc w:val="center"/>
            </w:trPr>
          </w:trPrChange>
        </w:trPr>
        <w:tc>
          <w:tcPr>
            <w:tcW w:w="9046" w:type="dxa"/>
            <w:gridSpan w:val="5"/>
            <w:tcBorders>
              <w:top w:val="single" w:sz="6" w:space="0" w:color="auto"/>
              <w:left w:val="single" w:sz="6" w:space="0" w:color="auto"/>
              <w:bottom w:val="single" w:sz="6" w:space="0" w:color="auto"/>
              <w:right w:val="single" w:sz="6" w:space="0" w:color="auto"/>
            </w:tcBorders>
            <w:tcPrChange w:id="26175" w:author="Delta" w:date="2021-07-23T11:12:00Z">
              <w:tcPr>
                <w:tcW w:w="9046" w:type="dxa"/>
                <w:gridSpan w:val="10"/>
                <w:tcBorders>
                  <w:top w:val="single" w:sz="6" w:space="0" w:color="auto"/>
                  <w:left w:val="single" w:sz="6" w:space="0" w:color="auto"/>
                  <w:bottom w:val="single" w:sz="6" w:space="0" w:color="auto"/>
                  <w:right w:val="single" w:sz="6" w:space="0" w:color="auto"/>
                </w:tcBorders>
              </w:tcPr>
            </w:tcPrChange>
          </w:tcPr>
          <w:p w14:paraId="6ECA4230" w14:textId="77777777" w:rsidR="00CB3986" w:rsidRPr="008E21F4" w:rsidRDefault="00CB3986" w:rsidP="00D04D5F">
            <w:pPr>
              <w:pStyle w:val="TAN"/>
              <w:rPr>
                <w:rFonts w:cs="v5.0.0"/>
              </w:rPr>
            </w:pPr>
            <w:r w:rsidRPr="008E21F4">
              <w:rPr>
                <w:rFonts w:cs="Arial"/>
              </w:rPr>
              <w:t>NOTE:</w:t>
            </w:r>
            <w:r w:rsidRPr="008E21F4">
              <w:rPr>
                <w:rFonts w:cs="Arial"/>
              </w:rPr>
              <w:tab/>
            </w:r>
            <w:r w:rsidRPr="008E21F4">
              <w:rPr>
                <w:rFonts w:cs="Arial"/>
                <w:lang w:eastAsia="zh-CN"/>
              </w:rPr>
              <w:t>T</w:t>
            </w:r>
            <w:r w:rsidRPr="008E21F4">
              <w:rPr>
                <w:rFonts w:cs="Arial"/>
              </w:rPr>
              <w:t>he RRC filter shall be equivalent to the transmit pulse shape filter defined in TS 25.104 [15], with a chip rate as defined in this table.</w:t>
            </w:r>
          </w:p>
        </w:tc>
      </w:tr>
    </w:tbl>
    <w:p w14:paraId="7E2F258F" w14:textId="77777777" w:rsidR="00CB3986" w:rsidRPr="008E21F4" w:rsidRDefault="00CB3986" w:rsidP="00CB3986">
      <w:pPr>
        <w:rPr>
          <w:rPrChange w:id="26176" w:author="Delta" w:date="2021-07-23T11:12:00Z">
            <w:rPr>
              <w:lang w:val="en-US"/>
            </w:rPr>
          </w:rPrChange>
        </w:rPr>
      </w:pPr>
    </w:p>
    <w:p w14:paraId="71C0EB5D" w14:textId="77777777" w:rsidR="00CB3986" w:rsidRPr="008E21F4" w:rsidDel="00EC4208" w:rsidRDefault="00CB3986" w:rsidP="00CB3986">
      <w:pPr>
        <w:rPr>
          <w:rFonts w:cs="v5.0.0"/>
        </w:rPr>
      </w:pPr>
      <w:r w:rsidRPr="008E21F4">
        <w:t>For operation in non-contiguous unpaired spectrum</w:t>
      </w:r>
      <w:r w:rsidRPr="008E21F4">
        <w:rPr>
          <w:rFonts w:cs="v5.0.0"/>
          <w:lang w:eastAsia="zh-CN"/>
        </w:rPr>
        <w:t xml:space="preserve"> or multiple bands</w:t>
      </w:r>
      <w:r w:rsidRPr="008E21F4">
        <w:t>, the ACLR shall be higher than the value specified in Table 6.6.2</w:t>
      </w:r>
      <w:r w:rsidRPr="008E21F4">
        <w:noBreakHyphen/>
        <w:t>4.</w:t>
      </w:r>
    </w:p>
    <w:p w14:paraId="111237EA" w14:textId="77777777" w:rsidR="00CB3986" w:rsidRPr="008E21F4" w:rsidRDefault="00CB3986" w:rsidP="00CB3986">
      <w:pPr>
        <w:pStyle w:val="TH"/>
        <w:rPr>
          <w:rPrChange w:id="26177" w:author="Delta" w:date="2021-07-23T11:12:00Z">
            <w:rPr>
              <w:lang w:val="en-US"/>
            </w:rPr>
          </w:rPrChange>
        </w:rPr>
      </w:pPr>
      <w:r w:rsidRPr="008E21F4">
        <w:rPr>
          <w:rPrChange w:id="26178" w:author="Delta" w:date="2021-07-23T11:12:00Z">
            <w:rPr>
              <w:lang w:val="en-US"/>
            </w:rPr>
          </w:rPrChange>
        </w:rPr>
        <w:t xml:space="preserve">Table 6.6.2-4: Base Station </w:t>
      </w:r>
      <w:r w:rsidRPr="008E21F4">
        <w:t>ACLR in non-contiguous</w:t>
      </w:r>
      <w:r w:rsidRPr="008E21F4">
        <w:rPr>
          <w:lang w:eastAsia="zh-CN"/>
        </w:rPr>
        <w:t xml:space="preserve"> unpaired</w:t>
      </w:r>
      <w:r w:rsidRPr="008E21F4">
        <w:t xml:space="preserve"> spectrum</w:t>
      </w:r>
      <w:r w:rsidRPr="008E21F4">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Change w:id="26179" w:author="Delta" w:date="2021-07-23T11:12:00Z">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PrChange>
      </w:tblPr>
      <w:tblGrid>
        <w:gridCol w:w="1558"/>
        <w:gridCol w:w="2127"/>
        <w:gridCol w:w="1842"/>
        <w:gridCol w:w="2437"/>
        <w:gridCol w:w="1081"/>
        <w:tblGridChange w:id="26180">
          <w:tblGrid>
            <w:gridCol w:w="1558"/>
            <w:gridCol w:w="2127"/>
            <w:gridCol w:w="1842"/>
            <w:gridCol w:w="2437"/>
            <w:gridCol w:w="1081"/>
          </w:tblGrid>
        </w:tblGridChange>
      </w:tblGrid>
      <w:tr w:rsidR="00CB3986" w:rsidRPr="008E21F4" w14:paraId="4E1B5EB8" w14:textId="77777777" w:rsidTr="00D04D5F">
        <w:trPr>
          <w:cantSplit/>
          <w:jc w:val="center"/>
          <w:trPrChange w:id="26181" w:author="Delta" w:date="2021-07-23T11:12:00Z">
            <w:trPr>
              <w:cantSplit/>
              <w:jc w:val="center"/>
            </w:trPr>
          </w:trPrChange>
        </w:trPr>
        <w:tc>
          <w:tcPr>
            <w:tcW w:w="1558" w:type="dxa"/>
            <w:tcBorders>
              <w:top w:val="single" w:sz="6" w:space="0" w:color="auto"/>
              <w:left w:val="single" w:sz="6" w:space="0" w:color="auto"/>
              <w:bottom w:val="single" w:sz="6" w:space="0" w:color="auto"/>
              <w:right w:val="single" w:sz="6" w:space="0" w:color="auto"/>
            </w:tcBorders>
            <w:tcPrChange w:id="26182" w:author="Delta" w:date="2021-07-23T11:12:00Z">
              <w:tcPr>
                <w:tcW w:w="1559" w:type="dxa"/>
                <w:tcBorders>
                  <w:top w:val="single" w:sz="6" w:space="0" w:color="auto"/>
                  <w:left w:val="single" w:sz="6" w:space="0" w:color="auto"/>
                  <w:bottom w:val="single" w:sz="6" w:space="0" w:color="auto"/>
                  <w:right w:val="single" w:sz="6" w:space="0" w:color="auto"/>
                </w:tcBorders>
              </w:tcPr>
            </w:tcPrChange>
          </w:tcPr>
          <w:p w14:paraId="02F7B97E" w14:textId="071204A9" w:rsidR="00CB3986" w:rsidRPr="008E21F4" w:rsidRDefault="00CB3986" w:rsidP="00D04D5F">
            <w:pPr>
              <w:pStyle w:val="TAH"/>
              <w:rPr>
                <w:rFonts w:cs="Arial"/>
              </w:rPr>
            </w:pPr>
            <w:r w:rsidRPr="008E21F4">
              <w:rPr>
                <w:rFonts w:cs="Arial"/>
              </w:rPr>
              <w:t xml:space="preserve">Sub-block </w:t>
            </w:r>
            <w:r w:rsidRPr="008E21F4">
              <w:rPr>
                <w:rFonts w:cs="Arial"/>
                <w:lang w:eastAsia="zh-CN"/>
              </w:rPr>
              <w:t xml:space="preserve">or </w:t>
            </w:r>
            <w:del w:id="26183" w:author="Delta" w:date="2021-07-23T11:12:00Z">
              <w:r w:rsidR="002636FE" w:rsidRPr="008735C4">
                <w:rPr>
                  <w:rFonts w:cs="Arial" w:hint="eastAsia"/>
                  <w:lang w:eastAsia="zh-CN"/>
                </w:rPr>
                <w:delText>inter</w:delText>
              </w:r>
            </w:del>
            <w:ins w:id="26184" w:author="Delta" w:date="2021-07-23T11:12:00Z">
              <w:r w:rsidRPr="008E21F4">
                <w:rPr>
                  <w:rFonts w:cs="Arial"/>
                  <w:lang w:eastAsia="zh-CN"/>
                </w:rPr>
                <w:t>Inter</w:t>
              </w:r>
            </w:ins>
            <w:r w:rsidRPr="008E21F4">
              <w:rPr>
                <w:rFonts w:cs="Arial"/>
                <w:lang w:eastAsia="zh-CN"/>
              </w:rPr>
              <w:t xml:space="preserve"> RF </w:t>
            </w:r>
            <w:del w:id="26185" w:author="Delta" w:date="2021-07-23T11:12:00Z">
              <w:r w:rsidR="002636FE" w:rsidRPr="008735C4">
                <w:rPr>
                  <w:rFonts w:cs="Arial" w:hint="eastAsia"/>
                  <w:lang w:eastAsia="zh-CN"/>
                </w:rPr>
                <w:delText>bandwidth</w:delText>
              </w:r>
            </w:del>
            <w:ins w:id="26186" w:author="Delta" w:date="2021-07-23T11:12:00Z">
              <w:r w:rsidRPr="008E21F4">
                <w:rPr>
                  <w:rFonts w:cs="Arial"/>
                  <w:lang w:eastAsia="zh-CN"/>
                </w:rPr>
                <w:t>Bandwidth</w:t>
              </w:r>
            </w:ins>
            <w:r w:rsidRPr="008E21F4">
              <w:rPr>
                <w:rFonts w:cs="Arial"/>
                <w:lang w:eastAsia="zh-CN"/>
              </w:rPr>
              <w:t xml:space="preserve"> </w:t>
            </w:r>
            <w:r w:rsidRPr="008E21F4">
              <w:rPr>
                <w:rFonts w:cs="Arial"/>
              </w:rPr>
              <w:t>gap size (W</w:t>
            </w:r>
            <w:r w:rsidRPr="008E21F4">
              <w:rPr>
                <w:rFonts w:cs="Arial"/>
                <w:vertAlign w:val="subscript"/>
              </w:rPr>
              <w:t>gap</w:t>
            </w:r>
            <w:r w:rsidRPr="008E21F4">
              <w:rPr>
                <w:rFonts w:cs="Arial"/>
              </w:rPr>
              <w:t>) where the limit applies</w:t>
            </w:r>
          </w:p>
        </w:tc>
        <w:tc>
          <w:tcPr>
            <w:tcW w:w="2127" w:type="dxa"/>
            <w:tcBorders>
              <w:top w:val="single" w:sz="6" w:space="0" w:color="auto"/>
              <w:left w:val="single" w:sz="6" w:space="0" w:color="auto"/>
              <w:bottom w:val="single" w:sz="6" w:space="0" w:color="auto"/>
              <w:right w:val="single" w:sz="6" w:space="0" w:color="auto"/>
            </w:tcBorders>
            <w:tcPrChange w:id="26187" w:author="Delta" w:date="2021-07-23T11:12:00Z">
              <w:tcPr>
                <w:tcW w:w="2127" w:type="dxa"/>
                <w:tcBorders>
                  <w:top w:val="single" w:sz="6" w:space="0" w:color="auto"/>
                  <w:left w:val="single" w:sz="6" w:space="0" w:color="auto"/>
                  <w:bottom w:val="single" w:sz="6" w:space="0" w:color="auto"/>
                  <w:right w:val="single" w:sz="6" w:space="0" w:color="auto"/>
                </w:tcBorders>
              </w:tcPr>
            </w:tcPrChange>
          </w:tcPr>
          <w:p w14:paraId="7493D410" w14:textId="59498955" w:rsidR="00CB3986" w:rsidRPr="008E21F4" w:rsidRDefault="00CB3986" w:rsidP="00D04D5F">
            <w:pPr>
              <w:pStyle w:val="TAH"/>
              <w:rPr>
                <w:rFonts w:cs="Arial"/>
              </w:rPr>
            </w:pPr>
            <w:r w:rsidRPr="008E21F4">
              <w:rPr>
                <w:rFonts w:cs="Arial"/>
              </w:rPr>
              <w:t xml:space="preserve">BS adjacent channel centre frequency offset below or above the sub-block edge </w:t>
            </w:r>
            <w:r w:rsidRPr="008E21F4">
              <w:rPr>
                <w:rFonts w:cs="Arial"/>
                <w:lang w:eastAsia="zh-CN"/>
              </w:rPr>
              <w:t xml:space="preserve">or the </w:t>
            </w:r>
            <w:ins w:id="26188" w:author="Delta" w:date="2021-07-23T11:12:00Z">
              <w:r w:rsidRPr="008E21F4">
                <w:rPr>
                  <w:rFonts w:cs="Arial"/>
                  <w:lang w:eastAsia="zh-CN"/>
                </w:rPr>
                <w:t xml:space="preserve">Base Station </w:t>
              </w:r>
            </w:ins>
            <w:r w:rsidRPr="008E21F4">
              <w:rPr>
                <w:rFonts w:cs="Arial"/>
                <w:lang w:eastAsia="zh-CN"/>
              </w:rPr>
              <w:t xml:space="preserve">RF </w:t>
            </w:r>
            <w:del w:id="26189" w:author="Delta" w:date="2021-07-23T11:12:00Z">
              <w:r w:rsidR="002636FE" w:rsidRPr="008735C4">
                <w:rPr>
                  <w:rFonts w:cs="Arial" w:hint="eastAsia"/>
                  <w:lang w:eastAsia="zh-CN"/>
                </w:rPr>
                <w:delText>bandwidth</w:delText>
              </w:r>
            </w:del>
            <w:ins w:id="26190" w:author="Delta" w:date="2021-07-23T11:12:00Z">
              <w:r w:rsidRPr="008E21F4">
                <w:rPr>
                  <w:rFonts w:cs="Arial"/>
                  <w:lang w:eastAsia="zh-CN"/>
                </w:rPr>
                <w:t>Bandwidth</w:t>
              </w:r>
            </w:ins>
            <w:r w:rsidRPr="008E21F4">
              <w:rPr>
                <w:rFonts w:cs="Arial"/>
                <w:lang w:eastAsia="zh-CN"/>
              </w:rPr>
              <w:t xml:space="preserve"> edge</w:t>
            </w:r>
            <w:r w:rsidRPr="008E21F4">
              <w:rPr>
                <w:rFonts w:cs="Arial"/>
              </w:rPr>
              <w:t xml:space="preserve"> (inside the gap)</w:t>
            </w:r>
          </w:p>
        </w:tc>
        <w:tc>
          <w:tcPr>
            <w:tcW w:w="1842" w:type="dxa"/>
            <w:tcBorders>
              <w:top w:val="single" w:sz="6" w:space="0" w:color="auto"/>
              <w:left w:val="single" w:sz="6" w:space="0" w:color="auto"/>
              <w:bottom w:val="single" w:sz="6" w:space="0" w:color="auto"/>
              <w:right w:val="single" w:sz="6" w:space="0" w:color="auto"/>
            </w:tcBorders>
            <w:tcPrChange w:id="26191" w:author="Delta" w:date="2021-07-23T11:12:00Z">
              <w:tcPr>
                <w:tcW w:w="1842" w:type="dxa"/>
                <w:tcBorders>
                  <w:top w:val="single" w:sz="6" w:space="0" w:color="auto"/>
                  <w:left w:val="single" w:sz="6" w:space="0" w:color="auto"/>
                  <w:bottom w:val="single" w:sz="6" w:space="0" w:color="auto"/>
                  <w:right w:val="single" w:sz="6" w:space="0" w:color="auto"/>
                </w:tcBorders>
              </w:tcPr>
            </w:tcPrChange>
          </w:tcPr>
          <w:p w14:paraId="663B59FB" w14:textId="77777777" w:rsidR="00CB3986" w:rsidRPr="008E21F4" w:rsidRDefault="00CB3986" w:rsidP="00D04D5F">
            <w:pPr>
              <w:pStyle w:val="TAH"/>
              <w:rPr>
                <w:rFonts w:cs="Arial"/>
              </w:rPr>
            </w:pPr>
            <w:r w:rsidRPr="008E21F4">
              <w:rPr>
                <w:rFonts w:cs="Arial"/>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Change w:id="26192" w:author="Delta" w:date="2021-07-23T11:12:00Z">
              <w:tcPr>
                <w:tcW w:w="2437" w:type="dxa"/>
                <w:tcBorders>
                  <w:top w:val="single" w:sz="6" w:space="0" w:color="auto"/>
                  <w:left w:val="single" w:sz="6" w:space="0" w:color="auto"/>
                  <w:bottom w:val="single" w:sz="6" w:space="0" w:color="auto"/>
                  <w:right w:val="single" w:sz="6" w:space="0" w:color="auto"/>
                </w:tcBorders>
              </w:tcPr>
            </w:tcPrChange>
          </w:tcPr>
          <w:p w14:paraId="0DF7DFCF" w14:textId="77777777" w:rsidR="00CB3986" w:rsidRPr="008E21F4" w:rsidRDefault="00CB3986" w:rsidP="00D04D5F">
            <w:pPr>
              <w:pStyle w:val="TAH"/>
              <w:rPr>
                <w:rFonts w:cs="Arial"/>
              </w:rPr>
            </w:pPr>
            <w:r w:rsidRPr="008E21F4">
              <w:rPr>
                <w:rFonts w:cs="Arial"/>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Change w:id="26193" w:author="Delta" w:date="2021-07-23T11:12:00Z">
              <w:tcPr>
                <w:tcW w:w="1081" w:type="dxa"/>
                <w:tcBorders>
                  <w:top w:val="single" w:sz="6" w:space="0" w:color="auto"/>
                  <w:left w:val="single" w:sz="6" w:space="0" w:color="auto"/>
                  <w:bottom w:val="single" w:sz="6" w:space="0" w:color="auto"/>
                  <w:right w:val="single" w:sz="6" w:space="0" w:color="auto"/>
                </w:tcBorders>
              </w:tcPr>
            </w:tcPrChange>
          </w:tcPr>
          <w:p w14:paraId="7951B1B5" w14:textId="77777777" w:rsidR="00CB3986" w:rsidRPr="008E21F4" w:rsidRDefault="00CB3986" w:rsidP="00D04D5F">
            <w:pPr>
              <w:pStyle w:val="TAH"/>
              <w:rPr>
                <w:rFonts w:cs="Arial"/>
              </w:rPr>
            </w:pPr>
            <w:r w:rsidRPr="008E21F4">
              <w:rPr>
                <w:rFonts w:cs="Arial"/>
              </w:rPr>
              <w:t>ACLR limit</w:t>
            </w:r>
          </w:p>
        </w:tc>
      </w:tr>
      <w:tr w:rsidR="00CB3986" w:rsidRPr="008E21F4" w14:paraId="5B5061BB" w14:textId="77777777" w:rsidTr="00D04D5F">
        <w:trPr>
          <w:cantSplit/>
          <w:jc w:val="center"/>
          <w:trPrChange w:id="26194" w:author="Delta" w:date="2021-07-23T11:12:00Z">
            <w:trPr>
              <w:cantSplit/>
              <w:jc w:val="center"/>
            </w:trPr>
          </w:trPrChange>
        </w:trPr>
        <w:tc>
          <w:tcPr>
            <w:tcW w:w="1558" w:type="dxa"/>
            <w:tcBorders>
              <w:top w:val="single" w:sz="6" w:space="0" w:color="auto"/>
              <w:left w:val="single" w:sz="6" w:space="0" w:color="auto"/>
              <w:bottom w:val="single" w:sz="6" w:space="0" w:color="auto"/>
              <w:right w:val="single" w:sz="6" w:space="0" w:color="auto"/>
            </w:tcBorders>
            <w:tcPrChange w:id="26195" w:author="Delta" w:date="2021-07-23T11:12:00Z">
              <w:tcPr>
                <w:tcW w:w="1559" w:type="dxa"/>
                <w:tcBorders>
                  <w:top w:val="single" w:sz="6" w:space="0" w:color="auto"/>
                  <w:left w:val="single" w:sz="6" w:space="0" w:color="auto"/>
                  <w:bottom w:val="single" w:sz="6" w:space="0" w:color="auto"/>
                  <w:right w:val="single" w:sz="6" w:space="0" w:color="auto"/>
                </w:tcBorders>
              </w:tcPr>
            </w:tcPrChange>
          </w:tcPr>
          <w:p w14:paraId="0B0D9D53"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Change w:id="26196" w:author="Delta" w:date="2021-07-23T11:12:00Z">
              <w:tcPr>
                <w:tcW w:w="2127" w:type="dxa"/>
                <w:tcBorders>
                  <w:top w:val="single" w:sz="6" w:space="0" w:color="auto"/>
                  <w:left w:val="single" w:sz="6" w:space="0" w:color="auto"/>
                  <w:bottom w:val="single" w:sz="6" w:space="0" w:color="auto"/>
                  <w:right w:val="single" w:sz="6" w:space="0" w:color="auto"/>
                </w:tcBorders>
              </w:tcPr>
            </w:tcPrChange>
          </w:tcPr>
          <w:p w14:paraId="245942E2" w14:textId="77777777" w:rsidR="00CB3986" w:rsidRPr="008E21F4" w:rsidRDefault="00CB3986" w:rsidP="00D04D5F">
            <w:pPr>
              <w:pStyle w:val="TAC"/>
              <w:rPr>
                <w:rFonts w:cs="Arial"/>
              </w:rPr>
            </w:pPr>
            <w:r w:rsidRPr="008E21F4">
              <w:rPr>
                <w:rFonts w:cs="Arial"/>
              </w:rPr>
              <w:t>2.5 MHz</w:t>
            </w:r>
          </w:p>
        </w:tc>
        <w:tc>
          <w:tcPr>
            <w:tcW w:w="1842" w:type="dxa"/>
            <w:tcBorders>
              <w:top w:val="single" w:sz="6" w:space="0" w:color="auto"/>
              <w:left w:val="single" w:sz="6" w:space="0" w:color="auto"/>
              <w:bottom w:val="single" w:sz="6" w:space="0" w:color="auto"/>
              <w:right w:val="single" w:sz="6" w:space="0" w:color="auto"/>
            </w:tcBorders>
            <w:tcPrChange w:id="26197" w:author="Delta" w:date="2021-07-23T11:12:00Z">
              <w:tcPr>
                <w:tcW w:w="1842" w:type="dxa"/>
                <w:tcBorders>
                  <w:top w:val="single" w:sz="6" w:space="0" w:color="auto"/>
                  <w:left w:val="single" w:sz="6" w:space="0" w:color="auto"/>
                  <w:bottom w:val="single" w:sz="6" w:space="0" w:color="auto"/>
                  <w:right w:val="single" w:sz="6" w:space="0" w:color="auto"/>
                </w:tcBorders>
              </w:tcPr>
            </w:tcPrChange>
          </w:tcPr>
          <w:p w14:paraId="0F67A7C1" w14:textId="77777777" w:rsidR="00CB3986" w:rsidRPr="008E21F4" w:rsidRDefault="00CB3986" w:rsidP="00D04D5F">
            <w:pPr>
              <w:pStyle w:val="TAC"/>
              <w:rPr>
                <w:rFonts w:cs="v5.0.0"/>
              </w:rPr>
            </w:pPr>
            <w:r w:rsidRPr="008E21F4">
              <w:rPr>
                <w:rFonts w:cs="v5.0.0"/>
                <w:lang w:eastAsia="zh-CN"/>
              </w:rPr>
              <w:t>5MHz E-</w:t>
            </w:r>
            <w:r w:rsidRPr="008E21F4">
              <w:rPr>
                <w:rFonts w:cs="v5.0.0"/>
              </w:rPr>
              <w:t>UTRA</w:t>
            </w:r>
          </w:p>
        </w:tc>
        <w:tc>
          <w:tcPr>
            <w:tcW w:w="2437" w:type="dxa"/>
            <w:tcBorders>
              <w:top w:val="single" w:sz="6" w:space="0" w:color="auto"/>
              <w:left w:val="single" w:sz="6" w:space="0" w:color="auto"/>
              <w:bottom w:val="single" w:sz="6" w:space="0" w:color="auto"/>
              <w:right w:val="single" w:sz="6" w:space="0" w:color="auto"/>
            </w:tcBorders>
            <w:tcPrChange w:id="26198" w:author="Delta" w:date="2021-07-23T11:12:00Z">
              <w:tcPr>
                <w:tcW w:w="2437" w:type="dxa"/>
                <w:tcBorders>
                  <w:top w:val="single" w:sz="6" w:space="0" w:color="auto"/>
                  <w:left w:val="single" w:sz="6" w:space="0" w:color="auto"/>
                  <w:bottom w:val="single" w:sz="6" w:space="0" w:color="auto"/>
                  <w:right w:val="single" w:sz="6" w:space="0" w:color="auto"/>
                </w:tcBorders>
              </w:tcPr>
            </w:tcPrChange>
          </w:tcPr>
          <w:p w14:paraId="169B4DD0"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Change w:id="26199" w:author="Delta" w:date="2021-07-23T11:12:00Z">
              <w:tcPr>
                <w:tcW w:w="1081" w:type="dxa"/>
                <w:tcBorders>
                  <w:top w:val="single" w:sz="6" w:space="0" w:color="auto"/>
                  <w:left w:val="single" w:sz="6" w:space="0" w:color="auto"/>
                  <w:bottom w:val="single" w:sz="6" w:space="0" w:color="auto"/>
                  <w:right w:val="single" w:sz="6" w:space="0" w:color="auto"/>
                </w:tcBorders>
              </w:tcPr>
            </w:tcPrChange>
          </w:tcPr>
          <w:p w14:paraId="5F04EEF7"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6A041896" w14:textId="77777777" w:rsidTr="00D04D5F">
        <w:trPr>
          <w:cantSplit/>
          <w:jc w:val="center"/>
          <w:trPrChange w:id="26200" w:author="Delta" w:date="2021-07-23T11:12:00Z">
            <w:trPr>
              <w:cantSplit/>
              <w:jc w:val="center"/>
            </w:trPr>
          </w:trPrChange>
        </w:trPr>
        <w:tc>
          <w:tcPr>
            <w:tcW w:w="1558" w:type="dxa"/>
            <w:tcBorders>
              <w:top w:val="single" w:sz="6" w:space="0" w:color="auto"/>
              <w:left w:val="single" w:sz="6" w:space="0" w:color="auto"/>
              <w:bottom w:val="single" w:sz="6" w:space="0" w:color="auto"/>
              <w:right w:val="single" w:sz="6" w:space="0" w:color="auto"/>
            </w:tcBorders>
            <w:tcPrChange w:id="26201" w:author="Delta" w:date="2021-07-23T11:12:00Z">
              <w:tcPr>
                <w:tcW w:w="1559" w:type="dxa"/>
                <w:tcBorders>
                  <w:top w:val="single" w:sz="6" w:space="0" w:color="auto"/>
                  <w:left w:val="single" w:sz="6" w:space="0" w:color="auto"/>
                  <w:bottom w:val="single" w:sz="6" w:space="0" w:color="auto"/>
                  <w:right w:val="single" w:sz="6" w:space="0" w:color="auto"/>
                </w:tcBorders>
              </w:tcPr>
            </w:tcPrChange>
          </w:tcPr>
          <w:p w14:paraId="35C22145" w14:textId="77777777" w:rsidR="00CB3986" w:rsidRPr="008E21F4" w:rsidRDefault="00CB3986" w:rsidP="00D04D5F">
            <w:pPr>
              <w:pStyle w:val="TAC"/>
              <w:rPr>
                <w:rFonts w:cs="Arial"/>
              </w:rPr>
            </w:pPr>
            <w:r w:rsidRPr="008E21F4">
              <w:rPr>
                <w:rFonts w:cs="v5.0.0"/>
              </w:rPr>
              <w:t>W</w:t>
            </w:r>
            <w:r w:rsidRPr="008E21F4">
              <w:rPr>
                <w:rFonts w:cs="v5.0.0"/>
                <w:vertAlign w:val="subscript"/>
              </w:rPr>
              <w:t>gap</w:t>
            </w:r>
            <w:r w:rsidRPr="008E21F4">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Change w:id="26202" w:author="Delta" w:date="2021-07-23T11:12:00Z">
              <w:tcPr>
                <w:tcW w:w="2127" w:type="dxa"/>
                <w:tcBorders>
                  <w:top w:val="single" w:sz="6" w:space="0" w:color="auto"/>
                  <w:left w:val="single" w:sz="6" w:space="0" w:color="auto"/>
                  <w:bottom w:val="single" w:sz="6" w:space="0" w:color="auto"/>
                  <w:right w:val="single" w:sz="6" w:space="0" w:color="auto"/>
                </w:tcBorders>
              </w:tcPr>
            </w:tcPrChange>
          </w:tcPr>
          <w:p w14:paraId="738321D7" w14:textId="77777777" w:rsidR="00CB3986" w:rsidRPr="008E21F4" w:rsidRDefault="00CB3986" w:rsidP="00D04D5F">
            <w:pPr>
              <w:pStyle w:val="TAC"/>
              <w:rPr>
                <w:rFonts w:cs="Arial"/>
              </w:rPr>
            </w:pPr>
            <w:r w:rsidRPr="008E21F4">
              <w:rPr>
                <w:rFonts w:cs="Arial"/>
              </w:rPr>
              <w:t>7.5 MHz</w:t>
            </w:r>
          </w:p>
        </w:tc>
        <w:tc>
          <w:tcPr>
            <w:tcW w:w="1842" w:type="dxa"/>
            <w:tcBorders>
              <w:top w:val="single" w:sz="6" w:space="0" w:color="auto"/>
              <w:left w:val="single" w:sz="6" w:space="0" w:color="auto"/>
              <w:bottom w:val="single" w:sz="6" w:space="0" w:color="auto"/>
              <w:right w:val="single" w:sz="6" w:space="0" w:color="auto"/>
            </w:tcBorders>
            <w:tcPrChange w:id="26203" w:author="Delta" w:date="2021-07-23T11:12:00Z">
              <w:tcPr>
                <w:tcW w:w="1842" w:type="dxa"/>
                <w:tcBorders>
                  <w:top w:val="single" w:sz="6" w:space="0" w:color="auto"/>
                  <w:left w:val="single" w:sz="6" w:space="0" w:color="auto"/>
                  <w:bottom w:val="single" w:sz="6" w:space="0" w:color="auto"/>
                  <w:right w:val="single" w:sz="6" w:space="0" w:color="auto"/>
                </w:tcBorders>
              </w:tcPr>
            </w:tcPrChange>
          </w:tcPr>
          <w:p w14:paraId="08B623C7" w14:textId="77777777" w:rsidR="00CB3986" w:rsidRPr="008E21F4" w:rsidRDefault="00CB3986" w:rsidP="00D04D5F">
            <w:pPr>
              <w:pStyle w:val="TAC"/>
              <w:rPr>
                <w:rFonts w:cs="v5.0.0"/>
              </w:rPr>
            </w:pPr>
            <w:r w:rsidRPr="008E21F4">
              <w:rPr>
                <w:rFonts w:cs="v5.0.0"/>
                <w:lang w:eastAsia="zh-CN"/>
              </w:rPr>
              <w:t>5MHz E-</w:t>
            </w:r>
            <w:r w:rsidRPr="008E21F4">
              <w:rPr>
                <w:rFonts w:cs="v5.0.0"/>
              </w:rPr>
              <w:t>UTRA</w:t>
            </w:r>
          </w:p>
        </w:tc>
        <w:tc>
          <w:tcPr>
            <w:tcW w:w="2437" w:type="dxa"/>
            <w:tcBorders>
              <w:top w:val="single" w:sz="6" w:space="0" w:color="auto"/>
              <w:left w:val="single" w:sz="6" w:space="0" w:color="auto"/>
              <w:bottom w:val="single" w:sz="6" w:space="0" w:color="auto"/>
              <w:right w:val="single" w:sz="6" w:space="0" w:color="auto"/>
            </w:tcBorders>
            <w:tcPrChange w:id="26204" w:author="Delta" w:date="2021-07-23T11:12:00Z">
              <w:tcPr>
                <w:tcW w:w="2437" w:type="dxa"/>
                <w:tcBorders>
                  <w:top w:val="single" w:sz="6" w:space="0" w:color="auto"/>
                  <w:left w:val="single" w:sz="6" w:space="0" w:color="auto"/>
                  <w:bottom w:val="single" w:sz="6" w:space="0" w:color="auto"/>
                  <w:right w:val="single" w:sz="6" w:space="0" w:color="auto"/>
                </w:tcBorders>
              </w:tcPr>
            </w:tcPrChange>
          </w:tcPr>
          <w:p w14:paraId="4E8747B5"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Change w:id="26205" w:author="Delta" w:date="2021-07-23T11:12:00Z">
              <w:tcPr>
                <w:tcW w:w="1081" w:type="dxa"/>
                <w:tcBorders>
                  <w:top w:val="single" w:sz="6" w:space="0" w:color="auto"/>
                  <w:left w:val="single" w:sz="6" w:space="0" w:color="auto"/>
                  <w:bottom w:val="single" w:sz="6" w:space="0" w:color="auto"/>
                  <w:right w:val="single" w:sz="6" w:space="0" w:color="auto"/>
                </w:tcBorders>
              </w:tcPr>
            </w:tcPrChange>
          </w:tcPr>
          <w:p w14:paraId="36D6D05C"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bl>
    <w:p w14:paraId="3A30110D" w14:textId="77777777" w:rsidR="00CB3986" w:rsidRPr="008E21F4" w:rsidRDefault="00CB3986" w:rsidP="00CB3986">
      <w:pPr>
        <w:rPr>
          <w:ins w:id="26206" w:author="Delta" w:date="2021-07-23T11:12:00Z"/>
          <w:lang w:eastAsia="zh-CN"/>
        </w:rPr>
      </w:pPr>
    </w:p>
    <w:p w14:paraId="610B0267" w14:textId="77777777" w:rsidR="00CB3986" w:rsidRPr="008E21F4" w:rsidRDefault="00CB3986" w:rsidP="00CB3986">
      <w:pPr>
        <w:rPr>
          <w:ins w:id="26207" w:author="Delta" w:date="2021-07-23T11:12:00Z"/>
          <w:rFonts w:cs="v5.0.0"/>
        </w:rPr>
      </w:pPr>
      <w:ins w:id="26208" w:author="Delta" w:date="2021-07-23T11:12:00Z">
        <w:r w:rsidRPr="008E21F4">
          <w:rPr>
            <w:rFonts w:cs="v5.0.0"/>
          </w:rPr>
          <w:t xml:space="preserve">For operation in non-contiguous spectrum </w:t>
        </w:r>
        <w:r w:rsidRPr="008E21F4">
          <w:rPr>
            <w:rFonts w:cs="v5.0.0"/>
            <w:lang w:eastAsia="zh-CN"/>
          </w:rPr>
          <w:t>in Band 46</w:t>
        </w:r>
        <w:r w:rsidRPr="008E21F4">
          <w:rPr>
            <w:rFonts w:cs="v5.0.0"/>
          </w:rPr>
          <w:t>, the ACLR shall be higher than the value specified in Table 6.6.2</w:t>
        </w:r>
        <w:r w:rsidRPr="008E21F4">
          <w:rPr>
            <w:rFonts w:cs="v5.0.0"/>
          </w:rPr>
          <w:noBreakHyphen/>
          <w:t>4a.</w:t>
        </w:r>
      </w:ins>
    </w:p>
    <w:p w14:paraId="7E680BB8" w14:textId="77777777" w:rsidR="00CB3986" w:rsidRPr="008E21F4" w:rsidRDefault="00CB3986" w:rsidP="00CB3986">
      <w:pPr>
        <w:pStyle w:val="TH"/>
        <w:rPr>
          <w:ins w:id="26209" w:author="Delta" w:date="2021-07-23T11:12:00Z"/>
          <w:lang w:eastAsia="zh-CN"/>
        </w:rPr>
      </w:pPr>
      <w:ins w:id="26210" w:author="Delta" w:date="2021-07-23T11:12:00Z">
        <w:r w:rsidRPr="008E21F4">
          <w:t>Table 6.6.2-</w:t>
        </w:r>
        <w:r w:rsidRPr="008E21F4">
          <w:rPr>
            <w:lang w:eastAsia="zh-CN"/>
          </w:rPr>
          <w:t>4a</w:t>
        </w:r>
        <w:r w:rsidRPr="008E21F4">
          <w:t xml:space="preserve">: Base Station ACLR in non-contiguous spectrum </w:t>
        </w:r>
        <w:r w:rsidRPr="008E21F4">
          <w:rPr>
            <w:lang w:eastAsia="zh-CN"/>
          </w:rPr>
          <w:t>in Band 46</w:t>
        </w:r>
      </w:ins>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CB3986" w:rsidRPr="008E21F4" w14:paraId="2E00F2B8" w14:textId="77777777" w:rsidTr="00D04D5F">
        <w:trPr>
          <w:cantSplit/>
          <w:jc w:val="center"/>
          <w:ins w:id="26211" w:author="Delta" w:date="2021-07-23T11:12:00Z"/>
        </w:trPr>
        <w:tc>
          <w:tcPr>
            <w:tcW w:w="1558" w:type="dxa"/>
            <w:tcBorders>
              <w:top w:val="single" w:sz="6" w:space="0" w:color="auto"/>
              <w:left w:val="single" w:sz="6" w:space="0" w:color="auto"/>
              <w:bottom w:val="single" w:sz="6" w:space="0" w:color="auto"/>
              <w:right w:val="single" w:sz="6" w:space="0" w:color="auto"/>
            </w:tcBorders>
          </w:tcPr>
          <w:p w14:paraId="78969E08" w14:textId="77777777" w:rsidR="00CB3986" w:rsidRPr="008E21F4" w:rsidRDefault="00CB3986" w:rsidP="00D04D5F">
            <w:pPr>
              <w:pStyle w:val="TAH"/>
              <w:rPr>
                <w:ins w:id="26212" w:author="Delta" w:date="2021-07-23T11:12:00Z"/>
                <w:rFonts w:cs="v5.0.0"/>
              </w:rPr>
            </w:pPr>
            <w:ins w:id="26213" w:author="Delta" w:date="2021-07-23T11:12:00Z">
              <w:r w:rsidRPr="008E21F4">
                <w:rPr>
                  <w:rFonts w:cs="v5.0.0"/>
                </w:rPr>
                <w:t>Sub-block gap size (W</w:t>
              </w:r>
              <w:r w:rsidRPr="008E21F4">
                <w:rPr>
                  <w:rFonts w:cs="v5.0.0"/>
                  <w:vertAlign w:val="subscript"/>
                </w:rPr>
                <w:t>gap</w:t>
              </w:r>
              <w:r w:rsidRPr="008E21F4">
                <w:rPr>
                  <w:rFonts w:cs="v5.0.0"/>
                </w:rPr>
                <w:t>) where the limit applies</w:t>
              </w:r>
            </w:ins>
          </w:p>
        </w:tc>
        <w:tc>
          <w:tcPr>
            <w:tcW w:w="2127" w:type="dxa"/>
            <w:tcBorders>
              <w:top w:val="single" w:sz="6" w:space="0" w:color="auto"/>
              <w:left w:val="single" w:sz="6" w:space="0" w:color="auto"/>
              <w:bottom w:val="single" w:sz="6" w:space="0" w:color="auto"/>
              <w:right w:val="single" w:sz="6" w:space="0" w:color="auto"/>
            </w:tcBorders>
          </w:tcPr>
          <w:p w14:paraId="4539936A" w14:textId="77777777" w:rsidR="00CB3986" w:rsidRPr="008E21F4" w:rsidRDefault="00CB3986" w:rsidP="00D04D5F">
            <w:pPr>
              <w:pStyle w:val="TAH"/>
              <w:rPr>
                <w:ins w:id="26214" w:author="Delta" w:date="2021-07-23T11:12:00Z"/>
                <w:rFonts w:cs="v5.0.0"/>
              </w:rPr>
            </w:pPr>
            <w:ins w:id="26215" w:author="Delta" w:date="2021-07-23T11:12:00Z">
              <w:r w:rsidRPr="008E21F4">
                <w:rPr>
                  <w:rFonts w:cs="v5.0.0"/>
                </w:rPr>
                <w:t>BS adjacent channel centre frequency offset below or above the sub-block edge (inside the gap)</w:t>
              </w:r>
            </w:ins>
          </w:p>
        </w:tc>
        <w:tc>
          <w:tcPr>
            <w:tcW w:w="1842" w:type="dxa"/>
            <w:tcBorders>
              <w:top w:val="single" w:sz="6" w:space="0" w:color="auto"/>
              <w:left w:val="single" w:sz="6" w:space="0" w:color="auto"/>
              <w:bottom w:val="single" w:sz="6" w:space="0" w:color="auto"/>
              <w:right w:val="single" w:sz="6" w:space="0" w:color="auto"/>
            </w:tcBorders>
          </w:tcPr>
          <w:p w14:paraId="4CD922BF" w14:textId="77777777" w:rsidR="00CB3986" w:rsidRPr="008E21F4" w:rsidRDefault="00CB3986" w:rsidP="00D04D5F">
            <w:pPr>
              <w:pStyle w:val="TAH"/>
              <w:rPr>
                <w:ins w:id="26216" w:author="Delta" w:date="2021-07-23T11:12:00Z"/>
                <w:rFonts w:cs="v5.0.0"/>
              </w:rPr>
            </w:pPr>
            <w:ins w:id="26217" w:author="Delta" w:date="2021-07-23T11:12:00Z">
              <w:r w:rsidRPr="008E21F4">
                <w:rPr>
                  <w:rFonts w:cs="v5.0.0"/>
                </w:rPr>
                <w:t>Assumed adjacent channel carrier (informative)</w:t>
              </w:r>
            </w:ins>
          </w:p>
        </w:tc>
        <w:tc>
          <w:tcPr>
            <w:tcW w:w="2437" w:type="dxa"/>
            <w:tcBorders>
              <w:top w:val="single" w:sz="6" w:space="0" w:color="auto"/>
              <w:left w:val="single" w:sz="6" w:space="0" w:color="auto"/>
              <w:bottom w:val="single" w:sz="6" w:space="0" w:color="auto"/>
              <w:right w:val="single" w:sz="6" w:space="0" w:color="auto"/>
            </w:tcBorders>
          </w:tcPr>
          <w:p w14:paraId="4116E00A" w14:textId="77777777" w:rsidR="00CB3986" w:rsidRPr="008E21F4" w:rsidRDefault="00CB3986" w:rsidP="00D04D5F">
            <w:pPr>
              <w:pStyle w:val="TAH"/>
              <w:rPr>
                <w:ins w:id="26218" w:author="Delta" w:date="2021-07-23T11:12:00Z"/>
                <w:rFonts w:cs="v5.0.0"/>
              </w:rPr>
            </w:pPr>
            <w:ins w:id="26219" w:author="Delta" w:date="2021-07-23T11:12:00Z">
              <w:r w:rsidRPr="008E21F4">
                <w:rPr>
                  <w:rFonts w:cs="v5.0.0"/>
                </w:rPr>
                <w:t>Filter on the adjacent channel frequency and corresponding filter bandwidth</w:t>
              </w:r>
            </w:ins>
          </w:p>
        </w:tc>
        <w:tc>
          <w:tcPr>
            <w:tcW w:w="1081" w:type="dxa"/>
            <w:tcBorders>
              <w:top w:val="single" w:sz="6" w:space="0" w:color="auto"/>
              <w:left w:val="single" w:sz="6" w:space="0" w:color="auto"/>
              <w:bottom w:val="single" w:sz="6" w:space="0" w:color="auto"/>
              <w:right w:val="single" w:sz="6" w:space="0" w:color="auto"/>
            </w:tcBorders>
          </w:tcPr>
          <w:p w14:paraId="259DB3A1" w14:textId="77777777" w:rsidR="00CB3986" w:rsidRPr="008E21F4" w:rsidRDefault="00CB3986" w:rsidP="00D04D5F">
            <w:pPr>
              <w:pStyle w:val="TAH"/>
              <w:rPr>
                <w:ins w:id="26220" w:author="Delta" w:date="2021-07-23T11:12:00Z"/>
                <w:rFonts w:cs="v5.0.0"/>
              </w:rPr>
            </w:pPr>
            <w:ins w:id="26221" w:author="Delta" w:date="2021-07-23T11:12:00Z">
              <w:r w:rsidRPr="008E21F4">
                <w:rPr>
                  <w:rFonts w:cs="v5.0.0"/>
                </w:rPr>
                <w:t>ACLR limit</w:t>
              </w:r>
            </w:ins>
          </w:p>
        </w:tc>
      </w:tr>
      <w:tr w:rsidR="00CB3986" w:rsidRPr="008E21F4" w14:paraId="616EABBC" w14:textId="77777777" w:rsidTr="00D04D5F">
        <w:trPr>
          <w:cantSplit/>
          <w:jc w:val="center"/>
          <w:ins w:id="26222" w:author="Delta" w:date="2021-07-23T11:12:00Z"/>
        </w:trPr>
        <w:tc>
          <w:tcPr>
            <w:tcW w:w="1558" w:type="dxa"/>
            <w:tcBorders>
              <w:top w:val="single" w:sz="6" w:space="0" w:color="auto"/>
              <w:left w:val="single" w:sz="6" w:space="0" w:color="auto"/>
              <w:bottom w:val="single" w:sz="6" w:space="0" w:color="auto"/>
              <w:right w:val="single" w:sz="6" w:space="0" w:color="auto"/>
            </w:tcBorders>
          </w:tcPr>
          <w:p w14:paraId="756C3E67" w14:textId="77777777" w:rsidR="00CB3986" w:rsidRPr="008E21F4" w:rsidRDefault="00CB3986" w:rsidP="00D04D5F">
            <w:pPr>
              <w:pStyle w:val="TAC"/>
              <w:rPr>
                <w:ins w:id="26223" w:author="Delta" w:date="2021-07-23T11:12:00Z"/>
                <w:rFonts w:cs="Arial"/>
              </w:rPr>
            </w:pPr>
            <w:ins w:id="26224" w:author="Delta" w:date="2021-07-23T11:12:00Z">
              <w:r w:rsidRPr="008E21F4">
                <w:rPr>
                  <w:rFonts w:cs="v5.0.0"/>
                </w:rPr>
                <w:t>W</w:t>
              </w:r>
              <w:r w:rsidRPr="008E21F4">
                <w:rPr>
                  <w:rFonts w:cs="v5.0.0"/>
                  <w:vertAlign w:val="subscript"/>
                </w:rPr>
                <w:t>gap</w:t>
              </w:r>
              <w:r w:rsidRPr="008E21F4">
                <w:rPr>
                  <w:rFonts w:cs="Arial"/>
                </w:rPr>
                <w:t xml:space="preserve"> ≥ </w:t>
              </w:r>
              <w:r w:rsidRPr="008E21F4">
                <w:rPr>
                  <w:rFonts w:cs="Arial"/>
                  <w:lang w:eastAsia="zh-CN"/>
                </w:rPr>
                <w:t>60</w:t>
              </w:r>
              <w:r w:rsidRPr="008E21F4">
                <w:rPr>
                  <w:rFonts w:cs="Arial"/>
                </w:rPr>
                <w:t xml:space="preserve"> MHz</w:t>
              </w:r>
            </w:ins>
          </w:p>
        </w:tc>
        <w:tc>
          <w:tcPr>
            <w:tcW w:w="2127" w:type="dxa"/>
            <w:tcBorders>
              <w:top w:val="single" w:sz="6" w:space="0" w:color="auto"/>
              <w:left w:val="single" w:sz="6" w:space="0" w:color="auto"/>
              <w:bottom w:val="single" w:sz="6" w:space="0" w:color="auto"/>
              <w:right w:val="single" w:sz="6" w:space="0" w:color="auto"/>
            </w:tcBorders>
          </w:tcPr>
          <w:p w14:paraId="54A2F326" w14:textId="77777777" w:rsidR="00CB3986" w:rsidRPr="008E21F4" w:rsidRDefault="00CB3986" w:rsidP="00D04D5F">
            <w:pPr>
              <w:pStyle w:val="TAC"/>
              <w:rPr>
                <w:ins w:id="26225" w:author="Delta" w:date="2021-07-23T11:12:00Z"/>
                <w:rFonts w:cs="Arial"/>
              </w:rPr>
            </w:pPr>
            <w:ins w:id="26226" w:author="Delta" w:date="2021-07-23T11:12:00Z">
              <w:r w:rsidRPr="008E21F4">
                <w:rPr>
                  <w:rFonts w:cs="Arial"/>
                  <w:lang w:eastAsia="zh-CN"/>
                </w:rPr>
                <w:t>10</w:t>
              </w:r>
              <w:r w:rsidRPr="008E21F4">
                <w:rPr>
                  <w:rFonts w:cs="Arial"/>
                </w:rPr>
                <w:t xml:space="preserve"> MHz</w:t>
              </w:r>
            </w:ins>
          </w:p>
        </w:tc>
        <w:tc>
          <w:tcPr>
            <w:tcW w:w="1842" w:type="dxa"/>
            <w:tcBorders>
              <w:top w:val="single" w:sz="6" w:space="0" w:color="auto"/>
              <w:left w:val="single" w:sz="6" w:space="0" w:color="auto"/>
              <w:bottom w:val="single" w:sz="6" w:space="0" w:color="auto"/>
              <w:right w:val="single" w:sz="6" w:space="0" w:color="auto"/>
            </w:tcBorders>
          </w:tcPr>
          <w:p w14:paraId="0A56CADB" w14:textId="77777777" w:rsidR="00CB3986" w:rsidRPr="008E21F4" w:rsidRDefault="00CB3986" w:rsidP="00D04D5F">
            <w:pPr>
              <w:pStyle w:val="TAC"/>
              <w:rPr>
                <w:ins w:id="26227" w:author="Delta" w:date="2021-07-23T11:12:00Z"/>
                <w:rFonts w:cs="v5.0.0"/>
              </w:rPr>
            </w:pPr>
            <w:ins w:id="26228" w:author="Delta" w:date="2021-07-23T11:12:00Z">
              <w:r w:rsidRPr="008E21F4">
                <w:rPr>
                  <w:rFonts w:cs="v5.0.0"/>
                  <w:lang w:eastAsia="zh-CN"/>
                </w:rPr>
                <w:t>20MHz E-</w:t>
              </w:r>
              <w:r w:rsidRPr="008E21F4">
                <w:rPr>
                  <w:rFonts w:cs="v5.0.0"/>
                </w:rPr>
                <w:t>UTRA</w:t>
              </w:r>
              <w:r w:rsidRPr="008E21F4">
                <w:rPr>
                  <w:rFonts w:cs="v5.0.0"/>
                  <w:lang w:eastAsia="zh-CN"/>
                </w:rPr>
                <w:t xml:space="preserve"> carrier</w:t>
              </w:r>
            </w:ins>
          </w:p>
        </w:tc>
        <w:tc>
          <w:tcPr>
            <w:tcW w:w="2437" w:type="dxa"/>
            <w:tcBorders>
              <w:top w:val="single" w:sz="6" w:space="0" w:color="auto"/>
              <w:left w:val="single" w:sz="6" w:space="0" w:color="auto"/>
              <w:bottom w:val="single" w:sz="6" w:space="0" w:color="auto"/>
              <w:right w:val="single" w:sz="6" w:space="0" w:color="auto"/>
            </w:tcBorders>
          </w:tcPr>
          <w:p w14:paraId="3EB0E310" w14:textId="77777777" w:rsidR="00CB3986" w:rsidRPr="008E21F4" w:rsidRDefault="00CB3986" w:rsidP="00D04D5F">
            <w:pPr>
              <w:pStyle w:val="TAC"/>
              <w:rPr>
                <w:ins w:id="26229" w:author="Delta" w:date="2021-07-23T11:12:00Z"/>
                <w:rFonts w:cs="v5.0.0"/>
              </w:rPr>
            </w:pPr>
            <w:ins w:id="26230" w:author="Delta" w:date="2021-07-23T11:12:00Z">
              <w:r w:rsidRPr="008E21F4">
                <w:rPr>
                  <w:rFonts w:cs="v5.0.0"/>
                </w:rPr>
                <w:t>Square (</w:t>
              </w:r>
              <w:r w:rsidRPr="008E21F4">
                <w:rPr>
                  <w:rFonts w:cs="Arial"/>
                </w:rPr>
                <w:t>BW</w:t>
              </w:r>
              <w:r w:rsidRPr="008E21F4">
                <w:rPr>
                  <w:rFonts w:cs="Arial"/>
                  <w:vertAlign w:val="subscript"/>
                </w:rPr>
                <w:t>Config</w:t>
              </w:r>
              <w:r w:rsidRPr="008E21F4">
                <w:rPr>
                  <w:rFonts w:cs="v5.0.0"/>
                </w:rPr>
                <w:t>)</w:t>
              </w:r>
            </w:ins>
          </w:p>
        </w:tc>
        <w:tc>
          <w:tcPr>
            <w:tcW w:w="1081" w:type="dxa"/>
            <w:tcBorders>
              <w:top w:val="single" w:sz="6" w:space="0" w:color="auto"/>
              <w:left w:val="single" w:sz="6" w:space="0" w:color="auto"/>
              <w:bottom w:val="single" w:sz="6" w:space="0" w:color="auto"/>
              <w:right w:val="single" w:sz="6" w:space="0" w:color="auto"/>
            </w:tcBorders>
          </w:tcPr>
          <w:p w14:paraId="2303BCCC" w14:textId="77777777" w:rsidR="00CB3986" w:rsidRPr="008E21F4" w:rsidRDefault="00CB3986" w:rsidP="00D04D5F">
            <w:pPr>
              <w:pStyle w:val="TAC"/>
              <w:rPr>
                <w:ins w:id="26231" w:author="Delta" w:date="2021-07-23T11:12:00Z"/>
                <w:rFonts w:cs="v5.0.0"/>
              </w:rPr>
            </w:pPr>
            <w:ins w:id="26232" w:author="Delta" w:date="2021-07-23T11:12:00Z">
              <w:r w:rsidRPr="008E21F4">
                <w:rPr>
                  <w:rFonts w:cs="v5.0.0"/>
                  <w:lang w:eastAsia="zh-CN"/>
                </w:rPr>
                <w:t>35</w:t>
              </w:r>
              <w:r w:rsidRPr="008E21F4">
                <w:rPr>
                  <w:rFonts w:cs="v5.0.0"/>
                </w:rPr>
                <w:t xml:space="preserve"> dB</w:t>
              </w:r>
            </w:ins>
          </w:p>
        </w:tc>
      </w:tr>
      <w:tr w:rsidR="00CB3986" w:rsidRPr="008E21F4" w14:paraId="02B9B636" w14:textId="77777777" w:rsidTr="00D04D5F">
        <w:trPr>
          <w:cantSplit/>
          <w:jc w:val="center"/>
          <w:ins w:id="26233" w:author="Delta" w:date="2021-07-23T11:12:00Z"/>
        </w:trPr>
        <w:tc>
          <w:tcPr>
            <w:tcW w:w="1558" w:type="dxa"/>
            <w:tcBorders>
              <w:top w:val="single" w:sz="6" w:space="0" w:color="auto"/>
              <w:left w:val="single" w:sz="6" w:space="0" w:color="auto"/>
              <w:bottom w:val="single" w:sz="6" w:space="0" w:color="auto"/>
              <w:right w:val="single" w:sz="6" w:space="0" w:color="auto"/>
            </w:tcBorders>
          </w:tcPr>
          <w:p w14:paraId="6DBF2C07" w14:textId="77777777" w:rsidR="00CB3986" w:rsidRPr="008E21F4" w:rsidRDefault="00CB3986" w:rsidP="00D04D5F">
            <w:pPr>
              <w:pStyle w:val="TAC"/>
              <w:rPr>
                <w:ins w:id="26234" w:author="Delta" w:date="2021-07-23T11:12:00Z"/>
                <w:rFonts w:cs="Arial"/>
              </w:rPr>
            </w:pPr>
            <w:ins w:id="26235" w:author="Delta" w:date="2021-07-23T11:12:00Z">
              <w:r w:rsidRPr="008E21F4">
                <w:rPr>
                  <w:rFonts w:cs="v5.0.0"/>
                </w:rPr>
                <w:t>W</w:t>
              </w:r>
              <w:r w:rsidRPr="008E21F4">
                <w:rPr>
                  <w:rFonts w:cs="v5.0.0"/>
                  <w:vertAlign w:val="subscript"/>
                </w:rPr>
                <w:t>gap</w:t>
              </w:r>
              <w:r w:rsidRPr="008E21F4">
                <w:rPr>
                  <w:rFonts w:cs="Arial"/>
                </w:rPr>
                <w:t xml:space="preserve"> ≥ </w:t>
              </w:r>
              <w:r w:rsidRPr="008E21F4">
                <w:rPr>
                  <w:rFonts w:cs="Arial"/>
                  <w:lang w:eastAsia="zh-CN"/>
                </w:rPr>
                <w:t>80</w:t>
              </w:r>
              <w:r w:rsidRPr="008E21F4">
                <w:rPr>
                  <w:rFonts w:cs="Arial"/>
                </w:rPr>
                <w:t xml:space="preserve"> MHz</w:t>
              </w:r>
            </w:ins>
          </w:p>
        </w:tc>
        <w:tc>
          <w:tcPr>
            <w:tcW w:w="2127" w:type="dxa"/>
            <w:tcBorders>
              <w:top w:val="single" w:sz="6" w:space="0" w:color="auto"/>
              <w:left w:val="single" w:sz="6" w:space="0" w:color="auto"/>
              <w:bottom w:val="single" w:sz="6" w:space="0" w:color="auto"/>
              <w:right w:val="single" w:sz="6" w:space="0" w:color="auto"/>
            </w:tcBorders>
          </w:tcPr>
          <w:p w14:paraId="5A08F57D" w14:textId="77777777" w:rsidR="00CB3986" w:rsidRPr="008E21F4" w:rsidRDefault="00CB3986" w:rsidP="00D04D5F">
            <w:pPr>
              <w:pStyle w:val="TAC"/>
              <w:rPr>
                <w:ins w:id="26236" w:author="Delta" w:date="2021-07-23T11:12:00Z"/>
                <w:rFonts w:cs="Arial"/>
              </w:rPr>
            </w:pPr>
            <w:ins w:id="26237" w:author="Delta" w:date="2021-07-23T11:12:00Z">
              <w:r w:rsidRPr="008E21F4">
                <w:rPr>
                  <w:rFonts w:cs="Arial"/>
                  <w:lang w:eastAsia="zh-CN"/>
                </w:rPr>
                <w:t>30</w:t>
              </w:r>
              <w:r w:rsidRPr="008E21F4">
                <w:rPr>
                  <w:rFonts w:cs="Arial"/>
                </w:rPr>
                <w:t xml:space="preserve"> MHz</w:t>
              </w:r>
            </w:ins>
          </w:p>
        </w:tc>
        <w:tc>
          <w:tcPr>
            <w:tcW w:w="1842" w:type="dxa"/>
            <w:tcBorders>
              <w:top w:val="single" w:sz="6" w:space="0" w:color="auto"/>
              <w:left w:val="single" w:sz="6" w:space="0" w:color="auto"/>
              <w:bottom w:val="single" w:sz="6" w:space="0" w:color="auto"/>
              <w:right w:val="single" w:sz="6" w:space="0" w:color="auto"/>
            </w:tcBorders>
          </w:tcPr>
          <w:p w14:paraId="24BE9A72" w14:textId="77777777" w:rsidR="00CB3986" w:rsidRPr="008E21F4" w:rsidRDefault="00CB3986" w:rsidP="00D04D5F">
            <w:pPr>
              <w:pStyle w:val="TAC"/>
              <w:rPr>
                <w:ins w:id="26238" w:author="Delta" w:date="2021-07-23T11:12:00Z"/>
                <w:rFonts w:cs="v5.0.0"/>
              </w:rPr>
            </w:pPr>
            <w:ins w:id="26239" w:author="Delta" w:date="2021-07-23T11:12:00Z">
              <w:r w:rsidRPr="008E21F4">
                <w:rPr>
                  <w:rFonts w:cs="v5.0.0"/>
                  <w:lang w:eastAsia="zh-CN"/>
                </w:rPr>
                <w:t>20MHz E-</w:t>
              </w:r>
              <w:r w:rsidRPr="008E21F4">
                <w:rPr>
                  <w:rFonts w:cs="v5.0.0"/>
                </w:rPr>
                <w:t>UTRA</w:t>
              </w:r>
              <w:r w:rsidRPr="008E21F4">
                <w:rPr>
                  <w:rFonts w:cs="v5.0.0"/>
                  <w:lang w:eastAsia="zh-CN"/>
                </w:rPr>
                <w:t xml:space="preserve"> carrier </w:t>
              </w:r>
            </w:ins>
          </w:p>
        </w:tc>
        <w:tc>
          <w:tcPr>
            <w:tcW w:w="2437" w:type="dxa"/>
            <w:tcBorders>
              <w:top w:val="single" w:sz="6" w:space="0" w:color="auto"/>
              <w:left w:val="single" w:sz="6" w:space="0" w:color="auto"/>
              <w:bottom w:val="single" w:sz="6" w:space="0" w:color="auto"/>
              <w:right w:val="single" w:sz="6" w:space="0" w:color="auto"/>
            </w:tcBorders>
          </w:tcPr>
          <w:p w14:paraId="3F37DFAE" w14:textId="77777777" w:rsidR="00CB3986" w:rsidRPr="008E21F4" w:rsidRDefault="00CB3986" w:rsidP="00D04D5F">
            <w:pPr>
              <w:pStyle w:val="TAC"/>
              <w:rPr>
                <w:ins w:id="26240" w:author="Delta" w:date="2021-07-23T11:12:00Z"/>
                <w:rFonts w:cs="v5.0.0"/>
              </w:rPr>
            </w:pPr>
            <w:ins w:id="26241" w:author="Delta" w:date="2021-07-23T11:12:00Z">
              <w:r w:rsidRPr="008E21F4">
                <w:rPr>
                  <w:rFonts w:cs="v5.0.0"/>
                </w:rPr>
                <w:t>Square (</w:t>
              </w:r>
              <w:r w:rsidRPr="008E21F4">
                <w:rPr>
                  <w:rFonts w:cs="Arial"/>
                </w:rPr>
                <w:t>BW</w:t>
              </w:r>
              <w:r w:rsidRPr="008E21F4">
                <w:rPr>
                  <w:rFonts w:cs="Arial"/>
                  <w:vertAlign w:val="subscript"/>
                </w:rPr>
                <w:t>Config</w:t>
              </w:r>
              <w:r w:rsidRPr="008E21F4">
                <w:rPr>
                  <w:rFonts w:cs="v5.0.0"/>
                </w:rPr>
                <w:t>)</w:t>
              </w:r>
            </w:ins>
          </w:p>
        </w:tc>
        <w:tc>
          <w:tcPr>
            <w:tcW w:w="1081" w:type="dxa"/>
            <w:tcBorders>
              <w:top w:val="single" w:sz="6" w:space="0" w:color="auto"/>
              <w:left w:val="single" w:sz="6" w:space="0" w:color="auto"/>
              <w:bottom w:val="single" w:sz="6" w:space="0" w:color="auto"/>
              <w:right w:val="single" w:sz="6" w:space="0" w:color="auto"/>
            </w:tcBorders>
          </w:tcPr>
          <w:p w14:paraId="5D8CEF00" w14:textId="77777777" w:rsidR="00CB3986" w:rsidRPr="008E21F4" w:rsidRDefault="00CB3986" w:rsidP="00D04D5F">
            <w:pPr>
              <w:pStyle w:val="TAC"/>
              <w:rPr>
                <w:ins w:id="26242" w:author="Delta" w:date="2021-07-23T11:12:00Z"/>
                <w:rFonts w:cs="v5.0.0"/>
              </w:rPr>
            </w:pPr>
            <w:ins w:id="26243" w:author="Delta" w:date="2021-07-23T11:12:00Z">
              <w:r w:rsidRPr="008E21F4">
                <w:rPr>
                  <w:rFonts w:cs="v5.0.0"/>
                </w:rPr>
                <w:t>4</w:t>
              </w:r>
              <w:r w:rsidRPr="008E21F4">
                <w:rPr>
                  <w:rFonts w:cs="v5.0.0"/>
                  <w:lang w:eastAsia="zh-CN"/>
                </w:rPr>
                <w:t>0</w:t>
              </w:r>
              <w:r w:rsidRPr="008E21F4">
                <w:rPr>
                  <w:rFonts w:cs="v5.0.0"/>
                </w:rPr>
                <w:t xml:space="preserve"> dB</w:t>
              </w:r>
            </w:ins>
          </w:p>
        </w:tc>
      </w:tr>
    </w:tbl>
    <w:p w14:paraId="298FD59D" w14:textId="77777777" w:rsidR="00CB3986" w:rsidRPr="008E21F4" w:rsidRDefault="00CB3986" w:rsidP="00CB3986">
      <w:pPr>
        <w:rPr>
          <w:rPrChange w:id="26244" w:author="Delta" w:date="2021-07-23T11:12:00Z">
            <w:rPr>
              <w:lang w:val="en-US"/>
            </w:rPr>
          </w:rPrChange>
        </w:rPr>
      </w:pPr>
    </w:p>
    <w:p w14:paraId="0E02B105" w14:textId="77777777" w:rsidR="00CB3986" w:rsidRPr="008E21F4" w:rsidRDefault="00CB3986" w:rsidP="00CB3986">
      <w:pPr>
        <w:pStyle w:val="Heading4"/>
      </w:pPr>
      <w:bookmarkStart w:id="26245" w:name="_Toc21017838"/>
      <w:bookmarkStart w:id="26246" w:name="_Toc29486301"/>
      <w:bookmarkStart w:id="26247" w:name="_Toc29756991"/>
      <w:bookmarkStart w:id="26248" w:name="_Toc29758104"/>
      <w:bookmarkStart w:id="26249" w:name="_Toc35952669"/>
      <w:bookmarkStart w:id="26250" w:name="_Toc37174669"/>
      <w:bookmarkStart w:id="26251" w:name="_Toc37176550"/>
      <w:bookmarkStart w:id="26252" w:name="_Toc45831625"/>
      <w:bookmarkStart w:id="26253" w:name="_Toc45832350"/>
      <w:bookmarkStart w:id="26254" w:name="_Toc52547278"/>
      <w:bookmarkStart w:id="26255" w:name="_Toc61110425"/>
      <w:bookmarkStart w:id="26256" w:name="_Toc67910707"/>
      <w:bookmarkStart w:id="26257" w:name="_Toc75187631"/>
      <w:bookmarkStart w:id="26258" w:name="_Toc76501386"/>
      <w:bookmarkStart w:id="26259" w:name="_Toc408331243"/>
      <w:r w:rsidRPr="008E21F4">
        <w:t>6.6.2.6</w:t>
      </w:r>
      <w:r w:rsidRPr="008E21F4">
        <w:tab/>
        <w:t>Cumulative ACLR test requirement in non-contiguous spectrum</w:t>
      </w:r>
      <w:bookmarkEnd w:id="26245"/>
      <w:bookmarkEnd w:id="26246"/>
      <w:bookmarkEnd w:id="26247"/>
      <w:bookmarkEnd w:id="26248"/>
      <w:bookmarkEnd w:id="26249"/>
      <w:bookmarkEnd w:id="26250"/>
      <w:bookmarkEnd w:id="26251"/>
      <w:bookmarkEnd w:id="26252"/>
      <w:bookmarkEnd w:id="26253"/>
      <w:bookmarkEnd w:id="26254"/>
      <w:bookmarkEnd w:id="26255"/>
      <w:bookmarkEnd w:id="26256"/>
      <w:bookmarkEnd w:id="26257"/>
      <w:bookmarkEnd w:id="26258"/>
      <w:bookmarkEnd w:id="26259"/>
    </w:p>
    <w:p w14:paraId="184DD427" w14:textId="5AB37DDC" w:rsidR="00CB3986" w:rsidRPr="008E21F4" w:rsidRDefault="00CB3986" w:rsidP="00CB3986">
      <w:pPr>
        <w:pStyle w:val="CommentText"/>
      </w:pPr>
      <w:r w:rsidRPr="008E21F4">
        <w:t xml:space="preserve">The following test requirement applies for the sub-block or </w:t>
      </w:r>
      <w:del w:id="26260" w:author="Delta" w:date="2021-07-23T11:12:00Z">
        <w:r w:rsidR="00A062B5" w:rsidRPr="008735C4">
          <w:delText>inter</w:delText>
        </w:r>
      </w:del>
      <w:ins w:id="26261" w:author="Delta" w:date="2021-07-23T11:12:00Z">
        <w:r w:rsidRPr="008E21F4">
          <w:t>Inter</w:t>
        </w:r>
      </w:ins>
      <w:r w:rsidRPr="008E21F4">
        <w:t xml:space="preserve"> RF </w:t>
      </w:r>
      <w:del w:id="26262" w:author="Delta" w:date="2021-07-23T11:12:00Z">
        <w:r w:rsidR="00A062B5" w:rsidRPr="008735C4">
          <w:delText>bandwidth</w:delText>
        </w:r>
      </w:del>
      <w:ins w:id="26263" w:author="Delta" w:date="2021-07-23T11:12:00Z">
        <w:r w:rsidRPr="008E21F4">
          <w:t>Bandwidth</w:t>
        </w:r>
      </w:ins>
      <w:r w:rsidRPr="008E21F4">
        <w:t xml:space="preserve"> gap sizes listed in Table 6.6.2-5</w:t>
      </w:r>
      <w:ins w:id="26264" w:author="Delta" w:date="2021-07-23T11:12:00Z">
        <w:r w:rsidRPr="008E21F4">
          <w:t>/6/6a</w:t>
        </w:r>
      </w:ins>
      <w:r w:rsidRPr="008E21F4">
        <w:t>,</w:t>
      </w:r>
    </w:p>
    <w:p w14:paraId="7CD08CA5" w14:textId="77777777" w:rsidR="00CB3986" w:rsidRPr="008E21F4" w:rsidRDefault="00CB3986" w:rsidP="00CB3986">
      <w:pPr>
        <w:pStyle w:val="B1"/>
      </w:pPr>
      <w:r w:rsidRPr="008E21F4">
        <w:rPr>
          <w:lang w:eastAsia="zh-CN"/>
        </w:rPr>
        <w:t>-</w:t>
      </w:r>
      <w:r w:rsidRPr="008E21F4">
        <w:rPr>
          <w:lang w:eastAsia="zh-CN"/>
        </w:rPr>
        <w:tab/>
        <w:t>Inside</w:t>
      </w:r>
      <w:r w:rsidRPr="008E21F4">
        <w:t xml:space="preserve"> a sub-block gap </w:t>
      </w:r>
      <w:r w:rsidRPr="008E21F4">
        <w:rPr>
          <w:lang w:eastAsia="zh-CN"/>
        </w:rPr>
        <w:t>within an operating band</w:t>
      </w:r>
      <w:r w:rsidRPr="008E21F4">
        <w:t xml:space="preserve"> for a BS operating in non-contiguous spectrum.</w:t>
      </w:r>
    </w:p>
    <w:p w14:paraId="67B083C9" w14:textId="486975B7" w:rsidR="00CB3986" w:rsidRPr="008E21F4" w:rsidRDefault="00CB3986" w:rsidP="00CB3986">
      <w:pPr>
        <w:pStyle w:val="B1"/>
      </w:pPr>
      <w:r w:rsidRPr="008E21F4">
        <w:rPr>
          <w:lang w:eastAsia="zh-CN"/>
        </w:rPr>
        <w:t>-</w:t>
      </w:r>
      <w:r w:rsidRPr="008E21F4">
        <w:rPr>
          <w:lang w:eastAsia="zh-CN"/>
        </w:rPr>
        <w:tab/>
        <w:t xml:space="preserve">Inside an </w:t>
      </w:r>
      <w:del w:id="26265" w:author="Delta" w:date="2021-07-23T11:12:00Z">
        <w:r w:rsidR="00A062B5" w:rsidRPr="008735C4">
          <w:rPr>
            <w:rFonts w:hint="eastAsia"/>
            <w:lang w:eastAsia="zh-CN"/>
          </w:rPr>
          <w:delText>inter</w:delText>
        </w:r>
      </w:del>
      <w:ins w:id="26266" w:author="Delta" w:date="2021-07-23T11:12:00Z">
        <w:r w:rsidRPr="008E21F4">
          <w:rPr>
            <w:lang w:eastAsia="zh-CN"/>
          </w:rPr>
          <w:t>Inter</w:t>
        </w:r>
      </w:ins>
      <w:r w:rsidRPr="008E21F4">
        <w:rPr>
          <w:lang w:eastAsia="zh-CN"/>
        </w:rPr>
        <w:t xml:space="preserve"> RF </w:t>
      </w:r>
      <w:del w:id="26267" w:author="Delta" w:date="2021-07-23T11:12:00Z">
        <w:r w:rsidR="00A062B5" w:rsidRPr="008735C4">
          <w:rPr>
            <w:rFonts w:hint="eastAsia"/>
            <w:lang w:eastAsia="zh-CN"/>
          </w:rPr>
          <w:delText>bandwidth</w:delText>
        </w:r>
      </w:del>
      <w:ins w:id="26268" w:author="Delta" w:date="2021-07-23T11:12:00Z">
        <w:r w:rsidRPr="008E21F4">
          <w:rPr>
            <w:lang w:eastAsia="zh-CN"/>
          </w:rPr>
          <w:t>Bandwidth</w:t>
        </w:r>
      </w:ins>
      <w:r w:rsidRPr="008E21F4">
        <w:rPr>
          <w:lang w:eastAsia="zh-CN"/>
        </w:rPr>
        <w:t xml:space="preserve"> gap for a </w:t>
      </w:r>
      <w:r w:rsidRPr="008E21F4">
        <w:t>BS operating in multiple bands, where multiple bands are mapped on the same antenna connector.</w:t>
      </w:r>
    </w:p>
    <w:p w14:paraId="79BC9AF2" w14:textId="72EDB63C" w:rsidR="00CB3986" w:rsidRPr="008E21F4" w:rsidRDefault="00CB3986" w:rsidP="00CB3986">
      <w:r w:rsidRPr="008E21F4">
        <w:t xml:space="preserve">The Cumulative Adjacent Channel Leakage power Ratio (CACLR) in a sub-block gap or </w:t>
      </w:r>
      <w:del w:id="26269" w:author="Delta" w:date="2021-07-23T11:12:00Z">
        <w:r w:rsidR="00A062B5" w:rsidRPr="008735C4">
          <w:delText>inter</w:delText>
        </w:r>
      </w:del>
      <w:ins w:id="26270" w:author="Delta" w:date="2021-07-23T11:12:00Z">
        <w:r w:rsidRPr="008E21F4">
          <w:t>Inter</w:t>
        </w:r>
      </w:ins>
      <w:r w:rsidRPr="008E21F4">
        <w:t xml:space="preserve"> RF </w:t>
      </w:r>
      <w:del w:id="26271" w:author="Delta" w:date="2021-07-23T11:12:00Z">
        <w:r w:rsidR="00A062B5" w:rsidRPr="008735C4">
          <w:delText>bandwidth</w:delText>
        </w:r>
      </w:del>
      <w:ins w:id="26272" w:author="Delta" w:date="2021-07-23T11:12:00Z">
        <w:r w:rsidRPr="008E21F4">
          <w:t>Bandwidth</w:t>
        </w:r>
      </w:ins>
      <w:r w:rsidRPr="008E21F4">
        <w:t xml:space="preserve"> gap is the ratio of:</w:t>
      </w:r>
    </w:p>
    <w:p w14:paraId="53912974" w14:textId="3C49F78A" w:rsidR="00CB3986" w:rsidRPr="008E21F4" w:rsidRDefault="00CB3986" w:rsidP="00CB3986">
      <w:pPr>
        <w:pStyle w:val="B1"/>
      </w:pPr>
      <w:r w:rsidRPr="008E21F4">
        <w:t>a)</w:t>
      </w:r>
      <w:r w:rsidRPr="008E21F4">
        <w:tab/>
        <w:t xml:space="preserve">the sum of the filtered mean power centred on the assigned channel frequencies for the two carriers adjacent to each side of the sub-block gap or </w:t>
      </w:r>
      <w:del w:id="26273" w:author="Delta" w:date="2021-07-23T11:12:00Z">
        <w:r w:rsidR="00A062B5" w:rsidRPr="008735C4">
          <w:delText>inter</w:delText>
        </w:r>
      </w:del>
      <w:ins w:id="26274" w:author="Delta" w:date="2021-07-23T11:12:00Z">
        <w:r w:rsidRPr="008E21F4">
          <w:t>Inter</w:t>
        </w:r>
      </w:ins>
      <w:r w:rsidRPr="008E21F4">
        <w:t xml:space="preserve"> RF </w:t>
      </w:r>
      <w:del w:id="26275" w:author="Delta" w:date="2021-07-23T11:12:00Z">
        <w:r w:rsidR="00A062B5" w:rsidRPr="008735C4">
          <w:delText>bandwidth</w:delText>
        </w:r>
      </w:del>
      <w:ins w:id="26276" w:author="Delta" w:date="2021-07-23T11:12:00Z">
        <w:r w:rsidRPr="008E21F4">
          <w:t>Bandwidth</w:t>
        </w:r>
      </w:ins>
      <w:r w:rsidRPr="008E21F4">
        <w:t xml:space="preserve"> gap, and</w:t>
      </w:r>
    </w:p>
    <w:p w14:paraId="02F02495" w14:textId="7CAA437E" w:rsidR="00CB3986" w:rsidRPr="008E21F4" w:rsidRDefault="00CB3986" w:rsidP="00CB3986">
      <w:pPr>
        <w:pStyle w:val="B1"/>
      </w:pPr>
      <w:r w:rsidRPr="008E21F4">
        <w:t>b)</w:t>
      </w:r>
      <w:r w:rsidRPr="008E21F4">
        <w:tab/>
        <w:t xml:space="preserve">the filtered mean power centred on a frequency channel adjacent to one of the respective sub-block edges or </w:t>
      </w:r>
      <w:ins w:id="26277" w:author="Delta" w:date="2021-07-23T11:12:00Z">
        <w:r w:rsidRPr="008E21F4">
          <w:rPr>
            <w:rFonts w:cs="Arial"/>
            <w:lang w:eastAsia="zh-CN"/>
          </w:rPr>
          <w:t>Base Station</w:t>
        </w:r>
        <w:r w:rsidRPr="008E21F4">
          <w:t xml:space="preserve"> </w:t>
        </w:r>
      </w:ins>
      <w:r w:rsidRPr="008E21F4">
        <w:t xml:space="preserve">RF </w:t>
      </w:r>
      <w:del w:id="26278" w:author="Delta" w:date="2021-07-23T11:12:00Z">
        <w:r w:rsidR="00A062B5" w:rsidRPr="008735C4">
          <w:delText>bandwidth</w:delText>
        </w:r>
      </w:del>
      <w:ins w:id="26279" w:author="Delta" w:date="2021-07-23T11:12:00Z">
        <w:r w:rsidRPr="008E21F4">
          <w:t>Bandwidth</w:t>
        </w:r>
      </w:ins>
      <w:r w:rsidRPr="008E21F4">
        <w:t xml:space="preserve"> edges.</w:t>
      </w:r>
    </w:p>
    <w:p w14:paraId="51B808A6" w14:textId="77777777" w:rsidR="00CB3986" w:rsidRPr="008E21F4" w:rsidRDefault="00CB3986" w:rsidP="00CB3986">
      <w:r w:rsidRPr="008E21F4">
        <w:t>The assumed filter for the adjacent channel frequency is defined in Table 6.6.2-</w:t>
      </w:r>
      <w:r w:rsidRPr="008E21F4">
        <w:rPr>
          <w:lang w:eastAsia="zh-CN"/>
        </w:rPr>
        <w:t>5/6.</w:t>
      </w:r>
      <w:r w:rsidRPr="008E21F4">
        <w:t xml:space="preserve"> Filters on the assigned channels are defined in Table 6.6.2-</w:t>
      </w:r>
      <w:r w:rsidRPr="008E21F4">
        <w:rPr>
          <w:lang w:eastAsia="zh-CN"/>
        </w:rPr>
        <w:t>7</w:t>
      </w:r>
      <w:r w:rsidRPr="008E21F4">
        <w:t>.</w:t>
      </w:r>
    </w:p>
    <w:p w14:paraId="1C309BB4" w14:textId="77777777" w:rsidR="00CB3986" w:rsidRPr="008E21F4" w:rsidRDefault="00CB3986" w:rsidP="00CB3986">
      <w:pPr>
        <w:rPr>
          <w:rFonts w:cs="v5.0.0"/>
        </w:rPr>
      </w:pPr>
      <w:r w:rsidRPr="008E21F4">
        <w:rPr>
          <w:rFonts w:cs="v5.0.0"/>
        </w:rPr>
        <w:t xml:space="preserve">For </w:t>
      </w:r>
      <w:r w:rsidRPr="008E21F4">
        <w:rPr>
          <w:rFonts w:cs="v5.0.0"/>
          <w:lang w:eastAsia="zh-CN"/>
        </w:rPr>
        <w:t>Wide Area</w:t>
      </w:r>
      <w:r w:rsidRPr="008E21F4">
        <w:rPr>
          <w:rFonts w:cs="v5.0.0"/>
        </w:rPr>
        <w:t xml:space="preserve"> Category A</w:t>
      </w:r>
      <w:r w:rsidRPr="008E21F4">
        <w:rPr>
          <w:rFonts w:cs="v5.0.0"/>
          <w:lang w:eastAsia="zh-CN"/>
        </w:rPr>
        <w:t xml:space="preserve"> BS</w:t>
      </w:r>
      <w:r w:rsidRPr="008E21F4">
        <w:rPr>
          <w:rFonts w:cs="v5.0.0"/>
        </w:rPr>
        <w:t xml:space="preserve">, either the CACLR limits in Table </w:t>
      </w:r>
      <w:bookmarkStart w:id="26280" w:name="OLE_LINK119"/>
      <w:bookmarkStart w:id="26281" w:name="OLE_LINK120"/>
      <w:r w:rsidRPr="008E21F4">
        <w:rPr>
          <w:rFonts w:cs="v5.0.0"/>
        </w:rPr>
        <w:t>6.6.2-</w:t>
      </w:r>
      <w:r w:rsidRPr="008E21F4">
        <w:rPr>
          <w:rFonts w:cs="v5.0.0"/>
          <w:lang w:eastAsia="zh-CN"/>
        </w:rPr>
        <w:t>5/</w:t>
      </w:r>
      <w:bookmarkEnd w:id="26280"/>
      <w:bookmarkEnd w:id="26281"/>
      <w:r w:rsidRPr="008E21F4">
        <w:rPr>
          <w:rFonts w:cs="v5.0.0"/>
          <w:lang w:eastAsia="zh-CN"/>
        </w:rPr>
        <w:t>6</w:t>
      </w:r>
      <w:r w:rsidRPr="008E21F4">
        <w:rPr>
          <w:rFonts w:cs="v5.0.0"/>
        </w:rPr>
        <w:t xml:space="preserve"> or the absolute limit of -13dBm/MHz </w:t>
      </w:r>
      <w:ins w:id="26282" w:author="Delta" w:date="2021-07-23T11:12:00Z">
        <w:r w:rsidRPr="008E21F4">
          <w:rPr>
            <w:rFonts w:cs="v5.0.0"/>
          </w:rPr>
          <w:t xml:space="preserve">shall </w:t>
        </w:r>
      </w:ins>
      <w:r w:rsidRPr="008E21F4">
        <w:rPr>
          <w:rFonts w:cs="v5.0.0"/>
        </w:rPr>
        <w:t>apply, whichever is less stringent.</w:t>
      </w:r>
    </w:p>
    <w:p w14:paraId="0FD2193E" w14:textId="77777777" w:rsidR="00CB3986" w:rsidRPr="008E21F4" w:rsidRDefault="00CB3986" w:rsidP="00CB3986">
      <w:pPr>
        <w:rPr>
          <w:rFonts w:cs="v5.0.0"/>
          <w:lang w:eastAsia="zh-CN"/>
        </w:rPr>
      </w:pPr>
      <w:r w:rsidRPr="008E21F4">
        <w:rPr>
          <w:rFonts w:cs="v5.0.0"/>
        </w:rPr>
        <w:t xml:space="preserve">For </w:t>
      </w:r>
      <w:r w:rsidRPr="008E21F4">
        <w:rPr>
          <w:rFonts w:cs="v5.0.0"/>
          <w:lang w:eastAsia="zh-CN"/>
        </w:rPr>
        <w:t>Wide Area</w:t>
      </w:r>
      <w:r w:rsidRPr="008E21F4">
        <w:rPr>
          <w:rFonts w:cs="v5.0.0"/>
        </w:rPr>
        <w:t xml:space="preserve"> Category B</w:t>
      </w:r>
      <w:r w:rsidRPr="008E21F4">
        <w:rPr>
          <w:rFonts w:cs="v5.0.0"/>
          <w:lang w:eastAsia="zh-CN"/>
        </w:rPr>
        <w:t xml:space="preserve"> BS</w:t>
      </w:r>
      <w:r w:rsidRPr="008E21F4">
        <w:rPr>
          <w:rFonts w:cs="v5.0.0"/>
        </w:rPr>
        <w:t>, either the CACLR limits in Table 6.6.2-</w:t>
      </w:r>
      <w:r w:rsidRPr="008E21F4">
        <w:rPr>
          <w:rFonts w:cs="v5.0.0"/>
          <w:lang w:eastAsia="zh-CN"/>
        </w:rPr>
        <w:t>5/6</w:t>
      </w:r>
      <w:r w:rsidRPr="008E21F4">
        <w:rPr>
          <w:rFonts w:cs="v5.0.0"/>
        </w:rPr>
        <w:t xml:space="preserve"> or the absolute limit of -15dBm/MHz </w:t>
      </w:r>
      <w:ins w:id="26283" w:author="Delta" w:date="2021-07-23T11:12:00Z">
        <w:r w:rsidRPr="008E21F4">
          <w:rPr>
            <w:rFonts w:cs="v5.0.0"/>
          </w:rPr>
          <w:t xml:space="preserve">shall </w:t>
        </w:r>
      </w:ins>
      <w:r w:rsidRPr="008E21F4">
        <w:rPr>
          <w:rFonts w:cs="v5.0.0"/>
        </w:rPr>
        <w:t>apply, whichever is less stringent.</w:t>
      </w:r>
    </w:p>
    <w:p w14:paraId="0A1F12A1" w14:textId="77777777" w:rsidR="00CB3986" w:rsidRPr="008E21F4" w:rsidRDefault="00CB3986" w:rsidP="00CB3986">
      <w:pPr>
        <w:rPr>
          <w:rFonts w:cs="v5.0.0"/>
          <w:lang w:eastAsia="zh-CN"/>
        </w:rPr>
      </w:pPr>
      <w:r w:rsidRPr="008E21F4">
        <w:rPr>
          <w:rFonts w:cs="v5.0.0"/>
          <w:lang w:eastAsia="zh-CN"/>
        </w:rPr>
        <w:t>For Medium Range BS, either the CACLR limits in Table 6.6.2-5/6 or the absolute limit of -25 dBm/MHz shall apply, whichever is less stringent.</w:t>
      </w:r>
    </w:p>
    <w:p w14:paraId="651A5951" w14:textId="77777777" w:rsidR="00CB3986" w:rsidRPr="008E21F4" w:rsidRDefault="00CB3986" w:rsidP="00CB3986">
      <w:pPr>
        <w:rPr>
          <w:rFonts w:cs="v5.0.0"/>
          <w:lang w:eastAsia="zh-CN"/>
        </w:rPr>
      </w:pPr>
      <w:r w:rsidRPr="008E21F4">
        <w:rPr>
          <w:rFonts w:cs="v5.0.0"/>
          <w:lang w:eastAsia="zh-CN"/>
        </w:rPr>
        <w:t>For Local Area BS, either the CACLR limits in Table 6.6.2-5/6 or the absolute limit of -32 dBm/MHz shall apply, whichever is less stringent.</w:t>
      </w:r>
    </w:p>
    <w:p w14:paraId="3EE1666C" w14:textId="77777777" w:rsidR="00CB3986" w:rsidRPr="008E21F4" w:rsidRDefault="00CB3986" w:rsidP="00CB3986">
      <w:pPr>
        <w:rPr>
          <w:ins w:id="26284" w:author="Delta" w:date="2021-07-23T11:12:00Z"/>
          <w:rFonts w:cs="v5.0.0"/>
          <w:lang w:eastAsia="zh-CN"/>
        </w:rPr>
      </w:pPr>
      <w:ins w:id="26285" w:author="Delta" w:date="2021-07-23T11:12:00Z">
        <w:r w:rsidRPr="008E21F4">
          <w:rPr>
            <w:rFonts w:cs="v5.0.0"/>
          </w:rPr>
          <w:t>The ACLR requirements in Tables 6.6.2-5 and 6.6.2-6 apply to BS that supports E-UTRA, in any operating band, except for Band 46. The ACLR requirements for Band 46 are in Table 6.6.2-6a.</w:t>
        </w:r>
      </w:ins>
    </w:p>
    <w:p w14:paraId="68230996" w14:textId="43A8DCB0" w:rsidR="00CB3986" w:rsidRPr="008E21F4" w:rsidRDefault="00CB3986" w:rsidP="00CB3986">
      <w:pPr>
        <w:rPr>
          <w:rFonts w:cs="v5.0.0"/>
        </w:rPr>
      </w:pPr>
      <w:r w:rsidRPr="008E21F4">
        <w:rPr>
          <w:rFonts w:cs="v5.0.0"/>
        </w:rPr>
        <w:t xml:space="preserve">For operation in non-contiguous spectrum or multiple bands, the CACLR for E-UTRA carriers located on either side of the sub-block gap or </w:t>
      </w:r>
      <w:del w:id="26286" w:author="Delta" w:date="2021-07-23T11:12:00Z">
        <w:r w:rsidR="00A062B5" w:rsidRPr="008735C4">
          <w:rPr>
            <w:rFonts w:cs="v5.0.0"/>
          </w:rPr>
          <w:delText>inter</w:delText>
        </w:r>
      </w:del>
      <w:ins w:id="26287" w:author="Delta" w:date="2021-07-23T11:12:00Z">
        <w:r w:rsidRPr="008E21F4">
          <w:rPr>
            <w:rFonts w:cs="v5.0.0"/>
          </w:rPr>
          <w:t>Inter</w:t>
        </w:r>
      </w:ins>
      <w:r w:rsidRPr="008E21F4">
        <w:rPr>
          <w:rFonts w:cs="v5.0.0"/>
        </w:rPr>
        <w:t xml:space="preserve"> RF </w:t>
      </w:r>
      <w:del w:id="26288" w:author="Delta" w:date="2021-07-23T11:12:00Z">
        <w:r w:rsidR="00A062B5" w:rsidRPr="008735C4">
          <w:rPr>
            <w:rFonts w:cs="v5.0.0"/>
          </w:rPr>
          <w:delText>bandwidth</w:delText>
        </w:r>
      </w:del>
      <w:ins w:id="26289" w:author="Delta" w:date="2021-07-23T11:12:00Z">
        <w:r w:rsidRPr="008E21F4">
          <w:rPr>
            <w:rFonts w:cs="v5.0.0"/>
          </w:rPr>
          <w:t>Bandwidth</w:t>
        </w:r>
      </w:ins>
      <w:r w:rsidRPr="008E21F4">
        <w:rPr>
          <w:rFonts w:cs="v5.0.0"/>
        </w:rPr>
        <w:t xml:space="preserve"> gap shall be higher than the value specified in Table</w:t>
      </w:r>
      <w:r w:rsidRPr="008E21F4">
        <w:rPr>
          <w:rFonts w:cs="v5.0.0"/>
          <w:lang w:eastAsia="zh-CN"/>
        </w:rPr>
        <w:t xml:space="preserve"> </w:t>
      </w:r>
      <w:r w:rsidRPr="008E21F4">
        <w:rPr>
          <w:rFonts w:cs="v5.0.0"/>
        </w:rPr>
        <w:t>6.6.2-</w:t>
      </w:r>
      <w:r w:rsidRPr="008E21F4">
        <w:rPr>
          <w:rFonts w:cs="v5.0.0"/>
          <w:lang w:eastAsia="zh-CN"/>
        </w:rPr>
        <w:t>5/6</w:t>
      </w:r>
      <w:r w:rsidRPr="008E21F4">
        <w:rPr>
          <w:rFonts w:cs="v5.0.0"/>
        </w:rPr>
        <w:t>.</w:t>
      </w:r>
    </w:p>
    <w:p w14:paraId="23339CDB" w14:textId="77777777" w:rsidR="00CB3986" w:rsidRPr="008E21F4" w:rsidRDefault="00CB3986" w:rsidP="00CB3986">
      <w:pPr>
        <w:pStyle w:val="TH"/>
        <w:rPr>
          <w:rPrChange w:id="26290" w:author="Delta" w:date="2021-07-23T11:12:00Z">
            <w:rPr>
              <w:lang w:val="en-US"/>
            </w:rPr>
          </w:rPrChange>
        </w:rPr>
      </w:pPr>
      <w:bookmarkStart w:id="26291" w:name="OLE_LINK105"/>
      <w:bookmarkStart w:id="26292" w:name="OLE_LINK104"/>
      <w:r w:rsidRPr="008E21F4">
        <w:rPr>
          <w:rPrChange w:id="26293" w:author="Delta" w:date="2021-07-23T11:12:00Z">
            <w:rPr>
              <w:lang w:val="en-US"/>
            </w:rPr>
          </w:rPrChange>
        </w:rPr>
        <w:t>Table 6.6.2-5: Base Station CACLR in non-contiguous paired spectrum</w:t>
      </w:r>
      <w:r w:rsidRPr="008E21F4">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Change w:id="26294" w:author="Delta" w:date="2021-07-23T11:12:00Z">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PrChange>
      </w:tblPr>
      <w:tblGrid>
        <w:gridCol w:w="1558"/>
        <w:gridCol w:w="2127"/>
        <w:gridCol w:w="1842"/>
        <w:gridCol w:w="2437"/>
        <w:gridCol w:w="1081"/>
        <w:tblGridChange w:id="26295">
          <w:tblGrid>
            <w:gridCol w:w="1558"/>
            <w:gridCol w:w="2127"/>
            <w:gridCol w:w="1842"/>
            <w:gridCol w:w="2437"/>
            <w:gridCol w:w="1081"/>
          </w:tblGrid>
        </w:tblGridChange>
      </w:tblGrid>
      <w:tr w:rsidR="00CB3986" w:rsidRPr="008E21F4" w14:paraId="066A58CF" w14:textId="77777777" w:rsidTr="00D04D5F">
        <w:trPr>
          <w:cantSplit/>
          <w:jc w:val="center"/>
          <w:trPrChange w:id="26296" w:author="Delta" w:date="2021-07-23T11:12:00Z">
            <w:trPr>
              <w:cantSplit/>
              <w:jc w:val="center"/>
            </w:trPr>
          </w:trPrChange>
        </w:trPr>
        <w:tc>
          <w:tcPr>
            <w:tcW w:w="1559" w:type="dxa"/>
            <w:tcBorders>
              <w:top w:val="single" w:sz="6" w:space="0" w:color="auto"/>
              <w:left w:val="single" w:sz="6" w:space="0" w:color="auto"/>
              <w:bottom w:val="single" w:sz="6" w:space="0" w:color="auto"/>
              <w:right w:val="single" w:sz="6" w:space="0" w:color="auto"/>
            </w:tcBorders>
            <w:tcPrChange w:id="26297" w:author="Delta" w:date="2021-07-23T11:12:00Z">
              <w:tcPr>
                <w:tcW w:w="1559" w:type="dxa"/>
                <w:tcBorders>
                  <w:top w:val="single" w:sz="6" w:space="0" w:color="auto"/>
                  <w:left w:val="single" w:sz="6" w:space="0" w:color="auto"/>
                  <w:bottom w:val="single" w:sz="6" w:space="0" w:color="auto"/>
                  <w:right w:val="single" w:sz="6" w:space="0" w:color="auto"/>
                </w:tcBorders>
              </w:tcPr>
            </w:tcPrChange>
          </w:tcPr>
          <w:p w14:paraId="0E153D7A" w14:textId="38937875" w:rsidR="00CB3986" w:rsidRPr="008E21F4" w:rsidRDefault="00CB3986" w:rsidP="00D04D5F">
            <w:pPr>
              <w:pStyle w:val="TAH"/>
              <w:rPr>
                <w:rFonts w:cs="v5.0.0"/>
              </w:rPr>
            </w:pPr>
            <w:r w:rsidRPr="008E21F4">
              <w:rPr>
                <w:rFonts w:cs="v5.0.0"/>
              </w:rPr>
              <w:t xml:space="preserve">Sub-block or </w:t>
            </w:r>
            <w:del w:id="26298" w:author="Delta" w:date="2021-07-23T11:12:00Z">
              <w:r w:rsidR="00A062B5" w:rsidRPr="008735C4">
                <w:rPr>
                  <w:rFonts w:cs="v5.0.0"/>
                </w:rPr>
                <w:delText>inter</w:delText>
              </w:r>
            </w:del>
            <w:ins w:id="26299" w:author="Delta" w:date="2021-07-23T11:12:00Z">
              <w:r w:rsidRPr="008E21F4">
                <w:rPr>
                  <w:rFonts w:cs="v5.0.0"/>
                </w:rPr>
                <w:t>Inter</w:t>
              </w:r>
            </w:ins>
            <w:r w:rsidRPr="008E21F4">
              <w:rPr>
                <w:rFonts w:cs="v5.0.0"/>
              </w:rPr>
              <w:t xml:space="preserve"> RF </w:t>
            </w:r>
            <w:del w:id="26300" w:author="Delta" w:date="2021-07-23T11:12:00Z">
              <w:r w:rsidR="00A062B5" w:rsidRPr="008735C4">
                <w:rPr>
                  <w:rFonts w:cs="v5.0.0"/>
                </w:rPr>
                <w:delText>bandwidth</w:delText>
              </w:r>
            </w:del>
            <w:ins w:id="26301" w:author="Delta" w:date="2021-07-23T11:12:00Z">
              <w:r w:rsidRPr="008E21F4">
                <w:rPr>
                  <w:rFonts w:cs="v5.0.0"/>
                </w:rPr>
                <w:t>Bandwidth</w:t>
              </w:r>
            </w:ins>
            <w:r w:rsidRPr="008E21F4">
              <w:rPr>
                <w:rFonts w:cs="v5.0.0"/>
              </w:rPr>
              <w:t xml:space="preserve"> gap size (W</w:t>
            </w:r>
            <w:r w:rsidRPr="008E21F4">
              <w:rPr>
                <w:rFonts w:cs="v5.0.0"/>
                <w:vertAlign w:val="subscript"/>
              </w:rPr>
              <w:t>gap</w:t>
            </w:r>
            <w:r w:rsidRPr="008E21F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Change w:id="26302" w:author="Delta" w:date="2021-07-23T11:12:00Z">
              <w:tcPr>
                <w:tcW w:w="2127" w:type="dxa"/>
                <w:tcBorders>
                  <w:top w:val="single" w:sz="6" w:space="0" w:color="auto"/>
                  <w:left w:val="single" w:sz="6" w:space="0" w:color="auto"/>
                  <w:bottom w:val="single" w:sz="6" w:space="0" w:color="auto"/>
                  <w:right w:val="single" w:sz="6" w:space="0" w:color="auto"/>
                </w:tcBorders>
              </w:tcPr>
            </w:tcPrChange>
          </w:tcPr>
          <w:p w14:paraId="5FE42279" w14:textId="0C80F613" w:rsidR="00CB3986" w:rsidRPr="008E21F4" w:rsidRDefault="00CB3986" w:rsidP="00D04D5F">
            <w:pPr>
              <w:pStyle w:val="TAH"/>
              <w:rPr>
                <w:rFonts w:cs="v5.0.0"/>
              </w:rPr>
            </w:pPr>
            <w:r w:rsidRPr="008E21F4">
              <w:rPr>
                <w:rFonts w:cs="v5.0.0"/>
              </w:rPr>
              <w:t xml:space="preserve">BS adjacent channel centre frequency offset below or above the sub-block edge or the </w:t>
            </w:r>
            <w:ins w:id="26303" w:author="Delta" w:date="2021-07-23T11:12:00Z">
              <w:r w:rsidRPr="008E21F4">
                <w:rPr>
                  <w:rFonts w:cs="Arial"/>
                  <w:lang w:eastAsia="zh-CN"/>
                </w:rPr>
                <w:t>Base Station</w:t>
              </w:r>
              <w:r w:rsidRPr="008E21F4">
                <w:rPr>
                  <w:rFonts w:cs="v5.0.0"/>
                </w:rPr>
                <w:t xml:space="preserve"> </w:t>
              </w:r>
            </w:ins>
            <w:r w:rsidRPr="008E21F4">
              <w:rPr>
                <w:rFonts w:cs="v5.0.0"/>
              </w:rPr>
              <w:t xml:space="preserve">RF </w:t>
            </w:r>
            <w:del w:id="26304" w:author="Delta" w:date="2021-07-23T11:12:00Z">
              <w:r w:rsidR="00A062B5" w:rsidRPr="008735C4">
                <w:rPr>
                  <w:rFonts w:cs="v5.0.0"/>
                </w:rPr>
                <w:delText>bandwidth</w:delText>
              </w:r>
            </w:del>
            <w:ins w:id="26305" w:author="Delta" w:date="2021-07-23T11:12:00Z">
              <w:r w:rsidRPr="008E21F4">
                <w:rPr>
                  <w:rFonts w:cs="v5.0.0"/>
                </w:rPr>
                <w:t>Bandwidth</w:t>
              </w:r>
            </w:ins>
            <w:r w:rsidRPr="008E21F4">
              <w:rPr>
                <w:rFonts w:cs="v5.0.0"/>
              </w:rPr>
              <w:t xml:space="preserve"> edge (inside the gap)</w:t>
            </w:r>
          </w:p>
        </w:tc>
        <w:tc>
          <w:tcPr>
            <w:tcW w:w="1842" w:type="dxa"/>
            <w:tcBorders>
              <w:top w:val="single" w:sz="6" w:space="0" w:color="auto"/>
              <w:left w:val="single" w:sz="6" w:space="0" w:color="auto"/>
              <w:bottom w:val="single" w:sz="6" w:space="0" w:color="auto"/>
              <w:right w:val="single" w:sz="6" w:space="0" w:color="auto"/>
            </w:tcBorders>
            <w:tcPrChange w:id="26306" w:author="Delta" w:date="2021-07-23T11:12:00Z">
              <w:tcPr>
                <w:tcW w:w="1842" w:type="dxa"/>
                <w:tcBorders>
                  <w:top w:val="single" w:sz="6" w:space="0" w:color="auto"/>
                  <w:left w:val="single" w:sz="6" w:space="0" w:color="auto"/>
                  <w:bottom w:val="single" w:sz="6" w:space="0" w:color="auto"/>
                  <w:right w:val="single" w:sz="6" w:space="0" w:color="auto"/>
                </w:tcBorders>
              </w:tcPr>
            </w:tcPrChange>
          </w:tcPr>
          <w:p w14:paraId="4E0B5BCA" w14:textId="77777777" w:rsidR="00CB3986" w:rsidRPr="008E21F4" w:rsidRDefault="00CB3986" w:rsidP="00D04D5F">
            <w:pPr>
              <w:pStyle w:val="TAH"/>
              <w:rPr>
                <w:rFonts w:cs="v5.0.0"/>
              </w:rPr>
            </w:pPr>
            <w:r w:rsidRPr="008E21F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Change w:id="26307" w:author="Delta" w:date="2021-07-23T11:12:00Z">
              <w:tcPr>
                <w:tcW w:w="2437" w:type="dxa"/>
                <w:tcBorders>
                  <w:top w:val="single" w:sz="6" w:space="0" w:color="auto"/>
                  <w:left w:val="single" w:sz="6" w:space="0" w:color="auto"/>
                  <w:bottom w:val="single" w:sz="6" w:space="0" w:color="auto"/>
                  <w:right w:val="single" w:sz="6" w:space="0" w:color="auto"/>
                </w:tcBorders>
              </w:tcPr>
            </w:tcPrChange>
          </w:tcPr>
          <w:p w14:paraId="24CD3A70"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Change w:id="26308" w:author="Delta" w:date="2021-07-23T11:12:00Z">
              <w:tcPr>
                <w:tcW w:w="1081" w:type="dxa"/>
                <w:tcBorders>
                  <w:top w:val="single" w:sz="6" w:space="0" w:color="auto"/>
                  <w:left w:val="single" w:sz="6" w:space="0" w:color="auto"/>
                  <w:bottom w:val="single" w:sz="6" w:space="0" w:color="auto"/>
                  <w:right w:val="single" w:sz="6" w:space="0" w:color="auto"/>
                </w:tcBorders>
              </w:tcPr>
            </w:tcPrChange>
          </w:tcPr>
          <w:p w14:paraId="70479D4C" w14:textId="77777777" w:rsidR="00CB3986" w:rsidRPr="008E21F4" w:rsidRDefault="00CB3986" w:rsidP="00D04D5F">
            <w:pPr>
              <w:pStyle w:val="TAH"/>
              <w:rPr>
                <w:rFonts w:cs="v5.0.0"/>
              </w:rPr>
            </w:pPr>
            <w:r w:rsidRPr="008E21F4">
              <w:rPr>
                <w:rFonts w:cs="v5.0.0"/>
              </w:rPr>
              <w:t>CACLR limit</w:t>
            </w:r>
          </w:p>
        </w:tc>
      </w:tr>
      <w:tr w:rsidR="00CB3986" w:rsidRPr="008E21F4" w14:paraId="2E0C3F52" w14:textId="77777777" w:rsidTr="00D04D5F">
        <w:trPr>
          <w:cantSplit/>
          <w:jc w:val="center"/>
          <w:trPrChange w:id="26309" w:author="Delta" w:date="2021-07-23T11:12:00Z">
            <w:trPr>
              <w:cantSplit/>
              <w:jc w:val="center"/>
            </w:trPr>
          </w:trPrChange>
        </w:trPr>
        <w:tc>
          <w:tcPr>
            <w:tcW w:w="1559" w:type="dxa"/>
            <w:tcBorders>
              <w:top w:val="single" w:sz="6" w:space="0" w:color="auto"/>
              <w:left w:val="single" w:sz="6" w:space="0" w:color="auto"/>
              <w:bottom w:val="single" w:sz="6" w:space="0" w:color="auto"/>
              <w:right w:val="single" w:sz="6" w:space="0" w:color="auto"/>
            </w:tcBorders>
            <w:tcPrChange w:id="26310" w:author="Delta" w:date="2021-07-23T11:12:00Z">
              <w:tcPr>
                <w:tcW w:w="1559" w:type="dxa"/>
                <w:tcBorders>
                  <w:top w:val="single" w:sz="6" w:space="0" w:color="auto"/>
                  <w:left w:val="single" w:sz="6" w:space="0" w:color="auto"/>
                  <w:bottom w:val="single" w:sz="6" w:space="0" w:color="auto"/>
                  <w:right w:val="single" w:sz="6" w:space="0" w:color="auto"/>
                </w:tcBorders>
              </w:tcPr>
            </w:tcPrChange>
          </w:tcPr>
          <w:p w14:paraId="38DDBBC4" w14:textId="77777777" w:rsidR="00CB3986" w:rsidRPr="008E21F4" w:rsidRDefault="00CB3986" w:rsidP="00D04D5F">
            <w:pPr>
              <w:pStyle w:val="TAC"/>
              <w:rPr>
                <w:rFonts w:cs="Arial"/>
              </w:rPr>
            </w:pPr>
            <w:r w:rsidRPr="008E21F4">
              <w:rPr>
                <w:rFonts w:cs="Arial"/>
              </w:rPr>
              <w:t xml:space="preserve">5 MHz ≤ </w:t>
            </w:r>
            <w:r w:rsidRPr="008E21F4">
              <w:rPr>
                <w:rFonts w:cs="v5.0.0"/>
              </w:rPr>
              <w:t>W</w:t>
            </w:r>
            <w:r w:rsidRPr="008E21F4">
              <w:rPr>
                <w:rFonts w:cs="v5.0.0"/>
                <w:vertAlign w:val="subscript"/>
              </w:rPr>
              <w:t>gap</w:t>
            </w:r>
            <w:r w:rsidRPr="008E21F4">
              <w:rPr>
                <w:rFonts w:cs="Arial"/>
              </w:rPr>
              <w:t xml:space="preserve"> &lt; 15 MHz</w:t>
            </w:r>
          </w:p>
        </w:tc>
        <w:tc>
          <w:tcPr>
            <w:tcW w:w="2127" w:type="dxa"/>
            <w:tcBorders>
              <w:top w:val="single" w:sz="6" w:space="0" w:color="auto"/>
              <w:left w:val="single" w:sz="6" w:space="0" w:color="auto"/>
              <w:bottom w:val="single" w:sz="6" w:space="0" w:color="auto"/>
              <w:right w:val="single" w:sz="6" w:space="0" w:color="auto"/>
            </w:tcBorders>
            <w:tcPrChange w:id="26311" w:author="Delta" w:date="2021-07-23T11:12:00Z">
              <w:tcPr>
                <w:tcW w:w="2127" w:type="dxa"/>
                <w:tcBorders>
                  <w:top w:val="single" w:sz="6" w:space="0" w:color="auto"/>
                  <w:left w:val="single" w:sz="6" w:space="0" w:color="auto"/>
                  <w:bottom w:val="single" w:sz="6" w:space="0" w:color="auto"/>
                  <w:right w:val="single" w:sz="6" w:space="0" w:color="auto"/>
                </w:tcBorders>
              </w:tcPr>
            </w:tcPrChange>
          </w:tcPr>
          <w:p w14:paraId="2D791B61" w14:textId="77777777" w:rsidR="00CB3986" w:rsidRPr="008E21F4" w:rsidRDefault="00CB3986" w:rsidP="00D04D5F">
            <w:pPr>
              <w:pStyle w:val="TAC"/>
              <w:rPr>
                <w:rFonts w:cs="Arial"/>
              </w:rPr>
            </w:pPr>
            <w:r w:rsidRPr="008E21F4">
              <w:rPr>
                <w:rFonts w:cs="Arial"/>
              </w:rPr>
              <w:t>2.5 MHz</w:t>
            </w:r>
          </w:p>
        </w:tc>
        <w:tc>
          <w:tcPr>
            <w:tcW w:w="1842" w:type="dxa"/>
            <w:tcBorders>
              <w:top w:val="single" w:sz="6" w:space="0" w:color="auto"/>
              <w:left w:val="single" w:sz="6" w:space="0" w:color="auto"/>
              <w:bottom w:val="single" w:sz="6" w:space="0" w:color="auto"/>
              <w:right w:val="single" w:sz="6" w:space="0" w:color="auto"/>
            </w:tcBorders>
            <w:tcPrChange w:id="26312" w:author="Delta" w:date="2021-07-23T11:12:00Z">
              <w:tcPr>
                <w:tcW w:w="1842" w:type="dxa"/>
                <w:tcBorders>
                  <w:top w:val="single" w:sz="6" w:space="0" w:color="auto"/>
                  <w:left w:val="single" w:sz="6" w:space="0" w:color="auto"/>
                  <w:bottom w:val="single" w:sz="6" w:space="0" w:color="auto"/>
                  <w:right w:val="single" w:sz="6" w:space="0" w:color="auto"/>
                </w:tcBorders>
              </w:tcPr>
            </w:tcPrChange>
          </w:tcPr>
          <w:p w14:paraId="1A1C3587" w14:textId="77777777" w:rsidR="00CB3986" w:rsidRPr="008E21F4" w:rsidRDefault="00CB3986" w:rsidP="00D04D5F">
            <w:pPr>
              <w:pStyle w:val="TAC"/>
              <w:rPr>
                <w:rFonts w:cs="v5.0.0"/>
              </w:rPr>
            </w:pPr>
            <w:r w:rsidRPr="008E21F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Change w:id="26313" w:author="Delta" w:date="2021-07-23T11:12:00Z">
              <w:tcPr>
                <w:tcW w:w="2437" w:type="dxa"/>
                <w:tcBorders>
                  <w:top w:val="single" w:sz="6" w:space="0" w:color="auto"/>
                  <w:left w:val="single" w:sz="6" w:space="0" w:color="auto"/>
                  <w:bottom w:val="single" w:sz="6" w:space="0" w:color="auto"/>
                  <w:right w:val="single" w:sz="6" w:space="0" w:color="auto"/>
                </w:tcBorders>
              </w:tcPr>
            </w:tcPrChange>
          </w:tcPr>
          <w:p w14:paraId="473E34FD" w14:textId="77777777" w:rsidR="00CB3986" w:rsidRPr="008E21F4" w:rsidRDefault="00CB3986" w:rsidP="00D04D5F">
            <w:pPr>
              <w:pStyle w:val="TAC"/>
              <w:rPr>
                <w:rFonts w:cs="v5.0.0"/>
              </w:rPr>
            </w:pPr>
            <w:r w:rsidRPr="008E21F4">
              <w:rPr>
                <w:rFonts w:cs="v5.0.0"/>
              </w:rPr>
              <w:t>RRC (3.84 Mcps)</w:t>
            </w:r>
          </w:p>
        </w:tc>
        <w:tc>
          <w:tcPr>
            <w:tcW w:w="1081" w:type="dxa"/>
            <w:tcBorders>
              <w:top w:val="single" w:sz="6" w:space="0" w:color="auto"/>
              <w:left w:val="single" w:sz="6" w:space="0" w:color="auto"/>
              <w:bottom w:val="single" w:sz="6" w:space="0" w:color="auto"/>
              <w:right w:val="single" w:sz="6" w:space="0" w:color="auto"/>
            </w:tcBorders>
            <w:tcPrChange w:id="26314" w:author="Delta" w:date="2021-07-23T11:12:00Z">
              <w:tcPr>
                <w:tcW w:w="1081" w:type="dxa"/>
                <w:tcBorders>
                  <w:top w:val="single" w:sz="6" w:space="0" w:color="auto"/>
                  <w:left w:val="single" w:sz="6" w:space="0" w:color="auto"/>
                  <w:bottom w:val="single" w:sz="6" w:space="0" w:color="auto"/>
                  <w:right w:val="single" w:sz="6" w:space="0" w:color="auto"/>
                </w:tcBorders>
              </w:tcPr>
            </w:tcPrChange>
          </w:tcPr>
          <w:p w14:paraId="3883A98C"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46F96663" w14:textId="77777777" w:rsidTr="00D04D5F">
        <w:trPr>
          <w:cantSplit/>
          <w:jc w:val="center"/>
          <w:trPrChange w:id="26315" w:author="Delta" w:date="2021-07-23T11:12:00Z">
            <w:trPr>
              <w:cantSplit/>
              <w:jc w:val="center"/>
            </w:trPr>
          </w:trPrChange>
        </w:trPr>
        <w:tc>
          <w:tcPr>
            <w:tcW w:w="1559" w:type="dxa"/>
            <w:tcBorders>
              <w:top w:val="single" w:sz="6" w:space="0" w:color="auto"/>
              <w:left w:val="single" w:sz="6" w:space="0" w:color="auto"/>
              <w:bottom w:val="single" w:sz="6" w:space="0" w:color="auto"/>
              <w:right w:val="single" w:sz="6" w:space="0" w:color="auto"/>
            </w:tcBorders>
            <w:tcPrChange w:id="26316" w:author="Delta" w:date="2021-07-23T11:12:00Z">
              <w:tcPr>
                <w:tcW w:w="1559" w:type="dxa"/>
                <w:tcBorders>
                  <w:top w:val="single" w:sz="6" w:space="0" w:color="auto"/>
                  <w:left w:val="single" w:sz="6" w:space="0" w:color="auto"/>
                  <w:bottom w:val="single" w:sz="6" w:space="0" w:color="auto"/>
                  <w:right w:val="single" w:sz="6" w:space="0" w:color="auto"/>
                </w:tcBorders>
              </w:tcPr>
            </w:tcPrChange>
          </w:tcPr>
          <w:p w14:paraId="26E5F000" w14:textId="77777777" w:rsidR="00CB3986" w:rsidRPr="008E21F4" w:rsidRDefault="00CB3986" w:rsidP="00D04D5F">
            <w:pPr>
              <w:pStyle w:val="TAC"/>
              <w:rPr>
                <w:rFonts w:cs="Arial"/>
              </w:rPr>
            </w:pPr>
            <w:r w:rsidRPr="008E21F4">
              <w:rPr>
                <w:rFonts w:cs="Arial"/>
              </w:rPr>
              <w:t xml:space="preserve">10 MHz &lt; </w:t>
            </w:r>
            <w:r w:rsidRPr="008E21F4">
              <w:rPr>
                <w:rFonts w:cs="v5.0.0"/>
              </w:rPr>
              <w:t>W</w:t>
            </w:r>
            <w:r w:rsidRPr="008E21F4">
              <w:rPr>
                <w:rFonts w:cs="v5.0.0"/>
                <w:vertAlign w:val="subscript"/>
              </w:rPr>
              <w:t>gap</w:t>
            </w:r>
            <w:r w:rsidRPr="008E21F4">
              <w:rPr>
                <w:rFonts w:cs="Arial"/>
              </w:rPr>
              <w:t xml:space="preserve"> &lt; 20 MHz</w:t>
            </w:r>
          </w:p>
        </w:tc>
        <w:tc>
          <w:tcPr>
            <w:tcW w:w="2127" w:type="dxa"/>
            <w:tcBorders>
              <w:top w:val="single" w:sz="6" w:space="0" w:color="auto"/>
              <w:left w:val="single" w:sz="6" w:space="0" w:color="auto"/>
              <w:bottom w:val="single" w:sz="6" w:space="0" w:color="auto"/>
              <w:right w:val="single" w:sz="6" w:space="0" w:color="auto"/>
            </w:tcBorders>
            <w:tcPrChange w:id="26317" w:author="Delta" w:date="2021-07-23T11:12:00Z">
              <w:tcPr>
                <w:tcW w:w="2127" w:type="dxa"/>
                <w:tcBorders>
                  <w:top w:val="single" w:sz="6" w:space="0" w:color="auto"/>
                  <w:left w:val="single" w:sz="6" w:space="0" w:color="auto"/>
                  <w:bottom w:val="single" w:sz="6" w:space="0" w:color="auto"/>
                  <w:right w:val="single" w:sz="6" w:space="0" w:color="auto"/>
                </w:tcBorders>
              </w:tcPr>
            </w:tcPrChange>
          </w:tcPr>
          <w:p w14:paraId="5E350737" w14:textId="77777777" w:rsidR="00CB3986" w:rsidRPr="008E21F4" w:rsidRDefault="00CB3986" w:rsidP="00D04D5F">
            <w:pPr>
              <w:pStyle w:val="TAC"/>
              <w:rPr>
                <w:rFonts w:cs="Arial"/>
              </w:rPr>
            </w:pPr>
            <w:r w:rsidRPr="008E21F4">
              <w:rPr>
                <w:rFonts w:cs="Arial"/>
              </w:rPr>
              <w:t>7.5 MHz</w:t>
            </w:r>
          </w:p>
        </w:tc>
        <w:tc>
          <w:tcPr>
            <w:tcW w:w="1842" w:type="dxa"/>
            <w:tcBorders>
              <w:top w:val="single" w:sz="6" w:space="0" w:color="auto"/>
              <w:left w:val="single" w:sz="6" w:space="0" w:color="auto"/>
              <w:bottom w:val="single" w:sz="6" w:space="0" w:color="auto"/>
              <w:right w:val="single" w:sz="6" w:space="0" w:color="auto"/>
            </w:tcBorders>
            <w:tcPrChange w:id="26318" w:author="Delta" w:date="2021-07-23T11:12:00Z">
              <w:tcPr>
                <w:tcW w:w="1842" w:type="dxa"/>
                <w:tcBorders>
                  <w:top w:val="single" w:sz="6" w:space="0" w:color="auto"/>
                  <w:left w:val="single" w:sz="6" w:space="0" w:color="auto"/>
                  <w:bottom w:val="single" w:sz="6" w:space="0" w:color="auto"/>
                  <w:right w:val="single" w:sz="6" w:space="0" w:color="auto"/>
                </w:tcBorders>
              </w:tcPr>
            </w:tcPrChange>
          </w:tcPr>
          <w:p w14:paraId="3362B34E" w14:textId="77777777" w:rsidR="00CB3986" w:rsidRPr="008E21F4" w:rsidRDefault="00CB3986" w:rsidP="00D04D5F">
            <w:pPr>
              <w:pStyle w:val="TAC"/>
              <w:rPr>
                <w:rFonts w:cs="v5.0.0"/>
              </w:rPr>
            </w:pPr>
            <w:r w:rsidRPr="008E21F4">
              <w:rPr>
                <w:rFonts w:cs="v5.0.0"/>
              </w:rPr>
              <w:t>3.84 Mcps UTRA</w:t>
            </w:r>
          </w:p>
        </w:tc>
        <w:tc>
          <w:tcPr>
            <w:tcW w:w="2437" w:type="dxa"/>
            <w:tcBorders>
              <w:top w:val="single" w:sz="6" w:space="0" w:color="auto"/>
              <w:left w:val="single" w:sz="6" w:space="0" w:color="auto"/>
              <w:bottom w:val="single" w:sz="6" w:space="0" w:color="auto"/>
              <w:right w:val="single" w:sz="6" w:space="0" w:color="auto"/>
            </w:tcBorders>
            <w:tcPrChange w:id="26319" w:author="Delta" w:date="2021-07-23T11:12:00Z">
              <w:tcPr>
                <w:tcW w:w="2437" w:type="dxa"/>
                <w:tcBorders>
                  <w:top w:val="single" w:sz="6" w:space="0" w:color="auto"/>
                  <w:left w:val="single" w:sz="6" w:space="0" w:color="auto"/>
                  <w:bottom w:val="single" w:sz="6" w:space="0" w:color="auto"/>
                  <w:right w:val="single" w:sz="6" w:space="0" w:color="auto"/>
                </w:tcBorders>
              </w:tcPr>
            </w:tcPrChange>
          </w:tcPr>
          <w:p w14:paraId="6C858782" w14:textId="77777777" w:rsidR="00CB3986" w:rsidRPr="008E21F4" w:rsidRDefault="00CB3986" w:rsidP="00D04D5F">
            <w:pPr>
              <w:pStyle w:val="TAC"/>
              <w:rPr>
                <w:rFonts w:cs="v5.0.0"/>
              </w:rPr>
            </w:pPr>
            <w:r w:rsidRPr="008E21F4">
              <w:rPr>
                <w:rFonts w:cs="v5.0.0"/>
              </w:rPr>
              <w:t>RRC (3.84 Mcps)</w:t>
            </w:r>
          </w:p>
        </w:tc>
        <w:tc>
          <w:tcPr>
            <w:tcW w:w="1081" w:type="dxa"/>
            <w:tcBorders>
              <w:top w:val="single" w:sz="6" w:space="0" w:color="auto"/>
              <w:left w:val="single" w:sz="6" w:space="0" w:color="auto"/>
              <w:bottom w:val="single" w:sz="6" w:space="0" w:color="auto"/>
              <w:right w:val="single" w:sz="6" w:space="0" w:color="auto"/>
            </w:tcBorders>
            <w:tcPrChange w:id="26320" w:author="Delta" w:date="2021-07-23T11:12:00Z">
              <w:tcPr>
                <w:tcW w:w="1081" w:type="dxa"/>
                <w:tcBorders>
                  <w:top w:val="single" w:sz="6" w:space="0" w:color="auto"/>
                  <w:left w:val="single" w:sz="6" w:space="0" w:color="auto"/>
                  <w:bottom w:val="single" w:sz="6" w:space="0" w:color="auto"/>
                  <w:right w:val="single" w:sz="6" w:space="0" w:color="auto"/>
                </w:tcBorders>
              </w:tcPr>
            </w:tcPrChange>
          </w:tcPr>
          <w:p w14:paraId="59AC6DB4"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0222D2BB" w14:textId="77777777" w:rsidTr="00D04D5F">
        <w:trPr>
          <w:cantSplit/>
          <w:jc w:val="center"/>
          <w:trPrChange w:id="26321" w:author="Delta" w:date="2021-07-23T11:12:00Z">
            <w:trPr>
              <w:cantSplit/>
              <w:jc w:val="center"/>
            </w:trPr>
          </w:trPrChange>
        </w:trPr>
        <w:tc>
          <w:tcPr>
            <w:tcW w:w="9046" w:type="dxa"/>
            <w:gridSpan w:val="5"/>
            <w:tcBorders>
              <w:top w:val="single" w:sz="6" w:space="0" w:color="auto"/>
              <w:left w:val="single" w:sz="6" w:space="0" w:color="auto"/>
              <w:bottom w:val="single" w:sz="6" w:space="0" w:color="auto"/>
              <w:right w:val="single" w:sz="6" w:space="0" w:color="auto"/>
            </w:tcBorders>
            <w:tcPrChange w:id="26322" w:author="Delta" w:date="2021-07-23T11:12:00Z">
              <w:tcPr>
                <w:tcW w:w="9046" w:type="dxa"/>
                <w:gridSpan w:val="5"/>
                <w:tcBorders>
                  <w:top w:val="single" w:sz="6" w:space="0" w:color="auto"/>
                  <w:left w:val="single" w:sz="6" w:space="0" w:color="auto"/>
                  <w:bottom w:val="single" w:sz="6" w:space="0" w:color="auto"/>
                  <w:right w:val="single" w:sz="6" w:space="0" w:color="auto"/>
                </w:tcBorders>
              </w:tcPr>
            </w:tcPrChange>
          </w:tcPr>
          <w:p w14:paraId="68D9AF31" w14:textId="77777777" w:rsidR="00CB3986" w:rsidRPr="008E21F4" w:rsidRDefault="00CB3986" w:rsidP="00D04D5F">
            <w:pPr>
              <w:pStyle w:val="TAN"/>
              <w:rPr>
                <w:rFonts w:cs="v5.0.0"/>
              </w:rPr>
            </w:pPr>
            <w:r w:rsidRPr="008E21F4">
              <w:rPr>
                <w:rFonts w:cs="Arial"/>
              </w:rPr>
              <w:t>NOTE:</w:t>
            </w:r>
            <w:r w:rsidRPr="008E21F4">
              <w:rPr>
                <w:rFonts w:cs="Arial"/>
              </w:rPr>
              <w:tab/>
            </w:r>
            <w:r w:rsidRPr="008E21F4">
              <w:rPr>
                <w:rFonts w:cs="Arial"/>
                <w:lang w:eastAsia="zh-CN"/>
              </w:rPr>
              <w:t>T</w:t>
            </w:r>
            <w:r w:rsidRPr="008E21F4">
              <w:rPr>
                <w:rFonts w:cs="Arial"/>
              </w:rPr>
              <w:t>he RRC filter shall be equivalent to the transmit pulse shape filter defined in TS 25.104 [15], with a chip rate as defined in this table.</w:t>
            </w:r>
          </w:p>
        </w:tc>
      </w:tr>
    </w:tbl>
    <w:p w14:paraId="0CFB00F1" w14:textId="77777777" w:rsidR="00CB3986" w:rsidRPr="008E21F4" w:rsidRDefault="00CB3986" w:rsidP="00CB3986">
      <w:pPr>
        <w:rPr>
          <w:rPrChange w:id="26323" w:author="Delta" w:date="2021-07-23T11:12:00Z">
            <w:rPr>
              <w:lang w:val="en-US"/>
            </w:rPr>
          </w:rPrChange>
        </w:rPr>
      </w:pPr>
    </w:p>
    <w:p w14:paraId="145FC917" w14:textId="77777777" w:rsidR="00CB3986" w:rsidRPr="008E21F4" w:rsidRDefault="00CB3986" w:rsidP="00CB3986">
      <w:pPr>
        <w:pStyle w:val="TH"/>
        <w:rPr>
          <w:rPrChange w:id="26324" w:author="Delta" w:date="2021-07-23T11:12:00Z">
            <w:rPr>
              <w:lang w:val="en-US"/>
            </w:rPr>
          </w:rPrChange>
        </w:rPr>
      </w:pPr>
      <w:r w:rsidRPr="008E21F4">
        <w:rPr>
          <w:rPrChange w:id="26325" w:author="Delta" w:date="2021-07-23T11:12:00Z">
            <w:rPr>
              <w:lang w:val="en-US"/>
            </w:rPr>
          </w:rPrChange>
        </w:rPr>
        <w:t>Table 6.6.2-6: Base Station CACLR in non-contiguous unpaired spectrum</w:t>
      </w:r>
      <w:r w:rsidRPr="008E21F4">
        <w:rPr>
          <w:lang w:eastAsia="zh-CN"/>
        </w:rPr>
        <w:t xml:space="preserve"> or multiple bands</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Change w:id="26326" w:author="Delta" w:date="2021-07-23T11:12:00Z">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PrChange>
      </w:tblPr>
      <w:tblGrid>
        <w:gridCol w:w="1558"/>
        <w:gridCol w:w="2127"/>
        <w:gridCol w:w="1842"/>
        <w:gridCol w:w="2437"/>
        <w:gridCol w:w="1081"/>
        <w:tblGridChange w:id="26327">
          <w:tblGrid>
            <w:gridCol w:w="1558"/>
            <w:gridCol w:w="2127"/>
            <w:gridCol w:w="1842"/>
            <w:gridCol w:w="2437"/>
            <w:gridCol w:w="1081"/>
          </w:tblGrid>
        </w:tblGridChange>
      </w:tblGrid>
      <w:tr w:rsidR="00CB3986" w:rsidRPr="008E21F4" w14:paraId="051F487F" w14:textId="77777777" w:rsidTr="00D04D5F">
        <w:trPr>
          <w:cantSplit/>
          <w:jc w:val="center"/>
          <w:trPrChange w:id="26328" w:author="Delta" w:date="2021-07-23T11:12:00Z">
            <w:trPr>
              <w:cantSplit/>
              <w:jc w:val="center"/>
            </w:trPr>
          </w:trPrChange>
        </w:trPr>
        <w:tc>
          <w:tcPr>
            <w:tcW w:w="1558" w:type="dxa"/>
            <w:tcBorders>
              <w:top w:val="single" w:sz="6" w:space="0" w:color="auto"/>
              <w:left w:val="single" w:sz="6" w:space="0" w:color="auto"/>
              <w:bottom w:val="single" w:sz="6" w:space="0" w:color="auto"/>
              <w:right w:val="single" w:sz="6" w:space="0" w:color="auto"/>
            </w:tcBorders>
            <w:tcPrChange w:id="26329" w:author="Delta" w:date="2021-07-23T11:12:00Z">
              <w:tcPr>
                <w:tcW w:w="1559" w:type="dxa"/>
                <w:tcBorders>
                  <w:top w:val="single" w:sz="6" w:space="0" w:color="auto"/>
                  <w:left w:val="single" w:sz="6" w:space="0" w:color="auto"/>
                  <w:bottom w:val="single" w:sz="6" w:space="0" w:color="auto"/>
                  <w:right w:val="single" w:sz="6" w:space="0" w:color="auto"/>
                </w:tcBorders>
              </w:tcPr>
            </w:tcPrChange>
          </w:tcPr>
          <w:p w14:paraId="39B22FEB" w14:textId="51E68033" w:rsidR="00CB3986" w:rsidRPr="008E21F4" w:rsidRDefault="00CB3986" w:rsidP="00D04D5F">
            <w:pPr>
              <w:pStyle w:val="TAH"/>
              <w:rPr>
                <w:rFonts w:cs="v5.0.0"/>
              </w:rPr>
            </w:pPr>
            <w:r w:rsidRPr="008E21F4">
              <w:rPr>
                <w:rFonts w:cs="v5.0.0"/>
              </w:rPr>
              <w:t xml:space="preserve">Sub-block or </w:t>
            </w:r>
            <w:del w:id="26330" w:author="Delta" w:date="2021-07-23T11:12:00Z">
              <w:r w:rsidR="00A062B5" w:rsidRPr="008735C4">
                <w:rPr>
                  <w:rFonts w:cs="v5.0.0"/>
                </w:rPr>
                <w:delText>inter</w:delText>
              </w:r>
            </w:del>
            <w:ins w:id="26331" w:author="Delta" w:date="2021-07-23T11:12:00Z">
              <w:r w:rsidRPr="008E21F4">
                <w:rPr>
                  <w:rFonts w:cs="v5.0.0"/>
                </w:rPr>
                <w:t>Inter</w:t>
              </w:r>
            </w:ins>
            <w:r w:rsidRPr="008E21F4">
              <w:rPr>
                <w:rFonts w:cs="v5.0.0"/>
              </w:rPr>
              <w:t xml:space="preserve"> RF </w:t>
            </w:r>
            <w:del w:id="26332" w:author="Delta" w:date="2021-07-23T11:12:00Z">
              <w:r w:rsidR="00A062B5" w:rsidRPr="008735C4">
                <w:rPr>
                  <w:rFonts w:cs="v5.0.0"/>
                </w:rPr>
                <w:delText>bandwidth</w:delText>
              </w:r>
            </w:del>
            <w:ins w:id="26333" w:author="Delta" w:date="2021-07-23T11:12:00Z">
              <w:r w:rsidRPr="008E21F4">
                <w:rPr>
                  <w:rFonts w:cs="v5.0.0"/>
                </w:rPr>
                <w:t>Bandwidth</w:t>
              </w:r>
            </w:ins>
            <w:r w:rsidRPr="008E21F4">
              <w:rPr>
                <w:rFonts w:cs="v5.0.0"/>
              </w:rPr>
              <w:t xml:space="preserve"> gap size (W</w:t>
            </w:r>
            <w:r w:rsidRPr="008E21F4">
              <w:rPr>
                <w:rFonts w:cs="v5.0.0"/>
                <w:vertAlign w:val="subscript"/>
              </w:rPr>
              <w:t>gap</w:t>
            </w:r>
            <w:r w:rsidRPr="008E21F4">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Change w:id="26334" w:author="Delta" w:date="2021-07-23T11:12:00Z">
              <w:tcPr>
                <w:tcW w:w="2127" w:type="dxa"/>
                <w:tcBorders>
                  <w:top w:val="single" w:sz="6" w:space="0" w:color="auto"/>
                  <w:left w:val="single" w:sz="6" w:space="0" w:color="auto"/>
                  <w:bottom w:val="single" w:sz="6" w:space="0" w:color="auto"/>
                  <w:right w:val="single" w:sz="6" w:space="0" w:color="auto"/>
                </w:tcBorders>
              </w:tcPr>
            </w:tcPrChange>
          </w:tcPr>
          <w:p w14:paraId="03E51A49" w14:textId="12D103C4" w:rsidR="00CB3986" w:rsidRPr="008E21F4" w:rsidRDefault="00CB3986" w:rsidP="00D04D5F">
            <w:pPr>
              <w:pStyle w:val="TAH"/>
              <w:rPr>
                <w:rFonts w:cs="v5.0.0"/>
              </w:rPr>
            </w:pPr>
            <w:r w:rsidRPr="008E21F4">
              <w:rPr>
                <w:rFonts w:cs="v5.0.0"/>
              </w:rPr>
              <w:t xml:space="preserve">BS adjacent channel centre frequency offset below or above the sub-block edge or the </w:t>
            </w:r>
            <w:ins w:id="26335" w:author="Delta" w:date="2021-07-23T11:12:00Z">
              <w:r w:rsidRPr="008E21F4">
                <w:rPr>
                  <w:rFonts w:cs="Arial"/>
                  <w:lang w:eastAsia="zh-CN"/>
                </w:rPr>
                <w:t>Base Station</w:t>
              </w:r>
              <w:r w:rsidRPr="008E21F4">
                <w:rPr>
                  <w:rFonts w:cs="v5.0.0"/>
                </w:rPr>
                <w:t xml:space="preserve"> </w:t>
              </w:r>
            </w:ins>
            <w:r w:rsidRPr="008E21F4">
              <w:rPr>
                <w:rFonts w:cs="v5.0.0"/>
              </w:rPr>
              <w:t xml:space="preserve">RF </w:t>
            </w:r>
            <w:del w:id="26336" w:author="Delta" w:date="2021-07-23T11:12:00Z">
              <w:r w:rsidR="00A062B5" w:rsidRPr="008735C4">
                <w:rPr>
                  <w:rFonts w:cs="v5.0.0"/>
                </w:rPr>
                <w:delText>bandwidth</w:delText>
              </w:r>
            </w:del>
            <w:ins w:id="26337" w:author="Delta" w:date="2021-07-23T11:12:00Z">
              <w:r w:rsidRPr="008E21F4">
                <w:rPr>
                  <w:rFonts w:cs="v5.0.0"/>
                </w:rPr>
                <w:t>Bandwidth</w:t>
              </w:r>
            </w:ins>
            <w:r w:rsidRPr="008E21F4">
              <w:rPr>
                <w:rFonts w:cs="v5.0.0"/>
              </w:rPr>
              <w:t xml:space="preserve"> edge (inside the gap)</w:t>
            </w:r>
          </w:p>
        </w:tc>
        <w:tc>
          <w:tcPr>
            <w:tcW w:w="1842" w:type="dxa"/>
            <w:tcBorders>
              <w:top w:val="single" w:sz="6" w:space="0" w:color="auto"/>
              <w:left w:val="single" w:sz="6" w:space="0" w:color="auto"/>
              <w:bottom w:val="single" w:sz="6" w:space="0" w:color="auto"/>
              <w:right w:val="single" w:sz="6" w:space="0" w:color="auto"/>
            </w:tcBorders>
            <w:tcPrChange w:id="26338" w:author="Delta" w:date="2021-07-23T11:12:00Z">
              <w:tcPr>
                <w:tcW w:w="1842" w:type="dxa"/>
                <w:tcBorders>
                  <w:top w:val="single" w:sz="6" w:space="0" w:color="auto"/>
                  <w:left w:val="single" w:sz="6" w:space="0" w:color="auto"/>
                  <w:bottom w:val="single" w:sz="6" w:space="0" w:color="auto"/>
                  <w:right w:val="single" w:sz="6" w:space="0" w:color="auto"/>
                </w:tcBorders>
              </w:tcPr>
            </w:tcPrChange>
          </w:tcPr>
          <w:p w14:paraId="072E1E77" w14:textId="77777777" w:rsidR="00CB3986" w:rsidRPr="008E21F4" w:rsidRDefault="00CB3986" w:rsidP="00D04D5F">
            <w:pPr>
              <w:pStyle w:val="TAH"/>
              <w:rPr>
                <w:rFonts w:cs="v5.0.0"/>
              </w:rPr>
            </w:pPr>
            <w:r w:rsidRPr="008E21F4">
              <w:rPr>
                <w:rFonts w:cs="v5.0.0"/>
              </w:rPr>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Change w:id="26339" w:author="Delta" w:date="2021-07-23T11:12:00Z">
              <w:tcPr>
                <w:tcW w:w="2437" w:type="dxa"/>
                <w:tcBorders>
                  <w:top w:val="single" w:sz="6" w:space="0" w:color="auto"/>
                  <w:left w:val="single" w:sz="6" w:space="0" w:color="auto"/>
                  <w:bottom w:val="single" w:sz="6" w:space="0" w:color="auto"/>
                  <w:right w:val="single" w:sz="6" w:space="0" w:color="auto"/>
                </w:tcBorders>
              </w:tcPr>
            </w:tcPrChange>
          </w:tcPr>
          <w:p w14:paraId="0F537AB3" w14:textId="77777777" w:rsidR="00CB3986" w:rsidRPr="008E21F4" w:rsidRDefault="00CB3986" w:rsidP="00D04D5F">
            <w:pPr>
              <w:pStyle w:val="TAH"/>
              <w:rPr>
                <w:rFonts w:cs="v5.0.0"/>
              </w:rPr>
            </w:pPr>
            <w:r w:rsidRPr="008E21F4">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Change w:id="26340" w:author="Delta" w:date="2021-07-23T11:12:00Z">
              <w:tcPr>
                <w:tcW w:w="1081" w:type="dxa"/>
                <w:tcBorders>
                  <w:top w:val="single" w:sz="6" w:space="0" w:color="auto"/>
                  <w:left w:val="single" w:sz="6" w:space="0" w:color="auto"/>
                  <w:bottom w:val="single" w:sz="6" w:space="0" w:color="auto"/>
                  <w:right w:val="single" w:sz="6" w:space="0" w:color="auto"/>
                </w:tcBorders>
              </w:tcPr>
            </w:tcPrChange>
          </w:tcPr>
          <w:p w14:paraId="1096D2BD" w14:textId="77777777" w:rsidR="00CB3986" w:rsidRPr="008E21F4" w:rsidRDefault="00CB3986" w:rsidP="00D04D5F">
            <w:pPr>
              <w:pStyle w:val="TAH"/>
              <w:rPr>
                <w:rFonts w:cs="v5.0.0"/>
              </w:rPr>
            </w:pPr>
            <w:r w:rsidRPr="008E21F4">
              <w:rPr>
                <w:rFonts w:cs="v5.0.0"/>
              </w:rPr>
              <w:t>CACLR limit</w:t>
            </w:r>
          </w:p>
        </w:tc>
      </w:tr>
      <w:tr w:rsidR="00CB3986" w:rsidRPr="008E21F4" w14:paraId="1C5B3435" w14:textId="77777777" w:rsidTr="00D04D5F">
        <w:trPr>
          <w:cantSplit/>
          <w:jc w:val="center"/>
          <w:trPrChange w:id="26341" w:author="Delta" w:date="2021-07-23T11:12:00Z">
            <w:trPr>
              <w:cantSplit/>
              <w:jc w:val="center"/>
            </w:trPr>
          </w:trPrChange>
        </w:trPr>
        <w:tc>
          <w:tcPr>
            <w:tcW w:w="1558" w:type="dxa"/>
            <w:tcBorders>
              <w:top w:val="single" w:sz="6" w:space="0" w:color="auto"/>
              <w:left w:val="single" w:sz="6" w:space="0" w:color="auto"/>
              <w:bottom w:val="single" w:sz="6" w:space="0" w:color="auto"/>
              <w:right w:val="single" w:sz="6" w:space="0" w:color="auto"/>
            </w:tcBorders>
            <w:tcPrChange w:id="26342" w:author="Delta" w:date="2021-07-23T11:12:00Z">
              <w:tcPr>
                <w:tcW w:w="1559" w:type="dxa"/>
                <w:tcBorders>
                  <w:top w:val="single" w:sz="6" w:space="0" w:color="auto"/>
                  <w:left w:val="single" w:sz="6" w:space="0" w:color="auto"/>
                  <w:bottom w:val="single" w:sz="6" w:space="0" w:color="auto"/>
                  <w:right w:val="single" w:sz="6" w:space="0" w:color="auto"/>
                </w:tcBorders>
              </w:tcPr>
            </w:tcPrChange>
          </w:tcPr>
          <w:p w14:paraId="1C2CED95" w14:textId="77777777" w:rsidR="00CB3986" w:rsidRPr="008E21F4" w:rsidRDefault="00CB3986" w:rsidP="00D04D5F">
            <w:pPr>
              <w:pStyle w:val="TAC"/>
              <w:rPr>
                <w:rFonts w:cs="Arial"/>
              </w:rPr>
            </w:pPr>
            <w:r w:rsidRPr="008E21F4">
              <w:rPr>
                <w:rFonts w:cs="Arial"/>
              </w:rPr>
              <w:t xml:space="preserve">5 MHz ≤ </w:t>
            </w:r>
            <w:r w:rsidRPr="008E21F4">
              <w:rPr>
                <w:rFonts w:cs="v5.0.0"/>
              </w:rPr>
              <w:t>W</w:t>
            </w:r>
            <w:r w:rsidRPr="008E21F4">
              <w:rPr>
                <w:rFonts w:cs="v5.0.0"/>
                <w:vertAlign w:val="subscript"/>
              </w:rPr>
              <w:t>gap</w:t>
            </w:r>
            <w:r w:rsidRPr="008E21F4">
              <w:rPr>
                <w:rFonts w:cs="Arial"/>
              </w:rPr>
              <w:t xml:space="preserve"> &lt; 15 MHz</w:t>
            </w:r>
          </w:p>
        </w:tc>
        <w:tc>
          <w:tcPr>
            <w:tcW w:w="2127" w:type="dxa"/>
            <w:tcBorders>
              <w:top w:val="single" w:sz="6" w:space="0" w:color="auto"/>
              <w:left w:val="single" w:sz="6" w:space="0" w:color="auto"/>
              <w:bottom w:val="single" w:sz="6" w:space="0" w:color="auto"/>
              <w:right w:val="single" w:sz="6" w:space="0" w:color="auto"/>
            </w:tcBorders>
            <w:tcPrChange w:id="26343" w:author="Delta" w:date="2021-07-23T11:12:00Z">
              <w:tcPr>
                <w:tcW w:w="2127" w:type="dxa"/>
                <w:tcBorders>
                  <w:top w:val="single" w:sz="6" w:space="0" w:color="auto"/>
                  <w:left w:val="single" w:sz="6" w:space="0" w:color="auto"/>
                  <w:bottom w:val="single" w:sz="6" w:space="0" w:color="auto"/>
                  <w:right w:val="single" w:sz="6" w:space="0" w:color="auto"/>
                </w:tcBorders>
              </w:tcPr>
            </w:tcPrChange>
          </w:tcPr>
          <w:p w14:paraId="02A31E83" w14:textId="77777777" w:rsidR="00CB3986" w:rsidRPr="008E21F4" w:rsidRDefault="00CB3986" w:rsidP="00D04D5F">
            <w:pPr>
              <w:pStyle w:val="TAC"/>
              <w:rPr>
                <w:rFonts w:cs="Arial"/>
              </w:rPr>
            </w:pPr>
            <w:r w:rsidRPr="008E21F4">
              <w:rPr>
                <w:rFonts w:cs="Arial"/>
              </w:rPr>
              <w:t>2.5 MHz</w:t>
            </w:r>
          </w:p>
        </w:tc>
        <w:tc>
          <w:tcPr>
            <w:tcW w:w="1842" w:type="dxa"/>
            <w:tcBorders>
              <w:top w:val="single" w:sz="6" w:space="0" w:color="auto"/>
              <w:left w:val="single" w:sz="6" w:space="0" w:color="auto"/>
              <w:bottom w:val="single" w:sz="6" w:space="0" w:color="auto"/>
              <w:right w:val="single" w:sz="6" w:space="0" w:color="auto"/>
            </w:tcBorders>
            <w:tcPrChange w:id="26344" w:author="Delta" w:date="2021-07-23T11:12:00Z">
              <w:tcPr>
                <w:tcW w:w="1842" w:type="dxa"/>
                <w:tcBorders>
                  <w:top w:val="single" w:sz="6" w:space="0" w:color="auto"/>
                  <w:left w:val="single" w:sz="6" w:space="0" w:color="auto"/>
                  <w:bottom w:val="single" w:sz="6" w:space="0" w:color="auto"/>
                  <w:right w:val="single" w:sz="6" w:space="0" w:color="auto"/>
                </w:tcBorders>
              </w:tcPr>
            </w:tcPrChange>
          </w:tcPr>
          <w:p w14:paraId="46D62F9A" w14:textId="77777777" w:rsidR="00CB3986" w:rsidRPr="008E21F4" w:rsidRDefault="00CB3986" w:rsidP="00D04D5F">
            <w:pPr>
              <w:pStyle w:val="TAC"/>
              <w:rPr>
                <w:rFonts w:cs="v5.0.0"/>
              </w:rPr>
            </w:pPr>
            <w:r w:rsidRPr="008E21F4">
              <w:rPr>
                <w:rFonts w:cs="v5.0.0"/>
                <w:lang w:eastAsia="zh-CN"/>
              </w:rPr>
              <w:t>5MHz E-</w:t>
            </w:r>
            <w:r w:rsidRPr="008E21F4">
              <w:rPr>
                <w:rFonts w:cs="v5.0.0"/>
              </w:rPr>
              <w:t>UTRA</w:t>
            </w:r>
            <w:r w:rsidRPr="008E21F4">
              <w:rPr>
                <w:rFonts w:cs="v5.0.0"/>
                <w:lang w:eastAsia="zh-CN"/>
              </w:rPr>
              <w:t xml:space="preserve"> carrier</w:t>
            </w:r>
          </w:p>
        </w:tc>
        <w:tc>
          <w:tcPr>
            <w:tcW w:w="2437" w:type="dxa"/>
            <w:tcBorders>
              <w:top w:val="single" w:sz="6" w:space="0" w:color="auto"/>
              <w:left w:val="single" w:sz="6" w:space="0" w:color="auto"/>
              <w:bottom w:val="single" w:sz="6" w:space="0" w:color="auto"/>
              <w:right w:val="single" w:sz="6" w:space="0" w:color="auto"/>
            </w:tcBorders>
            <w:tcPrChange w:id="26345" w:author="Delta" w:date="2021-07-23T11:12:00Z">
              <w:tcPr>
                <w:tcW w:w="2437" w:type="dxa"/>
                <w:tcBorders>
                  <w:top w:val="single" w:sz="6" w:space="0" w:color="auto"/>
                  <w:left w:val="single" w:sz="6" w:space="0" w:color="auto"/>
                  <w:bottom w:val="single" w:sz="6" w:space="0" w:color="auto"/>
                  <w:right w:val="single" w:sz="6" w:space="0" w:color="auto"/>
                </w:tcBorders>
              </w:tcPr>
            </w:tcPrChange>
          </w:tcPr>
          <w:p w14:paraId="21ED00A4"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Change w:id="26346" w:author="Delta" w:date="2021-07-23T11:12:00Z">
              <w:tcPr>
                <w:tcW w:w="1081" w:type="dxa"/>
                <w:tcBorders>
                  <w:top w:val="single" w:sz="6" w:space="0" w:color="auto"/>
                  <w:left w:val="single" w:sz="6" w:space="0" w:color="auto"/>
                  <w:bottom w:val="single" w:sz="6" w:space="0" w:color="auto"/>
                  <w:right w:val="single" w:sz="6" w:space="0" w:color="auto"/>
                </w:tcBorders>
              </w:tcPr>
            </w:tcPrChange>
          </w:tcPr>
          <w:p w14:paraId="1C3E47F5"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r w:rsidR="00CB3986" w:rsidRPr="008E21F4" w14:paraId="1AFBD8AD" w14:textId="77777777" w:rsidTr="00D04D5F">
        <w:trPr>
          <w:cantSplit/>
          <w:jc w:val="center"/>
          <w:trPrChange w:id="26347" w:author="Delta" w:date="2021-07-23T11:12:00Z">
            <w:trPr>
              <w:cantSplit/>
              <w:jc w:val="center"/>
            </w:trPr>
          </w:trPrChange>
        </w:trPr>
        <w:tc>
          <w:tcPr>
            <w:tcW w:w="1558" w:type="dxa"/>
            <w:tcBorders>
              <w:top w:val="single" w:sz="6" w:space="0" w:color="auto"/>
              <w:left w:val="single" w:sz="6" w:space="0" w:color="auto"/>
              <w:bottom w:val="single" w:sz="6" w:space="0" w:color="auto"/>
              <w:right w:val="single" w:sz="6" w:space="0" w:color="auto"/>
            </w:tcBorders>
            <w:tcPrChange w:id="26348" w:author="Delta" w:date="2021-07-23T11:12:00Z">
              <w:tcPr>
                <w:tcW w:w="1559" w:type="dxa"/>
                <w:tcBorders>
                  <w:top w:val="single" w:sz="6" w:space="0" w:color="auto"/>
                  <w:left w:val="single" w:sz="6" w:space="0" w:color="auto"/>
                  <w:bottom w:val="single" w:sz="6" w:space="0" w:color="auto"/>
                  <w:right w:val="single" w:sz="6" w:space="0" w:color="auto"/>
                </w:tcBorders>
              </w:tcPr>
            </w:tcPrChange>
          </w:tcPr>
          <w:p w14:paraId="71EEA38D" w14:textId="77777777" w:rsidR="00CB3986" w:rsidRPr="008E21F4" w:rsidRDefault="00CB3986" w:rsidP="00D04D5F">
            <w:pPr>
              <w:pStyle w:val="TAC"/>
              <w:rPr>
                <w:rFonts w:cs="Arial"/>
              </w:rPr>
            </w:pPr>
            <w:r w:rsidRPr="008E21F4">
              <w:rPr>
                <w:rFonts w:cs="Arial"/>
              </w:rPr>
              <w:t xml:space="preserve">10 MHz &lt; </w:t>
            </w:r>
            <w:r w:rsidRPr="008E21F4">
              <w:rPr>
                <w:rFonts w:cs="v5.0.0"/>
              </w:rPr>
              <w:t>W</w:t>
            </w:r>
            <w:r w:rsidRPr="008E21F4">
              <w:rPr>
                <w:rFonts w:cs="v5.0.0"/>
                <w:vertAlign w:val="subscript"/>
              </w:rPr>
              <w:t>gap</w:t>
            </w:r>
            <w:r w:rsidRPr="008E21F4">
              <w:rPr>
                <w:rFonts w:cs="Arial"/>
              </w:rPr>
              <w:t xml:space="preserve"> &lt; 20 MHz</w:t>
            </w:r>
          </w:p>
        </w:tc>
        <w:tc>
          <w:tcPr>
            <w:tcW w:w="2127" w:type="dxa"/>
            <w:tcBorders>
              <w:top w:val="single" w:sz="6" w:space="0" w:color="auto"/>
              <w:left w:val="single" w:sz="6" w:space="0" w:color="auto"/>
              <w:bottom w:val="single" w:sz="6" w:space="0" w:color="auto"/>
              <w:right w:val="single" w:sz="6" w:space="0" w:color="auto"/>
            </w:tcBorders>
            <w:tcPrChange w:id="26349" w:author="Delta" w:date="2021-07-23T11:12:00Z">
              <w:tcPr>
                <w:tcW w:w="2127" w:type="dxa"/>
                <w:tcBorders>
                  <w:top w:val="single" w:sz="6" w:space="0" w:color="auto"/>
                  <w:left w:val="single" w:sz="6" w:space="0" w:color="auto"/>
                  <w:bottom w:val="single" w:sz="6" w:space="0" w:color="auto"/>
                  <w:right w:val="single" w:sz="6" w:space="0" w:color="auto"/>
                </w:tcBorders>
              </w:tcPr>
            </w:tcPrChange>
          </w:tcPr>
          <w:p w14:paraId="6B05514E" w14:textId="77777777" w:rsidR="00CB3986" w:rsidRPr="008E21F4" w:rsidRDefault="00CB3986" w:rsidP="00D04D5F">
            <w:pPr>
              <w:pStyle w:val="TAC"/>
              <w:rPr>
                <w:rFonts w:cs="Arial"/>
              </w:rPr>
            </w:pPr>
            <w:r w:rsidRPr="008E21F4">
              <w:rPr>
                <w:rFonts w:cs="Arial"/>
              </w:rPr>
              <w:t>7.5 MHz</w:t>
            </w:r>
          </w:p>
        </w:tc>
        <w:tc>
          <w:tcPr>
            <w:tcW w:w="1842" w:type="dxa"/>
            <w:tcBorders>
              <w:top w:val="single" w:sz="6" w:space="0" w:color="auto"/>
              <w:left w:val="single" w:sz="6" w:space="0" w:color="auto"/>
              <w:bottom w:val="single" w:sz="6" w:space="0" w:color="auto"/>
              <w:right w:val="single" w:sz="6" w:space="0" w:color="auto"/>
            </w:tcBorders>
            <w:tcPrChange w:id="26350" w:author="Delta" w:date="2021-07-23T11:12:00Z">
              <w:tcPr>
                <w:tcW w:w="1842" w:type="dxa"/>
                <w:tcBorders>
                  <w:top w:val="single" w:sz="6" w:space="0" w:color="auto"/>
                  <w:left w:val="single" w:sz="6" w:space="0" w:color="auto"/>
                  <w:bottom w:val="single" w:sz="6" w:space="0" w:color="auto"/>
                  <w:right w:val="single" w:sz="6" w:space="0" w:color="auto"/>
                </w:tcBorders>
              </w:tcPr>
            </w:tcPrChange>
          </w:tcPr>
          <w:p w14:paraId="460D0B8E" w14:textId="77777777" w:rsidR="00CB3986" w:rsidRPr="008E21F4" w:rsidRDefault="00CB3986" w:rsidP="00D04D5F">
            <w:pPr>
              <w:pStyle w:val="TAC"/>
              <w:rPr>
                <w:rFonts w:cs="v5.0.0"/>
              </w:rPr>
            </w:pPr>
            <w:r w:rsidRPr="008E21F4">
              <w:rPr>
                <w:rFonts w:cs="v5.0.0"/>
                <w:lang w:eastAsia="zh-CN"/>
              </w:rPr>
              <w:t xml:space="preserve">5MHz </w:t>
            </w:r>
            <w:r w:rsidRPr="008E21F4">
              <w:rPr>
                <w:rFonts w:cs="v5.0.0"/>
              </w:rPr>
              <w:t xml:space="preserve"> </w:t>
            </w:r>
            <w:r w:rsidRPr="008E21F4">
              <w:rPr>
                <w:rFonts w:cs="v5.0.0"/>
                <w:lang w:eastAsia="zh-CN"/>
              </w:rPr>
              <w:t>E-</w:t>
            </w:r>
            <w:r w:rsidRPr="008E21F4">
              <w:rPr>
                <w:rFonts w:cs="v5.0.0"/>
              </w:rPr>
              <w:t>UTRA</w:t>
            </w:r>
            <w:r w:rsidRPr="008E21F4">
              <w:rPr>
                <w:rFonts w:cs="v5.0.0"/>
                <w:lang w:eastAsia="zh-CN"/>
              </w:rPr>
              <w:t xml:space="preserve"> carrier </w:t>
            </w:r>
          </w:p>
        </w:tc>
        <w:tc>
          <w:tcPr>
            <w:tcW w:w="2437" w:type="dxa"/>
            <w:tcBorders>
              <w:top w:val="single" w:sz="6" w:space="0" w:color="auto"/>
              <w:left w:val="single" w:sz="6" w:space="0" w:color="auto"/>
              <w:bottom w:val="single" w:sz="6" w:space="0" w:color="auto"/>
              <w:right w:val="single" w:sz="6" w:space="0" w:color="auto"/>
            </w:tcBorders>
            <w:tcPrChange w:id="26351" w:author="Delta" w:date="2021-07-23T11:12:00Z">
              <w:tcPr>
                <w:tcW w:w="2437" w:type="dxa"/>
                <w:tcBorders>
                  <w:top w:val="single" w:sz="6" w:space="0" w:color="auto"/>
                  <w:left w:val="single" w:sz="6" w:space="0" w:color="auto"/>
                  <w:bottom w:val="single" w:sz="6" w:space="0" w:color="auto"/>
                  <w:right w:val="single" w:sz="6" w:space="0" w:color="auto"/>
                </w:tcBorders>
              </w:tcPr>
            </w:tcPrChange>
          </w:tcPr>
          <w:p w14:paraId="7D8127EA" w14:textId="77777777" w:rsidR="00CB3986" w:rsidRPr="008E21F4" w:rsidRDefault="00CB3986" w:rsidP="00D04D5F">
            <w:pPr>
              <w:pStyle w:val="TAC"/>
              <w:rPr>
                <w:rFonts w:cs="v5.0.0"/>
              </w:rPr>
            </w:pPr>
            <w:r w:rsidRPr="008E21F4">
              <w:rPr>
                <w:rFonts w:cs="v5.0.0"/>
              </w:rPr>
              <w:t>Square (</w:t>
            </w:r>
            <w:r w:rsidRPr="008E21F4">
              <w:rPr>
                <w:rFonts w:cs="Arial"/>
              </w:rPr>
              <w:t>BW</w:t>
            </w:r>
            <w:r w:rsidRPr="008E21F4">
              <w:rPr>
                <w:rFonts w:cs="Arial"/>
                <w:vertAlign w:val="subscript"/>
              </w:rPr>
              <w:t>Config</w:t>
            </w:r>
            <w:r w:rsidRPr="008E21F4">
              <w:rPr>
                <w:rFonts w:cs="v5.0.0"/>
              </w:rPr>
              <w:t>)</w:t>
            </w:r>
          </w:p>
        </w:tc>
        <w:tc>
          <w:tcPr>
            <w:tcW w:w="1081" w:type="dxa"/>
            <w:tcBorders>
              <w:top w:val="single" w:sz="6" w:space="0" w:color="auto"/>
              <w:left w:val="single" w:sz="6" w:space="0" w:color="auto"/>
              <w:bottom w:val="single" w:sz="6" w:space="0" w:color="auto"/>
              <w:right w:val="single" w:sz="6" w:space="0" w:color="auto"/>
            </w:tcBorders>
            <w:tcPrChange w:id="26352" w:author="Delta" w:date="2021-07-23T11:12:00Z">
              <w:tcPr>
                <w:tcW w:w="1081" w:type="dxa"/>
                <w:tcBorders>
                  <w:top w:val="single" w:sz="6" w:space="0" w:color="auto"/>
                  <w:left w:val="single" w:sz="6" w:space="0" w:color="auto"/>
                  <w:bottom w:val="single" w:sz="6" w:space="0" w:color="auto"/>
                  <w:right w:val="single" w:sz="6" w:space="0" w:color="auto"/>
                </w:tcBorders>
              </w:tcPr>
            </w:tcPrChange>
          </w:tcPr>
          <w:p w14:paraId="5EE53A56" w14:textId="77777777" w:rsidR="00CB3986" w:rsidRPr="008E21F4" w:rsidRDefault="00CB3986" w:rsidP="00D04D5F">
            <w:pPr>
              <w:pStyle w:val="TAC"/>
              <w:rPr>
                <w:rFonts w:cs="v5.0.0"/>
              </w:rPr>
            </w:pPr>
            <w:r w:rsidRPr="008E21F4">
              <w:rPr>
                <w:rFonts w:cs="v5.0.0"/>
              </w:rPr>
              <w:t>4</w:t>
            </w:r>
            <w:r w:rsidRPr="008E21F4">
              <w:rPr>
                <w:rFonts w:cs="v5.0.0"/>
                <w:lang w:eastAsia="zh-CN"/>
              </w:rPr>
              <w:t>4.2</w:t>
            </w:r>
            <w:r w:rsidRPr="008E21F4">
              <w:rPr>
                <w:rFonts w:cs="v5.0.0"/>
              </w:rPr>
              <w:t xml:space="preserve"> dB</w:t>
            </w:r>
          </w:p>
        </w:tc>
      </w:tr>
    </w:tbl>
    <w:p w14:paraId="4AB419BF" w14:textId="77777777" w:rsidR="00CB3986" w:rsidRPr="008E21F4" w:rsidRDefault="00CB3986" w:rsidP="00CB3986"/>
    <w:p w14:paraId="778A2481" w14:textId="77777777" w:rsidR="00A55154" w:rsidRPr="008735C4" w:rsidRDefault="00A55154" w:rsidP="00A55154">
      <w:pPr>
        <w:pStyle w:val="TH"/>
        <w:rPr>
          <w:del w:id="26353" w:author="Delta" w:date="2021-07-23T11:12:00Z"/>
          <w:rFonts w:cs="v5.0.0"/>
        </w:rPr>
      </w:pPr>
      <w:del w:id="26354" w:author="Delta" w:date="2021-07-23T11:12:00Z">
        <w:r w:rsidRPr="008735C4">
          <w:rPr>
            <w:rFonts w:cs="v5.0.0"/>
          </w:rPr>
          <w:delText xml:space="preserve">Table </w:delText>
        </w:r>
        <w:smartTag w:uri="urn:schemas-microsoft-com:office:smarttags" w:element="chsdate">
          <w:smartTagPr>
            <w:attr w:name="IsROCDate" w:val="False"/>
            <w:attr w:name="IsLunarDate" w:val="False"/>
            <w:attr w:name="Day" w:val="30"/>
            <w:attr w:name="Month" w:val="12"/>
            <w:attr w:name="Year" w:val="1899"/>
          </w:smartTagPr>
          <w:r w:rsidRPr="008735C4">
            <w:rPr>
              <w:rFonts w:cs="v5.0.0"/>
            </w:rPr>
            <w:delText>6.6.2</w:delText>
          </w:r>
        </w:smartTag>
        <w:r w:rsidRPr="008735C4">
          <w:rPr>
            <w:rFonts w:cs="v5.0.0"/>
          </w:rPr>
          <w:delText>-</w:delText>
        </w:r>
        <w:r w:rsidRPr="008735C4">
          <w:rPr>
            <w:rFonts w:cs="v5.0.0" w:hint="eastAsia"/>
            <w:lang w:eastAsia="zh-CN"/>
          </w:rPr>
          <w:delText>7</w:delText>
        </w:r>
        <w:r w:rsidRPr="008735C4">
          <w:rPr>
            <w:rFonts w:cs="v5.0.0"/>
          </w:rPr>
          <w:delText>: Filter parameters for the assigned channel</w:delText>
        </w:r>
      </w:del>
    </w:p>
    <w:p w14:paraId="7A4C975D" w14:textId="77777777" w:rsidR="00CB3986" w:rsidRPr="008E21F4" w:rsidRDefault="00CB3986" w:rsidP="00CB3986">
      <w:pPr>
        <w:rPr>
          <w:ins w:id="26355" w:author="Delta" w:date="2021-07-23T11:12:00Z"/>
          <w:rFonts w:cs="v5.0.0"/>
        </w:rPr>
      </w:pPr>
      <w:ins w:id="26356" w:author="Delta" w:date="2021-07-23T11:12:00Z">
        <w:r w:rsidRPr="008E21F4">
          <w:rPr>
            <w:rFonts w:cs="v5.0.0"/>
          </w:rPr>
          <w:t xml:space="preserve">For operation in non-contiguous spectrum </w:t>
        </w:r>
        <w:r w:rsidRPr="008E21F4">
          <w:rPr>
            <w:rFonts w:cs="v5.0.0"/>
            <w:lang w:eastAsia="zh-CN"/>
          </w:rPr>
          <w:t>in Band 46</w:t>
        </w:r>
        <w:r w:rsidRPr="008E21F4">
          <w:rPr>
            <w:rFonts w:cs="v5.0.0"/>
          </w:rPr>
          <w:t>, the CACLR for E-UTRA carriers located on either side of the sub-block gap shall be higher than the value specified in Table 6.6.2-</w:t>
        </w:r>
        <w:r w:rsidRPr="008E21F4">
          <w:rPr>
            <w:rFonts w:cs="v5.0.0"/>
            <w:lang w:eastAsia="zh-CN"/>
          </w:rPr>
          <w:t>6a</w:t>
        </w:r>
        <w:r w:rsidRPr="008E21F4">
          <w:rPr>
            <w:rFonts w:cs="v5.0.0"/>
          </w:rPr>
          <w:t>.</w:t>
        </w:r>
      </w:ins>
    </w:p>
    <w:p w14:paraId="6757C8F6" w14:textId="77777777" w:rsidR="00CB3986" w:rsidRPr="008E21F4" w:rsidRDefault="00CB3986" w:rsidP="00CB3986">
      <w:pPr>
        <w:pStyle w:val="TH"/>
        <w:rPr>
          <w:ins w:id="26357" w:author="Delta" w:date="2021-07-23T11:12:00Z"/>
          <w:rFonts w:cs="v5.0.0"/>
          <w:lang w:eastAsia="zh-CN"/>
        </w:rPr>
      </w:pPr>
      <w:ins w:id="26358" w:author="Delta" w:date="2021-07-23T11:12:00Z">
        <w:r w:rsidRPr="008E21F4">
          <w:rPr>
            <w:rFonts w:cs="v5.0.0"/>
          </w:rPr>
          <w:t>Table 6.6.2-</w:t>
        </w:r>
        <w:r w:rsidRPr="008E21F4">
          <w:rPr>
            <w:rFonts w:cs="v5.0.0"/>
            <w:lang w:eastAsia="zh-CN"/>
          </w:rPr>
          <w:t>6a</w:t>
        </w:r>
        <w:r w:rsidRPr="008E21F4">
          <w:rPr>
            <w:rFonts w:cs="v5.0.0"/>
          </w:rPr>
          <w:t xml:space="preserve">: Base Station CACLR in non-contiguous spectrum </w:t>
        </w:r>
        <w:r w:rsidRPr="008E21F4">
          <w:rPr>
            <w:rFonts w:cs="v5.0.0"/>
            <w:lang w:eastAsia="zh-CN"/>
          </w:rPr>
          <w:t>in Band 46</w:t>
        </w:r>
      </w:ins>
    </w:p>
    <w:tbl>
      <w:tblPr>
        <w:tblW w:w="90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Change w:id="26359" w:author="Delta" w:date="2021-07-23T11:12:00Z">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PrChange>
      </w:tblPr>
      <w:tblGrid>
        <w:gridCol w:w="1559"/>
        <w:gridCol w:w="2127"/>
        <w:gridCol w:w="1842"/>
        <w:gridCol w:w="2437"/>
        <w:gridCol w:w="1081"/>
        <w:tblGridChange w:id="26360">
          <w:tblGrid>
            <w:gridCol w:w="116"/>
            <w:gridCol w:w="1443"/>
            <w:gridCol w:w="116"/>
            <w:gridCol w:w="2127"/>
            <w:gridCol w:w="353"/>
            <w:gridCol w:w="1489"/>
            <w:gridCol w:w="353"/>
            <w:gridCol w:w="2084"/>
            <w:gridCol w:w="659"/>
            <w:gridCol w:w="422"/>
            <w:gridCol w:w="659"/>
          </w:tblGrid>
        </w:tblGridChange>
      </w:tblGrid>
      <w:tr w:rsidR="00CB3986" w:rsidRPr="008E21F4" w14:paraId="2E9426C9" w14:textId="77777777" w:rsidTr="00D04D5F">
        <w:trPr>
          <w:cantSplit/>
          <w:jc w:val="center"/>
          <w:trPrChange w:id="26361" w:author="Delta" w:date="2021-07-23T11:12:00Z">
            <w:trPr>
              <w:cantSplit/>
              <w:jc w:val="center"/>
            </w:trPr>
          </w:trPrChange>
        </w:trPr>
        <w:tc>
          <w:tcPr>
            <w:tcW w:w="1559" w:type="dxa"/>
            <w:cellIns w:id="26362" w:author="Delta" w:date="2021-07-23T11:12:00Z"/>
            <w:tcPrChange w:id="26363" w:author="Delta" w:date="2021-07-23T11:12:00Z">
              <w:tcPr>
                <w:tcW w:w="2597" w:type="dxa"/>
                <w:gridSpan w:val="2"/>
                <w:tcBorders>
                  <w:top w:val="single" w:sz="6" w:space="0" w:color="auto"/>
                  <w:left w:val="single" w:sz="6" w:space="0" w:color="auto"/>
                  <w:bottom w:val="single" w:sz="6" w:space="0" w:color="auto"/>
                  <w:right w:val="single" w:sz="6" w:space="0" w:color="auto"/>
                </w:tcBorders>
                <w:cellIns w:id="26364" w:author="Delta" w:date="2021-07-23T11:12:00Z"/>
              </w:tcPr>
            </w:tcPrChange>
          </w:tcPr>
          <w:p w14:paraId="2DC58113" w14:textId="77777777" w:rsidR="00CB3986" w:rsidRPr="008E21F4" w:rsidRDefault="00CB3986" w:rsidP="00D04D5F">
            <w:pPr>
              <w:pStyle w:val="TAH"/>
              <w:rPr>
                <w:rFonts w:cs="v5.0.0"/>
              </w:rPr>
            </w:pPr>
            <w:ins w:id="26365" w:author="Delta" w:date="2021-07-23T11:12:00Z">
              <w:r w:rsidRPr="008E21F4">
                <w:rPr>
                  <w:rFonts w:cs="v5.0.0"/>
                </w:rPr>
                <w:t>Sub-block gap size (W</w:t>
              </w:r>
              <w:r w:rsidRPr="008E21F4">
                <w:rPr>
                  <w:rFonts w:cs="v5.0.0"/>
                  <w:vertAlign w:val="subscript"/>
                </w:rPr>
                <w:t>gap</w:t>
              </w:r>
              <w:r w:rsidRPr="008E21F4">
                <w:rPr>
                  <w:rFonts w:cs="v5.0.0"/>
                </w:rPr>
                <w:t>) where the limit applies</w:t>
              </w:r>
            </w:ins>
          </w:p>
        </w:tc>
        <w:tc>
          <w:tcPr>
            <w:tcW w:w="2127" w:type="dxa"/>
            <w:tcPrChange w:id="26366" w:author="Delta" w:date="2021-07-23T11:12:00Z">
              <w:tcPr>
                <w:tcW w:w="2597" w:type="dxa"/>
                <w:gridSpan w:val="3"/>
                <w:tcBorders>
                  <w:top w:val="single" w:sz="6" w:space="0" w:color="auto"/>
                  <w:left w:val="single" w:sz="6" w:space="0" w:color="auto"/>
                  <w:bottom w:val="single" w:sz="6" w:space="0" w:color="auto"/>
                  <w:right w:val="single" w:sz="6" w:space="0" w:color="auto"/>
                </w:tcBorders>
              </w:tcPr>
            </w:tcPrChange>
          </w:tcPr>
          <w:p w14:paraId="0CF58B79" w14:textId="5091B52F" w:rsidR="00CB3986" w:rsidRPr="008E21F4" w:rsidRDefault="00A55154" w:rsidP="00D04D5F">
            <w:pPr>
              <w:pStyle w:val="TAH"/>
              <w:rPr>
                <w:rFonts w:cs="v5.0.0"/>
              </w:rPr>
            </w:pPr>
            <w:del w:id="26367" w:author="Delta" w:date="2021-07-23T11:12:00Z">
              <w:r w:rsidRPr="008735C4">
                <w:rPr>
                  <w:rFonts w:cs="v5.0.0"/>
                </w:rPr>
                <w:delText>RAT of the carrier</w:delText>
              </w:r>
            </w:del>
            <w:ins w:id="26368" w:author="Delta" w:date="2021-07-23T11:12:00Z">
              <w:r w:rsidR="00CB3986" w:rsidRPr="008E21F4">
                <w:rPr>
                  <w:rFonts w:cs="v5.0.0"/>
                </w:rPr>
                <w:t>BS</w:t>
              </w:r>
            </w:ins>
            <w:r w:rsidR="00CB3986" w:rsidRPr="008E21F4">
              <w:rPr>
                <w:rFonts w:cs="v5.0.0"/>
              </w:rPr>
              <w:t xml:space="preserve"> adjacent </w:t>
            </w:r>
            <w:del w:id="26369" w:author="Delta" w:date="2021-07-23T11:12:00Z">
              <w:r w:rsidRPr="008735C4">
                <w:rPr>
                  <w:rFonts w:cs="v5.0.0"/>
                </w:rPr>
                <w:delText>to</w:delText>
              </w:r>
            </w:del>
            <w:ins w:id="26370" w:author="Delta" w:date="2021-07-23T11:12:00Z">
              <w:r w:rsidR="00CB3986" w:rsidRPr="008E21F4">
                <w:rPr>
                  <w:rFonts w:cs="v5.0.0"/>
                </w:rPr>
                <w:t>channel centre frequency offset below or above</w:t>
              </w:r>
            </w:ins>
            <w:r w:rsidR="00CB3986" w:rsidRPr="008E21F4">
              <w:rPr>
                <w:rFonts w:cs="v5.0.0"/>
              </w:rPr>
              <w:t xml:space="preserve"> the sub-block </w:t>
            </w:r>
            <w:del w:id="26371" w:author="Delta" w:date="2021-07-23T11:12:00Z">
              <w:r w:rsidR="00A062B5" w:rsidRPr="008735C4">
                <w:rPr>
                  <w:rFonts w:cs="v5.0.0"/>
                </w:rPr>
                <w:delText>or inter RF bandwidth</w:delText>
              </w:r>
              <w:r w:rsidRPr="008735C4">
                <w:rPr>
                  <w:rFonts w:cs="v5.0.0"/>
                </w:rPr>
                <w:delText xml:space="preserve"> </w:delText>
              </w:r>
            </w:del>
            <w:ins w:id="26372" w:author="Delta" w:date="2021-07-23T11:12:00Z">
              <w:r w:rsidR="00CB3986" w:rsidRPr="008E21F4">
                <w:rPr>
                  <w:rFonts w:cs="v5.0.0"/>
                </w:rPr>
                <w:t xml:space="preserve">edge (inside the </w:t>
              </w:r>
            </w:ins>
            <w:r w:rsidR="00CB3986" w:rsidRPr="008E21F4">
              <w:rPr>
                <w:rFonts w:cs="v5.0.0"/>
              </w:rPr>
              <w:t>gap</w:t>
            </w:r>
            <w:del w:id="26373" w:author="Delta" w:date="2021-07-23T11:12:00Z">
              <w:r w:rsidRPr="008735C4">
                <w:rPr>
                  <w:rFonts w:cs="v5.0.0"/>
                </w:rPr>
                <w:delText xml:space="preserve"> </w:delText>
              </w:r>
            </w:del>
            <w:ins w:id="26374" w:author="Delta" w:date="2021-07-23T11:12:00Z">
              <w:r w:rsidR="00CB3986" w:rsidRPr="008E21F4">
                <w:rPr>
                  <w:rFonts w:cs="v5.0.0"/>
                </w:rPr>
                <w:t>)</w:t>
              </w:r>
            </w:ins>
          </w:p>
        </w:tc>
        <w:tc>
          <w:tcPr>
            <w:tcW w:w="1842" w:type="dxa"/>
            <w:cellIns w:id="26375" w:author="Delta" w:date="2021-07-23T11:12:00Z"/>
            <w:tcPrChange w:id="26376" w:author="Delta" w:date="2021-07-23T11:12:00Z">
              <w:tcPr>
                <w:tcW w:w="2597" w:type="dxa"/>
                <w:gridSpan w:val="2"/>
                <w:tcBorders>
                  <w:top w:val="single" w:sz="6" w:space="0" w:color="auto"/>
                  <w:left w:val="single" w:sz="6" w:space="0" w:color="auto"/>
                  <w:bottom w:val="single" w:sz="6" w:space="0" w:color="auto"/>
                  <w:right w:val="single" w:sz="6" w:space="0" w:color="auto"/>
                </w:tcBorders>
                <w:cellIns w:id="26377" w:author="Delta" w:date="2021-07-23T11:12:00Z"/>
              </w:tcPr>
            </w:tcPrChange>
          </w:tcPr>
          <w:p w14:paraId="42F46511" w14:textId="77777777" w:rsidR="00CB3986" w:rsidRPr="008E21F4" w:rsidRDefault="00CB3986" w:rsidP="00D04D5F">
            <w:pPr>
              <w:pStyle w:val="TAH"/>
              <w:rPr>
                <w:rFonts w:cs="v5.0.0"/>
              </w:rPr>
            </w:pPr>
            <w:ins w:id="26378" w:author="Delta" w:date="2021-07-23T11:12:00Z">
              <w:r w:rsidRPr="008E21F4">
                <w:rPr>
                  <w:rFonts w:cs="v5.0.0"/>
                </w:rPr>
                <w:t>Assumed adjacent channel carrier (informative)</w:t>
              </w:r>
            </w:ins>
          </w:p>
        </w:tc>
        <w:tc>
          <w:tcPr>
            <w:tcW w:w="2437" w:type="dxa"/>
            <w:tcPrChange w:id="26379" w:author="Delta" w:date="2021-07-23T11:12:00Z">
              <w:tcPr>
                <w:tcW w:w="3825" w:type="dxa"/>
                <w:gridSpan w:val="2"/>
                <w:tcBorders>
                  <w:top w:val="single" w:sz="6" w:space="0" w:color="auto"/>
                  <w:left w:val="single" w:sz="6" w:space="0" w:color="auto"/>
                  <w:bottom w:val="single" w:sz="6" w:space="0" w:color="auto"/>
                  <w:right w:val="single" w:sz="6" w:space="0" w:color="auto"/>
                </w:tcBorders>
              </w:tcPr>
            </w:tcPrChange>
          </w:tcPr>
          <w:p w14:paraId="34D61B49" w14:textId="00E09AC1" w:rsidR="00CB3986" w:rsidRPr="008E21F4" w:rsidRDefault="00CB3986" w:rsidP="00D04D5F">
            <w:pPr>
              <w:pStyle w:val="TAH"/>
              <w:rPr>
                <w:rFonts w:cs="v5.0.0"/>
              </w:rPr>
            </w:pPr>
            <w:r w:rsidRPr="008E21F4">
              <w:rPr>
                <w:rFonts w:cs="v5.0.0"/>
              </w:rPr>
              <w:t xml:space="preserve">Filter on the </w:t>
            </w:r>
            <w:del w:id="26380" w:author="Delta" w:date="2021-07-23T11:12:00Z">
              <w:r w:rsidR="00A55154" w:rsidRPr="008735C4">
                <w:rPr>
                  <w:rFonts w:cs="v5.0.0"/>
                </w:rPr>
                <w:delText>assigned</w:delText>
              </w:r>
            </w:del>
            <w:ins w:id="26381" w:author="Delta" w:date="2021-07-23T11:12:00Z">
              <w:r w:rsidRPr="008E21F4">
                <w:rPr>
                  <w:rFonts w:cs="v5.0.0"/>
                </w:rPr>
                <w:t>adjacent</w:t>
              </w:r>
            </w:ins>
            <w:r w:rsidRPr="008E21F4">
              <w:rPr>
                <w:rFonts w:cs="v5.0.0"/>
              </w:rPr>
              <w:t xml:space="preserve"> channel frequency and corresponding filter bandwidth</w:t>
            </w:r>
          </w:p>
        </w:tc>
        <w:tc>
          <w:tcPr>
            <w:tcW w:w="1081" w:type="dxa"/>
            <w:cellIns w:id="26382" w:author="Delta" w:date="2021-07-23T11:12:00Z"/>
            <w:tcPrChange w:id="26383" w:author="Delta" w:date="2021-07-23T11:12:00Z">
              <w:tcPr>
                <w:tcW w:w="3825" w:type="dxa"/>
                <w:gridSpan w:val="2"/>
                <w:tcBorders>
                  <w:top w:val="single" w:sz="6" w:space="0" w:color="auto"/>
                  <w:left w:val="single" w:sz="6" w:space="0" w:color="auto"/>
                  <w:bottom w:val="single" w:sz="6" w:space="0" w:color="auto"/>
                  <w:right w:val="single" w:sz="6" w:space="0" w:color="auto"/>
                </w:tcBorders>
                <w:cellIns w:id="26384" w:author="Delta" w:date="2021-07-23T11:12:00Z"/>
              </w:tcPr>
            </w:tcPrChange>
          </w:tcPr>
          <w:p w14:paraId="14E19EC2" w14:textId="77777777" w:rsidR="00CB3986" w:rsidRPr="008E21F4" w:rsidRDefault="00CB3986" w:rsidP="00D04D5F">
            <w:pPr>
              <w:pStyle w:val="TAH"/>
              <w:rPr>
                <w:rFonts w:cs="v5.0.0"/>
              </w:rPr>
            </w:pPr>
            <w:ins w:id="26385" w:author="Delta" w:date="2021-07-23T11:12:00Z">
              <w:r w:rsidRPr="008E21F4">
                <w:rPr>
                  <w:rFonts w:cs="v5.0.0"/>
                </w:rPr>
                <w:t>CACLR limit</w:t>
              </w:r>
            </w:ins>
          </w:p>
        </w:tc>
      </w:tr>
      <w:tr w:rsidR="00CB3986" w:rsidRPr="008E21F4" w14:paraId="352DC86B" w14:textId="77777777" w:rsidTr="00D04D5F">
        <w:trPr>
          <w:cantSplit/>
          <w:jc w:val="center"/>
          <w:ins w:id="26386" w:author="Delta" w:date="2021-07-23T11:12:00Z"/>
        </w:trPr>
        <w:tc>
          <w:tcPr>
            <w:tcW w:w="1559" w:type="dxa"/>
          </w:tcPr>
          <w:p w14:paraId="04A0AA3D" w14:textId="77777777" w:rsidR="00CB3986" w:rsidRPr="008E21F4" w:rsidRDefault="00CB3986" w:rsidP="00D04D5F">
            <w:pPr>
              <w:pStyle w:val="TAC"/>
              <w:rPr>
                <w:ins w:id="26387" w:author="Delta" w:date="2021-07-23T11:12:00Z"/>
                <w:rFonts w:cs="Arial"/>
              </w:rPr>
            </w:pPr>
            <w:ins w:id="26388" w:author="Delta" w:date="2021-07-23T11:12:00Z">
              <w:r w:rsidRPr="008E21F4">
                <w:rPr>
                  <w:rFonts w:cs="Arial"/>
                  <w:lang w:eastAsia="zh-CN"/>
                </w:rPr>
                <w:t>20</w:t>
              </w:r>
              <w:r w:rsidRPr="008E21F4">
                <w:rPr>
                  <w:rFonts w:cs="Arial"/>
                </w:rPr>
                <w:t xml:space="preserve"> MHz ≤ </w:t>
              </w:r>
              <w:r w:rsidRPr="008E21F4">
                <w:rPr>
                  <w:rFonts w:cs="v5.0.0"/>
                </w:rPr>
                <w:t>W</w:t>
              </w:r>
              <w:r w:rsidRPr="008E21F4">
                <w:rPr>
                  <w:rFonts w:cs="v5.0.0"/>
                  <w:vertAlign w:val="subscript"/>
                </w:rPr>
                <w:t>gap</w:t>
              </w:r>
              <w:r w:rsidRPr="008E21F4">
                <w:rPr>
                  <w:rFonts w:cs="Arial"/>
                </w:rPr>
                <w:t xml:space="preserve"> &lt; </w:t>
              </w:r>
              <w:r w:rsidRPr="008E21F4">
                <w:rPr>
                  <w:rFonts w:cs="Arial"/>
                  <w:lang w:eastAsia="zh-CN"/>
                </w:rPr>
                <w:t>60</w:t>
              </w:r>
              <w:r w:rsidRPr="008E21F4">
                <w:rPr>
                  <w:rFonts w:cs="Arial"/>
                </w:rPr>
                <w:t xml:space="preserve"> MHz</w:t>
              </w:r>
            </w:ins>
          </w:p>
        </w:tc>
        <w:tc>
          <w:tcPr>
            <w:tcW w:w="2127" w:type="dxa"/>
          </w:tcPr>
          <w:p w14:paraId="22AFA900" w14:textId="77777777" w:rsidR="00CB3986" w:rsidRPr="008E21F4" w:rsidRDefault="00CB3986" w:rsidP="00D04D5F">
            <w:pPr>
              <w:pStyle w:val="TAC"/>
              <w:rPr>
                <w:ins w:id="26389" w:author="Delta" w:date="2021-07-23T11:12:00Z"/>
                <w:rFonts w:cs="Arial"/>
              </w:rPr>
            </w:pPr>
            <w:ins w:id="26390" w:author="Delta" w:date="2021-07-23T11:12:00Z">
              <w:r w:rsidRPr="008E21F4">
                <w:rPr>
                  <w:rFonts w:cs="Arial"/>
                  <w:lang w:eastAsia="zh-CN"/>
                </w:rPr>
                <w:t>10</w:t>
              </w:r>
              <w:r w:rsidRPr="008E21F4">
                <w:rPr>
                  <w:rFonts w:cs="Arial"/>
                </w:rPr>
                <w:t xml:space="preserve"> MHz</w:t>
              </w:r>
            </w:ins>
          </w:p>
        </w:tc>
        <w:tc>
          <w:tcPr>
            <w:tcW w:w="1842" w:type="dxa"/>
          </w:tcPr>
          <w:p w14:paraId="47F31960" w14:textId="77777777" w:rsidR="00CB3986" w:rsidRPr="008E21F4" w:rsidRDefault="00CB3986" w:rsidP="00D04D5F">
            <w:pPr>
              <w:pStyle w:val="TAC"/>
              <w:rPr>
                <w:ins w:id="26391" w:author="Delta" w:date="2021-07-23T11:12:00Z"/>
                <w:rFonts w:cs="v5.0.0"/>
              </w:rPr>
            </w:pPr>
            <w:ins w:id="26392" w:author="Delta" w:date="2021-07-23T11:12:00Z">
              <w:r w:rsidRPr="008E21F4">
                <w:rPr>
                  <w:rFonts w:cs="v5.0.0"/>
                  <w:lang w:eastAsia="zh-CN"/>
                </w:rPr>
                <w:t>20MHz E-</w:t>
              </w:r>
              <w:r w:rsidRPr="008E21F4">
                <w:rPr>
                  <w:rFonts w:cs="v5.0.0"/>
                </w:rPr>
                <w:t>UTRA</w:t>
              </w:r>
              <w:r w:rsidRPr="008E21F4">
                <w:rPr>
                  <w:rFonts w:cs="v5.0.0"/>
                  <w:lang w:eastAsia="zh-CN"/>
                </w:rPr>
                <w:t xml:space="preserve"> carrier</w:t>
              </w:r>
            </w:ins>
          </w:p>
        </w:tc>
        <w:tc>
          <w:tcPr>
            <w:tcW w:w="2437" w:type="dxa"/>
          </w:tcPr>
          <w:p w14:paraId="54215070" w14:textId="77777777" w:rsidR="00CB3986" w:rsidRPr="008E21F4" w:rsidRDefault="00CB3986" w:rsidP="00D04D5F">
            <w:pPr>
              <w:pStyle w:val="TAC"/>
              <w:rPr>
                <w:ins w:id="26393" w:author="Delta" w:date="2021-07-23T11:12:00Z"/>
                <w:rFonts w:cs="v5.0.0"/>
              </w:rPr>
            </w:pPr>
            <w:ins w:id="26394" w:author="Delta" w:date="2021-07-23T11:12:00Z">
              <w:r w:rsidRPr="008E21F4">
                <w:rPr>
                  <w:rFonts w:cs="v5.0.0"/>
                </w:rPr>
                <w:t>Square (</w:t>
              </w:r>
              <w:r w:rsidRPr="008E21F4">
                <w:rPr>
                  <w:rFonts w:cs="Arial"/>
                </w:rPr>
                <w:t>BW</w:t>
              </w:r>
              <w:r w:rsidRPr="008E21F4">
                <w:rPr>
                  <w:rFonts w:cs="Arial"/>
                  <w:vertAlign w:val="subscript"/>
                </w:rPr>
                <w:t>Config</w:t>
              </w:r>
              <w:r w:rsidRPr="008E21F4">
                <w:rPr>
                  <w:rFonts w:cs="v5.0.0"/>
                </w:rPr>
                <w:t>)</w:t>
              </w:r>
            </w:ins>
          </w:p>
        </w:tc>
        <w:tc>
          <w:tcPr>
            <w:tcW w:w="1081" w:type="dxa"/>
          </w:tcPr>
          <w:p w14:paraId="1D17CD5A" w14:textId="77777777" w:rsidR="00CB3986" w:rsidRPr="008E21F4" w:rsidRDefault="00CB3986" w:rsidP="00D04D5F">
            <w:pPr>
              <w:pStyle w:val="TAC"/>
              <w:rPr>
                <w:ins w:id="26395" w:author="Delta" w:date="2021-07-23T11:12:00Z"/>
                <w:rFonts w:cs="v5.0.0"/>
              </w:rPr>
            </w:pPr>
            <w:ins w:id="26396" w:author="Delta" w:date="2021-07-23T11:12:00Z">
              <w:r w:rsidRPr="008E21F4">
                <w:rPr>
                  <w:rFonts w:cs="v5.0.0"/>
                  <w:lang w:eastAsia="zh-CN"/>
                </w:rPr>
                <w:t>34.2</w:t>
              </w:r>
              <w:r w:rsidRPr="008E21F4">
                <w:rPr>
                  <w:rFonts w:cs="v5.0.0"/>
                </w:rPr>
                <w:t xml:space="preserve"> dB</w:t>
              </w:r>
            </w:ins>
          </w:p>
        </w:tc>
      </w:tr>
      <w:tr w:rsidR="00CB3986" w:rsidRPr="008E21F4" w14:paraId="691FFA08" w14:textId="77777777" w:rsidTr="00D04D5F">
        <w:trPr>
          <w:cantSplit/>
          <w:jc w:val="center"/>
          <w:ins w:id="26397" w:author="Delta" w:date="2021-07-23T11:12:00Z"/>
        </w:trPr>
        <w:tc>
          <w:tcPr>
            <w:tcW w:w="1559" w:type="dxa"/>
          </w:tcPr>
          <w:p w14:paraId="386E78BA" w14:textId="77777777" w:rsidR="00CB3986" w:rsidRPr="008E21F4" w:rsidRDefault="00CB3986" w:rsidP="00D04D5F">
            <w:pPr>
              <w:pStyle w:val="TAC"/>
              <w:rPr>
                <w:ins w:id="26398" w:author="Delta" w:date="2021-07-23T11:12:00Z"/>
                <w:rFonts w:cs="Arial"/>
              </w:rPr>
            </w:pPr>
            <w:ins w:id="26399" w:author="Delta" w:date="2021-07-23T11:12:00Z">
              <w:r w:rsidRPr="008E21F4">
                <w:rPr>
                  <w:rFonts w:cs="Arial"/>
                  <w:lang w:eastAsia="zh-CN"/>
                </w:rPr>
                <w:t>40</w:t>
              </w:r>
              <w:r w:rsidRPr="008E21F4">
                <w:rPr>
                  <w:rFonts w:cs="Arial"/>
                </w:rPr>
                <w:t xml:space="preserve"> MHz &lt; </w:t>
              </w:r>
              <w:r w:rsidRPr="008E21F4">
                <w:rPr>
                  <w:rFonts w:cs="v5.0.0"/>
                </w:rPr>
                <w:t>W</w:t>
              </w:r>
              <w:r w:rsidRPr="008E21F4">
                <w:rPr>
                  <w:rFonts w:cs="v5.0.0"/>
                  <w:vertAlign w:val="subscript"/>
                </w:rPr>
                <w:t>gap</w:t>
              </w:r>
              <w:r w:rsidRPr="008E21F4">
                <w:rPr>
                  <w:rFonts w:cs="Arial"/>
                </w:rPr>
                <w:t xml:space="preserve"> &lt; </w:t>
              </w:r>
              <w:r w:rsidRPr="008E21F4">
                <w:rPr>
                  <w:rFonts w:cs="Arial"/>
                  <w:lang w:eastAsia="zh-CN"/>
                </w:rPr>
                <w:t>80</w:t>
              </w:r>
              <w:r w:rsidRPr="008E21F4">
                <w:rPr>
                  <w:rFonts w:cs="Arial"/>
                </w:rPr>
                <w:t xml:space="preserve"> MHz</w:t>
              </w:r>
            </w:ins>
          </w:p>
        </w:tc>
        <w:tc>
          <w:tcPr>
            <w:tcW w:w="2127" w:type="dxa"/>
          </w:tcPr>
          <w:p w14:paraId="011A58D5" w14:textId="77777777" w:rsidR="00CB3986" w:rsidRPr="008E21F4" w:rsidRDefault="00CB3986" w:rsidP="00D04D5F">
            <w:pPr>
              <w:pStyle w:val="TAC"/>
              <w:rPr>
                <w:ins w:id="26400" w:author="Delta" w:date="2021-07-23T11:12:00Z"/>
                <w:rFonts w:cs="Arial"/>
              </w:rPr>
            </w:pPr>
            <w:ins w:id="26401" w:author="Delta" w:date="2021-07-23T11:12:00Z">
              <w:r w:rsidRPr="008E21F4">
                <w:rPr>
                  <w:rFonts w:cs="Arial"/>
                  <w:lang w:eastAsia="zh-CN"/>
                </w:rPr>
                <w:t>30</w:t>
              </w:r>
              <w:r w:rsidRPr="008E21F4">
                <w:rPr>
                  <w:rFonts w:cs="Arial"/>
                </w:rPr>
                <w:t xml:space="preserve"> MHz</w:t>
              </w:r>
            </w:ins>
          </w:p>
        </w:tc>
        <w:tc>
          <w:tcPr>
            <w:tcW w:w="1842" w:type="dxa"/>
          </w:tcPr>
          <w:p w14:paraId="6ACE8E03" w14:textId="77777777" w:rsidR="00CB3986" w:rsidRPr="008E21F4" w:rsidRDefault="00CB3986" w:rsidP="00D04D5F">
            <w:pPr>
              <w:pStyle w:val="TAC"/>
              <w:rPr>
                <w:ins w:id="26402" w:author="Delta" w:date="2021-07-23T11:12:00Z"/>
                <w:rFonts w:cs="v5.0.0"/>
              </w:rPr>
            </w:pPr>
            <w:ins w:id="26403" w:author="Delta" w:date="2021-07-23T11:12:00Z">
              <w:r w:rsidRPr="008E21F4">
                <w:rPr>
                  <w:rFonts w:cs="v5.0.0"/>
                  <w:lang w:eastAsia="zh-CN"/>
                </w:rPr>
                <w:t>20MHz</w:t>
              </w:r>
              <w:r w:rsidRPr="008E21F4">
                <w:rPr>
                  <w:rFonts w:cs="v5.0.0"/>
                </w:rPr>
                <w:t xml:space="preserve"> </w:t>
              </w:r>
              <w:r w:rsidRPr="008E21F4">
                <w:rPr>
                  <w:rFonts w:cs="v5.0.0"/>
                  <w:lang w:eastAsia="zh-CN"/>
                </w:rPr>
                <w:t>E-</w:t>
              </w:r>
              <w:r w:rsidRPr="008E21F4">
                <w:rPr>
                  <w:rFonts w:cs="v5.0.0"/>
                </w:rPr>
                <w:t>UTRA</w:t>
              </w:r>
              <w:r w:rsidRPr="008E21F4">
                <w:rPr>
                  <w:rFonts w:cs="v5.0.0"/>
                  <w:lang w:eastAsia="zh-CN"/>
                </w:rPr>
                <w:t xml:space="preserve"> carrier </w:t>
              </w:r>
            </w:ins>
          </w:p>
        </w:tc>
        <w:tc>
          <w:tcPr>
            <w:tcW w:w="2437" w:type="dxa"/>
          </w:tcPr>
          <w:p w14:paraId="112AF07F" w14:textId="77777777" w:rsidR="00CB3986" w:rsidRPr="008E21F4" w:rsidRDefault="00CB3986" w:rsidP="00D04D5F">
            <w:pPr>
              <w:pStyle w:val="TAC"/>
              <w:rPr>
                <w:ins w:id="26404" w:author="Delta" w:date="2021-07-23T11:12:00Z"/>
                <w:rFonts w:cs="v5.0.0"/>
              </w:rPr>
            </w:pPr>
            <w:ins w:id="26405" w:author="Delta" w:date="2021-07-23T11:12:00Z">
              <w:r w:rsidRPr="008E21F4">
                <w:rPr>
                  <w:rFonts w:cs="v5.0.0"/>
                </w:rPr>
                <w:t>Square (</w:t>
              </w:r>
              <w:r w:rsidRPr="008E21F4">
                <w:rPr>
                  <w:rFonts w:cs="Arial"/>
                </w:rPr>
                <w:t>BW</w:t>
              </w:r>
              <w:r w:rsidRPr="008E21F4">
                <w:rPr>
                  <w:rFonts w:cs="Arial"/>
                  <w:vertAlign w:val="subscript"/>
                </w:rPr>
                <w:t>Config</w:t>
              </w:r>
              <w:r w:rsidRPr="008E21F4">
                <w:rPr>
                  <w:rFonts w:cs="v5.0.0"/>
                </w:rPr>
                <w:t>)</w:t>
              </w:r>
            </w:ins>
          </w:p>
        </w:tc>
        <w:tc>
          <w:tcPr>
            <w:tcW w:w="1081" w:type="dxa"/>
          </w:tcPr>
          <w:p w14:paraId="3758EA44" w14:textId="77777777" w:rsidR="00CB3986" w:rsidRPr="008E21F4" w:rsidRDefault="00CB3986" w:rsidP="00D04D5F">
            <w:pPr>
              <w:pStyle w:val="TAC"/>
              <w:rPr>
                <w:ins w:id="26406" w:author="Delta" w:date="2021-07-23T11:12:00Z"/>
                <w:rFonts w:cs="v5.0.0"/>
              </w:rPr>
            </w:pPr>
            <w:ins w:id="26407" w:author="Delta" w:date="2021-07-23T11:12:00Z">
              <w:r w:rsidRPr="008E21F4">
                <w:rPr>
                  <w:rFonts w:cs="v5.0.0"/>
                  <w:lang w:eastAsia="zh-CN"/>
                </w:rPr>
                <w:t>34.2</w:t>
              </w:r>
              <w:r w:rsidRPr="008E21F4">
                <w:rPr>
                  <w:rFonts w:cs="v5.0.0"/>
                </w:rPr>
                <w:t xml:space="preserve"> dB</w:t>
              </w:r>
            </w:ins>
          </w:p>
        </w:tc>
      </w:tr>
    </w:tbl>
    <w:p w14:paraId="0AC8021D" w14:textId="77777777" w:rsidR="00CB3986" w:rsidRPr="008E21F4" w:rsidRDefault="00CB3986" w:rsidP="00CB3986">
      <w:pPr>
        <w:rPr>
          <w:ins w:id="26408" w:author="Delta" w:date="2021-07-23T11:12:00Z"/>
        </w:rPr>
      </w:pPr>
    </w:p>
    <w:p w14:paraId="3605DA05" w14:textId="77777777" w:rsidR="00CB3986" w:rsidRPr="008E21F4" w:rsidRDefault="00CB3986" w:rsidP="00CB3986">
      <w:pPr>
        <w:pStyle w:val="TH"/>
        <w:rPr>
          <w:ins w:id="26409" w:author="Delta" w:date="2021-07-23T11:12:00Z"/>
        </w:rPr>
      </w:pPr>
      <w:ins w:id="26410" w:author="Delta" w:date="2021-07-23T11:12:00Z">
        <w:r w:rsidRPr="008E21F4">
          <w:t>Table 6.6.2-</w:t>
        </w:r>
        <w:r w:rsidRPr="008E21F4">
          <w:rPr>
            <w:lang w:eastAsia="zh-CN"/>
          </w:rPr>
          <w:t>7</w:t>
        </w:r>
        <w:r w:rsidRPr="008E21F4">
          <w:t>: Filter parameters for the assigned channel</w:t>
        </w:r>
      </w:ins>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Change w:id="26411">
          <w:tblGrid>
            <w:gridCol w:w="116"/>
            <w:gridCol w:w="2480"/>
            <w:gridCol w:w="116"/>
            <w:gridCol w:w="3708"/>
            <w:gridCol w:w="116"/>
          </w:tblGrid>
        </w:tblGridChange>
      </w:tblGrid>
      <w:tr w:rsidR="00CB3986" w:rsidRPr="008E21F4" w14:paraId="300D17CC" w14:textId="77777777" w:rsidTr="00D04D5F">
        <w:trPr>
          <w:cantSplit/>
          <w:jc w:val="center"/>
          <w:ins w:id="26412" w:author="Delta" w:date="2021-07-23T11:12:00Z"/>
        </w:trPr>
        <w:tc>
          <w:tcPr>
            <w:tcW w:w="2597" w:type="dxa"/>
            <w:tcBorders>
              <w:top w:val="single" w:sz="6" w:space="0" w:color="auto"/>
              <w:left w:val="single" w:sz="6" w:space="0" w:color="auto"/>
              <w:bottom w:val="single" w:sz="6" w:space="0" w:color="auto"/>
              <w:right w:val="single" w:sz="6" w:space="0" w:color="auto"/>
            </w:tcBorders>
          </w:tcPr>
          <w:p w14:paraId="1989B03C" w14:textId="77777777" w:rsidR="00CB3986" w:rsidRPr="008E21F4" w:rsidRDefault="00CB3986" w:rsidP="00D04D5F">
            <w:pPr>
              <w:pStyle w:val="TAH"/>
              <w:rPr>
                <w:ins w:id="26413" w:author="Delta" w:date="2021-07-23T11:12:00Z"/>
                <w:rFonts w:cs="v5.0.0"/>
              </w:rPr>
            </w:pPr>
            <w:ins w:id="26414" w:author="Delta" w:date="2021-07-23T11:12:00Z">
              <w:r w:rsidRPr="008E21F4">
                <w:rPr>
                  <w:rFonts w:cs="v5.0.0"/>
                </w:rPr>
                <w:t xml:space="preserve">RAT of the carrier adjacent to the sub-block or Inter RF Bandwidth gap </w:t>
              </w:r>
            </w:ins>
          </w:p>
        </w:tc>
        <w:tc>
          <w:tcPr>
            <w:tcW w:w="3825" w:type="dxa"/>
            <w:tcBorders>
              <w:top w:val="single" w:sz="6" w:space="0" w:color="auto"/>
              <w:left w:val="single" w:sz="6" w:space="0" w:color="auto"/>
              <w:bottom w:val="single" w:sz="6" w:space="0" w:color="auto"/>
              <w:right w:val="single" w:sz="6" w:space="0" w:color="auto"/>
            </w:tcBorders>
          </w:tcPr>
          <w:p w14:paraId="523AAD09" w14:textId="77777777" w:rsidR="00CB3986" w:rsidRPr="008E21F4" w:rsidRDefault="00CB3986" w:rsidP="00D04D5F">
            <w:pPr>
              <w:pStyle w:val="TAH"/>
              <w:rPr>
                <w:ins w:id="26415" w:author="Delta" w:date="2021-07-23T11:12:00Z"/>
                <w:rFonts w:cs="v5.0.0"/>
              </w:rPr>
            </w:pPr>
            <w:ins w:id="26416" w:author="Delta" w:date="2021-07-23T11:12:00Z">
              <w:r w:rsidRPr="008E21F4">
                <w:rPr>
                  <w:rFonts w:cs="v5.0.0"/>
                </w:rPr>
                <w:t>Filter on the assigned channel frequency and corresponding filter bandwidth</w:t>
              </w:r>
            </w:ins>
          </w:p>
        </w:tc>
      </w:tr>
      <w:tr w:rsidR="00CB3986" w:rsidRPr="008E21F4" w14:paraId="457937C8" w14:textId="77777777" w:rsidTr="00D04D5F">
        <w:tblPrEx>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PrExChange w:id="26417" w:author="Delta" w:date="2021-07-23T11:12:00Z">
            <w:tblPrEx>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PrEx>
          </w:tblPrExChange>
        </w:tblPrEx>
        <w:trPr>
          <w:cantSplit/>
          <w:jc w:val="center"/>
          <w:trPrChange w:id="26418" w:author="Delta" w:date="2021-07-23T11:12:00Z">
            <w:trPr>
              <w:gridAfter w:val="0"/>
              <w:cantSplit/>
              <w:jc w:val="center"/>
            </w:trPr>
          </w:trPrChange>
        </w:trPr>
        <w:tc>
          <w:tcPr>
            <w:tcW w:w="2597" w:type="dxa"/>
            <w:tcBorders>
              <w:top w:val="single" w:sz="6" w:space="0" w:color="auto"/>
              <w:left w:val="single" w:sz="6" w:space="0" w:color="auto"/>
              <w:bottom w:val="single" w:sz="6" w:space="0" w:color="auto"/>
              <w:right w:val="single" w:sz="6" w:space="0" w:color="auto"/>
            </w:tcBorders>
            <w:tcPrChange w:id="26419" w:author="Delta" w:date="2021-07-23T11:12:00Z">
              <w:tcPr>
                <w:tcW w:w="2597" w:type="dxa"/>
                <w:gridSpan w:val="2"/>
                <w:tcBorders>
                  <w:top w:val="single" w:sz="6" w:space="0" w:color="auto"/>
                  <w:left w:val="single" w:sz="6" w:space="0" w:color="auto"/>
                  <w:bottom w:val="single" w:sz="6" w:space="0" w:color="auto"/>
                  <w:right w:val="single" w:sz="6" w:space="0" w:color="auto"/>
                </w:tcBorders>
              </w:tcPr>
            </w:tcPrChange>
          </w:tcPr>
          <w:p w14:paraId="0156CBAC" w14:textId="77777777" w:rsidR="00CB3986" w:rsidRPr="008E21F4" w:rsidRDefault="00CB3986" w:rsidP="00D04D5F">
            <w:pPr>
              <w:pStyle w:val="TAL"/>
              <w:rPr>
                <w:rFonts w:cs="Arial"/>
              </w:rPr>
            </w:pPr>
            <w:r w:rsidRPr="008E21F4">
              <w:rPr>
                <w:rFonts w:cs="Arial"/>
              </w:rPr>
              <w:t>E-UTRA</w:t>
            </w:r>
          </w:p>
        </w:tc>
        <w:tc>
          <w:tcPr>
            <w:tcW w:w="3825" w:type="dxa"/>
            <w:tcBorders>
              <w:top w:val="single" w:sz="6" w:space="0" w:color="auto"/>
              <w:left w:val="single" w:sz="6" w:space="0" w:color="auto"/>
              <w:bottom w:val="single" w:sz="6" w:space="0" w:color="auto"/>
              <w:right w:val="single" w:sz="6" w:space="0" w:color="auto"/>
            </w:tcBorders>
            <w:tcPrChange w:id="26420" w:author="Delta" w:date="2021-07-23T11:12:00Z">
              <w:tcPr>
                <w:tcW w:w="3825" w:type="dxa"/>
                <w:gridSpan w:val="2"/>
                <w:tcBorders>
                  <w:top w:val="single" w:sz="6" w:space="0" w:color="auto"/>
                  <w:left w:val="single" w:sz="6" w:space="0" w:color="auto"/>
                  <w:bottom w:val="single" w:sz="6" w:space="0" w:color="auto"/>
                  <w:right w:val="single" w:sz="6" w:space="0" w:color="auto"/>
                </w:tcBorders>
              </w:tcPr>
            </w:tcPrChange>
          </w:tcPr>
          <w:p w14:paraId="79D041CC" w14:textId="77777777" w:rsidR="00CB3986" w:rsidRPr="008E21F4" w:rsidRDefault="00CB3986" w:rsidP="00D04D5F">
            <w:pPr>
              <w:pStyle w:val="TAL"/>
              <w:rPr>
                <w:rFonts w:cs="Arial"/>
              </w:rPr>
            </w:pPr>
            <w:r w:rsidRPr="008E21F4">
              <w:rPr>
                <w:rFonts w:cs="Arial"/>
              </w:rPr>
              <w:t>E-UTRA of same BW</w:t>
            </w:r>
          </w:p>
        </w:tc>
      </w:tr>
      <w:bookmarkEnd w:id="26291"/>
      <w:bookmarkEnd w:id="26292"/>
    </w:tbl>
    <w:p w14:paraId="565DBEA9" w14:textId="77777777" w:rsidR="00CB3986" w:rsidRPr="008E21F4" w:rsidRDefault="00CB3986" w:rsidP="00CB3986"/>
    <w:p w14:paraId="65682C6A" w14:textId="77777777" w:rsidR="00CB3986" w:rsidRPr="008E21F4" w:rsidRDefault="00CB3986" w:rsidP="00CB3986">
      <w:pPr>
        <w:pStyle w:val="NO"/>
        <w:rPr>
          <w:rFonts w:cs="v4.2.0"/>
        </w:rPr>
      </w:pPr>
      <w:r w:rsidRPr="008E21F4">
        <w:rPr>
          <w:rFonts w:cs="v4.2.0"/>
        </w:rPr>
        <w:t>NOTE:</w:t>
      </w:r>
      <w:r w:rsidRPr="008E21F4">
        <w:rPr>
          <w:rFonts w:cs="v4.2.0"/>
        </w:rPr>
        <w:tab/>
        <w:t>If the above Test Requirements differ from the Minimum Requirement then the Test Tolerance applied for this test is non-zero. The Test Tolerance for this test and the explanation of how the Minimum Requirement has been relaxed by the Test Tolerance are given in Annex G.</w:t>
      </w:r>
    </w:p>
    <w:p w14:paraId="687CC23C" w14:textId="77777777" w:rsidR="00CB3986" w:rsidRPr="008E21F4" w:rsidRDefault="00CB3986" w:rsidP="00CB3986">
      <w:pPr>
        <w:pStyle w:val="Heading3"/>
      </w:pPr>
      <w:bookmarkStart w:id="26421" w:name="_Toc21017839"/>
      <w:bookmarkStart w:id="26422" w:name="_Toc29486302"/>
      <w:bookmarkStart w:id="26423" w:name="_Toc29756992"/>
      <w:bookmarkStart w:id="26424" w:name="_Toc29758105"/>
      <w:bookmarkStart w:id="26425" w:name="_Toc35952670"/>
      <w:bookmarkStart w:id="26426" w:name="_Toc37174670"/>
      <w:bookmarkStart w:id="26427" w:name="_Toc37176551"/>
      <w:bookmarkStart w:id="26428" w:name="_Toc45831626"/>
      <w:bookmarkStart w:id="26429" w:name="_Toc45832351"/>
      <w:bookmarkStart w:id="26430" w:name="_Toc52547279"/>
      <w:bookmarkStart w:id="26431" w:name="_Toc61110426"/>
      <w:bookmarkStart w:id="26432" w:name="_Toc67910708"/>
      <w:bookmarkStart w:id="26433" w:name="_Toc75187632"/>
      <w:bookmarkStart w:id="26434" w:name="_Toc76501387"/>
      <w:bookmarkStart w:id="26435" w:name="_Toc408331244"/>
      <w:r w:rsidRPr="008E21F4">
        <w:t>6.6.3</w:t>
      </w:r>
      <w:r w:rsidRPr="008E21F4">
        <w:tab/>
        <w:t>Operating band unwanted emissions</w:t>
      </w:r>
      <w:bookmarkEnd w:id="26421"/>
      <w:bookmarkEnd w:id="26422"/>
      <w:bookmarkEnd w:id="26423"/>
      <w:bookmarkEnd w:id="26424"/>
      <w:bookmarkEnd w:id="26425"/>
      <w:bookmarkEnd w:id="26426"/>
      <w:bookmarkEnd w:id="26427"/>
      <w:bookmarkEnd w:id="26428"/>
      <w:bookmarkEnd w:id="26429"/>
      <w:bookmarkEnd w:id="26430"/>
      <w:bookmarkEnd w:id="26431"/>
      <w:bookmarkEnd w:id="26432"/>
      <w:bookmarkEnd w:id="26433"/>
      <w:bookmarkEnd w:id="26434"/>
      <w:bookmarkEnd w:id="26435"/>
    </w:p>
    <w:p w14:paraId="15346EF0" w14:textId="77777777" w:rsidR="00CB3986" w:rsidRPr="008E21F4" w:rsidRDefault="00CB3986" w:rsidP="00CB3986">
      <w:pPr>
        <w:pStyle w:val="Heading4"/>
      </w:pPr>
      <w:bookmarkStart w:id="26436" w:name="_Toc21017840"/>
      <w:bookmarkStart w:id="26437" w:name="_Toc29486303"/>
      <w:bookmarkStart w:id="26438" w:name="_Toc29756993"/>
      <w:bookmarkStart w:id="26439" w:name="_Toc29758106"/>
      <w:bookmarkStart w:id="26440" w:name="_Toc35952671"/>
      <w:bookmarkStart w:id="26441" w:name="_Toc37174671"/>
      <w:bookmarkStart w:id="26442" w:name="_Toc37176552"/>
      <w:bookmarkStart w:id="26443" w:name="_Toc45831627"/>
      <w:bookmarkStart w:id="26444" w:name="_Toc45832352"/>
      <w:bookmarkStart w:id="26445" w:name="_Toc52547280"/>
      <w:bookmarkStart w:id="26446" w:name="_Toc61110427"/>
      <w:bookmarkStart w:id="26447" w:name="_Toc67910709"/>
      <w:bookmarkStart w:id="26448" w:name="_Toc75187633"/>
      <w:bookmarkStart w:id="26449" w:name="_Toc76501388"/>
      <w:bookmarkStart w:id="26450" w:name="_Toc408331245"/>
      <w:r w:rsidRPr="008E21F4">
        <w:t>6.6.3.1</w:t>
      </w:r>
      <w:r w:rsidRPr="008E21F4">
        <w:tab/>
        <w:t>Definition and applicability</w:t>
      </w:r>
      <w:bookmarkEnd w:id="26436"/>
      <w:bookmarkEnd w:id="26437"/>
      <w:bookmarkEnd w:id="26438"/>
      <w:bookmarkEnd w:id="26439"/>
      <w:bookmarkEnd w:id="26440"/>
      <w:bookmarkEnd w:id="26441"/>
      <w:bookmarkEnd w:id="26442"/>
      <w:bookmarkEnd w:id="26443"/>
      <w:bookmarkEnd w:id="26444"/>
      <w:bookmarkEnd w:id="26445"/>
      <w:bookmarkEnd w:id="26446"/>
      <w:bookmarkEnd w:id="26447"/>
      <w:bookmarkEnd w:id="26448"/>
      <w:bookmarkEnd w:id="26449"/>
      <w:bookmarkEnd w:id="26450"/>
    </w:p>
    <w:p w14:paraId="17909953" w14:textId="439D86F3" w:rsidR="00CB3986" w:rsidRPr="008E21F4" w:rsidRDefault="00CB3986" w:rsidP="00CB3986">
      <w:r w:rsidRPr="008E21F4">
        <w:t xml:space="preserve">Unless otherwise stated, the Operating band unwanted emission limits are defined from 10 MHz below the lowest frequency of each supported downlink operating band up to 10 MHz above the highest frequency of each supported downlink operating band </w:t>
      </w:r>
      <w:bookmarkStart w:id="26451" w:name="OLE_LINK5"/>
      <w:bookmarkStart w:id="26452" w:name="OLE_LINK6"/>
      <w:r w:rsidRPr="008E21F4">
        <w:t>(see Table 5.5-1).</w:t>
      </w:r>
      <w:bookmarkEnd w:id="26451"/>
      <w:bookmarkEnd w:id="26452"/>
      <w:del w:id="26453" w:author="Delta" w:date="2021-07-23T11:12:00Z">
        <w:r w:rsidR="00AA34C8" w:rsidRPr="008735C4">
          <w:delText xml:space="preserve"> </w:delText>
        </w:r>
      </w:del>
    </w:p>
    <w:p w14:paraId="2156B81B" w14:textId="28A2A66D" w:rsidR="00CB3986" w:rsidRPr="008E21F4" w:rsidRDefault="00CB3986" w:rsidP="00CB3986">
      <w:pPr>
        <w:keepNext/>
        <w:rPr>
          <w:rFonts w:cs="v5.0.0"/>
        </w:rPr>
      </w:pPr>
      <w:r w:rsidRPr="008E21F4">
        <w:t>The requirements shall apply whatever the type of transmitter considered (single carrier, multi-carrier</w:t>
      </w:r>
      <w:r w:rsidRPr="008E21F4">
        <w:rPr>
          <w:rFonts w:cs="v4.2.0"/>
        </w:rPr>
        <w:t xml:space="preserve"> and/or CA</w:t>
      </w:r>
      <w:r w:rsidRPr="008E21F4">
        <w:t>) and for all transmission modes foreseen by the manufacturer's specification</w:t>
      </w:r>
      <w:r w:rsidRPr="008E21F4">
        <w:rPr>
          <w:rFonts w:cs="v5.0.0"/>
        </w:rPr>
        <w:t>. In addition, for a BS operating in non-contiguous spectrum, the requirements apply inside any sub-block gap.</w:t>
      </w:r>
      <w:r w:rsidRPr="008E21F4">
        <w:t xml:space="preserve"> </w:t>
      </w:r>
      <w:r w:rsidRPr="008E21F4">
        <w:rPr>
          <w:rFonts w:cs="v5.0.0"/>
        </w:rPr>
        <w:t xml:space="preserve">In addition, for a BS operating in multiple bands, the requirements apply inside any </w:t>
      </w:r>
      <w:del w:id="26454" w:author="Delta" w:date="2021-07-23T11:12:00Z">
        <w:r w:rsidR="00E168E2" w:rsidRPr="008735C4">
          <w:rPr>
            <w:rFonts w:cs="v5.0.0"/>
          </w:rPr>
          <w:delText>inter</w:delText>
        </w:r>
      </w:del>
      <w:ins w:id="26455" w:author="Delta" w:date="2021-07-23T11:12:00Z">
        <w:r w:rsidRPr="008E21F4">
          <w:rPr>
            <w:rFonts w:cs="v5.0.0"/>
          </w:rPr>
          <w:t>Inter</w:t>
        </w:r>
      </w:ins>
      <w:r w:rsidRPr="008E21F4">
        <w:rPr>
          <w:rFonts w:cs="v5.0.0"/>
        </w:rPr>
        <w:t xml:space="preserve"> RF </w:t>
      </w:r>
      <w:del w:id="26456" w:author="Delta" w:date="2021-07-23T11:12:00Z">
        <w:r w:rsidR="00E168E2" w:rsidRPr="008735C4">
          <w:rPr>
            <w:rFonts w:cs="v5.0.0"/>
          </w:rPr>
          <w:delText>bandwidth</w:delText>
        </w:r>
      </w:del>
      <w:ins w:id="26457" w:author="Delta" w:date="2021-07-23T11:12:00Z">
        <w:r w:rsidRPr="008E21F4">
          <w:rPr>
            <w:rFonts w:cs="v5.0.0"/>
          </w:rPr>
          <w:t>Bandwidth</w:t>
        </w:r>
      </w:ins>
      <w:r w:rsidRPr="008E21F4">
        <w:rPr>
          <w:rFonts w:cs="v5.0.0"/>
        </w:rPr>
        <w:t xml:space="preserve"> gap.</w:t>
      </w:r>
    </w:p>
    <w:p w14:paraId="16E1AB11" w14:textId="1AC9BEDA" w:rsidR="00CB3986" w:rsidRPr="008E21F4" w:rsidRDefault="00CB3986" w:rsidP="00CB3986">
      <w:r w:rsidRPr="008E21F4">
        <w:rPr>
          <w:rFonts w:cs="v3.8.0"/>
        </w:rPr>
        <w:t>For BS capable of multi-band operation</w:t>
      </w:r>
      <w:r w:rsidRPr="008E21F4">
        <w:t xml:space="preserve"> where multiple bands are mapped on separate antenna connectors, the single-band requirements apply and the cumulative evaluation of the emission limit in the </w:t>
      </w:r>
      <w:del w:id="26458" w:author="Delta" w:date="2021-07-23T11:12:00Z">
        <w:r w:rsidR="00A062B5" w:rsidRPr="008735C4">
          <w:delText>inter</w:delText>
        </w:r>
      </w:del>
      <w:ins w:id="26459" w:author="Delta" w:date="2021-07-23T11:12:00Z">
        <w:r w:rsidRPr="008E21F4">
          <w:t>Inter</w:t>
        </w:r>
      </w:ins>
      <w:r w:rsidRPr="008E21F4">
        <w:t xml:space="preserve"> RF </w:t>
      </w:r>
      <w:del w:id="26460" w:author="Delta" w:date="2021-07-23T11:12:00Z">
        <w:r w:rsidR="00A062B5" w:rsidRPr="008735C4">
          <w:delText>bandwidth</w:delText>
        </w:r>
      </w:del>
      <w:ins w:id="26461" w:author="Delta" w:date="2021-07-23T11:12:00Z">
        <w:r w:rsidRPr="008E21F4">
          <w:t>Bandwidth</w:t>
        </w:r>
      </w:ins>
      <w:r w:rsidRPr="008E21F4">
        <w:t xml:space="preserve"> gap are not applicable.</w:t>
      </w:r>
    </w:p>
    <w:p w14:paraId="6A6C7B0C" w14:textId="77777777" w:rsidR="00CB3986" w:rsidRPr="008E21F4" w:rsidRDefault="00CB3986" w:rsidP="00CB3986">
      <w:pPr>
        <w:rPr>
          <w:ins w:id="26462" w:author="Delta" w:date="2021-07-23T11:12:00Z"/>
        </w:rPr>
      </w:pPr>
      <w:ins w:id="26463" w:author="Delta" w:date="2021-07-23T11:12:00Z">
        <w:r w:rsidRPr="008E21F4">
          <w:t xml:space="preserve">For a BS supporting </w:t>
        </w:r>
        <w:r w:rsidRPr="008E21F4">
          <w:rPr>
            <w:rFonts w:cs="v5.0.0"/>
          </w:rPr>
          <w:t>E-UTRA with guard band NB-IoT operation</w:t>
        </w:r>
        <w:r w:rsidRPr="008E21F4">
          <w:t>, the Operating band unwanted emissions requirements apply to </w:t>
        </w:r>
        <w:r w:rsidRPr="008E21F4">
          <w:rPr>
            <w:rFonts w:cs="v5.0.0"/>
          </w:rPr>
          <w:t xml:space="preserve">E-UTRA carrier with </w:t>
        </w:r>
        <w:r w:rsidRPr="008E21F4">
          <w:t>channel bandwidth larger than or equal to 5 MHz.</w:t>
        </w:r>
      </w:ins>
    </w:p>
    <w:p w14:paraId="5EB96D53" w14:textId="48AB741C" w:rsidR="00CB3986" w:rsidRPr="008E21F4" w:rsidRDefault="00CB3986" w:rsidP="00CB3986">
      <w:r w:rsidRPr="008E21F4">
        <w:t>The unwanted emission limits in the part of the downlink operating band that falls in the spurious domain are consistent with ITU-R Recommendation SM.329 [5].</w:t>
      </w:r>
      <w:del w:id="26464" w:author="Delta" w:date="2021-07-23T11:12:00Z">
        <w:r w:rsidR="00AA34C8" w:rsidRPr="008735C4">
          <w:delText xml:space="preserve"> </w:delText>
        </w:r>
      </w:del>
    </w:p>
    <w:p w14:paraId="0AA3ED8F" w14:textId="77777777" w:rsidR="00CB3986" w:rsidRPr="008E21F4" w:rsidRDefault="00CB3986" w:rsidP="00CB3986">
      <w:pPr>
        <w:keepNext/>
        <w:rPr>
          <w:rFonts w:cs="v5.0.0"/>
        </w:rPr>
      </w:pPr>
      <w:r w:rsidRPr="008E21F4">
        <w:rPr>
          <w:rFonts w:cs="v5.0.0"/>
        </w:rPr>
        <w:t xml:space="preserve">For a multicarrier E-UTRA BS </w:t>
      </w:r>
      <w:r w:rsidRPr="008E21F4">
        <w:t xml:space="preserve">or BS configured for intra-band contiguous </w:t>
      </w:r>
      <w:r w:rsidRPr="008E21F4">
        <w:rPr>
          <w:lang w:eastAsia="zh-CN"/>
        </w:rPr>
        <w:t>or non-contiguous</w:t>
      </w:r>
      <w:r w:rsidRPr="008E21F4">
        <w:t xml:space="preserve"> carrier aggregation</w:t>
      </w:r>
      <w:r w:rsidRPr="008E21F4">
        <w:rPr>
          <w:rFonts w:cs="v5.0.0"/>
        </w:rPr>
        <w:t xml:space="preserve"> the definitions above apply to the lower edge of the carrier transmitted at the lowest carrier frequency and the </w:t>
      </w:r>
      <w:r w:rsidRPr="008E21F4">
        <w:rPr>
          <w:rFonts w:cs="v5.0.0"/>
          <w:lang w:eastAsia="zh-CN"/>
        </w:rPr>
        <w:t xml:space="preserve">upper </w:t>
      </w:r>
      <w:r w:rsidRPr="008E21F4">
        <w:rPr>
          <w:rFonts w:cs="v5.0.0"/>
        </w:rPr>
        <w:t>edge of the carrier transmitted at the highest carrier frequency within a specified operating band.</w:t>
      </w:r>
    </w:p>
    <w:p w14:paraId="4DDD49B6" w14:textId="74922884" w:rsidR="00CB3986" w:rsidRPr="008E21F4" w:rsidRDefault="00CB3986" w:rsidP="00CB3986">
      <w:pPr>
        <w:keepNext/>
        <w:rPr>
          <w:rFonts w:cs="v5.0.0"/>
          <w:lang w:eastAsia="zh-CN"/>
        </w:rPr>
      </w:pPr>
      <w:r w:rsidRPr="008E21F4">
        <w:rPr>
          <w:rFonts w:cs="v5.0.0"/>
          <w:lang w:eastAsia="zh-CN"/>
        </w:rPr>
        <w:t>For Wide Area BS, t</w:t>
      </w:r>
      <w:r w:rsidRPr="008E21F4">
        <w:rPr>
          <w:rFonts w:cs="v5.0.0"/>
        </w:rPr>
        <w:t>he requirements of either subclause 6.6.3.5.1 (Category A limits) or subclause 6.6.3.5.2 (Category B limits) shall apply.</w:t>
      </w:r>
      <w:del w:id="26465" w:author="Delta" w:date="2021-07-23T11:12:00Z">
        <w:r w:rsidR="00FE5959" w:rsidRPr="008735C4">
          <w:rPr>
            <w:rFonts w:cs="v5.0.0"/>
          </w:rPr>
          <w:delText xml:space="preserve"> </w:delText>
        </w:r>
      </w:del>
    </w:p>
    <w:p w14:paraId="3D619EE3" w14:textId="77777777" w:rsidR="00CB3986" w:rsidRPr="008E21F4" w:rsidRDefault="00CB3986" w:rsidP="00CB3986">
      <w:pPr>
        <w:keepNext/>
        <w:rPr>
          <w:rFonts w:cs="v5.0.0"/>
          <w:lang w:eastAsia="zh-CN"/>
        </w:rPr>
      </w:pPr>
      <w:r w:rsidRPr="008E21F4">
        <w:rPr>
          <w:rFonts w:cs="v5.0.0"/>
          <w:lang w:eastAsia="zh-CN"/>
        </w:rPr>
        <w:t>For Local Area BS, the requirements of subclause 6.6.3.5.2A shall apply (Category A and B).</w:t>
      </w:r>
    </w:p>
    <w:p w14:paraId="65194726" w14:textId="77777777" w:rsidR="00CB3986" w:rsidRPr="008E21F4" w:rsidRDefault="00CB3986" w:rsidP="00CB3986">
      <w:pPr>
        <w:keepNext/>
        <w:rPr>
          <w:rFonts w:cs="v5.0.0"/>
          <w:lang w:eastAsia="zh-CN"/>
        </w:rPr>
      </w:pPr>
      <w:r w:rsidRPr="008E21F4">
        <w:rPr>
          <w:rFonts w:cs="v5.0.0"/>
          <w:lang w:eastAsia="zh-CN"/>
        </w:rPr>
        <w:t>For Home BS, the requirements of subclause 6.6.3.5.2B shall apply (Category A and B).</w:t>
      </w:r>
    </w:p>
    <w:p w14:paraId="15CB7119" w14:textId="77777777" w:rsidR="00CB3986" w:rsidRPr="008E21F4" w:rsidRDefault="00CB3986" w:rsidP="00CB3986">
      <w:pPr>
        <w:keepNext/>
        <w:rPr>
          <w:rPrChange w:id="26466" w:author="Delta" w:date="2021-07-23T11:12:00Z">
            <w:rPr>
              <w:lang w:val="en-US"/>
            </w:rPr>
          </w:rPrChange>
        </w:rPr>
      </w:pPr>
      <w:r w:rsidRPr="008E21F4">
        <w:rPr>
          <w:rFonts w:cs="v5.0.0"/>
        </w:rPr>
        <w:t>For Medium Range BS, the requirements in subclause 6.6.3.</w:t>
      </w:r>
      <w:r w:rsidRPr="008E21F4">
        <w:rPr>
          <w:rFonts w:cs="v5.0.0"/>
          <w:lang w:eastAsia="zh-CN"/>
        </w:rPr>
        <w:t>5.</w:t>
      </w:r>
      <w:r w:rsidRPr="008E21F4">
        <w:rPr>
          <w:rFonts w:cs="v5.0.0"/>
        </w:rPr>
        <w:t>2C shall apply (Category A and B)</w:t>
      </w:r>
      <w:r w:rsidRPr="008E21F4">
        <w:rPr>
          <w:rFonts w:cs="v5.0.0"/>
          <w:lang w:eastAsia="zh-CN"/>
        </w:rPr>
        <w:t>.</w:t>
      </w:r>
    </w:p>
    <w:p w14:paraId="38BE7BF6" w14:textId="77777777" w:rsidR="00CB3986" w:rsidRPr="008E21F4" w:rsidRDefault="00CB3986" w:rsidP="00CB3986">
      <w:pPr>
        <w:keepNext/>
        <w:rPr>
          <w:rFonts w:cs="v5.0.0"/>
        </w:rPr>
      </w:pPr>
      <w:r w:rsidRPr="008E21F4">
        <w:rPr>
          <w:rFonts w:cs="v5.0.0"/>
        </w:rPr>
        <w:t>The application of either Category A or Category B limits shall be the same as for Transmitter spurious emissions (Mandatory Requirements) in subclause 6.6.4.5.</w:t>
      </w:r>
    </w:p>
    <w:p w14:paraId="7EA668D3" w14:textId="77777777" w:rsidR="00CB3986" w:rsidRPr="008E21F4" w:rsidRDefault="00CB3986" w:rsidP="00CB3986">
      <w:pPr>
        <w:keepNext/>
        <w:rPr>
          <w:rFonts w:cs="v5.0.0"/>
          <w:lang w:eastAsia="zh-CN"/>
        </w:rPr>
      </w:pPr>
      <w:r w:rsidRPr="008E21F4">
        <w:rPr>
          <w:rFonts w:cs="v5.0.0"/>
        </w:rPr>
        <w:t>For Category B Operating band unwanted emissions, there are two options for the limits that may be applied regionally. Either the limits in subclause 6.6.3.5.2.1 or subclause 6.6.3.5.2.2 shall be applied.</w:t>
      </w:r>
    </w:p>
    <w:p w14:paraId="51106C66" w14:textId="77777777" w:rsidR="00CB3986" w:rsidRPr="008E21F4" w:rsidRDefault="00CB3986" w:rsidP="00CB3986">
      <w:pPr>
        <w:rPr>
          <w:ins w:id="26467" w:author="Delta" w:date="2021-07-23T11:12:00Z"/>
          <w:rFonts w:cs="v5.0.0"/>
        </w:rPr>
      </w:pPr>
      <w:ins w:id="26468" w:author="Delta" w:date="2021-07-23T11:12:00Z">
        <w:r w:rsidRPr="008E21F4">
          <w:rPr>
            <w:rFonts w:cs="v5.0.0"/>
          </w:rPr>
          <w:t xml:space="preserve">The requirements of subclauses 6.6.3.5.1 and 6.6.3.5.2 apply to </w:t>
        </w:r>
        <w:r w:rsidRPr="008E21F4">
          <w:rPr>
            <w:rFonts w:cs="v5.0.0"/>
            <w:lang w:eastAsia="zh-CN"/>
          </w:rPr>
          <w:t xml:space="preserve">Wide Area </w:t>
        </w:r>
        <w:r w:rsidRPr="008E21F4">
          <w:rPr>
            <w:rFonts w:cs="v5.0.0"/>
          </w:rPr>
          <w:t>BS that supports E-UTRA with NB-IoT (in band and/or guard band).</w:t>
        </w:r>
        <w:r w:rsidRPr="008E21F4" w:rsidDel="00B3750D">
          <w:rPr>
            <w:rFonts w:cs="v5.0.0"/>
            <w:lang w:eastAsia="zh-CN"/>
          </w:rPr>
          <w:t xml:space="preserve"> </w:t>
        </w:r>
        <w:r w:rsidRPr="008E21F4">
          <w:rPr>
            <w:rFonts w:cs="v5.0.0"/>
          </w:rPr>
          <w:t xml:space="preserve">The requirements for </w:t>
        </w:r>
        <w:r w:rsidRPr="008E21F4">
          <w:rPr>
            <w:rFonts w:cs="v5.0.0"/>
            <w:lang w:eastAsia="zh-CN"/>
          </w:rPr>
          <w:t xml:space="preserve">Wide Area </w:t>
        </w:r>
        <w:r w:rsidRPr="008E21F4">
          <w:rPr>
            <w:rFonts w:cs="v5.0.0"/>
          </w:rPr>
          <w:t>BS that supports standalone NB-IoT are in subclause 6.6.3.5.2E.</w:t>
        </w:r>
      </w:ins>
    </w:p>
    <w:p w14:paraId="7E1B67BB" w14:textId="77777777" w:rsidR="00CB3986" w:rsidRPr="008E21F4" w:rsidRDefault="00CB3986" w:rsidP="00CB3986">
      <w:pPr>
        <w:rPr>
          <w:ins w:id="26469" w:author="Delta" w:date="2021-07-23T11:12:00Z"/>
          <w:rFonts w:cs="v5.0.0"/>
        </w:rPr>
      </w:pPr>
      <w:ins w:id="26470" w:author="Delta" w:date="2021-07-23T11:12:00Z">
        <w:r w:rsidRPr="008E21F4">
          <w:rPr>
            <w:rFonts w:cs="v5.0.0"/>
          </w:rPr>
          <w:t xml:space="preserve">The requirements of subclause 6.6.3.5.2A apply to </w:t>
        </w:r>
        <w:r w:rsidRPr="008E21F4">
          <w:rPr>
            <w:rFonts w:cs="v5.0.0"/>
            <w:lang w:eastAsia="zh-CN"/>
          </w:rPr>
          <w:t xml:space="preserve">Local Area </w:t>
        </w:r>
        <w:r w:rsidRPr="008E21F4">
          <w:rPr>
            <w:rFonts w:cs="v5.0.0"/>
          </w:rPr>
          <w:t>BS that supports E-UTRA with NB-IoT (in band and/or guard band).</w:t>
        </w:r>
        <w:r w:rsidRPr="008E21F4" w:rsidDel="00B3750D">
          <w:rPr>
            <w:rFonts w:cs="v5.0.0"/>
            <w:lang w:eastAsia="zh-CN"/>
          </w:rPr>
          <w:t xml:space="preserve"> </w:t>
        </w:r>
        <w:r w:rsidRPr="008E21F4">
          <w:rPr>
            <w:rFonts w:cs="v5.0.0"/>
          </w:rPr>
          <w:t xml:space="preserve">The requirements for </w:t>
        </w:r>
        <w:r w:rsidRPr="008E21F4">
          <w:rPr>
            <w:rFonts w:cs="v5.0.0"/>
            <w:lang w:eastAsia="zh-CN"/>
          </w:rPr>
          <w:t xml:space="preserve">Local Area </w:t>
        </w:r>
        <w:r w:rsidRPr="008E21F4">
          <w:rPr>
            <w:rFonts w:cs="v5.0.0"/>
          </w:rPr>
          <w:t>BS that supports standalone NB-IoT are in subclause 6.6.3.5.2F.</w:t>
        </w:r>
      </w:ins>
    </w:p>
    <w:p w14:paraId="7C677999" w14:textId="77777777" w:rsidR="00CB3986" w:rsidRPr="008E21F4" w:rsidRDefault="00CB3986" w:rsidP="00CB3986">
      <w:pPr>
        <w:rPr>
          <w:ins w:id="26471" w:author="Delta" w:date="2021-07-23T11:12:00Z"/>
          <w:rFonts w:cs="v5.0.0"/>
        </w:rPr>
      </w:pPr>
      <w:ins w:id="26472" w:author="Delta" w:date="2021-07-23T11:12:00Z">
        <w:r w:rsidRPr="008E21F4">
          <w:rPr>
            <w:rFonts w:cs="v5.0.0"/>
          </w:rPr>
          <w:t xml:space="preserve">The requirements of subclause 6.6.3.5.2B apply to </w:t>
        </w:r>
        <w:r w:rsidRPr="008E21F4">
          <w:rPr>
            <w:rFonts w:cs="v5.0.0"/>
            <w:lang w:eastAsia="zh-CN"/>
          </w:rPr>
          <w:t xml:space="preserve">Home </w:t>
        </w:r>
        <w:r w:rsidRPr="008E21F4">
          <w:rPr>
            <w:rFonts w:cs="v5.0.0"/>
          </w:rPr>
          <w:t>BS that supports E-UTRA with NB-IoT (in band and/or guard band).</w:t>
        </w:r>
        <w:r w:rsidRPr="008E21F4" w:rsidDel="00B3750D">
          <w:rPr>
            <w:rFonts w:cs="v5.0.0"/>
            <w:lang w:eastAsia="zh-CN"/>
          </w:rPr>
          <w:t xml:space="preserve"> </w:t>
        </w:r>
        <w:r w:rsidRPr="008E21F4">
          <w:rPr>
            <w:rFonts w:cs="v5.0.0"/>
          </w:rPr>
          <w:t xml:space="preserve">The requirements for </w:t>
        </w:r>
        <w:r w:rsidRPr="008E21F4">
          <w:rPr>
            <w:rFonts w:cs="v5.0.0"/>
            <w:lang w:eastAsia="zh-CN"/>
          </w:rPr>
          <w:t xml:space="preserve">Home </w:t>
        </w:r>
        <w:r w:rsidRPr="008E21F4">
          <w:rPr>
            <w:rFonts w:cs="v5.0.0"/>
          </w:rPr>
          <w:t>BS that supports standalone NB-IoT are in subclause 6.6.3.5.2G.</w:t>
        </w:r>
      </w:ins>
    </w:p>
    <w:p w14:paraId="28B0EEC6" w14:textId="77777777" w:rsidR="00CB3986" w:rsidRPr="008E21F4" w:rsidRDefault="00CB3986" w:rsidP="00CB3986">
      <w:pPr>
        <w:rPr>
          <w:ins w:id="26473" w:author="Delta" w:date="2021-07-23T11:12:00Z"/>
          <w:rFonts w:cs="v5.0.0"/>
        </w:rPr>
      </w:pPr>
      <w:ins w:id="26474" w:author="Delta" w:date="2021-07-23T11:12:00Z">
        <w:r w:rsidRPr="008E21F4">
          <w:rPr>
            <w:rFonts w:cs="v5.0.0"/>
          </w:rPr>
          <w:t>The requirements of subclauses 6.6.3.5.2C apply to Medium Range BS that supports E-UTRA with NB-IoT (in band and/or guard band).</w:t>
        </w:r>
        <w:r w:rsidRPr="008E21F4" w:rsidDel="00B3750D">
          <w:rPr>
            <w:rFonts w:cs="v5.0.0"/>
            <w:lang w:eastAsia="zh-CN"/>
          </w:rPr>
          <w:t xml:space="preserve"> </w:t>
        </w:r>
        <w:r w:rsidRPr="008E21F4">
          <w:rPr>
            <w:rFonts w:cs="v5.0.0"/>
          </w:rPr>
          <w:t>The requirements for Medium Range BS that supports standalone NB-IoT are in subclause 6.6.3.5.2H.</w:t>
        </w:r>
      </w:ins>
    </w:p>
    <w:p w14:paraId="26C4F613" w14:textId="77777777" w:rsidR="00CB3986" w:rsidRPr="008E21F4" w:rsidRDefault="00CB3986" w:rsidP="00CB3986">
      <w:pPr>
        <w:pStyle w:val="Heading4"/>
      </w:pPr>
      <w:bookmarkStart w:id="26475" w:name="_Toc21017841"/>
      <w:bookmarkStart w:id="26476" w:name="_Toc29486304"/>
      <w:bookmarkStart w:id="26477" w:name="_Toc29756994"/>
      <w:bookmarkStart w:id="26478" w:name="_Toc29758107"/>
      <w:bookmarkStart w:id="26479" w:name="_Toc35952672"/>
      <w:bookmarkStart w:id="26480" w:name="_Toc37174672"/>
      <w:bookmarkStart w:id="26481" w:name="_Toc37176553"/>
      <w:bookmarkStart w:id="26482" w:name="_Toc45831628"/>
      <w:bookmarkStart w:id="26483" w:name="_Toc45832353"/>
      <w:bookmarkStart w:id="26484" w:name="_Toc52547281"/>
      <w:bookmarkStart w:id="26485" w:name="_Toc61110428"/>
      <w:bookmarkStart w:id="26486" w:name="_Toc67910710"/>
      <w:bookmarkStart w:id="26487" w:name="_Toc75187634"/>
      <w:bookmarkStart w:id="26488" w:name="_Toc76501389"/>
      <w:bookmarkStart w:id="26489" w:name="_Toc408331246"/>
      <w:r w:rsidRPr="008E21F4">
        <w:t>6.6.3.2</w:t>
      </w:r>
      <w:r w:rsidRPr="008E21F4">
        <w:tab/>
        <w:t>Minimum Requirement</w:t>
      </w:r>
      <w:bookmarkEnd w:id="26475"/>
      <w:bookmarkEnd w:id="26476"/>
      <w:bookmarkEnd w:id="26477"/>
      <w:bookmarkEnd w:id="26478"/>
      <w:bookmarkEnd w:id="26479"/>
      <w:bookmarkEnd w:id="26480"/>
      <w:bookmarkEnd w:id="26481"/>
      <w:bookmarkEnd w:id="26482"/>
      <w:bookmarkEnd w:id="26483"/>
      <w:bookmarkEnd w:id="26484"/>
      <w:bookmarkEnd w:id="26485"/>
      <w:bookmarkEnd w:id="26486"/>
      <w:bookmarkEnd w:id="26487"/>
      <w:bookmarkEnd w:id="26488"/>
      <w:bookmarkEnd w:id="26489"/>
    </w:p>
    <w:p w14:paraId="6D211011" w14:textId="77777777" w:rsidR="00CB3986" w:rsidRPr="008E21F4" w:rsidRDefault="00CB3986" w:rsidP="00CB3986">
      <w:pPr>
        <w:rPr>
          <w:rFonts w:eastAsia="ºÞ¼¯¸" w:cs="v4.2.0"/>
        </w:rPr>
      </w:pPr>
      <w:r w:rsidRPr="008E21F4">
        <w:rPr>
          <w:rFonts w:cs="v4.2.0"/>
        </w:rPr>
        <w:t>The minimum requirement is in TS 36.104 [2] subclause 6.6.3.</w:t>
      </w:r>
    </w:p>
    <w:p w14:paraId="28723BDC" w14:textId="77777777" w:rsidR="00CB3986" w:rsidRPr="008E21F4" w:rsidRDefault="00CB3986" w:rsidP="00CB3986">
      <w:pPr>
        <w:pStyle w:val="Heading4"/>
      </w:pPr>
      <w:bookmarkStart w:id="26490" w:name="_Toc21017842"/>
      <w:bookmarkStart w:id="26491" w:name="_Toc29486305"/>
      <w:bookmarkStart w:id="26492" w:name="_Toc29756995"/>
      <w:bookmarkStart w:id="26493" w:name="_Toc29758108"/>
      <w:bookmarkStart w:id="26494" w:name="_Toc35952673"/>
      <w:bookmarkStart w:id="26495" w:name="_Toc37174673"/>
      <w:bookmarkStart w:id="26496" w:name="_Toc37176554"/>
      <w:bookmarkStart w:id="26497" w:name="_Toc45831629"/>
      <w:bookmarkStart w:id="26498" w:name="_Toc45832354"/>
      <w:bookmarkStart w:id="26499" w:name="_Toc52547282"/>
      <w:bookmarkStart w:id="26500" w:name="_Toc61110429"/>
      <w:bookmarkStart w:id="26501" w:name="_Toc67910711"/>
      <w:bookmarkStart w:id="26502" w:name="_Toc75187635"/>
      <w:bookmarkStart w:id="26503" w:name="_Toc76501390"/>
      <w:bookmarkStart w:id="26504" w:name="_Toc408331247"/>
      <w:r w:rsidRPr="008E21F4">
        <w:t>6.6.3.3</w:t>
      </w:r>
      <w:r w:rsidRPr="008E21F4">
        <w:tab/>
        <w:t>Test purpose</w:t>
      </w:r>
      <w:bookmarkEnd w:id="26490"/>
      <w:bookmarkEnd w:id="26491"/>
      <w:bookmarkEnd w:id="26492"/>
      <w:bookmarkEnd w:id="26493"/>
      <w:bookmarkEnd w:id="26494"/>
      <w:bookmarkEnd w:id="26495"/>
      <w:bookmarkEnd w:id="26496"/>
      <w:bookmarkEnd w:id="26497"/>
      <w:bookmarkEnd w:id="26498"/>
      <w:bookmarkEnd w:id="26499"/>
      <w:bookmarkEnd w:id="26500"/>
      <w:bookmarkEnd w:id="26501"/>
      <w:bookmarkEnd w:id="26502"/>
      <w:bookmarkEnd w:id="26503"/>
      <w:bookmarkEnd w:id="26504"/>
    </w:p>
    <w:p w14:paraId="416F3F1D" w14:textId="77777777" w:rsidR="00CB3986" w:rsidRPr="008E21F4" w:rsidRDefault="00CB3986" w:rsidP="00CB3986">
      <w:pPr>
        <w:rPr>
          <w:rFonts w:cs="v4.2.0"/>
        </w:rPr>
      </w:pPr>
      <w:r w:rsidRPr="008E21F4">
        <w:rPr>
          <w:rFonts w:cs="v4.2.0"/>
        </w:rPr>
        <w:t>This test measures the emissions of the BS, close to the assigned channel bandwidth of the wanted signal, while the transmitter is in operation.</w:t>
      </w:r>
    </w:p>
    <w:p w14:paraId="63D50D5B" w14:textId="77777777" w:rsidR="00CB3986" w:rsidRPr="008E21F4" w:rsidRDefault="00CB3986" w:rsidP="00CB3986">
      <w:pPr>
        <w:pStyle w:val="Heading4"/>
      </w:pPr>
      <w:bookmarkStart w:id="26505" w:name="_Toc21017843"/>
      <w:bookmarkStart w:id="26506" w:name="_Toc29486306"/>
      <w:bookmarkStart w:id="26507" w:name="_Toc29756996"/>
      <w:bookmarkStart w:id="26508" w:name="_Toc29758109"/>
      <w:bookmarkStart w:id="26509" w:name="_Toc35952674"/>
      <w:bookmarkStart w:id="26510" w:name="_Toc37174674"/>
      <w:bookmarkStart w:id="26511" w:name="_Toc37176555"/>
      <w:bookmarkStart w:id="26512" w:name="_Toc45831630"/>
      <w:bookmarkStart w:id="26513" w:name="_Toc45832355"/>
      <w:bookmarkStart w:id="26514" w:name="_Toc52547283"/>
      <w:bookmarkStart w:id="26515" w:name="_Toc61110430"/>
      <w:bookmarkStart w:id="26516" w:name="_Toc67910712"/>
      <w:bookmarkStart w:id="26517" w:name="_Toc75187636"/>
      <w:bookmarkStart w:id="26518" w:name="_Toc76501391"/>
      <w:bookmarkStart w:id="26519" w:name="_Toc408331248"/>
      <w:r w:rsidRPr="008E21F4">
        <w:t>6.6.3.4</w:t>
      </w:r>
      <w:r w:rsidRPr="008E21F4">
        <w:tab/>
        <w:t>Method of test</w:t>
      </w:r>
      <w:bookmarkEnd w:id="26505"/>
      <w:bookmarkEnd w:id="26506"/>
      <w:bookmarkEnd w:id="26507"/>
      <w:bookmarkEnd w:id="26508"/>
      <w:bookmarkEnd w:id="26509"/>
      <w:bookmarkEnd w:id="26510"/>
      <w:bookmarkEnd w:id="26511"/>
      <w:bookmarkEnd w:id="26512"/>
      <w:bookmarkEnd w:id="26513"/>
      <w:bookmarkEnd w:id="26514"/>
      <w:bookmarkEnd w:id="26515"/>
      <w:bookmarkEnd w:id="26516"/>
      <w:bookmarkEnd w:id="26517"/>
      <w:bookmarkEnd w:id="26518"/>
      <w:bookmarkEnd w:id="26519"/>
    </w:p>
    <w:p w14:paraId="7F6E4362" w14:textId="77777777" w:rsidR="00CB3986" w:rsidRPr="008E21F4" w:rsidRDefault="00CB3986" w:rsidP="00CB3986">
      <w:pPr>
        <w:pStyle w:val="Heading5"/>
        <w:ind w:left="0" w:firstLine="0"/>
      </w:pPr>
      <w:bookmarkStart w:id="26520" w:name="_Toc21017844"/>
      <w:bookmarkStart w:id="26521" w:name="_Toc29486307"/>
      <w:bookmarkStart w:id="26522" w:name="_Toc29756997"/>
      <w:bookmarkStart w:id="26523" w:name="_Toc29758110"/>
      <w:bookmarkStart w:id="26524" w:name="_Toc35952675"/>
      <w:bookmarkStart w:id="26525" w:name="_Toc37174675"/>
      <w:bookmarkStart w:id="26526" w:name="_Toc37176556"/>
      <w:bookmarkStart w:id="26527" w:name="_Toc45831631"/>
      <w:bookmarkStart w:id="26528" w:name="_Toc45832356"/>
      <w:bookmarkStart w:id="26529" w:name="_Toc52547284"/>
      <w:bookmarkStart w:id="26530" w:name="_Toc61110431"/>
      <w:bookmarkStart w:id="26531" w:name="_Toc67910713"/>
      <w:bookmarkStart w:id="26532" w:name="_Toc75187637"/>
      <w:bookmarkStart w:id="26533" w:name="_Toc76501392"/>
      <w:bookmarkStart w:id="26534" w:name="_Toc408331249"/>
      <w:r w:rsidRPr="008E21F4">
        <w:t>6.6.3.4.1</w:t>
      </w:r>
      <w:r w:rsidRPr="008E21F4">
        <w:tab/>
        <w:t>Initial conditions</w:t>
      </w:r>
      <w:bookmarkEnd w:id="26520"/>
      <w:bookmarkEnd w:id="26521"/>
      <w:bookmarkEnd w:id="26522"/>
      <w:bookmarkEnd w:id="26523"/>
      <w:bookmarkEnd w:id="26524"/>
      <w:bookmarkEnd w:id="26525"/>
      <w:bookmarkEnd w:id="26526"/>
      <w:bookmarkEnd w:id="26527"/>
      <w:bookmarkEnd w:id="26528"/>
      <w:bookmarkEnd w:id="26529"/>
      <w:bookmarkEnd w:id="26530"/>
      <w:bookmarkEnd w:id="26531"/>
      <w:bookmarkEnd w:id="26532"/>
      <w:bookmarkEnd w:id="26533"/>
      <w:bookmarkEnd w:id="26534"/>
    </w:p>
    <w:p w14:paraId="441BF2F3"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7F4420ED"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73B01D54" w14:textId="262941B2" w:rsidR="00CB3986" w:rsidRPr="008E21F4" w:rsidRDefault="00CB3986" w:rsidP="00CB3986">
      <w:pPr>
        <w:rPr>
          <w:rFonts w:cs="v4.2.0"/>
        </w:rPr>
      </w:pPr>
      <w:ins w:id="26535" w:author="Delta" w:date="2021-07-23T11:12:00Z">
        <w:r w:rsidRPr="008E21F4">
          <w:rPr>
            <w:rFonts w:cs="Arial"/>
            <w:lang w:eastAsia="zh-CN"/>
          </w:rPr>
          <w:t>Base Station</w:t>
        </w:r>
        <w:r w:rsidRPr="008E21F4">
          <w:t xml:space="preserve"> </w:t>
        </w:r>
      </w:ins>
      <w:r w:rsidRPr="008E21F4">
        <w:t xml:space="preserve">RF </w:t>
      </w:r>
      <w:del w:id="26536" w:author="Delta" w:date="2021-07-23T11:12:00Z">
        <w:r w:rsidR="0073655F" w:rsidRPr="008735C4">
          <w:delText>bandwidth</w:delText>
        </w:r>
      </w:del>
      <w:ins w:id="26537" w:author="Delta" w:date="2021-07-23T11:12:00Z">
        <w:r w:rsidRPr="008E21F4">
          <w:t>Bandwidth</w:t>
        </w:r>
      </w:ins>
      <w:r w:rsidRPr="008E21F4">
        <w:t xml:space="preserve"> position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rPr>
          <w:rPrChange w:id="26538" w:author="Delta" w:date="2021-07-23T11:12:00Z">
            <w:rPr>
              <w:lang w:val="en-US"/>
            </w:rPr>
          </w:rPrChange>
        </w:rPr>
        <w:t xml:space="preserve"> B</w:t>
      </w:r>
      <w:r w:rsidRPr="008E21F4">
        <w:rPr>
          <w:vertAlign w:val="subscript"/>
          <w:rPrChange w:id="26539" w:author="Delta" w:date="2021-07-23T11:12:00Z">
            <w:rPr>
              <w:vertAlign w:val="subscript"/>
              <w:lang w:val="en-US"/>
            </w:rPr>
          </w:rPrChange>
        </w:rPr>
        <w:t>RFBW</w:t>
      </w:r>
      <w:r w:rsidRPr="008E21F4">
        <w:rPr>
          <w:rPrChange w:id="26540" w:author="Delta" w:date="2021-07-23T11:12:00Z">
            <w:rPr>
              <w:lang w:val="en-US"/>
            </w:rPr>
          </w:rPrChange>
        </w:rPr>
        <w:t>_T’</w:t>
      </w:r>
      <w:r w:rsidRPr="008E21F4">
        <w:rPr>
          <w:vertAlign w:val="subscript"/>
          <w:rPrChange w:id="26541" w:author="Delta" w:date="2021-07-23T11:12:00Z">
            <w:rPr>
              <w:vertAlign w:val="subscript"/>
              <w:lang w:val="en-US"/>
            </w:rPr>
          </w:rPrChange>
        </w:rPr>
        <w:t>RFBW</w:t>
      </w:r>
      <w:r w:rsidRPr="008E21F4">
        <w:rPr>
          <w:rPrChange w:id="26542" w:author="Delta" w:date="2021-07-23T11:12:00Z">
            <w:rPr>
              <w:lang w:val="en-US"/>
            </w:rPr>
          </w:rPrChange>
        </w:rPr>
        <w:t xml:space="preserve"> and B’</w:t>
      </w:r>
      <w:r w:rsidRPr="008E21F4">
        <w:rPr>
          <w:vertAlign w:val="subscript"/>
          <w:rPrChange w:id="26543" w:author="Delta" w:date="2021-07-23T11:12:00Z">
            <w:rPr>
              <w:vertAlign w:val="subscript"/>
              <w:lang w:val="en-US"/>
            </w:rPr>
          </w:rPrChange>
        </w:rPr>
        <w:t>RFBW</w:t>
      </w:r>
      <w:r w:rsidRPr="008E21F4">
        <w:rPr>
          <w:rPrChange w:id="26544" w:author="Delta" w:date="2021-07-23T11:12:00Z">
            <w:rPr>
              <w:lang w:val="en-US"/>
            </w:rPr>
          </w:rPrChange>
        </w:rPr>
        <w:t>_T</w:t>
      </w:r>
      <w:r w:rsidRPr="008E21F4">
        <w:rPr>
          <w:vertAlign w:val="subscript"/>
          <w:rPrChange w:id="26545" w:author="Delta" w:date="2021-07-23T11:12:00Z">
            <w:rPr>
              <w:vertAlign w:val="subscript"/>
              <w:lang w:val="en-US"/>
            </w:rPr>
          </w:rPrChange>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46621BD2" w14:textId="77777777" w:rsidR="00CB3986" w:rsidRPr="008E21F4" w:rsidRDefault="00CB3986" w:rsidP="00CB3986">
      <w:pPr>
        <w:pStyle w:val="B1"/>
        <w:rPr>
          <w:rFonts w:cs="v4.2.0"/>
          <w:snapToGrid w:val="0"/>
        </w:rPr>
        <w:pPrChange w:id="26546" w:author="Delta" w:date="2021-07-23T11:12:00Z">
          <w:pPr>
            <w:pStyle w:val="B1"/>
            <w:numPr>
              <w:numId w:val="6"/>
            </w:numPr>
            <w:tabs>
              <w:tab w:val="num" w:pos="644"/>
            </w:tabs>
            <w:ind w:left="644" w:hanging="360"/>
          </w:pPr>
        </w:pPrChange>
      </w:pPr>
      <w:ins w:id="26547" w:author="Delta" w:date="2021-07-23T11:12:00Z">
        <w:r w:rsidRPr="008E21F4">
          <w:rPr>
            <w:rFonts w:eastAsia="MS PMincho"/>
          </w:rPr>
          <w:t>1)</w:t>
        </w:r>
        <w:r w:rsidRPr="008E21F4">
          <w:rPr>
            <w:rFonts w:eastAsia="MS PMincho"/>
          </w:rPr>
          <w:tab/>
        </w:r>
      </w:ins>
      <w:r w:rsidRPr="008E21F4">
        <w:rPr>
          <w:rFonts w:cs="v4.2.0"/>
          <w:snapToGrid w:val="0"/>
        </w:rPr>
        <w:t xml:space="preserve">Connect the signal analyzer to the base station </w:t>
      </w:r>
      <w:r w:rsidRPr="008E21F4">
        <w:rPr>
          <w:rFonts w:cs="v5.0.0"/>
        </w:rPr>
        <w:t>antenna connect</w:t>
      </w:r>
      <w:r w:rsidRPr="008E21F4">
        <w:rPr>
          <w:rFonts w:cs="v5.0.0"/>
          <w:lang w:eastAsia="zh-CN"/>
        </w:rPr>
        <w:t>or</w:t>
      </w:r>
      <w:r w:rsidRPr="008E21F4">
        <w:rPr>
          <w:rFonts w:cs="v4.2.0"/>
          <w:snapToGrid w:val="0"/>
        </w:rPr>
        <w:t xml:space="preserve"> as shown in Annex I.1.1.</w:t>
      </w:r>
    </w:p>
    <w:p w14:paraId="3CD22E51" w14:textId="77777777" w:rsidR="00CB3986" w:rsidRPr="008E21F4" w:rsidRDefault="00CB3986" w:rsidP="00CB3986">
      <w:pPr>
        <w:pStyle w:val="B1"/>
        <w:pPrChange w:id="26548" w:author="Delta" w:date="2021-07-23T11:12:00Z">
          <w:pPr>
            <w:ind w:left="284"/>
          </w:pPr>
        </w:pPrChange>
      </w:pPr>
      <w:ins w:id="26549" w:author="Delta" w:date="2021-07-23T11:12:00Z">
        <w:r w:rsidRPr="008E21F4">
          <w:tab/>
        </w:r>
      </w:ins>
      <w:r w:rsidRPr="008E21F4">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647A9E6" w14:textId="77777777" w:rsidR="00CB3986" w:rsidRPr="008E21F4" w:rsidRDefault="00CB3986" w:rsidP="00CB3986">
      <w:pPr>
        <w:pStyle w:val="B1"/>
        <w:rPr>
          <w:rFonts w:eastAsia="MS PMincho"/>
        </w:rPr>
        <w:pPrChange w:id="26550" w:author="Delta" w:date="2021-07-23T11:12:00Z">
          <w:pPr>
            <w:pStyle w:val="B1"/>
            <w:numPr>
              <w:numId w:val="6"/>
            </w:numPr>
            <w:tabs>
              <w:tab w:val="num" w:pos="644"/>
            </w:tabs>
            <w:ind w:left="644" w:hanging="360"/>
          </w:pPr>
        </w:pPrChange>
      </w:pPr>
      <w:ins w:id="26551" w:author="Delta" w:date="2021-07-23T11:12:00Z">
        <w:r w:rsidRPr="008E21F4">
          <w:rPr>
            <w:rFonts w:cs="v4.2.0"/>
            <w:snapToGrid w:val="0"/>
          </w:rPr>
          <w:t>2)</w:t>
        </w:r>
        <w:r w:rsidRPr="008E21F4">
          <w:rPr>
            <w:rFonts w:cs="v4.2.0"/>
            <w:snapToGrid w:val="0"/>
          </w:rPr>
          <w:tab/>
        </w:r>
      </w:ins>
      <w:r w:rsidRPr="008E21F4">
        <w:rPr>
          <w:rFonts w:cs="v4.2.0"/>
        </w:rPr>
        <w:t>Detection mode: True RMS.</w:t>
      </w:r>
    </w:p>
    <w:p w14:paraId="664DB98A" w14:textId="77777777" w:rsidR="00CB3986" w:rsidRPr="008E21F4" w:rsidRDefault="00CB3986" w:rsidP="00CB3986">
      <w:pPr>
        <w:pStyle w:val="Heading5"/>
        <w:ind w:left="0" w:firstLine="0"/>
      </w:pPr>
      <w:bookmarkStart w:id="26552" w:name="_Toc21017845"/>
      <w:bookmarkStart w:id="26553" w:name="_Toc29486308"/>
      <w:bookmarkStart w:id="26554" w:name="_Toc29756998"/>
      <w:bookmarkStart w:id="26555" w:name="_Toc29758111"/>
      <w:bookmarkStart w:id="26556" w:name="_Toc35952676"/>
      <w:bookmarkStart w:id="26557" w:name="_Toc37174676"/>
      <w:bookmarkStart w:id="26558" w:name="_Toc37176557"/>
      <w:bookmarkStart w:id="26559" w:name="_Toc45831632"/>
      <w:bookmarkStart w:id="26560" w:name="_Toc45832357"/>
      <w:bookmarkStart w:id="26561" w:name="_Toc52547285"/>
      <w:bookmarkStart w:id="26562" w:name="_Toc61110432"/>
      <w:bookmarkStart w:id="26563" w:name="_Toc67910714"/>
      <w:bookmarkStart w:id="26564" w:name="_Toc75187638"/>
      <w:bookmarkStart w:id="26565" w:name="_Toc76501393"/>
      <w:bookmarkStart w:id="26566" w:name="_Toc408331250"/>
      <w:r w:rsidRPr="008E21F4">
        <w:t>6.6.3.4.2</w:t>
      </w:r>
      <w:r w:rsidRPr="008E21F4">
        <w:tab/>
        <w:t>Procedure</w:t>
      </w:r>
      <w:bookmarkEnd w:id="26552"/>
      <w:bookmarkEnd w:id="26553"/>
      <w:bookmarkEnd w:id="26554"/>
      <w:bookmarkEnd w:id="26555"/>
      <w:bookmarkEnd w:id="26556"/>
      <w:bookmarkEnd w:id="26557"/>
      <w:bookmarkEnd w:id="26558"/>
      <w:bookmarkEnd w:id="26559"/>
      <w:bookmarkEnd w:id="26560"/>
      <w:bookmarkEnd w:id="26561"/>
      <w:bookmarkEnd w:id="26562"/>
      <w:bookmarkEnd w:id="26563"/>
      <w:bookmarkEnd w:id="26564"/>
      <w:bookmarkEnd w:id="26565"/>
      <w:bookmarkEnd w:id="26566"/>
    </w:p>
    <w:p w14:paraId="4ED3CCEE"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r>
      <w:r w:rsidRPr="008E21F4">
        <w:t>For a</w:t>
      </w:r>
      <w:ins w:id="26567" w:author="Delta" w:date="2021-07-23T11:12:00Z">
        <w:r w:rsidRPr="008E21F4">
          <w:t xml:space="preserve"> </w:t>
        </w:r>
        <w:r w:rsidRPr="008E21F4">
          <w:rPr>
            <w:rFonts w:cs="v5.0.0"/>
            <w:snapToGrid w:val="0"/>
          </w:rPr>
          <w:t>E-UTRA</w:t>
        </w:r>
      </w:ins>
      <w:r w:rsidRPr="008E21F4">
        <w:t xml:space="preserve"> BS declared to be capable of single carrier operation only, </w:t>
      </w:r>
      <w:r w:rsidRPr="008E21F4">
        <w:rPr>
          <w:rFonts w:cs="v4.2.0"/>
          <w:snapToGrid w:val="0"/>
        </w:rPr>
        <w:t>set the BS</w:t>
      </w:r>
      <w:r w:rsidRPr="008E21F4">
        <w:t xml:space="preserve"> transmission at manufacturer’s declared rated output power. Channel set-up shall be according to E-TM 1.1</w:t>
      </w:r>
      <w:r w:rsidRPr="008E21F4">
        <w:rPr>
          <w:rFonts w:cs="v4.2.0"/>
          <w:snapToGrid w:val="0"/>
        </w:rPr>
        <w:t>.</w:t>
      </w:r>
    </w:p>
    <w:p w14:paraId="2E69B295" w14:textId="17CA1951" w:rsidR="00CB3986" w:rsidRPr="008E21F4" w:rsidRDefault="00CB3986" w:rsidP="00CB3986">
      <w:pPr>
        <w:pStyle w:val="B1"/>
        <w:ind w:firstLine="0"/>
        <w:rPr>
          <w:ins w:id="26568" w:author="Delta" w:date="2021-07-23T11:12:00Z"/>
          <w:rFonts w:cs="v4.2.0"/>
          <w:snapToGrid w:val="0"/>
        </w:rPr>
      </w:pPr>
      <w:r w:rsidRPr="008E21F4">
        <w:rPr>
          <w:rFonts w:cs="v4.2.0"/>
          <w:snapToGrid w:val="0"/>
        </w:rPr>
        <w:t>For a</w:t>
      </w:r>
      <w:ins w:id="26569" w:author="Delta" w:date="2021-07-23T11:12:00Z">
        <w:r w:rsidRPr="008E21F4">
          <w:rPr>
            <w:rFonts w:cs="v4.2.0"/>
            <w:snapToGrid w:val="0"/>
          </w:rPr>
          <w:t xml:space="preserve"> </w:t>
        </w:r>
        <w:r w:rsidRPr="008E21F4">
          <w:rPr>
            <w:rFonts w:cs="v5.0.0"/>
            <w:snapToGrid w:val="0"/>
          </w:rPr>
          <w:t>E-UTRA</w:t>
        </w:r>
      </w:ins>
      <w:r w:rsidRPr="008E21F4">
        <w:t xml:space="preserve"> </w:t>
      </w:r>
      <w:r w:rsidRPr="008E21F4">
        <w:rPr>
          <w:rFonts w:cs="v4.2.0"/>
          <w:snapToGrid w:val="0"/>
        </w:rPr>
        <w:t>BS declared to be capable of multi</w:t>
      </w:r>
      <w:r w:rsidRPr="008E21F4">
        <w:rPr>
          <w:rFonts w:cs="v4.2.0"/>
          <w:snapToGrid w:val="0"/>
          <w:lang w:eastAsia="zh-CN"/>
        </w:rPr>
        <w:t>-</w:t>
      </w:r>
      <w:r w:rsidRPr="008E21F4">
        <w:rPr>
          <w:rFonts w:cs="v4.2.0"/>
          <w:snapToGrid w:val="0"/>
        </w:rPr>
        <w:t>carrier</w:t>
      </w:r>
      <w:r w:rsidRPr="008E21F4">
        <w:rPr>
          <w:rFonts w:cs="v4.2.0"/>
        </w:rPr>
        <w:t xml:space="preserve"> and/or CA</w:t>
      </w:r>
      <w:r w:rsidRPr="008E21F4">
        <w:rPr>
          <w:rFonts w:cs="v4.2.0"/>
          <w:snapToGrid w:val="0"/>
        </w:rPr>
        <w:t xml:space="preserve"> operation, set the base station to transmit according to E-TM1.1 on all carriers configured </w:t>
      </w:r>
      <w:r w:rsidRPr="008E21F4">
        <w:rPr>
          <w:rFonts w:cs="v4.2.0"/>
          <w:lang w:eastAsia="zh-CN"/>
        </w:rPr>
        <w:t>using the applicable test configuration and corresponding power setting specified</w:t>
      </w:r>
      <w:r w:rsidRPr="008E21F4">
        <w:rPr>
          <w:rFonts w:cs="v4.2.0"/>
          <w:snapToGrid w:val="0"/>
        </w:rPr>
        <w:t xml:space="preserve"> in </w:t>
      </w:r>
      <w:del w:id="26570" w:author="Delta" w:date="2021-07-23T11:12:00Z">
        <w:r w:rsidR="0073655F" w:rsidRPr="008735C4">
          <w:rPr>
            <w:rFonts w:cs="v4.2.0"/>
            <w:snapToGrid w:val="0"/>
          </w:rPr>
          <w:delText>sub-</w:delText>
        </w:r>
      </w:del>
      <w:ins w:id="26571" w:author="Delta" w:date="2021-07-23T11:12:00Z">
        <w:r w:rsidR="004A31A1">
          <w:rPr>
            <w:rFonts w:cs="v4.2.0"/>
            <w:snapToGrid w:val="0"/>
          </w:rPr>
          <w:t>clause</w:t>
        </w:r>
        <w:r w:rsidRPr="008E21F4">
          <w:rPr>
            <w:rFonts w:cs="v4.2.0"/>
            <w:snapToGrid w:val="0"/>
          </w:rPr>
          <w:t xml:space="preserve"> 4.10 and 4.11.</w:t>
        </w:r>
      </w:ins>
    </w:p>
    <w:p w14:paraId="27F4DC17" w14:textId="77777777" w:rsidR="00CB3986" w:rsidRPr="008E21F4" w:rsidRDefault="00CB3986" w:rsidP="00CB3986">
      <w:pPr>
        <w:pStyle w:val="B1"/>
        <w:rPr>
          <w:ins w:id="26572" w:author="Delta" w:date="2021-07-23T11:12:00Z"/>
          <w:rFonts w:eastAsia="MS PMincho"/>
        </w:rPr>
      </w:pPr>
      <w:ins w:id="26573" w:author="Delta" w:date="2021-07-23T11:12:00Z">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ins>
    </w:p>
    <w:p w14:paraId="77AC2FA6" w14:textId="77777777" w:rsidR="00CB3986" w:rsidRPr="008E21F4" w:rsidRDefault="00CB3986" w:rsidP="00CB3986">
      <w:pPr>
        <w:pStyle w:val="B1"/>
        <w:rPr>
          <w:ins w:id="26574" w:author="Delta" w:date="2021-07-23T11:12:00Z"/>
          <w:rFonts w:eastAsia="MS PMincho"/>
        </w:rPr>
      </w:pPr>
      <w:ins w:id="26575" w:author="Delta" w:date="2021-07-23T11:12:00Z">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ins>
    </w:p>
    <w:p w14:paraId="23ACF695" w14:textId="77777777" w:rsidR="00CB3986" w:rsidRPr="008E21F4" w:rsidRDefault="00CB3986" w:rsidP="00CB3986">
      <w:pPr>
        <w:pStyle w:val="B1"/>
        <w:rPr>
          <w:ins w:id="26576" w:author="Delta" w:date="2021-07-23T11:12:00Z"/>
          <w:rFonts w:eastAsia="MS PMincho"/>
        </w:rPr>
      </w:pPr>
      <w:ins w:id="26577" w:author="Delta" w:date="2021-07-23T11:12:00Z">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ins>
    </w:p>
    <w:p w14:paraId="3D7C6E99" w14:textId="5DB250A7" w:rsidR="00CB3986" w:rsidRPr="008E21F4" w:rsidRDefault="00CB3986" w:rsidP="00CB3986">
      <w:pPr>
        <w:pStyle w:val="B1"/>
        <w:rPr>
          <w:ins w:id="26578" w:author="Delta" w:date="2021-07-23T11:12:00Z"/>
          <w:rFonts w:eastAsia="MS PMincho"/>
        </w:rPr>
      </w:pPr>
      <w:ins w:id="26579" w:author="Delta" w:date="2021-07-23T11:12:00Z">
        <w:r w:rsidRPr="008E21F4">
          <w:rPr>
            <w:rFonts w:eastAsia="MS PMincho"/>
          </w:rPr>
          <w:tab/>
          <w:t xml:space="preserve">For a NB-IoT BS declared to be capable of multi-carrier in contiguous spectrum operation in single band only, start transmission according to N-TM on all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ins>
    </w:p>
    <w:p w14:paraId="69ABAD76" w14:textId="4C49860D" w:rsidR="00CB3986" w:rsidRPr="008E21F4" w:rsidRDefault="00CB3986" w:rsidP="00CB3986">
      <w:pPr>
        <w:pStyle w:val="B1"/>
        <w:rPr>
          <w:rFonts w:eastAsia="MS PMincho"/>
        </w:rPr>
        <w:pPrChange w:id="26580" w:author="Delta" w:date="2021-07-23T11:12:00Z">
          <w:pPr>
            <w:pStyle w:val="B1"/>
            <w:ind w:firstLine="0"/>
          </w:pPr>
        </w:pPrChange>
      </w:pPr>
      <w:ins w:id="26581" w:author="Delta" w:date="2021-07-23T11:12:00Z">
        <w:r w:rsidRPr="008E21F4">
          <w:rPr>
            <w:rFonts w:eastAsia="MS PMincho"/>
          </w:rPr>
          <w:tab/>
          <w:t xml:space="preserve">For a E-UTRA and NB-IoT standalone BS declared to be capable of multi-carrier in contiguous spectrum operation in single band only, start transmission according to E-TM1.1 on all E-UTRA carriers and N-TM on all NB-IoT carriers configured using in the applicable test configuration and corresponding power setting specified in </w:t>
        </w:r>
      </w:ins>
      <w:r w:rsidR="004A31A1">
        <w:rPr>
          <w:rFonts w:eastAsia="MS PMincho"/>
        </w:rPr>
        <w:t>clause</w:t>
      </w:r>
      <w:r w:rsidRPr="008E21F4">
        <w:rPr>
          <w:rFonts w:eastAsia="MS PMincho"/>
        </w:rPr>
        <w:t xml:space="preserve"> 4.10 and 4.11.</w:t>
      </w:r>
    </w:p>
    <w:p w14:paraId="7A2A6573" w14:textId="77777777" w:rsidR="00CB3986" w:rsidRPr="008E21F4" w:rsidRDefault="00CB3986" w:rsidP="00CB3986">
      <w:pPr>
        <w:pStyle w:val="B1"/>
        <w:rPr>
          <w:rFonts w:cs="v4.2.0"/>
          <w:snapToGrid w:val="0"/>
        </w:rPr>
      </w:pPr>
      <w:r w:rsidRPr="008E21F4">
        <w:rPr>
          <w:rFonts w:cs="v4.2.0"/>
          <w:snapToGrid w:val="0"/>
        </w:rPr>
        <w:t>2)</w:t>
      </w:r>
      <w:r w:rsidRPr="008E21F4">
        <w:rPr>
          <w:rFonts w:cs="v4.2.0"/>
          <w:snapToGrid w:val="0"/>
        </w:rPr>
        <w:tab/>
      </w:r>
      <w:r w:rsidRPr="008E21F4">
        <w:t>Step the centre frequency of the measurement filter in contiguous steps and</w:t>
      </w:r>
      <w:r w:rsidRPr="008E21F4">
        <w:rPr>
          <w:rFonts w:cs="v4.2.0"/>
          <w:snapToGrid w:val="0"/>
        </w:rPr>
        <w:t xml:space="preserve"> measure the emission within the specified frequency ranges with the specified measurement bandwidth.</w:t>
      </w:r>
      <w:ins w:id="26582" w:author="Delta" w:date="2021-07-23T11:12:00Z">
        <w:r w:rsidRPr="008E21F4">
          <w:t xml:space="preserve"> For BS </w:t>
        </w:r>
        <w:r w:rsidRPr="008E21F4">
          <w:rPr>
            <w:lang w:eastAsia="zh-CN"/>
          </w:rPr>
          <w:t>operating in multiple bands or</w:t>
        </w:r>
        <w:r w:rsidRPr="008E21F4">
          <w:rPr>
            <w:rFonts w:cs="v5.0.0"/>
          </w:rPr>
          <w:t xml:space="preserve"> non-contiguous spectrum, the emission within the</w:t>
        </w:r>
        <w:r w:rsidRPr="008E21F4">
          <w:rPr>
            <w:lang w:eastAsia="zh-CN"/>
          </w:rPr>
          <w:t xml:space="preserve"> </w:t>
        </w:r>
        <w:r w:rsidRPr="008E21F4">
          <w:t>Inter RF Bandwidth or sub-block gap shall be measured using the specified measurement bandwidth from the closest RF Bandwidth or sub block edge.</w:t>
        </w:r>
      </w:ins>
    </w:p>
    <w:p w14:paraId="4782E7F6" w14:textId="2C976908" w:rsidR="00CB3986" w:rsidRPr="008E21F4" w:rsidRDefault="00CB3986" w:rsidP="00CB3986">
      <w:pPr>
        <w:pStyle w:val="B1"/>
      </w:pPr>
      <w:r w:rsidRPr="008E21F4">
        <w:rPr>
          <w:rFonts w:cs="v4.2.0"/>
          <w:snapToGrid w:val="0"/>
        </w:rPr>
        <w:t>3)</w:t>
      </w:r>
      <w:r w:rsidRPr="008E21F4">
        <w:rPr>
          <w:rFonts w:cs="v4.2.0"/>
          <w:snapToGrid w:val="0"/>
        </w:rPr>
        <w:tab/>
      </w:r>
      <w:del w:id="26583" w:author="Delta" w:date="2021-07-23T11:12:00Z">
        <w:r w:rsidR="0073218C" w:rsidRPr="008735C4">
          <w:rPr>
            <w:rFonts w:cs="v4.2.0"/>
            <w:snapToGrid w:val="0"/>
          </w:rPr>
          <w:delText>Repeat</w:delText>
        </w:r>
      </w:del>
      <w:ins w:id="26584" w:author="Delta" w:date="2021-07-23T11:12:00Z">
        <w:r w:rsidRPr="008E21F4">
          <w:rPr>
            <w:rFonts w:cs="v4.2.0"/>
          </w:rPr>
          <w:t>For E-UTRA,</w:t>
        </w:r>
        <w:r w:rsidRPr="008E21F4">
          <w:rPr>
            <w:rFonts w:cs="v4.2.0"/>
            <w:lang w:eastAsia="zh-CN"/>
          </w:rPr>
          <w:t xml:space="preserve"> </w:t>
        </w:r>
        <w:r w:rsidRPr="008E21F4">
          <w:rPr>
            <w:rFonts w:cs="v4.2.0"/>
            <w:snapToGrid w:val="0"/>
            <w:lang w:eastAsia="zh-CN"/>
          </w:rPr>
          <w:t>r</w:t>
        </w:r>
        <w:r w:rsidRPr="008E21F4">
          <w:rPr>
            <w:rFonts w:cs="v4.2.0"/>
            <w:snapToGrid w:val="0"/>
          </w:rPr>
          <w:t>epeat</w:t>
        </w:r>
      </w:ins>
      <w:r w:rsidRPr="008E21F4">
        <w:rPr>
          <w:rFonts w:cs="v4.2.0"/>
          <w:snapToGrid w:val="0"/>
        </w:rPr>
        <w:t xml:space="preserve"> the test with the c</w:t>
      </w:r>
      <w:r w:rsidRPr="008E21F4">
        <w:t>hannel set-up according to E-TM 1.2</w:t>
      </w:r>
      <w:del w:id="26585" w:author="Delta" w:date="2021-07-23T11:12:00Z">
        <w:r w:rsidR="002C7D1E" w:rsidRPr="008735C4">
          <w:rPr>
            <w:lang w:eastAsia="ja-JP"/>
          </w:rPr>
          <w:delText xml:space="preserve"> </w:delText>
        </w:r>
      </w:del>
    </w:p>
    <w:p w14:paraId="04099386" w14:textId="47A5198B" w:rsidR="00CB3986" w:rsidRPr="008E21F4" w:rsidRDefault="00CB3986" w:rsidP="00CB3986">
      <w:pPr>
        <w:pStyle w:val="B1"/>
        <w:rPr>
          <w:snapToGrid w:val="0"/>
        </w:rPr>
      </w:pPr>
      <w:r w:rsidRPr="008E21F4">
        <w:rPr>
          <w:snapToGrid w:val="0"/>
        </w:rPr>
        <w:t xml:space="preserve">In addition, for a multi-band capable BS, the following </w:t>
      </w:r>
      <w:del w:id="26586" w:author="Delta" w:date="2021-07-23T11:12:00Z">
        <w:r w:rsidR="002C7D1E" w:rsidRPr="008735C4">
          <w:rPr>
            <w:snapToGrid w:val="0"/>
          </w:rPr>
          <w:delText>steps</w:delText>
        </w:r>
      </w:del>
      <w:ins w:id="26587" w:author="Delta" w:date="2021-07-23T11:12:00Z">
        <w:r w:rsidRPr="008E21F4">
          <w:rPr>
            <w:snapToGrid w:val="0"/>
          </w:rPr>
          <w:t>step</w:t>
        </w:r>
      </w:ins>
      <w:r w:rsidRPr="008E21F4">
        <w:rPr>
          <w:snapToGrid w:val="0"/>
        </w:rPr>
        <w:t xml:space="preserve"> shall apply:</w:t>
      </w:r>
    </w:p>
    <w:p w14:paraId="23D1C7D5" w14:textId="77777777" w:rsidR="002C7D1E" w:rsidRPr="008735C4" w:rsidRDefault="00CB3986" w:rsidP="002C7D1E">
      <w:pPr>
        <w:pStyle w:val="B1"/>
        <w:rPr>
          <w:del w:id="26588" w:author="Delta" w:date="2021-07-23T11:12:00Z"/>
          <w:snapToGrid w:val="0"/>
        </w:rPr>
      </w:pPr>
      <w:r w:rsidRPr="008E21F4">
        <w:rPr>
          <w:snapToGrid w:val="0"/>
        </w:rPr>
        <w:t>4)</w:t>
      </w:r>
      <w:r w:rsidRPr="008E21F4">
        <w:rPr>
          <w:snapToGrid w:val="0"/>
        </w:rPr>
        <w:tab/>
        <w:t>For multi-band capable BS and single band tests, repeat the steps above per involved band where single band test configurations and test models shall apply with no carrier activated in the other band.</w:t>
      </w:r>
    </w:p>
    <w:p w14:paraId="7E6D3645" w14:textId="41EC0428" w:rsidR="00CB3986" w:rsidRPr="008E21F4" w:rsidRDefault="002C7D1E" w:rsidP="00CB3986">
      <w:pPr>
        <w:pStyle w:val="B1"/>
        <w:rPr>
          <w:rFonts w:cs="v4.2.0"/>
          <w:snapToGrid w:val="0"/>
        </w:rPr>
      </w:pPr>
      <w:del w:id="26589" w:author="Delta" w:date="2021-07-23T11:12:00Z">
        <w:r w:rsidRPr="008735C4">
          <w:rPr>
            <w:snapToGrid w:val="0"/>
          </w:rPr>
          <w:delText>5)</w:delText>
        </w:r>
        <w:r w:rsidRPr="008735C4">
          <w:rPr>
            <w:snapToGrid w:val="0"/>
          </w:rPr>
          <w:tab/>
        </w:r>
      </w:del>
      <w:ins w:id="26590" w:author="Delta" w:date="2021-07-23T11:12:00Z">
        <w:r w:rsidR="00CB3986" w:rsidRPr="008E21F4" w:rsidDel="003C3A4B">
          <w:rPr>
            <w:snapToGrid w:val="0"/>
          </w:rPr>
          <w:t xml:space="preserve"> </w:t>
        </w:r>
      </w:ins>
      <w:r w:rsidR="00CB3986" w:rsidRPr="008E21F4">
        <w:rPr>
          <w:snapToGrid w:val="0"/>
        </w:rPr>
        <w:t>For multi-band capable BS with separate antenna connector, the antenna connector not being under test in case of single-band or multi-band test shall be terminated.</w:t>
      </w:r>
    </w:p>
    <w:p w14:paraId="3EC7F6EB" w14:textId="77777777" w:rsidR="00CB3986" w:rsidRPr="008E21F4" w:rsidRDefault="00CB3986" w:rsidP="00CB3986">
      <w:pPr>
        <w:pStyle w:val="Heading4"/>
      </w:pPr>
      <w:bookmarkStart w:id="26591" w:name="_Toc21017846"/>
      <w:bookmarkStart w:id="26592" w:name="_Toc29486309"/>
      <w:bookmarkStart w:id="26593" w:name="_Toc29756999"/>
      <w:bookmarkStart w:id="26594" w:name="_Toc29758112"/>
      <w:bookmarkStart w:id="26595" w:name="_Toc35952677"/>
      <w:bookmarkStart w:id="26596" w:name="_Toc37174677"/>
      <w:bookmarkStart w:id="26597" w:name="_Toc37176558"/>
      <w:bookmarkStart w:id="26598" w:name="_Toc45831633"/>
      <w:bookmarkStart w:id="26599" w:name="_Toc45832358"/>
      <w:bookmarkStart w:id="26600" w:name="_Toc52547286"/>
      <w:bookmarkStart w:id="26601" w:name="_Toc61110433"/>
      <w:bookmarkStart w:id="26602" w:name="_Toc67910715"/>
      <w:bookmarkStart w:id="26603" w:name="_Toc75187639"/>
      <w:bookmarkStart w:id="26604" w:name="_Toc76501394"/>
      <w:bookmarkStart w:id="26605" w:name="_Toc408331251"/>
      <w:r w:rsidRPr="008E21F4">
        <w:t>6.6.3.5</w:t>
      </w:r>
      <w:r w:rsidRPr="008E21F4">
        <w:tab/>
        <w:t>Test requirement</w:t>
      </w:r>
      <w:bookmarkEnd w:id="26591"/>
      <w:bookmarkEnd w:id="26592"/>
      <w:bookmarkEnd w:id="26593"/>
      <w:bookmarkEnd w:id="26594"/>
      <w:bookmarkEnd w:id="26595"/>
      <w:bookmarkEnd w:id="26596"/>
      <w:bookmarkEnd w:id="26597"/>
      <w:bookmarkEnd w:id="26598"/>
      <w:bookmarkEnd w:id="26599"/>
      <w:bookmarkEnd w:id="26600"/>
      <w:bookmarkEnd w:id="26601"/>
      <w:bookmarkEnd w:id="26602"/>
      <w:bookmarkEnd w:id="26603"/>
      <w:bookmarkEnd w:id="26604"/>
      <w:bookmarkEnd w:id="26605"/>
    </w:p>
    <w:p w14:paraId="185866F9" w14:textId="77777777" w:rsidR="00CB3986" w:rsidRPr="008E21F4" w:rsidRDefault="00CB3986" w:rsidP="00CB3986">
      <w:pPr>
        <w:keepNext/>
        <w:rPr>
          <w:rFonts w:cs="v5.0.0"/>
        </w:rPr>
      </w:pPr>
      <w:r w:rsidRPr="008E21F4">
        <w:rPr>
          <w:rFonts w:cs="v4.2.0"/>
        </w:rPr>
        <w:t xml:space="preserve">The measurement results in step 2 of 6.6.3.4.2 </w:t>
      </w:r>
      <w:r w:rsidRPr="008E21F4">
        <w:rPr>
          <w:rFonts w:cs="v5.0.0"/>
        </w:rPr>
        <w:t>shall not exceed the maximum levels specified in the tables below, where:</w:t>
      </w:r>
    </w:p>
    <w:p w14:paraId="12730A85" w14:textId="16683AD7" w:rsidR="00CB3986" w:rsidRPr="008E21F4" w:rsidRDefault="00CB3986" w:rsidP="00CB3986">
      <w:pPr>
        <w:pStyle w:val="B1"/>
        <w:keepNext/>
        <w:rPr>
          <w:rFonts w:cs="v5.0.0"/>
        </w:rPr>
      </w:pPr>
      <w:r w:rsidRPr="008E21F4">
        <w:rPr>
          <w:rFonts w:cs="v5.0.0"/>
        </w:rPr>
        <w:t>-</w:t>
      </w:r>
      <w:r w:rsidRPr="008E21F4">
        <w:rPr>
          <w:rFonts w:cs="v5.0.0"/>
        </w:rPr>
        <w:tab/>
      </w:r>
      <w:r w:rsidRPr="008E21F4">
        <w:rPr>
          <w:rFonts w:cs="v5.0.0"/>
        </w:rPr>
        <w:sym w:font="Symbol" w:char="F044"/>
      </w:r>
      <w:r w:rsidRPr="008E21F4">
        <w:rPr>
          <w:rFonts w:cs="v5.0.0"/>
        </w:rPr>
        <w:t xml:space="preserve">f is the separation between the </w:t>
      </w:r>
      <w:del w:id="26606" w:author="Delta" w:date="2021-07-23T11:12:00Z">
        <w:r w:rsidR="0073218C" w:rsidRPr="008735C4">
          <w:rPr>
            <w:rFonts w:cs="v5.0.0"/>
          </w:rPr>
          <w:delText>channel</w:delText>
        </w:r>
      </w:del>
      <w:ins w:id="26607" w:author="Delta" w:date="2021-07-23T11:12:00Z">
        <w:r w:rsidRPr="008E21F4">
          <w:rPr>
            <w:rFonts w:cs="Arial"/>
            <w:lang w:eastAsia="zh-CN"/>
          </w:rPr>
          <w:t>Base Station</w:t>
        </w:r>
        <w:r w:rsidRPr="008E21F4">
          <w:t xml:space="preserve"> RF Bandwidth</w:t>
        </w:r>
      </w:ins>
      <w:r w:rsidRPr="008E21F4">
        <w:rPr>
          <w:rFonts w:cs="v5.0.0"/>
        </w:rPr>
        <w:t xml:space="preserve"> edge</w:t>
      </w:r>
      <w:r w:rsidRPr="008E21F4">
        <w:t xml:space="preserve"> </w:t>
      </w:r>
      <w:r w:rsidRPr="008E21F4">
        <w:rPr>
          <w:rFonts w:cs="v5.0.0"/>
        </w:rPr>
        <w:t>frequency and the nominal -3dB point of the measuring filter closest to the carrier frequency.</w:t>
      </w:r>
    </w:p>
    <w:p w14:paraId="62673C4C" w14:textId="37A60872" w:rsidR="00CB3986" w:rsidRPr="008E21F4" w:rsidRDefault="00CB3986" w:rsidP="00CB3986">
      <w:pPr>
        <w:pStyle w:val="B1"/>
        <w:keepNext/>
        <w:rPr>
          <w:rFonts w:cs="v5.0.0"/>
        </w:rPr>
      </w:pPr>
      <w:r w:rsidRPr="008E21F4">
        <w:rPr>
          <w:rFonts w:cs="v5.0.0"/>
        </w:rPr>
        <w:t>-</w:t>
      </w:r>
      <w:r w:rsidRPr="008E21F4">
        <w:rPr>
          <w:rFonts w:cs="v5.0.0"/>
        </w:rPr>
        <w:tab/>
        <w:t xml:space="preserve">f_offset is the separation between the </w:t>
      </w:r>
      <w:del w:id="26608" w:author="Delta" w:date="2021-07-23T11:12:00Z">
        <w:r w:rsidR="0073218C" w:rsidRPr="008735C4">
          <w:rPr>
            <w:rFonts w:cs="v5.0.0"/>
          </w:rPr>
          <w:delText>channel</w:delText>
        </w:r>
      </w:del>
      <w:ins w:id="26609" w:author="Delta" w:date="2021-07-23T11:12:00Z">
        <w:r w:rsidRPr="008E21F4">
          <w:rPr>
            <w:rFonts w:cs="Arial"/>
            <w:lang w:eastAsia="zh-CN"/>
          </w:rPr>
          <w:t>Base Station</w:t>
        </w:r>
        <w:r w:rsidRPr="008E21F4">
          <w:t xml:space="preserve"> RF Bandwidth</w:t>
        </w:r>
      </w:ins>
      <w:r w:rsidRPr="008E21F4">
        <w:rPr>
          <w:rFonts w:cs="v5.0.0"/>
        </w:rPr>
        <w:t xml:space="preserve"> edge</w:t>
      </w:r>
      <w:r w:rsidRPr="008E21F4">
        <w:t xml:space="preserve"> </w:t>
      </w:r>
      <w:r w:rsidRPr="008E21F4">
        <w:rPr>
          <w:rFonts w:cs="v5.0.0"/>
        </w:rPr>
        <w:t>frequency and the centre of the measuring filter.</w:t>
      </w:r>
    </w:p>
    <w:p w14:paraId="2D81215A" w14:textId="77777777" w:rsidR="00CB3986" w:rsidRPr="008E21F4" w:rsidRDefault="00CB3986" w:rsidP="00CB3986">
      <w:pPr>
        <w:pStyle w:val="B1"/>
        <w:keepNext/>
        <w:rPr>
          <w:rFonts w:cs="v5.0.0"/>
        </w:rPr>
      </w:pPr>
      <w:r w:rsidRPr="008E21F4">
        <w:rPr>
          <w:rFonts w:cs="v5.0.0"/>
        </w:rPr>
        <w:t>-</w:t>
      </w:r>
      <w:r w:rsidRPr="008E21F4">
        <w:rPr>
          <w:rFonts w:cs="v5.0.0"/>
        </w:rPr>
        <w:tab/>
        <w:t>f_offset</w:t>
      </w:r>
      <w:r w:rsidRPr="008E21F4">
        <w:rPr>
          <w:rFonts w:cs="v5.0.0"/>
          <w:vertAlign w:val="subscript"/>
        </w:rPr>
        <w:t>max</w:t>
      </w:r>
      <w:r w:rsidRPr="008E21F4">
        <w:rPr>
          <w:rFonts w:cs="v5.0.0"/>
        </w:rPr>
        <w:t xml:space="preserve"> is the offset to the frequency 10 MHz outside the downlink operating band.</w:t>
      </w:r>
    </w:p>
    <w:p w14:paraId="4DE94932" w14:textId="77777777" w:rsidR="00CB3986" w:rsidRPr="008E21F4" w:rsidRDefault="00CB3986" w:rsidP="00CB3986">
      <w:pPr>
        <w:pStyle w:val="B1"/>
        <w:rPr>
          <w:rFonts w:cs="v5.0.0"/>
        </w:rPr>
      </w:pPr>
      <w:r w:rsidRPr="008E21F4">
        <w:rPr>
          <w:rFonts w:cs="v5.0.0"/>
        </w:rPr>
        <w:t>-</w:t>
      </w:r>
      <w:r w:rsidRPr="008E21F4">
        <w:rPr>
          <w:rFonts w:cs="v5.0.0"/>
        </w:rPr>
        <w:tab/>
      </w:r>
      <w:r w:rsidRPr="008E21F4">
        <w:rPr>
          <w:rFonts w:cs="v5.0.0"/>
        </w:rPr>
        <w:sym w:font="Symbol" w:char="F044"/>
      </w:r>
      <w:r w:rsidRPr="008E21F4">
        <w:rPr>
          <w:rFonts w:cs="v5.0.0"/>
        </w:rPr>
        <w:t>f</w:t>
      </w:r>
      <w:r w:rsidRPr="008E21F4">
        <w:rPr>
          <w:rFonts w:cs="v5.0.0"/>
          <w:vertAlign w:val="subscript"/>
        </w:rPr>
        <w:t>max</w:t>
      </w:r>
      <w:r w:rsidRPr="008E21F4">
        <w:rPr>
          <w:rFonts w:cs="v5.0.0"/>
        </w:rPr>
        <w:t xml:space="preserve"> is equal to f_offset</w:t>
      </w:r>
      <w:r w:rsidRPr="008E21F4">
        <w:rPr>
          <w:rFonts w:cs="v5.0.0"/>
          <w:vertAlign w:val="subscript"/>
        </w:rPr>
        <w:t>max</w:t>
      </w:r>
      <w:r w:rsidRPr="008E21F4">
        <w:rPr>
          <w:rFonts w:cs="v5.0.0"/>
        </w:rPr>
        <w:t xml:space="preserve"> minus half of the bandwidth of the measuring filter.</w:t>
      </w:r>
    </w:p>
    <w:p w14:paraId="09A9D24B" w14:textId="30DA1257" w:rsidR="00CB3986" w:rsidRPr="008E21F4" w:rsidRDefault="00CB3986" w:rsidP="00CB3986">
      <w:r w:rsidRPr="008E21F4">
        <w:t xml:space="preserve">For BS </w:t>
      </w:r>
      <w:r w:rsidRPr="008E21F4">
        <w:rPr>
          <w:lang w:eastAsia="zh-CN"/>
        </w:rPr>
        <w:t>operating in multiple bands</w:t>
      </w:r>
      <w:r w:rsidRPr="008E21F4">
        <w:t xml:space="preserve">, inside any </w:t>
      </w:r>
      <w:del w:id="26610" w:author="Delta" w:date="2021-07-23T11:12:00Z">
        <w:r w:rsidR="00A062B5" w:rsidRPr="008735C4">
          <w:delText>inter</w:delText>
        </w:r>
      </w:del>
      <w:ins w:id="26611" w:author="Delta" w:date="2021-07-23T11:12:00Z">
        <w:r w:rsidRPr="008E21F4">
          <w:t>Inter</w:t>
        </w:r>
      </w:ins>
      <w:r w:rsidRPr="008E21F4">
        <w:t xml:space="preserve"> RF </w:t>
      </w:r>
      <w:del w:id="26612" w:author="Delta" w:date="2021-07-23T11:12:00Z">
        <w:r w:rsidR="00A062B5" w:rsidRPr="008735C4">
          <w:delText>bandwidth</w:delText>
        </w:r>
      </w:del>
      <w:ins w:id="26613" w:author="Delta" w:date="2021-07-23T11:12:00Z">
        <w:r w:rsidRPr="008E21F4">
          <w:t>Bandwidth</w:t>
        </w:r>
      </w:ins>
      <w:r w:rsidRPr="008E21F4">
        <w:t xml:space="preserve"> gap</w:t>
      </w:r>
      <w:r w:rsidRPr="008E21F4">
        <w:rPr>
          <w:lang w:eastAsia="zh-CN"/>
        </w:rPr>
        <w:t>s</w:t>
      </w:r>
      <w:r w:rsidRPr="008E21F4">
        <w:t xml:space="preserve"> with W</w:t>
      </w:r>
      <w:r w:rsidRPr="008E21F4">
        <w:rPr>
          <w:vertAlign w:val="subscript"/>
        </w:rPr>
        <w:t>gap</w:t>
      </w:r>
      <w:r w:rsidRPr="008E21F4">
        <w:t xml:space="preserve"> &lt; 20 MHz, emissions shall not exceed the cumulative sum of the test requirements specified at the </w:t>
      </w:r>
      <w:ins w:id="26614" w:author="Delta" w:date="2021-07-23T11:12:00Z">
        <w:r w:rsidRPr="008E21F4">
          <w:rPr>
            <w:rFonts w:cs="Arial"/>
            <w:lang w:eastAsia="zh-CN"/>
          </w:rPr>
          <w:t>Base Station</w:t>
        </w:r>
        <w:r w:rsidRPr="008E21F4">
          <w:t xml:space="preserve"> </w:t>
        </w:r>
      </w:ins>
      <w:r w:rsidRPr="008E21F4">
        <w:t xml:space="preserve">RF </w:t>
      </w:r>
      <w:del w:id="26615" w:author="Delta" w:date="2021-07-23T11:12:00Z">
        <w:r w:rsidR="00A062B5" w:rsidRPr="008735C4">
          <w:delText>bandwidth</w:delText>
        </w:r>
      </w:del>
      <w:ins w:id="26616" w:author="Delta" w:date="2021-07-23T11:12:00Z">
        <w:r w:rsidRPr="008E21F4">
          <w:t>Bandwidth</w:t>
        </w:r>
      </w:ins>
      <w:r w:rsidRPr="008E21F4">
        <w:t xml:space="preserve"> edges on each side of the </w:t>
      </w:r>
      <w:del w:id="26617" w:author="Delta" w:date="2021-07-23T11:12:00Z">
        <w:r w:rsidR="00A062B5" w:rsidRPr="008735C4">
          <w:delText>inter</w:delText>
        </w:r>
      </w:del>
      <w:ins w:id="26618" w:author="Delta" w:date="2021-07-23T11:12:00Z">
        <w:r w:rsidRPr="008E21F4">
          <w:t>Inter</w:t>
        </w:r>
      </w:ins>
      <w:r w:rsidRPr="008E21F4">
        <w:t xml:space="preserve"> RF </w:t>
      </w:r>
      <w:del w:id="26619" w:author="Delta" w:date="2021-07-23T11:12:00Z">
        <w:r w:rsidR="00A062B5" w:rsidRPr="008735C4">
          <w:delText>bandwidth</w:delText>
        </w:r>
      </w:del>
      <w:ins w:id="26620" w:author="Delta" w:date="2021-07-23T11:12:00Z">
        <w:r w:rsidRPr="008E21F4">
          <w:t>Bandwidth</w:t>
        </w:r>
      </w:ins>
      <w:r w:rsidRPr="008E21F4">
        <w:t xml:space="preserve"> gap. The test requirement for </w:t>
      </w:r>
      <w:ins w:id="26621" w:author="Delta" w:date="2021-07-23T11:12:00Z">
        <w:r w:rsidRPr="008E21F4">
          <w:rPr>
            <w:rFonts w:cs="Arial"/>
            <w:lang w:eastAsia="zh-CN"/>
          </w:rPr>
          <w:t>Base Station</w:t>
        </w:r>
        <w:r w:rsidRPr="008E21F4">
          <w:t xml:space="preserve"> </w:t>
        </w:r>
      </w:ins>
      <w:r w:rsidRPr="008E21F4">
        <w:t xml:space="preserve">RF </w:t>
      </w:r>
      <w:del w:id="26622" w:author="Delta" w:date="2021-07-23T11:12:00Z">
        <w:r w:rsidR="00A062B5" w:rsidRPr="008735C4">
          <w:delText>bandwidth</w:delText>
        </w:r>
      </w:del>
      <w:ins w:id="26623" w:author="Delta" w:date="2021-07-23T11:12:00Z">
        <w:r w:rsidRPr="008E21F4">
          <w:t>Bandwidth</w:t>
        </w:r>
      </w:ins>
      <w:r w:rsidRPr="008E21F4">
        <w:t xml:space="preserve"> edge is specified </w:t>
      </w:r>
      <w:r w:rsidRPr="008E21F4">
        <w:rPr>
          <w:rFonts w:cs="v5.0.0"/>
        </w:rPr>
        <w:t xml:space="preserve">in Tables 6.6.3.5.1-1 to 6.6.3.5.3-3 </w:t>
      </w:r>
      <w:r w:rsidRPr="008E21F4">
        <w:t>below, where in this case:</w:t>
      </w:r>
    </w:p>
    <w:p w14:paraId="52F53387" w14:textId="1335460A" w:rsidR="00CB3986" w:rsidRPr="008E21F4" w:rsidRDefault="00CB3986" w:rsidP="00CB3986">
      <w:pPr>
        <w:pStyle w:val="B1"/>
      </w:pPr>
      <w:r w:rsidRPr="008E21F4">
        <w:t>-</w:t>
      </w:r>
      <w:r w:rsidRPr="008E21F4">
        <w:tab/>
      </w:r>
      <w:r w:rsidRPr="008E21F4">
        <w:sym w:font="Symbol" w:char="F044"/>
      </w:r>
      <w:r w:rsidRPr="008E21F4">
        <w:t xml:space="preserve">f is the separation between the </w:t>
      </w:r>
      <w:ins w:id="26624" w:author="Delta" w:date="2021-07-23T11:12:00Z">
        <w:r w:rsidRPr="008E21F4">
          <w:rPr>
            <w:rFonts w:cs="Arial"/>
            <w:lang w:eastAsia="zh-CN"/>
          </w:rPr>
          <w:t>Base Station</w:t>
        </w:r>
        <w:r w:rsidRPr="008E21F4">
          <w:t xml:space="preserve"> </w:t>
        </w:r>
      </w:ins>
      <w:r w:rsidRPr="008E21F4">
        <w:t xml:space="preserve">RF </w:t>
      </w:r>
      <w:del w:id="26625" w:author="Delta" w:date="2021-07-23T11:12:00Z">
        <w:r w:rsidR="00A062B5" w:rsidRPr="008735C4">
          <w:delText>bandwidth</w:delText>
        </w:r>
      </w:del>
      <w:ins w:id="26626" w:author="Delta" w:date="2021-07-23T11:12:00Z">
        <w:r w:rsidRPr="008E21F4">
          <w:t>Bandwidth</w:t>
        </w:r>
      </w:ins>
      <w:r w:rsidRPr="008E21F4">
        <w:t xml:space="preserve"> edge frequency and the nominal -3 dB point of the measuring filter closest to the </w:t>
      </w:r>
      <w:ins w:id="26627" w:author="Delta" w:date="2021-07-23T11:12:00Z">
        <w:r w:rsidRPr="008E21F4">
          <w:rPr>
            <w:rFonts w:cs="Arial"/>
            <w:lang w:eastAsia="zh-CN"/>
          </w:rPr>
          <w:t>Base Station</w:t>
        </w:r>
        <w:r w:rsidRPr="008E21F4">
          <w:t xml:space="preserve"> </w:t>
        </w:r>
      </w:ins>
      <w:r w:rsidRPr="008E21F4">
        <w:t xml:space="preserve">RF </w:t>
      </w:r>
      <w:del w:id="26628" w:author="Delta" w:date="2021-07-23T11:12:00Z">
        <w:r w:rsidR="00A062B5" w:rsidRPr="008735C4">
          <w:delText>bandwidth</w:delText>
        </w:r>
      </w:del>
      <w:ins w:id="26629" w:author="Delta" w:date="2021-07-23T11:12:00Z">
        <w:r w:rsidRPr="008E21F4">
          <w:t>Bandwidth</w:t>
        </w:r>
      </w:ins>
      <w:r w:rsidRPr="008E21F4">
        <w:t xml:space="preserve"> edge.</w:t>
      </w:r>
    </w:p>
    <w:p w14:paraId="23C6A94C" w14:textId="7DCC9E68" w:rsidR="00CB3986" w:rsidRPr="008E21F4" w:rsidRDefault="00CB3986" w:rsidP="00CB3986">
      <w:pPr>
        <w:pStyle w:val="B1"/>
      </w:pPr>
      <w:r w:rsidRPr="008E21F4">
        <w:t>-</w:t>
      </w:r>
      <w:r w:rsidRPr="008E21F4">
        <w:tab/>
        <w:t xml:space="preserve">f_offset is the separation between the </w:t>
      </w:r>
      <w:ins w:id="26630" w:author="Delta" w:date="2021-07-23T11:12:00Z">
        <w:r w:rsidRPr="008E21F4">
          <w:rPr>
            <w:rFonts w:cs="Arial"/>
            <w:lang w:eastAsia="zh-CN"/>
          </w:rPr>
          <w:t>Base Station</w:t>
        </w:r>
        <w:r w:rsidRPr="008E21F4">
          <w:t xml:space="preserve"> </w:t>
        </w:r>
      </w:ins>
      <w:r w:rsidRPr="008E21F4">
        <w:t xml:space="preserve">RF </w:t>
      </w:r>
      <w:del w:id="26631" w:author="Delta" w:date="2021-07-23T11:12:00Z">
        <w:r w:rsidR="00A062B5" w:rsidRPr="008735C4">
          <w:delText>bandwidth</w:delText>
        </w:r>
      </w:del>
      <w:ins w:id="26632" w:author="Delta" w:date="2021-07-23T11:12:00Z">
        <w:r w:rsidRPr="008E21F4">
          <w:t>Bandwidth</w:t>
        </w:r>
      </w:ins>
      <w:r w:rsidRPr="008E21F4">
        <w:t xml:space="preserve"> edge frequency and the centre of the measuring filter.</w:t>
      </w:r>
    </w:p>
    <w:p w14:paraId="175987A0" w14:textId="6C6DD3F1" w:rsidR="00CB3986" w:rsidRPr="008E21F4" w:rsidRDefault="00CB3986" w:rsidP="00CB3986">
      <w:pPr>
        <w:pStyle w:val="B1"/>
        <w:rPr>
          <w:lang w:eastAsia="zh-CN"/>
        </w:rPr>
      </w:pPr>
      <w:r w:rsidRPr="008E21F4">
        <w:t>-</w:t>
      </w:r>
      <w:r w:rsidRPr="008E21F4">
        <w:tab/>
        <w:t>f_offset</w:t>
      </w:r>
      <w:r w:rsidRPr="008E21F4">
        <w:rPr>
          <w:vertAlign w:val="subscript"/>
        </w:rPr>
        <w:t>max</w:t>
      </w:r>
      <w:r w:rsidRPr="008E21F4">
        <w:t xml:space="preserve"> is equal to the </w:t>
      </w:r>
      <w:del w:id="26633" w:author="Delta" w:date="2021-07-23T11:12:00Z">
        <w:r w:rsidR="00A062B5" w:rsidRPr="008735C4">
          <w:delText>inter</w:delText>
        </w:r>
      </w:del>
      <w:ins w:id="26634" w:author="Delta" w:date="2021-07-23T11:12:00Z">
        <w:r w:rsidRPr="008E21F4">
          <w:t>Inter</w:t>
        </w:r>
      </w:ins>
      <w:r w:rsidRPr="008E21F4">
        <w:t xml:space="preserve"> RF </w:t>
      </w:r>
      <w:ins w:id="26635" w:author="Delta" w:date="2021-07-23T11:12:00Z">
        <w:r w:rsidRPr="008E21F4">
          <w:t xml:space="preserve">Bandwidth gap minus half of the </w:t>
        </w:r>
      </w:ins>
      <w:r w:rsidRPr="008E21F4">
        <w:t xml:space="preserve">bandwidth </w:t>
      </w:r>
      <w:del w:id="26636" w:author="Delta" w:date="2021-07-23T11:12:00Z">
        <w:r w:rsidR="00A062B5" w:rsidRPr="008735C4">
          <w:delText xml:space="preserve">gap </w:delText>
        </w:r>
        <w:r w:rsidR="00A062B5" w:rsidRPr="008735C4">
          <w:rPr>
            <w:rFonts w:cs="v5.0.0"/>
            <w:lang w:eastAsia="zh-CN"/>
          </w:rPr>
          <w:delText>d</w:delText>
        </w:r>
        <w:r w:rsidR="00A062B5" w:rsidRPr="008735C4">
          <w:rPr>
            <w:rFonts w:cs="v5.0.0" w:hint="eastAsia"/>
            <w:lang w:eastAsia="zh-CN"/>
          </w:rPr>
          <w:delText>i</w:delText>
        </w:r>
        <w:r w:rsidR="00A062B5" w:rsidRPr="008735C4">
          <w:rPr>
            <w:rFonts w:cs="v5.0.0"/>
            <w:lang w:eastAsia="zh-CN"/>
          </w:rPr>
          <w:delText>vided by two</w:delText>
        </w:r>
      </w:del>
      <w:ins w:id="26637" w:author="Delta" w:date="2021-07-23T11:12:00Z">
        <w:r w:rsidRPr="008E21F4">
          <w:t>of the measuring filter</w:t>
        </w:r>
      </w:ins>
      <w:r w:rsidRPr="008E21F4">
        <w:t>.</w:t>
      </w:r>
    </w:p>
    <w:p w14:paraId="60B4D5BF" w14:textId="77777777" w:rsidR="00CB3986" w:rsidRPr="008E21F4" w:rsidRDefault="00CB3986" w:rsidP="00CB3986">
      <w:pPr>
        <w:pStyle w:val="B1"/>
        <w:rPr>
          <w:rFonts w:cs="v5.0.0"/>
        </w:rPr>
      </w:pPr>
      <w:r w:rsidRPr="008E21F4">
        <w:t>-</w:t>
      </w:r>
      <w:r w:rsidRPr="008E21F4">
        <w:tab/>
      </w:r>
      <w:r w:rsidRPr="008E21F4">
        <w:sym w:font="Symbol" w:char="F044"/>
      </w:r>
      <w:r w:rsidRPr="008E21F4">
        <w:t>f</w:t>
      </w:r>
      <w:r w:rsidRPr="008E21F4">
        <w:rPr>
          <w:vertAlign w:val="subscript"/>
        </w:rPr>
        <w:t>max</w:t>
      </w:r>
      <w:r w:rsidRPr="008E21F4">
        <w:t xml:space="preserve"> is equal to </w:t>
      </w:r>
      <w:r w:rsidRPr="008E21F4">
        <w:rPr>
          <w:rFonts w:cs="v5.0.0"/>
        </w:rPr>
        <w:t>f_offset</w:t>
      </w:r>
      <w:r w:rsidRPr="008E21F4">
        <w:rPr>
          <w:rFonts w:cs="v5.0.0"/>
          <w:vertAlign w:val="subscript"/>
        </w:rPr>
        <w:t>max</w:t>
      </w:r>
      <w:r w:rsidRPr="008E21F4">
        <w:t xml:space="preserve"> minus half of the bandwidth of the measuring filter.</w:t>
      </w:r>
    </w:p>
    <w:p w14:paraId="1478EB50" w14:textId="77777777" w:rsidR="00CB3986" w:rsidRPr="008E21F4" w:rsidRDefault="00CB3986" w:rsidP="00CB3986">
      <w:pPr>
        <w:rPr>
          <w:ins w:id="26638" w:author="Delta" w:date="2021-07-23T11:12:00Z"/>
          <w:lang w:eastAsia="zh-CN"/>
        </w:rPr>
      </w:pPr>
      <w:ins w:id="26639" w:author="Delta" w:date="2021-07-23T11:12:00Z">
        <w:r w:rsidRPr="008E21F4">
          <w:t>For BS capable of multi-band operation where multiple bands are mapped on the same antenna connector, the operating band unwanted emission limits apply also in a supported operating band without any carrier transmitted, in the case where there are carrier(s) transmitted in other supported operating band(s). In this case where there is no carrier transmitted in an operating band, the operating band unwanted emission limit, as defined in the tables of the present subclause for the largest frequency offset (</w:t>
        </w:r>
        <w:r w:rsidRPr="008E21F4">
          <w:sym w:font="Symbol" w:char="F044"/>
        </w:r>
        <w:r w:rsidRPr="008E21F4">
          <w:t>f</w:t>
        </w:r>
        <w:r w:rsidRPr="008E21F4">
          <w:rPr>
            <w:vertAlign w:val="subscript"/>
          </w:rPr>
          <w:t>max</w:t>
        </w:r>
        <w:r w:rsidRPr="008E21F4">
          <w:t>), of</w:t>
        </w:r>
        <w:bookmarkStart w:id="26640" w:name="OLE_LINK126"/>
        <w:bookmarkStart w:id="26641" w:name="OLE_LINK127"/>
        <w:r w:rsidRPr="008E21F4">
          <w:t xml:space="preserve"> a band where there </w:t>
        </w:r>
        <w:r w:rsidRPr="008E21F4">
          <w:rPr>
            <w:lang w:eastAsia="zh-CN"/>
          </w:rPr>
          <w:t>is no</w:t>
        </w:r>
        <w:r w:rsidRPr="008E21F4">
          <w:t xml:space="preserve"> carrier transmitted shall apply </w:t>
        </w:r>
        <w:bookmarkEnd w:id="26640"/>
        <w:bookmarkEnd w:id="26641"/>
        <w:r w:rsidRPr="008E21F4">
          <w:t>from 10 MHz below the lowest frequency, up to 10 MHz above the highest frequency of the supported downlink operating band without any carrier transmitted. And, no cumulative limit is applied in the inter-band gap between a supported downlink operating band with carrier(s) transmitted and a supported downlink operating band without any carrier transmitted.</w:t>
        </w:r>
      </w:ins>
    </w:p>
    <w:p w14:paraId="7DE81741" w14:textId="77777777" w:rsidR="00CB3986" w:rsidRPr="008E21F4" w:rsidRDefault="00CB3986" w:rsidP="00CB3986">
      <w:pPr>
        <w:pPrChange w:id="26642" w:author="Delta" w:date="2021-07-23T11:12:00Z">
          <w:pPr>
            <w:keepNext/>
          </w:pPr>
        </w:pPrChange>
      </w:pPr>
      <w:r w:rsidRPr="008E21F4">
        <w:t>I</w:t>
      </w:r>
      <w:r w:rsidRPr="008E21F4">
        <w:rPr>
          <w:lang w:eastAsia="zh-CN"/>
        </w:rPr>
        <w:t>n addition i</w:t>
      </w:r>
      <w:r w:rsidRPr="008E21F4">
        <w:t>nside any sub-block gap for a BS operating in non-contiguous spectrum, measurement results shall not exceed the cumulative sum of the test requirements specified for the adjacent sub blocks on each side of the sub block gap. The test requirement for each sub block is specified in Tables 6.6.3.5.1-1 to 6.6.3.5.3-3 below, where in this case:</w:t>
      </w:r>
    </w:p>
    <w:p w14:paraId="4BD1057C" w14:textId="77777777" w:rsidR="00CB3986" w:rsidRPr="008E21F4" w:rsidRDefault="00CB3986" w:rsidP="00CB3986">
      <w:pPr>
        <w:pStyle w:val="B1"/>
        <w:keepNext/>
        <w:rPr>
          <w:rFonts w:cs="v5.0.0"/>
        </w:rPr>
      </w:pPr>
      <w:r w:rsidRPr="008E21F4">
        <w:rPr>
          <w:rFonts w:cs="v5.0.0"/>
        </w:rPr>
        <w:t>-</w:t>
      </w:r>
      <w:r w:rsidRPr="008E21F4">
        <w:rPr>
          <w:rFonts w:cs="v5.0.0"/>
        </w:rPr>
        <w:tab/>
      </w:r>
      <w:r w:rsidRPr="008E21F4">
        <w:rPr>
          <w:rFonts w:cs="v5.0.0"/>
        </w:rPr>
        <w:sym w:font="Symbol" w:char="F044"/>
      </w:r>
      <w:r w:rsidRPr="008E21F4">
        <w:rPr>
          <w:rFonts w:cs="v5.0.0"/>
        </w:rPr>
        <w:t>f is the separation between the sub block edge</w:t>
      </w:r>
      <w:r w:rsidRPr="008E21F4">
        <w:t xml:space="preserve"> </w:t>
      </w:r>
      <w:r w:rsidRPr="008E21F4">
        <w:rPr>
          <w:rFonts w:cs="v5.0.0"/>
        </w:rPr>
        <w:t>frequency and the nominal -3 dB point of the measuring filter closest to the sub block edge.</w:t>
      </w:r>
    </w:p>
    <w:p w14:paraId="2CCC3D0A" w14:textId="77777777" w:rsidR="00CB3986" w:rsidRPr="008E21F4" w:rsidRDefault="00CB3986" w:rsidP="00CB3986">
      <w:pPr>
        <w:pStyle w:val="B1"/>
        <w:keepNext/>
        <w:rPr>
          <w:rFonts w:cs="v5.0.0"/>
        </w:rPr>
      </w:pPr>
      <w:r w:rsidRPr="008E21F4">
        <w:rPr>
          <w:rFonts w:cs="v5.0.0"/>
        </w:rPr>
        <w:t>-</w:t>
      </w:r>
      <w:r w:rsidRPr="008E21F4">
        <w:rPr>
          <w:rFonts w:cs="v5.0.0"/>
        </w:rPr>
        <w:tab/>
        <w:t>f_offset is the separation between the sub block edge</w:t>
      </w:r>
      <w:r w:rsidRPr="008E21F4">
        <w:t xml:space="preserve"> </w:t>
      </w:r>
      <w:r w:rsidRPr="008E21F4">
        <w:rPr>
          <w:rFonts w:cs="v5.0.0"/>
        </w:rPr>
        <w:t>frequency and the centre of the measuring filter.</w:t>
      </w:r>
    </w:p>
    <w:p w14:paraId="324E7E0D" w14:textId="4C68B997" w:rsidR="00CB3986" w:rsidRPr="008E21F4" w:rsidRDefault="00CB3986" w:rsidP="00CB3986">
      <w:pPr>
        <w:pStyle w:val="B1"/>
        <w:keepNext/>
        <w:rPr>
          <w:rFonts w:cs="v5.0.0"/>
        </w:rPr>
      </w:pPr>
      <w:r w:rsidRPr="008E21F4">
        <w:rPr>
          <w:rFonts w:cs="v5.0.0"/>
        </w:rPr>
        <w:t>-</w:t>
      </w:r>
      <w:r w:rsidRPr="008E21F4">
        <w:rPr>
          <w:rFonts w:cs="v5.0.0"/>
        </w:rPr>
        <w:tab/>
        <w:t>f_offset</w:t>
      </w:r>
      <w:r w:rsidRPr="008E21F4">
        <w:rPr>
          <w:rFonts w:cs="v5.0.0"/>
          <w:vertAlign w:val="subscript"/>
        </w:rPr>
        <w:t>max</w:t>
      </w:r>
      <w:r w:rsidRPr="008E21F4">
        <w:rPr>
          <w:rFonts w:cs="v5.0.0"/>
        </w:rPr>
        <w:t xml:space="preserve"> is equal to the sub block gap bandwidth </w:t>
      </w:r>
      <w:del w:id="26643" w:author="Delta" w:date="2021-07-23T11:12:00Z">
        <w:r w:rsidR="0073655F" w:rsidRPr="008735C4">
          <w:rPr>
            <w:rFonts w:cs="v5.0.0" w:hint="eastAsia"/>
            <w:lang w:eastAsia="zh-CN"/>
          </w:rPr>
          <w:delText>divided by two</w:delText>
        </w:r>
      </w:del>
      <w:ins w:id="26644" w:author="Delta" w:date="2021-07-23T11:12:00Z">
        <w:r w:rsidRPr="008E21F4">
          <w:t>minus half of the bandwidth of the measuring filter</w:t>
        </w:r>
      </w:ins>
      <w:r w:rsidRPr="008E21F4">
        <w:rPr>
          <w:rFonts w:cs="v5.0.0"/>
        </w:rPr>
        <w:t>.</w:t>
      </w:r>
    </w:p>
    <w:p w14:paraId="08469543" w14:textId="77777777" w:rsidR="00CB3986" w:rsidRPr="008E21F4" w:rsidRDefault="00CB3986" w:rsidP="00CB3986">
      <w:pPr>
        <w:pStyle w:val="B1"/>
        <w:rPr>
          <w:rFonts w:cs="v5.0.0"/>
        </w:rPr>
      </w:pPr>
      <w:r w:rsidRPr="008E21F4">
        <w:rPr>
          <w:rFonts w:cs="v5.0.0"/>
        </w:rPr>
        <w:t>-</w:t>
      </w:r>
      <w:r w:rsidRPr="008E21F4">
        <w:rPr>
          <w:rFonts w:cs="v5.0.0"/>
        </w:rPr>
        <w:tab/>
      </w:r>
      <w:r w:rsidRPr="008E21F4">
        <w:rPr>
          <w:rFonts w:cs="v5.0.0"/>
        </w:rPr>
        <w:sym w:font="Symbol" w:char="F044"/>
      </w:r>
      <w:r w:rsidRPr="008E21F4">
        <w:rPr>
          <w:rFonts w:cs="v5.0.0"/>
        </w:rPr>
        <w:t>f</w:t>
      </w:r>
      <w:r w:rsidRPr="008E21F4">
        <w:rPr>
          <w:rFonts w:cs="v5.0.0"/>
          <w:vertAlign w:val="subscript"/>
        </w:rPr>
        <w:t>max</w:t>
      </w:r>
      <w:r w:rsidRPr="008E21F4">
        <w:rPr>
          <w:rFonts w:cs="v5.0.0"/>
        </w:rPr>
        <w:t xml:space="preserve"> is equal to f_offset</w:t>
      </w:r>
      <w:r w:rsidRPr="008E21F4">
        <w:rPr>
          <w:rFonts w:cs="v5.0.0"/>
          <w:vertAlign w:val="subscript"/>
        </w:rPr>
        <w:t>max</w:t>
      </w:r>
      <w:r w:rsidRPr="008E21F4">
        <w:rPr>
          <w:rFonts w:cs="v5.0.0"/>
        </w:rPr>
        <w:t xml:space="preserve"> minus half of the bandwidth of the measuring filter.</w:t>
      </w:r>
    </w:p>
    <w:p w14:paraId="16D8EB55" w14:textId="77777777" w:rsidR="00CB3986" w:rsidRPr="008E21F4" w:rsidRDefault="00CB3986" w:rsidP="00CB3986">
      <w:pPr>
        <w:pStyle w:val="Heading5"/>
        <w:ind w:left="0" w:firstLine="0"/>
      </w:pPr>
      <w:bookmarkStart w:id="26645" w:name="_Toc21017847"/>
      <w:bookmarkStart w:id="26646" w:name="_Toc29486310"/>
      <w:bookmarkStart w:id="26647" w:name="_Toc29757000"/>
      <w:bookmarkStart w:id="26648" w:name="_Toc29758113"/>
      <w:bookmarkStart w:id="26649" w:name="_Toc35952678"/>
      <w:bookmarkStart w:id="26650" w:name="_Toc37174678"/>
      <w:bookmarkStart w:id="26651" w:name="_Toc37176559"/>
      <w:bookmarkStart w:id="26652" w:name="_Toc45831634"/>
      <w:bookmarkStart w:id="26653" w:name="_Toc45832359"/>
      <w:bookmarkStart w:id="26654" w:name="_Toc52547287"/>
      <w:bookmarkStart w:id="26655" w:name="_Toc61110434"/>
      <w:bookmarkStart w:id="26656" w:name="_Toc67910716"/>
      <w:bookmarkStart w:id="26657" w:name="_Toc75187640"/>
      <w:bookmarkStart w:id="26658" w:name="_Toc76501395"/>
      <w:bookmarkStart w:id="26659" w:name="_Toc408331252"/>
      <w:r w:rsidRPr="008E21F4">
        <w:t>6.6.3.5.1</w:t>
      </w:r>
      <w:r w:rsidRPr="008E21F4">
        <w:tab/>
        <w:t xml:space="preserve">Test requirements </w:t>
      </w:r>
      <w:r w:rsidRPr="008E21F4">
        <w:rPr>
          <w:lang w:eastAsia="zh-CN"/>
        </w:rPr>
        <w:t xml:space="preserve">for Wide Area BS </w:t>
      </w:r>
      <w:r w:rsidRPr="008E21F4">
        <w:t>(Category A)</w:t>
      </w:r>
      <w:bookmarkEnd w:id="26645"/>
      <w:bookmarkEnd w:id="26646"/>
      <w:bookmarkEnd w:id="26647"/>
      <w:bookmarkEnd w:id="26648"/>
      <w:bookmarkEnd w:id="26649"/>
      <w:bookmarkEnd w:id="26650"/>
      <w:bookmarkEnd w:id="26651"/>
      <w:bookmarkEnd w:id="26652"/>
      <w:bookmarkEnd w:id="26653"/>
      <w:bookmarkEnd w:id="26654"/>
      <w:bookmarkEnd w:id="26655"/>
      <w:bookmarkEnd w:id="26656"/>
      <w:bookmarkEnd w:id="26657"/>
      <w:bookmarkEnd w:id="26658"/>
      <w:bookmarkEnd w:id="26659"/>
    </w:p>
    <w:p w14:paraId="1AC8D401" w14:textId="77777777" w:rsidR="00CB3986" w:rsidRPr="008E21F4" w:rsidRDefault="00CB3986" w:rsidP="00CB3986">
      <w:pPr>
        <w:keepNext/>
        <w:rPr>
          <w:rFonts w:cs="v5.0.0"/>
        </w:rPr>
      </w:pPr>
      <w:r w:rsidRPr="008E21F4">
        <w:rPr>
          <w:rFonts w:cs="v5.0.0"/>
        </w:rPr>
        <w:t>For E-UTRA BS operating in Bands 5, 6, 8, 12, 13, 14, 17, 18, 19, 26, 27, 28, 29, 31, 44</w:t>
      </w:r>
      <w:ins w:id="26660" w:author="Delta" w:date="2021-07-23T11:12:00Z">
        <w:r w:rsidRPr="008E21F4">
          <w:rPr>
            <w:rFonts w:cs="v5.0.0"/>
          </w:rPr>
          <w:t>, 71, 72, 73, 85, 87, 88</w:t>
        </w:r>
      </w:ins>
      <w:r w:rsidRPr="008E21F4">
        <w:rPr>
          <w:rFonts w:cs="v5.0.0"/>
        </w:rPr>
        <w:t xml:space="preserve"> emissions shall not exceed the maximum levels specified in Tables 6.6.3.5.1</w:t>
      </w:r>
      <w:r w:rsidRPr="008E21F4">
        <w:rPr>
          <w:rFonts w:cs="v5.0.0"/>
        </w:rPr>
        <w:noBreakHyphen/>
        <w:t>1 to 6.6.3.5.1-3.</w:t>
      </w:r>
    </w:p>
    <w:p w14:paraId="2579DFB7" w14:textId="77777777" w:rsidR="00CB3986" w:rsidRPr="008E21F4" w:rsidRDefault="00CB3986" w:rsidP="00CB3986">
      <w:pPr>
        <w:pStyle w:val="TH"/>
        <w:rPr>
          <w:rFonts w:cs="v5.0.0"/>
        </w:rPr>
      </w:pPr>
      <w:r w:rsidRPr="008E21F4">
        <w:t>Table 6.6.3.5.1-1: Wide Area BS operating band unwanted emission limits for 1.4 MHz channel bandwidth (E</w:t>
      </w:r>
      <w:r w:rsidRPr="008E21F4">
        <w:noBreakHyphen/>
        <w:t>UTRA bands &lt;1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661"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6662">
          <w:tblGrid>
            <w:gridCol w:w="2127"/>
            <w:gridCol w:w="2976"/>
            <w:gridCol w:w="3455"/>
            <w:gridCol w:w="1430"/>
          </w:tblGrid>
        </w:tblGridChange>
      </w:tblGrid>
      <w:tr w:rsidR="00CB3986" w:rsidRPr="008E21F4" w14:paraId="7F36C1B5" w14:textId="77777777" w:rsidTr="00D04D5F">
        <w:trPr>
          <w:cantSplit/>
          <w:jc w:val="center"/>
          <w:trPrChange w:id="26663" w:author="Delta" w:date="2021-07-23T11:12:00Z">
            <w:trPr>
              <w:cantSplit/>
              <w:jc w:val="center"/>
            </w:trPr>
          </w:trPrChange>
        </w:trPr>
        <w:tc>
          <w:tcPr>
            <w:tcW w:w="2127" w:type="dxa"/>
            <w:tcPrChange w:id="26664" w:author="Delta" w:date="2021-07-23T11:12:00Z">
              <w:tcPr>
                <w:tcW w:w="2127" w:type="dxa"/>
              </w:tcPr>
            </w:tcPrChange>
          </w:tcPr>
          <w:p w14:paraId="4F882F8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Change w:id="26665" w:author="Delta" w:date="2021-07-23T11:12:00Z">
              <w:tcPr>
                <w:tcW w:w="2976" w:type="dxa"/>
              </w:tcPr>
            </w:tcPrChange>
          </w:tcPr>
          <w:p w14:paraId="3694CCF3"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Change w:id="26666" w:author="Delta" w:date="2021-07-23T11:12:00Z">
              <w:tcPr>
                <w:tcW w:w="3455" w:type="dxa"/>
              </w:tcPr>
            </w:tcPrChange>
          </w:tcPr>
          <w:p w14:paraId="05875DDF" w14:textId="77777777" w:rsidR="00CB3986" w:rsidRPr="008E21F4" w:rsidRDefault="00CB3986" w:rsidP="00D04D5F">
            <w:pPr>
              <w:pStyle w:val="TAH"/>
              <w:rPr>
                <w:rFonts w:cs="Arial"/>
              </w:rPr>
            </w:pPr>
            <w:r w:rsidRPr="008E21F4">
              <w:rPr>
                <w:rFonts w:cs="Arial"/>
              </w:rPr>
              <w:t xml:space="preserve">Test requirement </w:t>
            </w:r>
            <w:r w:rsidRPr="008E21F4">
              <w:rPr>
                <w:rFonts w:cs="Arial"/>
                <w:lang w:eastAsia="zh-CN"/>
              </w:rPr>
              <w:t>(Note 1, 2)</w:t>
            </w:r>
          </w:p>
        </w:tc>
        <w:tc>
          <w:tcPr>
            <w:tcW w:w="1430" w:type="dxa"/>
            <w:tcPrChange w:id="26667" w:author="Delta" w:date="2021-07-23T11:12:00Z">
              <w:tcPr>
                <w:tcW w:w="1430" w:type="dxa"/>
              </w:tcPr>
            </w:tcPrChange>
          </w:tcPr>
          <w:p w14:paraId="3528F473" w14:textId="68A4A534"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 xml:space="preserve">(Note </w:t>
            </w:r>
            <w:del w:id="26668" w:author="Delta" w:date="2021-07-23T11:12:00Z">
              <w:r w:rsidR="00A062B5" w:rsidRPr="008735C4">
                <w:rPr>
                  <w:rFonts w:cs="Arial"/>
                </w:rPr>
                <w:delText>3</w:delText>
              </w:r>
            </w:del>
            <w:ins w:id="26669" w:author="Delta" w:date="2021-07-23T11:12:00Z">
              <w:r w:rsidRPr="008E21F4">
                <w:rPr>
                  <w:rFonts w:cs="Arial"/>
                </w:rPr>
                <w:t>6</w:t>
              </w:r>
            </w:ins>
            <w:r w:rsidRPr="008E21F4">
              <w:rPr>
                <w:rFonts w:cs="Arial"/>
              </w:rPr>
              <w:t>)</w:t>
            </w:r>
          </w:p>
        </w:tc>
      </w:tr>
      <w:tr w:rsidR="00CB3986" w:rsidRPr="008E21F4" w14:paraId="6060911B" w14:textId="77777777" w:rsidTr="00D04D5F">
        <w:trPr>
          <w:cantSplit/>
          <w:jc w:val="center"/>
          <w:trPrChange w:id="26670" w:author="Delta" w:date="2021-07-23T11:12:00Z">
            <w:trPr>
              <w:cantSplit/>
              <w:jc w:val="center"/>
            </w:trPr>
          </w:trPrChange>
        </w:trPr>
        <w:tc>
          <w:tcPr>
            <w:tcW w:w="2127" w:type="dxa"/>
            <w:vAlign w:val="center"/>
            <w:tcPrChange w:id="26671" w:author="Delta" w:date="2021-07-23T11:12:00Z">
              <w:tcPr>
                <w:tcW w:w="2127" w:type="dxa"/>
                <w:vAlign w:val="center"/>
              </w:tcPr>
            </w:tcPrChange>
          </w:tcPr>
          <w:p w14:paraId="72B2261A"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Change w:id="26672" w:author="Delta" w:date="2021-07-23T11:12:00Z">
              <w:tcPr>
                <w:tcW w:w="2976" w:type="dxa"/>
                <w:vAlign w:val="center"/>
              </w:tcPr>
            </w:tcPrChange>
          </w:tcPr>
          <w:p w14:paraId="376C9C4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Change w:id="26673" w:author="Delta" w:date="2021-07-23T11:12:00Z">
              <w:tcPr>
                <w:tcW w:w="3455" w:type="dxa"/>
                <w:vAlign w:val="center"/>
              </w:tcPr>
            </w:tcPrChange>
          </w:tcPr>
          <w:p w14:paraId="5CB3E166" w14:textId="77777777" w:rsidR="00CB3986" w:rsidRPr="008E21F4" w:rsidRDefault="00CB3986" w:rsidP="00D04D5F">
            <w:pPr>
              <w:pStyle w:val="TAC"/>
              <w:rPr>
                <w:rFonts w:cs="Arial"/>
              </w:rPr>
            </w:pPr>
            <w:r w:rsidRPr="008E21F4">
              <w:rPr>
                <w:rFonts w:cs="Arial"/>
                <w:position w:val="-28"/>
              </w:rPr>
              <w:object w:dxaOrig="3720" w:dyaOrig="680" w14:anchorId="3A07F010">
                <v:shape id="_x0000_i1130" type="#_x0000_t75" style="width:145.25pt;height:27.55pt" o:ole="" fillcolor="window">
                  <v:imagedata r:id="rId160" o:title=""/>
                </v:shape>
                <o:OLEObject Type="Embed" ProgID="Equation.3" ShapeID="_x0000_i1130" DrawAspect="Content" ObjectID="_1688546268" r:id="rId161"/>
              </w:object>
            </w:r>
          </w:p>
        </w:tc>
        <w:tc>
          <w:tcPr>
            <w:tcW w:w="1430" w:type="dxa"/>
            <w:tcPrChange w:id="26674" w:author="Delta" w:date="2021-07-23T11:12:00Z">
              <w:tcPr>
                <w:tcW w:w="1430" w:type="dxa"/>
              </w:tcPr>
            </w:tcPrChange>
          </w:tcPr>
          <w:p w14:paraId="302A4332" w14:textId="77777777" w:rsidR="00CB3986" w:rsidRPr="008E21F4" w:rsidRDefault="00CB3986" w:rsidP="00D04D5F">
            <w:pPr>
              <w:pStyle w:val="TAC"/>
              <w:rPr>
                <w:rFonts w:cs="Arial"/>
              </w:rPr>
            </w:pPr>
            <w:r w:rsidRPr="008E21F4">
              <w:rPr>
                <w:rFonts w:cs="Arial"/>
              </w:rPr>
              <w:t xml:space="preserve">100 kHz </w:t>
            </w:r>
          </w:p>
        </w:tc>
      </w:tr>
      <w:tr w:rsidR="00CB3986" w:rsidRPr="008E21F4" w14:paraId="503B410B" w14:textId="77777777" w:rsidTr="00D04D5F">
        <w:trPr>
          <w:cantSplit/>
          <w:jc w:val="center"/>
          <w:trPrChange w:id="26675" w:author="Delta" w:date="2021-07-23T11:12:00Z">
            <w:trPr>
              <w:cantSplit/>
              <w:jc w:val="center"/>
            </w:trPr>
          </w:trPrChange>
        </w:trPr>
        <w:tc>
          <w:tcPr>
            <w:tcW w:w="2127" w:type="dxa"/>
            <w:tcPrChange w:id="26676" w:author="Delta" w:date="2021-07-23T11:12:00Z">
              <w:tcPr>
                <w:tcW w:w="2127" w:type="dxa"/>
              </w:tcPr>
            </w:tcPrChange>
          </w:tcPr>
          <w:p w14:paraId="73AB9EA2"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Change w:id="26677" w:author="Delta" w:date="2021-07-23T11:12:00Z">
              <w:tcPr>
                <w:tcW w:w="2976" w:type="dxa"/>
              </w:tcPr>
            </w:tcPrChange>
          </w:tcPr>
          <w:p w14:paraId="19F1A749"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Change w:id="26678" w:author="Delta" w:date="2021-07-23T11:12:00Z">
              <w:tcPr>
                <w:tcW w:w="3455" w:type="dxa"/>
              </w:tcPr>
            </w:tcPrChange>
          </w:tcPr>
          <w:p w14:paraId="66AB6DDD" w14:textId="77777777" w:rsidR="00CB3986" w:rsidRPr="008E21F4" w:rsidRDefault="00CB3986" w:rsidP="00D04D5F">
            <w:pPr>
              <w:pStyle w:val="TAC"/>
              <w:rPr>
                <w:rFonts w:cs="Arial"/>
              </w:rPr>
            </w:pPr>
            <w:r w:rsidRPr="008E21F4">
              <w:rPr>
                <w:rFonts w:cs="Arial"/>
              </w:rPr>
              <w:t>-9.5 dBm</w:t>
            </w:r>
          </w:p>
        </w:tc>
        <w:tc>
          <w:tcPr>
            <w:tcW w:w="1430" w:type="dxa"/>
            <w:tcPrChange w:id="26679" w:author="Delta" w:date="2021-07-23T11:12:00Z">
              <w:tcPr>
                <w:tcW w:w="1430" w:type="dxa"/>
              </w:tcPr>
            </w:tcPrChange>
          </w:tcPr>
          <w:p w14:paraId="59A2A906" w14:textId="77777777" w:rsidR="00CB3986" w:rsidRPr="008E21F4" w:rsidRDefault="00CB3986" w:rsidP="00D04D5F">
            <w:pPr>
              <w:pStyle w:val="TAC"/>
              <w:rPr>
                <w:rFonts w:cs="Arial"/>
              </w:rPr>
            </w:pPr>
            <w:r w:rsidRPr="008E21F4">
              <w:rPr>
                <w:rFonts w:cs="Arial"/>
              </w:rPr>
              <w:t xml:space="preserve">100 kHz </w:t>
            </w:r>
          </w:p>
        </w:tc>
      </w:tr>
      <w:tr w:rsidR="00CB3986" w:rsidRPr="008E21F4" w14:paraId="4718A5A4" w14:textId="77777777" w:rsidTr="00D04D5F">
        <w:trPr>
          <w:cantSplit/>
          <w:jc w:val="center"/>
          <w:trPrChange w:id="26680" w:author="Delta" w:date="2021-07-23T11:12:00Z">
            <w:trPr>
              <w:cantSplit/>
              <w:jc w:val="center"/>
            </w:trPr>
          </w:trPrChange>
        </w:trPr>
        <w:tc>
          <w:tcPr>
            <w:tcW w:w="2127" w:type="dxa"/>
            <w:tcPrChange w:id="26681" w:author="Delta" w:date="2021-07-23T11:12:00Z">
              <w:tcPr>
                <w:tcW w:w="2127" w:type="dxa"/>
              </w:tcPr>
            </w:tcPrChange>
          </w:tcPr>
          <w:p w14:paraId="0C3B1220"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6682" w:author="Delta" w:date="2021-07-23T11:12:00Z">
              <w:tcPr>
                <w:tcW w:w="2976" w:type="dxa"/>
              </w:tcPr>
            </w:tcPrChange>
          </w:tcPr>
          <w:p w14:paraId="513301E8"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6683" w:author="Delta" w:date="2021-07-23T11:12:00Z">
              <w:tcPr>
                <w:tcW w:w="3455" w:type="dxa"/>
              </w:tcPr>
            </w:tcPrChange>
          </w:tcPr>
          <w:p w14:paraId="2CDD0889" w14:textId="77777777" w:rsidR="00CB3986" w:rsidRPr="008E21F4" w:rsidRDefault="00CB3986" w:rsidP="00D04D5F">
            <w:pPr>
              <w:pStyle w:val="TAC"/>
              <w:rPr>
                <w:rFonts w:cs="Arial"/>
              </w:rPr>
            </w:pPr>
            <w:r w:rsidRPr="008E21F4">
              <w:rPr>
                <w:rFonts w:cs="Arial"/>
              </w:rPr>
              <w:t>-13 dBm</w:t>
            </w:r>
          </w:p>
        </w:tc>
        <w:tc>
          <w:tcPr>
            <w:tcW w:w="1430" w:type="dxa"/>
            <w:tcPrChange w:id="26684" w:author="Delta" w:date="2021-07-23T11:12:00Z">
              <w:tcPr>
                <w:tcW w:w="1430" w:type="dxa"/>
              </w:tcPr>
            </w:tcPrChange>
          </w:tcPr>
          <w:p w14:paraId="369D2EC9" w14:textId="77777777" w:rsidR="00CB3986" w:rsidRPr="008E21F4" w:rsidRDefault="00CB3986" w:rsidP="00D04D5F">
            <w:pPr>
              <w:pStyle w:val="TAC"/>
              <w:rPr>
                <w:rFonts w:cs="Arial"/>
              </w:rPr>
            </w:pPr>
            <w:r w:rsidRPr="008E21F4">
              <w:rPr>
                <w:rFonts w:cs="Arial"/>
              </w:rPr>
              <w:t xml:space="preserve">100 kHz </w:t>
            </w:r>
          </w:p>
        </w:tc>
      </w:tr>
      <w:tr w:rsidR="00CB3986" w:rsidRPr="008E21F4" w14:paraId="5BEDFCF5" w14:textId="77777777" w:rsidTr="00D04D5F">
        <w:trPr>
          <w:cantSplit/>
          <w:jc w:val="center"/>
          <w:trPrChange w:id="26685" w:author="Delta" w:date="2021-07-23T11:12:00Z">
            <w:trPr>
              <w:cantSplit/>
              <w:jc w:val="center"/>
            </w:trPr>
          </w:trPrChange>
        </w:trPr>
        <w:tc>
          <w:tcPr>
            <w:tcW w:w="9988" w:type="dxa"/>
            <w:gridSpan w:val="4"/>
            <w:tcPrChange w:id="26686" w:author="Delta" w:date="2021-07-23T11:12:00Z">
              <w:tcPr>
                <w:tcW w:w="9988" w:type="dxa"/>
                <w:gridSpan w:val="4"/>
              </w:tcPr>
            </w:tcPrChange>
          </w:tcPr>
          <w:p w14:paraId="17976F81"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00kHz.</w:t>
            </w:r>
          </w:p>
          <w:p w14:paraId="279D630F" w14:textId="02C9BB02"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6687" w:author="Delta" w:date="2021-07-23T11:12:00Z">
              <w:r w:rsidR="00A062B5" w:rsidRPr="008735C4">
                <w:rPr>
                  <w:rFonts w:cs="Arial" w:hint="eastAsia"/>
                </w:rPr>
                <w:delText>inter</w:delText>
              </w:r>
            </w:del>
            <w:ins w:id="26688" w:author="Delta" w:date="2021-07-23T11:12:00Z">
              <w:r w:rsidRPr="008E21F4">
                <w:rPr>
                  <w:rFonts w:cs="Arial"/>
                </w:rPr>
                <w:t>Inter</w:t>
              </w:r>
            </w:ins>
            <w:r w:rsidRPr="008E21F4">
              <w:rPr>
                <w:rFonts w:cs="Arial"/>
              </w:rPr>
              <w:t xml:space="preserve"> RF </w:t>
            </w:r>
            <w:del w:id="26689" w:author="Delta" w:date="2021-07-23T11:12:00Z">
              <w:r w:rsidR="00A062B5" w:rsidRPr="008735C4">
                <w:rPr>
                  <w:rFonts w:cs="Arial" w:hint="eastAsia"/>
                </w:rPr>
                <w:delText>bandwidth</w:delText>
              </w:r>
            </w:del>
            <w:ins w:id="26690" w:author="Delta" w:date="2021-07-23T11:12:00Z">
              <w:r w:rsidRPr="008E21F4">
                <w:rPr>
                  <w:rFonts w:cs="Arial"/>
                </w:rPr>
                <w:t>Bandwidth</w:t>
              </w:r>
            </w:ins>
            <w:r w:rsidRPr="008E21F4">
              <w:rPr>
                <w:rFonts w:cs="Arial"/>
              </w:rPr>
              <w:t xml:space="preserve"> gap </w:t>
            </w:r>
            <w:r w:rsidRPr="008E21F4">
              <w:rPr>
                <w:rPrChange w:id="26691" w:author="Delta" w:date="2021-07-23T11:12:00Z">
                  <w:rPr>
                    <w:lang w:val="en-US"/>
                  </w:rPr>
                </w:rPrChange>
              </w:rPr>
              <w:t>&lt; 20MHz</w:t>
            </w:r>
            <w:r w:rsidRPr="008E21F4">
              <w:rPr>
                <w:rFonts w:cs="Arial"/>
              </w:rPr>
              <w:t xml:space="preserve"> the test requirement within the </w:t>
            </w:r>
            <w:del w:id="26692" w:author="Delta" w:date="2021-07-23T11:12:00Z">
              <w:r w:rsidR="00A062B5" w:rsidRPr="008735C4">
                <w:rPr>
                  <w:rFonts w:cs="Arial" w:hint="eastAsia"/>
                </w:rPr>
                <w:delText>inter</w:delText>
              </w:r>
            </w:del>
            <w:ins w:id="26693" w:author="Delta" w:date="2021-07-23T11:12:00Z">
              <w:r w:rsidRPr="008E21F4">
                <w:rPr>
                  <w:rFonts w:cs="Arial"/>
                </w:rPr>
                <w:t>Inter</w:t>
              </w:r>
            </w:ins>
            <w:r w:rsidRPr="008E21F4">
              <w:rPr>
                <w:rFonts w:cs="Arial"/>
              </w:rPr>
              <w:t xml:space="preserve"> RF </w:t>
            </w:r>
            <w:del w:id="26694" w:author="Delta" w:date="2021-07-23T11:12:00Z">
              <w:r w:rsidR="00A062B5" w:rsidRPr="008735C4">
                <w:rPr>
                  <w:rFonts w:cs="Arial" w:hint="eastAsia"/>
                </w:rPr>
                <w:delText>bandwidth</w:delText>
              </w:r>
            </w:del>
            <w:ins w:id="26695" w:author="Delta" w:date="2021-07-23T11:12:00Z">
              <w:r w:rsidRPr="008E21F4">
                <w:rPr>
                  <w:rFonts w:cs="Arial"/>
                </w:rPr>
                <w:t>Bandwidth</w:t>
              </w:r>
            </w:ins>
            <w:r w:rsidRPr="008E21F4">
              <w:rPr>
                <w:rFonts w:cs="Arial"/>
              </w:rPr>
              <w:t xml:space="preserve"> gaps is calculated as a cumulative sum of contributions from adjacent sub-blocks </w:t>
            </w:r>
            <w:ins w:id="26696" w:author="Delta" w:date="2021-07-23T11:12:00Z">
              <w:r w:rsidRPr="008E21F4">
                <w:rPr>
                  <w:rFonts w:cs="Arial"/>
                </w:rPr>
                <w:t xml:space="preserve">or RF Bandwidth </w:t>
              </w:r>
            </w:ins>
            <w:r w:rsidRPr="008E21F4">
              <w:rPr>
                <w:rFonts w:cs="Arial"/>
              </w:rPr>
              <w:t xml:space="preserve">on each side of the </w:t>
            </w:r>
            <w:del w:id="26697" w:author="Delta" w:date="2021-07-23T11:12:00Z">
              <w:r w:rsidR="00A062B5" w:rsidRPr="008735C4">
                <w:rPr>
                  <w:rFonts w:cs="Arial" w:hint="eastAsia"/>
                </w:rPr>
                <w:delText>inter</w:delText>
              </w:r>
            </w:del>
            <w:ins w:id="26698" w:author="Delta" w:date="2021-07-23T11:12:00Z">
              <w:r w:rsidRPr="008E21F4">
                <w:rPr>
                  <w:rFonts w:cs="Arial"/>
                </w:rPr>
                <w:t>Inter</w:t>
              </w:r>
            </w:ins>
            <w:r w:rsidRPr="008E21F4">
              <w:rPr>
                <w:rFonts w:cs="Arial"/>
              </w:rPr>
              <w:t xml:space="preserve"> RF </w:t>
            </w:r>
            <w:del w:id="26699" w:author="Delta" w:date="2021-07-23T11:12:00Z">
              <w:r w:rsidR="00A062B5" w:rsidRPr="008735C4">
                <w:rPr>
                  <w:rFonts w:cs="Arial" w:hint="eastAsia"/>
                </w:rPr>
                <w:delText>bandwidth</w:delText>
              </w:r>
            </w:del>
            <w:ins w:id="26700" w:author="Delta" w:date="2021-07-23T11:12:00Z">
              <w:r w:rsidRPr="008E21F4">
                <w:rPr>
                  <w:rFonts w:cs="Arial"/>
                </w:rPr>
                <w:t>Bandwidth</w:t>
              </w:r>
            </w:ins>
            <w:r w:rsidRPr="008E21F4">
              <w:rPr>
                <w:rFonts w:cs="Arial"/>
              </w:rPr>
              <w:t xml:space="preserve"> gap.</w:t>
            </w:r>
          </w:p>
        </w:tc>
      </w:tr>
    </w:tbl>
    <w:p w14:paraId="540E19EB" w14:textId="77777777" w:rsidR="00CB3986" w:rsidRPr="008E21F4" w:rsidRDefault="00CB3986" w:rsidP="00CB3986"/>
    <w:p w14:paraId="3C05412F" w14:textId="77777777" w:rsidR="00CB3986" w:rsidRPr="008E21F4" w:rsidRDefault="00CB3986" w:rsidP="00CB3986">
      <w:pPr>
        <w:pStyle w:val="TH"/>
        <w:rPr>
          <w:rFonts w:cs="v5.0.0"/>
        </w:rPr>
      </w:pPr>
      <w:r w:rsidRPr="008E21F4">
        <w:t>Table 6.6.3.5.1-2: Wide Area BS operating band unwanted emission limits for 3 MHz channel bandwidth (E</w:t>
      </w:r>
      <w:r w:rsidRPr="008E21F4">
        <w:noBreakHyphen/>
        <w:t>UTRA bands &lt;1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701"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6702">
          <w:tblGrid>
            <w:gridCol w:w="2127"/>
            <w:gridCol w:w="2976"/>
            <w:gridCol w:w="3455"/>
            <w:gridCol w:w="1430"/>
          </w:tblGrid>
        </w:tblGridChange>
      </w:tblGrid>
      <w:tr w:rsidR="00CB3986" w:rsidRPr="008E21F4" w14:paraId="34B21351" w14:textId="77777777" w:rsidTr="00D04D5F">
        <w:trPr>
          <w:cantSplit/>
          <w:jc w:val="center"/>
          <w:trPrChange w:id="26703"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6704"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30A288BC"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Change w:id="26705"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666453E9"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Change w:id="26706"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31F3F3A7" w14:textId="77777777" w:rsidR="00CB3986" w:rsidRPr="008E21F4" w:rsidRDefault="00CB3986" w:rsidP="00D04D5F">
            <w:pPr>
              <w:pStyle w:val="TAH"/>
              <w:rPr>
                <w:rFonts w:cs="Arial"/>
              </w:rPr>
            </w:pPr>
            <w:r w:rsidRPr="008E21F4">
              <w:rPr>
                <w:rFonts w:cs="Arial"/>
              </w:rPr>
              <w:t xml:space="preserve">Test requirement </w:t>
            </w:r>
            <w:r w:rsidRPr="008E21F4">
              <w:rPr>
                <w:rFonts w:cs="Arial"/>
                <w:lang w:eastAsia="zh-CN"/>
              </w:rPr>
              <w:t>(Note 1, 2)</w:t>
            </w:r>
          </w:p>
        </w:tc>
        <w:tc>
          <w:tcPr>
            <w:tcW w:w="1430" w:type="dxa"/>
            <w:tcBorders>
              <w:top w:val="single" w:sz="4" w:space="0" w:color="auto"/>
              <w:left w:val="single" w:sz="4" w:space="0" w:color="auto"/>
              <w:bottom w:val="single" w:sz="4" w:space="0" w:color="auto"/>
              <w:right w:val="single" w:sz="4" w:space="0" w:color="auto"/>
            </w:tcBorders>
            <w:tcPrChange w:id="26707"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76D7179F" w14:textId="1017F3C7" w:rsidR="00CB3986" w:rsidRPr="008E21F4" w:rsidRDefault="00CB3986" w:rsidP="00D04D5F">
            <w:pPr>
              <w:pStyle w:val="TAH"/>
              <w:rPr>
                <w:rFonts w:cs="Arial"/>
              </w:rPr>
            </w:pPr>
            <w:r w:rsidRPr="008E21F4">
              <w:rPr>
                <w:rFonts w:cs="Arial"/>
              </w:rPr>
              <w:t xml:space="preserve">Measurement bandwidth (Note </w:t>
            </w:r>
            <w:del w:id="26708" w:author="Delta" w:date="2021-07-23T11:12:00Z">
              <w:r w:rsidR="00A062B5" w:rsidRPr="008735C4">
                <w:rPr>
                  <w:rFonts w:cs="Arial"/>
                </w:rPr>
                <w:delText>3</w:delText>
              </w:r>
            </w:del>
            <w:ins w:id="26709" w:author="Delta" w:date="2021-07-23T11:12:00Z">
              <w:r w:rsidRPr="008E21F4">
                <w:rPr>
                  <w:rFonts w:cs="Arial"/>
                </w:rPr>
                <w:t>6</w:t>
              </w:r>
            </w:ins>
            <w:r w:rsidRPr="008E21F4">
              <w:rPr>
                <w:rFonts w:cs="Arial"/>
              </w:rPr>
              <w:t>)</w:t>
            </w:r>
          </w:p>
        </w:tc>
      </w:tr>
      <w:tr w:rsidR="00CB3986" w:rsidRPr="008E21F4" w14:paraId="2A217816" w14:textId="77777777" w:rsidTr="00D04D5F">
        <w:trPr>
          <w:cantSplit/>
          <w:jc w:val="center"/>
          <w:trPrChange w:id="26710"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6711"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2E9BDB46"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Change w:id="26712"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2C37E5E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tcPrChange w:id="26713"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777B5762" w14:textId="77777777" w:rsidR="00CB3986" w:rsidRPr="008E21F4" w:rsidRDefault="00CB3986" w:rsidP="00D04D5F">
            <w:pPr>
              <w:pStyle w:val="TAC"/>
              <w:rPr>
                <w:rFonts w:cs="v5.0.0"/>
              </w:rPr>
            </w:pPr>
            <w:r w:rsidRPr="008E21F4">
              <w:rPr>
                <w:rFonts w:cs="v5.0.0"/>
              </w:rPr>
              <w:object w:dxaOrig="3660" w:dyaOrig="680" w14:anchorId="1ED1D44A">
                <v:shape id="_x0000_i1131" type="#_x0000_t75" style="width:142.75pt;height:27.55pt" o:ole="" fillcolor="window">
                  <v:imagedata r:id="rId162" o:title=""/>
                </v:shape>
                <o:OLEObject Type="Embed" ProgID="Equation.3" ShapeID="_x0000_i1131" DrawAspect="Content" ObjectID="_1688546269" r:id="rId163"/>
              </w:object>
            </w:r>
          </w:p>
        </w:tc>
        <w:tc>
          <w:tcPr>
            <w:tcW w:w="1430" w:type="dxa"/>
            <w:tcBorders>
              <w:top w:val="single" w:sz="4" w:space="0" w:color="auto"/>
              <w:left w:val="single" w:sz="4" w:space="0" w:color="auto"/>
              <w:bottom w:val="single" w:sz="4" w:space="0" w:color="auto"/>
              <w:right w:val="single" w:sz="4" w:space="0" w:color="auto"/>
            </w:tcBorders>
            <w:tcPrChange w:id="26714"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44F29A97" w14:textId="77777777" w:rsidR="00CB3986" w:rsidRPr="008E21F4" w:rsidRDefault="00CB3986" w:rsidP="00D04D5F">
            <w:pPr>
              <w:pStyle w:val="TAC"/>
              <w:rPr>
                <w:rFonts w:cs="v5.0.0"/>
              </w:rPr>
            </w:pPr>
            <w:r w:rsidRPr="008E21F4">
              <w:rPr>
                <w:rFonts w:cs="v5.0.0"/>
              </w:rPr>
              <w:t>100 kHz</w:t>
            </w:r>
          </w:p>
        </w:tc>
      </w:tr>
      <w:tr w:rsidR="00CB3986" w:rsidRPr="008E21F4" w14:paraId="79D40792" w14:textId="77777777" w:rsidTr="00D04D5F">
        <w:trPr>
          <w:cantSplit/>
          <w:jc w:val="center"/>
          <w:trPrChange w:id="26715"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6716"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6108A6AD"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Change w:id="26717"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23EF2E04"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Change w:id="26718"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29C509E6" w14:textId="77777777" w:rsidR="00CB3986" w:rsidRPr="008E21F4" w:rsidRDefault="00CB3986" w:rsidP="00D04D5F">
            <w:pPr>
              <w:pStyle w:val="TAC"/>
              <w:rPr>
                <w:rFonts w:cs="v5.0.0"/>
              </w:rPr>
            </w:pPr>
            <w:r w:rsidRPr="008E21F4">
              <w:rPr>
                <w:rFonts w:cs="v5.0.0"/>
              </w:rPr>
              <w:t>-13.5 dBm</w:t>
            </w:r>
          </w:p>
        </w:tc>
        <w:tc>
          <w:tcPr>
            <w:tcW w:w="1430" w:type="dxa"/>
            <w:tcBorders>
              <w:top w:val="single" w:sz="4" w:space="0" w:color="auto"/>
              <w:left w:val="single" w:sz="4" w:space="0" w:color="auto"/>
              <w:bottom w:val="single" w:sz="4" w:space="0" w:color="auto"/>
              <w:right w:val="single" w:sz="4" w:space="0" w:color="auto"/>
            </w:tcBorders>
            <w:tcPrChange w:id="26719"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07198A1C" w14:textId="77777777" w:rsidR="00CB3986" w:rsidRPr="008E21F4" w:rsidRDefault="00CB3986" w:rsidP="00D04D5F">
            <w:pPr>
              <w:pStyle w:val="TAC"/>
              <w:rPr>
                <w:rFonts w:cs="v5.0.0"/>
              </w:rPr>
            </w:pPr>
            <w:r w:rsidRPr="008E21F4">
              <w:rPr>
                <w:rFonts w:cs="v5.0.0"/>
              </w:rPr>
              <w:t>100 kHz</w:t>
            </w:r>
          </w:p>
        </w:tc>
      </w:tr>
      <w:tr w:rsidR="00CB3986" w:rsidRPr="008E21F4" w14:paraId="6FFEFF0E" w14:textId="77777777" w:rsidTr="00D04D5F">
        <w:trPr>
          <w:cantSplit/>
          <w:jc w:val="center"/>
          <w:trPrChange w:id="26720"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6721"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56335D1B"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max</w:t>
            </w:r>
          </w:p>
        </w:tc>
        <w:tc>
          <w:tcPr>
            <w:tcW w:w="2976" w:type="dxa"/>
            <w:tcBorders>
              <w:top w:val="single" w:sz="4" w:space="0" w:color="auto"/>
              <w:left w:val="single" w:sz="4" w:space="0" w:color="auto"/>
              <w:bottom w:val="single" w:sz="4" w:space="0" w:color="auto"/>
              <w:right w:val="single" w:sz="4" w:space="0" w:color="auto"/>
            </w:tcBorders>
            <w:tcPrChange w:id="26722"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0B87B266"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max</w:t>
            </w:r>
          </w:p>
        </w:tc>
        <w:tc>
          <w:tcPr>
            <w:tcW w:w="3455" w:type="dxa"/>
            <w:tcBorders>
              <w:top w:val="single" w:sz="4" w:space="0" w:color="auto"/>
              <w:left w:val="single" w:sz="4" w:space="0" w:color="auto"/>
              <w:bottom w:val="single" w:sz="4" w:space="0" w:color="auto"/>
              <w:right w:val="single" w:sz="4" w:space="0" w:color="auto"/>
            </w:tcBorders>
            <w:tcPrChange w:id="26723"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6FD3A182" w14:textId="77777777" w:rsidR="00CB3986" w:rsidRPr="008E21F4" w:rsidRDefault="00CB3986" w:rsidP="00D04D5F">
            <w:pPr>
              <w:pStyle w:val="TAC"/>
              <w:rPr>
                <w:rFonts w:cs="v5.0.0"/>
              </w:rPr>
            </w:pPr>
            <w:r w:rsidRPr="008E21F4">
              <w:rPr>
                <w:rFonts w:cs="v5.0.0"/>
              </w:rPr>
              <w:t>-13 dBm</w:t>
            </w:r>
          </w:p>
        </w:tc>
        <w:tc>
          <w:tcPr>
            <w:tcW w:w="1430" w:type="dxa"/>
            <w:tcBorders>
              <w:top w:val="single" w:sz="4" w:space="0" w:color="auto"/>
              <w:left w:val="single" w:sz="4" w:space="0" w:color="auto"/>
              <w:bottom w:val="single" w:sz="4" w:space="0" w:color="auto"/>
              <w:right w:val="single" w:sz="4" w:space="0" w:color="auto"/>
            </w:tcBorders>
            <w:tcPrChange w:id="26724"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24E7E9BF" w14:textId="77777777" w:rsidR="00CB3986" w:rsidRPr="008E21F4" w:rsidRDefault="00CB3986" w:rsidP="00D04D5F">
            <w:pPr>
              <w:pStyle w:val="TAC"/>
              <w:rPr>
                <w:rFonts w:cs="v5.0.0"/>
              </w:rPr>
            </w:pPr>
            <w:r w:rsidRPr="008E21F4">
              <w:rPr>
                <w:rFonts w:cs="v5.0.0"/>
              </w:rPr>
              <w:t>100 kHz</w:t>
            </w:r>
          </w:p>
        </w:tc>
      </w:tr>
      <w:tr w:rsidR="00CB3986" w:rsidRPr="008E21F4" w14:paraId="1B978E20" w14:textId="77777777" w:rsidTr="00D04D5F">
        <w:trPr>
          <w:cantSplit/>
          <w:jc w:val="center"/>
          <w:trPrChange w:id="26725" w:author="Delta" w:date="2021-07-23T11:12:00Z">
            <w:trPr>
              <w:cantSplit/>
              <w:jc w:val="center"/>
            </w:trPr>
          </w:trPrChange>
        </w:trPr>
        <w:tc>
          <w:tcPr>
            <w:tcW w:w="9988" w:type="dxa"/>
            <w:gridSpan w:val="4"/>
            <w:tcBorders>
              <w:top w:val="single" w:sz="4" w:space="0" w:color="auto"/>
              <w:left w:val="single" w:sz="4" w:space="0" w:color="auto"/>
              <w:bottom w:val="single" w:sz="4" w:space="0" w:color="auto"/>
              <w:right w:val="single" w:sz="4" w:space="0" w:color="auto"/>
            </w:tcBorders>
            <w:tcPrChange w:id="26726" w:author="Delta" w:date="2021-07-23T11:12:00Z">
              <w:tcPr>
                <w:tcW w:w="9988" w:type="dxa"/>
                <w:gridSpan w:val="4"/>
                <w:tcBorders>
                  <w:top w:val="single" w:sz="4" w:space="0" w:color="auto"/>
                  <w:left w:val="single" w:sz="4" w:space="0" w:color="auto"/>
                  <w:bottom w:val="single" w:sz="4" w:space="0" w:color="auto"/>
                  <w:right w:val="single" w:sz="4" w:space="0" w:color="auto"/>
                </w:tcBorders>
              </w:tcPr>
            </w:tcPrChange>
          </w:tcPr>
          <w:p w14:paraId="248B9E8B"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00kHz.</w:t>
            </w:r>
          </w:p>
          <w:p w14:paraId="1B4E080D" w14:textId="6BCCB075" w:rsidR="00CB3986" w:rsidRPr="008E21F4" w:rsidRDefault="00CB3986" w:rsidP="00D04D5F">
            <w:pPr>
              <w:pStyle w:val="TAN"/>
              <w:rPr>
                <w:rFonts w:cs="v5.0.0"/>
              </w:rPr>
            </w:pPr>
            <w:r w:rsidRPr="008E21F4">
              <w:rPr>
                <w:rFonts w:cs="Arial"/>
              </w:rPr>
              <w:t xml:space="preserve">NOTE 2: </w:t>
            </w:r>
            <w:r w:rsidRPr="008E21F4">
              <w:rPr>
                <w:rFonts w:cs="Arial"/>
              </w:rPr>
              <w:tab/>
              <w:t xml:space="preserve">For BS supporting multi-band operation with </w:t>
            </w:r>
            <w:del w:id="26727" w:author="Delta" w:date="2021-07-23T11:12:00Z">
              <w:r w:rsidR="00A062B5" w:rsidRPr="008735C4">
                <w:rPr>
                  <w:rFonts w:cs="Arial" w:hint="eastAsia"/>
                </w:rPr>
                <w:delText>inter</w:delText>
              </w:r>
            </w:del>
            <w:ins w:id="26728" w:author="Delta" w:date="2021-07-23T11:12:00Z">
              <w:r w:rsidRPr="008E21F4">
                <w:rPr>
                  <w:rFonts w:cs="Arial"/>
                </w:rPr>
                <w:t>Inter</w:t>
              </w:r>
            </w:ins>
            <w:r w:rsidRPr="008E21F4">
              <w:rPr>
                <w:rFonts w:cs="Arial"/>
              </w:rPr>
              <w:t xml:space="preserve"> RF </w:t>
            </w:r>
            <w:del w:id="26729" w:author="Delta" w:date="2021-07-23T11:12:00Z">
              <w:r w:rsidR="00A062B5" w:rsidRPr="008735C4">
                <w:rPr>
                  <w:rFonts w:cs="Arial" w:hint="eastAsia"/>
                </w:rPr>
                <w:delText>bandwidth</w:delText>
              </w:r>
            </w:del>
            <w:ins w:id="26730" w:author="Delta" w:date="2021-07-23T11:12:00Z">
              <w:r w:rsidRPr="008E21F4">
                <w:rPr>
                  <w:rFonts w:cs="Arial"/>
                </w:rPr>
                <w:t>Bandwidth</w:t>
              </w:r>
            </w:ins>
            <w:r w:rsidRPr="008E21F4">
              <w:rPr>
                <w:rFonts w:cs="Arial"/>
              </w:rPr>
              <w:t xml:space="preserve"> gap </w:t>
            </w:r>
            <w:r w:rsidRPr="008E21F4">
              <w:rPr>
                <w:rPrChange w:id="26731" w:author="Delta" w:date="2021-07-23T11:12:00Z">
                  <w:rPr>
                    <w:lang w:val="en-US"/>
                  </w:rPr>
                </w:rPrChange>
              </w:rPr>
              <w:t>&lt; 20MHz</w:t>
            </w:r>
            <w:r w:rsidRPr="008E21F4">
              <w:rPr>
                <w:rFonts w:cs="Arial"/>
              </w:rPr>
              <w:t xml:space="preserve"> the test requirement within the </w:t>
            </w:r>
            <w:del w:id="26732" w:author="Delta" w:date="2021-07-23T11:12:00Z">
              <w:r w:rsidR="00A062B5" w:rsidRPr="008735C4">
                <w:rPr>
                  <w:rFonts w:cs="Arial" w:hint="eastAsia"/>
                </w:rPr>
                <w:delText>inter</w:delText>
              </w:r>
            </w:del>
            <w:ins w:id="26733" w:author="Delta" w:date="2021-07-23T11:12:00Z">
              <w:r w:rsidRPr="008E21F4">
                <w:rPr>
                  <w:rFonts w:cs="Arial"/>
                </w:rPr>
                <w:t>Inter</w:t>
              </w:r>
            </w:ins>
            <w:r w:rsidRPr="008E21F4">
              <w:rPr>
                <w:rFonts w:cs="Arial"/>
              </w:rPr>
              <w:t xml:space="preserve"> RF </w:t>
            </w:r>
            <w:del w:id="26734" w:author="Delta" w:date="2021-07-23T11:12:00Z">
              <w:r w:rsidR="00A062B5" w:rsidRPr="008735C4">
                <w:rPr>
                  <w:rFonts w:cs="Arial" w:hint="eastAsia"/>
                </w:rPr>
                <w:delText>bandwidth</w:delText>
              </w:r>
            </w:del>
            <w:ins w:id="26735" w:author="Delta" w:date="2021-07-23T11:12:00Z">
              <w:r w:rsidRPr="008E21F4">
                <w:rPr>
                  <w:rFonts w:cs="Arial"/>
                </w:rPr>
                <w:t>Bandwidth</w:t>
              </w:r>
            </w:ins>
            <w:r w:rsidRPr="008E21F4">
              <w:rPr>
                <w:rFonts w:cs="Arial"/>
              </w:rPr>
              <w:t xml:space="preserve"> gaps is calculated as a cumulative sum of contributions from adjacent sub-blocks </w:t>
            </w:r>
            <w:ins w:id="26736" w:author="Delta" w:date="2021-07-23T11:12:00Z">
              <w:r w:rsidRPr="008E21F4">
                <w:rPr>
                  <w:rFonts w:cs="Arial"/>
                </w:rPr>
                <w:t xml:space="preserve">or RF Bandwidth </w:t>
              </w:r>
            </w:ins>
            <w:r w:rsidRPr="008E21F4">
              <w:rPr>
                <w:rFonts w:cs="Arial"/>
              </w:rPr>
              <w:t xml:space="preserve">on each side of the </w:t>
            </w:r>
            <w:del w:id="26737" w:author="Delta" w:date="2021-07-23T11:12:00Z">
              <w:r w:rsidR="00A062B5" w:rsidRPr="008735C4">
                <w:rPr>
                  <w:rFonts w:cs="Arial" w:hint="eastAsia"/>
                </w:rPr>
                <w:delText>inter</w:delText>
              </w:r>
            </w:del>
            <w:ins w:id="26738" w:author="Delta" w:date="2021-07-23T11:12:00Z">
              <w:r w:rsidRPr="008E21F4">
                <w:rPr>
                  <w:rFonts w:cs="Arial"/>
                </w:rPr>
                <w:t>Inter</w:t>
              </w:r>
            </w:ins>
            <w:r w:rsidRPr="008E21F4">
              <w:rPr>
                <w:rFonts w:cs="Arial"/>
              </w:rPr>
              <w:t xml:space="preserve"> RF </w:t>
            </w:r>
            <w:del w:id="26739" w:author="Delta" w:date="2021-07-23T11:12:00Z">
              <w:r w:rsidR="00A062B5" w:rsidRPr="008735C4">
                <w:rPr>
                  <w:rFonts w:cs="Arial" w:hint="eastAsia"/>
                </w:rPr>
                <w:delText>bandwidth</w:delText>
              </w:r>
            </w:del>
            <w:ins w:id="26740" w:author="Delta" w:date="2021-07-23T11:12:00Z">
              <w:r w:rsidRPr="008E21F4">
                <w:rPr>
                  <w:rFonts w:cs="Arial"/>
                </w:rPr>
                <w:t>Bandwidth</w:t>
              </w:r>
            </w:ins>
            <w:r w:rsidRPr="008E21F4">
              <w:rPr>
                <w:rFonts w:cs="Arial"/>
              </w:rPr>
              <w:t xml:space="preserve"> gap.</w:t>
            </w:r>
          </w:p>
        </w:tc>
      </w:tr>
    </w:tbl>
    <w:p w14:paraId="20342C55" w14:textId="77777777" w:rsidR="00CB3986" w:rsidRPr="008E21F4" w:rsidRDefault="00CB3986" w:rsidP="00CB3986"/>
    <w:p w14:paraId="0C957008" w14:textId="77777777" w:rsidR="00CB3986" w:rsidRPr="008E21F4" w:rsidRDefault="00CB3986" w:rsidP="00CB3986">
      <w:pPr>
        <w:pStyle w:val="TH"/>
        <w:rPr>
          <w:rFonts w:cs="v5.0.0"/>
        </w:rPr>
      </w:pPr>
      <w:r w:rsidRPr="008E21F4">
        <w:t>Table 6.6.3.5.1-3: Wide Area BS operating band unwanted emission limits for 5, 10, 15 and 20 MHz channel bandwidth (E-UTRA bands &lt;1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741"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6742">
          <w:tblGrid>
            <w:gridCol w:w="2127"/>
            <w:gridCol w:w="2976"/>
            <w:gridCol w:w="3455"/>
            <w:gridCol w:w="1430"/>
          </w:tblGrid>
        </w:tblGridChange>
      </w:tblGrid>
      <w:tr w:rsidR="00CB3986" w:rsidRPr="008E21F4" w14:paraId="5BB0E7AA" w14:textId="77777777" w:rsidTr="00D04D5F">
        <w:trPr>
          <w:cantSplit/>
          <w:jc w:val="center"/>
          <w:trPrChange w:id="26743" w:author="Delta" w:date="2021-07-23T11:12:00Z">
            <w:trPr>
              <w:cantSplit/>
              <w:jc w:val="center"/>
            </w:trPr>
          </w:trPrChange>
        </w:trPr>
        <w:tc>
          <w:tcPr>
            <w:tcW w:w="2127" w:type="dxa"/>
            <w:tcPrChange w:id="26744" w:author="Delta" w:date="2021-07-23T11:12:00Z">
              <w:tcPr>
                <w:tcW w:w="2127" w:type="dxa"/>
              </w:tcPr>
            </w:tcPrChange>
          </w:tcPr>
          <w:p w14:paraId="5BF78A64"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6745" w:author="Delta" w:date="2021-07-23T11:12:00Z">
              <w:tcPr>
                <w:tcW w:w="2976" w:type="dxa"/>
              </w:tcPr>
            </w:tcPrChange>
          </w:tcPr>
          <w:p w14:paraId="428513F7"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6746" w:author="Delta" w:date="2021-07-23T11:12:00Z">
              <w:tcPr>
                <w:tcW w:w="3455" w:type="dxa"/>
              </w:tcPr>
            </w:tcPrChange>
          </w:tcPr>
          <w:p w14:paraId="065BCB51"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6747" w:author="Delta" w:date="2021-07-23T11:12:00Z">
              <w:tcPr>
                <w:tcW w:w="1430" w:type="dxa"/>
              </w:tcPr>
            </w:tcPrChange>
          </w:tcPr>
          <w:p w14:paraId="0A939B13" w14:textId="269A7782"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6748" w:author="Delta" w:date="2021-07-23T11:12:00Z">
              <w:r w:rsidR="00A062B5" w:rsidRPr="008735C4">
                <w:rPr>
                  <w:rFonts w:cs="Arial"/>
                </w:rPr>
                <w:delText>3</w:delText>
              </w:r>
            </w:del>
            <w:ins w:id="26749" w:author="Delta" w:date="2021-07-23T11:12:00Z">
              <w:r w:rsidRPr="008E21F4">
                <w:rPr>
                  <w:rFonts w:cs="Arial"/>
                </w:rPr>
                <w:t>6</w:t>
              </w:r>
            </w:ins>
            <w:r w:rsidRPr="008E21F4">
              <w:rPr>
                <w:rFonts w:cs="Arial"/>
              </w:rPr>
              <w:t>)</w:t>
            </w:r>
          </w:p>
        </w:tc>
      </w:tr>
      <w:tr w:rsidR="00CB3986" w:rsidRPr="008E21F4" w14:paraId="00058339" w14:textId="77777777" w:rsidTr="00D04D5F">
        <w:trPr>
          <w:cantSplit/>
          <w:jc w:val="center"/>
          <w:trPrChange w:id="26750" w:author="Delta" w:date="2021-07-23T11:12:00Z">
            <w:trPr>
              <w:cantSplit/>
              <w:jc w:val="center"/>
            </w:trPr>
          </w:trPrChange>
        </w:trPr>
        <w:tc>
          <w:tcPr>
            <w:tcW w:w="2127" w:type="dxa"/>
            <w:tcPrChange w:id="26751" w:author="Delta" w:date="2021-07-23T11:12:00Z">
              <w:tcPr>
                <w:tcW w:w="2127" w:type="dxa"/>
              </w:tcPr>
            </w:tcPrChange>
          </w:tcPr>
          <w:p w14:paraId="2CB454B4"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Change w:id="26752" w:author="Delta" w:date="2021-07-23T11:12:00Z">
              <w:tcPr>
                <w:tcW w:w="2976" w:type="dxa"/>
              </w:tcPr>
            </w:tcPrChange>
          </w:tcPr>
          <w:p w14:paraId="1D223F1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Change w:id="26753" w:author="Delta" w:date="2021-07-23T11:12:00Z">
              <w:tcPr>
                <w:tcW w:w="3455" w:type="dxa"/>
                <w:vAlign w:val="center"/>
              </w:tcPr>
            </w:tcPrChange>
          </w:tcPr>
          <w:p w14:paraId="45DBADC0" w14:textId="77777777" w:rsidR="00CB3986" w:rsidRPr="008E21F4" w:rsidRDefault="00CB3986" w:rsidP="00D04D5F">
            <w:pPr>
              <w:pStyle w:val="TAC"/>
              <w:rPr>
                <w:rFonts w:cs="Arial"/>
              </w:rPr>
            </w:pPr>
            <w:r w:rsidRPr="008E21F4">
              <w:rPr>
                <w:rFonts w:cs="Arial"/>
                <w:position w:val="-28"/>
              </w:rPr>
              <w:object w:dxaOrig="3580" w:dyaOrig="680" w14:anchorId="709ACB45">
                <v:shape id="_x0000_i1132" type="#_x0000_t75" style="width:137.75pt;height:27.55pt" o:ole="" fillcolor="window">
                  <v:imagedata r:id="rId164" o:title=""/>
                </v:shape>
                <o:OLEObject Type="Embed" ProgID="Equation.3" ShapeID="_x0000_i1132" DrawAspect="Content" ObjectID="_1688546270" r:id="rId165"/>
              </w:object>
            </w:r>
          </w:p>
        </w:tc>
        <w:tc>
          <w:tcPr>
            <w:tcW w:w="1430" w:type="dxa"/>
            <w:tcPrChange w:id="26754" w:author="Delta" w:date="2021-07-23T11:12:00Z">
              <w:tcPr>
                <w:tcW w:w="1430" w:type="dxa"/>
              </w:tcPr>
            </w:tcPrChange>
          </w:tcPr>
          <w:p w14:paraId="0DE75DC8" w14:textId="77777777" w:rsidR="00CB3986" w:rsidRPr="008E21F4" w:rsidRDefault="00CB3986" w:rsidP="00D04D5F">
            <w:pPr>
              <w:pStyle w:val="TAC"/>
              <w:rPr>
                <w:rFonts w:cs="Arial"/>
              </w:rPr>
            </w:pPr>
            <w:r w:rsidRPr="008E21F4">
              <w:rPr>
                <w:rFonts w:cs="Arial"/>
              </w:rPr>
              <w:t xml:space="preserve">100 kHz </w:t>
            </w:r>
          </w:p>
        </w:tc>
      </w:tr>
      <w:tr w:rsidR="00CB3986" w:rsidRPr="008E21F4" w14:paraId="79933847" w14:textId="77777777" w:rsidTr="00D04D5F">
        <w:trPr>
          <w:cantSplit/>
          <w:jc w:val="center"/>
          <w:trPrChange w:id="26755" w:author="Delta" w:date="2021-07-23T11:12:00Z">
            <w:trPr>
              <w:cantSplit/>
              <w:jc w:val="center"/>
            </w:trPr>
          </w:trPrChange>
        </w:trPr>
        <w:tc>
          <w:tcPr>
            <w:tcW w:w="2127" w:type="dxa"/>
            <w:tcPrChange w:id="26756" w:author="Delta" w:date="2021-07-23T11:12:00Z">
              <w:tcPr>
                <w:tcW w:w="2127" w:type="dxa"/>
              </w:tcPr>
            </w:tcPrChange>
          </w:tcPr>
          <w:p w14:paraId="6E87D2B5" w14:textId="0EE78B93" w:rsidR="00CB3986" w:rsidRPr="00D56583" w:rsidRDefault="00CB3986" w:rsidP="00D04D5F">
            <w:pPr>
              <w:pStyle w:val="TAC"/>
              <w:rPr>
                <w:lang w:val="sv-FI"/>
                <w:rPrChange w:id="26757" w:author="Delta" w:date="2021-07-23T11:12:00Z">
                  <w:rPr>
                    <w:lang w:val="fr-FR"/>
                  </w:rPr>
                </w:rPrChange>
              </w:rPr>
            </w:pPr>
            <w:r w:rsidRPr="00D56583">
              <w:rPr>
                <w:lang w:val="sv-FI"/>
                <w:rPrChange w:id="26758" w:author="Delta" w:date="2021-07-23T11:12:00Z">
                  <w:rPr>
                    <w:lang w:val="fr-FR"/>
                  </w:rPr>
                </w:rPrChange>
              </w:rPr>
              <w:t xml:space="preserve">5 MHz </w:t>
            </w:r>
            <w:r w:rsidRPr="008E21F4">
              <w:rPr>
                <w:rFonts w:cs="v5.0.0"/>
              </w:rPr>
              <w:sym w:font="Symbol" w:char="F0A3"/>
            </w:r>
            <w:r w:rsidRPr="00D56583">
              <w:rPr>
                <w:lang w:val="sv-FI"/>
                <w:rPrChange w:id="26759" w:author="Delta" w:date="2021-07-23T11:12:00Z">
                  <w:rPr>
                    <w:lang w:val="fr-FR"/>
                  </w:rPr>
                </w:rPrChange>
              </w:rPr>
              <w:t xml:space="preserve"> </w:t>
            </w:r>
            <w:r w:rsidRPr="008E21F4">
              <w:rPr>
                <w:rFonts w:cs="v5.0.0"/>
              </w:rPr>
              <w:sym w:font="Symbol" w:char="F044"/>
            </w:r>
            <w:r w:rsidRPr="00D56583">
              <w:rPr>
                <w:lang w:val="sv-FI"/>
                <w:rPrChange w:id="26760" w:author="Delta" w:date="2021-07-23T11:12:00Z">
                  <w:rPr>
                    <w:lang w:val="fr-FR"/>
                  </w:rPr>
                </w:rPrChange>
              </w:rPr>
              <w:t>f &lt;</w:t>
            </w:r>
            <w:del w:id="26761" w:author="Delta" w:date="2021-07-23T11:12:00Z">
              <w:r w:rsidR="0073218C" w:rsidRPr="008735C4">
                <w:rPr>
                  <w:rFonts w:cs="v5.0.0"/>
                  <w:lang w:val="fr-FR"/>
                </w:rPr>
                <w:delText xml:space="preserve"> </w:delText>
              </w:r>
            </w:del>
          </w:p>
          <w:p w14:paraId="6BAB6203" w14:textId="77777777" w:rsidR="00CB3986" w:rsidRPr="00D56583" w:rsidRDefault="00CB3986" w:rsidP="00D04D5F">
            <w:pPr>
              <w:pStyle w:val="TAC"/>
              <w:rPr>
                <w:lang w:val="sv-FI"/>
                <w:rPrChange w:id="26762" w:author="Delta" w:date="2021-07-23T11:12:00Z">
                  <w:rPr>
                    <w:lang w:val="fr-FR"/>
                  </w:rPr>
                </w:rPrChange>
              </w:rPr>
            </w:pPr>
            <w:r w:rsidRPr="00D56583">
              <w:rPr>
                <w:lang w:val="sv-FI"/>
                <w:rPrChange w:id="26763" w:author="Delta" w:date="2021-07-23T11:12:00Z">
                  <w:rPr>
                    <w:lang w:val="fr-FR"/>
                  </w:rPr>
                </w:rPrChange>
              </w:rPr>
              <w:t xml:space="preserve">min(10 MHz, </w:t>
            </w:r>
            <w:r w:rsidRPr="008E21F4">
              <w:rPr>
                <w:rFonts w:cs="Arial"/>
              </w:rPr>
              <w:sym w:font="Symbol" w:char="F044"/>
            </w:r>
            <w:r w:rsidRPr="00D56583">
              <w:rPr>
                <w:lang w:val="sv-FI"/>
                <w:rPrChange w:id="26764" w:author="Delta" w:date="2021-07-23T11:12:00Z">
                  <w:rPr>
                    <w:lang w:val="fr-FR"/>
                  </w:rPr>
                </w:rPrChange>
              </w:rPr>
              <w:t>f</w:t>
            </w:r>
            <w:r w:rsidRPr="00D56583">
              <w:rPr>
                <w:vertAlign w:val="subscript"/>
                <w:lang w:val="sv-FI"/>
                <w:rPrChange w:id="26765" w:author="Delta" w:date="2021-07-23T11:12:00Z">
                  <w:rPr>
                    <w:vertAlign w:val="subscript"/>
                    <w:lang w:val="fr-FR"/>
                  </w:rPr>
                </w:rPrChange>
              </w:rPr>
              <w:t>max</w:t>
            </w:r>
            <w:r w:rsidRPr="00D56583">
              <w:rPr>
                <w:lang w:val="sv-FI"/>
                <w:rPrChange w:id="26766" w:author="Delta" w:date="2021-07-23T11:12:00Z">
                  <w:rPr>
                    <w:lang w:val="fr-FR"/>
                  </w:rPr>
                </w:rPrChange>
              </w:rPr>
              <w:t>)</w:t>
            </w:r>
          </w:p>
        </w:tc>
        <w:tc>
          <w:tcPr>
            <w:tcW w:w="2976" w:type="dxa"/>
            <w:tcPrChange w:id="26767" w:author="Delta" w:date="2021-07-23T11:12:00Z">
              <w:tcPr>
                <w:tcW w:w="2976" w:type="dxa"/>
              </w:tcPr>
            </w:tcPrChange>
          </w:tcPr>
          <w:p w14:paraId="28DC093F" w14:textId="63E2359B" w:rsidR="00CB3986" w:rsidRPr="00D56583" w:rsidRDefault="00CB3986" w:rsidP="00D04D5F">
            <w:pPr>
              <w:pStyle w:val="TAC"/>
              <w:rPr>
                <w:lang w:val="sv-FI"/>
                <w:rPrChange w:id="26768" w:author="Delta" w:date="2021-07-23T11:12:00Z">
                  <w:rPr/>
                </w:rPrChange>
              </w:rPr>
            </w:pPr>
            <w:r w:rsidRPr="00D56583">
              <w:rPr>
                <w:lang w:val="sv-FI"/>
                <w:rPrChange w:id="26769" w:author="Delta" w:date="2021-07-23T11:12:00Z">
                  <w:rPr/>
                </w:rPrChange>
              </w:rPr>
              <w:t xml:space="preserve">5.05 MHz </w:t>
            </w:r>
            <w:r w:rsidRPr="008E21F4">
              <w:rPr>
                <w:rFonts w:cs="v5.0.0"/>
              </w:rPr>
              <w:sym w:font="Symbol" w:char="F0A3"/>
            </w:r>
            <w:r w:rsidRPr="00D56583">
              <w:rPr>
                <w:lang w:val="sv-FI"/>
                <w:rPrChange w:id="26770" w:author="Delta" w:date="2021-07-23T11:12:00Z">
                  <w:rPr/>
                </w:rPrChange>
              </w:rPr>
              <w:t xml:space="preserve"> f_offset &lt;</w:t>
            </w:r>
            <w:del w:id="26771" w:author="Delta" w:date="2021-07-23T11:12:00Z">
              <w:r w:rsidR="0073218C" w:rsidRPr="008735C4">
                <w:rPr>
                  <w:rFonts w:cs="v5.0.0"/>
                </w:rPr>
                <w:delText xml:space="preserve"> </w:delText>
              </w:r>
            </w:del>
          </w:p>
          <w:p w14:paraId="1C5B8EFB" w14:textId="77777777" w:rsidR="00CB3986" w:rsidRPr="00D56583" w:rsidRDefault="00CB3986" w:rsidP="00D04D5F">
            <w:pPr>
              <w:pStyle w:val="TAC"/>
              <w:rPr>
                <w:lang w:val="sv-FI"/>
                <w:rPrChange w:id="26772" w:author="Delta" w:date="2021-07-23T11:12:00Z">
                  <w:rPr/>
                </w:rPrChange>
              </w:rPr>
            </w:pPr>
            <w:r w:rsidRPr="00D56583">
              <w:rPr>
                <w:lang w:val="sv-FI"/>
                <w:rPrChange w:id="26773" w:author="Delta" w:date="2021-07-23T11:12:00Z">
                  <w:rPr/>
                </w:rPrChange>
              </w:rPr>
              <w:t>min(10.05 MHz, f_offset</w:t>
            </w:r>
            <w:r w:rsidRPr="00D56583">
              <w:rPr>
                <w:vertAlign w:val="subscript"/>
                <w:lang w:val="sv-FI"/>
                <w:rPrChange w:id="26774" w:author="Delta" w:date="2021-07-23T11:12:00Z">
                  <w:rPr>
                    <w:vertAlign w:val="subscript"/>
                  </w:rPr>
                </w:rPrChange>
              </w:rPr>
              <w:t>max</w:t>
            </w:r>
            <w:r w:rsidRPr="00D56583">
              <w:rPr>
                <w:lang w:val="sv-FI"/>
                <w:rPrChange w:id="26775" w:author="Delta" w:date="2021-07-23T11:12:00Z">
                  <w:rPr/>
                </w:rPrChange>
              </w:rPr>
              <w:t>)</w:t>
            </w:r>
          </w:p>
        </w:tc>
        <w:tc>
          <w:tcPr>
            <w:tcW w:w="3455" w:type="dxa"/>
            <w:tcPrChange w:id="26776" w:author="Delta" w:date="2021-07-23T11:12:00Z">
              <w:tcPr>
                <w:tcW w:w="3455" w:type="dxa"/>
              </w:tcPr>
            </w:tcPrChange>
          </w:tcPr>
          <w:p w14:paraId="7F88E588" w14:textId="77777777" w:rsidR="00CB3986" w:rsidRPr="008E21F4" w:rsidRDefault="00CB3986" w:rsidP="00D04D5F">
            <w:pPr>
              <w:pStyle w:val="TAC"/>
              <w:rPr>
                <w:rFonts w:cs="Arial"/>
              </w:rPr>
            </w:pPr>
            <w:r w:rsidRPr="008E21F4">
              <w:rPr>
                <w:rFonts w:cs="Arial"/>
              </w:rPr>
              <w:t>-12.5 dBm</w:t>
            </w:r>
          </w:p>
        </w:tc>
        <w:tc>
          <w:tcPr>
            <w:tcW w:w="1430" w:type="dxa"/>
            <w:tcPrChange w:id="26777" w:author="Delta" w:date="2021-07-23T11:12:00Z">
              <w:tcPr>
                <w:tcW w:w="1430" w:type="dxa"/>
              </w:tcPr>
            </w:tcPrChange>
          </w:tcPr>
          <w:p w14:paraId="41DA9502" w14:textId="77777777" w:rsidR="00CB3986" w:rsidRPr="008E21F4" w:rsidRDefault="00CB3986" w:rsidP="00D04D5F">
            <w:pPr>
              <w:pStyle w:val="TAC"/>
              <w:rPr>
                <w:rFonts w:cs="Arial"/>
              </w:rPr>
            </w:pPr>
            <w:r w:rsidRPr="008E21F4">
              <w:rPr>
                <w:rFonts w:cs="Arial"/>
              </w:rPr>
              <w:t xml:space="preserve">100 kHz </w:t>
            </w:r>
          </w:p>
        </w:tc>
      </w:tr>
      <w:tr w:rsidR="00CB3986" w:rsidRPr="008E21F4" w14:paraId="5DED01CF" w14:textId="77777777" w:rsidTr="00D04D5F">
        <w:trPr>
          <w:cantSplit/>
          <w:jc w:val="center"/>
          <w:trPrChange w:id="26778" w:author="Delta" w:date="2021-07-23T11:12:00Z">
            <w:trPr>
              <w:cantSplit/>
              <w:jc w:val="center"/>
            </w:trPr>
          </w:trPrChange>
        </w:trPr>
        <w:tc>
          <w:tcPr>
            <w:tcW w:w="2127" w:type="dxa"/>
            <w:tcPrChange w:id="26779" w:author="Delta" w:date="2021-07-23T11:12:00Z">
              <w:tcPr>
                <w:tcW w:w="2127" w:type="dxa"/>
              </w:tcPr>
            </w:tcPrChange>
          </w:tcPr>
          <w:p w14:paraId="1FE2F1BB"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6780" w:author="Delta" w:date="2021-07-23T11:12:00Z">
              <w:tcPr>
                <w:tcW w:w="2976" w:type="dxa"/>
              </w:tcPr>
            </w:tcPrChange>
          </w:tcPr>
          <w:p w14:paraId="6060692D"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6781" w:author="Delta" w:date="2021-07-23T11:12:00Z">
              <w:tcPr>
                <w:tcW w:w="3455" w:type="dxa"/>
              </w:tcPr>
            </w:tcPrChange>
          </w:tcPr>
          <w:p w14:paraId="6DAFBFCF" w14:textId="77777777" w:rsidR="00CB3986" w:rsidRPr="008E21F4" w:rsidRDefault="00CB3986" w:rsidP="00D04D5F">
            <w:pPr>
              <w:pStyle w:val="TAC"/>
              <w:rPr>
                <w:rFonts w:cs="Arial"/>
              </w:rPr>
            </w:pPr>
            <w:r w:rsidRPr="008E21F4">
              <w:rPr>
                <w:rFonts w:cs="Arial"/>
              </w:rPr>
              <w:t>-13 dBm (Note 5)</w:t>
            </w:r>
          </w:p>
        </w:tc>
        <w:tc>
          <w:tcPr>
            <w:tcW w:w="1430" w:type="dxa"/>
            <w:tcPrChange w:id="26782" w:author="Delta" w:date="2021-07-23T11:12:00Z">
              <w:tcPr>
                <w:tcW w:w="1430" w:type="dxa"/>
              </w:tcPr>
            </w:tcPrChange>
          </w:tcPr>
          <w:p w14:paraId="0A5E4796" w14:textId="77777777" w:rsidR="00CB3986" w:rsidRPr="008E21F4" w:rsidRDefault="00CB3986" w:rsidP="00D04D5F">
            <w:pPr>
              <w:pStyle w:val="TAC"/>
              <w:rPr>
                <w:rFonts w:cs="Arial"/>
              </w:rPr>
            </w:pPr>
            <w:r w:rsidRPr="008E21F4">
              <w:rPr>
                <w:rFonts w:cs="Arial"/>
              </w:rPr>
              <w:t xml:space="preserve">100 kHz </w:t>
            </w:r>
          </w:p>
        </w:tc>
      </w:tr>
      <w:tr w:rsidR="00CB3986" w:rsidRPr="008E21F4" w14:paraId="27E4D05F" w14:textId="77777777" w:rsidTr="00D04D5F">
        <w:trPr>
          <w:cantSplit/>
          <w:jc w:val="center"/>
          <w:trPrChange w:id="26783" w:author="Delta" w:date="2021-07-23T11:12:00Z">
            <w:trPr>
              <w:cantSplit/>
              <w:jc w:val="center"/>
            </w:trPr>
          </w:trPrChange>
        </w:trPr>
        <w:tc>
          <w:tcPr>
            <w:tcW w:w="9988" w:type="dxa"/>
            <w:gridSpan w:val="4"/>
            <w:tcPrChange w:id="26784" w:author="Delta" w:date="2021-07-23T11:12:00Z">
              <w:tcPr>
                <w:tcW w:w="9988" w:type="dxa"/>
                <w:gridSpan w:val="4"/>
              </w:tcPr>
            </w:tcPrChange>
          </w:tcPr>
          <w:p w14:paraId="686B4481" w14:textId="77777777"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00kHz.</w:t>
            </w:r>
          </w:p>
          <w:p w14:paraId="762FEEB0" w14:textId="3237B67E"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6785" w:author="Delta" w:date="2021-07-23T11:12:00Z">
              <w:r w:rsidR="00A062B5" w:rsidRPr="008735C4">
                <w:rPr>
                  <w:rFonts w:cs="Arial" w:hint="eastAsia"/>
                </w:rPr>
                <w:delText>inter</w:delText>
              </w:r>
            </w:del>
            <w:ins w:id="26786" w:author="Delta" w:date="2021-07-23T11:12:00Z">
              <w:r w:rsidRPr="008E21F4">
                <w:rPr>
                  <w:rFonts w:cs="Arial"/>
                </w:rPr>
                <w:t>Inter</w:t>
              </w:r>
            </w:ins>
            <w:r w:rsidRPr="008E21F4">
              <w:rPr>
                <w:rFonts w:cs="Arial"/>
              </w:rPr>
              <w:t xml:space="preserve"> RF </w:t>
            </w:r>
            <w:del w:id="26787" w:author="Delta" w:date="2021-07-23T11:12:00Z">
              <w:r w:rsidR="00A062B5" w:rsidRPr="008735C4">
                <w:rPr>
                  <w:rFonts w:cs="Arial" w:hint="eastAsia"/>
                </w:rPr>
                <w:delText>bandwidth</w:delText>
              </w:r>
            </w:del>
            <w:ins w:id="26788" w:author="Delta" w:date="2021-07-23T11:12:00Z">
              <w:r w:rsidRPr="008E21F4">
                <w:rPr>
                  <w:rFonts w:cs="Arial"/>
                </w:rPr>
                <w:t>Bandwidth</w:t>
              </w:r>
            </w:ins>
            <w:r w:rsidRPr="008E21F4">
              <w:rPr>
                <w:rFonts w:cs="Arial"/>
              </w:rPr>
              <w:t xml:space="preserve"> gap </w:t>
            </w:r>
            <w:r w:rsidRPr="008E21F4">
              <w:rPr>
                <w:rPrChange w:id="26789" w:author="Delta" w:date="2021-07-23T11:12:00Z">
                  <w:rPr>
                    <w:lang w:val="en-US"/>
                  </w:rPr>
                </w:rPrChange>
              </w:rPr>
              <w:t>&lt; 20MHz</w:t>
            </w:r>
            <w:r w:rsidRPr="008E21F4">
              <w:rPr>
                <w:rFonts w:cs="Arial"/>
              </w:rPr>
              <w:t xml:space="preserve"> the test requirement within the </w:t>
            </w:r>
            <w:del w:id="26790" w:author="Delta" w:date="2021-07-23T11:12:00Z">
              <w:r w:rsidR="00A062B5" w:rsidRPr="008735C4">
                <w:rPr>
                  <w:rFonts w:cs="Arial" w:hint="eastAsia"/>
                </w:rPr>
                <w:delText>inter</w:delText>
              </w:r>
            </w:del>
            <w:ins w:id="26791" w:author="Delta" w:date="2021-07-23T11:12:00Z">
              <w:r w:rsidRPr="008E21F4">
                <w:rPr>
                  <w:rFonts w:cs="Arial"/>
                </w:rPr>
                <w:t>Inter</w:t>
              </w:r>
            </w:ins>
            <w:r w:rsidRPr="008E21F4">
              <w:rPr>
                <w:rFonts w:cs="Arial"/>
              </w:rPr>
              <w:t xml:space="preserve"> RF </w:t>
            </w:r>
            <w:del w:id="26792" w:author="Delta" w:date="2021-07-23T11:12:00Z">
              <w:r w:rsidR="00A062B5" w:rsidRPr="008735C4">
                <w:rPr>
                  <w:rFonts w:cs="Arial" w:hint="eastAsia"/>
                </w:rPr>
                <w:delText>bandwidth</w:delText>
              </w:r>
            </w:del>
            <w:ins w:id="26793" w:author="Delta" w:date="2021-07-23T11:12:00Z">
              <w:r w:rsidRPr="008E21F4">
                <w:rPr>
                  <w:rFonts w:cs="Arial"/>
                </w:rPr>
                <w:t>Bandwidth</w:t>
              </w:r>
            </w:ins>
            <w:r w:rsidRPr="008E21F4">
              <w:rPr>
                <w:rFonts w:cs="Arial"/>
              </w:rPr>
              <w:t xml:space="preserve"> gaps is calculated as a cumulative sum of contributions from adjacent sub-blocks </w:t>
            </w:r>
            <w:ins w:id="26794" w:author="Delta" w:date="2021-07-23T11:12:00Z">
              <w:r w:rsidRPr="008E21F4">
                <w:rPr>
                  <w:rFonts w:cs="Arial"/>
                </w:rPr>
                <w:t xml:space="preserve">or RF Bandwidth </w:t>
              </w:r>
            </w:ins>
            <w:r w:rsidRPr="008E21F4">
              <w:rPr>
                <w:rFonts w:cs="Arial"/>
              </w:rPr>
              <w:t xml:space="preserve">on each side of the </w:t>
            </w:r>
            <w:del w:id="26795" w:author="Delta" w:date="2021-07-23T11:12:00Z">
              <w:r w:rsidR="00A062B5" w:rsidRPr="008735C4">
                <w:rPr>
                  <w:rFonts w:cs="Arial" w:hint="eastAsia"/>
                </w:rPr>
                <w:delText>inter</w:delText>
              </w:r>
            </w:del>
            <w:ins w:id="26796" w:author="Delta" w:date="2021-07-23T11:12:00Z">
              <w:r w:rsidRPr="008E21F4">
                <w:rPr>
                  <w:rFonts w:cs="Arial"/>
                </w:rPr>
                <w:t>Inter</w:t>
              </w:r>
            </w:ins>
            <w:r w:rsidRPr="008E21F4">
              <w:rPr>
                <w:rFonts w:cs="Arial"/>
              </w:rPr>
              <w:t xml:space="preserve"> RF </w:t>
            </w:r>
            <w:del w:id="26797" w:author="Delta" w:date="2021-07-23T11:12:00Z">
              <w:r w:rsidR="00A062B5" w:rsidRPr="008735C4">
                <w:rPr>
                  <w:rFonts w:cs="Arial" w:hint="eastAsia"/>
                </w:rPr>
                <w:delText>bandwidth</w:delText>
              </w:r>
            </w:del>
            <w:ins w:id="26798" w:author="Delta" w:date="2021-07-23T11:12:00Z">
              <w:r w:rsidRPr="008E21F4">
                <w:rPr>
                  <w:rFonts w:cs="Arial"/>
                </w:rPr>
                <w:t>Bandwidth</w:t>
              </w:r>
            </w:ins>
            <w:r w:rsidRPr="008E21F4">
              <w:rPr>
                <w:rFonts w:cs="Arial"/>
              </w:rPr>
              <w:t xml:space="preserve"> gap.</w:t>
            </w:r>
          </w:p>
        </w:tc>
      </w:tr>
    </w:tbl>
    <w:p w14:paraId="101A9EDC" w14:textId="77777777" w:rsidR="00CB3986" w:rsidRPr="008E21F4" w:rsidRDefault="00CB3986" w:rsidP="00CB3986"/>
    <w:p w14:paraId="684D294C" w14:textId="77777777" w:rsidR="00CB3986" w:rsidRPr="008E21F4" w:rsidRDefault="00CB3986" w:rsidP="00CB3986">
      <w:pPr>
        <w:keepNext/>
        <w:rPr>
          <w:rFonts w:cs="v5.0.0"/>
        </w:rPr>
      </w:pPr>
      <w:r w:rsidRPr="008E21F4">
        <w:rPr>
          <w:rFonts w:cs="v5.0.0"/>
        </w:rPr>
        <w:t xml:space="preserve">For E-UTRA BS operating in Bands 1, 2, 3, 4, 7, 9, 10, 11, 21, 23, 24, 25, 30, 32, 33, 34, 35, 36, 37, 38, 39, 40, 41, </w:t>
      </w:r>
      <w:ins w:id="26799" w:author="Delta" w:date="2021-07-23T11:12:00Z">
        <w:r w:rsidRPr="008E21F4">
          <w:rPr>
            <w:rFonts w:cs="v5.0.0"/>
          </w:rPr>
          <w:t xml:space="preserve">45, 48, 50, 65, 66, 69, 70, </w:t>
        </w:r>
        <w:r w:rsidRPr="008E21F4">
          <w:rPr>
            <w:rFonts w:cs="v5.0.0" w:hint="eastAsia"/>
            <w:lang w:eastAsia="ja-JP"/>
          </w:rPr>
          <w:t xml:space="preserve">74, </w:t>
        </w:r>
        <w:r w:rsidRPr="008E21F4">
          <w:rPr>
            <w:rFonts w:cs="v5.0.0"/>
          </w:rPr>
          <w:t xml:space="preserve">75 </w:t>
        </w:r>
      </w:ins>
      <w:r w:rsidRPr="008E21F4">
        <w:rPr>
          <w:rFonts w:cs="v5.0.0"/>
        </w:rPr>
        <w:t>emissions shall not exceed the maximum levels specified in Tables 6.6.3.5.1-4, 6.6.3.5.1-5 and 6.6.3.5.1-6:</w:t>
      </w:r>
    </w:p>
    <w:p w14:paraId="73363E78" w14:textId="1E60BB1E" w:rsidR="00CB3986" w:rsidRPr="008E21F4" w:rsidRDefault="00CB3986" w:rsidP="00CB3986">
      <w:pPr>
        <w:keepNext/>
        <w:rPr>
          <w:rFonts w:cs="v5.0.0"/>
        </w:rPr>
      </w:pPr>
      <w:r w:rsidRPr="008E21F4">
        <w:rPr>
          <w:rFonts w:cs="v5.0.0"/>
        </w:rPr>
        <w:t xml:space="preserve">For E-UTRA BS operating in </w:t>
      </w:r>
      <w:del w:id="26800" w:author="Delta" w:date="2021-07-23T11:12:00Z">
        <w:r w:rsidR="00AF1747" w:rsidRPr="008735C4">
          <w:rPr>
            <w:rFonts w:cs="v5.0.0"/>
          </w:rPr>
          <w:delText>Bands</w:delText>
        </w:r>
        <w:r w:rsidR="00D96E1A" w:rsidRPr="008735C4">
          <w:rPr>
            <w:rFonts w:cs="v5.0.0"/>
          </w:rPr>
          <w:delText>22</w:delText>
        </w:r>
      </w:del>
      <w:ins w:id="26801" w:author="Delta" w:date="2021-07-23T11:12:00Z">
        <w:r w:rsidRPr="008E21F4">
          <w:rPr>
            <w:rFonts w:cs="v5.0.0"/>
          </w:rPr>
          <w:t>Bands 22</w:t>
        </w:r>
      </w:ins>
      <w:r w:rsidRPr="008E21F4">
        <w:rPr>
          <w:rFonts w:cs="v5.0.0"/>
        </w:rPr>
        <w:t>, 42, 43</w:t>
      </w:r>
      <w:ins w:id="26802" w:author="Delta" w:date="2021-07-23T11:12:00Z">
        <w:r w:rsidRPr="008E21F4">
          <w:rPr>
            <w:rFonts w:cs="v5.0.0"/>
          </w:rPr>
          <w:t>, 52</w:t>
        </w:r>
      </w:ins>
      <w:r w:rsidRPr="008E21F4">
        <w:rPr>
          <w:rFonts w:cs="v5.0.0"/>
        </w:rPr>
        <w:t>, emissions shall not exceed the maximum levels specified in Tables 6.6.3.5.1-4a, 6.6.3.5.1-5a and 6.6.3.5.1-6a:</w:t>
      </w:r>
    </w:p>
    <w:p w14:paraId="03077716" w14:textId="77777777" w:rsidR="00CB3986" w:rsidRPr="008E21F4" w:rsidRDefault="00CB3986" w:rsidP="00CB3986">
      <w:pPr>
        <w:pStyle w:val="TH"/>
        <w:rPr>
          <w:rFonts w:cs="v5.0.0"/>
        </w:rPr>
      </w:pPr>
      <w:r w:rsidRPr="008E21F4">
        <w:t>Table 6.6.3.5.1-4: Wide Area BS operating band unwanted emission limits for 1.4 MHz channel bandwidth (1GHz &lt; E</w:t>
      </w:r>
      <w:r w:rsidRPr="008E21F4">
        <w:noBreakHyphen/>
        <w:t>UTRA bands ≤ 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803"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6804">
          <w:tblGrid>
            <w:gridCol w:w="2127"/>
            <w:gridCol w:w="2976"/>
            <w:gridCol w:w="3455"/>
            <w:gridCol w:w="1430"/>
          </w:tblGrid>
        </w:tblGridChange>
      </w:tblGrid>
      <w:tr w:rsidR="00CB3986" w:rsidRPr="008E21F4" w14:paraId="009A8BC1" w14:textId="77777777" w:rsidTr="00D04D5F">
        <w:trPr>
          <w:cantSplit/>
          <w:jc w:val="center"/>
          <w:trPrChange w:id="26805" w:author="Delta" w:date="2021-07-23T11:12:00Z">
            <w:trPr>
              <w:cantSplit/>
              <w:jc w:val="center"/>
            </w:trPr>
          </w:trPrChange>
        </w:trPr>
        <w:tc>
          <w:tcPr>
            <w:tcW w:w="2127" w:type="dxa"/>
            <w:tcPrChange w:id="26806" w:author="Delta" w:date="2021-07-23T11:12:00Z">
              <w:tcPr>
                <w:tcW w:w="2127" w:type="dxa"/>
              </w:tcPr>
            </w:tcPrChange>
          </w:tcPr>
          <w:p w14:paraId="50703346"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6807" w:author="Delta" w:date="2021-07-23T11:12:00Z">
              <w:tcPr>
                <w:tcW w:w="2976" w:type="dxa"/>
              </w:tcPr>
            </w:tcPrChange>
          </w:tcPr>
          <w:p w14:paraId="7B6BEBAE"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6808" w:author="Delta" w:date="2021-07-23T11:12:00Z">
              <w:tcPr>
                <w:tcW w:w="3455" w:type="dxa"/>
              </w:tcPr>
            </w:tcPrChange>
          </w:tcPr>
          <w:p w14:paraId="763D6E97"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6809" w:author="Delta" w:date="2021-07-23T11:12:00Z">
              <w:tcPr>
                <w:tcW w:w="1430" w:type="dxa"/>
              </w:tcPr>
            </w:tcPrChange>
          </w:tcPr>
          <w:p w14:paraId="2DC884C7" w14:textId="7FF74257"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6810" w:author="Delta" w:date="2021-07-23T11:12:00Z">
              <w:r w:rsidR="00A062B5" w:rsidRPr="008735C4">
                <w:rPr>
                  <w:rFonts w:cs="Arial"/>
                </w:rPr>
                <w:delText>3</w:delText>
              </w:r>
            </w:del>
            <w:ins w:id="26811" w:author="Delta" w:date="2021-07-23T11:12:00Z">
              <w:r w:rsidRPr="008E21F4">
                <w:rPr>
                  <w:rFonts w:cs="Arial"/>
                </w:rPr>
                <w:t>6</w:t>
              </w:r>
            </w:ins>
            <w:r w:rsidRPr="008E21F4">
              <w:rPr>
                <w:rFonts w:cs="Arial"/>
              </w:rPr>
              <w:t>)</w:t>
            </w:r>
          </w:p>
        </w:tc>
      </w:tr>
      <w:tr w:rsidR="00CB3986" w:rsidRPr="008E21F4" w14:paraId="7F26B332" w14:textId="77777777" w:rsidTr="00D04D5F">
        <w:trPr>
          <w:cantSplit/>
          <w:jc w:val="center"/>
          <w:trPrChange w:id="26812" w:author="Delta" w:date="2021-07-23T11:12:00Z">
            <w:trPr>
              <w:cantSplit/>
              <w:jc w:val="center"/>
            </w:trPr>
          </w:trPrChange>
        </w:trPr>
        <w:tc>
          <w:tcPr>
            <w:tcW w:w="2127" w:type="dxa"/>
            <w:vAlign w:val="center"/>
            <w:tcPrChange w:id="26813" w:author="Delta" w:date="2021-07-23T11:12:00Z">
              <w:tcPr>
                <w:tcW w:w="2127" w:type="dxa"/>
                <w:vAlign w:val="center"/>
              </w:tcPr>
            </w:tcPrChange>
          </w:tcPr>
          <w:p w14:paraId="43F02D3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Change w:id="26814" w:author="Delta" w:date="2021-07-23T11:12:00Z">
              <w:tcPr>
                <w:tcW w:w="2976" w:type="dxa"/>
                <w:vAlign w:val="center"/>
              </w:tcPr>
            </w:tcPrChange>
          </w:tcPr>
          <w:p w14:paraId="7002DF4F"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Change w:id="26815" w:author="Delta" w:date="2021-07-23T11:12:00Z">
              <w:tcPr>
                <w:tcW w:w="3455" w:type="dxa"/>
                <w:vAlign w:val="center"/>
              </w:tcPr>
            </w:tcPrChange>
          </w:tcPr>
          <w:p w14:paraId="393DC094" w14:textId="77777777" w:rsidR="00CB3986" w:rsidRPr="008E21F4" w:rsidRDefault="00CB3986" w:rsidP="00D04D5F">
            <w:pPr>
              <w:pStyle w:val="TAC"/>
              <w:rPr>
                <w:rFonts w:cs="Arial"/>
              </w:rPr>
            </w:pPr>
            <w:r w:rsidRPr="008E21F4">
              <w:rPr>
                <w:rFonts w:cs="Arial"/>
                <w:position w:val="-28"/>
              </w:rPr>
              <w:object w:dxaOrig="3739" w:dyaOrig="680" w14:anchorId="7945B4B8">
                <v:shape id="_x0000_i1133" type="#_x0000_t75" style="width:139.6pt;height:27.55pt" o:ole="" fillcolor="window">
                  <v:imagedata r:id="rId166" o:title=""/>
                </v:shape>
                <o:OLEObject Type="Embed" ProgID="Equation.3" ShapeID="_x0000_i1133" DrawAspect="Content" ObjectID="_1688546271" r:id="rId167"/>
              </w:object>
            </w:r>
          </w:p>
        </w:tc>
        <w:tc>
          <w:tcPr>
            <w:tcW w:w="1430" w:type="dxa"/>
            <w:tcPrChange w:id="26816" w:author="Delta" w:date="2021-07-23T11:12:00Z">
              <w:tcPr>
                <w:tcW w:w="1430" w:type="dxa"/>
              </w:tcPr>
            </w:tcPrChange>
          </w:tcPr>
          <w:p w14:paraId="787016C6" w14:textId="77777777" w:rsidR="00CB3986" w:rsidRPr="008E21F4" w:rsidRDefault="00CB3986" w:rsidP="00D04D5F">
            <w:pPr>
              <w:pStyle w:val="TAC"/>
              <w:rPr>
                <w:rFonts w:cs="Arial"/>
              </w:rPr>
            </w:pPr>
            <w:r w:rsidRPr="008E21F4">
              <w:rPr>
                <w:rFonts w:cs="Arial"/>
              </w:rPr>
              <w:t xml:space="preserve">100 kHz </w:t>
            </w:r>
          </w:p>
        </w:tc>
      </w:tr>
      <w:tr w:rsidR="00CB3986" w:rsidRPr="008E21F4" w14:paraId="735F3BC1" w14:textId="77777777" w:rsidTr="00D04D5F">
        <w:trPr>
          <w:cantSplit/>
          <w:jc w:val="center"/>
          <w:trPrChange w:id="26817" w:author="Delta" w:date="2021-07-23T11:12:00Z">
            <w:trPr>
              <w:cantSplit/>
              <w:jc w:val="center"/>
            </w:trPr>
          </w:trPrChange>
        </w:trPr>
        <w:tc>
          <w:tcPr>
            <w:tcW w:w="2127" w:type="dxa"/>
            <w:tcPrChange w:id="26818" w:author="Delta" w:date="2021-07-23T11:12:00Z">
              <w:tcPr>
                <w:tcW w:w="2127" w:type="dxa"/>
              </w:tcPr>
            </w:tcPrChange>
          </w:tcPr>
          <w:p w14:paraId="0AB59375"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Change w:id="26819" w:author="Delta" w:date="2021-07-23T11:12:00Z">
              <w:tcPr>
                <w:tcW w:w="2976" w:type="dxa"/>
              </w:tcPr>
            </w:tcPrChange>
          </w:tcPr>
          <w:p w14:paraId="72E6A094"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Change w:id="26820" w:author="Delta" w:date="2021-07-23T11:12:00Z">
              <w:tcPr>
                <w:tcW w:w="3455" w:type="dxa"/>
              </w:tcPr>
            </w:tcPrChange>
          </w:tcPr>
          <w:p w14:paraId="14AB4CFF" w14:textId="77777777" w:rsidR="00CB3986" w:rsidRPr="008E21F4" w:rsidRDefault="00CB3986" w:rsidP="00D04D5F">
            <w:pPr>
              <w:pStyle w:val="TAC"/>
              <w:rPr>
                <w:rFonts w:cs="Arial"/>
              </w:rPr>
            </w:pPr>
            <w:r w:rsidRPr="008E21F4">
              <w:rPr>
                <w:rFonts w:cs="Arial"/>
              </w:rPr>
              <w:t>-9.5 dBm</w:t>
            </w:r>
          </w:p>
        </w:tc>
        <w:tc>
          <w:tcPr>
            <w:tcW w:w="1430" w:type="dxa"/>
            <w:tcPrChange w:id="26821" w:author="Delta" w:date="2021-07-23T11:12:00Z">
              <w:tcPr>
                <w:tcW w:w="1430" w:type="dxa"/>
              </w:tcPr>
            </w:tcPrChange>
          </w:tcPr>
          <w:p w14:paraId="0AB5969A" w14:textId="77777777" w:rsidR="00CB3986" w:rsidRPr="008E21F4" w:rsidRDefault="00CB3986" w:rsidP="00D04D5F">
            <w:pPr>
              <w:pStyle w:val="TAC"/>
              <w:rPr>
                <w:rFonts w:cs="Arial"/>
              </w:rPr>
            </w:pPr>
            <w:r w:rsidRPr="008E21F4">
              <w:rPr>
                <w:rFonts w:cs="Arial"/>
              </w:rPr>
              <w:t xml:space="preserve">100 kHz </w:t>
            </w:r>
          </w:p>
        </w:tc>
      </w:tr>
      <w:tr w:rsidR="00CB3986" w:rsidRPr="008E21F4" w14:paraId="46B72343" w14:textId="77777777" w:rsidTr="00D04D5F">
        <w:trPr>
          <w:cantSplit/>
          <w:jc w:val="center"/>
          <w:trPrChange w:id="26822" w:author="Delta" w:date="2021-07-23T11:12:00Z">
            <w:trPr>
              <w:cantSplit/>
              <w:jc w:val="center"/>
            </w:trPr>
          </w:trPrChange>
        </w:trPr>
        <w:tc>
          <w:tcPr>
            <w:tcW w:w="2127" w:type="dxa"/>
            <w:tcPrChange w:id="26823" w:author="Delta" w:date="2021-07-23T11:12:00Z">
              <w:tcPr>
                <w:tcW w:w="2127" w:type="dxa"/>
              </w:tcPr>
            </w:tcPrChange>
          </w:tcPr>
          <w:p w14:paraId="27844297"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6824" w:author="Delta" w:date="2021-07-23T11:12:00Z">
              <w:tcPr>
                <w:tcW w:w="2976" w:type="dxa"/>
              </w:tcPr>
            </w:tcPrChange>
          </w:tcPr>
          <w:p w14:paraId="17FB6EDA"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6825" w:author="Delta" w:date="2021-07-23T11:12:00Z">
              <w:tcPr>
                <w:tcW w:w="3455" w:type="dxa"/>
              </w:tcPr>
            </w:tcPrChange>
          </w:tcPr>
          <w:p w14:paraId="23D86C6D" w14:textId="77777777" w:rsidR="00CB3986" w:rsidRPr="008E21F4" w:rsidRDefault="00CB3986" w:rsidP="00D04D5F">
            <w:pPr>
              <w:pStyle w:val="TAC"/>
              <w:rPr>
                <w:rFonts w:cs="Arial"/>
              </w:rPr>
            </w:pPr>
            <w:r w:rsidRPr="008E21F4">
              <w:rPr>
                <w:rFonts w:cs="Arial"/>
              </w:rPr>
              <w:t>-13 dBm</w:t>
            </w:r>
          </w:p>
        </w:tc>
        <w:tc>
          <w:tcPr>
            <w:tcW w:w="1430" w:type="dxa"/>
            <w:tcPrChange w:id="26826" w:author="Delta" w:date="2021-07-23T11:12:00Z">
              <w:tcPr>
                <w:tcW w:w="1430" w:type="dxa"/>
              </w:tcPr>
            </w:tcPrChange>
          </w:tcPr>
          <w:p w14:paraId="40C45329" w14:textId="77777777" w:rsidR="00CB3986" w:rsidRPr="008E21F4" w:rsidRDefault="00CB3986" w:rsidP="00D04D5F">
            <w:pPr>
              <w:pStyle w:val="TAC"/>
              <w:rPr>
                <w:rFonts w:cs="Arial"/>
              </w:rPr>
            </w:pPr>
            <w:r w:rsidRPr="008E21F4">
              <w:rPr>
                <w:rFonts w:cs="Arial"/>
              </w:rPr>
              <w:t>1MHz</w:t>
            </w:r>
          </w:p>
        </w:tc>
      </w:tr>
      <w:tr w:rsidR="00CB3986" w:rsidRPr="008E21F4" w14:paraId="4A598195" w14:textId="77777777" w:rsidTr="00D04D5F">
        <w:trPr>
          <w:cantSplit/>
          <w:jc w:val="center"/>
          <w:trPrChange w:id="26827" w:author="Delta" w:date="2021-07-23T11:12:00Z">
            <w:trPr>
              <w:cantSplit/>
              <w:jc w:val="center"/>
            </w:trPr>
          </w:trPrChange>
        </w:trPr>
        <w:tc>
          <w:tcPr>
            <w:tcW w:w="9988" w:type="dxa"/>
            <w:gridSpan w:val="4"/>
            <w:tcPrChange w:id="26828" w:author="Delta" w:date="2021-07-23T11:12:00Z">
              <w:tcPr>
                <w:tcW w:w="9988" w:type="dxa"/>
                <w:gridSpan w:val="4"/>
              </w:tcPr>
            </w:tcPrChange>
          </w:tcPr>
          <w:p w14:paraId="7AD0933C" w14:textId="4BB8F8A5"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6829" w:author="Delta" w:date="2021-07-23T11:12:00Z">
              <w:r w:rsidR="0073655F" w:rsidRPr="008735C4">
                <w:rPr>
                  <w:rFonts w:cs="Arial"/>
                </w:rPr>
                <w:delText>.</w:delText>
              </w:r>
            </w:del>
            <w:ins w:id="26830" w:author="Delta" w:date="2021-07-23T11:12:00Z">
              <w:r w:rsidRPr="008E21F4">
                <w:rPr>
                  <w:rFonts w:cs="v5.0.0"/>
                </w:rPr>
                <w:t>, where the contribution from the far-end sub-block shall be scaled according to the measurement bandwidth of the near-end sub-block</w:t>
              </w:r>
              <w:r w:rsidRPr="008E21F4">
                <w:rPr>
                  <w:rFonts w:cs="Arial"/>
                </w:rPr>
                <w:t>.</w:t>
              </w:r>
            </w:ins>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p>
          <w:p w14:paraId="2EAD5318" w14:textId="40404642"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6831" w:author="Delta" w:date="2021-07-23T11:12:00Z">
              <w:r w:rsidR="00A062B5" w:rsidRPr="008735C4">
                <w:rPr>
                  <w:rFonts w:cs="Arial" w:hint="eastAsia"/>
                </w:rPr>
                <w:delText>inter</w:delText>
              </w:r>
            </w:del>
            <w:ins w:id="26832" w:author="Delta" w:date="2021-07-23T11:12:00Z">
              <w:r w:rsidRPr="008E21F4">
                <w:rPr>
                  <w:rFonts w:cs="Arial"/>
                </w:rPr>
                <w:t>Inter</w:t>
              </w:r>
            </w:ins>
            <w:r w:rsidRPr="008E21F4">
              <w:rPr>
                <w:rFonts w:cs="Arial"/>
              </w:rPr>
              <w:t xml:space="preserve"> RF </w:t>
            </w:r>
            <w:del w:id="26833" w:author="Delta" w:date="2021-07-23T11:12:00Z">
              <w:r w:rsidR="00A062B5" w:rsidRPr="008735C4">
                <w:rPr>
                  <w:rFonts w:cs="Arial" w:hint="eastAsia"/>
                </w:rPr>
                <w:delText>bandwidth</w:delText>
              </w:r>
            </w:del>
            <w:ins w:id="26834" w:author="Delta" w:date="2021-07-23T11:12:00Z">
              <w:r w:rsidRPr="008E21F4">
                <w:rPr>
                  <w:rFonts w:cs="Arial"/>
                </w:rPr>
                <w:t>Bandwidth</w:t>
              </w:r>
            </w:ins>
            <w:r w:rsidRPr="008E21F4">
              <w:rPr>
                <w:rFonts w:cs="Arial"/>
              </w:rPr>
              <w:t xml:space="preserve"> gap </w:t>
            </w:r>
            <w:r w:rsidRPr="008E21F4">
              <w:rPr>
                <w:rPrChange w:id="26835" w:author="Delta" w:date="2021-07-23T11:12:00Z">
                  <w:rPr>
                    <w:lang w:val="en-US"/>
                  </w:rPr>
                </w:rPrChange>
              </w:rPr>
              <w:t>&lt; 20MHz</w:t>
            </w:r>
            <w:r w:rsidRPr="008E21F4">
              <w:rPr>
                <w:rFonts w:cs="Arial"/>
              </w:rPr>
              <w:t xml:space="preserve"> the test requirement within the </w:t>
            </w:r>
            <w:del w:id="26836" w:author="Delta" w:date="2021-07-23T11:12:00Z">
              <w:r w:rsidR="00A062B5" w:rsidRPr="008735C4">
                <w:rPr>
                  <w:rFonts w:cs="Arial" w:hint="eastAsia"/>
                </w:rPr>
                <w:delText>inter</w:delText>
              </w:r>
            </w:del>
            <w:ins w:id="26837" w:author="Delta" w:date="2021-07-23T11:12:00Z">
              <w:r w:rsidRPr="008E21F4">
                <w:rPr>
                  <w:rFonts w:cs="Arial"/>
                </w:rPr>
                <w:t>Inter</w:t>
              </w:r>
            </w:ins>
            <w:r w:rsidRPr="008E21F4">
              <w:rPr>
                <w:rFonts w:cs="Arial"/>
              </w:rPr>
              <w:t xml:space="preserve"> RF </w:t>
            </w:r>
            <w:del w:id="26838" w:author="Delta" w:date="2021-07-23T11:12:00Z">
              <w:r w:rsidR="00A062B5" w:rsidRPr="008735C4">
                <w:rPr>
                  <w:rFonts w:cs="Arial" w:hint="eastAsia"/>
                </w:rPr>
                <w:delText>bandwidth</w:delText>
              </w:r>
            </w:del>
            <w:ins w:id="26839" w:author="Delta" w:date="2021-07-23T11:12:00Z">
              <w:r w:rsidRPr="008E21F4">
                <w:rPr>
                  <w:rFonts w:cs="Arial"/>
                </w:rPr>
                <w:t>Bandwidth</w:t>
              </w:r>
            </w:ins>
            <w:r w:rsidRPr="008E21F4">
              <w:rPr>
                <w:rFonts w:cs="Arial"/>
              </w:rPr>
              <w:t xml:space="preserve"> gaps is calculated as a cumulative sum of contributions from adjacent sub-blocks </w:t>
            </w:r>
            <w:ins w:id="26840" w:author="Delta" w:date="2021-07-23T11:12:00Z">
              <w:r w:rsidRPr="008E21F4">
                <w:rPr>
                  <w:rFonts w:cs="Arial"/>
                </w:rPr>
                <w:t xml:space="preserve">or RF Bandwidth </w:t>
              </w:r>
            </w:ins>
            <w:r w:rsidRPr="008E21F4">
              <w:rPr>
                <w:rFonts w:cs="Arial"/>
              </w:rPr>
              <w:t xml:space="preserve">on each side of the </w:t>
            </w:r>
            <w:del w:id="26841" w:author="Delta" w:date="2021-07-23T11:12:00Z">
              <w:r w:rsidR="00A062B5" w:rsidRPr="008735C4">
                <w:rPr>
                  <w:rFonts w:cs="Arial" w:hint="eastAsia"/>
                </w:rPr>
                <w:delText>inter</w:delText>
              </w:r>
            </w:del>
            <w:ins w:id="26842" w:author="Delta" w:date="2021-07-23T11:12:00Z">
              <w:r w:rsidRPr="008E21F4">
                <w:rPr>
                  <w:rFonts w:cs="Arial"/>
                </w:rPr>
                <w:t>Inter</w:t>
              </w:r>
            </w:ins>
            <w:r w:rsidRPr="008E21F4">
              <w:rPr>
                <w:rFonts w:cs="Arial"/>
              </w:rPr>
              <w:t xml:space="preserve"> RF </w:t>
            </w:r>
            <w:del w:id="26843" w:author="Delta" w:date="2021-07-23T11:12:00Z">
              <w:r w:rsidR="00A062B5" w:rsidRPr="008735C4">
                <w:rPr>
                  <w:rFonts w:cs="Arial" w:hint="eastAsia"/>
                </w:rPr>
                <w:delText>bandwidth</w:delText>
              </w:r>
            </w:del>
            <w:ins w:id="26844" w:author="Delta" w:date="2021-07-23T11:12:00Z">
              <w:r w:rsidRPr="008E21F4">
                <w:rPr>
                  <w:rFonts w:cs="Arial"/>
                </w:rPr>
                <w:t>Bandwidth</w:t>
              </w:r>
            </w:ins>
            <w:r w:rsidRPr="008E21F4">
              <w:rPr>
                <w:rFonts w:cs="Arial"/>
              </w:rPr>
              <w:t xml:space="preserve"> gap</w:t>
            </w:r>
            <w:ins w:id="26845"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66CCFE01" w14:textId="77777777" w:rsidR="00CB3986" w:rsidRPr="008E21F4" w:rsidRDefault="00CB3986" w:rsidP="00CB3986"/>
    <w:p w14:paraId="61395423" w14:textId="77777777" w:rsidR="00CB3986" w:rsidRPr="008E21F4" w:rsidRDefault="00CB3986" w:rsidP="00CB3986">
      <w:pPr>
        <w:pStyle w:val="TH"/>
        <w:rPr>
          <w:rFonts w:cs="v5.0.0"/>
        </w:rPr>
      </w:pPr>
      <w:r w:rsidRPr="008E21F4">
        <w:t>Table 6.6.3.5.1-4a: Wide Area BS operating band unwanted emission limits for 1.4 MHz channel bandwidth (E</w:t>
      </w:r>
      <w:r w:rsidRPr="008E21F4">
        <w:noBreakHyphen/>
        <w:t>UTRA bands &gt;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846"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6847">
          <w:tblGrid>
            <w:gridCol w:w="2127"/>
            <w:gridCol w:w="2976"/>
            <w:gridCol w:w="3455"/>
            <w:gridCol w:w="1430"/>
          </w:tblGrid>
        </w:tblGridChange>
      </w:tblGrid>
      <w:tr w:rsidR="00CB3986" w:rsidRPr="008E21F4" w14:paraId="62DE0981" w14:textId="77777777" w:rsidTr="00D04D5F">
        <w:trPr>
          <w:cantSplit/>
          <w:jc w:val="center"/>
          <w:trPrChange w:id="26848" w:author="Delta" w:date="2021-07-23T11:12:00Z">
            <w:trPr>
              <w:cantSplit/>
              <w:jc w:val="center"/>
            </w:trPr>
          </w:trPrChange>
        </w:trPr>
        <w:tc>
          <w:tcPr>
            <w:tcW w:w="2127" w:type="dxa"/>
            <w:tcPrChange w:id="26849" w:author="Delta" w:date="2021-07-23T11:12:00Z">
              <w:tcPr>
                <w:tcW w:w="2127" w:type="dxa"/>
              </w:tcPr>
            </w:tcPrChange>
          </w:tcPr>
          <w:p w14:paraId="6F5DB281"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6850" w:author="Delta" w:date="2021-07-23T11:12:00Z">
              <w:tcPr>
                <w:tcW w:w="2976" w:type="dxa"/>
              </w:tcPr>
            </w:tcPrChange>
          </w:tcPr>
          <w:p w14:paraId="7895FF5D"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6851" w:author="Delta" w:date="2021-07-23T11:12:00Z">
              <w:tcPr>
                <w:tcW w:w="3455" w:type="dxa"/>
              </w:tcPr>
            </w:tcPrChange>
          </w:tcPr>
          <w:p w14:paraId="2D728068"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6852" w:author="Delta" w:date="2021-07-23T11:12:00Z">
              <w:tcPr>
                <w:tcW w:w="1430" w:type="dxa"/>
              </w:tcPr>
            </w:tcPrChange>
          </w:tcPr>
          <w:p w14:paraId="1CB4E5BB" w14:textId="7CD43926"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6853" w:author="Delta" w:date="2021-07-23T11:12:00Z">
              <w:r w:rsidR="00A062B5" w:rsidRPr="008735C4">
                <w:rPr>
                  <w:rFonts w:cs="Arial"/>
                </w:rPr>
                <w:delText>3</w:delText>
              </w:r>
            </w:del>
            <w:ins w:id="26854" w:author="Delta" w:date="2021-07-23T11:12:00Z">
              <w:r w:rsidRPr="008E21F4">
                <w:rPr>
                  <w:rFonts w:cs="Arial"/>
                </w:rPr>
                <w:t>6</w:t>
              </w:r>
            </w:ins>
            <w:r w:rsidRPr="008E21F4">
              <w:rPr>
                <w:rFonts w:cs="Arial"/>
              </w:rPr>
              <w:t>)</w:t>
            </w:r>
          </w:p>
        </w:tc>
      </w:tr>
      <w:tr w:rsidR="00CB3986" w:rsidRPr="008E21F4" w14:paraId="32A4BB3A" w14:textId="77777777" w:rsidTr="00D04D5F">
        <w:trPr>
          <w:cantSplit/>
          <w:jc w:val="center"/>
          <w:trPrChange w:id="26855" w:author="Delta" w:date="2021-07-23T11:12:00Z">
            <w:trPr>
              <w:cantSplit/>
              <w:jc w:val="center"/>
            </w:trPr>
          </w:trPrChange>
        </w:trPr>
        <w:tc>
          <w:tcPr>
            <w:tcW w:w="2127" w:type="dxa"/>
            <w:vAlign w:val="center"/>
            <w:tcPrChange w:id="26856" w:author="Delta" w:date="2021-07-23T11:12:00Z">
              <w:tcPr>
                <w:tcW w:w="2127" w:type="dxa"/>
                <w:vAlign w:val="center"/>
              </w:tcPr>
            </w:tcPrChange>
          </w:tcPr>
          <w:p w14:paraId="7B1F7A25"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Change w:id="26857" w:author="Delta" w:date="2021-07-23T11:12:00Z">
              <w:tcPr>
                <w:tcW w:w="2976" w:type="dxa"/>
                <w:vAlign w:val="center"/>
              </w:tcPr>
            </w:tcPrChange>
          </w:tcPr>
          <w:p w14:paraId="019DC6F2"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Change w:id="26858" w:author="Delta" w:date="2021-07-23T11:12:00Z">
              <w:tcPr>
                <w:tcW w:w="3455" w:type="dxa"/>
                <w:vAlign w:val="center"/>
              </w:tcPr>
            </w:tcPrChange>
          </w:tcPr>
          <w:p w14:paraId="1CE5DBCD" w14:textId="77777777" w:rsidR="00CB3986" w:rsidRPr="008E21F4" w:rsidRDefault="00CB3986" w:rsidP="00D04D5F">
            <w:pPr>
              <w:pStyle w:val="TAC"/>
              <w:rPr>
                <w:rFonts w:cs="Arial"/>
              </w:rPr>
            </w:pPr>
            <w:r w:rsidRPr="008E21F4">
              <w:rPr>
                <w:rFonts w:cs="Arial"/>
                <w:position w:val="-28"/>
              </w:rPr>
              <w:object w:dxaOrig="3739" w:dyaOrig="680" w14:anchorId="7EE29AA0">
                <v:shape id="_x0000_i1134" type="#_x0000_t75" style="width:139.6pt;height:27.55pt" o:ole="" fillcolor="window">
                  <v:imagedata r:id="rId168" o:title=""/>
                </v:shape>
                <o:OLEObject Type="Embed" ProgID="Equation.3" ShapeID="_x0000_i1134" DrawAspect="Content" ObjectID="_1688546272" r:id="rId169"/>
              </w:object>
            </w:r>
          </w:p>
        </w:tc>
        <w:tc>
          <w:tcPr>
            <w:tcW w:w="1430" w:type="dxa"/>
            <w:tcPrChange w:id="26859" w:author="Delta" w:date="2021-07-23T11:12:00Z">
              <w:tcPr>
                <w:tcW w:w="1430" w:type="dxa"/>
              </w:tcPr>
            </w:tcPrChange>
          </w:tcPr>
          <w:p w14:paraId="4560EE5A" w14:textId="77777777" w:rsidR="00CB3986" w:rsidRPr="008E21F4" w:rsidRDefault="00CB3986" w:rsidP="00D04D5F">
            <w:pPr>
              <w:pStyle w:val="TAC"/>
              <w:rPr>
                <w:rFonts w:cs="Arial"/>
              </w:rPr>
            </w:pPr>
            <w:r w:rsidRPr="008E21F4">
              <w:rPr>
                <w:rFonts w:cs="Arial"/>
              </w:rPr>
              <w:t xml:space="preserve">100 kHz </w:t>
            </w:r>
          </w:p>
        </w:tc>
      </w:tr>
      <w:tr w:rsidR="00CB3986" w:rsidRPr="008E21F4" w14:paraId="1C86603C" w14:textId="77777777" w:rsidTr="00D04D5F">
        <w:trPr>
          <w:cantSplit/>
          <w:jc w:val="center"/>
          <w:trPrChange w:id="26860" w:author="Delta" w:date="2021-07-23T11:12:00Z">
            <w:trPr>
              <w:cantSplit/>
              <w:jc w:val="center"/>
            </w:trPr>
          </w:trPrChange>
        </w:trPr>
        <w:tc>
          <w:tcPr>
            <w:tcW w:w="2127" w:type="dxa"/>
            <w:tcPrChange w:id="26861" w:author="Delta" w:date="2021-07-23T11:12:00Z">
              <w:tcPr>
                <w:tcW w:w="2127" w:type="dxa"/>
              </w:tcPr>
            </w:tcPrChange>
          </w:tcPr>
          <w:p w14:paraId="74AF7350"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Change w:id="26862" w:author="Delta" w:date="2021-07-23T11:12:00Z">
              <w:tcPr>
                <w:tcW w:w="2976" w:type="dxa"/>
              </w:tcPr>
            </w:tcPrChange>
          </w:tcPr>
          <w:p w14:paraId="09E7BCB3"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Change w:id="26863" w:author="Delta" w:date="2021-07-23T11:12:00Z">
              <w:tcPr>
                <w:tcW w:w="3455" w:type="dxa"/>
              </w:tcPr>
            </w:tcPrChange>
          </w:tcPr>
          <w:p w14:paraId="1A3EE397" w14:textId="77777777" w:rsidR="00CB3986" w:rsidRPr="008E21F4" w:rsidRDefault="00CB3986" w:rsidP="00D04D5F">
            <w:pPr>
              <w:pStyle w:val="TAC"/>
              <w:rPr>
                <w:rFonts w:cs="Arial"/>
              </w:rPr>
            </w:pPr>
            <w:r w:rsidRPr="008E21F4">
              <w:rPr>
                <w:rFonts w:cs="Arial"/>
              </w:rPr>
              <w:t>-9.2 dBm</w:t>
            </w:r>
          </w:p>
        </w:tc>
        <w:tc>
          <w:tcPr>
            <w:tcW w:w="1430" w:type="dxa"/>
            <w:tcPrChange w:id="26864" w:author="Delta" w:date="2021-07-23T11:12:00Z">
              <w:tcPr>
                <w:tcW w:w="1430" w:type="dxa"/>
              </w:tcPr>
            </w:tcPrChange>
          </w:tcPr>
          <w:p w14:paraId="79ADD30C" w14:textId="77777777" w:rsidR="00CB3986" w:rsidRPr="008E21F4" w:rsidRDefault="00CB3986" w:rsidP="00D04D5F">
            <w:pPr>
              <w:pStyle w:val="TAC"/>
              <w:rPr>
                <w:rFonts w:cs="Arial"/>
              </w:rPr>
            </w:pPr>
            <w:r w:rsidRPr="008E21F4">
              <w:rPr>
                <w:rFonts w:cs="Arial"/>
              </w:rPr>
              <w:t xml:space="preserve">100 kHz </w:t>
            </w:r>
          </w:p>
        </w:tc>
      </w:tr>
      <w:tr w:rsidR="00CB3986" w:rsidRPr="008E21F4" w14:paraId="2E241AD3" w14:textId="77777777" w:rsidTr="00D04D5F">
        <w:trPr>
          <w:cantSplit/>
          <w:jc w:val="center"/>
          <w:trPrChange w:id="26865" w:author="Delta" w:date="2021-07-23T11:12:00Z">
            <w:trPr>
              <w:cantSplit/>
              <w:jc w:val="center"/>
            </w:trPr>
          </w:trPrChange>
        </w:trPr>
        <w:tc>
          <w:tcPr>
            <w:tcW w:w="2127" w:type="dxa"/>
            <w:tcPrChange w:id="26866" w:author="Delta" w:date="2021-07-23T11:12:00Z">
              <w:tcPr>
                <w:tcW w:w="2127" w:type="dxa"/>
              </w:tcPr>
            </w:tcPrChange>
          </w:tcPr>
          <w:p w14:paraId="6A268E6C"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6867" w:author="Delta" w:date="2021-07-23T11:12:00Z">
              <w:tcPr>
                <w:tcW w:w="2976" w:type="dxa"/>
              </w:tcPr>
            </w:tcPrChange>
          </w:tcPr>
          <w:p w14:paraId="6432C104"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6868" w:author="Delta" w:date="2021-07-23T11:12:00Z">
              <w:tcPr>
                <w:tcW w:w="3455" w:type="dxa"/>
              </w:tcPr>
            </w:tcPrChange>
          </w:tcPr>
          <w:p w14:paraId="0A2392FE" w14:textId="77777777" w:rsidR="00CB3986" w:rsidRPr="008E21F4" w:rsidRDefault="00CB3986" w:rsidP="00D04D5F">
            <w:pPr>
              <w:pStyle w:val="TAC"/>
              <w:rPr>
                <w:rFonts w:cs="Arial"/>
              </w:rPr>
            </w:pPr>
            <w:r w:rsidRPr="008E21F4">
              <w:rPr>
                <w:rFonts w:cs="Arial"/>
              </w:rPr>
              <w:t>-13 dBm</w:t>
            </w:r>
          </w:p>
        </w:tc>
        <w:tc>
          <w:tcPr>
            <w:tcW w:w="1430" w:type="dxa"/>
            <w:tcPrChange w:id="26869" w:author="Delta" w:date="2021-07-23T11:12:00Z">
              <w:tcPr>
                <w:tcW w:w="1430" w:type="dxa"/>
              </w:tcPr>
            </w:tcPrChange>
          </w:tcPr>
          <w:p w14:paraId="11CADA44" w14:textId="77777777" w:rsidR="00CB3986" w:rsidRPr="008E21F4" w:rsidRDefault="00CB3986" w:rsidP="00D04D5F">
            <w:pPr>
              <w:pStyle w:val="TAC"/>
              <w:rPr>
                <w:rFonts w:cs="Arial"/>
              </w:rPr>
            </w:pPr>
            <w:r w:rsidRPr="008E21F4">
              <w:rPr>
                <w:rFonts w:cs="Arial"/>
              </w:rPr>
              <w:t>1MHz</w:t>
            </w:r>
          </w:p>
        </w:tc>
      </w:tr>
      <w:tr w:rsidR="00CB3986" w:rsidRPr="008E21F4" w14:paraId="2A9B0712" w14:textId="77777777" w:rsidTr="00D04D5F">
        <w:trPr>
          <w:cantSplit/>
          <w:jc w:val="center"/>
          <w:trPrChange w:id="26870" w:author="Delta" w:date="2021-07-23T11:12:00Z">
            <w:trPr>
              <w:cantSplit/>
              <w:jc w:val="center"/>
            </w:trPr>
          </w:trPrChange>
        </w:trPr>
        <w:tc>
          <w:tcPr>
            <w:tcW w:w="9988" w:type="dxa"/>
            <w:gridSpan w:val="4"/>
            <w:tcPrChange w:id="26871" w:author="Delta" w:date="2021-07-23T11:12:00Z">
              <w:tcPr>
                <w:tcW w:w="9988" w:type="dxa"/>
                <w:gridSpan w:val="4"/>
              </w:tcPr>
            </w:tcPrChange>
          </w:tcPr>
          <w:p w14:paraId="3A25EC5E" w14:textId="6FA8E182"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6872" w:author="Delta" w:date="2021-07-23T11:12:00Z">
              <w:r w:rsidR="0073655F" w:rsidRPr="008735C4">
                <w:rPr>
                  <w:rFonts w:cs="Arial"/>
                </w:rPr>
                <w:delText>.</w:delText>
              </w:r>
            </w:del>
            <w:ins w:id="26873" w:author="Delta" w:date="2021-07-23T11:12:00Z">
              <w:r w:rsidRPr="008E21F4">
                <w:rPr>
                  <w:rFonts w:cs="v5.0.0"/>
                </w:rPr>
                <w:t>, where the contribution from the far-end sub-block shall be scaled according to the measurement bandwidth of the near-end sub-block</w:t>
              </w:r>
              <w:r w:rsidRPr="008E21F4">
                <w:rPr>
                  <w:rFonts w:cs="Arial"/>
                </w:rPr>
                <w:t>.</w:t>
              </w:r>
            </w:ins>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del w:id="26874" w:author="Delta" w:date="2021-07-23T11:12:00Z">
              <w:r w:rsidR="00A062B5" w:rsidRPr="008735C4">
                <w:rPr>
                  <w:rFonts w:cs="Arial"/>
                </w:rPr>
                <w:delText xml:space="preserve"> </w:delText>
              </w:r>
            </w:del>
          </w:p>
          <w:p w14:paraId="5BE99236" w14:textId="1B4760F0"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6875" w:author="Delta" w:date="2021-07-23T11:12:00Z">
              <w:r w:rsidR="00A062B5" w:rsidRPr="008735C4">
                <w:rPr>
                  <w:rFonts w:cs="Arial" w:hint="eastAsia"/>
                </w:rPr>
                <w:delText>inter</w:delText>
              </w:r>
            </w:del>
            <w:ins w:id="26876" w:author="Delta" w:date="2021-07-23T11:12:00Z">
              <w:r w:rsidRPr="008E21F4">
                <w:rPr>
                  <w:rFonts w:cs="Arial"/>
                </w:rPr>
                <w:t>Inter</w:t>
              </w:r>
            </w:ins>
            <w:r w:rsidRPr="008E21F4">
              <w:rPr>
                <w:rFonts w:cs="Arial"/>
              </w:rPr>
              <w:t xml:space="preserve"> RF </w:t>
            </w:r>
            <w:del w:id="26877" w:author="Delta" w:date="2021-07-23T11:12:00Z">
              <w:r w:rsidR="00A062B5" w:rsidRPr="008735C4">
                <w:rPr>
                  <w:rFonts w:cs="Arial" w:hint="eastAsia"/>
                </w:rPr>
                <w:delText>bandwidth</w:delText>
              </w:r>
            </w:del>
            <w:ins w:id="26878" w:author="Delta" w:date="2021-07-23T11:12:00Z">
              <w:r w:rsidRPr="008E21F4">
                <w:rPr>
                  <w:rFonts w:cs="Arial"/>
                </w:rPr>
                <w:t>Bandwidth</w:t>
              </w:r>
            </w:ins>
            <w:r w:rsidRPr="008E21F4">
              <w:rPr>
                <w:rFonts w:cs="Arial"/>
              </w:rPr>
              <w:t xml:space="preserve"> gap </w:t>
            </w:r>
            <w:r w:rsidRPr="008E21F4">
              <w:rPr>
                <w:rPrChange w:id="26879" w:author="Delta" w:date="2021-07-23T11:12:00Z">
                  <w:rPr>
                    <w:lang w:val="en-US"/>
                  </w:rPr>
                </w:rPrChange>
              </w:rPr>
              <w:t>&lt; 20MHz</w:t>
            </w:r>
            <w:r w:rsidRPr="008E21F4">
              <w:rPr>
                <w:rFonts w:cs="Arial"/>
              </w:rPr>
              <w:t xml:space="preserve"> the test requirement within the </w:t>
            </w:r>
            <w:del w:id="26880" w:author="Delta" w:date="2021-07-23T11:12:00Z">
              <w:r w:rsidR="00A062B5" w:rsidRPr="008735C4">
                <w:rPr>
                  <w:rFonts w:cs="Arial" w:hint="eastAsia"/>
                </w:rPr>
                <w:delText>inter</w:delText>
              </w:r>
            </w:del>
            <w:ins w:id="26881" w:author="Delta" w:date="2021-07-23T11:12:00Z">
              <w:r w:rsidRPr="008E21F4">
                <w:rPr>
                  <w:rFonts w:cs="Arial"/>
                </w:rPr>
                <w:t>Inter</w:t>
              </w:r>
            </w:ins>
            <w:r w:rsidRPr="008E21F4">
              <w:rPr>
                <w:rFonts w:cs="Arial"/>
              </w:rPr>
              <w:t xml:space="preserve"> RF </w:t>
            </w:r>
            <w:del w:id="26882" w:author="Delta" w:date="2021-07-23T11:12:00Z">
              <w:r w:rsidR="00A062B5" w:rsidRPr="008735C4">
                <w:rPr>
                  <w:rFonts w:cs="Arial" w:hint="eastAsia"/>
                </w:rPr>
                <w:delText>bandwidth</w:delText>
              </w:r>
            </w:del>
            <w:ins w:id="26883" w:author="Delta" w:date="2021-07-23T11:12:00Z">
              <w:r w:rsidRPr="008E21F4">
                <w:rPr>
                  <w:rFonts w:cs="Arial"/>
                </w:rPr>
                <w:t>Bandwidth</w:t>
              </w:r>
            </w:ins>
            <w:r w:rsidRPr="008E21F4">
              <w:rPr>
                <w:rFonts w:cs="Arial"/>
              </w:rPr>
              <w:t xml:space="preserve"> gaps is calculated as a cumulative sum of contributions from adjacent sub-blocks </w:t>
            </w:r>
            <w:ins w:id="26884" w:author="Delta" w:date="2021-07-23T11:12:00Z">
              <w:r w:rsidRPr="008E21F4">
                <w:rPr>
                  <w:rFonts w:cs="Arial"/>
                </w:rPr>
                <w:t xml:space="preserve">or RF Bandwidth </w:t>
              </w:r>
            </w:ins>
            <w:r w:rsidRPr="008E21F4">
              <w:rPr>
                <w:rFonts w:cs="Arial"/>
              </w:rPr>
              <w:t xml:space="preserve">on each side of the </w:t>
            </w:r>
            <w:del w:id="26885" w:author="Delta" w:date="2021-07-23T11:12:00Z">
              <w:r w:rsidR="00A062B5" w:rsidRPr="008735C4">
                <w:rPr>
                  <w:rFonts w:cs="Arial" w:hint="eastAsia"/>
                </w:rPr>
                <w:delText>inter</w:delText>
              </w:r>
            </w:del>
            <w:ins w:id="26886" w:author="Delta" w:date="2021-07-23T11:12:00Z">
              <w:r w:rsidRPr="008E21F4">
                <w:rPr>
                  <w:rFonts w:cs="Arial"/>
                </w:rPr>
                <w:t>Inter</w:t>
              </w:r>
            </w:ins>
            <w:r w:rsidRPr="008E21F4">
              <w:rPr>
                <w:rFonts w:cs="Arial"/>
              </w:rPr>
              <w:t xml:space="preserve"> RF </w:t>
            </w:r>
            <w:del w:id="26887" w:author="Delta" w:date="2021-07-23T11:12:00Z">
              <w:r w:rsidR="00A062B5" w:rsidRPr="008735C4">
                <w:rPr>
                  <w:rFonts w:cs="Arial" w:hint="eastAsia"/>
                </w:rPr>
                <w:delText>bandwidth</w:delText>
              </w:r>
            </w:del>
            <w:ins w:id="26888" w:author="Delta" w:date="2021-07-23T11:12:00Z">
              <w:r w:rsidRPr="008E21F4">
                <w:rPr>
                  <w:rFonts w:cs="Arial"/>
                </w:rPr>
                <w:t>Bandwidth</w:t>
              </w:r>
            </w:ins>
            <w:r w:rsidRPr="008E21F4">
              <w:rPr>
                <w:rFonts w:cs="Arial"/>
              </w:rPr>
              <w:t xml:space="preserve"> gap</w:t>
            </w:r>
            <w:ins w:id="26889"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186B1522" w14:textId="77777777" w:rsidR="00CB3986" w:rsidRPr="008E21F4" w:rsidRDefault="00CB3986" w:rsidP="00CB3986"/>
    <w:p w14:paraId="5F1679CA" w14:textId="77777777" w:rsidR="00CB3986" w:rsidRPr="008E21F4" w:rsidRDefault="00CB3986" w:rsidP="00CB3986">
      <w:pPr>
        <w:pStyle w:val="TH"/>
        <w:rPr>
          <w:rFonts w:cs="v5.0.0"/>
        </w:rPr>
      </w:pPr>
      <w:r w:rsidRPr="008E21F4">
        <w:t>Table 6.6.3.5.1-5: Wide Area BS operating band unwanted emission limits for 3 MHz channel bandwidth (1GHz &lt; E</w:t>
      </w:r>
      <w:r w:rsidRPr="008E21F4">
        <w:noBreakHyphen/>
        <w:t>UTRA bands ≤ 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890"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6891">
          <w:tblGrid>
            <w:gridCol w:w="2127"/>
            <w:gridCol w:w="2976"/>
            <w:gridCol w:w="3455"/>
            <w:gridCol w:w="1430"/>
          </w:tblGrid>
        </w:tblGridChange>
      </w:tblGrid>
      <w:tr w:rsidR="00CB3986" w:rsidRPr="008E21F4" w14:paraId="72CA6FDD" w14:textId="77777777" w:rsidTr="00D04D5F">
        <w:trPr>
          <w:cantSplit/>
          <w:jc w:val="center"/>
          <w:trPrChange w:id="26892" w:author="Delta" w:date="2021-07-23T11:12:00Z">
            <w:trPr>
              <w:cantSplit/>
              <w:jc w:val="center"/>
            </w:trPr>
          </w:trPrChange>
        </w:trPr>
        <w:tc>
          <w:tcPr>
            <w:tcW w:w="2127" w:type="dxa"/>
            <w:tcPrChange w:id="26893" w:author="Delta" w:date="2021-07-23T11:12:00Z">
              <w:tcPr>
                <w:tcW w:w="2127" w:type="dxa"/>
              </w:tcPr>
            </w:tcPrChange>
          </w:tcPr>
          <w:p w14:paraId="7C4B1C50"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6894" w:author="Delta" w:date="2021-07-23T11:12:00Z">
              <w:tcPr>
                <w:tcW w:w="2976" w:type="dxa"/>
              </w:tcPr>
            </w:tcPrChange>
          </w:tcPr>
          <w:p w14:paraId="688A1269"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6895" w:author="Delta" w:date="2021-07-23T11:12:00Z">
              <w:tcPr>
                <w:tcW w:w="3455" w:type="dxa"/>
              </w:tcPr>
            </w:tcPrChange>
          </w:tcPr>
          <w:p w14:paraId="13F12EF9"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6896" w:author="Delta" w:date="2021-07-23T11:12:00Z">
              <w:tcPr>
                <w:tcW w:w="1430" w:type="dxa"/>
              </w:tcPr>
            </w:tcPrChange>
          </w:tcPr>
          <w:p w14:paraId="26A3BE5B" w14:textId="1C5EA1D2"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6897" w:author="Delta" w:date="2021-07-23T11:12:00Z">
              <w:r w:rsidR="00A062B5" w:rsidRPr="008735C4">
                <w:rPr>
                  <w:rFonts w:cs="Arial"/>
                </w:rPr>
                <w:delText>3</w:delText>
              </w:r>
            </w:del>
            <w:ins w:id="26898" w:author="Delta" w:date="2021-07-23T11:12:00Z">
              <w:r w:rsidRPr="008E21F4">
                <w:rPr>
                  <w:rFonts w:cs="Arial"/>
                </w:rPr>
                <w:t>6</w:t>
              </w:r>
            </w:ins>
            <w:r w:rsidRPr="008E21F4">
              <w:rPr>
                <w:rFonts w:cs="Arial"/>
              </w:rPr>
              <w:t>)</w:t>
            </w:r>
          </w:p>
        </w:tc>
      </w:tr>
      <w:tr w:rsidR="00CB3986" w:rsidRPr="008E21F4" w14:paraId="7A5E4201" w14:textId="77777777" w:rsidTr="00D04D5F">
        <w:trPr>
          <w:cantSplit/>
          <w:jc w:val="center"/>
          <w:trPrChange w:id="26899" w:author="Delta" w:date="2021-07-23T11:12:00Z">
            <w:trPr>
              <w:cantSplit/>
              <w:jc w:val="center"/>
            </w:trPr>
          </w:trPrChange>
        </w:trPr>
        <w:tc>
          <w:tcPr>
            <w:tcW w:w="2127" w:type="dxa"/>
            <w:vAlign w:val="center"/>
            <w:tcPrChange w:id="26900" w:author="Delta" w:date="2021-07-23T11:12:00Z">
              <w:tcPr>
                <w:tcW w:w="2127" w:type="dxa"/>
                <w:vAlign w:val="center"/>
              </w:tcPr>
            </w:tcPrChange>
          </w:tcPr>
          <w:p w14:paraId="5B32641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Change w:id="26901" w:author="Delta" w:date="2021-07-23T11:12:00Z">
              <w:tcPr>
                <w:tcW w:w="2976" w:type="dxa"/>
                <w:vAlign w:val="center"/>
              </w:tcPr>
            </w:tcPrChange>
          </w:tcPr>
          <w:p w14:paraId="3736113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Change w:id="26902" w:author="Delta" w:date="2021-07-23T11:12:00Z">
              <w:tcPr>
                <w:tcW w:w="3455" w:type="dxa"/>
                <w:vAlign w:val="center"/>
              </w:tcPr>
            </w:tcPrChange>
          </w:tcPr>
          <w:p w14:paraId="303FE697" w14:textId="77777777" w:rsidR="00CB3986" w:rsidRPr="008E21F4" w:rsidRDefault="00CB3986" w:rsidP="00D04D5F">
            <w:pPr>
              <w:pStyle w:val="TAC"/>
              <w:rPr>
                <w:rFonts w:cs="Arial"/>
              </w:rPr>
            </w:pPr>
            <w:r w:rsidRPr="008E21F4">
              <w:rPr>
                <w:rFonts w:cs="Arial"/>
                <w:position w:val="-28"/>
              </w:rPr>
              <w:object w:dxaOrig="3660" w:dyaOrig="680" w14:anchorId="2DA3266D">
                <v:shape id="_x0000_i1135" type="#_x0000_t75" style="width:142.75pt;height:27.55pt" o:ole="" fillcolor="window">
                  <v:imagedata r:id="rId162" o:title=""/>
                </v:shape>
                <o:OLEObject Type="Embed" ProgID="Equation.3" ShapeID="_x0000_i1135" DrawAspect="Content" ObjectID="_1688546273" r:id="rId170"/>
              </w:object>
            </w:r>
          </w:p>
        </w:tc>
        <w:tc>
          <w:tcPr>
            <w:tcW w:w="1430" w:type="dxa"/>
            <w:tcPrChange w:id="26903" w:author="Delta" w:date="2021-07-23T11:12:00Z">
              <w:tcPr>
                <w:tcW w:w="1430" w:type="dxa"/>
              </w:tcPr>
            </w:tcPrChange>
          </w:tcPr>
          <w:p w14:paraId="6990FD9C" w14:textId="77777777" w:rsidR="00CB3986" w:rsidRPr="008E21F4" w:rsidRDefault="00CB3986" w:rsidP="00D04D5F">
            <w:pPr>
              <w:pStyle w:val="TAC"/>
              <w:rPr>
                <w:rFonts w:cs="Arial"/>
              </w:rPr>
            </w:pPr>
            <w:r w:rsidRPr="008E21F4">
              <w:rPr>
                <w:rFonts w:cs="Arial"/>
              </w:rPr>
              <w:t xml:space="preserve">100 kHz </w:t>
            </w:r>
          </w:p>
        </w:tc>
      </w:tr>
      <w:tr w:rsidR="00CB3986" w:rsidRPr="008E21F4" w14:paraId="4C81B87B" w14:textId="77777777" w:rsidTr="00D04D5F">
        <w:trPr>
          <w:cantSplit/>
          <w:jc w:val="center"/>
          <w:trPrChange w:id="26904" w:author="Delta" w:date="2021-07-23T11:12:00Z">
            <w:trPr>
              <w:cantSplit/>
              <w:jc w:val="center"/>
            </w:trPr>
          </w:trPrChange>
        </w:trPr>
        <w:tc>
          <w:tcPr>
            <w:tcW w:w="2127" w:type="dxa"/>
            <w:tcPrChange w:id="26905" w:author="Delta" w:date="2021-07-23T11:12:00Z">
              <w:tcPr>
                <w:tcW w:w="2127" w:type="dxa"/>
              </w:tcPr>
            </w:tcPrChange>
          </w:tcPr>
          <w:p w14:paraId="0D1715A1"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Change w:id="26906" w:author="Delta" w:date="2021-07-23T11:12:00Z">
              <w:tcPr>
                <w:tcW w:w="2976" w:type="dxa"/>
              </w:tcPr>
            </w:tcPrChange>
          </w:tcPr>
          <w:p w14:paraId="49A57F4E"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Change w:id="26907" w:author="Delta" w:date="2021-07-23T11:12:00Z">
              <w:tcPr>
                <w:tcW w:w="3455" w:type="dxa"/>
              </w:tcPr>
            </w:tcPrChange>
          </w:tcPr>
          <w:p w14:paraId="6D11A78E" w14:textId="77777777" w:rsidR="00CB3986" w:rsidRPr="008E21F4" w:rsidRDefault="00CB3986" w:rsidP="00D04D5F">
            <w:pPr>
              <w:pStyle w:val="TAC"/>
              <w:rPr>
                <w:rFonts w:cs="Arial"/>
              </w:rPr>
            </w:pPr>
            <w:r w:rsidRPr="008E21F4">
              <w:rPr>
                <w:rFonts w:cs="Arial"/>
              </w:rPr>
              <w:t>-13.5 dBm</w:t>
            </w:r>
          </w:p>
        </w:tc>
        <w:tc>
          <w:tcPr>
            <w:tcW w:w="1430" w:type="dxa"/>
            <w:tcPrChange w:id="26908" w:author="Delta" w:date="2021-07-23T11:12:00Z">
              <w:tcPr>
                <w:tcW w:w="1430" w:type="dxa"/>
              </w:tcPr>
            </w:tcPrChange>
          </w:tcPr>
          <w:p w14:paraId="5955D2B8" w14:textId="77777777" w:rsidR="00CB3986" w:rsidRPr="008E21F4" w:rsidRDefault="00CB3986" w:rsidP="00D04D5F">
            <w:pPr>
              <w:pStyle w:val="TAC"/>
              <w:rPr>
                <w:rFonts w:cs="Arial"/>
              </w:rPr>
            </w:pPr>
            <w:r w:rsidRPr="008E21F4">
              <w:rPr>
                <w:rFonts w:cs="Arial"/>
              </w:rPr>
              <w:t xml:space="preserve">100 kHz </w:t>
            </w:r>
          </w:p>
        </w:tc>
      </w:tr>
      <w:tr w:rsidR="00CB3986" w:rsidRPr="008E21F4" w14:paraId="5722DEC5" w14:textId="77777777" w:rsidTr="00D04D5F">
        <w:trPr>
          <w:cantSplit/>
          <w:jc w:val="center"/>
          <w:trPrChange w:id="26909" w:author="Delta" w:date="2021-07-23T11:12:00Z">
            <w:trPr>
              <w:cantSplit/>
              <w:jc w:val="center"/>
            </w:trPr>
          </w:trPrChange>
        </w:trPr>
        <w:tc>
          <w:tcPr>
            <w:tcW w:w="2127" w:type="dxa"/>
            <w:tcPrChange w:id="26910" w:author="Delta" w:date="2021-07-23T11:12:00Z">
              <w:tcPr>
                <w:tcW w:w="2127" w:type="dxa"/>
              </w:tcPr>
            </w:tcPrChange>
          </w:tcPr>
          <w:p w14:paraId="278F2625"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6911" w:author="Delta" w:date="2021-07-23T11:12:00Z">
              <w:tcPr>
                <w:tcW w:w="2976" w:type="dxa"/>
              </w:tcPr>
            </w:tcPrChange>
          </w:tcPr>
          <w:p w14:paraId="39B71CA7"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6912" w:author="Delta" w:date="2021-07-23T11:12:00Z">
              <w:tcPr>
                <w:tcW w:w="3455" w:type="dxa"/>
              </w:tcPr>
            </w:tcPrChange>
          </w:tcPr>
          <w:p w14:paraId="40D309E3" w14:textId="77777777" w:rsidR="00CB3986" w:rsidRPr="008E21F4" w:rsidRDefault="00CB3986" w:rsidP="00D04D5F">
            <w:pPr>
              <w:pStyle w:val="TAC"/>
              <w:rPr>
                <w:rFonts w:cs="Arial"/>
              </w:rPr>
            </w:pPr>
            <w:r w:rsidRPr="008E21F4">
              <w:rPr>
                <w:rFonts w:cs="Arial"/>
              </w:rPr>
              <w:t>-13 dBm</w:t>
            </w:r>
          </w:p>
        </w:tc>
        <w:tc>
          <w:tcPr>
            <w:tcW w:w="1430" w:type="dxa"/>
            <w:tcPrChange w:id="26913" w:author="Delta" w:date="2021-07-23T11:12:00Z">
              <w:tcPr>
                <w:tcW w:w="1430" w:type="dxa"/>
              </w:tcPr>
            </w:tcPrChange>
          </w:tcPr>
          <w:p w14:paraId="7B2F0D6C" w14:textId="77777777" w:rsidR="00CB3986" w:rsidRPr="008E21F4" w:rsidRDefault="00CB3986" w:rsidP="00D04D5F">
            <w:pPr>
              <w:pStyle w:val="TAC"/>
              <w:rPr>
                <w:rFonts w:cs="Arial"/>
              </w:rPr>
            </w:pPr>
            <w:r w:rsidRPr="008E21F4">
              <w:rPr>
                <w:rFonts w:cs="Arial"/>
              </w:rPr>
              <w:t>1MHz</w:t>
            </w:r>
          </w:p>
        </w:tc>
      </w:tr>
      <w:tr w:rsidR="00CB3986" w:rsidRPr="008E21F4" w14:paraId="56DBAF90" w14:textId="77777777" w:rsidTr="00D04D5F">
        <w:trPr>
          <w:cantSplit/>
          <w:jc w:val="center"/>
          <w:trPrChange w:id="26914" w:author="Delta" w:date="2021-07-23T11:12:00Z">
            <w:trPr>
              <w:cantSplit/>
              <w:jc w:val="center"/>
            </w:trPr>
          </w:trPrChange>
        </w:trPr>
        <w:tc>
          <w:tcPr>
            <w:tcW w:w="9988" w:type="dxa"/>
            <w:gridSpan w:val="4"/>
            <w:tcPrChange w:id="26915" w:author="Delta" w:date="2021-07-23T11:12:00Z">
              <w:tcPr>
                <w:tcW w:w="9988" w:type="dxa"/>
                <w:gridSpan w:val="4"/>
              </w:tcPr>
            </w:tcPrChange>
          </w:tcPr>
          <w:p w14:paraId="6FC91331" w14:textId="4A42BE91"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6916" w:author="Delta" w:date="2021-07-23T11:12:00Z">
              <w:r w:rsidR="0073655F" w:rsidRPr="008735C4">
                <w:rPr>
                  <w:rFonts w:cs="Arial"/>
                </w:rPr>
                <w:delText>.</w:delText>
              </w:r>
            </w:del>
            <w:ins w:id="26917" w:author="Delta" w:date="2021-07-23T11:12:00Z">
              <w:r w:rsidRPr="008E21F4">
                <w:rPr>
                  <w:rFonts w:cs="v5.0.0"/>
                </w:rPr>
                <w:t>, where the contribution from the far-end sub-block shall be scaled according to the measurement bandwidth of the near-end sub-block</w:t>
              </w:r>
              <w:r w:rsidRPr="008E21F4">
                <w:rPr>
                  <w:rFonts w:cs="Arial"/>
                </w:rPr>
                <w:t>.</w:t>
              </w:r>
            </w:ins>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del w:id="26918" w:author="Delta" w:date="2021-07-23T11:12:00Z">
              <w:r w:rsidR="00A062B5" w:rsidRPr="008735C4">
                <w:rPr>
                  <w:rFonts w:cs="Arial"/>
                </w:rPr>
                <w:delText xml:space="preserve"> </w:delText>
              </w:r>
            </w:del>
          </w:p>
          <w:p w14:paraId="0FF220A9" w14:textId="436658FA"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6919" w:author="Delta" w:date="2021-07-23T11:12:00Z">
              <w:r w:rsidR="00A062B5" w:rsidRPr="008735C4">
                <w:rPr>
                  <w:rFonts w:cs="Arial" w:hint="eastAsia"/>
                </w:rPr>
                <w:delText>inter</w:delText>
              </w:r>
            </w:del>
            <w:ins w:id="26920" w:author="Delta" w:date="2021-07-23T11:12:00Z">
              <w:r w:rsidRPr="008E21F4">
                <w:rPr>
                  <w:rFonts w:cs="Arial"/>
                </w:rPr>
                <w:t>Inter</w:t>
              </w:r>
            </w:ins>
            <w:r w:rsidRPr="008E21F4">
              <w:rPr>
                <w:rFonts w:cs="Arial"/>
              </w:rPr>
              <w:t xml:space="preserve"> RF </w:t>
            </w:r>
            <w:del w:id="26921" w:author="Delta" w:date="2021-07-23T11:12:00Z">
              <w:r w:rsidR="00A062B5" w:rsidRPr="008735C4">
                <w:rPr>
                  <w:rFonts w:cs="Arial" w:hint="eastAsia"/>
                </w:rPr>
                <w:delText>bandwidth</w:delText>
              </w:r>
            </w:del>
            <w:ins w:id="26922" w:author="Delta" w:date="2021-07-23T11:12:00Z">
              <w:r w:rsidRPr="008E21F4">
                <w:rPr>
                  <w:rFonts w:cs="Arial"/>
                </w:rPr>
                <w:t>Bandwidth</w:t>
              </w:r>
            </w:ins>
            <w:r w:rsidRPr="008E21F4">
              <w:rPr>
                <w:rFonts w:cs="Arial"/>
              </w:rPr>
              <w:t xml:space="preserve"> gap </w:t>
            </w:r>
            <w:r w:rsidRPr="008E21F4">
              <w:rPr>
                <w:rPrChange w:id="26923" w:author="Delta" w:date="2021-07-23T11:12:00Z">
                  <w:rPr>
                    <w:lang w:val="en-US"/>
                  </w:rPr>
                </w:rPrChange>
              </w:rPr>
              <w:t>&lt; 20MHz</w:t>
            </w:r>
            <w:r w:rsidRPr="008E21F4">
              <w:rPr>
                <w:rFonts w:cs="Arial"/>
              </w:rPr>
              <w:t xml:space="preserve"> the test requirement within the </w:t>
            </w:r>
            <w:del w:id="26924" w:author="Delta" w:date="2021-07-23T11:12:00Z">
              <w:r w:rsidR="00A062B5" w:rsidRPr="008735C4">
                <w:rPr>
                  <w:rFonts w:cs="Arial" w:hint="eastAsia"/>
                </w:rPr>
                <w:delText>inter</w:delText>
              </w:r>
            </w:del>
            <w:ins w:id="26925" w:author="Delta" w:date="2021-07-23T11:12:00Z">
              <w:r w:rsidRPr="008E21F4">
                <w:rPr>
                  <w:rFonts w:cs="Arial"/>
                </w:rPr>
                <w:t>Inter</w:t>
              </w:r>
            </w:ins>
            <w:r w:rsidRPr="008E21F4">
              <w:rPr>
                <w:rFonts w:cs="Arial"/>
              </w:rPr>
              <w:t xml:space="preserve"> RF </w:t>
            </w:r>
            <w:del w:id="26926" w:author="Delta" w:date="2021-07-23T11:12:00Z">
              <w:r w:rsidR="00A062B5" w:rsidRPr="008735C4">
                <w:rPr>
                  <w:rFonts w:cs="Arial" w:hint="eastAsia"/>
                </w:rPr>
                <w:delText>bandwidth</w:delText>
              </w:r>
            </w:del>
            <w:ins w:id="26927" w:author="Delta" w:date="2021-07-23T11:12:00Z">
              <w:r w:rsidRPr="008E21F4">
                <w:rPr>
                  <w:rFonts w:cs="Arial"/>
                </w:rPr>
                <w:t>Bandwidth</w:t>
              </w:r>
            </w:ins>
            <w:r w:rsidRPr="008E21F4">
              <w:rPr>
                <w:rFonts w:cs="Arial"/>
              </w:rPr>
              <w:t xml:space="preserve"> gaps is calculated as a cumulative sum of contributions from adjacent sub-blocks </w:t>
            </w:r>
            <w:ins w:id="26928" w:author="Delta" w:date="2021-07-23T11:12:00Z">
              <w:r w:rsidRPr="008E21F4">
                <w:rPr>
                  <w:rFonts w:cs="Arial"/>
                </w:rPr>
                <w:t xml:space="preserve">or RF Bandwidth </w:t>
              </w:r>
            </w:ins>
            <w:r w:rsidRPr="008E21F4">
              <w:rPr>
                <w:rFonts w:cs="Arial"/>
              </w:rPr>
              <w:t xml:space="preserve">on each side of the </w:t>
            </w:r>
            <w:del w:id="26929" w:author="Delta" w:date="2021-07-23T11:12:00Z">
              <w:r w:rsidR="00A062B5" w:rsidRPr="008735C4">
                <w:rPr>
                  <w:rFonts w:cs="Arial" w:hint="eastAsia"/>
                </w:rPr>
                <w:delText>inter</w:delText>
              </w:r>
            </w:del>
            <w:ins w:id="26930" w:author="Delta" w:date="2021-07-23T11:12:00Z">
              <w:r w:rsidRPr="008E21F4">
                <w:rPr>
                  <w:rFonts w:cs="Arial"/>
                </w:rPr>
                <w:t>Inter</w:t>
              </w:r>
            </w:ins>
            <w:r w:rsidRPr="008E21F4">
              <w:rPr>
                <w:rFonts w:cs="Arial"/>
              </w:rPr>
              <w:t xml:space="preserve"> RF </w:t>
            </w:r>
            <w:del w:id="26931" w:author="Delta" w:date="2021-07-23T11:12:00Z">
              <w:r w:rsidR="00A062B5" w:rsidRPr="008735C4">
                <w:rPr>
                  <w:rFonts w:cs="Arial" w:hint="eastAsia"/>
                </w:rPr>
                <w:delText>bandwidth</w:delText>
              </w:r>
            </w:del>
            <w:ins w:id="26932" w:author="Delta" w:date="2021-07-23T11:12:00Z">
              <w:r w:rsidRPr="008E21F4">
                <w:rPr>
                  <w:rFonts w:cs="Arial"/>
                </w:rPr>
                <w:t>Bandwidth</w:t>
              </w:r>
            </w:ins>
            <w:r w:rsidRPr="008E21F4">
              <w:rPr>
                <w:rFonts w:cs="Arial"/>
              </w:rPr>
              <w:t xml:space="preserve"> gap</w:t>
            </w:r>
            <w:ins w:id="26933"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44EAFBAF" w14:textId="77777777" w:rsidR="00CB3986" w:rsidRPr="008E21F4" w:rsidRDefault="00CB3986" w:rsidP="00CB3986"/>
    <w:p w14:paraId="05C63049" w14:textId="77777777" w:rsidR="00CB3986" w:rsidRPr="008E21F4" w:rsidRDefault="00CB3986" w:rsidP="00CB3986">
      <w:pPr>
        <w:pStyle w:val="TH"/>
        <w:rPr>
          <w:rFonts w:cs="v5.0.0"/>
        </w:rPr>
      </w:pPr>
      <w:r w:rsidRPr="008E21F4">
        <w:t>Table 6.6.3.5.1-5a: Wide Area BS operating band unwanted emission limits for 3 MHz channel bandwidth (E</w:t>
      </w:r>
      <w:r w:rsidRPr="008E21F4">
        <w:noBreakHyphen/>
        <w:t>UTRA bands &gt;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934"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6935">
          <w:tblGrid>
            <w:gridCol w:w="2127"/>
            <w:gridCol w:w="2976"/>
            <w:gridCol w:w="3455"/>
            <w:gridCol w:w="1430"/>
          </w:tblGrid>
        </w:tblGridChange>
      </w:tblGrid>
      <w:tr w:rsidR="00CB3986" w:rsidRPr="008E21F4" w14:paraId="6C0E09DA" w14:textId="77777777" w:rsidTr="00D04D5F">
        <w:trPr>
          <w:cantSplit/>
          <w:jc w:val="center"/>
          <w:trPrChange w:id="26936" w:author="Delta" w:date="2021-07-23T11:12:00Z">
            <w:trPr>
              <w:cantSplit/>
              <w:jc w:val="center"/>
            </w:trPr>
          </w:trPrChange>
        </w:trPr>
        <w:tc>
          <w:tcPr>
            <w:tcW w:w="2127" w:type="dxa"/>
            <w:tcPrChange w:id="26937" w:author="Delta" w:date="2021-07-23T11:12:00Z">
              <w:tcPr>
                <w:tcW w:w="2127" w:type="dxa"/>
              </w:tcPr>
            </w:tcPrChange>
          </w:tcPr>
          <w:p w14:paraId="1F370D7B"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6938" w:author="Delta" w:date="2021-07-23T11:12:00Z">
              <w:tcPr>
                <w:tcW w:w="2976" w:type="dxa"/>
              </w:tcPr>
            </w:tcPrChange>
          </w:tcPr>
          <w:p w14:paraId="1E0CDA90"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6939" w:author="Delta" w:date="2021-07-23T11:12:00Z">
              <w:tcPr>
                <w:tcW w:w="3455" w:type="dxa"/>
              </w:tcPr>
            </w:tcPrChange>
          </w:tcPr>
          <w:p w14:paraId="6E298699"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6940" w:author="Delta" w:date="2021-07-23T11:12:00Z">
              <w:tcPr>
                <w:tcW w:w="1430" w:type="dxa"/>
              </w:tcPr>
            </w:tcPrChange>
          </w:tcPr>
          <w:p w14:paraId="4A1D95F1" w14:textId="487047E9"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6941" w:author="Delta" w:date="2021-07-23T11:12:00Z">
              <w:r w:rsidR="00A062B5" w:rsidRPr="008735C4">
                <w:rPr>
                  <w:rFonts w:cs="Arial"/>
                </w:rPr>
                <w:delText>3</w:delText>
              </w:r>
            </w:del>
            <w:ins w:id="26942" w:author="Delta" w:date="2021-07-23T11:12:00Z">
              <w:r w:rsidRPr="008E21F4">
                <w:rPr>
                  <w:rFonts w:cs="Arial"/>
                </w:rPr>
                <w:t>6</w:t>
              </w:r>
            </w:ins>
            <w:r w:rsidRPr="008E21F4">
              <w:rPr>
                <w:rFonts w:cs="Arial"/>
              </w:rPr>
              <w:t>)</w:t>
            </w:r>
          </w:p>
        </w:tc>
      </w:tr>
      <w:tr w:rsidR="00CB3986" w:rsidRPr="008E21F4" w14:paraId="2A571FD6" w14:textId="77777777" w:rsidTr="00D04D5F">
        <w:trPr>
          <w:cantSplit/>
          <w:jc w:val="center"/>
          <w:trPrChange w:id="26943" w:author="Delta" w:date="2021-07-23T11:12:00Z">
            <w:trPr>
              <w:cantSplit/>
              <w:jc w:val="center"/>
            </w:trPr>
          </w:trPrChange>
        </w:trPr>
        <w:tc>
          <w:tcPr>
            <w:tcW w:w="2127" w:type="dxa"/>
            <w:vAlign w:val="center"/>
            <w:tcPrChange w:id="26944" w:author="Delta" w:date="2021-07-23T11:12:00Z">
              <w:tcPr>
                <w:tcW w:w="2127" w:type="dxa"/>
                <w:vAlign w:val="center"/>
              </w:tcPr>
            </w:tcPrChange>
          </w:tcPr>
          <w:p w14:paraId="719CDF16"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Change w:id="26945" w:author="Delta" w:date="2021-07-23T11:12:00Z">
              <w:tcPr>
                <w:tcW w:w="2976" w:type="dxa"/>
                <w:vAlign w:val="center"/>
              </w:tcPr>
            </w:tcPrChange>
          </w:tcPr>
          <w:p w14:paraId="2A27489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Change w:id="26946" w:author="Delta" w:date="2021-07-23T11:12:00Z">
              <w:tcPr>
                <w:tcW w:w="3455" w:type="dxa"/>
                <w:vAlign w:val="center"/>
              </w:tcPr>
            </w:tcPrChange>
          </w:tcPr>
          <w:p w14:paraId="40190E4B" w14:textId="77777777" w:rsidR="00CB3986" w:rsidRPr="008E21F4" w:rsidRDefault="00CB3986" w:rsidP="00D04D5F">
            <w:pPr>
              <w:pStyle w:val="TAC"/>
              <w:rPr>
                <w:rFonts w:cs="Arial"/>
              </w:rPr>
            </w:pPr>
            <w:r w:rsidRPr="008E21F4">
              <w:rPr>
                <w:rFonts w:cs="Arial"/>
                <w:position w:val="-28"/>
              </w:rPr>
              <w:object w:dxaOrig="3660" w:dyaOrig="680" w14:anchorId="30409972">
                <v:shape id="_x0000_i1136" type="#_x0000_t75" style="width:142.75pt;height:27.55pt" o:ole="" fillcolor="window">
                  <v:imagedata r:id="rId171" o:title=""/>
                </v:shape>
                <o:OLEObject Type="Embed" ProgID="Equation.3" ShapeID="_x0000_i1136" DrawAspect="Content" ObjectID="_1688546274" r:id="rId172"/>
              </w:object>
            </w:r>
          </w:p>
        </w:tc>
        <w:tc>
          <w:tcPr>
            <w:tcW w:w="1430" w:type="dxa"/>
            <w:tcPrChange w:id="26947" w:author="Delta" w:date="2021-07-23T11:12:00Z">
              <w:tcPr>
                <w:tcW w:w="1430" w:type="dxa"/>
              </w:tcPr>
            </w:tcPrChange>
          </w:tcPr>
          <w:p w14:paraId="1D1E3154" w14:textId="77777777" w:rsidR="00CB3986" w:rsidRPr="008E21F4" w:rsidRDefault="00CB3986" w:rsidP="00D04D5F">
            <w:pPr>
              <w:pStyle w:val="TAC"/>
              <w:rPr>
                <w:rFonts w:cs="Arial"/>
              </w:rPr>
            </w:pPr>
            <w:r w:rsidRPr="008E21F4">
              <w:rPr>
                <w:rFonts w:cs="Arial"/>
              </w:rPr>
              <w:t xml:space="preserve">100 kHz </w:t>
            </w:r>
          </w:p>
        </w:tc>
      </w:tr>
      <w:tr w:rsidR="00CB3986" w:rsidRPr="008E21F4" w14:paraId="70EC0700" w14:textId="77777777" w:rsidTr="00D04D5F">
        <w:trPr>
          <w:cantSplit/>
          <w:jc w:val="center"/>
          <w:trPrChange w:id="26948" w:author="Delta" w:date="2021-07-23T11:12:00Z">
            <w:trPr>
              <w:cantSplit/>
              <w:jc w:val="center"/>
            </w:trPr>
          </w:trPrChange>
        </w:trPr>
        <w:tc>
          <w:tcPr>
            <w:tcW w:w="2127" w:type="dxa"/>
            <w:tcPrChange w:id="26949" w:author="Delta" w:date="2021-07-23T11:12:00Z">
              <w:tcPr>
                <w:tcW w:w="2127" w:type="dxa"/>
              </w:tcPr>
            </w:tcPrChange>
          </w:tcPr>
          <w:p w14:paraId="6B6D10AF"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Change w:id="26950" w:author="Delta" w:date="2021-07-23T11:12:00Z">
              <w:tcPr>
                <w:tcW w:w="2976" w:type="dxa"/>
              </w:tcPr>
            </w:tcPrChange>
          </w:tcPr>
          <w:p w14:paraId="5225EF67"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Change w:id="26951" w:author="Delta" w:date="2021-07-23T11:12:00Z">
              <w:tcPr>
                <w:tcW w:w="3455" w:type="dxa"/>
              </w:tcPr>
            </w:tcPrChange>
          </w:tcPr>
          <w:p w14:paraId="145E1691" w14:textId="77777777" w:rsidR="00CB3986" w:rsidRPr="008E21F4" w:rsidRDefault="00CB3986" w:rsidP="00D04D5F">
            <w:pPr>
              <w:pStyle w:val="TAC"/>
              <w:rPr>
                <w:rFonts w:cs="Arial"/>
              </w:rPr>
            </w:pPr>
            <w:r w:rsidRPr="008E21F4">
              <w:rPr>
                <w:rFonts w:cs="Arial"/>
              </w:rPr>
              <w:t>-13.2 dBm</w:t>
            </w:r>
          </w:p>
        </w:tc>
        <w:tc>
          <w:tcPr>
            <w:tcW w:w="1430" w:type="dxa"/>
            <w:tcPrChange w:id="26952" w:author="Delta" w:date="2021-07-23T11:12:00Z">
              <w:tcPr>
                <w:tcW w:w="1430" w:type="dxa"/>
              </w:tcPr>
            </w:tcPrChange>
          </w:tcPr>
          <w:p w14:paraId="78946B79" w14:textId="77777777" w:rsidR="00CB3986" w:rsidRPr="008E21F4" w:rsidRDefault="00CB3986" w:rsidP="00D04D5F">
            <w:pPr>
              <w:pStyle w:val="TAC"/>
              <w:rPr>
                <w:rFonts w:cs="Arial"/>
              </w:rPr>
            </w:pPr>
            <w:r w:rsidRPr="008E21F4">
              <w:rPr>
                <w:rFonts w:cs="Arial"/>
              </w:rPr>
              <w:t xml:space="preserve">100 kHz </w:t>
            </w:r>
          </w:p>
        </w:tc>
      </w:tr>
      <w:tr w:rsidR="00CB3986" w:rsidRPr="008E21F4" w14:paraId="04A6BBE0" w14:textId="77777777" w:rsidTr="00D04D5F">
        <w:trPr>
          <w:cantSplit/>
          <w:jc w:val="center"/>
          <w:trPrChange w:id="26953" w:author="Delta" w:date="2021-07-23T11:12:00Z">
            <w:trPr>
              <w:cantSplit/>
              <w:jc w:val="center"/>
            </w:trPr>
          </w:trPrChange>
        </w:trPr>
        <w:tc>
          <w:tcPr>
            <w:tcW w:w="2127" w:type="dxa"/>
            <w:tcPrChange w:id="26954" w:author="Delta" w:date="2021-07-23T11:12:00Z">
              <w:tcPr>
                <w:tcW w:w="2127" w:type="dxa"/>
              </w:tcPr>
            </w:tcPrChange>
          </w:tcPr>
          <w:p w14:paraId="29D5898E"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6955" w:author="Delta" w:date="2021-07-23T11:12:00Z">
              <w:tcPr>
                <w:tcW w:w="2976" w:type="dxa"/>
              </w:tcPr>
            </w:tcPrChange>
          </w:tcPr>
          <w:p w14:paraId="000ADE7D"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6956" w:author="Delta" w:date="2021-07-23T11:12:00Z">
              <w:tcPr>
                <w:tcW w:w="3455" w:type="dxa"/>
              </w:tcPr>
            </w:tcPrChange>
          </w:tcPr>
          <w:p w14:paraId="3C0602FB" w14:textId="77777777" w:rsidR="00CB3986" w:rsidRPr="008E21F4" w:rsidRDefault="00CB3986" w:rsidP="00D04D5F">
            <w:pPr>
              <w:pStyle w:val="TAC"/>
              <w:rPr>
                <w:rFonts w:cs="Arial"/>
              </w:rPr>
            </w:pPr>
            <w:r w:rsidRPr="008E21F4">
              <w:rPr>
                <w:rFonts w:cs="Arial"/>
              </w:rPr>
              <w:t>-13 dBm</w:t>
            </w:r>
          </w:p>
        </w:tc>
        <w:tc>
          <w:tcPr>
            <w:tcW w:w="1430" w:type="dxa"/>
            <w:tcPrChange w:id="26957" w:author="Delta" w:date="2021-07-23T11:12:00Z">
              <w:tcPr>
                <w:tcW w:w="1430" w:type="dxa"/>
              </w:tcPr>
            </w:tcPrChange>
          </w:tcPr>
          <w:p w14:paraId="4DAD190C" w14:textId="77777777" w:rsidR="00CB3986" w:rsidRPr="008E21F4" w:rsidRDefault="00CB3986" w:rsidP="00D04D5F">
            <w:pPr>
              <w:pStyle w:val="TAC"/>
              <w:rPr>
                <w:rFonts w:cs="Arial"/>
              </w:rPr>
            </w:pPr>
            <w:r w:rsidRPr="008E21F4">
              <w:rPr>
                <w:rFonts w:cs="Arial"/>
              </w:rPr>
              <w:t>1MHz</w:t>
            </w:r>
          </w:p>
        </w:tc>
      </w:tr>
      <w:tr w:rsidR="00CB3986" w:rsidRPr="008E21F4" w14:paraId="7C668D6B" w14:textId="77777777" w:rsidTr="00D04D5F">
        <w:trPr>
          <w:cantSplit/>
          <w:jc w:val="center"/>
          <w:trPrChange w:id="26958" w:author="Delta" w:date="2021-07-23T11:12:00Z">
            <w:trPr>
              <w:cantSplit/>
              <w:jc w:val="center"/>
            </w:trPr>
          </w:trPrChange>
        </w:trPr>
        <w:tc>
          <w:tcPr>
            <w:tcW w:w="9988" w:type="dxa"/>
            <w:gridSpan w:val="4"/>
            <w:tcPrChange w:id="26959" w:author="Delta" w:date="2021-07-23T11:12:00Z">
              <w:tcPr>
                <w:tcW w:w="9988" w:type="dxa"/>
                <w:gridSpan w:val="4"/>
              </w:tcPr>
            </w:tcPrChange>
          </w:tcPr>
          <w:p w14:paraId="0B82440A" w14:textId="4FF93BA8"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6960" w:author="Delta" w:date="2021-07-23T11:12:00Z">
              <w:r w:rsidR="0073655F" w:rsidRPr="008735C4">
                <w:rPr>
                  <w:rFonts w:cs="Arial"/>
                </w:rPr>
                <w:delText>.</w:delText>
              </w:r>
            </w:del>
            <w:ins w:id="26961" w:author="Delta" w:date="2021-07-23T11:12:00Z">
              <w:r w:rsidRPr="008E21F4">
                <w:rPr>
                  <w:rFonts w:cs="v5.0.0"/>
                </w:rPr>
                <w:t>, where the contribution from the far-end sub-block shall be scaled according to the measurement bandwidth of the near-end sub-block</w:t>
              </w:r>
              <w:r w:rsidRPr="008E21F4">
                <w:rPr>
                  <w:rFonts w:cs="Arial"/>
                </w:rPr>
                <w:t>.</w:t>
              </w:r>
            </w:ins>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del w:id="26962" w:author="Delta" w:date="2021-07-23T11:12:00Z">
              <w:r w:rsidR="00A062B5" w:rsidRPr="008735C4">
                <w:rPr>
                  <w:rFonts w:cs="Arial"/>
                </w:rPr>
                <w:delText xml:space="preserve"> </w:delText>
              </w:r>
            </w:del>
          </w:p>
          <w:p w14:paraId="1F78E7EF" w14:textId="001714BC"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6963" w:author="Delta" w:date="2021-07-23T11:12:00Z">
              <w:r w:rsidR="00A062B5" w:rsidRPr="008735C4">
                <w:rPr>
                  <w:rFonts w:cs="Arial" w:hint="eastAsia"/>
                </w:rPr>
                <w:delText>inter</w:delText>
              </w:r>
            </w:del>
            <w:ins w:id="26964" w:author="Delta" w:date="2021-07-23T11:12:00Z">
              <w:r w:rsidRPr="008E21F4">
                <w:rPr>
                  <w:rFonts w:cs="Arial"/>
                </w:rPr>
                <w:t>Inter</w:t>
              </w:r>
            </w:ins>
            <w:r w:rsidRPr="008E21F4">
              <w:rPr>
                <w:rFonts w:cs="Arial"/>
              </w:rPr>
              <w:t xml:space="preserve"> RF </w:t>
            </w:r>
            <w:del w:id="26965" w:author="Delta" w:date="2021-07-23T11:12:00Z">
              <w:r w:rsidR="00A062B5" w:rsidRPr="008735C4">
                <w:rPr>
                  <w:rFonts w:cs="Arial" w:hint="eastAsia"/>
                </w:rPr>
                <w:delText>bandwidth</w:delText>
              </w:r>
            </w:del>
            <w:ins w:id="26966" w:author="Delta" w:date="2021-07-23T11:12:00Z">
              <w:r w:rsidRPr="008E21F4">
                <w:rPr>
                  <w:rFonts w:cs="Arial"/>
                </w:rPr>
                <w:t>Bandwidth</w:t>
              </w:r>
            </w:ins>
            <w:r w:rsidRPr="008E21F4">
              <w:rPr>
                <w:rFonts w:cs="Arial"/>
              </w:rPr>
              <w:t xml:space="preserve"> gap </w:t>
            </w:r>
            <w:r w:rsidRPr="008E21F4">
              <w:rPr>
                <w:rPrChange w:id="26967" w:author="Delta" w:date="2021-07-23T11:12:00Z">
                  <w:rPr>
                    <w:lang w:val="en-US"/>
                  </w:rPr>
                </w:rPrChange>
              </w:rPr>
              <w:t>&lt; 20MHz</w:t>
            </w:r>
            <w:r w:rsidRPr="008E21F4">
              <w:rPr>
                <w:rFonts w:cs="Arial"/>
              </w:rPr>
              <w:t xml:space="preserve"> the test requirement within the </w:t>
            </w:r>
            <w:del w:id="26968" w:author="Delta" w:date="2021-07-23T11:12:00Z">
              <w:r w:rsidR="00A062B5" w:rsidRPr="008735C4">
                <w:rPr>
                  <w:rFonts w:cs="Arial" w:hint="eastAsia"/>
                </w:rPr>
                <w:delText>inter</w:delText>
              </w:r>
            </w:del>
            <w:ins w:id="26969" w:author="Delta" w:date="2021-07-23T11:12:00Z">
              <w:r w:rsidRPr="008E21F4">
                <w:rPr>
                  <w:rFonts w:cs="Arial"/>
                </w:rPr>
                <w:t>Inter</w:t>
              </w:r>
            </w:ins>
            <w:r w:rsidRPr="008E21F4">
              <w:rPr>
                <w:rFonts w:cs="Arial"/>
              </w:rPr>
              <w:t xml:space="preserve"> RF </w:t>
            </w:r>
            <w:del w:id="26970" w:author="Delta" w:date="2021-07-23T11:12:00Z">
              <w:r w:rsidR="00A062B5" w:rsidRPr="008735C4">
                <w:rPr>
                  <w:rFonts w:cs="Arial" w:hint="eastAsia"/>
                </w:rPr>
                <w:delText>bandwidth</w:delText>
              </w:r>
            </w:del>
            <w:ins w:id="26971" w:author="Delta" w:date="2021-07-23T11:12:00Z">
              <w:r w:rsidRPr="008E21F4">
                <w:rPr>
                  <w:rFonts w:cs="Arial"/>
                </w:rPr>
                <w:t>Bandwidth</w:t>
              </w:r>
            </w:ins>
            <w:r w:rsidRPr="008E21F4">
              <w:rPr>
                <w:rFonts w:cs="Arial"/>
              </w:rPr>
              <w:t xml:space="preserve"> gaps is calculated as a cumulative sum of contributions from adjacent sub-blocks </w:t>
            </w:r>
            <w:ins w:id="26972" w:author="Delta" w:date="2021-07-23T11:12:00Z">
              <w:r w:rsidRPr="008E21F4">
                <w:rPr>
                  <w:rFonts w:cs="Arial"/>
                </w:rPr>
                <w:t xml:space="preserve">or RF Bandwidth </w:t>
              </w:r>
            </w:ins>
            <w:r w:rsidRPr="008E21F4">
              <w:rPr>
                <w:rFonts w:cs="Arial"/>
              </w:rPr>
              <w:t xml:space="preserve">on each side of the </w:t>
            </w:r>
            <w:del w:id="26973" w:author="Delta" w:date="2021-07-23T11:12:00Z">
              <w:r w:rsidR="00A062B5" w:rsidRPr="008735C4">
                <w:rPr>
                  <w:rFonts w:cs="Arial" w:hint="eastAsia"/>
                </w:rPr>
                <w:delText>inter</w:delText>
              </w:r>
            </w:del>
            <w:ins w:id="26974" w:author="Delta" w:date="2021-07-23T11:12:00Z">
              <w:r w:rsidRPr="008E21F4">
                <w:rPr>
                  <w:rFonts w:cs="Arial"/>
                </w:rPr>
                <w:t>Inter</w:t>
              </w:r>
            </w:ins>
            <w:r w:rsidRPr="008E21F4">
              <w:rPr>
                <w:rFonts w:cs="Arial"/>
              </w:rPr>
              <w:t xml:space="preserve"> RF </w:t>
            </w:r>
            <w:del w:id="26975" w:author="Delta" w:date="2021-07-23T11:12:00Z">
              <w:r w:rsidR="00A062B5" w:rsidRPr="008735C4">
                <w:rPr>
                  <w:rFonts w:cs="Arial" w:hint="eastAsia"/>
                </w:rPr>
                <w:delText>bandwidth</w:delText>
              </w:r>
            </w:del>
            <w:ins w:id="26976" w:author="Delta" w:date="2021-07-23T11:12:00Z">
              <w:r w:rsidRPr="008E21F4">
                <w:rPr>
                  <w:rFonts w:cs="Arial"/>
                </w:rPr>
                <w:t>Bandwidth</w:t>
              </w:r>
            </w:ins>
            <w:r w:rsidRPr="008E21F4">
              <w:rPr>
                <w:rFonts w:cs="Arial"/>
              </w:rPr>
              <w:t xml:space="preserve"> gap</w:t>
            </w:r>
            <w:ins w:id="26977"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054C3AA9" w14:textId="77777777" w:rsidR="00CB3986" w:rsidRPr="008E21F4" w:rsidRDefault="00CB3986" w:rsidP="00CB3986"/>
    <w:p w14:paraId="58731160" w14:textId="77777777" w:rsidR="00CB3986" w:rsidRPr="008E21F4" w:rsidRDefault="00CB3986" w:rsidP="00CB3986">
      <w:pPr>
        <w:pStyle w:val="TH"/>
        <w:rPr>
          <w:rFonts w:cs="v5.0.0"/>
        </w:rPr>
      </w:pPr>
      <w:r w:rsidRPr="008E21F4">
        <w:t>Table 6.6.3.5.1-6: Wide Area BS operating band unwanted emission limits for 5, 10, 15 and 20 MHz channel bandwidth (1GHz &lt; E-UTRA bands ≤ 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978"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6979">
          <w:tblGrid>
            <w:gridCol w:w="2127"/>
            <w:gridCol w:w="2976"/>
            <w:gridCol w:w="3455"/>
            <w:gridCol w:w="1430"/>
          </w:tblGrid>
        </w:tblGridChange>
      </w:tblGrid>
      <w:tr w:rsidR="00CB3986" w:rsidRPr="008E21F4" w14:paraId="04CD9CD0" w14:textId="77777777" w:rsidTr="00D04D5F">
        <w:trPr>
          <w:cantSplit/>
          <w:jc w:val="center"/>
          <w:trPrChange w:id="26980" w:author="Delta" w:date="2021-07-23T11:12:00Z">
            <w:trPr>
              <w:cantSplit/>
              <w:jc w:val="center"/>
            </w:trPr>
          </w:trPrChange>
        </w:trPr>
        <w:tc>
          <w:tcPr>
            <w:tcW w:w="2127" w:type="dxa"/>
            <w:tcPrChange w:id="26981" w:author="Delta" w:date="2021-07-23T11:12:00Z">
              <w:tcPr>
                <w:tcW w:w="2127" w:type="dxa"/>
              </w:tcPr>
            </w:tcPrChange>
          </w:tcPr>
          <w:p w14:paraId="516E819E"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6982" w:author="Delta" w:date="2021-07-23T11:12:00Z">
              <w:tcPr>
                <w:tcW w:w="2976" w:type="dxa"/>
              </w:tcPr>
            </w:tcPrChange>
          </w:tcPr>
          <w:p w14:paraId="176F59E6"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6983" w:author="Delta" w:date="2021-07-23T11:12:00Z">
              <w:tcPr>
                <w:tcW w:w="3455" w:type="dxa"/>
              </w:tcPr>
            </w:tcPrChange>
          </w:tcPr>
          <w:p w14:paraId="25D89BAE"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6984" w:author="Delta" w:date="2021-07-23T11:12:00Z">
              <w:tcPr>
                <w:tcW w:w="1430" w:type="dxa"/>
              </w:tcPr>
            </w:tcPrChange>
          </w:tcPr>
          <w:p w14:paraId="01D934DC" w14:textId="10832A72"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6985" w:author="Delta" w:date="2021-07-23T11:12:00Z">
              <w:r w:rsidR="00A062B5" w:rsidRPr="008735C4">
                <w:rPr>
                  <w:rFonts w:cs="Arial"/>
                </w:rPr>
                <w:delText>3</w:delText>
              </w:r>
            </w:del>
            <w:ins w:id="26986" w:author="Delta" w:date="2021-07-23T11:12:00Z">
              <w:r w:rsidRPr="008E21F4">
                <w:rPr>
                  <w:rFonts w:cs="Arial"/>
                </w:rPr>
                <w:t>6</w:t>
              </w:r>
            </w:ins>
            <w:r w:rsidRPr="008E21F4">
              <w:rPr>
                <w:rFonts w:cs="Arial"/>
              </w:rPr>
              <w:t>)</w:t>
            </w:r>
          </w:p>
        </w:tc>
      </w:tr>
      <w:tr w:rsidR="00CB3986" w:rsidRPr="008E21F4" w14:paraId="1AD45AB1" w14:textId="77777777" w:rsidTr="00D04D5F">
        <w:trPr>
          <w:cantSplit/>
          <w:jc w:val="center"/>
          <w:trPrChange w:id="26987" w:author="Delta" w:date="2021-07-23T11:12:00Z">
            <w:trPr>
              <w:cantSplit/>
              <w:jc w:val="center"/>
            </w:trPr>
          </w:trPrChange>
        </w:trPr>
        <w:tc>
          <w:tcPr>
            <w:tcW w:w="2127" w:type="dxa"/>
            <w:tcPrChange w:id="26988" w:author="Delta" w:date="2021-07-23T11:12:00Z">
              <w:tcPr>
                <w:tcW w:w="2127" w:type="dxa"/>
              </w:tcPr>
            </w:tcPrChange>
          </w:tcPr>
          <w:p w14:paraId="5F059694"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Change w:id="26989" w:author="Delta" w:date="2021-07-23T11:12:00Z">
              <w:tcPr>
                <w:tcW w:w="2976" w:type="dxa"/>
              </w:tcPr>
            </w:tcPrChange>
          </w:tcPr>
          <w:p w14:paraId="746E9361"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Change w:id="26990" w:author="Delta" w:date="2021-07-23T11:12:00Z">
              <w:tcPr>
                <w:tcW w:w="3455" w:type="dxa"/>
                <w:vAlign w:val="center"/>
              </w:tcPr>
            </w:tcPrChange>
          </w:tcPr>
          <w:p w14:paraId="5118E92C" w14:textId="77777777" w:rsidR="00CB3986" w:rsidRPr="008E21F4" w:rsidRDefault="00CB3986" w:rsidP="00D04D5F">
            <w:pPr>
              <w:pStyle w:val="TAC"/>
              <w:rPr>
                <w:rFonts w:cs="Arial"/>
              </w:rPr>
            </w:pPr>
            <w:r w:rsidRPr="008E21F4">
              <w:rPr>
                <w:rFonts w:cs="Arial"/>
                <w:position w:val="-28"/>
              </w:rPr>
              <w:object w:dxaOrig="3580" w:dyaOrig="680" w14:anchorId="7E55DE6D">
                <v:shape id="_x0000_i1137" type="#_x0000_t75" style="width:137.75pt;height:27.55pt" o:ole="" fillcolor="window">
                  <v:imagedata r:id="rId173" o:title=""/>
                </v:shape>
                <o:OLEObject Type="Embed" ProgID="Equation.3" ShapeID="_x0000_i1137" DrawAspect="Content" ObjectID="_1688546275" r:id="rId174"/>
              </w:object>
            </w:r>
          </w:p>
        </w:tc>
        <w:tc>
          <w:tcPr>
            <w:tcW w:w="1430" w:type="dxa"/>
            <w:tcPrChange w:id="26991" w:author="Delta" w:date="2021-07-23T11:12:00Z">
              <w:tcPr>
                <w:tcW w:w="1430" w:type="dxa"/>
              </w:tcPr>
            </w:tcPrChange>
          </w:tcPr>
          <w:p w14:paraId="09E7C099" w14:textId="77777777" w:rsidR="00CB3986" w:rsidRPr="008E21F4" w:rsidRDefault="00CB3986" w:rsidP="00D04D5F">
            <w:pPr>
              <w:pStyle w:val="TAC"/>
              <w:rPr>
                <w:rFonts w:cs="Arial"/>
              </w:rPr>
            </w:pPr>
            <w:r w:rsidRPr="008E21F4">
              <w:rPr>
                <w:rFonts w:cs="Arial"/>
              </w:rPr>
              <w:t xml:space="preserve">100 kHz </w:t>
            </w:r>
          </w:p>
        </w:tc>
      </w:tr>
      <w:tr w:rsidR="00CB3986" w:rsidRPr="008E21F4" w14:paraId="199B5A2D" w14:textId="77777777" w:rsidTr="00D04D5F">
        <w:trPr>
          <w:cantSplit/>
          <w:jc w:val="center"/>
          <w:trPrChange w:id="26992" w:author="Delta" w:date="2021-07-23T11:12:00Z">
            <w:trPr>
              <w:cantSplit/>
              <w:jc w:val="center"/>
            </w:trPr>
          </w:trPrChange>
        </w:trPr>
        <w:tc>
          <w:tcPr>
            <w:tcW w:w="2127" w:type="dxa"/>
            <w:tcPrChange w:id="26993" w:author="Delta" w:date="2021-07-23T11:12:00Z">
              <w:tcPr>
                <w:tcW w:w="2127" w:type="dxa"/>
              </w:tcPr>
            </w:tcPrChange>
          </w:tcPr>
          <w:p w14:paraId="5FA7F91D" w14:textId="13000919" w:rsidR="00CB3986" w:rsidRPr="00D56583" w:rsidRDefault="00CB3986" w:rsidP="00D04D5F">
            <w:pPr>
              <w:pStyle w:val="TAC"/>
              <w:rPr>
                <w:lang w:val="sv-FI"/>
                <w:rPrChange w:id="26994" w:author="Delta" w:date="2021-07-23T11:12:00Z">
                  <w:rPr>
                    <w:lang w:val="fr-FR"/>
                  </w:rPr>
                </w:rPrChange>
              </w:rPr>
            </w:pPr>
            <w:r w:rsidRPr="00D56583">
              <w:rPr>
                <w:lang w:val="sv-FI"/>
                <w:rPrChange w:id="26995" w:author="Delta" w:date="2021-07-23T11:12:00Z">
                  <w:rPr>
                    <w:lang w:val="fr-FR"/>
                  </w:rPr>
                </w:rPrChange>
              </w:rPr>
              <w:t xml:space="preserve">5 MHz </w:t>
            </w:r>
            <w:r w:rsidRPr="008E21F4">
              <w:rPr>
                <w:rFonts w:cs="v5.0.0"/>
              </w:rPr>
              <w:sym w:font="Symbol" w:char="F0A3"/>
            </w:r>
            <w:r w:rsidRPr="00D56583">
              <w:rPr>
                <w:lang w:val="sv-FI"/>
                <w:rPrChange w:id="26996" w:author="Delta" w:date="2021-07-23T11:12:00Z">
                  <w:rPr>
                    <w:lang w:val="fr-FR"/>
                  </w:rPr>
                </w:rPrChange>
              </w:rPr>
              <w:t xml:space="preserve"> </w:t>
            </w:r>
            <w:r w:rsidRPr="008E21F4">
              <w:rPr>
                <w:rFonts w:cs="v5.0.0"/>
              </w:rPr>
              <w:sym w:font="Symbol" w:char="F044"/>
            </w:r>
            <w:r w:rsidRPr="00D56583">
              <w:rPr>
                <w:lang w:val="sv-FI"/>
                <w:rPrChange w:id="26997" w:author="Delta" w:date="2021-07-23T11:12:00Z">
                  <w:rPr>
                    <w:lang w:val="fr-FR"/>
                  </w:rPr>
                </w:rPrChange>
              </w:rPr>
              <w:t>f &lt;</w:t>
            </w:r>
            <w:del w:id="26998" w:author="Delta" w:date="2021-07-23T11:12:00Z">
              <w:r w:rsidR="0073218C" w:rsidRPr="008735C4">
                <w:rPr>
                  <w:rFonts w:cs="v5.0.0"/>
                  <w:lang w:val="fr-FR"/>
                </w:rPr>
                <w:delText xml:space="preserve"> </w:delText>
              </w:r>
            </w:del>
          </w:p>
          <w:p w14:paraId="4A0CABF2" w14:textId="77777777" w:rsidR="00CB3986" w:rsidRPr="00D56583" w:rsidRDefault="00CB3986" w:rsidP="00D04D5F">
            <w:pPr>
              <w:pStyle w:val="TAC"/>
              <w:rPr>
                <w:lang w:val="sv-FI"/>
                <w:rPrChange w:id="26999" w:author="Delta" w:date="2021-07-23T11:12:00Z">
                  <w:rPr>
                    <w:lang w:val="fr-FR"/>
                  </w:rPr>
                </w:rPrChange>
              </w:rPr>
            </w:pPr>
            <w:r w:rsidRPr="00D56583">
              <w:rPr>
                <w:lang w:val="sv-FI"/>
                <w:rPrChange w:id="27000" w:author="Delta" w:date="2021-07-23T11:12:00Z">
                  <w:rPr>
                    <w:lang w:val="fr-FR"/>
                  </w:rPr>
                </w:rPrChange>
              </w:rPr>
              <w:t xml:space="preserve">min(10 MHz, </w:t>
            </w:r>
            <w:r w:rsidRPr="008E21F4">
              <w:rPr>
                <w:rFonts w:cs="Arial"/>
              </w:rPr>
              <w:sym w:font="Symbol" w:char="F044"/>
            </w:r>
            <w:r w:rsidRPr="00D56583">
              <w:rPr>
                <w:lang w:val="sv-FI"/>
                <w:rPrChange w:id="27001" w:author="Delta" w:date="2021-07-23T11:12:00Z">
                  <w:rPr>
                    <w:lang w:val="fr-FR"/>
                  </w:rPr>
                </w:rPrChange>
              </w:rPr>
              <w:t>f</w:t>
            </w:r>
            <w:r w:rsidRPr="00D56583">
              <w:rPr>
                <w:vertAlign w:val="subscript"/>
                <w:lang w:val="sv-FI"/>
                <w:rPrChange w:id="27002" w:author="Delta" w:date="2021-07-23T11:12:00Z">
                  <w:rPr>
                    <w:vertAlign w:val="subscript"/>
                    <w:lang w:val="fr-FR"/>
                  </w:rPr>
                </w:rPrChange>
              </w:rPr>
              <w:t>max</w:t>
            </w:r>
            <w:r w:rsidRPr="00D56583">
              <w:rPr>
                <w:lang w:val="sv-FI"/>
                <w:rPrChange w:id="27003" w:author="Delta" w:date="2021-07-23T11:12:00Z">
                  <w:rPr>
                    <w:lang w:val="fr-FR"/>
                  </w:rPr>
                </w:rPrChange>
              </w:rPr>
              <w:t>)</w:t>
            </w:r>
          </w:p>
        </w:tc>
        <w:tc>
          <w:tcPr>
            <w:tcW w:w="2976" w:type="dxa"/>
            <w:tcPrChange w:id="27004" w:author="Delta" w:date="2021-07-23T11:12:00Z">
              <w:tcPr>
                <w:tcW w:w="2976" w:type="dxa"/>
              </w:tcPr>
            </w:tcPrChange>
          </w:tcPr>
          <w:p w14:paraId="632D37A8" w14:textId="0369AF43" w:rsidR="00CB3986" w:rsidRPr="00D56583" w:rsidRDefault="00CB3986" w:rsidP="00D04D5F">
            <w:pPr>
              <w:pStyle w:val="TAC"/>
              <w:rPr>
                <w:lang w:val="sv-FI"/>
                <w:rPrChange w:id="27005" w:author="Delta" w:date="2021-07-23T11:12:00Z">
                  <w:rPr/>
                </w:rPrChange>
              </w:rPr>
            </w:pPr>
            <w:r w:rsidRPr="00D56583">
              <w:rPr>
                <w:lang w:val="sv-FI"/>
                <w:rPrChange w:id="27006" w:author="Delta" w:date="2021-07-23T11:12:00Z">
                  <w:rPr/>
                </w:rPrChange>
              </w:rPr>
              <w:t xml:space="preserve">5.05 MHz </w:t>
            </w:r>
            <w:r w:rsidRPr="008E21F4">
              <w:rPr>
                <w:rFonts w:cs="v5.0.0"/>
              </w:rPr>
              <w:sym w:font="Symbol" w:char="F0A3"/>
            </w:r>
            <w:r w:rsidRPr="00D56583">
              <w:rPr>
                <w:lang w:val="sv-FI"/>
                <w:rPrChange w:id="27007" w:author="Delta" w:date="2021-07-23T11:12:00Z">
                  <w:rPr/>
                </w:rPrChange>
              </w:rPr>
              <w:t xml:space="preserve"> f_offset &lt;</w:t>
            </w:r>
            <w:del w:id="27008" w:author="Delta" w:date="2021-07-23T11:12:00Z">
              <w:r w:rsidR="0073218C" w:rsidRPr="008735C4">
                <w:rPr>
                  <w:rFonts w:cs="v5.0.0"/>
                </w:rPr>
                <w:delText xml:space="preserve"> </w:delText>
              </w:r>
            </w:del>
          </w:p>
          <w:p w14:paraId="58BD1294" w14:textId="77777777" w:rsidR="00CB3986" w:rsidRPr="00D56583" w:rsidRDefault="00CB3986" w:rsidP="00D04D5F">
            <w:pPr>
              <w:pStyle w:val="TAC"/>
              <w:rPr>
                <w:lang w:val="sv-FI"/>
                <w:rPrChange w:id="27009" w:author="Delta" w:date="2021-07-23T11:12:00Z">
                  <w:rPr/>
                </w:rPrChange>
              </w:rPr>
            </w:pPr>
            <w:r w:rsidRPr="00D56583">
              <w:rPr>
                <w:lang w:val="sv-FI"/>
                <w:rPrChange w:id="27010" w:author="Delta" w:date="2021-07-23T11:12:00Z">
                  <w:rPr/>
                </w:rPrChange>
              </w:rPr>
              <w:t>min(10.05 MHz, f_offset</w:t>
            </w:r>
            <w:r w:rsidRPr="00D56583">
              <w:rPr>
                <w:vertAlign w:val="subscript"/>
                <w:lang w:val="sv-FI"/>
                <w:rPrChange w:id="27011" w:author="Delta" w:date="2021-07-23T11:12:00Z">
                  <w:rPr>
                    <w:vertAlign w:val="subscript"/>
                  </w:rPr>
                </w:rPrChange>
              </w:rPr>
              <w:t>max</w:t>
            </w:r>
            <w:r w:rsidRPr="00D56583">
              <w:rPr>
                <w:lang w:val="sv-FI"/>
                <w:rPrChange w:id="27012" w:author="Delta" w:date="2021-07-23T11:12:00Z">
                  <w:rPr/>
                </w:rPrChange>
              </w:rPr>
              <w:t>)</w:t>
            </w:r>
          </w:p>
        </w:tc>
        <w:tc>
          <w:tcPr>
            <w:tcW w:w="3455" w:type="dxa"/>
            <w:tcPrChange w:id="27013" w:author="Delta" w:date="2021-07-23T11:12:00Z">
              <w:tcPr>
                <w:tcW w:w="3455" w:type="dxa"/>
              </w:tcPr>
            </w:tcPrChange>
          </w:tcPr>
          <w:p w14:paraId="687E9CD7" w14:textId="77777777" w:rsidR="00CB3986" w:rsidRPr="008E21F4" w:rsidRDefault="00CB3986" w:rsidP="00D04D5F">
            <w:pPr>
              <w:pStyle w:val="TAC"/>
              <w:rPr>
                <w:rFonts w:cs="Arial"/>
              </w:rPr>
            </w:pPr>
            <w:r w:rsidRPr="008E21F4">
              <w:rPr>
                <w:rFonts w:cs="Arial"/>
              </w:rPr>
              <w:t>-12.5 dBm</w:t>
            </w:r>
          </w:p>
        </w:tc>
        <w:tc>
          <w:tcPr>
            <w:tcW w:w="1430" w:type="dxa"/>
            <w:tcPrChange w:id="27014" w:author="Delta" w:date="2021-07-23T11:12:00Z">
              <w:tcPr>
                <w:tcW w:w="1430" w:type="dxa"/>
              </w:tcPr>
            </w:tcPrChange>
          </w:tcPr>
          <w:p w14:paraId="5C53E595" w14:textId="77777777" w:rsidR="00CB3986" w:rsidRPr="008E21F4" w:rsidRDefault="00CB3986" w:rsidP="00D04D5F">
            <w:pPr>
              <w:pStyle w:val="TAC"/>
              <w:rPr>
                <w:rFonts w:cs="Arial"/>
              </w:rPr>
            </w:pPr>
            <w:r w:rsidRPr="008E21F4">
              <w:rPr>
                <w:rFonts w:cs="Arial"/>
              </w:rPr>
              <w:t xml:space="preserve">100 kHz </w:t>
            </w:r>
          </w:p>
        </w:tc>
      </w:tr>
      <w:tr w:rsidR="00CB3986" w:rsidRPr="008E21F4" w14:paraId="0536B07B" w14:textId="77777777" w:rsidTr="00D04D5F">
        <w:trPr>
          <w:cantSplit/>
          <w:jc w:val="center"/>
          <w:trPrChange w:id="27015" w:author="Delta" w:date="2021-07-23T11:12:00Z">
            <w:trPr>
              <w:cantSplit/>
              <w:jc w:val="center"/>
            </w:trPr>
          </w:trPrChange>
        </w:trPr>
        <w:tc>
          <w:tcPr>
            <w:tcW w:w="2127" w:type="dxa"/>
            <w:tcPrChange w:id="27016" w:author="Delta" w:date="2021-07-23T11:12:00Z">
              <w:tcPr>
                <w:tcW w:w="2127" w:type="dxa"/>
              </w:tcPr>
            </w:tcPrChange>
          </w:tcPr>
          <w:p w14:paraId="77DF2A0A"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017" w:author="Delta" w:date="2021-07-23T11:12:00Z">
              <w:tcPr>
                <w:tcW w:w="2976" w:type="dxa"/>
              </w:tcPr>
            </w:tcPrChange>
          </w:tcPr>
          <w:p w14:paraId="475CBC97"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7018" w:author="Delta" w:date="2021-07-23T11:12:00Z">
              <w:tcPr>
                <w:tcW w:w="3455" w:type="dxa"/>
              </w:tcPr>
            </w:tcPrChange>
          </w:tcPr>
          <w:p w14:paraId="4BBBC98B" w14:textId="087560F3" w:rsidR="00CB3986" w:rsidRPr="008E21F4" w:rsidRDefault="00CB3986" w:rsidP="00D04D5F">
            <w:pPr>
              <w:pStyle w:val="TAC"/>
              <w:rPr>
                <w:rFonts w:cs="Arial"/>
              </w:rPr>
            </w:pPr>
            <w:r w:rsidRPr="008E21F4">
              <w:rPr>
                <w:rFonts w:cs="Arial"/>
              </w:rPr>
              <w:t xml:space="preserve">-13 dBm (Note </w:t>
            </w:r>
            <w:del w:id="27019" w:author="Delta" w:date="2021-07-23T11:12:00Z">
              <w:r w:rsidR="00A062B5" w:rsidRPr="008735C4">
                <w:rPr>
                  <w:rFonts w:cs="Arial"/>
                </w:rPr>
                <w:delText>6</w:delText>
              </w:r>
            </w:del>
            <w:ins w:id="27020" w:author="Delta" w:date="2021-07-23T11:12:00Z">
              <w:r w:rsidRPr="008E21F4">
                <w:rPr>
                  <w:rFonts w:cs="Arial"/>
                </w:rPr>
                <w:t>9</w:t>
              </w:r>
            </w:ins>
            <w:r w:rsidRPr="008E21F4">
              <w:rPr>
                <w:rFonts w:cs="Arial"/>
              </w:rPr>
              <w:t>)</w:t>
            </w:r>
          </w:p>
        </w:tc>
        <w:tc>
          <w:tcPr>
            <w:tcW w:w="1430" w:type="dxa"/>
            <w:tcPrChange w:id="27021" w:author="Delta" w:date="2021-07-23T11:12:00Z">
              <w:tcPr>
                <w:tcW w:w="1430" w:type="dxa"/>
              </w:tcPr>
            </w:tcPrChange>
          </w:tcPr>
          <w:p w14:paraId="7E2FA76B" w14:textId="77777777" w:rsidR="00CB3986" w:rsidRPr="008E21F4" w:rsidRDefault="00CB3986" w:rsidP="00D04D5F">
            <w:pPr>
              <w:pStyle w:val="TAC"/>
              <w:rPr>
                <w:rFonts w:cs="Arial"/>
              </w:rPr>
            </w:pPr>
            <w:r w:rsidRPr="008E21F4">
              <w:rPr>
                <w:rFonts w:cs="Arial"/>
              </w:rPr>
              <w:t xml:space="preserve">1MHz </w:t>
            </w:r>
          </w:p>
        </w:tc>
      </w:tr>
      <w:tr w:rsidR="00CB3986" w:rsidRPr="008E21F4" w14:paraId="4C8DF821" w14:textId="77777777" w:rsidTr="00D04D5F">
        <w:trPr>
          <w:cantSplit/>
          <w:jc w:val="center"/>
          <w:trPrChange w:id="27022" w:author="Delta" w:date="2021-07-23T11:12:00Z">
            <w:trPr>
              <w:cantSplit/>
              <w:jc w:val="center"/>
            </w:trPr>
          </w:trPrChange>
        </w:trPr>
        <w:tc>
          <w:tcPr>
            <w:tcW w:w="9988" w:type="dxa"/>
            <w:gridSpan w:val="4"/>
            <w:tcPrChange w:id="27023" w:author="Delta" w:date="2021-07-23T11:12:00Z">
              <w:tcPr>
                <w:tcW w:w="9988" w:type="dxa"/>
                <w:gridSpan w:val="4"/>
              </w:tcPr>
            </w:tcPrChange>
          </w:tcPr>
          <w:p w14:paraId="1E1D14DC" w14:textId="303ED6F0"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7024" w:author="Delta" w:date="2021-07-23T11:12:00Z">
              <w:r w:rsidR="0073655F" w:rsidRPr="008735C4">
                <w:rPr>
                  <w:rFonts w:cs="v5.0.0"/>
                </w:rPr>
                <w:delText>.</w:delText>
              </w:r>
            </w:del>
            <w:ins w:id="27025" w:author="Delta" w:date="2021-07-23T11:12:00Z">
              <w:r w:rsidRPr="008E21F4">
                <w:rPr>
                  <w:rFonts w:cs="v5.0.0"/>
                </w:rPr>
                <w:t>, where the contribution from the far-end sub-block shall be scaled according to the measurement bandwidth of the near-end sub-block.</w:t>
              </w:r>
            </w:ins>
            <w:r w:rsidRPr="008E21F4">
              <w:rPr>
                <w:rFonts w:cs="v5.0.0"/>
              </w:rPr>
              <w:t xml:space="preserve"> </w:t>
            </w:r>
            <w:r w:rsidRPr="008E21F4">
              <w:rPr>
                <w:rFonts w:cs="Arial"/>
              </w:rPr>
              <w:t xml:space="preserve">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del w:id="27026" w:author="Delta" w:date="2021-07-23T11:12:00Z">
              <w:r w:rsidR="00A062B5" w:rsidRPr="008735C4">
                <w:rPr>
                  <w:rFonts w:cs="Arial"/>
                </w:rPr>
                <w:delText xml:space="preserve"> </w:delText>
              </w:r>
            </w:del>
          </w:p>
          <w:p w14:paraId="5CB5FBE9" w14:textId="24BE5228"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027" w:author="Delta" w:date="2021-07-23T11:12:00Z">
              <w:r w:rsidR="00A062B5" w:rsidRPr="008735C4">
                <w:rPr>
                  <w:rFonts w:cs="Arial" w:hint="eastAsia"/>
                </w:rPr>
                <w:delText>inter</w:delText>
              </w:r>
            </w:del>
            <w:ins w:id="27028" w:author="Delta" w:date="2021-07-23T11:12:00Z">
              <w:r w:rsidRPr="008E21F4">
                <w:rPr>
                  <w:rFonts w:cs="Arial"/>
                </w:rPr>
                <w:t>Inter</w:t>
              </w:r>
            </w:ins>
            <w:r w:rsidRPr="008E21F4">
              <w:rPr>
                <w:rFonts w:cs="Arial"/>
              </w:rPr>
              <w:t xml:space="preserve"> RF </w:t>
            </w:r>
            <w:del w:id="27029" w:author="Delta" w:date="2021-07-23T11:12:00Z">
              <w:r w:rsidR="00A062B5" w:rsidRPr="008735C4">
                <w:rPr>
                  <w:rFonts w:cs="Arial" w:hint="eastAsia"/>
                </w:rPr>
                <w:delText>bandwidth</w:delText>
              </w:r>
            </w:del>
            <w:ins w:id="27030" w:author="Delta" w:date="2021-07-23T11:12:00Z">
              <w:r w:rsidRPr="008E21F4">
                <w:rPr>
                  <w:rFonts w:cs="Arial"/>
                </w:rPr>
                <w:t>Bandwidth</w:t>
              </w:r>
            </w:ins>
            <w:r w:rsidRPr="008E21F4">
              <w:rPr>
                <w:rFonts w:cs="Arial"/>
              </w:rPr>
              <w:t xml:space="preserve"> gap </w:t>
            </w:r>
            <w:r w:rsidRPr="008E21F4">
              <w:rPr>
                <w:rPrChange w:id="27031" w:author="Delta" w:date="2021-07-23T11:12:00Z">
                  <w:rPr>
                    <w:lang w:val="en-US"/>
                  </w:rPr>
                </w:rPrChange>
              </w:rPr>
              <w:t>&lt; 20MHz</w:t>
            </w:r>
            <w:r w:rsidRPr="008E21F4">
              <w:rPr>
                <w:rFonts w:cs="Arial"/>
              </w:rPr>
              <w:t xml:space="preserve"> the test requirement within the </w:t>
            </w:r>
            <w:del w:id="27032" w:author="Delta" w:date="2021-07-23T11:12:00Z">
              <w:r w:rsidR="00A062B5" w:rsidRPr="008735C4">
                <w:rPr>
                  <w:rFonts w:cs="Arial" w:hint="eastAsia"/>
                </w:rPr>
                <w:delText>inter</w:delText>
              </w:r>
            </w:del>
            <w:ins w:id="27033" w:author="Delta" w:date="2021-07-23T11:12:00Z">
              <w:r w:rsidRPr="008E21F4">
                <w:rPr>
                  <w:rFonts w:cs="Arial"/>
                </w:rPr>
                <w:t>Inter</w:t>
              </w:r>
            </w:ins>
            <w:r w:rsidRPr="008E21F4">
              <w:rPr>
                <w:rFonts w:cs="Arial"/>
              </w:rPr>
              <w:t xml:space="preserve"> RF </w:t>
            </w:r>
            <w:del w:id="27034" w:author="Delta" w:date="2021-07-23T11:12:00Z">
              <w:r w:rsidR="00A062B5" w:rsidRPr="008735C4">
                <w:rPr>
                  <w:rFonts w:cs="Arial" w:hint="eastAsia"/>
                </w:rPr>
                <w:delText>bandwidth</w:delText>
              </w:r>
            </w:del>
            <w:ins w:id="27035" w:author="Delta" w:date="2021-07-23T11:12:00Z">
              <w:r w:rsidRPr="008E21F4">
                <w:rPr>
                  <w:rFonts w:cs="Arial"/>
                </w:rPr>
                <w:t>Bandwidth</w:t>
              </w:r>
            </w:ins>
            <w:r w:rsidRPr="008E21F4">
              <w:rPr>
                <w:rFonts w:cs="Arial"/>
              </w:rPr>
              <w:t xml:space="preserve"> gaps is calculated as a cumulative sum of contributions from adjacent sub-blocks </w:t>
            </w:r>
            <w:ins w:id="27036" w:author="Delta" w:date="2021-07-23T11:12:00Z">
              <w:r w:rsidRPr="008E21F4">
                <w:rPr>
                  <w:rFonts w:cs="Arial"/>
                </w:rPr>
                <w:t xml:space="preserve">or RF Bandwidth </w:t>
              </w:r>
            </w:ins>
            <w:r w:rsidRPr="008E21F4">
              <w:rPr>
                <w:rFonts w:cs="Arial"/>
              </w:rPr>
              <w:t xml:space="preserve">on each side of the </w:t>
            </w:r>
            <w:del w:id="27037" w:author="Delta" w:date="2021-07-23T11:12:00Z">
              <w:r w:rsidR="00A062B5" w:rsidRPr="008735C4">
                <w:rPr>
                  <w:rFonts w:cs="Arial" w:hint="eastAsia"/>
                </w:rPr>
                <w:delText>inter</w:delText>
              </w:r>
            </w:del>
            <w:ins w:id="27038" w:author="Delta" w:date="2021-07-23T11:12:00Z">
              <w:r w:rsidRPr="008E21F4">
                <w:rPr>
                  <w:rFonts w:cs="Arial"/>
                </w:rPr>
                <w:t>Inter</w:t>
              </w:r>
            </w:ins>
            <w:r w:rsidRPr="008E21F4">
              <w:rPr>
                <w:rFonts w:cs="Arial"/>
              </w:rPr>
              <w:t xml:space="preserve"> RF </w:t>
            </w:r>
            <w:del w:id="27039" w:author="Delta" w:date="2021-07-23T11:12:00Z">
              <w:r w:rsidR="00A062B5" w:rsidRPr="008735C4">
                <w:rPr>
                  <w:rFonts w:cs="Arial" w:hint="eastAsia"/>
                </w:rPr>
                <w:delText>bandwidth</w:delText>
              </w:r>
            </w:del>
            <w:ins w:id="27040" w:author="Delta" w:date="2021-07-23T11:12:00Z">
              <w:r w:rsidRPr="008E21F4">
                <w:rPr>
                  <w:rFonts w:cs="Arial"/>
                </w:rPr>
                <w:t>Bandwidth</w:t>
              </w:r>
            </w:ins>
            <w:r w:rsidRPr="008E21F4">
              <w:rPr>
                <w:rFonts w:cs="Arial"/>
              </w:rPr>
              <w:t xml:space="preserve"> gap</w:t>
            </w:r>
            <w:ins w:id="27041"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7D74E5B2" w14:textId="77777777" w:rsidR="00CB3986" w:rsidRPr="008E21F4" w:rsidRDefault="00CB3986" w:rsidP="00CB3986"/>
    <w:p w14:paraId="089CEA75" w14:textId="77777777" w:rsidR="00CB3986" w:rsidRPr="008E21F4" w:rsidRDefault="00CB3986" w:rsidP="00CB3986">
      <w:pPr>
        <w:pStyle w:val="TH"/>
        <w:rPr>
          <w:rFonts w:cs="v5.0.0"/>
        </w:rPr>
      </w:pPr>
      <w:r w:rsidRPr="008E21F4">
        <w:t>Table 6.6.3.5.1-6a: Wide Area BS operating band unwanted emission limits for 5, 10, 15 and 20 MHz channel bandwidth (E-UTRA bands &gt;3GHz)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042"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043">
          <w:tblGrid>
            <w:gridCol w:w="2127"/>
            <w:gridCol w:w="2976"/>
            <w:gridCol w:w="3455"/>
            <w:gridCol w:w="1430"/>
          </w:tblGrid>
        </w:tblGridChange>
      </w:tblGrid>
      <w:tr w:rsidR="00CB3986" w:rsidRPr="008E21F4" w14:paraId="3E25232E" w14:textId="77777777" w:rsidTr="00D04D5F">
        <w:trPr>
          <w:cantSplit/>
          <w:jc w:val="center"/>
          <w:trPrChange w:id="27044" w:author="Delta" w:date="2021-07-23T11:12:00Z">
            <w:trPr>
              <w:cantSplit/>
              <w:jc w:val="center"/>
            </w:trPr>
          </w:trPrChange>
        </w:trPr>
        <w:tc>
          <w:tcPr>
            <w:tcW w:w="2127" w:type="dxa"/>
            <w:tcPrChange w:id="27045" w:author="Delta" w:date="2021-07-23T11:12:00Z">
              <w:tcPr>
                <w:tcW w:w="2127" w:type="dxa"/>
              </w:tcPr>
            </w:tcPrChange>
          </w:tcPr>
          <w:p w14:paraId="06DB49AC"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7046" w:author="Delta" w:date="2021-07-23T11:12:00Z">
              <w:tcPr>
                <w:tcW w:w="2976" w:type="dxa"/>
              </w:tcPr>
            </w:tcPrChange>
          </w:tcPr>
          <w:p w14:paraId="25A603AF"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7047" w:author="Delta" w:date="2021-07-23T11:12:00Z">
              <w:tcPr>
                <w:tcW w:w="3455" w:type="dxa"/>
              </w:tcPr>
            </w:tcPrChange>
          </w:tcPr>
          <w:p w14:paraId="6CE80CE4"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7048" w:author="Delta" w:date="2021-07-23T11:12:00Z">
              <w:tcPr>
                <w:tcW w:w="1430" w:type="dxa"/>
              </w:tcPr>
            </w:tcPrChange>
          </w:tcPr>
          <w:p w14:paraId="1D436923" w14:textId="346281DA"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7049" w:author="Delta" w:date="2021-07-23T11:12:00Z">
              <w:r w:rsidR="00A062B5" w:rsidRPr="008735C4">
                <w:rPr>
                  <w:rFonts w:cs="Arial"/>
                </w:rPr>
                <w:delText>3</w:delText>
              </w:r>
            </w:del>
            <w:ins w:id="27050" w:author="Delta" w:date="2021-07-23T11:12:00Z">
              <w:r w:rsidRPr="008E21F4">
                <w:rPr>
                  <w:rFonts w:cs="Arial"/>
                </w:rPr>
                <w:t>6</w:t>
              </w:r>
            </w:ins>
            <w:r w:rsidRPr="008E21F4">
              <w:rPr>
                <w:rFonts w:cs="Arial"/>
              </w:rPr>
              <w:t>)</w:t>
            </w:r>
          </w:p>
        </w:tc>
      </w:tr>
      <w:tr w:rsidR="00CB3986" w:rsidRPr="008E21F4" w14:paraId="7B04AF7A" w14:textId="77777777" w:rsidTr="00D04D5F">
        <w:trPr>
          <w:cantSplit/>
          <w:jc w:val="center"/>
          <w:trPrChange w:id="27051" w:author="Delta" w:date="2021-07-23T11:12:00Z">
            <w:trPr>
              <w:cantSplit/>
              <w:jc w:val="center"/>
            </w:trPr>
          </w:trPrChange>
        </w:trPr>
        <w:tc>
          <w:tcPr>
            <w:tcW w:w="2127" w:type="dxa"/>
            <w:tcPrChange w:id="27052" w:author="Delta" w:date="2021-07-23T11:12:00Z">
              <w:tcPr>
                <w:tcW w:w="2127" w:type="dxa"/>
              </w:tcPr>
            </w:tcPrChange>
          </w:tcPr>
          <w:p w14:paraId="31C36FC8"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Change w:id="27053" w:author="Delta" w:date="2021-07-23T11:12:00Z">
              <w:tcPr>
                <w:tcW w:w="2976" w:type="dxa"/>
              </w:tcPr>
            </w:tcPrChange>
          </w:tcPr>
          <w:p w14:paraId="31A41DD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Change w:id="27054" w:author="Delta" w:date="2021-07-23T11:12:00Z">
              <w:tcPr>
                <w:tcW w:w="3455" w:type="dxa"/>
                <w:vAlign w:val="center"/>
              </w:tcPr>
            </w:tcPrChange>
          </w:tcPr>
          <w:p w14:paraId="001A1801" w14:textId="77777777" w:rsidR="00CB3986" w:rsidRPr="008E21F4" w:rsidRDefault="00CB3986" w:rsidP="00D04D5F">
            <w:pPr>
              <w:pStyle w:val="TAC"/>
              <w:rPr>
                <w:rFonts w:cs="Arial"/>
              </w:rPr>
            </w:pPr>
            <w:r w:rsidRPr="008E21F4">
              <w:rPr>
                <w:rFonts w:cs="Arial"/>
                <w:position w:val="-28"/>
              </w:rPr>
              <w:object w:dxaOrig="3580" w:dyaOrig="680" w14:anchorId="282A5B18">
                <v:shape id="_x0000_i1138" type="#_x0000_t75" style="width:137.75pt;height:27.55pt" o:ole="" fillcolor="window">
                  <v:imagedata r:id="rId175" o:title=""/>
                </v:shape>
                <o:OLEObject Type="Embed" ProgID="Equation.3" ShapeID="_x0000_i1138" DrawAspect="Content" ObjectID="_1688546276" r:id="rId176"/>
              </w:object>
            </w:r>
          </w:p>
        </w:tc>
        <w:tc>
          <w:tcPr>
            <w:tcW w:w="1430" w:type="dxa"/>
            <w:tcPrChange w:id="27055" w:author="Delta" w:date="2021-07-23T11:12:00Z">
              <w:tcPr>
                <w:tcW w:w="1430" w:type="dxa"/>
              </w:tcPr>
            </w:tcPrChange>
          </w:tcPr>
          <w:p w14:paraId="115EC051" w14:textId="77777777" w:rsidR="00CB3986" w:rsidRPr="008E21F4" w:rsidRDefault="00CB3986" w:rsidP="00D04D5F">
            <w:pPr>
              <w:pStyle w:val="TAC"/>
              <w:rPr>
                <w:rFonts w:cs="Arial"/>
              </w:rPr>
            </w:pPr>
            <w:r w:rsidRPr="008E21F4">
              <w:rPr>
                <w:rFonts w:cs="Arial"/>
              </w:rPr>
              <w:t xml:space="preserve">100 kHz </w:t>
            </w:r>
          </w:p>
        </w:tc>
      </w:tr>
      <w:tr w:rsidR="00CB3986" w:rsidRPr="008E21F4" w14:paraId="11E4C351" w14:textId="77777777" w:rsidTr="00D04D5F">
        <w:trPr>
          <w:cantSplit/>
          <w:jc w:val="center"/>
          <w:trPrChange w:id="27056" w:author="Delta" w:date="2021-07-23T11:12:00Z">
            <w:trPr>
              <w:cantSplit/>
              <w:jc w:val="center"/>
            </w:trPr>
          </w:trPrChange>
        </w:trPr>
        <w:tc>
          <w:tcPr>
            <w:tcW w:w="2127" w:type="dxa"/>
            <w:tcPrChange w:id="27057" w:author="Delta" w:date="2021-07-23T11:12:00Z">
              <w:tcPr>
                <w:tcW w:w="2127" w:type="dxa"/>
              </w:tcPr>
            </w:tcPrChange>
          </w:tcPr>
          <w:p w14:paraId="7DCCC32B" w14:textId="421C6050" w:rsidR="00CB3986" w:rsidRPr="00D56583" w:rsidRDefault="00CB3986" w:rsidP="00D04D5F">
            <w:pPr>
              <w:pStyle w:val="TAC"/>
              <w:rPr>
                <w:lang w:val="sv-FI"/>
                <w:rPrChange w:id="27058" w:author="Delta" w:date="2021-07-23T11:12:00Z">
                  <w:rPr>
                    <w:lang w:val="de-DE"/>
                  </w:rPr>
                </w:rPrChange>
              </w:rPr>
            </w:pPr>
            <w:r w:rsidRPr="00D56583">
              <w:rPr>
                <w:lang w:val="sv-FI"/>
                <w:rPrChange w:id="27059" w:author="Delta" w:date="2021-07-23T11:12:00Z">
                  <w:rPr>
                    <w:lang w:val="de-DE"/>
                  </w:rPr>
                </w:rPrChange>
              </w:rPr>
              <w:t xml:space="preserve">5 MHz </w:t>
            </w:r>
            <w:r w:rsidRPr="008E21F4">
              <w:rPr>
                <w:rFonts w:cs="v5.0.0"/>
              </w:rPr>
              <w:sym w:font="Symbol" w:char="F0A3"/>
            </w:r>
            <w:r w:rsidRPr="00D56583">
              <w:rPr>
                <w:lang w:val="sv-FI"/>
                <w:rPrChange w:id="27060" w:author="Delta" w:date="2021-07-23T11:12:00Z">
                  <w:rPr>
                    <w:lang w:val="de-DE"/>
                  </w:rPr>
                </w:rPrChange>
              </w:rPr>
              <w:t xml:space="preserve"> </w:t>
            </w:r>
            <w:r w:rsidRPr="008E21F4">
              <w:rPr>
                <w:rFonts w:cs="v5.0.0"/>
              </w:rPr>
              <w:sym w:font="Symbol" w:char="F044"/>
            </w:r>
            <w:r w:rsidRPr="00D56583">
              <w:rPr>
                <w:lang w:val="sv-FI"/>
                <w:rPrChange w:id="27061" w:author="Delta" w:date="2021-07-23T11:12:00Z">
                  <w:rPr>
                    <w:lang w:val="de-DE"/>
                  </w:rPr>
                </w:rPrChange>
              </w:rPr>
              <w:t>f &lt;</w:t>
            </w:r>
            <w:del w:id="27062" w:author="Delta" w:date="2021-07-23T11:12:00Z">
              <w:r w:rsidR="00AF1747" w:rsidRPr="008735C4">
                <w:rPr>
                  <w:rFonts w:cs="v5.0.0"/>
                  <w:lang w:val="de-DE"/>
                </w:rPr>
                <w:delText xml:space="preserve"> </w:delText>
              </w:r>
            </w:del>
          </w:p>
          <w:p w14:paraId="33683F89" w14:textId="77777777" w:rsidR="00CB3986" w:rsidRPr="00D56583" w:rsidRDefault="00CB3986" w:rsidP="00D04D5F">
            <w:pPr>
              <w:pStyle w:val="TAC"/>
              <w:rPr>
                <w:lang w:val="sv-FI"/>
                <w:rPrChange w:id="27063" w:author="Delta" w:date="2021-07-23T11:12:00Z">
                  <w:rPr>
                    <w:lang w:val="de-DE"/>
                  </w:rPr>
                </w:rPrChange>
              </w:rPr>
            </w:pPr>
            <w:r w:rsidRPr="00D56583">
              <w:rPr>
                <w:lang w:val="sv-FI"/>
                <w:rPrChange w:id="27064" w:author="Delta" w:date="2021-07-23T11:12:00Z">
                  <w:rPr>
                    <w:lang w:val="de-DE"/>
                  </w:rPr>
                </w:rPrChange>
              </w:rPr>
              <w:t xml:space="preserve">min(10 MHz, </w:t>
            </w:r>
            <w:r w:rsidRPr="008E21F4">
              <w:rPr>
                <w:rFonts w:cs="Arial"/>
              </w:rPr>
              <w:sym w:font="Symbol" w:char="F044"/>
            </w:r>
            <w:r w:rsidRPr="00D56583">
              <w:rPr>
                <w:lang w:val="sv-FI"/>
                <w:rPrChange w:id="27065" w:author="Delta" w:date="2021-07-23T11:12:00Z">
                  <w:rPr>
                    <w:lang w:val="de-DE"/>
                  </w:rPr>
                </w:rPrChange>
              </w:rPr>
              <w:t>f</w:t>
            </w:r>
            <w:r w:rsidRPr="00D56583">
              <w:rPr>
                <w:vertAlign w:val="subscript"/>
                <w:lang w:val="sv-FI"/>
                <w:rPrChange w:id="27066" w:author="Delta" w:date="2021-07-23T11:12:00Z">
                  <w:rPr>
                    <w:vertAlign w:val="subscript"/>
                    <w:lang w:val="de-DE"/>
                  </w:rPr>
                </w:rPrChange>
              </w:rPr>
              <w:t>max</w:t>
            </w:r>
            <w:r w:rsidRPr="00D56583">
              <w:rPr>
                <w:lang w:val="sv-FI"/>
                <w:rPrChange w:id="27067" w:author="Delta" w:date="2021-07-23T11:12:00Z">
                  <w:rPr>
                    <w:lang w:val="de-DE"/>
                  </w:rPr>
                </w:rPrChange>
              </w:rPr>
              <w:t>)</w:t>
            </w:r>
          </w:p>
        </w:tc>
        <w:tc>
          <w:tcPr>
            <w:tcW w:w="2976" w:type="dxa"/>
            <w:tcPrChange w:id="27068" w:author="Delta" w:date="2021-07-23T11:12:00Z">
              <w:tcPr>
                <w:tcW w:w="2976" w:type="dxa"/>
              </w:tcPr>
            </w:tcPrChange>
          </w:tcPr>
          <w:p w14:paraId="415A2870" w14:textId="55A7A7EA" w:rsidR="00CB3986" w:rsidRPr="00D56583" w:rsidRDefault="00CB3986" w:rsidP="00D04D5F">
            <w:pPr>
              <w:pStyle w:val="TAC"/>
              <w:rPr>
                <w:lang w:val="sv-FI"/>
                <w:rPrChange w:id="27069" w:author="Delta" w:date="2021-07-23T11:12:00Z">
                  <w:rPr>
                    <w:lang w:val="de-DE"/>
                  </w:rPr>
                </w:rPrChange>
              </w:rPr>
            </w:pPr>
            <w:r w:rsidRPr="00D56583">
              <w:rPr>
                <w:lang w:val="sv-FI"/>
                <w:rPrChange w:id="27070" w:author="Delta" w:date="2021-07-23T11:12:00Z">
                  <w:rPr>
                    <w:lang w:val="de-DE"/>
                  </w:rPr>
                </w:rPrChange>
              </w:rPr>
              <w:t xml:space="preserve">5.05 MHz </w:t>
            </w:r>
            <w:r w:rsidRPr="008E21F4">
              <w:rPr>
                <w:rFonts w:cs="v5.0.0"/>
              </w:rPr>
              <w:sym w:font="Symbol" w:char="F0A3"/>
            </w:r>
            <w:r w:rsidRPr="00D56583">
              <w:rPr>
                <w:lang w:val="sv-FI"/>
                <w:rPrChange w:id="27071" w:author="Delta" w:date="2021-07-23T11:12:00Z">
                  <w:rPr>
                    <w:lang w:val="de-DE"/>
                  </w:rPr>
                </w:rPrChange>
              </w:rPr>
              <w:t xml:space="preserve"> f_offset &lt;</w:t>
            </w:r>
            <w:del w:id="27072" w:author="Delta" w:date="2021-07-23T11:12:00Z">
              <w:r w:rsidR="00AF1747" w:rsidRPr="008735C4">
                <w:rPr>
                  <w:rFonts w:cs="v5.0.0"/>
                  <w:lang w:val="de-DE"/>
                </w:rPr>
                <w:delText xml:space="preserve"> </w:delText>
              </w:r>
            </w:del>
          </w:p>
          <w:p w14:paraId="3ACE16F9" w14:textId="77777777" w:rsidR="00CB3986" w:rsidRPr="00D56583" w:rsidRDefault="00CB3986" w:rsidP="00D04D5F">
            <w:pPr>
              <w:pStyle w:val="TAC"/>
              <w:rPr>
                <w:lang w:val="sv-FI"/>
                <w:rPrChange w:id="27073" w:author="Delta" w:date="2021-07-23T11:12:00Z">
                  <w:rPr>
                    <w:lang w:val="de-DE"/>
                  </w:rPr>
                </w:rPrChange>
              </w:rPr>
            </w:pPr>
            <w:r w:rsidRPr="00D56583">
              <w:rPr>
                <w:lang w:val="sv-FI"/>
                <w:rPrChange w:id="27074" w:author="Delta" w:date="2021-07-23T11:12:00Z">
                  <w:rPr>
                    <w:lang w:val="de-DE"/>
                  </w:rPr>
                </w:rPrChange>
              </w:rPr>
              <w:t>min(10.05 MHz, f_offset</w:t>
            </w:r>
            <w:r w:rsidRPr="00D56583">
              <w:rPr>
                <w:vertAlign w:val="subscript"/>
                <w:lang w:val="sv-FI"/>
                <w:rPrChange w:id="27075" w:author="Delta" w:date="2021-07-23T11:12:00Z">
                  <w:rPr>
                    <w:vertAlign w:val="subscript"/>
                    <w:lang w:val="de-DE"/>
                  </w:rPr>
                </w:rPrChange>
              </w:rPr>
              <w:t>max</w:t>
            </w:r>
            <w:r w:rsidRPr="00D56583">
              <w:rPr>
                <w:lang w:val="sv-FI"/>
                <w:rPrChange w:id="27076" w:author="Delta" w:date="2021-07-23T11:12:00Z">
                  <w:rPr>
                    <w:lang w:val="de-DE"/>
                  </w:rPr>
                </w:rPrChange>
              </w:rPr>
              <w:t>)</w:t>
            </w:r>
          </w:p>
        </w:tc>
        <w:tc>
          <w:tcPr>
            <w:tcW w:w="3455" w:type="dxa"/>
            <w:tcPrChange w:id="27077" w:author="Delta" w:date="2021-07-23T11:12:00Z">
              <w:tcPr>
                <w:tcW w:w="3455" w:type="dxa"/>
              </w:tcPr>
            </w:tcPrChange>
          </w:tcPr>
          <w:p w14:paraId="0F541079" w14:textId="77777777" w:rsidR="00CB3986" w:rsidRPr="008E21F4" w:rsidRDefault="00CB3986" w:rsidP="00D04D5F">
            <w:pPr>
              <w:pStyle w:val="TAC"/>
              <w:rPr>
                <w:rFonts w:cs="Arial"/>
              </w:rPr>
            </w:pPr>
            <w:r w:rsidRPr="008E21F4">
              <w:rPr>
                <w:rFonts w:cs="Arial"/>
              </w:rPr>
              <w:t>-12.2 dBm</w:t>
            </w:r>
          </w:p>
        </w:tc>
        <w:tc>
          <w:tcPr>
            <w:tcW w:w="1430" w:type="dxa"/>
            <w:tcPrChange w:id="27078" w:author="Delta" w:date="2021-07-23T11:12:00Z">
              <w:tcPr>
                <w:tcW w:w="1430" w:type="dxa"/>
              </w:tcPr>
            </w:tcPrChange>
          </w:tcPr>
          <w:p w14:paraId="2708A669" w14:textId="77777777" w:rsidR="00CB3986" w:rsidRPr="008E21F4" w:rsidRDefault="00CB3986" w:rsidP="00D04D5F">
            <w:pPr>
              <w:pStyle w:val="TAC"/>
              <w:rPr>
                <w:rFonts w:cs="Arial"/>
              </w:rPr>
            </w:pPr>
            <w:r w:rsidRPr="008E21F4">
              <w:rPr>
                <w:rFonts w:cs="Arial"/>
              </w:rPr>
              <w:t xml:space="preserve">100 kHz </w:t>
            </w:r>
          </w:p>
        </w:tc>
      </w:tr>
      <w:tr w:rsidR="00CB3986" w:rsidRPr="008E21F4" w14:paraId="28CE2218" w14:textId="77777777" w:rsidTr="00D04D5F">
        <w:trPr>
          <w:cantSplit/>
          <w:jc w:val="center"/>
          <w:trPrChange w:id="27079" w:author="Delta" w:date="2021-07-23T11:12:00Z">
            <w:trPr>
              <w:cantSplit/>
              <w:jc w:val="center"/>
            </w:trPr>
          </w:trPrChange>
        </w:trPr>
        <w:tc>
          <w:tcPr>
            <w:tcW w:w="2127" w:type="dxa"/>
            <w:tcPrChange w:id="27080" w:author="Delta" w:date="2021-07-23T11:12:00Z">
              <w:tcPr>
                <w:tcW w:w="2127" w:type="dxa"/>
              </w:tcPr>
            </w:tcPrChange>
          </w:tcPr>
          <w:p w14:paraId="1025C49C"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081" w:author="Delta" w:date="2021-07-23T11:12:00Z">
              <w:tcPr>
                <w:tcW w:w="2976" w:type="dxa"/>
              </w:tcPr>
            </w:tcPrChange>
          </w:tcPr>
          <w:p w14:paraId="13F44168"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7082" w:author="Delta" w:date="2021-07-23T11:12:00Z">
              <w:tcPr>
                <w:tcW w:w="3455" w:type="dxa"/>
              </w:tcPr>
            </w:tcPrChange>
          </w:tcPr>
          <w:p w14:paraId="1C7DF71E" w14:textId="1BE1A775" w:rsidR="00CB3986" w:rsidRPr="008E21F4" w:rsidRDefault="00CB3986" w:rsidP="00D04D5F">
            <w:pPr>
              <w:pStyle w:val="TAC"/>
              <w:rPr>
                <w:rFonts w:cs="Arial"/>
              </w:rPr>
            </w:pPr>
            <w:r w:rsidRPr="008E21F4">
              <w:rPr>
                <w:rFonts w:cs="Arial"/>
              </w:rPr>
              <w:t xml:space="preserve">-13 dBm (Note </w:t>
            </w:r>
            <w:del w:id="27083" w:author="Delta" w:date="2021-07-23T11:12:00Z">
              <w:r w:rsidR="00A062B5" w:rsidRPr="008735C4">
                <w:rPr>
                  <w:rFonts w:cs="Arial"/>
                </w:rPr>
                <w:delText>6</w:delText>
              </w:r>
            </w:del>
            <w:ins w:id="27084" w:author="Delta" w:date="2021-07-23T11:12:00Z">
              <w:r w:rsidRPr="008E21F4">
                <w:rPr>
                  <w:rFonts w:cs="Arial"/>
                </w:rPr>
                <w:t>9</w:t>
              </w:r>
            </w:ins>
            <w:r w:rsidRPr="008E21F4">
              <w:rPr>
                <w:rFonts w:cs="Arial"/>
              </w:rPr>
              <w:t>)</w:t>
            </w:r>
          </w:p>
        </w:tc>
        <w:tc>
          <w:tcPr>
            <w:tcW w:w="1430" w:type="dxa"/>
            <w:tcPrChange w:id="27085" w:author="Delta" w:date="2021-07-23T11:12:00Z">
              <w:tcPr>
                <w:tcW w:w="1430" w:type="dxa"/>
              </w:tcPr>
            </w:tcPrChange>
          </w:tcPr>
          <w:p w14:paraId="277E068D" w14:textId="77777777" w:rsidR="00CB3986" w:rsidRPr="008E21F4" w:rsidRDefault="00CB3986" w:rsidP="00D04D5F">
            <w:pPr>
              <w:pStyle w:val="TAC"/>
              <w:rPr>
                <w:rFonts w:cs="Arial"/>
              </w:rPr>
            </w:pPr>
            <w:r w:rsidRPr="008E21F4">
              <w:rPr>
                <w:rFonts w:cs="Arial"/>
              </w:rPr>
              <w:t xml:space="preserve">1MHz </w:t>
            </w:r>
          </w:p>
        </w:tc>
      </w:tr>
      <w:tr w:rsidR="00CB3986" w:rsidRPr="008E21F4" w14:paraId="17BF660F" w14:textId="77777777" w:rsidTr="00D04D5F">
        <w:trPr>
          <w:cantSplit/>
          <w:jc w:val="center"/>
          <w:trPrChange w:id="27086" w:author="Delta" w:date="2021-07-23T11:12:00Z">
            <w:trPr>
              <w:cantSplit/>
              <w:jc w:val="center"/>
            </w:trPr>
          </w:trPrChange>
        </w:trPr>
        <w:tc>
          <w:tcPr>
            <w:tcW w:w="9988" w:type="dxa"/>
            <w:gridSpan w:val="4"/>
            <w:tcPrChange w:id="27087" w:author="Delta" w:date="2021-07-23T11:12:00Z">
              <w:tcPr>
                <w:tcW w:w="9988" w:type="dxa"/>
                <w:gridSpan w:val="4"/>
              </w:tcPr>
            </w:tcPrChange>
          </w:tcPr>
          <w:p w14:paraId="06FEC884" w14:textId="0A1E9D90"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7088" w:author="Delta" w:date="2021-07-23T11:12:00Z">
              <w:r w:rsidR="0073655F" w:rsidRPr="008735C4">
                <w:rPr>
                  <w:rFonts w:cs="v5.0.0"/>
                </w:rPr>
                <w:delText>.</w:delText>
              </w:r>
            </w:del>
            <w:ins w:id="27089" w:author="Delta" w:date="2021-07-23T11:12:00Z">
              <w:r w:rsidRPr="008E21F4">
                <w:rPr>
                  <w:rFonts w:cs="v5.0.0"/>
                </w:rPr>
                <w:t>, where the contribution from the far-end sub-block shall be scaled according to the measurement bandwidth of the near-end sub-block.</w:t>
              </w:r>
            </w:ins>
            <w:r w:rsidRPr="008E21F4">
              <w:rPr>
                <w:rFonts w:cs="v5.0.0"/>
              </w:rPr>
              <w:t xml:space="preserve"> </w:t>
            </w:r>
            <w:r w:rsidRPr="008E21F4">
              <w:rPr>
                <w:rFonts w:cs="Arial"/>
              </w:rPr>
              <w:t xml:space="preserve">Exception is </w:t>
            </w:r>
            <w:r w:rsidRPr="008E21F4">
              <w:rPr>
                <w:rFonts w:ascii="Symbol" w:hAnsi="Symbol" w:cs="Arial"/>
              </w:rPr>
              <w:t></w:t>
            </w:r>
            <w:r w:rsidRPr="008E21F4">
              <w:rPr>
                <w:rFonts w:cs="Arial"/>
              </w:rPr>
              <w:t>f ≥ 10MHz from both adjacent sub blocks on each side of the sub-block gap, where the test requirement within sub-block gaps shall be -13dBm/1MHz.</w:t>
            </w:r>
            <w:del w:id="27090" w:author="Delta" w:date="2021-07-23T11:12:00Z">
              <w:r w:rsidR="00A062B5" w:rsidRPr="008735C4">
                <w:rPr>
                  <w:rFonts w:cs="Arial"/>
                </w:rPr>
                <w:delText xml:space="preserve"> </w:delText>
              </w:r>
            </w:del>
          </w:p>
          <w:p w14:paraId="775F229A" w14:textId="0A110C77"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091" w:author="Delta" w:date="2021-07-23T11:12:00Z">
              <w:r w:rsidR="00A062B5" w:rsidRPr="008735C4">
                <w:rPr>
                  <w:rFonts w:cs="Arial" w:hint="eastAsia"/>
                </w:rPr>
                <w:delText>inter</w:delText>
              </w:r>
            </w:del>
            <w:ins w:id="27092" w:author="Delta" w:date="2021-07-23T11:12:00Z">
              <w:r w:rsidRPr="008E21F4">
                <w:rPr>
                  <w:rFonts w:cs="Arial"/>
                </w:rPr>
                <w:t>Inter</w:t>
              </w:r>
            </w:ins>
            <w:r w:rsidRPr="008E21F4">
              <w:rPr>
                <w:rFonts w:cs="Arial"/>
              </w:rPr>
              <w:t xml:space="preserve"> RF </w:t>
            </w:r>
            <w:del w:id="27093" w:author="Delta" w:date="2021-07-23T11:12:00Z">
              <w:r w:rsidR="00A062B5" w:rsidRPr="008735C4">
                <w:rPr>
                  <w:rFonts w:cs="Arial" w:hint="eastAsia"/>
                </w:rPr>
                <w:delText>bandwidth</w:delText>
              </w:r>
            </w:del>
            <w:ins w:id="27094" w:author="Delta" w:date="2021-07-23T11:12:00Z">
              <w:r w:rsidRPr="008E21F4">
                <w:rPr>
                  <w:rFonts w:cs="Arial"/>
                </w:rPr>
                <w:t>Bandwidth</w:t>
              </w:r>
            </w:ins>
            <w:r w:rsidRPr="008E21F4">
              <w:rPr>
                <w:rFonts w:cs="Arial"/>
              </w:rPr>
              <w:t xml:space="preserve"> gap </w:t>
            </w:r>
            <w:r w:rsidRPr="008E21F4">
              <w:rPr>
                <w:rPrChange w:id="27095" w:author="Delta" w:date="2021-07-23T11:12:00Z">
                  <w:rPr>
                    <w:lang w:val="en-US"/>
                  </w:rPr>
                </w:rPrChange>
              </w:rPr>
              <w:t>&lt; 20MHz</w:t>
            </w:r>
            <w:r w:rsidRPr="008E21F4">
              <w:rPr>
                <w:rFonts w:cs="Arial"/>
              </w:rPr>
              <w:t xml:space="preserve"> the test requirement within the </w:t>
            </w:r>
            <w:del w:id="27096" w:author="Delta" w:date="2021-07-23T11:12:00Z">
              <w:r w:rsidR="00A062B5" w:rsidRPr="008735C4">
                <w:rPr>
                  <w:rFonts w:cs="Arial" w:hint="eastAsia"/>
                </w:rPr>
                <w:delText>inter</w:delText>
              </w:r>
            </w:del>
            <w:ins w:id="27097" w:author="Delta" w:date="2021-07-23T11:12:00Z">
              <w:r w:rsidRPr="008E21F4">
                <w:rPr>
                  <w:rFonts w:cs="Arial"/>
                </w:rPr>
                <w:t>Inter</w:t>
              </w:r>
            </w:ins>
            <w:r w:rsidRPr="008E21F4">
              <w:rPr>
                <w:rFonts w:cs="Arial"/>
              </w:rPr>
              <w:t xml:space="preserve"> RF </w:t>
            </w:r>
            <w:del w:id="27098" w:author="Delta" w:date="2021-07-23T11:12:00Z">
              <w:r w:rsidR="00A062B5" w:rsidRPr="008735C4">
                <w:rPr>
                  <w:rFonts w:cs="Arial" w:hint="eastAsia"/>
                </w:rPr>
                <w:delText>bandwidth</w:delText>
              </w:r>
            </w:del>
            <w:ins w:id="27099" w:author="Delta" w:date="2021-07-23T11:12:00Z">
              <w:r w:rsidRPr="008E21F4">
                <w:rPr>
                  <w:rFonts w:cs="Arial"/>
                </w:rPr>
                <w:t>Bandwidth</w:t>
              </w:r>
            </w:ins>
            <w:r w:rsidRPr="008E21F4">
              <w:rPr>
                <w:rFonts w:cs="Arial"/>
              </w:rPr>
              <w:t xml:space="preserve"> gaps is calculated as a cumulative sum of contributions from adjacent sub-blocks </w:t>
            </w:r>
            <w:ins w:id="27100" w:author="Delta" w:date="2021-07-23T11:12:00Z">
              <w:r w:rsidRPr="008E21F4">
                <w:rPr>
                  <w:rFonts w:cs="Arial"/>
                </w:rPr>
                <w:t xml:space="preserve">or RF Bandwidth </w:t>
              </w:r>
            </w:ins>
            <w:r w:rsidRPr="008E21F4">
              <w:rPr>
                <w:rFonts w:cs="Arial"/>
              </w:rPr>
              <w:t xml:space="preserve">on each side of the </w:t>
            </w:r>
            <w:del w:id="27101" w:author="Delta" w:date="2021-07-23T11:12:00Z">
              <w:r w:rsidR="00A062B5" w:rsidRPr="008735C4">
                <w:rPr>
                  <w:rFonts w:cs="Arial" w:hint="eastAsia"/>
                </w:rPr>
                <w:delText>inter</w:delText>
              </w:r>
            </w:del>
            <w:ins w:id="27102" w:author="Delta" w:date="2021-07-23T11:12:00Z">
              <w:r w:rsidRPr="008E21F4">
                <w:rPr>
                  <w:rFonts w:cs="Arial"/>
                </w:rPr>
                <w:t>Inter</w:t>
              </w:r>
            </w:ins>
            <w:r w:rsidRPr="008E21F4">
              <w:rPr>
                <w:rFonts w:cs="Arial"/>
              </w:rPr>
              <w:t xml:space="preserve"> RF </w:t>
            </w:r>
            <w:del w:id="27103" w:author="Delta" w:date="2021-07-23T11:12:00Z">
              <w:r w:rsidR="00A062B5" w:rsidRPr="008735C4">
                <w:rPr>
                  <w:rFonts w:cs="Arial" w:hint="eastAsia"/>
                </w:rPr>
                <w:delText>bandwidth</w:delText>
              </w:r>
            </w:del>
            <w:ins w:id="27104" w:author="Delta" w:date="2021-07-23T11:12:00Z">
              <w:r w:rsidRPr="008E21F4">
                <w:rPr>
                  <w:rFonts w:cs="Arial"/>
                </w:rPr>
                <w:t>Bandwidth</w:t>
              </w:r>
            </w:ins>
            <w:r w:rsidRPr="008E21F4">
              <w:rPr>
                <w:rFonts w:cs="Arial"/>
              </w:rPr>
              <w:t xml:space="preserve"> gap</w:t>
            </w:r>
            <w:ins w:id="27105"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24BB0785" w14:textId="77777777" w:rsidR="00CB3986" w:rsidRPr="008E21F4" w:rsidRDefault="00CB3986" w:rsidP="00CB3986"/>
    <w:p w14:paraId="361C4A64" w14:textId="77777777" w:rsidR="00CB3986" w:rsidRPr="008E21F4" w:rsidRDefault="00CB3986" w:rsidP="00CB3986">
      <w:pPr>
        <w:pStyle w:val="Heading5"/>
        <w:ind w:left="0" w:firstLine="0"/>
      </w:pPr>
      <w:bookmarkStart w:id="27106" w:name="_Toc21017848"/>
      <w:bookmarkStart w:id="27107" w:name="_Toc29486311"/>
      <w:bookmarkStart w:id="27108" w:name="_Toc29757001"/>
      <w:bookmarkStart w:id="27109" w:name="_Toc29758114"/>
      <w:bookmarkStart w:id="27110" w:name="_Toc35952679"/>
      <w:bookmarkStart w:id="27111" w:name="_Toc37174679"/>
      <w:bookmarkStart w:id="27112" w:name="_Toc37176560"/>
      <w:bookmarkStart w:id="27113" w:name="_Toc45831635"/>
      <w:bookmarkStart w:id="27114" w:name="_Toc45832360"/>
      <w:bookmarkStart w:id="27115" w:name="_Toc52547288"/>
      <w:bookmarkStart w:id="27116" w:name="_Toc61110435"/>
      <w:bookmarkStart w:id="27117" w:name="_Toc67910717"/>
      <w:bookmarkStart w:id="27118" w:name="_Toc75187641"/>
      <w:bookmarkStart w:id="27119" w:name="_Toc76501396"/>
      <w:bookmarkStart w:id="27120" w:name="_Toc408331253"/>
      <w:r w:rsidRPr="008E21F4">
        <w:t>6.6.3.5.2</w:t>
      </w:r>
      <w:r w:rsidRPr="008E21F4">
        <w:tab/>
        <w:t xml:space="preserve">Test requirements </w:t>
      </w:r>
      <w:r w:rsidRPr="008E21F4">
        <w:rPr>
          <w:lang w:eastAsia="zh-CN"/>
        </w:rPr>
        <w:t xml:space="preserve">for Wide Area BS </w:t>
      </w:r>
      <w:r w:rsidRPr="008E21F4">
        <w:t>(Category B)</w:t>
      </w:r>
      <w:bookmarkEnd w:id="27106"/>
      <w:bookmarkEnd w:id="27107"/>
      <w:bookmarkEnd w:id="27108"/>
      <w:bookmarkEnd w:id="27109"/>
      <w:bookmarkEnd w:id="27110"/>
      <w:bookmarkEnd w:id="27111"/>
      <w:bookmarkEnd w:id="27112"/>
      <w:bookmarkEnd w:id="27113"/>
      <w:bookmarkEnd w:id="27114"/>
      <w:bookmarkEnd w:id="27115"/>
      <w:bookmarkEnd w:id="27116"/>
      <w:bookmarkEnd w:id="27117"/>
      <w:bookmarkEnd w:id="27118"/>
      <w:bookmarkEnd w:id="27119"/>
      <w:bookmarkEnd w:id="27120"/>
    </w:p>
    <w:p w14:paraId="765EA655" w14:textId="77777777" w:rsidR="00CB3986" w:rsidRPr="008E21F4" w:rsidRDefault="00CB3986" w:rsidP="00CB3986">
      <w:pPr>
        <w:keepNext/>
        <w:rPr>
          <w:rFonts w:cs="v5.0.0"/>
        </w:rPr>
      </w:pPr>
      <w:r w:rsidRPr="008E21F4">
        <w:rPr>
          <w:rFonts w:cs="v5.0.0"/>
        </w:rPr>
        <w:t>For Category B Operating band unwanted emissions, there are two options for the limits that may be applied regionally. Either the limits in subclause 6.6.3.5.2.1 or subclause 6.6.3.5.2.2 shall be applied.</w:t>
      </w:r>
    </w:p>
    <w:p w14:paraId="281FFA13" w14:textId="77777777" w:rsidR="00CB3986" w:rsidRPr="008E21F4" w:rsidRDefault="00CB3986" w:rsidP="00CB3986">
      <w:pPr>
        <w:pStyle w:val="Heading5"/>
        <w:rPr>
          <w:rFonts w:cs="v5.0.0"/>
        </w:rPr>
      </w:pPr>
      <w:bookmarkStart w:id="27121" w:name="_Toc21017849"/>
      <w:bookmarkStart w:id="27122" w:name="_Toc29486312"/>
      <w:bookmarkStart w:id="27123" w:name="_Toc29757002"/>
      <w:bookmarkStart w:id="27124" w:name="_Toc29758115"/>
      <w:bookmarkStart w:id="27125" w:name="_Toc35952680"/>
      <w:bookmarkStart w:id="27126" w:name="_Toc37174680"/>
      <w:bookmarkStart w:id="27127" w:name="_Toc37176561"/>
      <w:bookmarkStart w:id="27128" w:name="_Toc45831636"/>
      <w:bookmarkStart w:id="27129" w:name="_Toc45832361"/>
      <w:bookmarkStart w:id="27130" w:name="_Toc52547289"/>
      <w:bookmarkStart w:id="27131" w:name="_Toc61110436"/>
      <w:bookmarkStart w:id="27132" w:name="_Toc67910718"/>
      <w:bookmarkStart w:id="27133" w:name="_Toc75187642"/>
      <w:bookmarkStart w:id="27134" w:name="_Toc76501397"/>
      <w:bookmarkStart w:id="27135" w:name="_Toc408331254"/>
      <w:r w:rsidRPr="008E21F4">
        <w:t>6.6.3.5.2.1</w:t>
      </w:r>
      <w:r w:rsidRPr="008E21F4">
        <w:tab/>
        <w:t>Category B</w:t>
      </w:r>
      <w:r w:rsidRPr="008E21F4">
        <w:rPr>
          <w:lang w:eastAsia="zh-CN"/>
        </w:rPr>
        <w:t xml:space="preserve"> test requirements (Option 1)</w:t>
      </w:r>
      <w:bookmarkEnd w:id="27121"/>
      <w:bookmarkEnd w:id="27122"/>
      <w:bookmarkEnd w:id="27123"/>
      <w:bookmarkEnd w:id="27124"/>
      <w:bookmarkEnd w:id="27125"/>
      <w:bookmarkEnd w:id="27126"/>
      <w:bookmarkEnd w:id="27127"/>
      <w:bookmarkEnd w:id="27128"/>
      <w:bookmarkEnd w:id="27129"/>
      <w:bookmarkEnd w:id="27130"/>
      <w:bookmarkEnd w:id="27131"/>
      <w:bookmarkEnd w:id="27132"/>
      <w:bookmarkEnd w:id="27133"/>
      <w:bookmarkEnd w:id="27134"/>
      <w:bookmarkEnd w:id="27135"/>
    </w:p>
    <w:p w14:paraId="6DC973A8" w14:textId="77777777" w:rsidR="00CB3986" w:rsidRPr="008E21F4" w:rsidRDefault="00CB3986" w:rsidP="00CB3986">
      <w:pPr>
        <w:keepNext/>
        <w:rPr>
          <w:rFonts w:cs="v5.0.0"/>
        </w:rPr>
      </w:pPr>
      <w:r w:rsidRPr="008E21F4">
        <w:rPr>
          <w:rFonts w:cs="v5.0.0"/>
        </w:rPr>
        <w:t>For E-UTRA BS operating in Bands 5, 8, 12, 13, 14, 17, 20, 26, 27, 28, 29, 31, 44</w:t>
      </w:r>
      <w:ins w:id="27136" w:author="Delta" w:date="2021-07-23T11:12:00Z">
        <w:r w:rsidRPr="008E21F4">
          <w:rPr>
            <w:rFonts w:cs="v5.0.0"/>
          </w:rPr>
          <w:t>, 67, 68, 71, 72, 73, 85, 87, 88</w:t>
        </w:r>
      </w:ins>
      <w:r w:rsidRPr="008E21F4">
        <w:rPr>
          <w:rFonts w:cs="v5.0.0"/>
        </w:rPr>
        <w:t xml:space="preserve"> emissions shall not exceed the maximum levels specified in Tables 6.6.3.5.2.1-1 to 6.6.3.5.2.1-3:</w:t>
      </w:r>
    </w:p>
    <w:p w14:paraId="6466DC2E" w14:textId="77777777" w:rsidR="00CB3986" w:rsidRPr="008E21F4" w:rsidRDefault="00CB3986" w:rsidP="00CB3986">
      <w:pPr>
        <w:pStyle w:val="TH"/>
        <w:rPr>
          <w:rFonts w:cs="v5.0.0"/>
        </w:rPr>
      </w:pPr>
      <w:r w:rsidRPr="008E21F4">
        <w:t>Table 6.6.3.5.2</w:t>
      </w:r>
      <w:r w:rsidRPr="008E21F4">
        <w:rPr>
          <w:rFonts w:cs="v5.0.0"/>
        </w:rPr>
        <w:t>.1</w:t>
      </w:r>
      <w:r w:rsidRPr="008E21F4">
        <w:t>-1: Wide Area BS operating band unwanted emission limits for 1.4 MHz channel bandwidth (E</w:t>
      </w:r>
      <w:r w:rsidRPr="008E21F4">
        <w:noBreakHyphen/>
        <w:t>UTRA bands &lt;1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137"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138">
          <w:tblGrid>
            <w:gridCol w:w="2127"/>
            <w:gridCol w:w="2976"/>
            <w:gridCol w:w="3455"/>
            <w:gridCol w:w="1430"/>
          </w:tblGrid>
        </w:tblGridChange>
      </w:tblGrid>
      <w:tr w:rsidR="00CB3986" w:rsidRPr="008E21F4" w14:paraId="6DD7EA52" w14:textId="77777777" w:rsidTr="00D04D5F">
        <w:trPr>
          <w:cantSplit/>
          <w:jc w:val="center"/>
          <w:trPrChange w:id="27139" w:author="Delta" w:date="2021-07-23T11:12:00Z">
            <w:trPr>
              <w:cantSplit/>
              <w:jc w:val="center"/>
            </w:trPr>
          </w:trPrChange>
        </w:trPr>
        <w:tc>
          <w:tcPr>
            <w:tcW w:w="2127" w:type="dxa"/>
            <w:tcPrChange w:id="27140" w:author="Delta" w:date="2021-07-23T11:12:00Z">
              <w:tcPr>
                <w:tcW w:w="2127" w:type="dxa"/>
              </w:tcPr>
            </w:tcPrChange>
          </w:tcPr>
          <w:p w14:paraId="5919BD22"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Change w:id="27141" w:author="Delta" w:date="2021-07-23T11:12:00Z">
              <w:tcPr>
                <w:tcW w:w="2976" w:type="dxa"/>
              </w:tcPr>
            </w:tcPrChange>
          </w:tcPr>
          <w:p w14:paraId="4B7994D2"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Change w:id="27142" w:author="Delta" w:date="2021-07-23T11:12:00Z">
              <w:tcPr>
                <w:tcW w:w="3455" w:type="dxa"/>
              </w:tcPr>
            </w:tcPrChange>
          </w:tcPr>
          <w:p w14:paraId="124F2378" w14:textId="77777777" w:rsidR="00CB3986" w:rsidRPr="008E21F4" w:rsidRDefault="00CB3986" w:rsidP="00D04D5F">
            <w:pPr>
              <w:pStyle w:val="TAH"/>
              <w:rPr>
                <w:rFonts w:cs="Arial"/>
              </w:rPr>
            </w:pPr>
            <w:r w:rsidRPr="008E21F4">
              <w:rPr>
                <w:rFonts w:cs="Arial"/>
              </w:rPr>
              <w:t xml:space="preserve">Test requirement </w:t>
            </w:r>
            <w:r w:rsidRPr="008E21F4">
              <w:rPr>
                <w:rFonts w:cs="Arial"/>
                <w:lang w:eastAsia="zh-CN"/>
              </w:rPr>
              <w:t>(Note 1, 2)</w:t>
            </w:r>
          </w:p>
        </w:tc>
        <w:tc>
          <w:tcPr>
            <w:tcW w:w="1430" w:type="dxa"/>
            <w:tcPrChange w:id="27143" w:author="Delta" w:date="2021-07-23T11:12:00Z">
              <w:tcPr>
                <w:tcW w:w="1430" w:type="dxa"/>
              </w:tcPr>
            </w:tcPrChange>
          </w:tcPr>
          <w:p w14:paraId="01106AA5" w14:textId="4B17EB3A"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 xml:space="preserve">(Note </w:t>
            </w:r>
            <w:del w:id="27144" w:author="Delta" w:date="2021-07-23T11:12:00Z">
              <w:r w:rsidR="00A062B5" w:rsidRPr="008735C4">
                <w:rPr>
                  <w:rFonts w:cs="Arial"/>
                </w:rPr>
                <w:delText>3</w:delText>
              </w:r>
            </w:del>
            <w:ins w:id="27145" w:author="Delta" w:date="2021-07-23T11:12:00Z">
              <w:r w:rsidRPr="008E21F4">
                <w:rPr>
                  <w:rFonts w:cs="Arial"/>
                </w:rPr>
                <w:t>6</w:t>
              </w:r>
            </w:ins>
            <w:r w:rsidRPr="008E21F4">
              <w:rPr>
                <w:rFonts w:cs="Arial"/>
              </w:rPr>
              <w:t>)</w:t>
            </w:r>
          </w:p>
        </w:tc>
      </w:tr>
      <w:tr w:rsidR="00CB3986" w:rsidRPr="008E21F4" w14:paraId="7E756000" w14:textId="77777777" w:rsidTr="00D04D5F">
        <w:trPr>
          <w:cantSplit/>
          <w:jc w:val="center"/>
          <w:trPrChange w:id="27146" w:author="Delta" w:date="2021-07-23T11:12:00Z">
            <w:trPr>
              <w:cantSplit/>
              <w:jc w:val="center"/>
            </w:trPr>
          </w:trPrChange>
        </w:trPr>
        <w:tc>
          <w:tcPr>
            <w:tcW w:w="2127" w:type="dxa"/>
            <w:vAlign w:val="center"/>
            <w:tcPrChange w:id="27147" w:author="Delta" w:date="2021-07-23T11:12:00Z">
              <w:tcPr>
                <w:tcW w:w="2127" w:type="dxa"/>
                <w:vAlign w:val="center"/>
              </w:tcPr>
            </w:tcPrChange>
          </w:tcPr>
          <w:p w14:paraId="0F453657"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Change w:id="27148" w:author="Delta" w:date="2021-07-23T11:12:00Z">
              <w:tcPr>
                <w:tcW w:w="2976" w:type="dxa"/>
                <w:vAlign w:val="center"/>
              </w:tcPr>
            </w:tcPrChange>
          </w:tcPr>
          <w:p w14:paraId="6D4271D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Change w:id="27149" w:author="Delta" w:date="2021-07-23T11:12:00Z">
              <w:tcPr>
                <w:tcW w:w="3455" w:type="dxa"/>
                <w:vAlign w:val="center"/>
              </w:tcPr>
            </w:tcPrChange>
          </w:tcPr>
          <w:p w14:paraId="2916DEFD" w14:textId="77777777" w:rsidR="00CB3986" w:rsidRPr="008E21F4" w:rsidRDefault="00CB3986" w:rsidP="00D04D5F">
            <w:pPr>
              <w:pStyle w:val="TAC"/>
              <w:rPr>
                <w:rFonts w:cs="Arial"/>
              </w:rPr>
            </w:pPr>
            <w:r w:rsidRPr="008E21F4">
              <w:rPr>
                <w:rFonts w:cs="Arial"/>
                <w:position w:val="-28"/>
              </w:rPr>
              <w:object w:dxaOrig="3739" w:dyaOrig="680" w14:anchorId="61AAAEC5">
                <v:shape id="_x0000_i1139" type="#_x0000_t75" style="width:143.35pt;height:27.55pt" o:ole="" fillcolor="window">
                  <v:imagedata r:id="rId177" o:title=""/>
                </v:shape>
                <o:OLEObject Type="Embed" ProgID="Equation.3" ShapeID="_x0000_i1139" DrawAspect="Content" ObjectID="_1688546277" r:id="rId178"/>
              </w:object>
            </w:r>
          </w:p>
        </w:tc>
        <w:tc>
          <w:tcPr>
            <w:tcW w:w="1430" w:type="dxa"/>
            <w:tcPrChange w:id="27150" w:author="Delta" w:date="2021-07-23T11:12:00Z">
              <w:tcPr>
                <w:tcW w:w="1430" w:type="dxa"/>
              </w:tcPr>
            </w:tcPrChange>
          </w:tcPr>
          <w:p w14:paraId="48ABB617" w14:textId="77777777" w:rsidR="00CB3986" w:rsidRPr="008E21F4" w:rsidRDefault="00CB3986" w:rsidP="00D04D5F">
            <w:pPr>
              <w:pStyle w:val="TAC"/>
              <w:rPr>
                <w:rFonts w:cs="Arial"/>
              </w:rPr>
            </w:pPr>
            <w:r w:rsidRPr="008E21F4">
              <w:rPr>
                <w:rFonts w:cs="Arial"/>
              </w:rPr>
              <w:t xml:space="preserve">100 kHz </w:t>
            </w:r>
          </w:p>
        </w:tc>
      </w:tr>
      <w:tr w:rsidR="00CB3986" w:rsidRPr="008E21F4" w14:paraId="08965C30" w14:textId="77777777" w:rsidTr="00D04D5F">
        <w:trPr>
          <w:cantSplit/>
          <w:jc w:val="center"/>
          <w:trPrChange w:id="27151" w:author="Delta" w:date="2021-07-23T11:12:00Z">
            <w:trPr>
              <w:cantSplit/>
              <w:jc w:val="center"/>
            </w:trPr>
          </w:trPrChange>
        </w:trPr>
        <w:tc>
          <w:tcPr>
            <w:tcW w:w="2127" w:type="dxa"/>
            <w:tcPrChange w:id="27152" w:author="Delta" w:date="2021-07-23T11:12:00Z">
              <w:tcPr>
                <w:tcW w:w="2127" w:type="dxa"/>
              </w:tcPr>
            </w:tcPrChange>
          </w:tcPr>
          <w:p w14:paraId="77F0E36C"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Change w:id="27153" w:author="Delta" w:date="2021-07-23T11:12:00Z">
              <w:tcPr>
                <w:tcW w:w="2976" w:type="dxa"/>
              </w:tcPr>
            </w:tcPrChange>
          </w:tcPr>
          <w:p w14:paraId="6F519726"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Change w:id="27154" w:author="Delta" w:date="2021-07-23T11:12:00Z">
              <w:tcPr>
                <w:tcW w:w="3455" w:type="dxa"/>
              </w:tcPr>
            </w:tcPrChange>
          </w:tcPr>
          <w:p w14:paraId="282082D2" w14:textId="77777777" w:rsidR="00CB3986" w:rsidRPr="008E21F4" w:rsidRDefault="00CB3986" w:rsidP="00D04D5F">
            <w:pPr>
              <w:pStyle w:val="TAC"/>
              <w:rPr>
                <w:rFonts w:cs="Arial"/>
              </w:rPr>
            </w:pPr>
            <w:r w:rsidRPr="008E21F4">
              <w:rPr>
                <w:rFonts w:cs="Arial"/>
              </w:rPr>
              <w:t>-9.5 dBm</w:t>
            </w:r>
          </w:p>
        </w:tc>
        <w:tc>
          <w:tcPr>
            <w:tcW w:w="1430" w:type="dxa"/>
            <w:tcPrChange w:id="27155" w:author="Delta" w:date="2021-07-23T11:12:00Z">
              <w:tcPr>
                <w:tcW w:w="1430" w:type="dxa"/>
              </w:tcPr>
            </w:tcPrChange>
          </w:tcPr>
          <w:p w14:paraId="02476911" w14:textId="77777777" w:rsidR="00CB3986" w:rsidRPr="008E21F4" w:rsidRDefault="00CB3986" w:rsidP="00D04D5F">
            <w:pPr>
              <w:pStyle w:val="TAC"/>
              <w:rPr>
                <w:rFonts w:cs="Arial"/>
              </w:rPr>
            </w:pPr>
            <w:r w:rsidRPr="008E21F4">
              <w:rPr>
                <w:rFonts w:cs="Arial"/>
              </w:rPr>
              <w:t xml:space="preserve">100 kHz </w:t>
            </w:r>
          </w:p>
        </w:tc>
      </w:tr>
      <w:tr w:rsidR="00CB3986" w:rsidRPr="008E21F4" w14:paraId="41FB3F64" w14:textId="77777777" w:rsidTr="00D04D5F">
        <w:trPr>
          <w:cantSplit/>
          <w:jc w:val="center"/>
          <w:trPrChange w:id="27156" w:author="Delta" w:date="2021-07-23T11:12:00Z">
            <w:trPr>
              <w:cantSplit/>
              <w:jc w:val="center"/>
            </w:trPr>
          </w:trPrChange>
        </w:trPr>
        <w:tc>
          <w:tcPr>
            <w:tcW w:w="2127" w:type="dxa"/>
            <w:tcPrChange w:id="27157" w:author="Delta" w:date="2021-07-23T11:12:00Z">
              <w:tcPr>
                <w:tcW w:w="2127" w:type="dxa"/>
              </w:tcPr>
            </w:tcPrChange>
          </w:tcPr>
          <w:p w14:paraId="0B5B5AF6"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158" w:author="Delta" w:date="2021-07-23T11:12:00Z">
              <w:tcPr>
                <w:tcW w:w="2976" w:type="dxa"/>
              </w:tcPr>
            </w:tcPrChange>
          </w:tcPr>
          <w:p w14:paraId="4ABD3858"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7159" w:author="Delta" w:date="2021-07-23T11:12:00Z">
              <w:tcPr>
                <w:tcW w:w="3455" w:type="dxa"/>
              </w:tcPr>
            </w:tcPrChange>
          </w:tcPr>
          <w:p w14:paraId="58276043" w14:textId="77777777" w:rsidR="00CB3986" w:rsidRPr="008E21F4" w:rsidRDefault="00CB3986" w:rsidP="00D04D5F">
            <w:pPr>
              <w:pStyle w:val="TAC"/>
              <w:rPr>
                <w:rFonts w:cs="Arial"/>
              </w:rPr>
            </w:pPr>
            <w:r w:rsidRPr="008E21F4">
              <w:rPr>
                <w:rFonts w:cs="Arial"/>
              </w:rPr>
              <w:t>-16 dBm</w:t>
            </w:r>
          </w:p>
        </w:tc>
        <w:tc>
          <w:tcPr>
            <w:tcW w:w="1430" w:type="dxa"/>
            <w:tcPrChange w:id="27160" w:author="Delta" w:date="2021-07-23T11:12:00Z">
              <w:tcPr>
                <w:tcW w:w="1430" w:type="dxa"/>
              </w:tcPr>
            </w:tcPrChange>
          </w:tcPr>
          <w:p w14:paraId="79A4CA8B" w14:textId="77777777" w:rsidR="00CB3986" w:rsidRPr="008E21F4" w:rsidRDefault="00CB3986" w:rsidP="00D04D5F">
            <w:pPr>
              <w:pStyle w:val="TAC"/>
              <w:rPr>
                <w:rFonts w:cs="Arial"/>
              </w:rPr>
            </w:pPr>
            <w:r w:rsidRPr="008E21F4">
              <w:rPr>
                <w:rFonts w:cs="Arial"/>
              </w:rPr>
              <w:t xml:space="preserve">100 kHz </w:t>
            </w:r>
          </w:p>
        </w:tc>
      </w:tr>
      <w:tr w:rsidR="00CB3986" w:rsidRPr="008E21F4" w14:paraId="4934E682" w14:textId="77777777" w:rsidTr="00D04D5F">
        <w:trPr>
          <w:cantSplit/>
          <w:jc w:val="center"/>
          <w:trPrChange w:id="27161" w:author="Delta" w:date="2021-07-23T11:12:00Z">
            <w:trPr>
              <w:cantSplit/>
              <w:jc w:val="center"/>
            </w:trPr>
          </w:trPrChange>
        </w:trPr>
        <w:tc>
          <w:tcPr>
            <w:tcW w:w="9988" w:type="dxa"/>
            <w:gridSpan w:val="4"/>
            <w:tcPrChange w:id="27162" w:author="Delta" w:date="2021-07-23T11:12:00Z">
              <w:tcPr>
                <w:tcW w:w="9988" w:type="dxa"/>
                <w:gridSpan w:val="4"/>
              </w:tcPr>
            </w:tcPrChange>
          </w:tcPr>
          <w:p w14:paraId="5EBBB3C5" w14:textId="6FA7DA2C"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6dBm/100kHz.</w:t>
            </w:r>
            <w:del w:id="27163" w:author="Delta" w:date="2021-07-23T11:12:00Z">
              <w:r w:rsidR="00A062B5" w:rsidRPr="008735C4">
                <w:rPr>
                  <w:rFonts w:cs="Arial"/>
                </w:rPr>
                <w:delText xml:space="preserve"> </w:delText>
              </w:r>
            </w:del>
          </w:p>
          <w:p w14:paraId="61EC819A" w14:textId="3C4D8F90"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164" w:author="Delta" w:date="2021-07-23T11:12:00Z">
              <w:r w:rsidR="00A062B5" w:rsidRPr="008735C4">
                <w:rPr>
                  <w:rFonts w:cs="Arial" w:hint="eastAsia"/>
                </w:rPr>
                <w:delText>inter</w:delText>
              </w:r>
            </w:del>
            <w:ins w:id="27165" w:author="Delta" w:date="2021-07-23T11:12:00Z">
              <w:r w:rsidRPr="008E21F4">
                <w:rPr>
                  <w:rFonts w:cs="Arial"/>
                </w:rPr>
                <w:t>Inter</w:t>
              </w:r>
            </w:ins>
            <w:r w:rsidRPr="008E21F4">
              <w:rPr>
                <w:rFonts w:cs="Arial"/>
              </w:rPr>
              <w:t xml:space="preserve"> RF </w:t>
            </w:r>
            <w:del w:id="27166" w:author="Delta" w:date="2021-07-23T11:12:00Z">
              <w:r w:rsidR="00A062B5" w:rsidRPr="008735C4">
                <w:rPr>
                  <w:rFonts w:cs="Arial" w:hint="eastAsia"/>
                </w:rPr>
                <w:delText>bandwidth</w:delText>
              </w:r>
            </w:del>
            <w:ins w:id="27167" w:author="Delta" w:date="2021-07-23T11:12:00Z">
              <w:r w:rsidRPr="008E21F4">
                <w:rPr>
                  <w:rFonts w:cs="Arial"/>
                </w:rPr>
                <w:t>Bandwidth</w:t>
              </w:r>
            </w:ins>
            <w:r w:rsidRPr="008E21F4">
              <w:rPr>
                <w:rFonts w:cs="Arial"/>
              </w:rPr>
              <w:t xml:space="preserve"> gap </w:t>
            </w:r>
            <w:r w:rsidRPr="008E21F4">
              <w:rPr>
                <w:rPrChange w:id="27168" w:author="Delta" w:date="2021-07-23T11:12:00Z">
                  <w:rPr>
                    <w:lang w:val="en-US"/>
                  </w:rPr>
                </w:rPrChange>
              </w:rPr>
              <w:t>&lt; 20MHz</w:t>
            </w:r>
            <w:r w:rsidRPr="008E21F4">
              <w:rPr>
                <w:rFonts w:cs="Arial"/>
              </w:rPr>
              <w:t xml:space="preserve"> the test requirement within the </w:t>
            </w:r>
            <w:del w:id="27169" w:author="Delta" w:date="2021-07-23T11:12:00Z">
              <w:r w:rsidR="00A062B5" w:rsidRPr="008735C4">
                <w:rPr>
                  <w:rFonts w:cs="Arial" w:hint="eastAsia"/>
                </w:rPr>
                <w:delText>inter</w:delText>
              </w:r>
            </w:del>
            <w:ins w:id="27170" w:author="Delta" w:date="2021-07-23T11:12:00Z">
              <w:r w:rsidRPr="008E21F4">
                <w:rPr>
                  <w:rFonts w:cs="Arial"/>
                </w:rPr>
                <w:t>Inter</w:t>
              </w:r>
            </w:ins>
            <w:r w:rsidRPr="008E21F4">
              <w:rPr>
                <w:rFonts w:cs="Arial"/>
              </w:rPr>
              <w:t xml:space="preserve"> RF </w:t>
            </w:r>
            <w:del w:id="27171" w:author="Delta" w:date="2021-07-23T11:12:00Z">
              <w:r w:rsidR="00A062B5" w:rsidRPr="008735C4">
                <w:rPr>
                  <w:rFonts w:cs="Arial" w:hint="eastAsia"/>
                </w:rPr>
                <w:delText>bandwidth</w:delText>
              </w:r>
            </w:del>
            <w:ins w:id="27172" w:author="Delta" w:date="2021-07-23T11:12:00Z">
              <w:r w:rsidRPr="008E21F4">
                <w:rPr>
                  <w:rFonts w:cs="Arial"/>
                </w:rPr>
                <w:t>Bandwidth</w:t>
              </w:r>
            </w:ins>
            <w:r w:rsidRPr="008E21F4">
              <w:rPr>
                <w:rFonts w:cs="Arial"/>
              </w:rPr>
              <w:t xml:space="preserve"> gaps is calculated as a cumulative sum of contributions from adjacent sub-blocks </w:t>
            </w:r>
            <w:ins w:id="27173" w:author="Delta" w:date="2021-07-23T11:12:00Z">
              <w:r w:rsidRPr="008E21F4">
                <w:rPr>
                  <w:rFonts w:cs="Arial"/>
                </w:rPr>
                <w:t xml:space="preserve">or RF Bandwidth </w:t>
              </w:r>
            </w:ins>
            <w:r w:rsidRPr="008E21F4">
              <w:rPr>
                <w:rFonts w:cs="Arial"/>
              </w:rPr>
              <w:t xml:space="preserve">on each side of the </w:t>
            </w:r>
            <w:del w:id="27174" w:author="Delta" w:date="2021-07-23T11:12:00Z">
              <w:r w:rsidR="00A062B5" w:rsidRPr="008735C4">
                <w:rPr>
                  <w:rFonts w:cs="Arial" w:hint="eastAsia"/>
                </w:rPr>
                <w:delText>inter</w:delText>
              </w:r>
            </w:del>
            <w:ins w:id="27175" w:author="Delta" w:date="2021-07-23T11:12:00Z">
              <w:r w:rsidRPr="008E21F4">
                <w:rPr>
                  <w:rFonts w:cs="Arial"/>
                </w:rPr>
                <w:t>Inter</w:t>
              </w:r>
            </w:ins>
            <w:r w:rsidRPr="008E21F4">
              <w:rPr>
                <w:rFonts w:cs="Arial"/>
              </w:rPr>
              <w:t xml:space="preserve"> RF </w:t>
            </w:r>
            <w:del w:id="27176" w:author="Delta" w:date="2021-07-23T11:12:00Z">
              <w:r w:rsidR="00A062B5" w:rsidRPr="008735C4">
                <w:rPr>
                  <w:rFonts w:cs="Arial" w:hint="eastAsia"/>
                </w:rPr>
                <w:delText>bandwidth</w:delText>
              </w:r>
            </w:del>
            <w:ins w:id="27177" w:author="Delta" w:date="2021-07-23T11:12:00Z">
              <w:r w:rsidRPr="008E21F4">
                <w:rPr>
                  <w:rFonts w:cs="Arial"/>
                </w:rPr>
                <w:t>Bandwidth</w:t>
              </w:r>
            </w:ins>
            <w:r w:rsidRPr="008E21F4">
              <w:rPr>
                <w:rFonts w:cs="Arial"/>
              </w:rPr>
              <w:t xml:space="preserve"> gap.</w:t>
            </w:r>
          </w:p>
        </w:tc>
      </w:tr>
    </w:tbl>
    <w:p w14:paraId="0D7BE2D8" w14:textId="77777777" w:rsidR="00CB3986" w:rsidRPr="008E21F4" w:rsidRDefault="00CB3986" w:rsidP="00CB3986"/>
    <w:p w14:paraId="64BA353C" w14:textId="77777777" w:rsidR="00CB3986" w:rsidRPr="008E21F4" w:rsidRDefault="00CB3986" w:rsidP="00CB3986">
      <w:pPr>
        <w:pStyle w:val="TH"/>
        <w:rPr>
          <w:rFonts w:cs="v5.0.0"/>
        </w:rPr>
      </w:pPr>
      <w:r w:rsidRPr="008E21F4">
        <w:t>Table 6.6.3.5.2</w:t>
      </w:r>
      <w:r w:rsidRPr="008E21F4">
        <w:rPr>
          <w:rFonts w:cs="v5.0.0"/>
        </w:rPr>
        <w:t>.1</w:t>
      </w:r>
      <w:r w:rsidRPr="008E21F4">
        <w:t>-2: Wide Area BS operating band unwanted emission limits for 3 MHz channel bandwidth (E</w:t>
      </w:r>
      <w:r w:rsidRPr="008E21F4">
        <w:noBreakHyphen/>
        <w:t>UTRA bands &lt;1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178"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179">
          <w:tblGrid>
            <w:gridCol w:w="2127"/>
            <w:gridCol w:w="2976"/>
            <w:gridCol w:w="3455"/>
            <w:gridCol w:w="1430"/>
          </w:tblGrid>
        </w:tblGridChange>
      </w:tblGrid>
      <w:tr w:rsidR="00CB3986" w:rsidRPr="008E21F4" w14:paraId="3800C471" w14:textId="77777777" w:rsidTr="00D04D5F">
        <w:trPr>
          <w:cantSplit/>
          <w:jc w:val="center"/>
          <w:trPrChange w:id="27180" w:author="Delta" w:date="2021-07-23T11:12:00Z">
            <w:trPr>
              <w:cantSplit/>
              <w:jc w:val="center"/>
            </w:trPr>
          </w:trPrChange>
        </w:trPr>
        <w:tc>
          <w:tcPr>
            <w:tcW w:w="2127" w:type="dxa"/>
            <w:tcPrChange w:id="27181" w:author="Delta" w:date="2021-07-23T11:12:00Z">
              <w:tcPr>
                <w:tcW w:w="2127" w:type="dxa"/>
              </w:tcPr>
            </w:tcPrChange>
          </w:tcPr>
          <w:p w14:paraId="5699248C"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7182" w:author="Delta" w:date="2021-07-23T11:12:00Z">
              <w:tcPr>
                <w:tcW w:w="2976" w:type="dxa"/>
              </w:tcPr>
            </w:tcPrChange>
          </w:tcPr>
          <w:p w14:paraId="4C1C0253"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7183" w:author="Delta" w:date="2021-07-23T11:12:00Z">
              <w:tcPr>
                <w:tcW w:w="3455" w:type="dxa"/>
              </w:tcPr>
            </w:tcPrChange>
          </w:tcPr>
          <w:p w14:paraId="69920078"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7184" w:author="Delta" w:date="2021-07-23T11:12:00Z">
              <w:tcPr>
                <w:tcW w:w="1430" w:type="dxa"/>
              </w:tcPr>
            </w:tcPrChange>
          </w:tcPr>
          <w:p w14:paraId="2128DF07" w14:textId="06896AAC"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7185" w:author="Delta" w:date="2021-07-23T11:12:00Z">
              <w:r w:rsidR="00A062B5" w:rsidRPr="008735C4">
                <w:rPr>
                  <w:rFonts w:cs="Arial"/>
                </w:rPr>
                <w:delText>3</w:delText>
              </w:r>
            </w:del>
            <w:ins w:id="27186" w:author="Delta" w:date="2021-07-23T11:12:00Z">
              <w:r w:rsidRPr="008E21F4">
                <w:rPr>
                  <w:rFonts w:cs="Arial"/>
                </w:rPr>
                <w:t>6</w:t>
              </w:r>
            </w:ins>
            <w:r w:rsidRPr="008E21F4">
              <w:rPr>
                <w:rFonts w:cs="Arial"/>
              </w:rPr>
              <w:t>)</w:t>
            </w:r>
          </w:p>
        </w:tc>
      </w:tr>
      <w:tr w:rsidR="00CB3986" w:rsidRPr="008E21F4" w14:paraId="128D69EE" w14:textId="77777777" w:rsidTr="00D04D5F">
        <w:trPr>
          <w:cantSplit/>
          <w:jc w:val="center"/>
          <w:trPrChange w:id="27187" w:author="Delta" w:date="2021-07-23T11:12:00Z">
            <w:trPr>
              <w:cantSplit/>
              <w:jc w:val="center"/>
            </w:trPr>
          </w:trPrChange>
        </w:trPr>
        <w:tc>
          <w:tcPr>
            <w:tcW w:w="2127" w:type="dxa"/>
            <w:vAlign w:val="center"/>
            <w:tcPrChange w:id="27188" w:author="Delta" w:date="2021-07-23T11:12:00Z">
              <w:tcPr>
                <w:tcW w:w="2127" w:type="dxa"/>
                <w:vAlign w:val="center"/>
              </w:tcPr>
            </w:tcPrChange>
          </w:tcPr>
          <w:p w14:paraId="107D0609"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Change w:id="27189" w:author="Delta" w:date="2021-07-23T11:12:00Z">
              <w:tcPr>
                <w:tcW w:w="2976" w:type="dxa"/>
                <w:vAlign w:val="center"/>
              </w:tcPr>
            </w:tcPrChange>
          </w:tcPr>
          <w:p w14:paraId="275D38B9"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Change w:id="27190" w:author="Delta" w:date="2021-07-23T11:12:00Z">
              <w:tcPr>
                <w:tcW w:w="3455" w:type="dxa"/>
                <w:vAlign w:val="center"/>
              </w:tcPr>
            </w:tcPrChange>
          </w:tcPr>
          <w:p w14:paraId="3E55E68D" w14:textId="77777777" w:rsidR="00CB3986" w:rsidRPr="008E21F4" w:rsidRDefault="00CB3986" w:rsidP="00D04D5F">
            <w:pPr>
              <w:pStyle w:val="TAC"/>
              <w:rPr>
                <w:rFonts w:cs="Arial"/>
              </w:rPr>
            </w:pPr>
            <w:r w:rsidRPr="008E21F4">
              <w:rPr>
                <w:rFonts w:cs="Arial"/>
                <w:position w:val="-28"/>
              </w:rPr>
              <w:object w:dxaOrig="3680" w:dyaOrig="680" w14:anchorId="036E5CD1">
                <v:shape id="_x0000_i1140" type="#_x0000_t75" style="width:135.85pt;height:27.55pt" o:ole="" fillcolor="window">
                  <v:imagedata r:id="rId179" o:title=""/>
                </v:shape>
                <o:OLEObject Type="Embed" ProgID="Equation.3" ShapeID="_x0000_i1140" DrawAspect="Content" ObjectID="_1688546278" r:id="rId180"/>
              </w:object>
            </w:r>
          </w:p>
        </w:tc>
        <w:tc>
          <w:tcPr>
            <w:tcW w:w="1430" w:type="dxa"/>
            <w:tcPrChange w:id="27191" w:author="Delta" w:date="2021-07-23T11:12:00Z">
              <w:tcPr>
                <w:tcW w:w="1430" w:type="dxa"/>
              </w:tcPr>
            </w:tcPrChange>
          </w:tcPr>
          <w:p w14:paraId="50C0E13B" w14:textId="77777777" w:rsidR="00CB3986" w:rsidRPr="008E21F4" w:rsidRDefault="00CB3986" w:rsidP="00D04D5F">
            <w:pPr>
              <w:pStyle w:val="TAC"/>
              <w:rPr>
                <w:rFonts w:cs="Arial"/>
              </w:rPr>
            </w:pPr>
            <w:r w:rsidRPr="008E21F4">
              <w:rPr>
                <w:rFonts w:cs="Arial"/>
              </w:rPr>
              <w:t xml:space="preserve">100 kHz </w:t>
            </w:r>
          </w:p>
        </w:tc>
      </w:tr>
      <w:tr w:rsidR="00CB3986" w:rsidRPr="008E21F4" w14:paraId="39B50AFA" w14:textId="77777777" w:rsidTr="00D04D5F">
        <w:trPr>
          <w:cantSplit/>
          <w:jc w:val="center"/>
          <w:trPrChange w:id="27192" w:author="Delta" w:date="2021-07-23T11:12:00Z">
            <w:trPr>
              <w:cantSplit/>
              <w:jc w:val="center"/>
            </w:trPr>
          </w:trPrChange>
        </w:trPr>
        <w:tc>
          <w:tcPr>
            <w:tcW w:w="2127" w:type="dxa"/>
            <w:tcPrChange w:id="27193" w:author="Delta" w:date="2021-07-23T11:12:00Z">
              <w:tcPr>
                <w:tcW w:w="2127" w:type="dxa"/>
              </w:tcPr>
            </w:tcPrChange>
          </w:tcPr>
          <w:p w14:paraId="56258C9A"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Change w:id="27194" w:author="Delta" w:date="2021-07-23T11:12:00Z">
              <w:tcPr>
                <w:tcW w:w="2976" w:type="dxa"/>
              </w:tcPr>
            </w:tcPrChange>
          </w:tcPr>
          <w:p w14:paraId="798FD22C"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Change w:id="27195" w:author="Delta" w:date="2021-07-23T11:12:00Z">
              <w:tcPr>
                <w:tcW w:w="3455" w:type="dxa"/>
              </w:tcPr>
            </w:tcPrChange>
          </w:tcPr>
          <w:p w14:paraId="1D7EE736" w14:textId="77777777" w:rsidR="00CB3986" w:rsidRPr="008E21F4" w:rsidRDefault="00CB3986" w:rsidP="00D04D5F">
            <w:pPr>
              <w:pStyle w:val="TAC"/>
              <w:rPr>
                <w:rFonts w:cs="Arial"/>
              </w:rPr>
            </w:pPr>
            <w:r w:rsidRPr="008E21F4">
              <w:rPr>
                <w:rFonts w:cs="Arial"/>
              </w:rPr>
              <w:t>-13.5 dBm</w:t>
            </w:r>
          </w:p>
        </w:tc>
        <w:tc>
          <w:tcPr>
            <w:tcW w:w="1430" w:type="dxa"/>
            <w:tcPrChange w:id="27196" w:author="Delta" w:date="2021-07-23T11:12:00Z">
              <w:tcPr>
                <w:tcW w:w="1430" w:type="dxa"/>
              </w:tcPr>
            </w:tcPrChange>
          </w:tcPr>
          <w:p w14:paraId="2878B499" w14:textId="77777777" w:rsidR="00CB3986" w:rsidRPr="008E21F4" w:rsidRDefault="00CB3986" w:rsidP="00D04D5F">
            <w:pPr>
              <w:pStyle w:val="TAC"/>
              <w:rPr>
                <w:rFonts w:cs="Arial"/>
              </w:rPr>
            </w:pPr>
            <w:r w:rsidRPr="008E21F4">
              <w:rPr>
                <w:rFonts w:cs="Arial"/>
              </w:rPr>
              <w:t xml:space="preserve">100 kHz </w:t>
            </w:r>
          </w:p>
        </w:tc>
      </w:tr>
      <w:tr w:rsidR="00CB3986" w:rsidRPr="008E21F4" w14:paraId="50694D80" w14:textId="77777777" w:rsidTr="00D04D5F">
        <w:trPr>
          <w:cantSplit/>
          <w:jc w:val="center"/>
          <w:trPrChange w:id="27197" w:author="Delta" w:date="2021-07-23T11:12:00Z">
            <w:trPr>
              <w:cantSplit/>
              <w:jc w:val="center"/>
            </w:trPr>
          </w:trPrChange>
        </w:trPr>
        <w:tc>
          <w:tcPr>
            <w:tcW w:w="2127" w:type="dxa"/>
            <w:tcPrChange w:id="27198" w:author="Delta" w:date="2021-07-23T11:12:00Z">
              <w:tcPr>
                <w:tcW w:w="2127" w:type="dxa"/>
              </w:tcPr>
            </w:tcPrChange>
          </w:tcPr>
          <w:p w14:paraId="7172F7E7"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199" w:author="Delta" w:date="2021-07-23T11:12:00Z">
              <w:tcPr>
                <w:tcW w:w="2976" w:type="dxa"/>
              </w:tcPr>
            </w:tcPrChange>
          </w:tcPr>
          <w:p w14:paraId="629D4603"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7200" w:author="Delta" w:date="2021-07-23T11:12:00Z">
              <w:tcPr>
                <w:tcW w:w="3455" w:type="dxa"/>
              </w:tcPr>
            </w:tcPrChange>
          </w:tcPr>
          <w:p w14:paraId="4693CCE9" w14:textId="77777777" w:rsidR="00CB3986" w:rsidRPr="008E21F4" w:rsidRDefault="00CB3986" w:rsidP="00D04D5F">
            <w:pPr>
              <w:pStyle w:val="TAC"/>
              <w:rPr>
                <w:rFonts w:cs="Arial"/>
              </w:rPr>
            </w:pPr>
            <w:r w:rsidRPr="008E21F4">
              <w:rPr>
                <w:rFonts w:cs="Arial"/>
              </w:rPr>
              <w:t>-16 dBm</w:t>
            </w:r>
          </w:p>
        </w:tc>
        <w:tc>
          <w:tcPr>
            <w:tcW w:w="1430" w:type="dxa"/>
            <w:tcPrChange w:id="27201" w:author="Delta" w:date="2021-07-23T11:12:00Z">
              <w:tcPr>
                <w:tcW w:w="1430" w:type="dxa"/>
              </w:tcPr>
            </w:tcPrChange>
          </w:tcPr>
          <w:p w14:paraId="2F28EF19" w14:textId="77777777" w:rsidR="00CB3986" w:rsidRPr="008E21F4" w:rsidRDefault="00CB3986" w:rsidP="00D04D5F">
            <w:pPr>
              <w:pStyle w:val="TAC"/>
              <w:rPr>
                <w:rFonts w:cs="Arial"/>
              </w:rPr>
            </w:pPr>
            <w:r w:rsidRPr="008E21F4">
              <w:rPr>
                <w:rFonts w:cs="Arial"/>
              </w:rPr>
              <w:t xml:space="preserve">100 kHz </w:t>
            </w:r>
          </w:p>
        </w:tc>
      </w:tr>
      <w:tr w:rsidR="00CB3986" w:rsidRPr="008E21F4" w14:paraId="0D0984F7" w14:textId="77777777" w:rsidTr="00D04D5F">
        <w:trPr>
          <w:cantSplit/>
          <w:jc w:val="center"/>
          <w:trPrChange w:id="27202" w:author="Delta" w:date="2021-07-23T11:12:00Z">
            <w:trPr>
              <w:cantSplit/>
              <w:jc w:val="center"/>
            </w:trPr>
          </w:trPrChange>
        </w:trPr>
        <w:tc>
          <w:tcPr>
            <w:tcW w:w="9988" w:type="dxa"/>
            <w:gridSpan w:val="4"/>
            <w:tcPrChange w:id="27203" w:author="Delta" w:date="2021-07-23T11:12:00Z">
              <w:tcPr>
                <w:tcW w:w="9988" w:type="dxa"/>
                <w:gridSpan w:val="4"/>
              </w:tcPr>
            </w:tcPrChange>
          </w:tcPr>
          <w:p w14:paraId="72CF02E9" w14:textId="60CDF66A"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6dBm/100kHz.</w:t>
            </w:r>
            <w:del w:id="27204" w:author="Delta" w:date="2021-07-23T11:12:00Z">
              <w:r w:rsidR="00A062B5" w:rsidRPr="008735C4">
                <w:rPr>
                  <w:rFonts w:cs="Arial"/>
                </w:rPr>
                <w:delText xml:space="preserve"> </w:delText>
              </w:r>
            </w:del>
          </w:p>
          <w:p w14:paraId="0AAF9591" w14:textId="5776F7D7"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205" w:author="Delta" w:date="2021-07-23T11:12:00Z">
              <w:r w:rsidR="00A062B5" w:rsidRPr="008735C4">
                <w:rPr>
                  <w:rFonts w:cs="Arial" w:hint="eastAsia"/>
                </w:rPr>
                <w:delText>inter</w:delText>
              </w:r>
            </w:del>
            <w:ins w:id="27206" w:author="Delta" w:date="2021-07-23T11:12:00Z">
              <w:r w:rsidRPr="008E21F4">
                <w:rPr>
                  <w:rFonts w:cs="Arial"/>
                </w:rPr>
                <w:t>Inter</w:t>
              </w:r>
            </w:ins>
            <w:r w:rsidRPr="008E21F4">
              <w:rPr>
                <w:rFonts w:cs="Arial"/>
              </w:rPr>
              <w:t xml:space="preserve"> RF </w:t>
            </w:r>
            <w:del w:id="27207" w:author="Delta" w:date="2021-07-23T11:12:00Z">
              <w:r w:rsidR="00A062B5" w:rsidRPr="008735C4">
                <w:rPr>
                  <w:rFonts w:cs="Arial" w:hint="eastAsia"/>
                </w:rPr>
                <w:delText>bandwidth</w:delText>
              </w:r>
            </w:del>
            <w:ins w:id="27208" w:author="Delta" w:date="2021-07-23T11:12:00Z">
              <w:r w:rsidRPr="008E21F4">
                <w:rPr>
                  <w:rFonts w:cs="Arial"/>
                </w:rPr>
                <w:t>Bandwidth</w:t>
              </w:r>
            </w:ins>
            <w:r w:rsidRPr="008E21F4">
              <w:rPr>
                <w:rFonts w:cs="Arial"/>
              </w:rPr>
              <w:t xml:space="preserve"> gap </w:t>
            </w:r>
            <w:r w:rsidRPr="008E21F4">
              <w:rPr>
                <w:rPrChange w:id="27209" w:author="Delta" w:date="2021-07-23T11:12:00Z">
                  <w:rPr>
                    <w:lang w:val="en-US"/>
                  </w:rPr>
                </w:rPrChange>
              </w:rPr>
              <w:t>&lt; 20MHz</w:t>
            </w:r>
            <w:r w:rsidRPr="008E21F4">
              <w:rPr>
                <w:rFonts w:cs="Arial"/>
              </w:rPr>
              <w:t xml:space="preserve"> the test requirement within the </w:t>
            </w:r>
            <w:del w:id="27210" w:author="Delta" w:date="2021-07-23T11:12:00Z">
              <w:r w:rsidR="00A062B5" w:rsidRPr="008735C4">
                <w:rPr>
                  <w:rFonts w:cs="Arial" w:hint="eastAsia"/>
                </w:rPr>
                <w:delText>inter</w:delText>
              </w:r>
            </w:del>
            <w:ins w:id="27211" w:author="Delta" w:date="2021-07-23T11:12:00Z">
              <w:r w:rsidRPr="008E21F4">
                <w:rPr>
                  <w:rFonts w:cs="Arial"/>
                </w:rPr>
                <w:t>Inter</w:t>
              </w:r>
            </w:ins>
            <w:r w:rsidRPr="008E21F4">
              <w:rPr>
                <w:rFonts w:cs="Arial"/>
              </w:rPr>
              <w:t xml:space="preserve"> RF </w:t>
            </w:r>
            <w:del w:id="27212" w:author="Delta" w:date="2021-07-23T11:12:00Z">
              <w:r w:rsidR="00A062B5" w:rsidRPr="008735C4">
                <w:rPr>
                  <w:rFonts w:cs="Arial" w:hint="eastAsia"/>
                </w:rPr>
                <w:delText>bandwidth</w:delText>
              </w:r>
            </w:del>
            <w:ins w:id="27213" w:author="Delta" w:date="2021-07-23T11:12:00Z">
              <w:r w:rsidRPr="008E21F4">
                <w:rPr>
                  <w:rFonts w:cs="Arial"/>
                </w:rPr>
                <w:t>Bandwidth</w:t>
              </w:r>
            </w:ins>
            <w:r w:rsidRPr="008E21F4">
              <w:rPr>
                <w:rFonts w:cs="Arial"/>
              </w:rPr>
              <w:t xml:space="preserve"> gaps is calculated as a cumulative sum of contributions from adjacent sub-blocks </w:t>
            </w:r>
            <w:ins w:id="27214" w:author="Delta" w:date="2021-07-23T11:12:00Z">
              <w:r w:rsidRPr="008E21F4">
                <w:rPr>
                  <w:rFonts w:cs="Arial"/>
                </w:rPr>
                <w:t xml:space="preserve">or RF Bandwidth </w:t>
              </w:r>
            </w:ins>
            <w:r w:rsidRPr="008E21F4">
              <w:rPr>
                <w:rFonts w:cs="Arial"/>
              </w:rPr>
              <w:t xml:space="preserve">on each side of the </w:t>
            </w:r>
            <w:del w:id="27215" w:author="Delta" w:date="2021-07-23T11:12:00Z">
              <w:r w:rsidR="00A062B5" w:rsidRPr="008735C4">
                <w:rPr>
                  <w:rFonts w:cs="Arial" w:hint="eastAsia"/>
                </w:rPr>
                <w:delText>inter</w:delText>
              </w:r>
            </w:del>
            <w:ins w:id="27216" w:author="Delta" w:date="2021-07-23T11:12:00Z">
              <w:r w:rsidRPr="008E21F4">
                <w:rPr>
                  <w:rFonts w:cs="Arial"/>
                </w:rPr>
                <w:t>Inter</w:t>
              </w:r>
            </w:ins>
            <w:r w:rsidRPr="008E21F4">
              <w:rPr>
                <w:rFonts w:cs="Arial"/>
              </w:rPr>
              <w:t xml:space="preserve"> RF </w:t>
            </w:r>
            <w:del w:id="27217" w:author="Delta" w:date="2021-07-23T11:12:00Z">
              <w:r w:rsidR="00A062B5" w:rsidRPr="008735C4">
                <w:rPr>
                  <w:rFonts w:cs="Arial" w:hint="eastAsia"/>
                </w:rPr>
                <w:delText>bandwidth</w:delText>
              </w:r>
            </w:del>
            <w:ins w:id="27218" w:author="Delta" w:date="2021-07-23T11:12:00Z">
              <w:r w:rsidRPr="008E21F4">
                <w:rPr>
                  <w:rFonts w:cs="Arial"/>
                </w:rPr>
                <w:t>Bandwidth</w:t>
              </w:r>
            </w:ins>
            <w:r w:rsidRPr="008E21F4">
              <w:rPr>
                <w:rFonts w:cs="Arial"/>
              </w:rPr>
              <w:t xml:space="preserve"> gap.</w:t>
            </w:r>
          </w:p>
        </w:tc>
      </w:tr>
    </w:tbl>
    <w:p w14:paraId="413EAE6E" w14:textId="77777777" w:rsidR="00CB3986" w:rsidRPr="008E21F4" w:rsidRDefault="00CB3986" w:rsidP="00CB3986"/>
    <w:p w14:paraId="1CB67C5E" w14:textId="77777777" w:rsidR="00CB3986" w:rsidRPr="008E21F4" w:rsidRDefault="00CB3986" w:rsidP="00CB3986">
      <w:pPr>
        <w:pStyle w:val="TH"/>
        <w:rPr>
          <w:rFonts w:cs="v5.0.0"/>
        </w:rPr>
      </w:pPr>
      <w:r w:rsidRPr="008E21F4">
        <w:t>Table 6.6.3.5.2</w:t>
      </w:r>
      <w:r w:rsidRPr="008E21F4">
        <w:rPr>
          <w:rFonts w:cs="v5.0.0"/>
        </w:rPr>
        <w:t>.1</w:t>
      </w:r>
      <w:r w:rsidRPr="008E21F4">
        <w:t>-3: Wide Area BS operating band unwanted emission limits for 5, 10, 15 and 20 MHz channel bandwidth (E-UTRA bands &lt;1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219"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220">
          <w:tblGrid>
            <w:gridCol w:w="2127"/>
            <w:gridCol w:w="2976"/>
            <w:gridCol w:w="3455"/>
            <w:gridCol w:w="1430"/>
          </w:tblGrid>
        </w:tblGridChange>
      </w:tblGrid>
      <w:tr w:rsidR="00CB3986" w:rsidRPr="008E21F4" w14:paraId="51121710" w14:textId="77777777" w:rsidTr="00D04D5F">
        <w:trPr>
          <w:cantSplit/>
          <w:jc w:val="center"/>
          <w:trPrChange w:id="27221" w:author="Delta" w:date="2021-07-23T11:12:00Z">
            <w:trPr>
              <w:cantSplit/>
              <w:jc w:val="center"/>
            </w:trPr>
          </w:trPrChange>
        </w:trPr>
        <w:tc>
          <w:tcPr>
            <w:tcW w:w="2127" w:type="dxa"/>
            <w:tcPrChange w:id="27222" w:author="Delta" w:date="2021-07-23T11:12:00Z">
              <w:tcPr>
                <w:tcW w:w="2127" w:type="dxa"/>
              </w:tcPr>
            </w:tcPrChange>
          </w:tcPr>
          <w:p w14:paraId="1FCDE3CA"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7223" w:author="Delta" w:date="2021-07-23T11:12:00Z">
              <w:tcPr>
                <w:tcW w:w="2976" w:type="dxa"/>
              </w:tcPr>
            </w:tcPrChange>
          </w:tcPr>
          <w:p w14:paraId="38A8745B"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7224" w:author="Delta" w:date="2021-07-23T11:12:00Z">
              <w:tcPr>
                <w:tcW w:w="3455" w:type="dxa"/>
              </w:tcPr>
            </w:tcPrChange>
          </w:tcPr>
          <w:p w14:paraId="318494D6"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7225" w:author="Delta" w:date="2021-07-23T11:12:00Z">
              <w:tcPr>
                <w:tcW w:w="1430" w:type="dxa"/>
              </w:tcPr>
            </w:tcPrChange>
          </w:tcPr>
          <w:p w14:paraId="464E9E0C" w14:textId="0A0EC648"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7226" w:author="Delta" w:date="2021-07-23T11:12:00Z">
              <w:r w:rsidR="00A062B5" w:rsidRPr="008735C4">
                <w:rPr>
                  <w:rFonts w:cs="Arial"/>
                </w:rPr>
                <w:delText>3</w:delText>
              </w:r>
            </w:del>
            <w:ins w:id="27227" w:author="Delta" w:date="2021-07-23T11:12:00Z">
              <w:r w:rsidRPr="008E21F4">
                <w:rPr>
                  <w:rFonts w:cs="Arial"/>
                </w:rPr>
                <w:t>6</w:t>
              </w:r>
            </w:ins>
            <w:r w:rsidRPr="008E21F4">
              <w:rPr>
                <w:rFonts w:cs="Arial"/>
              </w:rPr>
              <w:t>)</w:t>
            </w:r>
          </w:p>
        </w:tc>
      </w:tr>
      <w:tr w:rsidR="00CB3986" w:rsidRPr="008E21F4" w14:paraId="64BE7DAA" w14:textId="77777777" w:rsidTr="00D04D5F">
        <w:trPr>
          <w:cantSplit/>
          <w:jc w:val="center"/>
          <w:trPrChange w:id="27228" w:author="Delta" w:date="2021-07-23T11:12:00Z">
            <w:trPr>
              <w:cantSplit/>
              <w:jc w:val="center"/>
            </w:trPr>
          </w:trPrChange>
        </w:trPr>
        <w:tc>
          <w:tcPr>
            <w:tcW w:w="2127" w:type="dxa"/>
            <w:tcPrChange w:id="27229" w:author="Delta" w:date="2021-07-23T11:12:00Z">
              <w:tcPr>
                <w:tcW w:w="2127" w:type="dxa"/>
              </w:tcPr>
            </w:tcPrChange>
          </w:tcPr>
          <w:p w14:paraId="3E0B9F7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Change w:id="27230" w:author="Delta" w:date="2021-07-23T11:12:00Z">
              <w:tcPr>
                <w:tcW w:w="2976" w:type="dxa"/>
              </w:tcPr>
            </w:tcPrChange>
          </w:tcPr>
          <w:p w14:paraId="5EF0C210"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Change w:id="27231" w:author="Delta" w:date="2021-07-23T11:12:00Z">
              <w:tcPr>
                <w:tcW w:w="3455" w:type="dxa"/>
                <w:vAlign w:val="center"/>
              </w:tcPr>
            </w:tcPrChange>
          </w:tcPr>
          <w:p w14:paraId="5551BDFF" w14:textId="77777777" w:rsidR="00CB3986" w:rsidRPr="008E21F4" w:rsidRDefault="00CB3986" w:rsidP="00D04D5F">
            <w:pPr>
              <w:pStyle w:val="TAC"/>
              <w:rPr>
                <w:rFonts w:cs="Arial"/>
              </w:rPr>
            </w:pPr>
            <w:r w:rsidRPr="008E21F4">
              <w:rPr>
                <w:rFonts w:cs="Arial"/>
                <w:position w:val="-28"/>
              </w:rPr>
              <w:object w:dxaOrig="3580" w:dyaOrig="680" w14:anchorId="5C0E6100">
                <v:shape id="_x0000_i1141" type="#_x0000_t75" style="width:132.75pt;height:27.55pt" o:ole="" fillcolor="window">
                  <v:imagedata r:id="rId181" o:title=""/>
                </v:shape>
                <o:OLEObject Type="Embed" ProgID="Equation.3" ShapeID="_x0000_i1141" DrawAspect="Content" ObjectID="_1688546279" r:id="rId182"/>
              </w:object>
            </w:r>
          </w:p>
        </w:tc>
        <w:tc>
          <w:tcPr>
            <w:tcW w:w="1430" w:type="dxa"/>
            <w:tcPrChange w:id="27232" w:author="Delta" w:date="2021-07-23T11:12:00Z">
              <w:tcPr>
                <w:tcW w:w="1430" w:type="dxa"/>
              </w:tcPr>
            </w:tcPrChange>
          </w:tcPr>
          <w:p w14:paraId="1ADB28F2" w14:textId="77777777" w:rsidR="00CB3986" w:rsidRPr="008E21F4" w:rsidRDefault="00CB3986" w:rsidP="00D04D5F">
            <w:pPr>
              <w:pStyle w:val="TAC"/>
              <w:rPr>
                <w:rFonts w:cs="Arial"/>
              </w:rPr>
            </w:pPr>
            <w:r w:rsidRPr="008E21F4">
              <w:rPr>
                <w:rFonts w:cs="Arial"/>
              </w:rPr>
              <w:t xml:space="preserve">100 kHz </w:t>
            </w:r>
          </w:p>
        </w:tc>
      </w:tr>
      <w:tr w:rsidR="00CB3986" w:rsidRPr="008E21F4" w14:paraId="6BBC81FC" w14:textId="77777777" w:rsidTr="00D04D5F">
        <w:trPr>
          <w:cantSplit/>
          <w:jc w:val="center"/>
          <w:trPrChange w:id="27233" w:author="Delta" w:date="2021-07-23T11:12:00Z">
            <w:trPr>
              <w:cantSplit/>
              <w:jc w:val="center"/>
            </w:trPr>
          </w:trPrChange>
        </w:trPr>
        <w:tc>
          <w:tcPr>
            <w:tcW w:w="2127" w:type="dxa"/>
            <w:tcPrChange w:id="27234" w:author="Delta" w:date="2021-07-23T11:12:00Z">
              <w:tcPr>
                <w:tcW w:w="2127" w:type="dxa"/>
              </w:tcPr>
            </w:tcPrChange>
          </w:tcPr>
          <w:p w14:paraId="7AE7D3F9" w14:textId="73D95D18" w:rsidR="00CB3986" w:rsidRPr="00D56583" w:rsidRDefault="00CB3986" w:rsidP="00D04D5F">
            <w:pPr>
              <w:pStyle w:val="TAC"/>
              <w:rPr>
                <w:lang w:val="sv-FI"/>
                <w:rPrChange w:id="27235" w:author="Delta" w:date="2021-07-23T11:12:00Z">
                  <w:rPr>
                    <w:lang w:val="fr-FR"/>
                  </w:rPr>
                </w:rPrChange>
              </w:rPr>
            </w:pPr>
            <w:r w:rsidRPr="00D56583">
              <w:rPr>
                <w:lang w:val="sv-FI"/>
                <w:rPrChange w:id="27236" w:author="Delta" w:date="2021-07-23T11:12:00Z">
                  <w:rPr>
                    <w:lang w:val="fr-FR"/>
                  </w:rPr>
                </w:rPrChange>
              </w:rPr>
              <w:t xml:space="preserve">5 MHz </w:t>
            </w:r>
            <w:r w:rsidRPr="008E21F4">
              <w:rPr>
                <w:rFonts w:cs="v5.0.0"/>
              </w:rPr>
              <w:sym w:font="Symbol" w:char="F0A3"/>
            </w:r>
            <w:r w:rsidRPr="00D56583">
              <w:rPr>
                <w:lang w:val="sv-FI"/>
                <w:rPrChange w:id="27237" w:author="Delta" w:date="2021-07-23T11:12:00Z">
                  <w:rPr>
                    <w:lang w:val="fr-FR"/>
                  </w:rPr>
                </w:rPrChange>
              </w:rPr>
              <w:t xml:space="preserve"> </w:t>
            </w:r>
            <w:r w:rsidRPr="008E21F4">
              <w:rPr>
                <w:rFonts w:cs="v5.0.0"/>
              </w:rPr>
              <w:sym w:font="Symbol" w:char="F044"/>
            </w:r>
            <w:r w:rsidRPr="00D56583">
              <w:rPr>
                <w:lang w:val="sv-FI"/>
                <w:rPrChange w:id="27238" w:author="Delta" w:date="2021-07-23T11:12:00Z">
                  <w:rPr>
                    <w:lang w:val="fr-FR"/>
                  </w:rPr>
                </w:rPrChange>
              </w:rPr>
              <w:t>f &lt;</w:t>
            </w:r>
            <w:del w:id="27239" w:author="Delta" w:date="2021-07-23T11:12:00Z">
              <w:r w:rsidR="0073218C" w:rsidRPr="008735C4">
                <w:rPr>
                  <w:rFonts w:cs="v5.0.0"/>
                  <w:lang w:val="fr-FR"/>
                </w:rPr>
                <w:delText xml:space="preserve"> </w:delText>
              </w:r>
            </w:del>
          </w:p>
          <w:p w14:paraId="2ABBE2E8" w14:textId="77777777" w:rsidR="00CB3986" w:rsidRPr="00D56583" w:rsidRDefault="00CB3986" w:rsidP="00D04D5F">
            <w:pPr>
              <w:pStyle w:val="TAC"/>
              <w:rPr>
                <w:lang w:val="sv-FI"/>
                <w:rPrChange w:id="27240" w:author="Delta" w:date="2021-07-23T11:12:00Z">
                  <w:rPr>
                    <w:lang w:val="fr-FR"/>
                  </w:rPr>
                </w:rPrChange>
              </w:rPr>
            </w:pPr>
            <w:r w:rsidRPr="00D56583">
              <w:rPr>
                <w:lang w:val="sv-FI"/>
                <w:rPrChange w:id="27241" w:author="Delta" w:date="2021-07-23T11:12:00Z">
                  <w:rPr>
                    <w:lang w:val="fr-FR"/>
                  </w:rPr>
                </w:rPrChange>
              </w:rPr>
              <w:t xml:space="preserve">min(10 MHz, </w:t>
            </w:r>
            <w:r w:rsidRPr="008E21F4">
              <w:rPr>
                <w:rFonts w:cs="Arial"/>
              </w:rPr>
              <w:sym w:font="Symbol" w:char="F044"/>
            </w:r>
            <w:r w:rsidRPr="00D56583">
              <w:rPr>
                <w:lang w:val="sv-FI"/>
                <w:rPrChange w:id="27242" w:author="Delta" w:date="2021-07-23T11:12:00Z">
                  <w:rPr>
                    <w:lang w:val="fr-FR"/>
                  </w:rPr>
                </w:rPrChange>
              </w:rPr>
              <w:t>f</w:t>
            </w:r>
            <w:r w:rsidRPr="00D56583">
              <w:rPr>
                <w:vertAlign w:val="subscript"/>
                <w:lang w:val="sv-FI"/>
                <w:rPrChange w:id="27243" w:author="Delta" w:date="2021-07-23T11:12:00Z">
                  <w:rPr>
                    <w:vertAlign w:val="subscript"/>
                    <w:lang w:val="fr-FR"/>
                  </w:rPr>
                </w:rPrChange>
              </w:rPr>
              <w:t>max</w:t>
            </w:r>
            <w:r w:rsidRPr="00D56583">
              <w:rPr>
                <w:lang w:val="sv-FI"/>
                <w:rPrChange w:id="27244" w:author="Delta" w:date="2021-07-23T11:12:00Z">
                  <w:rPr>
                    <w:lang w:val="fr-FR"/>
                  </w:rPr>
                </w:rPrChange>
              </w:rPr>
              <w:t>)</w:t>
            </w:r>
          </w:p>
        </w:tc>
        <w:tc>
          <w:tcPr>
            <w:tcW w:w="2976" w:type="dxa"/>
            <w:tcPrChange w:id="27245" w:author="Delta" w:date="2021-07-23T11:12:00Z">
              <w:tcPr>
                <w:tcW w:w="2976" w:type="dxa"/>
              </w:tcPr>
            </w:tcPrChange>
          </w:tcPr>
          <w:p w14:paraId="04FCA40B" w14:textId="74D5509C" w:rsidR="00CB3986" w:rsidRPr="00D56583" w:rsidRDefault="00CB3986" w:rsidP="00D04D5F">
            <w:pPr>
              <w:pStyle w:val="TAC"/>
              <w:rPr>
                <w:lang w:val="sv-FI"/>
                <w:rPrChange w:id="27246" w:author="Delta" w:date="2021-07-23T11:12:00Z">
                  <w:rPr/>
                </w:rPrChange>
              </w:rPr>
            </w:pPr>
            <w:r w:rsidRPr="00D56583">
              <w:rPr>
                <w:lang w:val="sv-FI"/>
                <w:rPrChange w:id="27247" w:author="Delta" w:date="2021-07-23T11:12:00Z">
                  <w:rPr/>
                </w:rPrChange>
              </w:rPr>
              <w:t xml:space="preserve">5.05 MHz </w:t>
            </w:r>
            <w:r w:rsidRPr="008E21F4">
              <w:rPr>
                <w:rFonts w:cs="v5.0.0"/>
              </w:rPr>
              <w:sym w:font="Symbol" w:char="F0A3"/>
            </w:r>
            <w:r w:rsidRPr="00D56583">
              <w:rPr>
                <w:lang w:val="sv-FI"/>
                <w:rPrChange w:id="27248" w:author="Delta" w:date="2021-07-23T11:12:00Z">
                  <w:rPr/>
                </w:rPrChange>
              </w:rPr>
              <w:t xml:space="preserve"> f_offset &lt;</w:t>
            </w:r>
            <w:del w:id="27249" w:author="Delta" w:date="2021-07-23T11:12:00Z">
              <w:r w:rsidR="0073218C" w:rsidRPr="008735C4">
                <w:rPr>
                  <w:rFonts w:cs="v5.0.0"/>
                </w:rPr>
                <w:delText xml:space="preserve"> </w:delText>
              </w:r>
            </w:del>
          </w:p>
          <w:p w14:paraId="6B2DF197" w14:textId="77777777" w:rsidR="00CB3986" w:rsidRPr="00D56583" w:rsidRDefault="00CB3986" w:rsidP="00D04D5F">
            <w:pPr>
              <w:pStyle w:val="TAC"/>
              <w:rPr>
                <w:lang w:val="sv-FI"/>
                <w:rPrChange w:id="27250" w:author="Delta" w:date="2021-07-23T11:12:00Z">
                  <w:rPr/>
                </w:rPrChange>
              </w:rPr>
            </w:pPr>
            <w:r w:rsidRPr="00D56583">
              <w:rPr>
                <w:lang w:val="sv-FI"/>
                <w:rPrChange w:id="27251" w:author="Delta" w:date="2021-07-23T11:12:00Z">
                  <w:rPr/>
                </w:rPrChange>
              </w:rPr>
              <w:t>min(10.05 MHz, f_offset</w:t>
            </w:r>
            <w:r w:rsidRPr="00D56583">
              <w:rPr>
                <w:vertAlign w:val="subscript"/>
                <w:lang w:val="sv-FI"/>
                <w:rPrChange w:id="27252" w:author="Delta" w:date="2021-07-23T11:12:00Z">
                  <w:rPr>
                    <w:vertAlign w:val="subscript"/>
                  </w:rPr>
                </w:rPrChange>
              </w:rPr>
              <w:t>max</w:t>
            </w:r>
            <w:r w:rsidRPr="00D56583">
              <w:rPr>
                <w:lang w:val="sv-FI"/>
                <w:rPrChange w:id="27253" w:author="Delta" w:date="2021-07-23T11:12:00Z">
                  <w:rPr/>
                </w:rPrChange>
              </w:rPr>
              <w:t>)</w:t>
            </w:r>
          </w:p>
        </w:tc>
        <w:tc>
          <w:tcPr>
            <w:tcW w:w="3455" w:type="dxa"/>
            <w:tcPrChange w:id="27254" w:author="Delta" w:date="2021-07-23T11:12:00Z">
              <w:tcPr>
                <w:tcW w:w="3455" w:type="dxa"/>
              </w:tcPr>
            </w:tcPrChange>
          </w:tcPr>
          <w:p w14:paraId="5C9A2584" w14:textId="77777777" w:rsidR="00CB3986" w:rsidRPr="008E21F4" w:rsidRDefault="00CB3986" w:rsidP="00D04D5F">
            <w:pPr>
              <w:pStyle w:val="TAC"/>
              <w:rPr>
                <w:rFonts w:cs="Arial"/>
              </w:rPr>
            </w:pPr>
            <w:r w:rsidRPr="008E21F4">
              <w:rPr>
                <w:rFonts w:cs="Arial"/>
              </w:rPr>
              <w:t>-12.5 dBm</w:t>
            </w:r>
          </w:p>
        </w:tc>
        <w:tc>
          <w:tcPr>
            <w:tcW w:w="1430" w:type="dxa"/>
            <w:tcPrChange w:id="27255" w:author="Delta" w:date="2021-07-23T11:12:00Z">
              <w:tcPr>
                <w:tcW w:w="1430" w:type="dxa"/>
              </w:tcPr>
            </w:tcPrChange>
          </w:tcPr>
          <w:p w14:paraId="209E15F1" w14:textId="77777777" w:rsidR="00CB3986" w:rsidRPr="008E21F4" w:rsidRDefault="00CB3986" w:rsidP="00D04D5F">
            <w:pPr>
              <w:pStyle w:val="TAC"/>
              <w:rPr>
                <w:rFonts w:cs="Arial"/>
              </w:rPr>
            </w:pPr>
            <w:r w:rsidRPr="008E21F4">
              <w:rPr>
                <w:rFonts w:cs="Arial"/>
              </w:rPr>
              <w:t xml:space="preserve">100 kHz </w:t>
            </w:r>
          </w:p>
        </w:tc>
      </w:tr>
      <w:tr w:rsidR="00CB3986" w:rsidRPr="008E21F4" w14:paraId="06B2A4C3" w14:textId="77777777" w:rsidTr="00D04D5F">
        <w:trPr>
          <w:cantSplit/>
          <w:jc w:val="center"/>
          <w:trPrChange w:id="27256" w:author="Delta" w:date="2021-07-23T11:12:00Z">
            <w:trPr>
              <w:cantSplit/>
              <w:jc w:val="center"/>
            </w:trPr>
          </w:trPrChange>
        </w:trPr>
        <w:tc>
          <w:tcPr>
            <w:tcW w:w="2127" w:type="dxa"/>
            <w:tcPrChange w:id="27257" w:author="Delta" w:date="2021-07-23T11:12:00Z">
              <w:tcPr>
                <w:tcW w:w="2127" w:type="dxa"/>
              </w:tcPr>
            </w:tcPrChange>
          </w:tcPr>
          <w:p w14:paraId="39D38CAB"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258" w:author="Delta" w:date="2021-07-23T11:12:00Z">
              <w:tcPr>
                <w:tcW w:w="2976" w:type="dxa"/>
              </w:tcPr>
            </w:tcPrChange>
          </w:tcPr>
          <w:p w14:paraId="03C85A29"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7259" w:author="Delta" w:date="2021-07-23T11:12:00Z">
              <w:tcPr>
                <w:tcW w:w="3455" w:type="dxa"/>
              </w:tcPr>
            </w:tcPrChange>
          </w:tcPr>
          <w:p w14:paraId="383788CC" w14:textId="36826A48" w:rsidR="00CB3986" w:rsidRPr="008E21F4" w:rsidRDefault="00CB3986" w:rsidP="00D04D5F">
            <w:pPr>
              <w:pStyle w:val="TAC"/>
              <w:rPr>
                <w:rFonts w:cs="Arial"/>
              </w:rPr>
            </w:pPr>
            <w:r w:rsidRPr="008E21F4">
              <w:rPr>
                <w:rFonts w:cs="Arial"/>
              </w:rPr>
              <w:t xml:space="preserve">-16 dBm (Note </w:t>
            </w:r>
            <w:del w:id="27260" w:author="Delta" w:date="2021-07-23T11:12:00Z">
              <w:r w:rsidR="00A062B5" w:rsidRPr="008735C4">
                <w:rPr>
                  <w:rFonts w:cs="Arial"/>
                </w:rPr>
                <w:delText>6</w:delText>
              </w:r>
            </w:del>
            <w:ins w:id="27261" w:author="Delta" w:date="2021-07-23T11:12:00Z">
              <w:r w:rsidRPr="008E21F4">
                <w:rPr>
                  <w:rFonts w:cs="Arial"/>
                </w:rPr>
                <w:t>9</w:t>
              </w:r>
            </w:ins>
            <w:r w:rsidRPr="008E21F4">
              <w:rPr>
                <w:rFonts w:cs="Arial"/>
              </w:rPr>
              <w:t>)</w:t>
            </w:r>
          </w:p>
        </w:tc>
        <w:tc>
          <w:tcPr>
            <w:tcW w:w="1430" w:type="dxa"/>
            <w:tcPrChange w:id="27262" w:author="Delta" w:date="2021-07-23T11:12:00Z">
              <w:tcPr>
                <w:tcW w:w="1430" w:type="dxa"/>
              </w:tcPr>
            </w:tcPrChange>
          </w:tcPr>
          <w:p w14:paraId="4587D2E6" w14:textId="77777777" w:rsidR="00CB3986" w:rsidRPr="008E21F4" w:rsidRDefault="00CB3986" w:rsidP="00D04D5F">
            <w:pPr>
              <w:pStyle w:val="TAC"/>
              <w:rPr>
                <w:rFonts w:cs="Arial"/>
              </w:rPr>
            </w:pPr>
            <w:r w:rsidRPr="008E21F4">
              <w:rPr>
                <w:rFonts w:cs="Arial"/>
              </w:rPr>
              <w:t xml:space="preserve">100 kHz </w:t>
            </w:r>
          </w:p>
        </w:tc>
      </w:tr>
      <w:tr w:rsidR="00CB3986" w:rsidRPr="008E21F4" w14:paraId="6D9355EB" w14:textId="77777777" w:rsidTr="00D04D5F">
        <w:trPr>
          <w:cantSplit/>
          <w:jc w:val="center"/>
          <w:trPrChange w:id="27263" w:author="Delta" w:date="2021-07-23T11:12:00Z">
            <w:trPr>
              <w:cantSplit/>
              <w:jc w:val="center"/>
            </w:trPr>
          </w:trPrChange>
        </w:trPr>
        <w:tc>
          <w:tcPr>
            <w:tcW w:w="9988" w:type="dxa"/>
            <w:gridSpan w:val="4"/>
            <w:tcPrChange w:id="27264" w:author="Delta" w:date="2021-07-23T11:12:00Z">
              <w:tcPr>
                <w:tcW w:w="9988" w:type="dxa"/>
                <w:gridSpan w:val="4"/>
              </w:tcPr>
            </w:tcPrChange>
          </w:tcPr>
          <w:p w14:paraId="0E679333" w14:textId="44341E81"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6dBm/100kHz.</w:t>
            </w:r>
            <w:del w:id="27265" w:author="Delta" w:date="2021-07-23T11:12:00Z">
              <w:r w:rsidR="00A062B5" w:rsidRPr="008735C4">
                <w:rPr>
                  <w:rFonts w:cs="Arial"/>
                </w:rPr>
                <w:delText xml:space="preserve"> </w:delText>
              </w:r>
            </w:del>
          </w:p>
          <w:p w14:paraId="3686D482" w14:textId="1129DEB5"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266" w:author="Delta" w:date="2021-07-23T11:12:00Z">
              <w:r w:rsidR="00A062B5" w:rsidRPr="008735C4">
                <w:rPr>
                  <w:rFonts w:cs="Arial" w:hint="eastAsia"/>
                </w:rPr>
                <w:delText>inter</w:delText>
              </w:r>
            </w:del>
            <w:ins w:id="27267" w:author="Delta" w:date="2021-07-23T11:12:00Z">
              <w:r w:rsidRPr="008E21F4">
                <w:rPr>
                  <w:rFonts w:cs="Arial"/>
                </w:rPr>
                <w:t>Inter</w:t>
              </w:r>
            </w:ins>
            <w:r w:rsidRPr="008E21F4">
              <w:rPr>
                <w:rFonts w:cs="Arial"/>
              </w:rPr>
              <w:t xml:space="preserve"> RF </w:t>
            </w:r>
            <w:del w:id="27268" w:author="Delta" w:date="2021-07-23T11:12:00Z">
              <w:r w:rsidR="00A062B5" w:rsidRPr="008735C4">
                <w:rPr>
                  <w:rFonts w:cs="Arial" w:hint="eastAsia"/>
                </w:rPr>
                <w:delText>bandwidth</w:delText>
              </w:r>
            </w:del>
            <w:ins w:id="27269" w:author="Delta" w:date="2021-07-23T11:12:00Z">
              <w:r w:rsidRPr="008E21F4">
                <w:rPr>
                  <w:rFonts w:cs="Arial"/>
                </w:rPr>
                <w:t>Bandwidth</w:t>
              </w:r>
            </w:ins>
            <w:r w:rsidRPr="008E21F4">
              <w:rPr>
                <w:rFonts w:cs="Arial"/>
              </w:rPr>
              <w:t xml:space="preserve"> gap </w:t>
            </w:r>
            <w:r w:rsidRPr="008E21F4">
              <w:rPr>
                <w:rPrChange w:id="27270" w:author="Delta" w:date="2021-07-23T11:12:00Z">
                  <w:rPr>
                    <w:lang w:val="en-US"/>
                  </w:rPr>
                </w:rPrChange>
              </w:rPr>
              <w:t>&lt; 20MHz</w:t>
            </w:r>
            <w:r w:rsidRPr="008E21F4">
              <w:rPr>
                <w:rFonts w:cs="Arial"/>
              </w:rPr>
              <w:t xml:space="preserve"> the test requirement within the </w:t>
            </w:r>
            <w:del w:id="27271" w:author="Delta" w:date="2021-07-23T11:12:00Z">
              <w:r w:rsidR="00A062B5" w:rsidRPr="008735C4">
                <w:rPr>
                  <w:rFonts w:cs="Arial" w:hint="eastAsia"/>
                </w:rPr>
                <w:delText>inter</w:delText>
              </w:r>
            </w:del>
            <w:ins w:id="27272" w:author="Delta" w:date="2021-07-23T11:12:00Z">
              <w:r w:rsidRPr="008E21F4">
                <w:rPr>
                  <w:rFonts w:cs="Arial"/>
                </w:rPr>
                <w:t>Inter</w:t>
              </w:r>
            </w:ins>
            <w:r w:rsidRPr="008E21F4">
              <w:rPr>
                <w:rFonts w:cs="Arial"/>
              </w:rPr>
              <w:t xml:space="preserve"> RF </w:t>
            </w:r>
            <w:del w:id="27273" w:author="Delta" w:date="2021-07-23T11:12:00Z">
              <w:r w:rsidR="00A062B5" w:rsidRPr="008735C4">
                <w:rPr>
                  <w:rFonts w:cs="Arial" w:hint="eastAsia"/>
                </w:rPr>
                <w:delText>bandwidth</w:delText>
              </w:r>
            </w:del>
            <w:ins w:id="27274" w:author="Delta" w:date="2021-07-23T11:12:00Z">
              <w:r w:rsidRPr="008E21F4">
                <w:rPr>
                  <w:rFonts w:cs="Arial"/>
                </w:rPr>
                <w:t>Bandwidth</w:t>
              </w:r>
            </w:ins>
            <w:r w:rsidRPr="008E21F4">
              <w:rPr>
                <w:rFonts w:cs="Arial"/>
              </w:rPr>
              <w:t xml:space="preserve"> gaps is calculated as a cumulative sum of contributions from adjacent sub-blocks </w:t>
            </w:r>
            <w:ins w:id="27275" w:author="Delta" w:date="2021-07-23T11:12:00Z">
              <w:r w:rsidRPr="008E21F4">
                <w:rPr>
                  <w:rFonts w:cs="Arial"/>
                </w:rPr>
                <w:t xml:space="preserve">or RF Bandwidth </w:t>
              </w:r>
            </w:ins>
            <w:r w:rsidRPr="008E21F4">
              <w:rPr>
                <w:rFonts w:cs="Arial"/>
              </w:rPr>
              <w:t xml:space="preserve">on each side of the </w:t>
            </w:r>
            <w:del w:id="27276" w:author="Delta" w:date="2021-07-23T11:12:00Z">
              <w:r w:rsidR="00A062B5" w:rsidRPr="008735C4">
                <w:rPr>
                  <w:rFonts w:cs="Arial" w:hint="eastAsia"/>
                </w:rPr>
                <w:delText>inter</w:delText>
              </w:r>
            </w:del>
            <w:ins w:id="27277" w:author="Delta" w:date="2021-07-23T11:12:00Z">
              <w:r w:rsidRPr="008E21F4">
                <w:rPr>
                  <w:rFonts w:cs="Arial"/>
                </w:rPr>
                <w:t>Inter</w:t>
              </w:r>
            </w:ins>
            <w:r w:rsidRPr="008E21F4">
              <w:rPr>
                <w:rFonts w:cs="Arial"/>
              </w:rPr>
              <w:t xml:space="preserve"> RF </w:t>
            </w:r>
            <w:del w:id="27278" w:author="Delta" w:date="2021-07-23T11:12:00Z">
              <w:r w:rsidR="00A062B5" w:rsidRPr="008735C4">
                <w:rPr>
                  <w:rFonts w:cs="Arial" w:hint="eastAsia"/>
                </w:rPr>
                <w:delText>bandwidth</w:delText>
              </w:r>
            </w:del>
            <w:ins w:id="27279" w:author="Delta" w:date="2021-07-23T11:12:00Z">
              <w:r w:rsidRPr="008E21F4">
                <w:rPr>
                  <w:rFonts w:cs="Arial"/>
                </w:rPr>
                <w:t>Bandwidth</w:t>
              </w:r>
            </w:ins>
            <w:r w:rsidRPr="008E21F4">
              <w:rPr>
                <w:rFonts w:cs="Arial"/>
              </w:rPr>
              <w:t xml:space="preserve"> gap.</w:t>
            </w:r>
          </w:p>
        </w:tc>
      </w:tr>
    </w:tbl>
    <w:p w14:paraId="4853F847" w14:textId="77777777" w:rsidR="00CB3986" w:rsidRPr="008E21F4" w:rsidRDefault="00CB3986" w:rsidP="00CB3986"/>
    <w:p w14:paraId="5868A8D0" w14:textId="77777777" w:rsidR="00CB3986" w:rsidRPr="008E21F4" w:rsidRDefault="00CB3986" w:rsidP="00CB3986">
      <w:pPr>
        <w:keepNext/>
        <w:rPr>
          <w:rFonts w:cs="v5.0.0"/>
        </w:rPr>
      </w:pPr>
      <w:r w:rsidRPr="008E21F4">
        <w:rPr>
          <w:rFonts w:cs="v5.0.0"/>
        </w:rPr>
        <w:t>For E-UTRA BS operating in Bands 1, 2, 3, 4, 7, 10, 25, 30, 33, 34, 35, 36, 37, 38, 39, 40, 41,</w:t>
      </w:r>
      <w:ins w:id="27280" w:author="Delta" w:date="2021-07-23T11:12:00Z">
        <w:r w:rsidRPr="008E21F4">
          <w:rPr>
            <w:rFonts w:cs="v5.0.0"/>
          </w:rPr>
          <w:t xml:space="preserve"> 45, 48, 50, 65, 66, 69, 70, 75</w:t>
        </w:r>
      </w:ins>
      <w:r w:rsidRPr="008E21F4">
        <w:rPr>
          <w:rFonts w:cs="v5.0.0"/>
        </w:rPr>
        <w:t xml:space="preserve"> emissions shall not exceed the maximum levels specified in Tables 6.6.3.5.2.1-4, 6.6.3.5.2.1-5 and 6.6.3.5.2.1-6:</w:t>
      </w:r>
    </w:p>
    <w:p w14:paraId="4221186B" w14:textId="77777777" w:rsidR="00CB3986" w:rsidRPr="008E21F4" w:rsidRDefault="00CB3986" w:rsidP="00CB3986">
      <w:pPr>
        <w:keepNext/>
        <w:rPr>
          <w:rFonts w:cs="v5.0.0"/>
        </w:rPr>
      </w:pPr>
      <w:r w:rsidRPr="008E21F4">
        <w:rPr>
          <w:rFonts w:cs="v5.0.0"/>
        </w:rPr>
        <w:t>For E-UTRA BS operating in Bands 22, 42, 43</w:t>
      </w:r>
      <w:ins w:id="27281" w:author="Delta" w:date="2021-07-23T11:12:00Z">
        <w:r w:rsidRPr="008E21F4">
          <w:rPr>
            <w:rFonts w:cs="v5.0.0"/>
          </w:rPr>
          <w:t>, 52</w:t>
        </w:r>
      </w:ins>
      <w:r w:rsidRPr="008E21F4">
        <w:rPr>
          <w:rFonts w:cs="v5.0.0"/>
        </w:rPr>
        <w:t>, emissions shall not exceed the maximum levels specified in Tables 6.6.3.5.2.1-4a, 6.6.3.5.2.1-5a and 6.6.3.5.2.1-6a:</w:t>
      </w:r>
    </w:p>
    <w:p w14:paraId="0AB28715" w14:textId="77777777" w:rsidR="00CB3986" w:rsidRPr="008E21F4" w:rsidRDefault="00CB3986" w:rsidP="00CB3986">
      <w:pPr>
        <w:pStyle w:val="TH"/>
        <w:rPr>
          <w:rFonts w:cs="v5.0.0"/>
        </w:rPr>
      </w:pPr>
      <w:r w:rsidRPr="008E21F4">
        <w:t>Table 6.6.3.5.2</w:t>
      </w:r>
      <w:r w:rsidRPr="008E21F4">
        <w:rPr>
          <w:rFonts w:cs="v5.0.0"/>
        </w:rPr>
        <w:t>.1</w:t>
      </w:r>
      <w:r w:rsidRPr="008E21F4">
        <w:t>-4: Wide Area BS operating band unwanted emission limits for 1.4 MHz channel bandwidth (1GHz &lt; E</w:t>
      </w:r>
      <w:r w:rsidRPr="008E21F4">
        <w:noBreakHyphen/>
        <w:t>UTRA bands ≤ 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282"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283">
          <w:tblGrid>
            <w:gridCol w:w="2127"/>
            <w:gridCol w:w="2976"/>
            <w:gridCol w:w="3455"/>
            <w:gridCol w:w="1430"/>
          </w:tblGrid>
        </w:tblGridChange>
      </w:tblGrid>
      <w:tr w:rsidR="00CB3986" w:rsidRPr="008E21F4" w14:paraId="21A4C7E7" w14:textId="77777777" w:rsidTr="00D04D5F">
        <w:trPr>
          <w:cantSplit/>
          <w:jc w:val="center"/>
          <w:trPrChange w:id="27284" w:author="Delta" w:date="2021-07-23T11:12:00Z">
            <w:trPr>
              <w:cantSplit/>
              <w:jc w:val="center"/>
            </w:trPr>
          </w:trPrChange>
        </w:trPr>
        <w:tc>
          <w:tcPr>
            <w:tcW w:w="2127" w:type="dxa"/>
            <w:tcPrChange w:id="27285" w:author="Delta" w:date="2021-07-23T11:12:00Z">
              <w:tcPr>
                <w:tcW w:w="2127" w:type="dxa"/>
              </w:tcPr>
            </w:tcPrChange>
          </w:tcPr>
          <w:p w14:paraId="7DF4EBAB"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7286" w:author="Delta" w:date="2021-07-23T11:12:00Z">
              <w:tcPr>
                <w:tcW w:w="2976" w:type="dxa"/>
              </w:tcPr>
            </w:tcPrChange>
          </w:tcPr>
          <w:p w14:paraId="3802046B"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7287" w:author="Delta" w:date="2021-07-23T11:12:00Z">
              <w:tcPr>
                <w:tcW w:w="3455" w:type="dxa"/>
              </w:tcPr>
            </w:tcPrChange>
          </w:tcPr>
          <w:p w14:paraId="40705C1B"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7288" w:author="Delta" w:date="2021-07-23T11:12:00Z">
              <w:tcPr>
                <w:tcW w:w="1430" w:type="dxa"/>
              </w:tcPr>
            </w:tcPrChange>
          </w:tcPr>
          <w:p w14:paraId="318A4C7B" w14:textId="0E517004"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7289" w:author="Delta" w:date="2021-07-23T11:12:00Z">
              <w:r w:rsidR="00A062B5" w:rsidRPr="008735C4">
                <w:rPr>
                  <w:rFonts w:cs="Arial"/>
                </w:rPr>
                <w:delText>3</w:delText>
              </w:r>
            </w:del>
            <w:ins w:id="27290" w:author="Delta" w:date="2021-07-23T11:12:00Z">
              <w:r w:rsidRPr="008E21F4">
                <w:rPr>
                  <w:rFonts w:cs="Arial"/>
                </w:rPr>
                <w:t>6</w:t>
              </w:r>
            </w:ins>
            <w:r w:rsidRPr="008E21F4">
              <w:rPr>
                <w:rFonts w:cs="Arial"/>
              </w:rPr>
              <w:t>)</w:t>
            </w:r>
          </w:p>
        </w:tc>
      </w:tr>
      <w:tr w:rsidR="00CB3986" w:rsidRPr="008E21F4" w14:paraId="082B6CE5" w14:textId="77777777" w:rsidTr="00D04D5F">
        <w:trPr>
          <w:cantSplit/>
          <w:jc w:val="center"/>
          <w:trPrChange w:id="27291" w:author="Delta" w:date="2021-07-23T11:12:00Z">
            <w:trPr>
              <w:cantSplit/>
              <w:jc w:val="center"/>
            </w:trPr>
          </w:trPrChange>
        </w:trPr>
        <w:tc>
          <w:tcPr>
            <w:tcW w:w="2127" w:type="dxa"/>
            <w:vAlign w:val="center"/>
            <w:tcPrChange w:id="27292" w:author="Delta" w:date="2021-07-23T11:12:00Z">
              <w:tcPr>
                <w:tcW w:w="2127" w:type="dxa"/>
                <w:vAlign w:val="center"/>
              </w:tcPr>
            </w:tcPrChange>
          </w:tcPr>
          <w:p w14:paraId="4995ABC1"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Change w:id="27293" w:author="Delta" w:date="2021-07-23T11:12:00Z">
              <w:tcPr>
                <w:tcW w:w="2976" w:type="dxa"/>
                <w:vAlign w:val="center"/>
              </w:tcPr>
            </w:tcPrChange>
          </w:tcPr>
          <w:p w14:paraId="0DEAE5D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Change w:id="27294" w:author="Delta" w:date="2021-07-23T11:12:00Z">
              <w:tcPr>
                <w:tcW w:w="3455" w:type="dxa"/>
                <w:vAlign w:val="center"/>
              </w:tcPr>
            </w:tcPrChange>
          </w:tcPr>
          <w:p w14:paraId="0780B4C4" w14:textId="77777777" w:rsidR="00CB3986" w:rsidRPr="008E21F4" w:rsidRDefault="00CB3986" w:rsidP="00D04D5F">
            <w:pPr>
              <w:pStyle w:val="TAC"/>
              <w:rPr>
                <w:rFonts w:cs="Arial"/>
              </w:rPr>
            </w:pPr>
            <w:r w:rsidRPr="008E21F4">
              <w:rPr>
                <w:rFonts w:cs="Arial"/>
                <w:position w:val="-28"/>
              </w:rPr>
              <w:object w:dxaOrig="3739" w:dyaOrig="680" w14:anchorId="098985CD">
                <v:shape id="_x0000_i1142" type="#_x0000_t75" style="width:139.6pt;height:27.55pt" o:ole="" fillcolor="window">
                  <v:imagedata r:id="rId183" o:title=""/>
                </v:shape>
                <o:OLEObject Type="Embed" ProgID="Equation.3" ShapeID="_x0000_i1142" DrawAspect="Content" ObjectID="_1688546280" r:id="rId184"/>
              </w:object>
            </w:r>
          </w:p>
        </w:tc>
        <w:tc>
          <w:tcPr>
            <w:tcW w:w="1430" w:type="dxa"/>
            <w:tcPrChange w:id="27295" w:author="Delta" w:date="2021-07-23T11:12:00Z">
              <w:tcPr>
                <w:tcW w:w="1430" w:type="dxa"/>
              </w:tcPr>
            </w:tcPrChange>
          </w:tcPr>
          <w:p w14:paraId="2C6DB7A8" w14:textId="77777777" w:rsidR="00CB3986" w:rsidRPr="008E21F4" w:rsidRDefault="00CB3986" w:rsidP="00D04D5F">
            <w:pPr>
              <w:pStyle w:val="TAC"/>
              <w:rPr>
                <w:rFonts w:cs="Arial"/>
              </w:rPr>
            </w:pPr>
            <w:r w:rsidRPr="008E21F4">
              <w:rPr>
                <w:rFonts w:cs="Arial"/>
              </w:rPr>
              <w:t xml:space="preserve">100 kHz </w:t>
            </w:r>
          </w:p>
        </w:tc>
      </w:tr>
      <w:tr w:rsidR="00CB3986" w:rsidRPr="008E21F4" w14:paraId="15BBDDA8" w14:textId="77777777" w:rsidTr="00D04D5F">
        <w:trPr>
          <w:cantSplit/>
          <w:jc w:val="center"/>
          <w:trPrChange w:id="27296" w:author="Delta" w:date="2021-07-23T11:12:00Z">
            <w:trPr>
              <w:cantSplit/>
              <w:jc w:val="center"/>
            </w:trPr>
          </w:trPrChange>
        </w:trPr>
        <w:tc>
          <w:tcPr>
            <w:tcW w:w="2127" w:type="dxa"/>
            <w:tcPrChange w:id="27297" w:author="Delta" w:date="2021-07-23T11:12:00Z">
              <w:tcPr>
                <w:tcW w:w="2127" w:type="dxa"/>
              </w:tcPr>
            </w:tcPrChange>
          </w:tcPr>
          <w:p w14:paraId="04FD3DE6"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Change w:id="27298" w:author="Delta" w:date="2021-07-23T11:12:00Z">
              <w:tcPr>
                <w:tcW w:w="2976" w:type="dxa"/>
              </w:tcPr>
            </w:tcPrChange>
          </w:tcPr>
          <w:p w14:paraId="023C5695"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Change w:id="27299" w:author="Delta" w:date="2021-07-23T11:12:00Z">
              <w:tcPr>
                <w:tcW w:w="3455" w:type="dxa"/>
              </w:tcPr>
            </w:tcPrChange>
          </w:tcPr>
          <w:p w14:paraId="5FD2442E" w14:textId="77777777" w:rsidR="00CB3986" w:rsidRPr="008E21F4" w:rsidRDefault="00CB3986" w:rsidP="00D04D5F">
            <w:pPr>
              <w:pStyle w:val="TAC"/>
              <w:rPr>
                <w:rFonts w:cs="Arial"/>
              </w:rPr>
            </w:pPr>
            <w:r w:rsidRPr="008E21F4">
              <w:rPr>
                <w:rFonts w:cs="Arial"/>
              </w:rPr>
              <w:t>-9.5 dBm</w:t>
            </w:r>
          </w:p>
        </w:tc>
        <w:tc>
          <w:tcPr>
            <w:tcW w:w="1430" w:type="dxa"/>
            <w:tcPrChange w:id="27300" w:author="Delta" w:date="2021-07-23T11:12:00Z">
              <w:tcPr>
                <w:tcW w:w="1430" w:type="dxa"/>
              </w:tcPr>
            </w:tcPrChange>
          </w:tcPr>
          <w:p w14:paraId="208E7F71" w14:textId="77777777" w:rsidR="00CB3986" w:rsidRPr="008E21F4" w:rsidRDefault="00CB3986" w:rsidP="00D04D5F">
            <w:pPr>
              <w:pStyle w:val="TAC"/>
              <w:rPr>
                <w:rFonts w:cs="Arial"/>
              </w:rPr>
            </w:pPr>
            <w:r w:rsidRPr="008E21F4">
              <w:rPr>
                <w:rFonts w:cs="Arial"/>
              </w:rPr>
              <w:t xml:space="preserve">100 kHz </w:t>
            </w:r>
          </w:p>
        </w:tc>
      </w:tr>
      <w:tr w:rsidR="00CB3986" w:rsidRPr="008E21F4" w14:paraId="7AA31EDB" w14:textId="77777777" w:rsidTr="00D04D5F">
        <w:trPr>
          <w:cantSplit/>
          <w:jc w:val="center"/>
          <w:trPrChange w:id="27301" w:author="Delta" w:date="2021-07-23T11:12:00Z">
            <w:trPr>
              <w:cantSplit/>
              <w:jc w:val="center"/>
            </w:trPr>
          </w:trPrChange>
        </w:trPr>
        <w:tc>
          <w:tcPr>
            <w:tcW w:w="2127" w:type="dxa"/>
            <w:tcPrChange w:id="27302" w:author="Delta" w:date="2021-07-23T11:12:00Z">
              <w:tcPr>
                <w:tcW w:w="2127" w:type="dxa"/>
              </w:tcPr>
            </w:tcPrChange>
          </w:tcPr>
          <w:p w14:paraId="63333412"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303" w:author="Delta" w:date="2021-07-23T11:12:00Z">
              <w:tcPr>
                <w:tcW w:w="2976" w:type="dxa"/>
              </w:tcPr>
            </w:tcPrChange>
          </w:tcPr>
          <w:p w14:paraId="3E617FAA"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7304" w:author="Delta" w:date="2021-07-23T11:12:00Z">
              <w:tcPr>
                <w:tcW w:w="3455" w:type="dxa"/>
              </w:tcPr>
            </w:tcPrChange>
          </w:tcPr>
          <w:p w14:paraId="3D6B7087" w14:textId="77777777" w:rsidR="00CB3986" w:rsidRPr="008E21F4" w:rsidRDefault="00CB3986" w:rsidP="00D04D5F">
            <w:pPr>
              <w:pStyle w:val="TAC"/>
              <w:rPr>
                <w:rFonts w:cs="Arial"/>
              </w:rPr>
            </w:pPr>
            <w:r w:rsidRPr="008E21F4">
              <w:rPr>
                <w:rFonts w:cs="Arial"/>
              </w:rPr>
              <w:t>-15 dBm</w:t>
            </w:r>
          </w:p>
        </w:tc>
        <w:tc>
          <w:tcPr>
            <w:tcW w:w="1430" w:type="dxa"/>
            <w:tcPrChange w:id="27305" w:author="Delta" w:date="2021-07-23T11:12:00Z">
              <w:tcPr>
                <w:tcW w:w="1430" w:type="dxa"/>
              </w:tcPr>
            </w:tcPrChange>
          </w:tcPr>
          <w:p w14:paraId="5DC8C7BA" w14:textId="77777777" w:rsidR="00CB3986" w:rsidRPr="008E21F4" w:rsidRDefault="00CB3986" w:rsidP="00D04D5F">
            <w:pPr>
              <w:pStyle w:val="TAC"/>
              <w:rPr>
                <w:rFonts w:cs="Arial"/>
              </w:rPr>
            </w:pPr>
            <w:r w:rsidRPr="008E21F4">
              <w:rPr>
                <w:rFonts w:cs="Arial"/>
              </w:rPr>
              <w:t>1MHz</w:t>
            </w:r>
          </w:p>
        </w:tc>
      </w:tr>
      <w:tr w:rsidR="00CB3986" w:rsidRPr="008E21F4" w14:paraId="3196D119" w14:textId="77777777" w:rsidTr="00D04D5F">
        <w:trPr>
          <w:cantSplit/>
          <w:jc w:val="center"/>
          <w:trPrChange w:id="27306" w:author="Delta" w:date="2021-07-23T11:12:00Z">
            <w:trPr>
              <w:cantSplit/>
              <w:jc w:val="center"/>
            </w:trPr>
          </w:trPrChange>
        </w:trPr>
        <w:tc>
          <w:tcPr>
            <w:tcW w:w="9988" w:type="dxa"/>
            <w:gridSpan w:val="4"/>
            <w:tcPrChange w:id="27307" w:author="Delta" w:date="2021-07-23T11:12:00Z">
              <w:tcPr>
                <w:tcW w:w="9988" w:type="dxa"/>
                <w:gridSpan w:val="4"/>
              </w:tcPr>
            </w:tcPrChange>
          </w:tcPr>
          <w:p w14:paraId="5EE3B42A" w14:textId="587D6AA5"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7308" w:author="Delta" w:date="2021-07-23T11:12:00Z">
              <w:r w:rsidR="00A26243" w:rsidRPr="008735C4">
                <w:rPr>
                  <w:rFonts w:cs="Arial"/>
                </w:rPr>
                <w:delText>.</w:delText>
              </w:r>
            </w:del>
            <w:ins w:id="27309" w:author="Delta" w:date="2021-07-23T11:12:00Z">
              <w:r w:rsidRPr="008E21F4">
                <w:rPr>
                  <w:rFonts w:cs="v5.0.0"/>
                </w:rPr>
                <w:t>, where the contribution from the far-end sub-block shall be scaled according to the measurement bandwidth of the near-end sub-block</w:t>
              </w:r>
              <w:r w:rsidRPr="008E21F4">
                <w:rPr>
                  <w:rFonts w:cs="Arial"/>
                </w:rPr>
                <w:t>.</w:t>
              </w:r>
            </w:ins>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del w:id="27310" w:author="Delta" w:date="2021-07-23T11:12:00Z">
              <w:r w:rsidR="00A062B5" w:rsidRPr="008735C4">
                <w:rPr>
                  <w:rFonts w:cs="Arial"/>
                </w:rPr>
                <w:delText xml:space="preserve"> </w:delText>
              </w:r>
            </w:del>
          </w:p>
          <w:p w14:paraId="60838BCB" w14:textId="43726166"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311" w:author="Delta" w:date="2021-07-23T11:12:00Z">
              <w:r w:rsidR="00A062B5" w:rsidRPr="008735C4">
                <w:rPr>
                  <w:rFonts w:cs="Arial" w:hint="eastAsia"/>
                </w:rPr>
                <w:delText>inter</w:delText>
              </w:r>
            </w:del>
            <w:ins w:id="27312" w:author="Delta" w:date="2021-07-23T11:12:00Z">
              <w:r w:rsidRPr="008E21F4">
                <w:rPr>
                  <w:rFonts w:cs="Arial"/>
                </w:rPr>
                <w:t>Inter</w:t>
              </w:r>
            </w:ins>
            <w:r w:rsidRPr="008E21F4">
              <w:rPr>
                <w:rFonts w:cs="Arial"/>
              </w:rPr>
              <w:t xml:space="preserve"> RF </w:t>
            </w:r>
            <w:del w:id="27313" w:author="Delta" w:date="2021-07-23T11:12:00Z">
              <w:r w:rsidR="00A062B5" w:rsidRPr="008735C4">
                <w:rPr>
                  <w:rFonts w:cs="Arial" w:hint="eastAsia"/>
                </w:rPr>
                <w:delText>bandwidth</w:delText>
              </w:r>
            </w:del>
            <w:ins w:id="27314" w:author="Delta" w:date="2021-07-23T11:12:00Z">
              <w:r w:rsidRPr="008E21F4">
                <w:rPr>
                  <w:rFonts w:cs="Arial"/>
                </w:rPr>
                <w:t>Bandwidth</w:t>
              </w:r>
            </w:ins>
            <w:r w:rsidRPr="008E21F4">
              <w:rPr>
                <w:rFonts w:cs="Arial"/>
              </w:rPr>
              <w:t xml:space="preserve"> gap </w:t>
            </w:r>
            <w:r w:rsidRPr="008E21F4">
              <w:rPr>
                <w:rPrChange w:id="27315" w:author="Delta" w:date="2021-07-23T11:12:00Z">
                  <w:rPr>
                    <w:lang w:val="en-US"/>
                  </w:rPr>
                </w:rPrChange>
              </w:rPr>
              <w:t>&lt; 20MHz</w:t>
            </w:r>
            <w:r w:rsidRPr="008E21F4">
              <w:rPr>
                <w:rFonts w:cs="Arial"/>
              </w:rPr>
              <w:t xml:space="preserve"> the test requirement within the </w:t>
            </w:r>
            <w:del w:id="27316" w:author="Delta" w:date="2021-07-23T11:12:00Z">
              <w:r w:rsidR="00A062B5" w:rsidRPr="008735C4">
                <w:rPr>
                  <w:rFonts w:cs="Arial" w:hint="eastAsia"/>
                </w:rPr>
                <w:delText>inter</w:delText>
              </w:r>
            </w:del>
            <w:ins w:id="27317" w:author="Delta" w:date="2021-07-23T11:12:00Z">
              <w:r w:rsidRPr="008E21F4">
                <w:rPr>
                  <w:rFonts w:cs="Arial"/>
                </w:rPr>
                <w:t>Inter</w:t>
              </w:r>
            </w:ins>
            <w:r w:rsidRPr="008E21F4">
              <w:rPr>
                <w:rFonts w:cs="Arial"/>
              </w:rPr>
              <w:t xml:space="preserve"> RF </w:t>
            </w:r>
            <w:del w:id="27318" w:author="Delta" w:date="2021-07-23T11:12:00Z">
              <w:r w:rsidR="00A062B5" w:rsidRPr="008735C4">
                <w:rPr>
                  <w:rFonts w:cs="Arial" w:hint="eastAsia"/>
                </w:rPr>
                <w:delText>bandwidth</w:delText>
              </w:r>
            </w:del>
            <w:ins w:id="27319" w:author="Delta" w:date="2021-07-23T11:12:00Z">
              <w:r w:rsidRPr="008E21F4">
                <w:rPr>
                  <w:rFonts w:cs="Arial"/>
                </w:rPr>
                <w:t>Bandwidth</w:t>
              </w:r>
            </w:ins>
            <w:r w:rsidRPr="008E21F4">
              <w:rPr>
                <w:rFonts w:cs="Arial"/>
              </w:rPr>
              <w:t xml:space="preserve"> gaps is calculated as a cumulative sum of contributions from adjacent sub-blocks </w:t>
            </w:r>
            <w:ins w:id="27320" w:author="Delta" w:date="2021-07-23T11:12:00Z">
              <w:r w:rsidRPr="008E21F4">
                <w:rPr>
                  <w:rFonts w:cs="Arial"/>
                </w:rPr>
                <w:t xml:space="preserve">or RF Bandwidth </w:t>
              </w:r>
            </w:ins>
            <w:r w:rsidRPr="008E21F4">
              <w:rPr>
                <w:rFonts w:cs="Arial"/>
              </w:rPr>
              <w:t xml:space="preserve">on each side of the </w:t>
            </w:r>
            <w:del w:id="27321" w:author="Delta" w:date="2021-07-23T11:12:00Z">
              <w:r w:rsidR="00A062B5" w:rsidRPr="008735C4">
                <w:rPr>
                  <w:rFonts w:cs="Arial" w:hint="eastAsia"/>
                </w:rPr>
                <w:delText>inter</w:delText>
              </w:r>
            </w:del>
            <w:ins w:id="27322" w:author="Delta" w:date="2021-07-23T11:12:00Z">
              <w:r w:rsidRPr="008E21F4">
                <w:rPr>
                  <w:rFonts w:cs="Arial"/>
                </w:rPr>
                <w:t>Inter</w:t>
              </w:r>
            </w:ins>
            <w:r w:rsidRPr="008E21F4">
              <w:rPr>
                <w:rFonts w:cs="Arial"/>
              </w:rPr>
              <w:t xml:space="preserve"> RF </w:t>
            </w:r>
            <w:del w:id="27323" w:author="Delta" w:date="2021-07-23T11:12:00Z">
              <w:r w:rsidR="00A062B5" w:rsidRPr="008735C4">
                <w:rPr>
                  <w:rFonts w:cs="Arial" w:hint="eastAsia"/>
                </w:rPr>
                <w:delText>bandwidth</w:delText>
              </w:r>
            </w:del>
            <w:ins w:id="27324" w:author="Delta" w:date="2021-07-23T11:12:00Z">
              <w:r w:rsidRPr="008E21F4">
                <w:rPr>
                  <w:rFonts w:cs="Arial"/>
                </w:rPr>
                <w:t>Bandwidth</w:t>
              </w:r>
            </w:ins>
            <w:r w:rsidRPr="008E21F4">
              <w:rPr>
                <w:rFonts w:cs="Arial"/>
              </w:rPr>
              <w:t xml:space="preserve"> gap</w:t>
            </w:r>
            <w:ins w:id="27325"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01E08A92" w14:textId="77777777" w:rsidR="00CB3986" w:rsidRPr="008E21F4" w:rsidRDefault="00CB3986" w:rsidP="00CB3986"/>
    <w:p w14:paraId="1E30B864" w14:textId="77777777" w:rsidR="00CB3986" w:rsidRPr="008E21F4" w:rsidRDefault="00CB3986" w:rsidP="00CB3986">
      <w:pPr>
        <w:pStyle w:val="TH"/>
        <w:rPr>
          <w:rFonts w:cs="v5.0.0"/>
        </w:rPr>
      </w:pPr>
      <w:r w:rsidRPr="008E21F4">
        <w:t>Table 6.6.3.5.2</w:t>
      </w:r>
      <w:r w:rsidRPr="008E21F4">
        <w:rPr>
          <w:rFonts w:cs="v5.0.0"/>
        </w:rPr>
        <w:t>.1</w:t>
      </w:r>
      <w:r w:rsidRPr="008E21F4">
        <w:t>-4a: Wide Area BS operating band unwanted emission limits for 1.4 MHz channel bandwidth (E</w:t>
      </w:r>
      <w:r w:rsidRPr="008E21F4">
        <w:noBreakHyphen/>
        <w:t>UTRA bands &gt;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326"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327">
          <w:tblGrid>
            <w:gridCol w:w="2127"/>
            <w:gridCol w:w="2976"/>
            <w:gridCol w:w="3455"/>
            <w:gridCol w:w="1430"/>
          </w:tblGrid>
        </w:tblGridChange>
      </w:tblGrid>
      <w:tr w:rsidR="00CB3986" w:rsidRPr="008E21F4" w14:paraId="2EB69432" w14:textId="77777777" w:rsidTr="00D04D5F">
        <w:trPr>
          <w:cantSplit/>
          <w:jc w:val="center"/>
          <w:trPrChange w:id="27328" w:author="Delta" w:date="2021-07-23T11:12:00Z">
            <w:trPr>
              <w:cantSplit/>
              <w:jc w:val="center"/>
            </w:trPr>
          </w:trPrChange>
        </w:trPr>
        <w:tc>
          <w:tcPr>
            <w:tcW w:w="2127" w:type="dxa"/>
            <w:tcPrChange w:id="27329" w:author="Delta" w:date="2021-07-23T11:12:00Z">
              <w:tcPr>
                <w:tcW w:w="2127" w:type="dxa"/>
              </w:tcPr>
            </w:tcPrChange>
          </w:tcPr>
          <w:p w14:paraId="4E1E9465"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7330" w:author="Delta" w:date="2021-07-23T11:12:00Z">
              <w:tcPr>
                <w:tcW w:w="2976" w:type="dxa"/>
              </w:tcPr>
            </w:tcPrChange>
          </w:tcPr>
          <w:p w14:paraId="062FBCCA"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7331" w:author="Delta" w:date="2021-07-23T11:12:00Z">
              <w:tcPr>
                <w:tcW w:w="3455" w:type="dxa"/>
              </w:tcPr>
            </w:tcPrChange>
          </w:tcPr>
          <w:p w14:paraId="706A398B"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7332" w:author="Delta" w:date="2021-07-23T11:12:00Z">
              <w:tcPr>
                <w:tcW w:w="1430" w:type="dxa"/>
              </w:tcPr>
            </w:tcPrChange>
          </w:tcPr>
          <w:p w14:paraId="362E711F" w14:textId="160F5003"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7333" w:author="Delta" w:date="2021-07-23T11:12:00Z">
              <w:r w:rsidR="00A062B5" w:rsidRPr="008735C4">
                <w:rPr>
                  <w:rFonts w:cs="Arial"/>
                </w:rPr>
                <w:delText>3</w:delText>
              </w:r>
            </w:del>
            <w:ins w:id="27334" w:author="Delta" w:date="2021-07-23T11:12:00Z">
              <w:r w:rsidRPr="008E21F4">
                <w:rPr>
                  <w:rFonts w:cs="Arial"/>
                </w:rPr>
                <w:t>6</w:t>
              </w:r>
            </w:ins>
            <w:r w:rsidRPr="008E21F4">
              <w:rPr>
                <w:rFonts w:cs="Arial"/>
              </w:rPr>
              <w:t>)</w:t>
            </w:r>
          </w:p>
        </w:tc>
      </w:tr>
      <w:tr w:rsidR="00CB3986" w:rsidRPr="008E21F4" w14:paraId="798D9D37" w14:textId="77777777" w:rsidTr="00D04D5F">
        <w:trPr>
          <w:cantSplit/>
          <w:jc w:val="center"/>
          <w:trPrChange w:id="27335" w:author="Delta" w:date="2021-07-23T11:12:00Z">
            <w:trPr>
              <w:cantSplit/>
              <w:jc w:val="center"/>
            </w:trPr>
          </w:trPrChange>
        </w:trPr>
        <w:tc>
          <w:tcPr>
            <w:tcW w:w="2127" w:type="dxa"/>
            <w:vAlign w:val="center"/>
            <w:tcPrChange w:id="27336" w:author="Delta" w:date="2021-07-23T11:12:00Z">
              <w:tcPr>
                <w:tcW w:w="2127" w:type="dxa"/>
                <w:vAlign w:val="center"/>
              </w:tcPr>
            </w:tcPrChange>
          </w:tcPr>
          <w:p w14:paraId="2D600527"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Change w:id="27337" w:author="Delta" w:date="2021-07-23T11:12:00Z">
              <w:tcPr>
                <w:tcW w:w="2976" w:type="dxa"/>
                <w:vAlign w:val="center"/>
              </w:tcPr>
            </w:tcPrChange>
          </w:tcPr>
          <w:p w14:paraId="57B26B7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Change w:id="27338" w:author="Delta" w:date="2021-07-23T11:12:00Z">
              <w:tcPr>
                <w:tcW w:w="3455" w:type="dxa"/>
                <w:vAlign w:val="center"/>
              </w:tcPr>
            </w:tcPrChange>
          </w:tcPr>
          <w:p w14:paraId="72D21E01" w14:textId="77777777" w:rsidR="00CB3986" w:rsidRPr="008E21F4" w:rsidRDefault="00CB3986" w:rsidP="00D04D5F">
            <w:pPr>
              <w:pStyle w:val="TAC"/>
              <w:rPr>
                <w:rFonts w:cs="Arial"/>
              </w:rPr>
            </w:pPr>
            <w:r w:rsidRPr="008E21F4">
              <w:rPr>
                <w:rFonts w:cs="Arial"/>
                <w:position w:val="-28"/>
              </w:rPr>
              <w:object w:dxaOrig="3739" w:dyaOrig="680" w14:anchorId="7E082F93">
                <v:shape id="_x0000_i1143" type="#_x0000_t75" style="width:139.6pt;height:27.55pt" o:ole="" fillcolor="window">
                  <v:imagedata r:id="rId185" o:title=""/>
                </v:shape>
                <o:OLEObject Type="Embed" ProgID="Equation.3" ShapeID="_x0000_i1143" DrawAspect="Content" ObjectID="_1688546281" r:id="rId186"/>
              </w:object>
            </w:r>
          </w:p>
        </w:tc>
        <w:tc>
          <w:tcPr>
            <w:tcW w:w="1430" w:type="dxa"/>
            <w:tcPrChange w:id="27339" w:author="Delta" w:date="2021-07-23T11:12:00Z">
              <w:tcPr>
                <w:tcW w:w="1430" w:type="dxa"/>
              </w:tcPr>
            </w:tcPrChange>
          </w:tcPr>
          <w:p w14:paraId="3B4C4F5E" w14:textId="77777777" w:rsidR="00CB3986" w:rsidRPr="008E21F4" w:rsidRDefault="00CB3986" w:rsidP="00D04D5F">
            <w:pPr>
              <w:pStyle w:val="TAC"/>
              <w:rPr>
                <w:rFonts w:cs="Arial"/>
              </w:rPr>
            </w:pPr>
            <w:r w:rsidRPr="008E21F4">
              <w:rPr>
                <w:rFonts w:cs="Arial"/>
              </w:rPr>
              <w:t xml:space="preserve">100 kHz </w:t>
            </w:r>
          </w:p>
        </w:tc>
      </w:tr>
      <w:tr w:rsidR="00CB3986" w:rsidRPr="008E21F4" w14:paraId="2AADD5A3" w14:textId="77777777" w:rsidTr="00D04D5F">
        <w:trPr>
          <w:cantSplit/>
          <w:jc w:val="center"/>
          <w:trPrChange w:id="27340" w:author="Delta" w:date="2021-07-23T11:12:00Z">
            <w:trPr>
              <w:cantSplit/>
              <w:jc w:val="center"/>
            </w:trPr>
          </w:trPrChange>
        </w:trPr>
        <w:tc>
          <w:tcPr>
            <w:tcW w:w="2127" w:type="dxa"/>
            <w:tcPrChange w:id="27341" w:author="Delta" w:date="2021-07-23T11:12:00Z">
              <w:tcPr>
                <w:tcW w:w="2127" w:type="dxa"/>
              </w:tcPr>
            </w:tcPrChange>
          </w:tcPr>
          <w:p w14:paraId="48D53F8A"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Change w:id="27342" w:author="Delta" w:date="2021-07-23T11:12:00Z">
              <w:tcPr>
                <w:tcW w:w="2976" w:type="dxa"/>
              </w:tcPr>
            </w:tcPrChange>
          </w:tcPr>
          <w:p w14:paraId="37F37503"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Change w:id="27343" w:author="Delta" w:date="2021-07-23T11:12:00Z">
              <w:tcPr>
                <w:tcW w:w="3455" w:type="dxa"/>
              </w:tcPr>
            </w:tcPrChange>
          </w:tcPr>
          <w:p w14:paraId="11DCD2CD" w14:textId="77777777" w:rsidR="00CB3986" w:rsidRPr="008E21F4" w:rsidRDefault="00CB3986" w:rsidP="00D04D5F">
            <w:pPr>
              <w:pStyle w:val="TAC"/>
              <w:rPr>
                <w:rFonts w:cs="Arial"/>
              </w:rPr>
            </w:pPr>
            <w:r w:rsidRPr="008E21F4">
              <w:rPr>
                <w:rFonts w:cs="Arial"/>
              </w:rPr>
              <w:t>-9.2 dBm</w:t>
            </w:r>
          </w:p>
        </w:tc>
        <w:tc>
          <w:tcPr>
            <w:tcW w:w="1430" w:type="dxa"/>
            <w:tcPrChange w:id="27344" w:author="Delta" w:date="2021-07-23T11:12:00Z">
              <w:tcPr>
                <w:tcW w:w="1430" w:type="dxa"/>
              </w:tcPr>
            </w:tcPrChange>
          </w:tcPr>
          <w:p w14:paraId="5F8FCCBA" w14:textId="77777777" w:rsidR="00CB3986" w:rsidRPr="008E21F4" w:rsidRDefault="00CB3986" w:rsidP="00D04D5F">
            <w:pPr>
              <w:pStyle w:val="TAC"/>
              <w:rPr>
                <w:rFonts w:cs="Arial"/>
              </w:rPr>
            </w:pPr>
            <w:r w:rsidRPr="008E21F4">
              <w:rPr>
                <w:rFonts w:cs="Arial"/>
              </w:rPr>
              <w:t xml:space="preserve">100 kHz </w:t>
            </w:r>
          </w:p>
        </w:tc>
      </w:tr>
      <w:tr w:rsidR="00CB3986" w:rsidRPr="008E21F4" w14:paraId="18946BEF" w14:textId="77777777" w:rsidTr="00D04D5F">
        <w:trPr>
          <w:cantSplit/>
          <w:jc w:val="center"/>
          <w:trPrChange w:id="27345" w:author="Delta" w:date="2021-07-23T11:12:00Z">
            <w:trPr>
              <w:cantSplit/>
              <w:jc w:val="center"/>
            </w:trPr>
          </w:trPrChange>
        </w:trPr>
        <w:tc>
          <w:tcPr>
            <w:tcW w:w="2127" w:type="dxa"/>
            <w:tcPrChange w:id="27346" w:author="Delta" w:date="2021-07-23T11:12:00Z">
              <w:tcPr>
                <w:tcW w:w="2127" w:type="dxa"/>
              </w:tcPr>
            </w:tcPrChange>
          </w:tcPr>
          <w:p w14:paraId="69E98E6D"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347" w:author="Delta" w:date="2021-07-23T11:12:00Z">
              <w:tcPr>
                <w:tcW w:w="2976" w:type="dxa"/>
              </w:tcPr>
            </w:tcPrChange>
          </w:tcPr>
          <w:p w14:paraId="4009DEFD"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7348" w:author="Delta" w:date="2021-07-23T11:12:00Z">
              <w:tcPr>
                <w:tcW w:w="3455" w:type="dxa"/>
              </w:tcPr>
            </w:tcPrChange>
          </w:tcPr>
          <w:p w14:paraId="55BC5F42" w14:textId="77777777" w:rsidR="00CB3986" w:rsidRPr="008E21F4" w:rsidRDefault="00CB3986" w:rsidP="00D04D5F">
            <w:pPr>
              <w:pStyle w:val="TAC"/>
              <w:rPr>
                <w:rFonts w:cs="Arial"/>
              </w:rPr>
            </w:pPr>
            <w:r w:rsidRPr="008E21F4">
              <w:rPr>
                <w:rFonts w:cs="Arial"/>
              </w:rPr>
              <w:t>-15 dBm</w:t>
            </w:r>
          </w:p>
        </w:tc>
        <w:tc>
          <w:tcPr>
            <w:tcW w:w="1430" w:type="dxa"/>
            <w:tcPrChange w:id="27349" w:author="Delta" w:date="2021-07-23T11:12:00Z">
              <w:tcPr>
                <w:tcW w:w="1430" w:type="dxa"/>
              </w:tcPr>
            </w:tcPrChange>
          </w:tcPr>
          <w:p w14:paraId="369F4E87" w14:textId="77777777" w:rsidR="00CB3986" w:rsidRPr="008E21F4" w:rsidRDefault="00CB3986" w:rsidP="00D04D5F">
            <w:pPr>
              <w:pStyle w:val="TAC"/>
              <w:rPr>
                <w:rFonts w:cs="Arial"/>
              </w:rPr>
            </w:pPr>
            <w:r w:rsidRPr="008E21F4">
              <w:rPr>
                <w:rFonts w:cs="Arial"/>
              </w:rPr>
              <w:t>1MHz</w:t>
            </w:r>
          </w:p>
        </w:tc>
      </w:tr>
      <w:tr w:rsidR="00CB3986" w:rsidRPr="008E21F4" w14:paraId="230644DB" w14:textId="77777777" w:rsidTr="00D04D5F">
        <w:trPr>
          <w:cantSplit/>
          <w:jc w:val="center"/>
          <w:trPrChange w:id="27350" w:author="Delta" w:date="2021-07-23T11:12:00Z">
            <w:trPr>
              <w:cantSplit/>
              <w:jc w:val="center"/>
            </w:trPr>
          </w:trPrChange>
        </w:trPr>
        <w:tc>
          <w:tcPr>
            <w:tcW w:w="9988" w:type="dxa"/>
            <w:gridSpan w:val="4"/>
            <w:tcPrChange w:id="27351" w:author="Delta" w:date="2021-07-23T11:12:00Z">
              <w:tcPr>
                <w:tcW w:w="9988" w:type="dxa"/>
                <w:gridSpan w:val="4"/>
              </w:tcPr>
            </w:tcPrChange>
          </w:tcPr>
          <w:p w14:paraId="10FD6FF7" w14:textId="343E37DB"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7352" w:author="Delta" w:date="2021-07-23T11:12:00Z">
              <w:r w:rsidR="00A26243" w:rsidRPr="008735C4">
                <w:rPr>
                  <w:rFonts w:cs="Arial"/>
                </w:rPr>
                <w:delText>.</w:delText>
              </w:r>
            </w:del>
            <w:ins w:id="27353" w:author="Delta" w:date="2021-07-23T11:12:00Z">
              <w:r w:rsidRPr="008E21F4">
                <w:rPr>
                  <w:rFonts w:cs="v5.0.0"/>
                </w:rPr>
                <w:t>, where the contribution from the far-end sub-block shall be scaled according to the measurement bandwidth of the near-end sub-block</w:t>
              </w:r>
              <w:r w:rsidRPr="008E21F4">
                <w:rPr>
                  <w:rFonts w:cs="Arial"/>
                </w:rPr>
                <w:t>.</w:t>
              </w:r>
            </w:ins>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del w:id="27354" w:author="Delta" w:date="2021-07-23T11:12:00Z">
              <w:r w:rsidR="00A062B5" w:rsidRPr="008735C4">
                <w:rPr>
                  <w:rFonts w:cs="Arial"/>
                </w:rPr>
                <w:delText xml:space="preserve"> </w:delText>
              </w:r>
            </w:del>
          </w:p>
          <w:p w14:paraId="65BD1CC9" w14:textId="2B50DE2D"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355" w:author="Delta" w:date="2021-07-23T11:12:00Z">
              <w:r w:rsidR="00A062B5" w:rsidRPr="008735C4">
                <w:rPr>
                  <w:rFonts w:cs="Arial" w:hint="eastAsia"/>
                </w:rPr>
                <w:delText>inter</w:delText>
              </w:r>
            </w:del>
            <w:ins w:id="27356" w:author="Delta" w:date="2021-07-23T11:12:00Z">
              <w:r w:rsidRPr="008E21F4">
                <w:rPr>
                  <w:rFonts w:cs="Arial"/>
                </w:rPr>
                <w:t>Inter</w:t>
              </w:r>
            </w:ins>
            <w:r w:rsidRPr="008E21F4">
              <w:rPr>
                <w:rFonts w:cs="Arial"/>
              </w:rPr>
              <w:t xml:space="preserve"> RF </w:t>
            </w:r>
            <w:del w:id="27357" w:author="Delta" w:date="2021-07-23T11:12:00Z">
              <w:r w:rsidR="00A062B5" w:rsidRPr="008735C4">
                <w:rPr>
                  <w:rFonts w:cs="Arial" w:hint="eastAsia"/>
                </w:rPr>
                <w:delText>bandwidth</w:delText>
              </w:r>
            </w:del>
            <w:ins w:id="27358" w:author="Delta" w:date="2021-07-23T11:12:00Z">
              <w:r w:rsidRPr="008E21F4">
                <w:rPr>
                  <w:rFonts w:cs="Arial"/>
                </w:rPr>
                <w:t>Bandwidth</w:t>
              </w:r>
            </w:ins>
            <w:r w:rsidRPr="008E21F4">
              <w:rPr>
                <w:rFonts w:cs="Arial"/>
              </w:rPr>
              <w:t xml:space="preserve"> gap </w:t>
            </w:r>
            <w:r w:rsidRPr="008E21F4">
              <w:rPr>
                <w:rPrChange w:id="27359" w:author="Delta" w:date="2021-07-23T11:12:00Z">
                  <w:rPr>
                    <w:lang w:val="en-US"/>
                  </w:rPr>
                </w:rPrChange>
              </w:rPr>
              <w:t>&lt; 20MHz</w:t>
            </w:r>
            <w:r w:rsidRPr="008E21F4">
              <w:rPr>
                <w:rFonts w:cs="Arial"/>
              </w:rPr>
              <w:t xml:space="preserve"> the test requirement within the </w:t>
            </w:r>
            <w:del w:id="27360" w:author="Delta" w:date="2021-07-23T11:12:00Z">
              <w:r w:rsidR="00A062B5" w:rsidRPr="008735C4">
                <w:rPr>
                  <w:rFonts w:cs="Arial" w:hint="eastAsia"/>
                </w:rPr>
                <w:delText>inter</w:delText>
              </w:r>
            </w:del>
            <w:ins w:id="27361" w:author="Delta" w:date="2021-07-23T11:12:00Z">
              <w:r w:rsidRPr="008E21F4">
                <w:rPr>
                  <w:rFonts w:cs="Arial"/>
                </w:rPr>
                <w:t>Inter</w:t>
              </w:r>
            </w:ins>
            <w:r w:rsidRPr="008E21F4">
              <w:rPr>
                <w:rFonts w:cs="Arial"/>
              </w:rPr>
              <w:t xml:space="preserve"> RF </w:t>
            </w:r>
            <w:del w:id="27362" w:author="Delta" w:date="2021-07-23T11:12:00Z">
              <w:r w:rsidR="00A062B5" w:rsidRPr="008735C4">
                <w:rPr>
                  <w:rFonts w:cs="Arial" w:hint="eastAsia"/>
                </w:rPr>
                <w:delText>bandwidth</w:delText>
              </w:r>
            </w:del>
            <w:ins w:id="27363" w:author="Delta" w:date="2021-07-23T11:12:00Z">
              <w:r w:rsidRPr="008E21F4">
                <w:rPr>
                  <w:rFonts w:cs="Arial"/>
                </w:rPr>
                <w:t>Bandwidth</w:t>
              </w:r>
            </w:ins>
            <w:r w:rsidRPr="008E21F4">
              <w:rPr>
                <w:rFonts w:cs="Arial"/>
              </w:rPr>
              <w:t xml:space="preserve"> gaps is calculated as a cumulative sum of contributions from adjacent sub-blocks </w:t>
            </w:r>
            <w:ins w:id="27364" w:author="Delta" w:date="2021-07-23T11:12:00Z">
              <w:r w:rsidRPr="008E21F4">
                <w:rPr>
                  <w:rFonts w:cs="Arial"/>
                </w:rPr>
                <w:t xml:space="preserve">or RF Bandwidth </w:t>
              </w:r>
            </w:ins>
            <w:r w:rsidRPr="008E21F4">
              <w:rPr>
                <w:rFonts w:cs="Arial"/>
              </w:rPr>
              <w:t xml:space="preserve">on each side of the </w:t>
            </w:r>
            <w:del w:id="27365" w:author="Delta" w:date="2021-07-23T11:12:00Z">
              <w:r w:rsidR="00A062B5" w:rsidRPr="008735C4">
                <w:rPr>
                  <w:rFonts w:cs="Arial" w:hint="eastAsia"/>
                </w:rPr>
                <w:delText>inter</w:delText>
              </w:r>
            </w:del>
            <w:ins w:id="27366" w:author="Delta" w:date="2021-07-23T11:12:00Z">
              <w:r w:rsidRPr="008E21F4">
                <w:rPr>
                  <w:rFonts w:cs="Arial"/>
                </w:rPr>
                <w:t>Inter</w:t>
              </w:r>
            </w:ins>
            <w:r w:rsidRPr="008E21F4">
              <w:rPr>
                <w:rFonts w:cs="Arial"/>
              </w:rPr>
              <w:t xml:space="preserve"> RF </w:t>
            </w:r>
            <w:del w:id="27367" w:author="Delta" w:date="2021-07-23T11:12:00Z">
              <w:r w:rsidR="00A062B5" w:rsidRPr="008735C4">
                <w:rPr>
                  <w:rFonts w:cs="Arial" w:hint="eastAsia"/>
                </w:rPr>
                <w:delText>bandwidth</w:delText>
              </w:r>
            </w:del>
            <w:ins w:id="27368" w:author="Delta" w:date="2021-07-23T11:12:00Z">
              <w:r w:rsidRPr="008E21F4">
                <w:rPr>
                  <w:rFonts w:cs="Arial"/>
                </w:rPr>
                <w:t>Bandwidth</w:t>
              </w:r>
            </w:ins>
            <w:r w:rsidRPr="008E21F4">
              <w:rPr>
                <w:rFonts w:cs="Arial"/>
              </w:rPr>
              <w:t xml:space="preserve"> gap</w:t>
            </w:r>
            <w:ins w:id="27369"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428C465F" w14:textId="77777777" w:rsidR="00CB3986" w:rsidRPr="008E21F4" w:rsidRDefault="00CB3986" w:rsidP="00CB3986"/>
    <w:p w14:paraId="1A7488ED" w14:textId="77777777" w:rsidR="00CB3986" w:rsidRPr="008E21F4" w:rsidRDefault="00CB3986" w:rsidP="00CB3986">
      <w:pPr>
        <w:pStyle w:val="TH"/>
        <w:rPr>
          <w:rFonts w:cs="v5.0.0"/>
        </w:rPr>
      </w:pPr>
      <w:r w:rsidRPr="008E21F4">
        <w:t>Table 6.6.3.5.2</w:t>
      </w:r>
      <w:r w:rsidRPr="008E21F4">
        <w:rPr>
          <w:rFonts w:cs="v5.0.0"/>
        </w:rPr>
        <w:t>.1</w:t>
      </w:r>
      <w:r w:rsidRPr="008E21F4">
        <w:t>-5: Wide Area BS operating band unwanted emission limits for 3 MHz channel bandwidth (1GHz &lt; E</w:t>
      </w:r>
      <w:r w:rsidRPr="008E21F4">
        <w:noBreakHyphen/>
        <w:t>UTRA bands ≤ 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370"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371">
          <w:tblGrid>
            <w:gridCol w:w="2127"/>
            <w:gridCol w:w="2976"/>
            <w:gridCol w:w="3455"/>
            <w:gridCol w:w="1430"/>
          </w:tblGrid>
        </w:tblGridChange>
      </w:tblGrid>
      <w:tr w:rsidR="00CB3986" w:rsidRPr="008E21F4" w14:paraId="7BF6859D" w14:textId="77777777" w:rsidTr="00D04D5F">
        <w:trPr>
          <w:cantSplit/>
          <w:jc w:val="center"/>
          <w:trPrChange w:id="27372" w:author="Delta" w:date="2021-07-23T11:12:00Z">
            <w:trPr>
              <w:cantSplit/>
              <w:jc w:val="center"/>
            </w:trPr>
          </w:trPrChange>
        </w:trPr>
        <w:tc>
          <w:tcPr>
            <w:tcW w:w="2127" w:type="dxa"/>
            <w:tcPrChange w:id="27373" w:author="Delta" w:date="2021-07-23T11:12:00Z">
              <w:tcPr>
                <w:tcW w:w="2127" w:type="dxa"/>
              </w:tcPr>
            </w:tcPrChange>
          </w:tcPr>
          <w:p w14:paraId="03B59A7B"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7374" w:author="Delta" w:date="2021-07-23T11:12:00Z">
              <w:tcPr>
                <w:tcW w:w="2976" w:type="dxa"/>
              </w:tcPr>
            </w:tcPrChange>
          </w:tcPr>
          <w:p w14:paraId="68F424DE"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7375" w:author="Delta" w:date="2021-07-23T11:12:00Z">
              <w:tcPr>
                <w:tcW w:w="3455" w:type="dxa"/>
              </w:tcPr>
            </w:tcPrChange>
          </w:tcPr>
          <w:p w14:paraId="79373DB9"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7376" w:author="Delta" w:date="2021-07-23T11:12:00Z">
              <w:tcPr>
                <w:tcW w:w="1430" w:type="dxa"/>
              </w:tcPr>
            </w:tcPrChange>
          </w:tcPr>
          <w:p w14:paraId="5747E3AF" w14:textId="58683498"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7377" w:author="Delta" w:date="2021-07-23T11:12:00Z">
              <w:r w:rsidR="00A062B5" w:rsidRPr="008735C4">
                <w:rPr>
                  <w:rFonts w:cs="Arial"/>
                </w:rPr>
                <w:delText>3</w:delText>
              </w:r>
            </w:del>
            <w:ins w:id="27378" w:author="Delta" w:date="2021-07-23T11:12:00Z">
              <w:r w:rsidRPr="008E21F4">
                <w:rPr>
                  <w:rFonts w:cs="Arial"/>
                </w:rPr>
                <w:t>6</w:t>
              </w:r>
            </w:ins>
            <w:r w:rsidRPr="008E21F4">
              <w:rPr>
                <w:rFonts w:cs="Arial"/>
              </w:rPr>
              <w:t>)</w:t>
            </w:r>
          </w:p>
        </w:tc>
      </w:tr>
      <w:tr w:rsidR="00CB3986" w:rsidRPr="008E21F4" w14:paraId="6DE2B129" w14:textId="77777777" w:rsidTr="00D04D5F">
        <w:trPr>
          <w:cantSplit/>
          <w:jc w:val="center"/>
          <w:trPrChange w:id="27379" w:author="Delta" w:date="2021-07-23T11:12:00Z">
            <w:trPr>
              <w:cantSplit/>
              <w:jc w:val="center"/>
            </w:trPr>
          </w:trPrChange>
        </w:trPr>
        <w:tc>
          <w:tcPr>
            <w:tcW w:w="2127" w:type="dxa"/>
            <w:vAlign w:val="center"/>
            <w:tcPrChange w:id="27380" w:author="Delta" w:date="2021-07-23T11:12:00Z">
              <w:tcPr>
                <w:tcW w:w="2127" w:type="dxa"/>
                <w:vAlign w:val="center"/>
              </w:tcPr>
            </w:tcPrChange>
          </w:tcPr>
          <w:p w14:paraId="3B70DE75"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Change w:id="27381" w:author="Delta" w:date="2021-07-23T11:12:00Z">
              <w:tcPr>
                <w:tcW w:w="2976" w:type="dxa"/>
                <w:vAlign w:val="center"/>
              </w:tcPr>
            </w:tcPrChange>
          </w:tcPr>
          <w:p w14:paraId="7413033F"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Change w:id="27382" w:author="Delta" w:date="2021-07-23T11:12:00Z">
              <w:tcPr>
                <w:tcW w:w="3455" w:type="dxa"/>
                <w:vAlign w:val="center"/>
              </w:tcPr>
            </w:tcPrChange>
          </w:tcPr>
          <w:p w14:paraId="18707270" w14:textId="77777777" w:rsidR="00CB3986" w:rsidRPr="008E21F4" w:rsidRDefault="00CB3986" w:rsidP="00D04D5F">
            <w:pPr>
              <w:pStyle w:val="TAC"/>
              <w:rPr>
                <w:rFonts w:cs="Arial"/>
              </w:rPr>
            </w:pPr>
            <w:r w:rsidRPr="008E21F4">
              <w:rPr>
                <w:rFonts w:cs="Arial"/>
                <w:position w:val="-28"/>
              </w:rPr>
              <w:object w:dxaOrig="3680" w:dyaOrig="680" w14:anchorId="49ECFD13">
                <v:shape id="_x0000_i1144" type="#_x0000_t75" style="width:141.5pt;height:27.55pt" o:ole="" fillcolor="window">
                  <v:imagedata r:id="rId187" o:title=""/>
                </v:shape>
                <o:OLEObject Type="Embed" ProgID="Equation.3" ShapeID="_x0000_i1144" DrawAspect="Content" ObjectID="_1688546282" r:id="rId188"/>
              </w:object>
            </w:r>
          </w:p>
        </w:tc>
        <w:tc>
          <w:tcPr>
            <w:tcW w:w="1430" w:type="dxa"/>
            <w:tcPrChange w:id="27383" w:author="Delta" w:date="2021-07-23T11:12:00Z">
              <w:tcPr>
                <w:tcW w:w="1430" w:type="dxa"/>
              </w:tcPr>
            </w:tcPrChange>
          </w:tcPr>
          <w:p w14:paraId="0921B9D4" w14:textId="77777777" w:rsidR="00CB3986" w:rsidRPr="008E21F4" w:rsidRDefault="00CB3986" w:rsidP="00D04D5F">
            <w:pPr>
              <w:pStyle w:val="TAC"/>
              <w:rPr>
                <w:rFonts w:cs="Arial"/>
              </w:rPr>
            </w:pPr>
            <w:r w:rsidRPr="008E21F4">
              <w:rPr>
                <w:rFonts w:cs="Arial"/>
              </w:rPr>
              <w:t xml:space="preserve">100 kHz </w:t>
            </w:r>
          </w:p>
        </w:tc>
      </w:tr>
      <w:tr w:rsidR="00CB3986" w:rsidRPr="008E21F4" w14:paraId="5827F903" w14:textId="77777777" w:rsidTr="00D04D5F">
        <w:trPr>
          <w:cantSplit/>
          <w:jc w:val="center"/>
          <w:trPrChange w:id="27384" w:author="Delta" w:date="2021-07-23T11:12:00Z">
            <w:trPr>
              <w:cantSplit/>
              <w:jc w:val="center"/>
            </w:trPr>
          </w:trPrChange>
        </w:trPr>
        <w:tc>
          <w:tcPr>
            <w:tcW w:w="2127" w:type="dxa"/>
            <w:tcPrChange w:id="27385" w:author="Delta" w:date="2021-07-23T11:12:00Z">
              <w:tcPr>
                <w:tcW w:w="2127" w:type="dxa"/>
              </w:tcPr>
            </w:tcPrChange>
          </w:tcPr>
          <w:p w14:paraId="2CB3661C"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Change w:id="27386" w:author="Delta" w:date="2021-07-23T11:12:00Z">
              <w:tcPr>
                <w:tcW w:w="2976" w:type="dxa"/>
              </w:tcPr>
            </w:tcPrChange>
          </w:tcPr>
          <w:p w14:paraId="79610F85"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Change w:id="27387" w:author="Delta" w:date="2021-07-23T11:12:00Z">
              <w:tcPr>
                <w:tcW w:w="3455" w:type="dxa"/>
              </w:tcPr>
            </w:tcPrChange>
          </w:tcPr>
          <w:p w14:paraId="1B9D48DF" w14:textId="77777777" w:rsidR="00CB3986" w:rsidRPr="008E21F4" w:rsidRDefault="00CB3986" w:rsidP="00D04D5F">
            <w:pPr>
              <w:pStyle w:val="TAC"/>
              <w:rPr>
                <w:rFonts w:cs="Arial"/>
              </w:rPr>
            </w:pPr>
            <w:r w:rsidRPr="008E21F4">
              <w:rPr>
                <w:rFonts w:cs="Arial"/>
              </w:rPr>
              <w:t>-13.5 dBm</w:t>
            </w:r>
          </w:p>
        </w:tc>
        <w:tc>
          <w:tcPr>
            <w:tcW w:w="1430" w:type="dxa"/>
            <w:tcPrChange w:id="27388" w:author="Delta" w:date="2021-07-23T11:12:00Z">
              <w:tcPr>
                <w:tcW w:w="1430" w:type="dxa"/>
              </w:tcPr>
            </w:tcPrChange>
          </w:tcPr>
          <w:p w14:paraId="7C0147AF" w14:textId="77777777" w:rsidR="00CB3986" w:rsidRPr="008E21F4" w:rsidRDefault="00CB3986" w:rsidP="00D04D5F">
            <w:pPr>
              <w:pStyle w:val="TAC"/>
              <w:rPr>
                <w:rFonts w:cs="Arial"/>
              </w:rPr>
            </w:pPr>
            <w:r w:rsidRPr="008E21F4">
              <w:rPr>
                <w:rFonts w:cs="Arial"/>
              </w:rPr>
              <w:t xml:space="preserve">100 kHz </w:t>
            </w:r>
          </w:p>
        </w:tc>
      </w:tr>
      <w:tr w:rsidR="00CB3986" w:rsidRPr="008E21F4" w14:paraId="4ABA0B9B" w14:textId="77777777" w:rsidTr="00D04D5F">
        <w:trPr>
          <w:cantSplit/>
          <w:jc w:val="center"/>
          <w:trPrChange w:id="27389" w:author="Delta" w:date="2021-07-23T11:12:00Z">
            <w:trPr>
              <w:cantSplit/>
              <w:jc w:val="center"/>
            </w:trPr>
          </w:trPrChange>
        </w:trPr>
        <w:tc>
          <w:tcPr>
            <w:tcW w:w="2127" w:type="dxa"/>
            <w:tcPrChange w:id="27390" w:author="Delta" w:date="2021-07-23T11:12:00Z">
              <w:tcPr>
                <w:tcW w:w="2127" w:type="dxa"/>
              </w:tcPr>
            </w:tcPrChange>
          </w:tcPr>
          <w:p w14:paraId="1088CC6C"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391" w:author="Delta" w:date="2021-07-23T11:12:00Z">
              <w:tcPr>
                <w:tcW w:w="2976" w:type="dxa"/>
              </w:tcPr>
            </w:tcPrChange>
          </w:tcPr>
          <w:p w14:paraId="6B170706"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7392" w:author="Delta" w:date="2021-07-23T11:12:00Z">
              <w:tcPr>
                <w:tcW w:w="3455" w:type="dxa"/>
              </w:tcPr>
            </w:tcPrChange>
          </w:tcPr>
          <w:p w14:paraId="6D756F6E" w14:textId="77777777" w:rsidR="00CB3986" w:rsidRPr="008E21F4" w:rsidRDefault="00CB3986" w:rsidP="00D04D5F">
            <w:pPr>
              <w:pStyle w:val="TAC"/>
              <w:rPr>
                <w:rFonts w:cs="Arial"/>
              </w:rPr>
            </w:pPr>
            <w:r w:rsidRPr="008E21F4">
              <w:rPr>
                <w:rFonts w:cs="Arial"/>
              </w:rPr>
              <w:t>-15 dBm</w:t>
            </w:r>
          </w:p>
        </w:tc>
        <w:tc>
          <w:tcPr>
            <w:tcW w:w="1430" w:type="dxa"/>
            <w:tcPrChange w:id="27393" w:author="Delta" w:date="2021-07-23T11:12:00Z">
              <w:tcPr>
                <w:tcW w:w="1430" w:type="dxa"/>
              </w:tcPr>
            </w:tcPrChange>
          </w:tcPr>
          <w:p w14:paraId="4D40D1B6" w14:textId="77777777" w:rsidR="00CB3986" w:rsidRPr="008E21F4" w:rsidRDefault="00CB3986" w:rsidP="00D04D5F">
            <w:pPr>
              <w:pStyle w:val="TAC"/>
              <w:rPr>
                <w:rFonts w:cs="Arial"/>
              </w:rPr>
            </w:pPr>
            <w:r w:rsidRPr="008E21F4">
              <w:rPr>
                <w:rFonts w:cs="Arial"/>
              </w:rPr>
              <w:t>1MHz</w:t>
            </w:r>
          </w:p>
        </w:tc>
      </w:tr>
      <w:tr w:rsidR="00CB3986" w:rsidRPr="008E21F4" w14:paraId="148040BD" w14:textId="77777777" w:rsidTr="00D04D5F">
        <w:trPr>
          <w:cantSplit/>
          <w:jc w:val="center"/>
          <w:trPrChange w:id="27394" w:author="Delta" w:date="2021-07-23T11:12:00Z">
            <w:trPr>
              <w:cantSplit/>
              <w:jc w:val="center"/>
            </w:trPr>
          </w:trPrChange>
        </w:trPr>
        <w:tc>
          <w:tcPr>
            <w:tcW w:w="9988" w:type="dxa"/>
            <w:gridSpan w:val="4"/>
            <w:tcPrChange w:id="27395" w:author="Delta" w:date="2021-07-23T11:12:00Z">
              <w:tcPr>
                <w:tcW w:w="9988" w:type="dxa"/>
                <w:gridSpan w:val="4"/>
              </w:tcPr>
            </w:tcPrChange>
          </w:tcPr>
          <w:p w14:paraId="5E5C2701" w14:textId="6831DE8E" w:rsidR="00CB3986" w:rsidRPr="008E21F4" w:rsidRDefault="00CB3986" w:rsidP="00D04D5F">
            <w:pPr>
              <w:pStyle w:val="TAN"/>
              <w:rPr>
                <w:rFonts w:cs="Arial"/>
              </w:rPr>
            </w:pPr>
            <w:r w:rsidRPr="008E21F4">
              <w:rPr>
                <w:rFonts w:cs="Arial"/>
              </w:rPr>
              <w:t>NOTE</w:t>
            </w:r>
            <w:r w:rsidRPr="008E21F4">
              <w:rPr>
                <w:rFonts w:cs="v5.0.0"/>
              </w:rPr>
              <w:t xml:space="preserve"> </w:t>
            </w:r>
            <w:r w:rsidRPr="008E21F4">
              <w:rPr>
                <w:rFonts w:cs="Arial"/>
              </w:rPr>
              <w:t>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7396" w:author="Delta" w:date="2021-07-23T11:12:00Z">
              <w:r w:rsidR="00A26243" w:rsidRPr="008735C4">
                <w:rPr>
                  <w:rFonts w:cs="Arial"/>
                </w:rPr>
                <w:delText>.</w:delText>
              </w:r>
            </w:del>
            <w:ins w:id="27397" w:author="Delta" w:date="2021-07-23T11:12:00Z">
              <w:r w:rsidRPr="008E21F4">
                <w:rPr>
                  <w:rFonts w:cs="v5.0.0"/>
                </w:rPr>
                <w:t>, where the contribution from the far-end sub-block shall be scaled according to the measurement bandwidth of the near-end sub-block</w:t>
              </w:r>
              <w:r w:rsidRPr="008E21F4">
                <w:rPr>
                  <w:rFonts w:cs="Arial"/>
                </w:rPr>
                <w:t>.</w:t>
              </w:r>
            </w:ins>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del w:id="27398" w:author="Delta" w:date="2021-07-23T11:12:00Z">
              <w:r w:rsidR="00A062B5" w:rsidRPr="008735C4">
                <w:rPr>
                  <w:rFonts w:cs="Arial"/>
                </w:rPr>
                <w:delText xml:space="preserve"> </w:delText>
              </w:r>
            </w:del>
          </w:p>
          <w:p w14:paraId="10512835" w14:textId="3C4F7A7E"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399" w:author="Delta" w:date="2021-07-23T11:12:00Z">
              <w:r w:rsidR="00A062B5" w:rsidRPr="008735C4">
                <w:rPr>
                  <w:rFonts w:cs="Arial" w:hint="eastAsia"/>
                </w:rPr>
                <w:delText>inter</w:delText>
              </w:r>
            </w:del>
            <w:ins w:id="27400" w:author="Delta" w:date="2021-07-23T11:12:00Z">
              <w:r w:rsidRPr="008E21F4">
                <w:rPr>
                  <w:rFonts w:cs="Arial"/>
                </w:rPr>
                <w:t>Inter</w:t>
              </w:r>
            </w:ins>
            <w:r w:rsidRPr="008E21F4">
              <w:rPr>
                <w:rFonts w:cs="Arial"/>
              </w:rPr>
              <w:t xml:space="preserve"> RF </w:t>
            </w:r>
            <w:del w:id="27401" w:author="Delta" w:date="2021-07-23T11:12:00Z">
              <w:r w:rsidR="00A062B5" w:rsidRPr="008735C4">
                <w:rPr>
                  <w:rFonts w:cs="Arial" w:hint="eastAsia"/>
                </w:rPr>
                <w:delText>bandwidth</w:delText>
              </w:r>
            </w:del>
            <w:ins w:id="27402" w:author="Delta" w:date="2021-07-23T11:12:00Z">
              <w:r w:rsidRPr="008E21F4">
                <w:rPr>
                  <w:rFonts w:cs="Arial"/>
                </w:rPr>
                <w:t>Bandwidth</w:t>
              </w:r>
            </w:ins>
            <w:r w:rsidRPr="008E21F4">
              <w:rPr>
                <w:rFonts w:cs="Arial"/>
              </w:rPr>
              <w:t xml:space="preserve"> gap </w:t>
            </w:r>
            <w:r w:rsidRPr="008E21F4">
              <w:rPr>
                <w:rPrChange w:id="27403" w:author="Delta" w:date="2021-07-23T11:12:00Z">
                  <w:rPr>
                    <w:lang w:val="en-US"/>
                  </w:rPr>
                </w:rPrChange>
              </w:rPr>
              <w:t>&lt; 20MHz</w:t>
            </w:r>
            <w:r w:rsidRPr="008E21F4">
              <w:rPr>
                <w:rFonts w:cs="Arial"/>
              </w:rPr>
              <w:t xml:space="preserve"> the test requirement within the </w:t>
            </w:r>
            <w:del w:id="27404" w:author="Delta" w:date="2021-07-23T11:12:00Z">
              <w:r w:rsidR="00A062B5" w:rsidRPr="008735C4">
                <w:rPr>
                  <w:rFonts w:cs="Arial" w:hint="eastAsia"/>
                </w:rPr>
                <w:delText>inter</w:delText>
              </w:r>
            </w:del>
            <w:ins w:id="27405" w:author="Delta" w:date="2021-07-23T11:12:00Z">
              <w:r w:rsidRPr="008E21F4">
                <w:rPr>
                  <w:rFonts w:cs="Arial"/>
                </w:rPr>
                <w:t>Inter</w:t>
              </w:r>
            </w:ins>
            <w:r w:rsidRPr="008E21F4">
              <w:rPr>
                <w:rFonts w:cs="Arial"/>
              </w:rPr>
              <w:t xml:space="preserve"> RF </w:t>
            </w:r>
            <w:del w:id="27406" w:author="Delta" w:date="2021-07-23T11:12:00Z">
              <w:r w:rsidR="00A062B5" w:rsidRPr="008735C4">
                <w:rPr>
                  <w:rFonts w:cs="Arial" w:hint="eastAsia"/>
                </w:rPr>
                <w:delText>bandwidth</w:delText>
              </w:r>
            </w:del>
            <w:ins w:id="27407" w:author="Delta" w:date="2021-07-23T11:12:00Z">
              <w:r w:rsidRPr="008E21F4">
                <w:rPr>
                  <w:rFonts w:cs="Arial"/>
                </w:rPr>
                <w:t>Bandwidth</w:t>
              </w:r>
            </w:ins>
            <w:r w:rsidRPr="008E21F4">
              <w:rPr>
                <w:rFonts w:cs="Arial"/>
              </w:rPr>
              <w:t xml:space="preserve"> gaps is calculated as a cumulative sum of contributions from adjacent sub-blocks </w:t>
            </w:r>
            <w:ins w:id="27408" w:author="Delta" w:date="2021-07-23T11:12:00Z">
              <w:r w:rsidRPr="008E21F4">
                <w:rPr>
                  <w:rFonts w:cs="Arial"/>
                </w:rPr>
                <w:t xml:space="preserve">or RF Bandwidth </w:t>
              </w:r>
            </w:ins>
            <w:r w:rsidRPr="008E21F4">
              <w:rPr>
                <w:rFonts w:cs="Arial"/>
              </w:rPr>
              <w:t xml:space="preserve">on each side of the </w:t>
            </w:r>
            <w:del w:id="27409" w:author="Delta" w:date="2021-07-23T11:12:00Z">
              <w:r w:rsidR="00A062B5" w:rsidRPr="008735C4">
                <w:rPr>
                  <w:rFonts w:cs="Arial" w:hint="eastAsia"/>
                </w:rPr>
                <w:delText>inter</w:delText>
              </w:r>
            </w:del>
            <w:ins w:id="27410" w:author="Delta" w:date="2021-07-23T11:12:00Z">
              <w:r w:rsidRPr="008E21F4">
                <w:rPr>
                  <w:rFonts w:cs="Arial"/>
                </w:rPr>
                <w:t>Inter</w:t>
              </w:r>
            </w:ins>
            <w:r w:rsidRPr="008E21F4">
              <w:rPr>
                <w:rFonts w:cs="Arial"/>
              </w:rPr>
              <w:t xml:space="preserve"> RF </w:t>
            </w:r>
            <w:del w:id="27411" w:author="Delta" w:date="2021-07-23T11:12:00Z">
              <w:r w:rsidR="00A062B5" w:rsidRPr="008735C4">
                <w:rPr>
                  <w:rFonts w:cs="Arial" w:hint="eastAsia"/>
                </w:rPr>
                <w:delText>bandwidth</w:delText>
              </w:r>
            </w:del>
            <w:ins w:id="27412" w:author="Delta" w:date="2021-07-23T11:12:00Z">
              <w:r w:rsidRPr="008E21F4">
                <w:rPr>
                  <w:rFonts w:cs="Arial"/>
                </w:rPr>
                <w:t>Bandwidth</w:t>
              </w:r>
            </w:ins>
            <w:r w:rsidRPr="008E21F4">
              <w:rPr>
                <w:rFonts w:cs="Arial"/>
              </w:rPr>
              <w:t xml:space="preserve"> gap</w:t>
            </w:r>
            <w:ins w:id="27413"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17405114" w14:textId="77777777" w:rsidR="00CB3986" w:rsidRPr="008E21F4" w:rsidRDefault="00CB3986" w:rsidP="00CB3986"/>
    <w:p w14:paraId="19732B82" w14:textId="77777777" w:rsidR="00CB3986" w:rsidRPr="008E21F4" w:rsidRDefault="00CB3986" w:rsidP="00CB3986">
      <w:pPr>
        <w:pStyle w:val="TH"/>
        <w:rPr>
          <w:rFonts w:cs="v5.0.0"/>
        </w:rPr>
      </w:pPr>
      <w:r w:rsidRPr="008E21F4">
        <w:t>Table 6.6.3.5.2</w:t>
      </w:r>
      <w:r w:rsidRPr="008E21F4">
        <w:rPr>
          <w:rFonts w:cs="v5.0.0"/>
        </w:rPr>
        <w:t>.1</w:t>
      </w:r>
      <w:r w:rsidRPr="008E21F4">
        <w:t>-5a: Wide Area BS operating band unwanted emission limits for 3 MHz channel bandwidth (E</w:t>
      </w:r>
      <w:r w:rsidRPr="008E21F4">
        <w:noBreakHyphen/>
        <w:t>UTRA bands &gt;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414"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415">
          <w:tblGrid>
            <w:gridCol w:w="2127"/>
            <w:gridCol w:w="2976"/>
            <w:gridCol w:w="3455"/>
            <w:gridCol w:w="1430"/>
          </w:tblGrid>
        </w:tblGridChange>
      </w:tblGrid>
      <w:tr w:rsidR="00CB3986" w:rsidRPr="008E21F4" w14:paraId="0CA7BC00" w14:textId="77777777" w:rsidTr="00D04D5F">
        <w:trPr>
          <w:cantSplit/>
          <w:jc w:val="center"/>
          <w:trPrChange w:id="27416" w:author="Delta" w:date="2021-07-23T11:12:00Z">
            <w:trPr>
              <w:cantSplit/>
              <w:jc w:val="center"/>
            </w:trPr>
          </w:trPrChange>
        </w:trPr>
        <w:tc>
          <w:tcPr>
            <w:tcW w:w="2127" w:type="dxa"/>
            <w:tcPrChange w:id="27417" w:author="Delta" w:date="2021-07-23T11:12:00Z">
              <w:tcPr>
                <w:tcW w:w="2127" w:type="dxa"/>
              </w:tcPr>
            </w:tcPrChange>
          </w:tcPr>
          <w:p w14:paraId="7258D963"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7418" w:author="Delta" w:date="2021-07-23T11:12:00Z">
              <w:tcPr>
                <w:tcW w:w="2976" w:type="dxa"/>
              </w:tcPr>
            </w:tcPrChange>
          </w:tcPr>
          <w:p w14:paraId="5598AFE3"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7419" w:author="Delta" w:date="2021-07-23T11:12:00Z">
              <w:tcPr>
                <w:tcW w:w="3455" w:type="dxa"/>
              </w:tcPr>
            </w:tcPrChange>
          </w:tcPr>
          <w:p w14:paraId="5DA07A4B"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7420" w:author="Delta" w:date="2021-07-23T11:12:00Z">
              <w:tcPr>
                <w:tcW w:w="1430" w:type="dxa"/>
              </w:tcPr>
            </w:tcPrChange>
          </w:tcPr>
          <w:p w14:paraId="70807F7C" w14:textId="501AF543"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7421" w:author="Delta" w:date="2021-07-23T11:12:00Z">
              <w:r w:rsidR="00A062B5" w:rsidRPr="008735C4">
                <w:rPr>
                  <w:rFonts w:cs="Arial"/>
                </w:rPr>
                <w:delText>3</w:delText>
              </w:r>
            </w:del>
            <w:ins w:id="27422" w:author="Delta" w:date="2021-07-23T11:12:00Z">
              <w:r w:rsidRPr="008E21F4">
                <w:rPr>
                  <w:rFonts w:cs="Arial"/>
                </w:rPr>
                <w:t>6</w:t>
              </w:r>
            </w:ins>
            <w:r w:rsidRPr="008E21F4">
              <w:rPr>
                <w:rFonts w:cs="Arial"/>
              </w:rPr>
              <w:t>)</w:t>
            </w:r>
          </w:p>
        </w:tc>
      </w:tr>
      <w:tr w:rsidR="00CB3986" w:rsidRPr="008E21F4" w14:paraId="31DAEF79" w14:textId="77777777" w:rsidTr="00D04D5F">
        <w:trPr>
          <w:cantSplit/>
          <w:jc w:val="center"/>
          <w:trPrChange w:id="27423" w:author="Delta" w:date="2021-07-23T11:12:00Z">
            <w:trPr>
              <w:cantSplit/>
              <w:jc w:val="center"/>
            </w:trPr>
          </w:trPrChange>
        </w:trPr>
        <w:tc>
          <w:tcPr>
            <w:tcW w:w="2127" w:type="dxa"/>
            <w:vAlign w:val="center"/>
            <w:tcPrChange w:id="27424" w:author="Delta" w:date="2021-07-23T11:12:00Z">
              <w:tcPr>
                <w:tcW w:w="2127" w:type="dxa"/>
                <w:vAlign w:val="center"/>
              </w:tcPr>
            </w:tcPrChange>
          </w:tcPr>
          <w:p w14:paraId="19E3FA88"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Change w:id="27425" w:author="Delta" w:date="2021-07-23T11:12:00Z">
              <w:tcPr>
                <w:tcW w:w="2976" w:type="dxa"/>
                <w:vAlign w:val="center"/>
              </w:tcPr>
            </w:tcPrChange>
          </w:tcPr>
          <w:p w14:paraId="5A0F0587"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Change w:id="27426" w:author="Delta" w:date="2021-07-23T11:12:00Z">
              <w:tcPr>
                <w:tcW w:w="3455" w:type="dxa"/>
                <w:vAlign w:val="center"/>
              </w:tcPr>
            </w:tcPrChange>
          </w:tcPr>
          <w:p w14:paraId="0D53E8E2" w14:textId="77777777" w:rsidR="00CB3986" w:rsidRPr="008E21F4" w:rsidRDefault="00CB3986" w:rsidP="00D04D5F">
            <w:pPr>
              <w:pStyle w:val="TAC"/>
              <w:rPr>
                <w:rFonts w:cs="Arial"/>
              </w:rPr>
            </w:pPr>
            <w:r w:rsidRPr="008E21F4">
              <w:rPr>
                <w:rFonts w:cs="Arial"/>
                <w:position w:val="-28"/>
              </w:rPr>
              <w:object w:dxaOrig="3680" w:dyaOrig="680" w14:anchorId="4270337D">
                <v:shape id="_x0000_i1145" type="#_x0000_t75" style="width:141.5pt;height:27.55pt" o:ole="" fillcolor="window">
                  <v:imagedata r:id="rId189" o:title=""/>
                </v:shape>
                <o:OLEObject Type="Embed" ProgID="Equation.3" ShapeID="_x0000_i1145" DrawAspect="Content" ObjectID="_1688546283" r:id="rId190"/>
              </w:object>
            </w:r>
          </w:p>
        </w:tc>
        <w:tc>
          <w:tcPr>
            <w:tcW w:w="1430" w:type="dxa"/>
            <w:tcPrChange w:id="27427" w:author="Delta" w:date="2021-07-23T11:12:00Z">
              <w:tcPr>
                <w:tcW w:w="1430" w:type="dxa"/>
              </w:tcPr>
            </w:tcPrChange>
          </w:tcPr>
          <w:p w14:paraId="3335CBDF" w14:textId="77777777" w:rsidR="00CB3986" w:rsidRPr="008E21F4" w:rsidRDefault="00CB3986" w:rsidP="00D04D5F">
            <w:pPr>
              <w:pStyle w:val="TAC"/>
              <w:rPr>
                <w:rFonts w:cs="Arial"/>
              </w:rPr>
            </w:pPr>
            <w:r w:rsidRPr="008E21F4">
              <w:rPr>
                <w:rFonts w:cs="Arial"/>
              </w:rPr>
              <w:t xml:space="preserve">100 kHz </w:t>
            </w:r>
          </w:p>
        </w:tc>
      </w:tr>
      <w:tr w:rsidR="00CB3986" w:rsidRPr="008E21F4" w14:paraId="67778745" w14:textId="77777777" w:rsidTr="00D04D5F">
        <w:trPr>
          <w:cantSplit/>
          <w:jc w:val="center"/>
          <w:trPrChange w:id="27428" w:author="Delta" w:date="2021-07-23T11:12:00Z">
            <w:trPr>
              <w:cantSplit/>
              <w:jc w:val="center"/>
            </w:trPr>
          </w:trPrChange>
        </w:trPr>
        <w:tc>
          <w:tcPr>
            <w:tcW w:w="2127" w:type="dxa"/>
            <w:tcPrChange w:id="27429" w:author="Delta" w:date="2021-07-23T11:12:00Z">
              <w:tcPr>
                <w:tcW w:w="2127" w:type="dxa"/>
              </w:tcPr>
            </w:tcPrChange>
          </w:tcPr>
          <w:p w14:paraId="3721B70B"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Change w:id="27430" w:author="Delta" w:date="2021-07-23T11:12:00Z">
              <w:tcPr>
                <w:tcW w:w="2976" w:type="dxa"/>
              </w:tcPr>
            </w:tcPrChange>
          </w:tcPr>
          <w:p w14:paraId="237802C8"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Change w:id="27431" w:author="Delta" w:date="2021-07-23T11:12:00Z">
              <w:tcPr>
                <w:tcW w:w="3455" w:type="dxa"/>
              </w:tcPr>
            </w:tcPrChange>
          </w:tcPr>
          <w:p w14:paraId="4E0F67B4" w14:textId="77777777" w:rsidR="00CB3986" w:rsidRPr="008E21F4" w:rsidRDefault="00CB3986" w:rsidP="00D04D5F">
            <w:pPr>
              <w:pStyle w:val="TAC"/>
              <w:rPr>
                <w:rFonts w:cs="Arial"/>
              </w:rPr>
            </w:pPr>
            <w:r w:rsidRPr="008E21F4">
              <w:rPr>
                <w:rFonts w:cs="Arial"/>
              </w:rPr>
              <w:t>-13.2 dBm</w:t>
            </w:r>
          </w:p>
        </w:tc>
        <w:tc>
          <w:tcPr>
            <w:tcW w:w="1430" w:type="dxa"/>
            <w:tcPrChange w:id="27432" w:author="Delta" w:date="2021-07-23T11:12:00Z">
              <w:tcPr>
                <w:tcW w:w="1430" w:type="dxa"/>
              </w:tcPr>
            </w:tcPrChange>
          </w:tcPr>
          <w:p w14:paraId="400A554F" w14:textId="77777777" w:rsidR="00CB3986" w:rsidRPr="008E21F4" w:rsidRDefault="00CB3986" w:rsidP="00D04D5F">
            <w:pPr>
              <w:pStyle w:val="TAC"/>
              <w:rPr>
                <w:rFonts w:cs="Arial"/>
              </w:rPr>
            </w:pPr>
            <w:r w:rsidRPr="008E21F4">
              <w:rPr>
                <w:rFonts w:cs="Arial"/>
              </w:rPr>
              <w:t xml:space="preserve">100 kHz </w:t>
            </w:r>
          </w:p>
        </w:tc>
      </w:tr>
      <w:tr w:rsidR="00CB3986" w:rsidRPr="008E21F4" w14:paraId="2D013BBB" w14:textId="77777777" w:rsidTr="00D04D5F">
        <w:trPr>
          <w:cantSplit/>
          <w:jc w:val="center"/>
          <w:trPrChange w:id="27433" w:author="Delta" w:date="2021-07-23T11:12:00Z">
            <w:trPr>
              <w:cantSplit/>
              <w:jc w:val="center"/>
            </w:trPr>
          </w:trPrChange>
        </w:trPr>
        <w:tc>
          <w:tcPr>
            <w:tcW w:w="2127" w:type="dxa"/>
            <w:tcPrChange w:id="27434" w:author="Delta" w:date="2021-07-23T11:12:00Z">
              <w:tcPr>
                <w:tcW w:w="2127" w:type="dxa"/>
              </w:tcPr>
            </w:tcPrChange>
          </w:tcPr>
          <w:p w14:paraId="6F8D5E85"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435" w:author="Delta" w:date="2021-07-23T11:12:00Z">
              <w:tcPr>
                <w:tcW w:w="2976" w:type="dxa"/>
              </w:tcPr>
            </w:tcPrChange>
          </w:tcPr>
          <w:p w14:paraId="1D700935"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7436" w:author="Delta" w:date="2021-07-23T11:12:00Z">
              <w:tcPr>
                <w:tcW w:w="3455" w:type="dxa"/>
              </w:tcPr>
            </w:tcPrChange>
          </w:tcPr>
          <w:p w14:paraId="6E1DF784" w14:textId="77777777" w:rsidR="00CB3986" w:rsidRPr="008E21F4" w:rsidRDefault="00CB3986" w:rsidP="00D04D5F">
            <w:pPr>
              <w:pStyle w:val="TAC"/>
              <w:rPr>
                <w:rFonts w:cs="Arial"/>
              </w:rPr>
            </w:pPr>
            <w:r w:rsidRPr="008E21F4">
              <w:rPr>
                <w:rFonts w:cs="Arial"/>
              </w:rPr>
              <w:t>-15 dBm</w:t>
            </w:r>
          </w:p>
        </w:tc>
        <w:tc>
          <w:tcPr>
            <w:tcW w:w="1430" w:type="dxa"/>
            <w:tcPrChange w:id="27437" w:author="Delta" w:date="2021-07-23T11:12:00Z">
              <w:tcPr>
                <w:tcW w:w="1430" w:type="dxa"/>
              </w:tcPr>
            </w:tcPrChange>
          </w:tcPr>
          <w:p w14:paraId="0EAD64D0" w14:textId="77777777" w:rsidR="00CB3986" w:rsidRPr="008E21F4" w:rsidRDefault="00CB3986" w:rsidP="00D04D5F">
            <w:pPr>
              <w:pStyle w:val="TAC"/>
              <w:rPr>
                <w:rFonts w:cs="Arial"/>
              </w:rPr>
            </w:pPr>
            <w:r w:rsidRPr="008E21F4">
              <w:rPr>
                <w:rFonts w:cs="Arial"/>
              </w:rPr>
              <w:t>1MHz</w:t>
            </w:r>
          </w:p>
        </w:tc>
      </w:tr>
      <w:tr w:rsidR="00CB3986" w:rsidRPr="008E21F4" w14:paraId="2EE56251" w14:textId="77777777" w:rsidTr="00D04D5F">
        <w:trPr>
          <w:cantSplit/>
          <w:jc w:val="center"/>
          <w:trPrChange w:id="27438" w:author="Delta" w:date="2021-07-23T11:12:00Z">
            <w:trPr>
              <w:cantSplit/>
              <w:jc w:val="center"/>
            </w:trPr>
          </w:trPrChange>
        </w:trPr>
        <w:tc>
          <w:tcPr>
            <w:tcW w:w="9988" w:type="dxa"/>
            <w:gridSpan w:val="4"/>
            <w:tcPrChange w:id="27439" w:author="Delta" w:date="2021-07-23T11:12:00Z">
              <w:tcPr>
                <w:tcW w:w="9988" w:type="dxa"/>
                <w:gridSpan w:val="4"/>
              </w:tcPr>
            </w:tcPrChange>
          </w:tcPr>
          <w:p w14:paraId="235D494E" w14:textId="6DDDB7AD"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7440" w:author="Delta" w:date="2021-07-23T11:12:00Z">
              <w:r w:rsidR="00A26243" w:rsidRPr="008735C4">
                <w:rPr>
                  <w:rFonts w:cs="Arial"/>
                </w:rPr>
                <w:delText>.</w:delText>
              </w:r>
            </w:del>
            <w:ins w:id="27441" w:author="Delta" w:date="2021-07-23T11:12:00Z">
              <w:r w:rsidRPr="008E21F4">
                <w:rPr>
                  <w:rFonts w:cs="v5.0.0"/>
                </w:rPr>
                <w:t>, where the contribution from the far-end sub-block shall be scaled according to the measurement bandwidth of the near-end sub-block</w:t>
              </w:r>
              <w:r w:rsidRPr="008E21F4">
                <w:rPr>
                  <w:rFonts w:cs="Arial"/>
                </w:rPr>
                <w:t>.</w:t>
              </w:r>
            </w:ins>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del w:id="27442" w:author="Delta" w:date="2021-07-23T11:12:00Z">
              <w:r w:rsidR="00A062B5" w:rsidRPr="008735C4">
                <w:rPr>
                  <w:rFonts w:cs="Arial"/>
                </w:rPr>
                <w:delText xml:space="preserve"> </w:delText>
              </w:r>
            </w:del>
          </w:p>
          <w:p w14:paraId="4CD1FD0B" w14:textId="7D1D3770"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443" w:author="Delta" w:date="2021-07-23T11:12:00Z">
              <w:r w:rsidR="00A062B5" w:rsidRPr="008735C4">
                <w:rPr>
                  <w:rFonts w:cs="Arial" w:hint="eastAsia"/>
                </w:rPr>
                <w:delText>inter</w:delText>
              </w:r>
            </w:del>
            <w:ins w:id="27444" w:author="Delta" w:date="2021-07-23T11:12:00Z">
              <w:r w:rsidRPr="008E21F4">
                <w:rPr>
                  <w:rFonts w:cs="Arial"/>
                </w:rPr>
                <w:t>Inter</w:t>
              </w:r>
            </w:ins>
            <w:r w:rsidRPr="008E21F4">
              <w:rPr>
                <w:rFonts w:cs="Arial"/>
              </w:rPr>
              <w:t xml:space="preserve"> RF </w:t>
            </w:r>
            <w:del w:id="27445" w:author="Delta" w:date="2021-07-23T11:12:00Z">
              <w:r w:rsidR="00A062B5" w:rsidRPr="008735C4">
                <w:rPr>
                  <w:rFonts w:cs="Arial" w:hint="eastAsia"/>
                </w:rPr>
                <w:delText>bandwidth</w:delText>
              </w:r>
            </w:del>
            <w:ins w:id="27446" w:author="Delta" w:date="2021-07-23T11:12:00Z">
              <w:r w:rsidRPr="008E21F4">
                <w:rPr>
                  <w:rFonts w:cs="Arial"/>
                </w:rPr>
                <w:t>Bandwidth</w:t>
              </w:r>
            </w:ins>
            <w:r w:rsidRPr="008E21F4">
              <w:rPr>
                <w:rFonts w:cs="Arial"/>
              </w:rPr>
              <w:t xml:space="preserve"> gap </w:t>
            </w:r>
            <w:r w:rsidRPr="008E21F4">
              <w:rPr>
                <w:rPrChange w:id="27447" w:author="Delta" w:date="2021-07-23T11:12:00Z">
                  <w:rPr>
                    <w:lang w:val="en-US"/>
                  </w:rPr>
                </w:rPrChange>
              </w:rPr>
              <w:t>&lt; 20MHz</w:t>
            </w:r>
            <w:r w:rsidRPr="008E21F4">
              <w:rPr>
                <w:rFonts w:cs="Arial"/>
              </w:rPr>
              <w:t xml:space="preserve"> the test requirement within the </w:t>
            </w:r>
            <w:del w:id="27448" w:author="Delta" w:date="2021-07-23T11:12:00Z">
              <w:r w:rsidR="00A062B5" w:rsidRPr="008735C4">
                <w:rPr>
                  <w:rFonts w:cs="Arial" w:hint="eastAsia"/>
                </w:rPr>
                <w:delText>inter</w:delText>
              </w:r>
            </w:del>
            <w:ins w:id="27449" w:author="Delta" w:date="2021-07-23T11:12:00Z">
              <w:r w:rsidRPr="008E21F4">
                <w:rPr>
                  <w:rFonts w:cs="Arial"/>
                </w:rPr>
                <w:t>Inter</w:t>
              </w:r>
            </w:ins>
            <w:r w:rsidRPr="008E21F4">
              <w:rPr>
                <w:rFonts w:cs="Arial"/>
              </w:rPr>
              <w:t xml:space="preserve"> RF </w:t>
            </w:r>
            <w:del w:id="27450" w:author="Delta" w:date="2021-07-23T11:12:00Z">
              <w:r w:rsidR="00A062B5" w:rsidRPr="008735C4">
                <w:rPr>
                  <w:rFonts w:cs="Arial" w:hint="eastAsia"/>
                </w:rPr>
                <w:delText>bandwidth</w:delText>
              </w:r>
            </w:del>
            <w:ins w:id="27451" w:author="Delta" w:date="2021-07-23T11:12:00Z">
              <w:r w:rsidRPr="008E21F4">
                <w:rPr>
                  <w:rFonts w:cs="Arial"/>
                </w:rPr>
                <w:t>Bandwidth</w:t>
              </w:r>
            </w:ins>
            <w:r w:rsidRPr="008E21F4">
              <w:rPr>
                <w:rFonts w:cs="Arial"/>
              </w:rPr>
              <w:t xml:space="preserve"> gaps is calculated as a cumulative sum of contributions from adjacent sub-blocks </w:t>
            </w:r>
            <w:ins w:id="27452" w:author="Delta" w:date="2021-07-23T11:12:00Z">
              <w:r w:rsidRPr="008E21F4">
                <w:rPr>
                  <w:rFonts w:cs="Arial"/>
                </w:rPr>
                <w:t xml:space="preserve">or RF Bandwidth </w:t>
              </w:r>
            </w:ins>
            <w:r w:rsidRPr="008E21F4">
              <w:rPr>
                <w:rFonts w:cs="Arial"/>
              </w:rPr>
              <w:t xml:space="preserve">on each side of the </w:t>
            </w:r>
            <w:del w:id="27453" w:author="Delta" w:date="2021-07-23T11:12:00Z">
              <w:r w:rsidR="00A062B5" w:rsidRPr="008735C4">
                <w:rPr>
                  <w:rFonts w:cs="Arial" w:hint="eastAsia"/>
                </w:rPr>
                <w:delText>inter</w:delText>
              </w:r>
            </w:del>
            <w:ins w:id="27454" w:author="Delta" w:date="2021-07-23T11:12:00Z">
              <w:r w:rsidRPr="008E21F4">
                <w:rPr>
                  <w:rFonts w:cs="Arial"/>
                </w:rPr>
                <w:t>Inter</w:t>
              </w:r>
            </w:ins>
            <w:r w:rsidRPr="008E21F4">
              <w:rPr>
                <w:rFonts w:cs="Arial"/>
              </w:rPr>
              <w:t xml:space="preserve"> RF </w:t>
            </w:r>
            <w:del w:id="27455" w:author="Delta" w:date="2021-07-23T11:12:00Z">
              <w:r w:rsidR="00A062B5" w:rsidRPr="008735C4">
                <w:rPr>
                  <w:rFonts w:cs="Arial" w:hint="eastAsia"/>
                </w:rPr>
                <w:delText>bandwidth</w:delText>
              </w:r>
            </w:del>
            <w:ins w:id="27456" w:author="Delta" w:date="2021-07-23T11:12:00Z">
              <w:r w:rsidRPr="008E21F4">
                <w:rPr>
                  <w:rFonts w:cs="Arial"/>
                </w:rPr>
                <w:t>Bandwidth</w:t>
              </w:r>
            </w:ins>
            <w:r w:rsidRPr="008E21F4">
              <w:rPr>
                <w:rFonts w:cs="Arial"/>
              </w:rPr>
              <w:t xml:space="preserve"> gap</w:t>
            </w:r>
            <w:ins w:id="27457"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30F996AB" w14:textId="77777777" w:rsidR="00CB3986" w:rsidRPr="008E21F4" w:rsidRDefault="00CB3986" w:rsidP="00CB3986"/>
    <w:p w14:paraId="7215DE68" w14:textId="77777777" w:rsidR="00CB3986" w:rsidRPr="008E21F4" w:rsidRDefault="00CB3986" w:rsidP="00CB3986">
      <w:pPr>
        <w:pStyle w:val="TH"/>
        <w:rPr>
          <w:rFonts w:cs="v5.0.0"/>
        </w:rPr>
      </w:pPr>
      <w:r w:rsidRPr="008E21F4">
        <w:t>Table 6.6.3.5.2</w:t>
      </w:r>
      <w:r w:rsidRPr="008E21F4">
        <w:rPr>
          <w:rFonts w:cs="v5.0.0"/>
        </w:rPr>
        <w:t>.1</w:t>
      </w:r>
      <w:r w:rsidRPr="008E21F4">
        <w:t>-6: Wide Area BS operating band unwanted emission limits for 5, 10, 15 and 20 MHz channel bandwidth (1GHz &lt; E-UTRA bands ≤ 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458"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459">
          <w:tblGrid>
            <w:gridCol w:w="2127"/>
            <w:gridCol w:w="2976"/>
            <w:gridCol w:w="3455"/>
            <w:gridCol w:w="1430"/>
          </w:tblGrid>
        </w:tblGridChange>
      </w:tblGrid>
      <w:tr w:rsidR="00CB3986" w:rsidRPr="008E21F4" w14:paraId="30145CDB" w14:textId="77777777" w:rsidTr="00D04D5F">
        <w:trPr>
          <w:cantSplit/>
          <w:jc w:val="center"/>
          <w:trPrChange w:id="27460" w:author="Delta" w:date="2021-07-23T11:12:00Z">
            <w:trPr>
              <w:cantSplit/>
              <w:jc w:val="center"/>
            </w:trPr>
          </w:trPrChange>
        </w:trPr>
        <w:tc>
          <w:tcPr>
            <w:tcW w:w="2127" w:type="dxa"/>
            <w:tcPrChange w:id="27461" w:author="Delta" w:date="2021-07-23T11:12:00Z">
              <w:tcPr>
                <w:tcW w:w="2127" w:type="dxa"/>
              </w:tcPr>
            </w:tcPrChange>
          </w:tcPr>
          <w:p w14:paraId="4C023624"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7462" w:author="Delta" w:date="2021-07-23T11:12:00Z">
              <w:tcPr>
                <w:tcW w:w="2976" w:type="dxa"/>
              </w:tcPr>
            </w:tcPrChange>
          </w:tcPr>
          <w:p w14:paraId="0BE3CE62"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7463" w:author="Delta" w:date="2021-07-23T11:12:00Z">
              <w:tcPr>
                <w:tcW w:w="3455" w:type="dxa"/>
              </w:tcPr>
            </w:tcPrChange>
          </w:tcPr>
          <w:p w14:paraId="3D714E22"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7464" w:author="Delta" w:date="2021-07-23T11:12:00Z">
              <w:tcPr>
                <w:tcW w:w="1430" w:type="dxa"/>
              </w:tcPr>
            </w:tcPrChange>
          </w:tcPr>
          <w:p w14:paraId="3ECF4199" w14:textId="64E4B61A"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7465" w:author="Delta" w:date="2021-07-23T11:12:00Z">
              <w:r w:rsidR="00A062B5" w:rsidRPr="008735C4">
                <w:rPr>
                  <w:rFonts w:cs="Arial"/>
                </w:rPr>
                <w:delText>3</w:delText>
              </w:r>
            </w:del>
            <w:ins w:id="27466" w:author="Delta" w:date="2021-07-23T11:12:00Z">
              <w:r w:rsidRPr="008E21F4">
                <w:rPr>
                  <w:rFonts w:cs="Arial"/>
                </w:rPr>
                <w:t>6</w:t>
              </w:r>
            </w:ins>
            <w:r w:rsidRPr="008E21F4">
              <w:rPr>
                <w:rFonts w:cs="Arial"/>
              </w:rPr>
              <w:t>)</w:t>
            </w:r>
          </w:p>
        </w:tc>
      </w:tr>
      <w:tr w:rsidR="00CB3986" w:rsidRPr="008E21F4" w14:paraId="43D519B3" w14:textId="77777777" w:rsidTr="00D04D5F">
        <w:trPr>
          <w:cantSplit/>
          <w:jc w:val="center"/>
          <w:trPrChange w:id="27467" w:author="Delta" w:date="2021-07-23T11:12:00Z">
            <w:trPr>
              <w:cantSplit/>
              <w:jc w:val="center"/>
            </w:trPr>
          </w:trPrChange>
        </w:trPr>
        <w:tc>
          <w:tcPr>
            <w:tcW w:w="2127" w:type="dxa"/>
            <w:tcPrChange w:id="27468" w:author="Delta" w:date="2021-07-23T11:12:00Z">
              <w:tcPr>
                <w:tcW w:w="2127" w:type="dxa"/>
              </w:tcPr>
            </w:tcPrChange>
          </w:tcPr>
          <w:p w14:paraId="183B01F9"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Change w:id="27469" w:author="Delta" w:date="2021-07-23T11:12:00Z">
              <w:tcPr>
                <w:tcW w:w="2976" w:type="dxa"/>
              </w:tcPr>
            </w:tcPrChange>
          </w:tcPr>
          <w:p w14:paraId="2AC75AB7"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Change w:id="27470" w:author="Delta" w:date="2021-07-23T11:12:00Z">
              <w:tcPr>
                <w:tcW w:w="3455" w:type="dxa"/>
                <w:vAlign w:val="center"/>
              </w:tcPr>
            </w:tcPrChange>
          </w:tcPr>
          <w:p w14:paraId="3CEFED3B" w14:textId="77777777" w:rsidR="00CB3986" w:rsidRPr="008E21F4" w:rsidRDefault="00CB3986" w:rsidP="00D04D5F">
            <w:pPr>
              <w:pStyle w:val="TAC"/>
              <w:rPr>
                <w:rFonts w:cs="Arial"/>
              </w:rPr>
            </w:pPr>
            <w:r w:rsidRPr="008E21F4">
              <w:rPr>
                <w:rFonts w:cs="Arial"/>
                <w:position w:val="-28"/>
              </w:rPr>
              <w:object w:dxaOrig="3580" w:dyaOrig="680" w14:anchorId="407E62C4">
                <v:shape id="_x0000_i1146" type="#_x0000_t75" style="width:135.25pt;height:27.55pt" o:ole="" fillcolor="window">
                  <v:imagedata r:id="rId191" o:title=""/>
                </v:shape>
                <o:OLEObject Type="Embed" ProgID="Equation.3" ShapeID="_x0000_i1146" DrawAspect="Content" ObjectID="_1688546284" r:id="rId192"/>
              </w:object>
            </w:r>
          </w:p>
        </w:tc>
        <w:tc>
          <w:tcPr>
            <w:tcW w:w="1430" w:type="dxa"/>
            <w:tcPrChange w:id="27471" w:author="Delta" w:date="2021-07-23T11:12:00Z">
              <w:tcPr>
                <w:tcW w:w="1430" w:type="dxa"/>
              </w:tcPr>
            </w:tcPrChange>
          </w:tcPr>
          <w:p w14:paraId="4D36A141" w14:textId="77777777" w:rsidR="00CB3986" w:rsidRPr="008E21F4" w:rsidRDefault="00CB3986" w:rsidP="00D04D5F">
            <w:pPr>
              <w:pStyle w:val="TAC"/>
              <w:rPr>
                <w:rFonts w:cs="Arial"/>
              </w:rPr>
            </w:pPr>
            <w:r w:rsidRPr="008E21F4">
              <w:rPr>
                <w:rFonts w:cs="Arial"/>
              </w:rPr>
              <w:t xml:space="preserve">100 kHz </w:t>
            </w:r>
          </w:p>
        </w:tc>
      </w:tr>
      <w:tr w:rsidR="00CB3986" w:rsidRPr="008E21F4" w14:paraId="0003EF8B" w14:textId="77777777" w:rsidTr="00D04D5F">
        <w:trPr>
          <w:cantSplit/>
          <w:jc w:val="center"/>
          <w:trPrChange w:id="27472" w:author="Delta" w:date="2021-07-23T11:12:00Z">
            <w:trPr>
              <w:cantSplit/>
              <w:jc w:val="center"/>
            </w:trPr>
          </w:trPrChange>
        </w:trPr>
        <w:tc>
          <w:tcPr>
            <w:tcW w:w="2127" w:type="dxa"/>
            <w:tcPrChange w:id="27473" w:author="Delta" w:date="2021-07-23T11:12:00Z">
              <w:tcPr>
                <w:tcW w:w="2127" w:type="dxa"/>
              </w:tcPr>
            </w:tcPrChange>
          </w:tcPr>
          <w:p w14:paraId="6147AEC2" w14:textId="352AEB5F" w:rsidR="00CB3986" w:rsidRPr="00D56583" w:rsidRDefault="00CB3986" w:rsidP="00D04D5F">
            <w:pPr>
              <w:pStyle w:val="TAC"/>
              <w:rPr>
                <w:lang w:val="sv-FI"/>
                <w:rPrChange w:id="27474" w:author="Delta" w:date="2021-07-23T11:12:00Z">
                  <w:rPr>
                    <w:lang w:val="fr-FR"/>
                  </w:rPr>
                </w:rPrChange>
              </w:rPr>
            </w:pPr>
            <w:r w:rsidRPr="00D56583">
              <w:rPr>
                <w:lang w:val="sv-FI"/>
                <w:rPrChange w:id="27475" w:author="Delta" w:date="2021-07-23T11:12:00Z">
                  <w:rPr>
                    <w:lang w:val="fr-FR"/>
                  </w:rPr>
                </w:rPrChange>
              </w:rPr>
              <w:t xml:space="preserve">5 MHz </w:t>
            </w:r>
            <w:r w:rsidRPr="008E21F4">
              <w:rPr>
                <w:rFonts w:cs="v5.0.0"/>
              </w:rPr>
              <w:sym w:font="Symbol" w:char="F0A3"/>
            </w:r>
            <w:r w:rsidRPr="00D56583">
              <w:rPr>
                <w:lang w:val="sv-FI"/>
                <w:rPrChange w:id="27476" w:author="Delta" w:date="2021-07-23T11:12:00Z">
                  <w:rPr>
                    <w:lang w:val="fr-FR"/>
                  </w:rPr>
                </w:rPrChange>
              </w:rPr>
              <w:t xml:space="preserve"> </w:t>
            </w:r>
            <w:r w:rsidRPr="008E21F4">
              <w:rPr>
                <w:rFonts w:cs="v5.0.0"/>
              </w:rPr>
              <w:sym w:font="Symbol" w:char="F044"/>
            </w:r>
            <w:r w:rsidRPr="00D56583">
              <w:rPr>
                <w:lang w:val="sv-FI"/>
                <w:rPrChange w:id="27477" w:author="Delta" w:date="2021-07-23T11:12:00Z">
                  <w:rPr>
                    <w:lang w:val="fr-FR"/>
                  </w:rPr>
                </w:rPrChange>
              </w:rPr>
              <w:t>f &lt;</w:t>
            </w:r>
            <w:del w:id="27478" w:author="Delta" w:date="2021-07-23T11:12:00Z">
              <w:r w:rsidR="0073218C" w:rsidRPr="008735C4">
                <w:rPr>
                  <w:rFonts w:cs="v5.0.0"/>
                  <w:lang w:val="fr-FR"/>
                </w:rPr>
                <w:delText xml:space="preserve"> </w:delText>
              </w:r>
            </w:del>
          </w:p>
          <w:p w14:paraId="1608344D" w14:textId="77777777" w:rsidR="00CB3986" w:rsidRPr="00D56583" w:rsidRDefault="00CB3986" w:rsidP="00D04D5F">
            <w:pPr>
              <w:pStyle w:val="TAC"/>
              <w:rPr>
                <w:lang w:val="sv-FI"/>
                <w:rPrChange w:id="27479" w:author="Delta" w:date="2021-07-23T11:12:00Z">
                  <w:rPr>
                    <w:lang w:val="fr-FR"/>
                  </w:rPr>
                </w:rPrChange>
              </w:rPr>
            </w:pPr>
            <w:r w:rsidRPr="00D56583">
              <w:rPr>
                <w:lang w:val="sv-FI"/>
                <w:rPrChange w:id="27480" w:author="Delta" w:date="2021-07-23T11:12:00Z">
                  <w:rPr>
                    <w:lang w:val="fr-FR"/>
                  </w:rPr>
                </w:rPrChange>
              </w:rPr>
              <w:t xml:space="preserve">min(10 MHz, </w:t>
            </w:r>
            <w:r w:rsidRPr="008E21F4">
              <w:rPr>
                <w:rFonts w:cs="Arial"/>
              </w:rPr>
              <w:sym w:font="Symbol" w:char="F044"/>
            </w:r>
            <w:r w:rsidRPr="00D56583">
              <w:rPr>
                <w:lang w:val="sv-FI"/>
                <w:rPrChange w:id="27481" w:author="Delta" w:date="2021-07-23T11:12:00Z">
                  <w:rPr>
                    <w:lang w:val="fr-FR"/>
                  </w:rPr>
                </w:rPrChange>
              </w:rPr>
              <w:t>f</w:t>
            </w:r>
            <w:r w:rsidRPr="00D56583">
              <w:rPr>
                <w:vertAlign w:val="subscript"/>
                <w:lang w:val="sv-FI"/>
                <w:rPrChange w:id="27482" w:author="Delta" w:date="2021-07-23T11:12:00Z">
                  <w:rPr>
                    <w:vertAlign w:val="subscript"/>
                    <w:lang w:val="fr-FR"/>
                  </w:rPr>
                </w:rPrChange>
              </w:rPr>
              <w:t>max</w:t>
            </w:r>
            <w:r w:rsidRPr="00D56583">
              <w:rPr>
                <w:lang w:val="sv-FI"/>
                <w:rPrChange w:id="27483" w:author="Delta" w:date="2021-07-23T11:12:00Z">
                  <w:rPr>
                    <w:lang w:val="fr-FR"/>
                  </w:rPr>
                </w:rPrChange>
              </w:rPr>
              <w:t>)</w:t>
            </w:r>
          </w:p>
        </w:tc>
        <w:tc>
          <w:tcPr>
            <w:tcW w:w="2976" w:type="dxa"/>
            <w:tcPrChange w:id="27484" w:author="Delta" w:date="2021-07-23T11:12:00Z">
              <w:tcPr>
                <w:tcW w:w="2976" w:type="dxa"/>
              </w:tcPr>
            </w:tcPrChange>
          </w:tcPr>
          <w:p w14:paraId="53CB300F" w14:textId="4A9472E1" w:rsidR="00CB3986" w:rsidRPr="00D56583" w:rsidRDefault="00CB3986" w:rsidP="00D04D5F">
            <w:pPr>
              <w:pStyle w:val="TAC"/>
              <w:rPr>
                <w:lang w:val="sv-FI"/>
                <w:rPrChange w:id="27485" w:author="Delta" w:date="2021-07-23T11:12:00Z">
                  <w:rPr/>
                </w:rPrChange>
              </w:rPr>
            </w:pPr>
            <w:r w:rsidRPr="00D56583">
              <w:rPr>
                <w:lang w:val="sv-FI"/>
                <w:rPrChange w:id="27486" w:author="Delta" w:date="2021-07-23T11:12:00Z">
                  <w:rPr/>
                </w:rPrChange>
              </w:rPr>
              <w:t xml:space="preserve">5.05 MHz </w:t>
            </w:r>
            <w:r w:rsidRPr="008E21F4">
              <w:rPr>
                <w:rFonts w:cs="v5.0.0"/>
              </w:rPr>
              <w:sym w:font="Symbol" w:char="F0A3"/>
            </w:r>
            <w:r w:rsidRPr="00D56583">
              <w:rPr>
                <w:lang w:val="sv-FI"/>
                <w:rPrChange w:id="27487" w:author="Delta" w:date="2021-07-23T11:12:00Z">
                  <w:rPr/>
                </w:rPrChange>
              </w:rPr>
              <w:t xml:space="preserve"> f_offset &lt;</w:t>
            </w:r>
            <w:del w:id="27488" w:author="Delta" w:date="2021-07-23T11:12:00Z">
              <w:r w:rsidR="0073218C" w:rsidRPr="008735C4">
                <w:rPr>
                  <w:rFonts w:cs="v5.0.0"/>
                </w:rPr>
                <w:delText xml:space="preserve"> </w:delText>
              </w:r>
            </w:del>
          </w:p>
          <w:p w14:paraId="34FF913B" w14:textId="77777777" w:rsidR="00CB3986" w:rsidRPr="00D56583" w:rsidRDefault="00CB3986" w:rsidP="00D04D5F">
            <w:pPr>
              <w:pStyle w:val="TAC"/>
              <w:rPr>
                <w:lang w:val="sv-FI"/>
                <w:rPrChange w:id="27489" w:author="Delta" w:date="2021-07-23T11:12:00Z">
                  <w:rPr/>
                </w:rPrChange>
              </w:rPr>
            </w:pPr>
            <w:r w:rsidRPr="00D56583">
              <w:rPr>
                <w:lang w:val="sv-FI"/>
                <w:rPrChange w:id="27490" w:author="Delta" w:date="2021-07-23T11:12:00Z">
                  <w:rPr/>
                </w:rPrChange>
              </w:rPr>
              <w:t>min(10.05 MHz, f_offset</w:t>
            </w:r>
            <w:r w:rsidRPr="00D56583">
              <w:rPr>
                <w:vertAlign w:val="subscript"/>
                <w:lang w:val="sv-FI"/>
                <w:rPrChange w:id="27491" w:author="Delta" w:date="2021-07-23T11:12:00Z">
                  <w:rPr>
                    <w:vertAlign w:val="subscript"/>
                  </w:rPr>
                </w:rPrChange>
              </w:rPr>
              <w:t>max</w:t>
            </w:r>
            <w:r w:rsidRPr="00D56583">
              <w:rPr>
                <w:lang w:val="sv-FI"/>
                <w:rPrChange w:id="27492" w:author="Delta" w:date="2021-07-23T11:12:00Z">
                  <w:rPr/>
                </w:rPrChange>
              </w:rPr>
              <w:t>)</w:t>
            </w:r>
          </w:p>
        </w:tc>
        <w:tc>
          <w:tcPr>
            <w:tcW w:w="3455" w:type="dxa"/>
            <w:tcPrChange w:id="27493" w:author="Delta" w:date="2021-07-23T11:12:00Z">
              <w:tcPr>
                <w:tcW w:w="3455" w:type="dxa"/>
              </w:tcPr>
            </w:tcPrChange>
          </w:tcPr>
          <w:p w14:paraId="4B735FD9" w14:textId="77777777" w:rsidR="00CB3986" w:rsidRPr="008E21F4" w:rsidRDefault="00CB3986" w:rsidP="00D04D5F">
            <w:pPr>
              <w:pStyle w:val="TAC"/>
              <w:rPr>
                <w:rFonts w:cs="Arial"/>
              </w:rPr>
            </w:pPr>
            <w:r w:rsidRPr="008E21F4">
              <w:rPr>
                <w:rFonts w:cs="Arial"/>
              </w:rPr>
              <w:t>-12.5 dBm</w:t>
            </w:r>
          </w:p>
        </w:tc>
        <w:tc>
          <w:tcPr>
            <w:tcW w:w="1430" w:type="dxa"/>
            <w:tcPrChange w:id="27494" w:author="Delta" w:date="2021-07-23T11:12:00Z">
              <w:tcPr>
                <w:tcW w:w="1430" w:type="dxa"/>
              </w:tcPr>
            </w:tcPrChange>
          </w:tcPr>
          <w:p w14:paraId="2430D263" w14:textId="77777777" w:rsidR="00CB3986" w:rsidRPr="008E21F4" w:rsidRDefault="00CB3986" w:rsidP="00D04D5F">
            <w:pPr>
              <w:pStyle w:val="TAC"/>
              <w:rPr>
                <w:rFonts w:cs="Arial"/>
              </w:rPr>
            </w:pPr>
            <w:r w:rsidRPr="008E21F4">
              <w:rPr>
                <w:rFonts w:cs="Arial"/>
              </w:rPr>
              <w:t xml:space="preserve">100 kHz </w:t>
            </w:r>
          </w:p>
        </w:tc>
      </w:tr>
      <w:tr w:rsidR="00CB3986" w:rsidRPr="008E21F4" w14:paraId="1F870366" w14:textId="77777777" w:rsidTr="00D04D5F">
        <w:trPr>
          <w:cantSplit/>
          <w:jc w:val="center"/>
          <w:trPrChange w:id="27495" w:author="Delta" w:date="2021-07-23T11:12:00Z">
            <w:trPr>
              <w:cantSplit/>
              <w:jc w:val="center"/>
            </w:trPr>
          </w:trPrChange>
        </w:trPr>
        <w:tc>
          <w:tcPr>
            <w:tcW w:w="2127" w:type="dxa"/>
            <w:tcPrChange w:id="27496" w:author="Delta" w:date="2021-07-23T11:12:00Z">
              <w:tcPr>
                <w:tcW w:w="2127" w:type="dxa"/>
              </w:tcPr>
            </w:tcPrChange>
          </w:tcPr>
          <w:p w14:paraId="3209573A"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497" w:author="Delta" w:date="2021-07-23T11:12:00Z">
              <w:tcPr>
                <w:tcW w:w="2976" w:type="dxa"/>
              </w:tcPr>
            </w:tcPrChange>
          </w:tcPr>
          <w:p w14:paraId="2B641A99"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7498" w:author="Delta" w:date="2021-07-23T11:12:00Z">
              <w:tcPr>
                <w:tcW w:w="3455" w:type="dxa"/>
              </w:tcPr>
            </w:tcPrChange>
          </w:tcPr>
          <w:p w14:paraId="3A5D2EAB" w14:textId="3C07F3A3" w:rsidR="00CB3986" w:rsidRPr="008E21F4" w:rsidRDefault="00CB3986" w:rsidP="00D04D5F">
            <w:pPr>
              <w:pStyle w:val="TAC"/>
              <w:rPr>
                <w:rFonts w:cs="Arial"/>
              </w:rPr>
            </w:pPr>
            <w:r w:rsidRPr="008E21F4">
              <w:rPr>
                <w:rFonts w:cs="Arial"/>
              </w:rPr>
              <w:t xml:space="preserve">-15 dBm (Note </w:t>
            </w:r>
            <w:del w:id="27499" w:author="Delta" w:date="2021-07-23T11:12:00Z">
              <w:r w:rsidR="00A062B5" w:rsidRPr="008735C4">
                <w:rPr>
                  <w:rFonts w:cs="Arial"/>
                </w:rPr>
                <w:delText>6</w:delText>
              </w:r>
            </w:del>
            <w:ins w:id="27500" w:author="Delta" w:date="2021-07-23T11:12:00Z">
              <w:r w:rsidRPr="008E21F4">
                <w:rPr>
                  <w:rFonts w:cs="Arial"/>
                </w:rPr>
                <w:t>9</w:t>
              </w:r>
            </w:ins>
            <w:r w:rsidRPr="008E21F4">
              <w:rPr>
                <w:rFonts w:cs="Arial"/>
              </w:rPr>
              <w:t>)</w:t>
            </w:r>
          </w:p>
        </w:tc>
        <w:tc>
          <w:tcPr>
            <w:tcW w:w="1430" w:type="dxa"/>
            <w:tcPrChange w:id="27501" w:author="Delta" w:date="2021-07-23T11:12:00Z">
              <w:tcPr>
                <w:tcW w:w="1430" w:type="dxa"/>
              </w:tcPr>
            </w:tcPrChange>
          </w:tcPr>
          <w:p w14:paraId="23D43877" w14:textId="77777777" w:rsidR="00CB3986" w:rsidRPr="008E21F4" w:rsidRDefault="00CB3986" w:rsidP="00D04D5F">
            <w:pPr>
              <w:pStyle w:val="TAC"/>
              <w:rPr>
                <w:rFonts w:cs="Arial"/>
              </w:rPr>
            </w:pPr>
            <w:r w:rsidRPr="008E21F4">
              <w:rPr>
                <w:rFonts w:cs="Arial"/>
              </w:rPr>
              <w:t xml:space="preserve">1MHz </w:t>
            </w:r>
          </w:p>
        </w:tc>
      </w:tr>
      <w:tr w:rsidR="00CB3986" w:rsidRPr="008E21F4" w14:paraId="7B911503" w14:textId="77777777" w:rsidTr="00D04D5F">
        <w:trPr>
          <w:cantSplit/>
          <w:jc w:val="center"/>
          <w:trPrChange w:id="27502" w:author="Delta" w:date="2021-07-23T11:12:00Z">
            <w:trPr>
              <w:cantSplit/>
              <w:jc w:val="center"/>
            </w:trPr>
          </w:trPrChange>
        </w:trPr>
        <w:tc>
          <w:tcPr>
            <w:tcW w:w="9988" w:type="dxa"/>
            <w:gridSpan w:val="4"/>
            <w:tcPrChange w:id="27503" w:author="Delta" w:date="2021-07-23T11:12:00Z">
              <w:tcPr>
                <w:tcW w:w="9988" w:type="dxa"/>
                <w:gridSpan w:val="4"/>
              </w:tcPr>
            </w:tcPrChange>
          </w:tcPr>
          <w:p w14:paraId="199A358D" w14:textId="4B197FAB"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7504" w:author="Delta" w:date="2021-07-23T11:12:00Z">
              <w:r w:rsidR="00A26243" w:rsidRPr="008735C4">
                <w:rPr>
                  <w:rFonts w:cs="Arial"/>
                </w:rPr>
                <w:delText>.</w:delText>
              </w:r>
            </w:del>
            <w:ins w:id="27505" w:author="Delta" w:date="2021-07-23T11:12:00Z">
              <w:r w:rsidRPr="008E21F4">
                <w:rPr>
                  <w:rFonts w:cs="v5.0.0"/>
                </w:rPr>
                <w:t>, where the contribution from the far-end sub-block shall be scaled according to the measurement bandwidth of the near-end sub-block</w:t>
              </w:r>
              <w:r w:rsidRPr="008E21F4">
                <w:rPr>
                  <w:rFonts w:cs="Arial"/>
                </w:rPr>
                <w:t>.</w:t>
              </w:r>
            </w:ins>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del w:id="27506" w:author="Delta" w:date="2021-07-23T11:12:00Z">
              <w:r w:rsidR="00A062B5" w:rsidRPr="008735C4">
                <w:rPr>
                  <w:rFonts w:cs="Arial"/>
                </w:rPr>
                <w:delText xml:space="preserve"> </w:delText>
              </w:r>
            </w:del>
          </w:p>
          <w:p w14:paraId="4C051F5D" w14:textId="3751B5EF"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507" w:author="Delta" w:date="2021-07-23T11:12:00Z">
              <w:r w:rsidR="00A062B5" w:rsidRPr="008735C4">
                <w:rPr>
                  <w:rFonts w:cs="Arial" w:hint="eastAsia"/>
                </w:rPr>
                <w:delText>inter</w:delText>
              </w:r>
            </w:del>
            <w:ins w:id="27508" w:author="Delta" w:date="2021-07-23T11:12:00Z">
              <w:r w:rsidRPr="008E21F4">
                <w:rPr>
                  <w:rFonts w:cs="Arial"/>
                </w:rPr>
                <w:t>Inter</w:t>
              </w:r>
            </w:ins>
            <w:r w:rsidRPr="008E21F4">
              <w:rPr>
                <w:rFonts w:cs="Arial"/>
              </w:rPr>
              <w:t xml:space="preserve"> RF </w:t>
            </w:r>
            <w:del w:id="27509" w:author="Delta" w:date="2021-07-23T11:12:00Z">
              <w:r w:rsidR="00A062B5" w:rsidRPr="008735C4">
                <w:rPr>
                  <w:rFonts w:cs="Arial" w:hint="eastAsia"/>
                </w:rPr>
                <w:delText>bandwidth</w:delText>
              </w:r>
            </w:del>
            <w:ins w:id="27510" w:author="Delta" w:date="2021-07-23T11:12:00Z">
              <w:r w:rsidRPr="008E21F4">
                <w:rPr>
                  <w:rFonts w:cs="Arial"/>
                </w:rPr>
                <w:t>Bandwidth</w:t>
              </w:r>
            </w:ins>
            <w:r w:rsidRPr="008E21F4">
              <w:rPr>
                <w:rFonts w:cs="Arial"/>
              </w:rPr>
              <w:t xml:space="preserve"> gap </w:t>
            </w:r>
            <w:r w:rsidRPr="008E21F4">
              <w:rPr>
                <w:rPrChange w:id="27511" w:author="Delta" w:date="2021-07-23T11:12:00Z">
                  <w:rPr>
                    <w:lang w:val="en-US"/>
                  </w:rPr>
                </w:rPrChange>
              </w:rPr>
              <w:t>&lt; 20MHz</w:t>
            </w:r>
            <w:r w:rsidRPr="008E21F4">
              <w:rPr>
                <w:rFonts w:cs="Arial"/>
              </w:rPr>
              <w:t xml:space="preserve"> the test requirement within the </w:t>
            </w:r>
            <w:del w:id="27512" w:author="Delta" w:date="2021-07-23T11:12:00Z">
              <w:r w:rsidR="00A062B5" w:rsidRPr="008735C4">
                <w:rPr>
                  <w:rFonts w:cs="Arial" w:hint="eastAsia"/>
                </w:rPr>
                <w:delText>inter</w:delText>
              </w:r>
            </w:del>
            <w:ins w:id="27513" w:author="Delta" w:date="2021-07-23T11:12:00Z">
              <w:r w:rsidRPr="008E21F4">
                <w:rPr>
                  <w:rFonts w:cs="Arial"/>
                </w:rPr>
                <w:t>Inter</w:t>
              </w:r>
            </w:ins>
            <w:r w:rsidRPr="008E21F4">
              <w:rPr>
                <w:rFonts w:cs="Arial"/>
              </w:rPr>
              <w:t xml:space="preserve"> RF </w:t>
            </w:r>
            <w:del w:id="27514" w:author="Delta" w:date="2021-07-23T11:12:00Z">
              <w:r w:rsidR="00A062B5" w:rsidRPr="008735C4">
                <w:rPr>
                  <w:rFonts w:cs="Arial" w:hint="eastAsia"/>
                </w:rPr>
                <w:delText>bandwidth</w:delText>
              </w:r>
            </w:del>
            <w:ins w:id="27515" w:author="Delta" w:date="2021-07-23T11:12:00Z">
              <w:r w:rsidRPr="008E21F4">
                <w:rPr>
                  <w:rFonts w:cs="Arial"/>
                </w:rPr>
                <w:t>Bandwidth</w:t>
              </w:r>
            </w:ins>
            <w:r w:rsidRPr="008E21F4">
              <w:rPr>
                <w:rFonts w:cs="Arial"/>
              </w:rPr>
              <w:t xml:space="preserve"> gaps is calculated as a cumulative sum of contributions from adjacent sub-blocks </w:t>
            </w:r>
            <w:ins w:id="27516" w:author="Delta" w:date="2021-07-23T11:12:00Z">
              <w:r w:rsidRPr="008E21F4">
                <w:rPr>
                  <w:rFonts w:cs="Arial"/>
                </w:rPr>
                <w:t xml:space="preserve">or RF Bandwidth </w:t>
              </w:r>
            </w:ins>
            <w:r w:rsidRPr="008E21F4">
              <w:rPr>
                <w:rFonts w:cs="Arial"/>
              </w:rPr>
              <w:t xml:space="preserve">on each side of the </w:t>
            </w:r>
            <w:del w:id="27517" w:author="Delta" w:date="2021-07-23T11:12:00Z">
              <w:r w:rsidR="00A062B5" w:rsidRPr="008735C4">
                <w:rPr>
                  <w:rFonts w:cs="Arial" w:hint="eastAsia"/>
                </w:rPr>
                <w:delText>inter</w:delText>
              </w:r>
            </w:del>
            <w:ins w:id="27518" w:author="Delta" w:date="2021-07-23T11:12:00Z">
              <w:r w:rsidRPr="008E21F4">
                <w:rPr>
                  <w:rFonts w:cs="Arial"/>
                </w:rPr>
                <w:t>Inter</w:t>
              </w:r>
            </w:ins>
            <w:r w:rsidRPr="008E21F4">
              <w:rPr>
                <w:rFonts w:cs="Arial"/>
              </w:rPr>
              <w:t xml:space="preserve"> RF </w:t>
            </w:r>
            <w:del w:id="27519" w:author="Delta" w:date="2021-07-23T11:12:00Z">
              <w:r w:rsidR="00A062B5" w:rsidRPr="008735C4">
                <w:rPr>
                  <w:rFonts w:cs="Arial" w:hint="eastAsia"/>
                </w:rPr>
                <w:delText>bandwidth</w:delText>
              </w:r>
            </w:del>
            <w:ins w:id="27520" w:author="Delta" w:date="2021-07-23T11:12:00Z">
              <w:r w:rsidRPr="008E21F4">
                <w:rPr>
                  <w:rFonts w:cs="Arial"/>
                </w:rPr>
                <w:t>Bandwidth</w:t>
              </w:r>
            </w:ins>
            <w:r w:rsidRPr="008E21F4">
              <w:rPr>
                <w:rFonts w:cs="Arial"/>
              </w:rPr>
              <w:t xml:space="preserve"> gap</w:t>
            </w:r>
            <w:ins w:id="27521"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07E01951" w14:textId="77777777" w:rsidR="00CB3986" w:rsidRPr="008E21F4" w:rsidRDefault="00CB3986" w:rsidP="00CB3986"/>
    <w:p w14:paraId="3B37EA67" w14:textId="77777777" w:rsidR="00CB3986" w:rsidRPr="008E21F4" w:rsidRDefault="00CB3986" w:rsidP="00CB3986">
      <w:pPr>
        <w:pStyle w:val="TH"/>
        <w:rPr>
          <w:rFonts w:cs="v5.0.0"/>
        </w:rPr>
      </w:pPr>
      <w:r w:rsidRPr="008E21F4">
        <w:t>Table 6.6.3.5.2</w:t>
      </w:r>
      <w:r w:rsidRPr="008E21F4">
        <w:rPr>
          <w:rFonts w:cs="v5.0.0"/>
        </w:rPr>
        <w:t>.1</w:t>
      </w:r>
      <w:r w:rsidRPr="008E21F4">
        <w:t>-6a: Wide Area BS operating band unwanted emission limits for 5, 10, 15 and 20 MHz channel bandwidth (E-UTRA bands &gt;3GHz)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522"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523">
          <w:tblGrid>
            <w:gridCol w:w="2127"/>
            <w:gridCol w:w="2976"/>
            <w:gridCol w:w="3455"/>
            <w:gridCol w:w="1430"/>
          </w:tblGrid>
        </w:tblGridChange>
      </w:tblGrid>
      <w:tr w:rsidR="00CB3986" w:rsidRPr="008E21F4" w14:paraId="05AA2DA0" w14:textId="77777777" w:rsidTr="00D04D5F">
        <w:trPr>
          <w:cantSplit/>
          <w:jc w:val="center"/>
          <w:trPrChange w:id="27524" w:author="Delta" w:date="2021-07-23T11:12:00Z">
            <w:trPr>
              <w:cantSplit/>
              <w:jc w:val="center"/>
            </w:trPr>
          </w:trPrChange>
        </w:trPr>
        <w:tc>
          <w:tcPr>
            <w:tcW w:w="2127" w:type="dxa"/>
            <w:tcPrChange w:id="27525" w:author="Delta" w:date="2021-07-23T11:12:00Z">
              <w:tcPr>
                <w:tcW w:w="2127" w:type="dxa"/>
              </w:tcPr>
            </w:tcPrChange>
          </w:tcPr>
          <w:p w14:paraId="6B28512D"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7526" w:author="Delta" w:date="2021-07-23T11:12:00Z">
              <w:tcPr>
                <w:tcW w:w="2976" w:type="dxa"/>
              </w:tcPr>
            </w:tcPrChange>
          </w:tcPr>
          <w:p w14:paraId="04BF0A70"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7527" w:author="Delta" w:date="2021-07-23T11:12:00Z">
              <w:tcPr>
                <w:tcW w:w="3455" w:type="dxa"/>
              </w:tcPr>
            </w:tcPrChange>
          </w:tcPr>
          <w:p w14:paraId="30000B22" w14:textId="77777777" w:rsidR="00CB3986" w:rsidRPr="008E21F4" w:rsidRDefault="00CB3986" w:rsidP="00D04D5F">
            <w:pPr>
              <w:pStyle w:val="TAH"/>
              <w:rPr>
                <w:rFonts w:cs="v5.0.0"/>
              </w:rPr>
            </w:pPr>
            <w:r w:rsidRPr="008E21F4">
              <w:rPr>
                <w:rFonts w:cs="Arial"/>
              </w:rPr>
              <w:t xml:space="preserve">Test </w:t>
            </w:r>
            <w:r w:rsidRPr="008E21F4">
              <w:rPr>
                <w:rFonts w:cs="v5.0.0"/>
              </w:rPr>
              <w:t xml:space="preserve">requirement </w:t>
            </w:r>
            <w:r w:rsidRPr="008E21F4">
              <w:rPr>
                <w:rFonts w:cs="v5.0.0"/>
                <w:lang w:eastAsia="zh-CN"/>
              </w:rPr>
              <w:t>(Note 1, 2)</w:t>
            </w:r>
          </w:p>
        </w:tc>
        <w:tc>
          <w:tcPr>
            <w:tcW w:w="1430" w:type="dxa"/>
            <w:tcPrChange w:id="27528" w:author="Delta" w:date="2021-07-23T11:12:00Z">
              <w:tcPr>
                <w:tcW w:w="1430" w:type="dxa"/>
              </w:tcPr>
            </w:tcPrChange>
          </w:tcPr>
          <w:p w14:paraId="0CB7E3C8" w14:textId="54BD618C"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7529" w:author="Delta" w:date="2021-07-23T11:12:00Z">
              <w:r w:rsidR="00A062B5" w:rsidRPr="008735C4">
                <w:rPr>
                  <w:rFonts w:cs="Arial"/>
                </w:rPr>
                <w:delText>3</w:delText>
              </w:r>
            </w:del>
            <w:ins w:id="27530" w:author="Delta" w:date="2021-07-23T11:12:00Z">
              <w:r w:rsidRPr="008E21F4">
                <w:rPr>
                  <w:rFonts w:cs="Arial"/>
                </w:rPr>
                <w:t>6</w:t>
              </w:r>
            </w:ins>
            <w:r w:rsidRPr="008E21F4">
              <w:rPr>
                <w:rFonts w:cs="Arial"/>
              </w:rPr>
              <w:t>)</w:t>
            </w:r>
          </w:p>
        </w:tc>
      </w:tr>
      <w:tr w:rsidR="00CB3986" w:rsidRPr="008E21F4" w14:paraId="730DEE75" w14:textId="77777777" w:rsidTr="00D04D5F">
        <w:trPr>
          <w:cantSplit/>
          <w:jc w:val="center"/>
          <w:trPrChange w:id="27531" w:author="Delta" w:date="2021-07-23T11:12:00Z">
            <w:trPr>
              <w:cantSplit/>
              <w:jc w:val="center"/>
            </w:trPr>
          </w:trPrChange>
        </w:trPr>
        <w:tc>
          <w:tcPr>
            <w:tcW w:w="2127" w:type="dxa"/>
            <w:tcPrChange w:id="27532" w:author="Delta" w:date="2021-07-23T11:12:00Z">
              <w:tcPr>
                <w:tcW w:w="2127" w:type="dxa"/>
              </w:tcPr>
            </w:tcPrChange>
          </w:tcPr>
          <w:p w14:paraId="6CA50EEA"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Change w:id="27533" w:author="Delta" w:date="2021-07-23T11:12:00Z">
              <w:tcPr>
                <w:tcW w:w="2976" w:type="dxa"/>
              </w:tcPr>
            </w:tcPrChange>
          </w:tcPr>
          <w:p w14:paraId="133A2544"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Change w:id="27534" w:author="Delta" w:date="2021-07-23T11:12:00Z">
              <w:tcPr>
                <w:tcW w:w="3455" w:type="dxa"/>
                <w:vAlign w:val="center"/>
              </w:tcPr>
            </w:tcPrChange>
          </w:tcPr>
          <w:p w14:paraId="38B457BA" w14:textId="77777777" w:rsidR="00CB3986" w:rsidRPr="008E21F4" w:rsidRDefault="00CB3986" w:rsidP="00D04D5F">
            <w:pPr>
              <w:pStyle w:val="TAC"/>
              <w:rPr>
                <w:rFonts w:cs="Arial"/>
              </w:rPr>
            </w:pPr>
            <w:r w:rsidRPr="008E21F4">
              <w:rPr>
                <w:rFonts w:cs="Arial"/>
                <w:position w:val="-28"/>
              </w:rPr>
              <w:object w:dxaOrig="3580" w:dyaOrig="680" w14:anchorId="69FBE54C">
                <v:shape id="_x0000_i1147" type="#_x0000_t75" style="width:135.25pt;height:27.55pt" o:ole="" fillcolor="window">
                  <v:imagedata r:id="rId193" o:title=""/>
                </v:shape>
                <o:OLEObject Type="Embed" ProgID="Equation.3" ShapeID="_x0000_i1147" DrawAspect="Content" ObjectID="_1688546285" r:id="rId194"/>
              </w:object>
            </w:r>
          </w:p>
        </w:tc>
        <w:tc>
          <w:tcPr>
            <w:tcW w:w="1430" w:type="dxa"/>
            <w:tcPrChange w:id="27535" w:author="Delta" w:date="2021-07-23T11:12:00Z">
              <w:tcPr>
                <w:tcW w:w="1430" w:type="dxa"/>
              </w:tcPr>
            </w:tcPrChange>
          </w:tcPr>
          <w:p w14:paraId="1ABA2AF0" w14:textId="77777777" w:rsidR="00CB3986" w:rsidRPr="008E21F4" w:rsidRDefault="00CB3986" w:rsidP="00D04D5F">
            <w:pPr>
              <w:pStyle w:val="TAC"/>
              <w:rPr>
                <w:rFonts w:cs="Arial"/>
              </w:rPr>
            </w:pPr>
            <w:r w:rsidRPr="008E21F4">
              <w:rPr>
                <w:rFonts w:cs="Arial"/>
              </w:rPr>
              <w:t xml:space="preserve">100 kHz </w:t>
            </w:r>
          </w:p>
        </w:tc>
      </w:tr>
      <w:tr w:rsidR="00CB3986" w:rsidRPr="008E21F4" w14:paraId="4605808F" w14:textId="77777777" w:rsidTr="00D04D5F">
        <w:trPr>
          <w:cantSplit/>
          <w:jc w:val="center"/>
          <w:trPrChange w:id="27536" w:author="Delta" w:date="2021-07-23T11:12:00Z">
            <w:trPr>
              <w:cantSplit/>
              <w:jc w:val="center"/>
            </w:trPr>
          </w:trPrChange>
        </w:trPr>
        <w:tc>
          <w:tcPr>
            <w:tcW w:w="2127" w:type="dxa"/>
            <w:tcPrChange w:id="27537" w:author="Delta" w:date="2021-07-23T11:12:00Z">
              <w:tcPr>
                <w:tcW w:w="2127" w:type="dxa"/>
              </w:tcPr>
            </w:tcPrChange>
          </w:tcPr>
          <w:p w14:paraId="78820453" w14:textId="00541BE5" w:rsidR="00CB3986" w:rsidRPr="00D56583" w:rsidRDefault="00CB3986" w:rsidP="00D04D5F">
            <w:pPr>
              <w:pStyle w:val="TAC"/>
              <w:rPr>
                <w:lang w:val="sv-FI"/>
                <w:rPrChange w:id="27538" w:author="Delta" w:date="2021-07-23T11:12:00Z">
                  <w:rPr>
                    <w:lang w:val="de-DE"/>
                  </w:rPr>
                </w:rPrChange>
              </w:rPr>
            </w:pPr>
            <w:r w:rsidRPr="00D56583">
              <w:rPr>
                <w:lang w:val="sv-FI"/>
                <w:rPrChange w:id="27539" w:author="Delta" w:date="2021-07-23T11:12:00Z">
                  <w:rPr>
                    <w:lang w:val="de-DE"/>
                  </w:rPr>
                </w:rPrChange>
              </w:rPr>
              <w:t xml:space="preserve">5 MHz </w:t>
            </w:r>
            <w:r w:rsidRPr="008E21F4">
              <w:rPr>
                <w:rFonts w:cs="v5.0.0"/>
              </w:rPr>
              <w:sym w:font="Symbol" w:char="F0A3"/>
            </w:r>
            <w:r w:rsidRPr="00D56583">
              <w:rPr>
                <w:lang w:val="sv-FI"/>
                <w:rPrChange w:id="27540" w:author="Delta" w:date="2021-07-23T11:12:00Z">
                  <w:rPr>
                    <w:lang w:val="de-DE"/>
                  </w:rPr>
                </w:rPrChange>
              </w:rPr>
              <w:t xml:space="preserve"> </w:t>
            </w:r>
            <w:r w:rsidRPr="008E21F4">
              <w:rPr>
                <w:rFonts w:cs="v5.0.0"/>
              </w:rPr>
              <w:sym w:font="Symbol" w:char="F044"/>
            </w:r>
            <w:r w:rsidRPr="00D56583">
              <w:rPr>
                <w:lang w:val="sv-FI"/>
                <w:rPrChange w:id="27541" w:author="Delta" w:date="2021-07-23T11:12:00Z">
                  <w:rPr>
                    <w:lang w:val="de-DE"/>
                  </w:rPr>
                </w:rPrChange>
              </w:rPr>
              <w:t>f &lt;</w:t>
            </w:r>
            <w:del w:id="27542" w:author="Delta" w:date="2021-07-23T11:12:00Z">
              <w:r w:rsidR="00AF1747" w:rsidRPr="008735C4">
                <w:rPr>
                  <w:rFonts w:cs="v5.0.0"/>
                  <w:lang w:val="de-DE"/>
                </w:rPr>
                <w:delText xml:space="preserve"> </w:delText>
              </w:r>
            </w:del>
          </w:p>
          <w:p w14:paraId="2EECCDE1" w14:textId="77777777" w:rsidR="00CB3986" w:rsidRPr="00D56583" w:rsidRDefault="00CB3986" w:rsidP="00D04D5F">
            <w:pPr>
              <w:pStyle w:val="TAC"/>
              <w:rPr>
                <w:lang w:val="sv-FI"/>
                <w:rPrChange w:id="27543" w:author="Delta" w:date="2021-07-23T11:12:00Z">
                  <w:rPr>
                    <w:lang w:val="de-DE"/>
                  </w:rPr>
                </w:rPrChange>
              </w:rPr>
            </w:pPr>
            <w:r w:rsidRPr="00D56583">
              <w:rPr>
                <w:lang w:val="sv-FI"/>
                <w:rPrChange w:id="27544" w:author="Delta" w:date="2021-07-23T11:12:00Z">
                  <w:rPr>
                    <w:lang w:val="de-DE"/>
                  </w:rPr>
                </w:rPrChange>
              </w:rPr>
              <w:t xml:space="preserve">min(10 MHz, </w:t>
            </w:r>
            <w:r w:rsidRPr="008E21F4">
              <w:rPr>
                <w:rFonts w:cs="Arial"/>
              </w:rPr>
              <w:sym w:font="Symbol" w:char="F044"/>
            </w:r>
            <w:r w:rsidRPr="00D56583">
              <w:rPr>
                <w:lang w:val="sv-FI"/>
                <w:rPrChange w:id="27545" w:author="Delta" w:date="2021-07-23T11:12:00Z">
                  <w:rPr>
                    <w:lang w:val="de-DE"/>
                  </w:rPr>
                </w:rPrChange>
              </w:rPr>
              <w:t>f</w:t>
            </w:r>
            <w:r w:rsidRPr="00D56583">
              <w:rPr>
                <w:vertAlign w:val="subscript"/>
                <w:lang w:val="sv-FI"/>
                <w:rPrChange w:id="27546" w:author="Delta" w:date="2021-07-23T11:12:00Z">
                  <w:rPr>
                    <w:vertAlign w:val="subscript"/>
                    <w:lang w:val="de-DE"/>
                  </w:rPr>
                </w:rPrChange>
              </w:rPr>
              <w:t>max</w:t>
            </w:r>
            <w:r w:rsidRPr="00D56583">
              <w:rPr>
                <w:lang w:val="sv-FI"/>
                <w:rPrChange w:id="27547" w:author="Delta" w:date="2021-07-23T11:12:00Z">
                  <w:rPr>
                    <w:lang w:val="de-DE"/>
                  </w:rPr>
                </w:rPrChange>
              </w:rPr>
              <w:t>)</w:t>
            </w:r>
          </w:p>
        </w:tc>
        <w:tc>
          <w:tcPr>
            <w:tcW w:w="2976" w:type="dxa"/>
            <w:tcPrChange w:id="27548" w:author="Delta" w:date="2021-07-23T11:12:00Z">
              <w:tcPr>
                <w:tcW w:w="2976" w:type="dxa"/>
              </w:tcPr>
            </w:tcPrChange>
          </w:tcPr>
          <w:p w14:paraId="4DA2EF9A" w14:textId="35BEC01D" w:rsidR="00CB3986" w:rsidRPr="00D56583" w:rsidRDefault="00CB3986" w:rsidP="00D04D5F">
            <w:pPr>
              <w:pStyle w:val="TAC"/>
              <w:rPr>
                <w:lang w:val="sv-FI"/>
                <w:rPrChange w:id="27549" w:author="Delta" w:date="2021-07-23T11:12:00Z">
                  <w:rPr>
                    <w:lang w:val="de-DE"/>
                  </w:rPr>
                </w:rPrChange>
              </w:rPr>
            </w:pPr>
            <w:r w:rsidRPr="00D56583">
              <w:rPr>
                <w:lang w:val="sv-FI"/>
                <w:rPrChange w:id="27550" w:author="Delta" w:date="2021-07-23T11:12:00Z">
                  <w:rPr>
                    <w:lang w:val="de-DE"/>
                  </w:rPr>
                </w:rPrChange>
              </w:rPr>
              <w:t xml:space="preserve">5.05 MHz </w:t>
            </w:r>
            <w:r w:rsidRPr="008E21F4">
              <w:rPr>
                <w:rFonts w:cs="v5.0.0"/>
              </w:rPr>
              <w:sym w:font="Symbol" w:char="F0A3"/>
            </w:r>
            <w:r w:rsidRPr="00D56583">
              <w:rPr>
                <w:lang w:val="sv-FI"/>
                <w:rPrChange w:id="27551" w:author="Delta" w:date="2021-07-23T11:12:00Z">
                  <w:rPr>
                    <w:lang w:val="de-DE"/>
                  </w:rPr>
                </w:rPrChange>
              </w:rPr>
              <w:t xml:space="preserve"> f_offset &lt;</w:t>
            </w:r>
            <w:del w:id="27552" w:author="Delta" w:date="2021-07-23T11:12:00Z">
              <w:r w:rsidR="00AF1747" w:rsidRPr="008735C4">
                <w:rPr>
                  <w:rFonts w:cs="v5.0.0"/>
                  <w:lang w:val="de-DE"/>
                </w:rPr>
                <w:delText xml:space="preserve"> </w:delText>
              </w:r>
            </w:del>
          </w:p>
          <w:p w14:paraId="7ECECFFE" w14:textId="77777777" w:rsidR="00CB3986" w:rsidRPr="00D56583" w:rsidRDefault="00CB3986" w:rsidP="00D04D5F">
            <w:pPr>
              <w:pStyle w:val="TAC"/>
              <w:rPr>
                <w:lang w:val="sv-FI"/>
                <w:rPrChange w:id="27553" w:author="Delta" w:date="2021-07-23T11:12:00Z">
                  <w:rPr>
                    <w:lang w:val="de-DE"/>
                  </w:rPr>
                </w:rPrChange>
              </w:rPr>
            </w:pPr>
            <w:r w:rsidRPr="00D56583">
              <w:rPr>
                <w:lang w:val="sv-FI"/>
                <w:rPrChange w:id="27554" w:author="Delta" w:date="2021-07-23T11:12:00Z">
                  <w:rPr>
                    <w:lang w:val="de-DE"/>
                  </w:rPr>
                </w:rPrChange>
              </w:rPr>
              <w:t>min(10.05 MHz, f_offset</w:t>
            </w:r>
            <w:r w:rsidRPr="00D56583">
              <w:rPr>
                <w:vertAlign w:val="subscript"/>
                <w:lang w:val="sv-FI"/>
                <w:rPrChange w:id="27555" w:author="Delta" w:date="2021-07-23T11:12:00Z">
                  <w:rPr>
                    <w:vertAlign w:val="subscript"/>
                    <w:lang w:val="de-DE"/>
                  </w:rPr>
                </w:rPrChange>
              </w:rPr>
              <w:t>max</w:t>
            </w:r>
            <w:r w:rsidRPr="00D56583">
              <w:rPr>
                <w:lang w:val="sv-FI"/>
                <w:rPrChange w:id="27556" w:author="Delta" w:date="2021-07-23T11:12:00Z">
                  <w:rPr>
                    <w:lang w:val="de-DE"/>
                  </w:rPr>
                </w:rPrChange>
              </w:rPr>
              <w:t>)</w:t>
            </w:r>
          </w:p>
        </w:tc>
        <w:tc>
          <w:tcPr>
            <w:tcW w:w="3455" w:type="dxa"/>
            <w:tcPrChange w:id="27557" w:author="Delta" w:date="2021-07-23T11:12:00Z">
              <w:tcPr>
                <w:tcW w:w="3455" w:type="dxa"/>
              </w:tcPr>
            </w:tcPrChange>
          </w:tcPr>
          <w:p w14:paraId="5F0E3670" w14:textId="77777777" w:rsidR="00CB3986" w:rsidRPr="008E21F4" w:rsidRDefault="00CB3986" w:rsidP="00D04D5F">
            <w:pPr>
              <w:pStyle w:val="TAC"/>
              <w:rPr>
                <w:rPrChange w:id="27558" w:author="Delta" w:date="2021-07-23T11:12:00Z">
                  <w:rPr>
                    <w:lang w:val="sv-SE"/>
                  </w:rPr>
                </w:rPrChange>
              </w:rPr>
            </w:pPr>
            <w:r w:rsidRPr="008E21F4">
              <w:rPr>
                <w:rFonts w:cs="Arial"/>
              </w:rPr>
              <w:t>-12.</w:t>
            </w:r>
            <w:r w:rsidRPr="008E21F4">
              <w:rPr>
                <w:rPrChange w:id="27559" w:author="Delta" w:date="2021-07-23T11:12:00Z">
                  <w:rPr>
                    <w:lang w:val="sv-SE"/>
                  </w:rPr>
                </w:rPrChange>
              </w:rPr>
              <w:t>2 dBm</w:t>
            </w:r>
          </w:p>
        </w:tc>
        <w:tc>
          <w:tcPr>
            <w:tcW w:w="1430" w:type="dxa"/>
            <w:tcPrChange w:id="27560" w:author="Delta" w:date="2021-07-23T11:12:00Z">
              <w:tcPr>
                <w:tcW w:w="1430" w:type="dxa"/>
              </w:tcPr>
            </w:tcPrChange>
          </w:tcPr>
          <w:p w14:paraId="3F4B4792" w14:textId="77777777" w:rsidR="00CB3986" w:rsidRPr="008E21F4" w:rsidRDefault="00CB3986" w:rsidP="00D04D5F">
            <w:pPr>
              <w:pStyle w:val="TAC"/>
              <w:rPr>
                <w:rPrChange w:id="27561" w:author="Delta" w:date="2021-07-23T11:12:00Z">
                  <w:rPr>
                    <w:lang w:val="sv-SE"/>
                  </w:rPr>
                </w:rPrChange>
              </w:rPr>
            </w:pPr>
            <w:r w:rsidRPr="008E21F4">
              <w:rPr>
                <w:rPrChange w:id="27562" w:author="Delta" w:date="2021-07-23T11:12:00Z">
                  <w:rPr>
                    <w:lang w:val="sv-SE"/>
                  </w:rPr>
                </w:rPrChange>
              </w:rPr>
              <w:t xml:space="preserve">100 kHz </w:t>
            </w:r>
          </w:p>
        </w:tc>
      </w:tr>
      <w:tr w:rsidR="00CB3986" w:rsidRPr="008E21F4" w14:paraId="4A5B93F3" w14:textId="77777777" w:rsidTr="00D04D5F">
        <w:trPr>
          <w:cantSplit/>
          <w:jc w:val="center"/>
          <w:trPrChange w:id="27563" w:author="Delta" w:date="2021-07-23T11:12:00Z">
            <w:trPr>
              <w:cantSplit/>
              <w:jc w:val="center"/>
            </w:trPr>
          </w:trPrChange>
        </w:trPr>
        <w:tc>
          <w:tcPr>
            <w:tcW w:w="2127" w:type="dxa"/>
            <w:tcPrChange w:id="27564" w:author="Delta" w:date="2021-07-23T11:12:00Z">
              <w:tcPr>
                <w:tcW w:w="2127" w:type="dxa"/>
              </w:tcPr>
            </w:tcPrChange>
          </w:tcPr>
          <w:p w14:paraId="5C21C397"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max</w:t>
            </w:r>
          </w:p>
        </w:tc>
        <w:tc>
          <w:tcPr>
            <w:tcW w:w="2976" w:type="dxa"/>
            <w:tcPrChange w:id="27565" w:author="Delta" w:date="2021-07-23T11:12:00Z">
              <w:tcPr>
                <w:tcW w:w="2976" w:type="dxa"/>
              </w:tcPr>
            </w:tcPrChange>
          </w:tcPr>
          <w:p w14:paraId="1659694D"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max </w:t>
            </w:r>
          </w:p>
        </w:tc>
        <w:tc>
          <w:tcPr>
            <w:tcW w:w="3455" w:type="dxa"/>
            <w:tcPrChange w:id="27566" w:author="Delta" w:date="2021-07-23T11:12:00Z">
              <w:tcPr>
                <w:tcW w:w="3455" w:type="dxa"/>
              </w:tcPr>
            </w:tcPrChange>
          </w:tcPr>
          <w:p w14:paraId="7F296298" w14:textId="71DCDA8C" w:rsidR="00CB3986" w:rsidRPr="008E21F4" w:rsidRDefault="00CB3986" w:rsidP="00D04D5F">
            <w:pPr>
              <w:pStyle w:val="TAC"/>
              <w:rPr>
                <w:rFonts w:cs="v5.0.0"/>
              </w:rPr>
            </w:pPr>
            <w:r w:rsidRPr="008E21F4">
              <w:rPr>
                <w:rFonts w:cs="v5.0.0"/>
              </w:rPr>
              <w:t xml:space="preserve">-15 dBm (Note </w:t>
            </w:r>
            <w:del w:id="27567" w:author="Delta" w:date="2021-07-23T11:12:00Z">
              <w:r w:rsidR="00A062B5" w:rsidRPr="008735C4">
                <w:rPr>
                  <w:rFonts w:cs="v5.0.0"/>
                </w:rPr>
                <w:delText>6</w:delText>
              </w:r>
            </w:del>
            <w:ins w:id="27568" w:author="Delta" w:date="2021-07-23T11:12:00Z">
              <w:r w:rsidRPr="008E21F4">
                <w:rPr>
                  <w:rFonts w:cs="v5.0.0"/>
                </w:rPr>
                <w:t>9</w:t>
              </w:r>
            </w:ins>
            <w:r w:rsidRPr="008E21F4">
              <w:rPr>
                <w:rFonts w:cs="v5.0.0"/>
              </w:rPr>
              <w:t>)</w:t>
            </w:r>
          </w:p>
        </w:tc>
        <w:tc>
          <w:tcPr>
            <w:tcW w:w="1430" w:type="dxa"/>
            <w:tcPrChange w:id="27569" w:author="Delta" w:date="2021-07-23T11:12:00Z">
              <w:tcPr>
                <w:tcW w:w="1430" w:type="dxa"/>
              </w:tcPr>
            </w:tcPrChange>
          </w:tcPr>
          <w:p w14:paraId="71B86730" w14:textId="77777777" w:rsidR="00CB3986" w:rsidRPr="008E21F4" w:rsidRDefault="00CB3986" w:rsidP="00D04D5F">
            <w:pPr>
              <w:pStyle w:val="TAC"/>
              <w:rPr>
                <w:rFonts w:cs="v5.0.0"/>
              </w:rPr>
            </w:pPr>
            <w:r w:rsidRPr="008E21F4">
              <w:rPr>
                <w:rFonts w:cs="v5.0.0"/>
              </w:rPr>
              <w:t xml:space="preserve">1MHz </w:t>
            </w:r>
          </w:p>
        </w:tc>
      </w:tr>
      <w:tr w:rsidR="00CB3986" w:rsidRPr="008E21F4" w14:paraId="17357D2D" w14:textId="77777777" w:rsidTr="00D04D5F">
        <w:trPr>
          <w:cantSplit/>
          <w:jc w:val="center"/>
          <w:trPrChange w:id="27570" w:author="Delta" w:date="2021-07-23T11:12:00Z">
            <w:trPr>
              <w:cantSplit/>
              <w:jc w:val="center"/>
            </w:trPr>
          </w:trPrChange>
        </w:trPr>
        <w:tc>
          <w:tcPr>
            <w:tcW w:w="9988" w:type="dxa"/>
            <w:gridSpan w:val="4"/>
            <w:tcPrChange w:id="27571" w:author="Delta" w:date="2021-07-23T11:12:00Z">
              <w:tcPr>
                <w:tcW w:w="9988" w:type="dxa"/>
                <w:gridSpan w:val="4"/>
              </w:tcPr>
            </w:tcPrChange>
          </w:tcPr>
          <w:p w14:paraId="3647A054" w14:textId="17901831"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7572" w:author="Delta" w:date="2021-07-23T11:12:00Z">
              <w:r w:rsidR="00A26243" w:rsidRPr="008735C4">
                <w:rPr>
                  <w:rFonts w:cs="Arial"/>
                </w:rPr>
                <w:delText>.</w:delText>
              </w:r>
            </w:del>
            <w:ins w:id="27573" w:author="Delta" w:date="2021-07-23T11:12:00Z">
              <w:r w:rsidRPr="008E21F4">
                <w:rPr>
                  <w:rFonts w:cs="v5.0.0"/>
                </w:rPr>
                <w:t>, where the contribution from the far-end sub-block shall be scaled according to the measurement bandwidth of the near-end sub-block</w:t>
              </w:r>
              <w:r w:rsidRPr="008E21F4">
                <w:rPr>
                  <w:rFonts w:cs="Arial"/>
                </w:rPr>
                <w:t>.</w:t>
              </w:r>
            </w:ins>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del w:id="27574" w:author="Delta" w:date="2021-07-23T11:12:00Z">
              <w:r w:rsidR="00A062B5" w:rsidRPr="008735C4">
                <w:rPr>
                  <w:rFonts w:cs="Arial"/>
                </w:rPr>
                <w:delText xml:space="preserve"> </w:delText>
              </w:r>
            </w:del>
          </w:p>
          <w:p w14:paraId="74DE8231" w14:textId="623C7053" w:rsidR="00CB3986" w:rsidRPr="008E21F4" w:rsidRDefault="00CB3986" w:rsidP="00D04D5F">
            <w:pPr>
              <w:pStyle w:val="TAN"/>
              <w:rPr>
                <w:rFonts w:cs="v5.0.0"/>
              </w:rPr>
            </w:pPr>
            <w:r w:rsidRPr="008E21F4">
              <w:rPr>
                <w:rFonts w:cs="Arial"/>
              </w:rPr>
              <w:t xml:space="preserve">NOTE 2: </w:t>
            </w:r>
            <w:r w:rsidRPr="008E21F4">
              <w:rPr>
                <w:rFonts w:cs="Arial"/>
              </w:rPr>
              <w:tab/>
              <w:t xml:space="preserve">For BS supporting multi-band operation with </w:t>
            </w:r>
            <w:del w:id="27575" w:author="Delta" w:date="2021-07-23T11:12:00Z">
              <w:r w:rsidR="00A062B5" w:rsidRPr="008735C4">
                <w:rPr>
                  <w:rFonts w:cs="Arial" w:hint="eastAsia"/>
                </w:rPr>
                <w:delText>inter</w:delText>
              </w:r>
            </w:del>
            <w:ins w:id="27576" w:author="Delta" w:date="2021-07-23T11:12:00Z">
              <w:r w:rsidRPr="008E21F4">
                <w:rPr>
                  <w:rFonts w:cs="Arial"/>
                </w:rPr>
                <w:t>Inter</w:t>
              </w:r>
            </w:ins>
            <w:r w:rsidRPr="008E21F4">
              <w:rPr>
                <w:rFonts w:cs="Arial"/>
              </w:rPr>
              <w:t xml:space="preserve"> RF </w:t>
            </w:r>
            <w:del w:id="27577" w:author="Delta" w:date="2021-07-23T11:12:00Z">
              <w:r w:rsidR="00A062B5" w:rsidRPr="008735C4">
                <w:rPr>
                  <w:rFonts w:cs="Arial" w:hint="eastAsia"/>
                </w:rPr>
                <w:delText>bandwidth</w:delText>
              </w:r>
            </w:del>
            <w:ins w:id="27578" w:author="Delta" w:date="2021-07-23T11:12:00Z">
              <w:r w:rsidRPr="008E21F4">
                <w:rPr>
                  <w:rFonts w:cs="Arial"/>
                </w:rPr>
                <w:t>Bandwidth</w:t>
              </w:r>
            </w:ins>
            <w:r w:rsidRPr="008E21F4">
              <w:rPr>
                <w:rFonts w:cs="Arial"/>
              </w:rPr>
              <w:t xml:space="preserve"> gap </w:t>
            </w:r>
            <w:r w:rsidRPr="008E21F4">
              <w:rPr>
                <w:rPrChange w:id="27579" w:author="Delta" w:date="2021-07-23T11:12:00Z">
                  <w:rPr>
                    <w:lang w:val="en-US"/>
                  </w:rPr>
                </w:rPrChange>
              </w:rPr>
              <w:t>&lt; 20MHz</w:t>
            </w:r>
            <w:r w:rsidRPr="008E21F4">
              <w:rPr>
                <w:rFonts w:cs="Arial"/>
              </w:rPr>
              <w:t xml:space="preserve"> the test requirement within the </w:t>
            </w:r>
            <w:del w:id="27580" w:author="Delta" w:date="2021-07-23T11:12:00Z">
              <w:r w:rsidR="00A062B5" w:rsidRPr="008735C4">
                <w:rPr>
                  <w:rFonts w:cs="Arial" w:hint="eastAsia"/>
                </w:rPr>
                <w:delText>inter</w:delText>
              </w:r>
            </w:del>
            <w:ins w:id="27581" w:author="Delta" w:date="2021-07-23T11:12:00Z">
              <w:r w:rsidRPr="008E21F4">
                <w:rPr>
                  <w:rFonts w:cs="Arial"/>
                </w:rPr>
                <w:t>Inter</w:t>
              </w:r>
            </w:ins>
            <w:r w:rsidRPr="008E21F4">
              <w:rPr>
                <w:rFonts w:cs="Arial"/>
              </w:rPr>
              <w:t xml:space="preserve"> RF </w:t>
            </w:r>
            <w:del w:id="27582" w:author="Delta" w:date="2021-07-23T11:12:00Z">
              <w:r w:rsidR="00A062B5" w:rsidRPr="008735C4">
                <w:rPr>
                  <w:rFonts w:cs="Arial" w:hint="eastAsia"/>
                </w:rPr>
                <w:delText>bandwidth</w:delText>
              </w:r>
            </w:del>
            <w:ins w:id="27583" w:author="Delta" w:date="2021-07-23T11:12:00Z">
              <w:r w:rsidRPr="008E21F4">
                <w:rPr>
                  <w:rFonts w:cs="Arial"/>
                </w:rPr>
                <w:t>Bandwidth</w:t>
              </w:r>
            </w:ins>
            <w:r w:rsidRPr="008E21F4">
              <w:rPr>
                <w:rFonts w:cs="Arial"/>
              </w:rPr>
              <w:t xml:space="preserve"> gaps is calculated as a cumulative sum of contributions from adjacent sub-blocks </w:t>
            </w:r>
            <w:ins w:id="27584" w:author="Delta" w:date="2021-07-23T11:12:00Z">
              <w:r w:rsidRPr="008E21F4">
                <w:rPr>
                  <w:rFonts w:cs="Arial"/>
                </w:rPr>
                <w:t xml:space="preserve">or RF Bandwidth </w:t>
              </w:r>
            </w:ins>
            <w:r w:rsidRPr="008E21F4">
              <w:rPr>
                <w:rFonts w:cs="Arial"/>
              </w:rPr>
              <w:t xml:space="preserve">on each side of the </w:t>
            </w:r>
            <w:del w:id="27585" w:author="Delta" w:date="2021-07-23T11:12:00Z">
              <w:r w:rsidR="00A062B5" w:rsidRPr="008735C4">
                <w:rPr>
                  <w:rFonts w:cs="Arial" w:hint="eastAsia"/>
                </w:rPr>
                <w:delText>inter</w:delText>
              </w:r>
            </w:del>
            <w:ins w:id="27586" w:author="Delta" w:date="2021-07-23T11:12:00Z">
              <w:r w:rsidRPr="008E21F4">
                <w:rPr>
                  <w:rFonts w:cs="Arial"/>
                </w:rPr>
                <w:t>Inter</w:t>
              </w:r>
            </w:ins>
            <w:r w:rsidRPr="008E21F4">
              <w:rPr>
                <w:rFonts w:cs="Arial"/>
              </w:rPr>
              <w:t xml:space="preserve"> RF </w:t>
            </w:r>
            <w:del w:id="27587" w:author="Delta" w:date="2021-07-23T11:12:00Z">
              <w:r w:rsidR="00A062B5" w:rsidRPr="008735C4">
                <w:rPr>
                  <w:rFonts w:cs="Arial" w:hint="eastAsia"/>
                </w:rPr>
                <w:delText>bandwidth</w:delText>
              </w:r>
            </w:del>
            <w:ins w:id="27588" w:author="Delta" w:date="2021-07-23T11:12:00Z">
              <w:r w:rsidRPr="008E21F4">
                <w:rPr>
                  <w:rFonts w:cs="Arial"/>
                </w:rPr>
                <w:t>Bandwidth</w:t>
              </w:r>
            </w:ins>
            <w:r w:rsidRPr="008E21F4">
              <w:rPr>
                <w:rFonts w:cs="Arial"/>
              </w:rPr>
              <w:t xml:space="preserve"> gap</w:t>
            </w:r>
            <w:ins w:id="27589"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7A0FE60F" w14:textId="77777777" w:rsidR="00CB3986" w:rsidRPr="008E21F4" w:rsidRDefault="00CB3986" w:rsidP="00CB3986"/>
    <w:p w14:paraId="4EF9CEED" w14:textId="77777777" w:rsidR="00CB3986" w:rsidRPr="008E21F4" w:rsidRDefault="00CB3986" w:rsidP="00CB3986">
      <w:pPr>
        <w:pStyle w:val="Heading5"/>
      </w:pPr>
      <w:bookmarkStart w:id="27590" w:name="_Toc21017850"/>
      <w:bookmarkStart w:id="27591" w:name="_Toc29486313"/>
      <w:bookmarkStart w:id="27592" w:name="_Toc29757003"/>
      <w:bookmarkStart w:id="27593" w:name="_Toc29758116"/>
      <w:bookmarkStart w:id="27594" w:name="_Toc35952681"/>
      <w:bookmarkStart w:id="27595" w:name="_Toc37174681"/>
      <w:bookmarkStart w:id="27596" w:name="_Toc37176562"/>
      <w:bookmarkStart w:id="27597" w:name="_Toc45831637"/>
      <w:bookmarkStart w:id="27598" w:name="_Toc45832362"/>
      <w:bookmarkStart w:id="27599" w:name="_Toc52547290"/>
      <w:bookmarkStart w:id="27600" w:name="_Toc61110437"/>
      <w:bookmarkStart w:id="27601" w:name="_Toc67910719"/>
      <w:bookmarkStart w:id="27602" w:name="_Toc75187643"/>
      <w:bookmarkStart w:id="27603" w:name="_Toc76501398"/>
      <w:bookmarkStart w:id="27604" w:name="_Toc408331255"/>
      <w:r w:rsidRPr="008E21F4">
        <w:t>6.6.3.5.2.2</w:t>
      </w:r>
      <w:r w:rsidRPr="008E21F4">
        <w:tab/>
        <w:t>Category B (Option 2)</w:t>
      </w:r>
      <w:bookmarkEnd w:id="27590"/>
      <w:bookmarkEnd w:id="27591"/>
      <w:bookmarkEnd w:id="27592"/>
      <w:bookmarkEnd w:id="27593"/>
      <w:bookmarkEnd w:id="27594"/>
      <w:bookmarkEnd w:id="27595"/>
      <w:bookmarkEnd w:id="27596"/>
      <w:bookmarkEnd w:id="27597"/>
      <w:bookmarkEnd w:id="27598"/>
      <w:bookmarkEnd w:id="27599"/>
      <w:bookmarkEnd w:id="27600"/>
      <w:bookmarkEnd w:id="27601"/>
      <w:bookmarkEnd w:id="27602"/>
      <w:bookmarkEnd w:id="27603"/>
      <w:bookmarkEnd w:id="27604"/>
    </w:p>
    <w:p w14:paraId="60842F24" w14:textId="43AE078E" w:rsidR="00CB3986" w:rsidRPr="008E21F4" w:rsidRDefault="00CB3986" w:rsidP="00CB3986">
      <w:r w:rsidRPr="008E21F4">
        <w:t xml:space="preserve">The limits in this subclause are intended for Europe and may be applied regionally for BS operating in band 1, 3, </w:t>
      </w:r>
      <w:ins w:id="27605" w:author="Delta" w:date="2021-07-23T11:12:00Z">
        <w:r w:rsidRPr="008E21F4">
          <w:t xml:space="preserve">7, </w:t>
        </w:r>
      </w:ins>
      <w:r w:rsidRPr="008E21F4">
        <w:t>8, 32, 33</w:t>
      </w:r>
      <w:ins w:id="27606" w:author="Delta" w:date="2021-07-23T11:12:00Z">
        <w:r w:rsidRPr="008E21F4">
          <w:t>, 34, 38, 65</w:t>
        </w:r>
      </w:ins>
      <w:r w:rsidRPr="008E21F4">
        <w:t xml:space="preserve"> or </w:t>
      </w:r>
      <w:del w:id="27607" w:author="Delta" w:date="2021-07-23T11:12:00Z">
        <w:r w:rsidR="006F07B7" w:rsidRPr="008735C4">
          <w:delText>34</w:delText>
        </w:r>
      </w:del>
      <w:ins w:id="27608" w:author="Delta" w:date="2021-07-23T11:12:00Z">
        <w:r w:rsidRPr="008E21F4">
          <w:t>69</w:t>
        </w:r>
      </w:ins>
      <w:r w:rsidRPr="008E21F4">
        <w:t>.</w:t>
      </w:r>
    </w:p>
    <w:p w14:paraId="4A115823" w14:textId="60BBB1CF" w:rsidR="00CB3986" w:rsidRPr="008E21F4" w:rsidRDefault="00CB3986" w:rsidP="00CB3986">
      <w:r w:rsidRPr="008E21F4">
        <w:t xml:space="preserve">For a BS operating in band 1, 3, </w:t>
      </w:r>
      <w:ins w:id="27609" w:author="Delta" w:date="2021-07-23T11:12:00Z">
        <w:r w:rsidRPr="008E21F4">
          <w:t xml:space="preserve">7, </w:t>
        </w:r>
      </w:ins>
      <w:r w:rsidRPr="008E21F4">
        <w:t>8, 32, 33</w:t>
      </w:r>
      <w:ins w:id="27610" w:author="Delta" w:date="2021-07-23T11:12:00Z">
        <w:r w:rsidRPr="008E21F4">
          <w:t>, 34, 38, 65</w:t>
        </w:r>
      </w:ins>
      <w:r w:rsidRPr="008E21F4">
        <w:t xml:space="preserve"> or </w:t>
      </w:r>
      <w:del w:id="27611" w:author="Delta" w:date="2021-07-23T11:12:00Z">
        <w:r w:rsidR="006F07B7" w:rsidRPr="008735C4">
          <w:delText>34</w:delText>
        </w:r>
      </w:del>
      <w:ins w:id="27612" w:author="Delta" w:date="2021-07-23T11:12:00Z">
        <w:r w:rsidRPr="008E21F4">
          <w:t>69</w:t>
        </w:r>
      </w:ins>
      <w:r w:rsidRPr="008E21F4">
        <w:t>, emissions shall not exceed the maximum levels specified in Table 6.6.3.5.2.2-1 below for 5, 10, 15 and 20 MHz channel bandwidth:</w:t>
      </w:r>
      <w:del w:id="27613" w:author="Delta" w:date="2021-07-23T11:12:00Z">
        <w:r w:rsidR="005F222E" w:rsidRPr="008735C4">
          <w:delText xml:space="preserve"> </w:delText>
        </w:r>
      </w:del>
    </w:p>
    <w:p w14:paraId="166F0B50" w14:textId="1BA13EB3" w:rsidR="00CB3986" w:rsidRPr="008E21F4" w:rsidRDefault="00CB3986" w:rsidP="00CB3986">
      <w:pPr>
        <w:pStyle w:val="TH"/>
        <w:rPr>
          <w:rFonts w:cs="v5.0.0"/>
        </w:rPr>
      </w:pPr>
      <w:r w:rsidRPr="008E21F4">
        <w:t xml:space="preserve">Table 6.6.3.5.2.2-1: Regional Wide Area BS operating band unwanted emission limits in band </w:t>
      </w:r>
      <w:r w:rsidRPr="008E21F4">
        <w:rPr>
          <w:lang w:eastAsia="zh-CN"/>
        </w:rPr>
        <w:t xml:space="preserve">1, 3, </w:t>
      </w:r>
      <w:ins w:id="27614" w:author="Delta" w:date="2021-07-23T11:12:00Z">
        <w:r w:rsidRPr="008E21F4">
          <w:rPr>
            <w:lang w:eastAsia="zh-CN"/>
          </w:rPr>
          <w:t xml:space="preserve">7, </w:t>
        </w:r>
      </w:ins>
      <w:r w:rsidRPr="008E21F4">
        <w:rPr>
          <w:lang w:eastAsia="zh-CN"/>
        </w:rPr>
        <w:t xml:space="preserve">8, </w:t>
      </w:r>
      <w:r w:rsidRPr="008E21F4">
        <w:t xml:space="preserve">32, </w:t>
      </w:r>
      <w:r w:rsidRPr="008E21F4">
        <w:rPr>
          <w:lang w:eastAsia="zh-CN"/>
        </w:rPr>
        <w:t>33</w:t>
      </w:r>
      <w:ins w:id="27615" w:author="Delta" w:date="2021-07-23T11:12:00Z">
        <w:r w:rsidRPr="008E21F4">
          <w:rPr>
            <w:lang w:eastAsia="zh-CN"/>
          </w:rPr>
          <w:t>, 34, 38, 65</w:t>
        </w:r>
      </w:ins>
      <w:r w:rsidRPr="008E21F4">
        <w:rPr>
          <w:lang w:eastAsia="zh-CN"/>
        </w:rPr>
        <w:t xml:space="preserve"> or </w:t>
      </w:r>
      <w:del w:id="27616" w:author="Delta" w:date="2021-07-23T11:12:00Z">
        <w:r w:rsidR="007726C1" w:rsidRPr="008735C4">
          <w:rPr>
            <w:rFonts w:hint="eastAsia"/>
            <w:lang w:eastAsia="zh-CN"/>
          </w:rPr>
          <w:delText>34</w:delText>
        </w:r>
      </w:del>
      <w:ins w:id="27617" w:author="Delta" w:date="2021-07-23T11:12:00Z">
        <w:r w:rsidRPr="008E21F4">
          <w:rPr>
            <w:lang w:eastAsia="zh-CN"/>
          </w:rPr>
          <w:t>69</w:t>
        </w:r>
      </w:ins>
      <w:r w:rsidRPr="008E21F4">
        <w:rPr>
          <w:lang w:eastAsia="zh-CN"/>
        </w:rPr>
        <w:t xml:space="preserve"> </w:t>
      </w:r>
      <w:r w:rsidRPr="008E21F4">
        <w:t>for 5, 10, 15 and 20 MHz channel bandwidth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618"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619">
          <w:tblGrid>
            <w:gridCol w:w="2127"/>
            <w:gridCol w:w="2976"/>
            <w:gridCol w:w="3455"/>
            <w:gridCol w:w="1430"/>
          </w:tblGrid>
        </w:tblGridChange>
      </w:tblGrid>
      <w:tr w:rsidR="00CB3986" w:rsidRPr="008E21F4" w14:paraId="34EA04D5" w14:textId="77777777" w:rsidTr="00D04D5F">
        <w:trPr>
          <w:cantSplit/>
          <w:jc w:val="center"/>
          <w:trPrChange w:id="27620" w:author="Delta" w:date="2021-07-23T11:12:00Z">
            <w:trPr>
              <w:cantSplit/>
              <w:jc w:val="center"/>
            </w:trPr>
          </w:trPrChange>
        </w:trPr>
        <w:tc>
          <w:tcPr>
            <w:tcW w:w="2127" w:type="dxa"/>
            <w:tcPrChange w:id="27621" w:author="Delta" w:date="2021-07-23T11:12:00Z">
              <w:tcPr>
                <w:tcW w:w="2127" w:type="dxa"/>
              </w:tcPr>
            </w:tcPrChange>
          </w:tcPr>
          <w:p w14:paraId="3D11B250"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Change w:id="27622" w:author="Delta" w:date="2021-07-23T11:12:00Z">
              <w:tcPr>
                <w:tcW w:w="2976" w:type="dxa"/>
              </w:tcPr>
            </w:tcPrChange>
          </w:tcPr>
          <w:p w14:paraId="6AF26E04"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Change w:id="27623" w:author="Delta" w:date="2021-07-23T11:12:00Z">
              <w:tcPr>
                <w:tcW w:w="3455" w:type="dxa"/>
              </w:tcPr>
            </w:tcPrChange>
          </w:tcPr>
          <w:p w14:paraId="7173902D"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w:t>
            </w:r>
            <w:r w:rsidRPr="008E21F4">
              <w:rPr>
                <w:rFonts w:cs="Arial"/>
                <w:lang w:eastAsia="zh-CN"/>
              </w:rPr>
              <w:t>(Note 1, 2)</w:t>
            </w:r>
          </w:p>
        </w:tc>
        <w:tc>
          <w:tcPr>
            <w:tcW w:w="1430" w:type="dxa"/>
            <w:tcPrChange w:id="27624" w:author="Delta" w:date="2021-07-23T11:12:00Z">
              <w:tcPr>
                <w:tcW w:w="1430" w:type="dxa"/>
              </w:tcPr>
            </w:tcPrChange>
          </w:tcPr>
          <w:p w14:paraId="796F10F2" w14:textId="13EF0D1B"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 xml:space="preserve">(Note </w:t>
            </w:r>
            <w:del w:id="27625" w:author="Delta" w:date="2021-07-23T11:12:00Z">
              <w:r w:rsidR="00A062B5" w:rsidRPr="008735C4">
                <w:rPr>
                  <w:rFonts w:cs="Arial"/>
                </w:rPr>
                <w:delText>3</w:delText>
              </w:r>
            </w:del>
            <w:ins w:id="27626" w:author="Delta" w:date="2021-07-23T11:12:00Z">
              <w:r w:rsidRPr="008E21F4">
                <w:rPr>
                  <w:rFonts w:cs="Arial"/>
                </w:rPr>
                <w:t>6</w:t>
              </w:r>
            </w:ins>
            <w:r w:rsidRPr="008E21F4">
              <w:rPr>
                <w:rFonts w:cs="Arial"/>
              </w:rPr>
              <w:t>)</w:t>
            </w:r>
          </w:p>
        </w:tc>
      </w:tr>
      <w:tr w:rsidR="00CB3986" w:rsidRPr="008E21F4" w14:paraId="605E233B" w14:textId="77777777" w:rsidTr="00D04D5F">
        <w:trPr>
          <w:cantSplit/>
          <w:jc w:val="center"/>
          <w:trPrChange w:id="27627" w:author="Delta" w:date="2021-07-23T11:12:00Z">
            <w:trPr>
              <w:cantSplit/>
              <w:jc w:val="center"/>
            </w:trPr>
          </w:trPrChange>
        </w:trPr>
        <w:tc>
          <w:tcPr>
            <w:tcW w:w="2127" w:type="dxa"/>
            <w:tcPrChange w:id="27628" w:author="Delta" w:date="2021-07-23T11:12:00Z">
              <w:tcPr>
                <w:tcW w:w="2127" w:type="dxa"/>
              </w:tcPr>
            </w:tcPrChange>
          </w:tcPr>
          <w:p w14:paraId="10C82F08"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2 MHz</w:t>
            </w:r>
          </w:p>
        </w:tc>
        <w:tc>
          <w:tcPr>
            <w:tcW w:w="2976" w:type="dxa"/>
            <w:tcPrChange w:id="27629" w:author="Delta" w:date="2021-07-23T11:12:00Z">
              <w:tcPr>
                <w:tcW w:w="2976" w:type="dxa"/>
              </w:tcPr>
            </w:tcPrChange>
          </w:tcPr>
          <w:p w14:paraId="6AC0FC9A" w14:textId="77777777" w:rsidR="00CB3986" w:rsidRPr="008E21F4" w:rsidRDefault="00CB3986" w:rsidP="00D04D5F">
            <w:pPr>
              <w:pStyle w:val="TAC"/>
              <w:rPr>
                <w:rFonts w:cs="v5.0.0"/>
              </w:rPr>
            </w:pPr>
            <w:r w:rsidRPr="008E21F4">
              <w:rPr>
                <w:rFonts w:cs="v5.0.0"/>
              </w:rPr>
              <w:t xml:space="preserve">0.015MHz </w:t>
            </w:r>
            <w:r w:rsidRPr="008E21F4">
              <w:rPr>
                <w:rFonts w:cs="v5.0.0"/>
              </w:rPr>
              <w:sym w:font="Symbol" w:char="F0A3"/>
            </w:r>
            <w:r w:rsidRPr="008E21F4">
              <w:rPr>
                <w:rFonts w:cs="v5.0.0"/>
              </w:rPr>
              <w:t xml:space="preserve"> f_offset &lt; 0.215MHz </w:t>
            </w:r>
          </w:p>
        </w:tc>
        <w:tc>
          <w:tcPr>
            <w:tcW w:w="3455" w:type="dxa"/>
            <w:tcPrChange w:id="27630" w:author="Delta" w:date="2021-07-23T11:12:00Z">
              <w:tcPr>
                <w:tcW w:w="3455" w:type="dxa"/>
              </w:tcPr>
            </w:tcPrChange>
          </w:tcPr>
          <w:p w14:paraId="08A790B7" w14:textId="77777777" w:rsidR="00CB3986" w:rsidRPr="008E21F4" w:rsidRDefault="00CB3986" w:rsidP="00D04D5F">
            <w:pPr>
              <w:pStyle w:val="TAC"/>
              <w:rPr>
                <w:rFonts w:cs="Arial"/>
              </w:rPr>
            </w:pPr>
            <w:r w:rsidRPr="008E21F4">
              <w:rPr>
                <w:rFonts w:cs="Arial"/>
              </w:rPr>
              <w:t>-12.5dBm</w:t>
            </w:r>
          </w:p>
        </w:tc>
        <w:tc>
          <w:tcPr>
            <w:tcW w:w="1430" w:type="dxa"/>
            <w:tcPrChange w:id="27631" w:author="Delta" w:date="2021-07-23T11:12:00Z">
              <w:tcPr>
                <w:tcW w:w="1430" w:type="dxa"/>
              </w:tcPr>
            </w:tcPrChange>
          </w:tcPr>
          <w:p w14:paraId="1F677E1F" w14:textId="77777777" w:rsidR="00CB3986" w:rsidRPr="008E21F4" w:rsidRDefault="00CB3986" w:rsidP="00D04D5F">
            <w:pPr>
              <w:pStyle w:val="TAC"/>
              <w:rPr>
                <w:rFonts w:cs="Arial"/>
              </w:rPr>
            </w:pPr>
            <w:r w:rsidRPr="008E21F4">
              <w:rPr>
                <w:rFonts w:cs="Arial"/>
              </w:rPr>
              <w:t xml:space="preserve">30 kHz </w:t>
            </w:r>
          </w:p>
        </w:tc>
      </w:tr>
      <w:tr w:rsidR="00CB3986" w:rsidRPr="008E21F4" w14:paraId="78C98AC6" w14:textId="77777777" w:rsidTr="00D04D5F">
        <w:trPr>
          <w:cantSplit/>
          <w:jc w:val="center"/>
          <w:trPrChange w:id="27632" w:author="Delta" w:date="2021-07-23T11:12:00Z">
            <w:trPr>
              <w:cantSplit/>
              <w:jc w:val="center"/>
            </w:trPr>
          </w:trPrChange>
        </w:trPr>
        <w:tc>
          <w:tcPr>
            <w:tcW w:w="2127" w:type="dxa"/>
            <w:tcPrChange w:id="27633" w:author="Delta" w:date="2021-07-23T11:12:00Z">
              <w:tcPr>
                <w:tcW w:w="2127" w:type="dxa"/>
              </w:tcPr>
            </w:tcPrChange>
          </w:tcPr>
          <w:p w14:paraId="167A8293" w14:textId="77777777" w:rsidR="00CB3986" w:rsidRPr="008E21F4" w:rsidRDefault="00CB3986" w:rsidP="00D04D5F">
            <w:pPr>
              <w:pStyle w:val="TAC"/>
              <w:rPr>
                <w:rFonts w:cs="v5.0.0"/>
              </w:rPr>
            </w:pPr>
            <w:r w:rsidRPr="008E21F4">
              <w:rPr>
                <w:rFonts w:cs="v5.0.0"/>
              </w:rPr>
              <w:t xml:space="preserve">0.2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6" w:type="dxa"/>
            <w:tcPrChange w:id="27634" w:author="Delta" w:date="2021-07-23T11:12:00Z">
              <w:tcPr>
                <w:tcW w:w="2976" w:type="dxa"/>
              </w:tcPr>
            </w:tcPrChange>
          </w:tcPr>
          <w:p w14:paraId="74F009B5" w14:textId="77777777" w:rsidR="00CB3986" w:rsidRPr="008E21F4" w:rsidRDefault="00CB3986" w:rsidP="00D04D5F">
            <w:pPr>
              <w:pStyle w:val="TAC"/>
              <w:rPr>
                <w:rFonts w:cs="v5.0.0"/>
              </w:rPr>
            </w:pPr>
            <w:r w:rsidRPr="008E21F4">
              <w:rPr>
                <w:rFonts w:cs="v5.0.0"/>
              </w:rPr>
              <w:t xml:space="preserve">0.215MHz </w:t>
            </w:r>
            <w:r w:rsidRPr="008E21F4">
              <w:rPr>
                <w:rFonts w:cs="v5.0.0"/>
              </w:rPr>
              <w:sym w:font="Symbol" w:char="F0A3"/>
            </w:r>
            <w:r w:rsidRPr="008E21F4">
              <w:rPr>
                <w:rFonts w:cs="v5.0.0"/>
              </w:rPr>
              <w:t xml:space="preserve"> f_offset &lt; 1.015MHz</w:t>
            </w:r>
          </w:p>
        </w:tc>
        <w:tc>
          <w:tcPr>
            <w:tcW w:w="3455" w:type="dxa"/>
            <w:tcPrChange w:id="27635" w:author="Delta" w:date="2021-07-23T11:12:00Z">
              <w:tcPr>
                <w:tcW w:w="3455" w:type="dxa"/>
              </w:tcPr>
            </w:tcPrChange>
          </w:tcPr>
          <w:p w14:paraId="37B14975" w14:textId="77777777" w:rsidR="00CB3986" w:rsidRPr="008E21F4" w:rsidRDefault="00CB3986" w:rsidP="00D04D5F">
            <w:pPr>
              <w:pStyle w:val="TAC"/>
              <w:rPr>
                <w:rFonts w:cs="Arial"/>
              </w:rPr>
            </w:pPr>
            <w:r w:rsidRPr="008E21F4">
              <w:rPr>
                <w:rFonts w:cs="Arial"/>
                <w:position w:val="-30"/>
              </w:rPr>
              <w:object w:dxaOrig="3840" w:dyaOrig="720" w14:anchorId="3BA66D28">
                <v:shape id="_x0000_i1148" type="#_x0000_t75" style="width:159.65pt;height:29.45pt" o:ole="" fillcolor="window">
                  <v:imagedata r:id="rId195" o:title=""/>
                </v:shape>
                <o:OLEObject Type="Embed" ProgID="Equation.3" ShapeID="_x0000_i1148" DrawAspect="Content" ObjectID="_1688546286" r:id="rId196"/>
              </w:object>
            </w:r>
          </w:p>
        </w:tc>
        <w:tc>
          <w:tcPr>
            <w:tcW w:w="1430" w:type="dxa"/>
            <w:tcPrChange w:id="27636" w:author="Delta" w:date="2021-07-23T11:12:00Z">
              <w:tcPr>
                <w:tcW w:w="1430" w:type="dxa"/>
              </w:tcPr>
            </w:tcPrChange>
          </w:tcPr>
          <w:p w14:paraId="45AC29B9" w14:textId="77777777" w:rsidR="00CB3986" w:rsidRPr="008E21F4" w:rsidRDefault="00CB3986" w:rsidP="00D04D5F">
            <w:pPr>
              <w:pStyle w:val="TAC"/>
              <w:rPr>
                <w:rFonts w:cs="Arial"/>
              </w:rPr>
            </w:pPr>
            <w:r w:rsidRPr="008E21F4">
              <w:rPr>
                <w:rFonts w:cs="Arial"/>
              </w:rPr>
              <w:t xml:space="preserve">30 kHz </w:t>
            </w:r>
          </w:p>
        </w:tc>
      </w:tr>
      <w:tr w:rsidR="00CB3986" w:rsidRPr="008E21F4" w14:paraId="7C0E3EB9" w14:textId="77777777" w:rsidTr="00D04D5F">
        <w:trPr>
          <w:cantSplit/>
          <w:jc w:val="center"/>
          <w:trPrChange w:id="27637" w:author="Delta" w:date="2021-07-23T11:12:00Z">
            <w:trPr>
              <w:cantSplit/>
              <w:jc w:val="center"/>
            </w:trPr>
          </w:trPrChange>
        </w:trPr>
        <w:tc>
          <w:tcPr>
            <w:tcW w:w="2127" w:type="dxa"/>
            <w:tcPrChange w:id="27638" w:author="Delta" w:date="2021-07-23T11:12:00Z">
              <w:tcPr>
                <w:tcW w:w="2127" w:type="dxa"/>
              </w:tcPr>
            </w:tcPrChange>
          </w:tcPr>
          <w:p w14:paraId="66DDD5B3" w14:textId="54D68180" w:rsidR="00CB3986" w:rsidRPr="008E21F4" w:rsidRDefault="00CB3986" w:rsidP="00D04D5F">
            <w:pPr>
              <w:pStyle w:val="TAC"/>
              <w:rPr>
                <w:rFonts w:cs="v5.0.0"/>
              </w:rPr>
            </w:pPr>
            <w:r w:rsidRPr="008E21F4">
              <w:rPr>
                <w:rFonts w:cs="v5.0.0"/>
              </w:rPr>
              <w:t xml:space="preserve">(Note </w:t>
            </w:r>
            <w:del w:id="27639" w:author="Delta" w:date="2021-07-23T11:12:00Z">
              <w:r w:rsidR="00A062B5" w:rsidRPr="008735C4">
                <w:rPr>
                  <w:rFonts w:cs="v5.0.0"/>
                </w:rPr>
                <w:delText>5</w:delText>
              </w:r>
            </w:del>
            <w:ins w:id="27640" w:author="Delta" w:date="2021-07-23T11:12:00Z">
              <w:r w:rsidRPr="008E21F4">
                <w:rPr>
                  <w:rFonts w:cs="v5.0.0"/>
                </w:rPr>
                <w:t>8</w:t>
              </w:r>
            </w:ins>
            <w:r w:rsidRPr="008E21F4">
              <w:rPr>
                <w:rFonts w:cs="v5.0.0"/>
              </w:rPr>
              <w:t>)</w:t>
            </w:r>
          </w:p>
        </w:tc>
        <w:tc>
          <w:tcPr>
            <w:tcW w:w="2976" w:type="dxa"/>
            <w:tcPrChange w:id="27641" w:author="Delta" w:date="2021-07-23T11:12:00Z">
              <w:tcPr>
                <w:tcW w:w="2976" w:type="dxa"/>
              </w:tcPr>
            </w:tcPrChange>
          </w:tcPr>
          <w:p w14:paraId="675C12F6" w14:textId="77777777" w:rsidR="00CB3986" w:rsidRPr="008E21F4" w:rsidRDefault="00CB3986" w:rsidP="00D04D5F">
            <w:pPr>
              <w:pStyle w:val="TAC"/>
              <w:rPr>
                <w:rFonts w:cs="v5.0.0"/>
              </w:rPr>
            </w:pPr>
            <w:r w:rsidRPr="008E21F4">
              <w:rPr>
                <w:rFonts w:cs="v5.0.0"/>
              </w:rPr>
              <w:t xml:space="preserve">1.015MHz </w:t>
            </w:r>
            <w:r w:rsidRPr="008E21F4">
              <w:rPr>
                <w:rFonts w:cs="v5.0.0"/>
              </w:rPr>
              <w:sym w:font="Symbol" w:char="F0A3"/>
            </w:r>
            <w:r w:rsidRPr="008E21F4">
              <w:rPr>
                <w:rFonts w:cs="v5.0.0"/>
              </w:rPr>
              <w:t xml:space="preserve"> f_offset &lt; 1.5 MHz </w:t>
            </w:r>
          </w:p>
        </w:tc>
        <w:tc>
          <w:tcPr>
            <w:tcW w:w="3455" w:type="dxa"/>
            <w:tcPrChange w:id="27642" w:author="Delta" w:date="2021-07-23T11:12:00Z">
              <w:tcPr>
                <w:tcW w:w="3455" w:type="dxa"/>
              </w:tcPr>
            </w:tcPrChange>
          </w:tcPr>
          <w:p w14:paraId="52504686" w14:textId="77777777" w:rsidR="00CB3986" w:rsidRPr="008E21F4" w:rsidRDefault="00CB3986" w:rsidP="00D04D5F">
            <w:pPr>
              <w:pStyle w:val="TAC"/>
              <w:rPr>
                <w:rFonts w:cs="Arial"/>
              </w:rPr>
            </w:pPr>
            <w:r w:rsidRPr="008E21F4">
              <w:rPr>
                <w:rFonts w:cs="Arial"/>
              </w:rPr>
              <w:t>-24.5dBm</w:t>
            </w:r>
          </w:p>
        </w:tc>
        <w:tc>
          <w:tcPr>
            <w:tcW w:w="1430" w:type="dxa"/>
            <w:tcPrChange w:id="27643" w:author="Delta" w:date="2021-07-23T11:12:00Z">
              <w:tcPr>
                <w:tcW w:w="1430" w:type="dxa"/>
              </w:tcPr>
            </w:tcPrChange>
          </w:tcPr>
          <w:p w14:paraId="6CAE76BE" w14:textId="77777777" w:rsidR="00CB3986" w:rsidRPr="008E21F4" w:rsidRDefault="00CB3986" w:rsidP="00D04D5F">
            <w:pPr>
              <w:pStyle w:val="TAC"/>
              <w:rPr>
                <w:rFonts w:cs="Arial"/>
              </w:rPr>
            </w:pPr>
            <w:r w:rsidRPr="008E21F4">
              <w:rPr>
                <w:rFonts w:cs="Arial"/>
              </w:rPr>
              <w:t xml:space="preserve">30 kHz </w:t>
            </w:r>
          </w:p>
        </w:tc>
      </w:tr>
      <w:tr w:rsidR="00CB3986" w:rsidRPr="008E21F4" w14:paraId="42689C37" w14:textId="77777777" w:rsidTr="00D04D5F">
        <w:trPr>
          <w:cantSplit/>
          <w:jc w:val="center"/>
          <w:trPrChange w:id="27644" w:author="Delta" w:date="2021-07-23T11:12:00Z">
            <w:trPr>
              <w:cantSplit/>
              <w:jc w:val="center"/>
            </w:trPr>
          </w:trPrChange>
        </w:trPr>
        <w:tc>
          <w:tcPr>
            <w:tcW w:w="2127" w:type="dxa"/>
            <w:tcPrChange w:id="27645" w:author="Delta" w:date="2021-07-23T11:12:00Z">
              <w:tcPr>
                <w:tcW w:w="2127" w:type="dxa"/>
              </w:tcPr>
            </w:tcPrChange>
          </w:tcPr>
          <w:p w14:paraId="49892808" w14:textId="4432EA49" w:rsidR="00CB3986" w:rsidRPr="00D56583" w:rsidRDefault="00CB3986" w:rsidP="00D04D5F">
            <w:pPr>
              <w:pStyle w:val="TAC"/>
              <w:rPr>
                <w:lang w:val="sv-FI"/>
                <w:rPrChange w:id="27646" w:author="Delta" w:date="2021-07-23T11:12:00Z">
                  <w:rPr>
                    <w:lang w:val="fr-FR"/>
                  </w:rPr>
                </w:rPrChange>
              </w:rPr>
            </w:pPr>
            <w:r w:rsidRPr="00D56583">
              <w:rPr>
                <w:lang w:val="sv-FI"/>
                <w:rPrChange w:id="27647" w:author="Delta" w:date="2021-07-23T11:12:00Z">
                  <w:rPr>
                    <w:lang w:val="fr-FR"/>
                  </w:rPr>
                </w:rPrChange>
              </w:rPr>
              <w:t xml:space="preserve">1 MHz </w:t>
            </w:r>
            <w:r w:rsidRPr="008E21F4">
              <w:rPr>
                <w:rFonts w:cs="v5.0.0"/>
              </w:rPr>
              <w:sym w:font="Symbol" w:char="F0A3"/>
            </w:r>
            <w:r w:rsidRPr="00D56583">
              <w:rPr>
                <w:lang w:val="sv-FI"/>
                <w:rPrChange w:id="27648" w:author="Delta" w:date="2021-07-23T11:12:00Z">
                  <w:rPr>
                    <w:lang w:val="fr-FR"/>
                  </w:rPr>
                </w:rPrChange>
              </w:rPr>
              <w:t xml:space="preserve"> </w:t>
            </w:r>
            <w:r w:rsidRPr="008E21F4">
              <w:rPr>
                <w:rFonts w:cs="v5.0.0"/>
              </w:rPr>
              <w:sym w:font="Symbol" w:char="F044"/>
            </w:r>
            <w:r w:rsidRPr="00D56583">
              <w:rPr>
                <w:lang w:val="sv-FI"/>
                <w:rPrChange w:id="27649" w:author="Delta" w:date="2021-07-23T11:12:00Z">
                  <w:rPr>
                    <w:lang w:val="fr-FR"/>
                  </w:rPr>
                </w:rPrChange>
              </w:rPr>
              <w:t xml:space="preserve">f </w:t>
            </w:r>
            <w:r w:rsidRPr="008E21F4">
              <w:rPr>
                <w:rFonts w:cs="Arial"/>
              </w:rPr>
              <w:sym w:font="Symbol" w:char="F0A3"/>
            </w:r>
            <w:del w:id="27650" w:author="Delta" w:date="2021-07-23T11:12:00Z">
              <w:r w:rsidR="005F222E" w:rsidRPr="008735C4">
                <w:rPr>
                  <w:rFonts w:cs="Arial"/>
                  <w:lang w:val="fr-FR"/>
                </w:rPr>
                <w:delText xml:space="preserve"> </w:delText>
              </w:r>
            </w:del>
          </w:p>
          <w:p w14:paraId="2DD1993E" w14:textId="77777777" w:rsidR="00CB3986" w:rsidRPr="00D56583" w:rsidRDefault="00CB3986" w:rsidP="00D04D5F">
            <w:pPr>
              <w:pStyle w:val="TAC"/>
              <w:rPr>
                <w:lang w:val="sv-FI"/>
                <w:rPrChange w:id="27651" w:author="Delta" w:date="2021-07-23T11:12:00Z">
                  <w:rPr>
                    <w:lang w:val="fr-FR"/>
                  </w:rPr>
                </w:rPrChange>
              </w:rPr>
            </w:pPr>
            <w:r w:rsidRPr="00D56583">
              <w:rPr>
                <w:lang w:val="sv-FI"/>
                <w:rPrChange w:id="27652" w:author="Delta" w:date="2021-07-23T11:12:00Z">
                  <w:rPr>
                    <w:lang w:val="fr-FR"/>
                  </w:rPr>
                </w:rPrChange>
              </w:rPr>
              <w:t>min(</w:t>
            </w:r>
            <w:r w:rsidRPr="00D56583" w:rsidDel="00931AED">
              <w:rPr>
                <w:lang w:val="sv-FI"/>
                <w:rPrChange w:id="27653" w:author="Delta" w:date="2021-07-23T11:12:00Z">
                  <w:rPr>
                    <w:lang w:val="fr-FR"/>
                  </w:rPr>
                </w:rPrChange>
              </w:rPr>
              <w:t xml:space="preserve"> </w:t>
            </w:r>
            <w:r w:rsidRPr="00D56583">
              <w:rPr>
                <w:lang w:val="sv-FI"/>
                <w:rPrChange w:id="27654" w:author="Delta" w:date="2021-07-23T11:12:00Z">
                  <w:rPr>
                    <w:lang w:val="fr-FR"/>
                  </w:rPr>
                </w:rPrChange>
              </w:rPr>
              <w:t xml:space="preserve">10 MHz , </w:t>
            </w:r>
            <w:r w:rsidRPr="008E21F4">
              <w:rPr>
                <w:rFonts w:cs="Arial"/>
              </w:rPr>
              <w:sym w:font="Symbol" w:char="F044"/>
            </w:r>
            <w:r w:rsidRPr="00D56583">
              <w:rPr>
                <w:lang w:val="sv-FI"/>
                <w:rPrChange w:id="27655" w:author="Delta" w:date="2021-07-23T11:12:00Z">
                  <w:rPr>
                    <w:lang w:val="fr-FR"/>
                  </w:rPr>
                </w:rPrChange>
              </w:rPr>
              <w:t>f</w:t>
            </w:r>
            <w:r w:rsidRPr="00D56583">
              <w:rPr>
                <w:vertAlign w:val="subscript"/>
                <w:lang w:val="sv-FI"/>
                <w:rPrChange w:id="27656" w:author="Delta" w:date="2021-07-23T11:12:00Z">
                  <w:rPr>
                    <w:vertAlign w:val="subscript"/>
                    <w:lang w:val="fr-FR"/>
                  </w:rPr>
                </w:rPrChange>
              </w:rPr>
              <w:t>max</w:t>
            </w:r>
            <w:r w:rsidRPr="00D56583">
              <w:rPr>
                <w:lang w:val="sv-FI"/>
                <w:rPrChange w:id="27657" w:author="Delta" w:date="2021-07-23T11:12:00Z">
                  <w:rPr>
                    <w:lang w:val="fr-FR"/>
                  </w:rPr>
                </w:rPrChange>
              </w:rPr>
              <w:t>)</w:t>
            </w:r>
          </w:p>
        </w:tc>
        <w:tc>
          <w:tcPr>
            <w:tcW w:w="2976" w:type="dxa"/>
            <w:tcPrChange w:id="27658" w:author="Delta" w:date="2021-07-23T11:12:00Z">
              <w:tcPr>
                <w:tcW w:w="2976" w:type="dxa"/>
              </w:tcPr>
            </w:tcPrChange>
          </w:tcPr>
          <w:p w14:paraId="5CF0AD4C" w14:textId="7052C3BD" w:rsidR="00CB3986" w:rsidRPr="00D56583" w:rsidRDefault="00CB3986" w:rsidP="00D04D5F">
            <w:pPr>
              <w:pStyle w:val="TAC"/>
              <w:rPr>
                <w:lang w:val="sv-FI"/>
                <w:rPrChange w:id="27659" w:author="Delta" w:date="2021-07-23T11:12:00Z">
                  <w:rPr/>
                </w:rPrChange>
              </w:rPr>
            </w:pPr>
            <w:r w:rsidRPr="00D56583">
              <w:rPr>
                <w:lang w:val="sv-FI"/>
                <w:rPrChange w:id="27660" w:author="Delta" w:date="2021-07-23T11:12:00Z">
                  <w:rPr/>
                </w:rPrChange>
              </w:rPr>
              <w:t xml:space="preserve">1.5 MHz </w:t>
            </w:r>
            <w:r w:rsidRPr="008E21F4">
              <w:rPr>
                <w:rFonts w:cs="v5.0.0"/>
              </w:rPr>
              <w:sym w:font="Symbol" w:char="F0A3"/>
            </w:r>
            <w:r w:rsidRPr="00D56583">
              <w:rPr>
                <w:lang w:val="sv-FI"/>
                <w:rPrChange w:id="27661" w:author="Delta" w:date="2021-07-23T11:12:00Z">
                  <w:rPr/>
                </w:rPrChange>
              </w:rPr>
              <w:t xml:space="preserve"> f_offset &lt;</w:t>
            </w:r>
            <w:del w:id="27662" w:author="Delta" w:date="2021-07-23T11:12:00Z">
              <w:r w:rsidR="005F222E" w:rsidRPr="008735C4">
                <w:rPr>
                  <w:rFonts w:cs="v5.0.0"/>
                </w:rPr>
                <w:delText xml:space="preserve"> </w:delText>
              </w:r>
            </w:del>
          </w:p>
          <w:p w14:paraId="18352B48" w14:textId="77777777" w:rsidR="00CB3986" w:rsidRPr="00D56583" w:rsidRDefault="00CB3986" w:rsidP="00D04D5F">
            <w:pPr>
              <w:pStyle w:val="TAC"/>
              <w:rPr>
                <w:lang w:val="sv-FI"/>
                <w:rPrChange w:id="27663" w:author="Delta" w:date="2021-07-23T11:12:00Z">
                  <w:rPr/>
                </w:rPrChange>
              </w:rPr>
            </w:pPr>
            <w:r w:rsidRPr="00D56583">
              <w:rPr>
                <w:lang w:val="sv-FI"/>
                <w:rPrChange w:id="27664" w:author="Delta" w:date="2021-07-23T11:12:00Z">
                  <w:rPr/>
                </w:rPrChange>
              </w:rPr>
              <w:t>min(10.5 MHz, f_offset</w:t>
            </w:r>
            <w:r w:rsidRPr="00D56583">
              <w:rPr>
                <w:vertAlign w:val="subscript"/>
                <w:lang w:val="sv-FI"/>
                <w:rPrChange w:id="27665" w:author="Delta" w:date="2021-07-23T11:12:00Z">
                  <w:rPr>
                    <w:vertAlign w:val="subscript"/>
                  </w:rPr>
                </w:rPrChange>
              </w:rPr>
              <w:t>max</w:t>
            </w:r>
            <w:r w:rsidRPr="00D56583">
              <w:rPr>
                <w:lang w:val="sv-FI"/>
                <w:rPrChange w:id="27666" w:author="Delta" w:date="2021-07-23T11:12:00Z">
                  <w:rPr/>
                </w:rPrChange>
              </w:rPr>
              <w:t>)</w:t>
            </w:r>
          </w:p>
        </w:tc>
        <w:tc>
          <w:tcPr>
            <w:tcW w:w="3455" w:type="dxa"/>
            <w:tcPrChange w:id="27667" w:author="Delta" w:date="2021-07-23T11:12:00Z">
              <w:tcPr>
                <w:tcW w:w="3455" w:type="dxa"/>
              </w:tcPr>
            </w:tcPrChange>
          </w:tcPr>
          <w:p w14:paraId="4ACA277F" w14:textId="77777777" w:rsidR="00CB3986" w:rsidRPr="008E21F4" w:rsidRDefault="00CB3986" w:rsidP="00D04D5F">
            <w:pPr>
              <w:pStyle w:val="TAC"/>
              <w:rPr>
                <w:rFonts w:cs="Arial"/>
              </w:rPr>
            </w:pPr>
            <w:r w:rsidRPr="008E21F4">
              <w:rPr>
                <w:rFonts w:cs="Arial"/>
              </w:rPr>
              <w:t>-11.5dBm</w:t>
            </w:r>
          </w:p>
        </w:tc>
        <w:tc>
          <w:tcPr>
            <w:tcW w:w="1430" w:type="dxa"/>
            <w:tcPrChange w:id="27668" w:author="Delta" w:date="2021-07-23T11:12:00Z">
              <w:tcPr>
                <w:tcW w:w="1430" w:type="dxa"/>
              </w:tcPr>
            </w:tcPrChange>
          </w:tcPr>
          <w:p w14:paraId="485A11C5" w14:textId="77777777" w:rsidR="00CB3986" w:rsidRPr="008E21F4" w:rsidRDefault="00CB3986" w:rsidP="00D04D5F">
            <w:pPr>
              <w:pStyle w:val="TAC"/>
              <w:rPr>
                <w:rFonts w:cs="Arial"/>
              </w:rPr>
            </w:pPr>
            <w:r w:rsidRPr="008E21F4">
              <w:rPr>
                <w:rFonts w:cs="Arial"/>
              </w:rPr>
              <w:t xml:space="preserve">1 MHz </w:t>
            </w:r>
          </w:p>
        </w:tc>
      </w:tr>
      <w:tr w:rsidR="00CB3986" w:rsidRPr="008E21F4" w14:paraId="223B768C" w14:textId="77777777" w:rsidTr="00D04D5F">
        <w:trPr>
          <w:cantSplit/>
          <w:jc w:val="center"/>
          <w:trPrChange w:id="27669" w:author="Delta" w:date="2021-07-23T11:12:00Z">
            <w:trPr>
              <w:cantSplit/>
              <w:jc w:val="center"/>
            </w:trPr>
          </w:trPrChange>
        </w:trPr>
        <w:tc>
          <w:tcPr>
            <w:tcW w:w="2127" w:type="dxa"/>
            <w:tcPrChange w:id="27670" w:author="Delta" w:date="2021-07-23T11:12:00Z">
              <w:tcPr>
                <w:tcW w:w="2127" w:type="dxa"/>
              </w:tcPr>
            </w:tcPrChange>
          </w:tcPr>
          <w:p w14:paraId="423DC82A"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671" w:author="Delta" w:date="2021-07-23T11:12:00Z">
              <w:tcPr>
                <w:tcW w:w="2976" w:type="dxa"/>
              </w:tcPr>
            </w:tcPrChange>
          </w:tcPr>
          <w:p w14:paraId="5734D975"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7672" w:author="Delta" w:date="2021-07-23T11:12:00Z">
              <w:tcPr>
                <w:tcW w:w="3455" w:type="dxa"/>
              </w:tcPr>
            </w:tcPrChange>
          </w:tcPr>
          <w:p w14:paraId="2187546B" w14:textId="322C25F8" w:rsidR="00CB3986" w:rsidRPr="008E21F4" w:rsidRDefault="00CB3986" w:rsidP="00D04D5F">
            <w:pPr>
              <w:pStyle w:val="TAC"/>
              <w:rPr>
                <w:rFonts w:cs="Arial"/>
              </w:rPr>
            </w:pPr>
            <w:r w:rsidRPr="008E21F4">
              <w:rPr>
                <w:rFonts w:cs="Arial"/>
              </w:rPr>
              <w:t xml:space="preserve">-15 dBm (Note </w:t>
            </w:r>
            <w:del w:id="27673" w:author="Delta" w:date="2021-07-23T11:12:00Z">
              <w:r w:rsidR="00A062B5" w:rsidRPr="008735C4">
                <w:rPr>
                  <w:rFonts w:cs="Arial"/>
                </w:rPr>
                <w:delText>6</w:delText>
              </w:r>
            </w:del>
            <w:ins w:id="27674" w:author="Delta" w:date="2021-07-23T11:12:00Z">
              <w:r w:rsidRPr="008E21F4">
                <w:rPr>
                  <w:rFonts w:cs="Arial"/>
                </w:rPr>
                <w:t>9</w:t>
              </w:r>
            </w:ins>
            <w:r w:rsidRPr="008E21F4">
              <w:rPr>
                <w:rFonts w:cs="Arial"/>
              </w:rPr>
              <w:t>)</w:t>
            </w:r>
          </w:p>
        </w:tc>
        <w:tc>
          <w:tcPr>
            <w:tcW w:w="1430" w:type="dxa"/>
            <w:tcPrChange w:id="27675" w:author="Delta" w:date="2021-07-23T11:12:00Z">
              <w:tcPr>
                <w:tcW w:w="1430" w:type="dxa"/>
              </w:tcPr>
            </w:tcPrChange>
          </w:tcPr>
          <w:p w14:paraId="5FBE4A76" w14:textId="77777777" w:rsidR="00CB3986" w:rsidRPr="008E21F4" w:rsidRDefault="00CB3986" w:rsidP="00D04D5F">
            <w:pPr>
              <w:pStyle w:val="TAC"/>
              <w:rPr>
                <w:rFonts w:cs="Arial"/>
              </w:rPr>
            </w:pPr>
            <w:r w:rsidRPr="008E21F4">
              <w:rPr>
                <w:rFonts w:cs="Arial"/>
              </w:rPr>
              <w:t xml:space="preserve">1 MHz </w:t>
            </w:r>
          </w:p>
        </w:tc>
      </w:tr>
      <w:tr w:rsidR="00CB3986" w:rsidRPr="008E21F4" w14:paraId="64FC392C" w14:textId="77777777" w:rsidTr="00D04D5F">
        <w:trPr>
          <w:cantSplit/>
          <w:jc w:val="center"/>
          <w:trPrChange w:id="27676" w:author="Delta" w:date="2021-07-23T11:12:00Z">
            <w:trPr>
              <w:cantSplit/>
              <w:jc w:val="center"/>
            </w:trPr>
          </w:trPrChange>
        </w:trPr>
        <w:tc>
          <w:tcPr>
            <w:tcW w:w="9988" w:type="dxa"/>
            <w:gridSpan w:val="4"/>
            <w:tcPrChange w:id="27677" w:author="Delta" w:date="2021-07-23T11:12:00Z">
              <w:tcPr>
                <w:tcW w:w="9988" w:type="dxa"/>
                <w:gridSpan w:val="4"/>
              </w:tcPr>
            </w:tcPrChange>
          </w:tcPr>
          <w:p w14:paraId="5E3F9EFE" w14:textId="7C01F1F2"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7678" w:author="Delta" w:date="2021-07-23T11:12:00Z">
              <w:r w:rsidR="00A26243" w:rsidRPr="008735C4">
                <w:rPr>
                  <w:rFonts w:cs="Arial"/>
                </w:rPr>
                <w:delText>.</w:delText>
              </w:r>
            </w:del>
            <w:ins w:id="27679" w:author="Delta" w:date="2021-07-23T11:12:00Z">
              <w:r w:rsidRPr="008E21F4">
                <w:rPr>
                  <w:rFonts w:cs="v5.0.0"/>
                </w:rPr>
                <w:t>, where the contribution from the far-end sub-block shall be scaled according to the measurement bandwidth of the near-end sub-block</w:t>
              </w:r>
              <w:r w:rsidRPr="008E21F4">
                <w:rPr>
                  <w:rFonts w:cs="Arial"/>
                </w:rPr>
                <w:t>.</w:t>
              </w:r>
            </w:ins>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del w:id="27680" w:author="Delta" w:date="2021-07-23T11:12:00Z">
              <w:r w:rsidR="00A062B5" w:rsidRPr="008735C4">
                <w:rPr>
                  <w:rFonts w:cs="Arial"/>
                </w:rPr>
                <w:delText xml:space="preserve"> </w:delText>
              </w:r>
            </w:del>
          </w:p>
          <w:p w14:paraId="49C350B6" w14:textId="7216B76B"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681" w:author="Delta" w:date="2021-07-23T11:12:00Z">
              <w:r w:rsidR="00A062B5" w:rsidRPr="008735C4">
                <w:rPr>
                  <w:rFonts w:cs="Arial" w:hint="eastAsia"/>
                </w:rPr>
                <w:delText>inter</w:delText>
              </w:r>
            </w:del>
            <w:ins w:id="27682" w:author="Delta" w:date="2021-07-23T11:12:00Z">
              <w:r w:rsidRPr="008E21F4">
                <w:rPr>
                  <w:rFonts w:cs="Arial"/>
                </w:rPr>
                <w:t>Inter</w:t>
              </w:r>
            </w:ins>
            <w:r w:rsidRPr="008E21F4">
              <w:rPr>
                <w:rFonts w:cs="Arial"/>
              </w:rPr>
              <w:t xml:space="preserve"> RF </w:t>
            </w:r>
            <w:del w:id="27683" w:author="Delta" w:date="2021-07-23T11:12:00Z">
              <w:r w:rsidR="00A062B5" w:rsidRPr="008735C4">
                <w:rPr>
                  <w:rFonts w:cs="Arial" w:hint="eastAsia"/>
                </w:rPr>
                <w:delText>bandwidth</w:delText>
              </w:r>
            </w:del>
            <w:ins w:id="27684" w:author="Delta" w:date="2021-07-23T11:12:00Z">
              <w:r w:rsidRPr="008E21F4">
                <w:rPr>
                  <w:rFonts w:cs="Arial"/>
                </w:rPr>
                <w:t>Bandwidth</w:t>
              </w:r>
            </w:ins>
            <w:r w:rsidRPr="008E21F4">
              <w:rPr>
                <w:rFonts w:cs="Arial"/>
              </w:rPr>
              <w:t xml:space="preserve"> gap </w:t>
            </w:r>
            <w:r w:rsidRPr="008E21F4">
              <w:rPr>
                <w:rPrChange w:id="27685" w:author="Delta" w:date="2021-07-23T11:12:00Z">
                  <w:rPr>
                    <w:lang w:val="en-US"/>
                  </w:rPr>
                </w:rPrChange>
              </w:rPr>
              <w:t>&lt; 20MHz</w:t>
            </w:r>
            <w:r w:rsidRPr="008E21F4">
              <w:rPr>
                <w:rFonts w:cs="Arial"/>
              </w:rPr>
              <w:t xml:space="preserve"> the test requirement within the </w:t>
            </w:r>
            <w:del w:id="27686" w:author="Delta" w:date="2021-07-23T11:12:00Z">
              <w:r w:rsidR="00A062B5" w:rsidRPr="008735C4">
                <w:rPr>
                  <w:rFonts w:cs="Arial" w:hint="eastAsia"/>
                </w:rPr>
                <w:delText>inter</w:delText>
              </w:r>
            </w:del>
            <w:ins w:id="27687" w:author="Delta" w:date="2021-07-23T11:12:00Z">
              <w:r w:rsidRPr="008E21F4">
                <w:rPr>
                  <w:rFonts w:cs="Arial"/>
                </w:rPr>
                <w:t>Inter</w:t>
              </w:r>
            </w:ins>
            <w:r w:rsidRPr="008E21F4">
              <w:rPr>
                <w:rFonts w:cs="Arial"/>
              </w:rPr>
              <w:t xml:space="preserve"> RF </w:t>
            </w:r>
            <w:del w:id="27688" w:author="Delta" w:date="2021-07-23T11:12:00Z">
              <w:r w:rsidR="00A062B5" w:rsidRPr="008735C4">
                <w:rPr>
                  <w:rFonts w:cs="Arial" w:hint="eastAsia"/>
                </w:rPr>
                <w:delText>bandwidth</w:delText>
              </w:r>
            </w:del>
            <w:ins w:id="27689" w:author="Delta" w:date="2021-07-23T11:12:00Z">
              <w:r w:rsidRPr="008E21F4">
                <w:rPr>
                  <w:rFonts w:cs="Arial"/>
                </w:rPr>
                <w:t>Bandwidth</w:t>
              </w:r>
            </w:ins>
            <w:r w:rsidRPr="008E21F4">
              <w:rPr>
                <w:rFonts w:cs="Arial"/>
              </w:rPr>
              <w:t xml:space="preserve"> gaps is calculated as a cumulative sum of contributions from adjacent sub-blocks </w:t>
            </w:r>
            <w:ins w:id="27690" w:author="Delta" w:date="2021-07-23T11:12:00Z">
              <w:r w:rsidRPr="008E21F4">
                <w:rPr>
                  <w:rFonts w:cs="Arial"/>
                </w:rPr>
                <w:t xml:space="preserve">or RF Bandwidth </w:t>
              </w:r>
            </w:ins>
            <w:r w:rsidRPr="008E21F4">
              <w:rPr>
                <w:rFonts w:cs="Arial"/>
              </w:rPr>
              <w:t xml:space="preserve">on each side of the </w:t>
            </w:r>
            <w:del w:id="27691" w:author="Delta" w:date="2021-07-23T11:12:00Z">
              <w:r w:rsidR="00A062B5" w:rsidRPr="008735C4">
                <w:rPr>
                  <w:rFonts w:cs="Arial" w:hint="eastAsia"/>
                </w:rPr>
                <w:delText>inter</w:delText>
              </w:r>
            </w:del>
            <w:ins w:id="27692" w:author="Delta" w:date="2021-07-23T11:12:00Z">
              <w:r w:rsidRPr="008E21F4">
                <w:rPr>
                  <w:rFonts w:cs="Arial"/>
                </w:rPr>
                <w:t>Inter</w:t>
              </w:r>
            </w:ins>
            <w:r w:rsidRPr="008E21F4">
              <w:rPr>
                <w:rFonts w:cs="Arial"/>
              </w:rPr>
              <w:t xml:space="preserve"> RF </w:t>
            </w:r>
            <w:del w:id="27693" w:author="Delta" w:date="2021-07-23T11:12:00Z">
              <w:r w:rsidR="00A062B5" w:rsidRPr="008735C4">
                <w:rPr>
                  <w:rFonts w:cs="Arial" w:hint="eastAsia"/>
                </w:rPr>
                <w:delText>bandwidth</w:delText>
              </w:r>
            </w:del>
            <w:ins w:id="27694" w:author="Delta" w:date="2021-07-23T11:12:00Z">
              <w:r w:rsidRPr="008E21F4">
                <w:rPr>
                  <w:rFonts w:cs="Arial"/>
                </w:rPr>
                <w:t>Bandwidth</w:t>
              </w:r>
            </w:ins>
            <w:r w:rsidRPr="008E21F4">
              <w:rPr>
                <w:rFonts w:cs="Arial"/>
              </w:rPr>
              <w:t xml:space="preserve"> gap</w:t>
            </w:r>
            <w:ins w:id="27695"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3B2A2BC5" w14:textId="77777777" w:rsidR="00CB3986" w:rsidRPr="008E21F4" w:rsidRDefault="00CB3986" w:rsidP="00CB3986">
      <w:pPr>
        <w:keepNext/>
        <w:rPr>
          <w:rFonts w:cs="v5.0.0"/>
        </w:rPr>
      </w:pPr>
    </w:p>
    <w:p w14:paraId="5BDDF5CA" w14:textId="6C8774EF" w:rsidR="00CB3986" w:rsidRPr="008E21F4" w:rsidRDefault="00CB3986" w:rsidP="00CB3986">
      <w:pPr>
        <w:keepNext/>
        <w:rPr>
          <w:rFonts w:cs="v5.0.0"/>
        </w:rPr>
      </w:pPr>
      <w:r w:rsidRPr="008E21F4">
        <w:rPr>
          <w:rFonts w:cs="v5.0.0"/>
        </w:rPr>
        <w:t xml:space="preserve">For a BS operating in band </w:t>
      </w:r>
      <w:del w:id="27696" w:author="Delta" w:date="2021-07-23T11:12:00Z">
        <w:r w:rsidR="006F07B7" w:rsidRPr="008735C4">
          <w:rPr>
            <w:rFonts w:cs="v5.0.0"/>
          </w:rPr>
          <w:delText>3</w:delText>
        </w:r>
        <w:r w:rsidR="00FB7DAB" w:rsidRPr="008735C4">
          <w:rPr>
            <w:rFonts w:cs="v5.0.0" w:hint="eastAsia"/>
          </w:rPr>
          <w:delText>or</w:delText>
        </w:r>
      </w:del>
      <w:ins w:id="27697" w:author="Delta" w:date="2021-07-23T11:12:00Z">
        <w:r w:rsidRPr="008E21F4">
          <w:rPr>
            <w:rFonts w:cs="v5.0.0"/>
          </w:rPr>
          <w:t>3,</w:t>
        </w:r>
      </w:ins>
      <w:r w:rsidRPr="008E21F4">
        <w:rPr>
          <w:rFonts w:cs="v5.0.0"/>
        </w:rPr>
        <w:t xml:space="preserve"> 8</w:t>
      </w:r>
      <w:ins w:id="27698" w:author="Delta" w:date="2021-07-23T11:12:00Z">
        <w:r w:rsidRPr="008E21F4">
          <w:rPr>
            <w:rFonts w:cs="v5.0.0"/>
          </w:rPr>
          <w:t xml:space="preserve"> or 65</w:t>
        </w:r>
      </w:ins>
      <w:r w:rsidRPr="008E21F4">
        <w:rPr>
          <w:rFonts w:cs="v5.0.0"/>
        </w:rPr>
        <w:t>, emissions shall not exceed the maximum levels specified in Table 6.6.3.5.2.2</w:t>
      </w:r>
      <w:r w:rsidRPr="008E21F4">
        <w:rPr>
          <w:rFonts w:cs="v5.0.0"/>
        </w:rPr>
        <w:noBreakHyphen/>
        <w:t xml:space="preserve">2 below for </w:t>
      </w:r>
      <w:r w:rsidRPr="008E21F4">
        <w:t>3 MHz channel bandwidth</w:t>
      </w:r>
      <w:r w:rsidRPr="008E21F4">
        <w:rPr>
          <w:rFonts w:cs="v5.0.0"/>
        </w:rPr>
        <w:t>:</w:t>
      </w:r>
    </w:p>
    <w:p w14:paraId="6D2B1C53" w14:textId="7E5D98D2" w:rsidR="00CB3986" w:rsidRPr="008E21F4" w:rsidRDefault="00CB3986" w:rsidP="00CB3986">
      <w:pPr>
        <w:pStyle w:val="TH"/>
        <w:rPr>
          <w:rFonts w:cs="v5.0.0"/>
        </w:rPr>
      </w:pPr>
      <w:r w:rsidRPr="008E21F4">
        <w:t xml:space="preserve">Table 6.6.3.5.2.2-2: Regional Wide Area BS operating band unwanted emission limits in band </w:t>
      </w:r>
      <w:del w:id="27699" w:author="Delta" w:date="2021-07-23T11:12:00Z">
        <w:r w:rsidR="007726C1" w:rsidRPr="008735C4">
          <w:rPr>
            <w:rFonts w:hint="eastAsia"/>
            <w:lang w:eastAsia="zh-CN"/>
          </w:rPr>
          <w:delText>3</w:delText>
        </w:r>
        <w:r w:rsidR="00FB7DAB" w:rsidRPr="008735C4">
          <w:rPr>
            <w:rFonts w:hint="eastAsia"/>
            <w:lang w:eastAsia="ja-JP"/>
          </w:rPr>
          <w:delText>or</w:delText>
        </w:r>
      </w:del>
      <w:ins w:id="27700" w:author="Delta" w:date="2021-07-23T11:12:00Z">
        <w:r w:rsidRPr="008E21F4">
          <w:rPr>
            <w:lang w:eastAsia="zh-CN"/>
          </w:rPr>
          <w:t>3</w:t>
        </w:r>
        <w:r w:rsidRPr="008E21F4">
          <w:t>,</w:t>
        </w:r>
      </w:ins>
      <w:r w:rsidRPr="008E21F4">
        <w:rPr>
          <w:lang w:eastAsia="zh-CN"/>
        </w:rPr>
        <w:t xml:space="preserve"> 8</w:t>
      </w:r>
      <w:ins w:id="27701" w:author="Delta" w:date="2021-07-23T11:12:00Z">
        <w:r w:rsidRPr="008E21F4">
          <w:t xml:space="preserve"> or 65</w:t>
        </w:r>
      </w:ins>
      <w:r w:rsidRPr="008E21F4">
        <w:t xml:space="preserve"> for 3 MHz channel bandwidth for Category B</w:t>
      </w:r>
      <w:del w:id="27702" w:author="Delta" w:date="2021-07-23T11:12:00Z">
        <w:r w:rsidR="005F222E" w:rsidRPr="008735C4">
          <w:rPr>
            <w:lang w:eastAsia="ja-JP"/>
          </w:rPr>
          <w:delText xml:space="preserve">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703"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2"/>
        <w:gridCol w:w="3261"/>
        <w:gridCol w:w="2855"/>
        <w:gridCol w:w="1430"/>
        <w:tblGridChange w:id="27704">
          <w:tblGrid>
            <w:gridCol w:w="2442"/>
            <w:gridCol w:w="3261"/>
            <w:gridCol w:w="2855"/>
            <w:gridCol w:w="1430"/>
          </w:tblGrid>
        </w:tblGridChange>
      </w:tblGrid>
      <w:tr w:rsidR="00CB3986" w:rsidRPr="008E21F4" w14:paraId="4B83AF0B" w14:textId="77777777" w:rsidTr="00D04D5F">
        <w:trPr>
          <w:cantSplit/>
          <w:jc w:val="center"/>
          <w:trPrChange w:id="27705" w:author="Delta" w:date="2021-07-23T11:12:00Z">
            <w:trPr>
              <w:cantSplit/>
              <w:jc w:val="center"/>
            </w:trPr>
          </w:trPrChange>
        </w:trPr>
        <w:tc>
          <w:tcPr>
            <w:tcW w:w="2442" w:type="dxa"/>
            <w:tcPrChange w:id="27706" w:author="Delta" w:date="2021-07-23T11:12:00Z">
              <w:tcPr>
                <w:tcW w:w="2442" w:type="dxa"/>
              </w:tcPr>
            </w:tcPrChange>
          </w:tcPr>
          <w:p w14:paraId="29EA831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3261" w:type="dxa"/>
            <w:tcPrChange w:id="27707" w:author="Delta" w:date="2021-07-23T11:12:00Z">
              <w:tcPr>
                <w:tcW w:w="3261" w:type="dxa"/>
              </w:tcPr>
            </w:tcPrChange>
          </w:tcPr>
          <w:p w14:paraId="24B46C77"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2855" w:type="dxa"/>
            <w:tcPrChange w:id="27708" w:author="Delta" w:date="2021-07-23T11:12:00Z">
              <w:tcPr>
                <w:tcW w:w="2855" w:type="dxa"/>
              </w:tcPr>
            </w:tcPrChange>
          </w:tcPr>
          <w:p w14:paraId="38B1D9E9"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w:t>
            </w:r>
            <w:r w:rsidRPr="008E21F4">
              <w:rPr>
                <w:rFonts w:cs="Arial"/>
                <w:lang w:eastAsia="zh-CN"/>
              </w:rPr>
              <w:t>(Note 1, 2)</w:t>
            </w:r>
          </w:p>
        </w:tc>
        <w:tc>
          <w:tcPr>
            <w:tcW w:w="1430" w:type="dxa"/>
            <w:tcPrChange w:id="27709" w:author="Delta" w:date="2021-07-23T11:12:00Z">
              <w:tcPr>
                <w:tcW w:w="1430" w:type="dxa"/>
              </w:tcPr>
            </w:tcPrChange>
          </w:tcPr>
          <w:p w14:paraId="1A01A0D4" w14:textId="67BCA8C6"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 xml:space="preserve">(Note </w:t>
            </w:r>
            <w:del w:id="27710" w:author="Delta" w:date="2021-07-23T11:12:00Z">
              <w:r w:rsidR="00A062B5" w:rsidRPr="008735C4">
                <w:rPr>
                  <w:rFonts w:cs="Arial"/>
                </w:rPr>
                <w:delText>3</w:delText>
              </w:r>
            </w:del>
            <w:ins w:id="27711" w:author="Delta" w:date="2021-07-23T11:12:00Z">
              <w:r w:rsidRPr="008E21F4">
                <w:rPr>
                  <w:rFonts w:cs="Arial"/>
                </w:rPr>
                <w:t>6</w:t>
              </w:r>
            </w:ins>
            <w:r w:rsidRPr="008E21F4">
              <w:rPr>
                <w:rFonts w:cs="Arial"/>
              </w:rPr>
              <w:t>)</w:t>
            </w:r>
          </w:p>
        </w:tc>
      </w:tr>
      <w:tr w:rsidR="00CB3986" w:rsidRPr="008E21F4" w14:paraId="6069340F" w14:textId="77777777" w:rsidTr="00D04D5F">
        <w:trPr>
          <w:cantSplit/>
          <w:jc w:val="center"/>
          <w:trPrChange w:id="27712" w:author="Delta" w:date="2021-07-23T11:12:00Z">
            <w:trPr>
              <w:cantSplit/>
              <w:jc w:val="center"/>
            </w:trPr>
          </w:trPrChange>
        </w:trPr>
        <w:tc>
          <w:tcPr>
            <w:tcW w:w="2442" w:type="dxa"/>
            <w:tcPrChange w:id="27713" w:author="Delta" w:date="2021-07-23T11:12:00Z">
              <w:tcPr>
                <w:tcW w:w="2442" w:type="dxa"/>
              </w:tcPr>
            </w:tcPrChange>
          </w:tcPr>
          <w:p w14:paraId="15DF2485"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05 MHz</w:t>
            </w:r>
          </w:p>
        </w:tc>
        <w:tc>
          <w:tcPr>
            <w:tcW w:w="3261" w:type="dxa"/>
            <w:tcPrChange w:id="27714" w:author="Delta" w:date="2021-07-23T11:12:00Z">
              <w:tcPr>
                <w:tcW w:w="3261" w:type="dxa"/>
              </w:tcPr>
            </w:tcPrChange>
          </w:tcPr>
          <w:p w14:paraId="2C88CEE5"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065 MHz </w:t>
            </w:r>
          </w:p>
        </w:tc>
        <w:tc>
          <w:tcPr>
            <w:tcW w:w="2855" w:type="dxa"/>
            <w:tcPrChange w:id="27715" w:author="Delta" w:date="2021-07-23T11:12:00Z">
              <w:tcPr>
                <w:tcW w:w="2855" w:type="dxa"/>
              </w:tcPr>
            </w:tcPrChange>
          </w:tcPr>
          <w:p w14:paraId="1775F319" w14:textId="77777777" w:rsidR="00CB3986" w:rsidRPr="008E21F4" w:rsidRDefault="00CB3986" w:rsidP="00D04D5F">
            <w:pPr>
              <w:pStyle w:val="TAC"/>
              <w:rPr>
                <w:rFonts w:cs="Arial"/>
              </w:rPr>
            </w:pPr>
            <w:r w:rsidRPr="008E21F4">
              <w:rPr>
                <w:rFonts w:cs="Arial"/>
                <w:position w:val="-32"/>
              </w:rPr>
              <w:object w:dxaOrig="3159" w:dyaOrig="760" w14:anchorId="5F802CD0">
                <v:shape id="_x0000_i1149" type="#_x0000_t75" style="width:131.5pt;height:30.7pt" o:ole="" fillcolor="window">
                  <v:imagedata r:id="rId197" o:title=""/>
                </v:shape>
                <o:OLEObject Type="Embed" ProgID="Equation.3" ShapeID="_x0000_i1149" DrawAspect="Content" ObjectID="_1688546287" r:id="rId198"/>
              </w:object>
            </w:r>
          </w:p>
        </w:tc>
        <w:tc>
          <w:tcPr>
            <w:tcW w:w="1430" w:type="dxa"/>
            <w:tcPrChange w:id="27716" w:author="Delta" w:date="2021-07-23T11:12:00Z">
              <w:tcPr>
                <w:tcW w:w="1430" w:type="dxa"/>
              </w:tcPr>
            </w:tcPrChange>
          </w:tcPr>
          <w:p w14:paraId="738C175D" w14:textId="77777777" w:rsidR="00CB3986" w:rsidRPr="008E21F4" w:rsidRDefault="00CB3986" w:rsidP="00D04D5F">
            <w:pPr>
              <w:pStyle w:val="TAC"/>
              <w:rPr>
                <w:rFonts w:cs="Arial"/>
              </w:rPr>
            </w:pPr>
            <w:r w:rsidRPr="008E21F4">
              <w:rPr>
                <w:rFonts w:cs="Arial"/>
              </w:rPr>
              <w:t xml:space="preserve">30 kHz </w:t>
            </w:r>
          </w:p>
        </w:tc>
      </w:tr>
      <w:tr w:rsidR="00CB3986" w:rsidRPr="008E21F4" w14:paraId="42D946D7" w14:textId="77777777" w:rsidTr="00D04D5F">
        <w:trPr>
          <w:cantSplit/>
          <w:jc w:val="center"/>
          <w:trPrChange w:id="27717" w:author="Delta" w:date="2021-07-23T11:12:00Z">
            <w:trPr>
              <w:cantSplit/>
              <w:jc w:val="center"/>
            </w:trPr>
          </w:trPrChange>
        </w:trPr>
        <w:tc>
          <w:tcPr>
            <w:tcW w:w="2442" w:type="dxa"/>
            <w:tcPrChange w:id="27718" w:author="Delta" w:date="2021-07-23T11:12:00Z">
              <w:tcPr>
                <w:tcW w:w="2442" w:type="dxa"/>
              </w:tcPr>
            </w:tcPrChange>
          </w:tcPr>
          <w:p w14:paraId="3EFF053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15 MHz</w:t>
            </w:r>
          </w:p>
        </w:tc>
        <w:tc>
          <w:tcPr>
            <w:tcW w:w="3261" w:type="dxa"/>
            <w:tcPrChange w:id="27719" w:author="Delta" w:date="2021-07-23T11:12:00Z">
              <w:tcPr>
                <w:tcW w:w="3261" w:type="dxa"/>
              </w:tcPr>
            </w:tcPrChange>
          </w:tcPr>
          <w:p w14:paraId="587883D8" w14:textId="77777777" w:rsidR="00CB3986" w:rsidRPr="008E21F4" w:rsidRDefault="00CB3986" w:rsidP="00D04D5F">
            <w:pPr>
              <w:pStyle w:val="TAC"/>
              <w:rPr>
                <w:rFonts w:cs="v5.0.0"/>
              </w:rPr>
            </w:pPr>
            <w:r w:rsidRPr="008E21F4">
              <w:rPr>
                <w:rFonts w:cs="v5.0.0"/>
              </w:rPr>
              <w:t xml:space="preserve">0. 065 MHz </w:t>
            </w:r>
            <w:r w:rsidRPr="008E21F4">
              <w:rPr>
                <w:rFonts w:cs="v5.0.0"/>
              </w:rPr>
              <w:sym w:font="Symbol" w:char="F0A3"/>
            </w:r>
            <w:r w:rsidRPr="008E21F4">
              <w:rPr>
                <w:rFonts w:cs="v5.0.0"/>
              </w:rPr>
              <w:t xml:space="preserve"> f_offset &lt; 0.165 MHz </w:t>
            </w:r>
          </w:p>
        </w:tc>
        <w:tc>
          <w:tcPr>
            <w:tcW w:w="2855" w:type="dxa"/>
            <w:tcPrChange w:id="27720" w:author="Delta" w:date="2021-07-23T11:12:00Z">
              <w:tcPr>
                <w:tcW w:w="2855" w:type="dxa"/>
              </w:tcPr>
            </w:tcPrChange>
          </w:tcPr>
          <w:p w14:paraId="2266E663" w14:textId="77777777" w:rsidR="00CB3986" w:rsidRPr="008E21F4" w:rsidRDefault="00CB3986" w:rsidP="00D04D5F">
            <w:pPr>
              <w:pStyle w:val="TAC"/>
              <w:rPr>
                <w:rFonts w:cs="Arial"/>
              </w:rPr>
            </w:pPr>
            <w:r w:rsidRPr="008E21F4">
              <w:rPr>
                <w:rFonts w:cs="Arial"/>
                <w:position w:val="-32"/>
              </w:rPr>
              <w:object w:dxaOrig="3260" w:dyaOrig="760" w14:anchorId="48826453">
                <v:shape id="_x0000_i1150" type="#_x0000_t75" style="width:136.5pt;height:30.7pt" o:ole="" fillcolor="window">
                  <v:imagedata r:id="rId199" o:title=""/>
                </v:shape>
                <o:OLEObject Type="Embed" ProgID="Equation.3" ShapeID="_x0000_i1150" DrawAspect="Content" ObjectID="_1688546288" r:id="rId200"/>
              </w:object>
            </w:r>
          </w:p>
        </w:tc>
        <w:tc>
          <w:tcPr>
            <w:tcW w:w="1430" w:type="dxa"/>
            <w:tcPrChange w:id="27721" w:author="Delta" w:date="2021-07-23T11:12:00Z">
              <w:tcPr>
                <w:tcW w:w="1430" w:type="dxa"/>
              </w:tcPr>
            </w:tcPrChange>
          </w:tcPr>
          <w:p w14:paraId="03B49C35" w14:textId="77777777" w:rsidR="00CB3986" w:rsidRPr="008E21F4" w:rsidRDefault="00CB3986" w:rsidP="00D04D5F">
            <w:pPr>
              <w:pStyle w:val="TAC"/>
              <w:rPr>
                <w:rFonts w:cs="Arial"/>
              </w:rPr>
            </w:pPr>
            <w:r w:rsidRPr="008E21F4">
              <w:rPr>
                <w:rFonts w:cs="Arial"/>
              </w:rPr>
              <w:t xml:space="preserve">30 kHz </w:t>
            </w:r>
          </w:p>
        </w:tc>
      </w:tr>
      <w:tr w:rsidR="00CB3986" w:rsidRPr="008E21F4" w14:paraId="5D348679" w14:textId="77777777" w:rsidTr="00D04D5F">
        <w:trPr>
          <w:cantSplit/>
          <w:jc w:val="center"/>
          <w:trPrChange w:id="27722" w:author="Delta" w:date="2021-07-23T11:12:00Z">
            <w:trPr>
              <w:cantSplit/>
              <w:jc w:val="center"/>
            </w:trPr>
          </w:trPrChange>
        </w:trPr>
        <w:tc>
          <w:tcPr>
            <w:tcW w:w="2442" w:type="dxa"/>
            <w:tcPrChange w:id="27723" w:author="Delta" w:date="2021-07-23T11:12:00Z">
              <w:tcPr>
                <w:tcW w:w="2442" w:type="dxa"/>
              </w:tcPr>
            </w:tcPrChange>
          </w:tcPr>
          <w:p w14:paraId="247F78AE" w14:textId="77777777" w:rsidR="00CB3986" w:rsidRPr="008E21F4" w:rsidRDefault="00CB3986" w:rsidP="00D04D5F">
            <w:pPr>
              <w:pStyle w:val="TAC"/>
              <w:rPr>
                <w:rFonts w:cs="v5.0.0"/>
              </w:rPr>
            </w:pPr>
            <w:r w:rsidRPr="008E21F4">
              <w:rPr>
                <w:rFonts w:cs="v5.0.0"/>
              </w:rPr>
              <w:t xml:space="preserve">0.1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2 MHz</w:t>
            </w:r>
          </w:p>
        </w:tc>
        <w:tc>
          <w:tcPr>
            <w:tcW w:w="3261" w:type="dxa"/>
            <w:tcPrChange w:id="27724" w:author="Delta" w:date="2021-07-23T11:12:00Z">
              <w:tcPr>
                <w:tcW w:w="3261" w:type="dxa"/>
              </w:tcPr>
            </w:tcPrChange>
          </w:tcPr>
          <w:p w14:paraId="49456521" w14:textId="77777777" w:rsidR="00CB3986" w:rsidRPr="008E21F4" w:rsidRDefault="00CB3986" w:rsidP="00D04D5F">
            <w:pPr>
              <w:pStyle w:val="TAC"/>
              <w:rPr>
                <w:rFonts w:cs="v5.0.0"/>
              </w:rPr>
            </w:pPr>
            <w:r w:rsidRPr="008E21F4">
              <w:rPr>
                <w:rFonts w:cs="v5.0.0"/>
              </w:rPr>
              <w:t xml:space="preserve">0.165MHz </w:t>
            </w:r>
            <w:r w:rsidRPr="008E21F4">
              <w:rPr>
                <w:rFonts w:cs="v5.0.0"/>
              </w:rPr>
              <w:sym w:font="Symbol" w:char="F0A3"/>
            </w:r>
            <w:r w:rsidRPr="008E21F4">
              <w:rPr>
                <w:rFonts w:cs="v5.0.0"/>
              </w:rPr>
              <w:t xml:space="preserve"> f_offset &lt; 0.215MHz </w:t>
            </w:r>
          </w:p>
        </w:tc>
        <w:tc>
          <w:tcPr>
            <w:tcW w:w="2855" w:type="dxa"/>
            <w:tcPrChange w:id="27725" w:author="Delta" w:date="2021-07-23T11:12:00Z">
              <w:tcPr>
                <w:tcW w:w="2855" w:type="dxa"/>
              </w:tcPr>
            </w:tcPrChange>
          </w:tcPr>
          <w:p w14:paraId="06458C7E" w14:textId="77777777" w:rsidR="00CB3986" w:rsidRPr="008E21F4" w:rsidRDefault="00CB3986" w:rsidP="00D04D5F">
            <w:pPr>
              <w:pStyle w:val="TAC"/>
              <w:rPr>
                <w:rFonts w:cs="Arial"/>
              </w:rPr>
            </w:pPr>
            <w:r w:rsidRPr="008E21F4">
              <w:rPr>
                <w:rFonts w:cs="Arial"/>
              </w:rPr>
              <w:t>-12.5dBm</w:t>
            </w:r>
          </w:p>
        </w:tc>
        <w:tc>
          <w:tcPr>
            <w:tcW w:w="1430" w:type="dxa"/>
            <w:tcPrChange w:id="27726" w:author="Delta" w:date="2021-07-23T11:12:00Z">
              <w:tcPr>
                <w:tcW w:w="1430" w:type="dxa"/>
              </w:tcPr>
            </w:tcPrChange>
          </w:tcPr>
          <w:p w14:paraId="352B67A9" w14:textId="77777777" w:rsidR="00CB3986" w:rsidRPr="008E21F4" w:rsidRDefault="00CB3986" w:rsidP="00D04D5F">
            <w:pPr>
              <w:pStyle w:val="TAC"/>
              <w:rPr>
                <w:rFonts w:cs="Arial"/>
              </w:rPr>
            </w:pPr>
            <w:r w:rsidRPr="008E21F4">
              <w:rPr>
                <w:rFonts w:cs="Arial"/>
              </w:rPr>
              <w:t xml:space="preserve">30 kHz </w:t>
            </w:r>
          </w:p>
        </w:tc>
      </w:tr>
      <w:tr w:rsidR="00CB3986" w:rsidRPr="008E21F4" w14:paraId="76B97F9A" w14:textId="77777777" w:rsidTr="00D04D5F">
        <w:trPr>
          <w:cantSplit/>
          <w:jc w:val="center"/>
          <w:trPrChange w:id="27727" w:author="Delta" w:date="2021-07-23T11:12:00Z">
            <w:trPr>
              <w:cantSplit/>
              <w:jc w:val="center"/>
            </w:trPr>
          </w:trPrChange>
        </w:trPr>
        <w:tc>
          <w:tcPr>
            <w:tcW w:w="2442" w:type="dxa"/>
            <w:tcPrChange w:id="27728" w:author="Delta" w:date="2021-07-23T11:12:00Z">
              <w:tcPr>
                <w:tcW w:w="2442" w:type="dxa"/>
              </w:tcPr>
            </w:tcPrChange>
          </w:tcPr>
          <w:p w14:paraId="4317C61E" w14:textId="77777777" w:rsidR="00CB3986" w:rsidRPr="008E21F4" w:rsidRDefault="00CB3986" w:rsidP="00D04D5F">
            <w:pPr>
              <w:pStyle w:val="TAC"/>
              <w:rPr>
                <w:rFonts w:cs="v5.0.0"/>
              </w:rPr>
            </w:pPr>
            <w:r w:rsidRPr="008E21F4">
              <w:rPr>
                <w:rFonts w:cs="v5.0.0"/>
              </w:rPr>
              <w:t xml:space="preserve">0.2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3261" w:type="dxa"/>
            <w:tcPrChange w:id="27729" w:author="Delta" w:date="2021-07-23T11:12:00Z">
              <w:tcPr>
                <w:tcW w:w="3261" w:type="dxa"/>
              </w:tcPr>
            </w:tcPrChange>
          </w:tcPr>
          <w:p w14:paraId="021857E6" w14:textId="77777777" w:rsidR="00CB3986" w:rsidRPr="008E21F4" w:rsidRDefault="00CB3986" w:rsidP="00D04D5F">
            <w:pPr>
              <w:pStyle w:val="TAC"/>
              <w:rPr>
                <w:rFonts w:cs="v5.0.0"/>
              </w:rPr>
            </w:pPr>
            <w:r w:rsidRPr="008E21F4">
              <w:rPr>
                <w:rFonts w:cs="v5.0.0"/>
              </w:rPr>
              <w:t xml:space="preserve">0.215MHz </w:t>
            </w:r>
            <w:r w:rsidRPr="008E21F4">
              <w:rPr>
                <w:rFonts w:cs="v5.0.0"/>
              </w:rPr>
              <w:sym w:font="Symbol" w:char="F0A3"/>
            </w:r>
            <w:r w:rsidRPr="008E21F4">
              <w:rPr>
                <w:rFonts w:cs="v5.0.0"/>
              </w:rPr>
              <w:t xml:space="preserve"> f_offset &lt; 1.015MHz</w:t>
            </w:r>
          </w:p>
        </w:tc>
        <w:tc>
          <w:tcPr>
            <w:tcW w:w="2855" w:type="dxa"/>
            <w:tcPrChange w:id="27730" w:author="Delta" w:date="2021-07-23T11:12:00Z">
              <w:tcPr>
                <w:tcW w:w="2855" w:type="dxa"/>
              </w:tcPr>
            </w:tcPrChange>
          </w:tcPr>
          <w:p w14:paraId="7AF0D4B7" w14:textId="77777777" w:rsidR="00CB3986" w:rsidRPr="008E21F4" w:rsidRDefault="00CB3986" w:rsidP="00D04D5F">
            <w:pPr>
              <w:pStyle w:val="TAC"/>
              <w:rPr>
                <w:rFonts w:cs="Arial"/>
              </w:rPr>
            </w:pPr>
            <w:r w:rsidRPr="008E21F4">
              <w:rPr>
                <w:rFonts w:cs="Arial"/>
                <w:position w:val="-30"/>
              </w:rPr>
              <w:object w:dxaOrig="3840" w:dyaOrig="720" w14:anchorId="073CE29B">
                <v:shape id="_x0000_i1151" type="#_x0000_t75" style="width:159.65pt;height:29.45pt" o:ole="" fillcolor="window">
                  <v:imagedata r:id="rId201" o:title=""/>
                </v:shape>
                <o:OLEObject Type="Embed" ProgID="Equation.3" ShapeID="_x0000_i1151" DrawAspect="Content" ObjectID="_1688546289" r:id="rId202"/>
              </w:object>
            </w:r>
          </w:p>
        </w:tc>
        <w:tc>
          <w:tcPr>
            <w:tcW w:w="1430" w:type="dxa"/>
            <w:tcPrChange w:id="27731" w:author="Delta" w:date="2021-07-23T11:12:00Z">
              <w:tcPr>
                <w:tcW w:w="1430" w:type="dxa"/>
              </w:tcPr>
            </w:tcPrChange>
          </w:tcPr>
          <w:p w14:paraId="0A1C3212" w14:textId="77777777" w:rsidR="00CB3986" w:rsidRPr="008E21F4" w:rsidRDefault="00CB3986" w:rsidP="00D04D5F">
            <w:pPr>
              <w:pStyle w:val="TAC"/>
              <w:rPr>
                <w:rFonts w:cs="Arial"/>
              </w:rPr>
            </w:pPr>
            <w:r w:rsidRPr="008E21F4">
              <w:rPr>
                <w:rFonts w:cs="Arial"/>
              </w:rPr>
              <w:t xml:space="preserve">30 kHz </w:t>
            </w:r>
          </w:p>
        </w:tc>
      </w:tr>
      <w:tr w:rsidR="00CB3986" w:rsidRPr="008E21F4" w14:paraId="07724C67" w14:textId="77777777" w:rsidTr="00D04D5F">
        <w:trPr>
          <w:cantSplit/>
          <w:jc w:val="center"/>
          <w:trPrChange w:id="27732" w:author="Delta" w:date="2021-07-23T11:12:00Z">
            <w:trPr>
              <w:cantSplit/>
              <w:jc w:val="center"/>
            </w:trPr>
          </w:trPrChange>
        </w:trPr>
        <w:tc>
          <w:tcPr>
            <w:tcW w:w="2442" w:type="dxa"/>
            <w:tcPrChange w:id="27733" w:author="Delta" w:date="2021-07-23T11:12:00Z">
              <w:tcPr>
                <w:tcW w:w="2442" w:type="dxa"/>
              </w:tcPr>
            </w:tcPrChange>
          </w:tcPr>
          <w:p w14:paraId="45613773" w14:textId="4BA390C4" w:rsidR="00CB3986" w:rsidRPr="008E21F4" w:rsidRDefault="00CB3986" w:rsidP="00D04D5F">
            <w:pPr>
              <w:pStyle w:val="TAC"/>
              <w:rPr>
                <w:rFonts w:cs="v5.0.0"/>
              </w:rPr>
            </w:pPr>
            <w:r w:rsidRPr="008E21F4">
              <w:rPr>
                <w:rFonts w:cs="v5.0.0"/>
              </w:rPr>
              <w:t xml:space="preserve">(Note </w:t>
            </w:r>
            <w:del w:id="27734" w:author="Delta" w:date="2021-07-23T11:12:00Z">
              <w:r w:rsidR="00A062B5" w:rsidRPr="008735C4">
                <w:rPr>
                  <w:rFonts w:cs="v5.0.0"/>
                </w:rPr>
                <w:delText>5</w:delText>
              </w:r>
            </w:del>
            <w:ins w:id="27735" w:author="Delta" w:date="2021-07-23T11:12:00Z">
              <w:r w:rsidRPr="008E21F4">
                <w:rPr>
                  <w:rFonts w:cs="v5.0.0"/>
                </w:rPr>
                <w:t>8</w:t>
              </w:r>
            </w:ins>
            <w:r w:rsidRPr="008E21F4">
              <w:rPr>
                <w:rFonts w:cs="v5.0.0"/>
              </w:rPr>
              <w:t>)</w:t>
            </w:r>
          </w:p>
        </w:tc>
        <w:tc>
          <w:tcPr>
            <w:tcW w:w="3261" w:type="dxa"/>
            <w:tcPrChange w:id="27736" w:author="Delta" w:date="2021-07-23T11:12:00Z">
              <w:tcPr>
                <w:tcW w:w="3261" w:type="dxa"/>
              </w:tcPr>
            </w:tcPrChange>
          </w:tcPr>
          <w:p w14:paraId="3D98FE09" w14:textId="77777777" w:rsidR="00CB3986" w:rsidRPr="008E21F4" w:rsidRDefault="00CB3986" w:rsidP="00D04D5F">
            <w:pPr>
              <w:pStyle w:val="TAC"/>
              <w:rPr>
                <w:rFonts w:cs="v5.0.0"/>
              </w:rPr>
            </w:pPr>
            <w:r w:rsidRPr="008E21F4">
              <w:rPr>
                <w:rFonts w:cs="v5.0.0"/>
              </w:rPr>
              <w:t xml:space="preserve">1.015MHz </w:t>
            </w:r>
            <w:r w:rsidRPr="008E21F4">
              <w:rPr>
                <w:rFonts w:cs="v5.0.0"/>
              </w:rPr>
              <w:sym w:font="Symbol" w:char="F0A3"/>
            </w:r>
            <w:r w:rsidRPr="008E21F4">
              <w:rPr>
                <w:rFonts w:cs="v5.0.0"/>
              </w:rPr>
              <w:t xml:space="preserve"> f_offset &lt; 1.5 MHz </w:t>
            </w:r>
          </w:p>
        </w:tc>
        <w:tc>
          <w:tcPr>
            <w:tcW w:w="2855" w:type="dxa"/>
            <w:tcPrChange w:id="27737" w:author="Delta" w:date="2021-07-23T11:12:00Z">
              <w:tcPr>
                <w:tcW w:w="2855" w:type="dxa"/>
              </w:tcPr>
            </w:tcPrChange>
          </w:tcPr>
          <w:p w14:paraId="31566F25" w14:textId="77777777" w:rsidR="00CB3986" w:rsidRPr="008E21F4" w:rsidRDefault="00CB3986" w:rsidP="00D04D5F">
            <w:pPr>
              <w:pStyle w:val="TAC"/>
              <w:rPr>
                <w:rFonts w:cs="Arial"/>
              </w:rPr>
            </w:pPr>
            <w:r w:rsidRPr="008E21F4">
              <w:rPr>
                <w:rFonts w:cs="Arial"/>
              </w:rPr>
              <w:t>-24.5dBm</w:t>
            </w:r>
          </w:p>
        </w:tc>
        <w:tc>
          <w:tcPr>
            <w:tcW w:w="1430" w:type="dxa"/>
            <w:tcPrChange w:id="27738" w:author="Delta" w:date="2021-07-23T11:12:00Z">
              <w:tcPr>
                <w:tcW w:w="1430" w:type="dxa"/>
              </w:tcPr>
            </w:tcPrChange>
          </w:tcPr>
          <w:p w14:paraId="5BF2AA0B" w14:textId="77777777" w:rsidR="00CB3986" w:rsidRPr="008E21F4" w:rsidRDefault="00CB3986" w:rsidP="00D04D5F">
            <w:pPr>
              <w:pStyle w:val="TAC"/>
              <w:rPr>
                <w:rFonts w:cs="Arial"/>
              </w:rPr>
            </w:pPr>
            <w:r w:rsidRPr="008E21F4">
              <w:rPr>
                <w:rFonts w:cs="Arial"/>
              </w:rPr>
              <w:t xml:space="preserve">30 kHz </w:t>
            </w:r>
          </w:p>
        </w:tc>
      </w:tr>
      <w:tr w:rsidR="00CB3986" w:rsidRPr="008E21F4" w14:paraId="42152BEC" w14:textId="77777777" w:rsidTr="00D04D5F">
        <w:trPr>
          <w:cantSplit/>
          <w:jc w:val="center"/>
          <w:trPrChange w:id="27739" w:author="Delta" w:date="2021-07-23T11:12:00Z">
            <w:trPr>
              <w:cantSplit/>
              <w:jc w:val="center"/>
            </w:trPr>
          </w:trPrChange>
        </w:trPr>
        <w:tc>
          <w:tcPr>
            <w:tcW w:w="2442" w:type="dxa"/>
            <w:tcPrChange w:id="27740" w:author="Delta" w:date="2021-07-23T11:12:00Z">
              <w:tcPr>
                <w:tcW w:w="2442" w:type="dxa"/>
              </w:tcPr>
            </w:tcPrChange>
          </w:tcPr>
          <w:p w14:paraId="46E9CE2E" w14:textId="5CF58B10" w:rsidR="00CB3986" w:rsidRPr="008E21F4" w:rsidRDefault="00CB3986" w:rsidP="00D04D5F">
            <w:pPr>
              <w:pStyle w:val="TAC"/>
              <w:rPr>
                <w:rFonts w:cs="Arial"/>
              </w:rPr>
            </w:pPr>
            <w:r w:rsidRPr="008E21F4">
              <w:rPr>
                <w:rFonts w:cs="v5.0.0"/>
              </w:rPr>
              <w:t xml:space="preserve">1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del w:id="27741" w:author="Delta" w:date="2021-07-23T11:12:00Z">
              <w:r w:rsidR="005F222E" w:rsidRPr="008735C4">
                <w:rPr>
                  <w:rFonts w:cs="Arial"/>
                </w:rPr>
                <w:delText xml:space="preserve"> </w:delText>
              </w:r>
            </w:del>
          </w:p>
          <w:p w14:paraId="12978E7C" w14:textId="77777777" w:rsidR="00CB3986" w:rsidRPr="008E21F4" w:rsidRDefault="00CB3986" w:rsidP="00D04D5F">
            <w:pPr>
              <w:pStyle w:val="TAC"/>
              <w:rPr>
                <w:rFonts w:cs="v5.0.0"/>
              </w:rPr>
            </w:pPr>
            <w:r w:rsidRPr="008E21F4">
              <w:rPr>
                <w:rFonts w:cs="Arial"/>
              </w:rPr>
              <w:t>6 MHz</w:t>
            </w:r>
          </w:p>
        </w:tc>
        <w:tc>
          <w:tcPr>
            <w:tcW w:w="3261" w:type="dxa"/>
            <w:tcPrChange w:id="27742" w:author="Delta" w:date="2021-07-23T11:12:00Z">
              <w:tcPr>
                <w:tcW w:w="3261" w:type="dxa"/>
              </w:tcPr>
            </w:tcPrChange>
          </w:tcPr>
          <w:p w14:paraId="5B41E15E" w14:textId="77777777" w:rsidR="00CB3986" w:rsidRPr="008E21F4" w:rsidRDefault="00CB3986" w:rsidP="00D04D5F">
            <w:pPr>
              <w:pStyle w:val="TAC"/>
              <w:rPr>
                <w:rFonts w:cs="v5.0.0"/>
              </w:rPr>
            </w:pPr>
            <w:r w:rsidRPr="008E21F4">
              <w:rPr>
                <w:rFonts w:cs="v5.0.0"/>
              </w:rPr>
              <w:t xml:space="preserve">1.5MHz </w:t>
            </w:r>
            <w:r w:rsidRPr="008E21F4">
              <w:rPr>
                <w:rFonts w:cs="v5.0.0"/>
              </w:rPr>
              <w:sym w:font="Symbol" w:char="F0A3"/>
            </w:r>
            <w:r w:rsidRPr="008E21F4">
              <w:rPr>
                <w:rFonts w:cs="v5.0.0"/>
              </w:rPr>
              <w:t xml:space="preserve"> f_offset &lt; 6.5 MHz,</w:t>
            </w:r>
          </w:p>
        </w:tc>
        <w:tc>
          <w:tcPr>
            <w:tcW w:w="2855" w:type="dxa"/>
            <w:tcPrChange w:id="27743" w:author="Delta" w:date="2021-07-23T11:12:00Z">
              <w:tcPr>
                <w:tcW w:w="2855" w:type="dxa"/>
              </w:tcPr>
            </w:tcPrChange>
          </w:tcPr>
          <w:p w14:paraId="096FC771" w14:textId="77777777" w:rsidR="00CB3986" w:rsidRPr="008E21F4" w:rsidRDefault="00CB3986" w:rsidP="00D04D5F">
            <w:pPr>
              <w:pStyle w:val="TAC"/>
              <w:rPr>
                <w:rFonts w:cs="Arial"/>
              </w:rPr>
            </w:pPr>
            <w:r w:rsidRPr="008E21F4">
              <w:rPr>
                <w:rFonts w:cs="Arial"/>
              </w:rPr>
              <w:t>-11.5dBm</w:t>
            </w:r>
          </w:p>
        </w:tc>
        <w:tc>
          <w:tcPr>
            <w:tcW w:w="1430" w:type="dxa"/>
            <w:tcPrChange w:id="27744" w:author="Delta" w:date="2021-07-23T11:12:00Z">
              <w:tcPr>
                <w:tcW w:w="1430" w:type="dxa"/>
              </w:tcPr>
            </w:tcPrChange>
          </w:tcPr>
          <w:p w14:paraId="2042E9EF" w14:textId="77777777" w:rsidR="00CB3986" w:rsidRPr="008E21F4" w:rsidRDefault="00CB3986" w:rsidP="00D04D5F">
            <w:pPr>
              <w:pStyle w:val="TAC"/>
              <w:rPr>
                <w:rFonts w:cs="Arial"/>
              </w:rPr>
            </w:pPr>
            <w:r w:rsidRPr="008E21F4">
              <w:rPr>
                <w:rFonts w:cs="Arial"/>
              </w:rPr>
              <w:t xml:space="preserve">1 MHz </w:t>
            </w:r>
          </w:p>
        </w:tc>
      </w:tr>
      <w:tr w:rsidR="00CB3986" w:rsidRPr="008E21F4" w14:paraId="1A98E305" w14:textId="77777777" w:rsidTr="00D04D5F">
        <w:trPr>
          <w:cantSplit/>
          <w:jc w:val="center"/>
          <w:trPrChange w:id="27745" w:author="Delta" w:date="2021-07-23T11:12:00Z">
            <w:trPr>
              <w:cantSplit/>
              <w:jc w:val="center"/>
            </w:trPr>
          </w:trPrChange>
        </w:trPr>
        <w:tc>
          <w:tcPr>
            <w:tcW w:w="2442" w:type="dxa"/>
            <w:tcPrChange w:id="27746" w:author="Delta" w:date="2021-07-23T11:12:00Z">
              <w:tcPr>
                <w:tcW w:w="2442" w:type="dxa"/>
              </w:tcPr>
            </w:tcPrChange>
          </w:tcPr>
          <w:p w14:paraId="4142DC1E"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3261" w:type="dxa"/>
            <w:tcPrChange w:id="27747" w:author="Delta" w:date="2021-07-23T11:12:00Z">
              <w:tcPr>
                <w:tcW w:w="3261" w:type="dxa"/>
              </w:tcPr>
            </w:tcPrChange>
          </w:tcPr>
          <w:p w14:paraId="3D034D81"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2855" w:type="dxa"/>
            <w:tcPrChange w:id="27748" w:author="Delta" w:date="2021-07-23T11:12:00Z">
              <w:tcPr>
                <w:tcW w:w="2855" w:type="dxa"/>
              </w:tcPr>
            </w:tcPrChange>
          </w:tcPr>
          <w:p w14:paraId="42C12933" w14:textId="77777777" w:rsidR="00CB3986" w:rsidRPr="008E21F4" w:rsidRDefault="00CB3986" w:rsidP="00D04D5F">
            <w:pPr>
              <w:pStyle w:val="TAC"/>
              <w:rPr>
                <w:rFonts w:cs="Arial"/>
              </w:rPr>
            </w:pPr>
            <w:r w:rsidRPr="008E21F4">
              <w:rPr>
                <w:rFonts w:cs="Arial"/>
              </w:rPr>
              <w:t>-15 dBm</w:t>
            </w:r>
          </w:p>
        </w:tc>
        <w:tc>
          <w:tcPr>
            <w:tcW w:w="1430" w:type="dxa"/>
            <w:tcPrChange w:id="27749" w:author="Delta" w:date="2021-07-23T11:12:00Z">
              <w:tcPr>
                <w:tcW w:w="1430" w:type="dxa"/>
              </w:tcPr>
            </w:tcPrChange>
          </w:tcPr>
          <w:p w14:paraId="0756737B" w14:textId="77777777" w:rsidR="00CB3986" w:rsidRPr="008E21F4" w:rsidRDefault="00CB3986" w:rsidP="00D04D5F">
            <w:pPr>
              <w:pStyle w:val="TAC"/>
              <w:rPr>
                <w:rFonts w:cs="Arial"/>
              </w:rPr>
            </w:pPr>
            <w:r w:rsidRPr="008E21F4">
              <w:rPr>
                <w:rFonts w:cs="Arial"/>
              </w:rPr>
              <w:t xml:space="preserve">1 MHz </w:t>
            </w:r>
          </w:p>
        </w:tc>
      </w:tr>
      <w:tr w:rsidR="00CB3986" w:rsidRPr="008E21F4" w14:paraId="5BAB20D9" w14:textId="77777777" w:rsidTr="00D04D5F">
        <w:trPr>
          <w:cantSplit/>
          <w:jc w:val="center"/>
          <w:trPrChange w:id="27750" w:author="Delta" w:date="2021-07-23T11:12:00Z">
            <w:trPr>
              <w:cantSplit/>
              <w:jc w:val="center"/>
            </w:trPr>
          </w:trPrChange>
        </w:trPr>
        <w:tc>
          <w:tcPr>
            <w:tcW w:w="9988" w:type="dxa"/>
            <w:gridSpan w:val="4"/>
            <w:tcPrChange w:id="27751" w:author="Delta" w:date="2021-07-23T11:12:00Z">
              <w:tcPr>
                <w:tcW w:w="9988" w:type="dxa"/>
                <w:gridSpan w:val="4"/>
              </w:tcPr>
            </w:tcPrChange>
          </w:tcPr>
          <w:p w14:paraId="7649E62B" w14:textId="306C708F" w:rsidR="00CB3986" w:rsidRPr="008E21F4" w:rsidRDefault="00CB3986" w:rsidP="00D04D5F">
            <w:pPr>
              <w:pStyle w:val="TAN"/>
              <w:rPr>
                <w:rFonts w:cs="Arial"/>
              </w:rPr>
            </w:pPr>
            <w:r w:rsidRPr="008E21F4">
              <w:rPr>
                <w:rFonts w:cs="Arial"/>
              </w:rPr>
              <w:t>NOTE 1:</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7752" w:author="Delta" w:date="2021-07-23T11:12:00Z">
              <w:r w:rsidR="00A26243" w:rsidRPr="008735C4">
                <w:rPr>
                  <w:rFonts w:cs="Arial"/>
                </w:rPr>
                <w:delText>.</w:delText>
              </w:r>
            </w:del>
            <w:ins w:id="27753" w:author="Delta" w:date="2021-07-23T11:12:00Z">
              <w:r w:rsidRPr="008E21F4">
                <w:rPr>
                  <w:rFonts w:cs="v5.0.0"/>
                </w:rPr>
                <w:t>, where the contribution from the far-end sub-block shall be scaled according to the measurement bandwidth of the near-end sub-block</w:t>
              </w:r>
              <w:r w:rsidRPr="008E21F4">
                <w:rPr>
                  <w:rFonts w:cs="Arial"/>
                </w:rPr>
                <w:t>.</w:t>
              </w:r>
            </w:ins>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del w:id="27754" w:author="Delta" w:date="2021-07-23T11:12:00Z">
              <w:r w:rsidR="00A062B5" w:rsidRPr="008735C4">
                <w:rPr>
                  <w:rFonts w:cs="Arial"/>
                </w:rPr>
                <w:delText xml:space="preserve"> </w:delText>
              </w:r>
            </w:del>
          </w:p>
          <w:p w14:paraId="0C0FF809" w14:textId="1BB678E3"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755" w:author="Delta" w:date="2021-07-23T11:12:00Z">
              <w:r w:rsidR="00A062B5" w:rsidRPr="008735C4">
                <w:rPr>
                  <w:rFonts w:cs="Arial" w:hint="eastAsia"/>
                </w:rPr>
                <w:delText>inter</w:delText>
              </w:r>
            </w:del>
            <w:ins w:id="27756" w:author="Delta" w:date="2021-07-23T11:12:00Z">
              <w:r w:rsidRPr="008E21F4">
                <w:rPr>
                  <w:rFonts w:cs="Arial"/>
                </w:rPr>
                <w:t>Inter</w:t>
              </w:r>
            </w:ins>
            <w:r w:rsidRPr="008E21F4">
              <w:rPr>
                <w:rFonts w:cs="Arial"/>
              </w:rPr>
              <w:t xml:space="preserve"> RF </w:t>
            </w:r>
            <w:del w:id="27757" w:author="Delta" w:date="2021-07-23T11:12:00Z">
              <w:r w:rsidR="00A062B5" w:rsidRPr="008735C4">
                <w:rPr>
                  <w:rFonts w:cs="Arial" w:hint="eastAsia"/>
                </w:rPr>
                <w:delText>bandwidth</w:delText>
              </w:r>
            </w:del>
            <w:ins w:id="27758" w:author="Delta" w:date="2021-07-23T11:12:00Z">
              <w:r w:rsidRPr="008E21F4">
                <w:rPr>
                  <w:rFonts w:cs="Arial"/>
                </w:rPr>
                <w:t>Bandwidth</w:t>
              </w:r>
            </w:ins>
            <w:r w:rsidRPr="008E21F4">
              <w:rPr>
                <w:rFonts w:cs="Arial"/>
              </w:rPr>
              <w:t xml:space="preserve"> gap </w:t>
            </w:r>
            <w:r w:rsidRPr="008E21F4">
              <w:rPr>
                <w:rPrChange w:id="27759" w:author="Delta" w:date="2021-07-23T11:12:00Z">
                  <w:rPr>
                    <w:lang w:val="en-US"/>
                  </w:rPr>
                </w:rPrChange>
              </w:rPr>
              <w:t>&lt; 20MHz</w:t>
            </w:r>
            <w:r w:rsidRPr="008E21F4">
              <w:rPr>
                <w:rFonts w:cs="Arial"/>
              </w:rPr>
              <w:t xml:space="preserve"> the test requirement within the </w:t>
            </w:r>
            <w:del w:id="27760" w:author="Delta" w:date="2021-07-23T11:12:00Z">
              <w:r w:rsidR="00A062B5" w:rsidRPr="008735C4">
                <w:rPr>
                  <w:rFonts w:cs="Arial" w:hint="eastAsia"/>
                </w:rPr>
                <w:delText>inter</w:delText>
              </w:r>
            </w:del>
            <w:ins w:id="27761" w:author="Delta" w:date="2021-07-23T11:12:00Z">
              <w:r w:rsidRPr="008E21F4">
                <w:rPr>
                  <w:rFonts w:cs="Arial"/>
                </w:rPr>
                <w:t>Inter</w:t>
              </w:r>
            </w:ins>
            <w:r w:rsidRPr="008E21F4">
              <w:rPr>
                <w:rFonts w:cs="Arial"/>
              </w:rPr>
              <w:t xml:space="preserve"> RF </w:t>
            </w:r>
            <w:del w:id="27762" w:author="Delta" w:date="2021-07-23T11:12:00Z">
              <w:r w:rsidR="00A062B5" w:rsidRPr="008735C4">
                <w:rPr>
                  <w:rFonts w:cs="Arial" w:hint="eastAsia"/>
                </w:rPr>
                <w:delText>bandwidth</w:delText>
              </w:r>
            </w:del>
            <w:ins w:id="27763" w:author="Delta" w:date="2021-07-23T11:12:00Z">
              <w:r w:rsidRPr="008E21F4">
                <w:rPr>
                  <w:rFonts w:cs="Arial"/>
                </w:rPr>
                <w:t>Bandwidth</w:t>
              </w:r>
            </w:ins>
            <w:r w:rsidRPr="008E21F4">
              <w:rPr>
                <w:rFonts w:cs="Arial"/>
              </w:rPr>
              <w:t xml:space="preserve"> gaps is calculated as a cumulative sum of contributions from adjacent sub-blocks </w:t>
            </w:r>
            <w:ins w:id="27764" w:author="Delta" w:date="2021-07-23T11:12:00Z">
              <w:r w:rsidRPr="008E21F4">
                <w:rPr>
                  <w:rFonts w:cs="Arial"/>
                </w:rPr>
                <w:t xml:space="preserve">or RF Bandwidth </w:t>
              </w:r>
            </w:ins>
            <w:r w:rsidRPr="008E21F4">
              <w:rPr>
                <w:rFonts w:cs="Arial"/>
              </w:rPr>
              <w:t xml:space="preserve">on each side of the </w:t>
            </w:r>
            <w:del w:id="27765" w:author="Delta" w:date="2021-07-23T11:12:00Z">
              <w:r w:rsidR="00A062B5" w:rsidRPr="008735C4">
                <w:rPr>
                  <w:rFonts w:cs="Arial" w:hint="eastAsia"/>
                </w:rPr>
                <w:delText>inter</w:delText>
              </w:r>
            </w:del>
            <w:ins w:id="27766" w:author="Delta" w:date="2021-07-23T11:12:00Z">
              <w:r w:rsidRPr="008E21F4">
                <w:rPr>
                  <w:rFonts w:cs="Arial"/>
                </w:rPr>
                <w:t>Inter</w:t>
              </w:r>
            </w:ins>
            <w:r w:rsidRPr="008E21F4">
              <w:rPr>
                <w:rFonts w:cs="Arial"/>
              </w:rPr>
              <w:t xml:space="preserve"> RF </w:t>
            </w:r>
            <w:del w:id="27767" w:author="Delta" w:date="2021-07-23T11:12:00Z">
              <w:r w:rsidR="00A062B5" w:rsidRPr="008735C4">
                <w:rPr>
                  <w:rFonts w:cs="Arial" w:hint="eastAsia"/>
                </w:rPr>
                <w:delText>bandwidth</w:delText>
              </w:r>
            </w:del>
            <w:ins w:id="27768" w:author="Delta" w:date="2021-07-23T11:12:00Z">
              <w:r w:rsidRPr="008E21F4">
                <w:rPr>
                  <w:rFonts w:cs="Arial"/>
                </w:rPr>
                <w:t>Bandwidth</w:t>
              </w:r>
            </w:ins>
            <w:r w:rsidRPr="008E21F4">
              <w:rPr>
                <w:rFonts w:cs="Arial"/>
              </w:rPr>
              <w:t xml:space="preserve"> gap</w:t>
            </w:r>
            <w:ins w:id="27769"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4F180BC8" w14:textId="77777777" w:rsidR="00CB3986" w:rsidRPr="008E21F4" w:rsidRDefault="00CB3986" w:rsidP="00CB3986"/>
    <w:p w14:paraId="6888E786" w14:textId="6C661441" w:rsidR="00CB3986" w:rsidRPr="008E21F4" w:rsidRDefault="00CB3986" w:rsidP="00CB3986">
      <w:pPr>
        <w:keepNext/>
        <w:rPr>
          <w:rFonts w:cs="v5.0.0"/>
        </w:rPr>
      </w:pPr>
      <w:r w:rsidRPr="008E21F4">
        <w:rPr>
          <w:rFonts w:cs="v5.0.0"/>
        </w:rPr>
        <w:t xml:space="preserve">For a BS operating in band </w:t>
      </w:r>
      <w:del w:id="27770" w:author="Delta" w:date="2021-07-23T11:12:00Z">
        <w:r w:rsidR="006F07B7" w:rsidRPr="008735C4">
          <w:rPr>
            <w:rFonts w:cs="v5.0.0"/>
          </w:rPr>
          <w:delText>3</w:delText>
        </w:r>
        <w:r w:rsidR="00FB7DAB" w:rsidRPr="008735C4">
          <w:rPr>
            <w:rFonts w:cs="v5.0.0" w:hint="eastAsia"/>
          </w:rPr>
          <w:delText>or</w:delText>
        </w:r>
      </w:del>
      <w:ins w:id="27771" w:author="Delta" w:date="2021-07-23T11:12:00Z">
        <w:r w:rsidRPr="008E21F4">
          <w:rPr>
            <w:rFonts w:cs="v5.0.0"/>
          </w:rPr>
          <w:t>3,</w:t>
        </w:r>
      </w:ins>
      <w:r w:rsidRPr="008E21F4">
        <w:rPr>
          <w:rFonts w:cs="v5.0.0"/>
        </w:rPr>
        <w:t xml:space="preserve"> 8</w:t>
      </w:r>
      <w:ins w:id="27772" w:author="Delta" w:date="2021-07-23T11:12:00Z">
        <w:r w:rsidRPr="008E21F4">
          <w:rPr>
            <w:rFonts w:cs="v5.0.0"/>
          </w:rPr>
          <w:t xml:space="preserve"> or 65</w:t>
        </w:r>
      </w:ins>
      <w:r w:rsidRPr="008E21F4">
        <w:rPr>
          <w:rFonts w:cs="v5.0.0"/>
        </w:rPr>
        <w:t>, emissions shall not exceed the maximum levels specified in Table 6.6.3.5.2.2</w:t>
      </w:r>
      <w:r w:rsidRPr="008E21F4">
        <w:rPr>
          <w:rFonts w:cs="v5.0.0"/>
        </w:rPr>
        <w:noBreakHyphen/>
        <w:t xml:space="preserve">3 below for </w:t>
      </w:r>
      <w:r w:rsidRPr="008E21F4">
        <w:t>1.4 MHz channel bandwidth</w:t>
      </w:r>
      <w:r w:rsidRPr="008E21F4">
        <w:rPr>
          <w:rFonts w:cs="v5.0.0"/>
        </w:rPr>
        <w:t>:</w:t>
      </w:r>
      <w:del w:id="27773" w:author="Delta" w:date="2021-07-23T11:12:00Z">
        <w:r w:rsidR="00931AED" w:rsidRPr="008735C4">
          <w:rPr>
            <w:rFonts w:cs="v5.0.0"/>
          </w:rPr>
          <w:delText xml:space="preserve">   </w:delText>
        </w:r>
      </w:del>
    </w:p>
    <w:p w14:paraId="6726E0C9" w14:textId="33DFE948" w:rsidR="00CB3986" w:rsidRPr="008E21F4" w:rsidRDefault="00CB3986" w:rsidP="00CB3986">
      <w:pPr>
        <w:pStyle w:val="TH"/>
        <w:rPr>
          <w:rFonts w:cs="v5.0.0"/>
        </w:rPr>
      </w:pPr>
      <w:r w:rsidRPr="008E21F4">
        <w:t xml:space="preserve">Table 6.6.3.5.2.2-3: Regional Wide Area BS operating band unwanted emission limits in band </w:t>
      </w:r>
      <w:r w:rsidRPr="008E21F4">
        <w:rPr>
          <w:lang w:eastAsia="zh-CN"/>
        </w:rPr>
        <w:t>3</w:t>
      </w:r>
      <w:ins w:id="27774" w:author="Delta" w:date="2021-07-23T11:12:00Z">
        <w:r w:rsidRPr="008E21F4">
          <w:rPr>
            <w:lang w:eastAsia="zh-CN"/>
          </w:rPr>
          <w:t>,</w:t>
        </w:r>
        <w:r w:rsidRPr="008E21F4">
          <w:t xml:space="preserve"> </w:t>
        </w:r>
        <w:r w:rsidRPr="008E21F4">
          <w:rPr>
            <w:lang w:eastAsia="zh-CN"/>
          </w:rPr>
          <w:t>8</w:t>
        </w:r>
      </w:ins>
      <w:r w:rsidRPr="008E21F4">
        <w:rPr>
          <w:lang w:eastAsia="zh-CN"/>
        </w:rPr>
        <w:t xml:space="preserve"> or </w:t>
      </w:r>
      <w:del w:id="27775" w:author="Delta" w:date="2021-07-23T11:12:00Z">
        <w:r w:rsidR="007726C1" w:rsidRPr="008735C4">
          <w:rPr>
            <w:rFonts w:hint="eastAsia"/>
            <w:lang w:eastAsia="zh-CN"/>
          </w:rPr>
          <w:delText>8</w:delText>
        </w:r>
      </w:del>
      <w:ins w:id="27776" w:author="Delta" w:date="2021-07-23T11:12:00Z">
        <w:r w:rsidRPr="008E21F4">
          <w:rPr>
            <w:lang w:eastAsia="zh-CN"/>
          </w:rPr>
          <w:t>65</w:t>
        </w:r>
      </w:ins>
      <w:r w:rsidRPr="008E21F4">
        <w:rPr>
          <w:lang w:eastAsia="zh-CN"/>
        </w:rPr>
        <w:t xml:space="preserve"> </w:t>
      </w:r>
      <w:r w:rsidRPr="008E21F4">
        <w:t>for 1.4 MHz channel bandwidth for Category B</w:t>
      </w:r>
      <w:del w:id="27777" w:author="Delta" w:date="2021-07-23T11:12:00Z">
        <w:r w:rsidR="00931AED" w:rsidRPr="008735C4">
          <w:rPr>
            <w:lang w:eastAsia="ja-JP"/>
          </w:rPr>
          <w:delText xml:space="preserve">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778"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2"/>
        <w:gridCol w:w="3261"/>
        <w:gridCol w:w="2855"/>
        <w:gridCol w:w="1430"/>
        <w:tblGridChange w:id="27779">
          <w:tblGrid>
            <w:gridCol w:w="2442"/>
            <w:gridCol w:w="3261"/>
            <w:gridCol w:w="2855"/>
            <w:gridCol w:w="1430"/>
          </w:tblGrid>
        </w:tblGridChange>
      </w:tblGrid>
      <w:tr w:rsidR="00CB3986" w:rsidRPr="008E21F4" w14:paraId="70365B0E" w14:textId="77777777" w:rsidTr="00D04D5F">
        <w:trPr>
          <w:cantSplit/>
          <w:jc w:val="center"/>
          <w:trPrChange w:id="27780" w:author="Delta" w:date="2021-07-23T11:12:00Z">
            <w:trPr>
              <w:cantSplit/>
              <w:jc w:val="center"/>
            </w:trPr>
          </w:trPrChange>
        </w:trPr>
        <w:tc>
          <w:tcPr>
            <w:tcW w:w="2442" w:type="dxa"/>
            <w:tcPrChange w:id="27781" w:author="Delta" w:date="2021-07-23T11:12:00Z">
              <w:tcPr>
                <w:tcW w:w="2442" w:type="dxa"/>
              </w:tcPr>
            </w:tcPrChange>
          </w:tcPr>
          <w:p w14:paraId="598A687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3261" w:type="dxa"/>
            <w:tcPrChange w:id="27782" w:author="Delta" w:date="2021-07-23T11:12:00Z">
              <w:tcPr>
                <w:tcW w:w="3261" w:type="dxa"/>
              </w:tcPr>
            </w:tcPrChange>
          </w:tcPr>
          <w:p w14:paraId="2DD5A6B2"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2855" w:type="dxa"/>
            <w:tcPrChange w:id="27783" w:author="Delta" w:date="2021-07-23T11:12:00Z">
              <w:tcPr>
                <w:tcW w:w="2855" w:type="dxa"/>
              </w:tcPr>
            </w:tcPrChange>
          </w:tcPr>
          <w:p w14:paraId="7868C6DD"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w:t>
            </w:r>
            <w:r w:rsidRPr="008E21F4">
              <w:rPr>
                <w:rFonts w:cs="Arial"/>
                <w:lang w:eastAsia="zh-CN"/>
              </w:rPr>
              <w:t>(Note 1, 2)</w:t>
            </w:r>
          </w:p>
        </w:tc>
        <w:tc>
          <w:tcPr>
            <w:tcW w:w="1430" w:type="dxa"/>
            <w:tcPrChange w:id="27784" w:author="Delta" w:date="2021-07-23T11:12:00Z">
              <w:tcPr>
                <w:tcW w:w="1430" w:type="dxa"/>
              </w:tcPr>
            </w:tcPrChange>
          </w:tcPr>
          <w:p w14:paraId="66A20212" w14:textId="3005452D"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 xml:space="preserve">(Note </w:t>
            </w:r>
            <w:del w:id="27785" w:author="Delta" w:date="2021-07-23T11:12:00Z">
              <w:r w:rsidR="00A062B5" w:rsidRPr="008735C4">
                <w:rPr>
                  <w:rFonts w:cs="Arial"/>
                </w:rPr>
                <w:delText>3</w:delText>
              </w:r>
            </w:del>
            <w:ins w:id="27786" w:author="Delta" w:date="2021-07-23T11:12:00Z">
              <w:r w:rsidRPr="008E21F4">
                <w:rPr>
                  <w:rFonts w:cs="Arial"/>
                </w:rPr>
                <w:t>6</w:t>
              </w:r>
            </w:ins>
            <w:r w:rsidRPr="008E21F4">
              <w:rPr>
                <w:rFonts w:cs="Arial"/>
              </w:rPr>
              <w:t>)</w:t>
            </w:r>
          </w:p>
        </w:tc>
      </w:tr>
      <w:tr w:rsidR="00CB3986" w:rsidRPr="008E21F4" w14:paraId="6E8D4CAF" w14:textId="77777777" w:rsidTr="00D04D5F">
        <w:trPr>
          <w:cantSplit/>
          <w:jc w:val="center"/>
          <w:trPrChange w:id="27787" w:author="Delta" w:date="2021-07-23T11:12:00Z">
            <w:trPr>
              <w:cantSplit/>
              <w:jc w:val="center"/>
            </w:trPr>
          </w:trPrChange>
        </w:trPr>
        <w:tc>
          <w:tcPr>
            <w:tcW w:w="2442" w:type="dxa"/>
            <w:tcPrChange w:id="27788" w:author="Delta" w:date="2021-07-23T11:12:00Z">
              <w:tcPr>
                <w:tcW w:w="2442" w:type="dxa"/>
              </w:tcPr>
            </w:tcPrChange>
          </w:tcPr>
          <w:p w14:paraId="70502537"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05 MHz</w:t>
            </w:r>
          </w:p>
        </w:tc>
        <w:tc>
          <w:tcPr>
            <w:tcW w:w="3261" w:type="dxa"/>
            <w:tcPrChange w:id="27789" w:author="Delta" w:date="2021-07-23T11:12:00Z">
              <w:tcPr>
                <w:tcW w:w="3261" w:type="dxa"/>
              </w:tcPr>
            </w:tcPrChange>
          </w:tcPr>
          <w:p w14:paraId="4DB09602"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065 MHz </w:t>
            </w:r>
          </w:p>
        </w:tc>
        <w:tc>
          <w:tcPr>
            <w:tcW w:w="2855" w:type="dxa"/>
            <w:tcPrChange w:id="27790" w:author="Delta" w:date="2021-07-23T11:12:00Z">
              <w:tcPr>
                <w:tcW w:w="2855" w:type="dxa"/>
              </w:tcPr>
            </w:tcPrChange>
          </w:tcPr>
          <w:p w14:paraId="0A779B47" w14:textId="77777777" w:rsidR="00CB3986" w:rsidRPr="008E21F4" w:rsidRDefault="00CB3986" w:rsidP="00D04D5F">
            <w:pPr>
              <w:pStyle w:val="TAC"/>
              <w:rPr>
                <w:rFonts w:cs="Arial"/>
              </w:rPr>
            </w:pPr>
            <w:r w:rsidRPr="008E21F4">
              <w:rPr>
                <w:rFonts w:cs="Arial"/>
                <w:position w:val="-32"/>
              </w:rPr>
              <w:object w:dxaOrig="3159" w:dyaOrig="760" w14:anchorId="04FF62D9">
                <v:shape id="_x0000_i1152" type="#_x0000_t75" style="width:131.5pt;height:30.7pt" o:ole="" fillcolor="window">
                  <v:imagedata r:id="rId203" o:title=""/>
                </v:shape>
                <o:OLEObject Type="Embed" ProgID="Equation.3" ShapeID="_x0000_i1152" DrawAspect="Content" ObjectID="_1688546290" r:id="rId204"/>
              </w:object>
            </w:r>
          </w:p>
        </w:tc>
        <w:tc>
          <w:tcPr>
            <w:tcW w:w="1430" w:type="dxa"/>
            <w:tcPrChange w:id="27791" w:author="Delta" w:date="2021-07-23T11:12:00Z">
              <w:tcPr>
                <w:tcW w:w="1430" w:type="dxa"/>
              </w:tcPr>
            </w:tcPrChange>
          </w:tcPr>
          <w:p w14:paraId="4771A9D6" w14:textId="77777777" w:rsidR="00CB3986" w:rsidRPr="008E21F4" w:rsidRDefault="00CB3986" w:rsidP="00D04D5F">
            <w:pPr>
              <w:pStyle w:val="TAC"/>
              <w:rPr>
                <w:rFonts w:cs="Arial"/>
              </w:rPr>
            </w:pPr>
            <w:r w:rsidRPr="008E21F4">
              <w:rPr>
                <w:rFonts w:cs="Arial"/>
              </w:rPr>
              <w:t xml:space="preserve">30 kHz </w:t>
            </w:r>
          </w:p>
        </w:tc>
      </w:tr>
      <w:tr w:rsidR="00CB3986" w:rsidRPr="008E21F4" w14:paraId="7A79B91B" w14:textId="77777777" w:rsidTr="00D04D5F">
        <w:trPr>
          <w:cantSplit/>
          <w:jc w:val="center"/>
          <w:trPrChange w:id="27792" w:author="Delta" w:date="2021-07-23T11:12:00Z">
            <w:trPr>
              <w:cantSplit/>
              <w:jc w:val="center"/>
            </w:trPr>
          </w:trPrChange>
        </w:trPr>
        <w:tc>
          <w:tcPr>
            <w:tcW w:w="2442" w:type="dxa"/>
            <w:tcPrChange w:id="27793" w:author="Delta" w:date="2021-07-23T11:12:00Z">
              <w:tcPr>
                <w:tcW w:w="2442" w:type="dxa"/>
              </w:tcPr>
            </w:tcPrChange>
          </w:tcPr>
          <w:p w14:paraId="3DC3BC87"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15 MHz</w:t>
            </w:r>
          </w:p>
        </w:tc>
        <w:tc>
          <w:tcPr>
            <w:tcW w:w="3261" w:type="dxa"/>
            <w:tcPrChange w:id="27794" w:author="Delta" w:date="2021-07-23T11:12:00Z">
              <w:tcPr>
                <w:tcW w:w="3261" w:type="dxa"/>
              </w:tcPr>
            </w:tcPrChange>
          </w:tcPr>
          <w:p w14:paraId="192450B3" w14:textId="77777777" w:rsidR="00CB3986" w:rsidRPr="008E21F4" w:rsidRDefault="00CB3986" w:rsidP="00D04D5F">
            <w:pPr>
              <w:pStyle w:val="TAC"/>
              <w:rPr>
                <w:rFonts w:cs="v5.0.0"/>
              </w:rPr>
            </w:pPr>
            <w:r w:rsidRPr="008E21F4">
              <w:rPr>
                <w:rFonts w:cs="v5.0.0"/>
              </w:rPr>
              <w:t xml:space="preserve">0. 065 MHz </w:t>
            </w:r>
            <w:r w:rsidRPr="008E21F4">
              <w:rPr>
                <w:rFonts w:cs="v5.0.0"/>
              </w:rPr>
              <w:sym w:font="Symbol" w:char="F0A3"/>
            </w:r>
            <w:r w:rsidRPr="008E21F4">
              <w:rPr>
                <w:rFonts w:cs="v5.0.0"/>
              </w:rPr>
              <w:t xml:space="preserve"> f_offset &lt; 0.165 MHz </w:t>
            </w:r>
          </w:p>
        </w:tc>
        <w:tc>
          <w:tcPr>
            <w:tcW w:w="2855" w:type="dxa"/>
            <w:tcPrChange w:id="27795" w:author="Delta" w:date="2021-07-23T11:12:00Z">
              <w:tcPr>
                <w:tcW w:w="2855" w:type="dxa"/>
              </w:tcPr>
            </w:tcPrChange>
          </w:tcPr>
          <w:p w14:paraId="2138ABB6" w14:textId="77777777" w:rsidR="00CB3986" w:rsidRPr="008E21F4" w:rsidRDefault="00CB3986" w:rsidP="00D04D5F">
            <w:pPr>
              <w:pStyle w:val="TAC"/>
              <w:rPr>
                <w:rFonts w:cs="Arial"/>
              </w:rPr>
            </w:pPr>
            <w:r w:rsidRPr="008E21F4">
              <w:rPr>
                <w:rFonts w:cs="Arial"/>
                <w:position w:val="-32"/>
              </w:rPr>
              <w:object w:dxaOrig="3260" w:dyaOrig="760" w14:anchorId="42FFFD1A">
                <v:shape id="_x0000_i1153" type="#_x0000_t75" style="width:136.5pt;height:30.7pt" o:ole="" fillcolor="window">
                  <v:imagedata r:id="rId205" o:title=""/>
                </v:shape>
                <o:OLEObject Type="Embed" ProgID="Equation.3" ShapeID="_x0000_i1153" DrawAspect="Content" ObjectID="_1688546291" r:id="rId206"/>
              </w:object>
            </w:r>
          </w:p>
        </w:tc>
        <w:tc>
          <w:tcPr>
            <w:tcW w:w="1430" w:type="dxa"/>
            <w:tcPrChange w:id="27796" w:author="Delta" w:date="2021-07-23T11:12:00Z">
              <w:tcPr>
                <w:tcW w:w="1430" w:type="dxa"/>
              </w:tcPr>
            </w:tcPrChange>
          </w:tcPr>
          <w:p w14:paraId="4A675D79" w14:textId="77777777" w:rsidR="00CB3986" w:rsidRPr="008E21F4" w:rsidRDefault="00CB3986" w:rsidP="00D04D5F">
            <w:pPr>
              <w:pStyle w:val="TAC"/>
              <w:rPr>
                <w:rFonts w:cs="Arial"/>
              </w:rPr>
            </w:pPr>
            <w:r w:rsidRPr="008E21F4">
              <w:rPr>
                <w:rFonts w:cs="Arial"/>
              </w:rPr>
              <w:t xml:space="preserve">30 kHz </w:t>
            </w:r>
          </w:p>
        </w:tc>
      </w:tr>
      <w:tr w:rsidR="00CB3986" w:rsidRPr="008E21F4" w14:paraId="238CE7DF" w14:textId="77777777" w:rsidTr="00D04D5F">
        <w:trPr>
          <w:cantSplit/>
          <w:jc w:val="center"/>
          <w:trPrChange w:id="27797" w:author="Delta" w:date="2021-07-23T11:12:00Z">
            <w:trPr>
              <w:cantSplit/>
              <w:jc w:val="center"/>
            </w:trPr>
          </w:trPrChange>
        </w:trPr>
        <w:tc>
          <w:tcPr>
            <w:tcW w:w="2442" w:type="dxa"/>
            <w:tcPrChange w:id="27798" w:author="Delta" w:date="2021-07-23T11:12:00Z">
              <w:tcPr>
                <w:tcW w:w="2442" w:type="dxa"/>
              </w:tcPr>
            </w:tcPrChange>
          </w:tcPr>
          <w:p w14:paraId="2ABF2BF5" w14:textId="77777777" w:rsidR="00CB3986" w:rsidRPr="008E21F4" w:rsidRDefault="00CB3986" w:rsidP="00D04D5F">
            <w:pPr>
              <w:pStyle w:val="TAC"/>
              <w:rPr>
                <w:rFonts w:cs="v5.0.0"/>
              </w:rPr>
            </w:pPr>
            <w:r w:rsidRPr="008E21F4">
              <w:rPr>
                <w:rFonts w:cs="v5.0.0"/>
              </w:rPr>
              <w:t xml:space="preserve">0.1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2 MHz</w:t>
            </w:r>
          </w:p>
        </w:tc>
        <w:tc>
          <w:tcPr>
            <w:tcW w:w="3261" w:type="dxa"/>
            <w:tcPrChange w:id="27799" w:author="Delta" w:date="2021-07-23T11:12:00Z">
              <w:tcPr>
                <w:tcW w:w="3261" w:type="dxa"/>
              </w:tcPr>
            </w:tcPrChange>
          </w:tcPr>
          <w:p w14:paraId="03062642" w14:textId="77777777" w:rsidR="00CB3986" w:rsidRPr="008E21F4" w:rsidRDefault="00CB3986" w:rsidP="00D04D5F">
            <w:pPr>
              <w:pStyle w:val="TAC"/>
              <w:rPr>
                <w:rFonts w:cs="v5.0.0"/>
              </w:rPr>
            </w:pPr>
            <w:r w:rsidRPr="008E21F4">
              <w:rPr>
                <w:rFonts w:cs="v5.0.0"/>
              </w:rPr>
              <w:t xml:space="preserve">0.165MHz </w:t>
            </w:r>
            <w:r w:rsidRPr="008E21F4">
              <w:rPr>
                <w:rFonts w:cs="v5.0.0"/>
              </w:rPr>
              <w:sym w:font="Symbol" w:char="F0A3"/>
            </w:r>
            <w:r w:rsidRPr="008E21F4">
              <w:rPr>
                <w:rFonts w:cs="v5.0.0"/>
              </w:rPr>
              <w:t xml:space="preserve"> f_offset &lt; 0.215MHz </w:t>
            </w:r>
          </w:p>
        </w:tc>
        <w:tc>
          <w:tcPr>
            <w:tcW w:w="2855" w:type="dxa"/>
            <w:tcPrChange w:id="27800" w:author="Delta" w:date="2021-07-23T11:12:00Z">
              <w:tcPr>
                <w:tcW w:w="2855" w:type="dxa"/>
              </w:tcPr>
            </w:tcPrChange>
          </w:tcPr>
          <w:p w14:paraId="1DF653B2" w14:textId="77777777" w:rsidR="00CB3986" w:rsidRPr="008E21F4" w:rsidRDefault="00CB3986" w:rsidP="00D04D5F">
            <w:pPr>
              <w:pStyle w:val="TAC"/>
              <w:rPr>
                <w:rFonts w:cs="Arial"/>
              </w:rPr>
            </w:pPr>
            <w:r w:rsidRPr="008E21F4">
              <w:rPr>
                <w:rFonts w:cs="Arial"/>
              </w:rPr>
              <w:t>-12.5 dBm</w:t>
            </w:r>
          </w:p>
        </w:tc>
        <w:tc>
          <w:tcPr>
            <w:tcW w:w="1430" w:type="dxa"/>
            <w:tcPrChange w:id="27801" w:author="Delta" w:date="2021-07-23T11:12:00Z">
              <w:tcPr>
                <w:tcW w:w="1430" w:type="dxa"/>
              </w:tcPr>
            </w:tcPrChange>
          </w:tcPr>
          <w:p w14:paraId="0DF5A378" w14:textId="77777777" w:rsidR="00CB3986" w:rsidRPr="008E21F4" w:rsidRDefault="00CB3986" w:rsidP="00D04D5F">
            <w:pPr>
              <w:pStyle w:val="TAC"/>
              <w:rPr>
                <w:rFonts w:cs="Arial"/>
              </w:rPr>
            </w:pPr>
            <w:r w:rsidRPr="008E21F4">
              <w:rPr>
                <w:rFonts w:cs="Arial"/>
              </w:rPr>
              <w:t xml:space="preserve">30 kHz </w:t>
            </w:r>
          </w:p>
        </w:tc>
      </w:tr>
      <w:tr w:rsidR="00CB3986" w:rsidRPr="008E21F4" w14:paraId="0397125A" w14:textId="77777777" w:rsidTr="00D04D5F">
        <w:trPr>
          <w:cantSplit/>
          <w:jc w:val="center"/>
          <w:trPrChange w:id="27802" w:author="Delta" w:date="2021-07-23T11:12:00Z">
            <w:trPr>
              <w:cantSplit/>
              <w:jc w:val="center"/>
            </w:trPr>
          </w:trPrChange>
        </w:trPr>
        <w:tc>
          <w:tcPr>
            <w:tcW w:w="2442" w:type="dxa"/>
            <w:tcPrChange w:id="27803" w:author="Delta" w:date="2021-07-23T11:12:00Z">
              <w:tcPr>
                <w:tcW w:w="2442" w:type="dxa"/>
              </w:tcPr>
            </w:tcPrChange>
          </w:tcPr>
          <w:p w14:paraId="6FA80F1B" w14:textId="77777777" w:rsidR="00CB3986" w:rsidRPr="008E21F4" w:rsidRDefault="00CB3986" w:rsidP="00D04D5F">
            <w:pPr>
              <w:pStyle w:val="TAC"/>
              <w:rPr>
                <w:rFonts w:cs="v5.0.0"/>
              </w:rPr>
            </w:pPr>
            <w:r w:rsidRPr="008E21F4">
              <w:rPr>
                <w:rFonts w:cs="v5.0.0"/>
              </w:rPr>
              <w:t xml:space="preserve">0.2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3261" w:type="dxa"/>
            <w:tcPrChange w:id="27804" w:author="Delta" w:date="2021-07-23T11:12:00Z">
              <w:tcPr>
                <w:tcW w:w="3261" w:type="dxa"/>
              </w:tcPr>
            </w:tcPrChange>
          </w:tcPr>
          <w:p w14:paraId="1D586863" w14:textId="77777777" w:rsidR="00CB3986" w:rsidRPr="008E21F4" w:rsidRDefault="00CB3986" w:rsidP="00D04D5F">
            <w:pPr>
              <w:pStyle w:val="TAC"/>
              <w:rPr>
                <w:rFonts w:cs="v5.0.0"/>
              </w:rPr>
            </w:pPr>
            <w:r w:rsidRPr="008E21F4">
              <w:rPr>
                <w:rFonts w:cs="v5.0.0"/>
              </w:rPr>
              <w:t xml:space="preserve">0.215MHz </w:t>
            </w:r>
            <w:r w:rsidRPr="008E21F4">
              <w:rPr>
                <w:rFonts w:cs="v5.0.0"/>
              </w:rPr>
              <w:sym w:font="Symbol" w:char="F0A3"/>
            </w:r>
            <w:r w:rsidRPr="008E21F4">
              <w:rPr>
                <w:rFonts w:cs="v5.0.0"/>
              </w:rPr>
              <w:t xml:space="preserve"> f_offset &lt; 1.015MHz</w:t>
            </w:r>
          </w:p>
        </w:tc>
        <w:tc>
          <w:tcPr>
            <w:tcW w:w="2855" w:type="dxa"/>
            <w:tcPrChange w:id="27805" w:author="Delta" w:date="2021-07-23T11:12:00Z">
              <w:tcPr>
                <w:tcW w:w="2855" w:type="dxa"/>
              </w:tcPr>
            </w:tcPrChange>
          </w:tcPr>
          <w:p w14:paraId="63A94EE4" w14:textId="77777777" w:rsidR="00CB3986" w:rsidRPr="008E21F4" w:rsidRDefault="00CB3986" w:rsidP="00D04D5F">
            <w:pPr>
              <w:pStyle w:val="TAC"/>
              <w:rPr>
                <w:rFonts w:cs="Arial"/>
              </w:rPr>
            </w:pPr>
            <w:r w:rsidRPr="008E21F4">
              <w:rPr>
                <w:rFonts w:cs="Arial"/>
                <w:position w:val="-30"/>
              </w:rPr>
              <w:object w:dxaOrig="3840" w:dyaOrig="720" w14:anchorId="556ADDB0">
                <v:shape id="_x0000_i1154" type="#_x0000_t75" style="width:159.65pt;height:29.45pt" o:ole="" fillcolor="window">
                  <v:imagedata r:id="rId207" o:title=""/>
                </v:shape>
                <o:OLEObject Type="Embed" ProgID="Equation.3" ShapeID="_x0000_i1154" DrawAspect="Content" ObjectID="_1688546292" r:id="rId208"/>
              </w:object>
            </w:r>
          </w:p>
        </w:tc>
        <w:tc>
          <w:tcPr>
            <w:tcW w:w="1430" w:type="dxa"/>
            <w:tcPrChange w:id="27806" w:author="Delta" w:date="2021-07-23T11:12:00Z">
              <w:tcPr>
                <w:tcW w:w="1430" w:type="dxa"/>
              </w:tcPr>
            </w:tcPrChange>
          </w:tcPr>
          <w:p w14:paraId="27019AA9" w14:textId="77777777" w:rsidR="00CB3986" w:rsidRPr="008E21F4" w:rsidRDefault="00CB3986" w:rsidP="00D04D5F">
            <w:pPr>
              <w:pStyle w:val="TAC"/>
              <w:rPr>
                <w:rFonts w:cs="Arial"/>
              </w:rPr>
            </w:pPr>
            <w:r w:rsidRPr="008E21F4">
              <w:rPr>
                <w:rFonts w:cs="Arial"/>
              </w:rPr>
              <w:t xml:space="preserve">30 kHz </w:t>
            </w:r>
          </w:p>
        </w:tc>
      </w:tr>
      <w:tr w:rsidR="00CB3986" w:rsidRPr="008E21F4" w14:paraId="7D46FBA4" w14:textId="77777777" w:rsidTr="00D04D5F">
        <w:trPr>
          <w:cantSplit/>
          <w:jc w:val="center"/>
          <w:trPrChange w:id="27807" w:author="Delta" w:date="2021-07-23T11:12:00Z">
            <w:trPr>
              <w:cantSplit/>
              <w:jc w:val="center"/>
            </w:trPr>
          </w:trPrChange>
        </w:trPr>
        <w:tc>
          <w:tcPr>
            <w:tcW w:w="2442" w:type="dxa"/>
            <w:tcPrChange w:id="27808" w:author="Delta" w:date="2021-07-23T11:12:00Z">
              <w:tcPr>
                <w:tcW w:w="2442" w:type="dxa"/>
              </w:tcPr>
            </w:tcPrChange>
          </w:tcPr>
          <w:p w14:paraId="55A7A8B6" w14:textId="553B96E7" w:rsidR="00CB3986" w:rsidRPr="008E21F4" w:rsidRDefault="00CB3986" w:rsidP="00D04D5F">
            <w:pPr>
              <w:pStyle w:val="TAC"/>
              <w:rPr>
                <w:rFonts w:cs="v5.0.0"/>
              </w:rPr>
            </w:pPr>
            <w:r w:rsidRPr="008E21F4">
              <w:rPr>
                <w:rFonts w:cs="v5.0.0"/>
              </w:rPr>
              <w:t xml:space="preserve">(Note </w:t>
            </w:r>
            <w:del w:id="27809" w:author="Delta" w:date="2021-07-23T11:12:00Z">
              <w:r w:rsidR="00A062B5" w:rsidRPr="008735C4">
                <w:rPr>
                  <w:rFonts w:cs="v5.0.0"/>
                </w:rPr>
                <w:delText>5</w:delText>
              </w:r>
            </w:del>
            <w:ins w:id="27810" w:author="Delta" w:date="2021-07-23T11:12:00Z">
              <w:r w:rsidRPr="008E21F4">
                <w:rPr>
                  <w:rFonts w:cs="v5.0.0"/>
                </w:rPr>
                <w:t>8</w:t>
              </w:r>
            </w:ins>
            <w:r w:rsidRPr="008E21F4">
              <w:rPr>
                <w:rFonts w:cs="v5.0.0"/>
              </w:rPr>
              <w:t>)</w:t>
            </w:r>
          </w:p>
        </w:tc>
        <w:tc>
          <w:tcPr>
            <w:tcW w:w="3261" w:type="dxa"/>
            <w:tcPrChange w:id="27811" w:author="Delta" w:date="2021-07-23T11:12:00Z">
              <w:tcPr>
                <w:tcW w:w="3261" w:type="dxa"/>
              </w:tcPr>
            </w:tcPrChange>
          </w:tcPr>
          <w:p w14:paraId="1C0039CB" w14:textId="77777777" w:rsidR="00CB3986" w:rsidRPr="008E21F4" w:rsidRDefault="00CB3986" w:rsidP="00D04D5F">
            <w:pPr>
              <w:pStyle w:val="TAC"/>
              <w:rPr>
                <w:rFonts w:cs="v5.0.0"/>
              </w:rPr>
            </w:pPr>
            <w:r w:rsidRPr="008E21F4">
              <w:rPr>
                <w:rFonts w:cs="v5.0.0"/>
              </w:rPr>
              <w:t xml:space="preserve">1.015MHz </w:t>
            </w:r>
            <w:r w:rsidRPr="008E21F4">
              <w:rPr>
                <w:rFonts w:cs="v5.0.0"/>
              </w:rPr>
              <w:sym w:font="Symbol" w:char="F0A3"/>
            </w:r>
            <w:r w:rsidRPr="008E21F4">
              <w:rPr>
                <w:rFonts w:cs="v5.0.0"/>
              </w:rPr>
              <w:t xml:space="preserve"> f_offset &lt; 1.5 MHz </w:t>
            </w:r>
          </w:p>
        </w:tc>
        <w:tc>
          <w:tcPr>
            <w:tcW w:w="2855" w:type="dxa"/>
            <w:tcPrChange w:id="27812" w:author="Delta" w:date="2021-07-23T11:12:00Z">
              <w:tcPr>
                <w:tcW w:w="2855" w:type="dxa"/>
              </w:tcPr>
            </w:tcPrChange>
          </w:tcPr>
          <w:p w14:paraId="4FB5D4E5" w14:textId="77777777" w:rsidR="00CB3986" w:rsidRPr="008E21F4" w:rsidRDefault="00CB3986" w:rsidP="00D04D5F">
            <w:pPr>
              <w:pStyle w:val="TAC"/>
              <w:rPr>
                <w:rFonts w:cs="Arial"/>
              </w:rPr>
            </w:pPr>
            <w:r w:rsidRPr="008E21F4">
              <w:rPr>
                <w:rFonts w:cs="Arial"/>
              </w:rPr>
              <w:t>-24.5 dBm</w:t>
            </w:r>
          </w:p>
        </w:tc>
        <w:tc>
          <w:tcPr>
            <w:tcW w:w="1430" w:type="dxa"/>
            <w:tcPrChange w:id="27813" w:author="Delta" w:date="2021-07-23T11:12:00Z">
              <w:tcPr>
                <w:tcW w:w="1430" w:type="dxa"/>
              </w:tcPr>
            </w:tcPrChange>
          </w:tcPr>
          <w:p w14:paraId="0DB53F38" w14:textId="77777777" w:rsidR="00CB3986" w:rsidRPr="008E21F4" w:rsidRDefault="00CB3986" w:rsidP="00D04D5F">
            <w:pPr>
              <w:pStyle w:val="TAC"/>
              <w:rPr>
                <w:rFonts w:cs="Arial"/>
              </w:rPr>
            </w:pPr>
            <w:r w:rsidRPr="008E21F4">
              <w:rPr>
                <w:rFonts w:cs="Arial"/>
              </w:rPr>
              <w:t xml:space="preserve">30 kHz </w:t>
            </w:r>
          </w:p>
        </w:tc>
      </w:tr>
      <w:tr w:rsidR="00CB3986" w:rsidRPr="008E21F4" w14:paraId="64B191AA" w14:textId="77777777" w:rsidTr="00D04D5F">
        <w:trPr>
          <w:cantSplit/>
          <w:jc w:val="center"/>
          <w:trPrChange w:id="27814" w:author="Delta" w:date="2021-07-23T11:12:00Z">
            <w:trPr>
              <w:cantSplit/>
              <w:jc w:val="center"/>
            </w:trPr>
          </w:trPrChange>
        </w:trPr>
        <w:tc>
          <w:tcPr>
            <w:tcW w:w="2442" w:type="dxa"/>
            <w:tcPrChange w:id="27815" w:author="Delta" w:date="2021-07-23T11:12:00Z">
              <w:tcPr>
                <w:tcW w:w="2442" w:type="dxa"/>
              </w:tcPr>
            </w:tcPrChange>
          </w:tcPr>
          <w:p w14:paraId="2730BA8A" w14:textId="77777777" w:rsidR="00CB3986" w:rsidRPr="008E21F4" w:rsidRDefault="00CB3986" w:rsidP="00D04D5F">
            <w:pPr>
              <w:pStyle w:val="TAC"/>
              <w:rPr>
                <w:rFonts w:cs="v5.0.0"/>
              </w:rPr>
            </w:pPr>
            <w:r w:rsidRPr="008E21F4">
              <w:rPr>
                <w:rFonts w:cs="v5.0.0"/>
              </w:rPr>
              <w:t xml:space="preserve">1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2.8 MHz </w:t>
            </w:r>
          </w:p>
        </w:tc>
        <w:tc>
          <w:tcPr>
            <w:tcW w:w="3261" w:type="dxa"/>
            <w:tcPrChange w:id="27816" w:author="Delta" w:date="2021-07-23T11:12:00Z">
              <w:tcPr>
                <w:tcW w:w="3261" w:type="dxa"/>
              </w:tcPr>
            </w:tcPrChange>
          </w:tcPr>
          <w:p w14:paraId="137112A2" w14:textId="77777777" w:rsidR="00CB3986" w:rsidRPr="008E21F4" w:rsidRDefault="00CB3986" w:rsidP="00D04D5F">
            <w:pPr>
              <w:pStyle w:val="TAC"/>
              <w:rPr>
                <w:rFonts w:cs="v5.0.0"/>
              </w:rPr>
            </w:pPr>
            <w:r w:rsidRPr="008E21F4">
              <w:rPr>
                <w:rFonts w:cs="v5.0.0"/>
              </w:rPr>
              <w:t xml:space="preserve">1.5 MHz </w:t>
            </w:r>
            <w:r w:rsidRPr="008E21F4">
              <w:rPr>
                <w:rFonts w:cs="v5.0.0"/>
              </w:rPr>
              <w:sym w:font="Symbol" w:char="F0A3"/>
            </w:r>
            <w:r w:rsidRPr="008E21F4">
              <w:rPr>
                <w:rFonts w:cs="v5.0.0"/>
              </w:rPr>
              <w:t xml:space="preserve"> f_offset &lt; 3.3 MHz</w:t>
            </w:r>
          </w:p>
        </w:tc>
        <w:tc>
          <w:tcPr>
            <w:tcW w:w="2855" w:type="dxa"/>
            <w:tcPrChange w:id="27817" w:author="Delta" w:date="2021-07-23T11:12:00Z">
              <w:tcPr>
                <w:tcW w:w="2855" w:type="dxa"/>
              </w:tcPr>
            </w:tcPrChange>
          </w:tcPr>
          <w:p w14:paraId="73E483CD" w14:textId="77777777" w:rsidR="00CB3986" w:rsidRPr="008E21F4" w:rsidRDefault="00CB3986" w:rsidP="00D04D5F">
            <w:pPr>
              <w:pStyle w:val="TAC"/>
              <w:rPr>
                <w:rFonts w:cs="Arial"/>
              </w:rPr>
            </w:pPr>
            <w:r w:rsidRPr="008E21F4">
              <w:rPr>
                <w:rFonts w:cs="Arial"/>
              </w:rPr>
              <w:t>-11.5 dBm</w:t>
            </w:r>
          </w:p>
        </w:tc>
        <w:tc>
          <w:tcPr>
            <w:tcW w:w="1430" w:type="dxa"/>
            <w:tcPrChange w:id="27818" w:author="Delta" w:date="2021-07-23T11:12:00Z">
              <w:tcPr>
                <w:tcW w:w="1430" w:type="dxa"/>
              </w:tcPr>
            </w:tcPrChange>
          </w:tcPr>
          <w:p w14:paraId="20A13D18" w14:textId="77777777" w:rsidR="00CB3986" w:rsidRPr="008E21F4" w:rsidRDefault="00CB3986" w:rsidP="00D04D5F">
            <w:pPr>
              <w:pStyle w:val="TAC"/>
              <w:rPr>
                <w:rFonts w:cs="Arial"/>
              </w:rPr>
            </w:pPr>
            <w:r w:rsidRPr="008E21F4">
              <w:rPr>
                <w:rFonts w:cs="Arial"/>
              </w:rPr>
              <w:t xml:space="preserve">1 MHz </w:t>
            </w:r>
          </w:p>
        </w:tc>
      </w:tr>
      <w:tr w:rsidR="00CB3986" w:rsidRPr="008E21F4" w14:paraId="397D7CBE" w14:textId="77777777" w:rsidTr="00D04D5F">
        <w:trPr>
          <w:cantSplit/>
          <w:jc w:val="center"/>
          <w:trPrChange w:id="27819" w:author="Delta" w:date="2021-07-23T11:12:00Z">
            <w:trPr>
              <w:cantSplit/>
              <w:jc w:val="center"/>
            </w:trPr>
          </w:trPrChange>
        </w:trPr>
        <w:tc>
          <w:tcPr>
            <w:tcW w:w="2442" w:type="dxa"/>
            <w:tcPrChange w:id="27820" w:author="Delta" w:date="2021-07-23T11:12:00Z">
              <w:tcPr>
                <w:tcW w:w="2442" w:type="dxa"/>
              </w:tcPr>
            </w:tcPrChange>
          </w:tcPr>
          <w:p w14:paraId="0B2E1FB2"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3261" w:type="dxa"/>
            <w:tcPrChange w:id="27821" w:author="Delta" w:date="2021-07-23T11:12:00Z">
              <w:tcPr>
                <w:tcW w:w="3261" w:type="dxa"/>
              </w:tcPr>
            </w:tcPrChange>
          </w:tcPr>
          <w:p w14:paraId="0382A996"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2855" w:type="dxa"/>
            <w:tcPrChange w:id="27822" w:author="Delta" w:date="2021-07-23T11:12:00Z">
              <w:tcPr>
                <w:tcW w:w="2855" w:type="dxa"/>
              </w:tcPr>
            </w:tcPrChange>
          </w:tcPr>
          <w:p w14:paraId="46B0A2A1" w14:textId="77777777" w:rsidR="00CB3986" w:rsidRPr="008E21F4" w:rsidRDefault="00CB3986" w:rsidP="00D04D5F">
            <w:pPr>
              <w:pStyle w:val="TAC"/>
              <w:rPr>
                <w:rFonts w:cs="Arial"/>
              </w:rPr>
            </w:pPr>
            <w:r w:rsidRPr="008E21F4">
              <w:rPr>
                <w:rFonts w:cs="Arial"/>
              </w:rPr>
              <w:t>-15 dBm</w:t>
            </w:r>
          </w:p>
        </w:tc>
        <w:tc>
          <w:tcPr>
            <w:tcW w:w="1430" w:type="dxa"/>
            <w:tcPrChange w:id="27823" w:author="Delta" w:date="2021-07-23T11:12:00Z">
              <w:tcPr>
                <w:tcW w:w="1430" w:type="dxa"/>
              </w:tcPr>
            </w:tcPrChange>
          </w:tcPr>
          <w:p w14:paraId="015BCABE" w14:textId="77777777" w:rsidR="00CB3986" w:rsidRPr="008E21F4" w:rsidRDefault="00CB3986" w:rsidP="00D04D5F">
            <w:pPr>
              <w:pStyle w:val="TAC"/>
              <w:rPr>
                <w:rFonts w:cs="Arial"/>
              </w:rPr>
            </w:pPr>
            <w:r w:rsidRPr="008E21F4">
              <w:rPr>
                <w:rFonts w:cs="Arial"/>
              </w:rPr>
              <w:t xml:space="preserve">1 MHz </w:t>
            </w:r>
          </w:p>
        </w:tc>
      </w:tr>
      <w:tr w:rsidR="00CB3986" w:rsidRPr="008E21F4" w14:paraId="74869041" w14:textId="77777777" w:rsidTr="00D04D5F">
        <w:trPr>
          <w:cantSplit/>
          <w:jc w:val="center"/>
          <w:trPrChange w:id="27824" w:author="Delta" w:date="2021-07-23T11:12:00Z">
            <w:trPr>
              <w:cantSplit/>
              <w:jc w:val="center"/>
            </w:trPr>
          </w:trPrChange>
        </w:trPr>
        <w:tc>
          <w:tcPr>
            <w:tcW w:w="9988" w:type="dxa"/>
            <w:gridSpan w:val="4"/>
            <w:tcPrChange w:id="27825" w:author="Delta" w:date="2021-07-23T11:12:00Z">
              <w:tcPr>
                <w:tcW w:w="9988" w:type="dxa"/>
                <w:gridSpan w:val="4"/>
              </w:tcPr>
            </w:tcPrChange>
          </w:tcPr>
          <w:p w14:paraId="1E2754D3" w14:textId="5D47E63D"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del w:id="27826" w:author="Delta" w:date="2021-07-23T11:12:00Z">
              <w:r w:rsidR="00A26243" w:rsidRPr="008735C4">
                <w:rPr>
                  <w:rFonts w:cs="Arial"/>
                </w:rPr>
                <w:delText>.</w:delText>
              </w:r>
            </w:del>
            <w:ins w:id="27827" w:author="Delta" w:date="2021-07-23T11:12:00Z">
              <w:r w:rsidRPr="008E21F4">
                <w:rPr>
                  <w:rFonts w:cs="v5.0.0"/>
                </w:rPr>
                <w:t>, where the contribution from the far-end sub-block shall be scaled according to the measurement bandwidth of the near-end sub-block</w:t>
              </w:r>
              <w:r w:rsidRPr="008E21F4">
                <w:rPr>
                  <w:rFonts w:cs="Arial"/>
                </w:rPr>
                <w:t>.</w:t>
              </w:r>
            </w:ins>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15dBm/1MHz.</w:t>
            </w:r>
            <w:del w:id="27828" w:author="Delta" w:date="2021-07-23T11:12:00Z">
              <w:r w:rsidR="00A062B5" w:rsidRPr="008735C4">
                <w:rPr>
                  <w:rFonts w:cs="Arial"/>
                </w:rPr>
                <w:delText xml:space="preserve"> </w:delText>
              </w:r>
            </w:del>
          </w:p>
          <w:p w14:paraId="65EDF2C0" w14:textId="4875A4F1"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829" w:author="Delta" w:date="2021-07-23T11:12:00Z">
              <w:r w:rsidR="00A062B5" w:rsidRPr="008735C4">
                <w:rPr>
                  <w:rFonts w:cs="Arial" w:hint="eastAsia"/>
                </w:rPr>
                <w:delText>inter</w:delText>
              </w:r>
            </w:del>
            <w:ins w:id="27830" w:author="Delta" w:date="2021-07-23T11:12:00Z">
              <w:r w:rsidRPr="008E21F4">
                <w:rPr>
                  <w:rFonts w:cs="Arial"/>
                </w:rPr>
                <w:t>Inter</w:t>
              </w:r>
            </w:ins>
            <w:r w:rsidRPr="008E21F4">
              <w:rPr>
                <w:rFonts w:cs="Arial"/>
              </w:rPr>
              <w:t xml:space="preserve"> RF </w:t>
            </w:r>
            <w:del w:id="27831" w:author="Delta" w:date="2021-07-23T11:12:00Z">
              <w:r w:rsidR="00A062B5" w:rsidRPr="008735C4">
                <w:rPr>
                  <w:rFonts w:cs="Arial" w:hint="eastAsia"/>
                </w:rPr>
                <w:delText>bandwidth</w:delText>
              </w:r>
            </w:del>
            <w:ins w:id="27832" w:author="Delta" w:date="2021-07-23T11:12:00Z">
              <w:r w:rsidRPr="008E21F4">
                <w:rPr>
                  <w:rFonts w:cs="Arial"/>
                </w:rPr>
                <w:t>Bandwidth</w:t>
              </w:r>
            </w:ins>
            <w:r w:rsidRPr="008E21F4">
              <w:rPr>
                <w:rFonts w:cs="Arial"/>
              </w:rPr>
              <w:t xml:space="preserve"> gap </w:t>
            </w:r>
            <w:r w:rsidRPr="008E21F4">
              <w:rPr>
                <w:rPrChange w:id="27833" w:author="Delta" w:date="2021-07-23T11:12:00Z">
                  <w:rPr>
                    <w:lang w:val="en-US"/>
                  </w:rPr>
                </w:rPrChange>
              </w:rPr>
              <w:t>&lt; 20MHz</w:t>
            </w:r>
            <w:r w:rsidRPr="008E21F4">
              <w:rPr>
                <w:rFonts w:cs="Arial"/>
              </w:rPr>
              <w:t xml:space="preserve"> the test requirement within the </w:t>
            </w:r>
            <w:del w:id="27834" w:author="Delta" w:date="2021-07-23T11:12:00Z">
              <w:r w:rsidR="00A062B5" w:rsidRPr="008735C4">
                <w:rPr>
                  <w:rFonts w:cs="Arial" w:hint="eastAsia"/>
                </w:rPr>
                <w:delText>inter</w:delText>
              </w:r>
            </w:del>
            <w:ins w:id="27835" w:author="Delta" w:date="2021-07-23T11:12:00Z">
              <w:r w:rsidRPr="008E21F4">
                <w:rPr>
                  <w:rFonts w:cs="Arial"/>
                </w:rPr>
                <w:t>Inter</w:t>
              </w:r>
            </w:ins>
            <w:r w:rsidRPr="008E21F4">
              <w:rPr>
                <w:rFonts w:cs="Arial"/>
              </w:rPr>
              <w:t xml:space="preserve"> RF </w:t>
            </w:r>
            <w:del w:id="27836" w:author="Delta" w:date="2021-07-23T11:12:00Z">
              <w:r w:rsidR="00A062B5" w:rsidRPr="008735C4">
                <w:rPr>
                  <w:rFonts w:cs="Arial" w:hint="eastAsia"/>
                </w:rPr>
                <w:delText>bandwidth</w:delText>
              </w:r>
            </w:del>
            <w:ins w:id="27837" w:author="Delta" w:date="2021-07-23T11:12:00Z">
              <w:r w:rsidRPr="008E21F4">
                <w:rPr>
                  <w:rFonts w:cs="Arial"/>
                </w:rPr>
                <w:t>Bandwidth</w:t>
              </w:r>
            </w:ins>
            <w:r w:rsidRPr="008E21F4">
              <w:rPr>
                <w:rFonts w:cs="Arial"/>
              </w:rPr>
              <w:t xml:space="preserve"> gaps is calculated as a cumulative sum of contributions from adjacent sub-blocks </w:t>
            </w:r>
            <w:ins w:id="27838" w:author="Delta" w:date="2021-07-23T11:12:00Z">
              <w:r w:rsidRPr="008E21F4">
                <w:rPr>
                  <w:rFonts w:cs="Arial"/>
                </w:rPr>
                <w:t xml:space="preserve">or RF Bandwidth </w:t>
              </w:r>
            </w:ins>
            <w:r w:rsidRPr="008E21F4">
              <w:rPr>
                <w:rFonts w:cs="Arial"/>
              </w:rPr>
              <w:t xml:space="preserve">on each side of the </w:t>
            </w:r>
            <w:del w:id="27839" w:author="Delta" w:date="2021-07-23T11:12:00Z">
              <w:r w:rsidR="00A062B5" w:rsidRPr="008735C4">
                <w:rPr>
                  <w:rFonts w:cs="Arial" w:hint="eastAsia"/>
                </w:rPr>
                <w:delText>inter</w:delText>
              </w:r>
            </w:del>
            <w:ins w:id="27840" w:author="Delta" w:date="2021-07-23T11:12:00Z">
              <w:r w:rsidRPr="008E21F4">
                <w:rPr>
                  <w:rFonts w:cs="Arial"/>
                </w:rPr>
                <w:t>Inter</w:t>
              </w:r>
            </w:ins>
            <w:r w:rsidRPr="008E21F4">
              <w:rPr>
                <w:rFonts w:cs="Arial"/>
              </w:rPr>
              <w:t xml:space="preserve"> RF </w:t>
            </w:r>
            <w:del w:id="27841" w:author="Delta" w:date="2021-07-23T11:12:00Z">
              <w:r w:rsidR="00A062B5" w:rsidRPr="008735C4">
                <w:rPr>
                  <w:rFonts w:cs="Arial" w:hint="eastAsia"/>
                </w:rPr>
                <w:delText>bandwidth</w:delText>
              </w:r>
            </w:del>
            <w:ins w:id="27842" w:author="Delta" w:date="2021-07-23T11:12:00Z">
              <w:r w:rsidRPr="008E21F4">
                <w:rPr>
                  <w:rFonts w:cs="Arial"/>
                </w:rPr>
                <w:t>Bandwidth</w:t>
              </w:r>
            </w:ins>
            <w:r w:rsidRPr="008E21F4">
              <w:rPr>
                <w:rFonts w:cs="Arial"/>
              </w:rPr>
              <w:t xml:space="preserve"> gap</w:t>
            </w:r>
            <w:ins w:id="27843" w:author="Delta" w:date="2021-07-23T11:12:00Z">
              <w:r w:rsidRPr="008E21F4">
                <w:rPr>
                  <w:rFonts w:cs="v5.0.0"/>
                </w:rPr>
                <w:t xml:space="preserve">, where the contribution from the far-end sub-block </w:t>
              </w:r>
              <w:r w:rsidRPr="008E21F4">
                <w:rPr>
                  <w:rFonts w:cs="Arial"/>
                </w:rPr>
                <w:t>or RF Bandwidth</w:t>
              </w:r>
              <w:r w:rsidRPr="008E21F4">
                <w:rPr>
                  <w:rFonts w:cs="v5.0.0"/>
                </w:rPr>
                <w:t xml:space="preserve"> shall be scaled according to the measurement bandwidth of the near-end sub-block</w:t>
              </w:r>
              <w:r w:rsidRPr="008E21F4">
                <w:rPr>
                  <w:rFonts w:cs="Arial"/>
                </w:rPr>
                <w:t xml:space="preserve"> or RF Bandwidth</w:t>
              </w:r>
            </w:ins>
            <w:r w:rsidRPr="008E21F4">
              <w:rPr>
                <w:rFonts w:cs="Arial"/>
              </w:rPr>
              <w:t>.</w:t>
            </w:r>
          </w:p>
        </w:tc>
      </w:tr>
    </w:tbl>
    <w:p w14:paraId="69590C04" w14:textId="77777777" w:rsidR="00CB3986" w:rsidRPr="008E21F4" w:rsidRDefault="00CB3986" w:rsidP="00CB3986">
      <w:pPr>
        <w:rPr>
          <w:lang w:eastAsia="zh-CN"/>
        </w:rPr>
      </w:pPr>
    </w:p>
    <w:p w14:paraId="182EDFC7" w14:textId="77777777" w:rsidR="00CB3986" w:rsidRPr="008E21F4" w:rsidRDefault="00CB3986" w:rsidP="00CB3986">
      <w:pPr>
        <w:pStyle w:val="Heading5"/>
        <w:rPr>
          <w:lang w:eastAsia="zh-CN"/>
        </w:rPr>
      </w:pPr>
      <w:bookmarkStart w:id="27844" w:name="_Toc21017851"/>
      <w:bookmarkStart w:id="27845" w:name="_Toc29486314"/>
      <w:bookmarkStart w:id="27846" w:name="_Toc29757004"/>
      <w:bookmarkStart w:id="27847" w:name="_Toc29758117"/>
      <w:bookmarkStart w:id="27848" w:name="_Toc35952682"/>
      <w:bookmarkStart w:id="27849" w:name="_Toc37174682"/>
      <w:bookmarkStart w:id="27850" w:name="_Toc37176563"/>
      <w:bookmarkStart w:id="27851" w:name="_Toc45831638"/>
      <w:bookmarkStart w:id="27852" w:name="_Toc45832363"/>
      <w:bookmarkStart w:id="27853" w:name="_Toc52547291"/>
      <w:bookmarkStart w:id="27854" w:name="_Toc61110438"/>
      <w:bookmarkStart w:id="27855" w:name="_Toc67910720"/>
      <w:bookmarkStart w:id="27856" w:name="_Toc75187644"/>
      <w:bookmarkStart w:id="27857" w:name="_Toc76501399"/>
      <w:bookmarkStart w:id="27858" w:name="_Toc408331256"/>
      <w:r w:rsidRPr="008E21F4">
        <w:rPr>
          <w:lang w:eastAsia="zh-CN"/>
        </w:rPr>
        <w:t>6.6.3.5.2A</w:t>
      </w:r>
      <w:r w:rsidRPr="008E21F4">
        <w:rPr>
          <w:lang w:eastAsia="zh-CN"/>
        </w:rPr>
        <w:tab/>
        <w:t>Test requirements for Local Area BS (Category A and B)</w:t>
      </w:r>
      <w:bookmarkEnd w:id="27844"/>
      <w:bookmarkEnd w:id="27845"/>
      <w:bookmarkEnd w:id="27846"/>
      <w:bookmarkEnd w:id="27847"/>
      <w:bookmarkEnd w:id="27848"/>
      <w:bookmarkEnd w:id="27849"/>
      <w:bookmarkEnd w:id="27850"/>
      <w:bookmarkEnd w:id="27851"/>
      <w:bookmarkEnd w:id="27852"/>
      <w:bookmarkEnd w:id="27853"/>
      <w:bookmarkEnd w:id="27854"/>
      <w:bookmarkEnd w:id="27855"/>
      <w:bookmarkEnd w:id="27856"/>
      <w:bookmarkEnd w:id="27857"/>
      <w:bookmarkEnd w:id="27858"/>
    </w:p>
    <w:p w14:paraId="594BA577" w14:textId="77777777" w:rsidR="00CB3986" w:rsidRPr="008E21F4" w:rsidRDefault="00CB3986" w:rsidP="00CB3986">
      <w:r w:rsidRPr="008E21F4">
        <w:t xml:space="preserve">For </w:t>
      </w:r>
      <w:r w:rsidRPr="008E21F4">
        <w:rPr>
          <w:lang w:eastAsia="zh-CN"/>
        </w:rPr>
        <w:t>Local Area</w:t>
      </w:r>
      <w:r w:rsidRPr="008E21F4">
        <w:t xml:space="preserve"> </w:t>
      </w:r>
      <w:r w:rsidRPr="008E21F4">
        <w:rPr>
          <w:lang w:eastAsia="zh-CN"/>
        </w:rPr>
        <w:t xml:space="preserve">BS in E-UTRA bands ≤3GHz, </w:t>
      </w:r>
      <w:r w:rsidRPr="008E21F4">
        <w:t>emissions shall not exceed the maximum levels specified in Tables 6.</w:t>
      </w:r>
      <w:r w:rsidRPr="008E21F4">
        <w:rPr>
          <w:lang w:eastAsia="zh-CN"/>
        </w:rPr>
        <w:t>6</w:t>
      </w:r>
      <w:r w:rsidRPr="008E21F4">
        <w:t>.</w:t>
      </w:r>
      <w:r w:rsidRPr="008E21F4">
        <w:rPr>
          <w:lang w:eastAsia="zh-CN"/>
        </w:rPr>
        <w:t>3</w:t>
      </w:r>
      <w:r w:rsidRPr="008E21F4">
        <w:t>.</w:t>
      </w:r>
      <w:r w:rsidRPr="008E21F4">
        <w:rPr>
          <w:lang w:eastAsia="zh-CN"/>
        </w:rPr>
        <w:t>5.2A-</w:t>
      </w:r>
      <w:r w:rsidRPr="008E21F4">
        <w:t>1, 6.</w:t>
      </w:r>
      <w:r w:rsidRPr="008E21F4">
        <w:rPr>
          <w:lang w:eastAsia="zh-CN"/>
        </w:rPr>
        <w:t>6</w:t>
      </w:r>
      <w:r w:rsidRPr="008E21F4">
        <w:t>.</w:t>
      </w:r>
      <w:r w:rsidRPr="008E21F4">
        <w:rPr>
          <w:lang w:eastAsia="zh-CN"/>
        </w:rPr>
        <w:t>3</w:t>
      </w:r>
      <w:r w:rsidRPr="008E21F4">
        <w:t>.</w:t>
      </w:r>
      <w:r w:rsidRPr="008E21F4">
        <w:rPr>
          <w:lang w:eastAsia="zh-CN"/>
        </w:rPr>
        <w:t>5.2A-</w:t>
      </w:r>
      <w:r w:rsidRPr="008E21F4">
        <w:t>2 and 6.</w:t>
      </w:r>
      <w:r w:rsidRPr="008E21F4">
        <w:rPr>
          <w:lang w:eastAsia="zh-CN"/>
        </w:rPr>
        <w:t>6</w:t>
      </w:r>
      <w:r w:rsidRPr="008E21F4">
        <w:t>.</w:t>
      </w:r>
      <w:r w:rsidRPr="008E21F4">
        <w:rPr>
          <w:lang w:eastAsia="zh-CN"/>
        </w:rPr>
        <w:t>3</w:t>
      </w:r>
      <w:r w:rsidRPr="008E21F4">
        <w:t>.</w:t>
      </w:r>
      <w:r w:rsidRPr="008E21F4">
        <w:rPr>
          <w:lang w:eastAsia="zh-CN"/>
        </w:rPr>
        <w:t>5.2A</w:t>
      </w:r>
      <w:r w:rsidRPr="008E21F4">
        <w:t>-3.</w:t>
      </w:r>
    </w:p>
    <w:p w14:paraId="4617ADB5" w14:textId="77777777" w:rsidR="00CB3986" w:rsidRPr="008E21F4" w:rsidRDefault="00CB3986" w:rsidP="00CB3986">
      <w:r w:rsidRPr="008E21F4">
        <w:t xml:space="preserve">For </w:t>
      </w:r>
      <w:r w:rsidRPr="008E21F4">
        <w:rPr>
          <w:lang w:eastAsia="zh-CN"/>
        </w:rPr>
        <w:t>Local Area</w:t>
      </w:r>
      <w:r w:rsidRPr="008E21F4">
        <w:t xml:space="preserve"> </w:t>
      </w:r>
      <w:r w:rsidRPr="008E21F4">
        <w:rPr>
          <w:lang w:eastAsia="zh-CN"/>
        </w:rPr>
        <w:t xml:space="preserve">BS in E-UTRA bands &gt;3GHz, </w:t>
      </w:r>
      <w:r w:rsidRPr="008E21F4">
        <w:t>emissions shall not exceed the maximum levels specified in Tables 6.</w:t>
      </w:r>
      <w:r w:rsidRPr="008E21F4">
        <w:rPr>
          <w:lang w:eastAsia="zh-CN"/>
        </w:rPr>
        <w:t>6</w:t>
      </w:r>
      <w:r w:rsidRPr="008E21F4">
        <w:t>.</w:t>
      </w:r>
      <w:r w:rsidRPr="008E21F4">
        <w:rPr>
          <w:lang w:eastAsia="zh-CN"/>
        </w:rPr>
        <w:t>3</w:t>
      </w:r>
      <w:r w:rsidRPr="008E21F4">
        <w:t>.</w:t>
      </w:r>
      <w:r w:rsidRPr="008E21F4">
        <w:rPr>
          <w:lang w:eastAsia="zh-CN"/>
        </w:rPr>
        <w:t>5.2A-</w:t>
      </w:r>
      <w:r w:rsidRPr="008E21F4">
        <w:t>1a, 6.</w:t>
      </w:r>
      <w:r w:rsidRPr="008E21F4">
        <w:rPr>
          <w:lang w:eastAsia="zh-CN"/>
        </w:rPr>
        <w:t>6</w:t>
      </w:r>
      <w:r w:rsidRPr="008E21F4">
        <w:t>.</w:t>
      </w:r>
      <w:r w:rsidRPr="008E21F4">
        <w:rPr>
          <w:lang w:eastAsia="zh-CN"/>
        </w:rPr>
        <w:t>3</w:t>
      </w:r>
      <w:r w:rsidRPr="008E21F4">
        <w:t>.</w:t>
      </w:r>
      <w:r w:rsidRPr="008E21F4">
        <w:rPr>
          <w:lang w:eastAsia="zh-CN"/>
        </w:rPr>
        <w:t>5.2A-</w:t>
      </w:r>
      <w:r w:rsidRPr="008E21F4">
        <w:t>2a and 6.</w:t>
      </w:r>
      <w:r w:rsidRPr="008E21F4">
        <w:rPr>
          <w:lang w:eastAsia="zh-CN"/>
        </w:rPr>
        <w:t>6</w:t>
      </w:r>
      <w:r w:rsidRPr="008E21F4">
        <w:t>.</w:t>
      </w:r>
      <w:r w:rsidRPr="008E21F4">
        <w:rPr>
          <w:lang w:eastAsia="zh-CN"/>
        </w:rPr>
        <w:t>3</w:t>
      </w:r>
      <w:r w:rsidRPr="008E21F4">
        <w:t>.</w:t>
      </w:r>
      <w:r w:rsidRPr="008E21F4">
        <w:rPr>
          <w:lang w:eastAsia="zh-CN"/>
        </w:rPr>
        <w:t>5.2A</w:t>
      </w:r>
      <w:r w:rsidRPr="008E21F4">
        <w:t>-3a.</w:t>
      </w:r>
    </w:p>
    <w:p w14:paraId="156FCCAD" w14:textId="77777777"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2A-</w:t>
      </w:r>
      <w:r w:rsidRPr="008E21F4">
        <w:rPr>
          <w:rFonts w:cs="v5.0.0"/>
        </w:rPr>
        <w:t>1</w:t>
      </w:r>
      <w:r w:rsidRPr="008E21F4">
        <w:t>: Local Area B</w:t>
      </w:r>
      <w:r w:rsidRPr="008E21F4">
        <w:rPr>
          <w:lang w:eastAsia="zh-CN"/>
        </w:rPr>
        <w:t>S</w:t>
      </w:r>
      <w:r w:rsidRPr="008E21F4">
        <w:t xml:space="preserve"> operating band unwanted emission limits for 1.4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859"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860">
          <w:tblGrid>
            <w:gridCol w:w="2127"/>
            <w:gridCol w:w="2976"/>
            <w:gridCol w:w="3455"/>
            <w:gridCol w:w="1430"/>
          </w:tblGrid>
        </w:tblGridChange>
      </w:tblGrid>
      <w:tr w:rsidR="00CB3986" w:rsidRPr="008E21F4" w14:paraId="14D7B9E6" w14:textId="77777777" w:rsidTr="00D04D5F">
        <w:trPr>
          <w:cantSplit/>
          <w:jc w:val="center"/>
          <w:trPrChange w:id="27861" w:author="Delta" w:date="2021-07-23T11:12:00Z">
            <w:trPr>
              <w:cantSplit/>
              <w:jc w:val="center"/>
            </w:trPr>
          </w:trPrChange>
        </w:trPr>
        <w:tc>
          <w:tcPr>
            <w:tcW w:w="2127" w:type="dxa"/>
            <w:tcPrChange w:id="27862" w:author="Delta" w:date="2021-07-23T11:12:00Z">
              <w:tcPr>
                <w:tcW w:w="2127" w:type="dxa"/>
              </w:tcPr>
            </w:tcPrChange>
          </w:tcPr>
          <w:p w14:paraId="7D0BCD1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Change w:id="27863" w:author="Delta" w:date="2021-07-23T11:12:00Z">
              <w:tcPr>
                <w:tcW w:w="2976" w:type="dxa"/>
              </w:tcPr>
            </w:tcPrChange>
          </w:tcPr>
          <w:p w14:paraId="48C870DB"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Change w:id="27864" w:author="Delta" w:date="2021-07-23T11:12:00Z">
              <w:tcPr>
                <w:tcW w:w="3455" w:type="dxa"/>
              </w:tcPr>
            </w:tcPrChange>
          </w:tcPr>
          <w:p w14:paraId="4C9E58B3"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Note 1, 2)</w:t>
            </w:r>
          </w:p>
        </w:tc>
        <w:tc>
          <w:tcPr>
            <w:tcW w:w="1430" w:type="dxa"/>
            <w:tcPrChange w:id="27865" w:author="Delta" w:date="2021-07-23T11:12:00Z">
              <w:tcPr>
                <w:tcW w:w="1430" w:type="dxa"/>
              </w:tcPr>
            </w:tcPrChange>
          </w:tcPr>
          <w:p w14:paraId="71BDAE61" w14:textId="64458D30"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 xml:space="preserve">(Note </w:t>
            </w:r>
            <w:del w:id="27866" w:author="Delta" w:date="2021-07-23T11:12:00Z">
              <w:r w:rsidR="00A062B5" w:rsidRPr="008735C4">
                <w:rPr>
                  <w:rFonts w:cs="Arial"/>
                </w:rPr>
                <w:delText>3</w:delText>
              </w:r>
            </w:del>
            <w:ins w:id="27867" w:author="Delta" w:date="2021-07-23T11:12:00Z">
              <w:r w:rsidRPr="008E21F4">
                <w:rPr>
                  <w:rFonts w:cs="Arial"/>
                </w:rPr>
                <w:t>6</w:t>
              </w:r>
            </w:ins>
            <w:r w:rsidRPr="008E21F4">
              <w:rPr>
                <w:rFonts w:cs="Arial"/>
              </w:rPr>
              <w:t>)</w:t>
            </w:r>
          </w:p>
        </w:tc>
      </w:tr>
      <w:tr w:rsidR="00CB3986" w:rsidRPr="008E21F4" w14:paraId="70255775" w14:textId="77777777" w:rsidTr="00D04D5F">
        <w:trPr>
          <w:cantSplit/>
          <w:jc w:val="center"/>
          <w:trPrChange w:id="27868" w:author="Delta" w:date="2021-07-23T11:12:00Z">
            <w:trPr>
              <w:cantSplit/>
              <w:jc w:val="center"/>
            </w:trPr>
          </w:trPrChange>
        </w:trPr>
        <w:tc>
          <w:tcPr>
            <w:tcW w:w="2127" w:type="dxa"/>
            <w:vAlign w:val="center"/>
            <w:tcPrChange w:id="27869" w:author="Delta" w:date="2021-07-23T11:12:00Z">
              <w:tcPr>
                <w:tcW w:w="2127" w:type="dxa"/>
                <w:vAlign w:val="center"/>
              </w:tcPr>
            </w:tcPrChange>
          </w:tcPr>
          <w:p w14:paraId="33036D5E" w14:textId="77777777" w:rsidR="00CB3986" w:rsidRPr="008E21F4" w:rsidRDefault="00CB3986" w:rsidP="00D04D5F">
            <w:pPr>
              <w:pStyle w:val="TAC"/>
              <w:rPr>
                <w:rFonts w:cs="Arial"/>
              </w:rPr>
            </w:pPr>
            <w:r w:rsidRPr="008E21F4">
              <w:rPr>
                <w:rFonts w:cs="Arial"/>
              </w:rPr>
              <w:t xml:space="preserve">0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1.4 MHz</w:t>
            </w:r>
          </w:p>
        </w:tc>
        <w:tc>
          <w:tcPr>
            <w:tcW w:w="2976" w:type="dxa"/>
            <w:vAlign w:val="center"/>
            <w:tcPrChange w:id="27870" w:author="Delta" w:date="2021-07-23T11:12:00Z">
              <w:tcPr>
                <w:tcW w:w="2976" w:type="dxa"/>
                <w:vAlign w:val="center"/>
              </w:tcPr>
            </w:tcPrChange>
          </w:tcPr>
          <w:p w14:paraId="25878D8F" w14:textId="77777777" w:rsidR="00CB3986" w:rsidRPr="008E21F4" w:rsidRDefault="00CB3986" w:rsidP="00D04D5F">
            <w:pPr>
              <w:pStyle w:val="TAC"/>
              <w:rPr>
                <w:rFonts w:cs="Arial"/>
              </w:rPr>
            </w:pPr>
            <w:r w:rsidRPr="008E21F4">
              <w:rPr>
                <w:rFonts w:cs="Arial"/>
              </w:rPr>
              <w:t xml:space="preserve">0.05 MHz </w:t>
            </w:r>
            <w:r w:rsidRPr="008E21F4">
              <w:rPr>
                <w:rFonts w:cs="Arial"/>
              </w:rPr>
              <w:sym w:font="Symbol" w:char="F0A3"/>
            </w:r>
            <w:r w:rsidRPr="008E21F4">
              <w:rPr>
                <w:rFonts w:cs="Arial"/>
              </w:rPr>
              <w:t xml:space="preserve"> f_offset &lt; 1.45 MHz</w:t>
            </w:r>
          </w:p>
        </w:tc>
        <w:tc>
          <w:tcPr>
            <w:tcW w:w="3455" w:type="dxa"/>
            <w:vAlign w:val="center"/>
            <w:tcPrChange w:id="27871" w:author="Delta" w:date="2021-07-23T11:12:00Z">
              <w:tcPr>
                <w:tcW w:w="3455" w:type="dxa"/>
                <w:vAlign w:val="center"/>
              </w:tcPr>
            </w:tcPrChange>
          </w:tcPr>
          <w:p w14:paraId="5C4E7BB1" w14:textId="328DBFC4" w:rsidR="00CB3986" w:rsidRPr="008E21F4" w:rsidRDefault="00AD1B9B" w:rsidP="00D04D5F">
            <w:pPr>
              <w:pStyle w:val="TAC"/>
              <w:rPr>
                <w:rFonts w:cs="Arial"/>
              </w:rPr>
            </w:pPr>
            <w:del w:id="27872" w:author="Delta" w:date="2021-07-23T11:12:00Z">
              <w:r w:rsidRPr="008735C4">
                <w:rPr>
                  <w:rFonts w:cs="Arial"/>
                  <w:position w:val="-28"/>
                </w:rPr>
                <w:object w:dxaOrig="3720" w:dyaOrig="680" w14:anchorId="5B4649E5">
                  <v:shape id="_x0000_i1222" type="#_x0000_t75" style="width:168.4pt;height:30.7pt" o:ole="">
                    <v:imagedata r:id="rId209" o:title=""/>
                  </v:shape>
                  <o:OLEObject Type="Embed" ProgID="Equation.3" ShapeID="_x0000_i1222" DrawAspect="Content" ObjectID="_1688546293" r:id="rId210"/>
                </w:object>
              </w:r>
            </w:del>
            <w:ins w:id="27873" w:author="Delta" w:date="2021-07-23T11:12:00Z">
              <w:r w:rsidR="00CB3986" w:rsidRPr="008E21F4">
                <w:rPr>
                  <w:rFonts w:cs="Arial"/>
                  <w:position w:val="-28"/>
                </w:rPr>
                <w:object w:dxaOrig="3720" w:dyaOrig="680" w14:anchorId="10BFD961">
                  <v:shape id="_x0000_i1155" type="#_x0000_t75" style="width:167.8pt;height:30.7pt" o:ole="">
                    <v:imagedata r:id="rId209" o:title=""/>
                  </v:shape>
                  <o:OLEObject Type="Embed" ProgID="Equation.DSMT4" ShapeID="_x0000_i1155" DrawAspect="Content" ObjectID="_1688546294" r:id="rId211"/>
                </w:object>
              </w:r>
            </w:ins>
          </w:p>
        </w:tc>
        <w:tc>
          <w:tcPr>
            <w:tcW w:w="1430" w:type="dxa"/>
            <w:tcPrChange w:id="27874" w:author="Delta" w:date="2021-07-23T11:12:00Z">
              <w:tcPr>
                <w:tcW w:w="1430" w:type="dxa"/>
              </w:tcPr>
            </w:tcPrChange>
          </w:tcPr>
          <w:p w14:paraId="336621A4" w14:textId="77777777" w:rsidR="00CB3986" w:rsidRPr="008E21F4" w:rsidRDefault="00CB3986" w:rsidP="00D04D5F">
            <w:pPr>
              <w:pStyle w:val="TAC"/>
              <w:rPr>
                <w:rFonts w:cs="Arial"/>
              </w:rPr>
            </w:pPr>
            <w:r w:rsidRPr="008E21F4">
              <w:rPr>
                <w:rFonts w:cs="Arial"/>
              </w:rPr>
              <w:t xml:space="preserve">100 kHz </w:t>
            </w:r>
          </w:p>
        </w:tc>
      </w:tr>
      <w:tr w:rsidR="00CB3986" w:rsidRPr="008E21F4" w14:paraId="201C3EF0" w14:textId="77777777" w:rsidTr="00D04D5F">
        <w:trPr>
          <w:cantSplit/>
          <w:jc w:val="center"/>
          <w:trPrChange w:id="27875" w:author="Delta" w:date="2021-07-23T11:12:00Z">
            <w:trPr>
              <w:cantSplit/>
              <w:jc w:val="center"/>
            </w:trPr>
          </w:trPrChange>
        </w:trPr>
        <w:tc>
          <w:tcPr>
            <w:tcW w:w="2127" w:type="dxa"/>
            <w:tcPrChange w:id="27876" w:author="Delta" w:date="2021-07-23T11:12:00Z">
              <w:tcPr>
                <w:tcW w:w="2127" w:type="dxa"/>
              </w:tcPr>
            </w:tcPrChange>
          </w:tcPr>
          <w:p w14:paraId="63991D43" w14:textId="77777777" w:rsidR="00CB3986" w:rsidRPr="008E21F4" w:rsidRDefault="00CB3986" w:rsidP="00D04D5F">
            <w:pPr>
              <w:pStyle w:val="TAC"/>
              <w:rPr>
                <w:rFonts w:cs="Arial"/>
              </w:rPr>
            </w:pPr>
            <w:r w:rsidRPr="008E21F4">
              <w:rPr>
                <w:rFonts w:cs="Arial"/>
              </w:rPr>
              <w:t xml:space="preserve">1.4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2.8 MHz</w:t>
            </w:r>
          </w:p>
        </w:tc>
        <w:tc>
          <w:tcPr>
            <w:tcW w:w="2976" w:type="dxa"/>
            <w:tcPrChange w:id="27877" w:author="Delta" w:date="2021-07-23T11:12:00Z">
              <w:tcPr>
                <w:tcW w:w="2976" w:type="dxa"/>
              </w:tcPr>
            </w:tcPrChange>
          </w:tcPr>
          <w:p w14:paraId="040473A0" w14:textId="77777777" w:rsidR="00CB3986" w:rsidRPr="008E21F4" w:rsidRDefault="00CB3986" w:rsidP="00D04D5F">
            <w:pPr>
              <w:pStyle w:val="TAC"/>
              <w:rPr>
                <w:rFonts w:cs="Arial"/>
              </w:rPr>
            </w:pPr>
            <w:r w:rsidRPr="008E21F4">
              <w:rPr>
                <w:rFonts w:cs="Arial"/>
              </w:rPr>
              <w:t xml:space="preserve">1.45 MHz </w:t>
            </w:r>
            <w:r w:rsidRPr="008E21F4">
              <w:rPr>
                <w:rFonts w:cs="Arial"/>
              </w:rPr>
              <w:sym w:font="Symbol" w:char="F0A3"/>
            </w:r>
            <w:r w:rsidRPr="008E21F4">
              <w:rPr>
                <w:rFonts w:cs="Arial"/>
              </w:rPr>
              <w:t xml:space="preserve"> f_offset &lt; 2.85 MHz</w:t>
            </w:r>
          </w:p>
        </w:tc>
        <w:tc>
          <w:tcPr>
            <w:tcW w:w="3455" w:type="dxa"/>
            <w:tcPrChange w:id="27878" w:author="Delta" w:date="2021-07-23T11:12:00Z">
              <w:tcPr>
                <w:tcW w:w="3455" w:type="dxa"/>
              </w:tcPr>
            </w:tcPrChange>
          </w:tcPr>
          <w:p w14:paraId="39D48443" w14:textId="77777777" w:rsidR="00CB3986" w:rsidRPr="008E21F4" w:rsidRDefault="00CB3986" w:rsidP="00D04D5F">
            <w:pPr>
              <w:pStyle w:val="TAC"/>
              <w:rPr>
                <w:rFonts w:cs="Arial"/>
              </w:rPr>
            </w:pPr>
            <w:r w:rsidRPr="008E21F4">
              <w:rPr>
                <w:rFonts w:cs="Arial"/>
              </w:rPr>
              <w:t>-</w:t>
            </w:r>
            <w:r w:rsidRPr="008E21F4">
              <w:rPr>
                <w:rFonts w:cs="Arial"/>
                <w:lang w:eastAsia="zh-CN"/>
              </w:rPr>
              <w:t>29.5</w:t>
            </w:r>
            <w:r w:rsidRPr="008E21F4">
              <w:rPr>
                <w:rFonts w:cs="Arial"/>
              </w:rPr>
              <w:t xml:space="preserve"> dBm</w:t>
            </w:r>
          </w:p>
        </w:tc>
        <w:tc>
          <w:tcPr>
            <w:tcW w:w="1430" w:type="dxa"/>
            <w:tcPrChange w:id="27879" w:author="Delta" w:date="2021-07-23T11:12:00Z">
              <w:tcPr>
                <w:tcW w:w="1430" w:type="dxa"/>
              </w:tcPr>
            </w:tcPrChange>
          </w:tcPr>
          <w:p w14:paraId="28E2CE97" w14:textId="77777777" w:rsidR="00CB3986" w:rsidRPr="008E21F4" w:rsidRDefault="00CB3986" w:rsidP="00D04D5F">
            <w:pPr>
              <w:pStyle w:val="TAC"/>
              <w:rPr>
                <w:rFonts w:cs="Arial"/>
              </w:rPr>
            </w:pPr>
            <w:r w:rsidRPr="008E21F4">
              <w:rPr>
                <w:rFonts w:cs="Arial"/>
              </w:rPr>
              <w:t xml:space="preserve">100 kHz </w:t>
            </w:r>
          </w:p>
        </w:tc>
      </w:tr>
      <w:tr w:rsidR="00CB3986" w:rsidRPr="008E21F4" w14:paraId="672570F7" w14:textId="77777777" w:rsidTr="00D04D5F">
        <w:trPr>
          <w:cantSplit/>
          <w:jc w:val="center"/>
          <w:trPrChange w:id="27880" w:author="Delta" w:date="2021-07-23T11:12:00Z">
            <w:trPr>
              <w:cantSplit/>
              <w:jc w:val="center"/>
            </w:trPr>
          </w:trPrChange>
        </w:trPr>
        <w:tc>
          <w:tcPr>
            <w:tcW w:w="2127" w:type="dxa"/>
            <w:tcPrChange w:id="27881" w:author="Delta" w:date="2021-07-23T11:12:00Z">
              <w:tcPr>
                <w:tcW w:w="2127" w:type="dxa"/>
              </w:tcPr>
            </w:tcPrChange>
          </w:tcPr>
          <w:p w14:paraId="76A74CFC" w14:textId="77777777" w:rsidR="00CB3986" w:rsidRPr="008E21F4" w:rsidRDefault="00CB3986" w:rsidP="00D04D5F">
            <w:pPr>
              <w:pStyle w:val="TAC"/>
              <w:rPr>
                <w:rFonts w:cs="Arial"/>
              </w:rPr>
            </w:pPr>
            <w:r w:rsidRPr="008E21F4">
              <w:rPr>
                <w:rFonts w:cs="Arial"/>
              </w:rPr>
              <w:t xml:space="preserve">2.8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882" w:author="Delta" w:date="2021-07-23T11:12:00Z">
              <w:tcPr>
                <w:tcW w:w="2976" w:type="dxa"/>
              </w:tcPr>
            </w:tcPrChange>
          </w:tcPr>
          <w:p w14:paraId="0B414A8C" w14:textId="77777777" w:rsidR="00CB3986" w:rsidRPr="008E21F4" w:rsidRDefault="00CB3986" w:rsidP="00D04D5F">
            <w:pPr>
              <w:pStyle w:val="TAC"/>
              <w:rPr>
                <w:rFonts w:cs="Arial"/>
              </w:rPr>
            </w:pPr>
            <w:r w:rsidRPr="008E21F4">
              <w:rPr>
                <w:rFonts w:cs="Arial"/>
              </w:rPr>
              <w:t xml:space="preserve">2.85 MHz </w:t>
            </w:r>
            <w:r w:rsidRPr="008E21F4">
              <w:rPr>
                <w:rFonts w:cs="Arial"/>
              </w:rPr>
              <w:sym w:font="Symbol" w:char="F0A3"/>
            </w:r>
            <w:r w:rsidRPr="008E21F4">
              <w:rPr>
                <w:rFonts w:cs="Arial"/>
              </w:rPr>
              <w:t xml:space="preserve"> f_offset &lt; f_offset</w:t>
            </w:r>
            <w:r w:rsidRPr="008E21F4">
              <w:rPr>
                <w:rFonts w:cs="Arial"/>
                <w:vertAlign w:val="subscript"/>
              </w:rPr>
              <w:t>max</w:t>
            </w:r>
            <w:r w:rsidRPr="008E21F4">
              <w:rPr>
                <w:rFonts w:cs="Arial"/>
              </w:rPr>
              <w:t xml:space="preserve"> </w:t>
            </w:r>
          </w:p>
        </w:tc>
        <w:tc>
          <w:tcPr>
            <w:tcW w:w="3455" w:type="dxa"/>
            <w:tcPrChange w:id="27883" w:author="Delta" w:date="2021-07-23T11:12:00Z">
              <w:tcPr>
                <w:tcW w:w="3455" w:type="dxa"/>
              </w:tcPr>
            </w:tcPrChange>
          </w:tcPr>
          <w:p w14:paraId="62D59F05" w14:textId="77777777" w:rsidR="00CB3986" w:rsidRPr="008E21F4" w:rsidRDefault="00CB3986" w:rsidP="00D04D5F">
            <w:pPr>
              <w:pStyle w:val="TAC"/>
              <w:rPr>
                <w:rFonts w:cs="Arial"/>
              </w:rPr>
            </w:pPr>
            <w:r w:rsidRPr="008E21F4">
              <w:rPr>
                <w:rFonts w:cs="Arial"/>
              </w:rPr>
              <w:t>-</w:t>
            </w:r>
            <w:r w:rsidRPr="008E21F4">
              <w:rPr>
                <w:rFonts w:cs="Arial"/>
                <w:lang w:eastAsia="zh-CN"/>
              </w:rPr>
              <w:t>31</w:t>
            </w:r>
            <w:r w:rsidRPr="008E21F4">
              <w:rPr>
                <w:rFonts w:cs="Arial"/>
              </w:rPr>
              <w:t xml:space="preserve"> dBm</w:t>
            </w:r>
          </w:p>
        </w:tc>
        <w:tc>
          <w:tcPr>
            <w:tcW w:w="1430" w:type="dxa"/>
            <w:tcPrChange w:id="27884" w:author="Delta" w:date="2021-07-23T11:12:00Z">
              <w:tcPr>
                <w:tcW w:w="1430" w:type="dxa"/>
              </w:tcPr>
            </w:tcPrChange>
          </w:tcPr>
          <w:p w14:paraId="38426B91" w14:textId="77777777" w:rsidR="00CB3986" w:rsidRPr="008E21F4" w:rsidRDefault="00CB3986" w:rsidP="00D04D5F">
            <w:pPr>
              <w:pStyle w:val="TAC"/>
              <w:rPr>
                <w:rFonts w:cs="Arial"/>
              </w:rPr>
            </w:pPr>
            <w:r w:rsidRPr="008E21F4">
              <w:rPr>
                <w:rFonts w:cs="Arial"/>
              </w:rPr>
              <w:t xml:space="preserve">100 kHz </w:t>
            </w:r>
          </w:p>
        </w:tc>
      </w:tr>
      <w:tr w:rsidR="00CB3986" w:rsidRPr="008E21F4" w14:paraId="11D0F64A" w14:textId="77777777" w:rsidTr="00D04D5F">
        <w:trPr>
          <w:cantSplit/>
          <w:jc w:val="center"/>
          <w:trPrChange w:id="27885" w:author="Delta" w:date="2021-07-23T11:12:00Z">
            <w:trPr>
              <w:cantSplit/>
              <w:jc w:val="center"/>
            </w:trPr>
          </w:trPrChange>
        </w:trPr>
        <w:tc>
          <w:tcPr>
            <w:tcW w:w="9988" w:type="dxa"/>
            <w:gridSpan w:val="4"/>
            <w:tcPrChange w:id="27886" w:author="Delta" w:date="2021-07-23T11:12:00Z">
              <w:tcPr>
                <w:tcW w:w="9988" w:type="dxa"/>
                <w:gridSpan w:val="4"/>
              </w:tcPr>
            </w:tcPrChange>
          </w:tcPr>
          <w:p w14:paraId="226BA506" w14:textId="0302996C"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1 dBm/100 kHz.</w:t>
            </w:r>
            <w:del w:id="27887" w:author="Delta" w:date="2021-07-23T11:12:00Z">
              <w:r w:rsidR="00A062B5" w:rsidRPr="008735C4">
                <w:rPr>
                  <w:rFonts w:cs="Arial"/>
                </w:rPr>
                <w:delText xml:space="preserve"> </w:delText>
              </w:r>
            </w:del>
          </w:p>
          <w:p w14:paraId="16A6A33C" w14:textId="0C421E2B"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888" w:author="Delta" w:date="2021-07-23T11:12:00Z">
              <w:r w:rsidR="00A062B5" w:rsidRPr="008735C4">
                <w:rPr>
                  <w:rFonts w:cs="Arial" w:hint="eastAsia"/>
                </w:rPr>
                <w:delText>inter</w:delText>
              </w:r>
            </w:del>
            <w:ins w:id="27889" w:author="Delta" w:date="2021-07-23T11:12:00Z">
              <w:r w:rsidRPr="008E21F4">
                <w:rPr>
                  <w:rFonts w:cs="Arial"/>
                </w:rPr>
                <w:t>Inter</w:t>
              </w:r>
            </w:ins>
            <w:r w:rsidRPr="008E21F4">
              <w:rPr>
                <w:rFonts w:cs="Arial"/>
              </w:rPr>
              <w:t xml:space="preserve"> RF </w:t>
            </w:r>
            <w:del w:id="27890" w:author="Delta" w:date="2021-07-23T11:12:00Z">
              <w:r w:rsidR="00A062B5" w:rsidRPr="008735C4">
                <w:rPr>
                  <w:rFonts w:cs="Arial" w:hint="eastAsia"/>
                </w:rPr>
                <w:delText>bandwidth</w:delText>
              </w:r>
            </w:del>
            <w:ins w:id="27891" w:author="Delta" w:date="2021-07-23T11:12:00Z">
              <w:r w:rsidRPr="008E21F4">
                <w:rPr>
                  <w:rFonts w:cs="Arial"/>
                </w:rPr>
                <w:t>Bandwidth</w:t>
              </w:r>
            </w:ins>
            <w:r w:rsidRPr="008E21F4">
              <w:rPr>
                <w:rFonts w:cs="Arial"/>
              </w:rPr>
              <w:t xml:space="preserve"> gap </w:t>
            </w:r>
            <w:r w:rsidRPr="008E21F4">
              <w:rPr>
                <w:rPrChange w:id="27892" w:author="Delta" w:date="2021-07-23T11:12:00Z">
                  <w:rPr>
                    <w:lang w:val="en-US"/>
                  </w:rPr>
                </w:rPrChange>
              </w:rPr>
              <w:t>&lt; 20MHz</w:t>
            </w:r>
            <w:r w:rsidRPr="008E21F4">
              <w:rPr>
                <w:rFonts w:cs="Arial"/>
              </w:rPr>
              <w:t xml:space="preserve"> the test requirement within the </w:t>
            </w:r>
            <w:del w:id="27893" w:author="Delta" w:date="2021-07-23T11:12:00Z">
              <w:r w:rsidR="00A062B5" w:rsidRPr="008735C4">
                <w:rPr>
                  <w:rFonts w:cs="Arial" w:hint="eastAsia"/>
                </w:rPr>
                <w:delText>inter</w:delText>
              </w:r>
            </w:del>
            <w:ins w:id="27894" w:author="Delta" w:date="2021-07-23T11:12:00Z">
              <w:r w:rsidRPr="008E21F4">
                <w:rPr>
                  <w:rFonts w:cs="Arial"/>
                </w:rPr>
                <w:t>Inter</w:t>
              </w:r>
            </w:ins>
            <w:r w:rsidRPr="008E21F4">
              <w:rPr>
                <w:rFonts w:cs="Arial"/>
              </w:rPr>
              <w:t xml:space="preserve"> RF </w:t>
            </w:r>
            <w:del w:id="27895" w:author="Delta" w:date="2021-07-23T11:12:00Z">
              <w:r w:rsidR="00A062B5" w:rsidRPr="008735C4">
                <w:rPr>
                  <w:rFonts w:cs="Arial" w:hint="eastAsia"/>
                </w:rPr>
                <w:delText>bandwidth</w:delText>
              </w:r>
            </w:del>
            <w:ins w:id="27896" w:author="Delta" w:date="2021-07-23T11:12:00Z">
              <w:r w:rsidRPr="008E21F4">
                <w:rPr>
                  <w:rFonts w:cs="Arial"/>
                </w:rPr>
                <w:t>Bandwidth</w:t>
              </w:r>
            </w:ins>
            <w:r w:rsidRPr="008E21F4">
              <w:rPr>
                <w:rFonts w:cs="Arial"/>
              </w:rPr>
              <w:t xml:space="preserve"> gaps is calculated as a cumulative sum of contributions from adjacent sub-blocks </w:t>
            </w:r>
            <w:ins w:id="27897" w:author="Delta" w:date="2021-07-23T11:12:00Z">
              <w:r w:rsidRPr="008E21F4">
                <w:rPr>
                  <w:rFonts w:cs="Arial"/>
                </w:rPr>
                <w:t xml:space="preserve">or RF Bandwidth </w:t>
              </w:r>
            </w:ins>
            <w:r w:rsidRPr="008E21F4">
              <w:rPr>
                <w:rFonts w:cs="Arial"/>
              </w:rPr>
              <w:t xml:space="preserve">on each side of the </w:t>
            </w:r>
            <w:del w:id="27898" w:author="Delta" w:date="2021-07-23T11:12:00Z">
              <w:r w:rsidR="00A062B5" w:rsidRPr="008735C4">
                <w:rPr>
                  <w:rFonts w:cs="Arial" w:hint="eastAsia"/>
                </w:rPr>
                <w:delText>inter</w:delText>
              </w:r>
            </w:del>
            <w:ins w:id="27899" w:author="Delta" w:date="2021-07-23T11:12:00Z">
              <w:r w:rsidRPr="008E21F4">
                <w:rPr>
                  <w:rFonts w:cs="Arial"/>
                </w:rPr>
                <w:t>Inter</w:t>
              </w:r>
            </w:ins>
            <w:r w:rsidRPr="008E21F4">
              <w:rPr>
                <w:rFonts w:cs="Arial"/>
              </w:rPr>
              <w:t xml:space="preserve"> RF </w:t>
            </w:r>
            <w:del w:id="27900" w:author="Delta" w:date="2021-07-23T11:12:00Z">
              <w:r w:rsidR="00A062B5" w:rsidRPr="008735C4">
                <w:rPr>
                  <w:rFonts w:cs="Arial" w:hint="eastAsia"/>
                </w:rPr>
                <w:delText>bandwidth</w:delText>
              </w:r>
            </w:del>
            <w:ins w:id="27901" w:author="Delta" w:date="2021-07-23T11:12:00Z">
              <w:r w:rsidRPr="008E21F4">
                <w:rPr>
                  <w:rFonts w:cs="Arial"/>
                </w:rPr>
                <w:t>Bandwidth</w:t>
              </w:r>
            </w:ins>
            <w:r w:rsidRPr="008E21F4">
              <w:rPr>
                <w:rFonts w:cs="Arial"/>
              </w:rPr>
              <w:t xml:space="preserve"> gap.</w:t>
            </w:r>
          </w:p>
        </w:tc>
      </w:tr>
    </w:tbl>
    <w:p w14:paraId="18851EEC" w14:textId="77777777" w:rsidR="00CB3986" w:rsidRPr="008E21F4" w:rsidRDefault="00CB3986" w:rsidP="00CB3986">
      <w:pPr>
        <w:pStyle w:val="TAC"/>
      </w:pPr>
    </w:p>
    <w:p w14:paraId="45FFF364" w14:textId="5F8C0148"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2A-</w:t>
      </w:r>
      <w:r w:rsidRPr="008E21F4">
        <w:rPr>
          <w:rFonts w:cs="v5.0.0"/>
        </w:rPr>
        <w:t>1a</w:t>
      </w:r>
      <w:r w:rsidRPr="008E21F4">
        <w:t>: Local Area B</w:t>
      </w:r>
      <w:r w:rsidRPr="008E21F4">
        <w:rPr>
          <w:lang w:eastAsia="zh-CN"/>
        </w:rPr>
        <w:t>S</w:t>
      </w:r>
      <w:r w:rsidRPr="008E21F4">
        <w:t xml:space="preserve"> operating band unwanted emission limits for 1.4 MHz channel bandwidth (E-UTRA bands &gt;3GHz)</w:t>
      </w:r>
      <w:del w:id="27902" w:author="Delta" w:date="2021-07-23T11:12:00Z">
        <w:r w:rsidR="00AF1747" w:rsidRPr="008735C4">
          <w:rPr>
            <w:lang w:eastAsia="ja-JP"/>
          </w:rPr>
          <w:delText xml:space="preserve"> </w:delText>
        </w:r>
        <w:r w:rsidR="00AF1747" w:rsidRPr="008735C4">
          <w:delText xml:space="preserve">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903"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904">
          <w:tblGrid>
            <w:gridCol w:w="2127"/>
            <w:gridCol w:w="2976"/>
            <w:gridCol w:w="3455"/>
            <w:gridCol w:w="1430"/>
          </w:tblGrid>
        </w:tblGridChange>
      </w:tblGrid>
      <w:tr w:rsidR="00CB3986" w:rsidRPr="008E21F4" w14:paraId="753425C4" w14:textId="77777777" w:rsidTr="00D04D5F">
        <w:trPr>
          <w:cantSplit/>
          <w:jc w:val="center"/>
          <w:trPrChange w:id="27905" w:author="Delta" w:date="2021-07-23T11:12:00Z">
            <w:trPr>
              <w:cantSplit/>
              <w:jc w:val="center"/>
            </w:trPr>
          </w:trPrChange>
        </w:trPr>
        <w:tc>
          <w:tcPr>
            <w:tcW w:w="2127" w:type="dxa"/>
            <w:tcPrChange w:id="27906" w:author="Delta" w:date="2021-07-23T11:12:00Z">
              <w:tcPr>
                <w:tcW w:w="2127" w:type="dxa"/>
              </w:tcPr>
            </w:tcPrChange>
          </w:tcPr>
          <w:p w14:paraId="07290AE3"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Change w:id="27907" w:author="Delta" w:date="2021-07-23T11:12:00Z">
              <w:tcPr>
                <w:tcW w:w="2976" w:type="dxa"/>
              </w:tcPr>
            </w:tcPrChange>
          </w:tcPr>
          <w:p w14:paraId="4C936BD9"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Change w:id="27908" w:author="Delta" w:date="2021-07-23T11:12:00Z">
              <w:tcPr>
                <w:tcW w:w="3455" w:type="dxa"/>
              </w:tcPr>
            </w:tcPrChange>
          </w:tcPr>
          <w:p w14:paraId="4E9D4550"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Note 1, 2)</w:t>
            </w:r>
          </w:p>
        </w:tc>
        <w:tc>
          <w:tcPr>
            <w:tcW w:w="1430" w:type="dxa"/>
            <w:tcPrChange w:id="27909" w:author="Delta" w:date="2021-07-23T11:12:00Z">
              <w:tcPr>
                <w:tcW w:w="1430" w:type="dxa"/>
              </w:tcPr>
            </w:tcPrChange>
          </w:tcPr>
          <w:p w14:paraId="0278F3F8" w14:textId="191A00B3" w:rsidR="00CB3986" w:rsidRPr="008E21F4" w:rsidRDefault="00CB3986" w:rsidP="00D04D5F">
            <w:pPr>
              <w:pStyle w:val="TAH"/>
              <w:rPr>
                <w:rFonts w:cs="Arial"/>
              </w:rPr>
            </w:pPr>
            <w:r w:rsidRPr="008E21F4">
              <w:rPr>
                <w:rFonts w:cs="Arial"/>
              </w:rPr>
              <w:t>Measurement bandwidth</w:t>
            </w:r>
            <w:r w:rsidRPr="008E21F4">
              <w:rPr>
                <w:rFonts w:cs="v5.0.0"/>
              </w:rPr>
              <w:t xml:space="preserve"> </w:t>
            </w:r>
            <w:r w:rsidRPr="008E21F4">
              <w:rPr>
                <w:rFonts w:cs="Arial"/>
              </w:rPr>
              <w:t xml:space="preserve">(Note </w:t>
            </w:r>
            <w:del w:id="27910" w:author="Delta" w:date="2021-07-23T11:12:00Z">
              <w:r w:rsidR="00A062B5" w:rsidRPr="008735C4">
                <w:rPr>
                  <w:rFonts w:cs="Arial"/>
                </w:rPr>
                <w:delText>3</w:delText>
              </w:r>
            </w:del>
            <w:ins w:id="27911" w:author="Delta" w:date="2021-07-23T11:12:00Z">
              <w:r w:rsidRPr="008E21F4">
                <w:rPr>
                  <w:rFonts w:cs="Arial"/>
                </w:rPr>
                <w:t>6</w:t>
              </w:r>
            </w:ins>
            <w:r w:rsidRPr="008E21F4">
              <w:rPr>
                <w:rFonts w:cs="Arial"/>
              </w:rPr>
              <w:t>)</w:t>
            </w:r>
          </w:p>
        </w:tc>
      </w:tr>
      <w:tr w:rsidR="00CB3986" w:rsidRPr="008E21F4" w14:paraId="6D001C43" w14:textId="77777777" w:rsidTr="00D04D5F">
        <w:trPr>
          <w:cantSplit/>
          <w:jc w:val="center"/>
          <w:trPrChange w:id="27912" w:author="Delta" w:date="2021-07-23T11:12:00Z">
            <w:trPr>
              <w:cantSplit/>
              <w:jc w:val="center"/>
            </w:trPr>
          </w:trPrChange>
        </w:trPr>
        <w:tc>
          <w:tcPr>
            <w:tcW w:w="2127" w:type="dxa"/>
            <w:vAlign w:val="center"/>
            <w:tcPrChange w:id="27913" w:author="Delta" w:date="2021-07-23T11:12:00Z">
              <w:tcPr>
                <w:tcW w:w="2127" w:type="dxa"/>
                <w:vAlign w:val="center"/>
              </w:tcPr>
            </w:tcPrChange>
          </w:tcPr>
          <w:p w14:paraId="6C99C4A4" w14:textId="77777777" w:rsidR="00CB3986" w:rsidRPr="008E21F4" w:rsidRDefault="00CB3986" w:rsidP="00D04D5F">
            <w:pPr>
              <w:pStyle w:val="TAC"/>
              <w:rPr>
                <w:rFonts w:cs="Arial"/>
              </w:rPr>
            </w:pPr>
            <w:r w:rsidRPr="008E21F4">
              <w:rPr>
                <w:rFonts w:cs="Arial"/>
              </w:rPr>
              <w:t xml:space="preserve">0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1.4 MHz</w:t>
            </w:r>
          </w:p>
        </w:tc>
        <w:tc>
          <w:tcPr>
            <w:tcW w:w="2976" w:type="dxa"/>
            <w:vAlign w:val="center"/>
            <w:tcPrChange w:id="27914" w:author="Delta" w:date="2021-07-23T11:12:00Z">
              <w:tcPr>
                <w:tcW w:w="2976" w:type="dxa"/>
                <w:vAlign w:val="center"/>
              </w:tcPr>
            </w:tcPrChange>
          </w:tcPr>
          <w:p w14:paraId="6219C2D5" w14:textId="77777777" w:rsidR="00CB3986" w:rsidRPr="008E21F4" w:rsidRDefault="00CB3986" w:rsidP="00D04D5F">
            <w:pPr>
              <w:pStyle w:val="TAC"/>
              <w:rPr>
                <w:rFonts w:cs="Arial"/>
              </w:rPr>
            </w:pPr>
            <w:r w:rsidRPr="008E21F4">
              <w:rPr>
                <w:rFonts w:cs="Arial"/>
              </w:rPr>
              <w:t xml:space="preserve">0.05 MHz </w:t>
            </w:r>
            <w:r w:rsidRPr="008E21F4">
              <w:rPr>
                <w:rFonts w:cs="Arial"/>
              </w:rPr>
              <w:sym w:font="Symbol" w:char="F0A3"/>
            </w:r>
            <w:r w:rsidRPr="008E21F4">
              <w:rPr>
                <w:rFonts w:cs="Arial"/>
              </w:rPr>
              <w:t xml:space="preserve"> f_offset &lt; 1.45 MHz</w:t>
            </w:r>
          </w:p>
        </w:tc>
        <w:tc>
          <w:tcPr>
            <w:tcW w:w="3455" w:type="dxa"/>
            <w:vAlign w:val="center"/>
            <w:tcPrChange w:id="27915" w:author="Delta" w:date="2021-07-23T11:12:00Z">
              <w:tcPr>
                <w:tcW w:w="3455" w:type="dxa"/>
                <w:vAlign w:val="center"/>
              </w:tcPr>
            </w:tcPrChange>
          </w:tcPr>
          <w:p w14:paraId="11545DF1" w14:textId="77777777" w:rsidR="00CB3986" w:rsidRPr="008E21F4" w:rsidRDefault="00CB3986" w:rsidP="00D04D5F">
            <w:pPr>
              <w:pStyle w:val="TAC"/>
              <w:rPr>
                <w:rFonts w:cs="Arial"/>
              </w:rPr>
            </w:pPr>
            <w:r w:rsidRPr="008E21F4">
              <w:rPr>
                <w:rFonts w:cs="Arial"/>
                <w:position w:val="-28"/>
              </w:rPr>
              <w:object w:dxaOrig="3840" w:dyaOrig="680" w14:anchorId="58E54460">
                <v:shape id="_x0000_i1156" type="#_x0000_t75" style="width:144.65pt;height:27.55pt" o:ole="" fillcolor="window">
                  <v:imagedata r:id="rId212" o:title=""/>
                </v:shape>
                <o:OLEObject Type="Embed" ProgID="Equation.3" ShapeID="_x0000_i1156" DrawAspect="Content" ObjectID="_1688546295" r:id="rId213"/>
              </w:object>
            </w:r>
          </w:p>
        </w:tc>
        <w:tc>
          <w:tcPr>
            <w:tcW w:w="1430" w:type="dxa"/>
            <w:tcPrChange w:id="27916" w:author="Delta" w:date="2021-07-23T11:12:00Z">
              <w:tcPr>
                <w:tcW w:w="1430" w:type="dxa"/>
              </w:tcPr>
            </w:tcPrChange>
          </w:tcPr>
          <w:p w14:paraId="4CEAF685" w14:textId="77777777" w:rsidR="00CB3986" w:rsidRPr="008E21F4" w:rsidRDefault="00CB3986" w:rsidP="00D04D5F">
            <w:pPr>
              <w:pStyle w:val="TAC"/>
              <w:rPr>
                <w:rFonts w:cs="Arial"/>
              </w:rPr>
            </w:pPr>
            <w:r w:rsidRPr="008E21F4">
              <w:rPr>
                <w:rFonts w:cs="Arial"/>
              </w:rPr>
              <w:t xml:space="preserve">100 kHz </w:t>
            </w:r>
          </w:p>
        </w:tc>
      </w:tr>
      <w:tr w:rsidR="00CB3986" w:rsidRPr="008E21F4" w14:paraId="2B92C8CB" w14:textId="77777777" w:rsidTr="00D04D5F">
        <w:trPr>
          <w:cantSplit/>
          <w:jc w:val="center"/>
          <w:trPrChange w:id="27917" w:author="Delta" w:date="2021-07-23T11:12:00Z">
            <w:trPr>
              <w:cantSplit/>
              <w:jc w:val="center"/>
            </w:trPr>
          </w:trPrChange>
        </w:trPr>
        <w:tc>
          <w:tcPr>
            <w:tcW w:w="2127" w:type="dxa"/>
            <w:tcPrChange w:id="27918" w:author="Delta" w:date="2021-07-23T11:12:00Z">
              <w:tcPr>
                <w:tcW w:w="2127" w:type="dxa"/>
              </w:tcPr>
            </w:tcPrChange>
          </w:tcPr>
          <w:p w14:paraId="38492F46" w14:textId="77777777" w:rsidR="00CB3986" w:rsidRPr="008E21F4" w:rsidRDefault="00CB3986" w:rsidP="00D04D5F">
            <w:pPr>
              <w:pStyle w:val="TAC"/>
              <w:rPr>
                <w:rFonts w:cs="Arial"/>
              </w:rPr>
            </w:pPr>
            <w:r w:rsidRPr="008E21F4">
              <w:rPr>
                <w:rFonts w:cs="Arial"/>
              </w:rPr>
              <w:t xml:space="preserve">1.4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2.8 MHz</w:t>
            </w:r>
          </w:p>
        </w:tc>
        <w:tc>
          <w:tcPr>
            <w:tcW w:w="2976" w:type="dxa"/>
            <w:tcPrChange w:id="27919" w:author="Delta" w:date="2021-07-23T11:12:00Z">
              <w:tcPr>
                <w:tcW w:w="2976" w:type="dxa"/>
              </w:tcPr>
            </w:tcPrChange>
          </w:tcPr>
          <w:p w14:paraId="6AA770DC" w14:textId="77777777" w:rsidR="00CB3986" w:rsidRPr="008E21F4" w:rsidRDefault="00CB3986" w:rsidP="00D04D5F">
            <w:pPr>
              <w:pStyle w:val="TAC"/>
              <w:rPr>
                <w:rFonts w:cs="Arial"/>
              </w:rPr>
            </w:pPr>
            <w:r w:rsidRPr="008E21F4">
              <w:rPr>
                <w:rFonts w:cs="Arial"/>
              </w:rPr>
              <w:t xml:space="preserve">1.45 MHz </w:t>
            </w:r>
            <w:r w:rsidRPr="008E21F4">
              <w:rPr>
                <w:rFonts w:cs="Arial"/>
              </w:rPr>
              <w:sym w:font="Symbol" w:char="F0A3"/>
            </w:r>
            <w:r w:rsidRPr="008E21F4">
              <w:rPr>
                <w:rFonts w:cs="Arial"/>
              </w:rPr>
              <w:t xml:space="preserve"> f_offset &lt; 2.85 MHz</w:t>
            </w:r>
          </w:p>
        </w:tc>
        <w:tc>
          <w:tcPr>
            <w:tcW w:w="3455" w:type="dxa"/>
            <w:tcPrChange w:id="27920" w:author="Delta" w:date="2021-07-23T11:12:00Z">
              <w:tcPr>
                <w:tcW w:w="3455" w:type="dxa"/>
              </w:tcPr>
            </w:tcPrChange>
          </w:tcPr>
          <w:p w14:paraId="34A19F5C" w14:textId="77777777" w:rsidR="00CB3986" w:rsidRPr="008E21F4" w:rsidRDefault="00CB3986" w:rsidP="00D04D5F">
            <w:pPr>
              <w:pStyle w:val="TAC"/>
              <w:rPr>
                <w:rFonts w:cs="Arial"/>
              </w:rPr>
            </w:pPr>
            <w:r w:rsidRPr="008E21F4">
              <w:rPr>
                <w:rFonts w:cs="Arial"/>
              </w:rPr>
              <w:t>-</w:t>
            </w:r>
            <w:r w:rsidRPr="008E21F4">
              <w:rPr>
                <w:rFonts w:cs="Arial"/>
                <w:lang w:eastAsia="zh-CN"/>
              </w:rPr>
              <w:t>29.2</w:t>
            </w:r>
            <w:r w:rsidRPr="008E21F4">
              <w:rPr>
                <w:rFonts w:cs="Arial"/>
              </w:rPr>
              <w:t xml:space="preserve"> dBm</w:t>
            </w:r>
          </w:p>
        </w:tc>
        <w:tc>
          <w:tcPr>
            <w:tcW w:w="1430" w:type="dxa"/>
            <w:tcPrChange w:id="27921" w:author="Delta" w:date="2021-07-23T11:12:00Z">
              <w:tcPr>
                <w:tcW w:w="1430" w:type="dxa"/>
              </w:tcPr>
            </w:tcPrChange>
          </w:tcPr>
          <w:p w14:paraId="376B546E" w14:textId="77777777" w:rsidR="00CB3986" w:rsidRPr="008E21F4" w:rsidRDefault="00CB3986" w:rsidP="00D04D5F">
            <w:pPr>
              <w:pStyle w:val="TAC"/>
              <w:rPr>
                <w:rFonts w:cs="Arial"/>
              </w:rPr>
            </w:pPr>
            <w:r w:rsidRPr="008E21F4">
              <w:rPr>
                <w:rFonts w:cs="Arial"/>
              </w:rPr>
              <w:t xml:space="preserve">100 kHz </w:t>
            </w:r>
          </w:p>
        </w:tc>
      </w:tr>
      <w:tr w:rsidR="00CB3986" w:rsidRPr="008E21F4" w14:paraId="6FEAD006" w14:textId="77777777" w:rsidTr="00D04D5F">
        <w:trPr>
          <w:cantSplit/>
          <w:jc w:val="center"/>
          <w:trPrChange w:id="27922" w:author="Delta" w:date="2021-07-23T11:12:00Z">
            <w:trPr>
              <w:cantSplit/>
              <w:jc w:val="center"/>
            </w:trPr>
          </w:trPrChange>
        </w:trPr>
        <w:tc>
          <w:tcPr>
            <w:tcW w:w="2127" w:type="dxa"/>
            <w:tcPrChange w:id="27923" w:author="Delta" w:date="2021-07-23T11:12:00Z">
              <w:tcPr>
                <w:tcW w:w="2127" w:type="dxa"/>
              </w:tcPr>
            </w:tcPrChange>
          </w:tcPr>
          <w:p w14:paraId="392DDC81" w14:textId="77777777" w:rsidR="00CB3986" w:rsidRPr="008E21F4" w:rsidRDefault="00CB3986" w:rsidP="00D04D5F">
            <w:pPr>
              <w:pStyle w:val="TAC"/>
              <w:rPr>
                <w:rFonts w:cs="Arial"/>
              </w:rPr>
            </w:pPr>
            <w:r w:rsidRPr="008E21F4">
              <w:rPr>
                <w:rFonts w:cs="Arial"/>
              </w:rPr>
              <w:t xml:space="preserve">2.8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924" w:author="Delta" w:date="2021-07-23T11:12:00Z">
              <w:tcPr>
                <w:tcW w:w="2976" w:type="dxa"/>
              </w:tcPr>
            </w:tcPrChange>
          </w:tcPr>
          <w:p w14:paraId="2F7102A7" w14:textId="77777777" w:rsidR="00CB3986" w:rsidRPr="008E21F4" w:rsidRDefault="00CB3986" w:rsidP="00D04D5F">
            <w:pPr>
              <w:pStyle w:val="TAC"/>
              <w:rPr>
                <w:rFonts w:cs="Arial"/>
              </w:rPr>
            </w:pPr>
            <w:r w:rsidRPr="008E21F4">
              <w:rPr>
                <w:rFonts w:cs="Arial"/>
              </w:rPr>
              <w:t xml:space="preserve">2.85 MHz </w:t>
            </w:r>
            <w:r w:rsidRPr="008E21F4">
              <w:rPr>
                <w:rFonts w:cs="Arial"/>
              </w:rPr>
              <w:sym w:font="Symbol" w:char="F0A3"/>
            </w:r>
            <w:r w:rsidRPr="008E21F4">
              <w:rPr>
                <w:rFonts w:cs="Arial"/>
              </w:rPr>
              <w:t xml:space="preserve"> f_offset &lt; f_offset</w:t>
            </w:r>
            <w:r w:rsidRPr="008E21F4">
              <w:rPr>
                <w:rFonts w:cs="Arial"/>
                <w:vertAlign w:val="subscript"/>
              </w:rPr>
              <w:t>max</w:t>
            </w:r>
            <w:r w:rsidRPr="008E21F4">
              <w:rPr>
                <w:rFonts w:cs="Arial"/>
              </w:rPr>
              <w:t xml:space="preserve"> </w:t>
            </w:r>
          </w:p>
        </w:tc>
        <w:tc>
          <w:tcPr>
            <w:tcW w:w="3455" w:type="dxa"/>
            <w:tcPrChange w:id="27925" w:author="Delta" w:date="2021-07-23T11:12:00Z">
              <w:tcPr>
                <w:tcW w:w="3455" w:type="dxa"/>
              </w:tcPr>
            </w:tcPrChange>
          </w:tcPr>
          <w:p w14:paraId="1D7F8694" w14:textId="77777777" w:rsidR="00CB3986" w:rsidRPr="008E21F4" w:rsidRDefault="00CB3986" w:rsidP="00D04D5F">
            <w:pPr>
              <w:pStyle w:val="TAC"/>
              <w:rPr>
                <w:rFonts w:cs="Arial"/>
              </w:rPr>
            </w:pPr>
            <w:r w:rsidRPr="008E21F4">
              <w:rPr>
                <w:rFonts w:cs="Arial"/>
              </w:rPr>
              <w:t>-</w:t>
            </w:r>
            <w:r w:rsidRPr="008E21F4">
              <w:rPr>
                <w:rFonts w:cs="Arial"/>
                <w:lang w:eastAsia="zh-CN"/>
              </w:rPr>
              <w:t>31</w:t>
            </w:r>
            <w:r w:rsidRPr="008E21F4">
              <w:rPr>
                <w:rFonts w:cs="Arial"/>
              </w:rPr>
              <w:t xml:space="preserve"> dBm</w:t>
            </w:r>
          </w:p>
        </w:tc>
        <w:tc>
          <w:tcPr>
            <w:tcW w:w="1430" w:type="dxa"/>
            <w:tcPrChange w:id="27926" w:author="Delta" w:date="2021-07-23T11:12:00Z">
              <w:tcPr>
                <w:tcW w:w="1430" w:type="dxa"/>
              </w:tcPr>
            </w:tcPrChange>
          </w:tcPr>
          <w:p w14:paraId="405AA14D" w14:textId="77777777" w:rsidR="00CB3986" w:rsidRPr="008E21F4" w:rsidRDefault="00CB3986" w:rsidP="00D04D5F">
            <w:pPr>
              <w:pStyle w:val="TAC"/>
              <w:rPr>
                <w:rFonts w:cs="Arial"/>
              </w:rPr>
            </w:pPr>
            <w:r w:rsidRPr="008E21F4">
              <w:rPr>
                <w:rFonts w:cs="Arial"/>
              </w:rPr>
              <w:t xml:space="preserve">100 kHz </w:t>
            </w:r>
          </w:p>
        </w:tc>
      </w:tr>
      <w:tr w:rsidR="00CB3986" w:rsidRPr="008E21F4" w14:paraId="2E15B1FC" w14:textId="77777777" w:rsidTr="00D04D5F">
        <w:trPr>
          <w:cantSplit/>
          <w:jc w:val="center"/>
          <w:trPrChange w:id="27927" w:author="Delta" w:date="2021-07-23T11:12:00Z">
            <w:trPr>
              <w:cantSplit/>
              <w:jc w:val="center"/>
            </w:trPr>
          </w:trPrChange>
        </w:trPr>
        <w:tc>
          <w:tcPr>
            <w:tcW w:w="9988" w:type="dxa"/>
            <w:gridSpan w:val="4"/>
            <w:tcPrChange w:id="27928" w:author="Delta" w:date="2021-07-23T11:12:00Z">
              <w:tcPr>
                <w:tcW w:w="9988" w:type="dxa"/>
                <w:gridSpan w:val="4"/>
              </w:tcPr>
            </w:tcPrChange>
          </w:tcPr>
          <w:p w14:paraId="1E3B7A35" w14:textId="159988D4"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1 dBm/100 kHz.</w:t>
            </w:r>
            <w:del w:id="27929" w:author="Delta" w:date="2021-07-23T11:12:00Z">
              <w:r w:rsidR="00A062B5" w:rsidRPr="008735C4">
                <w:rPr>
                  <w:rFonts w:cs="Arial"/>
                </w:rPr>
                <w:delText xml:space="preserve"> </w:delText>
              </w:r>
            </w:del>
          </w:p>
          <w:p w14:paraId="6ACBF8D3" w14:textId="19A256A3"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930" w:author="Delta" w:date="2021-07-23T11:12:00Z">
              <w:r w:rsidR="00A062B5" w:rsidRPr="008735C4">
                <w:rPr>
                  <w:rFonts w:cs="Arial" w:hint="eastAsia"/>
                </w:rPr>
                <w:delText>inter</w:delText>
              </w:r>
            </w:del>
            <w:ins w:id="27931" w:author="Delta" w:date="2021-07-23T11:12:00Z">
              <w:r w:rsidRPr="008E21F4">
                <w:rPr>
                  <w:rFonts w:cs="Arial"/>
                </w:rPr>
                <w:t>Inter</w:t>
              </w:r>
            </w:ins>
            <w:r w:rsidRPr="008E21F4">
              <w:rPr>
                <w:rFonts w:cs="Arial"/>
              </w:rPr>
              <w:t xml:space="preserve"> RF </w:t>
            </w:r>
            <w:del w:id="27932" w:author="Delta" w:date="2021-07-23T11:12:00Z">
              <w:r w:rsidR="00A062B5" w:rsidRPr="008735C4">
                <w:rPr>
                  <w:rFonts w:cs="Arial" w:hint="eastAsia"/>
                </w:rPr>
                <w:delText>bandwidth</w:delText>
              </w:r>
            </w:del>
            <w:ins w:id="27933" w:author="Delta" w:date="2021-07-23T11:12:00Z">
              <w:r w:rsidRPr="008E21F4">
                <w:rPr>
                  <w:rFonts w:cs="Arial"/>
                </w:rPr>
                <w:t>Bandwidth</w:t>
              </w:r>
            </w:ins>
            <w:r w:rsidRPr="008E21F4">
              <w:rPr>
                <w:rFonts w:cs="Arial"/>
              </w:rPr>
              <w:t xml:space="preserve"> gap </w:t>
            </w:r>
            <w:r w:rsidRPr="008E21F4">
              <w:rPr>
                <w:rPrChange w:id="27934" w:author="Delta" w:date="2021-07-23T11:12:00Z">
                  <w:rPr>
                    <w:lang w:val="en-US"/>
                  </w:rPr>
                </w:rPrChange>
              </w:rPr>
              <w:t>&lt; 20MHz</w:t>
            </w:r>
            <w:r w:rsidRPr="008E21F4">
              <w:rPr>
                <w:rFonts w:cs="Arial"/>
              </w:rPr>
              <w:t xml:space="preserve"> the test requirement within the </w:t>
            </w:r>
            <w:del w:id="27935" w:author="Delta" w:date="2021-07-23T11:12:00Z">
              <w:r w:rsidR="00A062B5" w:rsidRPr="008735C4">
                <w:rPr>
                  <w:rFonts w:cs="Arial" w:hint="eastAsia"/>
                </w:rPr>
                <w:delText>inter</w:delText>
              </w:r>
            </w:del>
            <w:ins w:id="27936" w:author="Delta" w:date="2021-07-23T11:12:00Z">
              <w:r w:rsidRPr="008E21F4">
                <w:rPr>
                  <w:rFonts w:cs="Arial"/>
                </w:rPr>
                <w:t>Inter</w:t>
              </w:r>
            </w:ins>
            <w:r w:rsidRPr="008E21F4">
              <w:rPr>
                <w:rFonts w:cs="Arial"/>
              </w:rPr>
              <w:t xml:space="preserve"> RF </w:t>
            </w:r>
            <w:del w:id="27937" w:author="Delta" w:date="2021-07-23T11:12:00Z">
              <w:r w:rsidR="00A062B5" w:rsidRPr="008735C4">
                <w:rPr>
                  <w:rFonts w:cs="Arial" w:hint="eastAsia"/>
                </w:rPr>
                <w:delText>bandwidth</w:delText>
              </w:r>
            </w:del>
            <w:ins w:id="27938" w:author="Delta" w:date="2021-07-23T11:12:00Z">
              <w:r w:rsidRPr="008E21F4">
                <w:rPr>
                  <w:rFonts w:cs="Arial"/>
                </w:rPr>
                <w:t>Bandwidth</w:t>
              </w:r>
            </w:ins>
            <w:r w:rsidRPr="008E21F4">
              <w:rPr>
                <w:rFonts w:cs="Arial"/>
              </w:rPr>
              <w:t xml:space="preserve"> gaps is calculated as a cumulative sum of contributions from adjacent sub-blocks </w:t>
            </w:r>
            <w:ins w:id="27939" w:author="Delta" w:date="2021-07-23T11:12:00Z">
              <w:r w:rsidRPr="008E21F4">
                <w:rPr>
                  <w:rFonts w:cs="Arial"/>
                </w:rPr>
                <w:t xml:space="preserve">or RF Bandwidth </w:t>
              </w:r>
            </w:ins>
            <w:r w:rsidRPr="008E21F4">
              <w:rPr>
                <w:rFonts w:cs="Arial"/>
              </w:rPr>
              <w:t xml:space="preserve">on each side of the </w:t>
            </w:r>
            <w:del w:id="27940" w:author="Delta" w:date="2021-07-23T11:12:00Z">
              <w:r w:rsidR="00A062B5" w:rsidRPr="008735C4">
                <w:rPr>
                  <w:rFonts w:cs="Arial" w:hint="eastAsia"/>
                </w:rPr>
                <w:delText>inter</w:delText>
              </w:r>
            </w:del>
            <w:ins w:id="27941" w:author="Delta" w:date="2021-07-23T11:12:00Z">
              <w:r w:rsidRPr="008E21F4">
                <w:rPr>
                  <w:rFonts w:cs="Arial"/>
                </w:rPr>
                <w:t>Inter</w:t>
              </w:r>
            </w:ins>
            <w:r w:rsidRPr="008E21F4">
              <w:rPr>
                <w:rFonts w:cs="Arial"/>
              </w:rPr>
              <w:t xml:space="preserve"> RF </w:t>
            </w:r>
            <w:del w:id="27942" w:author="Delta" w:date="2021-07-23T11:12:00Z">
              <w:r w:rsidR="00A062B5" w:rsidRPr="008735C4">
                <w:rPr>
                  <w:rFonts w:cs="Arial" w:hint="eastAsia"/>
                </w:rPr>
                <w:delText>bandwidth</w:delText>
              </w:r>
            </w:del>
            <w:ins w:id="27943" w:author="Delta" w:date="2021-07-23T11:12:00Z">
              <w:r w:rsidRPr="008E21F4">
                <w:rPr>
                  <w:rFonts w:cs="Arial"/>
                </w:rPr>
                <w:t>Bandwidth</w:t>
              </w:r>
            </w:ins>
            <w:r w:rsidRPr="008E21F4">
              <w:rPr>
                <w:rFonts w:cs="Arial"/>
              </w:rPr>
              <w:t xml:space="preserve"> gap.</w:t>
            </w:r>
          </w:p>
        </w:tc>
      </w:tr>
    </w:tbl>
    <w:p w14:paraId="1159E9CA" w14:textId="77777777" w:rsidR="00CB3986" w:rsidRPr="008E21F4" w:rsidRDefault="00CB3986" w:rsidP="00CB3986"/>
    <w:p w14:paraId="416AAAAC" w14:textId="77777777"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w:t>
      </w:r>
      <w:r w:rsidRPr="008E21F4">
        <w:rPr>
          <w:rFonts w:cs="v5.0.0"/>
        </w:rPr>
        <w:t>2</w:t>
      </w:r>
      <w:r w:rsidRPr="008E21F4">
        <w:rPr>
          <w:rFonts w:cs="v5.0.0"/>
          <w:lang w:eastAsia="zh-CN"/>
        </w:rPr>
        <w:t>A-</w:t>
      </w:r>
      <w:r w:rsidRPr="008E21F4">
        <w:t>2: Local Area B</w:t>
      </w:r>
      <w:r w:rsidRPr="008E21F4">
        <w:rPr>
          <w:lang w:eastAsia="zh-CN"/>
        </w:rPr>
        <w:t>S</w:t>
      </w:r>
      <w:r w:rsidRPr="008E21F4">
        <w:t xml:space="preserve"> operating band unwanted emission limits for 3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944"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945">
          <w:tblGrid>
            <w:gridCol w:w="2127"/>
            <w:gridCol w:w="2976"/>
            <w:gridCol w:w="3455"/>
            <w:gridCol w:w="1430"/>
          </w:tblGrid>
        </w:tblGridChange>
      </w:tblGrid>
      <w:tr w:rsidR="00CB3986" w:rsidRPr="008E21F4" w14:paraId="3CD45AAE" w14:textId="77777777" w:rsidTr="00D04D5F">
        <w:trPr>
          <w:cantSplit/>
          <w:jc w:val="center"/>
          <w:trPrChange w:id="27946" w:author="Delta" w:date="2021-07-23T11:12:00Z">
            <w:trPr>
              <w:cantSplit/>
              <w:jc w:val="center"/>
            </w:trPr>
          </w:trPrChange>
        </w:trPr>
        <w:tc>
          <w:tcPr>
            <w:tcW w:w="2127" w:type="dxa"/>
            <w:tcPrChange w:id="27947" w:author="Delta" w:date="2021-07-23T11:12:00Z">
              <w:tcPr>
                <w:tcW w:w="2127" w:type="dxa"/>
              </w:tcPr>
            </w:tcPrChange>
          </w:tcPr>
          <w:p w14:paraId="34225C7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Change w:id="27948" w:author="Delta" w:date="2021-07-23T11:12:00Z">
              <w:tcPr>
                <w:tcW w:w="2976" w:type="dxa"/>
              </w:tcPr>
            </w:tcPrChange>
          </w:tcPr>
          <w:p w14:paraId="2542A5EA"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Change w:id="27949" w:author="Delta" w:date="2021-07-23T11:12:00Z">
              <w:tcPr>
                <w:tcW w:w="3455" w:type="dxa"/>
              </w:tcPr>
            </w:tcPrChange>
          </w:tcPr>
          <w:p w14:paraId="08E3C393"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Note 1, 2)</w:t>
            </w:r>
          </w:p>
        </w:tc>
        <w:tc>
          <w:tcPr>
            <w:tcW w:w="1430" w:type="dxa"/>
            <w:tcPrChange w:id="27950" w:author="Delta" w:date="2021-07-23T11:12:00Z">
              <w:tcPr>
                <w:tcW w:w="1430" w:type="dxa"/>
              </w:tcPr>
            </w:tcPrChange>
          </w:tcPr>
          <w:p w14:paraId="24D28F68" w14:textId="03E26DE8" w:rsidR="00CB3986" w:rsidRPr="008E21F4" w:rsidRDefault="00CB3986" w:rsidP="00D04D5F">
            <w:pPr>
              <w:pStyle w:val="TAH"/>
              <w:rPr>
                <w:rFonts w:cs="Arial"/>
              </w:rPr>
            </w:pPr>
            <w:r w:rsidRPr="008E21F4">
              <w:rPr>
                <w:rFonts w:cs="Arial"/>
              </w:rPr>
              <w:t xml:space="preserve">Measurement bandwidth (Note </w:t>
            </w:r>
            <w:del w:id="27951" w:author="Delta" w:date="2021-07-23T11:12:00Z">
              <w:r w:rsidR="00A062B5" w:rsidRPr="008735C4">
                <w:rPr>
                  <w:rFonts w:cs="Arial"/>
                </w:rPr>
                <w:delText>3</w:delText>
              </w:r>
            </w:del>
            <w:ins w:id="27952" w:author="Delta" w:date="2021-07-23T11:12:00Z">
              <w:r w:rsidRPr="008E21F4">
                <w:rPr>
                  <w:rFonts w:cs="Arial"/>
                </w:rPr>
                <w:t>6</w:t>
              </w:r>
            </w:ins>
            <w:r w:rsidRPr="008E21F4">
              <w:rPr>
                <w:rFonts w:cs="Arial"/>
              </w:rPr>
              <w:t>)</w:t>
            </w:r>
          </w:p>
        </w:tc>
      </w:tr>
      <w:tr w:rsidR="00CB3986" w:rsidRPr="008E21F4" w14:paraId="14B51BFC" w14:textId="77777777" w:rsidTr="00D04D5F">
        <w:trPr>
          <w:cantSplit/>
          <w:jc w:val="center"/>
          <w:trPrChange w:id="27953" w:author="Delta" w:date="2021-07-23T11:12:00Z">
            <w:trPr>
              <w:cantSplit/>
              <w:jc w:val="center"/>
            </w:trPr>
          </w:trPrChange>
        </w:trPr>
        <w:tc>
          <w:tcPr>
            <w:tcW w:w="2127" w:type="dxa"/>
            <w:vAlign w:val="center"/>
            <w:tcPrChange w:id="27954" w:author="Delta" w:date="2021-07-23T11:12:00Z">
              <w:tcPr>
                <w:tcW w:w="2127" w:type="dxa"/>
                <w:vAlign w:val="center"/>
              </w:tcPr>
            </w:tcPrChange>
          </w:tcPr>
          <w:p w14:paraId="39A78D25" w14:textId="77777777" w:rsidR="00CB3986" w:rsidRPr="008E21F4" w:rsidRDefault="00CB3986" w:rsidP="00D04D5F">
            <w:pPr>
              <w:pStyle w:val="TAC"/>
              <w:rPr>
                <w:rFonts w:cs="Arial"/>
              </w:rPr>
            </w:pPr>
            <w:r w:rsidRPr="008E21F4">
              <w:rPr>
                <w:rFonts w:cs="Arial"/>
              </w:rPr>
              <w:t xml:space="preserve">0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3 MHz</w:t>
            </w:r>
          </w:p>
        </w:tc>
        <w:tc>
          <w:tcPr>
            <w:tcW w:w="2976" w:type="dxa"/>
            <w:vAlign w:val="center"/>
            <w:tcPrChange w:id="27955" w:author="Delta" w:date="2021-07-23T11:12:00Z">
              <w:tcPr>
                <w:tcW w:w="2976" w:type="dxa"/>
                <w:vAlign w:val="center"/>
              </w:tcPr>
            </w:tcPrChange>
          </w:tcPr>
          <w:p w14:paraId="6BDE864D" w14:textId="77777777" w:rsidR="00CB3986" w:rsidRPr="008E21F4" w:rsidRDefault="00CB3986" w:rsidP="00D04D5F">
            <w:pPr>
              <w:pStyle w:val="TAC"/>
              <w:rPr>
                <w:rFonts w:cs="Arial"/>
              </w:rPr>
            </w:pPr>
            <w:r w:rsidRPr="008E21F4">
              <w:rPr>
                <w:rFonts w:cs="Arial"/>
              </w:rPr>
              <w:t xml:space="preserve">0.05 MHz </w:t>
            </w:r>
            <w:r w:rsidRPr="008E21F4">
              <w:rPr>
                <w:rFonts w:cs="Arial"/>
              </w:rPr>
              <w:sym w:font="Symbol" w:char="F0A3"/>
            </w:r>
            <w:r w:rsidRPr="008E21F4">
              <w:rPr>
                <w:rFonts w:cs="Arial"/>
              </w:rPr>
              <w:t xml:space="preserve"> f_offset &lt; 3.05 MHz</w:t>
            </w:r>
          </w:p>
        </w:tc>
        <w:tc>
          <w:tcPr>
            <w:tcW w:w="3455" w:type="dxa"/>
            <w:vAlign w:val="center"/>
            <w:tcPrChange w:id="27956" w:author="Delta" w:date="2021-07-23T11:12:00Z">
              <w:tcPr>
                <w:tcW w:w="3455" w:type="dxa"/>
                <w:vAlign w:val="center"/>
              </w:tcPr>
            </w:tcPrChange>
          </w:tcPr>
          <w:p w14:paraId="52D32B36" w14:textId="0F5E8AA8" w:rsidR="00CB3986" w:rsidRPr="008E21F4" w:rsidRDefault="00AD1B9B" w:rsidP="00D04D5F">
            <w:pPr>
              <w:pStyle w:val="TAC"/>
              <w:rPr>
                <w:rFonts w:cs="Arial"/>
              </w:rPr>
            </w:pPr>
            <w:del w:id="27957" w:author="Delta" w:date="2021-07-23T11:12:00Z">
              <w:r w:rsidRPr="008735C4">
                <w:rPr>
                  <w:rFonts w:cs="Arial"/>
                  <w:position w:val="-28"/>
                </w:rPr>
                <w:object w:dxaOrig="3660" w:dyaOrig="680" w14:anchorId="209F03B9">
                  <v:shape id="_x0000_i1223" type="#_x0000_t75" style="width:165.3pt;height:30.7pt" o:ole="">
                    <v:imagedata r:id="rId214" o:title=""/>
                  </v:shape>
                  <o:OLEObject Type="Embed" ProgID="Equation.3" ShapeID="_x0000_i1223" DrawAspect="Content" ObjectID="_1688546296" r:id="rId215"/>
                </w:object>
              </w:r>
            </w:del>
            <w:ins w:id="27958" w:author="Delta" w:date="2021-07-23T11:12:00Z">
              <w:r w:rsidR="00CB3986" w:rsidRPr="008E21F4">
                <w:rPr>
                  <w:rFonts w:cs="Arial"/>
                  <w:position w:val="-28"/>
                </w:rPr>
                <w:object w:dxaOrig="3660" w:dyaOrig="680" w14:anchorId="63E47A97">
                  <v:shape id="_x0000_i1157" type="#_x0000_t75" style="width:165.9pt;height:30.7pt" o:ole="">
                    <v:imagedata r:id="rId214" o:title=""/>
                  </v:shape>
                  <o:OLEObject Type="Embed" ProgID="Equation.DSMT4" ShapeID="_x0000_i1157" DrawAspect="Content" ObjectID="_1688546297" r:id="rId216"/>
                </w:object>
              </w:r>
            </w:ins>
          </w:p>
        </w:tc>
        <w:tc>
          <w:tcPr>
            <w:tcW w:w="1430" w:type="dxa"/>
            <w:tcPrChange w:id="27959" w:author="Delta" w:date="2021-07-23T11:12:00Z">
              <w:tcPr>
                <w:tcW w:w="1430" w:type="dxa"/>
              </w:tcPr>
            </w:tcPrChange>
          </w:tcPr>
          <w:p w14:paraId="5F1DC901" w14:textId="77777777" w:rsidR="00CB3986" w:rsidRPr="008E21F4" w:rsidRDefault="00CB3986" w:rsidP="00D04D5F">
            <w:pPr>
              <w:pStyle w:val="TAC"/>
              <w:rPr>
                <w:rFonts w:cs="Arial"/>
              </w:rPr>
            </w:pPr>
            <w:r w:rsidRPr="008E21F4">
              <w:rPr>
                <w:rFonts w:cs="Arial"/>
              </w:rPr>
              <w:t xml:space="preserve">100 kHz </w:t>
            </w:r>
          </w:p>
        </w:tc>
      </w:tr>
      <w:tr w:rsidR="00CB3986" w:rsidRPr="008E21F4" w14:paraId="32FDE200" w14:textId="77777777" w:rsidTr="00D04D5F">
        <w:trPr>
          <w:cantSplit/>
          <w:jc w:val="center"/>
          <w:trPrChange w:id="27960" w:author="Delta" w:date="2021-07-23T11:12:00Z">
            <w:trPr>
              <w:cantSplit/>
              <w:jc w:val="center"/>
            </w:trPr>
          </w:trPrChange>
        </w:trPr>
        <w:tc>
          <w:tcPr>
            <w:tcW w:w="2127" w:type="dxa"/>
            <w:tcPrChange w:id="27961" w:author="Delta" w:date="2021-07-23T11:12:00Z">
              <w:tcPr>
                <w:tcW w:w="2127" w:type="dxa"/>
              </w:tcPr>
            </w:tcPrChange>
          </w:tcPr>
          <w:p w14:paraId="02FF4640" w14:textId="77777777" w:rsidR="00CB3986" w:rsidRPr="008E21F4" w:rsidRDefault="00CB3986" w:rsidP="00D04D5F">
            <w:pPr>
              <w:pStyle w:val="TAC"/>
              <w:rPr>
                <w:rFonts w:cs="Arial"/>
              </w:rPr>
            </w:pPr>
            <w:r w:rsidRPr="008E21F4">
              <w:rPr>
                <w:rFonts w:cs="Arial"/>
              </w:rPr>
              <w:t xml:space="preserve">3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6 MHz</w:t>
            </w:r>
          </w:p>
        </w:tc>
        <w:tc>
          <w:tcPr>
            <w:tcW w:w="2976" w:type="dxa"/>
            <w:tcPrChange w:id="27962" w:author="Delta" w:date="2021-07-23T11:12:00Z">
              <w:tcPr>
                <w:tcW w:w="2976" w:type="dxa"/>
              </w:tcPr>
            </w:tcPrChange>
          </w:tcPr>
          <w:p w14:paraId="1636C577" w14:textId="77777777" w:rsidR="00CB3986" w:rsidRPr="008E21F4" w:rsidRDefault="00CB3986" w:rsidP="00D04D5F">
            <w:pPr>
              <w:pStyle w:val="TAC"/>
              <w:rPr>
                <w:rFonts w:cs="Arial"/>
              </w:rPr>
            </w:pPr>
            <w:r w:rsidRPr="008E21F4">
              <w:rPr>
                <w:rFonts w:cs="Arial"/>
              </w:rPr>
              <w:t xml:space="preserve">3.05 MHz </w:t>
            </w:r>
            <w:r w:rsidRPr="008E21F4">
              <w:rPr>
                <w:rFonts w:cs="Arial"/>
              </w:rPr>
              <w:sym w:font="Symbol" w:char="F0A3"/>
            </w:r>
            <w:r w:rsidRPr="008E21F4">
              <w:rPr>
                <w:rFonts w:cs="Arial"/>
              </w:rPr>
              <w:t xml:space="preserve"> f_offset &lt; 6.05 MHz</w:t>
            </w:r>
          </w:p>
        </w:tc>
        <w:tc>
          <w:tcPr>
            <w:tcW w:w="3455" w:type="dxa"/>
            <w:tcPrChange w:id="27963" w:author="Delta" w:date="2021-07-23T11:12:00Z">
              <w:tcPr>
                <w:tcW w:w="3455" w:type="dxa"/>
              </w:tcPr>
            </w:tcPrChange>
          </w:tcPr>
          <w:p w14:paraId="4E423342" w14:textId="77777777" w:rsidR="00CB3986" w:rsidRPr="008E21F4" w:rsidRDefault="00CB3986" w:rsidP="00D04D5F">
            <w:pPr>
              <w:pStyle w:val="TAC"/>
              <w:rPr>
                <w:rFonts w:cs="Arial"/>
              </w:rPr>
            </w:pPr>
            <w:r w:rsidRPr="008E21F4">
              <w:rPr>
                <w:rFonts w:cs="Arial"/>
              </w:rPr>
              <w:t>-</w:t>
            </w:r>
            <w:r w:rsidRPr="008E21F4">
              <w:rPr>
                <w:rFonts w:cs="Arial"/>
                <w:lang w:eastAsia="zh-CN"/>
              </w:rPr>
              <w:t>33.5</w:t>
            </w:r>
            <w:r w:rsidRPr="008E21F4">
              <w:rPr>
                <w:rFonts w:cs="Arial"/>
              </w:rPr>
              <w:t xml:space="preserve"> dBm</w:t>
            </w:r>
          </w:p>
        </w:tc>
        <w:tc>
          <w:tcPr>
            <w:tcW w:w="1430" w:type="dxa"/>
            <w:tcPrChange w:id="27964" w:author="Delta" w:date="2021-07-23T11:12:00Z">
              <w:tcPr>
                <w:tcW w:w="1430" w:type="dxa"/>
              </w:tcPr>
            </w:tcPrChange>
          </w:tcPr>
          <w:p w14:paraId="5CB55154" w14:textId="77777777" w:rsidR="00CB3986" w:rsidRPr="008E21F4" w:rsidRDefault="00CB3986" w:rsidP="00D04D5F">
            <w:pPr>
              <w:pStyle w:val="TAC"/>
              <w:rPr>
                <w:rFonts w:cs="Arial"/>
              </w:rPr>
            </w:pPr>
            <w:r w:rsidRPr="008E21F4">
              <w:rPr>
                <w:rFonts w:cs="Arial"/>
              </w:rPr>
              <w:t xml:space="preserve">100 kHz </w:t>
            </w:r>
          </w:p>
        </w:tc>
      </w:tr>
      <w:tr w:rsidR="00CB3986" w:rsidRPr="008E21F4" w14:paraId="1894AA32" w14:textId="77777777" w:rsidTr="00D04D5F">
        <w:trPr>
          <w:cantSplit/>
          <w:jc w:val="center"/>
          <w:trPrChange w:id="27965" w:author="Delta" w:date="2021-07-23T11:12:00Z">
            <w:trPr>
              <w:cantSplit/>
              <w:jc w:val="center"/>
            </w:trPr>
          </w:trPrChange>
        </w:trPr>
        <w:tc>
          <w:tcPr>
            <w:tcW w:w="2127" w:type="dxa"/>
            <w:tcPrChange w:id="27966" w:author="Delta" w:date="2021-07-23T11:12:00Z">
              <w:tcPr>
                <w:tcW w:w="2127" w:type="dxa"/>
              </w:tcPr>
            </w:tcPrChange>
          </w:tcPr>
          <w:p w14:paraId="50D3F5B6" w14:textId="77777777" w:rsidR="00CB3986" w:rsidRPr="008E21F4" w:rsidRDefault="00CB3986" w:rsidP="00D04D5F">
            <w:pPr>
              <w:pStyle w:val="TAC"/>
              <w:rPr>
                <w:rFonts w:cs="Arial"/>
              </w:rPr>
            </w:pPr>
            <w:r w:rsidRPr="008E21F4">
              <w:rPr>
                <w:rFonts w:cs="Arial"/>
              </w:rPr>
              <w:t xml:space="preserve">6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7967" w:author="Delta" w:date="2021-07-23T11:12:00Z">
              <w:tcPr>
                <w:tcW w:w="2976" w:type="dxa"/>
              </w:tcPr>
            </w:tcPrChange>
          </w:tcPr>
          <w:p w14:paraId="6E862D8B" w14:textId="77777777" w:rsidR="00CB3986" w:rsidRPr="008E21F4" w:rsidRDefault="00CB3986" w:rsidP="00D04D5F">
            <w:pPr>
              <w:pStyle w:val="TAC"/>
              <w:rPr>
                <w:rFonts w:cs="Arial"/>
              </w:rPr>
            </w:pPr>
            <w:r w:rsidRPr="008E21F4">
              <w:rPr>
                <w:rFonts w:cs="Arial"/>
              </w:rPr>
              <w:t xml:space="preserve">6.05 MHz </w:t>
            </w:r>
            <w:r w:rsidRPr="008E21F4">
              <w:rPr>
                <w:rFonts w:cs="Arial"/>
              </w:rPr>
              <w:sym w:font="Symbol" w:char="F0A3"/>
            </w:r>
            <w:r w:rsidRPr="008E21F4">
              <w:rPr>
                <w:rFonts w:cs="Arial"/>
              </w:rPr>
              <w:t xml:space="preserve"> f_offset &lt; f_offset</w:t>
            </w:r>
            <w:r w:rsidRPr="008E21F4">
              <w:rPr>
                <w:rFonts w:cs="Arial"/>
                <w:vertAlign w:val="subscript"/>
              </w:rPr>
              <w:t>max</w:t>
            </w:r>
            <w:r w:rsidRPr="008E21F4">
              <w:rPr>
                <w:rFonts w:cs="Arial"/>
              </w:rPr>
              <w:t xml:space="preserve"> </w:t>
            </w:r>
          </w:p>
        </w:tc>
        <w:tc>
          <w:tcPr>
            <w:tcW w:w="3455" w:type="dxa"/>
            <w:tcPrChange w:id="27968" w:author="Delta" w:date="2021-07-23T11:12:00Z">
              <w:tcPr>
                <w:tcW w:w="3455" w:type="dxa"/>
              </w:tcPr>
            </w:tcPrChange>
          </w:tcPr>
          <w:p w14:paraId="2C8E12F3" w14:textId="77777777" w:rsidR="00CB3986" w:rsidRPr="008E21F4" w:rsidRDefault="00CB3986" w:rsidP="00D04D5F">
            <w:pPr>
              <w:pStyle w:val="TAC"/>
              <w:rPr>
                <w:rFonts w:cs="Arial"/>
              </w:rPr>
            </w:pPr>
            <w:r w:rsidRPr="008E21F4">
              <w:rPr>
                <w:rFonts w:cs="Arial"/>
              </w:rPr>
              <w:t>-</w:t>
            </w:r>
            <w:r w:rsidRPr="008E21F4">
              <w:rPr>
                <w:rFonts w:cs="Arial"/>
                <w:lang w:eastAsia="zh-CN"/>
              </w:rPr>
              <w:t>35</w:t>
            </w:r>
            <w:r w:rsidRPr="008E21F4">
              <w:rPr>
                <w:rFonts w:cs="Arial"/>
              </w:rPr>
              <w:t xml:space="preserve"> dBm</w:t>
            </w:r>
          </w:p>
        </w:tc>
        <w:tc>
          <w:tcPr>
            <w:tcW w:w="1430" w:type="dxa"/>
            <w:tcPrChange w:id="27969" w:author="Delta" w:date="2021-07-23T11:12:00Z">
              <w:tcPr>
                <w:tcW w:w="1430" w:type="dxa"/>
              </w:tcPr>
            </w:tcPrChange>
          </w:tcPr>
          <w:p w14:paraId="6179CC04" w14:textId="77777777" w:rsidR="00CB3986" w:rsidRPr="008E21F4" w:rsidRDefault="00CB3986" w:rsidP="00D04D5F">
            <w:pPr>
              <w:pStyle w:val="TAC"/>
              <w:rPr>
                <w:rFonts w:cs="Arial"/>
              </w:rPr>
            </w:pPr>
            <w:r w:rsidRPr="008E21F4">
              <w:rPr>
                <w:rFonts w:cs="Arial"/>
              </w:rPr>
              <w:t xml:space="preserve">100 kHz </w:t>
            </w:r>
          </w:p>
        </w:tc>
      </w:tr>
      <w:tr w:rsidR="00CB3986" w:rsidRPr="008E21F4" w14:paraId="1FDC18DC" w14:textId="77777777" w:rsidTr="00D04D5F">
        <w:trPr>
          <w:cantSplit/>
          <w:jc w:val="center"/>
          <w:trPrChange w:id="27970" w:author="Delta" w:date="2021-07-23T11:12:00Z">
            <w:trPr>
              <w:cantSplit/>
              <w:jc w:val="center"/>
            </w:trPr>
          </w:trPrChange>
        </w:trPr>
        <w:tc>
          <w:tcPr>
            <w:tcW w:w="9988" w:type="dxa"/>
            <w:gridSpan w:val="4"/>
            <w:tcPrChange w:id="27971" w:author="Delta" w:date="2021-07-23T11:12:00Z">
              <w:tcPr>
                <w:tcW w:w="9988" w:type="dxa"/>
                <w:gridSpan w:val="4"/>
              </w:tcPr>
            </w:tcPrChange>
          </w:tcPr>
          <w:p w14:paraId="1A51F37E" w14:textId="38F9F638"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5 dBm/100 kHz.</w:t>
            </w:r>
            <w:del w:id="27972" w:author="Delta" w:date="2021-07-23T11:12:00Z">
              <w:r w:rsidR="00A062B5" w:rsidRPr="008735C4">
                <w:rPr>
                  <w:rFonts w:cs="Arial"/>
                </w:rPr>
                <w:delText xml:space="preserve"> </w:delText>
              </w:r>
            </w:del>
          </w:p>
          <w:p w14:paraId="54F6EC82" w14:textId="6A85CD9C"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7973" w:author="Delta" w:date="2021-07-23T11:12:00Z">
              <w:r w:rsidR="00A062B5" w:rsidRPr="008735C4">
                <w:rPr>
                  <w:rFonts w:cs="Arial" w:hint="eastAsia"/>
                </w:rPr>
                <w:delText>inter</w:delText>
              </w:r>
            </w:del>
            <w:ins w:id="27974" w:author="Delta" w:date="2021-07-23T11:12:00Z">
              <w:r w:rsidRPr="008E21F4">
                <w:rPr>
                  <w:rFonts w:cs="Arial"/>
                </w:rPr>
                <w:t>Inter</w:t>
              </w:r>
            </w:ins>
            <w:r w:rsidRPr="008E21F4">
              <w:rPr>
                <w:rFonts w:cs="Arial"/>
              </w:rPr>
              <w:t xml:space="preserve"> RF </w:t>
            </w:r>
            <w:del w:id="27975" w:author="Delta" w:date="2021-07-23T11:12:00Z">
              <w:r w:rsidR="00A062B5" w:rsidRPr="008735C4">
                <w:rPr>
                  <w:rFonts w:cs="Arial" w:hint="eastAsia"/>
                </w:rPr>
                <w:delText>bandwidth</w:delText>
              </w:r>
            </w:del>
            <w:ins w:id="27976" w:author="Delta" w:date="2021-07-23T11:12:00Z">
              <w:r w:rsidRPr="008E21F4">
                <w:rPr>
                  <w:rFonts w:cs="Arial"/>
                </w:rPr>
                <w:t>Bandwidth</w:t>
              </w:r>
            </w:ins>
            <w:r w:rsidRPr="008E21F4">
              <w:rPr>
                <w:rFonts w:cs="Arial"/>
              </w:rPr>
              <w:t xml:space="preserve"> gap </w:t>
            </w:r>
            <w:r w:rsidRPr="008E21F4">
              <w:rPr>
                <w:rPrChange w:id="27977" w:author="Delta" w:date="2021-07-23T11:12:00Z">
                  <w:rPr>
                    <w:lang w:val="en-US"/>
                  </w:rPr>
                </w:rPrChange>
              </w:rPr>
              <w:t>&lt; 20MHz</w:t>
            </w:r>
            <w:r w:rsidRPr="008E21F4">
              <w:rPr>
                <w:rFonts w:cs="Arial"/>
              </w:rPr>
              <w:t xml:space="preserve"> the test requirement within the </w:t>
            </w:r>
            <w:del w:id="27978" w:author="Delta" w:date="2021-07-23T11:12:00Z">
              <w:r w:rsidR="00A062B5" w:rsidRPr="008735C4">
                <w:rPr>
                  <w:rFonts w:cs="Arial" w:hint="eastAsia"/>
                </w:rPr>
                <w:delText>inter</w:delText>
              </w:r>
            </w:del>
            <w:ins w:id="27979" w:author="Delta" w:date="2021-07-23T11:12:00Z">
              <w:r w:rsidRPr="008E21F4">
                <w:rPr>
                  <w:rFonts w:cs="Arial"/>
                </w:rPr>
                <w:t>Inter</w:t>
              </w:r>
            </w:ins>
            <w:r w:rsidRPr="008E21F4">
              <w:rPr>
                <w:rFonts w:cs="Arial"/>
              </w:rPr>
              <w:t xml:space="preserve"> RF </w:t>
            </w:r>
            <w:del w:id="27980" w:author="Delta" w:date="2021-07-23T11:12:00Z">
              <w:r w:rsidR="00A062B5" w:rsidRPr="008735C4">
                <w:rPr>
                  <w:rFonts w:cs="Arial" w:hint="eastAsia"/>
                </w:rPr>
                <w:delText>bandwidth</w:delText>
              </w:r>
            </w:del>
            <w:ins w:id="27981" w:author="Delta" w:date="2021-07-23T11:12:00Z">
              <w:r w:rsidRPr="008E21F4">
                <w:rPr>
                  <w:rFonts w:cs="Arial"/>
                </w:rPr>
                <w:t>Bandwidth</w:t>
              </w:r>
            </w:ins>
            <w:r w:rsidRPr="008E21F4">
              <w:rPr>
                <w:rFonts w:cs="Arial"/>
              </w:rPr>
              <w:t xml:space="preserve"> gaps is calculated as a cumulative sum of contributions from adjacent sub-blocks </w:t>
            </w:r>
            <w:ins w:id="27982" w:author="Delta" w:date="2021-07-23T11:12:00Z">
              <w:r w:rsidRPr="008E21F4">
                <w:rPr>
                  <w:rFonts w:cs="Arial"/>
                </w:rPr>
                <w:t xml:space="preserve">or RF Bandwidth </w:t>
              </w:r>
            </w:ins>
            <w:r w:rsidRPr="008E21F4">
              <w:rPr>
                <w:rFonts w:cs="Arial"/>
              </w:rPr>
              <w:t xml:space="preserve">on each side of the </w:t>
            </w:r>
            <w:del w:id="27983" w:author="Delta" w:date="2021-07-23T11:12:00Z">
              <w:r w:rsidR="00A062B5" w:rsidRPr="008735C4">
                <w:rPr>
                  <w:rFonts w:cs="Arial" w:hint="eastAsia"/>
                </w:rPr>
                <w:delText>inter</w:delText>
              </w:r>
            </w:del>
            <w:ins w:id="27984" w:author="Delta" w:date="2021-07-23T11:12:00Z">
              <w:r w:rsidRPr="008E21F4">
                <w:rPr>
                  <w:rFonts w:cs="Arial"/>
                </w:rPr>
                <w:t>Inter</w:t>
              </w:r>
            </w:ins>
            <w:r w:rsidRPr="008E21F4">
              <w:rPr>
                <w:rFonts w:cs="Arial"/>
              </w:rPr>
              <w:t xml:space="preserve"> RF </w:t>
            </w:r>
            <w:del w:id="27985" w:author="Delta" w:date="2021-07-23T11:12:00Z">
              <w:r w:rsidR="00A062B5" w:rsidRPr="008735C4">
                <w:rPr>
                  <w:rFonts w:cs="Arial" w:hint="eastAsia"/>
                </w:rPr>
                <w:delText>bandwidth</w:delText>
              </w:r>
            </w:del>
            <w:ins w:id="27986" w:author="Delta" w:date="2021-07-23T11:12:00Z">
              <w:r w:rsidRPr="008E21F4">
                <w:rPr>
                  <w:rFonts w:cs="Arial"/>
                </w:rPr>
                <w:t>Bandwidth</w:t>
              </w:r>
            </w:ins>
            <w:r w:rsidRPr="008E21F4">
              <w:rPr>
                <w:rFonts w:cs="Arial"/>
              </w:rPr>
              <w:t xml:space="preserve"> gap.</w:t>
            </w:r>
          </w:p>
        </w:tc>
      </w:tr>
    </w:tbl>
    <w:p w14:paraId="59B27D66" w14:textId="77777777" w:rsidR="00CB3986" w:rsidRPr="008E21F4" w:rsidRDefault="00CB3986" w:rsidP="00CB3986"/>
    <w:p w14:paraId="2F8184DA" w14:textId="2A2DB8AF"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w:t>
      </w:r>
      <w:r w:rsidRPr="008E21F4">
        <w:rPr>
          <w:rFonts w:cs="v5.0.0"/>
        </w:rPr>
        <w:t>2</w:t>
      </w:r>
      <w:r w:rsidRPr="008E21F4">
        <w:rPr>
          <w:rFonts w:cs="v5.0.0"/>
          <w:lang w:eastAsia="zh-CN"/>
        </w:rPr>
        <w:t>A-</w:t>
      </w:r>
      <w:r w:rsidRPr="008E21F4">
        <w:t>2a: Local Area B</w:t>
      </w:r>
      <w:r w:rsidRPr="008E21F4">
        <w:rPr>
          <w:lang w:eastAsia="zh-CN"/>
        </w:rPr>
        <w:t>S</w:t>
      </w:r>
      <w:r w:rsidRPr="008E21F4">
        <w:t xml:space="preserve"> operating band unwanted emission limits for 3 MHz channel bandwidth (E-UTRA bands &gt;3GHz)</w:t>
      </w:r>
      <w:del w:id="27987" w:author="Delta" w:date="2021-07-23T11:12:00Z">
        <w:r w:rsidR="00AF1747" w:rsidRPr="008735C4">
          <w:rPr>
            <w:lang w:eastAsia="ja-JP"/>
          </w:rPr>
          <w:delText xml:space="preserve"> </w:delText>
        </w:r>
        <w:r w:rsidR="00AF1747" w:rsidRPr="008735C4">
          <w:delText xml:space="preserve">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988"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7989">
          <w:tblGrid>
            <w:gridCol w:w="2127"/>
            <w:gridCol w:w="2976"/>
            <w:gridCol w:w="3455"/>
            <w:gridCol w:w="1430"/>
          </w:tblGrid>
        </w:tblGridChange>
      </w:tblGrid>
      <w:tr w:rsidR="00CB3986" w:rsidRPr="008E21F4" w14:paraId="202012CE" w14:textId="77777777" w:rsidTr="00D04D5F">
        <w:trPr>
          <w:cantSplit/>
          <w:jc w:val="center"/>
          <w:trPrChange w:id="27990" w:author="Delta" w:date="2021-07-23T11:12:00Z">
            <w:trPr>
              <w:cantSplit/>
              <w:jc w:val="center"/>
            </w:trPr>
          </w:trPrChange>
        </w:trPr>
        <w:tc>
          <w:tcPr>
            <w:tcW w:w="2127" w:type="dxa"/>
            <w:tcPrChange w:id="27991" w:author="Delta" w:date="2021-07-23T11:12:00Z">
              <w:tcPr>
                <w:tcW w:w="2127" w:type="dxa"/>
              </w:tcPr>
            </w:tcPrChange>
          </w:tcPr>
          <w:p w14:paraId="16D26E06"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PrChange w:id="27992" w:author="Delta" w:date="2021-07-23T11:12:00Z">
              <w:tcPr>
                <w:tcW w:w="2976" w:type="dxa"/>
              </w:tcPr>
            </w:tcPrChange>
          </w:tcPr>
          <w:p w14:paraId="21D392F4"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PrChange w:id="27993" w:author="Delta" w:date="2021-07-23T11:12:00Z">
              <w:tcPr>
                <w:tcW w:w="3455" w:type="dxa"/>
              </w:tcPr>
            </w:tcPrChange>
          </w:tcPr>
          <w:p w14:paraId="4CB96C03"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 (Note 1, 2)</w:t>
            </w:r>
          </w:p>
        </w:tc>
        <w:tc>
          <w:tcPr>
            <w:tcW w:w="1430" w:type="dxa"/>
            <w:tcPrChange w:id="27994" w:author="Delta" w:date="2021-07-23T11:12:00Z">
              <w:tcPr>
                <w:tcW w:w="1430" w:type="dxa"/>
              </w:tcPr>
            </w:tcPrChange>
          </w:tcPr>
          <w:p w14:paraId="007192F9" w14:textId="3712D157" w:rsidR="00CB3986" w:rsidRPr="008E21F4" w:rsidRDefault="00CB3986" w:rsidP="00D04D5F">
            <w:pPr>
              <w:pStyle w:val="TAH"/>
              <w:rPr>
                <w:rFonts w:cs="Arial"/>
              </w:rPr>
            </w:pPr>
            <w:r w:rsidRPr="008E21F4">
              <w:rPr>
                <w:rFonts w:cs="Arial"/>
              </w:rPr>
              <w:t xml:space="preserve">Measurement bandwidth (Note </w:t>
            </w:r>
            <w:del w:id="27995" w:author="Delta" w:date="2021-07-23T11:12:00Z">
              <w:r w:rsidR="00A062B5" w:rsidRPr="008735C4">
                <w:rPr>
                  <w:rFonts w:cs="Arial"/>
                </w:rPr>
                <w:delText>3</w:delText>
              </w:r>
            </w:del>
            <w:ins w:id="27996" w:author="Delta" w:date="2021-07-23T11:12:00Z">
              <w:r w:rsidRPr="008E21F4">
                <w:rPr>
                  <w:rFonts w:cs="Arial"/>
                </w:rPr>
                <w:t>6</w:t>
              </w:r>
            </w:ins>
            <w:r w:rsidRPr="008E21F4">
              <w:rPr>
                <w:rFonts w:cs="Arial"/>
              </w:rPr>
              <w:t>)</w:t>
            </w:r>
          </w:p>
        </w:tc>
      </w:tr>
      <w:tr w:rsidR="00CB3986" w:rsidRPr="008E21F4" w14:paraId="2BDB8AE6" w14:textId="77777777" w:rsidTr="00D04D5F">
        <w:trPr>
          <w:cantSplit/>
          <w:jc w:val="center"/>
          <w:trPrChange w:id="27997" w:author="Delta" w:date="2021-07-23T11:12:00Z">
            <w:trPr>
              <w:cantSplit/>
              <w:jc w:val="center"/>
            </w:trPr>
          </w:trPrChange>
        </w:trPr>
        <w:tc>
          <w:tcPr>
            <w:tcW w:w="2127" w:type="dxa"/>
            <w:vAlign w:val="center"/>
            <w:tcPrChange w:id="27998" w:author="Delta" w:date="2021-07-23T11:12:00Z">
              <w:tcPr>
                <w:tcW w:w="2127" w:type="dxa"/>
                <w:vAlign w:val="center"/>
              </w:tcPr>
            </w:tcPrChange>
          </w:tcPr>
          <w:p w14:paraId="097E3318" w14:textId="77777777" w:rsidR="00CB3986" w:rsidRPr="008E21F4" w:rsidRDefault="00CB3986" w:rsidP="00D04D5F">
            <w:pPr>
              <w:pStyle w:val="TAC"/>
              <w:rPr>
                <w:rFonts w:cs="Arial"/>
              </w:rPr>
            </w:pPr>
            <w:r w:rsidRPr="008E21F4">
              <w:rPr>
                <w:rFonts w:cs="Arial"/>
              </w:rPr>
              <w:t xml:space="preserve">0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3 MHz</w:t>
            </w:r>
          </w:p>
        </w:tc>
        <w:tc>
          <w:tcPr>
            <w:tcW w:w="2976" w:type="dxa"/>
            <w:vAlign w:val="center"/>
            <w:tcPrChange w:id="27999" w:author="Delta" w:date="2021-07-23T11:12:00Z">
              <w:tcPr>
                <w:tcW w:w="2976" w:type="dxa"/>
                <w:vAlign w:val="center"/>
              </w:tcPr>
            </w:tcPrChange>
          </w:tcPr>
          <w:p w14:paraId="497ADEEC" w14:textId="77777777" w:rsidR="00CB3986" w:rsidRPr="008E21F4" w:rsidRDefault="00CB3986" w:rsidP="00D04D5F">
            <w:pPr>
              <w:pStyle w:val="TAC"/>
              <w:rPr>
                <w:rFonts w:cs="Arial"/>
              </w:rPr>
            </w:pPr>
            <w:r w:rsidRPr="008E21F4">
              <w:rPr>
                <w:rFonts w:cs="Arial"/>
              </w:rPr>
              <w:t xml:space="preserve">0.05 MHz </w:t>
            </w:r>
            <w:r w:rsidRPr="008E21F4">
              <w:rPr>
                <w:rFonts w:cs="Arial"/>
              </w:rPr>
              <w:sym w:font="Symbol" w:char="F0A3"/>
            </w:r>
            <w:r w:rsidRPr="008E21F4">
              <w:rPr>
                <w:rFonts w:cs="Arial"/>
              </w:rPr>
              <w:t xml:space="preserve"> f_offset &lt; 3.05 MHz</w:t>
            </w:r>
          </w:p>
        </w:tc>
        <w:tc>
          <w:tcPr>
            <w:tcW w:w="3455" w:type="dxa"/>
            <w:vAlign w:val="center"/>
            <w:tcPrChange w:id="28000" w:author="Delta" w:date="2021-07-23T11:12:00Z">
              <w:tcPr>
                <w:tcW w:w="3455" w:type="dxa"/>
                <w:vAlign w:val="center"/>
              </w:tcPr>
            </w:tcPrChange>
          </w:tcPr>
          <w:p w14:paraId="09C6D29A" w14:textId="77777777" w:rsidR="00CB3986" w:rsidRPr="008E21F4" w:rsidRDefault="00CB3986" w:rsidP="00D04D5F">
            <w:pPr>
              <w:pStyle w:val="TAC"/>
              <w:rPr>
                <w:rFonts w:cs="Arial"/>
              </w:rPr>
            </w:pPr>
            <w:r w:rsidRPr="008E21F4">
              <w:rPr>
                <w:rFonts w:cs="Arial"/>
                <w:position w:val="-28"/>
              </w:rPr>
              <w:object w:dxaOrig="3800" w:dyaOrig="680" w14:anchorId="76E42C0F">
                <v:shape id="_x0000_i1158" type="#_x0000_t75" style="width:143.35pt;height:27.55pt" o:ole="" fillcolor="window">
                  <v:imagedata r:id="rId217" o:title=""/>
                </v:shape>
                <o:OLEObject Type="Embed" ProgID="Equation.3" ShapeID="_x0000_i1158" DrawAspect="Content" ObjectID="_1688546298" r:id="rId218"/>
              </w:object>
            </w:r>
          </w:p>
        </w:tc>
        <w:tc>
          <w:tcPr>
            <w:tcW w:w="1430" w:type="dxa"/>
            <w:tcPrChange w:id="28001" w:author="Delta" w:date="2021-07-23T11:12:00Z">
              <w:tcPr>
                <w:tcW w:w="1430" w:type="dxa"/>
              </w:tcPr>
            </w:tcPrChange>
          </w:tcPr>
          <w:p w14:paraId="51790C59" w14:textId="77777777" w:rsidR="00CB3986" w:rsidRPr="008E21F4" w:rsidRDefault="00CB3986" w:rsidP="00D04D5F">
            <w:pPr>
              <w:pStyle w:val="TAC"/>
              <w:rPr>
                <w:rFonts w:cs="Arial"/>
              </w:rPr>
            </w:pPr>
            <w:r w:rsidRPr="008E21F4">
              <w:rPr>
                <w:rFonts w:cs="Arial"/>
              </w:rPr>
              <w:t xml:space="preserve">100 kHz </w:t>
            </w:r>
          </w:p>
        </w:tc>
      </w:tr>
      <w:tr w:rsidR="00CB3986" w:rsidRPr="008E21F4" w14:paraId="55AD7833" w14:textId="77777777" w:rsidTr="00D04D5F">
        <w:trPr>
          <w:cantSplit/>
          <w:jc w:val="center"/>
          <w:trPrChange w:id="28002" w:author="Delta" w:date="2021-07-23T11:12:00Z">
            <w:trPr>
              <w:cantSplit/>
              <w:jc w:val="center"/>
            </w:trPr>
          </w:trPrChange>
        </w:trPr>
        <w:tc>
          <w:tcPr>
            <w:tcW w:w="2127" w:type="dxa"/>
            <w:tcPrChange w:id="28003" w:author="Delta" w:date="2021-07-23T11:12:00Z">
              <w:tcPr>
                <w:tcW w:w="2127" w:type="dxa"/>
              </w:tcPr>
            </w:tcPrChange>
          </w:tcPr>
          <w:p w14:paraId="206C67DB" w14:textId="77777777" w:rsidR="00CB3986" w:rsidRPr="008E21F4" w:rsidRDefault="00CB3986" w:rsidP="00D04D5F">
            <w:pPr>
              <w:pStyle w:val="TAC"/>
              <w:rPr>
                <w:rFonts w:cs="Arial"/>
              </w:rPr>
            </w:pPr>
            <w:r w:rsidRPr="008E21F4">
              <w:rPr>
                <w:rFonts w:cs="Arial"/>
              </w:rPr>
              <w:t xml:space="preserve">3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 &lt; 6 MHz</w:t>
            </w:r>
          </w:p>
        </w:tc>
        <w:tc>
          <w:tcPr>
            <w:tcW w:w="2976" w:type="dxa"/>
            <w:tcPrChange w:id="28004" w:author="Delta" w:date="2021-07-23T11:12:00Z">
              <w:tcPr>
                <w:tcW w:w="2976" w:type="dxa"/>
              </w:tcPr>
            </w:tcPrChange>
          </w:tcPr>
          <w:p w14:paraId="79D90F47" w14:textId="77777777" w:rsidR="00CB3986" w:rsidRPr="008E21F4" w:rsidRDefault="00CB3986" w:rsidP="00D04D5F">
            <w:pPr>
              <w:pStyle w:val="TAC"/>
              <w:rPr>
                <w:rFonts w:cs="Arial"/>
              </w:rPr>
            </w:pPr>
            <w:r w:rsidRPr="008E21F4">
              <w:rPr>
                <w:rFonts w:cs="Arial"/>
              </w:rPr>
              <w:t xml:space="preserve">3.05 MHz </w:t>
            </w:r>
            <w:r w:rsidRPr="008E21F4">
              <w:rPr>
                <w:rFonts w:cs="Arial"/>
              </w:rPr>
              <w:sym w:font="Symbol" w:char="F0A3"/>
            </w:r>
            <w:r w:rsidRPr="008E21F4">
              <w:rPr>
                <w:rFonts w:cs="Arial"/>
              </w:rPr>
              <w:t xml:space="preserve"> f_offset &lt; 6.05 MHz</w:t>
            </w:r>
          </w:p>
        </w:tc>
        <w:tc>
          <w:tcPr>
            <w:tcW w:w="3455" w:type="dxa"/>
            <w:tcPrChange w:id="28005" w:author="Delta" w:date="2021-07-23T11:12:00Z">
              <w:tcPr>
                <w:tcW w:w="3455" w:type="dxa"/>
              </w:tcPr>
            </w:tcPrChange>
          </w:tcPr>
          <w:p w14:paraId="172C0504" w14:textId="77777777" w:rsidR="00CB3986" w:rsidRPr="008E21F4" w:rsidRDefault="00CB3986" w:rsidP="00D04D5F">
            <w:pPr>
              <w:pStyle w:val="TAC"/>
              <w:rPr>
                <w:rFonts w:cs="Arial"/>
              </w:rPr>
            </w:pPr>
            <w:r w:rsidRPr="008E21F4">
              <w:rPr>
                <w:rFonts w:cs="Arial"/>
              </w:rPr>
              <w:t>-</w:t>
            </w:r>
            <w:r w:rsidRPr="008E21F4">
              <w:rPr>
                <w:rFonts w:cs="Arial"/>
                <w:lang w:eastAsia="zh-CN"/>
              </w:rPr>
              <w:t>33.2</w:t>
            </w:r>
            <w:r w:rsidRPr="008E21F4">
              <w:rPr>
                <w:rFonts w:cs="Arial"/>
              </w:rPr>
              <w:t xml:space="preserve"> dBm</w:t>
            </w:r>
          </w:p>
        </w:tc>
        <w:tc>
          <w:tcPr>
            <w:tcW w:w="1430" w:type="dxa"/>
            <w:tcPrChange w:id="28006" w:author="Delta" w:date="2021-07-23T11:12:00Z">
              <w:tcPr>
                <w:tcW w:w="1430" w:type="dxa"/>
              </w:tcPr>
            </w:tcPrChange>
          </w:tcPr>
          <w:p w14:paraId="0EC9256D" w14:textId="77777777" w:rsidR="00CB3986" w:rsidRPr="008E21F4" w:rsidRDefault="00CB3986" w:rsidP="00D04D5F">
            <w:pPr>
              <w:pStyle w:val="TAC"/>
              <w:rPr>
                <w:rFonts w:cs="Arial"/>
              </w:rPr>
            </w:pPr>
            <w:r w:rsidRPr="008E21F4">
              <w:rPr>
                <w:rFonts w:cs="Arial"/>
              </w:rPr>
              <w:t xml:space="preserve">100 kHz </w:t>
            </w:r>
          </w:p>
        </w:tc>
      </w:tr>
      <w:tr w:rsidR="00CB3986" w:rsidRPr="008E21F4" w14:paraId="4E8963EF" w14:textId="77777777" w:rsidTr="00D04D5F">
        <w:trPr>
          <w:cantSplit/>
          <w:jc w:val="center"/>
          <w:trPrChange w:id="28007" w:author="Delta" w:date="2021-07-23T11:12:00Z">
            <w:trPr>
              <w:cantSplit/>
              <w:jc w:val="center"/>
            </w:trPr>
          </w:trPrChange>
        </w:trPr>
        <w:tc>
          <w:tcPr>
            <w:tcW w:w="2127" w:type="dxa"/>
            <w:tcPrChange w:id="28008" w:author="Delta" w:date="2021-07-23T11:12:00Z">
              <w:tcPr>
                <w:tcW w:w="2127" w:type="dxa"/>
              </w:tcPr>
            </w:tcPrChange>
          </w:tcPr>
          <w:p w14:paraId="7AE91FCE" w14:textId="77777777" w:rsidR="00CB3986" w:rsidRPr="008E21F4" w:rsidRDefault="00CB3986" w:rsidP="00D04D5F">
            <w:pPr>
              <w:pStyle w:val="TAC"/>
              <w:rPr>
                <w:rFonts w:cs="Arial"/>
              </w:rPr>
            </w:pPr>
            <w:r w:rsidRPr="008E21F4">
              <w:rPr>
                <w:rFonts w:cs="Arial"/>
              </w:rPr>
              <w:t xml:space="preserve">6 MHz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8009" w:author="Delta" w:date="2021-07-23T11:12:00Z">
              <w:tcPr>
                <w:tcW w:w="2976" w:type="dxa"/>
              </w:tcPr>
            </w:tcPrChange>
          </w:tcPr>
          <w:p w14:paraId="5C761586" w14:textId="77777777" w:rsidR="00CB3986" w:rsidRPr="008E21F4" w:rsidRDefault="00CB3986" w:rsidP="00D04D5F">
            <w:pPr>
              <w:pStyle w:val="TAC"/>
              <w:rPr>
                <w:rFonts w:cs="Arial"/>
              </w:rPr>
            </w:pPr>
            <w:r w:rsidRPr="008E21F4">
              <w:rPr>
                <w:rFonts w:cs="Arial"/>
              </w:rPr>
              <w:t xml:space="preserve">6.05 MHz </w:t>
            </w:r>
            <w:r w:rsidRPr="008E21F4">
              <w:rPr>
                <w:rFonts w:cs="Arial"/>
              </w:rPr>
              <w:sym w:font="Symbol" w:char="F0A3"/>
            </w:r>
            <w:r w:rsidRPr="008E21F4">
              <w:rPr>
                <w:rFonts w:cs="Arial"/>
              </w:rPr>
              <w:t xml:space="preserve"> f_offset &lt; f_offset</w:t>
            </w:r>
            <w:r w:rsidRPr="008E21F4">
              <w:rPr>
                <w:rFonts w:cs="Arial"/>
                <w:vertAlign w:val="subscript"/>
              </w:rPr>
              <w:t>max</w:t>
            </w:r>
            <w:r w:rsidRPr="008E21F4">
              <w:rPr>
                <w:rFonts w:cs="Arial"/>
              </w:rPr>
              <w:t xml:space="preserve"> </w:t>
            </w:r>
          </w:p>
        </w:tc>
        <w:tc>
          <w:tcPr>
            <w:tcW w:w="3455" w:type="dxa"/>
            <w:tcPrChange w:id="28010" w:author="Delta" w:date="2021-07-23T11:12:00Z">
              <w:tcPr>
                <w:tcW w:w="3455" w:type="dxa"/>
              </w:tcPr>
            </w:tcPrChange>
          </w:tcPr>
          <w:p w14:paraId="3924A0E7" w14:textId="77777777" w:rsidR="00CB3986" w:rsidRPr="008E21F4" w:rsidRDefault="00CB3986" w:rsidP="00D04D5F">
            <w:pPr>
              <w:pStyle w:val="TAC"/>
              <w:rPr>
                <w:rFonts w:cs="Arial"/>
              </w:rPr>
            </w:pPr>
            <w:r w:rsidRPr="008E21F4">
              <w:rPr>
                <w:rFonts w:cs="Arial"/>
              </w:rPr>
              <w:t>-</w:t>
            </w:r>
            <w:r w:rsidRPr="008E21F4">
              <w:rPr>
                <w:rFonts w:cs="Arial"/>
                <w:lang w:eastAsia="zh-CN"/>
              </w:rPr>
              <w:t>35</w:t>
            </w:r>
            <w:r w:rsidRPr="008E21F4">
              <w:rPr>
                <w:rFonts w:cs="Arial"/>
              </w:rPr>
              <w:t xml:space="preserve"> dBm</w:t>
            </w:r>
          </w:p>
        </w:tc>
        <w:tc>
          <w:tcPr>
            <w:tcW w:w="1430" w:type="dxa"/>
            <w:tcPrChange w:id="28011" w:author="Delta" w:date="2021-07-23T11:12:00Z">
              <w:tcPr>
                <w:tcW w:w="1430" w:type="dxa"/>
              </w:tcPr>
            </w:tcPrChange>
          </w:tcPr>
          <w:p w14:paraId="4D3D94FC" w14:textId="77777777" w:rsidR="00CB3986" w:rsidRPr="008E21F4" w:rsidRDefault="00CB3986" w:rsidP="00D04D5F">
            <w:pPr>
              <w:pStyle w:val="TAC"/>
              <w:rPr>
                <w:rFonts w:cs="Arial"/>
              </w:rPr>
            </w:pPr>
            <w:r w:rsidRPr="008E21F4">
              <w:rPr>
                <w:rFonts w:cs="Arial"/>
              </w:rPr>
              <w:t xml:space="preserve">100 kHz </w:t>
            </w:r>
          </w:p>
        </w:tc>
      </w:tr>
      <w:tr w:rsidR="00CB3986" w:rsidRPr="008E21F4" w14:paraId="0BAD216E" w14:textId="77777777" w:rsidTr="00D04D5F">
        <w:trPr>
          <w:cantSplit/>
          <w:jc w:val="center"/>
          <w:trPrChange w:id="28012" w:author="Delta" w:date="2021-07-23T11:12:00Z">
            <w:trPr>
              <w:cantSplit/>
              <w:jc w:val="center"/>
            </w:trPr>
          </w:trPrChange>
        </w:trPr>
        <w:tc>
          <w:tcPr>
            <w:tcW w:w="9988" w:type="dxa"/>
            <w:gridSpan w:val="4"/>
            <w:tcPrChange w:id="28013" w:author="Delta" w:date="2021-07-23T11:12:00Z">
              <w:tcPr>
                <w:tcW w:w="9988" w:type="dxa"/>
                <w:gridSpan w:val="4"/>
              </w:tcPr>
            </w:tcPrChange>
          </w:tcPr>
          <w:p w14:paraId="07CBA03E" w14:textId="67F5C02F"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5 dBm/100 kHz.</w:t>
            </w:r>
            <w:del w:id="28014" w:author="Delta" w:date="2021-07-23T11:12:00Z">
              <w:r w:rsidR="00A062B5" w:rsidRPr="008735C4">
                <w:rPr>
                  <w:rFonts w:cs="Arial"/>
                </w:rPr>
                <w:delText xml:space="preserve"> </w:delText>
              </w:r>
            </w:del>
          </w:p>
          <w:p w14:paraId="29CF2AE3" w14:textId="5AD421DC"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8015" w:author="Delta" w:date="2021-07-23T11:12:00Z">
              <w:r w:rsidR="00A062B5" w:rsidRPr="008735C4">
                <w:rPr>
                  <w:rFonts w:cs="Arial" w:hint="eastAsia"/>
                </w:rPr>
                <w:delText>inter</w:delText>
              </w:r>
            </w:del>
            <w:ins w:id="28016" w:author="Delta" w:date="2021-07-23T11:12:00Z">
              <w:r w:rsidRPr="008E21F4">
                <w:rPr>
                  <w:rFonts w:cs="Arial"/>
                </w:rPr>
                <w:t>Inter</w:t>
              </w:r>
            </w:ins>
            <w:r w:rsidRPr="008E21F4">
              <w:rPr>
                <w:rFonts w:cs="Arial"/>
              </w:rPr>
              <w:t xml:space="preserve"> RF </w:t>
            </w:r>
            <w:del w:id="28017" w:author="Delta" w:date="2021-07-23T11:12:00Z">
              <w:r w:rsidR="00A062B5" w:rsidRPr="008735C4">
                <w:rPr>
                  <w:rFonts w:cs="Arial" w:hint="eastAsia"/>
                </w:rPr>
                <w:delText>bandwidth</w:delText>
              </w:r>
            </w:del>
            <w:ins w:id="28018" w:author="Delta" w:date="2021-07-23T11:12:00Z">
              <w:r w:rsidRPr="008E21F4">
                <w:rPr>
                  <w:rFonts w:cs="Arial"/>
                </w:rPr>
                <w:t>Bandwidth</w:t>
              </w:r>
            </w:ins>
            <w:r w:rsidRPr="008E21F4">
              <w:rPr>
                <w:rFonts w:cs="Arial"/>
              </w:rPr>
              <w:t xml:space="preserve"> gap </w:t>
            </w:r>
            <w:r w:rsidRPr="008E21F4">
              <w:rPr>
                <w:rPrChange w:id="28019" w:author="Delta" w:date="2021-07-23T11:12:00Z">
                  <w:rPr>
                    <w:lang w:val="en-US"/>
                  </w:rPr>
                </w:rPrChange>
              </w:rPr>
              <w:t>&lt; 20MHz</w:t>
            </w:r>
            <w:r w:rsidRPr="008E21F4">
              <w:rPr>
                <w:rFonts w:cs="Arial"/>
              </w:rPr>
              <w:t xml:space="preserve"> the test requirement within the </w:t>
            </w:r>
            <w:del w:id="28020" w:author="Delta" w:date="2021-07-23T11:12:00Z">
              <w:r w:rsidR="00A062B5" w:rsidRPr="008735C4">
                <w:rPr>
                  <w:rFonts w:cs="Arial" w:hint="eastAsia"/>
                </w:rPr>
                <w:delText>inter</w:delText>
              </w:r>
            </w:del>
            <w:ins w:id="28021" w:author="Delta" w:date="2021-07-23T11:12:00Z">
              <w:r w:rsidRPr="008E21F4">
                <w:rPr>
                  <w:rFonts w:cs="Arial"/>
                </w:rPr>
                <w:t>Inter</w:t>
              </w:r>
            </w:ins>
            <w:r w:rsidRPr="008E21F4">
              <w:rPr>
                <w:rFonts w:cs="Arial"/>
              </w:rPr>
              <w:t xml:space="preserve"> RF </w:t>
            </w:r>
            <w:del w:id="28022" w:author="Delta" w:date="2021-07-23T11:12:00Z">
              <w:r w:rsidR="00A062B5" w:rsidRPr="008735C4">
                <w:rPr>
                  <w:rFonts w:cs="Arial" w:hint="eastAsia"/>
                </w:rPr>
                <w:delText>bandwidth</w:delText>
              </w:r>
            </w:del>
            <w:ins w:id="28023" w:author="Delta" w:date="2021-07-23T11:12:00Z">
              <w:r w:rsidRPr="008E21F4">
                <w:rPr>
                  <w:rFonts w:cs="Arial"/>
                </w:rPr>
                <w:t>Bandwidth</w:t>
              </w:r>
            </w:ins>
            <w:r w:rsidRPr="008E21F4">
              <w:rPr>
                <w:rFonts w:cs="Arial"/>
              </w:rPr>
              <w:t xml:space="preserve"> gaps is calculated as a cumulative sum of contributions from adjacent sub-blocks </w:t>
            </w:r>
            <w:ins w:id="28024" w:author="Delta" w:date="2021-07-23T11:12:00Z">
              <w:r w:rsidRPr="008E21F4">
                <w:rPr>
                  <w:rFonts w:cs="Arial"/>
                </w:rPr>
                <w:t xml:space="preserve">or RF Bandwidth </w:t>
              </w:r>
            </w:ins>
            <w:r w:rsidRPr="008E21F4">
              <w:rPr>
                <w:rFonts w:cs="Arial"/>
              </w:rPr>
              <w:t xml:space="preserve">on each side of the </w:t>
            </w:r>
            <w:del w:id="28025" w:author="Delta" w:date="2021-07-23T11:12:00Z">
              <w:r w:rsidR="00A062B5" w:rsidRPr="008735C4">
                <w:rPr>
                  <w:rFonts w:cs="Arial" w:hint="eastAsia"/>
                </w:rPr>
                <w:delText>inter</w:delText>
              </w:r>
            </w:del>
            <w:ins w:id="28026" w:author="Delta" w:date="2021-07-23T11:12:00Z">
              <w:r w:rsidRPr="008E21F4">
                <w:rPr>
                  <w:rFonts w:cs="Arial"/>
                </w:rPr>
                <w:t>Inter</w:t>
              </w:r>
            </w:ins>
            <w:r w:rsidRPr="008E21F4">
              <w:rPr>
                <w:rFonts w:cs="Arial"/>
              </w:rPr>
              <w:t xml:space="preserve"> RF </w:t>
            </w:r>
            <w:del w:id="28027" w:author="Delta" w:date="2021-07-23T11:12:00Z">
              <w:r w:rsidR="00A062B5" w:rsidRPr="008735C4">
                <w:rPr>
                  <w:rFonts w:cs="Arial" w:hint="eastAsia"/>
                </w:rPr>
                <w:delText>bandwidth</w:delText>
              </w:r>
            </w:del>
            <w:ins w:id="28028" w:author="Delta" w:date="2021-07-23T11:12:00Z">
              <w:r w:rsidRPr="008E21F4">
                <w:rPr>
                  <w:rFonts w:cs="Arial"/>
                </w:rPr>
                <w:t>Bandwidth</w:t>
              </w:r>
            </w:ins>
            <w:r w:rsidRPr="008E21F4">
              <w:rPr>
                <w:rFonts w:cs="Arial"/>
              </w:rPr>
              <w:t xml:space="preserve"> gap.</w:t>
            </w:r>
          </w:p>
        </w:tc>
      </w:tr>
    </w:tbl>
    <w:p w14:paraId="0BE84012" w14:textId="77777777" w:rsidR="00CB3986" w:rsidRPr="008E21F4" w:rsidRDefault="00CB3986" w:rsidP="00CB3986"/>
    <w:p w14:paraId="67EEB479" w14:textId="77777777"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2A-</w:t>
      </w:r>
      <w:r w:rsidRPr="008E21F4">
        <w:t>3: Local Area B</w:t>
      </w:r>
      <w:r w:rsidRPr="008E21F4">
        <w:rPr>
          <w:lang w:eastAsia="zh-CN"/>
        </w:rPr>
        <w:t>S</w:t>
      </w:r>
      <w:r w:rsidRPr="008E21F4">
        <w:t xml:space="preserve"> operating band unwanted emission limits for 5, 10, 15 and 20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029"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030">
          <w:tblGrid>
            <w:gridCol w:w="2127"/>
            <w:gridCol w:w="2976"/>
            <w:gridCol w:w="3455"/>
            <w:gridCol w:w="1430"/>
          </w:tblGrid>
        </w:tblGridChange>
      </w:tblGrid>
      <w:tr w:rsidR="00CB3986" w:rsidRPr="008E21F4" w14:paraId="470707A7" w14:textId="77777777" w:rsidTr="00D04D5F">
        <w:trPr>
          <w:cantSplit/>
          <w:jc w:val="center"/>
          <w:trPrChange w:id="28031" w:author="Delta" w:date="2021-07-23T11:12:00Z">
            <w:trPr>
              <w:cantSplit/>
              <w:jc w:val="center"/>
            </w:trPr>
          </w:trPrChange>
        </w:trPr>
        <w:tc>
          <w:tcPr>
            <w:tcW w:w="2127" w:type="dxa"/>
            <w:tcPrChange w:id="28032" w:author="Delta" w:date="2021-07-23T11:12:00Z">
              <w:tcPr>
                <w:tcW w:w="2127" w:type="dxa"/>
              </w:tcPr>
            </w:tcPrChange>
          </w:tcPr>
          <w:p w14:paraId="4B8E802A"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8033" w:author="Delta" w:date="2021-07-23T11:12:00Z">
              <w:tcPr>
                <w:tcW w:w="2976" w:type="dxa"/>
              </w:tcPr>
            </w:tcPrChange>
          </w:tcPr>
          <w:p w14:paraId="34D7AEEA"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8034" w:author="Delta" w:date="2021-07-23T11:12:00Z">
              <w:tcPr>
                <w:tcW w:w="3455" w:type="dxa"/>
              </w:tcPr>
            </w:tcPrChange>
          </w:tcPr>
          <w:p w14:paraId="515E10D0"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 (Note 1, 2)</w:t>
            </w:r>
          </w:p>
        </w:tc>
        <w:tc>
          <w:tcPr>
            <w:tcW w:w="1430" w:type="dxa"/>
            <w:tcPrChange w:id="28035" w:author="Delta" w:date="2021-07-23T11:12:00Z">
              <w:tcPr>
                <w:tcW w:w="1430" w:type="dxa"/>
              </w:tcPr>
            </w:tcPrChange>
          </w:tcPr>
          <w:p w14:paraId="20B7D22F" w14:textId="1723E072"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8036" w:author="Delta" w:date="2021-07-23T11:12:00Z">
              <w:r w:rsidR="00A062B5" w:rsidRPr="008735C4">
                <w:rPr>
                  <w:rFonts w:cs="Arial"/>
                </w:rPr>
                <w:delText>3</w:delText>
              </w:r>
            </w:del>
            <w:ins w:id="28037" w:author="Delta" w:date="2021-07-23T11:12:00Z">
              <w:r w:rsidRPr="008E21F4">
                <w:rPr>
                  <w:rFonts w:cs="Arial"/>
                </w:rPr>
                <w:t>6</w:t>
              </w:r>
            </w:ins>
            <w:r w:rsidRPr="008E21F4">
              <w:rPr>
                <w:rFonts w:cs="Arial"/>
              </w:rPr>
              <w:t>)</w:t>
            </w:r>
          </w:p>
        </w:tc>
      </w:tr>
      <w:tr w:rsidR="00CB3986" w:rsidRPr="008E21F4" w14:paraId="43DE7B75" w14:textId="77777777" w:rsidTr="00D04D5F">
        <w:trPr>
          <w:cantSplit/>
          <w:jc w:val="center"/>
          <w:trPrChange w:id="28038" w:author="Delta" w:date="2021-07-23T11:12:00Z">
            <w:trPr>
              <w:cantSplit/>
              <w:jc w:val="center"/>
            </w:trPr>
          </w:trPrChange>
        </w:trPr>
        <w:tc>
          <w:tcPr>
            <w:tcW w:w="2127" w:type="dxa"/>
            <w:tcPrChange w:id="28039" w:author="Delta" w:date="2021-07-23T11:12:00Z">
              <w:tcPr>
                <w:tcW w:w="2127" w:type="dxa"/>
              </w:tcPr>
            </w:tcPrChange>
          </w:tcPr>
          <w:p w14:paraId="73BD5C72"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Change w:id="28040" w:author="Delta" w:date="2021-07-23T11:12:00Z">
              <w:tcPr>
                <w:tcW w:w="2976" w:type="dxa"/>
              </w:tcPr>
            </w:tcPrChange>
          </w:tcPr>
          <w:p w14:paraId="429065E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Change w:id="28041" w:author="Delta" w:date="2021-07-23T11:12:00Z">
              <w:tcPr>
                <w:tcW w:w="3455" w:type="dxa"/>
                <w:vAlign w:val="center"/>
              </w:tcPr>
            </w:tcPrChange>
          </w:tcPr>
          <w:p w14:paraId="38A1CBFF" w14:textId="2BFE792D" w:rsidR="00CB3986" w:rsidRPr="008E21F4" w:rsidRDefault="00AD1B9B" w:rsidP="00D04D5F">
            <w:pPr>
              <w:pStyle w:val="TAC"/>
              <w:rPr>
                <w:rFonts w:cs="Arial"/>
              </w:rPr>
            </w:pPr>
            <w:del w:id="28042" w:author="Delta" w:date="2021-07-23T11:12:00Z">
              <w:r w:rsidRPr="008735C4">
                <w:rPr>
                  <w:rFonts w:cs="Arial"/>
                  <w:position w:val="-28"/>
                </w:rPr>
                <w:object w:dxaOrig="3560" w:dyaOrig="680" w14:anchorId="566641FD">
                  <v:shape id="_x0000_i1224" type="#_x0000_t75" style="width:160.9pt;height:30.7pt" o:ole="">
                    <v:imagedata r:id="rId219" o:title=""/>
                  </v:shape>
                  <o:OLEObject Type="Embed" ProgID="Equation.3" ShapeID="_x0000_i1224" DrawAspect="Content" ObjectID="_1688546299" r:id="rId220"/>
                </w:object>
              </w:r>
            </w:del>
            <w:ins w:id="28043" w:author="Delta" w:date="2021-07-23T11:12:00Z">
              <w:r w:rsidR="00CB3986" w:rsidRPr="008E21F4">
                <w:rPr>
                  <w:rFonts w:cs="Arial"/>
                  <w:position w:val="-28"/>
                </w:rPr>
                <w:object w:dxaOrig="3560" w:dyaOrig="680" w14:anchorId="38C45A2D">
                  <v:shape id="_x0000_i1159" type="#_x0000_t75" style="width:160.3pt;height:30.7pt" o:ole="">
                    <v:imagedata r:id="rId219" o:title=""/>
                  </v:shape>
                  <o:OLEObject Type="Embed" ProgID="Equation.DSMT4" ShapeID="_x0000_i1159" DrawAspect="Content" ObjectID="_1688546300" r:id="rId221"/>
                </w:object>
              </w:r>
            </w:ins>
          </w:p>
        </w:tc>
        <w:tc>
          <w:tcPr>
            <w:tcW w:w="1430" w:type="dxa"/>
            <w:tcPrChange w:id="28044" w:author="Delta" w:date="2021-07-23T11:12:00Z">
              <w:tcPr>
                <w:tcW w:w="1430" w:type="dxa"/>
              </w:tcPr>
            </w:tcPrChange>
          </w:tcPr>
          <w:p w14:paraId="059BC4ED" w14:textId="77777777" w:rsidR="00CB3986" w:rsidRPr="008E21F4" w:rsidRDefault="00CB3986" w:rsidP="00D04D5F">
            <w:pPr>
              <w:pStyle w:val="TAC"/>
              <w:rPr>
                <w:rFonts w:cs="Arial"/>
              </w:rPr>
            </w:pPr>
            <w:r w:rsidRPr="008E21F4">
              <w:rPr>
                <w:rFonts w:cs="Arial"/>
              </w:rPr>
              <w:t xml:space="preserve">100 kHz </w:t>
            </w:r>
          </w:p>
        </w:tc>
      </w:tr>
      <w:tr w:rsidR="00CB3986" w:rsidRPr="008E21F4" w14:paraId="0BDC913E" w14:textId="77777777" w:rsidTr="00D04D5F">
        <w:trPr>
          <w:cantSplit/>
          <w:jc w:val="center"/>
          <w:trPrChange w:id="28045" w:author="Delta" w:date="2021-07-23T11:12:00Z">
            <w:trPr>
              <w:cantSplit/>
              <w:jc w:val="center"/>
            </w:trPr>
          </w:trPrChange>
        </w:trPr>
        <w:tc>
          <w:tcPr>
            <w:tcW w:w="2127" w:type="dxa"/>
            <w:tcPrChange w:id="28046" w:author="Delta" w:date="2021-07-23T11:12:00Z">
              <w:tcPr>
                <w:tcW w:w="2127" w:type="dxa"/>
              </w:tcPr>
            </w:tcPrChange>
          </w:tcPr>
          <w:p w14:paraId="49331CA8" w14:textId="5C7B8D43" w:rsidR="00CB3986" w:rsidRPr="00D56583" w:rsidRDefault="00CB3986" w:rsidP="00D04D5F">
            <w:pPr>
              <w:pStyle w:val="TAC"/>
              <w:rPr>
                <w:lang w:val="sv-FI"/>
                <w:rPrChange w:id="28047" w:author="Delta" w:date="2021-07-23T11:12:00Z">
                  <w:rPr>
                    <w:lang w:val="fr-FR"/>
                  </w:rPr>
                </w:rPrChange>
              </w:rPr>
            </w:pPr>
            <w:r w:rsidRPr="00D56583">
              <w:rPr>
                <w:lang w:val="sv-FI"/>
                <w:rPrChange w:id="28048" w:author="Delta" w:date="2021-07-23T11:12:00Z">
                  <w:rPr>
                    <w:lang w:val="fr-FR"/>
                  </w:rPr>
                </w:rPrChange>
              </w:rPr>
              <w:t xml:space="preserve">5 MHz </w:t>
            </w:r>
            <w:r w:rsidRPr="008E21F4">
              <w:rPr>
                <w:rFonts w:cs="v5.0.0"/>
              </w:rPr>
              <w:sym w:font="Symbol" w:char="F0A3"/>
            </w:r>
            <w:r w:rsidRPr="00D56583">
              <w:rPr>
                <w:lang w:val="sv-FI"/>
                <w:rPrChange w:id="28049" w:author="Delta" w:date="2021-07-23T11:12:00Z">
                  <w:rPr>
                    <w:lang w:val="fr-FR"/>
                  </w:rPr>
                </w:rPrChange>
              </w:rPr>
              <w:t xml:space="preserve"> </w:t>
            </w:r>
            <w:r w:rsidRPr="008E21F4">
              <w:rPr>
                <w:rFonts w:cs="v5.0.0"/>
              </w:rPr>
              <w:sym w:font="Symbol" w:char="F044"/>
            </w:r>
            <w:r w:rsidRPr="00D56583">
              <w:rPr>
                <w:lang w:val="sv-FI"/>
                <w:rPrChange w:id="28050" w:author="Delta" w:date="2021-07-23T11:12:00Z">
                  <w:rPr>
                    <w:lang w:val="fr-FR"/>
                  </w:rPr>
                </w:rPrChange>
              </w:rPr>
              <w:t>f &lt;</w:t>
            </w:r>
            <w:del w:id="28051" w:author="Delta" w:date="2021-07-23T11:12:00Z">
              <w:r w:rsidR="00AD1B9B" w:rsidRPr="008735C4">
                <w:rPr>
                  <w:rFonts w:cs="v5.0.0"/>
                  <w:lang w:val="fr-FR"/>
                </w:rPr>
                <w:delText xml:space="preserve"> </w:delText>
              </w:r>
            </w:del>
          </w:p>
          <w:p w14:paraId="48DF3B1D" w14:textId="77777777" w:rsidR="00CB3986" w:rsidRPr="00D56583" w:rsidRDefault="00CB3986" w:rsidP="00D04D5F">
            <w:pPr>
              <w:rPr>
                <w:lang w:val="sv-FI"/>
                <w:rPrChange w:id="28052" w:author="Delta" w:date="2021-07-23T11:12:00Z">
                  <w:rPr>
                    <w:lang w:val="fr-FR"/>
                  </w:rPr>
                </w:rPrChange>
              </w:rPr>
            </w:pPr>
            <w:r w:rsidRPr="00D56583">
              <w:rPr>
                <w:lang w:val="sv-FI"/>
                <w:rPrChange w:id="28053" w:author="Delta" w:date="2021-07-23T11:12:00Z">
                  <w:rPr>
                    <w:lang w:val="fr-FR"/>
                  </w:rPr>
                </w:rPrChange>
              </w:rPr>
              <w:t xml:space="preserve">min(10 MHz, </w:t>
            </w:r>
            <w:r w:rsidRPr="008E21F4">
              <w:sym w:font="Symbol" w:char="F044"/>
            </w:r>
            <w:r w:rsidRPr="00D56583">
              <w:rPr>
                <w:lang w:val="sv-FI"/>
                <w:rPrChange w:id="28054" w:author="Delta" w:date="2021-07-23T11:12:00Z">
                  <w:rPr>
                    <w:lang w:val="fr-FR"/>
                  </w:rPr>
                </w:rPrChange>
              </w:rPr>
              <w:t>f</w:t>
            </w:r>
            <w:r w:rsidRPr="00D56583">
              <w:rPr>
                <w:vertAlign w:val="subscript"/>
                <w:lang w:val="sv-FI"/>
                <w:rPrChange w:id="28055" w:author="Delta" w:date="2021-07-23T11:12:00Z">
                  <w:rPr>
                    <w:vertAlign w:val="subscript"/>
                    <w:lang w:val="fr-FR"/>
                  </w:rPr>
                </w:rPrChange>
              </w:rPr>
              <w:t>max</w:t>
            </w:r>
            <w:r w:rsidRPr="00D56583">
              <w:rPr>
                <w:lang w:val="sv-FI"/>
                <w:rPrChange w:id="28056" w:author="Delta" w:date="2021-07-23T11:12:00Z">
                  <w:rPr>
                    <w:lang w:val="fr-FR"/>
                  </w:rPr>
                </w:rPrChange>
              </w:rPr>
              <w:t>)</w:t>
            </w:r>
          </w:p>
        </w:tc>
        <w:tc>
          <w:tcPr>
            <w:tcW w:w="2976" w:type="dxa"/>
            <w:tcPrChange w:id="28057" w:author="Delta" w:date="2021-07-23T11:12:00Z">
              <w:tcPr>
                <w:tcW w:w="2976" w:type="dxa"/>
              </w:tcPr>
            </w:tcPrChange>
          </w:tcPr>
          <w:p w14:paraId="36EB9875" w14:textId="0AE71BFC" w:rsidR="00CB3986" w:rsidRPr="00D56583" w:rsidRDefault="00CB3986" w:rsidP="00D04D5F">
            <w:pPr>
              <w:pStyle w:val="TAC"/>
              <w:rPr>
                <w:lang w:val="sv-FI"/>
                <w:rPrChange w:id="28058" w:author="Delta" w:date="2021-07-23T11:12:00Z">
                  <w:rPr/>
                </w:rPrChange>
              </w:rPr>
            </w:pPr>
            <w:r w:rsidRPr="00D56583">
              <w:rPr>
                <w:lang w:val="sv-FI"/>
                <w:rPrChange w:id="28059" w:author="Delta" w:date="2021-07-23T11:12:00Z">
                  <w:rPr/>
                </w:rPrChange>
              </w:rPr>
              <w:t xml:space="preserve">5.05 MHz </w:t>
            </w:r>
            <w:r w:rsidRPr="008E21F4">
              <w:rPr>
                <w:rFonts w:cs="v5.0.0"/>
              </w:rPr>
              <w:sym w:font="Symbol" w:char="F0A3"/>
            </w:r>
            <w:r w:rsidRPr="00D56583">
              <w:rPr>
                <w:lang w:val="sv-FI"/>
                <w:rPrChange w:id="28060" w:author="Delta" w:date="2021-07-23T11:12:00Z">
                  <w:rPr/>
                </w:rPrChange>
              </w:rPr>
              <w:t xml:space="preserve"> f_offset &lt;</w:t>
            </w:r>
            <w:del w:id="28061" w:author="Delta" w:date="2021-07-23T11:12:00Z">
              <w:r w:rsidR="00AD1B9B" w:rsidRPr="008735C4">
                <w:rPr>
                  <w:rFonts w:cs="v5.0.0"/>
                </w:rPr>
                <w:delText xml:space="preserve"> </w:delText>
              </w:r>
            </w:del>
          </w:p>
          <w:p w14:paraId="0744A0F1" w14:textId="77777777" w:rsidR="00CB3986" w:rsidRPr="00D56583" w:rsidRDefault="00CB3986" w:rsidP="00D04D5F">
            <w:pPr>
              <w:rPr>
                <w:lang w:val="sv-FI"/>
                <w:rPrChange w:id="28062" w:author="Delta" w:date="2021-07-23T11:12:00Z">
                  <w:rPr/>
                </w:rPrChange>
              </w:rPr>
            </w:pPr>
            <w:r w:rsidRPr="00D56583">
              <w:rPr>
                <w:lang w:val="sv-FI"/>
                <w:rPrChange w:id="28063" w:author="Delta" w:date="2021-07-23T11:12:00Z">
                  <w:rPr/>
                </w:rPrChange>
              </w:rPr>
              <w:t>min(10.05 MHz, f_offset</w:t>
            </w:r>
            <w:r w:rsidRPr="00D56583">
              <w:rPr>
                <w:vertAlign w:val="subscript"/>
                <w:lang w:val="sv-FI"/>
                <w:rPrChange w:id="28064" w:author="Delta" w:date="2021-07-23T11:12:00Z">
                  <w:rPr>
                    <w:vertAlign w:val="subscript"/>
                  </w:rPr>
                </w:rPrChange>
              </w:rPr>
              <w:t>max</w:t>
            </w:r>
            <w:r w:rsidRPr="00D56583">
              <w:rPr>
                <w:lang w:val="sv-FI"/>
                <w:rPrChange w:id="28065" w:author="Delta" w:date="2021-07-23T11:12:00Z">
                  <w:rPr/>
                </w:rPrChange>
              </w:rPr>
              <w:t>)</w:t>
            </w:r>
          </w:p>
        </w:tc>
        <w:tc>
          <w:tcPr>
            <w:tcW w:w="3455" w:type="dxa"/>
            <w:tcPrChange w:id="28066" w:author="Delta" w:date="2021-07-23T11:12:00Z">
              <w:tcPr>
                <w:tcW w:w="3455" w:type="dxa"/>
              </w:tcPr>
            </w:tcPrChange>
          </w:tcPr>
          <w:p w14:paraId="6EDEE842" w14:textId="77777777" w:rsidR="00CB3986" w:rsidRPr="008E21F4" w:rsidRDefault="00CB3986" w:rsidP="00D04D5F">
            <w:pPr>
              <w:jc w:val="center"/>
            </w:pPr>
            <w:r w:rsidRPr="008E21F4">
              <w:t>-</w:t>
            </w:r>
            <w:r w:rsidRPr="008E21F4">
              <w:rPr>
                <w:lang w:eastAsia="zh-CN"/>
              </w:rPr>
              <w:t>35.5</w:t>
            </w:r>
            <w:r w:rsidRPr="008E21F4">
              <w:t xml:space="preserve"> dBm</w:t>
            </w:r>
          </w:p>
        </w:tc>
        <w:tc>
          <w:tcPr>
            <w:tcW w:w="1430" w:type="dxa"/>
            <w:tcPrChange w:id="28067" w:author="Delta" w:date="2021-07-23T11:12:00Z">
              <w:tcPr>
                <w:tcW w:w="1430" w:type="dxa"/>
              </w:tcPr>
            </w:tcPrChange>
          </w:tcPr>
          <w:p w14:paraId="78811A58" w14:textId="77777777" w:rsidR="00CB3986" w:rsidRPr="008E21F4" w:rsidRDefault="00CB3986" w:rsidP="00D04D5F">
            <w:pPr>
              <w:jc w:val="center"/>
              <w:rPr>
                <w:lang w:eastAsia="zh-CN"/>
              </w:rPr>
            </w:pPr>
            <w:r w:rsidRPr="008E21F4">
              <w:t>100 kHz</w:t>
            </w:r>
          </w:p>
        </w:tc>
      </w:tr>
      <w:tr w:rsidR="00CB3986" w:rsidRPr="008E21F4" w14:paraId="61F82E40" w14:textId="77777777" w:rsidTr="00D04D5F">
        <w:trPr>
          <w:cantSplit/>
          <w:jc w:val="center"/>
          <w:trPrChange w:id="28068" w:author="Delta" w:date="2021-07-23T11:12:00Z">
            <w:trPr>
              <w:cantSplit/>
              <w:jc w:val="center"/>
            </w:trPr>
          </w:trPrChange>
        </w:trPr>
        <w:tc>
          <w:tcPr>
            <w:tcW w:w="2127" w:type="dxa"/>
            <w:tcPrChange w:id="28069" w:author="Delta" w:date="2021-07-23T11:12:00Z">
              <w:tcPr>
                <w:tcW w:w="2127" w:type="dxa"/>
              </w:tcPr>
            </w:tcPrChange>
          </w:tcPr>
          <w:p w14:paraId="27BCA0F6"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8070" w:author="Delta" w:date="2021-07-23T11:12:00Z">
              <w:tcPr>
                <w:tcW w:w="2976" w:type="dxa"/>
              </w:tcPr>
            </w:tcPrChange>
          </w:tcPr>
          <w:p w14:paraId="0A77C201"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8071" w:author="Delta" w:date="2021-07-23T11:12:00Z">
              <w:tcPr>
                <w:tcW w:w="3455" w:type="dxa"/>
              </w:tcPr>
            </w:tcPrChange>
          </w:tcPr>
          <w:p w14:paraId="2F5A6287" w14:textId="5F294173" w:rsidR="00CB3986" w:rsidRPr="008E21F4" w:rsidRDefault="00CB3986" w:rsidP="00D04D5F">
            <w:pPr>
              <w:pStyle w:val="TAC"/>
              <w:rPr>
                <w:rFonts w:cs="Arial"/>
              </w:rPr>
            </w:pPr>
            <w:r w:rsidRPr="008E21F4">
              <w:rPr>
                <w:rFonts w:cs="Arial"/>
              </w:rPr>
              <w:t>-</w:t>
            </w:r>
            <w:r w:rsidRPr="008E21F4">
              <w:rPr>
                <w:rFonts w:cs="Arial"/>
                <w:lang w:eastAsia="zh-CN"/>
              </w:rPr>
              <w:t>37</w:t>
            </w:r>
            <w:r w:rsidRPr="008E21F4">
              <w:rPr>
                <w:rFonts w:cs="Arial"/>
              </w:rPr>
              <w:t xml:space="preserve"> dBm (Note </w:t>
            </w:r>
            <w:del w:id="28072" w:author="Delta" w:date="2021-07-23T11:12:00Z">
              <w:r w:rsidR="00A062B5" w:rsidRPr="008735C4">
                <w:rPr>
                  <w:rFonts w:cs="Arial"/>
                </w:rPr>
                <w:delText>6</w:delText>
              </w:r>
            </w:del>
            <w:ins w:id="28073" w:author="Delta" w:date="2021-07-23T11:12:00Z">
              <w:r w:rsidRPr="008E21F4">
                <w:rPr>
                  <w:rFonts w:cs="Arial"/>
                </w:rPr>
                <w:t>9</w:t>
              </w:r>
            </w:ins>
            <w:r w:rsidRPr="008E21F4">
              <w:rPr>
                <w:rFonts w:cs="Arial"/>
              </w:rPr>
              <w:t>)</w:t>
            </w:r>
          </w:p>
        </w:tc>
        <w:tc>
          <w:tcPr>
            <w:tcW w:w="1430" w:type="dxa"/>
            <w:tcPrChange w:id="28074" w:author="Delta" w:date="2021-07-23T11:12:00Z">
              <w:tcPr>
                <w:tcW w:w="1430" w:type="dxa"/>
              </w:tcPr>
            </w:tcPrChange>
          </w:tcPr>
          <w:p w14:paraId="3982976E" w14:textId="77777777" w:rsidR="00CB3986" w:rsidRPr="008E21F4" w:rsidRDefault="00CB3986" w:rsidP="00D04D5F">
            <w:pPr>
              <w:pStyle w:val="TAC"/>
              <w:rPr>
                <w:rFonts w:cs="Arial"/>
              </w:rPr>
            </w:pPr>
            <w:r w:rsidRPr="008E21F4">
              <w:rPr>
                <w:rFonts w:cs="Arial"/>
              </w:rPr>
              <w:t xml:space="preserve">100 kHz </w:t>
            </w:r>
          </w:p>
        </w:tc>
      </w:tr>
      <w:tr w:rsidR="00CB3986" w:rsidRPr="008E21F4" w14:paraId="0AFAB0B7" w14:textId="77777777" w:rsidTr="00D04D5F">
        <w:trPr>
          <w:cantSplit/>
          <w:jc w:val="center"/>
          <w:trPrChange w:id="28075" w:author="Delta" w:date="2021-07-23T11:12:00Z">
            <w:trPr>
              <w:cantSplit/>
              <w:jc w:val="center"/>
            </w:trPr>
          </w:trPrChange>
        </w:trPr>
        <w:tc>
          <w:tcPr>
            <w:tcW w:w="9988" w:type="dxa"/>
            <w:gridSpan w:val="4"/>
            <w:tcPrChange w:id="28076" w:author="Delta" w:date="2021-07-23T11:12:00Z">
              <w:tcPr>
                <w:tcW w:w="9988" w:type="dxa"/>
                <w:gridSpan w:val="4"/>
              </w:tcPr>
            </w:tcPrChange>
          </w:tcPr>
          <w:p w14:paraId="09133E8C" w14:textId="4CC0CDBD"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7 dBm/100 kHz.</w:t>
            </w:r>
            <w:del w:id="28077" w:author="Delta" w:date="2021-07-23T11:12:00Z">
              <w:r w:rsidR="00A062B5" w:rsidRPr="008735C4">
                <w:rPr>
                  <w:rFonts w:cs="Arial"/>
                </w:rPr>
                <w:delText xml:space="preserve"> </w:delText>
              </w:r>
            </w:del>
          </w:p>
          <w:p w14:paraId="4253268C" w14:textId="7B329196"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8078" w:author="Delta" w:date="2021-07-23T11:12:00Z">
              <w:r w:rsidR="00A062B5" w:rsidRPr="008735C4">
                <w:rPr>
                  <w:rFonts w:cs="Arial" w:hint="eastAsia"/>
                </w:rPr>
                <w:delText>inter</w:delText>
              </w:r>
            </w:del>
            <w:ins w:id="28079" w:author="Delta" w:date="2021-07-23T11:12:00Z">
              <w:r w:rsidRPr="008E21F4">
                <w:rPr>
                  <w:rFonts w:cs="Arial"/>
                </w:rPr>
                <w:t>Inter</w:t>
              </w:r>
            </w:ins>
            <w:r w:rsidRPr="008E21F4">
              <w:rPr>
                <w:rFonts w:cs="Arial"/>
              </w:rPr>
              <w:t xml:space="preserve"> RF </w:t>
            </w:r>
            <w:del w:id="28080" w:author="Delta" w:date="2021-07-23T11:12:00Z">
              <w:r w:rsidR="00A062B5" w:rsidRPr="008735C4">
                <w:rPr>
                  <w:rFonts w:cs="Arial" w:hint="eastAsia"/>
                </w:rPr>
                <w:delText>bandwidth</w:delText>
              </w:r>
            </w:del>
            <w:ins w:id="28081" w:author="Delta" w:date="2021-07-23T11:12:00Z">
              <w:r w:rsidRPr="008E21F4">
                <w:rPr>
                  <w:rFonts w:cs="Arial"/>
                </w:rPr>
                <w:t>Bandwidth</w:t>
              </w:r>
            </w:ins>
            <w:r w:rsidRPr="008E21F4">
              <w:rPr>
                <w:rFonts w:cs="Arial"/>
              </w:rPr>
              <w:t xml:space="preserve"> gap </w:t>
            </w:r>
            <w:r w:rsidRPr="008E21F4">
              <w:rPr>
                <w:rPrChange w:id="28082" w:author="Delta" w:date="2021-07-23T11:12:00Z">
                  <w:rPr>
                    <w:lang w:val="en-US"/>
                  </w:rPr>
                </w:rPrChange>
              </w:rPr>
              <w:t>&lt; 20MHz</w:t>
            </w:r>
            <w:r w:rsidRPr="008E21F4">
              <w:rPr>
                <w:rFonts w:cs="Arial"/>
              </w:rPr>
              <w:t xml:space="preserve"> the test requirement within the </w:t>
            </w:r>
            <w:del w:id="28083" w:author="Delta" w:date="2021-07-23T11:12:00Z">
              <w:r w:rsidR="00A062B5" w:rsidRPr="008735C4">
                <w:rPr>
                  <w:rFonts w:cs="Arial" w:hint="eastAsia"/>
                </w:rPr>
                <w:delText>inter</w:delText>
              </w:r>
            </w:del>
            <w:ins w:id="28084" w:author="Delta" w:date="2021-07-23T11:12:00Z">
              <w:r w:rsidRPr="008E21F4">
                <w:rPr>
                  <w:rFonts w:cs="Arial"/>
                </w:rPr>
                <w:t>Inter</w:t>
              </w:r>
            </w:ins>
            <w:r w:rsidRPr="008E21F4">
              <w:rPr>
                <w:rFonts w:cs="Arial"/>
              </w:rPr>
              <w:t xml:space="preserve"> RF </w:t>
            </w:r>
            <w:del w:id="28085" w:author="Delta" w:date="2021-07-23T11:12:00Z">
              <w:r w:rsidR="00A062B5" w:rsidRPr="008735C4">
                <w:rPr>
                  <w:rFonts w:cs="Arial" w:hint="eastAsia"/>
                </w:rPr>
                <w:delText>bandwidth</w:delText>
              </w:r>
            </w:del>
            <w:ins w:id="28086" w:author="Delta" w:date="2021-07-23T11:12:00Z">
              <w:r w:rsidRPr="008E21F4">
                <w:rPr>
                  <w:rFonts w:cs="Arial"/>
                </w:rPr>
                <w:t>Bandwidth</w:t>
              </w:r>
            </w:ins>
            <w:r w:rsidRPr="008E21F4">
              <w:rPr>
                <w:rFonts w:cs="Arial"/>
              </w:rPr>
              <w:t xml:space="preserve"> gaps is calculated as a cumulative sum of contributions from adjacent sub-blocks </w:t>
            </w:r>
            <w:ins w:id="28087" w:author="Delta" w:date="2021-07-23T11:12:00Z">
              <w:r w:rsidRPr="008E21F4">
                <w:rPr>
                  <w:rFonts w:cs="Arial"/>
                </w:rPr>
                <w:t xml:space="preserve">or RF Bandwidth </w:t>
              </w:r>
            </w:ins>
            <w:r w:rsidRPr="008E21F4">
              <w:rPr>
                <w:rFonts w:cs="Arial"/>
              </w:rPr>
              <w:t xml:space="preserve">on each side of the </w:t>
            </w:r>
            <w:del w:id="28088" w:author="Delta" w:date="2021-07-23T11:12:00Z">
              <w:r w:rsidR="00A062B5" w:rsidRPr="008735C4">
                <w:rPr>
                  <w:rFonts w:cs="Arial" w:hint="eastAsia"/>
                </w:rPr>
                <w:delText>inter</w:delText>
              </w:r>
            </w:del>
            <w:ins w:id="28089" w:author="Delta" w:date="2021-07-23T11:12:00Z">
              <w:r w:rsidRPr="008E21F4">
                <w:rPr>
                  <w:rFonts w:cs="Arial"/>
                </w:rPr>
                <w:t>Inter</w:t>
              </w:r>
            </w:ins>
            <w:r w:rsidRPr="008E21F4">
              <w:rPr>
                <w:rFonts w:cs="Arial"/>
              </w:rPr>
              <w:t xml:space="preserve"> RF </w:t>
            </w:r>
            <w:del w:id="28090" w:author="Delta" w:date="2021-07-23T11:12:00Z">
              <w:r w:rsidR="00A062B5" w:rsidRPr="008735C4">
                <w:rPr>
                  <w:rFonts w:cs="Arial" w:hint="eastAsia"/>
                </w:rPr>
                <w:delText>bandwidth</w:delText>
              </w:r>
            </w:del>
            <w:ins w:id="28091" w:author="Delta" w:date="2021-07-23T11:12:00Z">
              <w:r w:rsidRPr="008E21F4">
                <w:rPr>
                  <w:rFonts w:cs="Arial"/>
                </w:rPr>
                <w:t>Bandwidth</w:t>
              </w:r>
            </w:ins>
            <w:r w:rsidRPr="008E21F4">
              <w:rPr>
                <w:rFonts w:cs="Arial"/>
              </w:rPr>
              <w:t xml:space="preserve"> gap.</w:t>
            </w:r>
          </w:p>
        </w:tc>
      </w:tr>
    </w:tbl>
    <w:p w14:paraId="4E5A0684" w14:textId="77777777" w:rsidR="00CB3986" w:rsidRPr="008E21F4" w:rsidRDefault="00CB3986" w:rsidP="00CB3986">
      <w:pPr>
        <w:rPr>
          <w:lang w:eastAsia="zh-CN"/>
        </w:rPr>
      </w:pPr>
    </w:p>
    <w:p w14:paraId="6EB8CBF8" w14:textId="5E081C87" w:rsidR="00CB3986" w:rsidRPr="008E21F4" w:rsidRDefault="00CB3986" w:rsidP="00CB3986">
      <w:pPr>
        <w:pStyle w:val="TH"/>
        <w:rPr>
          <w:rFonts w:cs="v5.0.0"/>
        </w:rPr>
      </w:pPr>
      <w:r w:rsidRPr="008E21F4">
        <w:t xml:space="preserve">Table </w:t>
      </w:r>
      <w:r w:rsidRPr="008E21F4">
        <w:rPr>
          <w:rFonts w:cs="v5.0.0"/>
        </w:rPr>
        <w:t>6.</w:t>
      </w:r>
      <w:r w:rsidRPr="008E21F4">
        <w:rPr>
          <w:rFonts w:cs="v5.0.0"/>
          <w:lang w:eastAsia="zh-CN"/>
        </w:rPr>
        <w:t>6</w:t>
      </w:r>
      <w:r w:rsidRPr="008E21F4">
        <w:rPr>
          <w:rFonts w:cs="v5.0.0"/>
        </w:rPr>
        <w:t>.</w:t>
      </w:r>
      <w:r w:rsidRPr="008E21F4">
        <w:rPr>
          <w:rFonts w:cs="v5.0.0"/>
          <w:lang w:eastAsia="zh-CN"/>
        </w:rPr>
        <w:t>3</w:t>
      </w:r>
      <w:r w:rsidRPr="008E21F4">
        <w:rPr>
          <w:rFonts w:cs="v5.0.0"/>
        </w:rPr>
        <w:t>.</w:t>
      </w:r>
      <w:r w:rsidRPr="008E21F4">
        <w:rPr>
          <w:rFonts w:cs="v5.0.0"/>
          <w:lang w:eastAsia="zh-CN"/>
        </w:rPr>
        <w:t>5.2A-</w:t>
      </w:r>
      <w:r w:rsidRPr="008E21F4">
        <w:t>3a: Local Area B</w:t>
      </w:r>
      <w:r w:rsidRPr="008E21F4">
        <w:rPr>
          <w:lang w:eastAsia="zh-CN"/>
        </w:rPr>
        <w:t>S</w:t>
      </w:r>
      <w:r w:rsidRPr="008E21F4">
        <w:t xml:space="preserve"> operating band unwanted emission limits for 5, 10, 15 and 20 MHz channel bandwidth (E-UTRA bands &gt;3GHz)</w:t>
      </w:r>
      <w:del w:id="28092" w:author="Delta" w:date="2021-07-23T11:12:00Z">
        <w:r w:rsidR="00AF1747" w:rsidRPr="008735C4">
          <w:delText xml:space="preserve">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093"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094">
          <w:tblGrid>
            <w:gridCol w:w="2127"/>
            <w:gridCol w:w="2976"/>
            <w:gridCol w:w="3455"/>
            <w:gridCol w:w="1430"/>
          </w:tblGrid>
        </w:tblGridChange>
      </w:tblGrid>
      <w:tr w:rsidR="00CB3986" w:rsidRPr="008E21F4" w14:paraId="74F463E9" w14:textId="77777777" w:rsidTr="00D04D5F">
        <w:trPr>
          <w:cantSplit/>
          <w:jc w:val="center"/>
          <w:trPrChange w:id="28095" w:author="Delta" w:date="2021-07-23T11:12:00Z">
            <w:trPr>
              <w:cantSplit/>
              <w:jc w:val="center"/>
            </w:trPr>
          </w:trPrChange>
        </w:trPr>
        <w:tc>
          <w:tcPr>
            <w:tcW w:w="2127" w:type="dxa"/>
            <w:tcPrChange w:id="28096" w:author="Delta" w:date="2021-07-23T11:12:00Z">
              <w:tcPr>
                <w:tcW w:w="2127" w:type="dxa"/>
              </w:tcPr>
            </w:tcPrChange>
          </w:tcPr>
          <w:p w14:paraId="4275D704"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8097" w:author="Delta" w:date="2021-07-23T11:12:00Z">
              <w:tcPr>
                <w:tcW w:w="2976" w:type="dxa"/>
              </w:tcPr>
            </w:tcPrChange>
          </w:tcPr>
          <w:p w14:paraId="3DC679EA"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8098" w:author="Delta" w:date="2021-07-23T11:12:00Z">
              <w:tcPr>
                <w:tcW w:w="3455" w:type="dxa"/>
              </w:tcPr>
            </w:tcPrChange>
          </w:tcPr>
          <w:p w14:paraId="023FC819"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 (Note 1, 2)</w:t>
            </w:r>
          </w:p>
        </w:tc>
        <w:tc>
          <w:tcPr>
            <w:tcW w:w="1430" w:type="dxa"/>
            <w:tcPrChange w:id="28099" w:author="Delta" w:date="2021-07-23T11:12:00Z">
              <w:tcPr>
                <w:tcW w:w="1430" w:type="dxa"/>
              </w:tcPr>
            </w:tcPrChange>
          </w:tcPr>
          <w:p w14:paraId="63EC2280" w14:textId="783B5CC1"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8100" w:author="Delta" w:date="2021-07-23T11:12:00Z">
              <w:r w:rsidR="00A062B5" w:rsidRPr="008735C4">
                <w:rPr>
                  <w:rFonts w:cs="Arial"/>
                </w:rPr>
                <w:delText>3</w:delText>
              </w:r>
            </w:del>
            <w:ins w:id="28101" w:author="Delta" w:date="2021-07-23T11:12:00Z">
              <w:r w:rsidRPr="008E21F4">
                <w:rPr>
                  <w:rFonts w:cs="Arial"/>
                </w:rPr>
                <w:t>6</w:t>
              </w:r>
            </w:ins>
            <w:r w:rsidRPr="008E21F4">
              <w:rPr>
                <w:rFonts w:cs="Arial"/>
              </w:rPr>
              <w:t>)</w:t>
            </w:r>
          </w:p>
        </w:tc>
      </w:tr>
      <w:tr w:rsidR="00CB3986" w:rsidRPr="008E21F4" w14:paraId="3D8B27CB" w14:textId="77777777" w:rsidTr="00D04D5F">
        <w:trPr>
          <w:cantSplit/>
          <w:jc w:val="center"/>
          <w:trPrChange w:id="28102" w:author="Delta" w:date="2021-07-23T11:12:00Z">
            <w:trPr>
              <w:cantSplit/>
              <w:jc w:val="center"/>
            </w:trPr>
          </w:trPrChange>
        </w:trPr>
        <w:tc>
          <w:tcPr>
            <w:tcW w:w="2127" w:type="dxa"/>
            <w:tcPrChange w:id="28103" w:author="Delta" w:date="2021-07-23T11:12:00Z">
              <w:tcPr>
                <w:tcW w:w="2127" w:type="dxa"/>
              </w:tcPr>
            </w:tcPrChange>
          </w:tcPr>
          <w:p w14:paraId="5EA9E990"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Change w:id="28104" w:author="Delta" w:date="2021-07-23T11:12:00Z">
              <w:tcPr>
                <w:tcW w:w="2976" w:type="dxa"/>
              </w:tcPr>
            </w:tcPrChange>
          </w:tcPr>
          <w:p w14:paraId="37722656"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Change w:id="28105" w:author="Delta" w:date="2021-07-23T11:12:00Z">
              <w:tcPr>
                <w:tcW w:w="3455" w:type="dxa"/>
                <w:vAlign w:val="center"/>
              </w:tcPr>
            </w:tcPrChange>
          </w:tcPr>
          <w:p w14:paraId="31356FBC" w14:textId="77777777" w:rsidR="00CB3986" w:rsidRPr="008E21F4" w:rsidRDefault="00CB3986" w:rsidP="00D04D5F">
            <w:pPr>
              <w:pStyle w:val="TAC"/>
              <w:rPr>
                <w:rFonts w:cs="Arial"/>
              </w:rPr>
            </w:pPr>
            <w:r w:rsidRPr="008E21F4">
              <w:rPr>
                <w:rFonts w:cs="Arial"/>
                <w:position w:val="-28"/>
              </w:rPr>
              <w:object w:dxaOrig="3700" w:dyaOrig="680" w14:anchorId="618C9E77">
                <v:shape id="_x0000_i1160" type="#_x0000_t75" style="width:139.6pt;height:27.55pt" o:ole="" fillcolor="window">
                  <v:imagedata r:id="rId222" o:title=""/>
                </v:shape>
                <o:OLEObject Type="Embed" ProgID="Equation.3" ShapeID="_x0000_i1160" DrawAspect="Content" ObjectID="_1688546301" r:id="rId223"/>
              </w:object>
            </w:r>
          </w:p>
        </w:tc>
        <w:tc>
          <w:tcPr>
            <w:tcW w:w="1430" w:type="dxa"/>
            <w:tcPrChange w:id="28106" w:author="Delta" w:date="2021-07-23T11:12:00Z">
              <w:tcPr>
                <w:tcW w:w="1430" w:type="dxa"/>
              </w:tcPr>
            </w:tcPrChange>
          </w:tcPr>
          <w:p w14:paraId="4EB2D466" w14:textId="77777777" w:rsidR="00CB3986" w:rsidRPr="008E21F4" w:rsidRDefault="00CB3986" w:rsidP="00D04D5F">
            <w:pPr>
              <w:pStyle w:val="TAC"/>
              <w:rPr>
                <w:rFonts w:cs="Arial"/>
              </w:rPr>
            </w:pPr>
            <w:r w:rsidRPr="008E21F4">
              <w:rPr>
                <w:rFonts w:cs="Arial"/>
              </w:rPr>
              <w:t xml:space="preserve">100 kHz </w:t>
            </w:r>
          </w:p>
        </w:tc>
      </w:tr>
      <w:tr w:rsidR="00CB3986" w:rsidRPr="008E21F4" w14:paraId="7B9CE402" w14:textId="77777777" w:rsidTr="00D04D5F">
        <w:trPr>
          <w:cantSplit/>
          <w:jc w:val="center"/>
          <w:trPrChange w:id="28107" w:author="Delta" w:date="2021-07-23T11:12:00Z">
            <w:trPr>
              <w:cantSplit/>
              <w:jc w:val="center"/>
            </w:trPr>
          </w:trPrChange>
        </w:trPr>
        <w:tc>
          <w:tcPr>
            <w:tcW w:w="2127" w:type="dxa"/>
            <w:tcPrChange w:id="28108" w:author="Delta" w:date="2021-07-23T11:12:00Z">
              <w:tcPr>
                <w:tcW w:w="2127" w:type="dxa"/>
              </w:tcPr>
            </w:tcPrChange>
          </w:tcPr>
          <w:p w14:paraId="1E826F50" w14:textId="18623FAB" w:rsidR="00CB3986" w:rsidRPr="00D56583" w:rsidRDefault="00CB3986" w:rsidP="00D04D5F">
            <w:pPr>
              <w:pStyle w:val="TAC"/>
              <w:rPr>
                <w:lang w:val="sv-FI"/>
                <w:rPrChange w:id="28109" w:author="Delta" w:date="2021-07-23T11:12:00Z">
                  <w:rPr>
                    <w:lang w:val="de-DE"/>
                  </w:rPr>
                </w:rPrChange>
              </w:rPr>
            </w:pPr>
            <w:r w:rsidRPr="00D56583">
              <w:rPr>
                <w:lang w:val="sv-FI"/>
                <w:rPrChange w:id="28110" w:author="Delta" w:date="2021-07-23T11:12:00Z">
                  <w:rPr>
                    <w:lang w:val="de-DE"/>
                  </w:rPr>
                </w:rPrChange>
              </w:rPr>
              <w:t xml:space="preserve">5 MHz </w:t>
            </w:r>
            <w:r w:rsidRPr="008E21F4">
              <w:rPr>
                <w:rFonts w:cs="v5.0.0"/>
              </w:rPr>
              <w:sym w:font="Symbol" w:char="F0A3"/>
            </w:r>
            <w:r w:rsidRPr="00D56583">
              <w:rPr>
                <w:lang w:val="sv-FI"/>
                <w:rPrChange w:id="28111" w:author="Delta" w:date="2021-07-23T11:12:00Z">
                  <w:rPr>
                    <w:lang w:val="de-DE"/>
                  </w:rPr>
                </w:rPrChange>
              </w:rPr>
              <w:t xml:space="preserve"> </w:t>
            </w:r>
            <w:r w:rsidRPr="008E21F4">
              <w:rPr>
                <w:rFonts w:cs="v5.0.0"/>
              </w:rPr>
              <w:sym w:font="Symbol" w:char="F044"/>
            </w:r>
            <w:r w:rsidRPr="00D56583">
              <w:rPr>
                <w:lang w:val="sv-FI"/>
                <w:rPrChange w:id="28112" w:author="Delta" w:date="2021-07-23T11:12:00Z">
                  <w:rPr>
                    <w:lang w:val="de-DE"/>
                  </w:rPr>
                </w:rPrChange>
              </w:rPr>
              <w:t>f &lt;</w:t>
            </w:r>
            <w:del w:id="28113" w:author="Delta" w:date="2021-07-23T11:12:00Z">
              <w:r w:rsidR="00AF1747" w:rsidRPr="008735C4">
                <w:rPr>
                  <w:rFonts w:cs="v5.0.0"/>
                  <w:lang w:val="de-DE"/>
                </w:rPr>
                <w:delText xml:space="preserve"> </w:delText>
              </w:r>
            </w:del>
          </w:p>
          <w:p w14:paraId="0CF51E5E" w14:textId="77777777" w:rsidR="00CB3986" w:rsidRPr="00D56583" w:rsidRDefault="00CB3986" w:rsidP="00D04D5F">
            <w:pPr>
              <w:rPr>
                <w:lang w:val="sv-FI"/>
                <w:rPrChange w:id="28114" w:author="Delta" w:date="2021-07-23T11:12:00Z">
                  <w:rPr>
                    <w:lang w:val="de-DE"/>
                  </w:rPr>
                </w:rPrChange>
              </w:rPr>
            </w:pPr>
            <w:r w:rsidRPr="00D56583">
              <w:rPr>
                <w:lang w:val="sv-FI"/>
                <w:rPrChange w:id="28115" w:author="Delta" w:date="2021-07-23T11:12:00Z">
                  <w:rPr>
                    <w:lang w:val="de-DE"/>
                  </w:rPr>
                </w:rPrChange>
              </w:rPr>
              <w:t xml:space="preserve">min(10 MHz, </w:t>
            </w:r>
            <w:r w:rsidRPr="008E21F4">
              <w:sym w:font="Symbol" w:char="F044"/>
            </w:r>
            <w:r w:rsidRPr="00D56583">
              <w:rPr>
                <w:lang w:val="sv-FI"/>
                <w:rPrChange w:id="28116" w:author="Delta" w:date="2021-07-23T11:12:00Z">
                  <w:rPr>
                    <w:lang w:val="de-DE"/>
                  </w:rPr>
                </w:rPrChange>
              </w:rPr>
              <w:t>f</w:t>
            </w:r>
            <w:r w:rsidRPr="00D56583">
              <w:rPr>
                <w:vertAlign w:val="subscript"/>
                <w:lang w:val="sv-FI"/>
                <w:rPrChange w:id="28117" w:author="Delta" w:date="2021-07-23T11:12:00Z">
                  <w:rPr>
                    <w:vertAlign w:val="subscript"/>
                    <w:lang w:val="de-DE"/>
                  </w:rPr>
                </w:rPrChange>
              </w:rPr>
              <w:t>max</w:t>
            </w:r>
            <w:r w:rsidRPr="00D56583">
              <w:rPr>
                <w:lang w:val="sv-FI"/>
                <w:rPrChange w:id="28118" w:author="Delta" w:date="2021-07-23T11:12:00Z">
                  <w:rPr>
                    <w:lang w:val="de-DE"/>
                  </w:rPr>
                </w:rPrChange>
              </w:rPr>
              <w:t>)</w:t>
            </w:r>
          </w:p>
        </w:tc>
        <w:tc>
          <w:tcPr>
            <w:tcW w:w="2976" w:type="dxa"/>
            <w:tcPrChange w:id="28119" w:author="Delta" w:date="2021-07-23T11:12:00Z">
              <w:tcPr>
                <w:tcW w:w="2976" w:type="dxa"/>
              </w:tcPr>
            </w:tcPrChange>
          </w:tcPr>
          <w:p w14:paraId="329AA882" w14:textId="0C3137CD" w:rsidR="00CB3986" w:rsidRPr="00D56583" w:rsidRDefault="00CB3986" w:rsidP="00D04D5F">
            <w:pPr>
              <w:pStyle w:val="TAC"/>
              <w:rPr>
                <w:lang w:val="sv-FI"/>
                <w:rPrChange w:id="28120" w:author="Delta" w:date="2021-07-23T11:12:00Z">
                  <w:rPr>
                    <w:lang w:val="de-DE"/>
                  </w:rPr>
                </w:rPrChange>
              </w:rPr>
            </w:pPr>
            <w:r w:rsidRPr="00D56583">
              <w:rPr>
                <w:lang w:val="sv-FI"/>
                <w:rPrChange w:id="28121" w:author="Delta" w:date="2021-07-23T11:12:00Z">
                  <w:rPr>
                    <w:lang w:val="de-DE"/>
                  </w:rPr>
                </w:rPrChange>
              </w:rPr>
              <w:t xml:space="preserve">5.05 MHz </w:t>
            </w:r>
            <w:r w:rsidRPr="008E21F4">
              <w:rPr>
                <w:rFonts w:cs="v5.0.0"/>
              </w:rPr>
              <w:sym w:font="Symbol" w:char="F0A3"/>
            </w:r>
            <w:r w:rsidRPr="00D56583">
              <w:rPr>
                <w:lang w:val="sv-FI"/>
                <w:rPrChange w:id="28122" w:author="Delta" w:date="2021-07-23T11:12:00Z">
                  <w:rPr>
                    <w:lang w:val="de-DE"/>
                  </w:rPr>
                </w:rPrChange>
              </w:rPr>
              <w:t xml:space="preserve"> f_offset &lt;</w:t>
            </w:r>
            <w:del w:id="28123" w:author="Delta" w:date="2021-07-23T11:12:00Z">
              <w:r w:rsidR="00AF1747" w:rsidRPr="008735C4">
                <w:rPr>
                  <w:rFonts w:cs="v5.0.0"/>
                  <w:lang w:val="de-DE"/>
                </w:rPr>
                <w:delText xml:space="preserve"> </w:delText>
              </w:r>
            </w:del>
          </w:p>
          <w:p w14:paraId="723F4B14" w14:textId="77777777" w:rsidR="00CB3986" w:rsidRPr="00D56583" w:rsidRDefault="00CB3986" w:rsidP="00D04D5F">
            <w:pPr>
              <w:rPr>
                <w:lang w:val="sv-FI"/>
                <w:rPrChange w:id="28124" w:author="Delta" w:date="2021-07-23T11:12:00Z">
                  <w:rPr>
                    <w:lang w:val="de-DE"/>
                  </w:rPr>
                </w:rPrChange>
              </w:rPr>
            </w:pPr>
            <w:r w:rsidRPr="00D56583">
              <w:rPr>
                <w:lang w:val="sv-FI"/>
                <w:rPrChange w:id="28125" w:author="Delta" w:date="2021-07-23T11:12:00Z">
                  <w:rPr>
                    <w:lang w:val="de-DE"/>
                  </w:rPr>
                </w:rPrChange>
              </w:rPr>
              <w:t>min(10.05 MHz, f_offset</w:t>
            </w:r>
            <w:r w:rsidRPr="00D56583">
              <w:rPr>
                <w:vertAlign w:val="subscript"/>
                <w:lang w:val="sv-FI"/>
                <w:rPrChange w:id="28126" w:author="Delta" w:date="2021-07-23T11:12:00Z">
                  <w:rPr>
                    <w:vertAlign w:val="subscript"/>
                    <w:lang w:val="de-DE"/>
                  </w:rPr>
                </w:rPrChange>
              </w:rPr>
              <w:t>max</w:t>
            </w:r>
            <w:r w:rsidRPr="00D56583">
              <w:rPr>
                <w:lang w:val="sv-FI"/>
                <w:rPrChange w:id="28127" w:author="Delta" w:date="2021-07-23T11:12:00Z">
                  <w:rPr>
                    <w:lang w:val="de-DE"/>
                  </w:rPr>
                </w:rPrChange>
              </w:rPr>
              <w:t>)</w:t>
            </w:r>
          </w:p>
        </w:tc>
        <w:tc>
          <w:tcPr>
            <w:tcW w:w="3455" w:type="dxa"/>
            <w:tcPrChange w:id="28128" w:author="Delta" w:date="2021-07-23T11:12:00Z">
              <w:tcPr>
                <w:tcW w:w="3455" w:type="dxa"/>
              </w:tcPr>
            </w:tcPrChange>
          </w:tcPr>
          <w:p w14:paraId="013045E4" w14:textId="77777777" w:rsidR="00CB3986" w:rsidRPr="008E21F4" w:rsidRDefault="00CB3986" w:rsidP="00D04D5F">
            <w:pPr>
              <w:pStyle w:val="TAC"/>
              <w:rPr>
                <w:rFonts w:cs="Arial"/>
              </w:rPr>
            </w:pPr>
            <w:r w:rsidRPr="008E21F4">
              <w:rPr>
                <w:rFonts w:cs="Arial"/>
              </w:rPr>
              <w:t>-35.2 dBm</w:t>
            </w:r>
          </w:p>
        </w:tc>
        <w:tc>
          <w:tcPr>
            <w:tcW w:w="1430" w:type="dxa"/>
            <w:tcPrChange w:id="28129" w:author="Delta" w:date="2021-07-23T11:12:00Z">
              <w:tcPr>
                <w:tcW w:w="1430" w:type="dxa"/>
              </w:tcPr>
            </w:tcPrChange>
          </w:tcPr>
          <w:p w14:paraId="33F5E69D" w14:textId="77777777" w:rsidR="00CB3986" w:rsidRPr="008E21F4" w:rsidRDefault="00CB3986" w:rsidP="00D04D5F">
            <w:pPr>
              <w:pStyle w:val="TAC"/>
              <w:rPr>
                <w:rFonts w:cs="Arial"/>
              </w:rPr>
            </w:pPr>
            <w:r w:rsidRPr="008E21F4">
              <w:rPr>
                <w:rFonts w:cs="Arial"/>
              </w:rPr>
              <w:t>100 kHz</w:t>
            </w:r>
          </w:p>
        </w:tc>
      </w:tr>
      <w:tr w:rsidR="00CB3986" w:rsidRPr="008E21F4" w14:paraId="05C95078" w14:textId="77777777" w:rsidTr="00D04D5F">
        <w:trPr>
          <w:cantSplit/>
          <w:jc w:val="center"/>
          <w:trPrChange w:id="28130" w:author="Delta" w:date="2021-07-23T11:12:00Z">
            <w:trPr>
              <w:cantSplit/>
              <w:jc w:val="center"/>
            </w:trPr>
          </w:trPrChange>
        </w:trPr>
        <w:tc>
          <w:tcPr>
            <w:tcW w:w="2127" w:type="dxa"/>
            <w:tcPrChange w:id="28131" w:author="Delta" w:date="2021-07-23T11:12:00Z">
              <w:tcPr>
                <w:tcW w:w="2127" w:type="dxa"/>
              </w:tcPr>
            </w:tcPrChange>
          </w:tcPr>
          <w:p w14:paraId="4CE4174D"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8132" w:author="Delta" w:date="2021-07-23T11:12:00Z">
              <w:tcPr>
                <w:tcW w:w="2976" w:type="dxa"/>
              </w:tcPr>
            </w:tcPrChange>
          </w:tcPr>
          <w:p w14:paraId="655EBCDD"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8133" w:author="Delta" w:date="2021-07-23T11:12:00Z">
              <w:tcPr>
                <w:tcW w:w="3455" w:type="dxa"/>
              </w:tcPr>
            </w:tcPrChange>
          </w:tcPr>
          <w:p w14:paraId="7E804698" w14:textId="57365B2F" w:rsidR="00CB3986" w:rsidRPr="008E21F4" w:rsidRDefault="00CB3986" w:rsidP="00D04D5F">
            <w:pPr>
              <w:pStyle w:val="TAC"/>
              <w:rPr>
                <w:rFonts w:cs="Arial"/>
              </w:rPr>
            </w:pPr>
            <w:r w:rsidRPr="008E21F4">
              <w:rPr>
                <w:rFonts w:cs="Arial"/>
              </w:rPr>
              <w:t>-</w:t>
            </w:r>
            <w:r w:rsidRPr="008E21F4">
              <w:rPr>
                <w:rFonts w:cs="Arial"/>
                <w:lang w:eastAsia="zh-CN"/>
              </w:rPr>
              <w:t>37</w:t>
            </w:r>
            <w:r w:rsidRPr="008E21F4">
              <w:rPr>
                <w:rFonts w:cs="Arial"/>
              </w:rPr>
              <w:t xml:space="preserve"> dBm (Note </w:t>
            </w:r>
            <w:del w:id="28134" w:author="Delta" w:date="2021-07-23T11:12:00Z">
              <w:r w:rsidR="00A062B5" w:rsidRPr="008735C4">
                <w:rPr>
                  <w:rFonts w:cs="Arial"/>
                </w:rPr>
                <w:delText>6</w:delText>
              </w:r>
            </w:del>
            <w:ins w:id="28135" w:author="Delta" w:date="2021-07-23T11:12:00Z">
              <w:r w:rsidRPr="008E21F4">
                <w:rPr>
                  <w:rFonts w:cs="Arial"/>
                </w:rPr>
                <w:t>9</w:t>
              </w:r>
            </w:ins>
            <w:r w:rsidRPr="008E21F4">
              <w:rPr>
                <w:rFonts w:cs="Arial"/>
              </w:rPr>
              <w:t>)</w:t>
            </w:r>
          </w:p>
        </w:tc>
        <w:tc>
          <w:tcPr>
            <w:tcW w:w="1430" w:type="dxa"/>
            <w:tcPrChange w:id="28136" w:author="Delta" w:date="2021-07-23T11:12:00Z">
              <w:tcPr>
                <w:tcW w:w="1430" w:type="dxa"/>
              </w:tcPr>
            </w:tcPrChange>
          </w:tcPr>
          <w:p w14:paraId="1A212D08" w14:textId="77777777" w:rsidR="00CB3986" w:rsidRPr="008E21F4" w:rsidRDefault="00CB3986" w:rsidP="00D04D5F">
            <w:pPr>
              <w:pStyle w:val="TAC"/>
              <w:rPr>
                <w:rFonts w:cs="Arial"/>
              </w:rPr>
            </w:pPr>
            <w:r w:rsidRPr="008E21F4">
              <w:rPr>
                <w:rFonts w:cs="Arial"/>
              </w:rPr>
              <w:t xml:space="preserve">100 kHz </w:t>
            </w:r>
          </w:p>
        </w:tc>
      </w:tr>
      <w:tr w:rsidR="00CB3986" w:rsidRPr="008E21F4" w14:paraId="725D76BE" w14:textId="77777777" w:rsidTr="00D04D5F">
        <w:trPr>
          <w:cantSplit/>
          <w:jc w:val="center"/>
          <w:trPrChange w:id="28137" w:author="Delta" w:date="2021-07-23T11:12:00Z">
            <w:trPr>
              <w:cantSplit/>
              <w:jc w:val="center"/>
            </w:trPr>
          </w:trPrChange>
        </w:trPr>
        <w:tc>
          <w:tcPr>
            <w:tcW w:w="9988" w:type="dxa"/>
            <w:gridSpan w:val="4"/>
            <w:tcPrChange w:id="28138" w:author="Delta" w:date="2021-07-23T11:12:00Z">
              <w:tcPr>
                <w:tcW w:w="9988" w:type="dxa"/>
                <w:gridSpan w:val="4"/>
              </w:tcPr>
            </w:tcPrChange>
          </w:tcPr>
          <w:p w14:paraId="1720C6CA" w14:textId="5B54FE41" w:rsidR="00CB3986" w:rsidRPr="008E21F4" w:rsidRDefault="00CB3986" w:rsidP="00D04D5F">
            <w:pPr>
              <w:pStyle w:val="TAN"/>
              <w:rPr>
                <w:rFonts w:cs="Arial"/>
              </w:rPr>
            </w:pPr>
            <w:r w:rsidRPr="008E21F4">
              <w:rPr>
                <w:rFonts w:cs="Arial"/>
              </w:rPr>
              <w:t>NOTE 1:</w:t>
            </w:r>
            <w:r w:rsidRPr="008E21F4">
              <w:rPr>
                <w:rFonts w:cs="v5.0.0"/>
              </w:rPr>
              <w:t xml:space="preserve"> </w:t>
            </w:r>
            <w:r w:rsidRPr="008E21F4">
              <w:rPr>
                <w:rFonts w:cs="v5.0.0"/>
              </w:rPr>
              <w:tab/>
            </w:r>
            <w:r w:rsidRPr="008E21F4">
              <w:rPr>
                <w:rFonts w:cs="Arial"/>
              </w:rPr>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f ≥ 10MHz from both adjacent sub blocks on each side of the sub-block gap, where the test requirement within sub-block gaps shall be -37 dBm/100 kHz.</w:t>
            </w:r>
            <w:del w:id="28139" w:author="Delta" w:date="2021-07-23T11:12:00Z">
              <w:r w:rsidR="00A062B5" w:rsidRPr="008735C4">
                <w:rPr>
                  <w:rFonts w:cs="Arial"/>
                </w:rPr>
                <w:delText xml:space="preserve"> </w:delText>
              </w:r>
            </w:del>
          </w:p>
          <w:p w14:paraId="5F76F9E4" w14:textId="270E8F6A"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8140" w:author="Delta" w:date="2021-07-23T11:12:00Z">
              <w:r w:rsidR="00A062B5" w:rsidRPr="008735C4">
                <w:rPr>
                  <w:rFonts w:cs="Arial" w:hint="eastAsia"/>
                </w:rPr>
                <w:delText>inter</w:delText>
              </w:r>
            </w:del>
            <w:ins w:id="28141" w:author="Delta" w:date="2021-07-23T11:12:00Z">
              <w:r w:rsidRPr="008E21F4">
                <w:rPr>
                  <w:rFonts w:cs="Arial"/>
                </w:rPr>
                <w:t>Inter</w:t>
              </w:r>
            </w:ins>
            <w:r w:rsidRPr="008E21F4">
              <w:rPr>
                <w:rFonts w:cs="Arial"/>
              </w:rPr>
              <w:t xml:space="preserve"> RF </w:t>
            </w:r>
            <w:del w:id="28142" w:author="Delta" w:date="2021-07-23T11:12:00Z">
              <w:r w:rsidR="00A062B5" w:rsidRPr="008735C4">
                <w:rPr>
                  <w:rFonts w:cs="Arial" w:hint="eastAsia"/>
                </w:rPr>
                <w:delText>bandwidth</w:delText>
              </w:r>
            </w:del>
            <w:ins w:id="28143" w:author="Delta" w:date="2021-07-23T11:12:00Z">
              <w:r w:rsidRPr="008E21F4">
                <w:rPr>
                  <w:rFonts w:cs="Arial"/>
                </w:rPr>
                <w:t>Bandwidth</w:t>
              </w:r>
            </w:ins>
            <w:r w:rsidRPr="008E21F4">
              <w:rPr>
                <w:rFonts w:cs="Arial"/>
              </w:rPr>
              <w:t xml:space="preserve"> gap </w:t>
            </w:r>
            <w:r w:rsidRPr="008E21F4">
              <w:rPr>
                <w:rPrChange w:id="28144" w:author="Delta" w:date="2021-07-23T11:12:00Z">
                  <w:rPr>
                    <w:lang w:val="en-US"/>
                  </w:rPr>
                </w:rPrChange>
              </w:rPr>
              <w:t>&lt; 20MHz</w:t>
            </w:r>
            <w:r w:rsidRPr="008E21F4">
              <w:rPr>
                <w:rFonts w:cs="Arial"/>
              </w:rPr>
              <w:t xml:space="preserve"> the test requirement within the </w:t>
            </w:r>
            <w:del w:id="28145" w:author="Delta" w:date="2021-07-23T11:12:00Z">
              <w:r w:rsidR="00A062B5" w:rsidRPr="008735C4">
                <w:rPr>
                  <w:rFonts w:cs="Arial" w:hint="eastAsia"/>
                </w:rPr>
                <w:delText>inter</w:delText>
              </w:r>
            </w:del>
            <w:ins w:id="28146" w:author="Delta" w:date="2021-07-23T11:12:00Z">
              <w:r w:rsidRPr="008E21F4">
                <w:rPr>
                  <w:rFonts w:cs="Arial"/>
                </w:rPr>
                <w:t>Inter</w:t>
              </w:r>
            </w:ins>
            <w:r w:rsidRPr="008E21F4">
              <w:rPr>
                <w:rFonts w:cs="Arial"/>
              </w:rPr>
              <w:t xml:space="preserve"> RF </w:t>
            </w:r>
            <w:del w:id="28147" w:author="Delta" w:date="2021-07-23T11:12:00Z">
              <w:r w:rsidR="00A062B5" w:rsidRPr="008735C4">
                <w:rPr>
                  <w:rFonts w:cs="Arial" w:hint="eastAsia"/>
                </w:rPr>
                <w:delText>bandwidth</w:delText>
              </w:r>
            </w:del>
            <w:ins w:id="28148" w:author="Delta" w:date="2021-07-23T11:12:00Z">
              <w:r w:rsidRPr="008E21F4">
                <w:rPr>
                  <w:rFonts w:cs="Arial"/>
                </w:rPr>
                <w:t>Bandwidth</w:t>
              </w:r>
            </w:ins>
            <w:r w:rsidRPr="008E21F4">
              <w:rPr>
                <w:rFonts w:cs="Arial"/>
              </w:rPr>
              <w:t xml:space="preserve"> gaps is calculated as a cumulative sum of contributions from adjacent sub-blocks </w:t>
            </w:r>
            <w:ins w:id="28149" w:author="Delta" w:date="2021-07-23T11:12:00Z">
              <w:r w:rsidRPr="008E21F4">
                <w:rPr>
                  <w:rFonts w:cs="Arial"/>
                </w:rPr>
                <w:t xml:space="preserve">or RF Bandwidth </w:t>
              </w:r>
            </w:ins>
            <w:r w:rsidRPr="008E21F4">
              <w:rPr>
                <w:rFonts w:cs="Arial"/>
              </w:rPr>
              <w:t xml:space="preserve">on each side of the </w:t>
            </w:r>
            <w:del w:id="28150" w:author="Delta" w:date="2021-07-23T11:12:00Z">
              <w:r w:rsidR="00A062B5" w:rsidRPr="008735C4">
                <w:rPr>
                  <w:rFonts w:cs="Arial" w:hint="eastAsia"/>
                </w:rPr>
                <w:delText>inter</w:delText>
              </w:r>
            </w:del>
            <w:ins w:id="28151" w:author="Delta" w:date="2021-07-23T11:12:00Z">
              <w:r w:rsidRPr="008E21F4">
                <w:rPr>
                  <w:rFonts w:cs="Arial"/>
                </w:rPr>
                <w:t>Inter</w:t>
              </w:r>
            </w:ins>
            <w:r w:rsidRPr="008E21F4">
              <w:rPr>
                <w:rFonts w:cs="Arial"/>
              </w:rPr>
              <w:t xml:space="preserve"> RF </w:t>
            </w:r>
            <w:del w:id="28152" w:author="Delta" w:date="2021-07-23T11:12:00Z">
              <w:r w:rsidR="00A062B5" w:rsidRPr="008735C4">
                <w:rPr>
                  <w:rFonts w:cs="Arial" w:hint="eastAsia"/>
                </w:rPr>
                <w:delText>bandwidth</w:delText>
              </w:r>
            </w:del>
            <w:ins w:id="28153" w:author="Delta" w:date="2021-07-23T11:12:00Z">
              <w:r w:rsidRPr="008E21F4">
                <w:rPr>
                  <w:rFonts w:cs="Arial"/>
                </w:rPr>
                <w:t>Bandwidth</w:t>
              </w:r>
            </w:ins>
            <w:r w:rsidRPr="008E21F4">
              <w:rPr>
                <w:rFonts w:cs="Arial"/>
              </w:rPr>
              <w:t xml:space="preserve"> gap.</w:t>
            </w:r>
          </w:p>
        </w:tc>
      </w:tr>
    </w:tbl>
    <w:p w14:paraId="06A14BD7" w14:textId="77777777" w:rsidR="00CB3986" w:rsidRPr="008E21F4" w:rsidRDefault="00CB3986" w:rsidP="00CB3986">
      <w:pPr>
        <w:rPr>
          <w:lang w:eastAsia="zh-CN"/>
        </w:rPr>
      </w:pPr>
    </w:p>
    <w:p w14:paraId="74E73179" w14:textId="77777777" w:rsidR="00CB3986" w:rsidRPr="008E21F4" w:rsidRDefault="00CB3986" w:rsidP="00CB3986">
      <w:pPr>
        <w:pStyle w:val="Heading5"/>
        <w:ind w:left="0" w:firstLine="0"/>
        <w:rPr>
          <w:lang w:eastAsia="zh-CN"/>
        </w:rPr>
      </w:pPr>
      <w:bookmarkStart w:id="28154" w:name="_Toc21017852"/>
      <w:bookmarkStart w:id="28155" w:name="_Toc29486315"/>
      <w:bookmarkStart w:id="28156" w:name="_Toc29757005"/>
      <w:bookmarkStart w:id="28157" w:name="_Toc29758118"/>
      <w:bookmarkStart w:id="28158" w:name="_Toc35952683"/>
      <w:bookmarkStart w:id="28159" w:name="_Toc37174683"/>
      <w:bookmarkStart w:id="28160" w:name="_Toc37176564"/>
      <w:bookmarkStart w:id="28161" w:name="_Toc45831639"/>
      <w:bookmarkStart w:id="28162" w:name="_Toc45832364"/>
      <w:bookmarkStart w:id="28163" w:name="_Toc52547292"/>
      <w:bookmarkStart w:id="28164" w:name="_Toc61110439"/>
      <w:bookmarkStart w:id="28165" w:name="_Toc67910721"/>
      <w:bookmarkStart w:id="28166" w:name="_Toc75187645"/>
      <w:bookmarkStart w:id="28167" w:name="_Toc76501400"/>
      <w:bookmarkStart w:id="28168" w:name="_Toc408331257"/>
      <w:r w:rsidRPr="008E21F4">
        <w:rPr>
          <w:lang w:eastAsia="zh-CN"/>
        </w:rPr>
        <w:t>6.6.3.5.2B</w:t>
      </w:r>
      <w:r w:rsidRPr="008E21F4">
        <w:rPr>
          <w:lang w:eastAsia="zh-CN"/>
        </w:rPr>
        <w:tab/>
        <w:t>Test requirements for Home BS (Category A and B)</w:t>
      </w:r>
      <w:bookmarkEnd w:id="28154"/>
      <w:bookmarkEnd w:id="28155"/>
      <w:bookmarkEnd w:id="28156"/>
      <w:bookmarkEnd w:id="28157"/>
      <w:bookmarkEnd w:id="28158"/>
      <w:bookmarkEnd w:id="28159"/>
      <w:bookmarkEnd w:id="28160"/>
      <w:bookmarkEnd w:id="28161"/>
      <w:bookmarkEnd w:id="28162"/>
      <w:bookmarkEnd w:id="28163"/>
      <w:bookmarkEnd w:id="28164"/>
      <w:bookmarkEnd w:id="28165"/>
      <w:bookmarkEnd w:id="28166"/>
      <w:bookmarkEnd w:id="28167"/>
      <w:bookmarkEnd w:id="28168"/>
    </w:p>
    <w:p w14:paraId="6461DBE7" w14:textId="77777777" w:rsidR="00CB3986" w:rsidRPr="008E21F4" w:rsidRDefault="00CB3986" w:rsidP="00CB3986">
      <w:pPr>
        <w:rPr>
          <w:lang w:eastAsia="zh-CN"/>
        </w:rPr>
      </w:pPr>
      <w:r w:rsidRPr="008E21F4">
        <w:rPr>
          <w:lang w:eastAsia="zh-CN"/>
        </w:rPr>
        <w:t>For Home BS in E-UTRA bands ≤3GHz, emissions shall not exceed the maximum levels specified in Tables 6.6.3.5.2B-1, 6.6.3.5.2B-2 and 6.6.3.5.2B-3.</w:t>
      </w:r>
    </w:p>
    <w:p w14:paraId="193E0AF5" w14:textId="77777777" w:rsidR="00CB3986" w:rsidRPr="008E21F4" w:rsidRDefault="00CB3986" w:rsidP="00CB3986">
      <w:pPr>
        <w:rPr>
          <w:rFonts w:cs="v5.0.0"/>
          <w:lang w:eastAsia="zh-CN"/>
        </w:rPr>
      </w:pPr>
      <w:r w:rsidRPr="008E21F4">
        <w:rPr>
          <w:lang w:eastAsia="zh-CN"/>
        </w:rPr>
        <w:t>For Home BS in E-UTRA bands &gt;3GHz, emissions shall not exceed the maximum levels specified in Tables 6.6.3.5.2B-1a, 6.6.3.5.2B-2a and 6.6.3.5.2B-3a.</w:t>
      </w:r>
    </w:p>
    <w:p w14:paraId="7C370AE7"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1</w:t>
      </w:r>
      <w:r w:rsidRPr="008E21F4">
        <w:t xml:space="preserve">: </w:t>
      </w:r>
      <w:r w:rsidRPr="008E21F4">
        <w:rPr>
          <w:lang w:eastAsia="zh-CN"/>
        </w:rPr>
        <w:t>Home BS</w:t>
      </w:r>
      <w:r w:rsidRPr="008E21F4">
        <w:t xml:space="preserve"> operating band unwanted emission limits for 1.4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169"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170">
          <w:tblGrid>
            <w:gridCol w:w="2127"/>
            <w:gridCol w:w="2976"/>
            <w:gridCol w:w="3455"/>
            <w:gridCol w:w="1430"/>
          </w:tblGrid>
        </w:tblGridChange>
      </w:tblGrid>
      <w:tr w:rsidR="00CB3986" w:rsidRPr="008E21F4" w14:paraId="12FFAA0C" w14:textId="77777777" w:rsidTr="00D04D5F">
        <w:trPr>
          <w:cantSplit/>
          <w:jc w:val="center"/>
          <w:trPrChange w:id="28171" w:author="Delta" w:date="2021-07-23T11:12:00Z">
            <w:trPr>
              <w:cantSplit/>
              <w:jc w:val="center"/>
            </w:trPr>
          </w:trPrChange>
        </w:trPr>
        <w:tc>
          <w:tcPr>
            <w:tcW w:w="2127" w:type="dxa"/>
            <w:tcPrChange w:id="28172" w:author="Delta" w:date="2021-07-23T11:12:00Z">
              <w:tcPr>
                <w:tcW w:w="2127" w:type="dxa"/>
              </w:tcPr>
            </w:tcPrChange>
          </w:tcPr>
          <w:p w14:paraId="66AA3F12"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8173" w:author="Delta" w:date="2021-07-23T11:12:00Z">
              <w:tcPr>
                <w:tcW w:w="2976" w:type="dxa"/>
              </w:tcPr>
            </w:tcPrChange>
          </w:tcPr>
          <w:p w14:paraId="2C4278D2"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8174" w:author="Delta" w:date="2021-07-23T11:12:00Z">
              <w:tcPr>
                <w:tcW w:w="3455" w:type="dxa"/>
              </w:tcPr>
            </w:tcPrChange>
          </w:tcPr>
          <w:p w14:paraId="0D21DD9E"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Change w:id="28175" w:author="Delta" w:date="2021-07-23T11:12:00Z">
              <w:tcPr>
                <w:tcW w:w="1430" w:type="dxa"/>
              </w:tcPr>
            </w:tcPrChange>
          </w:tcPr>
          <w:p w14:paraId="673FBB41" w14:textId="74A09CFD"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8176" w:author="Delta" w:date="2021-07-23T11:12:00Z">
              <w:r w:rsidR="00A062B5" w:rsidRPr="008735C4">
                <w:rPr>
                  <w:rFonts w:cs="Arial"/>
                </w:rPr>
                <w:delText>3</w:delText>
              </w:r>
            </w:del>
            <w:ins w:id="28177" w:author="Delta" w:date="2021-07-23T11:12:00Z">
              <w:r w:rsidRPr="008E21F4">
                <w:rPr>
                  <w:rFonts w:cs="Arial"/>
                </w:rPr>
                <w:t>6</w:t>
              </w:r>
            </w:ins>
            <w:r w:rsidRPr="008E21F4">
              <w:rPr>
                <w:rFonts w:cs="Arial"/>
              </w:rPr>
              <w:t>)</w:t>
            </w:r>
          </w:p>
        </w:tc>
      </w:tr>
      <w:tr w:rsidR="00CB3986" w:rsidRPr="008E21F4" w14:paraId="40C41FB1" w14:textId="77777777" w:rsidTr="00D04D5F">
        <w:trPr>
          <w:cantSplit/>
          <w:jc w:val="center"/>
          <w:trPrChange w:id="28178" w:author="Delta" w:date="2021-07-23T11:12:00Z">
            <w:trPr>
              <w:cantSplit/>
              <w:jc w:val="center"/>
            </w:trPr>
          </w:trPrChange>
        </w:trPr>
        <w:tc>
          <w:tcPr>
            <w:tcW w:w="2127" w:type="dxa"/>
            <w:vAlign w:val="center"/>
            <w:tcPrChange w:id="28179" w:author="Delta" w:date="2021-07-23T11:12:00Z">
              <w:tcPr>
                <w:tcW w:w="2127" w:type="dxa"/>
                <w:vAlign w:val="center"/>
              </w:tcPr>
            </w:tcPrChange>
          </w:tcPr>
          <w:p w14:paraId="752B4461"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Change w:id="28180" w:author="Delta" w:date="2021-07-23T11:12:00Z">
              <w:tcPr>
                <w:tcW w:w="2976" w:type="dxa"/>
                <w:vAlign w:val="center"/>
              </w:tcPr>
            </w:tcPrChange>
          </w:tcPr>
          <w:p w14:paraId="17EB3C0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Change w:id="28181" w:author="Delta" w:date="2021-07-23T11:12:00Z">
              <w:tcPr>
                <w:tcW w:w="3455" w:type="dxa"/>
                <w:vAlign w:val="center"/>
              </w:tcPr>
            </w:tcPrChange>
          </w:tcPr>
          <w:p w14:paraId="366A4C2E" w14:textId="77777777" w:rsidR="00CB3986" w:rsidRPr="008E21F4" w:rsidRDefault="00CB3986" w:rsidP="00D04D5F">
            <w:pPr>
              <w:pStyle w:val="TAC"/>
              <w:rPr>
                <w:rFonts w:cs="Arial"/>
              </w:rPr>
            </w:pPr>
            <w:r w:rsidRPr="008E21F4">
              <w:rPr>
                <w:rFonts w:cs="Arial"/>
                <w:position w:val="-26"/>
                <w:sz w:val="21"/>
                <w:szCs w:val="21"/>
                <w:lang w:eastAsia="zh-CN"/>
              </w:rPr>
              <w:object w:dxaOrig="3260" w:dyaOrig="639" w14:anchorId="78E29558">
                <v:shape id="_x0000_i1161" type="#_x0000_t75" style="width:2in;height:29.45pt" o:ole="">
                  <v:imagedata r:id="rId224" o:title=""/>
                </v:shape>
                <o:OLEObject Type="Embed" ProgID="Equation.DSMT4" ShapeID="_x0000_i1161" DrawAspect="Content" ObjectID="_1688546302" r:id="rId225"/>
              </w:object>
            </w:r>
          </w:p>
        </w:tc>
        <w:tc>
          <w:tcPr>
            <w:tcW w:w="1430" w:type="dxa"/>
            <w:tcPrChange w:id="28182" w:author="Delta" w:date="2021-07-23T11:12:00Z">
              <w:tcPr>
                <w:tcW w:w="1430" w:type="dxa"/>
              </w:tcPr>
            </w:tcPrChange>
          </w:tcPr>
          <w:p w14:paraId="3137B268" w14:textId="77777777" w:rsidR="00CB3986" w:rsidRPr="008E21F4" w:rsidRDefault="00CB3986" w:rsidP="00D04D5F">
            <w:pPr>
              <w:pStyle w:val="TAC"/>
              <w:rPr>
                <w:rFonts w:cs="Arial"/>
              </w:rPr>
            </w:pPr>
            <w:r w:rsidRPr="008E21F4">
              <w:rPr>
                <w:rFonts w:cs="Arial"/>
              </w:rPr>
              <w:t xml:space="preserve">100 kHz </w:t>
            </w:r>
          </w:p>
        </w:tc>
      </w:tr>
      <w:tr w:rsidR="00CB3986" w:rsidRPr="008E21F4" w14:paraId="07259CA1" w14:textId="77777777" w:rsidTr="00D04D5F">
        <w:trPr>
          <w:cantSplit/>
          <w:jc w:val="center"/>
          <w:trPrChange w:id="28183" w:author="Delta" w:date="2021-07-23T11:12:00Z">
            <w:trPr>
              <w:cantSplit/>
              <w:jc w:val="center"/>
            </w:trPr>
          </w:trPrChange>
        </w:trPr>
        <w:tc>
          <w:tcPr>
            <w:tcW w:w="2127" w:type="dxa"/>
            <w:tcPrChange w:id="28184" w:author="Delta" w:date="2021-07-23T11:12:00Z">
              <w:tcPr>
                <w:tcW w:w="2127" w:type="dxa"/>
              </w:tcPr>
            </w:tcPrChange>
          </w:tcPr>
          <w:p w14:paraId="3F008FF5"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Change w:id="28185" w:author="Delta" w:date="2021-07-23T11:12:00Z">
              <w:tcPr>
                <w:tcW w:w="2976" w:type="dxa"/>
              </w:tcPr>
            </w:tcPrChange>
          </w:tcPr>
          <w:p w14:paraId="139F8EDC"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Change w:id="28186" w:author="Delta" w:date="2021-07-23T11:12:00Z">
              <w:tcPr>
                <w:tcW w:w="3455" w:type="dxa"/>
              </w:tcPr>
            </w:tcPrChange>
          </w:tcPr>
          <w:p w14:paraId="6B385421" w14:textId="77777777" w:rsidR="00CB3986" w:rsidRPr="008E21F4" w:rsidRDefault="00CB3986" w:rsidP="00D04D5F">
            <w:pPr>
              <w:pStyle w:val="TAC"/>
              <w:rPr>
                <w:rFonts w:cs="Arial"/>
              </w:rPr>
            </w:pPr>
            <w:r w:rsidRPr="008E21F4">
              <w:rPr>
                <w:rFonts w:cs="Arial"/>
              </w:rPr>
              <w:t>-</w:t>
            </w:r>
            <w:r w:rsidRPr="008E21F4">
              <w:rPr>
                <w:rFonts w:cs="Arial"/>
                <w:lang w:eastAsia="zh-CN"/>
              </w:rPr>
              <w:t>34.5</w:t>
            </w:r>
            <w:r w:rsidRPr="008E21F4">
              <w:rPr>
                <w:rFonts w:cs="Arial"/>
              </w:rPr>
              <w:t xml:space="preserve"> dBm</w:t>
            </w:r>
          </w:p>
        </w:tc>
        <w:tc>
          <w:tcPr>
            <w:tcW w:w="1430" w:type="dxa"/>
            <w:tcPrChange w:id="28187" w:author="Delta" w:date="2021-07-23T11:12:00Z">
              <w:tcPr>
                <w:tcW w:w="1430" w:type="dxa"/>
              </w:tcPr>
            </w:tcPrChange>
          </w:tcPr>
          <w:p w14:paraId="6B005765" w14:textId="77777777" w:rsidR="00CB3986" w:rsidRPr="008E21F4" w:rsidRDefault="00CB3986" w:rsidP="00D04D5F">
            <w:pPr>
              <w:pStyle w:val="TAC"/>
              <w:rPr>
                <w:rFonts w:cs="Arial"/>
              </w:rPr>
            </w:pPr>
            <w:r w:rsidRPr="008E21F4">
              <w:rPr>
                <w:rFonts w:cs="Arial"/>
              </w:rPr>
              <w:t xml:space="preserve">100 kHz </w:t>
            </w:r>
          </w:p>
        </w:tc>
      </w:tr>
      <w:tr w:rsidR="00CB3986" w:rsidRPr="008E21F4" w14:paraId="5C53D0F0" w14:textId="77777777" w:rsidTr="00D04D5F">
        <w:trPr>
          <w:cantSplit/>
          <w:jc w:val="center"/>
          <w:trPrChange w:id="28188" w:author="Delta" w:date="2021-07-23T11:12:00Z">
            <w:trPr>
              <w:cantSplit/>
              <w:jc w:val="center"/>
            </w:trPr>
          </w:trPrChange>
        </w:trPr>
        <w:tc>
          <w:tcPr>
            <w:tcW w:w="2127" w:type="dxa"/>
            <w:tcPrChange w:id="28189" w:author="Delta" w:date="2021-07-23T11:12:00Z">
              <w:tcPr>
                <w:tcW w:w="2127" w:type="dxa"/>
              </w:tcPr>
            </w:tcPrChange>
          </w:tcPr>
          <w:p w14:paraId="48F6855C"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8190" w:author="Delta" w:date="2021-07-23T11:12:00Z">
              <w:tcPr>
                <w:tcW w:w="2976" w:type="dxa"/>
              </w:tcPr>
            </w:tcPrChange>
          </w:tcPr>
          <w:p w14:paraId="3466EF18"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8191" w:author="Delta" w:date="2021-07-23T11:12:00Z">
              <w:tcPr>
                <w:tcW w:w="3455" w:type="dxa"/>
              </w:tcPr>
            </w:tcPrChange>
          </w:tcPr>
          <w:p w14:paraId="6BEF28EF" w14:textId="77777777" w:rsidR="00CB3986" w:rsidRPr="008E21F4" w:rsidRDefault="00CB3986" w:rsidP="00D04D5F">
            <w:pPr>
              <w:pStyle w:val="TAC"/>
              <w:rPr>
                <w:rFonts w:cs="Arial"/>
              </w:rPr>
            </w:pPr>
            <w:r w:rsidRPr="008E21F4">
              <w:rPr>
                <w:rFonts w:cs="Arial"/>
                <w:position w:val="-30"/>
                <w:sz w:val="21"/>
                <w:szCs w:val="21"/>
                <w:lang w:eastAsia="zh-CN"/>
              </w:rPr>
              <w:object w:dxaOrig="3159" w:dyaOrig="720" w14:anchorId="0E8E8836">
                <v:shape id="_x0000_i1162" type="#_x0000_t75" style="width:123.95pt;height:29.45pt" o:ole="">
                  <v:imagedata r:id="rId226" o:title=""/>
                </v:shape>
                <o:OLEObject Type="Embed" ProgID="Equation.DSMT4" ShapeID="_x0000_i1162" DrawAspect="Content" ObjectID="_1688546303" r:id="rId227"/>
              </w:object>
            </w:r>
          </w:p>
        </w:tc>
        <w:tc>
          <w:tcPr>
            <w:tcW w:w="1430" w:type="dxa"/>
            <w:tcPrChange w:id="28192" w:author="Delta" w:date="2021-07-23T11:12:00Z">
              <w:tcPr>
                <w:tcW w:w="1430" w:type="dxa"/>
              </w:tcPr>
            </w:tcPrChange>
          </w:tcPr>
          <w:p w14:paraId="266A6FE8" w14:textId="77777777" w:rsidR="00CB3986" w:rsidRPr="008E21F4" w:rsidRDefault="00CB3986" w:rsidP="00D04D5F">
            <w:pPr>
              <w:pStyle w:val="TAC"/>
              <w:rPr>
                <w:rFonts w:cs="Arial"/>
              </w:rPr>
            </w:pPr>
            <w:r w:rsidRPr="008E21F4">
              <w:rPr>
                <w:rFonts w:cs="Arial"/>
              </w:rPr>
              <w:t>1MHz</w:t>
            </w:r>
          </w:p>
        </w:tc>
      </w:tr>
    </w:tbl>
    <w:p w14:paraId="16836B7B" w14:textId="77777777" w:rsidR="00CB3986" w:rsidRPr="008E21F4" w:rsidRDefault="00CB3986" w:rsidP="00CB3986"/>
    <w:p w14:paraId="4ABF1936"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1a</w:t>
      </w:r>
      <w:r w:rsidRPr="008E21F4">
        <w:t xml:space="preserve">: </w:t>
      </w:r>
      <w:r w:rsidRPr="008E21F4">
        <w:rPr>
          <w:lang w:eastAsia="zh-CN"/>
        </w:rPr>
        <w:t>Home BS</w:t>
      </w:r>
      <w:r w:rsidRPr="008E21F4">
        <w:t xml:space="preserve"> operating band unwanted emission limits for 1.4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193"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194">
          <w:tblGrid>
            <w:gridCol w:w="2127"/>
            <w:gridCol w:w="2976"/>
            <w:gridCol w:w="3455"/>
            <w:gridCol w:w="1430"/>
          </w:tblGrid>
        </w:tblGridChange>
      </w:tblGrid>
      <w:tr w:rsidR="00CB3986" w:rsidRPr="008E21F4" w14:paraId="5024E8CD" w14:textId="77777777" w:rsidTr="00D04D5F">
        <w:trPr>
          <w:cantSplit/>
          <w:jc w:val="center"/>
          <w:trPrChange w:id="28195" w:author="Delta" w:date="2021-07-23T11:12:00Z">
            <w:trPr>
              <w:cantSplit/>
              <w:jc w:val="center"/>
            </w:trPr>
          </w:trPrChange>
        </w:trPr>
        <w:tc>
          <w:tcPr>
            <w:tcW w:w="2127" w:type="dxa"/>
            <w:tcPrChange w:id="28196" w:author="Delta" w:date="2021-07-23T11:12:00Z">
              <w:tcPr>
                <w:tcW w:w="2127" w:type="dxa"/>
              </w:tcPr>
            </w:tcPrChange>
          </w:tcPr>
          <w:p w14:paraId="20370A0E"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8197" w:author="Delta" w:date="2021-07-23T11:12:00Z">
              <w:tcPr>
                <w:tcW w:w="2976" w:type="dxa"/>
              </w:tcPr>
            </w:tcPrChange>
          </w:tcPr>
          <w:p w14:paraId="7A8981F7"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8198" w:author="Delta" w:date="2021-07-23T11:12:00Z">
              <w:tcPr>
                <w:tcW w:w="3455" w:type="dxa"/>
              </w:tcPr>
            </w:tcPrChange>
          </w:tcPr>
          <w:p w14:paraId="084BDA7E"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Change w:id="28199" w:author="Delta" w:date="2021-07-23T11:12:00Z">
              <w:tcPr>
                <w:tcW w:w="1430" w:type="dxa"/>
              </w:tcPr>
            </w:tcPrChange>
          </w:tcPr>
          <w:p w14:paraId="6109CDB1" w14:textId="50B37AB0"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8200" w:author="Delta" w:date="2021-07-23T11:12:00Z">
              <w:r w:rsidR="00A062B5" w:rsidRPr="008735C4">
                <w:rPr>
                  <w:rFonts w:cs="Arial"/>
                </w:rPr>
                <w:delText>3</w:delText>
              </w:r>
            </w:del>
            <w:ins w:id="28201" w:author="Delta" w:date="2021-07-23T11:12:00Z">
              <w:r w:rsidRPr="008E21F4">
                <w:rPr>
                  <w:rFonts w:cs="Arial"/>
                </w:rPr>
                <w:t>6</w:t>
              </w:r>
            </w:ins>
            <w:r w:rsidRPr="008E21F4">
              <w:rPr>
                <w:rFonts w:cs="Arial"/>
              </w:rPr>
              <w:t>)</w:t>
            </w:r>
          </w:p>
        </w:tc>
      </w:tr>
      <w:tr w:rsidR="00CB3986" w:rsidRPr="008E21F4" w14:paraId="37D343CE" w14:textId="77777777" w:rsidTr="00D04D5F">
        <w:trPr>
          <w:cantSplit/>
          <w:jc w:val="center"/>
          <w:trPrChange w:id="28202" w:author="Delta" w:date="2021-07-23T11:12:00Z">
            <w:trPr>
              <w:cantSplit/>
              <w:jc w:val="center"/>
            </w:trPr>
          </w:trPrChange>
        </w:trPr>
        <w:tc>
          <w:tcPr>
            <w:tcW w:w="2127" w:type="dxa"/>
            <w:vAlign w:val="center"/>
            <w:tcPrChange w:id="28203" w:author="Delta" w:date="2021-07-23T11:12:00Z">
              <w:tcPr>
                <w:tcW w:w="2127" w:type="dxa"/>
                <w:vAlign w:val="center"/>
              </w:tcPr>
            </w:tcPrChange>
          </w:tcPr>
          <w:p w14:paraId="3303D0B9"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vAlign w:val="center"/>
            <w:tcPrChange w:id="28204" w:author="Delta" w:date="2021-07-23T11:12:00Z">
              <w:tcPr>
                <w:tcW w:w="2976" w:type="dxa"/>
                <w:vAlign w:val="center"/>
              </w:tcPr>
            </w:tcPrChange>
          </w:tcPr>
          <w:p w14:paraId="346B114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vAlign w:val="center"/>
            <w:tcPrChange w:id="28205" w:author="Delta" w:date="2021-07-23T11:12:00Z">
              <w:tcPr>
                <w:tcW w:w="3455" w:type="dxa"/>
                <w:vAlign w:val="center"/>
              </w:tcPr>
            </w:tcPrChange>
          </w:tcPr>
          <w:p w14:paraId="0A8313AF" w14:textId="77777777" w:rsidR="00CB3986" w:rsidRPr="008E21F4" w:rsidRDefault="00CB3986" w:rsidP="00D04D5F">
            <w:pPr>
              <w:pStyle w:val="TAC"/>
              <w:rPr>
                <w:rFonts w:cs="Arial"/>
              </w:rPr>
            </w:pPr>
            <w:r w:rsidRPr="008E21F4">
              <w:rPr>
                <w:rFonts w:cs="Arial"/>
                <w:position w:val="-28"/>
              </w:rPr>
              <w:object w:dxaOrig="3860" w:dyaOrig="680" w14:anchorId="29CF0FA1">
                <v:shape id="_x0000_i1163" type="#_x0000_t75" style="width:144.65pt;height:27.55pt" o:ole="" fillcolor="window">
                  <v:imagedata r:id="rId228" o:title=""/>
                </v:shape>
                <o:OLEObject Type="Embed" ProgID="Equation.3" ShapeID="_x0000_i1163" DrawAspect="Content" ObjectID="_1688546304" r:id="rId229"/>
              </w:object>
            </w:r>
          </w:p>
        </w:tc>
        <w:tc>
          <w:tcPr>
            <w:tcW w:w="1430" w:type="dxa"/>
            <w:tcPrChange w:id="28206" w:author="Delta" w:date="2021-07-23T11:12:00Z">
              <w:tcPr>
                <w:tcW w:w="1430" w:type="dxa"/>
              </w:tcPr>
            </w:tcPrChange>
          </w:tcPr>
          <w:p w14:paraId="55083B2E" w14:textId="77777777" w:rsidR="00CB3986" w:rsidRPr="008E21F4" w:rsidRDefault="00CB3986" w:rsidP="00D04D5F">
            <w:pPr>
              <w:pStyle w:val="TAC"/>
              <w:rPr>
                <w:rFonts w:cs="Arial"/>
              </w:rPr>
            </w:pPr>
            <w:r w:rsidRPr="008E21F4">
              <w:rPr>
                <w:rFonts w:cs="Arial"/>
              </w:rPr>
              <w:t xml:space="preserve">100 kHz </w:t>
            </w:r>
          </w:p>
        </w:tc>
      </w:tr>
      <w:tr w:rsidR="00CB3986" w:rsidRPr="008E21F4" w14:paraId="62CA4BC0" w14:textId="77777777" w:rsidTr="00D04D5F">
        <w:trPr>
          <w:cantSplit/>
          <w:jc w:val="center"/>
          <w:trPrChange w:id="28207" w:author="Delta" w:date="2021-07-23T11:12:00Z">
            <w:trPr>
              <w:cantSplit/>
              <w:jc w:val="center"/>
            </w:trPr>
          </w:trPrChange>
        </w:trPr>
        <w:tc>
          <w:tcPr>
            <w:tcW w:w="2127" w:type="dxa"/>
            <w:tcPrChange w:id="28208" w:author="Delta" w:date="2021-07-23T11:12:00Z">
              <w:tcPr>
                <w:tcW w:w="2127" w:type="dxa"/>
              </w:tcPr>
            </w:tcPrChange>
          </w:tcPr>
          <w:p w14:paraId="3EDD057C" w14:textId="77777777" w:rsidR="00CB3986" w:rsidRPr="008E21F4" w:rsidRDefault="00CB3986" w:rsidP="00D04D5F">
            <w:pPr>
              <w:pStyle w:val="TAC"/>
              <w:rPr>
                <w:rFonts w:cs="v5.0.0"/>
              </w:rPr>
            </w:pPr>
            <w:r w:rsidRPr="008E21F4">
              <w:rPr>
                <w:rFonts w:cs="v5.0.0"/>
              </w:rPr>
              <w:t xml:space="preserve">1.4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PrChange w:id="28209" w:author="Delta" w:date="2021-07-23T11:12:00Z">
              <w:tcPr>
                <w:tcW w:w="2976" w:type="dxa"/>
              </w:tcPr>
            </w:tcPrChange>
          </w:tcPr>
          <w:p w14:paraId="4028431C"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PrChange w:id="28210" w:author="Delta" w:date="2021-07-23T11:12:00Z">
              <w:tcPr>
                <w:tcW w:w="3455" w:type="dxa"/>
              </w:tcPr>
            </w:tcPrChange>
          </w:tcPr>
          <w:p w14:paraId="63A35393" w14:textId="77777777" w:rsidR="00CB3986" w:rsidRPr="008E21F4" w:rsidRDefault="00CB3986" w:rsidP="00D04D5F">
            <w:pPr>
              <w:pStyle w:val="TAC"/>
              <w:rPr>
                <w:rFonts w:cs="Arial"/>
              </w:rPr>
            </w:pPr>
            <w:r w:rsidRPr="008E21F4">
              <w:rPr>
                <w:rFonts w:cs="Arial"/>
              </w:rPr>
              <w:t>-</w:t>
            </w:r>
            <w:r w:rsidRPr="008E21F4">
              <w:rPr>
                <w:rFonts w:cs="Arial"/>
                <w:lang w:eastAsia="zh-CN"/>
              </w:rPr>
              <w:t>34.2</w:t>
            </w:r>
            <w:r w:rsidRPr="008E21F4">
              <w:rPr>
                <w:rFonts w:cs="Arial"/>
              </w:rPr>
              <w:t xml:space="preserve"> dBm</w:t>
            </w:r>
          </w:p>
        </w:tc>
        <w:tc>
          <w:tcPr>
            <w:tcW w:w="1430" w:type="dxa"/>
            <w:tcPrChange w:id="28211" w:author="Delta" w:date="2021-07-23T11:12:00Z">
              <w:tcPr>
                <w:tcW w:w="1430" w:type="dxa"/>
              </w:tcPr>
            </w:tcPrChange>
          </w:tcPr>
          <w:p w14:paraId="0BCA1668" w14:textId="77777777" w:rsidR="00CB3986" w:rsidRPr="008E21F4" w:rsidRDefault="00CB3986" w:rsidP="00D04D5F">
            <w:pPr>
              <w:pStyle w:val="TAC"/>
              <w:rPr>
                <w:rFonts w:cs="Arial"/>
              </w:rPr>
            </w:pPr>
            <w:r w:rsidRPr="008E21F4">
              <w:rPr>
                <w:rFonts w:cs="Arial"/>
              </w:rPr>
              <w:t xml:space="preserve">100 kHz </w:t>
            </w:r>
          </w:p>
        </w:tc>
      </w:tr>
      <w:tr w:rsidR="00CB3986" w:rsidRPr="008E21F4" w14:paraId="522B7ABD" w14:textId="77777777" w:rsidTr="00D04D5F">
        <w:trPr>
          <w:cantSplit/>
          <w:jc w:val="center"/>
          <w:trPrChange w:id="28212" w:author="Delta" w:date="2021-07-23T11:12:00Z">
            <w:trPr>
              <w:cantSplit/>
              <w:jc w:val="center"/>
            </w:trPr>
          </w:trPrChange>
        </w:trPr>
        <w:tc>
          <w:tcPr>
            <w:tcW w:w="2127" w:type="dxa"/>
            <w:tcPrChange w:id="28213" w:author="Delta" w:date="2021-07-23T11:12:00Z">
              <w:tcPr>
                <w:tcW w:w="2127" w:type="dxa"/>
              </w:tcPr>
            </w:tcPrChange>
          </w:tcPr>
          <w:p w14:paraId="05C8F8E5"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8214" w:author="Delta" w:date="2021-07-23T11:12:00Z">
              <w:tcPr>
                <w:tcW w:w="2976" w:type="dxa"/>
              </w:tcPr>
            </w:tcPrChange>
          </w:tcPr>
          <w:p w14:paraId="0A010B23" w14:textId="77777777" w:rsidR="00CB3986" w:rsidRPr="008E21F4" w:rsidRDefault="00CB3986" w:rsidP="00D04D5F">
            <w:pPr>
              <w:pStyle w:val="TAC"/>
              <w:rPr>
                <w:rFonts w:cs="v5.0.0"/>
              </w:rPr>
            </w:pPr>
            <w:r w:rsidRPr="008E21F4">
              <w:rPr>
                <w:rFonts w:cs="v5.0.0"/>
              </w:rPr>
              <w:t xml:space="preserve">3.3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8215" w:author="Delta" w:date="2021-07-23T11:12:00Z">
              <w:tcPr>
                <w:tcW w:w="3455" w:type="dxa"/>
              </w:tcPr>
            </w:tcPrChange>
          </w:tcPr>
          <w:p w14:paraId="6514FC0E" w14:textId="77777777" w:rsidR="00CB3986" w:rsidRPr="008E21F4" w:rsidRDefault="00CB3986" w:rsidP="00D04D5F">
            <w:pPr>
              <w:pStyle w:val="TAC"/>
              <w:rPr>
                <w:rFonts w:cs="Arial"/>
              </w:rPr>
            </w:pPr>
            <w:r w:rsidRPr="008E21F4">
              <w:rPr>
                <w:rFonts w:cs="Arial"/>
                <w:position w:val="-30"/>
                <w:sz w:val="21"/>
                <w:szCs w:val="21"/>
                <w:lang w:eastAsia="zh-CN"/>
              </w:rPr>
              <w:object w:dxaOrig="3159" w:dyaOrig="720" w14:anchorId="11A5F496">
                <v:shape id="_x0000_i1164" type="#_x0000_t75" style="width:123.95pt;height:29.45pt" o:ole="">
                  <v:imagedata r:id="rId226" o:title=""/>
                </v:shape>
                <o:OLEObject Type="Embed" ProgID="Equation.DSMT4" ShapeID="_x0000_i1164" DrawAspect="Content" ObjectID="_1688546305" r:id="rId230"/>
              </w:object>
            </w:r>
          </w:p>
        </w:tc>
        <w:tc>
          <w:tcPr>
            <w:tcW w:w="1430" w:type="dxa"/>
            <w:tcPrChange w:id="28216" w:author="Delta" w:date="2021-07-23T11:12:00Z">
              <w:tcPr>
                <w:tcW w:w="1430" w:type="dxa"/>
              </w:tcPr>
            </w:tcPrChange>
          </w:tcPr>
          <w:p w14:paraId="1DB8B604" w14:textId="77777777" w:rsidR="00CB3986" w:rsidRPr="008E21F4" w:rsidRDefault="00CB3986" w:rsidP="00D04D5F">
            <w:pPr>
              <w:pStyle w:val="TAC"/>
              <w:rPr>
                <w:rFonts w:cs="Arial"/>
              </w:rPr>
            </w:pPr>
            <w:r w:rsidRPr="008E21F4">
              <w:rPr>
                <w:rFonts w:cs="Arial"/>
              </w:rPr>
              <w:t>1MHz</w:t>
            </w:r>
          </w:p>
        </w:tc>
      </w:tr>
    </w:tbl>
    <w:p w14:paraId="691082D8" w14:textId="77777777" w:rsidR="00CB3986" w:rsidRPr="008E21F4" w:rsidRDefault="00CB3986" w:rsidP="00CB3986"/>
    <w:p w14:paraId="39787EAC"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2</w:t>
      </w:r>
      <w:r w:rsidRPr="008E21F4">
        <w:t xml:space="preserve">: </w:t>
      </w:r>
      <w:r w:rsidRPr="008E21F4">
        <w:rPr>
          <w:lang w:eastAsia="zh-CN"/>
        </w:rPr>
        <w:t>Home BS</w:t>
      </w:r>
      <w:r w:rsidRPr="008E21F4">
        <w:t xml:space="preserve"> operating band unwanted emission limits for 3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217"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218">
          <w:tblGrid>
            <w:gridCol w:w="2127"/>
            <w:gridCol w:w="2976"/>
            <w:gridCol w:w="3455"/>
            <w:gridCol w:w="1430"/>
          </w:tblGrid>
        </w:tblGridChange>
      </w:tblGrid>
      <w:tr w:rsidR="00CB3986" w:rsidRPr="008E21F4" w14:paraId="706AEBB4" w14:textId="77777777" w:rsidTr="00D04D5F">
        <w:trPr>
          <w:cantSplit/>
          <w:jc w:val="center"/>
          <w:trPrChange w:id="28219" w:author="Delta" w:date="2021-07-23T11:12:00Z">
            <w:trPr>
              <w:cantSplit/>
              <w:jc w:val="center"/>
            </w:trPr>
          </w:trPrChange>
        </w:trPr>
        <w:tc>
          <w:tcPr>
            <w:tcW w:w="2127" w:type="dxa"/>
            <w:tcPrChange w:id="28220" w:author="Delta" w:date="2021-07-23T11:12:00Z">
              <w:tcPr>
                <w:tcW w:w="2127" w:type="dxa"/>
              </w:tcPr>
            </w:tcPrChange>
          </w:tcPr>
          <w:p w14:paraId="5EA05D08"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8221" w:author="Delta" w:date="2021-07-23T11:12:00Z">
              <w:tcPr>
                <w:tcW w:w="2976" w:type="dxa"/>
              </w:tcPr>
            </w:tcPrChange>
          </w:tcPr>
          <w:p w14:paraId="491DDFDC"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8222" w:author="Delta" w:date="2021-07-23T11:12:00Z">
              <w:tcPr>
                <w:tcW w:w="3455" w:type="dxa"/>
              </w:tcPr>
            </w:tcPrChange>
          </w:tcPr>
          <w:p w14:paraId="1A21E09A"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Change w:id="28223" w:author="Delta" w:date="2021-07-23T11:12:00Z">
              <w:tcPr>
                <w:tcW w:w="1430" w:type="dxa"/>
              </w:tcPr>
            </w:tcPrChange>
          </w:tcPr>
          <w:p w14:paraId="20B23A15" w14:textId="1076979E"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8224" w:author="Delta" w:date="2021-07-23T11:12:00Z">
              <w:r w:rsidR="00A062B5" w:rsidRPr="008735C4">
                <w:rPr>
                  <w:rFonts w:cs="Arial"/>
                </w:rPr>
                <w:delText>3</w:delText>
              </w:r>
            </w:del>
            <w:ins w:id="28225" w:author="Delta" w:date="2021-07-23T11:12:00Z">
              <w:r w:rsidRPr="008E21F4">
                <w:rPr>
                  <w:rFonts w:cs="Arial"/>
                </w:rPr>
                <w:t>6</w:t>
              </w:r>
            </w:ins>
            <w:r w:rsidRPr="008E21F4">
              <w:rPr>
                <w:rFonts w:cs="Arial"/>
              </w:rPr>
              <w:t>)</w:t>
            </w:r>
          </w:p>
        </w:tc>
      </w:tr>
      <w:tr w:rsidR="00CB3986" w:rsidRPr="008E21F4" w14:paraId="16A4828D" w14:textId="77777777" w:rsidTr="00D04D5F">
        <w:trPr>
          <w:cantSplit/>
          <w:jc w:val="center"/>
          <w:trPrChange w:id="28226" w:author="Delta" w:date="2021-07-23T11:12:00Z">
            <w:trPr>
              <w:cantSplit/>
              <w:jc w:val="center"/>
            </w:trPr>
          </w:trPrChange>
        </w:trPr>
        <w:tc>
          <w:tcPr>
            <w:tcW w:w="2127" w:type="dxa"/>
            <w:vAlign w:val="center"/>
            <w:tcPrChange w:id="28227" w:author="Delta" w:date="2021-07-23T11:12:00Z">
              <w:tcPr>
                <w:tcW w:w="2127" w:type="dxa"/>
                <w:vAlign w:val="center"/>
              </w:tcPr>
            </w:tcPrChange>
          </w:tcPr>
          <w:p w14:paraId="50E13B72"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Change w:id="28228" w:author="Delta" w:date="2021-07-23T11:12:00Z">
              <w:tcPr>
                <w:tcW w:w="2976" w:type="dxa"/>
                <w:vAlign w:val="center"/>
              </w:tcPr>
            </w:tcPrChange>
          </w:tcPr>
          <w:p w14:paraId="6BB26359"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Change w:id="28229" w:author="Delta" w:date="2021-07-23T11:12:00Z">
              <w:tcPr>
                <w:tcW w:w="3455" w:type="dxa"/>
                <w:vAlign w:val="center"/>
              </w:tcPr>
            </w:tcPrChange>
          </w:tcPr>
          <w:p w14:paraId="359A2C7E" w14:textId="77777777" w:rsidR="00CB3986" w:rsidRPr="008E21F4" w:rsidRDefault="00CB3986" w:rsidP="00D04D5F">
            <w:pPr>
              <w:pStyle w:val="TAC"/>
              <w:rPr>
                <w:rFonts w:cs="Arial"/>
              </w:rPr>
            </w:pPr>
            <w:r w:rsidRPr="008E21F4">
              <w:rPr>
                <w:rFonts w:cs="Arial"/>
                <w:position w:val="-26"/>
                <w:sz w:val="21"/>
                <w:szCs w:val="21"/>
                <w:lang w:eastAsia="zh-CN"/>
              </w:rPr>
              <w:object w:dxaOrig="3080" w:dyaOrig="639" w14:anchorId="7BE999C3">
                <v:shape id="_x0000_i1165" type="#_x0000_t75" style="width:136.5pt;height:29.45pt" o:ole="">
                  <v:imagedata r:id="rId231" o:title=""/>
                </v:shape>
                <o:OLEObject Type="Embed" ProgID="Equation.DSMT4" ShapeID="_x0000_i1165" DrawAspect="Content" ObjectID="_1688546306" r:id="rId232"/>
              </w:object>
            </w:r>
          </w:p>
        </w:tc>
        <w:tc>
          <w:tcPr>
            <w:tcW w:w="1430" w:type="dxa"/>
            <w:tcPrChange w:id="28230" w:author="Delta" w:date="2021-07-23T11:12:00Z">
              <w:tcPr>
                <w:tcW w:w="1430" w:type="dxa"/>
              </w:tcPr>
            </w:tcPrChange>
          </w:tcPr>
          <w:p w14:paraId="24FCF089" w14:textId="77777777" w:rsidR="00CB3986" w:rsidRPr="008E21F4" w:rsidRDefault="00CB3986" w:rsidP="00D04D5F">
            <w:pPr>
              <w:pStyle w:val="TAC"/>
              <w:rPr>
                <w:rFonts w:cs="Arial"/>
              </w:rPr>
            </w:pPr>
            <w:r w:rsidRPr="008E21F4">
              <w:rPr>
                <w:rFonts w:cs="Arial"/>
              </w:rPr>
              <w:t xml:space="preserve">100 kHz </w:t>
            </w:r>
          </w:p>
        </w:tc>
      </w:tr>
      <w:tr w:rsidR="00CB3986" w:rsidRPr="008E21F4" w14:paraId="6A62CA3B" w14:textId="77777777" w:rsidTr="00D04D5F">
        <w:trPr>
          <w:cantSplit/>
          <w:jc w:val="center"/>
          <w:trPrChange w:id="28231" w:author="Delta" w:date="2021-07-23T11:12:00Z">
            <w:trPr>
              <w:cantSplit/>
              <w:jc w:val="center"/>
            </w:trPr>
          </w:trPrChange>
        </w:trPr>
        <w:tc>
          <w:tcPr>
            <w:tcW w:w="2127" w:type="dxa"/>
            <w:tcPrChange w:id="28232" w:author="Delta" w:date="2021-07-23T11:12:00Z">
              <w:tcPr>
                <w:tcW w:w="2127" w:type="dxa"/>
              </w:tcPr>
            </w:tcPrChange>
          </w:tcPr>
          <w:p w14:paraId="40311957"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Change w:id="28233" w:author="Delta" w:date="2021-07-23T11:12:00Z">
              <w:tcPr>
                <w:tcW w:w="2976" w:type="dxa"/>
              </w:tcPr>
            </w:tcPrChange>
          </w:tcPr>
          <w:p w14:paraId="36A5E856"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Change w:id="28234" w:author="Delta" w:date="2021-07-23T11:12:00Z">
              <w:tcPr>
                <w:tcW w:w="3455" w:type="dxa"/>
              </w:tcPr>
            </w:tcPrChange>
          </w:tcPr>
          <w:p w14:paraId="15CEFAE5"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38.5 </w:t>
            </w:r>
            <w:r w:rsidRPr="008E21F4">
              <w:rPr>
                <w:rFonts w:cs="Arial"/>
              </w:rPr>
              <w:t>dBm</w:t>
            </w:r>
          </w:p>
        </w:tc>
        <w:tc>
          <w:tcPr>
            <w:tcW w:w="1430" w:type="dxa"/>
            <w:tcPrChange w:id="28235" w:author="Delta" w:date="2021-07-23T11:12:00Z">
              <w:tcPr>
                <w:tcW w:w="1430" w:type="dxa"/>
              </w:tcPr>
            </w:tcPrChange>
          </w:tcPr>
          <w:p w14:paraId="407BD9E4" w14:textId="77777777" w:rsidR="00CB3986" w:rsidRPr="008E21F4" w:rsidRDefault="00CB3986" w:rsidP="00D04D5F">
            <w:pPr>
              <w:pStyle w:val="TAC"/>
              <w:rPr>
                <w:rFonts w:cs="Arial"/>
              </w:rPr>
            </w:pPr>
            <w:r w:rsidRPr="008E21F4">
              <w:rPr>
                <w:rFonts w:cs="Arial"/>
              </w:rPr>
              <w:t xml:space="preserve">100 kHz </w:t>
            </w:r>
          </w:p>
        </w:tc>
      </w:tr>
      <w:tr w:rsidR="00CB3986" w:rsidRPr="008E21F4" w14:paraId="30505AC8" w14:textId="77777777" w:rsidTr="00D04D5F">
        <w:trPr>
          <w:cantSplit/>
          <w:jc w:val="center"/>
          <w:trPrChange w:id="28236" w:author="Delta" w:date="2021-07-23T11:12:00Z">
            <w:trPr>
              <w:cantSplit/>
              <w:jc w:val="center"/>
            </w:trPr>
          </w:trPrChange>
        </w:trPr>
        <w:tc>
          <w:tcPr>
            <w:tcW w:w="2127" w:type="dxa"/>
            <w:tcPrChange w:id="28237" w:author="Delta" w:date="2021-07-23T11:12:00Z">
              <w:tcPr>
                <w:tcW w:w="2127" w:type="dxa"/>
              </w:tcPr>
            </w:tcPrChange>
          </w:tcPr>
          <w:p w14:paraId="6AF5216F"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8238" w:author="Delta" w:date="2021-07-23T11:12:00Z">
              <w:tcPr>
                <w:tcW w:w="2976" w:type="dxa"/>
              </w:tcPr>
            </w:tcPrChange>
          </w:tcPr>
          <w:p w14:paraId="59107DA8"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8239" w:author="Delta" w:date="2021-07-23T11:12:00Z">
              <w:tcPr>
                <w:tcW w:w="3455" w:type="dxa"/>
              </w:tcPr>
            </w:tcPrChange>
          </w:tcPr>
          <w:p w14:paraId="68B18A3E" w14:textId="77777777" w:rsidR="00CB3986" w:rsidRPr="008E21F4" w:rsidRDefault="00CB3986" w:rsidP="00D04D5F">
            <w:pPr>
              <w:pStyle w:val="TAC"/>
              <w:rPr>
                <w:rFonts w:cs="Arial"/>
              </w:rPr>
            </w:pPr>
            <w:r w:rsidRPr="008E21F4">
              <w:rPr>
                <w:rFonts w:cs="Arial"/>
                <w:position w:val="-30"/>
                <w:sz w:val="21"/>
                <w:szCs w:val="21"/>
                <w:lang w:eastAsia="zh-CN"/>
              </w:rPr>
              <w:object w:dxaOrig="3159" w:dyaOrig="720" w14:anchorId="3B3F9348">
                <v:shape id="_x0000_i1166" type="#_x0000_t75" style="width:123.95pt;height:29.45pt" o:ole="">
                  <v:imagedata r:id="rId226" o:title=""/>
                </v:shape>
                <o:OLEObject Type="Embed" ProgID="Equation.DSMT4" ShapeID="_x0000_i1166" DrawAspect="Content" ObjectID="_1688546307" r:id="rId233"/>
              </w:object>
            </w:r>
          </w:p>
        </w:tc>
        <w:tc>
          <w:tcPr>
            <w:tcW w:w="1430" w:type="dxa"/>
            <w:tcPrChange w:id="28240" w:author="Delta" w:date="2021-07-23T11:12:00Z">
              <w:tcPr>
                <w:tcW w:w="1430" w:type="dxa"/>
              </w:tcPr>
            </w:tcPrChange>
          </w:tcPr>
          <w:p w14:paraId="17FF1835" w14:textId="77777777" w:rsidR="00CB3986" w:rsidRPr="008E21F4" w:rsidRDefault="00CB3986" w:rsidP="00D04D5F">
            <w:pPr>
              <w:pStyle w:val="TAC"/>
              <w:rPr>
                <w:rFonts w:cs="Arial"/>
              </w:rPr>
            </w:pPr>
            <w:r w:rsidRPr="008E21F4">
              <w:rPr>
                <w:rFonts w:cs="Arial"/>
              </w:rPr>
              <w:t>1MHz</w:t>
            </w:r>
          </w:p>
        </w:tc>
      </w:tr>
    </w:tbl>
    <w:p w14:paraId="15B786F9" w14:textId="77777777" w:rsidR="00CB3986" w:rsidRPr="008E21F4" w:rsidRDefault="00CB3986" w:rsidP="00CB3986"/>
    <w:p w14:paraId="3CC1A98B"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2a</w:t>
      </w:r>
      <w:r w:rsidRPr="008E21F4">
        <w:t xml:space="preserve">: </w:t>
      </w:r>
      <w:r w:rsidRPr="008E21F4">
        <w:rPr>
          <w:lang w:eastAsia="zh-CN"/>
        </w:rPr>
        <w:t>Home BS</w:t>
      </w:r>
      <w:r w:rsidRPr="008E21F4">
        <w:t xml:space="preserve"> operating band unwanted emission limits for 3 MHz channel bandwidth (E-UTRA bands &gt;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241"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242">
          <w:tblGrid>
            <w:gridCol w:w="2127"/>
            <w:gridCol w:w="2976"/>
            <w:gridCol w:w="3455"/>
            <w:gridCol w:w="1430"/>
          </w:tblGrid>
        </w:tblGridChange>
      </w:tblGrid>
      <w:tr w:rsidR="00CB3986" w:rsidRPr="008E21F4" w14:paraId="3C5457A3" w14:textId="77777777" w:rsidTr="00D04D5F">
        <w:trPr>
          <w:cantSplit/>
          <w:jc w:val="center"/>
          <w:trPrChange w:id="28243" w:author="Delta" w:date="2021-07-23T11:12:00Z">
            <w:trPr>
              <w:cantSplit/>
              <w:jc w:val="center"/>
            </w:trPr>
          </w:trPrChange>
        </w:trPr>
        <w:tc>
          <w:tcPr>
            <w:tcW w:w="2127" w:type="dxa"/>
            <w:tcPrChange w:id="28244" w:author="Delta" w:date="2021-07-23T11:12:00Z">
              <w:tcPr>
                <w:tcW w:w="2127" w:type="dxa"/>
              </w:tcPr>
            </w:tcPrChange>
          </w:tcPr>
          <w:p w14:paraId="6C91FDFA"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8245" w:author="Delta" w:date="2021-07-23T11:12:00Z">
              <w:tcPr>
                <w:tcW w:w="2976" w:type="dxa"/>
              </w:tcPr>
            </w:tcPrChange>
          </w:tcPr>
          <w:p w14:paraId="37C960C6"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8246" w:author="Delta" w:date="2021-07-23T11:12:00Z">
              <w:tcPr>
                <w:tcW w:w="3455" w:type="dxa"/>
              </w:tcPr>
            </w:tcPrChange>
          </w:tcPr>
          <w:p w14:paraId="439256A2"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Change w:id="28247" w:author="Delta" w:date="2021-07-23T11:12:00Z">
              <w:tcPr>
                <w:tcW w:w="1430" w:type="dxa"/>
              </w:tcPr>
            </w:tcPrChange>
          </w:tcPr>
          <w:p w14:paraId="6012625C" w14:textId="30A34E88"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8248" w:author="Delta" w:date="2021-07-23T11:12:00Z">
              <w:r w:rsidR="00A062B5" w:rsidRPr="008735C4">
                <w:rPr>
                  <w:rFonts w:cs="Arial"/>
                </w:rPr>
                <w:delText>3</w:delText>
              </w:r>
            </w:del>
            <w:ins w:id="28249" w:author="Delta" w:date="2021-07-23T11:12:00Z">
              <w:r w:rsidRPr="008E21F4">
                <w:rPr>
                  <w:rFonts w:cs="Arial"/>
                </w:rPr>
                <w:t>6</w:t>
              </w:r>
            </w:ins>
            <w:r w:rsidRPr="008E21F4">
              <w:rPr>
                <w:rFonts w:cs="Arial"/>
              </w:rPr>
              <w:t>)</w:t>
            </w:r>
          </w:p>
        </w:tc>
      </w:tr>
      <w:tr w:rsidR="00CB3986" w:rsidRPr="008E21F4" w14:paraId="79B0EA40" w14:textId="77777777" w:rsidTr="00D04D5F">
        <w:trPr>
          <w:cantSplit/>
          <w:jc w:val="center"/>
          <w:trPrChange w:id="28250" w:author="Delta" w:date="2021-07-23T11:12:00Z">
            <w:trPr>
              <w:cantSplit/>
              <w:jc w:val="center"/>
            </w:trPr>
          </w:trPrChange>
        </w:trPr>
        <w:tc>
          <w:tcPr>
            <w:tcW w:w="2127" w:type="dxa"/>
            <w:vAlign w:val="center"/>
            <w:tcPrChange w:id="28251" w:author="Delta" w:date="2021-07-23T11:12:00Z">
              <w:tcPr>
                <w:tcW w:w="2127" w:type="dxa"/>
                <w:vAlign w:val="center"/>
              </w:tcPr>
            </w:tcPrChange>
          </w:tcPr>
          <w:p w14:paraId="0AB2D77E"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vAlign w:val="center"/>
            <w:tcPrChange w:id="28252" w:author="Delta" w:date="2021-07-23T11:12:00Z">
              <w:tcPr>
                <w:tcW w:w="2976" w:type="dxa"/>
                <w:vAlign w:val="center"/>
              </w:tcPr>
            </w:tcPrChange>
          </w:tcPr>
          <w:p w14:paraId="0A01B6FF"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vAlign w:val="center"/>
            <w:tcPrChange w:id="28253" w:author="Delta" w:date="2021-07-23T11:12:00Z">
              <w:tcPr>
                <w:tcW w:w="3455" w:type="dxa"/>
                <w:vAlign w:val="center"/>
              </w:tcPr>
            </w:tcPrChange>
          </w:tcPr>
          <w:p w14:paraId="7ED60D47" w14:textId="77777777" w:rsidR="00CB3986" w:rsidRPr="008E21F4" w:rsidRDefault="00CB3986" w:rsidP="00D04D5F">
            <w:pPr>
              <w:pStyle w:val="TAC"/>
              <w:rPr>
                <w:rFonts w:cs="Arial"/>
              </w:rPr>
            </w:pPr>
            <w:r w:rsidRPr="008E21F4">
              <w:rPr>
                <w:rFonts w:cs="Arial"/>
                <w:position w:val="-28"/>
              </w:rPr>
              <w:object w:dxaOrig="3660" w:dyaOrig="680" w14:anchorId="4D4F86A4">
                <v:shape id="_x0000_i1167" type="#_x0000_t75" style="width:136.5pt;height:27.55pt" o:ole="" fillcolor="window">
                  <v:imagedata r:id="rId234" o:title=""/>
                </v:shape>
                <o:OLEObject Type="Embed" ProgID="Equation.3" ShapeID="_x0000_i1167" DrawAspect="Content" ObjectID="_1688546308" r:id="rId235"/>
              </w:object>
            </w:r>
          </w:p>
        </w:tc>
        <w:tc>
          <w:tcPr>
            <w:tcW w:w="1430" w:type="dxa"/>
            <w:tcPrChange w:id="28254" w:author="Delta" w:date="2021-07-23T11:12:00Z">
              <w:tcPr>
                <w:tcW w:w="1430" w:type="dxa"/>
              </w:tcPr>
            </w:tcPrChange>
          </w:tcPr>
          <w:p w14:paraId="684D5489" w14:textId="77777777" w:rsidR="00CB3986" w:rsidRPr="008E21F4" w:rsidRDefault="00CB3986" w:rsidP="00D04D5F">
            <w:pPr>
              <w:pStyle w:val="TAC"/>
              <w:rPr>
                <w:rFonts w:cs="Arial"/>
              </w:rPr>
            </w:pPr>
            <w:r w:rsidRPr="008E21F4">
              <w:rPr>
                <w:rFonts w:cs="Arial"/>
              </w:rPr>
              <w:t xml:space="preserve">100 kHz </w:t>
            </w:r>
          </w:p>
        </w:tc>
      </w:tr>
      <w:tr w:rsidR="00CB3986" w:rsidRPr="008E21F4" w14:paraId="238B4AA1" w14:textId="77777777" w:rsidTr="00D04D5F">
        <w:trPr>
          <w:cantSplit/>
          <w:jc w:val="center"/>
          <w:trPrChange w:id="28255" w:author="Delta" w:date="2021-07-23T11:12:00Z">
            <w:trPr>
              <w:cantSplit/>
              <w:jc w:val="center"/>
            </w:trPr>
          </w:trPrChange>
        </w:trPr>
        <w:tc>
          <w:tcPr>
            <w:tcW w:w="2127" w:type="dxa"/>
            <w:tcPrChange w:id="28256" w:author="Delta" w:date="2021-07-23T11:12:00Z">
              <w:tcPr>
                <w:tcW w:w="2127" w:type="dxa"/>
              </w:tcPr>
            </w:tcPrChange>
          </w:tcPr>
          <w:p w14:paraId="13179B54" w14:textId="77777777" w:rsidR="00CB3986" w:rsidRPr="008E21F4" w:rsidRDefault="00CB3986" w:rsidP="00D04D5F">
            <w:pPr>
              <w:pStyle w:val="TAC"/>
              <w:rPr>
                <w:rFonts w:cs="v5.0.0"/>
              </w:rPr>
            </w:pPr>
            <w:r w:rsidRPr="008E21F4">
              <w:rPr>
                <w:rFonts w:cs="v5.0.0"/>
              </w:rPr>
              <w:t xml:space="preserve">3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PrChange w:id="28257" w:author="Delta" w:date="2021-07-23T11:12:00Z">
              <w:tcPr>
                <w:tcW w:w="2976" w:type="dxa"/>
              </w:tcPr>
            </w:tcPrChange>
          </w:tcPr>
          <w:p w14:paraId="0BAEA595"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PrChange w:id="28258" w:author="Delta" w:date="2021-07-23T11:12:00Z">
              <w:tcPr>
                <w:tcW w:w="3455" w:type="dxa"/>
              </w:tcPr>
            </w:tcPrChange>
          </w:tcPr>
          <w:p w14:paraId="46130438"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38.2 </w:t>
            </w:r>
            <w:r w:rsidRPr="008E21F4">
              <w:rPr>
                <w:rFonts w:cs="Arial"/>
              </w:rPr>
              <w:t>dBm</w:t>
            </w:r>
          </w:p>
        </w:tc>
        <w:tc>
          <w:tcPr>
            <w:tcW w:w="1430" w:type="dxa"/>
            <w:tcPrChange w:id="28259" w:author="Delta" w:date="2021-07-23T11:12:00Z">
              <w:tcPr>
                <w:tcW w:w="1430" w:type="dxa"/>
              </w:tcPr>
            </w:tcPrChange>
          </w:tcPr>
          <w:p w14:paraId="6295AFEF" w14:textId="77777777" w:rsidR="00CB3986" w:rsidRPr="008E21F4" w:rsidRDefault="00CB3986" w:rsidP="00D04D5F">
            <w:pPr>
              <w:pStyle w:val="TAC"/>
              <w:rPr>
                <w:rFonts w:cs="Arial"/>
              </w:rPr>
            </w:pPr>
            <w:r w:rsidRPr="008E21F4">
              <w:rPr>
                <w:rFonts w:cs="Arial"/>
              </w:rPr>
              <w:t xml:space="preserve">100 kHz </w:t>
            </w:r>
          </w:p>
        </w:tc>
      </w:tr>
      <w:tr w:rsidR="00CB3986" w:rsidRPr="008E21F4" w14:paraId="258F3F03" w14:textId="77777777" w:rsidTr="00D04D5F">
        <w:trPr>
          <w:cantSplit/>
          <w:jc w:val="center"/>
          <w:trPrChange w:id="28260" w:author="Delta" w:date="2021-07-23T11:12:00Z">
            <w:trPr>
              <w:cantSplit/>
              <w:jc w:val="center"/>
            </w:trPr>
          </w:trPrChange>
        </w:trPr>
        <w:tc>
          <w:tcPr>
            <w:tcW w:w="2127" w:type="dxa"/>
            <w:tcPrChange w:id="28261" w:author="Delta" w:date="2021-07-23T11:12:00Z">
              <w:tcPr>
                <w:tcW w:w="2127" w:type="dxa"/>
              </w:tcPr>
            </w:tcPrChange>
          </w:tcPr>
          <w:p w14:paraId="31BABE0F"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8262" w:author="Delta" w:date="2021-07-23T11:12:00Z">
              <w:tcPr>
                <w:tcW w:w="2976" w:type="dxa"/>
              </w:tcPr>
            </w:tcPrChange>
          </w:tcPr>
          <w:p w14:paraId="641A086F" w14:textId="77777777" w:rsidR="00CB3986" w:rsidRPr="008E21F4" w:rsidRDefault="00CB3986" w:rsidP="00D04D5F">
            <w:pPr>
              <w:pStyle w:val="TAC"/>
              <w:rPr>
                <w:rFonts w:cs="v5.0.0"/>
              </w:rPr>
            </w:pPr>
            <w:r w:rsidRPr="008E21F4">
              <w:rPr>
                <w:rFonts w:cs="v5.0.0"/>
              </w:rPr>
              <w:t xml:space="preserve">6.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8263" w:author="Delta" w:date="2021-07-23T11:12:00Z">
              <w:tcPr>
                <w:tcW w:w="3455" w:type="dxa"/>
              </w:tcPr>
            </w:tcPrChange>
          </w:tcPr>
          <w:p w14:paraId="55C272FF" w14:textId="77777777" w:rsidR="00CB3986" w:rsidRPr="008E21F4" w:rsidRDefault="00CB3986" w:rsidP="00D04D5F">
            <w:pPr>
              <w:pStyle w:val="TAC"/>
              <w:rPr>
                <w:rFonts w:cs="Arial"/>
              </w:rPr>
            </w:pPr>
            <w:r w:rsidRPr="008E21F4">
              <w:rPr>
                <w:rFonts w:cs="Arial"/>
                <w:position w:val="-30"/>
                <w:sz w:val="21"/>
                <w:szCs w:val="21"/>
                <w:lang w:eastAsia="zh-CN"/>
              </w:rPr>
              <w:object w:dxaOrig="3159" w:dyaOrig="720" w14:anchorId="41854770">
                <v:shape id="_x0000_i1168" type="#_x0000_t75" style="width:123.95pt;height:29.45pt" o:ole="">
                  <v:imagedata r:id="rId226" o:title=""/>
                </v:shape>
                <o:OLEObject Type="Embed" ProgID="Equation.DSMT4" ShapeID="_x0000_i1168" DrawAspect="Content" ObjectID="_1688546309" r:id="rId236"/>
              </w:object>
            </w:r>
          </w:p>
        </w:tc>
        <w:tc>
          <w:tcPr>
            <w:tcW w:w="1430" w:type="dxa"/>
            <w:tcPrChange w:id="28264" w:author="Delta" w:date="2021-07-23T11:12:00Z">
              <w:tcPr>
                <w:tcW w:w="1430" w:type="dxa"/>
              </w:tcPr>
            </w:tcPrChange>
          </w:tcPr>
          <w:p w14:paraId="2B318385" w14:textId="77777777" w:rsidR="00CB3986" w:rsidRPr="008E21F4" w:rsidRDefault="00CB3986" w:rsidP="00D04D5F">
            <w:pPr>
              <w:pStyle w:val="TAC"/>
              <w:rPr>
                <w:rFonts w:cs="Arial"/>
              </w:rPr>
            </w:pPr>
            <w:r w:rsidRPr="008E21F4">
              <w:rPr>
                <w:rFonts w:cs="Arial"/>
              </w:rPr>
              <w:t>1MHz</w:t>
            </w:r>
          </w:p>
        </w:tc>
      </w:tr>
    </w:tbl>
    <w:p w14:paraId="03712AB0" w14:textId="77777777" w:rsidR="00CB3986" w:rsidRPr="008E21F4" w:rsidRDefault="00CB3986" w:rsidP="00CB3986"/>
    <w:p w14:paraId="277F5830" w14:textId="77777777"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3</w:t>
      </w:r>
      <w:r w:rsidRPr="008E21F4">
        <w:t xml:space="preserve">: </w:t>
      </w:r>
      <w:r w:rsidRPr="008E21F4">
        <w:rPr>
          <w:lang w:eastAsia="zh-CN"/>
        </w:rPr>
        <w:t>Home BS</w:t>
      </w:r>
      <w:r w:rsidRPr="008E21F4">
        <w:t xml:space="preserve"> operating band unwanted emission limits for 5, 10, 15 and 20 MHz channel bandwidth (E-UTRA bands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265"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266">
          <w:tblGrid>
            <w:gridCol w:w="2127"/>
            <w:gridCol w:w="2976"/>
            <w:gridCol w:w="3455"/>
            <w:gridCol w:w="1430"/>
          </w:tblGrid>
        </w:tblGridChange>
      </w:tblGrid>
      <w:tr w:rsidR="00CB3986" w:rsidRPr="008E21F4" w14:paraId="5FCB8BAD" w14:textId="77777777" w:rsidTr="00D04D5F">
        <w:trPr>
          <w:cantSplit/>
          <w:jc w:val="center"/>
          <w:trPrChange w:id="28267" w:author="Delta" w:date="2021-07-23T11:12:00Z">
            <w:trPr>
              <w:cantSplit/>
              <w:jc w:val="center"/>
            </w:trPr>
          </w:trPrChange>
        </w:trPr>
        <w:tc>
          <w:tcPr>
            <w:tcW w:w="2127" w:type="dxa"/>
            <w:tcPrChange w:id="28268" w:author="Delta" w:date="2021-07-23T11:12:00Z">
              <w:tcPr>
                <w:tcW w:w="2127" w:type="dxa"/>
              </w:tcPr>
            </w:tcPrChange>
          </w:tcPr>
          <w:p w14:paraId="5B66F065"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8269" w:author="Delta" w:date="2021-07-23T11:12:00Z">
              <w:tcPr>
                <w:tcW w:w="2976" w:type="dxa"/>
              </w:tcPr>
            </w:tcPrChange>
          </w:tcPr>
          <w:p w14:paraId="17212D0F"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8270" w:author="Delta" w:date="2021-07-23T11:12:00Z">
              <w:tcPr>
                <w:tcW w:w="3455" w:type="dxa"/>
              </w:tcPr>
            </w:tcPrChange>
          </w:tcPr>
          <w:p w14:paraId="6ECA4E2C"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Change w:id="28271" w:author="Delta" w:date="2021-07-23T11:12:00Z">
              <w:tcPr>
                <w:tcW w:w="1430" w:type="dxa"/>
              </w:tcPr>
            </w:tcPrChange>
          </w:tcPr>
          <w:p w14:paraId="6225D0E3" w14:textId="040891D9"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8272" w:author="Delta" w:date="2021-07-23T11:12:00Z">
              <w:r w:rsidR="00A062B5" w:rsidRPr="008735C4">
                <w:rPr>
                  <w:rFonts w:cs="Arial"/>
                </w:rPr>
                <w:delText>3</w:delText>
              </w:r>
            </w:del>
            <w:ins w:id="28273" w:author="Delta" w:date="2021-07-23T11:12:00Z">
              <w:r w:rsidRPr="008E21F4">
                <w:rPr>
                  <w:rFonts w:cs="Arial"/>
                </w:rPr>
                <w:t>6</w:t>
              </w:r>
            </w:ins>
            <w:r w:rsidRPr="008E21F4">
              <w:rPr>
                <w:rFonts w:cs="Arial"/>
              </w:rPr>
              <w:t>)</w:t>
            </w:r>
          </w:p>
        </w:tc>
      </w:tr>
      <w:tr w:rsidR="00CB3986" w:rsidRPr="008E21F4" w14:paraId="33B4F2D0" w14:textId="77777777" w:rsidTr="00D04D5F">
        <w:trPr>
          <w:cantSplit/>
          <w:jc w:val="center"/>
          <w:trPrChange w:id="28274" w:author="Delta" w:date="2021-07-23T11:12:00Z">
            <w:trPr>
              <w:cantSplit/>
              <w:jc w:val="center"/>
            </w:trPr>
          </w:trPrChange>
        </w:trPr>
        <w:tc>
          <w:tcPr>
            <w:tcW w:w="2127" w:type="dxa"/>
            <w:tcPrChange w:id="28275" w:author="Delta" w:date="2021-07-23T11:12:00Z">
              <w:tcPr>
                <w:tcW w:w="2127" w:type="dxa"/>
              </w:tcPr>
            </w:tcPrChange>
          </w:tcPr>
          <w:p w14:paraId="1EBA4550"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Change w:id="28276" w:author="Delta" w:date="2021-07-23T11:12:00Z">
              <w:tcPr>
                <w:tcW w:w="2976" w:type="dxa"/>
              </w:tcPr>
            </w:tcPrChange>
          </w:tcPr>
          <w:p w14:paraId="6B01E341"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Change w:id="28277" w:author="Delta" w:date="2021-07-23T11:12:00Z">
              <w:tcPr>
                <w:tcW w:w="3455" w:type="dxa"/>
                <w:vAlign w:val="center"/>
              </w:tcPr>
            </w:tcPrChange>
          </w:tcPr>
          <w:p w14:paraId="4278229C" w14:textId="77777777" w:rsidR="00CB3986" w:rsidRPr="008E21F4" w:rsidRDefault="00CB3986" w:rsidP="00D04D5F">
            <w:pPr>
              <w:pStyle w:val="TAC"/>
              <w:rPr>
                <w:rFonts w:cs="Arial"/>
              </w:rPr>
            </w:pPr>
            <w:r w:rsidRPr="008E21F4">
              <w:rPr>
                <w:rFonts w:cs="Arial"/>
                <w:position w:val="-26"/>
                <w:sz w:val="21"/>
                <w:szCs w:val="21"/>
                <w:lang w:eastAsia="zh-CN"/>
              </w:rPr>
              <w:object w:dxaOrig="3100" w:dyaOrig="639" w14:anchorId="6B6AD43A">
                <v:shape id="_x0000_i1169" type="#_x0000_t75" style="width:137.1pt;height:29.45pt" o:ole="">
                  <v:imagedata r:id="rId237" o:title=""/>
                </v:shape>
                <o:OLEObject Type="Embed" ProgID="Equation.DSMT4" ShapeID="_x0000_i1169" DrawAspect="Content" ObjectID="_1688546310" r:id="rId238"/>
              </w:object>
            </w:r>
          </w:p>
        </w:tc>
        <w:tc>
          <w:tcPr>
            <w:tcW w:w="1430" w:type="dxa"/>
            <w:tcPrChange w:id="28278" w:author="Delta" w:date="2021-07-23T11:12:00Z">
              <w:tcPr>
                <w:tcW w:w="1430" w:type="dxa"/>
              </w:tcPr>
            </w:tcPrChange>
          </w:tcPr>
          <w:p w14:paraId="07B7DD64" w14:textId="77777777" w:rsidR="00CB3986" w:rsidRPr="008E21F4" w:rsidRDefault="00CB3986" w:rsidP="00D04D5F">
            <w:pPr>
              <w:pStyle w:val="TAC"/>
              <w:rPr>
                <w:rFonts w:cs="Arial"/>
              </w:rPr>
            </w:pPr>
            <w:r w:rsidRPr="008E21F4">
              <w:rPr>
                <w:rFonts w:cs="Arial"/>
              </w:rPr>
              <w:t xml:space="preserve">100 kHz </w:t>
            </w:r>
          </w:p>
        </w:tc>
      </w:tr>
      <w:tr w:rsidR="00CB3986" w:rsidRPr="008E21F4" w14:paraId="6CACAB46" w14:textId="77777777" w:rsidTr="00D04D5F">
        <w:trPr>
          <w:cantSplit/>
          <w:jc w:val="center"/>
          <w:trPrChange w:id="28279" w:author="Delta" w:date="2021-07-23T11:12:00Z">
            <w:trPr>
              <w:cantSplit/>
              <w:jc w:val="center"/>
            </w:trPr>
          </w:trPrChange>
        </w:trPr>
        <w:tc>
          <w:tcPr>
            <w:tcW w:w="2127" w:type="dxa"/>
            <w:tcPrChange w:id="28280" w:author="Delta" w:date="2021-07-23T11:12:00Z">
              <w:tcPr>
                <w:tcW w:w="2127" w:type="dxa"/>
              </w:tcPr>
            </w:tcPrChange>
          </w:tcPr>
          <w:p w14:paraId="3FD3D2DB" w14:textId="77777777" w:rsidR="00CB3986" w:rsidRPr="00D56583" w:rsidRDefault="00CB3986" w:rsidP="00D04D5F">
            <w:pPr>
              <w:pStyle w:val="TAC"/>
              <w:rPr>
                <w:lang w:val="sv-FI"/>
                <w:rPrChange w:id="28281" w:author="Delta" w:date="2021-07-23T11:12:00Z">
                  <w:rPr/>
                </w:rPrChange>
              </w:rPr>
            </w:pPr>
            <w:r w:rsidRPr="00D56583">
              <w:rPr>
                <w:lang w:val="sv-FI"/>
                <w:rPrChange w:id="28282" w:author="Delta" w:date="2021-07-23T11:12:00Z">
                  <w:rPr/>
                </w:rPrChange>
              </w:rPr>
              <w:t xml:space="preserve">5 MHz </w:t>
            </w:r>
            <w:r w:rsidRPr="008E21F4">
              <w:rPr>
                <w:rFonts w:cs="v5.0.0"/>
              </w:rPr>
              <w:sym w:font="Symbol" w:char="F0A3"/>
            </w:r>
            <w:r w:rsidRPr="00D56583">
              <w:rPr>
                <w:lang w:val="sv-FI"/>
                <w:rPrChange w:id="28283" w:author="Delta" w:date="2021-07-23T11:12:00Z">
                  <w:rPr/>
                </w:rPrChange>
              </w:rPr>
              <w:t xml:space="preserve"> </w:t>
            </w:r>
            <w:r w:rsidRPr="008E21F4">
              <w:rPr>
                <w:rFonts w:cs="v5.0.0"/>
              </w:rPr>
              <w:sym w:font="Symbol" w:char="F044"/>
            </w:r>
            <w:r w:rsidRPr="00D56583">
              <w:rPr>
                <w:lang w:val="sv-FI"/>
                <w:rPrChange w:id="28284" w:author="Delta" w:date="2021-07-23T11:12:00Z">
                  <w:rPr/>
                </w:rPrChange>
              </w:rPr>
              <w:t xml:space="preserve">f &lt; min(10 MHz, </w:t>
            </w:r>
            <w:r w:rsidRPr="008E21F4">
              <w:rPr>
                <w:rFonts w:cs="Arial"/>
              </w:rPr>
              <w:t>Δ</w:t>
            </w:r>
            <w:r w:rsidRPr="00D56583">
              <w:rPr>
                <w:lang w:val="sv-FI"/>
                <w:rPrChange w:id="28285" w:author="Delta" w:date="2021-07-23T11:12:00Z">
                  <w:rPr/>
                </w:rPrChange>
              </w:rPr>
              <w:t>f</w:t>
            </w:r>
            <w:r w:rsidRPr="00D56583">
              <w:rPr>
                <w:vertAlign w:val="subscript"/>
                <w:lang w:val="sv-FI"/>
                <w:rPrChange w:id="28286" w:author="Delta" w:date="2021-07-23T11:12:00Z">
                  <w:rPr>
                    <w:vertAlign w:val="subscript"/>
                  </w:rPr>
                </w:rPrChange>
              </w:rPr>
              <w:t>max</w:t>
            </w:r>
            <w:r w:rsidRPr="00D56583">
              <w:rPr>
                <w:lang w:val="sv-FI"/>
                <w:rPrChange w:id="28287" w:author="Delta" w:date="2021-07-23T11:12:00Z">
                  <w:rPr/>
                </w:rPrChange>
              </w:rPr>
              <w:t>)</w:t>
            </w:r>
          </w:p>
        </w:tc>
        <w:tc>
          <w:tcPr>
            <w:tcW w:w="2976" w:type="dxa"/>
            <w:tcPrChange w:id="28288" w:author="Delta" w:date="2021-07-23T11:12:00Z">
              <w:tcPr>
                <w:tcW w:w="2976" w:type="dxa"/>
              </w:tcPr>
            </w:tcPrChange>
          </w:tcPr>
          <w:p w14:paraId="3C4CE55D" w14:textId="77777777" w:rsidR="00CB3986" w:rsidRPr="00D56583" w:rsidRDefault="00CB3986" w:rsidP="00D04D5F">
            <w:pPr>
              <w:pStyle w:val="TAC"/>
              <w:rPr>
                <w:lang w:val="sv-FI"/>
                <w:rPrChange w:id="28289" w:author="Delta" w:date="2021-07-23T11:12:00Z">
                  <w:rPr/>
                </w:rPrChange>
              </w:rPr>
            </w:pPr>
            <w:r w:rsidRPr="00D56583">
              <w:rPr>
                <w:lang w:val="sv-FI"/>
                <w:rPrChange w:id="28290" w:author="Delta" w:date="2021-07-23T11:12:00Z">
                  <w:rPr/>
                </w:rPrChange>
              </w:rPr>
              <w:t xml:space="preserve">5.05 MHz </w:t>
            </w:r>
            <w:r w:rsidRPr="008E21F4">
              <w:rPr>
                <w:rFonts w:cs="v5.0.0"/>
              </w:rPr>
              <w:sym w:font="Symbol" w:char="F0A3"/>
            </w:r>
            <w:r w:rsidRPr="00D56583">
              <w:rPr>
                <w:lang w:val="sv-FI"/>
                <w:rPrChange w:id="28291" w:author="Delta" w:date="2021-07-23T11:12:00Z">
                  <w:rPr/>
                </w:rPrChange>
              </w:rPr>
              <w:t xml:space="preserve"> f_offset &lt; min(10.05 MHz, f_offset</w:t>
            </w:r>
            <w:r w:rsidRPr="00D56583">
              <w:rPr>
                <w:vertAlign w:val="subscript"/>
                <w:lang w:val="sv-FI"/>
                <w:rPrChange w:id="28292" w:author="Delta" w:date="2021-07-23T11:12:00Z">
                  <w:rPr>
                    <w:vertAlign w:val="subscript"/>
                  </w:rPr>
                </w:rPrChange>
              </w:rPr>
              <w:t>max</w:t>
            </w:r>
            <w:r w:rsidRPr="00D56583">
              <w:rPr>
                <w:lang w:val="sv-FI"/>
                <w:rPrChange w:id="28293" w:author="Delta" w:date="2021-07-23T11:12:00Z">
                  <w:rPr/>
                </w:rPrChange>
              </w:rPr>
              <w:t>)</w:t>
            </w:r>
          </w:p>
        </w:tc>
        <w:tc>
          <w:tcPr>
            <w:tcW w:w="3455" w:type="dxa"/>
            <w:tcPrChange w:id="28294" w:author="Delta" w:date="2021-07-23T11:12:00Z">
              <w:tcPr>
                <w:tcW w:w="3455" w:type="dxa"/>
              </w:tcPr>
            </w:tcPrChange>
          </w:tcPr>
          <w:p w14:paraId="6D07F766" w14:textId="77777777" w:rsidR="00CB3986" w:rsidRPr="008E21F4" w:rsidRDefault="00CB3986" w:rsidP="00D04D5F">
            <w:pPr>
              <w:pStyle w:val="TAC"/>
              <w:rPr>
                <w:rFonts w:cs="Arial"/>
              </w:rPr>
            </w:pPr>
            <w:r w:rsidRPr="008E21F4">
              <w:rPr>
                <w:rFonts w:cs="Arial"/>
              </w:rPr>
              <w:t>-</w:t>
            </w:r>
            <w:r w:rsidRPr="008E21F4">
              <w:rPr>
                <w:rFonts w:cs="Arial"/>
                <w:lang w:eastAsia="zh-CN"/>
              </w:rPr>
              <w:t>40.5</w:t>
            </w:r>
            <w:r w:rsidRPr="008E21F4">
              <w:rPr>
                <w:rFonts w:cs="Arial"/>
              </w:rPr>
              <w:t xml:space="preserve"> dBm</w:t>
            </w:r>
          </w:p>
        </w:tc>
        <w:tc>
          <w:tcPr>
            <w:tcW w:w="1430" w:type="dxa"/>
            <w:tcPrChange w:id="28295" w:author="Delta" w:date="2021-07-23T11:12:00Z">
              <w:tcPr>
                <w:tcW w:w="1430" w:type="dxa"/>
              </w:tcPr>
            </w:tcPrChange>
          </w:tcPr>
          <w:p w14:paraId="65AB035B" w14:textId="77777777" w:rsidR="00CB3986" w:rsidRPr="008E21F4" w:rsidRDefault="00CB3986" w:rsidP="00D04D5F">
            <w:pPr>
              <w:pStyle w:val="TAC"/>
              <w:rPr>
                <w:rFonts w:cs="Arial"/>
              </w:rPr>
            </w:pPr>
            <w:r w:rsidRPr="008E21F4">
              <w:rPr>
                <w:rFonts w:cs="Arial"/>
              </w:rPr>
              <w:t xml:space="preserve">100 kHz </w:t>
            </w:r>
          </w:p>
        </w:tc>
      </w:tr>
      <w:tr w:rsidR="00CB3986" w:rsidRPr="008E21F4" w14:paraId="27227ED2" w14:textId="77777777" w:rsidTr="00D04D5F">
        <w:trPr>
          <w:cantSplit/>
          <w:jc w:val="center"/>
          <w:trPrChange w:id="28296" w:author="Delta" w:date="2021-07-23T11:12:00Z">
            <w:trPr>
              <w:cantSplit/>
              <w:jc w:val="center"/>
            </w:trPr>
          </w:trPrChange>
        </w:trPr>
        <w:tc>
          <w:tcPr>
            <w:tcW w:w="2127" w:type="dxa"/>
            <w:tcPrChange w:id="28297" w:author="Delta" w:date="2021-07-23T11:12:00Z">
              <w:tcPr>
                <w:tcW w:w="2127" w:type="dxa"/>
              </w:tcPr>
            </w:tcPrChange>
          </w:tcPr>
          <w:p w14:paraId="373387E1"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8298" w:author="Delta" w:date="2021-07-23T11:12:00Z">
              <w:tcPr>
                <w:tcW w:w="2976" w:type="dxa"/>
              </w:tcPr>
            </w:tcPrChange>
          </w:tcPr>
          <w:p w14:paraId="4EF0887F"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8299" w:author="Delta" w:date="2021-07-23T11:12:00Z">
              <w:tcPr>
                <w:tcW w:w="3455" w:type="dxa"/>
              </w:tcPr>
            </w:tcPrChange>
          </w:tcPr>
          <w:p w14:paraId="7CB14E18" w14:textId="77777777" w:rsidR="00CB3986" w:rsidRPr="008E21F4" w:rsidRDefault="00CB3986" w:rsidP="00D04D5F">
            <w:pPr>
              <w:pStyle w:val="TAC"/>
              <w:rPr>
                <w:rFonts w:cs="Arial"/>
                <w:sz w:val="21"/>
                <w:szCs w:val="21"/>
                <w:lang w:eastAsia="zh-CN"/>
              </w:rPr>
            </w:pPr>
            <w:r w:rsidRPr="008E21F4">
              <w:rPr>
                <w:rFonts w:cs="Arial"/>
                <w:position w:val="-30"/>
                <w:sz w:val="21"/>
                <w:szCs w:val="21"/>
                <w:lang w:eastAsia="zh-CN"/>
              </w:rPr>
              <w:object w:dxaOrig="3159" w:dyaOrig="720" w14:anchorId="5301B982">
                <v:shape id="_x0000_i1170" type="#_x0000_t75" style="width:123.95pt;height:29.45pt" o:ole="">
                  <v:imagedata r:id="rId226" o:title=""/>
                </v:shape>
                <o:OLEObject Type="Embed" ProgID="Equation.DSMT4" ShapeID="_x0000_i1170" DrawAspect="Content" ObjectID="_1688546311" r:id="rId239"/>
              </w:object>
            </w:r>
          </w:p>
          <w:p w14:paraId="3A13CE97" w14:textId="57CFEE86" w:rsidR="00CB3986" w:rsidRPr="008E21F4" w:rsidRDefault="00CB3986" w:rsidP="00D04D5F">
            <w:pPr>
              <w:pStyle w:val="TAC"/>
              <w:rPr>
                <w:rFonts w:cs="Arial"/>
              </w:rPr>
            </w:pPr>
            <w:r w:rsidRPr="008E21F4">
              <w:rPr>
                <w:rFonts w:cs="Arial"/>
              </w:rPr>
              <w:t>(</w:t>
            </w:r>
            <w:r w:rsidRPr="008E21F4">
              <w:rPr>
                <w:rFonts w:cs="Arial"/>
                <w:lang w:eastAsia="zh-CN"/>
              </w:rPr>
              <w:t xml:space="preserve">Note </w:t>
            </w:r>
            <w:del w:id="28300" w:author="Delta" w:date="2021-07-23T11:12:00Z">
              <w:r w:rsidR="00A062B5" w:rsidRPr="008735C4">
                <w:rPr>
                  <w:rFonts w:cs="Arial"/>
                  <w:lang w:eastAsia="zh-CN"/>
                </w:rPr>
                <w:delText>6</w:delText>
              </w:r>
            </w:del>
            <w:ins w:id="28301" w:author="Delta" w:date="2021-07-23T11:12:00Z">
              <w:r w:rsidRPr="008E21F4">
                <w:rPr>
                  <w:rFonts w:cs="Arial"/>
                  <w:lang w:eastAsia="zh-CN"/>
                </w:rPr>
                <w:t>9</w:t>
              </w:r>
            </w:ins>
            <w:r w:rsidRPr="008E21F4">
              <w:rPr>
                <w:rFonts w:cs="Arial"/>
              </w:rPr>
              <w:t>)</w:t>
            </w:r>
          </w:p>
        </w:tc>
        <w:tc>
          <w:tcPr>
            <w:tcW w:w="1430" w:type="dxa"/>
            <w:tcPrChange w:id="28302" w:author="Delta" w:date="2021-07-23T11:12:00Z">
              <w:tcPr>
                <w:tcW w:w="1430" w:type="dxa"/>
              </w:tcPr>
            </w:tcPrChange>
          </w:tcPr>
          <w:p w14:paraId="24E959B0" w14:textId="77777777" w:rsidR="00CB3986" w:rsidRPr="008E21F4" w:rsidRDefault="00CB3986" w:rsidP="00D04D5F">
            <w:pPr>
              <w:pStyle w:val="TAC"/>
              <w:rPr>
                <w:rFonts w:cs="Arial"/>
              </w:rPr>
            </w:pPr>
            <w:r w:rsidRPr="008E21F4">
              <w:rPr>
                <w:rFonts w:cs="Arial"/>
              </w:rPr>
              <w:t xml:space="preserve">1MHz </w:t>
            </w:r>
          </w:p>
        </w:tc>
      </w:tr>
    </w:tbl>
    <w:p w14:paraId="7167F582" w14:textId="77777777" w:rsidR="00CB3986" w:rsidRPr="008E21F4" w:rsidRDefault="00CB3986" w:rsidP="00CB3986"/>
    <w:p w14:paraId="3C427769" w14:textId="5EFE6976" w:rsidR="00CB3986" w:rsidRPr="008E21F4" w:rsidRDefault="00CB3986" w:rsidP="00CB3986">
      <w:pPr>
        <w:pStyle w:val="TH"/>
        <w:rPr>
          <w:rFonts w:cs="v5.0.0"/>
        </w:rPr>
      </w:pPr>
      <w:r w:rsidRPr="008E21F4">
        <w:t>Table 6.</w:t>
      </w:r>
      <w:r w:rsidRPr="008E21F4">
        <w:rPr>
          <w:lang w:eastAsia="zh-CN"/>
        </w:rPr>
        <w:t>6</w:t>
      </w:r>
      <w:r w:rsidRPr="008E21F4">
        <w:t>.</w:t>
      </w:r>
      <w:r w:rsidRPr="008E21F4">
        <w:rPr>
          <w:lang w:eastAsia="zh-CN"/>
        </w:rPr>
        <w:t>3</w:t>
      </w:r>
      <w:r w:rsidRPr="008E21F4">
        <w:t>.</w:t>
      </w:r>
      <w:r w:rsidRPr="008E21F4">
        <w:rPr>
          <w:lang w:eastAsia="zh-CN"/>
        </w:rPr>
        <w:t>5.2B</w:t>
      </w:r>
      <w:r w:rsidRPr="008E21F4">
        <w:t>-</w:t>
      </w:r>
      <w:r w:rsidRPr="008E21F4">
        <w:rPr>
          <w:lang w:eastAsia="zh-CN"/>
        </w:rPr>
        <w:t>3a</w:t>
      </w:r>
      <w:r w:rsidRPr="008E21F4">
        <w:t xml:space="preserve">: </w:t>
      </w:r>
      <w:r w:rsidRPr="008E21F4">
        <w:rPr>
          <w:lang w:eastAsia="zh-CN"/>
        </w:rPr>
        <w:t>Home BS</w:t>
      </w:r>
      <w:r w:rsidRPr="008E21F4">
        <w:t xml:space="preserve"> operating band unwanted emission limits for 5, 10, 15 and 20 MHz channel bandwidth (E-UTRA bands &gt;3GHz)</w:t>
      </w:r>
      <w:del w:id="28303" w:author="Delta" w:date="2021-07-23T11:12:00Z">
        <w:r w:rsidR="00A07874" w:rsidRPr="008735C4">
          <w:delText xml:space="preserve"> </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304"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305">
          <w:tblGrid>
            <w:gridCol w:w="2127"/>
            <w:gridCol w:w="2976"/>
            <w:gridCol w:w="3455"/>
            <w:gridCol w:w="1430"/>
          </w:tblGrid>
        </w:tblGridChange>
      </w:tblGrid>
      <w:tr w:rsidR="00CB3986" w:rsidRPr="008E21F4" w14:paraId="084A6C1D" w14:textId="77777777" w:rsidTr="00D04D5F">
        <w:trPr>
          <w:cantSplit/>
          <w:jc w:val="center"/>
          <w:trPrChange w:id="28306" w:author="Delta" w:date="2021-07-23T11:12:00Z">
            <w:trPr>
              <w:cantSplit/>
              <w:jc w:val="center"/>
            </w:trPr>
          </w:trPrChange>
        </w:trPr>
        <w:tc>
          <w:tcPr>
            <w:tcW w:w="2127" w:type="dxa"/>
            <w:tcPrChange w:id="28307" w:author="Delta" w:date="2021-07-23T11:12:00Z">
              <w:tcPr>
                <w:tcW w:w="2127" w:type="dxa"/>
              </w:tcPr>
            </w:tcPrChange>
          </w:tcPr>
          <w:p w14:paraId="5CEBC24C"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6" w:type="dxa"/>
            <w:tcPrChange w:id="28308" w:author="Delta" w:date="2021-07-23T11:12:00Z">
              <w:tcPr>
                <w:tcW w:w="2976" w:type="dxa"/>
              </w:tcPr>
            </w:tcPrChange>
          </w:tcPr>
          <w:p w14:paraId="5B89BE91"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3455" w:type="dxa"/>
            <w:tcPrChange w:id="28309" w:author="Delta" w:date="2021-07-23T11:12:00Z">
              <w:tcPr>
                <w:tcW w:w="3455" w:type="dxa"/>
              </w:tcPr>
            </w:tcPrChange>
          </w:tcPr>
          <w:p w14:paraId="4E609C2A" w14:textId="77777777" w:rsidR="00CB3986" w:rsidRPr="008E21F4" w:rsidRDefault="00CB3986" w:rsidP="00D04D5F">
            <w:pPr>
              <w:pStyle w:val="TAH"/>
              <w:rPr>
                <w:rFonts w:cs="v5.0.0"/>
              </w:rPr>
            </w:pPr>
            <w:r w:rsidRPr="008E21F4">
              <w:rPr>
                <w:rFonts w:cs="Arial"/>
                <w:lang w:eastAsia="zh-CN"/>
              </w:rPr>
              <w:t>Test</w:t>
            </w:r>
            <w:r w:rsidRPr="008E21F4">
              <w:rPr>
                <w:rFonts w:cs="v5.0.0"/>
              </w:rPr>
              <w:t xml:space="preserve"> requirement</w:t>
            </w:r>
          </w:p>
        </w:tc>
        <w:tc>
          <w:tcPr>
            <w:tcW w:w="1430" w:type="dxa"/>
            <w:tcPrChange w:id="28310" w:author="Delta" w:date="2021-07-23T11:12:00Z">
              <w:tcPr>
                <w:tcW w:w="1430" w:type="dxa"/>
              </w:tcPr>
            </w:tcPrChange>
          </w:tcPr>
          <w:p w14:paraId="6B53C8C7" w14:textId="6120CB73"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8311" w:author="Delta" w:date="2021-07-23T11:12:00Z">
              <w:r w:rsidR="00A062B5" w:rsidRPr="008735C4">
                <w:rPr>
                  <w:rFonts w:cs="Arial"/>
                </w:rPr>
                <w:delText>3</w:delText>
              </w:r>
            </w:del>
            <w:ins w:id="28312" w:author="Delta" w:date="2021-07-23T11:12:00Z">
              <w:r w:rsidRPr="008E21F4">
                <w:rPr>
                  <w:rFonts w:cs="Arial"/>
                </w:rPr>
                <w:t>6</w:t>
              </w:r>
            </w:ins>
            <w:r w:rsidRPr="008E21F4">
              <w:rPr>
                <w:rFonts w:cs="Arial"/>
              </w:rPr>
              <w:t>)</w:t>
            </w:r>
          </w:p>
        </w:tc>
      </w:tr>
      <w:tr w:rsidR="00CB3986" w:rsidRPr="008E21F4" w14:paraId="2AB5C4F6" w14:textId="77777777" w:rsidTr="00D04D5F">
        <w:trPr>
          <w:cantSplit/>
          <w:jc w:val="center"/>
          <w:trPrChange w:id="28313" w:author="Delta" w:date="2021-07-23T11:12:00Z">
            <w:trPr>
              <w:cantSplit/>
              <w:jc w:val="center"/>
            </w:trPr>
          </w:trPrChange>
        </w:trPr>
        <w:tc>
          <w:tcPr>
            <w:tcW w:w="2127" w:type="dxa"/>
            <w:tcPrChange w:id="28314" w:author="Delta" w:date="2021-07-23T11:12:00Z">
              <w:tcPr>
                <w:tcW w:w="2127" w:type="dxa"/>
              </w:tcPr>
            </w:tcPrChange>
          </w:tcPr>
          <w:p w14:paraId="2A2244B7"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PrChange w:id="28315" w:author="Delta" w:date="2021-07-23T11:12:00Z">
              <w:tcPr>
                <w:tcW w:w="2976" w:type="dxa"/>
              </w:tcPr>
            </w:tcPrChange>
          </w:tcPr>
          <w:p w14:paraId="7FB2F273"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vAlign w:val="center"/>
            <w:tcPrChange w:id="28316" w:author="Delta" w:date="2021-07-23T11:12:00Z">
              <w:tcPr>
                <w:tcW w:w="3455" w:type="dxa"/>
                <w:vAlign w:val="center"/>
              </w:tcPr>
            </w:tcPrChange>
          </w:tcPr>
          <w:p w14:paraId="0F0C1B0B" w14:textId="77777777" w:rsidR="00CB3986" w:rsidRPr="008E21F4" w:rsidRDefault="00CB3986" w:rsidP="00D04D5F">
            <w:pPr>
              <w:pStyle w:val="TAC"/>
              <w:rPr>
                <w:rFonts w:cs="Arial"/>
              </w:rPr>
            </w:pPr>
            <w:r w:rsidRPr="008E21F4">
              <w:rPr>
                <w:rFonts w:cs="Arial"/>
                <w:position w:val="-28"/>
              </w:rPr>
              <w:object w:dxaOrig="3700" w:dyaOrig="680" w14:anchorId="7F6B0146">
                <v:shape id="_x0000_i1171" type="#_x0000_t75" style="width:139.6pt;height:27.55pt" o:ole="" fillcolor="window">
                  <v:imagedata r:id="rId240" o:title=""/>
                </v:shape>
                <o:OLEObject Type="Embed" ProgID="Equation.3" ShapeID="_x0000_i1171" DrawAspect="Content" ObjectID="_1688546312" r:id="rId241"/>
              </w:object>
            </w:r>
          </w:p>
        </w:tc>
        <w:tc>
          <w:tcPr>
            <w:tcW w:w="1430" w:type="dxa"/>
            <w:tcPrChange w:id="28317" w:author="Delta" w:date="2021-07-23T11:12:00Z">
              <w:tcPr>
                <w:tcW w:w="1430" w:type="dxa"/>
              </w:tcPr>
            </w:tcPrChange>
          </w:tcPr>
          <w:p w14:paraId="359831A8" w14:textId="77777777" w:rsidR="00CB3986" w:rsidRPr="008E21F4" w:rsidRDefault="00CB3986" w:rsidP="00D04D5F">
            <w:pPr>
              <w:pStyle w:val="TAC"/>
              <w:rPr>
                <w:rFonts w:cs="Arial"/>
              </w:rPr>
            </w:pPr>
            <w:r w:rsidRPr="008E21F4">
              <w:rPr>
                <w:rFonts w:cs="Arial"/>
              </w:rPr>
              <w:t xml:space="preserve">100 kHz </w:t>
            </w:r>
          </w:p>
        </w:tc>
      </w:tr>
      <w:tr w:rsidR="00CB3986" w:rsidRPr="008E21F4" w14:paraId="485CDC12" w14:textId="77777777" w:rsidTr="00D04D5F">
        <w:trPr>
          <w:cantSplit/>
          <w:jc w:val="center"/>
          <w:trPrChange w:id="28318" w:author="Delta" w:date="2021-07-23T11:12:00Z">
            <w:trPr>
              <w:cantSplit/>
              <w:jc w:val="center"/>
            </w:trPr>
          </w:trPrChange>
        </w:trPr>
        <w:tc>
          <w:tcPr>
            <w:tcW w:w="2127" w:type="dxa"/>
            <w:tcPrChange w:id="28319" w:author="Delta" w:date="2021-07-23T11:12:00Z">
              <w:tcPr>
                <w:tcW w:w="2127" w:type="dxa"/>
              </w:tcPr>
            </w:tcPrChange>
          </w:tcPr>
          <w:p w14:paraId="1A51DD6C" w14:textId="77777777" w:rsidR="00CB3986" w:rsidRPr="00D56583" w:rsidRDefault="00CB3986" w:rsidP="00D04D5F">
            <w:pPr>
              <w:pStyle w:val="TAC"/>
              <w:rPr>
                <w:lang w:val="sv-FI"/>
                <w:rPrChange w:id="28320" w:author="Delta" w:date="2021-07-23T11:12:00Z">
                  <w:rPr/>
                </w:rPrChange>
              </w:rPr>
            </w:pPr>
            <w:r w:rsidRPr="00D56583">
              <w:rPr>
                <w:lang w:val="sv-FI"/>
                <w:rPrChange w:id="28321" w:author="Delta" w:date="2021-07-23T11:12:00Z">
                  <w:rPr/>
                </w:rPrChange>
              </w:rPr>
              <w:t xml:space="preserve">5 MHz </w:t>
            </w:r>
            <w:r w:rsidRPr="008E21F4">
              <w:rPr>
                <w:rFonts w:cs="v5.0.0"/>
              </w:rPr>
              <w:sym w:font="Symbol" w:char="F0A3"/>
            </w:r>
            <w:r w:rsidRPr="00D56583">
              <w:rPr>
                <w:lang w:val="sv-FI"/>
                <w:rPrChange w:id="28322" w:author="Delta" w:date="2021-07-23T11:12:00Z">
                  <w:rPr/>
                </w:rPrChange>
              </w:rPr>
              <w:t xml:space="preserve"> </w:t>
            </w:r>
            <w:r w:rsidRPr="008E21F4">
              <w:rPr>
                <w:rFonts w:cs="v5.0.0"/>
              </w:rPr>
              <w:sym w:font="Symbol" w:char="F044"/>
            </w:r>
            <w:r w:rsidRPr="00D56583">
              <w:rPr>
                <w:lang w:val="sv-FI"/>
                <w:rPrChange w:id="28323" w:author="Delta" w:date="2021-07-23T11:12:00Z">
                  <w:rPr/>
                </w:rPrChange>
              </w:rPr>
              <w:t xml:space="preserve">f &lt; min(10 MHz, </w:t>
            </w:r>
            <w:r w:rsidRPr="008E21F4">
              <w:rPr>
                <w:rFonts w:cs="v5.0.0"/>
              </w:rPr>
              <w:t>Δ</w:t>
            </w:r>
            <w:r w:rsidRPr="00D56583">
              <w:rPr>
                <w:lang w:val="sv-FI"/>
                <w:rPrChange w:id="28324" w:author="Delta" w:date="2021-07-23T11:12:00Z">
                  <w:rPr/>
                </w:rPrChange>
              </w:rPr>
              <w:t>f</w:t>
            </w:r>
            <w:r w:rsidRPr="00D56583">
              <w:rPr>
                <w:vertAlign w:val="subscript"/>
                <w:lang w:val="sv-FI"/>
                <w:rPrChange w:id="28325" w:author="Delta" w:date="2021-07-23T11:12:00Z">
                  <w:rPr>
                    <w:vertAlign w:val="subscript"/>
                  </w:rPr>
                </w:rPrChange>
              </w:rPr>
              <w:t>max</w:t>
            </w:r>
            <w:r w:rsidRPr="00D56583">
              <w:rPr>
                <w:lang w:val="sv-FI"/>
                <w:rPrChange w:id="28326" w:author="Delta" w:date="2021-07-23T11:12:00Z">
                  <w:rPr/>
                </w:rPrChange>
              </w:rPr>
              <w:t>)</w:t>
            </w:r>
          </w:p>
        </w:tc>
        <w:tc>
          <w:tcPr>
            <w:tcW w:w="2976" w:type="dxa"/>
            <w:tcPrChange w:id="28327" w:author="Delta" w:date="2021-07-23T11:12:00Z">
              <w:tcPr>
                <w:tcW w:w="2976" w:type="dxa"/>
              </w:tcPr>
            </w:tcPrChange>
          </w:tcPr>
          <w:p w14:paraId="51A839B9" w14:textId="77777777" w:rsidR="00CB3986" w:rsidRPr="00D56583" w:rsidRDefault="00CB3986" w:rsidP="00D04D5F">
            <w:pPr>
              <w:pStyle w:val="TAC"/>
              <w:rPr>
                <w:lang w:val="sv-FI"/>
                <w:rPrChange w:id="28328" w:author="Delta" w:date="2021-07-23T11:12:00Z">
                  <w:rPr/>
                </w:rPrChange>
              </w:rPr>
            </w:pPr>
            <w:r w:rsidRPr="00D56583">
              <w:rPr>
                <w:lang w:val="sv-FI"/>
                <w:rPrChange w:id="28329" w:author="Delta" w:date="2021-07-23T11:12:00Z">
                  <w:rPr/>
                </w:rPrChange>
              </w:rPr>
              <w:t xml:space="preserve">5.05 MHz </w:t>
            </w:r>
            <w:r w:rsidRPr="008E21F4">
              <w:rPr>
                <w:rFonts w:cs="v5.0.0"/>
              </w:rPr>
              <w:sym w:font="Symbol" w:char="F0A3"/>
            </w:r>
            <w:r w:rsidRPr="00D56583">
              <w:rPr>
                <w:lang w:val="sv-FI"/>
                <w:rPrChange w:id="28330" w:author="Delta" w:date="2021-07-23T11:12:00Z">
                  <w:rPr/>
                </w:rPrChange>
              </w:rPr>
              <w:t xml:space="preserve"> f_offset &lt; min(10.05 MHz, f_offset</w:t>
            </w:r>
            <w:r w:rsidRPr="00D56583">
              <w:rPr>
                <w:vertAlign w:val="subscript"/>
                <w:lang w:val="sv-FI"/>
                <w:rPrChange w:id="28331" w:author="Delta" w:date="2021-07-23T11:12:00Z">
                  <w:rPr>
                    <w:vertAlign w:val="subscript"/>
                  </w:rPr>
                </w:rPrChange>
              </w:rPr>
              <w:t>max</w:t>
            </w:r>
            <w:r w:rsidRPr="00D56583">
              <w:rPr>
                <w:lang w:val="sv-FI"/>
                <w:rPrChange w:id="28332" w:author="Delta" w:date="2021-07-23T11:12:00Z">
                  <w:rPr/>
                </w:rPrChange>
              </w:rPr>
              <w:t>)</w:t>
            </w:r>
          </w:p>
        </w:tc>
        <w:tc>
          <w:tcPr>
            <w:tcW w:w="3455" w:type="dxa"/>
            <w:tcPrChange w:id="28333" w:author="Delta" w:date="2021-07-23T11:12:00Z">
              <w:tcPr>
                <w:tcW w:w="3455" w:type="dxa"/>
              </w:tcPr>
            </w:tcPrChange>
          </w:tcPr>
          <w:p w14:paraId="3DBB3E9B" w14:textId="77777777" w:rsidR="00CB3986" w:rsidRPr="008E21F4" w:rsidRDefault="00CB3986" w:rsidP="00D04D5F">
            <w:pPr>
              <w:pStyle w:val="TAC"/>
              <w:rPr>
                <w:rFonts w:cs="Arial"/>
              </w:rPr>
            </w:pPr>
            <w:r w:rsidRPr="008E21F4">
              <w:rPr>
                <w:rFonts w:cs="Arial"/>
              </w:rPr>
              <w:t>-</w:t>
            </w:r>
            <w:r w:rsidRPr="008E21F4">
              <w:rPr>
                <w:rFonts w:cs="Arial"/>
                <w:lang w:eastAsia="zh-CN"/>
              </w:rPr>
              <w:t>40.2</w:t>
            </w:r>
            <w:r w:rsidRPr="008E21F4">
              <w:rPr>
                <w:rFonts w:cs="Arial"/>
              </w:rPr>
              <w:t xml:space="preserve"> dBm</w:t>
            </w:r>
          </w:p>
        </w:tc>
        <w:tc>
          <w:tcPr>
            <w:tcW w:w="1430" w:type="dxa"/>
            <w:tcPrChange w:id="28334" w:author="Delta" w:date="2021-07-23T11:12:00Z">
              <w:tcPr>
                <w:tcW w:w="1430" w:type="dxa"/>
              </w:tcPr>
            </w:tcPrChange>
          </w:tcPr>
          <w:p w14:paraId="535D9653" w14:textId="77777777" w:rsidR="00CB3986" w:rsidRPr="008E21F4" w:rsidRDefault="00CB3986" w:rsidP="00D04D5F">
            <w:pPr>
              <w:pStyle w:val="TAC"/>
              <w:rPr>
                <w:rFonts w:cs="Arial"/>
              </w:rPr>
            </w:pPr>
            <w:r w:rsidRPr="008E21F4">
              <w:rPr>
                <w:rFonts w:cs="Arial"/>
              </w:rPr>
              <w:t xml:space="preserve">100 kHz </w:t>
            </w:r>
          </w:p>
        </w:tc>
      </w:tr>
      <w:tr w:rsidR="00CB3986" w:rsidRPr="008E21F4" w14:paraId="42F0B41F" w14:textId="77777777" w:rsidTr="00D04D5F">
        <w:trPr>
          <w:cantSplit/>
          <w:jc w:val="center"/>
          <w:trPrChange w:id="28335" w:author="Delta" w:date="2021-07-23T11:12:00Z">
            <w:trPr>
              <w:cantSplit/>
              <w:jc w:val="center"/>
            </w:trPr>
          </w:trPrChange>
        </w:trPr>
        <w:tc>
          <w:tcPr>
            <w:tcW w:w="2127" w:type="dxa"/>
            <w:tcPrChange w:id="28336" w:author="Delta" w:date="2021-07-23T11:12:00Z">
              <w:tcPr>
                <w:tcW w:w="2127" w:type="dxa"/>
              </w:tcPr>
            </w:tcPrChange>
          </w:tcPr>
          <w:p w14:paraId="2D738A4A"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Arial"/>
              </w:rPr>
              <w:sym w:font="Symbol" w:char="F0A3"/>
            </w:r>
            <w:r w:rsidRPr="008E21F4">
              <w:rPr>
                <w:rFonts w:cs="Arial"/>
              </w:rPr>
              <w:t xml:space="preserve"> </w:t>
            </w:r>
            <w:r w:rsidRPr="008E21F4">
              <w:rPr>
                <w:rFonts w:cs="Arial"/>
              </w:rPr>
              <w:sym w:font="Symbol" w:char="F044"/>
            </w:r>
            <w:r w:rsidRPr="008E21F4">
              <w:rPr>
                <w:rFonts w:cs="Arial"/>
              </w:rPr>
              <w:t>f</w:t>
            </w:r>
            <w:r w:rsidRPr="008E21F4">
              <w:rPr>
                <w:rFonts w:cs="Arial"/>
                <w:vertAlign w:val="subscript"/>
              </w:rPr>
              <w:t>max</w:t>
            </w:r>
          </w:p>
        </w:tc>
        <w:tc>
          <w:tcPr>
            <w:tcW w:w="2976" w:type="dxa"/>
            <w:tcPrChange w:id="28337" w:author="Delta" w:date="2021-07-23T11:12:00Z">
              <w:tcPr>
                <w:tcW w:w="2976" w:type="dxa"/>
              </w:tcPr>
            </w:tcPrChange>
          </w:tcPr>
          <w:p w14:paraId="448CF400"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8338" w:author="Delta" w:date="2021-07-23T11:12:00Z">
              <w:tcPr>
                <w:tcW w:w="3455" w:type="dxa"/>
              </w:tcPr>
            </w:tcPrChange>
          </w:tcPr>
          <w:p w14:paraId="6E7989E6" w14:textId="77777777" w:rsidR="00CB3986" w:rsidRPr="008E21F4" w:rsidRDefault="00CB3986" w:rsidP="00D04D5F">
            <w:pPr>
              <w:pStyle w:val="TAC"/>
              <w:rPr>
                <w:rFonts w:cs="Arial"/>
                <w:sz w:val="21"/>
                <w:szCs w:val="21"/>
                <w:lang w:eastAsia="zh-CN"/>
              </w:rPr>
            </w:pPr>
            <w:r w:rsidRPr="008E21F4">
              <w:rPr>
                <w:rFonts w:cs="Arial"/>
                <w:position w:val="-30"/>
                <w:sz w:val="21"/>
                <w:szCs w:val="21"/>
                <w:lang w:eastAsia="zh-CN"/>
              </w:rPr>
              <w:object w:dxaOrig="3159" w:dyaOrig="720" w14:anchorId="06FDBD31">
                <v:shape id="_x0000_i1172" type="#_x0000_t75" style="width:123.95pt;height:29.45pt" o:ole="">
                  <v:imagedata r:id="rId226" o:title=""/>
                </v:shape>
                <o:OLEObject Type="Embed" ProgID="Equation.DSMT4" ShapeID="_x0000_i1172" DrawAspect="Content" ObjectID="_1688546313" r:id="rId242"/>
              </w:object>
            </w:r>
          </w:p>
          <w:p w14:paraId="3F7EDC92" w14:textId="4229F715" w:rsidR="00CB3986" w:rsidRPr="008E21F4" w:rsidRDefault="00CB3986" w:rsidP="00D04D5F">
            <w:pPr>
              <w:pStyle w:val="TAC"/>
              <w:rPr>
                <w:rFonts w:cs="Arial"/>
              </w:rPr>
            </w:pPr>
            <w:r w:rsidRPr="008E21F4">
              <w:rPr>
                <w:rFonts w:cs="Arial"/>
              </w:rPr>
              <w:t>(</w:t>
            </w:r>
            <w:r w:rsidRPr="008E21F4">
              <w:rPr>
                <w:rFonts w:cs="Arial"/>
                <w:lang w:eastAsia="zh-CN"/>
              </w:rPr>
              <w:t xml:space="preserve">Note </w:t>
            </w:r>
            <w:del w:id="28339" w:author="Delta" w:date="2021-07-23T11:12:00Z">
              <w:r w:rsidR="00A062B5" w:rsidRPr="008735C4">
                <w:rPr>
                  <w:rFonts w:cs="Arial"/>
                  <w:lang w:eastAsia="zh-CN"/>
                </w:rPr>
                <w:delText>6</w:delText>
              </w:r>
            </w:del>
            <w:ins w:id="28340" w:author="Delta" w:date="2021-07-23T11:12:00Z">
              <w:r w:rsidRPr="008E21F4">
                <w:rPr>
                  <w:rFonts w:cs="Arial"/>
                  <w:lang w:eastAsia="zh-CN"/>
                </w:rPr>
                <w:t>9</w:t>
              </w:r>
            </w:ins>
            <w:r w:rsidRPr="008E21F4">
              <w:rPr>
                <w:rFonts w:cs="Arial"/>
              </w:rPr>
              <w:t>)</w:t>
            </w:r>
          </w:p>
        </w:tc>
        <w:tc>
          <w:tcPr>
            <w:tcW w:w="1430" w:type="dxa"/>
            <w:tcPrChange w:id="28341" w:author="Delta" w:date="2021-07-23T11:12:00Z">
              <w:tcPr>
                <w:tcW w:w="1430" w:type="dxa"/>
              </w:tcPr>
            </w:tcPrChange>
          </w:tcPr>
          <w:p w14:paraId="00E09640" w14:textId="77777777" w:rsidR="00CB3986" w:rsidRPr="008E21F4" w:rsidRDefault="00CB3986" w:rsidP="00D04D5F">
            <w:pPr>
              <w:pStyle w:val="TAC"/>
              <w:rPr>
                <w:rFonts w:cs="Arial"/>
              </w:rPr>
            </w:pPr>
            <w:r w:rsidRPr="008E21F4">
              <w:rPr>
                <w:rFonts w:cs="Arial"/>
              </w:rPr>
              <w:t xml:space="preserve">1MHz </w:t>
            </w:r>
          </w:p>
        </w:tc>
      </w:tr>
    </w:tbl>
    <w:p w14:paraId="273ADCCF" w14:textId="77777777" w:rsidR="00CB3986" w:rsidRPr="008E21F4" w:rsidRDefault="00CB3986" w:rsidP="00CB3986"/>
    <w:p w14:paraId="1835C473" w14:textId="77777777" w:rsidR="00CB3986" w:rsidRPr="008E21F4" w:rsidRDefault="00CB3986" w:rsidP="00CB3986">
      <w:pPr>
        <w:pStyle w:val="Heading5"/>
        <w:ind w:left="0" w:firstLine="0"/>
        <w:rPr>
          <w:lang w:eastAsia="zh-CN"/>
        </w:rPr>
      </w:pPr>
      <w:bookmarkStart w:id="28342" w:name="_Toc21017853"/>
      <w:bookmarkStart w:id="28343" w:name="_Toc29486316"/>
      <w:bookmarkStart w:id="28344" w:name="_Toc29757006"/>
      <w:bookmarkStart w:id="28345" w:name="_Toc29758119"/>
      <w:bookmarkStart w:id="28346" w:name="_Toc35952684"/>
      <w:bookmarkStart w:id="28347" w:name="_Toc37174684"/>
      <w:bookmarkStart w:id="28348" w:name="_Toc37176565"/>
      <w:bookmarkStart w:id="28349" w:name="_Toc45831640"/>
      <w:bookmarkStart w:id="28350" w:name="_Toc45832365"/>
      <w:bookmarkStart w:id="28351" w:name="_Toc52547293"/>
      <w:bookmarkStart w:id="28352" w:name="_Toc61110440"/>
      <w:bookmarkStart w:id="28353" w:name="_Toc67910722"/>
      <w:bookmarkStart w:id="28354" w:name="_Toc75187646"/>
      <w:bookmarkStart w:id="28355" w:name="_Toc76501401"/>
      <w:bookmarkStart w:id="28356" w:name="_Toc408331258"/>
      <w:r w:rsidRPr="008E21F4">
        <w:rPr>
          <w:lang w:eastAsia="zh-CN"/>
        </w:rPr>
        <w:t>6.6.3.5.2C</w:t>
      </w:r>
      <w:r w:rsidRPr="008E21F4">
        <w:rPr>
          <w:lang w:eastAsia="zh-CN"/>
        </w:rPr>
        <w:tab/>
        <w:t>Test requirements for Medium Range BS (Category A and B)</w:t>
      </w:r>
      <w:bookmarkEnd w:id="28342"/>
      <w:bookmarkEnd w:id="28343"/>
      <w:bookmarkEnd w:id="28344"/>
      <w:bookmarkEnd w:id="28345"/>
      <w:bookmarkEnd w:id="28346"/>
      <w:bookmarkEnd w:id="28347"/>
      <w:bookmarkEnd w:id="28348"/>
      <w:bookmarkEnd w:id="28349"/>
      <w:bookmarkEnd w:id="28350"/>
      <w:bookmarkEnd w:id="28351"/>
      <w:bookmarkEnd w:id="28352"/>
      <w:bookmarkEnd w:id="28353"/>
      <w:bookmarkEnd w:id="28354"/>
      <w:bookmarkEnd w:id="28355"/>
      <w:bookmarkEnd w:id="28356"/>
    </w:p>
    <w:p w14:paraId="61BE1BAF" w14:textId="77777777" w:rsidR="00CB3986" w:rsidRPr="008E21F4" w:rsidRDefault="00CB3986" w:rsidP="00CB3986">
      <w:pPr>
        <w:rPr>
          <w:lang w:eastAsia="zh-CN"/>
        </w:rPr>
      </w:pPr>
      <w:r w:rsidRPr="008E21F4">
        <w:rPr>
          <w:lang w:eastAsia="zh-CN"/>
        </w:rPr>
        <w:t xml:space="preserve">For </w:t>
      </w:r>
      <w:r w:rsidRPr="008E21F4">
        <w:rPr>
          <w:rFonts w:cs="v5.0.0"/>
        </w:rPr>
        <w:t>Medium Range</w:t>
      </w:r>
      <w:r w:rsidRPr="008E21F4">
        <w:rPr>
          <w:lang w:eastAsia="zh-CN"/>
        </w:rPr>
        <w:t xml:space="preserve"> BS in E-UTRA bands ≤3GHz, emissions shall not exceed the maximum levels specified in Tables 6.6.3.5.2C-1, 6.6.3.5.2C-2, 6.6.3.5.2C-3, 6.6.3.5.2C-4, 6.6.3.5.2C-5 and 6.6.3.5.2C-6.</w:t>
      </w:r>
    </w:p>
    <w:p w14:paraId="5538F359" w14:textId="77777777" w:rsidR="00CB3986" w:rsidRPr="008E21F4" w:rsidRDefault="00CB3986" w:rsidP="00CB3986">
      <w:pPr>
        <w:rPr>
          <w:rFonts w:cs="v5.0.0"/>
          <w:lang w:eastAsia="zh-CN"/>
        </w:rPr>
      </w:pPr>
      <w:r w:rsidRPr="008E21F4">
        <w:rPr>
          <w:lang w:eastAsia="zh-CN"/>
        </w:rPr>
        <w:t xml:space="preserve">For </w:t>
      </w:r>
      <w:r w:rsidRPr="008E21F4">
        <w:rPr>
          <w:rFonts w:cs="v5.0.0"/>
        </w:rPr>
        <w:t>Medium Range</w:t>
      </w:r>
      <w:r w:rsidRPr="008E21F4">
        <w:rPr>
          <w:lang w:eastAsia="zh-CN"/>
        </w:rPr>
        <w:t xml:space="preserve"> BS in E-UTRA bands &gt;3GHz, emissions shall not exceed the maximum levels specified in Tables 6.6.3.5.2C-1a, 6.6.3.5.2C-2a, 6.6.3.5.2C-3a, 6.6.3.5.2C-4a, 6.6.3.5.2C-5a and 6.6.3.5.2C-6a.</w:t>
      </w:r>
    </w:p>
    <w:p w14:paraId="6273EFF5" w14:textId="77777777" w:rsidR="00020376" w:rsidRPr="008735C4" w:rsidRDefault="00CB3986" w:rsidP="00020376">
      <w:pPr>
        <w:pStyle w:val="TH"/>
        <w:rPr>
          <w:del w:id="28357" w:author="Delta" w:date="2021-07-23T11:12:00Z"/>
          <w:lang w:eastAsia="zh-CN"/>
        </w:rPr>
      </w:pPr>
      <w:r w:rsidRPr="008E21F4">
        <w:t>Table 6.6.3.</w:t>
      </w:r>
      <w:r w:rsidRPr="008E21F4">
        <w:rPr>
          <w:lang w:eastAsia="zh-CN"/>
        </w:rPr>
        <w:t>5.</w:t>
      </w:r>
      <w:r w:rsidRPr="008E21F4">
        <w:t>2C-1: Medium Range BS operating band unwanted emission limits for 1.4 MHz channel bandwidth</w:t>
      </w:r>
      <w:r w:rsidRPr="008E21F4">
        <w:rPr>
          <w:lang w:eastAsia="zh-CN"/>
        </w:rPr>
        <w:t xml:space="preserve">, </w:t>
      </w:r>
      <w:r w:rsidRPr="008E21F4">
        <w:rPr>
          <w:rFonts w:cs="v5.0.0"/>
          <w:noProof/>
          <w:lang w:eastAsia="zh-CN"/>
        </w:rPr>
        <w:t>31</w:t>
      </w:r>
      <w:r w:rsidRPr="008E21F4">
        <w:rPr>
          <w:rFonts w:cs="v5.0.0"/>
          <w:noProof/>
        </w:rPr>
        <w:t xml:space="preserve"> &lt;</w:t>
      </w:r>
      <w:del w:id="28358" w:author="Delta" w:date="2021-07-23T11:12:00Z">
        <w:r w:rsidR="00020376" w:rsidRPr="008735C4">
          <w:rPr>
            <w:rFonts w:cs="v5.0.0"/>
            <w:noProof/>
          </w:rPr>
          <w:delText xml:space="preserve">P </w:delText>
        </w:r>
        <w:r w:rsidR="00020376" w:rsidRPr="008735C4">
          <w:rPr>
            <w:rFonts w:cs="v5.0.0"/>
            <w:noProof/>
          </w:rPr>
          <w:sym w:font="Symbol" w:char="F0A3"/>
        </w:r>
        <w:r w:rsidR="00020376" w:rsidRPr="008735C4">
          <w:rPr>
            <w:rFonts w:cs="v5.0.0"/>
            <w:noProof/>
          </w:rPr>
          <w:delText xml:space="preserve">  38 dBm</w:delText>
        </w:r>
        <w:r w:rsidR="00020376" w:rsidRPr="008735C4">
          <w:rPr>
            <w:rFonts w:cs="v5.0.0" w:hint="eastAsia"/>
            <w:noProof/>
            <w:lang w:eastAsia="zh-CN"/>
          </w:rPr>
          <w:delText xml:space="preserve"> </w:delText>
        </w:r>
        <w:r w:rsidR="00020376" w:rsidRPr="008735C4">
          <w:delText>(E-UTRA bands ≤3GHz</w:delText>
        </w:r>
        <w:r w:rsidR="00020376" w:rsidRPr="008735C4">
          <w:rPr>
            <w:rFonts w:hint="eastAsia"/>
            <w:lang w:eastAsia="zh-CN"/>
          </w:rPr>
          <w:delText>)</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020376" w:rsidRPr="008735C4" w14:paraId="2999B6CB" w14:textId="77777777">
        <w:trPr>
          <w:cantSplit/>
          <w:jc w:val="center"/>
          <w:del w:id="28359" w:author="Delta" w:date="2021-07-23T11:12:00Z"/>
        </w:trPr>
        <w:tc>
          <w:tcPr>
            <w:tcW w:w="2127" w:type="dxa"/>
            <w:tcBorders>
              <w:top w:val="single" w:sz="4" w:space="0" w:color="auto"/>
              <w:left w:val="single" w:sz="4" w:space="0" w:color="auto"/>
              <w:bottom w:val="single" w:sz="4" w:space="0" w:color="auto"/>
              <w:right w:val="single" w:sz="4" w:space="0" w:color="auto"/>
            </w:tcBorders>
          </w:tcPr>
          <w:p w14:paraId="14C9736E" w14:textId="77777777" w:rsidR="00020376" w:rsidRPr="008735C4" w:rsidRDefault="00020376" w:rsidP="00CF6B8D">
            <w:pPr>
              <w:pStyle w:val="TAH"/>
              <w:rPr>
                <w:del w:id="28360" w:author="Delta" w:date="2021-07-23T11:12:00Z"/>
                <w:rFonts w:cs="Arial"/>
              </w:rPr>
            </w:pPr>
            <w:del w:id="28361" w:author="Delta" w:date="2021-07-23T11:12:00Z">
              <w:r w:rsidRPr="008735C4">
                <w:rPr>
                  <w:rFonts w:cs="Arial"/>
                </w:rPr>
                <w:delText xml:space="preserve">Frequency offset of measurement filter </w:delText>
              </w:r>
              <w:r w:rsidRPr="008735C4">
                <w:rPr>
                  <w:rFonts w:cs="Arial"/>
                </w:rPr>
                <w:noBreakHyphen/>
                <w:delText xml:space="preserve">3dB point, </w:delText>
              </w:r>
              <w:r w:rsidRPr="008735C4">
                <w:rPr>
                  <w:rFonts w:cs="Arial"/>
                </w:rPr>
                <w:sym w:font="Symbol" w:char="F044"/>
              </w:r>
              <w:r w:rsidRPr="008735C4">
                <w:rPr>
                  <w:rFonts w:cs="Arial"/>
                </w:rPr>
                <w:delText>f</w:delText>
              </w:r>
            </w:del>
          </w:p>
        </w:tc>
        <w:tc>
          <w:tcPr>
            <w:tcW w:w="2976" w:type="dxa"/>
            <w:tcBorders>
              <w:top w:val="single" w:sz="4" w:space="0" w:color="auto"/>
              <w:left w:val="single" w:sz="4" w:space="0" w:color="auto"/>
              <w:bottom w:val="single" w:sz="4" w:space="0" w:color="auto"/>
              <w:right w:val="single" w:sz="4" w:space="0" w:color="auto"/>
            </w:tcBorders>
          </w:tcPr>
          <w:p w14:paraId="0F5E0C3E" w14:textId="77777777" w:rsidR="00020376" w:rsidRPr="008735C4" w:rsidRDefault="00020376" w:rsidP="00CF6B8D">
            <w:pPr>
              <w:pStyle w:val="TAH"/>
              <w:rPr>
                <w:del w:id="28362" w:author="Delta" w:date="2021-07-23T11:12:00Z"/>
                <w:rFonts w:cs="Arial"/>
              </w:rPr>
            </w:pPr>
            <w:del w:id="28363" w:author="Delta" w:date="2021-07-23T11:12:00Z">
              <w:r w:rsidRPr="008735C4">
                <w:rPr>
                  <w:rFonts w:cs="Arial"/>
                </w:rPr>
                <w:delText>Frequency offset of measurement filter centre frequency, f_offset</w:delText>
              </w:r>
            </w:del>
          </w:p>
        </w:tc>
        <w:tc>
          <w:tcPr>
            <w:tcW w:w="3455" w:type="dxa"/>
            <w:tcBorders>
              <w:top w:val="single" w:sz="4" w:space="0" w:color="auto"/>
              <w:left w:val="single" w:sz="4" w:space="0" w:color="auto"/>
              <w:bottom w:val="single" w:sz="4" w:space="0" w:color="auto"/>
              <w:right w:val="single" w:sz="4" w:space="0" w:color="auto"/>
            </w:tcBorders>
          </w:tcPr>
          <w:p w14:paraId="260872BA" w14:textId="77777777" w:rsidR="00020376" w:rsidRPr="008735C4" w:rsidRDefault="00020376" w:rsidP="00CF6B8D">
            <w:pPr>
              <w:pStyle w:val="TAH"/>
              <w:rPr>
                <w:del w:id="28364" w:author="Delta" w:date="2021-07-23T11:12:00Z"/>
                <w:rFonts w:cs="Arial"/>
                <w:lang w:eastAsia="zh-CN"/>
              </w:rPr>
            </w:pPr>
            <w:del w:id="28365" w:author="Delta" w:date="2021-07-23T11:12:00Z">
              <w:r w:rsidRPr="008735C4">
                <w:rPr>
                  <w:rFonts w:cs="Arial" w:hint="eastAsia"/>
                  <w:lang w:eastAsia="zh-CN"/>
                </w:rPr>
                <w:delText>Test</w:delText>
              </w:r>
              <w:r w:rsidRPr="008735C4">
                <w:rPr>
                  <w:rFonts w:cs="Arial"/>
                </w:rPr>
                <w:delText xml:space="preserve"> requirement</w:delText>
              </w:r>
              <w:r w:rsidRPr="008735C4">
                <w:rPr>
                  <w:rFonts w:cs="Arial" w:hint="eastAsia"/>
                  <w:lang w:eastAsia="zh-CN"/>
                </w:rPr>
                <w:delText xml:space="preserve"> (Note 1</w:delText>
              </w:r>
              <w:r w:rsidR="00A062B5" w:rsidRPr="008735C4">
                <w:rPr>
                  <w:rFonts w:cs="Arial"/>
                  <w:lang w:eastAsia="zh-CN"/>
                </w:rPr>
                <w:delText>, 2</w:delText>
              </w:r>
              <w:r w:rsidRPr="008735C4">
                <w:rPr>
                  <w:rFonts w:cs="Arial" w:hint="eastAsia"/>
                  <w:lang w:eastAsia="zh-CN"/>
                </w:rPr>
                <w:delText>)</w:delText>
              </w:r>
            </w:del>
          </w:p>
        </w:tc>
        <w:tc>
          <w:tcPr>
            <w:tcW w:w="1430" w:type="dxa"/>
            <w:tcBorders>
              <w:top w:val="single" w:sz="4" w:space="0" w:color="auto"/>
              <w:left w:val="single" w:sz="4" w:space="0" w:color="auto"/>
              <w:bottom w:val="single" w:sz="4" w:space="0" w:color="auto"/>
              <w:right w:val="single" w:sz="4" w:space="0" w:color="auto"/>
            </w:tcBorders>
          </w:tcPr>
          <w:p w14:paraId="2D2618FF" w14:textId="77777777" w:rsidR="00020376" w:rsidRPr="008735C4" w:rsidRDefault="00020376" w:rsidP="00CF6B8D">
            <w:pPr>
              <w:pStyle w:val="TAH"/>
              <w:rPr>
                <w:del w:id="28366" w:author="Delta" w:date="2021-07-23T11:12:00Z"/>
                <w:rFonts w:cs="Arial"/>
              </w:rPr>
            </w:pPr>
            <w:del w:id="28367" w:author="Delta" w:date="2021-07-23T11:12:00Z">
              <w:r w:rsidRPr="008735C4">
                <w:rPr>
                  <w:rFonts w:cs="Arial"/>
                </w:rPr>
                <w:delText xml:space="preserve">Measurement bandwidth (Note </w:delText>
              </w:r>
              <w:r w:rsidR="00A062B5" w:rsidRPr="008735C4">
                <w:rPr>
                  <w:rFonts w:cs="Arial"/>
                  <w:lang w:eastAsia="zh-CN"/>
                </w:rPr>
                <w:delText>3</w:delText>
              </w:r>
              <w:r w:rsidRPr="008735C4">
                <w:rPr>
                  <w:rFonts w:cs="Arial"/>
                </w:rPr>
                <w:delText>)</w:delText>
              </w:r>
            </w:del>
          </w:p>
        </w:tc>
      </w:tr>
      <w:tr w:rsidR="00020376" w:rsidRPr="008735C4" w14:paraId="4E9A7808" w14:textId="77777777">
        <w:trPr>
          <w:cantSplit/>
          <w:jc w:val="center"/>
          <w:del w:id="28368" w:author="Delta" w:date="2021-07-23T11:12:00Z"/>
        </w:trPr>
        <w:tc>
          <w:tcPr>
            <w:tcW w:w="2127" w:type="dxa"/>
            <w:tcBorders>
              <w:top w:val="single" w:sz="4" w:space="0" w:color="auto"/>
              <w:left w:val="single" w:sz="4" w:space="0" w:color="auto"/>
              <w:bottom w:val="single" w:sz="4" w:space="0" w:color="auto"/>
              <w:right w:val="single" w:sz="4" w:space="0" w:color="auto"/>
            </w:tcBorders>
          </w:tcPr>
          <w:p w14:paraId="09066084" w14:textId="77777777" w:rsidR="00020376" w:rsidRPr="008735C4" w:rsidRDefault="00020376" w:rsidP="00CF6B8D">
            <w:pPr>
              <w:pStyle w:val="TAC"/>
              <w:rPr>
                <w:del w:id="28369" w:author="Delta" w:date="2021-07-23T11:12:00Z"/>
                <w:rFonts w:cs="v5.0.0"/>
              </w:rPr>
            </w:pPr>
            <w:del w:id="28370" w:author="Delta" w:date="2021-07-23T11:12:00Z">
              <w:r w:rsidRPr="008735C4">
                <w:rPr>
                  <w:rFonts w:cs="v5.0.0"/>
                </w:rPr>
                <w:delText xml:space="preserve">0 MHz </w:delText>
              </w:r>
              <w:r w:rsidRPr="008735C4">
                <w:rPr>
                  <w:rFonts w:cs="v5.0.0"/>
                </w:rPr>
                <w:sym w:font="Symbol" w:char="F0A3"/>
              </w:r>
              <w:r w:rsidRPr="008735C4">
                <w:rPr>
                  <w:rFonts w:cs="v5.0.0"/>
                </w:rPr>
                <w:delText xml:space="preserve"> </w:delText>
              </w:r>
              <w:r w:rsidRPr="008735C4">
                <w:rPr>
                  <w:rFonts w:cs="v5.0.0"/>
                </w:rPr>
                <w:sym w:font="Symbol" w:char="F044"/>
              </w:r>
              <w:r w:rsidRPr="008735C4">
                <w:rPr>
                  <w:rFonts w:cs="v5.0.0"/>
                </w:rPr>
                <w:delText>f &lt; 1.4 MHz</w:delText>
              </w:r>
            </w:del>
          </w:p>
        </w:tc>
        <w:tc>
          <w:tcPr>
            <w:tcW w:w="2976" w:type="dxa"/>
            <w:tcBorders>
              <w:top w:val="single" w:sz="4" w:space="0" w:color="auto"/>
              <w:left w:val="single" w:sz="4" w:space="0" w:color="auto"/>
              <w:bottom w:val="single" w:sz="4" w:space="0" w:color="auto"/>
              <w:right w:val="single" w:sz="4" w:space="0" w:color="auto"/>
            </w:tcBorders>
          </w:tcPr>
          <w:p w14:paraId="54B16877" w14:textId="77777777" w:rsidR="00020376" w:rsidRPr="008735C4" w:rsidRDefault="00020376" w:rsidP="00CF6B8D">
            <w:pPr>
              <w:pStyle w:val="TAC"/>
              <w:rPr>
                <w:del w:id="28371" w:author="Delta" w:date="2021-07-23T11:12:00Z"/>
                <w:rFonts w:cs="v5.0.0"/>
              </w:rPr>
            </w:pPr>
            <w:del w:id="28372" w:author="Delta" w:date="2021-07-23T11:12:00Z">
              <w:r w:rsidRPr="008735C4">
                <w:rPr>
                  <w:rFonts w:cs="v5.0.0"/>
                </w:rPr>
                <w:delText xml:space="preserve">0.05 MHz </w:delText>
              </w:r>
              <w:r w:rsidRPr="008735C4">
                <w:rPr>
                  <w:rFonts w:cs="v5.0.0"/>
                </w:rPr>
                <w:sym w:font="Symbol" w:char="F0A3"/>
              </w:r>
              <w:r w:rsidRPr="008735C4">
                <w:rPr>
                  <w:rFonts w:cs="v5.0.0"/>
                </w:rPr>
                <w:delText xml:space="preserve"> f_offset &lt; 1.45 MHz</w:delText>
              </w:r>
            </w:del>
          </w:p>
        </w:tc>
        <w:tc>
          <w:tcPr>
            <w:tcW w:w="3455" w:type="dxa"/>
            <w:tcBorders>
              <w:top w:val="single" w:sz="4" w:space="0" w:color="auto"/>
              <w:left w:val="single" w:sz="4" w:space="0" w:color="auto"/>
              <w:bottom w:val="single" w:sz="4" w:space="0" w:color="auto"/>
              <w:right w:val="single" w:sz="4" w:space="0" w:color="auto"/>
            </w:tcBorders>
            <w:vAlign w:val="center"/>
          </w:tcPr>
          <w:p w14:paraId="35018622" w14:textId="77777777" w:rsidR="00020376" w:rsidRPr="008735C4" w:rsidRDefault="00020376" w:rsidP="00CF6B8D">
            <w:pPr>
              <w:pStyle w:val="TAC"/>
              <w:rPr>
                <w:del w:id="28373" w:author="Delta" w:date="2021-07-23T11:12:00Z"/>
                <w:rFonts w:cs="v5.0.0"/>
              </w:rPr>
            </w:pPr>
            <w:del w:id="28374" w:author="Delta" w:date="2021-07-23T11:12:00Z">
              <w:r w:rsidRPr="008735C4">
                <w:rPr>
                  <w:rFonts w:cs="v5.0.0"/>
                  <w:position w:val="-28"/>
                </w:rPr>
                <w:object w:dxaOrig="3780" w:dyaOrig="680" w14:anchorId="5EF8C794">
                  <v:shape id="_x0000_i1225" type="#_x0000_t75" style="width:133.35pt;height:28.15pt" o:ole="">
                    <v:imagedata r:id="rId243" o:title=""/>
                  </v:shape>
                  <o:OLEObject Type="Embed" ProgID="Equation.3" ShapeID="_x0000_i1225" DrawAspect="Content" ObjectID="_1688546314" r:id="rId244"/>
                </w:object>
              </w:r>
            </w:del>
          </w:p>
        </w:tc>
        <w:tc>
          <w:tcPr>
            <w:tcW w:w="1430" w:type="dxa"/>
            <w:tcBorders>
              <w:top w:val="single" w:sz="4" w:space="0" w:color="auto"/>
              <w:left w:val="single" w:sz="4" w:space="0" w:color="auto"/>
              <w:bottom w:val="single" w:sz="4" w:space="0" w:color="auto"/>
              <w:right w:val="single" w:sz="4" w:space="0" w:color="auto"/>
            </w:tcBorders>
          </w:tcPr>
          <w:p w14:paraId="16838538" w14:textId="77777777" w:rsidR="00020376" w:rsidRPr="008735C4" w:rsidRDefault="00020376" w:rsidP="00CF6B8D">
            <w:pPr>
              <w:pStyle w:val="TAC"/>
              <w:rPr>
                <w:del w:id="28375" w:author="Delta" w:date="2021-07-23T11:12:00Z"/>
                <w:rFonts w:cs="v5.0.0"/>
              </w:rPr>
            </w:pPr>
            <w:del w:id="28376" w:author="Delta" w:date="2021-07-23T11:12:00Z">
              <w:r w:rsidRPr="008735C4">
                <w:rPr>
                  <w:rFonts w:cs="v5.0.0"/>
                </w:rPr>
                <w:delText xml:space="preserve">100 kHz </w:delText>
              </w:r>
            </w:del>
          </w:p>
        </w:tc>
      </w:tr>
      <w:tr w:rsidR="00020376" w:rsidRPr="008735C4" w14:paraId="011C456E" w14:textId="77777777">
        <w:trPr>
          <w:cantSplit/>
          <w:jc w:val="center"/>
          <w:del w:id="28377" w:author="Delta" w:date="2021-07-23T11:12:00Z"/>
        </w:trPr>
        <w:tc>
          <w:tcPr>
            <w:tcW w:w="2127" w:type="dxa"/>
            <w:tcBorders>
              <w:top w:val="single" w:sz="4" w:space="0" w:color="auto"/>
              <w:left w:val="single" w:sz="4" w:space="0" w:color="auto"/>
              <w:bottom w:val="single" w:sz="4" w:space="0" w:color="auto"/>
              <w:right w:val="single" w:sz="4" w:space="0" w:color="auto"/>
            </w:tcBorders>
          </w:tcPr>
          <w:p w14:paraId="16FB97B6" w14:textId="77777777" w:rsidR="00020376" w:rsidRPr="008735C4" w:rsidRDefault="00020376" w:rsidP="00CF6B8D">
            <w:pPr>
              <w:pStyle w:val="TAC"/>
              <w:rPr>
                <w:del w:id="28378" w:author="Delta" w:date="2021-07-23T11:12:00Z"/>
                <w:rFonts w:cs="v5.0.0"/>
              </w:rPr>
            </w:pPr>
            <w:del w:id="28379" w:author="Delta" w:date="2021-07-23T11:12:00Z">
              <w:r w:rsidRPr="008735C4">
                <w:rPr>
                  <w:rFonts w:cs="v5.0.0"/>
                </w:rPr>
                <w:delText xml:space="preserve">1.4 MHz </w:delText>
              </w:r>
              <w:r w:rsidRPr="008735C4">
                <w:rPr>
                  <w:rFonts w:cs="v5.0.0"/>
                </w:rPr>
                <w:sym w:font="Symbol" w:char="F0A3"/>
              </w:r>
              <w:r w:rsidRPr="008735C4">
                <w:rPr>
                  <w:rFonts w:cs="v5.0.0"/>
                </w:rPr>
                <w:delText xml:space="preserve"> </w:delText>
              </w:r>
              <w:r w:rsidRPr="008735C4">
                <w:rPr>
                  <w:rFonts w:cs="v5.0.0"/>
                </w:rPr>
                <w:sym w:font="Symbol" w:char="F044"/>
              </w:r>
              <w:r w:rsidRPr="008735C4">
                <w:rPr>
                  <w:rFonts w:cs="v5.0.0"/>
                </w:rPr>
                <w:delText>f &lt; 2.8 MHz</w:delText>
              </w:r>
            </w:del>
          </w:p>
        </w:tc>
        <w:tc>
          <w:tcPr>
            <w:tcW w:w="2976" w:type="dxa"/>
            <w:tcBorders>
              <w:top w:val="single" w:sz="4" w:space="0" w:color="auto"/>
              <w:left w:val="single" w:sz="4" w:space="0" w:color="auto"/>
              <w:bottom w:val="single" w:sz="4" w:space="0" w:color="auto"/>
              <w:right w:val="single" w:sz="4" w:space="0" w:color="auto"/>
            </w:tcBorders>
          </w:tcPr>
          <w:p w14:paraId="4CF7DB90" w14:textId="77777777" w:rsidR="00020376" w:rsidRPr="008735C4" w:rsidRDefault="00020376" w:rsidP="00CF6B8D">
            <w:pPr>
              <w:pStyle w:val="TAC"/>
              <w:rPr>
                <w:del w:id="28380" w:author="Delta" w:date="2021-07-23T11:12:00Z"/>
                <w:rFonts w:cs="v5.0.0"/>
              </w:rPr>
            </w:pPr>
            <w:del w:id="28381" w:author="Delta" w:date="2021-07-23T11:12:00Z">
              <w:r w:rsidRPr="008735C4">
                <w:rPr>
                  <w:rFonts w:cs="v5.0.0"/>
                </w:rPr>
                <w:delText xml:space="preserve">1.45 MHz </w:delText>
              </w:r>
              <w:r w:rsidRPr="008735C4">
                <w:rPr>
                  <w:rFonts w:cs="v5.0.0"/>
                </w:rPr>
                <w:sym w:font="Symbol" w:char="F0A3"/>
              </w:r>
              <w:r w:rsidRPr="008735C4">
                <w:rPr>
                  <w:rFonts w:cs="v5.0.0"/>
                </w:rPr>
                <w:delText xml:space="preserve"> f_offset &lt; 2.85 MHz</w:delText>
              </w:r>
            </w:del>
          </w:p>
        </w:tc>
        <w:tc>
          <w:tcPr>
            <w:tcW w:w="3455" w:type="dxa"/>
            <w:tcBorders>
              <w:top w:val="single" w:sz="4" w:space="0" w:color="auto"/>
              <w:left w:val="single" w:sz="4" w:space="0" w:color="auto"/>
              <w:bottom w:val="single" w:sz="4" w:space="0" w:color="auto"/>
              <w:right w:val="single" w:sz="4" w:space="0" w:color="auto"/>
            </w:tcBorders>
          </w:tcPr>
          <w:p w14:paraId="5BAEF0DD" w14:textId="77777777" w:rsidR="00020376" w:rsidRPr="008735C4" w:rsidRDefault="00020376" w:rsidP="00CF6B8D">
            <w:pPr>
              <w:pStyle w:val="TAC"/>
              <w:rPr>
                <w:del w:id="28382" w:author="Delta" w:date="2021-07-23T11:12:00Z"/>
                <w:rFonts w:cs="v5.0.0"/>
              </w:rPr>
            </w:pPr>
            <w:del w:id="28383" w:author="Delta" w:date="2021-07-23T11:12:00Z">
              <w:r w:rsidRPr="008735C4">
                <w:rPr>
                  <w:rFonts w:cs="Arial" w:hint="eastAsia"/>
                  <w:lang w:eastAsia="zh-CN"/>
                </w:rPr>
                <w:delText>P-53.5dB</w:delText>
              </w:r>
            </w:del>
          </w:p>
        </w:tc>
        <w:tc>
          <w:tcPr>
            <w:tcW w:w="1430" w:type="dxa"/>
            <w:tcBorders>
              <w:top w:val="single" w:sz="4" w:space="0" w:color="auto"/>
              <w:left w:val="single" w:sz="4" w:space="0" w:color="auto"/>
              <w:bottom w:val="single" w:sz="4" w:space="0" w:color="auto"/>
              <w:right w:val="single" w:sz="4" w:space="0" w:color="auto"/>
            </w:tcBorders>
          </w:tcPr>
          <w:p w14:paraId="615B280C" w14:textId="77777777" w:rsidR="00020376" w:rsidRPr="008735C4" w:rsidRDefault="00020376" w:rsidP="00CF6B8D">
            <w:pPr>
              <w:pStyle w:val="TAC"/>
              <w:rPr>
                <w:del w:id="28384" w:author="Delta" w:date="2021-07-23T11:12:00Z"/>
                <w:rFonts w:cs="v5.0.0"/>
              </w:rPr>
            </w:pPr>
            <w:del w:id="28385" w:author="Delta" w:date="2021-07-23T11:12:00Z">
              <w:r w:rsidRPr="008735C4">
                <w:rPr>
                  <w:rFonts w:cs="v5.0.0"/>
                </w:rPr>
                <w:delText xml:space="preserve">100 kHz </w:delText>
              </w:r>
            </w:del>
          </w:p>
        </w:tc>
      </w:tr>
      <w:tr w:rsidR="00020376" w:rsidRPr="008735C4" w14:paraId="3B17B179" w14:textId="77777777">
        <w:trPr>
          <w:cantSplit/>
          <w:jc w:val="center"/>
          <w:del w:id="28386" w:author="Delta" w:date="2021-07-23T11:12:00Z"/>
        </w:trPr>
        <w:tc>
          <w:tcPr>
            <w:tcW w:w="2127" w:type="dxa"/>
            <w:tcBorders>
              <w:top w:val="single" w:sz="4" w:space="0" w:color="auto"/>
              <w:left w:val="single" w:sz="4" w:space="0" w:color="auto"/>
              <w:bottom w:val="single" w:sz="4" w:space="0" w:color="auto"/>
              <w:right w:val="single" w:sz="4" w:space="0" w:color="auto"/>
            </w:tcBorders>
          </w:tcPr>
          <w:p w14:paraId="34A0441C" w14:textId="77777777" w:rsidR="00020376" w:rsidRPr="008735C4" w:rsidRDefault="00020376" w:rsidP="00CF6B8D">
            <w:pPr>
              <w:pStyle w:val="TAC"/>
              <w:rPr>
                <w:del w:id="28387" w:author="Delta" w:date="2021-07-23T11:12:00Z"/>
                <w:rFonts w:cs="v5.0.0"/>
              </w:rPr>
            </w:pPr>
            <w:del w:id="28388" w:author="Delta" w:date="2021-07-23T11:12:00Z">
              <w:r w:rsidRPr="008735C4">
                <w:rPr>
                  <w:rFonts w:cs="v5.0.0"/>
                </w:rPr>
                <w:delText xml:space="preserve">2.8 MHz </w:delText>
              </w:r>
              <w:r w:rsidRPr="008735C4">
                <w:rPr>
                  <w:rFonts w:cs="v5.0.0"/>
                </w:rPr>
                <w:sym w:font="Symbol" w:char="F0A3"/>
              </w:r>
              <w:r w:rsidRPr="008735C4">
                <w:rPr>
                  <w:rFonts w:cs="v5.0.0"/>
                </w:rPr>
                <w:delText xml:space="preserve"> </w:delText>
              </w:r>
              <w:r w:rsidRPr="008735C4">
                <w:rPr>
                  <w:rFonts w:cs="v5.0.0"/>
                </w:rPr>
                <w:sym w:font="Symbol" w:char="F044"/>
              </w:r>
              <w:r w:rsidRPr="008735C4">
                <w:rPr>
                  <w:rFonts w:cs="v5.0.0"/>
                </w:rPr>
                <w:delText xml:space="preserve">f </w:delText>
              </w:r>
              <w:r w:rsidRPr="008735C4">
                <w:rPr>
                  <w:rFonts w:cs="v5.0.0"/>
                </w:rPr>
                <w:sym w:font="Symbol" w:char="F0A3"/>
              </w:r>
              <w:r w:rsidRPr="008735C4">
                <w:rPr>
                  <w:rFonts w:cs="v5.0.0"/>
                </w:rPr>
                <w:delText xml:space="preserve"> </w:delText>
              </w:r>
              <w:r w:rsidRPr="008735C4">
                <w:rPr>
                  <w:rFonts w:cs="v5.0.0"/>
                </w:rPr>
                <w:sym w:font="Symbol" w:char="F044"/>
              </w:r>
              <w:r w:rsidRPr="008735C4">
                <w:rPr>
                  <w:rFonts w:cs="v5.0.0"/>
                </w:rPr>
                <w:delText>f</w:delText>
              </w:r>
              <w:r w:rsidRPr="008735C4">
                <w:rPr>
                  <w:rFonts w:cs="v5.0.0"/>
                  <w:vertAlign w:val="subscript"/>
                </w:rPr>
                <w:delText>max</w:delText>
              </w:r>
            </w:del>
          </w:p>
        </w:tc>
        <w:tc>
          <w:tcPr>
            <w:tcW w:w="2976" w:type="dxa"/>
            <w:tcBorders>
              <w:top w:val="single" w:sz="4" w:space="0" w:color="auto"/>
              <w:left w:val="single" w:sz="4" w:space="0" w:color="auto"/>
              <w:bottom w:val="single" w:sz="4" w:space="0" w:color="auto"/>
              <w:right w:val="single" w:sz="4" w:space="0" w:color="auto"/>
            </w:tcBorders>
          </w:tcPr>
          <w:p w14:paraId="0361B407" w14:textId="77777777" w:rsidR="00020376" w:rsidRPr="008735C4" w:rsidRDefault="00020376" w:rsidP="00CF6B8D">
            <w:pPr>
              <w:pStyle w:val="TAC"/>
              <w:rPr>
                <w:del w:id="28389" w:author="Delta" w:date="2021-07-23T11:12:00Z"/>
                <w:rFonts w:cs="v5.0.0"/>
              </w:rPr>
            </w:pPr>
            <w:del w:id="28390" w:author="Delta" w:date="2021-07-23T11:12:00Z">
              <w:r w:rsidRPr="008735C4">
                <w:rPr>
                  <w:rFonts w:cs="v5.0.0"/>
                </w:rPr>
                <w:delText xml:space="preserve">2.85 MHz </w:delText>
              </w:r>
              <w:r w:rsidRPr="008735C4">
                <w:rPr>
                  <w:rFonts w:cs="v5.0.0"/>
                </w:rPr>
                <w:sym w:font="Symbol" w:char="F0A3"/>
              </w:r>
              <w:r w:rsidRPr="008735C4">
                <w:rPr>
                  <w:rFonts w:cs="v5.0.0"/>
                </w:rPr>
                <w:delText xml:space="preserve"> f_offset &lt; f_offset</w:delText>
              </w:r>
              <w:r w:rsidRPr="008735C4">
                <w:rPr>
                  <w:rFonts w:cs="v5.0.0"/>
                  <w:vertAlign w:val="subscript"/>
                </w:rPr>
                <w:delText>max</w:delText>
              </w:r>
              <w:r w:rsidRPr="008735C4">
                <w:rPr>
                  <w:rFonts w:cs="v5.0.0"/>
                </w:rPr>
                <w:delText xml:space="preserve"> </w:delText>
              </w:r>
            </w:del>
          </w:p>
        </w:tc>
        <w:tc>
          <w:tcPr>
            <w:tcW w:w="3455" w:type="dxa"/>
            <w:tcBorders>
              <w:top w:val="single" w:sz="4" w:space="0" w:color="auto"/>
              <w:left w:val="single" w:sz="4" w:space="0" w:color="auto"/>
              <w:bottom w:val="single" w:sz="4" w:space="0" w:color="auto"/>
              <w:right w:val="single" w:sz="4" w:space="0" w:color="auto"/>
            </w:tcBorders>
          </w:tcPr>
          <w:p w14:paraId="564424F4" w14:textId="77777777" w:rsidR="00020376" w:rsidRPr="008735C4" w:rsidRDefault="00020376" w:rsidP="00CF6B8D">
            <w:pPr>
              <w:pStyle w:val="TAC"/>
              <w:rPr>
                <w:del w:id="28391" w:author="Delta" w:date="2021-07-23T11:12:00Z"/>
                <w:rFonts w:cs="v5.0.0"/>
              </w:rPr>
            </w:pPr>
            <w:del w:id="28392" w:author="Delta" w:date="2021-07-23T11:12:00Z">
              <w:r w:rsidRPr="008735C4">
                <w:rPr>
                  <w:rFonts w:cs="Arial" w:hint="eastAsia"/>
                  <w:lang w:eastAsia="zh-CN"/>
                </w:rPr>
                <w:delText>-25dBm</w:delText>
              </w:r>
            </w:del>
          </w:p>
        </w:tc>
        <w:tc>
          <w:tcPr>
            <w:tcW w:w="1430" w:type="dxa"/>
            <w:tcBorders>
              <w:top w:val="single" w:sz="4" w:space="0" w:color="auto"/>
              <w:left w:val="single" w:sz="4" w:space="0" w:color="auto"/>
              <w:bottom w:val="single" w:sz="4" w:space="0" w:color="auto"/>
              <w:right w:val="single" w:sz="4" w:space="0" w:color="auto"/>
            </w:tcBorders>
          </w:tcPr>
          <w:p w14:paraId="0F4A93E0" w14:textId="77777777" w:rsidR="00020376" w:rsidRPr="008735C4" w:rsidRDefault="00020376" w:rsidP="00CF6B8D">
            <w:pPr>
              <w:pStyle w:val="TAC"/>
              <w:rPr>
                <w:del w:id="28393" w:author="Delta" w:date="2021-07-23T11:12:00Z"/>
                <w:rFonts w:cs="v5.0.0"/>
              </w:rPr>
            </w:pPr>
            <w:del w:id="28394" w:author="Delta" w:date="2021-07-23T11:12:00Z">
              <w:r w:rsidRPr="008735C4">
                <w:rPr>
                  <w:rFonts w:cs="v5.0.0"/>
                </w:rPr>
                <w:delText xml:space="preserve">100 kHz </w:delText>
              </w:r>
            </w:del>
          </w:p>
        </w:tc>
      </w:tr>
      <w:tr w:rsidR="00020376" w:rsidRPr="008735C4" w14:paraId="4FEF6611" w14:textId="77777777">
        <w:trPr>
          <w:cantSplit/>
          <w:jc w:val="center"/>
          <w:del w:id="28395" w:author="Delta" w:date="2021-07-23T11:12:00Z"/>
        </w:trPr>
        <w:tc>
          <w:tcPr>
            <w:tcW w:w="9988" w:type="dxa"/>
            <w:gridSpan w:val="4"/>
          </w:tcPr>
          <w:p w14:paraId="1700322C" w14:textId="77777777" w:rsidR="00A062B5" w:rsidRPr="008735C4" w:rsidRDefault="00020376" w:rsidP="00A062B5">
            <w:pPr>
              <w:pStyle w:val="TAN"/>
              <w:rPr>
                <w:del w:id="28396" w:author="Delta" w:date="2021-07-23T11:12:00Z"/>
                <w:rFonts w:cs="Arial"/>
              </w:rPr>
            </w:pPr>
            <w:del w:id="28397" w:author="Delta" w:date="2021-07-23T11:12:00Z">
              <w:r w:rsidRPr="008735C4">
                <w:rPr>
                  <w:rFonts w:cs="Arial"/>
                </w:rPr>
                <w:delText>NOTE 1:</w:delText>
              </w:r>
              <w:r w:rsidRPr="008735C4">
                <w:rPr>
                  <w:rFonts w:cs="Arial"/>
                </w:rPr>
                <w:tab/>
                <w:delText xml:space="preserve">For a BS supporting non-contiguous spectrum operation </w:delText>
              </w:r>
              <w:r w:rsidR="00A062B5" w:rsidRPr="008735C4">
                <w:rPr>
                  <w:rFonts w:cs="Arial"/>
                </w:rPr>
                <w:delText xml:space="preserve">within any operating band </w:delText>
              </w:r>
              <w:r w:rsidRPr="008735C4">
                <w:rPr>
                  <w:rFonts w:cs="Arial"/>
                </w:rPr>
                <w:delText xml:space="preserve">the </w:delText>
              </w:r>
              <w:r w:rsidR="00A062B5" w:rsidRPr="008735C4">
                <w:rPr>
                  <w:rFonts w:cs="Arial"/>
                </w:rPr>
                <w:delText xml:space="preserve">test </w:delText>
              </w:r>
              <w:r w:rsidRPr="008735C4">
                <w:rPr>
                  <w:rFonts w:cs="Arial"/>
                </w:rPr>
                <w:delText xml:space="preserve">requirement within sub-block gaps is calculated as a cumulative sum of </w:delText>
              </w:r>
              <w:r w:rsidR="00A062B5" w:rsidRPr="008735C4">
                <w:rPr>
                  <w:rFonts w:cs="Arial"/>
                </w:rPr>
                <w:delText xml:space="preserve">contributions from </w:delText>
              </w:r>
              <w:r w:rsidRPr="008735C4">
                <w:rPr>
                  <w:rFonts w:cs="Arial"/>
                </w:rPr>
                <w:delText xml:space="preserve">adjacent </w:delText>
              </w:r>
              <w:r w:rsidRPr="008735C4">
                <w:rPr>
                  <w:rFonts w:cs="v5.0.0"/>
                </w:rPr>
                <w:delText>sub blocks on each side of the sub block gap</w:delText>
              </w:r>
              <w:r w:rsidRPr="008735C4">
                <w:rPr>
                  <w:rFonts w:cs="Arial"/>
                </w:rPr>
                <w:delText xml:space="preserve">. Exception is </w:delText>
              </w:r>
              <w:r w:rsidRPr="008735C4">
                <w:rPr>
                  <w:rFonts w:ascii="Symbol" w:hAnsi="Symbol" w:cs="Arial"/>
                </w:rPr>
                <w:delText></w:delText>
              </w:r>
              <w:r w:rsidRPr="008735C4">
                <w:rPr>
                  <w:rFonts w:cs="Arial"/>
                </w:rPr>
                <w:delText xml:space="preserve">f ≥ 10MHz from both adjacent sub blocks on each side of the sub-block gap, where the </w:delText>
              </w:r>
              <w:r w:rsidRPr="008735C4">
                <w:rPr>
                  <w:rFonts w:cs="Arial" w:hint="eastAsia"/>
                  <w:lang w:eastAsia="zh-CN"/>
                </w:rPr>
                <w:delText>test</w:delText>
              </w:r>
              <w:r w:rsidRPr="008735C4">
                <w:rPr>
                  <w:rFonts w:cs="Arial"/>
                </w:rPr>
                <w:delText xml:space="preserve"> requirement within sub-block gaps shall be -</w:delText>
              </w:r>
              <w:r w:rsidRPr="008735C4">
                <w:rPr>
                  <w:rFonts w:cs="Arial" w:hint="eastAsia"/>
                  <w:lang w:eastAsia="zh-CN"/>
                </w:rPr>
                <w:delText>25</w:delText>
              </w:r>
              <w:r w:rsidRPr="008735C4">
                <w:rPr>
                  <w:rFonts w:cs="Arial"/>
                </w:rPr>
                <w:delText>dBm/1</w:delText>
              </w:r>
              <w:r w:rsidRPr="008735C4">
                <w:rPr>
                  <w:rFonts w:cs="Arial" w:hint="eastAsia"/>
                  <w:lang w:eastAsia="zh-CN"/>
                </w:rPr>
                <w:delText>00k</w:delText>
              </w:r>
              <w:r w:rsidRPr="008735C4">
                <w:rPr>
                  <w:rFonts w:cs="Arial"/>
                </w:rPr>
                <w:delText>Hz.</w:delText>
              </w:r>
              <w:r w:rsidR="00A062B5" w:rsidRPr="008735C4">
                <w:rPr>
                  <w:rFonts w:cs="Arial"/>
                </w:rPr>
                <w:delText xml:space="preserve"> </w:delText>
              </w:r>
            </w:del>
          </w:p>
          <w:p w14:paraId="7D9172D6" w14:textId="77777777" w:rsidR="00020376" w:rsidRPr="008735C4" w:rsidRDefault="00A062B5" w:rsidP="00A062B5">
            <w:pPr>
              <w:pStyle w:val="TAN"/>
              <w:rPr>
                <w:del w:id="28398" w:author="Delta" w:date="2021-07-23T11:12:00Z"/>
                <w:rFonts w:cs="Arial"/>
              </w:rPr>
            </w:pPr>
            <w:del w:id="28399" w:author="Delta" w:date="2021-07-23T11:12:00Z">
              <w:r w:rsidRPr="008735C4">
                <w:rPr>
                  <w:rFonts w:cs="Arial" w:hint="eastAsia"/>
                </w:rPr>
                <w:delText>NOTE</w:delText>
              </w:r>
              <w:r w:rsidRPr="008735C4">
                <w:rPr>
                  <w:rFonts w:cs="Arial"/>
                </w:rPr>
                <w:delText xml:space="preserve"> 2</w:delText>
              </w:r>
              <w:r w:rsidRPr="008735C4">
                <w:rPr>
                  <w:rFonts w:cs="Arial" w:hint="eastAsia"/>
                </w:rPr>
                <w:delText>:</w:delText>
              </w:r>
              <w:r w:rsidRPr="008735C4">
                <w:rPr>
                  <w:rFonts w:cs="Arial"/>
                </w:rPr>
                <w:delText xml:space="preserve"> </w:delText>
              </w:r>
              <w:r w:rsidRPr="008735C4">
                <w:rPr>
                  <w:rFonts w:cs="Arial"/>
                </w:rPr>
                <w:tab/>
              </w:r>
              <w:r w:rsidRPr="008735C4">
                <w:rPr>
                  <w:rFonts w:cs="Arial" w:hint="eastAsia"/>
                </w:rPr>
                <w:delText xml:space="preserve">For </w:delText>
              </w:r>
              <w:r w:rsidRPr="008735C4">
                <w:rPr>
                  <w:rFonts w:cs="Arial"/>
                </w:rPr>
                <w:delText xml:space="preserve">BS supporting multi-band operation </w:delText>
              </w:r>
              <w:r w:rsidRPr="008735C4">
                <w:rPr>
                  <w:rFonts w:cs="Arial" w:hint="eastAsia"/>
                </w:rPr>
                <w:delText xml:space="preserve">with inter RF bandwidth gap </w:delText>
              </w:r>
              <w:r w:rsidRPr="008735C4">
                <w:rPr>
                  <w:rFonts w:cs="Arial" w:hint="eastAsia"/>
                  <w:lang w:val="en-US"/>
                </w:rPr>
                <w:delText>&lt; 20MHz</w:delText>
              </w:r>
              <w:r w:rsidRPr="008735C4">
                <w:rPr>
                  <w:rFonts w:cs="Arial"/>
                </w:rPr>
                <w:delText xml:space="preserve"> the test requirement within</w:delText>
              </w:r>
              <w:r w:rsidRPr="008735C4">
                <w:rPr>
                  <w:rFonts w:cs="Arial" w:hint="eastAsia"/>
                </w:rPr>
                <w:delText xml:space="preserve"> the inter</w:delText>
              </w:r>
              <w:r w:rsidRPr="008735C4">
                <w:rPr>
                  <w:rFonts w:cs="Arial"/>
                </w:rPr>
                <w:delText xml:space="preserve"> </w:delText>
              </w:r>
              <w:r w:rsidRPr="008735C4">
                <w:rPr>
                  <w:rFonts w:cs="Arial" w:hint="eastAsia"/>
                </w:rPr>
                <w:delText>RF bandwidth</w:delText>
              </w:r>
              <w:r w:rsidRPr="008735C4">
                <w:rPr>
                  <w:rFonts w:cs="Arial"/>
                </w:rPr>
                <w:delText xml:space="preserve"> gaps is calculated as a cumulative sum </w:delText>
              </w:r>
              <w:r w:rsidRPr="008735C4">
                <w:rPr>
                  <w:rFonts w:cs="Arial" w:hint="eastAsia"/>
                </w:rPr>
                <w:delText xml:space="preserve">of </w:delText>
              </w:r>
              <w:r w:rsidRPr="008735C4">
                <w:rPr>
                  <w:rFonts w:cs="Arial"/>
                </w:rPr>
                <w:delText xml:space="preserve">contributions from </w:delText>
              </w:r>
              <w:r w:rsidRPr="008735C4">
                <w:rPr>
                  <w:rFonts w:cs="Arial" w:hint="eastAsia"/>
                </w:rPr>
                <w:delText xml:space="preserve">adjacent sub-blocks </w:delText>
              </w:r>
              <w:r w:rsidRPr="008735C4">
                <w:rPr>
                  <w:rFonts w:cs="Arial"/>
                </w:rPr>
                <w:delText xml:space="preserve">on each side of the </w:delText>
              </w:r>
              <w:r w:rsidRPr="008735C4">
                <w:rPr>
                  <w:rFonts w:cs="Arial" w:hint="eastAsia"/>
                </w:rPr>
                <w:delText>inter RF bandwidth</w:delText>
              </w:r>
              <w:r w:rsidRPr="008735C4">
                <w:rPr>
                  <w:rFonts w:cs="Arial"/>
                </w:rPr>
                <w:delText xml:space="preserve"> gap.</w:delText>
              </w:r>
            </w:del>
          </w:p>
        </w:tc>
      </w:tr>
    </w:tbl>
    <w:p w14:paraId="2E2B6A6D" w14:textId="77777777" w:rsidR="00020376" w:rsidRPr="008735C4" w:rsidRDefault="00020376" w:rsidP="00020376">
      <w:pPr>
        <w:rPr>
          <w:del w:id="28400" w:author="Delta" w:date="2021-07-23T11:12:00Z"/>
          <w:lang w:eastAsia="zh-CN"/>
        </w:rPr>
      </w:pPr>
    </w:p>
    <w:p w14:paraId="529E9FAE" w14:textId="77777777" w:rsidR="00020376" w:rsidRPr="008735C4" w:rsidRDefault="00020376" w:rsidP="00020376">
      <w:pPr>
        <w:pStyle w:val="TH"/>
        <w:rPr>
          <w:del w:id="28401" w:author="Delta" w:date="2021-07-23T11:12:00Z"/>
          <w:lang w:eastAsia="zh-CN"/>
        </w:rPr>
      </w:pPr>
      <w:del w:id="28402" w:author="Delta" w:date="2021-07-23T11:12:00Z">
        <w:r w:rsidRPr="008735C4">
          <w:delText>Table 6.6.3.</w:delText>
        </w:r>
        <w:r w:rsidRPr="008735C4">
          <w:rPr>
            <w:rFonts w:hint="eastAsia"/>
            <w:lang w:eastAsia="zh-CN"/>
          </w:rPr>
          <w:delText>5.</w:delText>
        </w:r>
        <w:r w:rsidRPr="008735C4">
          <w:delText>2</w:delText>
        </w:r>
        <w:r w:rsidRPr="008735C4">
          <w:rPr>
            <w:rFonts w:hint="eastAsia"/>
          </w:rPr>
          <w:delText>C</w:delText>
        </w:r>
        <w:r w:rsidRPr="008735C4">
          <w:delText>-1</w:delText>
        </w:r>
        <w:r w:rsidRPr="008735C4">
          <w:rPr>
            <w:rFonts w:hint="eastAsia"/>
            <w:lang w:eastAsia="zh-CN"/>
          </w:rPr>
          <w:delText>a</w:delText>
        </w:r>
        <w:r w:rsidRPr="008735C4">
          <w:delText xml:space="preserve">: </w:delText>
        </w:r>
        <w:r w:rsidRPr="008735C4">
          <w:rPr>
            <w:rFonts w:hint="eastAsia"/>
          </w:rPr>
          <w:delText>Medium Range</w:delText>
        </w:r>
        <w:r w:rsidRPr="008735C4">
          <w:delText xml:space="preserve"> BS operating band unwanted emission limits for 1.4 MHz channel bandwidth</w:delText>
        </w:r>
        <w:r w:rsidRPr="008735C4">
          <w:rPr>
            <w:rFonts w:hint="eastAsia"/>
            <w:lang w:eastAsia="zh-CN"/>
          </w:rPr>
          <w:delText xml:space="preserve">, </w:delText>
        </w:r>
        <w:r w:rsidRPr="008735C4">
          <w:rPr>
            <w:rFonts w:cs="v5.0.0" w:hint="eastAsia"/>
            <w:noProof/>
            <w:lang w:eastAsia="zh-CN"/>
          </w:rPr>
          <w:delText>31</w:delText>
        </w:r>
        <w:r w:rsidRPr="008735C4">
          <w:rPr>
            <w:rFonts w:cs="v5.0.0"/>
            <w:noProof/>
          </w:rPr>
          <w:delText xml:space="preserve"> &lt;P </w:delText>
        </w:r>
        <w:r w:rsidRPr="008735C4">
          <w:rPr>
            <w:rFonts w:cs="v5.0.0"/>
            <w:noProof/>
          </w:rPr>
          <w:sym w:font="Symbol" w:char="F0A3"/>
        </w:r>
        <w:r w:rsidRPr="008735C4">
          <w:rPr>
            <w:rFonts w:cs="v5.0.0"/>
            <w:noProof/>
          </w:rPr>
          <w:delText xml:space="preserve">  38 dBm</w:delText>
        </w:r>
        <w:r w:rsidRPr="008735C4">
          <w:rPr>
            <w:rFonts w:cs="v5.0.0" w:hint="eastAsia"/>
            <w:noProof/>
            <w:lang w:eastAsia="zh-CN"/>
          </w:rPr>
          <w:delText xml:space="preserve"> </w:delText>
        </w:r>
        <w:r w:rsidRPr="008735C4">
          <w:delText xml:space="preserve">(E-UTRA bands </w:delText>
        </w:r>
        <w:r w:rsidRPr="008735C4">
          <w:rPr>
            <w:rFonts w:hint="eastAsia"/>
            <w:lang w:eastAsia="zh-CN"/>
          </w:rPr>
          <w:delText>&gt;</w:delText>
        </w:r>
        <w:r w:rsidRPr="008735C4">
          <w:delText>3GHz</w:delText>
        </w:r>
        <w:r w:rsidRPr="008735C4">
          <w:rPr>
            <w:rFonts w:hint="eastAsia"/>
            <w:lang w:eastAsia="zh-CN"/>
          </w:rPr>
          <w:delText>)</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
        <w:gridCol w:w="2102"/>
        <w:gridCol w:w="2941"/>
        <w:gridCol w:w="3413"/>
        <w:gridCol w:w="1415"/>
        <w:gridCol w:w="112"/>
        <w:tblGridChange w:id="28403">
          <w:tblGrid>
            <w:gridCol w:w="113"/>
            <w:gridCol w:w="2014"/>
            <w:gridCol w:w="93"/>
            <w:gridCol w:w="2883"/>
            <w:gridCol w:w="58"/>
            <w:gridCol w:w="3397"/>
            <w:gridCol w:w="16"/>
            <w:gridCol w:w="1414"/>
            <w:gridCol w:w="1"/>
          </w:tblGrid>
        </w:tblGridChange>
      </w:tblGrid>
      <w:tr w:rsidR="00020376" w:rsidRPr="008735C4" w14:paraId="680888DD" w14:textId="77777777">
        <w:trPr>
          <w:gridAfter w:val="1"/>
          <w:wAfter w:w="113" w:type="dxa"/>
          <w:cantSplit/>
          <w:jc w:val="center"/>
          <w:del w:id="28404" w:author="Delta" w:date="2021-07-23T11:12:00Z"/>
        </w:trPr>
        <w:tc>
          <w:tcPr>
            <w:tcW w:w="2127" w:type="dxa"/>
            <w:gridSpan w:val="2"/>
            <w:tcBorders>
              <w:top w:val="single" w:sz="4" w:space="0" w:color="auto"/>
              <w:left w:val="single" w:sz="4" w:space="0" w:color="auto"/>
              <w:bottom w:val="single" w:sz="4" w:space="0" w:color="auto"/>
              <w:right w:val="single" w:sz="4" w:space="0" w:color="auto"/>
            </w:tcBorders>
          </w:tcPr>
          <w:p w14:paraId="2A60A603" w14:textId="77777777" w:rsidR="00020376" w:rsidRPr="008735C4" w:rsidRDefault="00020376" w:rsidP="00CF6B8D">
            <w:pPr>
              <w:pStyle w:val="TAH"/>
              <w:rPr>
                <w:del w:id="28405" w:author="Delta" w:date="2021-07-23T11:12:00Z"/>
                <w:rFonts w:cs="Arial"/>
              </w:rPr>
            </w:pPr>
            <w:del w:id="28406" w:author="Delta" w:date="2021-07-23T11:12:00Z">
              <w:r w:rsidRPr="008735C4">
                <w:rPr>
                  <w:rFonts w:cs="Arial"/>
                </w:rPr>
                <w:delText xml:space="preserve">Frequency offset of measurement filter </w:delText>
              </w:r>
              <w:r w:rsidRPr="008735C4">
                <w:rPr>
                  <w:rFonts w:cs="Arial"/>
                </w:rPr>
                <w:noBreakHyphen/>
                <w:delText xml:space="preserve">3dB point, </w:delText>
              </w:r>
              <w:r w:rsidRPr="008735C4">
                <w:rPr>
                  <w:rFonts w:cs="Arial"/>
                </w:rPr>
                <w:sym w:font="Symbol" w:char="F044"/>
              </w:r>
              <w:r w:rsidRPr="008735C4">
                <w:rPr>
                  <w:rFonts w:cs="Arial"/>
                </w:rPr>
                <w:delText>f</w:delText>
              </w:r>
            </w:del>
          </w:p>
        </w:tc>
        <w:tc>
          <w:tcPr>
            <w:tcW w:w="2976" w:type="dxa"/>
            <w:tcBorders>
              <w:top w:val="single" w:sz="4" w:space="0" w:color="auto"/>
              <w:left w:val="single" w:sz="4" w:space="0" w:color="auto"/>
              <w:bottom w:val="single" w:sz="4" w:space="0" w:color="auto"/>
              <w:right w:val="single" w:sz="4" w:space="0" w:color="auto"/>
            </w:tcBorders>
          </w:tcPr>
          <w:p w14:paraId="58CD85B9" w14:textId="77777777" w:rsidR="00020376" w:rsidRPr="008735C4" w:rsidRDefault="00020376" w:rsidP="00CF6B8D">
            <w:pPr>
              <w:pStyle w:val="TAH"/>
              <w:rPr>
                <w:del w:id="28407" w:author="Delta" w:date="2021-07-23T11:12:00Z"/>
                <w:rFonts w:cs="Arial"/>
              </w:rPr>
            </w:pPr>
            <w:del w:id="28408" w:author="Delta" w:date="2021-07-23T11:12:00Z">
              <w:r w:rsidRPr="008735C4">
                <w:rPr>
                  <w:rFonts w:cs="Arial"/>
                </w:rPr>
                <w:delText>Frequency offset of measurement filter centre frequency, f_offset</w:delText>
              </w:r>
            </w:del>
          </w:p>
        </w:tc>
        <w:tc>
          <w:tcPr>
            <w:tcW w:w="3455" w:type="dxa"/>
            <w:tcBorders>
              <w:top w:val="single" w:sz="4" w:space="0" w:color="auto"/>
              <w:left w:val="single" w:sz="4" w:space="0" w:color="auto"/>
              <w:bottom w:val="single" w:sz="4" w:space="0" w:color="auto"/>
              <w:right w:val="single" w:sz="4" w:space="0" w:color="auto"/>
            </w:tcBorders>
          </w:tcPr>
          <w:p w14:paraId="5F8FF2BB" w14:textId="77777777" w:rsidR="00020376" w:rsidRPr="008735C4" w:rsidRDefault="00020376" w:rsidP="00CF6B8D">
            <w:pPr>
              <w:pStyle w:val="TAH"/>
              <w:rPr>
                <w:del w:id="28409" w:author="Delta" w:date="2021-07-23T11:12:00Z"/>
                <w:rFonts w:cs="Arial"/>
              </w:rPr>
            </w:pPr>
            <w:del w:id="28410" w:author="Delta" w:date="2021-07-23T11:12:00Z">
              <w:r w:rsidRPr="008735C4">
                <w:rPr>
                  <w:rFonts w:cs="Arial" w:hint="eastAsia"/>
                  <w:lang w:eastAsia="zh-CN"/>
                </w:rPr>
                <w:delText>Test</w:delText>
              </w:r>
              <w:r w:rsidRPr="008735C4">
                <w:rPr>
                  <w:rFonts w:cs="Arial"/>
                </w:rPr>
                <w:delText xml:space="preserve"> requirement</w:delText>
              </w:r>
              <w:r w:rsidRPr="008735C4">
                <w:rPr>
                  <w:rFonts w:cs="Arial" w:hint="eastAsia"/>
                  <w:lang w:eastAsia="zh-CN"/>
                </w:rPr>
                <w:delText xml:space="preserve"> (Note 1</w:delText>
              </w:r>
              <w:r w:rsidR="00A062B5" w:rsidRPr="008735C4">
                <w:rPr>
                  <w:rFonts w:cs="Arial"/>
                  <w:lang w:eastAsia="zh-CN"/>
                </w:rPr>
                <w:delText>, 2</w:delText>
              </w:r>
              <w:r w:rsidRPr="008735C4">
                <w:rPr>
                  <w:rFonts w:cs="Arial" w:hint="eastAsia"/>
                  <w:lang w:eastAsia="zh-CN"/>
                </w:rPr>
                <w:delText>)</w:delText>
              </w:r>
            </w:del>
          </w:p>
        </w:tc>
        <w:tc>
          <w:tcPr>
            <w:tcW w:w="1430" w:type="dxa"/>
            <w:tcBorders>
              <w:top w:val="single" w:sz="4" w:space="0" w:color="auto"/>
              <w:left w:val="single" w:sz="4" w:space="0" w:color="auto"/>
              <w:bottom w:val="single" w:sz="4" w:space="0" w:color="auto"/>
              <w:right w:val="single" w:sz="4" w:space="0" w:color="auto"/>
            </w:tcBorders>
          </w:tcPr>
          <w:p w14:paraId="305FD8AF" w14:textId="77777777" w:rsidR="00020376" w:rsidRPr="008735C4" w:rsidRDefault="00020376" w:rsidP="00CF6B8D">
            <w:pPr>
              <w:pStyle w:val="TAH"/>
              <w:rPr>
                <w:del w:id="28411" w:author="Delta" w:date="2021-07-23T11:12:00Z"/>
                <w:rFonts w:cs="Arial"/>
              </w:rPr>
            </w:pPr>
            <w:del w:id="28412" w:author="Delta" w:date="2021-07-23T11:12:00Z">
              <w:r w:rsidRPr="008735C4">
                <w:rPr>
                  <w:rFonts w:cs="Arial"/>
                </w:rPr>
                <w:delText xml:space="preserve">Measurement bandwidth (Note </w:delText>
              </w:r>
              <w:r w:rsidR="00A062B5" w:rsidRPr="008735C4">
                <w:rPr>
                  <w:rFonts w:cs="Arial"/>
                  <w:lang w:eastAsia="zh-CN"/>
                </w:rPr>
                <w:delText>3</w:delText>
              </w:r>
              <w:r w:rsidRPr="008735C4">
                <w:rPr>
                  <w:rFonts w:cs="Arial"/>
                </w:rPr>
                <w:delText>)</w:delText>
              </w:r>
            </w:del>
          </w:p>
        </w:tc>
      </w:tr>
      <w:tr w:rsidR="00020376" w:rsidRPr="008735C4" w14:paraId="021DFB66" w14:textId="77777777">
        <w:trPr>
          <w:gridAfter w:val="1"/>
          <w:wAfter w:w="113" w:type="dxa"/>
          <w:cantSplit/>
          <w:jc w:val="center"/>
          <w:del w:id="28413" w:author="Delta" w:date="2021-07-23T11:12:00Z"/>
        </w:trPr>
        <w:tc>
          <w:tcPr>
            <w:tcW w:w="2127" w:type="dxa"/>
            <w:gridSpan w:val="2"/>
            <w:tcBorders>
              <w:top w:val="single" w:sz="4" w:space="0" w:color="auto"/>
              <w:left w:val="single" w:sz="4" w:space="0" w:color="auto"/>
              <w:bottom w:val="single" w:sz="4" w:space="0" w:color="auto"/>
              <w:right w:val="single" w:sz="4" w:space="0" w:color="auto"/>
            </w:tcBorders>
          </w:tcPr>
          <w:p w14:paraId="2A777794" w14:textId="77777777" w:rsidR="00020376" w:rsidRPr="008735C4" w:rsidRDefault="00020376" w:rsidP="00CF6B8D">
            <w:pPr>
              <w:pStyle w:val="TAC"/>
              <w:rPr>
                <w:del w:id="28414" w:author="Delta" w:date="2021-07-23T11:12:00Z"/>
                <w:rFonts w:cs="v5.0.0"/>
              </w:rPr>
            </w:pPr>
            <w:del w:id="28415" w:author="Delta" w:date="2021-07-23T11:12:00Z">
              <w:r w:rsidRPr="008735C4">
                <w:rPr>
                  <w:rFonts w:cs="v5.0.0"/>
                </w:rPr>
                <w:delText xml:space="preserve">0 MHz </w:delText>
              </w:r>
              <w:r w:rsidRPr="008735C4">
                <w:rPr>
                  <w:rFonts w:cs="v5.0.0"/>
                </w:rPr>
                <w:sym w:font="Symbol" w:char="F0A3"/>
              </w:r>
              <w:r w:rsidRPr="008735C4">
                <w:rPr>
                  <w:rFonts w:cs="v5.0.0"/>
                </w:rPr>
                <w:delText xml:space="preserve"> </w:delText>
              </w:r>
              <w:r w:rsidRPr="008735C4">
                <w:rPr>
                  <w:rFonts w:cs="v5.0.0"/>
                </w:rPr>
                <w:sym w:font="Symbol" w:char="F044"/>
              </w:r>
              <w:r w:rsidRPr="008735C4">
                <w:rPr>
                  <w:rFonts w:cs="v5.0.0"/>
                </w:rPr>
                <w:delText>f &lt; 1.4 MHz</w:delText>
              </w:r>
            </w:del>
          </w:p>
        </w:tc>
        <w:tc>
          <w:tcPr>
            <w:tcW w:w="2976" w:type="dxa"/>
            <w:tcBorders>
              <w:top w:val="single" w:sz="4" w:space="0" w:color="auto"/>
              <w:left w:val="single" w:sz="4" w:space="0" w:color="auto"/>
              <w:bottom w:val="single" w:sz="4" w:space="0" w:color="auto"/>
              <w:right w:val="single" w:sz="4" w:space="0" w:color="auto"/>
            </w:tcBorders>
          </w:tcPr>
          <w:p w14:paraId="443334D1" w14:textId="77777777" w:rsidR="00020376" w:rsidRPr="008735C4" w:rsidRDefault="00020376" w:rsidP="00CF6B8D">
            <w:pPr>
              <w:pStyle w:val="TAC"/>
              <w:rPr>
                <w:del w:id="28416" w:author="Delta" w:date="2021-07-23T11:12:00Z"/>
                <w:rFonts w:cs="v5.0.0"/>
              </w:rPr>
            </w:pPr>
            <w:del w:id="28417" w:author="Delta" w:date="2021-07-23T11:12:00Z">
              <w:r w:rsidRPr="008735C4">
                <w:rPr>
                  <w:rFonts w:cs="v5.0.0"/>
                </w:rPr>
                <w:delText xml:space="preserve">0.05 MHz </w:delText>
              </w:r>
              <w:r w:rsidRPr="008735C4">
                <w:rPr>
                  <w:rFonts w:cs="v5.0.0"/>
                </w:rPr>
                <w:sym w:font="Symbol" w:char="F0A3"/>
              </w:r>
              <w:r w:rsidRPr="008735C4">
                <w:rPr>
                  <w:rFonts w:cs="v5.0.0"/>
                </w:rPr>
                <w:delText xml:space="preserve"> f_offset &lt; 1.45 MHz</w:delText>
              </w:r>
            </w:del>
          </w:p>
        </w:tc>
        <w:tc>
          <w:tcPr>
            <w:tcW w:w="3455" w:type="dxa"/>
            <w:tcBorders>
              <w:top w:val="single" w:sz="4" w:space="0" w:color="auto"/>
              <w:left w:val="single" w:sz="4" w:space="0" w:color="auto"/>
              <w:bottom w:val="single" w:sz="4" w:space="0" w:color="auto"/>
              <w:right w:val="single" w:sz="4" w:space="0" w:color="auto"/>
            </w:tcBorders>
            <w:vAlign w:val="center"/>
          </w:tcPr>
          <w:p w14:paraId="7B7E1DC6" w14:textId="77777777" w:rsidR="00020376" w:rsidRPr="008735C4" w:rsidRDefault="00020376" w:rsidP="00CF6B8D">
            <w:pPr>
              <w:pStyle w:val="TAC"/>
              <w:rPr>
                <w:del w:id="28418" w:author="Delta" w:date="2021-07-23T11:12:00Z"/>
                <w:rFonts w:cs="v5.0.0"/>
              </w:rPr>
            </w:pPr>
            <w:del w:id="28419" w:author="Delta" w:date="2021-07-23T11:12:00Z">
              <w:r w:rsidRPr="008735C4">
                <w:rPr>
                  <w:rFonts w:cs="v5.0.0"/>
                  <w:position w:val="-28"/>
                </w:rPr>
                <w:object w:dxaOrig="3780" w:dyaOrig="680" w14:anchorId="090D68A3">
                  <v:shape id="_x0000_i1226" type="#_x0000_t75" style="width:133.35pt;height:28.15pt" o:ole="">
                    <v:imagedata r:id="rId245" o:title=""/>
                  </v:shape>
                  <o:OLEObject Type="Embed" ProgID="Equation.3" ShapeID="_x0000_i1226" DrawAspect="Content" ObjectID="_1688546315" r:id="rId246"/>
                </w:object>
              </w:r>
            </w:del>
          </w:p>
        </w:tc>
        <w:tc>
          <w:tcPr>
            <w:tcW w:w="1430" w:type="dxa"/>
            <w:tcBorders>
              <w:top w:val="single" w:sz="4" w:space="0" w:color="auto"/>
              <w:left w:val="single" w:sz="4" w:space="0" w:color="auto"/>
              <w:bottom w:val="single" w:sz="4" w:space="0" w:color="auto"/>
              <w:right w:val="single" w:sz="4" w:space="0" w:color="auto"/>
            </w:tcBorders>
          </w:tcPr>
          <w:p w14:paraId="30492BB1" w14:textId="77777777" w:rsidR="00020376" w:rsidRPr="008735C4" w:rsidRDefault="00020376" w:rsidP="00CF6B8D">
            <w:pPr>
              <w:pStyle w:val="TAC"/>
              <w:rPr>
                <w:del w:id="28420" w:author="Delta" w:date="2021-07-23T11:12:00Z"/>
                <w:rFonts w:cs="v5.0.0"/>
              </w:rPr>
            </w:pPr>
            <w:del w:id="28421" w:author="Delta" w:date="2021-07-23T11:12:00Z">
              <w:r w:rsidRPr="008735C4">
                <w:rPr>
                  <w:rFonts w:cs="v5.0.0"/>
                </w:rPr>
                <w:delText xml:space="preserve">100 kHz </w:delText>
              </w:r>
            </w:del>
          </w:p>
        </w:tc>
      </w:tr>
      <w:tr w:rsidR="00020376" w:rsidRPr="008735C4" w14:paraId="036F8473" w14:textId="77777777">
        <w:trPr>
          <w:gridAfter w:val="1"/>
          <w:wAfter w:w="113" w:type="dxa"/>
          <w:cantSplit/>
          <w:jc w:val="center"/>
          <w:del w:id="28422" w:author="Delta" w:date="2021-07-23T11:12:00Z"/>
        </w:trPr>
        <w:tc>
          <w:tcPr>
            <w:tcW w:w="2127" w:type="dxa"/>
            <w:gridSpan w:val="2"/>
            <w:tcBorders>
              <w:top w:val="single" w:sz="4" w:space="0" w:color="auto"/>
              <w:left w:val="single" w:sz="4" w:space="0" w:color="auto"/>
              <w:bottom w:val="single" w:sz="4" w:space="0" w:color="auto"/>
              <w:right w:val="single" w:sz="4" w:space="0" w:color="auto"/>
            </w:tcBorders>
          </w:tcPr>
          <w:p w14:paraId="53422037" w14:textId="77777777" w:rsidR="00020376" w:rsidRPr="008735C4" w:rsidRDefault="00020376" w:rsidP="00CF6B8D">
            <w:pPr>
              <w:pStyle w:val="TAC"/>
              <w:rPr>
                <w:del w:id="28423" w:author="Delta" w:date="2021-07-23T11:12:00Z"/>
                <w:rFonts w:cs="v5.0.0"/>
              </w:rPr>
            </w:pPr>
            <w:del w:id="28424" w:author="Delta" w:date="2021-07-23T11:12:00Z">
              <w:r w:rsidRPr="008735C4">
                <w:rPr>
                  <w:rFonts w:cs="v5.0.0"/>
                </w:rPr>
                <w:delText xml:space="preserve">1.4 MHz </w:delText>
              </w:r>
              <w:r w:rsidRPr="008735C4">
                <w:rPr>
                  <w:rFonts w:cs="v5.0.0"/>
                </w:rPr>
                <w:sym w:font="Symbol" w:char="F0A3"/>
              </w:r>
              <w:r w:rsidRPr="008735C4">
                <w:rPr>
                  <w:rFonts w:cs="v5.0.0"/>
                </w:rPr>
                <w:delText xml:space="preserve"> </w:delText>
              </w:r>
              <w:r w:rsidRPr="008735C4">
                <w:rPr>
                  <w:rFonts w:cs="v5.0.0"/>
                </w:rPr>
                <w:sym w:font="Symbol" w:char="F044"/>
              </w:r>
              <w:r w:rsidRPr="008735C4">
                <w:rPr>
                  <w:rFonts w:cs="v5.0.0"/>
                </w:rPr>
                <w:delText>f &lt; 2.8 MHz</w:delText>
              </w:r>
            </w:del>
          </w:p>
        </w:tc>
        <w:tc>
          <w:tcPr>
            <w:tcW w:w="2976" w:type="dxa"/>
            <w:tcBorders>
              <w:top w:val="single" w:sz="4" w:space="0" w:color="auto"/>
              <w:left w:val="single" w:sz="4" w:space="0" w:color="auto"/>
              <w:bottom w:val="single" w:sz="4" w:space="0" w:color="auto"/>
              <w:right w:val="single" w:sz="4" w:space="0" w:color="auto"/>
            </w:tcBorders>
          </w:tcPr>
          <w:p w14:paraId="2ADAC59C" w14:textId="77777777" w:rsidR="00020376" w:rsidRPr="008735C4" w:rsidRDefault="00020376" w:rsidP="00CF6B8D">
            <w:pPr>
              <w:pStyle w:val="TAC"/>
              <w:rPr>
                <w:del w:id="28425" w:author="Delta" w:date="2021-07-23T11:12:00Z"/>
                <w:rFonts w:cs="v5.0.0"/>
              </w:rPr>
            </w:pPr>
            <w:del w:id="28426" w:author="Delta" w:date="2021-07-23T11:12:00Z">
              <w:r w:rsidRPr="008735C4">
                <w:rPr>
                  <w:rFonts w:cs="v5.0.0"/>
                </w:rPr>
                <w:delText xml:space="preserve">1.45 MHz </w:delText>
              </w:r>
              <w:r w:rsidRPr="008735C4">
                <w:rPr>
                  <w:rFonts w:cs="v5.0.0"/>
                </w:rPr>
                <w:sym w:font="Symbol" w:char="F0A3"/>
              </w:r>
              <w:r w:rsidRPr="008735C4">
                <w:rPr>
                  <w:rFonts w:cs="v5.0.0"/>
                </w:rPr>
                <w:delText xml:space="preserve"> f_offset &lt; 2.85 MHz</w:delText>
              </w:r>
            </w:del>
          </w:p>
        </w:tc>
        <w:tc>
          <w:tcPr>
            <w:tcW w:w="3455" w:type="dxa"/>
            <w:tcBorders>
              <w:top w:val="single" w:sz="4" w:space="0" w:color="auto"/>
              <w:left w:val="single" w:sz="4" w:space="0" w:color="auto"/>
              <w:bottom w:val="single" w:sz="4" w:space="0" w:color="auto"/>
              <w:right w:val="single" w:sz="4" w:space="0" w:color="auto"/>
            </w:tcBorders>
          </w:tcPr>
          <w:p w14:paraId="25DBC42B" w14:textId="77777777" w:rsidR="00020376" w:rsidRPr="008735C4" w:rsidRDefault="00020376" w:rsidP="00CF6B8D">
            <w:pPr>
              <w:pStyle w:val="TAC"/>
              <w:rPr>
                <w:del w:id="28427" w:author="Delta" w:date="2021-07-23T11:12:00Z"/>
                <w:rFonts w:cs="v5.0.0"/>
              </w:rPr>
            </w:pPr>
            <w:del w:id="28428" w:author="Delta" w:date="2021-07-23T11:12:00Z">
              <w:r w:rsidRPr="008735C4">
                <w:rPr>
                  <w:rFonts w:cs="Arial" w:hint="eastAsia"/>
                  <w:lang w:eastAsia="zh-CN"/>
                </w:rPr>
                <w:delText>P-53.2dB</w:delText>
              </w:r>
            </w:del>
          </w:p>
        </w:tc>
        <w:tc>
          <w:tcPr>
            <w:tcW w:w="1430" w:type="dxa"/>
            <w:tcBorders>
              <w:top w:val="single" w:sz="4" w:space="0" w:color="auto"/>
              <w:left w:val="single" w:sz="4" w:space="0" w:color="auto"/>
              <w:bottom w:val="single" w:sz="4" w:space="0" w:color="auto"/>
              <w:right w:val="single" w:sz="4" w:space="0" w:color="auto"/>
            </w:tcBorders>
          </w:tcPr>
          <w:p w14:paraId="7B017EEF" w14:textId="77777777" w:rsidR="00020376" w:rsidRPr="008735C4" w:rsidRDefault="00020376" w:rsidP="00CF6B8D">
            <w:pPr>
              <w:pStyle w:val="TAC"/>
              <w:rPr>
                <w:del w:id="28429" w:author="Delta" w:date="2021-07-23T11:12:00Z"/>
                <w:rFonts w:cs="v5.0.0"/>
              </w:rPr>
            </w:pPr>
            <w:del w:id="28430" w:author="Delta" w:date="2021-07-23T11:12:00Z">
              <w:r w:rsidRPr="008735C4">
                <w:rPr>
                  <w:rFonts w:cs="v5.0.0"/>
                </w:rPr>
                <w:delText xml:space="preserve">100 kHz </w:delText>
              </w:r>
            </w:del>
          </w:p>
        </w:tc>
      </w:tr>
      <w:tr w:rsidR="00CB3986" w:rsidRPr="008E21F4" w14:paraId="435D949B" w14:textId="77777777" w:rsidTr="00D04D5F">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8431" w:author="Delta" w:date="2021-07-23T11:12: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gridBefore w:val="1"/>
          <w:cantSplit/>
          <w:jc w:val="center"/>
          <w:trPrChange w:id="28432" w:author="Delta" w:date="2021-07-23T11:12: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433" w:author="Delta" w:date="2021-07-23T11:12:00Z">
              <w:tcPr>
                <w:tcW w:w="2127" w:type="dxa"/>
                <w:gridSpan w:val="2"/>
                <w:tcBorders>
                  <w:top w:val="single" w:sz="4" w:space="0" w:color="auto"/>
                  <w:left w:val="single" w:sz="4" w:space="0" w:color="auto"/>
                  <w:bottom w:val="single" w:sz="4" w:space="0" w:color="auto"/>
                  <w:right w:val="single" w:sz="4" w:space="0" w:color="auto"/>
                </w:tcBorders>
              </w:tcPr>
            </w:tcPrChange>
          </w:tcPr>
          <w:p w14:paraId="67F7975B" w14:textId="77777777" w:rsidR="00CB3986" w:rsidRPr="008E21F4" w:rsidRDefault="00CB3986" w:rsidP="00D04D5F">
            <w:pPr>
              <w:pStyle w:val="TAC"/>
              <w:rPr>
                <w:moveFrom w:id="28434" w:author="Delta" w:date="2021-07-23T11:12:00Z"/>
                <w:rFonts w:cs="v5.0.0"/>
              </w:rPr>
            </w:pPr>
            <w:ins w:id="28435" w:author="Delta" w:date="2021-07-23T11:12:00Z">
              <w:r w:rsidRPr="008E21F4">
                <w:rPr>
                  <w:rFonts w:cs="v5.0.0"/>
                  <w:bCs/>
                  <w:noProof/>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w:t>
              </w:r>
            </w:ins>
            <w:moveFromRangeStart w:id="28436" w:author="Delta" w:date="2021-07-23T11:12:00Z" w:name="move77931196"/>
            <w:moveFrom w:id="28437" w:author="Delta" w:date="2021-07-23T11:12:00Z">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moveFrom>
          </w:p>
        </w:tc>
        <w:tc>
          <w:tcPr>
            <w:tcW w:w="2976" w:type="dxa"/>
            <w:tcBorders>
              <w:top w:val="single" w:sz="4" w:space="0" w:color="auto"/>
              <w:left w:val="single" w:sz="4" w:space="0" w:color="auto"/>
              <w:bottom w:val="single" w:sz="4" w:space="0" w:color="auto"/>
              <w:right w:val="single" w:sz="4" w:space="0" w:color="auto"/>
            </w:tcBorders>
            <w:tcPrChange w:id="28438" w:author="Delta" w:date="2021-07-23T11:12:00Z">
              <w:tcPr>
                <w:tcW w:w="2976" w:type="dxa"/>
                <w:gridSpan w:val="2"/>
                <w:tcBorders>
                  <w:top w:val="single" w:sz="4" w:space="0" w:color="auto"/>
                  <w:left w:val="single" w:sz="4" w:space="0" w:color="auto"/>
                  <w:bottom w:val="single" w:sz="4" w:space="0" w:color="auto"/>
                  <w:right w:val="single" w:sz="4" w:space="0" w:color="auto"/>
                </w:tcBorders>
              </w:tcPr>
            </w:tcPrChange>
          </w:tcPr>
          <w:p w14:paraId="20765E58" w14:textId="77777777" w:rsidR="00CB3986" w:rsidRPr="008E21F4" w:rsidRDefault="00CB3986" w:rsidP="00D04D5F">
            <w:pPr>
              <w:pStyle w:val="TAC"/>
              <w:rPr>
                <w:moveFrom w:id="28439" w:author="Delta" w:date="2021-07-23T11:12:00Z"/>
                <w:rFonts w:cs="v5.0.0"/>
              </w:rPr>
            </w:pPr>
            <w:moveFrom w:id="28440" w:author="Delta" w:date="2021-07-23T11:12:00Z">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moveFrom>
          </w:p>
        </w:tc>
        <w:tc>
          <w:tcPr>
            <w:tcW w:w="3455" w:type="dxa"/>
            <w:tcBorders>
              <w:top w:val="single" w:sz="4" w:space="0" w:color="auto"/>
              <w:left w:val="single" w:sz="4" w:space="0" w:color="auto"/>
              <w:bottom w:val="single" w:sz="4" w:space="0" w:color="auto"/>
              <w:right w:val="single" w:sz="4" w:space="0" w:color="auto"/>
            </w:tcBorders>
            <w:tcPrChange w:id="28441" w:author="Delta" w:date="2021-07-23T11:12:00Z">
              <w:tcPr>
                <w:tcW w:w="3455" w:type="dxa"/>
                <w:gridSpan w:val="2"/>
                <w:tcBorders>
                  <w:top w:val="single" w:sz="4" w:space="0" w:color="auto"/>
                  <w:left w:val="single" w:sz="4" w:space="0" w:color="auto"/>
                  <w:bottom w:val="single" w:sz="4" w:space="0" w:color="auto"/>
                  <w:right w:val="single" w:sz="4" w:space="0" w:color="auto"/>
                </w:tcBorders>
              </w:tcPr>
            </w:tcPrChange>
          </w:tcPr>
          <w:p w14:paraId="780E191A" w14:textId="77777777" w:rsidR="00CB3986" w:rsidRPr="008E21F4" w:rsidRDefault="00CB3986" w:rsidP="00D04D5F">
            <w:pPr>
              <w:pStyle w:val="TAC"/>
              <w:rPr>
                <w:moveFrom w:id="28442" w:author="Delta" w:date="2021-07-23T11:12:00Z"/>
                <w:rFonts w:cs="v5.0.0"/>
              </w:rPr>
            </w:pPr>
            <w:moveFrom w:id="28443" w:author="Delta" w:date="2021-07-23T11:12:00Z">
              <w:r w:rsidRPr="008E21F4">
                <w:rPr>
                  <w:rFonts w:cs="Arial"/>
                  <w:lang w:eastAsia="zh-CN"/>
                </w:rPr>
                <w:t>-25dBm</w:t>
              </w:r>
            </w:moveFrom>
          </w:p>
        </w:tc>
        <w:tc>
          <w:tcPr>
            <w:tcW w:w="1430" w:type="dxa"/>
            <w:gridSpan w:val="2"/>
            <w:tcBorders>
              <w:top w:val="single" w:sz="4" w:space="0" w:color="auto"/>
              <w:left w:val="single" w:sz="4" w:space="0" w:color="auto"/>
              <w:bottom w:val="single" w:sz="4" w:space="0" w:color="auto"/>
              <w:right w:val="single" w:sz="4" w:space="0" w:color="auto"/>
            </w:tcBorders>
            <w:tcPrChange w:id="28444" w:author="Delta" w:date="2021-07-23T11:12:00Z">
              <w:tcPr>
                <w:tcW w:w="1430" w:type="dxa"/>
                <w:gridSpan w:val="2"/>
                <w:tcBorders>
                  <w:top w:val="single" w:sz="4" w:space="0" w:color="auto"/>
                  <w:left w:val="single" w:sz="4" w:space="0" w:color="auto"/>
                  <w:bottom w:val="single" w:sz="4" w:space="0" w:color="auto"/>
                  <w:right w:val="single" w:sz="4" w:space="0" w:color="auto"/>
                </w:tcBorders>
              </w:tcPr>
            </w:tcPrChange>
          </w:tcPr>
          <w:p w14:paraId="4FE5F10E" w14:textId="77777777" w:rsidR="00CB3986" w:rsidRPr="008E21F4" w:rsidRDefault="00CB3986" w:rsidP="00D04D5F">
            <w:pPr>
              <w:pStyle w:val="TAC"/>
              <w:rPr>
                <w:moveFrom w:id="28445" w:author="Delta" w:date="2021-07-23T11:12:00Z"/>
                <w:rFonts w:cs="v5.0.0"/>
              </w:rPr>
            </w:pPr>
            <w:moveFrom w:id="28446" w:author="Delta" w:date="2021-07-23T11:12:00Z">
              <w:r w:rsidRPr="008E21F4">
                <w:rPr>
                  <w:rFonts w:cs="v5.0.0"/>
                </w:rPr>
                <w:t xml:space="preserve">100 kHz </w:t>
              </w:r>
            </w:moveFrom>
          </w:p>
        </w:tc>
      </w:tr>
      <w:moveFromRangeEnd w:id="28436"/>
      <w:tr w:rsidR="00020376" w:rsidRPr="008735C4" w14:paraId="0FAD2BE7" w14:textId="77777777">
        <w:trPr>
          <w:gridAfter w:val="1"/>
          <w:wAfter w:w="113" w:type="dxa"/>
          <w:cantSplit/>
          <w:jc w:val="center"/>
          <w:del w:id="28447" w:author="Delta" w:date="2021-07-23T11:12:00Z"/>
        </w:trPr>
        <w:tc>
          <w:tcPr>
            <w:tcW w:w="9988" w:type="dxa"/>
            <w:gridSpan w:val="5"/>
          </w:tcPr>
          <w:p w14:paraId="386D20C8" w14:textId="77777777" w:rsidR="00A062B5" w:rsidRPr="008735C4" w:rsidRDefault="00020376" w:rsidP="00A062B5">
            <w:pPr>
              <w:pStyle w:val="TAN"/>
              <w:rPr>
                <w:del w:id="28448" w:author="Delta" w:date="2021-07-23T11:12:00Z"/>
                <w:rFonts w:cs="Arial"/>
              </w:rPr>
            </w:pPr>
            <w:del w:id="28449" w:author="Delta" w:date="2021-07-23T11:12:00Z">
              <w:r w:rsidRPr="008735C4">
                <w:rPr>
                  <w:rFonts w:cs="Arial"/>
                </w:rPr>
                <w:delText>NOTE 1:</w:delText>
              </w:r>
              <w:r w:rsidRPr="008735C4">
                <w:rPr>
                  <w:rFonts w:cs="Arial"/>
                </w:rPr>
                <w:tab/>
                <w:delText xml:space="preserve">For a BS supporting non-contiguous spectrum operation </w:delText>
              </w:r>
              <w:r w:rsidR="00A062B5" w:rsidRPr="008735C4">
                <w:rPr>
                  <w:rFonts w:cs="Arial"/>
                </w:rPr>
                <w:delText xml:space="preserve">within any operating band </w:delText>
              </w:r>
              <w:r w:rsidRPr="008735C4">
                <w:rPr>
                  <w:rFonts w:cs="Arial"/>
                </w:rPr>
                <w:delText xml:space="preserve">the </w:delText>
              </w:r>
              <w:r w:rsidR="00A062B5" w:rsidRPr="008735C4">
                <w:rPr>
                  <w:rFonts w:cs="Arial"/>
                </w:rPr>
                <w:delText xml:space="preserve">test </w:delText>
              </w:r>
              <w:r w:rsidRPr="008735C4">
                <w:rPr>
                  <w:rFonts w:cs="Arial"/>
                </w:rPr>
                <w:delText xml:space="preserve">requirement within sub-block gaps is calculated as a cumulative sum of </w:delText>
              </w:r>
              <w:r w:rsidR="00A062B5" w:rsidRPr="008735C4">
                <w:rPr>
                  <w:rFonts w:cs="Arial"/>
                </w:rPr>
                <w:delText xml:space="preserve">contributions from </w:delText>
              </w:r>
              <w:r w:rsidRPr="008735C4">
                <w:rPr>
                  <w:rFonts w:cs="Arial"/>
                </w:rPr>
                <w:delText xml:space="preserve">adjacent </w:delText>
              </w:r>
              <w:r w:rsidRPr="008735C4">
                <w:rPr>
                  <w:rFonts w:cs="v5.0.0"/>
                </w:rPr>
                <w:delText>sub blocks on each side of the sub block gap</w:delText>
              </w:r>
              <w:r w:rsidRPr="008735C4">
                <w:rPr>
                  <w:rFonts w:cs="Arial"/>
                </w:rPr>
                <w:delText xml:space="preserve">. Exception is </w:delText>
              </w:r>
              <w:r w:rsidRPr="008735C4">
                <w:rPr>
                  <w:rFonts w:ascii="Symbol" w:hAnsi="Symbol" w:cs="Arial"/>
                </w:rPr>
                <w:delText></w:delText>
              </w:r>
              <w:r w:rsidRPr="008735C4">
                <w:rPr>
                  <w:rFonts w:cs="Arial"/>
                </w:rPr>
                <w:delText xml:space="preserve">f ≥ 10MHz from both adjacent sub blocks on each side of the sub-block gap, where the </w:delText>
              </w:r>
              <w:r w:rsidRPr="008735C4">
                <w:rPr>
                  <w:rFonts w:cs="Arial" w:hint="eastAsia"/>
                  <w:lang w:eastAsia="zh-CN"/>
                </w:rPr>
                <w:delText>test</w:delText>
              </w:r>
              <w:r w:rsidRPr="008735C4">
                <w:rPr>
                  <w:rFonts w:cs="Arial"/>
                </w:rPr>
                <w:delText xml:space="preserve"> requirement within sub-block gaps shall be -</w:delText>
              </w:r>
              <w:r w:rsidRPr="008735C4">
                <w:rPr>
                  <w:rFonts w:cs="Arial" w:hint="eastAsia"/>
                  <w:lang w:eastAsia="zh-CN"/>
                </w:rPr>
                <w:delText>25</w:delText>
              </w:r>
              <w:r w:rsidRPr="008735C4">
                <w:rPr>
                  <w:rFonts w:cs="Arial"/>
                </w:rPr>
                <w:delText>dBm/1</w:delText>
              </w:r>
              <w:r w:rsidRPr="008735C4">
                <w:rPr>
                  <w:rFonts w:cs="Arial" w:hint="eastAsia"/>
                  <w:lang w:eastAsia="zh-CN"/>
                </w:rPr>
                <w:delText>00k</w:delText>
              </w:r>
              <w:r w:rsidRPr="008735C4">
                <w:rPr>
                  <w:rFonts w:cs="Arial"/>
                </w:rPr>
                <w:delText>Hz.</w:delText>
              </w:r>
              <w:r w:rsidR="00A062B5" w:rsidRPr="008735C4">
                <w:rPr>
                  <w:rFonts w:cs="Arial"/>
                </w:rPr>
                <w:delText xml:space="preserve"> </w:delText>
              </w:r>
            </w:del>
          </w:p>
          <w:p w14:paraId="4D8F5B44" w14:textId="77777777" w:rsidR="00020376" w:rsidRPr="008735C4" w:rsidRDefault="00A062B5" w:rsidP="00A062B5">
            <w:pPr>
              <w:pStyle w:val="TAN"/>
              <w:rPr>
                <w:del w:id="28450" w:author="Delta" w:date="2021-07-23T11:12:00Z"/>
                <w:rFonts w:cs="Arial"/>
              </w:rPr>
            </w:pPr>
            <w:del w:id="28451" w:author="Delta" w:date="2021-07-23T11:12:00Z">
              <w:r w:rsidRPr="008735C4">
                <w:rPr>
                  <w:rFonts w:cs="Arial" w:hint="eastAsia"/>
                </w:rPr>
                <w:delText>NOTE</w:delText>
              </w:r>
              <w:r w:rsidRPr="008735C4">
                <w:rPr>
                  <w:rFonts w:cs="Arial"/>
                </w:rPr>
                <w:delText xml:space="preserve"> 2</w:delText>
              </w:r>
              <w:r w:rsidRPr="008735C4">
                <w:rPr>
                  <w:rFonts w:cs="Arial" w:hint="eastAsia"/>
                </w:rPr>
                <w:delText>:</w:delText>
              </w:r>
              <w:r w:rsidRPr="008735C4">
                <w:rPr>
                  <w:rFonts w:cs="Arial"/>
                </w:rPr>
                <w:delText xml:space="preserve"> </w:delText>
              </w:r>
              <w:r w:rsidRPr="008735C4">
                <w:rPr>
                  <w:rFonts w:cs="Arial"/>
                </w:rPr>
                <w:tab/>
              </w:r>
              <w:r w:rsidRPr="008735C4">
                <w:rPr>
                  <w:rFonts w:cs="Arial" w:hint="eastAsia"/>
                </w:rPr>
                <w:delText xml:space="preserve">For </w:delText>
              </w:r>
              <w:r w:rsidRPr="008735C4">
                <w:rPr>
                  <w:rFonts w:cs="Arial"/>
                </w:rPr>
                <w:delText xml:space="preserve">BS supporting multi-band operation </w:delText>
              </w:r>
              <w:r w:rsidRPr="008735C4">
                <w:rPr>
                  <w:rFonts w:cs="Arial" w:hint="eastAsia"/>
                </w:rPr>
                <w:delText xml:space="preserve">with inter RF bandwidth gap </w:delText>
              </w:r>
              <w:r w:rsidRPr="008735C4">
                <w:rPr>
                  <w:rFonts w:cs="Arial" w:hint="eastAsia"/>
                  <w:lang w:val="en-US"/>
                </w:rPr>
                <w:delText>&lt; 20MHz</w:delText>
              </w:r>
              <w:r w:rsidRPr="008735C4">
                <w:rPr>
                  <w:rFonts w:cs="Arial"/>
                </w:rPr>
                <w:delText xml:space="preserve"> the test requirement within</w:delText>
              </w:r>
              <w:r w:rsidRPr="008735C4">
                <w:rPr>
                  <w:rFonts w:cs="Arial" w:hint="eastAsia"/>
                </w:rPr>
                <w:delText xml:space="preserve"> the inter</w:delText>
              </w:r>
              <w:r w:rsidRPr="008735C4">
                <w:rPr>
                  <w:rFonts w:cs="Arial"/>
                </w:rPr>
                <w:delText xml:space="preserve"> </w:delText>
              </w:r>
              <w:r w:rsidRPr="008735C4">
                <w:rPr>
                  <w:rFonts w:cs="Arial" w:hint="eastAsia"/>
                </w:rPr>
                <w:delText>RF bandwidth</w:delText>
              </w:r>
              <w:r w:rsidRPr="008735C4">
                <w:rPr>
                  <w:rFonts w:cs="Arial"/>
                </w:rPr>
                <w:delText xml:space="preserve"> gaps is calculated as a cumulative sum </w:delText>
              </w:r>
              <w:r w:rsidRPr="008735C4">
                <w:rPr>
                  <w:rFonts w:cs="Arial" w:hint="eastAsia"/>
                </w:rPr>
                <w:delText xml:space="preserve">of </w:delText>
              </w:r>
              <w:r w:rsidRPr="008735C4">
                <w:rPr>
                  <w:rFonts w:cs="Arial"/>
                </w:rPr>
                <w:delText xml:space="preserve">contributions from </w:delText>
              </w:r>
              <w:r w:rsidRPr="008735C4">
                <w:rPr>
                  <w:rFonts w:cs="Arial" w:hint="eastAsia"/>
                </w:rPr>
                <w:delText xml:space="preserve">adjacent sub-blocks </w:delText>
              </w:r>
              <w:r w:rsidRPr="008735C4">
                <w:rPr>
                  <w:rFonts w:cs="Arial"/>
                </w:rPr>
                <w:delText xml:space="preserve">on each side of the </w:delText>
              </w:r>
              <w:r w:rsidRPr="008735C4">
                <w:rPr>
                  <w:rFonts w:cs="Arial" w:hint="eastAsia"/>
                </w:rPr>
                <w:delText>inter RF bandwidth</w:delText>
              </w:r>
              <w:r w:rsidRPr="008735C4">
                <w:rPr>
                  <w:rFonts w:cs="Arial"/>
                </w:rPr>
                <w:delText xml:space="preserve"> gap.</w:delText>
              </w:r>
            </w:del>
          </w:p>
        </w:tc>
      </w:tr>
    </w:tbl>
    <w:p w14:paraId="0179FB7D" w14:textId="77777777" w:rsidR="00020376" w:rsidRPr="008735C4" w:rsidRDefault="00020376" w:rsidP="00020376">
      <w:pPr>
        <w:rPr>
          <w:del w:id="28452" w:author="Delta" w:date="2021-07-23T11:12:00Z"/>
          <w:lang w:eastAsia="zh-CN"/>
        </w:rPr>
      </w:pPr>
    </w:p>
    <w:p w14:paraId="04DC70F5" w14:textId="3FB19139" w:rsidR="00CB3986" w:rsidRPr="008E21F4" w:rsidRDefault="00020376" w:rsidP="00CB3986">
      <w:pPr>
        <w:pStyle w:val="TH"/>
        <w:rPr>
          <w:lang w:eastAsia="zh-CN"/>
        </w:rPr>
      </w:pPr>
      <w:del w:id="28453" w:author="Delta" w:date="2021-07-23T11:12:00Z">
        <w:r w:rsidRPr="008735C4">
          <w:delText>Table 6.6.3</w:delText>
        </w:r>
        <w:r w:rsidRPr="008735C4">
          <w:rPr>
            <w:rFonts w:hint="eastAsia"/>
            <w:lang w:eastAsia="zh-CN"/>
          </w:rPr>
          <w:delText>.5</w:delText>
        </w:r>
        <w:r w:rsidRPr="008735C4">
          <w:delText>.2</w:delText>
        </w:r>
        <w:r w:rsidRPr="008735C4">
          <w:rPr>
            <w:rFonts w:hint="eastAsia"/>
          </w:rPr>
          <w:delText>C</w:delText>
        </w:r>
        <w:r w:rsidRPr="008735C4">
          <w:delText>-</w:delText>
        </w:r>
        <w:r w:rsidRPr="008735C4">
          <w:rPr>
            <w:rFonts w:hint="eastAsia"/>
            <w:lang w:eastAsia="zh-CN"/>
          </w:rPr>
          <w:delText>2</w:delText>
        </w:r>
        <w:r w:rsidRPr="008735C4">
          <w:delText xml:space="preserve">: </w:delText>
        </w:r>
        <w:r w:rsidRPr="008735C4">
          <w:rPr>
            <w:rFonts w:hint="eastAsia"/>
          </w:rPr>
          <w:delText>Medium Range</w:delText>
        </w:r>
        <w:r w:rsidRPr="008735C4">
          <w:delText xml:space="preserve"> BS operating band unwanted emission limits for 1.4 MHz channel bandwidth</w:delText>
        </w:r>
        <w:r w:rsidRPr="008735C4">
          <w:rPr>
            <w:rFonts w:hint="eastAsia"/>
            <w:lang w:eastAsia="zh-CN"/>
          </w:rPr>
          <w:delText xml:space="preserve">, </w:delText>
        </w:r>
        <w:r w:rsidRPr="008735C4">
          <w:rPr>
            <w:rFonts w:cs="v5.0.0"/>
            <w:noProof/>
          </w:rPr>
          <w:delText xml:space="preserve">P </w:delText>
        </w:r>
        <w:r w:rsidRPr="008735C4">
          <w:rPr>
            <w:rFonts w:cs="v5.0.0"/>
            <w:noProof/>
          </w:rPr>
          <w:sym w:font="Symbol" w:char="F0A3"/>
        </w:r>
        <w:r w:rsidRPr="008735C4">
          <w:rPr>
            <w:rFonts w:cs="v5.0.0"/>
            <w:noProof/>
          </w:rPr>
          <w:delText xml:space="preserve"> </w:delText>
        </w:r>
        <w:r w:rsidRPr="008735C4">
          <w:rPr>
            <w:rFonts w:cs="v5.0.0" w:hint="eastAsia"/>
            <w:noProof/>
            <w:lang w:eastAsia="zh-CN"/>
          </w:rPr>
          <w:delText>31</w:delText>
        </w:r>
      </w:del>
      <w:r w:rsidR="00CB3986" w:rsidRPr="008E21F4">
        <w:rPr>
          <w:rFonts w:cs="v5.0.0"/>
          <w:noProof/>
        </w:rPr>
        <w:t xml:space="preserve"> dBm</w:t>
      </w:r>
      <w:r w:rsidR="00CB3986" w:rsidRPr="008E21F4">
        <w:rPr>
          <w:rFonts w:cs="v5.0.0"/>
          <w:noProof/>
          <w:lang w:eastAsia="zh-CN"/>
        </w:rPr>
        <w:t xml:space="preserve"> </w:t>
      </w:r>
      <w:r w:rsidR="00CB3986" w:rsidRPr="008E21F4">
        <w:t>(E-UTRA bands ≤3GHz</w:t>
      </w:r>
      <w:r w:rsidR="00CB3986"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454"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455">
          <w:tblGrid>
            <w:gridCol w:w="113"/>
            <w:gridCol w:w="2014"/>
            <w:gridCol w:w="113"/>
            <w:gridCol w:w="2863"/>
            <w:gridCol w:w="113"/>
            <w:gridCol w:w="3342"/>
            <w:gridCol w:w="113"/>
            <w:gridCol w:w="1317"/>
            <w:gridCol w:w="113"/>
          </w:tblGrid>
        </w:tblGridChange>
      </w:tblGrid>
      <w:tr w:rsidR="00CB3986" w:rsidRPr="008E21F4" w14:paraId="77BDC75F" w14:textId="77777777" w:rsidTr="00D04D5F">
        <w:trPr>
          <w:cantSplit/>
          <w:jc w:val="center"/>
          <w:trPrChange w:id="28456" w:author="Delta" w:date="2021-07-23T11:12: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457" w:author="Delta" w:date="2021-07-23T11:12:00Z">
              <w:tcPr>
                <w:tcW w:w="2127" w:type="dxa"/>
                <w:gridSpan w:val="2"/>
                <w:tcBorders>
                  <w:top w:val="single" w:sz="4" w:space="0" w:color="auto"/>
                  <w:left w:val="single" w:sz="4" w:space="0" w:color="auto"/>
                  <w:bottom w:val="single" w:sz="4" w:space="0" w:color="auto"/>
                  <w:right w:val="single" w:sz="4" w:space="0" w:color="auto"/>
                </w:tcBorders>
              </w:tcPr>
            </w:tcPrChange>
          </w:tcPr>
          <w:p w14:paraId="17E60F65"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Change w:id="28458" w:author="Delta" w:date="2021-07-23T11:12:00Z">
              <w:tcPr>
                <w:tcW w:w="2976" w:type="dxa"/>
                <w:gridSpan w:val="2"/>
                <w:tcBorders>
                  <w:top w:val="single" w:sz="4" w:space="0" w:color="auto"/>
                  <w:left w:val="single" w:sz="4" w:space="0" w:color="auto"/>
                  <w:bottom w:val="single" w:sz="4" w:space="0" w:color="auto"/>
                  <w:right w:val="single" w:sz="4" w:space="0" w:color="auto"/>
                </w:tcBorders>
              </w:tcPr>
            </w:tcPrChange>
          </w:tcPr>
          <w:p w14:paraId="6FE9457E"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Change w:id="28459" w:author="Delta" w:date="2021-07-23T11:12:00Z">
              <w:tcPr>
                <w:tcW w:w="3455" w:type="dxa"/>
                <w:gridSpan w:val="2"/>
                <w:tcBorders>
                  <w:top w:val="single" w:sz="4" w:space="0" w:color="auto"/>
                  <w:left w:val="single" w:sz="4" w:space="0" w:color="auto"/>
                  <w:bottom w:val="single" w:sz="4" w:space="0" w:color="auto"/>
                  <w:right w:val="single" w:sz="4" w:space="0" w:color="auto"/>
                </w:tcBorders>
              </w:tcPr>
            </w:tcPrChange>
          </w:tcPr>
          <w:p w14:paraId="631BEEA1" w14:textId="77777777" w:rsidR="00CB3986" w:rsidRPr="008E21F4" w:rsidRDefault="00CB3986" w:rsidP="00D04D5F">
            <w:pPr>
              <w:pStyle w:val="TAH"/>
              <w:rPr>
                <w:rFonts w:cs="Arial"/>
                <w:lang w:eastAsia="zh-CN"/>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Change w:id="28460" w:author="Delta" w:date="2021-07-23T11:12:00Z">
              <w:tcPr>
                <w:tcW w:w="1430" w:type="dxa"/>
                <w:gridSpan w:val="2"/>
                <w:tcBorders>
                  <w:top w:val="single" w:sz="4" w:space="0" w:color="auto"/>
                  <w:left w:val="single" w:sz="4" w:space="0" w:color="auto"/>
                  <w:bottom w:val="single" w:sz="4" w:space="0" w:color="auto"/>
                  <w:right w:val="single" w:sz="4" w:space="0" w:color="auto"/>
                </w:tcBorders>
              </w:tcPr>
            </w:tcPrChange>
          </w:tcPr>
          <w:p w14:paraId="419E7A11" w14:textId="1A1D14FF" w:rsidR="00CB3986" w:rsidRPr="008E21F4" w:rsidRDefault="00CB3986" w:rsidP="00D04D5F">
            <w:pPr>
              <w:pStyle w:val="TAH"/>
              <w:rPr>
                <w:rFonts w:cs="Arial"/>
              </w:rPr>
            </w:pPr>
            <w:r w:rsidRPr="008E21F4">
              <w:rPr>
                <w:rFonts w:cs="Arial"/>
              </w:rPr>
              <w:t xml:space="preserve">Measurement bandwidth (Note </w:t>
            </w:r>
            <w:del w:id="28461" w:author="Delta" w:date="2021-07-23T11:12:00Z">
              <w:r w:rsidR="00A062B5" w:rsidRPr="008735C4">
                <w:rPr>
                  <w:rFonts w:cs="Arial"/>
                  <w:lang w:eastAsia="zh-CN"/>
                </w:rPr>
                <w:delText>3</w:delText>
              </w:r>
            </w:del>
            <w:ins w:id="28462" w:author="Delta" w:date="2021-07-23T11:12:00Z">
              <w:r w:rsidRPr="008E21F4">
                <w:rPr>
                  <w:rFonts w:cs="Arial"/>
                </w:rPr>
                <w:t>6</w:t>
              </w:r>
            </w:ins>
            <w:r w:rsidRPr="008E21F4">
              <w:rPr>
                <w:rFonts w:cs="Arial"/>
              </w:rPr>
              <w:t>)</w:t>
            </w:r>
          </w:p>
        </w:tc>
      </w:tr>
      <w:tr w:rsidR="00CB3986" w:rsidRPr="008E21F4" w14:paraId="131FA273" w14:textId="77777777" w:rsidTr="00D04D5F">
        <w:trPr>
          <w:cantSplit/>
          <w:jc w:val="center"/>
          <w:trPrChange w:id="28463" w:author="Delta" w:date="2021-07-23T11:12: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464" w:author="Delta" w:date="2021-07-23T11:12:00Z">
              <w:tcPr>
                <w:tcW w:w="2127" w:type="dxa"/>
                <w:gridSpan w:val="2"/>
                <w:tcBorders>
                  <w:top w:val="single" w:sz="4" w:space="0" w:color="auto"/>
                  <w:left w:val="single" w:sz="4" w:space="0" w:color="auto"/>
                  <w:bottom w:val="single" w:sz="4" w:space="0" w:color="auto"/>
                  <w:right w:val="single" w:sz="4" w:space="0" w:color="auto"/>
                </w:tcBorders>
              </w:tcPr>
            </w:tcPrChange>
          </w:tcPr>
          <w:p w14:paraId="4696889D"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tcBorders>
              <w:top w:val="single" w:sz="4" w:space="0" w:color="auto"/>
              <w:left w:val="single" w:sz="4" w:space="0" w:color="auto"/>
              <w:bottom w:val="single" w:sz="4" w:space="0" w:color="auto"/>
              <w:right w:val="single" w:sz="4" w:space="0" w:color="auto"/>
            </w:tcBorders>
            <w:tcPrChange w:id="28465" w:author="Delta" w:date="2021-07-23T11:12:00Z">
              <w:tcPr>
                <w:tcW w:w="2976" w:type="dxa"/>
                <w:gridSpan w:val="2"/>
                <w:tcBorders>
                  <w:top w:val="single" w:sz="4" w:space="0" w:color="auto"/>
                  <w:left w:val="single" w:sz="4" w:space="0" w:color="auto"/>
                  <w:bottom w:val="single" w:sz="4" w:space="0" w:color="auto"/>
                  <w:right w:val="single" w:sz="4" w:space="0" w:color="auto"/>
                </w:tcBorders>
              </w:tcPr>
            </w:tcPrChange>
          </w:tcPr>
          <w:p w14:paraId="1803C7AE"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Change w:id="28466" w:author="Delta" w:date="2021-07-23T11:12:00Z">
              <w:tcPr>
                <w:tcW w:w="3455" w:type="dxa"/>
                <w:gridSpan w:val="2"/>
                <w:tcBorders>
                  <w:top w:val="single" w:sz="4" w:space="0" w:color="auto"/>
                  <w:left w:val="single" w:sz="4" w:space="0" w:color="auto"/>
                  <w:bottom w:val="single" w:sz="4" w:space="0" w:color="auto"/>
                  <w:right w:val="single" w:sz="4" w:space="0" w:color="auto"/>
                </w:tcBorders>
                <w:vAlign w:val="center"/>
              </w:tcPr>
            </w:tcPrChange>
          </w:tcPr>
          <w:p w14:paraId="64100D1D" w14:textId="726E82FA" w:rsidR="00CB3986" w:rsidRPr="008E21F4" w:rsidRDefault="00020376" w:rsidP="00D04D5F">
            <w:pPr>
              <w:pStyle w:val="TAC"/>
              <w:rPr>
                <w:rFonts w:cs="v5.0.0"/>
              </w:rPr>
            </w:pPr>
            <w:del w:id="28467" w:author="Delta" w:date="2021-07-23T11:12:00Z">
              <w:r w:rsidRPr="008735C4">
                <w:rPr>
                  <w:rFonts w:cs="v5.0.0"/>
                  <w:position w:val="-28"/>
                </w:rPr>
                <w:object w:dxaOrig="3739" w:dyaOrig="680" w14:anchorId="68BB3F0B">
                  <v:shape id="_x0000_i1227" type="#_x0000_t75" style="width:127.1pt;height:26.9pt" o:ole="">
                    <v:imagedata r:id="rId247" o:title=""/>
                  </v:shape>
                  <o:OLEObject Type="Embed" ProgID="Equation.3" ShapeID="_x0000_i1227" DrawAspect="Content" ObjectID="_1688546316" r:id="rId248"/>
                </w:object>
              </w:r>
            </w:del>
            <w:ins w:id="28468" w:author="Delta" w:date="2021-07-23T11:12:00Z">
              <w:r w:rsidR="00CB3986" w:rsidRPr="008E21F4">
                <w:rPr>
                  <w:rFonts w:cs="Arial"/>
                  <w:position w:val="-26"/>
                  <w:lang w:eastAsia="ja-JP"/>
                </w:rPr>
                <w:object w:dxaOrig="3798" w:dyaOrig="639" w14:anchorId="427BA3A6">
                  <v:shape id="对象 150" o:spid="_x0000_i1173" type="#_x0000_t75" style="width:152.75pt;height:25.05pt;mso-wrap-style:square;mso-position-horizontal-relative:page;mso-position-vertical-relative:page" o:ole="">
                    <v:fill o:detectmouseclick="t"/>
                    <v:imagedata r:id="rId249" o:title=""/>
                  </v:shape>
                  <o:OLEObject Type="Embed" ProgID="Equation.3" ShapeID="对象 150" DrawAspect="Content" ObjectID="_1688546317" r:id="rId250"/>
                </w:object>
              </w:r>
            </w:ins>
          </w:p>
        </w:tc>
        <w:tc>
          <w:tcPr>
            <w:tcW w:w="1430" w:type="dxa"/>
            <w:tcBorders>
              <w:top w:val="single" w:sz="4" w:space="0" w:color="auto"/>
              <w:left w:val="single" w:sz="4" w:space="0" w:color="auto"/>
              <w:bottom w:val="single" w:sz="4" w:space="0" w:color="auto"/>
              <w:right w:val="single" w:sz="4" w:space="0" w:color="auto"/>
            </w:tcBorders>
            <w:tcPrChange w:id="28469" w:author="Delta" w:date="2021-07-23T11:12:00Z">
              <w:tcPr>
                <w:tcW w:w="1430" w:type="dxa"/>
                <w:gridSpan w:val="2"/>
                <w:tcBorders>
                  <w:top w:val="single" w:sz="4" w:space="0" w:color="auto"/>
                  <w:left w:val="single" w:sz="4" w:space="0" w:color="auto"/>
                  <w:bottom w:val="single" w:sz="4" w:space="0" w:color="auto"/>
                  <w:right w:val="single" w:sz="4" w:space="0" w:color="auto"/>
                </w:tcBorders>
              </w:tcPr>
            </w:tcPrChange>
          </w:tcPr>
          <w:p w14:paraId="29FABC89" w14:textId="77777777" w:rsidR="00CB3986" w:rsidRPr="008E21F4" w:rsidRDefault="00CB3986" w:rsidP="00D04D5F">
            <w:pPr>
              <w:pStyle w:val="TAC"/>
              <w:rPr>
                <w:rFonts w:cs="v5.0.0"/>
              </w:rPr>
            </w:pPr>
            <w:r w:rsidRPr="008E21F4">
              <w:rPr>
                <w:rFonts w:cs="v5.0.0"/>
              </w:rPr>
              <w:t xml:space="preserve">100 kHz </w:t>
            </w:r>
          </w:p>
        </w:tc>
      </w:tr>
      <w:tr w:rsidR="00CB3986" w:rsidRPr="008E21F4" w14:paraId="4DB14D84" w14:textId="77777777" w:rsidTr="00D04D5F">
        <w:trPr>
          <w:cantSplit/>
          <w:jc w:val="center"/>
          <w:ins w:id="28470" w:author="Delta" w:date="2021-07-23T11:12:00Z"/>
        </w:trPr>
        <w:tc>
          <w:tcPr>
            <w:tcW w:w="2127" w:type="dxa"/>
            <w:tcBorders>
              <w:top w:val="single" w:sz="4" w:space="0" w:color="auto"/>
              <w:left w:val="single" w:sz="4" w:space="0" w:color="auto"/>
              <w:bottom w:val="single" w:sz="4" w:space="0" w:color="auto"/>
              <w:right w:val="single" w:sz="4" w:space="0" w:color="auto"/>
            </w:tcBorders>
          </w:tcPr>
          <w:p w14:paraId="3FA7BE9D" w14:textId="77777777" w:rsidR="00CB3986" w:rsidRPr="008E21F4" w:rsidRDefault="00CB3986" w:rsidP="00D04D5F">
            <w:pPr>
              <w:pStyle w:val="TAC"/>
              <w:rPr>
                <w:ins w:id="28471" w:author="Delta" w:date="2021-07-23T11:12:00Z"/>
                <w:rFonts w:cs="v5.0.0"/>
              </w:rPr>
            </w:pPr>
            <w:ins w:id="28472" w:author="Delta" w:date="2021-07-23T11:12:00Z">
              <w:r w:rsidRPr="008E21F4">
                <w:rPr>
                  <w:rFonts w:cs="v5.0.0"/>
                </w:rPr>
                <w:t xml:space="preserve">1.4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ins>
          </w:p>
        </w:tc>
        <w:tc>
          <w:tcPr>
            <w:tcW w:w="2976" w:type="dxa"/>
            <w:tcBorders>
              <w:top w:val="single" w:sz="4" w:space="0" w:color="auto"/>
              <w:left w:val="single" w:sz="4" w:space="0" w:color="auto"/>
              <w:bottom w:val="single" w:sz="4" w:space="0" w:color="auto"/>
              <w:right w:val="single" w:sz="4" w:space="0" w:color="auto"/>
            </w:tcBorders>
          </w:tcPr>
          <w:p w14:paraId="214866A7" w14:textId="77777777" w:rsidR="00CB3986" w:rsidRPr="008E21F4" w:rsidRDefault="00CB3986" w:rsidP="00D04D5F">
            <w:pPr>
              <w:pStyle w:val="TAC"/>
              <w:rPr>
                <w:ins w:id="28473" w:author="Delta" w:date="2021-07-23T11:12:00Z"/>
                <w:rFonts w:cs="v5.0.0"/>
              </w:rPr>
            </w:pPr>
            <w:ins w:id="28474" w:author="Delta" w:date="2021-07-23T11:12:00Z">
              <w:r w:rsidRPr="008E21F4">
                <w:rPr>
                  <w:rFonts w:cs="v5.0.0"/>
                </w:rPr>
                <w:t xml:space="preserve">1.45 MHz </w:t>
              </w:r>
              <w:r w:rsidRPr="008E21F4">
                <w:rPr>
                  <w:rFonts w:cs="v5.0.0"/>
                </w:rPr>
                <w:sym w:font="Symbol" w:char="F0A3"/>
              </w:r>
              <w:r w:rsidRPr="008E21F4">
                <w:rPr>
                  <w:rFonts w:cs="v5.0.0"/>
                </w:rPr>
                <w:t xml:space="preserve"> f_offset &lt; 2.85 MHz</w:t>
              </w:r>
            </w:ins>
          </w:p>
        </w:tc>
        <w:tc>
          <w:tcPr>
            <w:tcW w:w="3455" w:type="dxa"/>
            <w:tcBorders>
              <w:top w:val="single" w:sz="4" w:space="0" w:color="auto"/>
              <w:left w:val="single" w:sz="4" w:space="0" w:color="auto"/>
              <w:bottom w:val="single" w:sz="4" w:space="0" w:color="auto"/>
              <w:right w:val="single" w:sz="4" w:space="0" w:color="auto"/>
            </w:tcBorders>
          </w:tcPr>
          <w:p w14:paraId="7196D16F" w14:textId="77777777" w:rsidR="00CB3986" w:rsidRPr="008E21F4" w:rsidRDefault="00CB3986" w:rsidP="00D04D5F">
            <w:pPr>
              <w:pStyle w:val="TAC"/>
              <w:rPr>
                <w:ins w:id="28475" w:author="Delta" w:date="2021-07-23T11:12:00Z"/>
                <w:rFonts w:cs="v5.0.0"/>
              </w:rPr>
            </w:pPr>
            <w:ins w:id="28476" w:author="Delta" w:date="2021-07-23T11:12:00Z">
              <w:r w:rsidRPr="008E21F4">
                <w:rPr>
                  <w:bCs/>
                </w:rPr>
                <w:t>P</w:t>
              </w:r>
              <w:r w:rsidRPr="008E21F4">
                <w:rPr>
                  <w:bCs/>
                  <w:vertAlign w:val="subscript"/>
                </w:rPr>
                <w:t>rated,</w:t>
              </w:r>
              <w:r w:rsidRPr="008E21F4">
                <w:rPr>
                  <w:rFonts w:hint="eastAsia"/>
                  <w:bCs/>
                  <w:vertAlign w:val="subscript"/>
                </w:rPr>
                <w:t>c</w:t>
              </w:r>
              <w:r w:rsidRPr="008E21F4">
                <w:rPr>
                  <w:rFonts w:cs="Arial"/>
                  <w:lang w:eastAsia="zh-CN"/>
                </w:rPr>
                <w:t>-53.5dB</w:t>
              </w:r>
            </w:ins>
          </w:p>
        </w:tc>
        <w:tc>
          <w:tcPr>
            <w:tcW w:w="1430" w:type="dxa"/>
            <w:tcBorders>
              <w:top w:val="single" w:sz="4" w:space="0" w:color="auto"/>
              <w:left w:val="single" w:sz="4" w:space="0" w:color="auto"/>
              <w:bottom w:val="single" w:sz="4" w:space="0" w:color="auto"/>
              <w:right w:val="single" w:sz="4" w:space="0" w:color="auto"/>
            </w:tcBorders>
          </w:tcPr>
          <w:p w14:paraId="41ED7514" w14:textId="77777777" w:rsidR="00CB3986" w:rsidRPr="008E21F4" w:rsidRDefault="00CB3986" w:rsidP="00D04D5F">
            <w:pPr>
              <w:pStyle w:val="TAC"/>
              <w:rPr>
                <w:ins w:id="28477" w:author="Delta" w:date="2021-07-23T11:12:00Z"/>
                <w:rFonts w:cs="v5.0.0"/>
              </w:rPr>
            </w:pPr>
            <w:ins w:id="28478" w:author="Delta" w:date="2021-07-23T11:12:00Z">
              <w:r w:rsidRPr="008E21F4">
                <w:rPr>
                  <w:rFonts w:cs="v5.0.0"/>
                </w:rPr>
                <w:t xml:space="preserve">100 kHz </w:t>
              </w:r>
            </w:ins>
          </w:p>
        </w:tc>
      </w:tr>
      <w:tr w:rsidR="00CB3986" w:rsidRPr="008E21F4" w14:paraId="1EF64BB9" w14:textId="77777777" w:rsidTr="00D04D5F">
        <w:trPr>
          <w:cantSplit/>
          <w:jc w:val="center"/>
          <w:ins w:id="28479" w:author="Delta" w:date="2021-07-23T11:12:00Z"/>
        </w:trPr>
        <w:tc>
          <w:tcPr>
            <w:tcW w:w="2127" w:type="dxa"/>
            <w:tcBorders>
              <w:top w:val="single" w:sz="4" w:space="0" w:color="auto"/>
              <w:left w:val="single" w:sz="4" w:space="0" w:color="auto"/>
              <w:bottom w:val="single" w:sz="4" w:space="0" w:color="auto"/>
              <w:right w:val="single" w:sz="4" w:space="0" w:color="auto"/>
            </w:tcBorders>
          </w:tcPr>
          <w:p w14:paraId="25F7A536" w14:textId="77777777" w:rsidR="00CB3986" w:rsidRPr="008E21F4" w:rsidRDefault="00CB3986" w:rsidP="00D04D5F">
            <w:pPr>
              <w:pStyle w:val="TAC"/>
              <w:rPr>
                <w:ins w:id="28480" w:author="Delta" w:date="2021-07-23T11:12:00Z"/>
                <w:rFonts w:cs="v5.0.0"/>
              </w:rPr>
            </w:pPr>
            <w:ins w:id="28481" w:author="Delta" w:date="2021-07-23T11:12:00Z">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14:paraId="2889BD72" w14:textId="77777777" w:rsidR="00CB3986" w:rsidRPr="008E21F4" w:rsidRDefault="00CB3986" w:rsidP="00D04D5F">
            <w:pPr>
              <w:pStyle w:val="TAC"/>
              <w:rPr>
                <w:ins w:id="28482" w:author="Delta" w:date="2021-07-23T11:12:00Z"/>
                <w:rFonts w:cs="v5.0.0"/>
              </w:rPr>
            </w:pPr>
            <w:ins w:id="28483" w:author="Delta" w:date="2021-07-23T11:12:00Z">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ins>
          </w:p>
        </w:tc>
        <w:tc>
          <w:tcPr>
            <w:tcW w:w="3455" w:type="dxa"/>
            <w:tcBorders>
              <w:top w:val="single" w:sz="4" w:space="0" w:color="auto"/>
              <w:left w:val="single" w:sz="4" w:space="0" w:color="auto"/>
              <w:bottom w:val="single" w:sz="4" w:space="0" w:color="auto"/>
              <w:right w:val="single" w:sz="4" w:space="0" w:color="auto"/>
            </w:tcBorders>
          </w:tcPr>
          <w:p w14:paraId="47357410" w14:textId="77777777" w:rsidR="00CB3986" w:rsidRPr="008E21F4" w:rsidRDefault="00CB3986" w:rsidP="00D04D5F">
            <w:pPr>
              <w:pStyle w:val="TAC"/>
              <w:rPr>
                <w:ins w:id="28484" w:author="Delta" w:date="2021-07-23T11:12:00Z"/>
                <w:rFonts w:cs="v5.0.0"/>
              </w:rPr>
            </w:pPr>
            <w:ins w:id="28485" w:author="Delta" w:date="2021-07-23T11:12:00Z">
              <w:r w:rsidRPr="008E21F4">
                <w:rPr>
                  <w:rFonts w:cs="Arial"/>
                  <w:lang w:eastAsia="zh-CN"/>
                </w:rPr>
                <w:t>-25dBm</w:t>
              </w:r>
            </w:ins>
          </w:p>
        </w:tc>
        <w:tc>
          <w:tcPr>
            <w:tcW w:w="1430" w:type="dxa"/>
            <w:tcBorders>
              <w:top w:val="single" w:sz="4" w:space="0" w:color="auto"/>
              <w:left w:val="single" w:sz="4" w:space="0" w:color="auto"/>
              <w:bottom w:val="single" w:sz="4" w:space="0" w:color="auto"/>
              <w:right w:val="single" w:sz="4" w:space="0" w:color="auto"/>
            </w:tcBorders>
          </w:tcPr>
          <w:p w14:paraId="68B265BF" w14:textId="77777777" w:rsidR="00CB3986" w:rsidRPr="008E21F4" w:rsidRDefault="00CB3986" w:rsidP="00D04D5F">
            <w:pPr>
              <w:pStyle w:val="TAC"/>
              <w:rPr>
                <w:ins w:id="28486" w:author="Delta" w:date="2021-07-23T11:12:00Z"/>
                <w:rFonts w:cs="v5.0.0"/>
              </w:rPr>
            </w:pPr>
            <w:ins w:id="28487" w:author="Delta" w:date="2021-07-23T11:12:00Z">
              <w:r w:rsidRPr="008E21F4">
                <w:rPr>
                  <w:rFonts w:cs="v5.0.0"/>
                </w:rPr>
                <w:t xml:space="preserve">100 kHz </w:t>
              </w:r>
            </w:ins>
          </w:p>
        </w:tc>
      </w:tr>
      <w:tr w:rsidR="00CB3986" w:rsidRPr="008E21F4" w14:paraId="0A076960" w14:textId="77777777" w:rsidTr="00D04D5F">
        <w:trPr>
          <w:cantSplit/>
          <w:jc w:val="center"/>
          <w:ins w:id="28488" w:author="Delta" w:date="2021-07-23T11:12:00Z"/>
        </w:trPr>
        <w:tc>
          <w:tcPr>
            <w:tcW w:w="9988" w:type="dxa"/>
            <w:gridSpan w:val="4"/>
          </w:tcPr>
          <w:p w14:paraId="69C3AAEE" w14:textId="77777777" w:rsidR="00CB3986" w:rsidRPr="008E21F4" w:rsidRDefault="00CB3986" w:rsidP="00D04D5F">
            <w:pPr>
              <w:pStyle w:val="TAN"/>
              <w:rPr>
                <w:ins w:id="28489" w:author="Delta" w:date="2021-07-23T11:12:00Z"/>
                <w:rFonts w:cs="Arial"/>
              </w:rPr>
            </w:pPr>
            <w:ins w:id="28490" w:author="Delta" w:date="2021-07-23T11:12:00Z">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5</w:t>
              </w:r>
              <w:r w:rsidRPr="008E21F4">
                <w:rPr>
                  <w:rFonts w:cs="Arial"/>
                </w:rPr>
                <w:t>dBm/1</w:t>
              </w:r>
              <w:r w:rsidRPr="008E21F4">
                <w:rPr>
                  <w:rFonts w:cs="Arial"/>
                  <w:lang w:eastAsia="zh-CN"/>
                </w:rPr>
                <w:t>00k</w:t>
              </w:r>
              <w:r w:rsidRPr="008E21F4">
                <w:rPr>
                  <w:rFonts w:cs="Arial"/>
                </w:rPr>
                <w:t>Hz.</w:t>
              </w:r>
            </w:ins>
          </w:p>
          <w:p w14:paraId="12816B8B" w14:textId="77777777" w:rsidR="00CB3986" w:rsidRPr="008E21F4" w:rsidRDefault="00CB3986" w:rsidP="00D04D5F">
            <w:pPr>
              <w:pStyle w:val="TAN"/>
              <w:rPr>
                <w:ins w:id="28491" w:author="Delta" w:date="2021-07-23T11:12:00Z"/>
                <w:rFonts w:cs="Arial"/>
              </w:rPr>
            </w:pPr>
            <w:ins w:id="28492" w:author="Delta" w:date="2021-07-23T11:12:00Z">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ins>
          </w:p>
        </w:tc>
      </w:tr>
    </w:tbl>
    <w:p w14:paraId="59622BFD" w14:textId="77777777" w:rsidR="00CB3986" w:rsidRPr="008E21F4" w:rsidRDefault="00CB3986" w:rsidP="00CB3986">
      <w:pPr>
        <w:rPr>
          <w:ins w:id="28493" w:author="Delta" w:date="2021-07-23T11:12:00Z"/>
          <w:lang w:eastAsia="zh-CN"/>
        </w:rPr>
      </w:pPr>
    </w:p>
    <w:p w14:paraId="263E77E1" w14:textId="77777777" w:rsidR="00CB3986" w:rsidRPr="008E21F4" w:rsidRDefault="00CB3986" w:rsidP="00CB3986">
      <w:pPr>
        <w:pStyle w:val="TH"/>
        <w:rPr>
          <w:ins w:id="28494" w:author="Delta" w:date="2021-07-23T11:12:00Z"/>
          <w:lang w:eastAsia="zh-CN"/>
        </w:rPr>
      </w:pPr>
      <w:ins w:id="28495" w:author="Delta" w:date="2021-07-23T11:12:00Z">
        <w:r w:rsidRPr="008E21F4">
          <w:t>Table 6.6.3.</w:t>
        </w:r>
        <w:r w:rsidRPr="008E21F4">
          <w:rPr>
            <w:lang w:eastAsia="zh-CN"/>
          </w:rPr>
          <w:t>5.</w:t>
        </w:r>
        <w:r w:rsidRPr="008E21F4">
          <w:t>2C-1</w:t>
        </w:r>
        <w:r w:rsidRPr="008E21F4">
          <w:rPr>
            <w:lang w:eastAsia="zh-CN"/>
          </w:rPr>
          <w:t>a</w:t>
        </w:r>
        <w:r w:rsidRPr="008E21F4">
          <w:t>: Medium Range BS operating band unwanted emission limits for 1.4 MHz channel bandwidth</w:t>
        </w:r>
        <w:r w:rsidRPr="008E21F4">
          <w:rPr>
            <w:lang w:eastAsia="zh-CN"/>
          </w:rPr>
          <w:t xml:space="preserve">, </w:t>
        </w:r>
        <w:r w:rsidRPr="008E21F4">
          <w:rPr>
            <w:rFonts w:cs="v5.0.0"/>
            <w:noProof/>
            <w:lang w:eastAsia="zh-CN"/>
          </w:rPr>
          <w:t>31</w:t>
        </w:r>
        <w:r w:rsidRPr="008E21F4">
          <w:rPr>
            <w:rFonts w:cs="v5.0.0"/>
            <w:noProof/>
          </w:rPr>
          <w:t xml:space="preserve"> &lt;</w:t>
        </w:r>
        <w:r w:rsidRPr="008E21F4">
          <w:rPr>
            <w:rFonts w:cs="v5.0.0"/>
            <w:bCs/>
            <w:noProof/>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Change w:id="28496">
          <w:tblGrid>
            <w:gridCol w:w="113"/>
            <w:gridCol w:w="2014"/>
            <w:gridCol w:w="113"/>
            <w:gridCol w:w="2863"/>
            <w:gridCol w:w="113"/>
            <w:gridCol w:w="3342"/>
            <w:gridCol w:w="113"/>
            <w:gridCol w:w="1317"/>
            <w:gridCol w:w="113"/>
          </w:tblGrid>
        </w:tblGridChange>
      </w:tblGrid>
      <w:tr w:rsidR="00CB3986" w:rsidRPr="008E21F4" w14:paraId="34C8145F" w14:textId="77777777" w:rsidTr="00D04D5F">
        <w:trPr>
          <w:cantSplit/>
          <w:jc w:val="center"/>
          <w:ins w:id="28497" w:author="Delta" w:date="2021-07-23T11:12:00Z"/>
        </w:trPr>
        <w:tc>
          <w:tcPr>
            <w:tcW w:w="2127" w:type="dxa"/>
            <w:tcBorders>
              <w:top w:val="single" w:sz="4" w:space="0" w:color="auto"/>
              <w:left w:val="single" w:sz="4" w:space="0" w:color="auto"/>
              <w:bottom w:val="single" w:sz="4" w:space="0" w:color="auto"/>
              <w:right w:val="single" w:sz="4" w:space="0" w:color="auto"/>
            </w:tcBorders>
          </w:tcPr>
          <w:p w14:paraId="4589CCF4" w14:textId="77777777" w:rsidR="00CB3986" w:rsidRPr="008E21F4" w:rsidRDefault="00CB3986" w:rsidP="00D04D5F">
            <w:pPr>
              <w:pStyle w:val="TAH"/>
              <w:rPr>
                <w:ins w:id="28498" w:author="Delta" w:date="2021-07-23T11:12:00Z"/>
                <w:rFonts w:cs="Arial"/>
              </w:rPr>
            </w:pPr>
            <w:ins w:id="28499" w:author="Delta" w:date="2021-07-23T11:12:00Z">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ins>
          </w:p>
        </w:tc>
        <w:tc>
          <w:tcPr>
            <w:tcW w:w="2976" w:type="dxa"/>
            <w:tcBorders>
              <w:top w:val="single" w:sz="4" w:space="0" w:color="auto"/>
              <w:left w:val="single" w:sz="4" w:space="0" w:color="auto"/>
              <w:bottom w:val="single" w:sz="4" w:space="0" w:color="auto"/>
              <w:right w:val="single" w:sz="4" w:space="0" w:color="auto"/>
            </w:tcBorders>
          </w:tcPr>
          <w:p w14:paraId="52887ACA" w14:textId="77777777" w:rsidR="00CB3986" w:rsidRPr="008E21F4" w:rsidRDefault="00CB3986" w:rsidP="00D04D5F">
            <w:pPr>
              <w:pStyle w:val="TAH"/>
              <w:rPr>
                <w:ins w:id="28500" w:author="Delta" w:date="2021-07-23T11:12:00Z"/>
                <w:rFonts w:cs="Arial"/>
              </w:rPr>
            </w:pPr>
            <w:ins w:id="28501" w:author="Delta" w:date="2021-07-23T11:12:00Z">
              <w:r w:rsidRPr="008E21F4">
                <w:rPr>
                  <w:rFonts w:cs="Arial"/>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14:paraId="58DB8287" w14:textId="77777777" w:rsidR="00CB3986" w:rsidRPr="008E21F4" w:rsidRDefault="00CB3986" w:rsidP="00D04D5F">
            <w:pPr>
              <w:pStyle w:val="TAH"/>
              <w:rPr>
                <w:ins w:id="28502" w:author="Delta" w:date="2021-07-23T11:12:00Z"/>
                <w:rFonts w:cs="Arial"/>
              </w:rPr>
            </w:pPr>
            <w:ins w:id="28503" w:author="Delta" w:date="2021-07-23T11:12:00Z">
              <w:r w:rsidRPr="008E21F4">
                <w:rPr>
                  <w:rFonts w:cs="Arial"/>
                  <w:lang w:eastAsia="zh-CN"/>
                </w:rPr>
                <w:t>Test</w:t>
              </w:r>
              <w:r w:rsidRPr="008E21F4">
                <w:rPr>
                  <w:rFonts w:cs="Arial"/>
                </w:rPr>
                <w:t xml:space="preserve"> requirement</w:t>
              </w:r>
              <w:r w:rsidRPr="008E21F4">
                <w:rPr>
                  <w:rFonts w:cs="Arial"/>
                  <w:lang w:eastAsia="zh-CN"/>
                </w:rPr>
                <w:t xml:space="preserve"> (Note 1, 2)</w:t>
              </w:r>
            </w:ins>
          </w:p>
        </w:tc>
        <w:tc>
          <w:tcPr>
            <w:tcW w:w="1430" w:type="dxa"/>
            <w:tcBorders>
              <w:top w:val="single" w:sz="4" w:space="0" w:color="auto"/>
              <w:left w:val="single" w:sz="4" w:space="0" w:color="auto"/>
              <w:bottom w:val="single" w:sz="4" w:space="0" w:color="auto"/>
              <w:right w:val="single" w:sz="4" w:space="0" w:color="auto"/>
            </w:tcBorders>
          </w:tcPr>
          <w:p w14:paraId="782B6B80" w14:textId="77777777" w:rsidR="00CB3986" w:rsidRPr="008E21F4" w:rsidRDefault="00CB3986" w:rsidP="00D04D5F">
            <w:pPr>
              <w:pStyle w:val="TAH"/>
              <w:rPr>
                <w:ins w:id="28504" w:author="Delta" w:date="2021-07-23T11:12:00Z"/>
                <w:rFonts w:cs="Arial"/>
              </w:rPr>
            </w:pPr>
            <w:ins w:id="28505" w:author="Delta" w:date="2021-07-23T11:12:00Z">
              <w:r w:rsidRPr="008E21F4">
                <w:rPr>
                  <w:rFonts w:cs="Arial"/>
                </w:rPr>
                <w:t>Measurement bandwidth (Note 6)</w:t>
              </w:r>
            </w:ins>
          </w:p>
        </w:tc>
      </w:tr>
      <w:tr w:rsidR="00CB3986" w:rsidRPr="008E21F4" w14:paraId="79E33DD8" w14:textId="77777777" w:rsidTr="00D04D5F">
        <w:trPr>
          <w:cantSplit/>
          <w:jc w:val="center"/>
          <w:ins w:id="28506" w:author="Delta" w:date="2021-07-23T11:12:00Z"/>
        </w:trPr>
        <w:tc>
          <w:tcPr>
            <w:tcW w:w="2127" w:type="dxa"/>
            <w:tcBorders>
              <w:top w:val="single" w:sz="4" w:space="0" w:color="auto"/>
              <w:left w:val="single" w:sz="4" w:space="0" w:color="auto"/>
              <w:bottom w:val="single" w:sz="4" w:space="0" w:color="auto"/>
              <w:right w:val="single" w:sz="4" w:space="0" w:color="auto"/>
            </w:tcBorders>
          </w:tcPr>
          <w:p w14:paraId="7AC2588D" w14:textId="77777777" w:rsidR="00CB3986" w:rsidRPr="008E21F4" w:rsidRDefault="00CB3986" w:rsidP="00D04D5F">
            <w:pPr>
              <w:pStyle w:val="TAC"/>
              <w:rPr>
                <w:ins w:id="28507" w:author="Delta" w:date="2021-07-23T11:12:00Z"/>
                <w:rFonts w:cs="v5.0.0"/>
              </w:rPr>
            </w:pPr>
            <w:ins w:id="28508" w:author="Delta" w:date="2021-07-23T11:12:00Z">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ins>
          </w:p>
        </w:tc>
        <w:tc>
          <w:tcPr>
            <w:tcW w:w="2976" w:type="dxa"/>
            <w:tcBorders>
              <w:top w:val="single" w:sz="4" w:space="0" w:color="auto"/>
              <w:left w:val="single" w:sz="4" w:space="0" w:color="auto"/>
              <w:bottom w:val="single" w:sz="4" w:space="0" w:color="auto"/>
              <w:right w:val="single" w:sz="4" w:space="0" w:color="auto"/>
            </w:tcBorders>
          </w:tcPr>
          <w:p w14:paraId="0CCC0379" w14:textId="77777777" w:rsidR="00CB3986" w:rsidRPr="008E21F4" w:rsidRDefault="00CB3986" w:rsidP="00D04D5F">
            <w:pPr>
              <w:pStyle w:val="TAC"/>
              <w:rPr>
                <w:ins w:id="28509" w:author="Delta" w:date="2021-07-23T11:12:00Z"/>
                <w:rFonts w:cs="v5.0.0"/>
              </w:rPr>
            </w:pPr>
            <w:ins w:id="28510" w:author="Delta" w:date="2021-07-23T11:12:00Z">
              <w:r w:rsidRPr="008E21F4">
                <w:rPr>
                  <w:rFonts w:cs="v5.0.0"/>
                </w:rPr>
                <w:t xml:space="preserve">0.05 MHz </w:t>
              </w:r>
              <w:r w:rsidRPr="008E21F4">
                <w:rPr>
                  <w:rFonts w:cs="v5.0.0"/>
                </w:rPr>
                <w:sym w:font="Symbol" w:char="F0A3"/>
              </w:r>
              <w:r w:rsidRPr="008E21F4">
                <w:rPr>
                  <w:rFonts w:cs="v5.0.0"/>
                </w:rPr>
                <w:t xml:space="preserve"> f_offset &lt; 1.45 MHz</w:t>
              </w:r>
            </w:ins>
          </w:p>
        </w:tc>
        <w:tc>
          <w:tcPr>
            <w:tcW w:w="3455" w:type="dxa"/>
            <w:tcBorders>
              <w:top w:val="single" w:sz="4" w:space="0" w:color="auto"/>
              <w:left w:val="single" w:sz="4" w:space="0" w:color="auto"/>
              <w:bottom w:val="single" w:sz="4" w:space="0" w:color="auto"/>
              <w:right w:val="single" w:sz="4" w:space="0" w:color="auto"/>
            </w:tcBorders>
            <w:vAlign w:val="center"/>
          </w:tcPr>
          <w:p w14:paraId="09AE0251" w14:textId="77777777" w:rsidR="00CB3986" w:rsidRPr="008E21F4" w:rsidRDefault="00CB3986" w:rsidP="00D04D5F">
            <w:pPr>
              <w:pStyle w:val="TAC"/>
              <w:rPr>
                <w:ins w:id="28511" w:author="Delta" w:date="2021-07-23T11:12:00Z"/>
                <w:rFonts w:cs="v5.0.0"/>
              </w:rPr>
            </w:pPr>
            <w:ins w:id="28512" w:author="Delta" w:date="2021-07-23T11:12:00Z">
              <w:r w:rsidRPr="008E21F4">
                <w:rPr>
                  <w:rFonts w:cs="Arial"/>
                  <w:position w:val="-26"/>
                  <w:lang w:eastAsia="ja-JP"/>
                </w:rPr>
                <w:object w:dxaOrig="3798" w:dyaOrig="639" w14:anchorId="725E1656">
                  <v:shape id="对象 151" o:spid="_x0000_i1174" type="#_x0000_t75" style="width:152.75pt;height:25.05pt;mso-wrap-style:square;mso-position-horizontal-relative:page;mso-position-vertical-relative:page" o:ole="">
                    <v:fill o:detectmouseclick="t"/>
                    <v:imagedata r:id="rId251" o:title=""/>
                  </v:shape>
                  <o:OLEObject Type="Embed" ProgID="Equation.3" ShapeID="对象 151" DrawAspect="Content" ObjectID="_1688546318" r:id="rId252"/>
                </w:object>
              </w:r>
            </w:ins>
          </w:p>
        </w:tc>
        <w:tc>
          <w:tcPr>
            <w:tcW w:w="1430" w:type="dxa"/>
            <w:tcBorders>
              <w:top w:val="single" w:sz="4" w:space="0" w:color="auto"/>
              <w:left w:val="single" w:sz="4" w:space="0" w:color="auto"/>
              <w:bottom w:val="single" w:sz="4" w:space="0" w:color="auto"/>
              <w:right w:val="single" w:sz="4" w:space="0" w:color="auto"/>
            </w:tcBorders>
          </w:tcPr>
          <w:p w14:paraId="742CE893" w14:textId="77777777" w:rsidR="00CB3986" w:rsidRPr="008E21F4" w:rsidRDefault="00CB3986" w:rsidP="00D04D5F">
            <w:pPr>
              <w:pStyle w:val="TAC"/>
              <w:rPr>
                <w:ins w:id="28513" w:author="Delta" w:date="2021-07-23T11:12:00Z"/>
                <w:rFonts w:cs="v5.0.0"/>
              </w:rPr>
            </w:pPr>
            <w:ins w:id="28514" w:author="Delta" w:date="2021-07-23T11:12:00Z">
              <w:r w:rsidRPr="008E21F4">
                <w:rPr>
                  <w:rFonts w:cs="v5.0.0"/>
                </w:rPr>
                <w:t xml:space="preserve">100 kHz </w:t>
              </w:r>
            </w:ins>
          </w:p>
        </w:tc>
      </w:tr>
      <w:tr w:rsidR="00CB3986" w:rsidRPr="008E21F4" w14:paraId="237E89B1" w14:textId="77777777" w:rsidTr="00D04D5F">
        <w:trPr>
          <w:cantSplit/>
          <w:jc w:val="center"/>
          <w:ins w:id="28515" w:author="Delta" w:date="2021-07-23T11:12:00Z"/>
        </w:trPr>
        <w:tc>
          <w:tcPr>
            <w:tcW w:w="2127" w:type="dxa"/>
            <w:tcBorders>
              <w:top w:val="single" w:sz="4" w:space="0" w:color="auto"/>
              <w:left w:val="single" w:sz="4" w:space="0" w:color="auto"/>
              <w:bottom w:val="single" w:sz="4" w:space="0" w:color="auto"/>
              <w:right w:val="single" w:sz="4" w:space="0" w:color="auto"/>
            </w:tcBorders>
          </w:tcPr>
          <w:p w14:paraId="1DC87DC8" w14:textId="77777777" w:rsidR="00CB3986" w:rsidRPr="008E21F4" w:rsidRDefault="00CB3986" w:rsidP="00D04D5F">
            <w:pPr>
              <w:pStyle w:val="TAC"/>
              <w:rPr>
                <w:ins w:id="28516" w:author="Delta" w:date="2021-07-23T11:12:00Z"/>
                <w:rFonts w:cs="v5.0.0"/>
              </w:rPr>
            </w:pPr>
            <w:ins w:id="28517" w:author="Delta" w:date="2021-07-23T11:12:00Z">
              <w:r w:rsidRPr="008E21F4">
                <w:rPr>
                  <w:rFonts w:cs="v5.0.0"/>
                </w:rPr>
                <w:t xml:space="preserve">1.4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ins>
          </w:p>
        </w:tc>
        <w:tc>
          <w:tcPr>
            <w:tcW w:w="2976" w:type="dxa"/>
            <w:tcBorders>
              <w:top w:val="single" w:sz="4" w:space="0" w:color="auto"/>
              <w:left w:val="single" w:sz="4" w:space="0" w:color="auto"/>
              <w:bottom w:val="single" w:sz="4" w:space="0" w:color="auto"/>
              <w:right w:val="single" w:sz="4" w:space="0" w:color="auto"/>
            </w:tcBorders>
          </w:tcPr>
          <w:p w14:paraId="2F8E344E" w14:textId="77777777" w:rsidR="00CB3986" w:rsidRPr="008E21F4" w:rsidRDefault="00CB3986" w:rsidP="00D04D5F">
            <w:pPr>
              <w:pStyle w:val="TAC"/>
              <w:rPr>
                <w:ins w:id="28518" w:author="Delta" w:date="2021-07-23T11:12:00Z"/>
                <w:rFonts w:cs="v5.0.0"/>
              </w:rPr>
            </w:pPr>
            <w:ins w:id="28519" w:author="Delta" w:date="2021-07-23T11:12:00Z">
              <w:r w:rsidRPr="008E21F4">
                <w:rPr>
                  <w:rFonts w:cs="v5.0.0"/>
                </w:rPr>
                <w:t xml:space="preserve">1.45 MHz </w:t>
              </w:r>
              <w:r w:rsidRPr="008E21F4">
                <w:rPr>
                  <w:rFonts w:cs="v5.0.0"/>
                </w:rPr>
                <w:sym w:font="Symbol" w:char="F0A3"/>
              </w:r>
              <w:r w:rsidRPr="008E21F4">
                <w:rPr>
                  <w:rFonts w:cs="v5.0.0"/>
                </w:rPr>
                <w:t xml:space="preserve"> f_offset &lt; 2.85 MHz</w:t>
              </w:r>
            </w:ins>
          </w:p>
        </w:tc>
        <w:tc>
          <w:tcPr>
            <w:tcW w:w="3455" w:type="dxa"/>
            <w:tcBorders>
              <w:top w:val="single" w:sz="4" w:space="0" w:color="auto"/>
              <w:left w:val="single" w:sz="4" w:space="0" w:color="auto"/>
              <w:bottom w:val="single" w:sz="4" w:space="0" w:color="auto"/>
              <w:right w:val="single" w:sz="4" w:space="0" w:color="auto"/>
            </w:tcBorders>
          </w:tcPr>
          <w:p w14:paraId="7D795538" w14:textId="77777777" w:rsidR="00CB3986" w:rsidRPr="008E21F4" w:rsidRDefault="00CB3986" w:rsidP="00D04D5F">
            <w:pPr>
              <w:pStyle w:val="TAC"/>
              <w:rPr>
                <w:ins w:id="28520" w:author="Delta" w:date="2021-07-23T11:12:00Z"/>
                <w:rFonts w:cs="v5.0.0"/>
              </w:rPr>
            </w:pPr>
            <w:ins w:id="28521" w:author="Delta" w:date="2021-07-23T11:12:00Z">
              <w:r w:rsidRPr="008E21F4">
                <w:rPr>
                  <w:bCs/>
                </w:rPr>
                <w:t>P</w:t>
              </w:r>
              <w:r w:rsidRPr="008E21F4">
                <w:rPr>
                  <w:bCs/>
                  <w:vertAlign w:val="subscript"/>
                </w:rPr>
                <w:t>rated,</w:t>
              </w:r>
              <w:r w:rsidRPr="008E21F4">
                <w:rPr>
                  <w:rFonts w:hint="eastAsia"/>
                  <w:bCs/>
                  <w:vertAlign w:val="subscript"/>
                </w:rPr>
                <w:t>c</w:t>
              </w:r>
              <w:r w:rsidRPr="008E21F4">
                <w:rPr>
                  <w:rFonts w:cs="Arial"/>
                  <w:lang w:eastAsia="zh-CN"/>
                </w:rPr>
                <w:t>-53.2dB</w:t>
              </w:r>
            </w:ins>
          </w:p>
        </w:tc>
        <w:tc>
          <w:tcPr>
            <w:tcW w:w="1430" w:type="dxa"/>
            <w:tcBorders>
              <w:top w:val="single" w:sz="4" w:space="0" w:color="auto"/>
              <w:left w:val="single" w:sz="4" w:space="0" w:color="auto"/>
              <w:bottom w:val="single" w:sz="4" w:space="0" w:color="auto"/>
              <w:right w:val="single" w:sz="4" w:space="0" w:color="auto"/>
            </w:tcBorders>
          </w:tcPr>
          <w:p w14:paraId="32C75116" w14:textId="77777777" w:rsidR="00CB3986" w:rsidRPr="008E21F4" w:rsidRDefault="00CB3986" w:rsidP="00D04D5F">
            <w:pPr>
              <w:pStyle w:val="TAC"/>
              <w:rPr>
                <w:ins w:id="28522" w:author="Delta" w:date="2021-07-23T11:12:00Z"/>
                <w:rFonts w:cs="v5.0.0"/>
              </w:rPr>
            </w:pPr>
            <w:ins w:id="28523" w:author="Delta" w:date="2021-07-23T11:12:00Z">
              <w:r w:rsidRPr="008E21F4">
                <w:rPr>
                  <w:rFonts w:cs="v5.0.0"/>
                </w:rPr>
                <w:t xml:space="preserve">100 kHz </w:t>
              </w:r>
            </w:ins>
          </w:p>
        </w:tc>
      </w:tr>
      <w:tr w:rsidR="00CB3986" w:rsidRPr="008E21F4" w14:paraId="0E686D9D" w14:textId="77777777" w:rsidTr="00D04D5F">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8524" w:author="Delta" w:date="2021-07-23T11:12: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8525" w:author="Delta" w:date="2021-07-23T11:12: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526" w:author="Delta" w:date="2021-07-23T11:12:00Z">
              <w:tcPr>
                <w:tcW w:w="2127" w:type="dxa"/>
                <w:gridSpan w:val="2"/>
                <w:tcBorders>
                  <w:top w:val="single" w:sz="4" w:space="0" w:color="auto"/>
                  <w:left w:val="single" w:sz="4" w:space="0" w:color="auto"/>
                  <w:bottom w:val="single" w:sz="4" w:space="0" w:color="auto"/>
                  <w:right w:val="single" w:sz="4" w:space="0" w:color="auto"/>
                </w:tcBorders>
              </w:tcPr>
            </w:tcPrChange>
          </w:tcPr>
          <w:p w14:paraId="487516D4" w14:textId="77777777" w:rsidR="00CB3986" w:rsidRPr="008E21F4" w:rsidRDefault="00CB3986" w:rsidP="00D04D5F">
            <w:pPr>
              <w:pStyle w:val="TAC"/>
              <w:rPr>
                <w:moveTo w:id="28527" w:author="Delta" w:date="2021-07-23T11:12:00Z"/>
                <w:rFonts w:cs="v5.0.0"/>
              </w:rPr>
            </w:pPr>
            <w:moveToRangeStart w:id="28528" w:author="Delta" w:date="2021-07-23T11:12:00Z" w:name="move77931196"/>
            <w:moveTo w:id="28529" w:author="Delta" w:date="2021-07-23T11:12:00Z">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moveTo>
          </w:p>
        </w:tc>
        <w:tc>
          <w:tcPr>
            <w:tcW w:w="2976" w:type="dxa"/>
            <w:tcBorders>
              <w:top w:val="single" w:sz="4" w:space="0" w:color="auto"/>
              <w:left w:val="single" w:sz="4" w:space="0" w:color="auto"/>
              <w:bottom w:val="single" w:sz="4" w:space="0" w:color="auto"/>
              <w:right w:val="single" w:sz="4" w:space="0" w:color="auto"/>
            </w:tcBorders>
            <w:tcPrChange w:id="28530" w:author="Delta" w:date="2021-07-23T11:12:00Z">
              <w:tcPr>
                <w:tcW w:w="2976" w:type="dxa"/>
                <w:gridSpan w:val="2"/>
                <w:tcBorders>
                  <w:top w:val="single" w:sz="4" w:space="0" w:color="auto"/>
                  <w:left w:val="single" w:sz="4" w:space="0" w:color="auto"/>
                  <w:bottom w:val="single" w:sz="4" w:space="0" w:color="auto"/>
                  <w:right w:val="single" w:sz="4" w:space="0" w:color="auto"/>
                </w:tcBorders>
              </w:tcPr>
            </w:tcPrChange>
          </w:tcPr>
          <w:p w14:paraId="4EF9A073" w14:textId="77777777" w:rsidR="00CB3986" w:rsidRPr="008E21F4" w:rsidRDefault="00CB3986" w:rsidP="00D04D5F">
            <w:pPr>
              <w:pStyle w:val="TAC"/>
              <w:rPr>
                <w:moveTo w:id="28531" w:author="Delta" w:date="2021-07-23T11:12:00Z"/>
                <w:rFonts w:cs="v5.0.0"/>
              </w:rPr>
            </w:pPr>
            <w:moveTo w:id="28532" w:author="Delta" w:date="2021-07-23T11:12:00Z">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moveTo>
          </w:p>
        </w:tc>
        <w:tc>
          <w:tcPr>
            <w:tcW w:w="3455" w:type="dxa"/>
            <w:tcBorders>
              <w:top w:val="single" w:sz="4" w:space="0" w:color="auto"/>
              <w:left w:val="single" w:sz="4" w:space="0" w:color="auto"/>
              <w:bottom w:val="single" w:sz="4" w:space="0" w:color="auto"/>
              <w:right w:val="single" w:sz="4" w:space="0" w:color="auto"/>
            </w:tcBorders>
            <w:tcPrChange w:id="28533" w:author="Delta" w:date="2021-07-23T11:12:00Z">
              <w:tcPr>
                <w:tcW w:w="3455" w:type="dxa"/>
                <w:gridSpan w:val="2"/>
                <w:tcBorders>
                  <w:top w:val="single" w:sz="4" w:space="0" w:color="auto"/>
                  <w:left w:val="single" w:sz="4" w:space="0" w:color="auto"/>
                  <w:bottom w:val="single" w:sz="4" w:space="0" w:color="auto"/>
                  <w:right w:val="single" w:sz="4" w:space="0" w:color="auto"/>
                </w:tcBorders>
              </w:tcPr>
            </w:tcPrChange>
          </w:tcPr>
          <w:p w14:paraId="598D4906" w14:textId="77777777" w:rsidR="00CB3986" w:rsidRPr="008E21F4" w:rsidRDefault="00CB3986" w:rsidP="00D04D5F">
            <w:pPr>
              <w:pStyle w:val="TAC"/>
              <w:rPr>
                <w:moveTo w:id="28534" w:author="Delta" w:date="2021-07-23T11:12:00Z"/>
                <w:rFonts w:cs="v5.0.0"/>
              </w:rPr>
            </w:pPr>
            <w:moveTo w:id="28535" w:author="Delta" w:date="2021-07-23T11:12:00Z">
              <w:r w:rsidRPr="008E21F4">
                <w:rPr>
                  <w:rFonts w:cs="Arial"/>
                  <w:lang w:eastAsia="zh-CN"/>
                </w:rPr>
                <w:t>-25dBm</w:t>
              </w:r>
            </w:moveTo>
          </w:p>
        </w:tc>
        <w:tc>
          <w:tcPr>
            <w:tcW w:w="1430" w:type="dxa"/>
            <w:tcBorders>
              <w:top w:val="single" w:sz="4" w:space="0" w:color="auto"/>
              <w:left w:val="single" w:sz="4" w:space="0" w:color="auto"/>
              <w:bottom w:val="single" w:sz="4" w:space="0" w:color="auto"/>
              <w:right w:val="single" w:sz="4" w:space="0" w:color="auto"/>
            </w:tcBorders>
            <w:tcPrChange w:id="28536" w:author="Delta" w:date="2021-07-23T11:12:00Z">
              <w:tcPr>
                <w:tcW w:w="1430" w:type="dxa"/>
                <w:gridSpan w:val="2"/>
                <w:tcBorders>
                  <w:top w:val="single" w:sz="4" w:space="0" w:color="auto"/>
                  <w:left w:val="single" w:sz="4" w:space="0" w:color="auto"/>
                  <w:bottom w:val="single" w:sz="4" w:space="0" w:color="auto"/>
                  <w:right w:val="single" w:sz="4" w:space="0" w:color="auto"/>
                </w:tcBorders>
              </w:tcPr>
            </w:tcPrChange>
          </w:tcPr>
          <w:p w14:paraId="1C373E94" w14:textId="77777777" w:rsidR="00CB3986" w:rsidRPr="008E21F4" w:rsidRDefault="00CB3986" w:rsidP="00D04D5F">
            <w:pPr>
              <w:pStyle w:val="TAC"/>
              <w:rPr>
                <w:moveTo w:id="28537" w:author="Delta" w:date="2021-07-23T11:12:00Z"/>
                <w:rFonts w:cs="v5.0.0"/>
              </w:rPr>
            </w:pPr>
            <w:moveTo w:id="28538" w:author="Delta" w:date="2021-07-23T11:12:00Z">
              <w:r w:rsidRPr="008E21F4">
                <w:rPr>
                  <w:rFonts w:cs="v5.0.0"/>
                </w:rPr>
                <w:t xml:space="preserve">100 kHz </w:t>
              </w:r>
            </w:moveTo>
          </w:p>
        </w:tc>
      </w:tr>
      <w:moveToRangeEnd w:id="28528"/>
      <w:tr w:rsidR="00CB3986" w:rsidRPr="008E21F4" w14:paraId="4750510C" w14:textId="77777777" w:rsidTr="00D04D5F">
        <w:trPr>
          <w:cantSplit/>
          <w:jc w:val="center"/>
          <w:ins w:id="28539" w:author="Delta" w:date="2021-07-23T11:12:00Z"/>
        </w:trPr>
        <w:tc>
          <w:tcPr>
            <w:tcW w:w="9988" w:type="dxa"/>
            <w:gridSpan w:val="4"/>
          </w:tcPr>
          <w:p w14:paraId="5741DC34" w14:textId="77777777" w:rsidR="00CB3986" w:rsidRPr="008E21F4" w:rsidRDefault="00CB3986" w:rsidP="00D04D5F">
            <w:pPr>
              <w:pStyle w:val="TAN"/>
              <w:rPr>
                <w:ins w:id="28540" w:author="Delta" w:date="2021-07-23T11:12:00Z"/>
                <w:rFonts w:cs="Arial"/>
              </w:rPr>
            </w:pPr>
            <w:ins w:id="28541" w:author="Delta" w:date="2021-07-23T11:12:00Z">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5</w:t>
              </w:r>
              <w:r w:rsidRPr="008E21F4">
                <w:rPr>
                  <w:rFonts w:cs="Arial"/>
                </w:rPr>
                <w:t>dBm/1</w:t>
              </w:r>
              <w:r w:rsidRPr="008E21F4">
                <w:rPr>
                  <w:rFonts w:cs="Arial"/>
                  <w:lang w:eastAsia="zh-CN"/>
                </w:rPr>
                <w:t>00k</w:t>
              </w:r>
              <w:r w:rsidRPr="008E21F4">
                <w:rPr>
                  <w:rFonts w:cs="Arial"/>
                </w:rPr>
                <w:t>Hz.</w:t>
              </w:r>
            </w:ins>
          </w:p>
          <w:p w14:paraId="14A98B43" w14:textId="77777777" w:rsidR="00CB3986" w:rsidRPr="008E21F4" w:rsidRDefault="00CB3986" w:rsidP="00D04D5F">
            <w:pPr>
              <w:pStyle w:val="TAN"/>
              <w:rPr>
                <w:ins w:id="28542" w:author="Delta" w:date="2021-07-23T11:12:00Z"/>
                <w:rFonts w:cs="Arial"/>
              </w:rPr>
            </w:pPr>
            <w:ins w:id="28543" w:author="Delta" w:date="2021-07-23T11:12:00Z">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ins>
          </w:p>
        </w:tc>
      </w:tr>
    </w:tbl>
    <w:p w14:paraId="6F420CAD" w14:textId="77777777" w:rsidR="00CB3986" w:rsidRPr="008E21F4" w:rsidRDefault="00CB3986" w:rsidP="00CB3986">
      <w:pPr>
        <w:rPr>
          <w:ins w:id="28544" w:author="Delta" w:date="2021-07-23T11:12:00Z"/>
          <w:lang w:eastAsia="zh-CN"/>
        </w:rPr>
      </w:pPr>
    </w:p>
    <w:p w14:paraId="53ED4873" w14:textId="77777777" w:rsidR="00CB3986" w:rsidRPr="008E21F4" w:rsidRDefault="00CB3986" w:rsidP="00CB3986">
      <w:pPr>
        <w:pStyle w:val="TH"/>
        <w:rPr>
          <w:ins w:id="28545" w:author="Delta" w:date="2021-07-23T11:12:00Z"/>
          <w:lang w:eastAsia="zh-CN"/>
        </w:rPr>
      </w:pPr>
      <w:ins w:id="28546" w:author="Delta" w:date="2021-07-23T11:12:00Z">
        <w:r w:rsidRPr="008E21F4">
          <w:t>Table 6.6.3</w:t>
        </w:r>
        <w:r w:rsidRPr="008E21F4">
          <w:rPr>
            <w:lang w:eastAsia="zh-CN"/>
          </w:rPr>
          <w:t>.5</w:t>
        </w:r>
        <w:r w:rsidRPr="008E21F4">
          <w:t>.2C-</w:t>
        </w:r>
        <w:r w:rsidRPr="008E21F4">
          <w:rPr>
            <w:lang w:eastAsia="zh-CN"/>
          </w:rPr>
          <w:t>2</w:t>
        </w:r>
        <w:r w:rsidRPr="008E21F4">
          <w:t>: Medium Range BS operating band unwanted emission limits for 1.4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w:t>
        </w:r>
        <w:r w:rsidRPr="008E21F4">
          <w:rPr>
            <w:rFonts w:cs="v5.0.0"/>
            <w:noProof/>
            <w:lang w:eastAsia="zh-CN"/>
          </w:rPr>
          <w:t>31</w:t>
        </w:r>
        <w:r w:rsidRPr="008E21F4">
          <w:rPr>
            <w:rFonts w:cs="v5.0.0"/>
            <w:noProof/>
          </w:rPr>
          <w:t xml:space="preserve"> dBm</w:t>
        </w:r>
        <w:r w:rsidRPr="008E21F4">
          <w:rPr>
            <w:rFonts w:cs="v5.0.0"/>
            <w:noProof/>
            <w:lang w:eastAsia="zh-CN"/>
          </w:rPr>
          <w:t xml:space="preserve"> </w:t>
        </w:r>
        <w:r w:rsidRPr="008E21F4">
          <w:t>(E-UTRA bands ≤3GHz</w:t>
        </w:r>
        <w:r w:rsidRPr="008E21F4">
          <w:rPr>
            <w:lang w:eastAsia="zh-CN"/>
          </w:rPr>
          <w:t>)</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Change w:id="28547">
          <w:tblGrid>
            <w:gridCol w:w="113"/>
            <w:gridCol w:w="2014"/>
            <w:gridCol w:w="113"/>
            <w:gridCol w:w="2863"/>
            <w:gridCol w:w="113"/>
            <w:gridCol w:w="3342"/>
            <w:gridCol w:w="113"/>
            <w:gridCol w:w="1317"/>
            <w:gridCol w:w="113"/>
          </w:tblGrid>
        </w:tblGridChange>
      </w:tblGrid>
      <w:tr w:rsidR="00CB3986" w:rsidRPr="008E21F4" w14:paraId="08F2E22A" w14:textId="77777777" w:rsidTr="00D04D5F">
        <w:trPr>
          <w:cantSplit/>
          <w:jc w:val="center"/>
          <w:ins w:id="28548" w:author="Delta" w:date="2021-07-23T11:12:00Z"/>
        </w:trPr>
        <w:tc>
          <w:tcPr>
            <w:tcW w:w="2127" w:type="dxa"/>
            <w:tcBorders>
              <w:top w:val="single" w:sz="4" w:space="0" w:color="auto"/>
              <w:left w:val="single" w:sz="4" w:space="0" w:color="auto"/>
              <w:bottom w:val="single" w:sz="4" w:space="0" w:color="auto"/>
              <w:right w:val="single" w:sz="4" w:space="0" w:color="auto"/>
            </w:tcBorders>
          </w:tcPr>
          <w:p w14:paraId="51014A81" w14:textId="77777777" w:rsidR="00CB3986" w:rsidRPr="008E21F4" w:rsidRDefault="00CB3986" w:rsidP="00D04D5F">
            <w:pPr>
              <w:pStyle w:val="TAH"/>
              <w:rPr>
                <w:ins w:id="28549" w:author="Delta" w:date="2021-07-23T11:12:00Z"/>
                <w:rFonts w:cs="Arial"/>
              </w:rPr>
            </w:pPr>
            <w:ins w:id="28550" w:author="Delta" w:date="2021-07-23T11:12:00Z">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ins>
          </w:p>
        </w:tc>
        <w:tc>
          <w:tcPr>
            <w:tcW w:w="2976" w:type="dxa"/>
            <w:tcBorders>
              <w:top w:val="single" w:sz="4" w:space="0" w:color="auto"/>
              <w:left w:val="single" w:sz="4" w:space="0" w:color="auto"/>
              <w:bottom w:val="single" w:sz="4" w:space="0" w:color="auto"/>
              <w:right w:val="single" w:sz="4" w:space="0" w:color="auto"/>
            </w:tcBorders>
          </w:tcPr>
          <w:p w14:paraId="399411D4" w14:textId="77777777" w:rsidR="00CB3986" w:rsidRPr="008E21F4" w:rsidRDefault="00CB3986" w:rsidP="00D04D5F">
            <w:pPr>
              <w:pStyle w:val="TAH"/>
              <w:rPr>
                <w:ins w:id="28551" w:author="Delta" w:date="2021-07-23T11:12:00Z"/>
                <w:rFonts w:cs="Arial"/>
              </w:rPr>
            </w:pPr>
            <w:ins w:id="28552" w:author="Delta" w:date="2021-07-23T11:12:00Z">
              <w:r w:rsidRPr="008E21F4">
                <w:rPr>
                  <w:rFonts w:cs="Arial"/>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14:paraId="007CB920" w14:textId="77777777" w:rsidR="00CB3986" w:rsidRPr="008E21F4" w:rsidRDefault="00CB3986" w:rsidP="00D04D5F">
            <w:pPr>
              <w:pStyle w:val="TAH"/>
              <w:rPr>
                <w:ins w:id="28553" w:author="Delta" w:date="2021-07-23T11:12:00Z"/>
                <w:rFonts w:cs="Arial"/>
              </w:rPr>
            </w:pPr>
            <w:ins w:id="28554" w:author="Delta" w:date="2021-07-23T11:12:00Z">
              <w:r w:rsidRPr="008E21F4">
                <w:rPr>
                  <w:rFonts w:cs="Arial"/>
                  <w:lang w:eastAsia="zh-CN"/>
                </w:rPr>
                <w:t>Test</w:t>
              </w:r>
              <w:r w:rsidRPr="008E21F4">
                <w:rPr>
                  <w:rFonts w:cs="Arial"/>
                </w:rPr>
                <w:t xml:space="preserve"> requirement</w:t>
              </w:r>
              <w:r w:rsidRPr="008E21F4">
                <w:rPr>
                  <w:rFonts w:cs="Arial"/>
                  <w:lang w:eastAsia="zh-CN"/>
                </w:rPr>
                <w:t xml:space="preserve"> (Note 1, 2)</w:t>
              </w:r>
            </w:ins>
          </w:p>
        </w:tc>
        <w:tc>
          <w:tcPr>
            <w:tcW w:w="1430" w:type="dxa"/>
            <w:tcBorders>
              <w:top w:val="single" w:sz="4" w:space="0" w:color="auto"/>
              <w:left w:val="single" w:sz="4" w:space="0" w:color="auto"/>
              <w:bottom w:val="single" w:sz="4" w:space="0" w:color="auto"/>
              <w:right w:val="single" w:sz="4" w:space="0" w:color="auto"/>
            </w:tcBorders>
          </w:tcPr>
          <w:p w14:paraId="4BD6C290" w14:textId="77777777" w:rsidR="00CB3986" w:rsidRPr="008E21F4" w:rsidRDefault="00CB3986" w:rsidP="00D04D5F">
            <w:pPr>
              <w:pStyle w:val="TAH"/>
              <w:rPr>
                <w:ins w:id="28555" w:author="Delta" w:date="2021-07-23T11:12:00Z"/>
                <w:rFonts w:cs="Arial"/>
              </w:rPr>
            </w:pPr>
            <w:ins w:id="28556" w:author="Delta" w:date="2021-07-23T11:12:00Z">
              <w:r w:rsidRPr="008E21F4">
                <w:rPr>
                  <w:rFonts w:cs="Arial"/>
                </w:rPr>
                <w:t>Measurement bandwidth (Note 6)</w:t>
              </w:r>
            </w:ins>
          </w:p>
        </w:tc>
      </w:tr>
      <w:tr w:rsidR="00CB3986" w:rsidRPr="008E21F4" w14:paraId="00DF9E8D" w14:textId="77777777" w:rsidTr="00D04D5F">
        <w:trPr>
          <w:cantSplit/>
          <w:jc w:val="center"/>
          <w:ins w:id="28557" w:author="Delta" w:date="2021-07-23T11:12:00Z"/>
        </w:trPr>
        <w:tc>
          <w:tcPr>
            <w:tcW w:w="2127" w:type="dxa"/>
            <w:tcBorders>
              <w:top w:val="single" w:sz="4" w:space="0" w:color="auto"/>
              <w:left w:val="single" w:sz="4" w:space="0" w:color="auto"/>
              <w:bottom w:val="single" w:sz="4" w:space="0" w:color="auto"/>
              <w:right w:val="single" w:sz="4" w:space="0" w:color="auto"/>
            </w:tcBorders>
          </w:tcPr>
          <w:p w14:paraId="68DB07A6" w14:textId="77777777" w:rsidR="00CB3986" w:rsidRPr="008E21F4" w:rsidRDefault="00CB3986" w:rsidP="00D04D5F">
            <w:pPr>
              <w:pStyle w:val="TAC"/>
              <w:rPr>
                <w:ins w:id="28558" w:author="Delta" w:date="2021-07-23T11:12:00Z"/>
                <w:rFonts w:cs="v5.0.0"/>
              </w:rPr>
            </w:pPr>
            <w:ins w:id="28559" w:author="Delta" w:date="2021-07-23T11:12:00Z">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ins>
          </w:p>
        </w:tc>
        <w:tc>
          <w:tcPr>
            <w:tcW w:w="2976" w:type="dxa"/>
            <w:tcBorders>
              <w:top w:val="single" w:sz="4" w:space="0" w:color="auto"/>
              <w:left w:val="single" w:sz="4" w:space="0" w:color="auto"/>
              <w:bottom w:val="single" w:sz="4" w:space="0" w:color="auto"/>
              <w:right w:val="single" w:sz="4" w:space="0" w:color="auto"/>
            </w:tcBorders>
          </w:tcPr>
          <w:p w14:paraId="35C15375" w14:textId="77777777" w:rsidR="00CB3986" w:rsidRPr="008E21F4" w:rsidRDefault="00CB3986" w:rsidP="00D04D5F">
            <w:pPr>
              <w:pStyle w:val="TAC"/>
              <w:rPr>
                <w:ins w:id="28560" w:author="Delta" w:date="2021-07-23T11:12:00Z"/>
                <w:rFonts w:cs="v5.0.0"/>
              </w:rPr>
            </w:pPr>
            <w:ins w:id="28561" w:author="Delta" w:date="2021-07-23T11:12:00Z">
              <w:r w:rsidRPr="008E21F4">
                <w:rPr>
                  <w:rFonts w:cs="v5.0.0"/>
                </w:rPr>
                <w:t xml:space="preserve">0.05 MHz </w:t>
              </w:r>
              <w:r w:rsidRPr="008E21F4">
                <w:rPr>
                  <w:rFonts w:cs="v5.0.0"/>
                </w:rPr>
                <w:sym w:font="Symbol" w:char="F0A3"/>
              </w:r>
              <w:r w:rsidRPr="008E21F4">
                <w:rPr>
                  <w:rFonts w:cs="v5.0.0"/>
                </w:rPr>
                <w:t xml:space="preserve"> f_offset &lt; 1.45 MHz</w:t>
              </w:r>
            </w:ins>
          </w:p>
        </w:tc>
        <w:tc>
          <w:tcPr>
            <w:tcW w:w="3455" w:type="dxa"/>
            <w:tcBorders>
              <w:top w:val="single" w:sz="4" w:space="0" w:color="auto"/>
              <w:left w:val="single" w:sz="4" w:space="0" w:color="auto"/>
              <w:bottom w:val="single" w:sz="4" w:space="0" w:color="auto"/>
              <w:right w:val="single" w:sz="4" w:space="0" w:color="auto"/>
            </w:tcBorders>
            <w:vAlign w:val="center"/>
          </w:tcPr>
          <w:p w14:paraId="54AB7569" w14:textId="77777777" w:rsidR="00CB3986" w:rsidRPr="008E21F4" w:rsidRDefault="00CB3986" w:rsidP="00D04D5F">
            <w:pPr>
              <w:pStyle w:val="TAC"/>
              <w:rPr>
                <w:ins w:id="28562" w:author="Delta" w:date="2021-07-23T11:12:00Z"/>
                <w:rFonts w:cs="v5.0.0"/>
              </w:rPr>
            </w:pPr>
            <w:ins w:id="28563" w:author="Delta" w:date="2021-07-23T11:12:00Z">
              <w:r w:rsidRPr="008E21F4">
                <w:rPr>
                  <w:rFonts w:cs="v5.0.0"/>
                  <w:position w:val="-28"/>
                </w:rPr>
                <w:object w:dxaOrig="3739" w:dyaOrig="680" w14:anchorId="3095365D">
                  <v:shape id="_x0000_i1175" type="#_x0000_t75" style="width:128.35pt;height:27.55pt" o:ole="">
                    <v:imagedata r:id="rId247" o:title=""/>
                  </v:shape>
                  <o:OLEObject Type="Embed" ProgID="Equation.DSMT4" ShapeID="_x0000_i1175" DrawAspect="Content" ObjectID="_1688546319" r:id="rId253"/>
                </w:object>
              </w:r>
            </w:ins>
          </w:p>
        </w:tc>
        <w:tc>
          <w:tcPr>
            <w:tcW w:w="1430" w:type="dxa"/>
            <w:tcBorders>
              <w:top w:val="single" w:sz="4" w:space="0" w:color="auto"/>
              <w:left w:val="single" w:sz="4" w:space="0" w:color="auto"/>
              <w:bottom w:val="single" w:sz="4" w:space="0" w:color="auto"/>
              <w:right w:val="single" w:sz="4" w:space="0" w:color="auto"/>
            </w:tcBorders>
          </w:tcPr>
          <w:p w14:paraId="011AEC15" w14:textId="77777777" w:rsidR="00CB3986" w:rsidRPr="008E21F4" w:rsidRDefault="00CB3986" w:rsidP="00D04D5F">
            <w:pPr>
              <w:pStyle w:val="TAC"/>
              <w:rPr>
                <w:ins w:id="28564" w:author="Delta" w:date="2021-07-23T11:12:00Z"/>
                <w:rFonts w:cs="v5.0.0"/>
              </w:rPr>
            </w:pPr>
            <w:ins w:id="28565" w:author="Delta" w:date="2021-07-23T11:12:00Z">
              <w:r w:rsidRPr="008E21F4">
                <w:rPr>
                  <w:rFonts w:cs="v5.0.0"/>
                </w:rPr>
                <w:t xml:space="preserve">100 kHz </w:t>
              </w:r>
            </w:ins>
          </w:p>
        </w:tc>
      </w:tr>
      <w:tr w:rsidR="00CB3986" w:rsidRPr="008E21F4" w14:paraId="2F58DBDE" w14:textId="77777777" w:rsidTr="00D04D5F">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8566" w:author="Delta" w:date="2021-07-23T11:12: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8567" w:author="Delta" w:date="2021-07-23T11:12: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568" w:author="Delta" w:date="2021-07-23T11:12:00Z">
              <w:tcPr>
                <w:tcW w:w="2127" w:type="dxa"/>
                <w:gridSpan w:val="2"/>
                <w:tcBorders>
                  <w:top w:val="single" w:sz="4" w:space="0" w:color="auto"/>
                  <w:left w:val="single" w:sz="4" w:space="0" w:color="auto"/>
                  <w:bottom w:val="single" w:sz="4" w:space="0" w:color="auto"/>
                  <w:right w:val="single" w:sz="4" w:space="0" w:color="auto"/>
                </w:tcBorders>
              </w:tcPr>
            </w:tcPrChange>
          </w:tcPr>
          <w:p w14:paraId="1DD22E30" w14:textId="77777777" w:rsidR="00CB3986" w:rsidRPr="008E21F4" w:rsidRDefault="00CB3986" w:rsidP="00D04D5F">
            <w:pPr>
              <w:pStyle w:val="TAC"/>
              <w:rPr>
                <w:rFonts w:cs="v5.0.0"/>
              </w:rPr>
            </w:pPr>
            <w:r w:rsidRPr="008E21F4">
              <w:rPr>
                <w:rFonts w:cs="v5.0.0"/>
              </w:rPr>
              <w:t xml:space="preserve">1.4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Borders>
              <w:top w:val="single" w:sz="4" w:space="0" w:color="auto"/>
              <w:left w:val="single" w:sz="4" w:space="0" w:color="auto"/>
              <w:bottom w:val="single" w:sz="4" w:space="0" w:color="auto"/>
              <w:right w:val="single" w:sz="4" w:space="0" w:color="auto"/>
            </w:tcBorders>
            <w:tcPrChange w:id="28569" w:author="Delta" w:date="2021-07-23T11:12:00Z">
              <w:tcPr>
                <w:tcW w:w="2976" w:type="dxa"/>
                <w:gridSpan w:val="2"/>
                <w:tcBorders>
                  <w:top w:val="single" w:sz="4" w:space="0" w:color="auto"/>
                  <w:left w:val="single" w:sz="4" w:space="0" w:color="auto"/>
                  <w:bottom w:val="single" w:sz="4" w:space="0" w:color="auto"/>
                  <w:right w:val="single" w:sz="4" w:space="0" w:color="auto"/>
                </w:tcBorders>
              </w:tcPr>
            </w:tcPrChange>
          </w:tcPr>
          <w:p w14:paraId="2342B7CC"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Change w:id="28570" w:author="Delta" w:date="2021-07-23T11:12:00Z">
              <w:tcPr>
                <w:tcW w:w="3455" w:type="dxa"/>
                <w:gridSpan w:val="2"/>
                <w:tcBorders>
                  <w:top w:val="single" w:sz="4" w:space="0" w:color="auto"/>
                  <w:left w:val="single" w:sz="4" w:space="0" w:color="auto"/>
                  <w:bottom w:val="single" w:sz="4" w:space="0" w:color="auto"/>
                  <w:right w:val="single" w:sz="4" w:space="0" w:color="auto"/>
                </w:tcBorders>
              </w:tcPr>
            </w:tcPrChange>
          </w:tcPr>
          <w:p w14:paraId="5191DBD2" w14:textId="77777777" w:rsidR="00CB3986" w:rsidRPr="008E21F4" w:rsidRDefault="00CB3986" w:rsidP="00D04D5F">
            <w:pPr>
              <w:pStyle w:val="TAC"/>
              <w:rPr>
                <w:rFonts w:cs="v5.0.0"/>
              </w:rPr>
            </w:pPr>
            <w:r w:rsidRPr="008E21F4">
              <w:rPr>
                <w:rFonts w:cs="Arial"/>
                <w:lang w:eastAsia="zh-CN"/>
              </w:rPr>
              <w:t>-22.5 dBm</w:t>
            </w:r>
          </w:p>
        </w:tc>
        <w:tc>
          <w:tcPr>
            <w:tcW w:w="1430" w:type="dxa"/>
            <w:tcBorders>
              <w:top w:val="single" w:sz="4" w:space="0" w:color="auto"/>
              <w:left w:val="single" w:sz="4" w:space="0" w:color="auto"/>
              <w:bottom w:val="single" w:sz="4" w:space="0" w:color="auto"/>
              <w:right w:val="single" w:sz="4" w:space="0" w:color="auto"/>
            </w:tcBorders>
            <w:tcPrChange w:id="28571" w:author="Delta" w:date="2021-07-23T11:12:00Z">
              <w:tcPr>
                <w:tcW w:w="1430" w:type="dxa"/>
                <w:gridSpan w:val="2"/>
                <w:tcBorders>
                  <w:top w:val="single" w:sz="4" w:space="0" w:color="auto"/>
                  <w:left w:val="single" w:sz="4" w:space="0" w:color="auto"/>
                  <w:bottom w:val="single" w:sz="4" w:space="0" w:color="auto"/>
                  <w:right w:val="single" w:sz="4" w:space="0" w:color="auto"/>
                </w:tcBorders>
              </w:tcPr>
            </w:tcPrChange>
          </w:tcPr>
          <w:p w14:paraId="63AAED27" w14:textId="77777777" w:rsidR="00CB3986" w:rsidRPr="008E21F4" w:rsidRDefault="00CB3986" w:rsidP="00D04D5F">
            <w:pPr>
              <w:pStyle w:val="TAC"/>
              <w:rPr>
                <w:rFonts w:cs="v5.0.0"/>
              </w:rPr>
            </w:pPr>
            <w:r w:rsidRPr="008E21F4">
              <w:rPr>
                <w:rFonts w:cs="v5.0.0"/>
              </w:rPr>
              <w:t xml:space="preserve">100 kHz </w:t>
            </w:r>
          </w:p>
        </w:tc>
      </w:tr>
      <w:tr w:rsidR="00CB3986" w:rsidRPr="008E21F4" w14:paraId="6371DF88" w14:textId="77777777" w:rsidTr="00D04D5F">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8572" w:author="Delta" w:date="2021-07-23T11:12: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8573" w:author="Delta" w:date="2021-07-23T11:12: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574" w:author="Delta" w:date="2021-07-23T11:12:00Z">
              <w:tcPr>
                <w:tcW w:w="2127" w:type="dxa"/>
                <w:gridSpan w:val="2"/>
                <w:tcBorders>
                  <w:top w:val="single" w:sz="4" w:space="0" w:color="auto"/>
                  <w:left w:val="single" w:sz="4" w:space="0" w:color="auto"/>
                  <w:bottom w:val="single" w:sz="4" w:space="0" w:color="auto"/>
                  <w:right w:val="single" w:sz="4" w:space="0" w:color="auto"/>
                </w:tcBorders>
              </w:tcPr>
            </w:tcPrChange>
          </w:tcPr>
          <w:p w14:paraId="7EF7A04C"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Change w:id="28575" w:author="Delta" w:date="2021-07-23T11:12:00Z">
              <w:tcPr>
                <w:tcW w:w="2976" w:type="dxa"/>
                <w:gridSpan w:val="2"/>
                <w:tcBorders>
                  <w:top w:val="single" w:sz="4" w:space="0" w:color="auto"/>
                  <w:left w:val="single" w:sz="4" w:space="0" w:color="auto"/>
                  <w:bottom w:val="single" w:sz="4" w:space="0" w:color="auto"/>
                  <w:right w:val="single" w:sz="4" w:space="0" w:color="auto"/>
                </w:tcBorders>
              </w:tcPr>
            </w:tcPrChange>
          </w:tcPr>
          <w:p w14:paraId="7CCD7CD7"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Change w:id="28576" w:author="Delta" w:date="2021-07-23T11:12:00Z">
              <w:tcPr>
                <w:tcW w:w="3455" w:type="dxa"/>
                <w:gridSpan w:val="2"/>
                <w:tcBorders>
                  <w:top w:val="single" w:sz="4" w:space="0" w:color="auto"/>
                  <w:left w:val="single" w:sz="4" w:space="0" w:color="auto"/>
                  <w:bottom w:val="single" w:sz="4" w:space="0" w:color="auto"/>
                  <w:right w:val="single" w:sz="4" w:space="0" w:color="auto"/>
                </w:tcBorders>
              </w:tcPr>
            </w:tcPrChange>
          </w:tcPr>
          <w:p w14:paraId="723B4069" w14:textId="77777777" w:rsidR="00CB3986" w:rsidRPr="008E21F4" w:rsidRDefault="00CB3986" w:rsidP="00D04D5F">
            <w:pPr>
              <w:pStyle w:val="TAC"/>
              <w:rPr>
                <w:rFonts w:cs="v5.0.0"/>
              </w:rPr>
            </w:pPr>
            <w:r w:rsidRPr="008E21F4">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Change w:id="28577" w:author="Delta" w:date="2021-07-23T11:12:00Z">
              <w:tcPr>
                <w:tcW w:w="1430" w:type="dxa"/>
                <w:gridSpan w:val="2"/>
                <w:tcBorders>
                  <w:top w:val="single" w:sz="4" w:space="0" w:color="auto"/>
                  <w:left w:val="single" w:sz="4" w:space="0" w:color="auto"/>
                  <w:bottom w:val="single" w:sz="4" w:space="0" w:color="auto"/>
                  <w:right w:val="single" w:sz="4" w:space="0" w:color="auto"/>
                </w:tcBorders>
              </w:tcPr>
            </w:tcPrChange>
          </w:tcPr>
          <w:p w14:paraId="6622E32B" w14:textId="77777777" w:rsidR="00CB3986" w:rsidRPr="008E21F4" w:rsidRDefault="00CB3986" w:rsidP="00D04D5F">
            <w:pPr>
              <w:pStyle w:val="TAC"/>
              <w:rPr>
                <w:rFonts w:cs="v5.0.0"/>
              </w:rPr>
            </w:pPr>
            <w:r w:rsidRPr="008E21F4">
              <w:rPr>
                <w:rFonts w:cs="v5.0.0"/>
              </w:rPr>
              <w:t xml:space="preserve">100 kHz </w:t>
            </w:r>
          </w:p>
        </w:tc>
      </w:tr>
      <w:tr w:rsidR="00CB3986" w:rsidRPr="008E21F4" w14:paraId="763DC693" w14:textId="77777777" w:rsidTr="00D04D5F">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8578" w:author="Delta" w:date="2021-07-23T11:12: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8579" w:author="Delta" w:date="2021-07-23T11:12:00Z">
            <w:trPr>
              <w:gridAfter w:val="0"/>
              <w:cantSplit/>
              <w:jc w:val="center"/>
            </w:trPr>
          </w:trPrChange>
        </w:trPr>
        <w:tc>
          <w:tcPr>
            <w:tcW w:w="9988" w:type="dxa"/>
            <w:gridSpan w:val="4"/>
            <w:tcPrChange w:id="28580" w:author="Delta" w:date="2021-07-23T11:12:00Z">
              <w:tcPr>
                <w:tcW w:w="9988" w:type="dxa"/>
                <w:gridSpan w:val="8"/>
              </w:tcPr>
            </w:tcPrChange>
          </w:tcPr>
          <w:p w14:paraId="2299485D" w14:textId="14A3A5F0"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w:t>
            </w:r>
            <w:r w:rsidRPr="008E21F4">
              <w:rPr>
                <w:rFonts w:cs="Arial"/>
              </w:rPr>
              <w:t>5dBm/1</w:t>
            </w:r>
            <w:r w:rsidRPr="008E21F4">
              <w:rPr>
                <w:rFonts w:cs="Arial"/>
                <w:lang w:eastAsia="zh-CN"/>
              </w:rPr>
              <w:t>00k</w:t>
            </w:r>
            <w:r w:rsidRPr="008E21F4">
              <w:rPr>
                <w:rFonts w:cs="Arial"/>
              </w:rPr>
              <w:t>Hz.</w:t>
            </w:r>
            <w:del w:id="28581" w:author="Delta" w:date="2021-07-23T11:12:00Z">
              <w:r w:rsidR="00A062B5" w:rsidRPr="008735C4">
                <w:rPr>
                  <w:rFonts w:cs="Arial"/>
                </w:rPr>
                <w:delText xml:space="preserve"> </w:delText>
              </w:r>
            </w:del>
          </w:p>
          <w:p w14:paraId="6D79D719" w14:textId="10295DE2"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8582" w:author="Delta" w:date="2021-07-23T11:12:00Z">
              <w:r w:rsidR="00A062B5" w:rsidRPr="008735C4">
                <w:rPr>
                  <w:rFonts w:cs="Arial" w:hint="eastAsia"/>
                </w:rPr>
                <w:delText>inter</w:delText>
              </w:r>
            </w:del>
            <w:ins w:id="28583" w:author="Delta" w:date="2021-07-23T11:12:00Z">
              <w:r w:rsidRPr="008E21F4">
                <w:rPr>
                  <w:rFonts w:cs="Arial"/>
                </w:rPr>
                <w:t>Inter</w:t>
              </w:r>
            </w:ins>
            <w:r w:rsidRPr="008E21F4">
              <w:rPr>
                <w:rFonts w:cs="Arial"/>
              </w:rPr>
              <w:t xml:space="preserve"> RF </w:t>
            </w:r>
            <w:del w:id="28584" w:author="Delta" w:date="2021-07-23T11:12:00Z">
              <w:r w:rsidR="00A062B5" w:rsidRPr="008735C4">
                <w:rPr>
                  <w:rFonts w:cs="Arial" w:hint="eastAsia"/>
                </w:rPr>
                <w:delText>bandwidth</w:delText>
              </w:r>
            </w:del>
            <w:ins w:id="28585" w:author="Delta" w:date="2021-07-23T11:12:00Z">
              <w:r w:rsidRPr="008E21F4">
                <w:rPr>
                  <w:rFonts w:cs="Arial"/>
                </w:rPr>
                <w:t>Bandwidth</w:t>
              </w:r>
            </w:ins>
            <w:r w:rsidRPr="008E21F4">
              <w:rPr>
                <w:rFonts w:cs="Arial"/>
              </w:rPr>
              <w:t xml:space="preserve"> gap </w:t>
            </w:r>
            <w:r w:rsidRPr="008E21F4">
              <w:rPr>
                <w:rPrChange w:id="28586" w:author="Delta" w:date="2021-07-23T11:12:00Z">
                  <w:rPr>
                    <w:lang w:val="en-US"/>
                  </w:rPr>
                </w:rPrChange>
              </w:rPr>
              <w:t>&lt; 20MHz</w:t>
            </w:r>
            <w:r w:rsidRPr="008E21F4">
              <w:rPr>
                <w:rFonts w:cs="Arial"/>
              </w:rPr>
              <w:t xml:space="preserve"> the test requirement within the </w:t>
            </w:r>
            <w:del w:id="28587" w:author="Delta" w:date="2021-07-23T11:12:00Z">
              <w:r w:rsidR="00A062B5" w:rsidRPr="008735C4">
                <w:rPr>
                  <w:rFonts w:cs="Arial" w:hint="eastAsia"/>
                </w:rPr>
                <w:delText>inter</w:delText>
              </w:r>
            </w:del>
            <w:ins w:id="28588" w:author="Delta" w:date="2021-07-23T11:12:00Z">
              <w:r w:rsidRPr="008E21F4">
                <w:rPr>
                  <w:rFonts w:cs="Arial"/>
                </w:rPr>
                <w:t>Inter</w:t>
              </w:r>
            </w:ins>
            <w:r w:rsidRPr="008E21F4">
              <w:rPr>
                <w:rFonts w:cs="Arial"/>
              </w:rPr>
              <w:t xml:space="preserve"> RF </w:t>
            </w:r>
            <w:del w:id="28589" w:author="Delta" w:date="2021-07-23T11:12:00Z">
              <w:r w:rsidR="00A062B5" w:rsidRPr="008735C4">
                <w:rPr>
                  <w:rFonts w:cs="Arial" w:hint="eastAsia"/>
                </w:rPr>
                <w:delText>bandwidth</w:delText>
              </w:r>
            </w:del>
            <w:ins w:id="28590" w:author="Delta" w:date="2021-07-23T11:12:00Z">
              <w:r w:rsidRPr="008E21F4">
                <w:rPr>
                  <w:rFonts w:cs="Arial"/>
                </w:rPr>
                <w:t>Bandwidth</w:t>
              </w:r>
            </w:ins>
            <w:r w:rsidRPr="008E21F4">
              <w:rPr>
                <w:rFonts w:cs="Arial"/>
              </w:rPr>
              <w:t xml:space="preserve"> gaps is calculated as a cumulative sum of contributions from adjacent sub-blocks </w:t>
            </w:r>
            <w:ins w:id="28591" w:author="Delta" w:date="2021-07-23T11:12:00Z">
              <w:r w:rsidRPr="008E21F4">
                <w:rPr>
                  <w:rFonts w:cs="Arial"/>
                </w:rPr>
                <w:t xml:space="preserve">or RF Bandwidth </w:t>
              </w:r>
            </w:ins>
            <w:r w:rsidRPr="008E21F4">
              <w:rPr>
                <w:rFonts w:cs="Arial"/>
              </w:rPr>
              <w:t xml:space="preserve">on each side of the </w:t>
            </w:r>
            <w:del w:id="28592" w:author="Delta" w:date="2021-07-23T11:12:00Z">
              <w:r w:rsidR="00A062B5" w:rsidRPr="008735C4">
                <w:rPr>
                  <w:rFonts w:cs="Arial" w:hint="eastAsia"/>
                </w:rPr>
                <w:delText>inter</w:delText>
              </w:r>
            </w:del>
            <w:ins w:id="28593" w:author="Delta" w:date="2021-07-23T11:12:00Z">
              <w:r w:rsidRPr="008E21F4">
                <w:rPr>
                  <w:rFonts w:cs="Arial"/>
                </w:rPr>
                <w:t>Inter</w:t>
              </w:r>
            </w:ins>
            <w:r w:rsidRPr="008E21F4">
              <w:rPr>
                <w:rFonts w:cs="Arial"/>
              </w:rPr>
              <w:t xml:space="preserve"> RF </w:t>
            </w:r>
            <w:del w:id="28594" w:author="Delta" w:date="2021-07-23T11:12:00Z">
              <w:r w:rsidR="00A062B5" w:rsidRPr="008735C4">
                <w:rPr>
                  <w:rFonts w:cs="Arial" w:hint="eastAsia"/>
                </w:rPr>
                <w:delText>bandwidth</w:delText>
              </w:r>
            </w:del>
            <w:ins w:id="28595" w:author="Delta" w:date="2021-07-23T11:12:00Z">
              <w:r w:rsidRPr="008E21F4">
                <w:rPr>
                  <w:rFonts w:cs="Arial"/>
                </w:rPr>
                <w:t>Bandwidth</w:t>
              </w:r>
            </w:ins>
            <w:r w:rsidRPr="008E21F4">
              <w:rPr>
                <w:rFonts w:cs="Arial"/>
              </w:rPr>
              <w:t xml:space="preserve"> gap.</w:t>
            </w:r>
          </w:p>
        </w:tc>
      </w:tr>
    </w:tbl>
    <w:p w14:paraId="3AF7F634" w14:textId="77777777" w:rsidR="00CB3986" w:rsidRPr="008E21F4" w:rsidRDefault="00CB3986" w:rsidP="00CB3986">
      <w:pPr>
        <w:rPr>
          <w:lang w:eastAsia="zh-CN"/>
        </w:rPr>
      </w:pPr>
    </w:p>
    <w:p w14:paraId="55AD0C05" w14:textId="1E035470" w:rsidR="00CB3986" w:rsidRPr="008E21F4" w:rsidRDefault="00CB3986" w:rsidP="00CB3986">
      <w:pPr>
        <w:pStyle w:val="TH"/>
        <w:rPr>
          <w:lang w:eastAsia="zh-CN"/>
        </w:rPr>
      </w:pPr>
      <w:r w:rsidRPr="008E21F4">
        <w:t>Table 6.6.3</w:t>
      </w:r>
      <w:r w:rsidRPr="008E21F4">
        <w:rPr>
          <w:lang w:eastAsia="zh-CN"/>
        </w:rPr>
        <w:t>.5</w:t>
      </w:r>
      <w:r w:rsidRPr="008E21F4">
        <w:t>.2C-</w:t>
      </w:r>
      <w:r w:rsidRPr="008E21F4">
        <w:rPr>
          <w:lang w:eastAsia="zh-CN"/>
        </w:rPr>
        <w:t>2a</w:t>
      </w:r>
      <w:r w:rsidRPr="008E21F4">
        <w:t>: Medium Range BS operating band unwanted emission limits for 1.4 MHz channel bandwidth</w:t>
      </w:r>
      <w:r w:rsidRPr="008E21F4">
        <w:rPr>
          <w:lang w:eastAsia="zh-CN"/>
        </w:rPr>
        <w:t xml:space="preserve">, </w:t>
      </w:r>
      <w:del w:id="28596" w:author="Delta" w:date="2021-07-23T11:12:00Z">
        <w:r w:rsidR="00020376" w:rsidRPr="008735C4">
          <w:rPr>
            <w:rFonts w:cs="v5.0.0"/>
            <w:noProof/>
          </w:rPr>
          <w:delText>P</w:delText>
        </w:r>
      </w:del>
      <w:ins w:id="28597" w:author="Delta" w:date="2021-07-23T11:12:00Z">
        <w:r w:rsidRPr="008E21F4">
          <w:rPr>
            <w:bCs/>
          </w:rPr>
          <w:t>P</w:t>
        </w:r>
        <w:r w:rsidRPr="008E21F4">
          <w:rPr>
            <w:bCs/>
            <w:vertAlign w:val="subscript"/>
          </w:rPr>
          <w:t>rated,</w:t>
        </w:r>
        <w:r w:rsidRPr="008E21F4">
          <w:rPr>
            <w:rFonts w:hint="eastAsia"/>
            <w:bCs/>
            <w:vertAlign w:val="subscript"/>
          </w:rPr>
          <w:t>c</w:t>
        </w:r>
      </w:ins>
      <w:r w:rsidRPr="008E21F4">
        <w:rPr>
          <w:rFonts w:cs="v5.0.0"/>
          <w:noProof/>
        </w:rPr>
        <w:t xml:space="preserve"> </w:t>
      </w:r>
      <w:r w:rsidRPr="008E21F4">
        <w:rPr>
          <w:rFonts w:cs="v5.0.0"/>
          <w:noProof/>
        </w:rPr>
        <w:sym w:font="Symbol" w:char="F0A3"/>
      </w:r>
      <w:r w:rsidRPr="008E21F4">
        <w:rPr>
          <w:rFonts w:cs="v5.0.0"/>
          <w:noProof/>
        </w:rPr>
        <w:t xml:space="preserve"> </w:t>
      </w:r>
      <w:r w:rsidRPr="008E21F4">
        <w:rPr>
          <w:rFonts w:cs="v5.0.0"/>
          <w:noProof/>
          <w:lang w:eastAsia="zh-CN"/>
        </w:rPr>
        <w:t>31</w:t>
      </w:r>
      <w:r w:rsidRPr="008E21F4">
        <w:rPr>
          <w:rFonts w:cs="v5.0.0"/>
          <w:noProof/>
        </w:rPr>
        <w:t xml:space="preserve">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598"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599">
          <w:tblGrid>
            <w:gridCol w:w="2127"/>
            <w:gridCol w:w="2976"/>
            <w:gridCol w:w="3455"/>
            <w:gridCol w:w="1430"/>
          </w:tblGrid>
        </w:tblGridChange>
      </w:tblGrid>
      <w:tr w:rsidR="00CB3986" w:rsidRPr="008E21F4" w14:paraId="242B3887" w14:textId="77777777" w:rsidTr="00D04D5F">
        <w:trPr>
          <w:cantSplit/>
          <w:jc w:val="center"/>
          <w:trPrChange w:id="28600"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601"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6AB3019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Change w:id="28602"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70500B23"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Change w:id="28603"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49C83A65"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Change w:id="28604"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21751820" w14:textId="00CAFC0C" w:rsidR="00CB3986" w:rsidRPr="008E21F4" w:rsidRDefault="00CB3986" w:rsidP="00D04D5F">
            <w:pPr>
              <w:pStyle w:val="TAH"/>
              <w:rPr>
                <w:rFonts w:cs="Arial"/>
              </w:rPr>
            </w:pPr>
            <w:r w:rsidRPr="008E21F4">
              <w:rPr>
                <w:rFonts w:cs="Arial"/>
              </w:rPr>
              <w:t xml:space="preserve">Measurement bandwidth (Note </w:t>
            </w:r>
            <w:del w:id="28605" w:author="Delta" w:date="2021-07-23T11:12:00Z">
              <w:r w:rsidR="00A062B5" w:rsidRPr="008735C4">
                <w:rPr>
                  <w:rFonts w:cs="Arial"/>
                  <w:lang w:eastAsia="zh-CN"/>
                </w:rPr>
                <w:delText>3</w:delText>
              </w:r>
            </w:del>
            <w:ins w:id="28606" w:author="Delta" w:date="2021-07-23T11:12:00Z">
              <w:r w:rsidRPr="008E21F4">
                <w:rPr>
                  <w:rFonts w:cs="Arial"/>
                </w:rPr>
                <w:t>6</w:t>
              </w:r>
            </w:ins>
            <w:r w:rsidRPr="008E21F4">
              <w:rPr>
                <w:rFonts w:cs="Arial"/>
              </w:rPr>
              <w:t>)</w:t>
            </w:r>
          </w:p>
        </w:tc>
      </w:tr>
      <w:tr w:rsidR="00CB3986" w:rsidRPr="008E21F4" w14:paraId="6805903D" w14:textId="77777777" w:rsidTr="00D04D5F">
        <w:trPr>
          <w:cantSplit/>
          <w:jc w:val="center"/>
          <w:trPrChange w:id="28607"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608"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29244FA9"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4 MHz</w:t>
            </w:r>
          </w:p>
        </w:tc>
        <w:tc>
          <w:tcPr>
            <w:tcW w:w="2976" w:type="dxa"/>
            <w:tcBorders>
              <w:top w:val="single" w:sz="4" w:space="0" w:color="auto"/>
              <w:left w:val="single" w:sz="4" w:space="0" w:color="auto"/>
              <w:bottom w:val="single" w:sz="4" w:space="0" w:color="auto"/>
              <w:right w:val="single" w:sz="4" w:space="0" w:color="auto"/>
            </w:tcBorders>
            <w:tcPrChange w:id="28609"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7110DE3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Change w:id="28610" w:author="Delta" w:date="2021-07-23T11:12:00Z">
              <w:tcPr>
                <w:tcW w:w="3455" w:type="dxa"/>
                <w:tcBorders>
                  <w:top w:val="single" w:sz="4" w:space="0" w:color="auto"/>
                  <w:left w:val="single" w:sz="4" w:space="0" w:color="auto"/>
                  <w:bottom w:val="single" w:sz="4" w:space="0" w:color="auto"/>
                  <w:right w:val="single" w:sz="4" w:space="0" w:color="auto"/>
                </w:tcBorders>
                <w:vAlign w:val="center"/>
              </w:tcPr>
            </w:tcPrChange>
          </w:tcPr>
          <w:p w14:paraId="2F2992F6" w14:textId="148BEFDE" w:rsidR="00CB3986" w:rsidRPr="008E21F4" w:rsidRDefault="00020376" w:rsidP="00D04D5F">
            <w:pPr>
              <w:pStyle w:val="TAC"/>
              <w:rPr>
                <w:rFonts w:cs="v5.0.0"/>
              </w:rPr>
            </w:pPr>
            <w:del w:id="28611" w:author="Delta" w:date="2021-07-23T11:12:00Z">
              <w:r w:rsidRPr="008735C4">
                <w:rPr>
                  <w:rFonts w:cs="v5.0.0"/>
                  <w:position w:val="-28"/>
                </w:rPr>
                <w:object w:dxaOrig="3739" w:dyaOrig="680" w14:anchorId="0634040C">
                  <v:shape id="_x0000_i1228" type="#_x0000_t75" style="width:127.1pt;height:26.9pt" o:ole="">
                    <v:imagedata r:id="rId254" o:title=""/>
                  </v:shape>
                  <o:OLEObject Type="Embed" ProgID="Equation.3" ShapeID="_x0000_i1228" DrawAspect="Content" ObjectID="_1688546320" r:id="rId255"/>
                </w:object>
              </w:r>
            </w:del>
            <w:ins w:id="28612" w:author="Delta" w:date="2021-07-23T11:12:00Z">
              <w:r w:rsidR="00CB3986" w:rsidRPr="008E21F4">
                <w:rPr>
                  <w:rFonts w:cs="v5.0.0"/>
                  <w:position w:val="-28"/>
                </w:rPr>
                <w:object w:dxaOrig="3739" w:dyaOrig="680" w14:anchorId="4746584E">
                  <v:shape id="_x0000_i1176" type="#_x0000_t75" style="width:128.35pt;height:27.55pt" o:ole="">
                    <v:imagedata r:id="rId254" o:title=""/>
                  </v:shape>
                  <o:OLEObject Type="Embed" ProgID="Equation.DSMT4" ShapeID="_x0000_i1176" DrawAspect="Content" ObjectID="_1688546321" r:id="rId256"/>
                </w:object>
              </w:r>
            </w:ins>
          </w:p>
        </w:tc>
        <w:tc>
          <w:tcPr>
            <w:tcW w:w="1430" w:type="dxa"/>
            <w:tcBorders>
              <w:top w:val="single" w:sz="4" w:space="0" w:color="auto"/>
              <w:left w:val="single" w:sz="4" w:space="0" w:color="auto"/>
              <w:bottom w:val="single" w:sz="4" w:space="0" w:color="auto"/>
              <w:right w:val="single" w:sz="4" w:space="0" w:color="auto"/>
            </w:tcBorders>
            <w:tcPrChange w:id="28613"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2775A9F3" w14:textId="77777777" w:rsidR="00CB3986" w:rsidRPr="008E21F4" w:rsidRDefault="00CB3986" w:rsidP="00D04D5F">
            <w:pPr>
              <w:pStyle w:val="TAC"/>
              <w:rPr>
                <w:rFonts w:cs="v5.0.0"/>
              </w:rPr>
            </w:pPr>
            <w:r w:rsidRPr="008E21F4">
              <w:rPr>
                <w:rFonts w:cs="v5.0.0"/>
              </w:rPr>
              <w:t xml:space="preserve">100 kHz </w:t>
            </w:r>
          </w:p>
        </w:tc>
      </w:tr>
      <w:tr w:rsidR="00CB3986" w:rsidRPr="008E21F4" w14:paraId="7E90C8D6" w14:textId="77777777" w:rsidTr="00D04D5F">
        <w:trPr>
          <w:cantSplit/>
          <w:jc w:val="center"/>
          <w:trPrChange w:id="28614"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615"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387B6082" w14:textId="77777777" w:rsidR="00CB3986" w:rsidRPr="008E21F4" w:rsidRDefault="00CB3986" w:rsidP="00D04D5F">
            <w:pPr>
              <w:pStyle w:val="TAC"/>
              <w:rPr>
                <w:rFonts w:cs="v5.0.0"/>
              </w:rPr>
            </w:pPr>
            <w:r w:rsidRPr="008E21F4">
              <w:rPr>
                <w:rFonts w:cs="v5.0.0"/>
              </w:rPr>
              <w:t xml:space="preserve">1.4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2.8 MHz</w:t>
            </w:r>
          </w:p>
        </w:tc>
        <w:tc>
          <w:tcPr>
            <w:tcW w:w="2976" w:type="dxa"/>
            <w:tcBorders>
              <w:top w:val="single" w:sz="4" w:space="0" w:color="auto"/>
              <w:left w:val="single" w:sz="4" w:space="0" w:color="auto"/>
              <w:bottom w:val="single" w:sz="4" w:space="0" w:color="auto"/>
              <w:right w:val="single" w:sz="4" w:space="0" w:color="auto"/>
            </w:tcBorders>
            <w:tcPrChange w:id="28616"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703227BA" w14:textId="77777777" w:rsidR="00CB3986" w:rsidRPr="008E21F4" w:rsidRDefault="00CB3986" w:rsidP="00D04D5F">
            <w:pPr>
              <w:pStyle w:val="TAC"/>
              <w:rPr>
                <w:rFonts w:cs="v5.0.0"/>
              </w:rPr>
            </w:pPr>
            <w:r w:rsidRPr="008E21F4">
              <w:rPr>
                <w:rFonts w:cs="v5.0.0"/>
              </w:rPr>
              <w:t xml:space="preserve">1.45 MHz </w:t>
            </w:r>
            <w:r w:rsidRPr="008E21F4">
              <w:rPr>
                <w:rFonts w:cs="v5.0.0"/>
              </w:rPr>
              <w:sym w:font="Symbol" w:char="F0A3"/>
            </w:r>
            <w:r w:rsidRPr="008E21F4">
              <w:rPr>
                <w:rFonts w:cs="v5.0.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Change w:id="28617"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4F2AF5DE" w14:textId="77777777" w:rsidR="00CB3986" w:rsidRPr="008E21F4" w:rsidRDefault="00CB3986" w:rsidP="00D04D5F">
            <w:pPr>
              <w:pStyle w:val="TAC"/>
              <w:rPr>
                <w:rFonts w:cs="v5.0.0"/>
              </w:rPr>
            </w:pPr>
            <w:r w:rsidRPr="008E21F4">
              <w:rPr>
                <w:rFonts w:cs="Arial"/>
                <w:lang w:eastAsia="zh-CN"/>
              </w:rPr>
              <w:t>-22.2 dBm</w:t>
            </w:r>
          </w:p>
        </w:tc>
        <w:tc>
          <w:tcPr>
            <w:tcW w:w="1430" w:type="dxa"/>
            <w:tcBorders>
              <w:top w:val="single" w:sz="4" w:space="0" w:color="auto"/>
              <w:left w:val="single" w:sz="4" w:space="0" w:color="auto"/>
              <w:bottom w:val="single" w:sz="4" w:space="0" w:color="auto"/>
              <w:right w:val="single" w:sz="4" w:space="0" w:color="auto"/>
            </w:tcBorders>
            <w:tcPrChange w:id="28618"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3E2723AF" w14:textId="77777777" w:rsidR="00CB3986" w:rsidRPr="008E21F4" w:rsidRDefault="00CB3986" w:rsidP="00D04D5F">
            <w:pPr>
              <w:pStyle w:val="TAC"/>
              <w:rPr>
                <w:rFonts w:cs="v5.0.0"/>
              </w:rPr>
            </w:pPr>
            <w:r w:rsidRPr="008E21F4">
              <w:rPr>
                <w:rFonts w:cs="v5.0.0"/>
              </w:rPr>
              <w:t xml:space="preserve">100 kHz </w:t>
            </w:r>
          </w:p>
        </w:tc>
      </w:tr>
      <w:tr w:rsidR="00CB3986" w:rsidRPr="008E21F4" w14:paraId="6F020461" w14:textId="77777777" w:rsidTr="00D04D5F">
        <w:trPr>
          <w:cantSplit/>
          <w:jc w:val="center"/>
          <w:trPrChange w:id="28619"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620"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1375B8E6" w14:textId="77777777" w:rsidR="00CB3986" w:rsidRPr="008E21F4" w:rsidRDefault="00CB3986" w:rsidP="00D04D5F">
            <w:pPr>
              <w:pStyle w:val="TAC"/>
              <w:rPr>
                <w:rFonts w:cs="v5.0.0"/>
              </w:rPr>
            </w:pPr>
            <w:r w:rsidRPr="008E21F4">
              <w:rPr>
                <w:rFonts w:cs="v5.0.0"/>
              </w:rPr>
              <w:t xml:space="preserve">2.8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Change w:id="28621"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26430C79" w14:textId="77777777" w:rsidR="00CB3986" w:rsidRPr="008E21F4" w:rsidRDefault="00CB3986" w:rsidP="00D04D5F">
            <w:pPr>
              <w:pStyle w:val="TAC"/>
              <w:rPr>
                <w:rFonts w:cs="v5.0.0"/>
              </w:rPr>
            </w:pPr>
            <w:r w:rsidRPr="008E21F4">
              <w:rPr>
                <w:rFonts w:cs="v5.0.0"/>
              </w:rPr>
              <w:t xml:space="preserve">2.8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Change w:id="28622"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75424B48" w14:textId="77777777" w:rsidR="00CB3986" w:rsidRPr="008E21F4" w:rsidRDefault="00CB3986" w:rsidP="00D04D5F">
            <w:pPr>
              <w:pStyle w:val="TAC"/>
              <w:rPr>
                <w:rFonts w:cs="v5.0.0"/>
              </w:rPr>
            </w:pPr>
            <w:r w:rsidRPr="008E21F4">
              <w:rPr>
                <w:rFonts w:cs="Arial"/>
                <w:lang w:eastAsia="zh-CN"/>
              </w:rPr>
              <w:t>-25dBm</w:t>
            </w:r>
          </w:p>
        </w:tc>
        <w:tc>
          <w:tcPr>
            <w:tcW w:w="1430" w:type="dxa"/>
            <w:tcBorders>
              <w:top w:val="single" w:sz="4" w:space="0" w:color="auto"/>
              <w:left w:val="single" w:sz="4" w:space="0" w:color="auto"/>
              <w:bottom w:val="single" w:sz="4" w:space="0" w:color="auto"/>
              <w:right w:val="single" w:sz="4" w:space="0" w:color="auto"/>
            </w:tcBorders>
            <w:tcPrChange w:id="28623"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0B4EF462" w14:textId="77777777" w:rsidR="00CB3986" w:rsidRPr="008E21F4" w:rsidRDefault="00CB3986" w:rsidP="00D04D5F">
            <w:pPr>
              <w:pStyle w:val="TAC"/>
              <w:rPr>
                <w:rFonts w:cs="v5.0.0"/>
              </w:rPr>
            </w:pPr>
            <w:r w:rsidRPr="008E21F4">
              <w:rPr>
                <w:rFonts w:cs="v5.0.0"/>
              </w:rPr>
              <w:t xml:space="preserve">100 kHz </w:t>
            </w:r>
          </w:p>
        </w:tc>
      </w:tr>
      <w:tr w:rsidR="00CB3986" w:rsidRPr="008E21F4" w14:paraId="6585776E" w14:textId="77777777" w:rsidTr="00D04D5F">
        <w:trPr>
          <w:cantSplit/>
          <w:jc w:val="center"/>
          <w:trPrChange w:id="28624" w:author="Delta" w:date="2021-07-23T11:12:00Z">
            <w:trPr>
              <w:cantSplit/>
              <w:jc w:val="center"/>
            </w:trPr>
          </w:trPrChange>
        </w:trPr>
        <w:tc>
          <w:tcPr>
            <w:tcW w:w="9988" w:type="dxa"/>
            <w:gridSpan w:val="4"/>
            <w:tcPrChange w:id="28625" w:author="Delta" w:date="2021-07-23T11:12:00Z">
              <w:tcPr>
                <w:tcW w:w="9988" w:type="dxa"/>
                <w:gridSpan w:val="4"/>
              </w:tcPr>
            </w:tcPrChange>
          </w:tcPr>
          <w:p w14:paraId="3B6EE098" w14:textId="577DDCC4"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w:t>
            </w:r>
            <w:r w:rsidRPr="008E21F4">
              <w:rPr>
                <w:rFonts w:cs="Arial"/>
              </w:rPr>
              <w:t>5dBm/1</w:t>
            </w:r>
            <w:r w:rsidRPr="008E21F4">
              <w:rPr>
                <w:rFonts w:cs="Arial"/>
                <w:lang w:eastAsia="zh-CN"/>
              </w:rPr>
              <w:t>00k</w:t>
            </w:r>
            <w:r w:rsidRPr="008E21F4">
              <w:rPr>
                <w:rFonts w:cs="Arial"/>
              </w:rPr>
              <w:t>Hz.</w:t>
            </w:r>
            <w:del w:id="28626" w:author="Delta" w:date="2021-07-23T11:12:00Z">
              <w:r w:rsidR="00A062B5" w:rsidRPr="008735C4">
                <w:rPr>
                  <w:rFonts w:cs="Arial"/>
                </w:rPr>
                <w:delText xml:space="preserve"> </w:delText>
              </w:r>
            </w:del>
          </w:p>
          <w:p w14:paraId="27AAFBAA" w14:textId="0A205AA7"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8627" w:author="Delta" w:date="2021-07-23T11:12:00Z">
              <w:r w:rsidR="00A062B5" w:rsidRPr="008735C4">
                <w:rPr>
                  <w:rFonts w:cs="Arial" w:hint="eastAsia"/>
                </w:rPr>
                <w:delText>inter</w:delText>
              </w:r>
            </w:del>
            <w:ins w:id="28628" w:author="Delta" w:date="2021-07-23T11:12:00Z">
              <w:r w:rsidRPr="008E21F4">
                <w:rPr>
                  <w:rFonts w:cs="Arial"/>
                </w:rPr>
                <w:t>Inter</w:t>
              </w:r>
            </w:ins>
            <w:r w:rsidRPr="008E21F4">
              <w:rPr>
                <w:rFonts w:cs="Arial"/>
              </w:rPr>
              <w:t xml:space="preserve"> RF </w:t>
            </w:r>
            <w:del w:id="28629" w:author="Delta" w:date="2021-07-23T11:12:00Z">
              <w:r w:rsidR="00A062B5" w:rsidRPr="008735C4">
                <w:rPr>
                  <w:rFonts w:cs="Arial" w:hint="eastAsia"/>
                </w:rPr>
                <w:delText>bandwidth</w:delText>
              </w:r>
            </w:del>
            <w:ins w:id="28630" w:author="Delta" w:date="2021-07-23T11:12:00Z">
              <w:r w:rsidRPr="008E21F4">
                <w:rPr>
                  <w:rFonts w:cs="Arial"/>
                </w:rPr>
                <w:t>Bandwidth</w:t>
              </w:r>
            </w:ins>
            <w:r w:rsidRPr="008E21F4">
              <w:rPr>
                <w:rFonts w:cs="Arial"/>
              </w:rPr>
              <w:t xml:space="preserve"> gap </w:t>
            </w:r>
            <w:r w:rsidRPr="008E21F4">
              <w:rPr>
                <w:rPrChange w:id="28631" w:author="Delta" w:date="2021-07-23T11:12:00Z">
                  <w:rPr>
                    <w:lang w:val="en-US"/>
                  </w:rPr>
                </w:rPrChange>
              </w:rPr>
              <w:t>&lt; 20MHz</w:t>
            </w:r>
            <w:r w:rsidRPr="008E21F4">
              <w:rPr>
                <w:rFonts w:cs="Arial"/>
              </w:rPr>
              <w:t xml:space="preserve"> the test requirement within the </w:t>
            </w:r>
            <w:del w:id="28632" w:author="Delta" w:date="2021-07-23T11:12:00Z">
              <w:r w:rsidR="00A062B5" w:rsidRPr="008735C4">
                <w:rPr>
                  <w:rFonts w:cs="Arial" w:hint="eastAsia"/>
                </w:rPr>
                <w:delText>inter</w:delText>
              </w:r>
            </w:del>
            <w:ins w:id="28633" w:author="Delta" w:date="2021-07-23T11:12:00Z">
              <w:r w:rsidRPr="008E21F4">
                <w:rPr>
                  <w:rFonts w:cs="Arial"/>
                </w:rPr>
                <w:t>Inter</w:t>
              </w:r>
            </w:ins>
            <w:r w:rsidRPr="008E21F4">
              <w:rPr>
                <w:rFonts w:cs="Arial"/>
              </w:rPr>
              <w:t xml:space="preserve"> RF </w:t>
            </w:r>
            <w:del w:id="28634" w:author="Delta" w:date="2021-07-23T11:12:00Z">
              <w:r w:rsidR="00A062B5" w:rsidRPr="008735C4">
                <w:rPr>
                  <w:rFonts w:cs="Arial" w:hint="eastAsia"/>
                </w:rPr>
                <w:delText>bandwidth</w:delText>
              </w:r>
            </w:del>
            <w:ins w:id="28635" w:author="Delta" w:date="2021-07-23T11:12:00Z">
              <w:r w:rsidRPr="008E21F4">
                <w:rPr>
                  <w:rFonts w:cs="Arial"/>
                </w:rPr>
                <w:t>Bandwidth</w:t>
              </w:r>
            </w:ins>
            <w:r w:rsidRPr="008E21F4">
              <w:rPr>
                <w:rFonts w:cs="Arial"/>
              </w:rPr>
              <w:t xml:space="preserve"> gaps is calculated as a cumulative sum of contributions from adjacent sub-blocks </w:t>
            </w:r>
            <w:ins w:id="28636" w:author="Delta" w:date="2021-07-23T11:12:00Z">
              <w:r w:rsidRPr="008E21F4">
                <w:rPr>
                  <w:rFonts w:cs="Arial"/>
                </w:rPr>
                <w:t xml:space="preserve">or RF Bandwidth </w:t>
              </w:r>
            </w:ins>
            <w:r w:rsidRPr="008E21F4">
              <w:rPr>
                <w:rFonts w:cs="Arial"/>
              </w:rPr>
              <w:t xml:space="preserve">on each side of the </w:t>
            </w:r>
            <w:del w:id="28637" w:author="Delta" w:date="2021-07-23T11:12:00Z">
              <w:r w:rsidR="00A062B5" w:rsidRPr="008735C4">
                <w:rPr>
                  <w:rFonts w:cs="Arial" w:hint="eastAsia"/>
                </w:rPr>
                <w:delText>inter</w:delText>
              </w:r>
            </w:del>
            <w:ins w:id="28638" w:author="Delta" w:date="2021-07-23T11:12:00Z">
              <w:r w:rsidRPr="008E21F4">
                <w:rPr>
                  <w:rFonts w:cs="Arial"/>
                </w:rPr>
                <w:t>Inter</w:t>
              </w:r>
            </w:ins>
            <w:r w:rsidRPr="008E21F4">
              <w:rPr>
                <w:rFonts w:cs="Arial"/>
              </w:rPr>
              <w:t xml:space="preserve"> RF </w:t>
            </w:r>
            <w:del w:id="28639" w:author="Delta" w:date="2021-07-23T11:12:00Z">
              <w:r w:rsidR="00A062B5" w:rsidRPr="008735C4">
                <w:rPr>
                  <w:rFonts w:cs="Arial" w:hint="eastAsia"/>
                </w:rPr>
                <w:delText>bandwidth</w:delText>
              </w:r>
            </w:del>
            <w:ins w:id="28640" w:author="Delta" w:date="2021-07-23T11:12:00Z">
              <w:r w:rsidRPr="008E21F4">
                <w:rPr>
                  <w:rFonts w:cs="Arial"/>
                </w:rPr>
                <w:t>Bandwidth</w:t>
              </w:r>
            </w:ins>
            <w:r w:rsidRPr="008E21F4">
              <w:rPr>
                <w:rFonts w:cs="Arial"/>
              </w:rPr>
              <w:t xml:space="preserve"> gap.</w:t>
            </w:r>
          </w:p>
        </w:tc>
      </w:tr>
    </w:tbl>
    <w:p w14:paraId="4C43AC86" w14:textId="77777777" w:rsidR="00CB3986" w:rsidRPr="008E21F4" w:rsidRDefault="00CB3986" w:rsidP="00CB3986">
      <w:pPr>
        <w:rPr>
          <w:lang w:eastAsia="zh-CN"/>
        </w:rPr>
      </w:pPr>
    </w:p>
    <w:p w14:paraId="5B3E6A4B" w14:textId="16427C8E" w:rsidR="00CB3986" w:rsidRPr="008E21F4" w:rsidRDefault="00CB3986" w:rsidP="00CB3986">
      <w:pPr>
        <w:pStyle w:val="TH"/>
      </w:pPr>
      <w:r w:rsidRPr="008E21F4">
        <w:t>Table 6.6.3</w:t>
      </w:r>
      <w:r w:rsidRPr="008E21F4">
        <w:rPr>
          <w:lang w:eastAsia="zh-CN"/>
        </w:rPr>
        <w:t>.5</w:t>
      </w:r>
      <w:r w:rsidRPr="008E21F4">
        <w:t>.2C-</w:t>
      </w:r>
      <w:r w:rsidRPr="008E21F4">
        <w:rPr>
          <w:lang w:eastAsia="zh-CN"/>
        </w:rPr>
        <w:t>3</w:t>
      </w:r>
      <w:r w:rsidRPr="008E21F4">
        <w:t>: Medium Range BS operating band unwanted emission limits for 3 MHz channel bandwidth</w:t>
      </w:r>
      <w:r w:rsidRPr="008E21F4">
        <w:rPr>
          <w:lang w:eastAsia="zh-CN"/>
        </w:rPr>
        <w:t>,</w:t>
      </w:r>
      <w:r w:rsidRPr="008E21F4">
        <w:t xml:space="preserve"> </w:t>
      </w:r>
      <w:r w:rsidRPr="008E21F4">
        <w:rPr>
          <w:rFonts w:cs="v5.0.0"/>
          <w:noProof/>
          <w:lang w:eastAsia="zh-CN"/>
        </w:rPr>
        <w:t>31</w:t>
      </w:r>
      <w:r w:rsidRPr="008E21F4">
        <w:rPr>
          <w:rFonts w:cs="v5.0.0"/>
          <w:noProof/>
        </w:rPr>
        <w:t xml:space="preserve"> &lt;</w:t>
      </w:r>
      <w:del w:id="28641" w:author="Delta" w:date="2021-07-23T11:12:00Z">
        <w:r w:rsidR="00020376" w:rsidRPr="008735C4">
          <w:rPr>
            <w:rFonts w:cs="v5.0.0"/>
            <w:noProof/>
          </w:rPr>
          <w:delText xml:space="preserve">P </w:delText>
        </w:r>
        <w:r w:rsidR="00020376" w:rsidRPr="008735C4">
          <w:rPr>
            <w:rFonts w:cs="v5.0.0"/>
            <w:noProof/>
          </w:rPr>
          <w:sym w:font="Symbol" w:char="F0A3"/>
        </w:r>
        <w:r w:rsidR="00020376" w:rsidRPr="008735C4">
          <w:rPr>
            <w:rFonts w:cs="v5.0.0"/>
            <w:noProof/>
          </w:rPr>
          <w:delText xml:space="preserve"> </w:delText>
        </w:r>
      </w:del>
      <w:ins w:id="28642" w:author="Delta" w:date="2021-07-23T11:12:00Z">
        <w:r w:rsidRPr="008E21F4">
          <w:rPr>
            <w:rFonts w:cs="v5.0.0"/>
            <w:bCs/>
            <w:noProof/>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ins>
      <w:r w:rsidRPr="008E21F4">
        <w:rPr>
          <w:rFonts w:cs="v5.0.0"/>
          <w:noProof/>
        </w:rPr>
        <w:t xml:space="preserve"> 38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643"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644">
          <w:tblGrid>
            <w:gridCol w:w="2127"/>
            <w:gridCol w:w="2976"/>
            <w:gridCol w:w="3455"/>
            <w:gridCol w:w="1430"/>
          </w:tblGrid>
        </w:tblGridChange>
      </w:tblGrid>
      <w:tr w:rsidR="00CB3986" w:rsidRPr="008E21F4" w14:paraId="7E917569" w14:textId="77777777" w:rsidTr="00D04D5F">
        <w:trPr>
          <w:cantSplit/>
          <w:jc w:val="center"/>
          <w:trPrChange w:id="28645"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646"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0480A26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Change w:id="28647"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55E222A0"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Change w:id="28648"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5F574797"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Change w:id="28649"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3262422D" w14:textId="0FB11CCB" w:rsidR="00CB3986" w:rsidRPr="008E21F4" w:rsidRDefault="00CB3986" w:rsidP="00D04D5F">
            <w:pPr>
              <w:pStyle w:val="TAH"/>
              <w:rPr>
                <w:rFonts w:cs="Arial"/>
              </w:rPr>
            </w:pPr>
            <w:r w:rsidRPr="008E21F4">
              <w:rPr>
                <w:rFonts w:cs="Arial"/>
              </w:rPr>
              <w:t xml:space="preserve">Measurement bandwidth (Note </w:t>
            </w:r>
            <w:del w:id="28650" w:author="Delta" w:date="2021-07-23T11:12:00Z">
              <w:r w:rsidR="00A062B5" w:rsidRPr="008735C4">
                <w:rPr>
                  <w:rFonts w:cs="Arial"/>
                  <w:lang w:eastAsia="zh-CN"/>
                </w:rPr>
                <w:delText>3</w:delText>
              </w:r>
            </w:del>
            <w:ins w:id="28651" w:author="Delta" w:date="2021-07-23T11:12:00Z">
              <w:r w:rsidRPr="008E21F4">
                <w:rPr>
                  <w:rFonts w:cs="Arial"/>
                </w:rPr>
                <w:t>6</w:t>
              </w:r>
            </w:ins>
            <w:r w:rsidRPr="008E21F4">
              <w:rPr>
                <w:rFonts w:cs="Arial"/>
              </w:rPr>
              <w:t>)</w:t>
            </w:r>
          </w:p>
        </w:tc>
      </w:tr>
      <w:tr w:rsidR="00CB3986" w:rsidRPr="008E21F4" w14:paraId="49E64AFB" w14:textId="77777777" w:rsidTr="00D04D5F">
        <w:trPr>
          <w:cantSplit/>
          <w:jc w:val="center"/>
          <w:trPrChange w:id="28652"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653"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2D523EC6"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Change w:id="28654"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473EEEB2"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Change w:id="28655" w:author="Delta" w:date="2021-07-23T11:12:00Z">
              <w:tcPr>
                <w:tcW w:w="3455" w:type="dxa"/>
                <w:tcBorders>
                  <w:top w:val="single" w:sz="4" w:space="0" w:color="auto"/>
                  <w:left w:val="single" w:sz="4" w:space="0" w:color="auto"/>
                  <w:bottom w:val="single" w:sz="4" w:space="0" w:color="auto"/>
                  <w:right w:val="single" w:sz="4" w:space="0" w:color="auto"/>
                </w:tcBorders>
                <w:vAlign w:val="center"/>
              </w:tcPr>
            </w:tcPrChange>
          </w:tcPr>
          <w:p w14:paraId="5458086A" w14:textId="5ABDDCBA" w:rsidR="00CB3986" w:rsidRPr="008E21F4" w:rsidRDefault="00020376" w:rsidP="00D04D5F">
            <w:pPr>
              <w:pStyle w:val="TAC"/>
              <w:rPr>
                <w:rFonts w:cs="v5.0.0"/>
              </w:rPr>
            </w:pPr>
            <w:del w:id="28656" w:author="Delta" w:date="2021-07-23T11:12:00Z">
              <w:r w:rsidRPr="008735C4">
                <w:rPr>
                  <w:rFonts w:cs="Arial"/>
                  <w:position w:val="-28"/>
                </w:rPr>
                <w:object w:dxaOrig="3580" w:dyaOrig="680" w14:anchorId="18AA5CFC">
                  <v:shape id="_x0000_i1229" type="#_x0000_t75" style="width:143.35pt;height:26.9pt" o:ole="">
                    <v:imagedata r:id="rId257" o:title=""/>
                  </v:shape>
                  <o:OLEObject Type="Embed" ProgID="Equation.3" ShapeID="_x0000_i1229" DrawAspect="Content" ObjectID="_1688546322" r:id="rId258"/>
                </w:object>
              </w:r>
            </w:del>
            <w:ins w:id="28657" w:author="Delta" w:date="2021-07-23T11:12:00Z">
              <w:r w:rsidR="00CB3986" w:rsidRPr="008E21F4">
                <w:rPr>
                  <w:rFonts w:cs="Arial"/>
                  <w:position w:val="-26"/>
                  <w:lang w:eastAsia="ja-JP"/>
                </w:rPr>
                <w:object w:dxaOrig="3742" w:dyaOrig="639" w14:anchorId="6873E27F">
                  <v:shape id="对象 123" o:spid="_x0000_i1177" type="#_x0000_t75" style="width:150.9pt;height:25.05pt;mso-wrap-style:square;mso-position-horizontal-relative:page;mso-position-vertical-relative:page" o:ole="">
                    <v:fill o:detectmouseclick="t"/>
                    <v:imagedata r:id="rId259" o:title=""/>
                  </v:shape>
                  <o:OLEObject Type="Embed" ProgID="Equation.3" ShapeID="对象 123" DrawAspect="Content" ObjectID="_1688546323" r:id="rId260"/>
                </w:object>
              </w:r>
            </w:ins>
          </w:p>
        </w:tc>
        <w:tc>
          <w:tcPr>
            <w:tcW w:w="1430" w:type="dxa"/>
            <w:tcBorders>
              <w:top w:val="single" w:sz="4" w:space="0" w:color="auto"/>
              <w:left w:val="single" w:sz="4" w:space="0" w:color="auto"/>
              <w:bottom w:val="single" w:sz="4" w:space="0" w:color="auto"/>
              <w:right w:val="single" w:sz="4" w:space="0" w:color="auto"/>
            </w:tcBorders>
            <w:tcPrChange w:id="28658"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65E2D3DA" w14:textId="77777777" w:rsidR="00CB3986" w:rsidRPr="008E21F4" w:rsidRDefault="00CB3986" w:rsidP="00D04D5F">
            <w:pPr>
              <w:pStyle w:val="TAC"/>
              <w:rPr>
                <w:rFonts w:cs="v5.0.0"/>
              </w:rPr>
            </w:pPr>
            <w:r w:rsidRPr="008E21F4">
              <w:rPr>
                <w:rFonts w:cs="v5.0.0"/>
              </w:rPr>
              <w:t xml:space="preserve">100 kHz </w:t>
            </w:r>
          </w:p>
        </w:tc>
      </w:tr>
      <w:tr w:rsidR="00CB3986" w:rsidRPr="008E21F4" w14:paraId="53E145B2" w14:textId="77777777" w:rsidTr="00D04D5F">
        <w:trPr>
          <w:cantSplit/>
          <w:jc w:val="center"/>
          <w:trPrChange w:id="28659"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660"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22D75188"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Change w:id="28661"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395F99C9"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Change w:id="28662"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239B8385" w14:textId="40C9B9B7" w:rsidR="00CB3986" w:rsidRPr="008E21F4" w:rsidRDefault="00020376" w:rsidP="00D04D5F">
            <w:pPr>
              <w:pStyle w:val="TAC"/>
              <w:rPr>
                <w:rFonts w:cs="v5.0.0"/>
              </w:rPr>
            </w:pPr>
            <w:del w:id="28663" w:author="Delta" w:date="2021-07-23T11:12:00Z">
              <w:r w:rsidRPr="008735C4">
                <w:rPr>
                  <w:rFonts w:cs="Arial" w:hint="eastAsia"/>
                  <w:lang w:eastAsia="zh-CN"/>
                </w:rPr>
                <w:delText>P</w:delText>
              </w:r>
            </w:del>
            <w:ins w:id="28664" w:author="Delta" w:date="2021-07-23T11:12:00Z">
              <w:r w:rsidR="00CB3986" w:rsidRPr="008E21F4">
                <w:rPr>
                  <w:bCs/>
                </w:rPr>
                <w:t>P</w:t>
              </w:r>
              <w:r w:rsidR="00CB3986" w:rsidRPr="008E21F4">
                <w:rPr>
                  <w:bCs/>
                  <w:vertAlign w:val="subscript"/>
                </w:rPr>
                <w:t>rated,</w:t>
              </w:r>
              <w:r w:rsidR="00CB3986" w:rsidRPr="008E21F4">
                <w:rPr>
                  <w:rFonts w:hint="eastAsia"/>
                  <w:bCs/>
                  <w:vertAlign w:val="subscript"/>
                </w:rPr>
                <w:t>c</w:t>
              </w:r>
            </w:ins>
            <w:r w:rsidR="00CB3986" w:rsidRPr="008E21F4">
              <w:rPr>
                <w:rFonts w:cs="Arial"/>
                <w:lang w:eastAsia="zh-CN"/>
              </w:rPr>
              <w:t>-57.5dB</w:t>
            </w:r>
          </w:p>
        </w:tc>
        <w:tc>
          <w:tcPr>
            <w:tcW w:w="1430" w:type="dxa"/>
            <w:tcBorders>
              <w:top w:val="single" w:sz="4" w:space="0" w:color="auto"/>
              <w:left w:val="single" w:sz="4" w:space="0" w:color="auto"/>
              <w:bottom w:val="single" w:sz="4" w:space="0" w:color="auto"/>
              <w:right w:val="single" w:sz="4" w:space="0" w:color="auto"/>
            </w:tcBorders>
            <w:tcPrChange w:id="28665"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20115471" w14:textId="77777777" w:rsidR="00CB3986" w:rsidRPr="008E21F4" w:rsidRDefault="00CB3986" w:rsidP="00D04D5F">
            <w:pPr>
              <w:pStyle w:val="TAC"/>
              <w:rPr>
                <w:rFonts w:cs="v5.0.0"/>
              </w:rPr>
            </w:pPr>
            <w:r w:rsidRPr="008E21F4">
              <w:rPr>
                <w:rFonts w:cs="v5.0.0"/>
              </w:rPr>
              <w:t xml:space="preserve">100 kHz </w:t>
            </w:r>
          </w:p>
        </w:tc>
      </w:tr>
      <w:tr w:rsidR="00CB3986" w:rsidRPr="008E21F4" w14:paraId="7A067D10" w14:textId="77777777" w:rsidTr="00D04D5F">
        <w:trPr>
          <w:cantSplit/>
          <w:jc w:val="center"/>
          <w:trPrChange w:id="28666"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667"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043BA4EB"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Change w:id="28668"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7F328A62"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Change w:id="28669"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50F3C896" w14:textId="462709AF" w:rsidR="00CB3986" w:rsidRPr="00D56583" w:rsidRDefault="00020376" w:rsidP="00D04D5F">
            <w:pPr>
              <w:pStyle w:val="TAC"/>
              <w:rPr>
                <w:lang w:val="sv-FI"/>
                <w:rPrChange w:id="28670" w:author="Delta" w:date="2021-07-23T11:12:00Z">
                  <w:rPr/>
                </w:rPrChange>
              </w:rPr>
            </w:pPr>
            <w:del w:id="28671" w:author="Delta" w:date="2021-07-23T11:12:00Z">
              <w:r w:rsidRPr="008735C4">
                <w:rPr>
                  <w:rFonts w:cs="v5.0.0"/>
                  <w:lang w:eastAsia="zh-CN"/>
                </w:rPr>
                <w:delText xml:space="preserve"> </w:delText>
              </w:r>
            </w:del>
            <w:r w:rsidR="00CB3986" w:rsidRPr="00D56583">
              <w:rPr>
                <w:lang w:val="sv-FI"/>
                <w:rPrChange w:id="28672" w:author="Delta" w:date="2021-07-23T11:12:00Z">
                  <w:rPr/>
                </w:rPrChange>
              </w:rPr>
              <w:t>Min(</w:t>
            </w:r>
            <w:del w:id="28673" w:author="Delta" w:date="2021-07-23T11:12:00Z">
              <w:r w:rsidRPr="008735C4">
                <w:rPr>
                  <w:rFonts w:cs="v5.0.0" w:hint="eastAsia"/>
                  <w:lang w:eastAsia="zh-CN"/>
                </w:rPr>
                <w:delText>P</w:delText>
              </w:r>
            </w:del>
            <w:ins w:id="28674" w:author="Delta" w:date="2021-07-23T11:12:00Z">
              <w:r w:rsidR="00CB3986" w:rsidRPr="00D56583">
                <w:rPr>
                  <w:bCs/>
                  <w:lang w:val="sv-FI"/>
                </w:rPr>
                <w:t>P</w:t>
              </w:r>
              <w:r w:rsidR="00CB3986" w:rsidRPr="00D56583">
                <w:rPr>
                  <w:bCs/>
                  <w:vertAlign w:val="subscript"/>
                  <w:lang w:val="sv-FI"/>
                </w:rPr>
                <w:t>rated,</w:t>
              </w:r>
              <w:r w:rsidR="00CB3986" w:rsidRPr="00D56583">
                <w:rPr>
                  <w:rFonts w:hint="eastAsia"/>
                  <w:bCs/>
                  <w:vertAlign w:val="subscript"/>
                  <w:lang w:val="sv-FI"/>
                </w:rPr>
                <w:t>c</w:t>
              </w:r>
            </w:ins>
            <w:r w:rsidR="00CB3986" w:rsidRPr="00D56583">
              <w:rPr>
                <w:lang w:val="sv-FI"/>
                <w:rPrChange w:id="28675" w:author="Delta" w:date="2021-07-23T11:12:00Z">
                  <w:rPr/>
                </w:rPrChange>
              </w:rPr>
              <w:t>-59dB, -25dBm)</w:t>
            </w:r>
          </w:p>
        </w:tc>
        <w:tc>
          <w:tcPr>
            <w:tcW w:w="1430" w:type="dxa"/>
            <w:tcBorders>
              <w:top w:val="single" w:sz="4" w:space="0" w:color="auto"/>
              <w:left w:val="single" w:sz="4" w:space="0" w:color="auto"/>
              <w:bottom w:val="single" w:sz="4" w:space="0" w:color="auto"/>
              <w:right w:val="single" w:sz="4" w:space="0" w:color="auto"/>
            </w:tcBorders>
            <w:tcPrChange w:id="28676"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33630D6A" w14:textId="77777777" w:rsidR="00CB3986" w:rsidRPr="008E21F4" w:rsidRDefault="00CB3986" w:rsidP="00D04D5F">
            <w:pPr>
              <w:pStyle w:val="TAC"/>
              <w:rPr>
                <w:rFonts w:cs="v5.0.0"/>
              </w:rPr>
            </w:pPr>
            <w:r w:rsidRPr="008E21F4">
              <w:rPr>
                <w:rFonts w:cs="v5.0.0"/>
              </w:rPr>
              <w:t xml:space="preserve">100 kHz </w:t>
            </w:r>
          </w:p>
        </w:tc>
      </w:tr>
      <w:tr w:rsidR="00CB3986" w:rsidRPr="008E21F4" w14:paraId="7C0D3317" w14:textId="77777777" w:rsidTr="00D04D5F">
        <w:trPr>
          <w:cantSplit/>
          <w:jc w:val="center"/>
          <w:trPrChange w:id="28677" w:author="Delta" w:date="2021-07-23T11:12:00Z">
            <w:trPr>
              <w:cantSplit/>
              <w:jc w:val="center"/>
            </w:trPr>
          </w:trPrChange>
        </w:trPr>
        <w:tc>
          <w:tcPr>
            <w:tcW w:w="9988" w:type="dxa"/>
            <w:gridSpan w:val="4"/>
            <w:tcPrChange w:id="28678" w:author="Delta" w:date="2021-07-23T11:12:00Z">
              <w:tcPr>
                <w:tcW w:w="9988" w:type="dxa"/>
                <w:gridSpan w:val="4"/>
              </w:tcPr>
            </w:tcPrChange>
          </w:tcPr>
          <w:p w14:paraId="65F8BBAE" w14:textId="6465956B"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v5.0.0"/>
                <w:lang w:eastAsia="zh-CN"/>
              </w:rPr>
              <w:t>Min(</w:t>
            </w:r>
            <w:del w:id="28679" w:author="Delta" w:date="2021-07-23T11:12:00Z">
              <w:r w:rsidR="00020376" w:rsidRPr="008735C4">
                <w:rPr>
                  <w:rFonts w:cs="v5.0.0" w:hint="eastAsia"/>
                  <w:lang w:eastAsia="zh-CN"/>
                </w:rPr>
                <w:delText>P</w:delText>
              </w:r>
            </w:del>
            <w:ins w:id="28680" w:author="Delta" w:date="2021-07-23T11:12:00Z">
              <w:r w:rsidRPr="008E21F4">
                <w:rPr>
                  <w:bCs/>
                </w:rPr>
                <w:t>P</w:t>
              </w:r>
              <w:r w:rsidRPr="008E21F4">
                <w:rPr>
                  <w:bCs/>
                  <w:vertAlign w:val="subscript"/>
                </w:rPr>
                <w:t>rated,</w:t>
              </w:r>
              <w:r w:rsidRPr="008E21F4">
                <w:rPr>
                  <w:rFonts w:hint="eastAsia"/>
                  <w:bCs/>
                  <w:vertAlign w:val="subscript"/>
                </w:rPr>
                <w:t>c</w:t>
              </w:r>
            </w:ins>
            <w:r w:rsidRPr="008E21F4">
              <w:rPr>
                <w:rFonts w:cs="v5.0.0"/>
                <w:lang w:eastAsia="zh-CN"/>
              </w:rPr>
              <w:t>-59dB, -25dBm)</w:t>
            </w:r>
            <w:r w:rsidRPr="008E21F4">
              <w:rPr>
                <w:rFonts w:cs="Arial"/>
              </w:rPr>
              <w:t>/1</w:t>
            </w:r>
            <w:r w:rsidRPr="008E21F4">
              <w:rPr>
                <w:rFonts w:cs="Arial"/>
                <w:lang w:eastAsia="zh-CN"/>
              </w:rPr>
              <w:t>00k</w:t>
            </w:r>
            <w:r w:rsidRPr="008E21F4">
              <w:rPr>
                <w:rFonts w:cs="Arial"/>
              </w:rPr>
              <w:t>Hz.</w:t>
            </w:r>
            <w:del w:id="28681" w:author="Delta" w:date="2021-07-23T11:12:00Z">
              <w:r w:rsidR="00A062B5" w:rsidRPr="008735C4">
                <w:rPr>
                  <w:rFonts w:cs="Arial"/>
                </w:rPr>
                <w:delText xml:space="preserve"> </w:delText>
              </w:r>
            </w:del>
          </w:p>
          <w:p w14:paraId="1244FF92" w14:textId="1C0E0692"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8682" w:author="Delta" w:date="2021-07-23T11:12:00Z">
              <w:r w:rsidR="00A062B5" w:rsidRPr="008735C4">
                <w:rPr>
                  <w:rFonts w:cs="Arial" w:hint="eastAsia"/>
                </w:rPr>
                <w:delText>inter</w:delText>
              </w:r>
            </w:del>
            <w:ins w:id="28683" w:author="Delta" w:date="2021-07-23T11:12:00Z">
              <w:r w:rsidRPr="008E21F4">
                <w:rPr>
                  <w:rFonts w:cs="Arial"/>
                </w:rPr>
                <w:t>Inter</w:t>
              </w:r>
            </w:ins>
            <w:r w:rsidRPr="008E21F4">
              <w:rPr>
                <w:rFonts w:cs="Arial"/>
              </w:rPr>
              <w:t xml:space="preserve"> RF </w:t>
            </w:r>
            <w:del w:id="28684" w:author="Delta" w:date="2021-07-23T11:12:00Z">
              <w:r w:rsidR="00A062B5" w:rsidRPr="008735C4">
                <w:rPr>
                  <w:rFonts w:cs="Arial" w:hint="eastAsia"/>
                </w:rPr>
                <w:delText>bandwidth</w:delText>
              </w:r>
            </w:del>
            <w:ins w:id="28685" w:author="Delta" w:date="2021-07-23T11:12:00Z">
              <w:r w:rsidRPr="008E21F4">
                <w:rPr>
                  <w:rFonts w:cs="Arial"/>
                </w:rPr>
                <w:t>Bandwidth</w:t>
              </w:r>
            </w:ins>
            <w:r w:rsidRPr="008E21F4">
              <w:rPr>
                <w:rFonts w:cs="Arial"/>
              </w:rPr>
              <w:t xml:space="preserve"> gap </w:t>
            </w:r>
            <w:r w:rsidRPr="008E21F4">
              <w:rPr>
                <w:rPrChange w:id="28686" w:author="Delta" w:date="2021-07-23T11:12:00Z">
                  <w:rPr>
                    <w:lang w:val="en-US"/>
                  </w:rPr>
                </w:rPrChange>
              </w:rPr>
              <w:t>&lt; 20MHz</w:t>
            </w:r>
            <w:r w:rsidRPr="008E21F4">
              <w:rPr>
                <w:rFonts w:cs="Arial"/>
              </w:rPr>
              <w:t xml:space="preserve"> the test requirement within the </w:t>
            </w:r>
            <w:del w:id="28687" w:author="Delta" w:date="2021-07-23T11:12:00Z">
              <w:r w:rsidR="00A062B5" w:rsidRPr="008735C4">
                <w:rPr>
                  <w:rFonts w:cs="Arial" w:hint="eastAsia"/>
                </w:rPr>
                <w:delText>inter</w:delText>
              </w:r>
            </w:del>
            <w:ins w:id="28688" w:author="Delta" w:date="2021-07-23T11:12:00Z">
              <w:r w:rsidRPr="008E21F4">
                <w:rPr>
                  <w:rFonts w:cs="Arial"/>
                </w:rPr>
                <w:t>Inter</w:t>
              </w:r>
            </w:ins>
            <w:r w:rsidRPr="008E21F4">
              <w:rPr>
                <w:rFonts w:cs="Arial"/>
              </w:rPr>
              <w:t xml:space="preserve"> RF </w:t>
            </w:r>
            <w:del w:id="28689" w:author="Delta" w:date="2021-07-23T11:12:00Z">
              <w:r w:rsidR="00A062B5" w:rsidRPr="008735C4">
                <w:rPr>
                  <w:rFonts w:cs="Arial" w:hint="eastAsia"/>
                </w:rPr>
                <w:delText>bandwidth</w:delText>
              </w:r>
            </w:del>
            <w:ins w:id="28690" w:author="Delta" w:date="2021-07-23T11:12:00Z">
              <w:r w:rsidRPr="008E21F4">
                <w:rPr>
                  <w:rFonts w:cs="Arial"/>
                </w:rPr>
                <w:t>Bandwidth</w:t>
              </w:r>
            </w:ins>
            <w:r w:rsidRPr="008E21F4">
              <w:rPr>
                <w:rFonts w:cs="Arial"/>
              </w:rPr>
              <w:t xml:space="preserve"> gaps is calculated as a cumulative sum of contributions from adjacent sub-blocks </w:t>
            </w:r>
            <w:ins w:id="28691" w:author="Delta" w:date="2021-07-23T11:12:00Z">
              <w:r w:rsidRPr="008E21F4">
                <w:rPr>
                  <w:rFonts w:cs="Arial"/>
                </w:rPr>
                <w:t xml:space="preserve">or RF Bandwidth </w:t>
              </w:r>
            </w:ins>
            <w:r w:rsidRPr="008E21F4">
              <w:rPr>
                <w:rFonts w:cs="Arial"/>
              </w:rPr>
              <w:t xml:space="preserve">on each side of the </w:t>
            </w:r>
            <w:del w:id="28692" w:author="Delta" w:date="2021-07-23T11:12:00Z">
              <w:r w:rsidR="00A062B5" w:rsidRPr="008735C4">
                <w:rPr>
                  <w:rFonts w:cs="Arial" w:hint="eastAsia"/>
                </w:rPr>
                <w:delText>inter</w:delText>
              </w:r>
            </w:del>
            <w:ins w:id="28693" w:author="Delta" w:date="2021-07-23T11:12:00Z">
              <w:r w:rsidRPr="008E21F4">
                <w:rPr>
                  <w:rFonts w:cs="Arial"/>
                </w:rPr>
                <w:t>Inter</w:t>
              </w:r>
            </w:ins>
            <w:r w:rsidRPr="008E21F4">
              <w:rPr>
                <w:rFonts w:cs="Arial"/>
              </w:rPr>
              <w:t xml:space="preserve"> RF </w:t>
            </w:r>
            <w:del w:id="28694" w:author="Delta" w:date="2021-07-23T11:12:00Z">
              <w:r w:rsidR="00A062B5" w:rsidRPr="008735C4">
                <w:rPr>
                  <w:rFonts w:cs="Arial" w:hint="eastAsia"/>
                </w:rPr>
                <w:delText>bandwidth</w:delText>
              </w:r>
            </w:del>
            <w:ins w:id="28695" w:author="Delta" w:date="2021-07-23T11:12:00Z">
              <w:r w:rsidRPr="008E21F4">
                <w:rPr>
                  <w:rFonts w:cs="Arial"/>
                </w:rPr>
                <w:t>Bandwidth</w:t>
              </w:r>
            </w:ins>
            <w:r w:rsidRPr="008E21F4">
              <w:rPr>
                <w:rFonts w:cs="Arial"/>
              </w:rPr>
              <w:t xml:space="preserve"> gap.</w:t>
            </w:r>
          </w:p>
        </w:tc>
      </w:tr>
    </w:tbl>
    <w:p w14:paraId="216DFC42" w14:textId="77777777" w:rsidR="00CB3986" w:rsidRPr="008E21F4" w:rsidRDefault="00CB3986" w:rsidP="00CB3986">
      <w:pPr>
        <w:rPr>
          <w:lang w:eastAsia="zh-CN"/>
        </w:rPr>
      </w:pPr>
    </w:p>
    <w:p w14:paraId="1373300B" w14:textId="611ECB81" w:rsidR="00CB3986" w:rsidRPr="008E21F4" w:rsidRDefault="00CB3986" w:rsidP="00CB3986">
      <w:pPr>
        <w:pStyle w:val="TH"/>
      </w:pPr>
      <w:r w:rsidRPr="008E21F4">
        <w:t>Table 6.6.3</w:t>
      </w:r>
      <w:r w:rsidRPr="008E21F4">
        <w:rPr>
          <w:lang w:eastAsia="zh-CN"/>
        </w:rPr>
        <w:t>.5</w:t>
      </w:r>
      <w:r w:rsidRPr="008E21F4">
        <w:t>.2C-</w:t>
      </w:r>
      <w:r w:rsidRPr="008E21F4">
        <w:rPr>
          <w:lang w:eastAsia="zh-CN"/>
        </w:rPr>
        <w:t>3a</w:t>
      </w:r>
      <w:r w:rsidRPr="008E21F4">
        <w:t>: Medium Range BS operating band unwanted emission limits for 3 MHz channel bandwidth</w:t>
      </w:r>
      <w:r w:rsidRPr="008E21F4">
        <w:rPr>
          <w:lang w:eastAsia="zh-CN"/>
        </w:rPr>
        <w:t>,</w:t>
      </w:r>
      <w:r w:rsidRPr="008E21F4">
        <w:t xml:space="preserve"> </w:t>
      </w:r>
      <w:r w:rsidRPr="008E21F4">
        <w:rPr>
          <w:rFonts w:cs="v5.0.0"/>
          <w:noProof/>
          <w:lang w:eastAsia="zh-CN"/>
        </w:rPr>
        <w:t>31</w:t>
      </w:r>
      <w:r w:rsidRPr="008E21F4">
        <w:rPr>
          <w:rFonts w:cs="v5.0.0"/>
          <w:noProof/>
        </w:rPr>
        <w:t xml:space="preserve"> &lt;</w:t>
      </w:r>
      <w:del w:id="28696" w:author="Delta" w:date="2021-07-23T11:12:00Z">
        <w:r w:rsidR="00020376" w:rsidRPr="008735C4">
          <w:rPr>
            <w:rFonts w:cs="v5.0.0"/>
            <w:noProof/>
          </w:rPr>
          <w:delText xml:space="preserve">P </w:delText>
        </w:r>
        <w:r w:rsidR="00020376" w:rsidRPr="008735C4">
          <w:rPr>
            <w:rFonts w:cs="v5.0.0"/>
            <w:noProof/>
          </w:rPr>
          <w:sym w:font="Symbol" w:char="F0A3"/>
        </w:r>
        <w:r w:rsidR="00020376" w:rsidRPr="008735C4">
          <w:rPr>
            <w:rFonts w:cs="v5.0.0"/>
            <w:noProof/>
          </w:rPr>
          <w:delText xml:space="preserve"> </w:delText>
        </w:r>
      </w:del>
      <w:ins w:id="28697" w:author="Delta" w:date="2021-07-23T11:12:00Z">
        <w:r w:rsidRPr="008E21F4">
          <w:rPr>
            <w:rFonts w:cs="v5.0.0"/>
            <w:bCs/>
            <w:noProof/>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ins>
      <w:r w:rsidRPr="008E21F4">
        <w:rPr>
          <w:rFonts w:cs="v5.0.0"/>
          <w:noProof/>
        </w:rPr>
        <w:t xml:space="preserve"> 38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698"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699">
          <w:tblGrid>
            <w:gridCol w:w="2127"/>
            <w:gridCol w:w="2976"/>
            <w:gridCol w:w="3455"/>
            <w:gridCol w:w="1430"/>
          </w:tblGrid>
        </w:tblGridChange>
      </w:tblGrid>
      <w:tr w:rsidR="00CB3986" w:rsidRPr="008E21F4" w14:paraId="7CF0DFC0" w14:textId="77777777" w:rsidTr="00D04D5F">
        <w:trPr>
          <w:cantSplit/>
          <w:jc w:val="center"/>
          <w:trPrChange w:id="28700"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701"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4506D516"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Change w:id="28702"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32298496"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Change w:id="28703"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7DD02EED"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Change w:id="28704"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36A54265" w14:textId="7572041A" w:rsidR="00CB3986" w:rsidRPr="008E21F4" w:rsidRDefault="00CB3986" w:rsidP="00D04D5F">
            <w:pPr>
              <w:pStyle w:val="TAH"/>
              <w:rPr>
                <w:rFonts w:cs="Arial"/>
              </w:rPr>
            </w:pPr>
            <w:r w:rsidRPr="008E21F4">
              <w:rPr>
                <w:rFonts w:cs="Arial"/>
              </w:rPr>
              <w:t xml:space="preserve">Measurement bandwidth (Note </w:t>
            </w:r>
            <w:del w:id="28705" w:author="Delta" w:date="2021-07-23T11:12:00Z">
              <w:r w:rsidR="00A062B5" w:rsidRPr="008735C4">
                <w:rPr>
                  <w:rFonts w:cs="Arial"/>
                  <w:lang w:eastAsia="zh-CN"/>
                </w:rPr>
                <w:delText>3</w:delText>
              </w:r>
            </w:del>
            <w:ins w:id="28706" w:author="Delta" w:date="2021-07-23T11:12:00Z">
              <w:r w:rsidRPr="008E21F4">
                <w:rPr>
                  <w:rFonts w:cs="Arial"/>
                </w:rPr>
                <w:t>6</w:t>
              </w:r>
            </w:ins>
            <w:r w:rsidRPr="008E21F4">
              <w:rPr>
                <w:rFonts w:cs="Arial"/>
              </w:rPr>
              <w:t>)</w:t>
            </w:r>
          </w:p>
        </w:tc>
      </w:tr>
      <w:tr w:rsidR="00CB3986" w:rsidRPr="008E21F4" w14:paraId="00C2D940" w14:textId="77777777" w:rsidTr="00D04D5F">
        <w:trPr>
          <w:cantSplit/>
          <w:jc w:val="center"/>
          <w:trPrChange w:id="28707"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708"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3FC4B865"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Change w:id="28709"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78E2C70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Change w:id="28710" w:author="Delta" w:date="2021-07-23T11:12:00Z">
              <w:tcPr>
                <w:tcW w:w="3455" w:type="dxa"/>
                <w:tcBorders>
                  <w:top w:val="single" w:sz="4" w:space="0" w:color="auto"/>
                  <w:left w:val="single" w:sz="4" w:space="0" w:color="auto"/>
                  <w:bottom w:val="single" w:sz="4" w:space="0" w:color="auto"/>
                  <w:right w:val="single" w:sz="4" w:space="0" w:color="auto"/>
                </w:tcBorders>
                <w:vAlign w:val="center"/>
              </w:tcPr>
            </w:tcPrChange>
          </w:tcPr>
          <w:p w14:paraId="2EFACE5C" w14:textId="524FC096" w:rsidR="00CB3986" w:rsidRPr="008E21F4" w:rsidRDefault="00020376" w:rsidP="00D04D5F">
            <w:pPr>
              <w:pStyle w:val="TAC"/>
              <w:rPr>
                <w:rFonts w:cs="v5.0.0"/>
              </w:rPr>
            </w:pPr>
            <w:del w:id="28711" w:author="Delta" w:date="2021-07-23T11:12:00Z">
              <w:r w:rsidRPr="008735C4">
                <w:rPr>
                  <w:rFonts w:cs="Arial"/>
                  <w:position w:val="-28"/>
                </w:rPr>
                <w:object w:dxaOrig="3580" w:dyaOrig="680" w14:anchorId="32145D65">
                  <v:shape id="_x0000_i1230" type="#_x0000_t75" style="width:143.35pt;height:26.9pt" o:ole="">
                    <v:imagedata r:id="rId261" o:title=""/>
                  </v:shape>
                  <o:OLEObject Type="Embed" ProgID="Equation.3" ShapeID="_x0000_i1230" DrawAspect="Content" ObjectID="_1688546324" r:id="rId262"/>
                </w:object>
              </w:r>
            </w:del>
            <w:ins w:id="28712" w:author="Delta" w:date="2021-07-23T11:12:00Z">
              <w:r w:rsidR="00CB3986" w:rsidRPr="008E21F4">
                <w:rPr>
                  <w:rFonts w:cs="Arial"/>
                  <w:position w:val="-26"/>
                  <w:lang w:eastAsia="ja-JP"/>
                </w:rPr>
                <w:object w:dxaOrig="3742" w:dyaOrig="639" w14:anchorId="13FADC77">
                  <v:shape id="对象 124" o:spid="_x0000_i1178" type="#_x0000_t75" style="width:150.9pt;height:25.05pt;mso-wrap-style:square;mso-position-horizontal-relative:page;mso-position-vertical-relative:page" o:ole="">
                    <v:fill o:detectmouseclick="t"/>
                    <v:imagedata r:id="rId263" o:title=""/>
                  </v:shape>
                  <o:OLEObject Type="Embed" ProgID="Equation.3" ShapeID="对象 124" DrawAspect="Content" ObjectID="_1688546325" r:id="rId264"/>
                </w:object>
              </w:r>
            </w:ins>
          </w:p>
        </w:tc>
        <w:tc>
          <w:tcPr>
            <w:tcW w:w="1430" w:type="dxa"/>
            <w:tcBorders>
              <w:top w:val="single" w:sz="4" w:space="0" w:color="auto"/>
              <w:left w:val="single" w:sz="4" w:space="0" w:color="auto"/>
              <w:bottom w:val="single" w:sz="4" w:space="0" w:color="auto"/>
              <w:right w:val="single" w:sz="4" w:space="0" w:color="auto"/>
            </w:tcBorders>
            <w:tcPrChange w:id="28713"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0827FA88" w14:textId="77777777" w:rsidR="00CB3986" w:rsidRPr="008E21F4" w:rsidRDefault="00CB3986" w:rsidP="00D04D5F">
            <w:pPr>
              <w:pStyle w:val="TAC"/>
              <w:rPr>
                <w:rFonts w:cs="v5.0.0"/>
              </w:rPr>
            </w:pPr>
            <w:r w:rsidRPr="008E21F4">
              <w:rPr>
                <w:rFonts w:cs="v5.0.0"/>
              </w:rPr>
              <w:t xml:space="preserve">100 kHz </w:t>
            </w:r>
          </w:p>
        </w:tc>
      </w:tr>
      <w:tr w:rsidR="00CB3986" w:rsidRPr="008E21F4" w14:paraId="72576487" w14:textId="77777777" w:rsidTr="00D04D5F">
        <w:trPr>
          <w:cantSplit/>
          <w:jc w:val="center"/>
          <w:trPrChange w:id="28714"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715"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4E15154F"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Change w:id="28716"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19DF6639"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Change w:id="28717"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2A615494" w14:textId="589C0C9D" w:rsidR="00CB3986" w:rsidRPr="008E21F4" w:rsidRDefault="00020376" w:rsidP="00D04D5F">
            <w:pPr>
              <w:pStyle w:val="TAC"/>
              <w:rPr>
                <w:rFonts w:cs="v5.0.0"/>
              </w:rPr>
            </w:pPr>
            <w:del w:id="28718" w:author="Delta" w:date="2021-07-23T11:12:00Z">
              <w:r w:rsidRPr="008735C4">
                <w:rPr>
                  <w:rFonts w:cs="Arial" w:hint="eastAsia"/>
                  <w:lang w:eastAsia="zh-CN"/>
                </w:rPr>
                <w:delText>P</w:delText>
              </w:r>
            </w:del>
            <w:ins w:id="28719" w:author="Delta" w:date="2021-07-23T11:12:00Z">
              <w:r w:rsidR="00CB3986" w:rsidRPr="008E21F4">
                <w:rPr>
                  <w:bCs/>
                </w:rPr>
                <w:t>P</w:t>
              </w:r>
              <w:r w:rsidR="00CB3986" w:rsidRPr="008E21F4">
                <w:rPr>
                  <w:bCs/>
                  <w:vertAlign w:val="subscript"/>
                </w:rPr>
                <w:t>rated,</w:t>
              </w:r>
              <w:r w:rsidR="00CB3986" w:rsidRPr="008E21F4">
                <w:rPr>
                  <w:rFonts w:hint="eastAsia"/>
                  <w:bCs/>
                  <w:vertAlign w:val="subscript"/>
                </w:rPr>
                <w:t>c</w:t>
              </w:r>
            </w:ins>
            <w:r w:rsidR="00CB3986" w:rsidRPr="008E21F4">
              <w:rPr>
                <w:rFonts w:cs="Arial"/>
                <w:lang w:eastAsia="zh-CN"/>
              </w:rPr>
              <w:t>-57.2dB</w:t>
            </w:r>
          </w:p>
        </w:tc>
        <w:tc>
          <w:tcPr>
            <w:tcW w:w="1430" w:type="dxa"/>
            <w:tcBorders>
              <w:top w:val="single" w:sz="4" w:space="0" w:color="auto"/>
              <w:left w:val="single" w:sz="4" w:space="0" w:color="auto"/>
              <w:bottom w:val="single" w:sz="4" w:space="0" w:color="auto"/>
              <w:right w:val="single" w:sz="4" w:space="0" w:color="auto"/>
            </w:tcBorders>
            <w:tcPrChange w:id="28720"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72F66A42" w14:textId="77777777" w:rsidR="00CB3986" w:rsidRPr="008E21F4" w:rsidRDefault="00CB3986" w:rsidP="00D04D5F">
            <w:pPr>
              <w:pStyle w:val="TAC"/>
              <w:rPr>
                <w:rFonts w:cs="v5.0.0"/>
              </w:rPr>
            </w:pPr>
            <w:r w:rsidRPr="008E21F4">
              <w:rPr>
                <w:rFonts w:cs="v5.0.0"/>
              </w:rPr>
              <w:t xml:space="preserve">100 kHz </w:t>
            </w:r>
          </w:p>
        </w:tc>
      </w:tr>
      <w:tr w:rsidR="00CB3986" w:rsidRPr="008E21F4" w14:paraId="59B6BD38" w14:textId="77777777" w:rsidTr="00D04D5F">
        <w:trPr>
          <w:cantSplit/>
          <w:jc w:val="center"/>
          <w:trPrChange w:id="28721"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722"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1DB8874E"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Change w:id="28723"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4B2B8357"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Change w:id="28724"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5F5A8FCC" w14:textId="1979A9E0" w:rsidR="00CB3986" w:rsidRPr="00D56583" w:rsidRDefault="00020376" w:rsidP="00D04D5F">
            <w:pPr>
              <w:pStyle w:val="TAC"/>
              <w:rPr>
                <w:lang w:val="sv-FI"/>
                <w:rPrChange w:id="28725" w:author="Delta" w:date="2021-07-23T11:12:00Z">
                  <w:rPr/>
                </w:rPrChange>
              </w:rPr>
            </w:pPr>
            <w:del w:id="28726" w:author="Delta" w:date="2021-07-23T11:12:00Z">
              <w:r w:rsidRPr="008735C4">
                <w:rPr>
                  <w:rFonts w:cs="v5.0.0"/>
                  <w:lang w:eastAsia="zh-CN"/>
                </w:rPr>
                <w:delText xml:space="preserve"> </w:delText>
              </w:r>
            </w:del>
            <w:r w:rsidR="00CB3986" w:rsidRPr="00D56583">
              <w:rPr>
                <w:lang w:val="sv-FI"/>
                <w:rPrChange w:id="28727" w:author="Delta" w:date="2021-07-23T11:12:00Z">
                  <w:rPr/>
                </w:rPrChange>
              </w:rPr>
              <w:t>Min(</w:t>
            </w:r>
            <w:del w:id="28728" w:author="Delta" w:date="2021-07-23T11:12:00Z">
              <w:r w:rsidRPr="008735C4">
                <w:rPr>
                  <w:rFonts w:cs="v5.0.0" w:hint="eastAsia"/>
                  <w:lang w:eastAsia="zh-CN"/>
                </w:rPr>
                <w:delText>P</w:delText>
              </w:r>
            </w:del>
            <w:ins w:id="28729" w:author="Delta" w:date="2021-07-23T11:12:00Z">
              <w:r w:rsidR="00CB3986" w:rsidRPr="00D56583">
                <w:rPr>
                  <w:bCs/>
                  <w:lang w:val="sv-FI"/>
                </w:rPr>
                <w:t>P</w:t>
              </w:r>
              <w:r w:rsidR="00CB3986" w:rsidRPr="00D56583">
                <w:rPr>
                  <w:bCs/>
                  <w:vertAlign w:val="subscript"/>
                  <w:lang w:val="sv-FI"/>
                </w:rPr>
                <w:t>rated,</w:t>
              </w:r>
              <w:r w:rsidR="00CB3986" w:rsidRPr="00D56583">
                <w:rPr>
                  <w:rFonts w:hint="eastAsia"/>
                  <w:bCs/>
                  <w:vertAlign w:val="subscript"/>
                  <w:lang w:val="sv-FI"/>
                </w:rPr>
                <w:t>c</w:t>
              </w:r>
            </w:ins>
            <w:r w:rsidR="00CB3986" w:rsidRPr="00D56583">
              <w:rPr>
                <w:lang w:val="sv-FI"/>
                <w:rPrChange w:id="28730" w:author="Delta" w:date="2021-07-23T11:12:00Z">
                  <w:rPr/>
                </w:rPrChange>
              </w:rPr>
              <w:t>-59dB, -25dBm)</w:t>
            </w:r>
          </w:p>
        </w:tc>
        <w:tc>
          <w:tcPr>
            <w:tcW w:w="1430" w:type="dxa"/>
            <w:tcBorders>
              <w:top w:val="single" w:sz="4" w:space="0" w:color="auto"/>
              <w:left w:val="single" w:sz="4" w:space="0" w:color="auto"/>
              <w:bottom w:val="single" w:sz="4" w:space="0" w:color="auto"/>
              <w:right w:val="single" w:sz="4" w:space="0" w:color="auto"/>
            </w:tcBorders>
            <w:tcPrChange w:id="28731"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304B743B" w14:textId="77777777" w:rsidR="00CB3986" w:rsidRPr="008E21F4" w:rsidRDefault="00CB3986" w:rsidP="00D04D5F">
            <w:pPr>
              <w:pStyle w:val="TAC"/>
              <w:rPr>
                <w:rFonts w:cs="v5.0.0"/>
              </w:rPr>
            </w:pPr>
            <w:r w:rsidRPr="008E21F4">
              <w:rPr>
                <w:rFonts w:cs="v5.0.0"/>
              </w:rPr>
              <w:t xml:space="preserve">100 kHz </w:t>
            </w:r>
          </w:p>
        </w:tc>
      </w:tr>
      <w:tr w:rsidR="00CB3986" w:rsidRPr="008E21F4" w14:paraId="5B5F84E1" w14:textId="77777777" w:rsidTr="00D04D5F">
        <w:trPr>
          <w:cantSplit/>
          <w:jc w:val="center"/>
          <w:trPrChange w:id="28732" w:author="Delta" w:date="2021-07-23T11:12:00Z">
            <w:trPr>
              <w:cantSplit/>
              <w:jc w:val="center"/>
            </w:trPr>
          </w:trPrChange>
        </w:trPr>
        <w:tc>
          <w:tcPr>
            <w:tcW w:w="9988" w:type="dxa"/>
            <w:gridSpan w:val="4"/>
            <w:tcPrChange w:id="28733" w:author="Delta" w:date="2021-07-23T11:12:00Z">
              <w:tcPr>
                <w:tcW w:w="9988" w:type="dxa"/>
                <w:gridSpan w:val="4"/>
              </w:tcPr>
            </w:tcPrChange>
          </w:tcPr>
          <w:p w14:paraId="5285F99D" w14:textId="465E33D4"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v5.0.0"/>
                <w:lang w:eastAsia="zh-CN"/>
              </w:rPr>
              <w:t>Min(</w:t>
            </w:r>
            <w:del w:id="28734" w:author="Delta" w:date="2021-07-23T11:12:00Z">
              <w:r w:rsidR="00020376" w:rsidRPr="008735C4">
                <w:rPr>
                  <w:rFonts w:cs="v5.0.0" w:hint="eastAsia"/>
                  <w:lang w:eastAsia="zh-CN"/>
                </w:rPr>
                <w:delText>P</w:delText>
              </w:r>
            </w:del>
            <w:ins w:id="28735" w:author="Delta" w:date="2021-07-23T11:12:00Z">
              <w:r w:rsidRPr="008E21F4">
                <w:rPr>
                  <w:bCs/>
                </w:rPr>
                <w:t>P</w:t>
              </w:r>
              <w:r w:rsidRPr="008E21F4">
                <w:rPr>
                  <w:bCs/>
                  <w:vertAlign w:val="subscript"/>
                </w:rPr>
                <w:t>rated,</w:t>
              </w:r>
              <w:r w:rsidRPr="008E21F4">
                <w:rPr>
                  <w:rFonts w:hint="eastAsia"/>
                  <w:bCs/>
                  <w:vertAlign w:val="subscript"/>
                </w:rPr>
                <w:t>c</w:t>
              </w:r>
            </w:ins>
            <w:r w:rsidRPr="008E21F4">
              <w:rPr>
                <w:rFonts w:cs="v5.0.0"/>
                <w:lang w:eastAsia="zh-CN"/>
              </w:rPr>
              <w:t>-59dB, -25dBm)</w:t>
            </w:r>
            <w:r w:rsidRPr="008E21F4">
              <w:rPr>
                <w:rFonts w:cs="Arial"/>
              </w:rPr>
              <w:t>/1</w:t>
            </w:r>
            <w:r w:rsidRPr="008E21F4">
              <w:rPr>
                <w:rFonts w:cs="Arial"/>
                <w:lang w:eastAsia="zh-CN"/>
              </w:rPr>
              <w:t>00k</w:t>
            </w:r>
            <w:r w:rsidRPr="008E21F4">
              <w:rPr>
                <w:rFonts w:cs="Arial"/>
              </w:rPr>
              <w:t>Hz.</w:t>
            </w:r>
            <w:del w:id="28736" w:author="Delta" w:date="2021-07-23T11:12:00Z">
              <w:r w:rsidR="00A062B5" w:rsidRPr="008735C4">
                <w:rPr>
                  <w:rFonts w:cs="Arial"/>
                </w:rPr>
                <w:delText xml:space="preserve"> </w:delText>
              </w:r>
            </w:del>
          </w:p>
          <w:p w14:paraId="78C5E7EE" w14:textId="00F5CA9F"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8737" w:author="Delta" w:date="2021-07-23T11:12:00Z">
              <w:r w:rsidR="00A062B5" w:rsidRPr="008735C4">
                <w:rPr>
                  <w:rFonts w:cs="Arial" w:hint="eastAsia"/>
                </w:rPr>
                <w:delText>inter</w:delText>
              </w:r>
            </w:del>
            <w:ins w:id="28738" w:author="Delta" w:date="2021-07-23T11:12:00Z">
              <w:r w:rsidRPr="008E21F4">
                <w:rPr>
                  <w:rFonts w:cs="Arial"/>
                </w:rPr>
                <w:t>Inter</w:t>
              </w:r>
            </w:ins>
            <w:r w:rsidRPr="008E21F4">
              <w:rPr>
                <w:rFonts w:cs="Arial"/>
              </w:rPr>
              <w:t xml:space="preserve"> RF </w:t>
            </w:r>
            <w:del w:id="28739" w:author="Delta" w:date="2021-07-23T11:12:00Z">
              <w:r w:rsidR="00A062B5" w:rsidRPr="008735C4">
                <w:rPr>
                  <w:rFonts w:cs="Arial" w:hint="eastAsia"/>
                </w:rPr>
                <w:delText>bandwidth</w:delText>
              </w:r>
            </w:del>
            <w:ins w:id="28740" w:author="Delta" w:date="2021-07-23T11:12:00Z">
              <w:r w:rsidRPr="008E21F4">
                <w:rPr>
                  <w:rFonts w:cs="Arial"/>
                </w:rPr>
                <w:t>Bandwidth</w:t>
              </w:r>
            </w:ins>
            <w:r w:rsidRPr="008E21F4">
              <w:rPr>
                <w:rFonts w:cs="Arial"/>
              </w:rPr>
              <w:t xml:space="preserve"> gap </w:t>
            </w:r>
            <w:r w:rsidRPr="008E21F4">
              <w:rPr>
                <w:rPrChange w:id="28741" w:author="Delta" w:date="2021-07-23T11:12:00Z">
                  <w:rPr>
                    <w:lang w:val="en-US"/>
                  </w:rPr>
                </w:rPrChange>
              </w:rPr>
              <w:t>&lt; 20MHz</w:t>
            </w:r>
            <w:r w:rsidRPr="008E21F4">
              <w:rPr>
                <w:rFonts w:cs="Arial"/>
              </w:rPr>
              <w:t xml:space="preserve"> the test requirement within the </w:t>
            </w:r>
            <w:del w:id="28742" w:author="Delta" w:date="2021-07-23T11:12:00Z">
              <w:r w:rsidR="00A062B5" w:rsidRPr="008735C4">
                <w:rPr>
                  <w:rFonts w:cs="Arial" w:hint="eastAsia"/>
                </w:rPr>
                <w:delText>inter</w:delText>
              </w:r>
            </w:del>
            <w:ins w:id="28743" w:author="Delta" w:date="2021-07-23T11:12:00Z">
              <w:r w:rsidRPr="008E21F4">
                <w:rPr>
                  <w:rFonts w:cs="Arial"/>
                </w:rPr>
                <w:t>Inter</w:t>
              </w:r>
            </w:ins>
            <w:r w:rsidRPr="008E21F4">
              <w:rPr>
                <w:rFonts w:cs="Arial"/>
              </w:rPr>
              <w:t xml:space="preserve"> RF </w:t>
            </w:r>
            <w:del w:id="28744" w:author="Delta" w:date="2021-07-23T11:12:00Z">
              <w:r w:rsidR="00A062B5" w:rsidRPr="008735C4">
                <w:rPr>
                  <w:rFonts w:cs="Arial" w:hint="eastAsia"/>
                </w:rPr>
                <w:delText>bandwidth</w:delText>
              </w:r>
            </w:del>
            <w:ins w:id="28745" w:author="Delta" w:date="2021-07-23T11:12:00Z">
              <w:r w:rsidRPr="008E21F4">
                <w:rPr>
                  <w:rFonts w:cs="Arial"/>
                </w:rPr>
                <w:t>Bandwidth</w:t>
              </w:r>
            </w:ins>
            <w:r w:rsidRPr="008E21F4">
              <w:rPr>
                <w:rFonts w:cs="Arial"/>
              </w:rPr>
              <w:t xml:space="preserve"> gaps is calculated as a cumulative sum of contributions from adjacent sub-blocks </w:t>
            </w:r>
            <w:ins w:id="28746" w:author="Delta" w:date="2021-07-23T11:12:00Z">
              <w:r w:rsidRPr="008E21F4">
                <w:rPr>
                  <w:rFonts w:cs="Arial"/>
                </w:rPr>
                <w:t xml:space="preserve">or RF Bandwidth </w:t>
              </w:r>
            </w:ins>
            <w:r w:rsidRPr="008E21F4">
              <w:rPr>
                <w:rFonts w:cs="Arial"/>
              </w:rPr>
              <w:t xml:space="preserve">on each side of the </w:t>
            </w:r>
            <w:del w:id="28747" w:author="Delta" w:date="2021-07-23T11:12:00Z">
              <w:r w:rsidR="00A062B5" w:rsidRPr="008735C4">
                <w:rPr>
                  <w:rFonts w:cs="Arial" w:hint="eastAsia"/>
                </w:rPr>
                <w:delText>inter</w:delText>
              </w:r>
            </w:del>
            <w:ins w:id="28748" w:author="Delta" w:date="2021-07-23T11:12:00Z">
              <w:r w:rsidRPr="008E21F4">
                <w:rPr>
                  <w:rFonts w:cs="Arial"/>
                </w:rPr>
                <w:t>Inter</w:t>
              </w:r>
            </w:ins>
            <w:r w:rsidRPr="008E21F4">
              <w:rPr>
                <w:rFonts w:cs="Arial"/>
              </w:rPr>
              <w:t xml:space="preserve"> RF </w:t>
            </w:r>
            <w:del w:id="28749" w:author="Delta" w:date="2021-07-23T11:12:00Z">
              <w:r w:rsidR="00A062B5" w:rsidRPr="008735C4">
                <w:rPr>
                  <w:rFonts w:cs="Arial" w:hint="eastAsia"/>
                </w:rPr>
                <w:delText>bandwidth</w:delText>
              </w:r>
            </w:del>
            <w:ins w:id="28750" w:author="Delta" w:date="2021-07-23T11:12:00Z">
              <w:r w:rsidRPr="008E21F4">
                <w:rPr>
                  <w:rFonts w:cs="Arial"/>
                </w:rPr>
                <w:t>Bandwidth</w:t>
              </w:r>
            </w:ins>
            <w:r w:rsidRPr="008E21F4">
              <w:rPr>
                <w:rFonts w:cs="Arial"/>
              </w:rPr>
              <w:t xml:space="preserve"> gap.</w:t>
            </w:r>
          </w:p>
        </w:tc>
      </w:tr>
    </w:tbl>
    <w:p w14:paraId="7A798978" w14:textId="77777777" w:rsidR="00CB3986" w:rsidRPr="008E21F4" w:rsidRDefault="00CB3986" w:rsidP="00CB3986">
      <w:pPr>
        <w:rPr>
          <w:lang w:eastAsia="zh-CN"/>
        </w:rPr>
      </w:pPr>
    </w:p>
    <w:p w14:paraId="239BC9B7" w14:textId="706AE710" w:rsidR="00CB3986" w:rsidRPr="008E21F4" w:rsidRDefault="00CB3986" w:rsidP="00CB3986">
      <w:pPr>
        <w:pStyle w:val="TH"/>
      </w:pPr>
      <w:r w:rsidRPr="008E21F4">
        <w:t>Table 6.6.3</w:t>
      </w:r>
      <w:r w:rsidRPr="008E21F4">
        <w:rPr>
          <w:lang w:eastAsia="zh-CN"/>
        </w:rPr>
        <w:t>.5</w:t>
      </w:r>
      <w:r w:rsidRPr="008E21F4">
        <w:t>.2C-</w:t>
      </w:r>
      <w:r w:rsidRPr="008E21F4">
        <w:rPr>
          <w:lang w:eastAsia="zh-CN"/>
        </w:rPr>
        <w:t>4</w:t>
      </w:r>
      <w:r w:rsidRPr="008E21F4">
        <w:t>: Medium Range BS operating band unwanted emission limits for 3 MHz channel bandwidth</w:t>
      </w:r>
      <w:r w:rsidRPr="008E21F4">
        <w:rPr>
          <w:lang w:eastAsia="zh-CN"/>
        </w:rPr>
        <w:t xml:space="preserve">, </w:t>
      </w:r>
      <w:del w:id="28751" w:author="Delta" w:date="2021-07-23T11:12:00Z">
        <w:r w:rsidR="00020376" w:rsidRPr="008735C4">
          <w:rPr>
            <w:rFonts w:cs="v5.0.0"/>
            <w:noProof/>
          </w:rPr>
          <w:delText>P</w:delText>
        </w:r>
      </w:del>
      <w:ins w:id="28752" w:author="Delta" w:date="2021-07-23T11:12:00Z">
        <w:r w:rsidRPr="008E21F4">
          <w:rPr>
            <w:bCs/>
          </w:rPr>
          <w:t>P</w:t>
        </w:r>
        <w:r w:rsidRPr="008E21F4">
          <w:rPr>
            <w:bCs/>
            <w:vertAlign w:val="subscript"/>
          </w:rPr>
          <w:t>rated,</w:t>
        </w:r>
        <w:r w:rsidRPr="008E21F4">
          <w:rPr>
            <w:rFonts w:hint="eastAsia"/>
            <w:bCs/>
            <w:vertAlign w:val="subscript"/>
          </w:rPr>
          <w:t>c</w:t>
        </w:r>
      </w:ins>
      <w:r w:rsidRPr="008E21F4">
        <w:rPr>
          <w:rFonts w:cs="v5.0.0"/>
          <w:noProof/>
        </w:rPr>
        <w:t xml:space="preserve"> </w:t>
      </w:r>
      <w:r w:rsidRPr="008E21F4">
        <w:rPr>
          <w:rFonts w:cs="v5.0.0"/>
          <w:noProof/>
        </w:rPr>
        <w:sym w:font="Symbol" w:char="F0A3"/>
      </w:r>
      <w:r w:rsidRPr="008E21F4">
        <w:rPr>
          <w:rFonts w:cs="v5.0.0"/>
          <w:noProof/>
          <w:lang w:eastAsia="zh-CN"/>
        </w:rPr>
        <w:t xml:space="preserve"> 31</w:t>
      </w:r>
      <w:r w:rsidRPr="008E21F4">
        <w:rPr>
          <w:rFonts w:cs="v5.0.0"/>
          <w:noProof/>
        </w:rPr>
        <w:t xml:space="preserve"> dBm</w:t>
      </w:r>
      <w:r w:rsidRPr="008E21F4">
        <w:rPr>
          <w:rFonts w:cs="v5.0.0"/>
          <w:noProof/>
          <w:lang w:eastAsia="zh-CN"/>
        </w:rPr>
        <w:t xml:space="preserve"> </w:t>
      </w:r>
      <w:r w:rsidRPr="008E21F4">
        <w:t>(E-UTRA bands ≤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753"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754">
          <w:tblGrid>
            <w:gridCol w:w="2127"/>
            <w:gridCol w:w="2976"/>
            <w:gridCol w:w="3455"/>
            <w:gridCol w:w="1430"/>
          </w:tblGrid>
        </w:tblGridChange>
      </w:tblGrid>
      <w:tr w:rsidR="00CB3986" w:rsidRPr="008E21F4" w14:paraId="41960A78" w14:textId="77777777" w:rsidTr="00D04D5F">
        <w:trPr>
          <w:cantSplit/>
          <w:jc w:val="center"/>
          <w:trPrChange w:id="28755"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756"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2A96348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Change w:id="28757"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5F6A81C6"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Change w:id="28758"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14017B80"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Change w:id="28759"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17EB8690" w14:textId="502F3E95" w:rsidR="00CB3986" w:rsidRPr="008E21F4" w:rsidRDefault="00CB3986" w:rsidP="00D04D5F">
            <w:pPr>
              <w:pStyle w:val="TAH"/>
              <w:rPr>
                <w:rFonts w:cs="Arial"/>
              </w:rPr>
            </w:pPr>
            <w:r w:rsidRPr="008E21F4">
              <w:rPr>
                <w:rFonts w:cs="Arial"/>
              </w:rPr>
              <w:t xml:space="preserve">Measurement bandwidth (Note </w:t>
            </w:r>
            <w:del w:id="28760" w:author="Delta" w:date="2021-07-23T11:12:00Z">
              <w:r w:rsidR="00A062B5" w:rsidRPr="008735C4">
                <w:rPr>
                  <w:rFonts w:cs="Arial"/>
                  <w:lang w:eastAsia="zh-CN"/>
                </w:rPr>
                <w:delText>3</w:delText>
              </w:r>
            </w:del>
            <w:ins w:id="28761" w:author="Delta" w:date="2021-07-23T11:12:00Z">
              <w:r w:rsidRPr="008E21F4">
                <w:rPr>
                  <w:rFonts w:cs="Arial"/>
                </w:rPr>
                <w:t>6</w:t>
              </w:r>
            </w:ins>
            <w:r w:rsidRPr="008E21F4">
              <w:rPr>
                <w:rFonts w:cs="Arial"/>
              </w:rPr>
              <w:t>)</w:t>
            </w:r>
          </w:p>
        </w:tc>
      </w:tr>
      <w:tr w:rsidR="00CB3986" w:rsidRPr="008E21F4" w14:paraId="3D5D631D" w14:textId="77777777" w:rsidTr="00D04D5F">
        <w:trPr>
          <w:cantSplit/>
          <w:jc w:val="center"/>
          <w:trPrChange w:id="28762"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763"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341C745D"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Change w:id="28764"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42A8D44C"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Change w:id="28765" w:author="Delta" w:date="2021-07-23T11:12:00Z">
              <w:tcPr>
                <w:tcW w:w="3455" w:type="dxa"/>
                <w:tcBorders>
                  <w:top w:val="single" w:sz="4" w:space="0" w:color="auto"/>
                  <w:left w:val="single" w:sz="4" w:space="0" w:color="auto"/>
                  <w:bottom w:val="single" w:sz="4" w:space="0" w:color="auto"/>
                  <w:right w:val="single" w:sz="4" w:space="0" w:color="auto"/>
                </w:tcBorders>
                <w:vAlign w:val="center"/>
              </w:tcPr>
            </w:tcPrChange>
          </w:tcPr>
          <w:p w14:paraId="61E55082" w14:textId="49DAE7DE" w:rsidR="00CB3986" w:rsidRPr="008E21F4" w:rsidRDefault="00020376" w:rsidP="00D04D5F">
            <w:pPr>
              <w:pStyle w:val="TAC"/>
              <w:rPr>
                <w:rFonts w:cs="v5.0.0"/>
              </w:rPr>
            </w:pPr>
            <w:del w:id="28766" w:author="Delta" w:date="2021-07-23T11:12:00Z">
              <w:r w:rsidRPr="008735C4">
                <w:rPr>
                  <w:rFonts w:cs="Arial"/>
                  <w:position w:val="-28"/>
                </w:rPr>
                <w:object w:dxaOrig="3620" w:dyaOrig="680" w14:anchorId="3F80C38E">
                  <v:shape id="_x0000_i1231" type="#_x0000_t75" style="width:2in;height:26.9pt" o:ole="">
                    <v:imagedata r:id="rId265" o:title=""/>
                  </v:shape>
                  <o:OLEObject Type="Embed" ProgID="Equation.3" ShapeID="_x0000_i1231" DrawAspect="Content" ObjectID="_1688546326" r:id="rId266"/>
                </w:object>
              </w:r>
            </w:del>
            <w:ins w:id="28767" w:author="Delta" w:date="2021-07-23T11:12:00Z">
              <w:r w:rsidR="00CB3986" w:rsidRPr="008E21F4">
                <w:rPr>
                  <w:rFonts w:cs="Arial"/>
                  <w:position w:val="-28"/>
                </w:rPr>
                <w:object w:dxaOrig="3620" w:dyaOrig="680" w14:anchorId="621E88AA">
                  <v:shape id="_x0000_i1179" type="#_x0000_t75" style="width:143.35pt;height:26.9pt" o:ole="">
                    <v:imagedata r:id="rId265" o:title=""/>
                  </v:shape>
                  <o:OLEObject Type="Embed" ProgID="Equation.DSMT4" ShapeID="_x0000_i1179" DrawAspect="Content" ObjectID="_1688546327" r:id="rId267"/>
                </w:object>
              </w:r>
            </w:ins>
          </w:p>
        </w:tc>
        <w:tc>
          <w:tcPr>
            <w:tcW w:w="1430" w:type="dxa"/>
            <w:tcBorders>
              <w:top w:val="single" w:sz="4" w:space="0" w:color="auto"/>
              <w:left w:val="single" w:sz="4" w:space="0" w:color="auto"/>
              <w:bottom w:val="single" w:sz="4" w:space="0" w:color="auto"/>
              <w:right w:val="single" w:sz="4" w:space="0" w:color="auto"/>
            </w:tcBorders>
            <w:tcPrChange w:id="28768"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34BFCE62" w14:textId="77777777" w:rsidR="00CB3986" w:rsidRPr="008E21F4" w:rsidRDefault="00CB3986" w:rsidP="00D04D5F">
            <w:pPr>
              <w:pStyle w:val="TAC"/>
              <w:rPr>
                <w:rFonts w:cs="v5.0.0"/>
              </w:rPr>
            </w:pPr>
            <w:r w:rsidRPr="008E21F4">
              <w:rPr>
                <w:rFonts w:cs="v5.0.0"/>
              </w:rPr>
              <w:t xml:space="preserve">100 kHz </w:t>
            </w:r>
          </w:p>
        </w:tc>
      </w:tr>
      <w:tr w:rsidR="00CB3986" w:rsidRPr="008E21F4" w14:paraId="2A47FAE8" w14:textId="77777777" w:rsidTr="00D04D5F">
        <w:trPr>
          <w:cantSplit/>
          <w:jc w:val="center"/>
          <w:trPrChange w:id="28769"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770"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42B01D63"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Change w:id="28771"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79642E3C"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Change w:id="28772"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134EBABF" w14:textId="77777777" w:rsidR="00CB3986" w:rsidRPr="008E21F4" w:rsidRDefault="00CB3986" w:rsidP="00D04D5F">
            <w:pPr>
              <w:pStyle w:val="TAC"/>
              <w:rPr>
                <w:rFonts w:cs="v5.0.0"/>
              </w:rPr>
            </w:pPr>
            <w:r w:rsidRPr="008E21F4">
              <w:rPr>
                <w:rFonts w:cs="Arial"/>
                <w:lang w:eastAsia="zh-CN"/>
              </w:rPr>
              <w:t>-26.5 dBm</w:t>
            </w:r>
          </w:p>
        </w:tc>
        <w:tc>
          <w:tcPr>
            <w:tcW w:w="1430" w:type="dxa"/>
            <w:tcBorders>
              <w:top w:val="single" w:sz="4" w:space="0" w:color="auto"/>
              <w:left w:val="single" w:sz="4" w:space="0" w:color="auto"/>
              <w:bottom w:val="single" w:sz="4" w:space="0" w:color="auto"/>
              <w:right w:val="single" w:sz="4" w:space="0" w:color="auto"/>
            </w:tcBorders>
            <w:tcPrChange w:id="28773"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4E5EEA1B" w14:textId="77777777" w:rsidR="00CB3986" w:rsidRPr="008E21F4" w:rsidRDefault="00CB3986" w:rsidP="00D04D5F">
            <w:pPr>
              <w:pStyle w:val="TAC"/>
              <w:rPr>
                <w:rFonts w:cs="v5.0.0"/>
              </w:rPr>
            </w:pPr>
            <w:r w:rsidRPr="008E21F4">
              <w:rPr>
                <w:rFonts w:cs="v5.0.0"/>
              </w:rPr>
              <w:t xml:space="preserve">100 kHz </w:t>
            </w:r>
          </w:p>
        </w:tc>
      </w:tr>
      <w:tr w:rsidR="00CB3986" w:rsidRPr="008E21F4" w14:paraId="17887CA4" w14:textId="77777777" w:rsidTr="00D04D5F">
        <w:trPr>
          <w:cantSplit/>
          <w:jc w:val="center"/>
          <w:trPrChange w:id="28774"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775"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26715BBE"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Change w:id="28776"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65D94A1C"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Change w:id="28777"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5BFCF5F4" w14:textId="77777777" w:rsidR="00CB3986" w:rsidRPr="008E21F4" w:rsidRDefault="00CB3986" w:rsidP="00D04D5F">
            <w:pPr>
              <w:pStyle w:val="TAC"/>
              <w:rPr>
                <w:rFonts w:cs="v5.0.0"/>
              </w:rPr>
            </w:pPr>
            <w:r w:rsidRPr="008E21F4">
              <w:rPr>
                <w:rFonts w:cs="Arial"/>
                <w:lang w:eastAsia="zh-CN"/>
              </w:rPr>
              <w:t>-28 dBm</w:t>
            </w:r>
          </w:p>
        </w:tc>
        <w:tc>
          <w:tcPr>
            <w:tcW w:w="1430" w:type="dxa"/>
            <w:tcBorders>
              <w:top w:val="single" w:sz="4" w:space="0" w:color="auto"/>
              <w:left w:val="single" w:sz="4" w:space="0" w:color="auto"/>
              <w:bottom w:val="single" w:sz="4" w:space="0" w:color="auto"/>
              <w:right w:val="single" w:sz="4" w:space="0" w:color="auto"/>
            </w:tcBorders>
            <w:tcPrChange w:id="28778"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12746D0E" w14:textId="77777777" w:rsidR="00CB3986" w:rsidRPr="008E21F4" w:rsidRDefault="00CB3986" w:rsidP="00D04D5F">
            <w:pPr>
              <w:pStyle w:val="TAC"/>
              <w:rPr>
                <w:rFonts w:cs="v5.0.0"/>
              </w:rPr>
            </w:pPr>
            <w:r w:rsidRPr="008E21F4">
              <w:rPr>
                <w:rFonts w:cs="v5.0.0"/>
              </w:rPr>
              <w:t xml:space="preserve">100 kHz </w:t>
            </w:r>
          </w:p>
        </w:tc>
      </w:tr>
      <w:tr w:rsidR="00CB3986" w:rsidRPr="008E21F4" w14:paraId="48B035DD" w14:textId="77777777" w:rsidTr="00D04D5F">
        <w:trPr>
          <w:cantSplit/>
          <w:jc w:val="center"/>
          <w:trPrChange w:id="28779" w:author="Delta" w:date="2021-07-23T11:12:00Z">
            <w:trPr>
              <w:cantSplit/>
              <w:jc w:val="center"/>
            </w:trPr>
          </w:trPrChange>
        </w:trPr>
        <w:tc>
          <w:tcPr>
            <w:tcW w:w="9988" w:type="dxa"/>
            <w:gridSpan w:val="4"/>
            <w:tcPrChange w:id="28780" w:author="Delta" w:date="2021-07-23T11:12:00Z">
              <w:tcPr>
                <w:tcW w:w="9988" w:type="dxa"/>
                <w:gridSpan w:val="4"/>
              </w:tcPr>
            </w:tcPrChange>
          </w:tcPr>
          <w:p w14:paraId="6A226F26" w14:textId="6DFDFBD9"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8</w:t>
            </w:r>
            <w:r w:rsidRPr="008E21F4">
              <w:rPr>
                <w:rFonts w:cs="Arial"/>
              </w:rPr>
              <w:t>dBm/1</w:t>
            </w:r>
            <w:r w:rsidRPr="008E21F4">
              <w:rPr>
                <w:rFonts w:cs="Arial"/>
                <w:lang w:eastAsia="zh-CN"/>
              </w:rPr>
              <w:t>00k</w:t>
            </w:r>
            <w:r w:rsidRPr="008E21F4">
              <w:rPr>
                <w:rFonts w:cs="Arial"/>
              </w:rPr>
              <w:t>Hz.</w:t>
            </w:r>
            <w:del w:id="28781" w:author="Delta" w:date="2021-07-23T11:12:00Z">
              <w:r w:rsidR="00A062B5" w:rsidRPr="008735C4">
                <w:rPr>
                  <w:rFonts w:cs="Arial"/>
                </w:rPr>
                <w:delText xml:space="preserve"> </w:delText>
              </w:r>
            </w:del>
          </w:p>
          <w:p w14:paraId="460F0143" w14:textId="5A87E957"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8782" w:author="Delta" w:date="2021-07-23T11:12:00Z">
              <w:r w:rsidR="00A062B5" w:rsidRPr="008735C4">
                <w:rPr>
                  <w:rFonts w:cs="Arial" w:hint="eastAsia"/>
                </w:rPr>
                <w:delText>inter</w:delText>
              </w:r>
            </w:del>
            <w:ins w:id="28783" w:author="Delta" w:date="2021-07-23T11:12:00Z">
              <w:r w:rsidRPr="008E21F4">
                <w:rPr>
                  <w:rFonts w:cs="Arial"/>
                </w:rPr>
                <w:t>Inter</w:t>
              </w:r>
            </w:ins>
            <w:r w:rsidRPr="008E21F4">
              <w:rPr>
                <w:rFonts w:cs="Arial"/>
              </w:rPr>
              <w:t xml:space="preserve"> RF </w:t>
            </w:r>
            <w:del w:id="28784" w:author="Delta" w:date="2021-07-23T11:12:00Z">
              <w:r w:rsidR="00A062B5" w:rsidRPr="008735C4">
                <w:rPr>
                  <w:rFonts w:cs="Arial" w:hint="eastAsia"/>
                </w:rPr>
                <w:delText>bandwidth</w:delText>
              </w:r>
            </w:del>
            <w:ins w:id="28785" w:author="Delta" w:date="2021-07-23T11:12:00Z">
              <w:r w:rsidRPr="008E21F4">
                <w:rPr>
                  <w:rFonts w:cs="Arial"/>
                </w:rPr>
                <w:t>Bandwidth</w:t>
              </w:r>
            </w:ins>
            <w:r w:rsidRPr="008E21F4">
              <w:rPr>
                <w:rFonts w:cs="Arial"/>
              </w:rPr>
              <w:t xml:space="preserve"> gap </w:t>
            </w:r>
            <w:r w:rsidRPr="008E21F4">
              <w:rPr>
                <w:rPrChange w:id="28786" w:author="Delta" w:date="2021-07-23T11:12:00Z">
                  <w:rPr>
                    <w:lang w:val="en-US"/>
                  </w:rPr>
                </w:rPrChange>
              </w:rPr>
              <w:t>&lt; 20MHz</w:t>
            </w:r>
            <w:r w:rsidRPr="008E21F4">
              <w:rPr>
                <w:rFonts w:cs="Arial"/>
              </w:rPr>
              <w:t xml:space="preserve"> the test requirement within the </w:t>
            </w:r>
            <w:del w:id="28787" w:author="Delta" w:date="2021-07-23T11:12:00Z">
              <w:r w:rsidR="00A062B5" w:rsidRPr="008735C4">
                <w:rPr>
                  <w:rFonts w:cs="Arial" w:hint="eastAsia"/>
                </w:rPr>
                <w:delText>inter</w:delText>
              </w:r>
            </w:del>
            <w:ins w:id="28788" w:author="Delta" w:date="2021-07-23T11:12:00Z">
              <w:r w:rsidRPr="008E21F4">
                <w:rPr>
                  <w:rFonts w:cs="Arial"/>
                </w:rPr>
                <w:t>Inter</w:t>
              </w:r>
            </w:ins>
            <w:r w:rsidRPr="008E21F4">
              <w:rPr>
                <w:rFonts w:cs="Arial"/>
              </w:rPr>
              <w:t xml:space="preserve"> RF </w:t>
            </w:r>
            <w:del w:id="28789" w:author="Delta" w:date="2021-07-23T11:12:00Z">
              <w:r w:rsidR="00A062B5" w:rsidRPr="008735C4">
                <w:rPr>
                  <w:rFonts w:cs="Arial" w:hint="eastAsia"/>
                </w:rPr>
                <w:delText>bandwidth</w:delText>
              </w:r>
            </w:del>
            <w:ins w:id="28790" w:author="Delta" w:date="2021-07-23T11:12:00Z">
              <w:r w:rsidRPr="008E21F4">
                <w:rPr>
                  <w:rFonts w:cs="Arial"/>
                </w:rPr>
                <w:t>Bandwidth</w:t>
              </w:r>
            </w:ins>
            <w:r w:rsidRPr="008E21F4">
              <w:rPr>
                <w:rFonts w:cs="Arial"/>
              </w:rPr>
              <w:t xml:space="preserve"> gaps is calculated as a cumulative sum of contributions from adjacent sub-blocks </w:t>
            </w:r>
            <w:ins w:id="28791" w:author="Delta" w:date="2021-07-23T11:12:00Z">
              <w:r w:rsidRPr="008E21F4">
                <w:rPr>
                  <w:rFonts w:cs="Arial"/>
                </w:rPr>
                <w:t xml:space="preserve">or RF Bandwidth </w:t>
              </w:r>
            </w:ins>
            <w:r w:rsidRPr="008E21F4">
              <w:rPr>
                <w:rFonts w:cs="Arial"/>
              </w:rPr>
              <w:t xml:space="preserve">on each side of the </w:t>
            </w:r>
            <w:del w:id="28792" w:author="Delta" w:date="2021-07-23T11:12:00Z">
              <w:r w:rsidR="00A062B5" w:rsidRPr="008735C4">
                <w:rPr>
                  <w:rFonts w:cs="Arial" w:hint="eastAsia"/>
                </w:rPr>
                <w:delText>inter</w:delText>
              </w:r>
            </w:del>
            <w:ins w:id="28793" w:author="Delta" w:date="2021-07-23T11:12:00Z">
              <w:r w:rsidRPr="008E21F4">
                <w:rPr>
                  <w:rFonts w:cs="Arial"/>
                </w:rPr>
                <w:t>Inter</w:t>
              </w:r>
            </w:ins>
            <w:r w:rsidRPr="008E21F4">
              <w:rPr>
                <w:rFonts w:cs="Arial"/>
              </w:rPr>
              <w:t xml:space="preserve"> RF </w:t>
            </w:r>
            <w:del w:id="28794" w:author="Delta" w:date="2021-07-23T11:12:00Z">
              <w:r w:rsidR="00A062B5" w:rsidRPr="008735C4">
                <w:rPr>
                  <w:rFonts w:cs="Arial" w:hint="eastAsia"/>
                </w:rPr>
                <w:delText>bandwidth</w:delText>
              </w:r>
            </w:del>
            <w:ins w:id="28795" w:author="Delta" w:date="2021-07-23T11:12:00Z">
              <w:r w:rsidRPr="008E21F4">
                <w:rPr>
                  <w:rFonts w:cs="Arial"/>
                </w:rPr>
                <w:t>Bandwidth</w:t>
              </w:r>
            </w:ins>
            <w:r w:rsidRPr="008E21F4">
              <w:rPr>
                <w:rFonts w:cs="Arial"/>
              </w:rPr>
              <w:t xml:space="preserve"> gap.</w:t>
            </w:r>
          </w:p>
        </w:tc>
      </w:tr>
    </w:tbl>
    <w:p w14:paraId="2B0F46EA" w14:textId="77777777" w:rsidR="00CB3986" w:rsidRPr="008E21F4" w:rsidRDefault="00CB3986" w:rsidP="00CB3986">
      <w:pPr>
        <w:rPr>
          <w:lang w:eastAsia="zh-CN"/>
        </w:rPr>
      </w:pPr>
    </w:p>
    <w:p w14:paraId="04203A81" w14:textId="2B0F97BB" w:rsidR="00CB3986" w:rsidRPr="008E21F4" w:rsidRDefault="00CB3986" w:rsidP="00CB3986">
      <w:pPr>
        <w:pStyle w:val="TH"/>
      </w:pPr>
      <w:r w:rsidRPr="008E21F4">
        <w:t>Table 6.6.3</w:t>
      </w:r>
      <w:r w:rsidRPr="008E21F4">
        <w:rPr>
          <w:lang w:eastAsia="zh-CN"/>
        </w:rPr>
        <w:t>.5</w:t>
      </w:r>
      <w:r w:rsidRPr="008E21F4">
        <w:t>.2C-</w:t>
      </w:r>
      <w:r w:rsidRPr="008E21F4">
        <w:rPr>
          <w:lang w:eastAsia="zh-CN"/>
        </w:rPr>
        <w:t>4a</w:t>
      </w:r>
      <w:r w:rsidRPr="008E21F4">
        <w:t>: Medium Range BS operating band unwanted emission limits for 3 MHz channel bandwidth</w:t>
      </w:r>
      <w:r w:rsidRPr="008E21F4">
        <w:rPr>
          <w:lang w:eastAsia="zh-CN"/>
        </w:rPr>
        <w:t xml:space="preserve">, </w:t>
      </w:r>
      <w:del w:id="28796" w:author="Delta" w:date="2021-07-23T11:12:00Z">
        <w:r w:rsidR="00020376" w:rsidRPr="008735C4">
          <w:rPr>
            <w:rFonts w:cs="v5.0.0"/>
            <w:noProof/>
          </w:rPr>
          <w:delText>P</w:delText>
        </w:r>
      </w:del>
      <w:ins w:id="28797" w:author="Delta" w:date="2021-07-23T11:12:00Z">
        <w:r w:rsidRPr="008E21F4">
          <w:rPr>
            <w:bCs/>
          </w:rPr>
          <w:t>P</w:t>
        </w:r>
        <w:r w:rsidRPr="008E21F4">
          <w:rPr>
            <w:bCs/>
            <w:vertAlign w:val="subscript"/>
          </w:rPr>
          <w:t>rated,</w:t>
        </w:r>
        <w:r w:rsidRPr="008E21F4">
          <w:rPr>
            <w:rFonts w:hint="eastAsia"/>
            <w:bCs/>
            <w:vertAlign w:val="subscript"/>
          </w:rPr>
          <w:t>c</w:t>
        </w:r>
      </w:ins>
      <w:r w:rsidRPr="008E21F4">
        <w:rPr>
          <w:rFonts w:cs="v5.0.0"/>
          <w:noProof/>
        </w:rPr>
        <w:t xml:space="preserve"> </w:t>
      </w:r>
      <w:r w:rsidRPr="008E21F4">
        <w:rPr>
          <w:rFonts w:cs="v5.0.0"/>
          <w:noProof/>
        </w:rPr>
        <w:sym w:font="Symbol" w:char="F0A3"/>
      </w:r>
      <w:r w:rsidRPr="008E21F4">
        <w:rPr>
          <w:rFonts w:cs="v5.0.0"/>
          <w:noProof/>
          <w:lang w:eastAsia="zh-CN"/>
        </w:rPr>
        <w:t xml:space="preserve"> 31</w:t>
      </w:r>
      <w:r w:rsidRPr="008E21F4">
        <w:rPr>
          <w:rFonts w:cs="v5.0.0"/>
          <w:noProof/>
        </w:rPr>
        <w:t xml:space="preserve">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798"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799">
          <w:tblGrid>
            <w:gridCol w:w="2127"/>
            <w:gridCol w:w="2976"/>
            <w:gridCol w:w="3455"/>
            <w:gridCol w:w="1430"/>
          </w:tblGrid>
        </w:tblGridChange>
      </w:tblGrid>
      <w:tr w:rsidR="00CB3986" w:rsidRPr="008E21F4" w14:paraId="6343B8CA" w14:textId="77777777" w:rsidTr="00D04D5F">
        <w:trPr>
          <w:cantSplit/>
          <w:jc w:val="center"/>
          <w:trPrChange w:id="28800"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801"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637122E1"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Change w:id="28802"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0653FE8A"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Change w:id="28803"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5F589DB7"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Change w:id="28804"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65A76E6A" w14:textId="103CB4B5" w:rsidR="00CB3986" w:rsidRPr="008E21F4" w:rsidRDefault="00CB3986" w:rsidP="00D04D5F">
            <w:pPr>
              <w:pStyle w:val="TAH"/>
              <w:rPr>
                <w:rFonts w:cs="Arial"/>
              </w:rPr>
            </w:pPr>
            <w:r w:rsidRPr="008E21F4">
              <w:rPr>
                <w:rFonts w:cs="Arial"/>
              </w:rPr>
              <w:t xml:space="preserve">Measurement bandwidth (Note </w:t>
            </w:r>
            <w:del w:id="28805" w:author="Delta" w:date="2021-07-23T11:12:00Z">
              <w:r w:rsidR="00A062B5" w:rsidRPr="008735C4">
                <w:rPr>
                  <w:rFonts w:cs="Arial"/>
                  <w:lang w:eastAsia="zh-CN"/>
                </w:rPr>
                <w:delText>3</w:delText>
              </w:r>
            </w:del>
            <w:ins w:id="28806" w:author="Delta" w:date="2021-07-23T11:12:00Z">
              <w:r w:rsidRPr="008E21F4">
                <w:rPr>
                  <w:rFonts w:cs="Arial"/>
                </w:rPr>
                <w:t>6</w:t>
              </w:r>
            </w:ins>
            <w:r w:rsidRPr="008E21F4">
              <w:rPr>
                <w:rFonts w:cs="Arial"/>
              </w:rPr>
              <w:t>)</w:t>
            </w:r>
          </w:p>
        </w:tc>
      </w:tr>
      <w:tr w:rsidR="00CB3986" w:rsidRPr="008E21F4" w14:paraId="7F6CE372" w14:textId="77777777" w:rsidTr="00D04D5F">
        <w:trPr>
          <w:cantSplit/>
          <w:jc w:val="center"/>
          <w:trPrChange w:id="28807"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808"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381506E2"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3 MHz</w:t>
            </w:r>
          </w:p>
        </w:tc>
        <w:tc>
          <w:tcPr>
            <w:tcW w:w="2976" w:type="dxa"/>
            <w:tcBorders>
              <w:top w:val="single" w:sz="4" w:space="0" w:color="auto"/>
              <w:left w:val="single" w:sz="4" w:space="0" w:color="auto"/>
              <w:bottom w:val="single" w:sz="4" w:space="0" w:color="auto"/>
              <w:right w:val="single" w:sz="4" w:space="0" w:color="auto"/>
            </w:tcBorders>
            <w:tcPrChange w:id="28809"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19B5DC5A"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Change w:id="28810" w:author="Delta" w:date="2021-07-23T11:12:00Z">
              <w:tcPr>
                <w:tcW w:w="3455" w:type="dxa"/>
                <w:tcBorders>
                  <w:top w:val="single" w:sz="4" w:space="0" w:color="auto"/>
                  <w:left w:val="single" w:sz="4" w:space="0" w:color="auto"/>
                  <w:bottom w:val="single" w:sz="4" w:space="0" w:color="auto"/>
                  <w:right w:val="single" w:sz="4" w:space="0" w:color="auto"/>
                </w:tcBorders>
                <w:vAlign w:val="center"/>
              </w:tcPr>
            </w:tcPrChange>
          </w:tcPr>
          <w:p w14:paraId="70D330C6" w14:textId="3ED9DF31" w:rsidR="00CB3986" w:rsidRPr="008E21F4" w:rsidRDefault="00020376" w:rsidP="00D04D5F">
            <w:pPr>
              <w:pStyle w:val="TAC"/>
              <w:rPr>
                <w:rFonts w:cs="v5.0.0"/>
              </w:rPr>
            </w:pPr>
            <w:del w:id="28811" w:author="Delta" w:date="2021-07-23T11:12:00Z">
              <w:r w:rsidRPr="008735C4">
                <w:rPr>
                  <w:rFonts w:cs="Arial"/>
                  <w:position w:val="-28"/>
                </w:rPr>
                <w:object w:dxaOrig="3620" w:dyaOrig="680" w14:anchorId="03ED3A15">
                  <v:shape id="_x0000_i1232" type="#_x0000_t75" style="width:2in;height:26.9pt" o:ole="">
                    <v:imagedata r:id="rId268" o:title=""/>
                  </v:shape>
                  <o:OLEObject Type="Embed" ProgID="Equation.3" ShapeID="_x0000_i1232" DrawAspect="Content" ObjectID="_1688546328" r:id="rId269"/>
                </w:object>
              </w:r>
            </w:del>
            <w:ins w:id="28812" w:author="Delta" w:date="2021-07-23T11:12:00Z">
              <w:r w:rsidR="00CB3986" w:rsidRPr="008E21F4">
                <w:rPr>
                  <w:rFonts w:cs="Arial"/>
                  <w:position w:val="-28"/>
                </w:rPr>
                <w:object w:dxaOrig="3620" w:dyaOrig="680" w14:anchorId="62D1F31A">
                  <v:shape id="_x0000_i1180" type="#_x0000_t75" style="width:143.35pt;height:26.9pt" o:ole="">
                    <v:imagedata r:id="rId268" o:title=""/>
                  </v:shape>
                  <o:OLEObject Type="Embed" ProgID="Equation.DSMT4" ShapeID="_x0000_i1180" DrawAspect="Content" ObjectID="_1688546329" r:id="rId270"/>
                </w:object>
              </w:r>
            </w:ins>
          </w:p>
        </w:tc>
        <w:tc>
          <w:tcPr>
            <w:tcW w:w="1430" w:type="dxa"/>
            <w:tcBorders>
              <w:top w:val="single" w:sz="4" w:space="0" w:color="auto"/>
              <w:left w:val="single" w:sz="4" w:space="0" w:color="auto"/>
              <w:bottom w:val="single" w:sz="4" w:space="0" w:color="auto"/>
              <w:right w:val="single" w:sz="4" w:space="0" w:color="auto"/>
            </w:tcBorders>
            <w:tcPrChange w:id="28813"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53D3CD04" w14:textId="77777777" w:rsidR="00CB3986" w:rsidRPr="008E21F4" w:rsidRDefault="00CB3986" w:rsidP="00D04D5F">
            <w:pPr>
              <w:pStyle w:val="TAC"/>
              <w:rPr>
                <w:rFonts w:cs="v5.0.0"/>
              </w:rPr>
            </w:pPr>
            <w:r w:rsidRPr="008E21F4">
              <w:rPr>
                <w:rFonts w:cs="v5.0.0"/>
              </w:rPr>
              <w:t xml:space="preserve">100 kHz </w:t>
            </w:r>
          </w:p>
        </w:tc>
      </w:tr>
      <w:tr w:rsidR="00CB3986" w:rsidRPr="008E21F4" w14:paraId="1990F37B" w14:textId="77777777" w:rsidTr="00D04D5F">
        <w:trPr>
          <w:cantSplit/>
          <w:jc w:val="center"/>
          <w:trPrChange w:id="28814"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815"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0F5E9A2F" w14:textId="77777777" w:rsidR="00CB3986" w:rsidRPr="008E21F4" w:rsidRDefault="00CB3986" w:rsidP="00D04D5F">
            <w:pPr>
              <w:pStyle w:val="TAC"/>
              <w:rPr>
                <w:rFonts w:cs="v5.0.0"/>
              </w:rPr>
            </w:pPr>
            <w:r w:rsidRPr="008E21F4">
              <w:rPr>
                <w:rFonts w:cs="v5.0.0"/>
              </w:rPr>
              <w:t xml:space="preserve">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6 MHz</w:t>
            </w:r>
          </w:p>
        </w:tc>
        <w:tc>
          <w:tcPr>
            <w:tcW w:w="2976" w:type="dxa"/>
            <w:tcBorders>
              <w:top w:val="single" w:sz="4" w:space="0" w:color="auto"/>
              <w:left w:val="single" w:sz="4" w:space="0" w:color="auto"/>
              <w:bottom w:val="single" w:sz="4" w:space="0" w:color="auto"/>
              <w:right w:val="single" w:sz="4" w:space="0" w:color="auto"/>
            </w:tcBorders>
            <w:tcPrChange w:id="28816"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3B4DA3AA" w14:textId="77777777" w:rsidR="00CB3986" w:rsidRPr="008E21F4" w:rsidRDefault="00CB3986" w:rsidP="00D04D5F">
            <w:pPr>
              <w:pStyle w:val="TAC"/>
              <w:rPr>
                <w:rFonts w:cs="v5.0.0"/>
              </w:rPr>
            </w:pPr>
            <w:r w:rsidRPr="008E21F4">
              <w:rPr>
                <w:rFonts w:cs="v5.0.0"/>
              </w:rPr>
              <w:t xml:space="preserve">3.05 MHz </w:t>
            </w:r>
            <w:r w:rsidRPr="008E21F4">
              <w:rPr>
                <w:rFonts w:cs="v5.0.0"/>
              </w:rPr>
              <w:sym w:font="Symbol" w:char="F0A3"/>
            </w:r>
            <w:r w:rsidRPr="008E21F4">
              <w:rPr>
                <w:rFonts w:cs="v5.0.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Change w:id="28817"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2C8C7924" w14:textId="77777777" w:rsidR="00CB3986" w:rsidRPr="008E21F4" w:rsidRDefault="00CB3986" w:rsidP="00D04D5F">
            <w:pPr>
              <w:pStyle w:val="TAC"/>
              <w:rPr>
                <w:rFonts w:cs="v5.0.0"/>
              </w:rPr>
            </w:pPr>
            <w:r w:rsidRPr="008E21F4">
              <w:rPr>
                <w:rFonts w:cs="Arial"/>
                <w:lang w:eastAsia="zh-CN"/>
              </w:rPr>
              <w:t>-26.2 dBm</w:t>
            </w:r>
          </w:p>
        </w:tc>
        <w:tc>
          <w:tcPr>
            <w:tcW w:w="1430" w:type="dxa"/>
            <w:tcBorders>
              <w:top w:val="single" w:sz="4" w:space="0" w:color="auto"/>
              <w:left w:val="single" w:sz="4" w:space="0" w:color="auto"/>
              <w:bottom w:val="single" w:sz="4" w:space="0" w:color="auto"/>
              <w:right w:val="single" w:sz="4" w:space="0" w:color="auto"/>
            </w:tcBorders>
            <w:tcPrChange w:id="28818"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24101F64" w14:textId="77777777" w:rsidR="00CB3986" w:rsidRPr="008E21F4" w:rsidRDefault="00CB3986" w:rsidP="00D04D5F">
            <w:pPr>
              <w:pStyle w:val="TAC"/>
              <w:rPr>
                <w:rFonts w:cs="v5.0.0"/>
              </w:rPr>
            </w:pPr>
            <w:r w:rsidRPr="008E21F4">
              <w:rPr>
                <w:rFonts w:cs="v5.0.0"/>
              </w:rPr>
              <w:t xml:space="preserve">100 kHz </w:t>
            </w:r>
          </w:p>
        </w:tc>
      </w:tr>
      <w:tr w:rsidR="00CB3986" w:rsidRPr="008E21F4" w14:paraId="5C7B3FD1" w14:textId="77777777" w:rsidTr="00D04D5F">
        <w:trPr>
          <w:cantSplit/>
          <w:jc w:val="center"/>
          <w:trPrChange w:id="28819"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820"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68D97957" w14:textId="77777777" w:rsidR="00CB3986" w:rsidRPr="008E21F4" w:rsidRDefault="00CB3986" w:rsidP="00D04D5F">
            <w:pPr>
              <w:pStyle w:val="TAC"/>
              <w:rPr>
                <w:rFonts w:cs="v5.0.0"/>
              </w:rPr>
            </w:pPr>
            <w:r w:rsidRPr="008E21F4">
              <w:rPr>
                <w:rFonts w:cs="v5.0.0"/>
              </w:rPr>
              <w:t xml:space="preserve">6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Change w:id="28821"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7A10FFA1" w14:textId="77777777" w:rsidR="00CB3986" w:rsidRPr="008E21F4" w:rsidRDefault="00CB3986" w:rsidP="00D04D5F">
            <w:pPr>
              <w:pStyle w:val="TAC"/>
              <w:rPr>
                <w:rFonts w:cs="v5.0.0"/>
              </w:rPr>
            </w:pPr>
            <w:r w:rsidRPr="008E21F4">
              <w:rPr>
                <w:rFonts w:cs="v5.0.0"/>
              </w:rPr>
              <w:t xml:space="preserve">6.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Change w:id="28822"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792BBB72" w14:textId="77777777" w:rsidR="00CB3986" w:rsidRPr="008E21F4" w:rsidRDefault="00CB3986" w:rsidP="00D04D5F">
            <w:pPr>
              <w:pStyle w:val="TAC"/>
              <w:rPr>
                <w:rFonts w:cs="v5.0.0"/>
              </w:rPr>
            </w:pPr>
            <w:r w:rsidRPr="008E21F4">
              <w:rPr>
                <w:rFonts w:cs="Arial"/>
                <w:lang w:eastAsia="zh-CN"/>
              </w:rPr>
              <w:t>-28 dBm</w:t>
            </w:r>
          </w:p>
        </w:tc>
        <w:tc>
          <w:tcPr>
            <w:tcW w:w="1430" w:type="dxa"/>
            <w:tcBorders>
              <w:top w:val="single" w:sz="4" w:space="0" w:color="auto"/>
              <w:left w:val="single" w:sz="4" w:space="0" w:color="auto"/>
              <w:bottom w:val="single" w:sz="4" w:space="0" w:color="auto"/>
              <w:right w:val="single" w:sz="4" w:space="0" w:color="auto"/>
            </w:tcBorders>
            <w:tcPrChange w:id="28823"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1DC2FD47" w14:textId="77777777" w:rsidR="00CB3986" w:rsidRPr="008E21F4" w:rsidRDefault="00CB3986" w:rsidP="00D04D5F">
            <w:pPr>
              <w:pStyle w:val="TAC"/>
              <w:rPr>
                <w:rFonts w:cs="v5.0.0"/>
              </w:rPr>
            </w:pPr>
            <w:r w:rsidRPr="008E21F4">
              <w:rPr>
                <w:rFonts w:cs="v5.0.0"/>
              </w:rPr>
              <w:t xml:space="preserve">100 kHz </w:t>
            </w:r>
          </w:p>
        </w:tc>
      </w:tr>
      <w:tr w:rsidR="00CB3986" w:rsidRPr="008E21F4" w14:paraId="0FE083CF" w14:textId="77777777" w:rsidTr="00D04D5F">
        <w:trPr>
          <w:cantSplit/>
          <w:jc w:val="center"/>
          <w:trPrChange w:id="28824" w:author="Delta" w:date="2021-07-23T11:12:00Z">
            <w:trPr>
              <w:cantSplit/>
              <w:jc w:val="center"/>
            </w:trPr>
          </w:trPrChange>
        </w:trPr>
        <w:tc>
          <w:tcPr>
            <w:tcW w:w="9988" w:type="dxa"/>
            <w:gridSpan w:val="4"/>
            <w:tcPrChange w:id="28825" w:author="Delta" w:date="2021-07-23T11:12:00Z">
              <w:tcPr>
                <w:tcW w:w="9988" w:type="dxa"/>
                <w:gridSpan w:val="4"/>
              </w:tcPr>
            </w:tcPrChange>
          </w:tcPr>
          <w:p w14:paraId="7F4C2983" w14:textId="4754310B"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8</w:t>
            </w:r>
            <w:r w:rsidRPr="008E21F4">
              <w:rPr>
                <w:rFonts w:cs="Arial"/>
              </w:rPr>
              <w:t>dBm/1</w:t>
            </w:r>
            <w:r w:rsidRPr="008E21F4">
              <w:rPr>
                <w:rFonts w:cs="Arial"/>
                <w:lang w:eastAsia="zh-CN"/>
              </w:rPr>
              <w:t>00k</w:t>
            </w:r>
            <w:r w:rsidRPr="008E21F4">
              <w:rPr>
                <w:rFonts w:cs="Arial"/>
              </w:rPr>
              <w:t>Hz.</w:t>
            </w:r>
            <w:del w:id="28826" w:author="Delta" w:date="2021-07-23T11:12:00Z">
              <w:r w:rsidR="00A062B5" w:rsidRPr="008735C4">
                <w:rPr>
                  <w:rFonts w:cs="Arial"/>
                </w:rPr>
                <w:delText xml:space="preserve"> </w:delText>
              </w:r>
            </w:del>
          </w:p>
          <w:p w14:paraId="27E178B5" w14:textId="032444B9"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8827" w:author="Delta" w:date="2021-07-23T11:12:00Z">
              <w:r w:rsidR="00A062B5" w:rsidRPr="008735C4">
                <w:rPr>
                  <w:rFonts w:cs="Arial" w:hint="eastAsia"/>
                </w:rPr>
                <w:delText>inter</w:delText>
              </w:r>
            </w:del>
            <w:ins w:id="28828" w:author="Delta" w:date="2021-07-23T11:12:00Z">
              <w:r w:rsidRPr="008E21F4">
                <w:rPr>
                  <w:rFonts w:cs="Arial"/>
                </w:rPr>
                <w:t>Inter</w:t>
              </w:r>
            </w:ins>
            <w:r w:rsidRPr="008E21F4">
              <w:rPr>
                <w:rFonts w:cs="Arial"/>
              </w:rPr>
              <w:t xml:space="preserve"> RF </w:t>
            </w:r>
            <w:del w:id="28829" w:author="Delta" w:date="2021-07-23T11:12:00Z">
              <w:r w:rsidR="00A062B5" w:rsidRPr="008735C4">
                <w:rPr>
                  <w:rFonts w:cs="Arial" w:hint="eastAsia"/>
                </w:rPr>
                <w:delText>bandwidth</w:delText>
              </w:r>
            </w:del>
            <w:ins w:id="28830" w:author="Delta" w:date="2021-07-23T11:12:00Z">
              <w:r w:rsidRPr="008E21F4">
                <w:rPr>
                  <w:rFonts w:cs="Arial"/>
                </w:rPr>
                <w:t>Bandwidth</w:t>
              </w:r>
            </w:ins>
            <w:r w:rsidRPr="008E21F4">
              <w:rPr>
                <w:rFonts w:cs="Arial"/>
              </w:rPr>
              <w:t xml:space="preserve"> gap </w:t>
            </w:r>
            <w:r w:rsidRPr="008E21F4">
              <w:rPr>
                <w:rPrChange w:id="28831" w:author="Delta" w:date="2021-07-23T11:12:00Z">
                  <w:rPr>
                    <w:lang w:val="en-US"/>
                  </w:rPr>
                </w:rPrChange>
              </w:rPr>
              <w:t>&lt; 20MHz</w:t>
            </w:r>
            <w:r w:rsidRPr="008E21F4">
              <w:rPr>
                <w:rFonts w:cs="Arial"/>
              </w:rPr>
              <w:t xml:space="preserve"> the test requirement within the </w:t>
            </w:r>
            <w:del w:id="28832" w:author="Delta" w:date="2021-07-23T11:12:00Z">
              <w:r w:rsidR="00A062B5" w:rsidRPr="008735C4">
                <w:rPr>
                  <w:rFonts w:cs="Arial" w:hint="eastAsia"/>
                </w:rPr>
                <w:delText>inter</w:delText>
              </w:r>
            </w:del>
            <w:ins w:id="28833" w:author="Delta" w:date="2021-07-23T11:12:00Z">
              <w:r w:rsidRPr="008E21F4">
                <w:rPr>
                  <w:rFonts w:cs="Arial"/>
                </w:rPr>
                <w:t>Inter</w:t>
              </w:r>
            </w:ins>
            <w:r w:rsidRPr="008E21F4">
              <w:rPr>
                <w:rFonts w:cs="Arial"/>
              </w:rPr>
              <w:t xml:space="preserve"> RF </w:t>
            </w:r>
            <w:del w:id="28834" w:author="Delta" w:date="2021-07-23T11:12:00Z">
              <w:r w:rsidR="00A062B5" w:rsidRPr="008735C4">
                <w:rPr>
                  <w:rFonts w:cs="Arial" w:hint="eastAsia"/>
                </w:rPr>
                <w:delText>bandwidth</w:delText>
              </w:r>
            </w:del>
            <w:ins w:id="28835" w:author="Delta" w:date="2021-07-23T11:12:00Z">
              <w:r w:rsidRPr="008E21F4">
                <w:rPr>
                  <w:rFonts w:cs="Arial"/>
                </w:rPr>
                <w:t>Bandwidth</w:t>
              </w:r>
            </w:ins>
            <w:r w:rsidRPr="008E21F4">
              <w:rPr>
                <w:rFonts w:cs="Arial"/>
              </w:rPr>
              <w:t xml:space="preserve"> gaps is calculated as a cumulative sum of contributions from adjacent sub-blocks </w:t>
            </w:r>
            <w:ins w:id="28836" w:author="Delta" w:date="2021-07-23T11:12:00Z">
              <w:r w:rsidRPr="008E21F4">
                <w:rPr>
                  <w:rFonts w:cs="Arial"/>
                </w:rPr>
                <w:t xml:space="preserve">or RF Bandwidth </w:t>
              </w:r>
            </w:ins>
            <w:r w:rsidRPr="008E21F4">
              <w:rPr>
                <w:rFonts w:cs="Arial"/>
              </w:rPr>
              <w:t xml:space="preserve">on each side of the </w:t>
            </w:r>
            <w:del w:id="28837" w:author="Delta" w:date="2021-07-23T11:12:00Z">
              <w:r w:rsidR="00A062B5" w:rsidRPr="008735C4">
                <w:rPr>
                  <w:rFonts w:cs="Arial" w:hint="eastAsia"/>
                </w:rPr>
                <w:delText>inter</w:delText>
              </w:r>
            </w:del>
            <w:ins w:id="28838" w:author="Delta" w:date="2021-07-23T11:12:00Z">
              <w:r w:rsidRPr="008E21F4">
                <w:rPr>
                  <w:rFonts w:cs="Arial"/>
                </w:rPr>
                <w:t>Inter</w:t>
              </w:r>
            </w:ins>
            <w:r w:rsidRPr="008E21F4">
              <w:rPr>
                <w:rFonts w:cs="Arial"/>
              </w:rPr>
              <w:t xml:space="preserve"> RF </w:t>
            </w:r>
            <w:del w:id="28839" w:author="Delta" w:date="2021-07-23T11:12:00Z">
              <w:r w:rsidR="00A062B5" w:rsidRPr="008735C4">
                <w:rPr>
                  <w:rFonts w:cs="Arial" w:hint="eastAsia"/>
                </w:rPr>
                <w:delText>bandwidth</w:delText>
              </w:r>
            </w:del>
            <w:ins w:id="28840" w:author="Delta" w:date="2021-07-23T11:12:00Z">
              <w:r w:rsidRPr="008E21F4">
                <w:rPr>
                  <w:rFonts w:cs="Arial"/>
                </w:rPr>
                <w:t>Bandwidth</w:t>
              </w:r>
            </w:ins>
            <w:r w:rsidRPr="008E21F4">
              <w:rPr>
                <w:rFonts w:cs="Arial"/>
              </w:rPr>
              <w:t xml:space="preserve"> gap.</w:t>
            </w:r>
          </w:p>
        </w:tc>
      </w:tr>
    </w:tbl>
    <w:p w14:paraId="332D5DB0" w14:textId="77777777" w:rsidR="00CB3986" w:rsidRPr="008E21F4" w:rsidRDefault="00CB3986" w:rsidP="00CB3986">
      <w:pPr>
        <w:rPr>
          <w:lang w:eastAsia="zh-CN"/>
        </w:rPr>
      </w:pPr>
    </w:p>
    <w:p w14:paraId="714F7979" w14:textId="77777777" w:rsidR="00020376" w:rsidRPr="008735C4" w:rsidRDefault="00020376" w:rsidP="00020376">
      <w:pPr>
        <w:pStyle w:val="TH"/>
        <w:rPr>
          <w:del w:id="28841" w:author="Delta" w:date="2021-07-23T11:12:00Z"/>
        </w:rPr>
      </w:pPr>
      <w:del w:id="28842" w:author="Delta" w:date="2021-07-23T11:12:00Z">
        <w:r w:rsidRPr="008735C4">
          <w:delText>Table 6.6.3</w:delText>
        </w:r>
        <w:r w:rsidRPr="008735C4">
          <w:rPr>
            <w:rFonts w:hint="eastAsia"/>
            <w:lang w:eastAsia="zh-CN"/>
          </w:rPr>
          <w:delText>.5</w:delText>
        </w:r>
        <w:r w:rsidRPr="008735C4">
          <w:delText>.2</w:delText>
        </w:r>
        <w:r w:rsidRPr="008735C4">
          <w:rPr>
            <w:rFonts w:hint="eastAsia"/>
          </w:rPr>
          <w:delText>C</w:delText>
        </w:r>
        <w:r w:rsidRPr="008735C4">
          <w:delText>-</w:delText>
        </w:r>
        <w:r w:rsidRPr="008735C4">
          <w:rPr>
            <w:rFonts w:hint="eastAsia"/>
            <w:lang w:eastAsia="zh-CN"/>
          </w:rPr>
          <w:delText>5</w:delText>
        </w:r>
        <w:r w:rsidRPr="008735C4">
          <w:delText xml:space="preserve">: </w:delText>
        </w:r>
        <w:r w:rsidRPr="008735C4">
          <w:rPr>
            <w:rFonts w:hint="eastAsia"/>
          </w:rPr>
          <w:delText>Medium Range</w:delText>
        </w:r>
        <w:r w:rsidRPr="008735C4">
          <w:delText xml:space="preserve"> BS operating band unwanted emission limits for 5, 10, 15 and 20 MHz channel bandwidth</w:delText>
        </w:r>
        <w:r w:rsidRPr="008735C4">
          <w:rPr>
            <w:rFonts w:hint="eastAsia"/>
            <w:lang w:eastAsia="zh-CN"/>
          </w:rPr>
          <w:delText xml:space="preserve">, </w:delText>
        </w:r>
        <w:r w:rsidRPr="008735C4">
          <w:rPr>
            <w:rFonts w:cs="v5.0.0" w:hint="eastAsia"/>
            <w:noProof/>
            <w:lang w:eastAsia="zh-CN"/>
          </w:rPr>
          <w:delText>31</w:delText>
        </w:r>
        <w:r w:rsidRPr="008735C4">
          <w:rPr>
            <w:rFonts w:cs="v5.0.0"/>
            <w:noProof/>
          </w:rPr>
          <w:delText xml:space="preserve">&lt; P </w:delText>
        </w:r>
        <w:r w:rsidRPr="008735C4">
          <w:rPr>
            <w:rFonts w:cs="v5.0.0"/>
            <w:noProof/>
          </w:rPr>
          <w:sym w:font="Symbol" w:char="F0A3"/>
        </w:r>
        <w:r w:rsidRPr="008735C4">
          <w:rPr>
            <w:rFonts w:cs="v5.0.0"/>
            <w:noProof/>
          </w:rPr>
          <w:delText xml:space="preserve">  38 dBm</w:delText>
        </w:r>
        <w:r w:rsidRPr="008735C4">
          <w:rPr>
            <w:rFonts w:cs="v5.0.0" w:hint="eastAsia"/>
            <w:noProof/>
            <w:lang w:eastAsia="zh-CN"/>
          </w:rPr>
          <w:delText xml:space="preserve"> </w:delText>
        </w:r>
        <w:r w:rsidRPr="008735C4">
          <w:delText>(E-UTRA bands ≤3GHz</w:delText>
        </w:r>
        <w:r w:rsidRPr="008735C4">
          <w:rPr>
            <w:rFonts w:hint="eastAsia"/>
            <w:lang w:eastAsia="zh-CN"/>
          </w:rPr>
          <w:delText>)</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020376" w:rsidRPr="008735C4" w14:paraId="1F8A7EC7" w14:textId="77777777">
        <w:trPr>
          <w:cantSplit/>
          <w:jc w:val="center"/>
          <w:del w:id="28843" w:author="Delta" w:date="2021-07-23T11:12:00Z"/>
        </w:trPr>
        <w:tc>
          <w:tcPr>
            <w:tcW w:w="2127" w:type="dxa"/>
            <w:tcBorders>
              <w:top w:val="single" w:sz="4" w:space="0" w:color="auto"/>
              <w:left w:val="single" w:sz="4" w:space="0" w:color="auto"/>
              <w:bottom w:val="single" w:sz="4" w:space="0" w:color="auto"/>
              <w:right w:val="single" w:sz="4" w:space="0" w:color="auto"/>
            </w:tcBorders>
          </w:tcPr>
          <w:p w14:paraId="10F4004F" w14:textId="77777777" w:rsidR="00020376" w:rsidRPr="008735C4" w:rsidRDefault="00020376" w:rsidP="00CF6B8D">
            <w:pPr>
              <w:pStyle w:val="TAH"/>
              <w:rPr>
                <w:del w:id="28844" w:author="Delta" w:date="2021-07-23T11:12:00Z"/>
                <w:rFonts w:cs="Arial"/>
              </w:rPr>
            </w:pPr>
            <w:del w:id="28845" w:author="Delta" w:date="2021-07-23T11:12:00Z">
              <w:r w:rsidRPr="008735C4">
                <w:rPr>
                  <w:rFonts w:cs="Arial"/>
                </w:rPr>
                <w:delText xml:space="preserve">Frequency offset of measurement filter </w:delText>
              </w:r>
              <w:r w:rsidRPr="008735C4">
                <w:rPr>
                  <w:rFonts w:cs="Arial"/>
                </w:rPr>
                <w:noBreakHyphen/>
                <w:delText xml:space="preserve">3dB point, </w:delText>
              </w:r>
              <w:r w:rsidRPr="008735C4">
                <w:rPr>
                  <w:rFonts w:cs="Arial"/>
                </w:rPr>
                <w:sym w:font="Symbol" w:char="F044"/>
              </w:r>
              <w:r w:rsidRPr="008735C4">
                <w:rPr>
                  <w:rFonts w:cs="Arial"/>
                </w:rPr>
                <w:delText>f</w:delText>
              </w:r>
            </w:del>
          </w:p>
        </w:tc>
        <w:tc>
          <w:tcPr>
            <w:tcW w:w="2976" w:type="dxa"/>
            <w:tcBorders>
              <w:top w:val="single" w:sz="4" w:space="0" w:color="auto"/>
              <w:left w:val="single" w:sz="4" w:space="0" w:color="auto"/>
              <w:bottom w:val="single" w:sz="4" w:space="0" w:color="auto"/>
              <w:right w:val="single" w:sz="4" w:space="0" w:color="auto"/>
            </w:tcBorders>
          </w:tcPr>
          <w:p w14:paraId="7BBC9928" w14:textId="77777777" w:rsidR="00020376" w:rsidRPr="008735C4" w:rsidRDefault="00020376" w:rsidP="00CF6B8D">
            <w:pPr>
              <w:pStyle w:val="TAH"/>
              <w:rPr>
                <w:del w:id="28846" w:author="Delta" w:date="2021-07-23T11:12:00Z"/>
                <w:rFonts w:cs="Arial"/>
              </w:rPr>
            </w:pPr>
            <w:del w:id="28847" w:author="Delta" w:date="2021-07-23T11:12:00Z">
              <w:r w:rsidRPr="008735C4">
                <w:rPr>
                  <w:rFonts w:cs="Arial"/>
                </w:rPr>
                <w:delText>Frequency offset of measurement filter centre frequency, f_offset</w:delText>
              </w:r>
            </w:del>
          </w:p>
        </w:tc>
        <w:tc>
          <w:tcPr>
            <w:tcW w:w="3455" w:type="dxa"/>
            <w:tcBorders>
              <w:top w:val="single" w:sz="4" w:space="0" w:color="auto"/>
              <w:left w:val="single" w:sz="4" w:space="0" w:color="auto"/>
              <w:bottom w:val="single" w:sz="4" w:space="0" w:color="auto"/>
              <w:right w:val="single" w:sz="4" w:space="0" w:color="auto"/>
            </w:tcBorders>
          </w:tcPr>
          <w:p w14:paraId="0D4C9828" w14:textId="77777777" w:rsidR="00020376" w:rsidRPr="008735C4" w:rsidRDefault="00020376" w:rsidP="00CF6B8D">
            <w:pPr>
              <w:pStyle w:val="TAH"/>
              <w:rPr>
                <w:del w:id="28848" w:author="Delta" w:date="2021-07-23T11:12:00Z"/>
                <w:rFonts w:cs="Arial"/>
              </w:rPr>
            </w:pPr>
            <w:del w:id="28849" w:author="Delta" w:date="2021-07-23T11:12:00Z">
              <w:r w:rsidRPr="008735C4">
                <w:rPr>
                  <w:rFonts w:cs="Arial" w:hint="eastAsia"/>
                  <w:lang w:eastAsia="zh-CN"/>
                </w:rPr>
                <w:delText>Test</w:delText>
              </w:r>
              <w:r w:rsidRPr="008735C4">
                <w:rPr>
                  <w:rFonts w:cs="Arial"/>
                </w:rPr>
                <w:delText xml:space="preserve"> requirement</w:delText>
              </w:r>
              <w:r w:rsidRPr="008735C4">
                <w:rPr>
                  <w:rFonts w:cs="Arial" w:hint="eastAsia"/>
                  <w:lang w:eastAsia="zh-CN"/>
                </w:rPr>
                <w:delText xml:space="preserve"> (Note 1</w:delText>
              </w:r>
              <w:r w:rsidR="00A062B5" w:rsidRPr="008735C4">
                <w:rPr>
                  <w:rFonts w:cs="Arial"/>
                  <w:lang w:eastAsia="zh-CN"/>
                </w:rPr>
                <w:delText>, 2</w:delText>
              </w:r>
              <w:r w:rsidRPr="008735C4">
                <w:rPr>
                  <w:rFonts w:cs="Arial" w:hint="eastAsia"/>
                  <w:lang w:eastAsia="zh-CN"/>
                </w:rPr>
                <w:delText>)</w:delText>
              </w:r>
            </w:del>
          </w:p>
        </w:tc>
        <w:tc>
          <w:tcPr>
            <w:tcW w:w="1430" w:type="dxa"/>
            <w:tcBorders>
              <w:top w:val="single" w:sz="4" w:space="0" w:color="auto"/>
              <w:left w:val="single" w:sz="4" w:space="0" w:color="auto"/>
              <w:bottom w:val="single" w:sz="4" w:space="0" w:color="auto"/>
              <w:right w:val="single" w:sz="4" w:space="0" w:color="auto"/>
            </w:tcBorders>
          </w:tcPr>
          <w:p w14:paraId="4E75FD7D" w14:textId="77777777" w:rsidR="00020376" w:rsidRPr="008735C4" w:rsidRDefault="00020376" w:rsidP="00CF6B8D">
            <w:pPr>
              <w:pStyle w:val="TAH"/>
              <w:rPr>
                <w:del w:id="28850" w:author="Delta" w:date="2021-07-23T11:12:00Z"/>
                <w:rFonts w:cs="Arial"/>
              </w:rPr>
            </w:pPr>
            <w:del w:id="28851" w:author="Delta" w:date="2021-07-23T11:12:00Z">
              <w:r w:rsidRPr="008735C4">
                <w:rPr>
                  <w:rFonts w:cs="Arial"/>
                </w:rPr>
                <w:delText xml:space="preserve">Measurement bandwidth (Note </w:delText>
              </w:r>
              <w:r w:rsidR="00A062B5" w:rsidRPr="008735C4">
                <w:rPr>
                  <w:rFonts w:cs="Arial"/>
                  <w:lang w:eastAsia="zh-CN"/>
                </w:rPr>
                <w:delText>3</w:delText>
              </w:r>
              <w:r w:rsidRPr="008735C4">
                <w:rPr>
                  <w:rFonts w:cs="Arial"/>
                </w:rPr>
                <w:delText>)</w:delText>
              </w:r>
            </w:del>
          </w:p>
        </w:tc>
      </w:tr>
      <w:tr w:rsidR="00020376" w:rsidRPr="008735C4" w14:paraId="4F95AA99" w14:textId="77777777">
        <w:trPr>
          <w:cantSplit/>
          <w:jc w:val="center"/>
          <w:del w:id="28852" w:author="Delta" w:date="2021-07-23T11:12:00Z"/>
        </w:trPr>
        <w:tc>
          <w:tcPr>
            <w:tcW w:w="2127" w:type="dxa"/>
            <w:tcBorders>
              <w:top w:val="single" w:sz="4" w:space="0" w:color="auto"/>
              <w:left w:val="single" w:sz="4" w:space="0" w:color="auto"/>
              <w:bottom w:val="single" w:sz="4" w:space="0" w:color="auto"/>
              <w:right w:val="single" w:sz="4" w:space="0" w:color="auto"/>
            </w:tcBorders>
          </w:tcPr>
          <w:p w14:paraId="1F2E4E05" w14:textId="77777777" w:rsidR="00020376" w:rsidRPr="008735C4" w:rsidRDefault="00020376" w:rsidP="00CF6B8D">
            <w:pPr>
              <w:pStyle w:val="TAC"/>
              <w:rPr>
                <w:del w:id="28853" w:author="Delta" w:date="2021-07-23T11:12:00Z"/>
                <w:rFonts w:cs="v5.0.0"/>
              </w:rPr>
            </w:pPr>
            <w:del w:id="28854" w:author="Delta" w:date="2021-07-23T11:12:00Z">
              <w:r w:rsidRPr="008735C4">
                <w:rPr>
                  <w:rFonts w:cs="v5.0.0"/>
                </w:rPr>
                <w:delText xml:space="preserve">0 MHz </w:delText>
              </w:r>
              <w:r w:rsidRPr="008735C4">
                <w:rPr>
                  <w:rFonts w:cs="v5.0.0"/>
                </w:rPr>
                <w:sym w:font="Symbol" w:char="F0A3"/>
              </w:r>
              <w:r w:rsidRPr="008735C4">
                <w:rPr>
                  <w:rFonts w:cs="v5.0.0"/>
                </w:rPr>
                <w:delText xml:space="preserve"> </w:delText>
              </w:r>
              <w:r w:rsidRPr="008735C4">
                <w:rPr>
                  <w:rFonts w:cs="v5.0.0"/>
                </w:rPr>
                <w:sym w:font="Symbol" w:char="F044"/>
              </w:r>
              <w:r w:rsidRPr="008735C4">
                <w:rPr>
                  <w:rFonts w:cs="v5.0.0"/>
                </w:rPr>
                <w:delText>f &lt; 5 MHz</w:delText>
              </w:r>
            </w:del>
          </w:p>
        </w:tc>
        <w:tc>
          <w:tcPr>
            <w:tcW w:w="2976" w:type="dxa"/>
            <w:tcBorders>
              <w:top w:val="single" w:sz="4" w:space="0" w:color="auto"/>
              <w:left w:val="single" w:sz="4" w:space="0" w:color="auto"/>
              <w:bottom w:val="single" w:sz="4" w:space="0" w:color="auto"/>
              <w:right w:val="single" w:sz="4" w:space="0" w:color="auto"/>
            </w:tcBorders>
          </w:tcPr>
          <w:p w14:paraId="4E73D25C" w14:textId="77777777" w:rsidR="00020376" w:rsidRPr="008735C4" w:rsidRDefault="00020376" w:rsidP="00CF6B8D">
            <w:pPr>
              <w:pStyle w:val="TAC"/>
              <w:rPr>
                <w:del w:id="28855" w:author="Delta" w:date="2021-07-23T11:12:00Z"/>
                <w:rFonts w:cs="v5.0.0"/>
              </w:rPr>
            </w:pPr>
            <w:del w:id="28856" w:author="Delta" w:date="2021-07-23T11:12:00Z">
              <w:r w:rsidRPr="008735C4">
                <w:rPr>
                  <w:rFonts w:cs="v5.0.0"/>
                </w:rPr>
                <w:delText xml:space="preserve">0.05 MHz </w:delText>
              </w:r>
              <w:r w:rsidRPr="008735C4">
                <w:rPr>
                  <w:rFonts w:cs="v5.0.0"/>
                </w:rPr>
                <w:sym w:font="Symbol" w:char="F0A3"/>
              </w:r>
              <w:r w:rsidRPr="008735C4">
                <w:rPr>
                  <w:rFonts w:cs="v5.0.0"/>
                </w:rPr>
                <w:delText xml:space="preserve"> f_offset &lt; 5.05 MHz</w:delText>
              </w:r>
            </w:del>
          </w:p>
        </w:tc>
        <w:tc>
          <w:tcPr>
            <w:tcW w:w="3455" w:type="dxa"/>
            <w:tcBorders>
              <w:top w:val="single" w:sz="4" w:space="0" w:color="auto"/>
              <w:left w:val="single" w:sz="4" w:space="0" w:color="auto"/>
              <w:bottom w:val="single" w:sz="4" w:space="0" w:color="auto"/>
              <w:right w:val="single" w:sz="4" w:space="0" w:color="auto"/>
            </w:tcBorders>
            <w:vAlign w:val="center"/>
          </w:tcPr>
          <w:p w14:paraId="4C59E445" w14:textId="77777777" w:rsidR="00020376" w:rsidRPr="008735C4" w:rsidRDefault="00020376" w:rsidP="00CF6B8D">
            <w:pPr>
              <w:pStyle w:val="TAC"/>
              <w:rPr>
                <w:del w:id="28857" w:author="Delta" w:date="2021-07-23T11:12:00Z"/>
                <w:rFonts w:cs="v5.0.0"/>
              </w:rPr>
            </w:pPr>
            <w:del w:id="28858" w:author="Delta" w:date="2021-07-23T11:12:00Z">
              <w:r w:rsidRPr="008735C4">
                <w:rPr>
                  <w:rFonts w:cs="Arial"/>
                  <w:position w:val="-28"/>
                </w:rPr>
                <w:object w:dxaOrig="3480" w:dyaOrig="680" w14:anchorId="216D1871">
                  <v:shape id="_x0000_i1233" type="#_x0000_t75" style="width:145.25pt;height:27.55pt" o:ole="">
                    <v:imagedata r:id="rId271" o:title=""/>
                  </v:shape>
                  <o:OLEObject Type="Embed" ProgID="Equation.3" ShapeID="_x0000_i1233" DrawAspect="Content" ObjectID="_1688546330" r:id="rId272"/>
                </w:object>
              </w:r>
            </w:del>
          </w:p>
        </w:tc>
        <w:tc>
          <w:tcPr>
            <w:tcW w:w="1430" w:type="dxa"/>
            <w:tcBorders>
              <w:top w:val="single" w:sz="4" w:space="0" w:color="auto"/>
              <w:left w:val="single" w:sz="4" w:space="0" w:color="auto"/>
              <w:bottom w:val="single" w:sz="4" w:space="0" w:color="auto"/>
              <w:right w:val="single" w:sz="4" w:space="0" w:color="auto"/>
            </w:tcBorders>
          </w:tcPr>
          <w:p w14:paraId="2F970488" w14:textId="77777777" w:rsidR="00020376" w:rsidRPr="008735C4" w:rsidRDefault="00020376" w:rsidP="00CF6B8D">
            <w:pPr>
              <w:pStyle w:val="TAC"/>
              <w:rPr>
                <w:del w:id="28859" w:author="Delta" w:date="2021-07-23T11:12:00Z"/>
                <w:rFonts w:cs="v5.0.0"/>
              </w:rPr>
            </w:pPr>
            <w:del w:id="28860" w:author="Delta" w:date="2021-07-23T11:12:00Z">
              <w:r w:rsidRPr="008735C4">
                <w:rPr>
                  <w:rFonts w:cs="v5.0.0"/>
                </w:rPr>
                <w:delText xml:space="preserve">100 kHz </w:delText>
              </w:r>
            </w:del>
          </w:p>
        </w:tc>
      </w:tr>
      <w:tr w:rsidR="00020376" w:rsidRPr="008735C4" w14:paraId="0AAF4235" w14:textId="77777777">
        <w:trPr>
          <w:cantSplit/>
          <w:jc w:val="center"/>
          <w:del w:id="28861" w:author="Delta" w:date="2021-07-23T11:12:00Z"/>
        </w:trPr>
        <w:tc>
          <w:tcPr>
            <w:tcW w:w="2127" w:type="dxa"/>
            <w:tcBorders>
              <w:top w:val="single" w:sz="4" w:space="0" w:color="auto"/>
              <w:left w:val="single" w:sz="4" w:space="0" w:color="auto"/>
              <w:bottom w:val="single" w:sz="4" w:space="0" w:color="auto"/>
              <w:right w:val="single" w:sz="4" w:space="0" w:color="auto"/>
            </w:tcBorders>
          </w:tcPr>
          <w:p w14:paraId="3BBE9D94" w14:textId="77777777" w:rsidR="00020376" w:rsidRPr="008735C4" w:rsidRDefault="00020376" w:rsidP="00CF6B8D">
            <w:pPr>
              <w:pStyle w:val="TAC"/>
              <w:rPr>
                <w:del w:id="28862" w:author="Delta" w:date="2021-07-23T11:12:00Z"/>
                <w:rFonts w:cs="v5.0.0"/>
              </w:rPr>
            </w:pPr>
            <w:del w:id="28863" w:author="Delta" w:date="2021-07-23T11:12:00Z">
              <w:r w:rsidRPr="008735C4">
                <w:rPr>
                  <w:rFonts w:cs="v5.0.0"/>
                </w:rPr>
                <w:delText xml:space="preserve">5 MHz </w:delText>
              </w:r>
              <w:r w:rsidRPr="008735C4">
                <w:rPr>
                  <w:rFonts w:cs="v5.0.0"/>
                </w:rPr>
                <w:sym w:font="Symbol" w:char="F0A3"/>
              </w:r>
              <w:r w:rsidRPr="008735C4">
                <w:rPr>
                  <w:rFonts w:cs="v5.0.0"/>
                </w:rPr>
                <w:delText xml:space="preserve"> </w:delText>
              </w:r>
              <w:r w:rsidRPr="008735C4">
                <w:rPr>
                  <w:rFonts w:cs="v5.0.0"/>
                </w:rPr>
                <w:sym w:font="Symbol" w:char="F044"/>
              </w:r>
              <w:r w:rsidRPr="008735C4">
                <w:rPr>
                  <w:rFonts w:cs="v5.0.0"/>
                </w:rPr>
                <w:delText xml:space="preserve">f &lt; </w:delText>
              </w:r>
              <w:r w:rsidR="005114E0" w:rsidRPr="008735C4">
                <w:rPr>
                  <w:rFonts w:cs="v5.0.0"/>
                </w:rPr>
                <w:delText>min(10 MHz, Δf</w:delText>
              </w:r>
              <w:r w:rsidR="005114E0" w:rsidRPr="008735C4">
                <w:rPr>
                  <w:rFonts w:cs="v5.0.0"/>
                  <w:vertAlign w:val="subscript"/>
                </w:rPr>
                <w:delText>max</w:delText>
              </w:r>
              <w:r w:rsidR="005114E0" w:rsidRPr="008735C4">
                <w:rPr>
                  <w:rFonts w:cs="v5.0.0"/>
                </w:rPr>
                <w:delText>)</w:delText>
              </w:r>
            </w:del>
          </w:p>
        </w:tc>
        <w:tc>
          <w:tcPr>
            <w:tcW w:w="2976" w:type="dxa"/>
            <w:tcBorders>
              <w:top w:val="single" w:sz="4" w:space="0" w:color="auto"/>
              <w:left w:val="single" w:sz="4" w:space="0" w:color="auto"/>
              <w:bottom w:val="single" w:sz="4" w:space="0" w:color="auto"/>
              <w:right w:val="single" w:sz="4" w:space="0" w:color="auto"/>
            </w:tcBorders>
          </w:tcPr>
          <w:p w14:paraId="1AB0031F" w14:textId="77777777" w:rsidR="00020376" w:rsidRPr="008735C4" w:rsidRDefault="00020376" w:rsidP="00CF6B8D">
            <w:pPr>
              <w:pStyle w:val="TAC"/>
              <w:rPr>
                <w:del w:id="28864" w:author="Delta" w:date="2021-07-23T11:12:00Z"/>
                <w:rFonts w:cs="v5.0.0"/>
              </w:rPr>
            </w:pPr>
            <w:del w:id="28865" w:author="Delta" w:date="2021-07-23T11:12:00Z">
              <w:r w:rsidRPr="008735C4">
                <w:rPr>
                  <w:rFonts w:cs="v5.0.0"/>
                </w:rPr>
                <w:delText xml:space="preserve">5.05 MHz </w:delText>
              </w:r>
              <w:r w:rsidRPr="008735C4">
                <w:rPr>
                  <w:rFonts w:cs="v5.0.0"/>
                </w:rPr>
                <w:sym w:font="Symbol" w:char="F0A3"/>
              </w:r>
              <w:r w:rsidRPr="008735C4">
                <w:rPr>
                  <w:rFonts w:cs="v5.0.0"/>
                </w:rPr>
                <w:delText xml:space="preserve"> f_offset &lt; </w:delText>
              </w:r>
              <w:r w:rsidR="005114E0" w:rsidRPr="008735C4">
                <w:rPr>
                  <w:rFonts w:cs="v5.0.0"/>
                </w:rPr>
                <w:delText>min(10.05 MHz, f_offset</w:delText>
              </w:r>
              <w:r w:rsidR="005114E0" w:rsidRPr="008735C4">
                <w:rPr>
                  <w:rFonts w:cs="v5.0.0"/>
                  <w:vertAlign w:val="subscript"/>
                </w:rPr>
                <w:delText>max</w:delText>
              </w:r>
              <w:r w:rsidR="005114E0" w:rsidRPr="008735C4">
                <w:rPr>
                  <w:rFonts w:cs="v5.0.0"/>
                </w:rPr>
                <w:delText>)</w:delText>
              </w:r>
            </w:del>
          </w:p>
        </w:tc>
        <w:tc>
          <w:tcPr>
            <w:tcW w:w="3455" w:type="dxa"/>
            <w:tcBorders>
              <w:top w:val="single" w:sz="4" w:space="0" w:color="auto"/>
              <w:left w:val="single" w:sz="4" w:space="0" w:color="auto"/>
              <w:bottom w:val="single" w:sz="4" w:space="0" w:color="auto"/>
              <w:right w:val="single" w:sz="4" w:space="0" w:color="auto"/>
            </w:tcBorders>
          </w:tcPr>
          <w:p w14:paraId="6D747342" w14:textId="77777777" w:rsidR="00020376" w:rsidRPr="008735C4" w:rsidRDefault="00020376" w:rsidP="00CF6B8D">
            <w:pPr>
              <w:pStyle w:val="TAC"/>
              <w:rPr>
                <w:del w:id="28866" w:author="Delta" w:date="2021-07-23T11:12:00Z"/>
                <w:rFonts w:cs="v5.0.0"/>
              </w:rPr>
            </w:pPr>
            <w:del w:id="28867" w:author="Delta" w:date="2021-07-23T11:12:00Z">
              <w:r w:rsidRPr="008735C4">
                <w:rPr>
                  <w:rFonts w:cs="Arial" w:hint="eastAsia"/>
                  <w:lang w:eastAsia="zh-CN"/>
                </w:rPr>
                <w:delText>P-58.5dB</w:delText>
              </w:r>
            </w:del>
          </w:p>
        </w:tc>
        <w:tc>
          <w:tcPr>
            <w:tcW w:w="1430" w:type="dxa"/>
            <w:tcBorders>
              <w:top w:val="single" w:sz="4" w:space="0" w:color="auto"/>
              <w:left w:val="single" w:sz="4" w:space="0" w:color="auto"/>
              <w:bottom w:val="single" w:sz="4" w:space="0" w:color="auto"/>
              <w:right w:val="single" w:sz="4" w:space="0" w:color="auto"/>
            </w:tcBorders>
          </w:tcPr>
          <w:p w14:paraId="27769141" w14:textId="77777777" w:rsidR="00020376" w:rsidRPr="008735C4" w:rsidRDefault="00020376" w:rsidP="00CF6B8D">
            <w:pPr>
              <w:pStyle w:val="TAC"/>
              <w:rPr>
                <w:del w:id="28868" w:author="Delta" w:date="2021-07-23T11:12:00Z"/>
                <w:rFonts w:cs="v5.0.0"/>
              </w:rPr>
            </w:pPr>
            <w:del w:id="28869" w:author="Delta" w:date="2021-07-23T11:12:00Z">
              <w:r w:rsidRPr="008735C4">
                <w:rPr>
                  <w:rFonts w:cs="v5.0.0"/>
                </w:rPr>
                <w:delText xml:space="preserve">100 kHz </w:delText>
              </w:r>
            </w:del>
          </w:p>
        </w:tc>
      </w:tr>
      <w:tr w:rsidR="00020376" w:rsidRPr="008735C4" w14:paraId="7878E976" w14:textId="77777777">
        <w:trPr>
          <w:cantSplit/>
          <w:jc w:val="center"/>
          <w:del w:id="28870" w:author="Delta" w:date="2021-07-23T11:12:00Z"/>
        </w:trPr>
        <w:tc>
          <w:tcPr>
            <w:tcW w:w="2127" w:type="dxa"/>
            <w:tcBorders>
              <w:top w:val="single" w:sz="4" w:space="0" w:color="auto"/>
              <w:left w:val="single" w:sz="4" w:space="0" w:color="auto"/>
              <w:bottom w:val="single" w:sz="4" w:space="0" w:color="auto"/>
              <w:right w:val="single" w:sz="4" w:space="0" w:color="auto"/>
            </w:tcBorders>
          </w:tcPr>
          <w:p w14:paraId="008BABB2" w14:textId="77777777" w:rsidR="00020376" w:rsidRPr="008735C4" w:rsidRDefault="00020376" w:rsidP="00CF6B8D">
            <w:pPr>
              <w:pStyle w:val="TAC"/>
              <w:rPr>
                <w:del w:id="28871" w:author="Delta" w:date="2021-07-23T11:12:00Z"/>
                <w:rFonts w:cs="v5.0.0"/>
              </w:rPr>
            </w:pPr>
            <w:del w:id="28872" w:author="Delta" w:date="2021-07-23T11:12:00Z">
              <w:r w:rsidRPr="008735C4">
                <w:rPr>
                  <w:rFonts w:cs="v5.0.0"/>
                </w:rPr>
                <w:delText xml:space="preserve">10 MHz </w:delText>
              </w:r>
              <w:r w:rsidRPr="008735C4">
                <w:rPr>
                  <w:rFonts w:cs="v5.0.0"/>
                </w:rPr>
                <w:sym w:font="Symbol" w:char="F0A3"/>
              </w:r>
              <w:r w:rsidRPr="008735C4">
                <w:rPr>
                  <w:rFonts w:cs="v5.0.0"/>
                </w:rPr>
                <w:delText xml:space="preserve"> </w:delText>
              </w:r>
              <w:r w:rsidRPr="008735C4">
                <w:rPr>
                  <w:rFonts w:cs="v5.0.0"/>
                </w:rPr>
                <w:sym w:font="Symbol" w:char="F044"/>
              </w:r>
              <w:r w:rsidRPr="008735C4">
                <w:rPr>
                  <w:rFonts w:cs="v5.0.0"/>
                </w:rPr>
                <w:delText xml:space="preserve">f </w:delText>
              </w:r>
              <w:r w:rsidRPr="008735C4">
                <w:rPr>
                  <w:rFonts w:cs="v5.0.0"/>
                </w:rPr>
                <w:sym w:font="Symbol" w:char="F0A3"/>
              </w:r>
              <w:r w:rsidRPr="008735C4">
                <w:rPr>
                  <w:rFonts w:cs="v5.0.0"/>
                </w:rPr>
                <w:delText xml:space="preserve"> </w:delText>
              </w:r>
              <w:r w:rsidRPr="008735C4">
                <w:rPr>
                  <w:rFonts w:cs="v5.0.0"/>
                </w:rPr>
                <w:sym w:font="Symbol" w:char="F044"/>
              </w:r>
              <w:r w:rsidRPr="008735C4">
                <w:rPr>
                  <w:rFonts w:cs="v5.0.0"/>
                </w:rPr>
                <w:delText>f</w:delText>
              </w:r>
              <w:r w:rsidRPr="008735C4">
                <w:rPr>
                  <w:rFonts w:cs="v5.0.0"/>
                  <w:vertAlign w:val="subscript"/>
                </w:rPr>
                <w:delText>max</w:delText>
              </w:r>
            </w:del>
          </w:p>
        </w:tc>
        <w:tc>
          <w:tcPr>
            <w:tcW w:w="2976" w:type="dxa"/>
            <w:tcBorders>
              <w:top w:val="single" w:sz="4" w:space="0" w:color="auto"/>
              <w:left w:val="single" w:sz="4" w:space="0" w:color="auto"/>
              <w:bottom w:val="single" w:sz="4" w:space="0" w:color="auto"/>
              <w:right w:val="single" w:sz="4" w:space="0" w:color="auto"/>
            </w:tcBorders>
          </w:tcPr>
          <w:p w14:paraId="0946873C" w14:textId="77777777" w:rsidR="00020376" w:rsidRPr="008735C4" w:rsidRDefault="00020376" w:rsidP="00CF6B8D">
            <w:pPr>
              <w:pStyle w:val="TAC"/>
              <w:rPr>
                <w:del w:id="28873" w:author="Delta" w:date="2021-07-23T11:12:00Z"/>
                <w:rFonts w:cs="v5.0.0"/>
              </w:rPr>
            </w:pPr>
            <w:del w:id="28874" w:author="Delta" w:date="2021-07-23T11:12:00Z">
              <w:r w:rsidRPr="008735C4">
                <w:rPr>
                  <w:rFonts w:cs="v5.0.0"/>
                </w:rPr>
                <w:delText xml:space="preserve">10.05 MHz </w:delText>
              </w:r>
              <w:r w:rsidRPr="008735C4">
                <w:rPr>
                  <w:rFonts w:cs="v5.0.0"/>
                </w:rPr>
                <w:sym w:font="Symbol" w:char="F0A3"/>
              </w:r>
              <w:r w:rsidRPr="008735C4">
                <w:rPr>
                  <w:rFonts w:cs="v5.0.0"/>
                </w:rPr>
                <w:delText xml:space="preserve"> f_offset &lt; f_offset</w:delText>
              </w:r>
              <w:r w:rsidRPr="008735C4">
                <w:rPr>
                  <w:rFonts w:cs="v5.0.0"/>
                  <w:vertAlign w:val="subscript"/>
                </w:rPr>
                <w:delText>max</w:delText>
              </w:r>
              <w:r w:rsidRPr="008735C4">
                <w:rPr>
                  <w:rFonts w:cs="v5.0.0"/>
                </w:rPr>
                <w:delText xml:space="preserve"> </w:delText>
              </w:r>
            </w:del>
          </w:p>
        </w:tc>
        <w:tc>
          <w:tcPr>
            <w:tcW w:w="3455" w:type="dxa"/>
            <w:tcBorders>
              <w:top w:val="single" w:sz="4" w:space="0" w:color="auto"/>
              <w:left w:val="single" w:sz="4" w:space="0" w:color="auto"/>
              <w:bottom w:val="single" w:sz="4" w:space="0" w:color="auto"/>
              <w:right w:val="single" w:sz="4" w:space="0" w:color="auto"/>
            </w:tcBorders>
          </w:tcPr>
          <w:p w14:paraId="71BECBC8" w14:textId="77777777" w:rsidR="00020376" w:rsidRPr="008735C4" w:rsidRDefault="00020376" w:rsidP="00CF6B8D">
            <w:pPr>
              <w:pStyle w:val="TAC"/>
              <w:rPr>
                <w:del w:id="28875" w:author="Delta" w:date="2021-07-23T11:12:00Z"/>
                <w:rFonts w:cs="v5.0.0"/>
                <w:lang w:val="sv-SE"/>
              </w:rPr>
            </w:pPr>
            <w:del w:id="28876" w:author="Delta" w:date="2021-07-23T11:12:00Z">
              <w:r w:rsidRPr="008735C4">
                <w:rPr>
                  <w:rFonts w:cs="Arial"/>
                  <w:lang w:val="sv-SE" w:eastAsia="zh-CN"/>
                </w:rPr>
                <w:delText xml:space="preserve"> M</w:delText>
              </w:r>
              <w:r w:rsidRPr="008735C4">
                <w:rPr>
                  <w:rFonts w:cs="Arial" w:hint="eastAsia"/>
                  <w:lang w:val="sv-SE" w:eastAsia="zh-CN"/>
                </w:rPr>
                <w:delText xml:space="preserve">in(P-60dB, -25dBm) (Note </w:delText>
              </w:r>
              <w:r w:rsidR="00A062B5" w:rsidRPr="008735C4">
                <w:rPr>
                  <w:rFonts w:cs="Arial"/>
                  <w:lang w:val="sv-SE" w:eastAsia="zh-CN"/>
                </w:rPr>
                <w:delText>6</w:delText>
              </w:r>
              <w:r w:rsidRPr="008735C4">
                <w:rPr>
                  <w:rFonts w:cs="Arial" w:hint="eastAsia"/>
                  <w:lang w:val="sv-SE" w:eastAsia="zh-CN"/>
                </w:rPr>
                <w:delText>)</w:delText>
              </w:r>
            </w:del>
          </w:p>
        </w:tc>
        <w:tc>
          <w:tcPr>
            <w:tcW w:w="1430" w:type="dxa"/>
            <w:tcBorders>
              <w:top w:val="single" w:sz="4" w:space="0" w:color="auto"/>
              <w:left w:val="single" w:sz="4" w:space="0" w:color="auto"/>
              <w:bottom w:val="single" w:sz="4" w:space="0" w:color="auto"/>
              <w:right w:val="single" w:sz="4" w:space="0" w:color="auto"/>
            </w:tcBorders>
          </w:tcPr>
          <w:p w14:paraId="3F9CABD5" w14:textId="77777777" w:rsidR="00020376" w:rsidRPr="008735C4" w:rsidRDefault="00020376" w:rsidP="00CF6B8D">
            <w:pPr>
              <w:pStyle w:val="TAC"/>
              <w:pBdr>
                <w:top w:val="single" w:sz="12" w:space="3" w:color="auto"/>
              </w:pBdr>
              <w:rPr>
                <w:del w:id="28877" w:author="Delta" w:date="2021-07-23T11:12:00Z"/>
                <w:rFonts w:cs="v5.0.0"/>
              </w:rPr>
            </w:pPr>
            <w:del w:id="28878" w:author="Delta" w:date="2021-07-23T11:12:00Z">
              <w:r w:rsidRPr="008735C4">
                <w:rPr>
                  <w:rFonts w:cs="v5.0.0" w:hint="eastAsia"/>
                </w:rPr>
                <w:delText>100 kH</w:delText>
              </w:r>
              <w:r w:rsidRPr="008735C4">
                <w:rPr>
                  <w:rFonts w:cs="v5.0.0"/>
                </w:rPr>
                <w:delText>z</w:delText>
              </w:r>
            </w:del>
          </w:p>
        </w:tc>
      </w:tr>
      <w:tr w:rsidR="00020376" w:rsidRPr="008735C4" w14:paraId="43DB5EE3" w14:textId="77777777">
        <w:trPr>
          <w:cantSplit/>
          <w:jc w:val="center"/>
          <w:del w:id="28879" w:author="Delta" w:date="2021-07-23T11:12:00Z"/>
        </w:trPr>
        <w:tc>
          <w:tcPr>
            <w:tcW w:w="9988" w:type="dxa"/>
            <w:gridSpan w:val="4"/>
          </w:tcPr>
          <w:p w14:paraId="51A140F6" w14:textId="77777777" w:rsidR="00A062B5" w:rsidRPr="008735C4" w:rsidRDefault="00020376" w:rsidP="00A062B5">
            <w:pPr>
              <w:pStyle w:val="TAN"/>
              <w:rPr>
                <w:del w:id="28880" w:author="Delta" w:date="2021-07-23T11:12:00Z"/>
                <w:rFonts w:cs="Arial"/>
              </w:rPr>
            </w:pPr>
            <w:del w:id="28881" w:author="Delta" w:date="2021-07-23T11:12:00Z">
              <w:r w:rsidRPr="008735C4">
                <w:rPr>
                  <w:rFonts w:cs="Arial"/>
                </w:rPr>
                <w:delText>NOTE 1:</w:delText>
              </w:r>
              <w:r w:rsidRPr="008735C4">
                <w:rPr>
                  <w:rFonts w:cs="Arial"/>
                </w:rPr>
                <w:tab/>
                <w:delText xml:space="preserve">For a BS supporting non-contiguous spectrum operation </w:delText>
              </w:r>
              <w:r w:rsidR="00A062B5" w:rsidRPr="008735C4">
                <w:rPr>
                  <w:rFonts w:cs="Arial"/>
                </w:rPr>
                <w:delText xml:space="preserve">within any operating band </w:delText>
              </w:r>
              <w:r w:rsidRPr="008735C4">
                <w:rPr>
                  <w:rFonts w:cs="Arial"/>
                </w:rPr>
                <w:delText xml:space="preserve">the </w:delText>
              </w:r>
              <w:r w:rsidR="00A062B5" w:rsidRPr="008735C4">
                <w:rPr>
                  <w:rFonts w:cs="Arial"/>
                </w:rPr>
                <w:delText xml:space="preserve">test </w:delText>
              </w:r>
              <w:r w:rsidRPr="008735C4">
                <w:rPr>
                  <w:rFonts w:cs="Arial"/>
                </w:rPr>
                <w:delText xml:space="preserve">requirement within sub-block gaps is calculated as a cumulative sum of </w:delText>
              </w:r>
              <w:r w:rsidR="00A062B5" w:rsidRPr="008735C4">
                <w:rPr>
                  <w:rFonts w:cs="Arial"/>
                </w:rPr>
                <w:delText xml:space="preserve">contributions from </w:delText>
              </w:r>
              <w:r w:rsidRPr="008735C4">
                <w:rPr>
                  <w:rFonts w:cs="Arial"/>
                </w:rPr>
                <w:delText xml:space="preserve">adjacent </w:delText>
              </w:r>
              <w:r w:rsidRPr="008735C4">
                <w:rPr>
                  <w:rFonts w:cs="v5.0.0"/>
                </w:rPr>
                <w:delText>sub blocks on each side of the sub block gap</w:delText>
              </w:r>
              <w:r w:rsidRPr="008735C4">
                <w:rPr>
                  <w:rFonts w:cs="Arial"/>
                </w:rPr>
                <w:delText xml:space="preserve">. Exception is </w:delText>
              </w:r>
              <w:r w:rsidRPr="008735C4">
                <w:rPr>
                  <w:rFonts w:ascii="Symbol" w:hAnsi="Symbol" w:cs="Arial"/>
                </w:rPr>
                <w:delText></w:delText>
              </w:r>
              <w:r w:rsidRPr="008735C4">
                <w:rPr>
                  <w:rFonts w:cs="Arial"/>
                </w:rPr>
                <w:delText xml:space="preserve">f ≥ 10MHz from both adjacent sub blocks on each side of the sub-block gap, where the </w:delText>
              </w:r>
              <w:r w:rsidRPr="008735C4">
                <w:rPr>
                  <w:rFonts w:cs="Arial" w:hint="eastAsia"/>
                  <w:lang w:eastAsia="zh-CN"/>
                </w:rPr>
                <w:delText>test</w:delText>
              </w:r>
              <w:r w:rsidRPr="008735C4">
                <w:rPr>
                  <w:rFonts w:cs="Arial"/>
                </w:rPr>
                <w:delText xml:space="preserve"> requirement within sub-block gaps shall be </w:delText>
              </w:r>
              <w:r w:rsidRPr="008735C4">
                <w:rPr>
                  <w:rFonts w:cs="Arial"/>
                  <w:lang w:eastAsia="zh-CN"/>
                </w:rPr>
                <w:delText>M</w:delText>
              </w:r>
              <w:r w:rsidRPr="008735C4">
                <w:rPr>
                  <w:rFonts w:cs="Arial" w:hint="eastAsia"/>
                  <w:lang w:eastAsia="zh-CN"/>
                </w:rPr>
                <w:delText>in(P-60dB, -25dBm)</w:delText>
              </w:r>
              <w:r w:rsidRPr="008735C4">
                <w:rPr>
                  <w:rFonts w:cs="Arial"/>
                </w:rPr>
                <w:delText>/1</w:delText>
              </w:r>
              <w:r w:rsidRPr="008735C4">
                <w:rPr>
                  <w:rFonts w:cs="Arial" w:hint="eastAsia"/>
                  <w:lang w:eastAsia="zh-CN"/>
                </w:rPr>
                <w:delText>00k</w:delText>
              </w:r>
              <w:r w:rsidRPr="008735C4">
                <w:rPr>
                  <w:rFonts w:cs="Arial"/>
                </w:rPr>
                <w:delText>Hz.</w:delText>
              </w:r>
              <w:r w:rsidR="00A062B5" w:rsidRPr="008735C4">
                <w:rPr>
                  <w:rFonts w:cs="Arial"/>
                </w:rPr>
                <w:delText xml:space="preserve"> </w:delText>
              </w:r>
            </w:del>
          </w:p>
          <w:p w14:paraId="32460931" w14:textId="77777777" w:rsidR="00020376" w:rsidRPr="008735C4" w:rsidRDefault="00A062B5" w:rsidP="00A062B5">
            <w:pPr>
              <w:pStyle w:val="TAN"/>
              <w:rPr>
                <w:del w:id="28882" w:author="Delta" w:date="2021-07-23T11:12:00Z"/>
                <w:rFonts w:cs="Arial"/>
              </w:rPr>
            </w:pPr>
            <w:del w:id="28883" w:author="Delta" w:date="2021-07-23T11:12:00Z">
              <w:r w:rsidRPr="008735C4">
                <w:rPr>
                  <w:rFonts w:cs="Arial" w:hint="eastAsia"/>
                </w:rPr>
                <w:delText>NOTE</w:delText>
              </w:r>
              <w:r w:rsidRPr="008735C4">
                <w:rPr>
                  <w:rFonts w:cs="Arial"/>
                </w:rPr>
                <w:delText xml:space="preserve"> 2</w:delText>
              </w:r>
              <w:r w:rsidRPr="008735C4">
                <w:rPr>
                  <w:rFonts w:cs="Arial" w:hint="eastAsia"/>
                </w:rPr>
                <w:delText>:</w:delText>
              </w:r>
              <w:r w:rsidRPr="008735C4">
                <w:rPr>
                  <w:rFonts w:cs="Arial"/>
                </w:rPr>
                <w:delText xml:space="preserve"> </w:delText>
              </w:r>
              <w:r w:rsidRPr="008735C4">
                <w:rPr>
                  <w:rFonts w:cs="Arial"/>
                </w:rPr>
                <w:tab/>
              </w:r>
              <w:r w:rsidRPr="008735C4">
                <w:rPr>
                  <w:rFonts w:cs="Arial" w:hint="eastAsia"/>
                </w:rPr>
                <w:delText xml:space="preserve">For </w:delText>
              </w:r>
              <w:r w:rsidRPr="008735C4">
                <w:rPr>
                  <w:rFonts w:cs="Arial"/>
                </w:rPr>
                <w:delText xml:space="preserve">BS supporting multi-band operation </w:delText>
              </w:r>
              <w:r w:rsidRPr="008735C4">
                <w:rPr>
                  <w:rFonts w:cs="Arial" w:hint="eastAsia"/>
                </w:rPr>
                <w:delText xml:space="preserve">with inter RF bandwidth gap </w:delText>
              </w:r>
              <w:r w:rsidRPr="008735C4">
                <w:rPr>
                  <w:rFonts w:cs="Arial" w:hint="eastAsia"/>
                  <w:lang w:val="en-US"/>
                </w:rPr>
                <w:delText>&lt; 20MHz</w:delText>
              </w:r>
              <w:r w:rsidRPr="008735C4">
                <w:rPr>
                  <w:rFonts w:cs="Arial"/>
                </w:rPr>
                <w:delText xml:space="preserve"> the test requirement within</w:delText>
              </w:r>
              <w:r w:rsidRPr="008735C4">
                <w:rPr>
                  <w:rFonts w:cs="Arial" w:hint="eastAsia"/>
                </w:rPr>
                <w:delText xml:space="preserve"> the inter</w:delText>
              </w:r>
              <w:r w:rsidRPr="008735C4">
                <w:rPr>
                  <w:rFonts w:cs="Arial"/>
                </w:rPr>
                <w:delText xml:space="preserve"> </w:delText>
              </w:r>
              <w:r w:rsidRPr="008735C4">
                <w:rPr>
                  <w:rFonts w:cs="Arial" w:hint="eastAsia"/>
                </w:rPr>
                <w:delText>RF bandwidth</w:delText>
              </w:r>
              <w:r w:rsidRPr="008735C4">
                <w:rPr>
                  <w:rFonts w:cs="Arial"/>
                </w:rPr>
                <w:delText xml:space="preserve"> gaps is calculated as a cumulative sum </w:delText>
              </w:r>
              <w:r w:rsidRPr="008735C4">
                <w:rPr>
                  <w:rFonts w:cs="Arial" w:hint="eastAsia"/>
                </w:rPr>
                <w:delText xml:space="preserve">of </w:delText>
              </w:r>
              <w:r w:rsidRPr="008735C4">
                <w:rPr>
                  <w:rFonts w:cs="Arial"/>
                </w:rPr>
                <w:delText xml:space="preserve">contributions from </w:delText>
              </w:r>
              <w:r w:rsidRPr="008735C4">
                <w:rPr>
                  <w:rFonts w:cs="Arial" w:hint="eastAsia"/>
                </w:rPr>
                <w:delText xml:space="preserve">adjacent sub-blocks </w:delText>
              </w:r>
              <w:r w:rsidRPr="008735C4">
                <w:rPr>
                  <w:rFonts w:cs="Arial"/>
                </w:rPr>
                <w:delText xml:space="preserve">on each side of the </w:delText>
              </w:r>
              <w:r w:rsidRPr="008735C4">
                <w:rPr>
                  <w:rFonts w:cs="Arial" w:hint="eastAsia"/>
                </w:rPr>
                <w:delText>inter RF bandwidth</w:delText>
              </w:r>
              <w:r w:rsidRPr="008735C4">
                <w:rPr>
                  <w:rFonts w:cs="Arial"/>
                </w:rPr>
                <w:delText xml:space="preserve"> gap.</w:delText>
              </w:r>
            </w:del>
          </w:p>
        </w:tc>
      </w:tr>
    </w:tbl>
    <w:p w14:paraId="51D40C3F" w14:textId="77777777" w:rsidR="00020376" w:rsidRPr="008735C4" w:rsidRDefault="00020376" w:rsidP="00020376">
      <w:pPr>
        <w:rPr>
          <w:del w:id="28884" w:author="Delta" w:date="2021-07-23T11:12:00Z"/>
          <w:lang w:eastAsia="zh-CN"/>
        </w:rPr>
      </w:pPr>
    </w:p>
    <w:p w14:paraId="6E6FF955" w14:textId="2491769E" w:rsidR="00CB3986" w:rsidRPr="008E21F4" w:rsidRDefault="00020376" w:rsidP="00CB3986">
      <w:pPr>
        <w:pStyle w:val="TH"/>
      </w:pPr>
      <w:del w:id="28885" w:author="Delta" w:date="2021-07-23T11:12:00Z">
        <w:r w:rsidRPr="008735C4">
          <w:delText>Table 6.6.3</w:delText>
        </w:r>
        <w:r w:rsidRPr="008735C4">
          <w:rPr>
            <w:rFonts w:hint="eastAsia"/>
            <w:lang w:eastAsia="zh-CN"/>
          </w:rPr>
          <w:delText>.5</w:delText>
        </w:r>
        <w:r w:rsidRPr="008735C4">
          <w:delText>.2</w:delText>
        </w:r>
        <w:r w:rsidRPr="008735C4">
          <w:rPr>
            <w:rFonts w:hint="eastAsia"/>
          </w:rPr>
          <w:delText>C</w:delText>
        </w:r>
        <w:r w:rsidRPr="008735C4">
          <w:delText>-</w:delText>
        </w:r>
        <w:r w:rsidRPr="008735C4">
          <w:rPr>
            <w:rFonts w:hint="eastAsia"/>
            <w:lang w:eastAsia="zh-CN"/>
          </w:rPr>
          <w:delText>5a</w:delText>
        </w:r>
      </w:del>
      <w:ins w:id="28886" w:author="Delta" w:date="2021-07-23T11:12:00Z">
        <w:r w:rsidR="00CB3986" w:rsidRPr="008E21F4">
          <w:t>Table 6.6.3</w:t>
        </w:r>
        <w:r w:rsidR="00CB3986" w:rsidRPr="008E21F4">
          <w:rPr>
            <w:lang w:eastAsia="zh-CN"/>
          </w:rPr>
          <w:t>.5</w:t>
        </w:r>
        <w:r w:rsidR="00CB3986" w:rsidRPr="008E21F4">
          <w:t>.2C-</w:t>
        </w:r>
        <w:r w:rsidR="00CB3986" w:rsidRPr="008E21F4">
          <w:rPr>
            <w:lang w:eastAsia="zh-CN"/>
          </w:rPr>
          <w:t>5</w:t>
        </w:r>
      </w:ins>
      <w:r w:rsidR="00CB3986" w:rsidRPr="008E21F4">
        <w:t>: Medium Range BS operating band unwanted emission limits for 5, 10, 15 and 20 MHz channel bandwidth</w:t>
      </w:r>
      <w:r w:rsidR="00CB3986" w:rsidRPr="008E21F4">
        <w:rPr>
          <w:lang w:eastAsia="zh-CN"/>
        </w:rPr>
        <w:t xml:space="preserve">, </w:t>
      </w:r>
      <w:r w:rsidR="00CB3986" w:rsidRPr="008E21F4">
        <w:rPr>
          <w:rFonts w:cs="v5.0.0"/>
          <w:noProof/>
          <w:lang w:eastAsia="zh-CN"/>
        </w:rPr>
        <w:t>31</w:t>
      </w:r>
      <w:r w:rsidR="00CB3986" w:rsidRPr="008E21F4">
        <w:rPr>
          <w:rFonts w:cs="v5.0.0"/>
          <w:noProof/>
        </w:rPr>
        <w:t xml:space="preserve">&lt; </w:t>
      </w:r>
      <w:del w:id="28887" w:author="Delta" w:date="2021-07-23T11:12:00Z">
        <w:r w:rsidRPr="008735C4">
          <w:rPr>
            <w:rFonts w:cs="v5.0.0"/>
            <w:noProof/>
          </w:rPr>
          <w:delText xml:space="preserve">P </w:delText>
        </w:r>
        <w:r w:rsidRPr="008735C4">
          <w:rPr>
            <w:rFonts w:cs="v5.0.0"/>
            <w:noProof/>
          </w:rPr>
          <w:sym w:font="Symbol" w:char="F0A3"/>
        </w:r>
        <w:r w:rsidRPr="008735C4">
          <w:rPr>
            <w:rFonts w:cs="v5.0.0"/>
            <w:noProof/>
          </w:rPr>
          <w:delText xml:space="preserve"> </w:delText>
        </w:r>
      </w:del>
      <w:ins w:id="28888" w:author="Delta" w:date="2021-07-23T11:12:00Z">
        <w:r w:rsidR="00CB3986" w:rsidRPr="008E21F4">
          <w:rPr>
            <w:bCs/>
          </w:rPr>
          <w:t>P</w:t>
        </w:r>
        <w:r w:rsidR="00CB3986" w:rsidRPr="008E21F4">
          <w:rPr>
            <w:bCs/>
            <w:vertAlign w:val="subscript"/>
          </w:rPr>
          <w:t>rated,</w:t>
        </w:r>
        <w:r w:rsidR="00CB3986" w:rsidRPr="008E21F4">
          <w:rPr>
            <w:rFonts w:hint="eastAsia"/>
            <w:bCs/>
            <w:vertAlign w:val="subscript"/>
          </w:rPr>
          <w:t>c</w:t>
        </w:r>
        <w:r w:rsidR="00CB3986" w:rsidRPr="008E21F4">
          <w:rPr>
            <w:rFonts w:cs="v5.0.0"/>
            <w:noProof/>
          </w:rPr>
          <w:t xml:space="preserve"> </w:t>
        </w:r>
        <w:r w:rsidR="00CB3986" w:rsidRPr="008E21F4">
          <w:rPr>
            <w:rFonts w:cs="v5.0.0"/>
            <w:noProof/>
          </w:rPr>
          <w:sym w:font="Symbol" w:char="F0A3"/>
        </w:r>
      </w:ins>
      <w:r w:rsidR="00CB3986" w:rsidRPr="008E21F4">
        <w:rPr>
          <w:rFonts w:cs="v5.0.0"/>
          <w:noProof/>
        </w:rPr>
        <w:t xml:space="preserve"> 38 dBm</w:t>
      </w:r>
      <w:r w:rsidR="00CB3986" w:rsidRPr="008E21F4">
        <w:rPr>
          <w:rFonts w:cs="v5.0.0"/>
          <w:noProof/>
          <w:lang w:eastAsia="zh-CN"/>
        </w:rPr>
        <w:t xml:space="preserve"> </w:t>
      </w:r>
      <w:r w:rsidR="00CB3986" w:rsidRPr="008E21F4">
        <w:t xml:space="preserve">(E-UTRA bands </w:t>
      </w:r>
      <w:del w:id="28889" w:author="Delta" w:date="2021-07-23T11:12:00Z">
        <w:r w:rsidRPr="008735C4">
          <w:rPr>
            <w:rFonts w:hint="eastAsia"/>
            <w:lang w:eastAsia="zh-CN"/>
          </w:rPr>
          <w:delText>&gt;</w:delText>
        </w:r>
      </w:del>
      <w:ins w:id="28890" w:author="Delta" w:date="2021-07-23T11:12:00Z">
        <w:r w:rsidR="00CB3986" w:rsidRPr="008E21F4">
          <w:t>≤</w:t>
        </w:r>
      </w:ins>
      <w:r w:rsidR="00CB3986" w:rsidRPr="008E21F4">
        <w:t>3GHz</w:t>
      </w:r>
      <w:r w:rsidR="00CB3986"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891"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892">
          <w:tblGrid>
            <w:gridCol w:w="2127"/>
            <w:gridCol w:w="2976"/>
            <w:gridCol w:w="3455"/>
            <w:gridCol w:w="1430"/>
          </w:tblGrid>
        </w:tblGridChange>
      </w:tblGrid>
      <w:tr w:rsidR="00CB3986" w:rsidRPr="008E21F4" w14:paraId="250B7CD8" w14:textId="77777777" w:rsidTr="00D04D5F">
        <w:trPr>
          <w:cantSplit/>
          <w:jc w:val="center"/>
          <w:trPrChange w:id="28893"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894"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58BD2E42"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Change w:id="28895"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6CA487E5"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Change w:id="28896"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7EFE47EF"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Change w:id="28897"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7C1AA3D1" w14:textId="7B80617D" w:rsidR="00CB3986" w:rsidRPr="008E21F4" w:rsidRDefault="00CB3986" w:rsidP="00D04D5F">
            <w:pPr>
              <w:pStyle w:val="TAH"/>
              <w:rPr>
                <w:rFonts w:cs="Arial"/>
              </w:rPr>
            </w:pPr>
            <w:r w:rsidRPr="008E21F4">
              <w:rPr>
                <w:rFonts w:cs="Arial"/>
              </w:rPr>
              <w:t xml:space="preserve">Measurement bandwidth (Note </w:t>
            </w:r>
            <w:del w:id="28898" w:author="Delta" w:date="2021-07-23T11:12:00Z">
              <w:r w:rsidR="00A062B5" w:rsidRPr="008735C4">
                <w:rPr>
                  <w:rFonts w:cs="Arial"/>
                  <w:lang w:eastAsia="zh-CN"/>
                </w:rPr>
                <w:delText>3</w:delText>
              </w:r>
            </w:del>
            <w:ins w:id="28899" w:author="Delta" w:date="2021-07-23T11:12:00Z">
              <w:r w:rsidRPr="008E21F4">
                <w:rPr>
                  <w:rFonts w:cs="Arial"/>
                </w:rPr>
                <w:t>6</w:t>
              </w:r>
            </w:ins>
            <w:r w:rsidRPr="008E21F4">
              <w:rPr>
                <w:rFonts w:cs="Arial"/>
              </w:rPr>
              <w:t>)</w:t>
            </w:r>
          </w:p>
        </w:tc>
      </w:tr>
      <w:tr w:rsidR="00CB3986" w:rsidRPr="008E21F4" w14:paraId="24F54919" w14:textId="77777777" w:rsidTr="00D04D5F">
        <w:trPr>
          <w:cantSplit/>
          <w:jc w:val="center"/>
          <w:trPrChange w:id="28900"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901"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44C11DF2"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Borders>
              <w:top w:val="single" w:sz="4" w:space="0" w:color="auto"/>
              <w:left w:val="single" w:sz="4" w:space="0" w:color="auto"/>
              <w:bottom w:val="single" w:sz="4" w:space="0" w:color="auto"/>
              <w:right w:val="single" w:sz="4" w:space="0" w:color="auto"/>
            </w:tcBorders>
            <w:tcPrChange w:id="28902"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3FA69E96"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Change w:id="28903" w:author="Delta" w:date="2021-07-23T11:12:00Z">
              <w:tcPr>
                <w:tcW w:w="3455" w:type="dxa"/>
                <w:tcBorders>
                  <w:top w:val="single" w:sz="4" w:space="0" w:color="auto"/>
                  <w:left w:val="single" w:sz="4" w:space="0" w:color="auto"/>
                  <w:bottom w:val="single" w:sz="4" w:space="0" w:color="auto"/>
                  <w:right w:val="single" w:sz="4" w:space="0" w:color="auto"/>
                </w:tcBorders>
                <w:vAlign w:val="center"/>
              </w:tcPr>
            </w:tcPrChange>
          </w:tcPr>
          <w:p w14:paraId="761EB9E1" w14:textId="4B96DC9B" w:rsidR="00CB3986" w:rsidRPr="008E21F4" w:rsidRDefault="00020376" w:rsidP="00D04D5F">
            <w:pPr>
              <w:pStyle w:val="TAC"/>
              <w:rPr>
                <w:rFonts w:cs="v5.0.0"/>
              </w:rPr>
            </w:pPr>
            <w:del w:id="28904" w:author="Delta" w:date="2021-07-23T11:12:00Z">
              <w:r w:rsidRPr="008735C4">
                <w:rPr>
                  <w:rFonts w:cs="Arial"/>
                  <w:position w:val="-28"/>
                </w:rPr>
                <w:object w:dxaOrig="3480" w:dyaOrig="680" w14:anchorId="0729044E">
                  <v:shape id="_x0000_i1234" type="#_x0000_t75" style="width:145.25pt;height:27.55pt" o:ole="">
                    <v:imagedata r:id="rId273" o:title=""/>
                  </v:shape>
                  <o:OLEObject Type="Embed" ProgID="Equation.3" ShapeID="_x0000_i1234" DrawAspect="Content" ObjectID="_1688546331" r:id="rId274"/>
                </w:object>
              </w:r>
            </w:del>
            <w:ins w:id="28905" w:author="Delta" w:date="2021-07-23T11:12:00Z">
              <w:r w:rsidR="00CB3986" w:rsidRPr="008E21F4">
                <w:rPr>
                  <w:rFonts w:cs="Arial"/>
                  <w:position w:val="-26"/>
                  <w:lang w:eastAsia="ja-JP"/>
                </w:rPr>
                <w:object w:dxaOrig="3639" w:dyaOrig="639" w14:anchorId="51055042">
                  <v:shape id="对象 126" o:spid="_x0000_i1181" type="#_x0000_t75" style="width:152.75pt;height:26.9pt;mso-wrap-style:square;mso-position-horizontal-relative:page;mso-position-vertical-relative:page" o:ole="">
                    <v:fill o:detectmouseclick="t"/>
                    <v:imagedata r:id="rId275" o:title=""/>
                  </v:shape>
                  <o:OLEObject Type="Embed" ProgID="Equation.3" ShapeID="对象 126" DrawAspect="Content" ObjectID="_1688546332" r:id="rId276"/>
                </w:object>
              </w:r>
            </w:ins>
          </w:p>
        </w:tc>
        <w:tc>
          <w:tcPr>
            <w:tcW w:w="1430" w:type="dxa"/>
            <w:tcBorders>
              <w:top w:val="single" w:sz="4" w:space="0" w:color="auto"/>
              <w:left w:val="single" w:sz="4" w:space="0" w:color="auto"/>
              <w:bottom w:val="single" w:sz="4" w:space="0" w:color="auto"/>
              <w:right w:val="single" w:sz="4" w:space="0" w:color="auto"/>
            </w:tcBorders>
            <w:tcPrChange w:id="28906"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0B17A3D8" w14:textId="77777777" w:rsidR="00CB3986" w:rsidRPr="008E21F4" w:rsidRDefault="00CB3986" w:rsidP="00D04D5F">
            <w:pPr>
              <w:pStyle w:val="TAC"/>
              <w:rPr>
                <w:rFonts w:cs="v5.0.0"/>
              </w:rPr>
            </w:pPr>
            <w:r w:rsidRPr="008E21F4">
              <w:rPr>
                <w:rFonts w:cs="v5.0.0"/>
              </w:rPr>
              <w:t xml:space="preserve">100 kHz </w:t>
            </w:r>
          </w:p>
        </w:tc>
      </w:tr>
      <w:tr w:rsidR="00CB3986" w:rsidRPr="008E21F4" w14:paraId="3B94049E" w14:textId="77777777" w:rsidTr="00D04D5F">
        <w:trPr>
          <w:cantSplit/>
          <w:jc w:val="center"/>
          <w:trPrChange w:id="28907"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908"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7101FD53" w14:textId="77777777" w:rsidR="00CB3986" w:rsidRPr="00D56583" w:rsidRDefault="00CB3986" w:rsidP="00D04D5F">
            <w:pPr>
              <w:pStyle w:val="TAC"/>
              <w:rPr>
                <w:lang w:val="sv-FI"/>
                <w:rPrChange w:id="28909" w:author="Delta" w:date="2021-07-23T11:12:00Z">
                  <w:rPr/>
                </w:rPrChange>
              </w:rPr>
            </w:pPr>
            <w:r w:rsidRPr="00D56583">
              <w:rPr>
                <w:lang w:val="sv-FI"/>
                <w:rPrChange w:id="28910" w:author="Delta" w:date="2021-07-23T11:12:00Z">
                  <w:rPr/>
                </w:rPrChange>
              </w:rPr>
              <w:t xml:space="preserve">5 MHz </w:t>
            </w:r>
            <w:r w:rsidRPr="008E21F4">
              <w:rPr>
                <w:rFonts w:cs="v5.0.0"/>
              </w:rPr>
              <w:sym w:font="Symbol" w:char="F0A3"/>
            </w:r>
            <w:r w:rsidRPr="00D56583">
              <w:rPr>
                <w:lang w:val="sv-FI"/>
                <w:rPrChange w:id="28911" w:author="Delta" w:date="2021-07-23T11:12:00Z">
                  <w:rPr/>
                </w:rPrChange>
              </w:rPr>
              <w:t xml:space="preserve"> </w:t>
            </w:r>
            <w:r w:rsidRPr="008E21F4">
              <w:rPr>
                <w:rFonts w:cs="v5.0.0"/>
              </w:rPr>
              <w:sym w:font="Symbol" w:char="F044"/>
            </w:r>
            <w:r w:rsidRPr="00D56583">
              <w:rPr>
                <w:lang w:val="sv-FI"/>
                <w:rPrChange w:id="28912" w:author="Delta" w:date="2021-07-23T11:12:00Z">
                  <w:rPr/>
                </w:rPrChange>
              </w:rPr>
              <w:t xml:space="preserve">f &lt; min(10 MHz, </w:t>
            </w:r>
            <w:r w:rsidRPr="008E21F4">
              <w:rPr>
                <w:rFonts w:cs="v5.0.0"/>
              </w:rPr>
              <w:t>Δ</w:t>
            </w:r>
            <w:r w:rsidRPr="00D56583">
              <w:rPr>
                <w:lang w:val="sv-FI"/>
                <w:rPrChange w:id="28913" w:author="Delta" w:date="2021-07-23T11:12:00Z">
                  <w:rPr/>
                </w:rPrChange>
              </w:rPr>
              <w:t>f</w:t>
            </w:r>
            <w:r w:rsidRPr="00D56583">
              <w:rPr>
                <w:vertAlign w:val="subscript"/>
                <w:lang w:val="sv-FI"/>
                <w:rPrChange w:id="28914" w:author="Delta" w:date="2021-07-23T11:12:00Z">
                  <w:rPr>
                    <w:vertAlign w:val="subscript"/>
                  </w:rPr>
                </w:rPrChange>
              </w:rPr>
              <w:t>max</w:t>
            </w:r>
            <w:r w:rsidRPr="00D56583">
              <w:rPr>
                <w:lang w:val="sv-FI"/>
                <w:rPrChange w:id="28915" w:author="Delta" w:date="2021-07-23T11:12:00Z">
                  <w:rPr/>
                </w:rPrChange>
              </w:rPr>
              <w:t>)</w:t>
            </w:r>
          </w:p>
        </w:tc>
        <w:tc>
          <w:tcPr>
            <w:tcW w:w="2976" w:type="dxa"/>
            <w:tcBorders>
              <w:top w:val="single" w:sz="4" w:space="0" w:color="auto"/>
              <w:left w:val="single" w:sz="4" w:space="0" w:color="auto"/>
              <w:bottom w:val="single" w:sz="4" w:space="0" w:color="auto"/>
              <w:right w:val="single" w:sz="4" w:space="0" w:color="auto"/>
            </w:tcBorders>
            <w:tcPrChange w:id="28916"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746050A9" w14:textId="77777777" w:rsidR="00CB3986" w:rsidRPr="00D56583" w:rsidRDefault="00CB3986" w:rsidP="00D04D5F">
            <w:pPr>
              <w:pStyle w:val="TAC"/>
              <w:rPr>
                <w:lang w:val="sv-FI"/>
                <w:rPrChange w:id="28917" w:author="Delta" w:date="2021-07-23T11:12:00Z">
                  <w:rPr/>
                </w:rPrChange>
              </w:rPr>
            </w:pPr>
            <w:r w:rsidRPr="00D56583">
              <w:rPr>
                <w:lang w:val="sv-FI"/>
                <w:rPrChange w:id="28918" w:author="Delta" w:date="2021-07-23T11:12:00Z">
                  <w:rPr/>
                </w:rPrChange>
              </w:rPr>
              <w:t xml:space="preserve">5.05 MHz </w:t>
            </w:r>
            <w:r w:rsidRPr="008E21F4">
              <w:rPr>
                <w:rFonts w:cs="v5.0.0"/>
              </w:rPr>
              <w:sym w:font="Symbol" w:char="F0A3"/>
            </w:r>
            <w:r w:rsidRPr="00D56583">
              <w:rPr>
                <w:lang w:val="sv-FI"/>
                <w:rPrChange w:id="28919" w:author="Delta" w:date="2021-07-23T11:12:00Z">
                  <w:rPr/>
                </w:rPrChange>
              </w:rPr>
              <w:t xml:space="preserve"> f_offset &lt; min(10.05 MHz, f_offset</w:t>
            </w:r>
            <w:r w:rsidRPr="00D56583">
              <w:rPr>
                <w:vertAlign w:val="subscript"/>
                <w:lang w:val="sv-FI"/>
                <w:rPrChange w:id="28920" w:author="Delta" w:date="2021-07-23T11:12:00Z">
                  <w:rPr>
                    <w:vertAlign w:val="subscript"/>
                  </w:rPr>
                </w:rPrChange>
              </w:rPr>
              <w:t>max</w:t>
            </w:r>
            <w:r w:rsidRPr="00D56583">
              <w:rPr>
                <w:lang w:val="sv-FI"/>
                <w:rPrChange w:id="28921" w:author="Delta" w:date="2021-07-23T11:12:00Z">
                  <w:rPr/>
                </w:rPrChange>
              </w:rPr>
              <w:t>)</w:t>
            </w:r>
          </w:p>
        </w:tc>
        <w:tc>
          <w:tcPr>
            <w:tcW w:w="3455" w:type="dxa"/>
            <w:tcBorders>
              <w:top w:val="single" w:sz="4" w:space="0" w:color="auto"/>
              <w:left w:val="single" w:sz="4" w:space="0" w:color="auto"/>
              <w:bottom w:val="single" w:sz="4" w:space="0" w:color="auto"/>
              <w:right w:val="single" w:sz="4" w:space="0" w:color="auto"/>
            </w:tcBorders>
            <w:tcPrChange w:id="28922"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2E0358CF" w14:textId="32630831" w:rsidR="00CB3986" w:rsidRPr="008E21F4" w:rsidRDefault="00020376" w:rsidP="00D04D5F">
            <w:pPr>
              <w:pStyle w:val="TAC"/>
              <w:rPr>
                <w:rFonts w:cs="v5.0.0"/>
              </w:rPr>
            </w:pPr>
            <w:del w:id="28923" w:author="Delta" w:date="2021-07-23T11:12:00Z">
              <w:r w:rsidRPr="008735C4">
                <w:rPr>
                  <w:rFonts w:cs="Arial" w:hint="eastAsia"/>
                  <w:lang w:eastAsia="zh-CN"/>
                </w:rPr>
                <w:delText>P</w:delText>
              </w:r>
            </w:del>
            <w:ins w:id="28924" w:author="Delta" w:date="2021-07-23T11:12:00Z">
              <w:r w:rsidR="00CB3986" w:rsidRPr="008E21F4">
                <w:rPr>
                  <w:bCs/>
                </w:rPr>
                <w:t>P</w:t>
              </w:r>
              <w:r w:rsidR="00CB3986" w:rsidRPr="008E21F4">
                <w:rPr>
                  <w:bCs/>
                  <w:vertAlign w:val="subscript"/>
                </w:rPr>
                <w:t>rated,</w:t>
              </w:r>
              <w:r w:rsidR="00CB3986" w:rsidRPr="008E21F4">
                <w:rPr>
                  <w:rFonts w:hint="eastAsia"/>
                  <w:bCs/>
                  <w:vertAlign w:val="subscript"/>
                </w:rPr>
                <w:t>c</w:t>
              </w:r>
            </w:ins>
            <w:r w:rsidR="00CB3986" w:rsidRPr="008E21F4">
              <w:rPr>
                <w:rFonts w:cs="Arial"/>
                <w:lang w:eastAsia="zh-CN"/>
              </w:rPr>
              <w:t>-58.</w:t>
            </w:r>
            <w:del w:id="28925" w:author="Delta" w:date="2021-07-23T11:12:00Z">
              <w:r w:rsidRPr="008735C4">
                <w:rPr>
                  <w:rFonts w:cs="Arial" w:hint="eastAsia"/>
                  <w:lang w:eastAsia="zh-CN"/>
                </w:rPr>
                <w:delText>2dB</w:delText>
              </w:r>
            </w:del>
            <w:ins w:id="28926" w:author="Delta" w:date="2021-07-23T11:12:00Z">
              <w:r w:rsidR="00CB3986" w:rsidRPr="008E21F4">
                <w:rPr>
                  <w:rFonts w:cs="Arial"/>
                  <w:lang w:eastAsia="zh-CN"/>
                </w:rPr>
                <w:t>5dB</w:t>
              </w:r>
            </w:ins>
          </w:p>
        </w:tc>
        <w:tc>
          <w:tcPr>
            <w:tcW w:w="1430" w:type="dxa"/>
            <w:tcBorders>
              <w:top w:val="single" w:sz="4" w:space="0" w:color="auto"/>
              <w:left w:val="single" w:sz="4" w:space="0" w:color="auto"/>
              <w:bottom w:val="single" w:sz="4" w:space="0" w:color="auto"/>
              <w:right w:val="single" w:sz="4" w:space="0" w:color="auto"/>
            </w:tcBorders>
            <w:tcPrChange w:id="28927"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5172C8F3" w14:textId="77777777" w:rsidR="00CB3986" w:rsidRPr="008E21F4" w:rsidRDefault="00CB3986" w:rsidP="00D04D5F">
            <w:pPr>
              <w:pStyle w:val="TAC"/>
              <w:rPr>
                <w:rFonts w:cs="v5.0.0"/>
              </w:rPr>
            </w:pPr>
            <w:r w:rsidRPr="008E21F4">
              <w:rPr>
                <w:rFonts w:cs="v5.0.0"/>
              </w:rPr>
              <w:t xml:space="preserve">100 kHz </w:t>
            </w:r>
          </w:p>
        </w:tc>
      </w:tr>
      <w:tr w:rsidR="00CB3986" w:rsidRPr="008E21F4" w14:paraId="3BB9EB0E" w14:textId="77777777" w:rsidTr="00D04D5F">
        <w:trPr>
          <w:cantSplit/>
          <w:jc w:val="center"/>
          <w:trPrChange w:id="28928"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929"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38820248"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Change w:id="28930"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6E9E58AC"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Change w:id="28931"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4BBCBA7E" w14:textId="25B5A479" w:rsidR="00CB3986" w:rsidRPr="008E21F4" w:rsidRDefault="00020376" w:rsidP="00D04D5F">
            <w:pPr>
              <w:pStyle w:val="TAC"/>
              <w:rPr>
                <w:rPrChange w:id="28932" w:author="Delta" w:date="2021-07-23T11:12:00Z">
                  <w:rPr>
                    <w:lang w:val="sv-SE"/>
                  </w:rPr>
                </w:rPrChange>
              </w:rPr>
            </w:pPr>
            <w:del w:id="28933" w:author="Delta" w:date="2021-07-23T11:12:00Z">
              <w:r w:rsidRPr="008735C4">
                <w:rPr>
                  <w:rFonts w:cs="Arial"/>
                  <w:lang w:val="sv-SE" w:eastAsia="zh-CN"/>
                </w:rPr>
                <w:delText xml:space="preserve"> </w:delText>
              </w:r>
            </w:del>
            <w:r w:rsidR="00CB3986" w:rsidRPr="008E21F4">
              <w:rPr>
                <w:rPrChange w:id="28934" w:author="Delta" w:date="2021-07-23T11:12:00Z">
                  <w:rPr>
                    <w:lang w:val="sv-SE"/>
                  </w:rPr>
                </w:rPrChange>
              </w:rPr>
              <w:t>Min(</w:t>
            </w:r>
            <w:del w:id="28935" w:author="Delta" w:date="2021-07-23T11:12:00Z">
              <w:r w:rsidRPr="008735C4">
                <w:rPr>
                  <w:rFonts w:cs="Arial" w:hint="eastAsia"/>
                  <w:lang w:val="sv-SE" w:eastAsia="zh-CN"/>
                </w:rPr>
                <w:delText>P-60dB</w:delText>
              </w:r>
            </w:del>
            <w:ins w:id="28936" w:author="Delta" w:date="2021-07-23T11:12:00Z">
              <w:r w:rsidR="00CB3986" w:rsidRPr="008E21F4">
                <w:rPr>
                  <w:bCs/>
                </w:rPr>
                <w:t>P</w:t>
              </w:r>
              <w:r w:rsidR="00CB3986" w:rsidRPr="008E21F4">
                <w:rPr>
                  <w:bCs/>
                  <w:vertAlign w:val="subscript"/>
                </w:rPr>
                <w:t>rated,</w:t>
              </w:r>
              <w:r w:rsidR="00CB3986" w:rsidRPr="008E21F4">
                <w:rPr>
                  <w:rFonts w:hint="eastAsia"/>
                  <w:bCs/>
                  <w:vertAlign w:val="subscript"/>
                </w:rPr>
                <w:t>c</w:t>
              </w:r>
              <w:r w:rsidR="00CB3986" w:rsidRPr="008E21F4">
                <w:rPr>
                  <w:rFonts w:cs="Arial"/>
                  <w:lang w:eastAsia="zh-CN"/>
                </w:rPr>
                <w:t>60dB</w:t>
              </w:r>
            </w:ins>
            <w:r w:rsidR="00CB3986" w:rsidRPr="008E21F4">
              <w:rPr>
                <w:rPrChange w:id="28937" w:author="Delta" w:date="2021-07-23T11:12:00Z">
                  <w:rPr>
                    <w:lang w:val="sv-SE"/>
                  </w:rPr>
                </w:rPrChange>
              </w:rPr>
              <w:t xml:space="preserve">, -25dBm) (Note </w:t>
            </w:r>
            <w:del w:id="28938" w:author="Delta" w:date="2021-07-23T11:12:00Z">
              <w:r w:rsidR="00A062B5" w:rsidRPr="008735C4">
                <w:rPr>
                  <w:rFonts w:cs="Arial"/>
                  <w:lang w:val="sv-SE" w:eastAsia="zh-CN"/>
                </w:rPr>
                <w:delText>6</w:delText>
              </w:r>
            </w:del>
            <w:ins w:id="28939" w:author="Delta" w:date="2021-07-23T11:12:00Z">
              <w:r w:rsidR="00CB3986" w:rsidRPr="008E21F4">
                <w:rPr>
                  <w:rFonts w:cs="Arial"/>
                  <w:lang w:eastAsia="zh-CN"/>
                </w:rPr>
                <w:t>9</w:t>
              </w:r>
            </w:ins>
            <w:r w:rsidR="00CB3986" w:rsidRPr="008E21F4">
              <w:rPr>
                <w:rPrChange w:id="28940" w:author="Delta" w:date="2021-07-23T11:12:00Z">
                  <w:rPr>
                    <w:lang w:val="sv-SE"/>
                  </w:rPr>
                </w:rPrChange>
              </w:rPr>
              <w:t>)</w:t>
            </w:r>
          </w:p>
        </w:tc>
        <w:tc>
          <w:tcPr>
            <w:tcW w:w="1430" w:type="dxa"/>
            <w:tcBorders>
              <w:top w:val="single" w:sz="4" w:space="0" w:color="auto"/>
              <w:left w:val="single" w:sz="4" w:space="0" w:color="auto"/>
              <w:bottom w:val="single" w:sz="4" w:space="0" w:color="auto"/>
              <w:right w:val="single" w:sz="4" w:space="0" w:color="auto"/>
            </w:tcBorders>
            <w:tcPrChange w:id="28941"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224B3EEE" w14:textId="77777777" w:rsidR="00CB3986" w:rsidRPr="008E21F4" w:rsidRDefault="00CB3986" w:rsidP="00D04D5F">
            <w:pPr>
              <w:pStyle w:val="TAC"/>
              <w:rPr>
                <w:rFonts w:cs="Arial"/>
              </w:rPr>
              <w:pPrChange w:id="28942" w:author="Delta" w:date="2021-07-23T11:12:00Z">
                <w:pPr>
                  <w:pStyle w:val="TAC"/>
                  <w:pBdr>
                    <w:top w:val="single" w:sz="12" w:space="3" w:color="auto"/>
                  </w:pBdr>
                </w:pPr>
              </w:pPrChange>
            </w:pPr>
            <w:r w:rsidRPr="008E21F4">
              <w:rPr>
                <w:rFonts w:cs="Arial"/>
              </w:rPr>
              <w:t>100 kHz</w:t>
            </w:r>
          </w:p>
        </w:tc>
      </w:tr>
      <w:tr w:rsidR="00CB3986" w:rsidRPr="008E21F4" w14:paraId="1303F28E" w14:textId="77777777" w:rsidTr="00D04D5F">
        <w:trPr>
          <w:cantSplit/>
          <w:jc w:val="center"/>
          <w:trPrChange w:id="28943" w:author="Delta" w:date="2021-07-23T11:12:00Z">
            <w:trPr>
              <w:cantSplit/>
              <w:jc w:val="center"/>
            </w:trPr>
          </w:trPrChange>
        </w:trPr>
        <w:tc>
          <w:tcPr>
            <w:tcW w:w="9988" w:type="dxa"/>
            <w:gridSpan w:val="4"/>
            <w:tcPrChange w:id="28944" w:author="Delta" w:date="2021-07-23T11:12:00Z">
              <w:tcPr>
                <w:tcW w:w="9988" w:type="dxa"/>
                <w:gridSpan w:val="4"/>
              </w:tcPr>
            </w:tcPrChange>
          </w:tcPr>
          <w:p w14:paraId="667B5392" w14:textId="1C7523EB"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Min(</w:t>
            </w:r>
            <w:del w:id="28945" w:author="Delta" w:date="2021-07-23T11:12:00Z">
              <w:r w:rsidR="00020376" w:rsidRPr="008735C4">
                <w:rPr>
                  <w:rFonts w:cs="Arial" w:hint="eastAsia"/>
                  <w:lang w:eastAsia="zh-CN"/>
                </w:rPr>
                <w:delText>P</w:delText>
              </w:r>
            </w:del>
            <w:ins w:id="28946" w:author="Delta" w:date="2021-07-23T11:12:00Z">
              <w:r w:rsidRPr="008E21F4">
                <w:rPr>
                  <w:bCs/>
                </w:rPr>
                <w:t>P</w:t>
              </w:r>
              <w:r w:rsidRPr="008E21F4">
                <w:rPr>
                  <w:bCs/>
                  <w:vertAlign w:val="subscript"/>
                </w:rPr>
                <w:t>rated,</w:t>
              </w:r>
              <w:r w:rsidRPr="008E21F4">
                <w:rPr>
                  <w:rFonts w:hint="eastAsia"/>
                  <w:bCs/>
                  <w:vertAlign w:val="subscript"/>
                </w:rPr>
                <w:t>c</w:t>
              </w:r>
            </w:ins>
            <w:r w:rsidRPr="008E21F4">
              <w:rPr>
                <w:rFonts w:cs="Arial"/>
                <w:lang w:eastAsia="zh-CN"/>
              </w:rPr>
              <w:t>-60dB, -25dBm)</w:t>
            </w:r>
            <w:r w:rsidRPr="008E21F4">
              <w:rPr>
                <w:rFonts w:cs="Arial"/>
              </w:rPr>
              <w:t>/1</w:t>
            </w:r>
            <w:r w:rsidRPr="008E21F4">
              <w:rPr>
                <w:rFonts w:cs="Arial"/>
                <w:lang w:eastAsia="zh-CN"/>
              </w:rPr>
              <w:t>00k</w:t>
            </w:r>
            <w:r w:rsidRPr="008E21F4">
              <w:rPr>
                <w:rFonts w:cs="Arial"/>
              </w:rPr>
              <w:t>Hz.</w:t>
            </w:r>
            <w:del w:id="28947" w:author="Delta" w:date="2021-07-23T11:12:00Z">
              <w:r w:rsidR="00A062B5" w:rsidRPr="008735C4">
                <w:rPr>
                  <w:rFonts w:cs="Arial"/>
                </w:rPr>
                <w:delText xml:space="preserve"> </w:delText>
              </w:r>
            </w:del>
          </w:p>
          <w:p w14:paraId="2441FFED" w14:textId="5E6F0EEC"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8948" w:author="Delta" w:date="2021-07-23T11:12:00Z">
              <w:r w:rsidR="00A062B5" w:rsidRPr="008735C4">
                <w:rPr>
                  <w:rFonts w:cs="Arial" w:hint="eastAsia"/>
                </w:rPr>
                <w:delText>inter</w:delText>
              </w:r>
            </w:del>
            <w:ins w:id="28949" w:author="Delta" w:date="2021-07-23T11:12:00Z">
              <w:r w:rsidRPr="008E21F4">
                <w:rPr>
                  <w:rFonts w:cs="Arial"/>
                </w:rPr>
                <w:t>Inter</w:t>
              </w:r>
            </w:ins>
            <w:r w:rsidRPr="008E21F4">
              <w:rPr>
                <w:rFonts w:cs="Arial"/>
              </w:rPr>
              <w:t xml:space="preserve"> RF </w:t>
            </w:r>
            <w:del w:id="28950" w:author="Delta" w:date="2021-07-23T11:12:00Z">
              <w:r w:rsidR="00A062B5" w:rsidRPr="008735C4">
                <w:rPr>
                  <w:rFonts w:cs="Arial" w:hint="eastAsia"/>
                </w:rPr>
                <w:delText>bandwidth</w:delText>
              </w:r>
            </w:del>
            <w:ins w:id="28951" w:author="Delta" w:date="2021-07-23T11:12:00Z">
              <w:r w:rsidRPr="008E21F4">
                <w:rPr>
                  <w:rFonts w:cs="Arial"/>
                </w:rPr>
                <w:t>Bandwidth</w:t>
              </w:r>
            </w:ins>
            <w:r w:rsidRPr="008E21F4">
              <w:rPr>
                <w:rFonts w:cs="Arial"/>
              </w:rPr>
              <w:t xml:space="preserve"> gap </w:t>
            </w:r>
            <w:r w:rsidRPr="008E21F4">
              <w:rPr>
                <w:rPrChange w:id="28952" w:author="Delta" w:date="2021-07-23T11:12:00Z">
                  <w:rPr>
                    <w:lang w:val="en-US"/>
                  </w:rPr>
                </w:rPrChange>
              </w:rPr>
              <w:t>&lt; 20MHz</w:t>
            </w:r>
            <w:r w:rsidRPr="008E21F4">
              <w:rPr>
                <w:rFonts w:cs="Arial"/>
              </w:rPr>
              <w:t xml:space="preserve"> the test requirement within the </w:t>
            </w:r>
            <w:del w:id="28953" w:author="Delta" w:date="2021-07-23T11:12:00Z">
              <w:r w:rsidR="00A062B5" w:rsidRPr="008735C4">
                <w:rPr>
                  <w:rFonts w:cs="Arial" w:hint="eastAsia"/>
                </w:rPr>
                <w:delText>inter</w:delText>
              </w:r>
            </w:del>
            <w:ins w:id="28954" w:author="Delta" w:date="2021-07-23T11:12:00Z">
              <w:r w:rsidRPr="008E21F4">
                <w:rPr>
                  <w:rFonts w:cs="Arial"/>
                </w:rPr>
                <w:t>Inter</w:t>
              </w:r>
            </w:ins>
            <w:r w:rsidRPr="008E21F4">
              <w:rPr>
                <w:rFonts w:cs="Arial"/>
              </w:rPr>
              <w:t xml:space="preserve"> RF </w:t>
            </w:r>
            <w:del w:id="28955" w:author="Delta" w:date="2021-07-23T11:12:00Z">
              <w:r w:rsidR="00A062B5" w:rsidRPr="008735C4">
                <w:rPr>
                  <w:rFonts w:cs="Arial" w:hint="eastAsia"/>
                </w:rPr>
                <w:delText>bandwidth</w:delText>
              </w:r>
            </w:del>
            <w:ins w:id="28956" w:author="Delta" w:date="2021-07-23T11:12:00Z">
              <w:r w:rsidRPr="008E21F4">
                <w:rPr>
                  <w:rFonts w:cs="Arial"/>
                </w:rPr>
                <w:t>Bandwidth</w:t>
              </w:r>
            </w:ins>
            <w:r w:rsidRPr="008E21F4">
              <w:rPr>
                <w:rFonts w:cs="Arial"/>
              </w:rPr>
              <w:t xml:space="preserve"> gaps is calculated as a cumulative sum of contributions from adjacent sub-blocks </w:t>
            </w:r>
            <w:ins w:id="28957" w:author="Delta" w:date="2021-07-23T11:12:00Z">
              <w:r w:rsidRPr="008E21F4">
                <w:rPr>
                  <w:rFonts w:cs="Arial"/>
                </w:rPr>
                <w:t xml:space="preserve">or RF Bandwidth </w:t>
              </w:r>
            </w:ins>
            <w:r w:rsidRPr="008E21F4">
              <w:rPr>
                <w:rFonts w:cs="Arial"/>
              </w:rPr>
              <w:t xml:space="preserve">on each side of the </w:t>
            </w:r>
            <w:del w:id="28958" w:author="Delta" w:date="2021-07-23T11:12:00Z">
              <w:r w:rsidR="00A062B5" w:rsidRPr="008735C4">
                <w:rPr>
                  <w:rFonts w:cs="Arial" w:hint="eastAsia"/>
                </w:rPr>
                <w:delText>inter</w:delText>
              </w:r>
            </w:del>
            <w:ins w:id="28959" w:author="Delta" w:date="2021-07-23T11:12:00Z">
              <w:r w:rsidRPr="008E21F4">
                <w:rPr>
                  <w:rFonts w:cs="Arial"/>
                </w:rPr>
                <w:t>Inter</w:t>
              </w:r>
            </w:ins>
            <w:r w:rsidRPr="008E21F4">
              <w:rPr>
                <w:rFonts w:cs="Arial"/>
              </w:rPr>
              <w:t xml:space="preserve"> RF </w:t>
            </w:r>
            <w:del w:id="28960" w:author="Delta" w:date="2021-07-23T11:12:00Z">
              <w:r w:rsidR="00A062B5" w:rsidRPr="008735C4">
                <w:rPr>
                  <w:rFonts w:cs="Arial" w:hint="eastAsia"/>
                </w:rPr>
                <w:delText>bandwidth</w:delText>
              </w:r>
            </w:del>
            <w:ins w:id="28961" w:author="Delta" w:date="2021-07-23T11:12:00Z">
              <w:r w:rsidRPr="008E21F4">
                <w:rPr>
                  <w:rFonts w:cs="Arial"/>
                </w:rPr>
                <w:t>Bandwidth</w:t>
              </w:r>
            </w:ins>
            <w:r w:rsidRPr="008E21F4">
              <w:rPr>
                <w:rFonts w:cs="Arial"/>
              </w:rPr>
              <w:t xml:space="preserve"> gap.</w:t>
            </w:r>
          </w:p>
        </w:tc>
      </w:tr>
    </w:tbl>
    <w:p w14:paraId="197CE1B1" w14:textId="77777777" w:rsidR="00CB3986" w:rsidRPr="008E21F4" w:rsidRDefault="00CB3986" w:rsidP="00CB3986">
      <w:pPr>
        <w:rPr>
          <w:rPrChange w:id="28962" w:author="Delta" w:date="2021-07-23T11:12:00Z">
            <w:rPr>
              <w:i w:val="0"/>
              <w:color w:val="auto"/>
            </w:rPr>
          </w:rPrChange>
        </w:rPr>
        <w:pPrChange w:id="28963" w:author="Delta" w:date="2021-07-23T11:12:00Z">
          <w:pPr>
            <w:pStyle w:val="Guidance"/>
          </w:pPr>
        </w:pPrChange>
      </w:pPr>
    </w:p>
    <w:p w14:paraId="66EB0E4D" w14:textId="6F94B9EF" w:rsidR="00CB3986" w:rsidRPr="008E21F4" w:rsidRDefault="00CB3986" w:rsidP="00CB3986">
      <w:pPr>
        <w:pStyle w:val="TH"/>
      </w:pPr>
      <w:r w:rsidRPr="008E21F4">
        <w:t>Table 6.6.3</w:t>
      </w:r>
      <w:r w:rsidRPr="008E21F4">
        <w:rPr>
          <w:lang w:eastAsia="zh-CN"/>
        </w:rPr>
        <w:t>.5</w:t>
      </w:r>
      <w:r w:rsidRPr="008E21F4">
        <w:t>.2C-</w:t>
      </w:r>
      <w:del w:id="28964" w:author="Delta" w:date="2021-07-23T11:12:00Z">
        <w:r w:rsidR="00020376" w:rsidRPr="008735C4">
          <w:rPr>
            <w:rFonts w:hint="eastAsia"/>
            <w:lang w:eastAsia="zh-CN"/>
          </w:rPr>
          <w:delText>6</w:delText>
        </w:r>
      </w:del>
      <w:ins w:id="28965" w:author="Delta" w:date="2021-07-23T11:12:00Z">
        <w:r w:rsidRPr="008E21F4">
          <w:rPr>
            <w:lang w:eastAsia="zh-CN"/>
          </w:rPr>
          <w:t>5a</w:t>
        </w:r>
      </w:ins>
      <w:r w:rsidRPr="008E21F4">
        <w:t>: Medium Range BS operating band unwanted emission limits for 5, 10, 15 and 20 MHz channel bandwidth</w:t>
      </w:r>
      <w:r w:rsidRPr="008E21F4">
        <w:rPr>
          <w:lang w:eastAsia="zh-CN"/>
        </w:rPr>
        <w:t xml:space="preserve">, </w:t>
      </w:r>
      <w:del w:id="28966" w:author="Delta" w:date="2021-07-23T11:12:00Z">
        <w:r w:rsidR="00020376" w:rsidRPr="008735C4">
          <w:rPr>
            <w:rFonts w:cs="v5.0.0"/>
            <w:noProof/>
          </w:rPr>
          <w:delText xml:space="preserve">P </w:delText>
        </w:r>
        <w:r w:rsidR="00020376" w:rsidRPr="008735C4">
          <w:rPr>
            <w:rFonts w:cs="v5.0.0"/>
            <w:noProof/>
          </w:rPr>
          <w:sym w:font="Symbol" w:char="F0A3"/>
        </w:r>
        <w:r w:rsidR="00020376" w:rsidRPr="008735C4">
          <w:rPr>
            <w:rFonts w:cs="v5.0.0"/>
            <w:noProof/>
          </w:rPr>
          <w:delText xml:space="preserve"> </w:delText>
        </w:r>
      </w:del>
      <w:r w:rsidRPr="008E21F4">
        <w:rPr>
          <w:rFonts w:cs="v5.0.0"/>
          <w:noProof/>
          <w:lang w:eastAsia="zh-CN"/>
        </w:rPr>
        <w:t>31</w:t>
      </w:r>
      <w:ins w:id="28967" w:author="Delta" w:date="2021-07-23T11:12:00Z">
        <w:r w:rsidRPr="008E21F4">
          <w:rPr>
            <w:rFonts w:cs="v5.0.0"/>
            <w:noProof/>
          </w:rPr>
          <w:t xml:space="preserve">&lt;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38</w:t>
        </w:r>
      </w:ins>
      <w:r w:rsidRPr="008E21F4">
        <w:rPr>
          <w:rFonts w:cs="v5.0.0"/>
          <w:noProof/>
        </w:rPr>
        <w:t xml:space="preserve"> dBm</w:t>
      </w:r>
      <w:r w:rsidRPr="008E21F4">
        <w:rPr>
          <w:rFonts w:cs="v5.0.0"/>
          <w:noProof/>
          <w:lang w:eastAsia="zh-CN"/>
        </w:rPr>
        <w:t xml:space="preserve"> </w:t>
      </w:r>
      <w:r w:rsidRPr="008E21F4">
        <w:t xml:space="preserve">(E-UTRA bands </w:t>
      </w:r>
      <w:del w:id="28968" w:author="Delta" w:date="2021-07-23T11:12:00Z">
        <w:r w:rsidR="00020376" w:rsidRPr="008735C4">
          <w:delText>≤</w:delText>
        </w:r>
      </w:del>
      <w:ins w:id="28969" w:author="Delta" w:date="2021-07-23T11:12:00Z">
        <w:r w:rsidRPr="008E21F4">
          <w:rPr>
            <w:lang w:eastAsia="zh-CN"/>
          </w:rPr>
          <w:t>&gt;</w:t>
        </w:r>
      </w:ins>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970"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8971">
          <w:tblGrid>
            <w:gridCol w:w="2127"/>
            <w:gridCol w:w="2976"/>
            <w:gridCol w:w="3455"/>
            <w:gridCol w:w="1430"/>
          </w:tblGrid>
        </w:tblGridChange>
      </w:tblGrid>
      <w:tr w:rsidR="00CB3986" w:rsidRPr="008E21F4" w14:paraId="41CC9FDC" w14:textId="77777777" w:rsidTr="00D04D5F">
        <w:trPr>
          <w:cantSplit/>
          <w:jc w:val="center"/>
          <w:trPrChange w:id="28972"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973"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6290995B"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Change w:id="28974"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60581BC9"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Change w:id="28975"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2F2EE528"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Change w:id="28976"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351A0207" w14:textId="37ADFE62" w:rsidR="00CB3986" w:rsidRPr="008E21F4" w:rsidRDefault="00CB3986" w:rsidP="00D04D5F">
            <w:pPr>
              <w:pStyle w:val="TAH"/>
              <w:rPr>
                <w:rFonts w:cs="Arial"/>
              </w:rPr>
            </w:pPr>
            <w:r w:rsidRPr="008E21F4">
              <w:rPr>
                <w:rFonts w:cs="Arial"/>
              </w:rPr>
              <w:t xml:space="preserve">Measurement bandwidth (Note </w:t>
            </w:r>
            <w:del w:id="28977" w:author="Delta" w:date="2021-07-23T11:12:00Z">
              <w:r w:rsidR="00A062B5" w:rsidRPr="008735C4">
                <w:rPr>
                  <w:rFonts w:cs="Arial"/>
                  <w:lang w:eastAsia="zh-CN"/>
                </w:rPr>
                <w:delText>3</w:delText>
              </w:r>
            </w:del>
            <w:ins w:id="28978" w:author="Delta" w:date="2021-07-23T11:12:00Z">
              <w:r w:rsidRPr="008E21F4">
                <w:rPr>
                  <w:rFonts w:cs="Arial"/>
                </w:rPr>
                <w:t>6</w:t>
              </w:r>
            </w:ins>
            <w:r w:rsidRPr="008E21F4">
              <w:rPr>
                <w:rFonts w:cs="Arial"/>
              </w:rPr>
              <w:t>)</w:t>
            </w:r>
          </w:p>
        </w:tc>
      </w:tr>
      <w:tr w:rsidR="00CB3986" w:rsidRPr="008E21F4" w14:paraId="3D0B4892" w14:textId="77777777" w:rsidTr="00D04D5F">
        <w:trPr>
          <w:cantSplit/>
          <w:jc w:val="center"/>
          <w:trPrChange w:id="28979"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980"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621D822D"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Borders>
              <w:top w:val="single" w:sz="4" w:space="0" w:color="auto"/>
              <w:left w:val="single" w:sz="4" w:space="0" w:color="auto"/>
              <w:bottom w:val="single" w:sz="4" w:space="0" w:color="auto"/>
              <w:right w:val="single" w:sz="4" w:space="0" w:color="auto"/>
            </w:tcBorders>
            <w:tcPrChange w:id="28981"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2117EE96"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Change w:id="28982" w:author="Delta" w:date="2021-07-23T11:12:00Z">
              <w:tcPr>
                <w:tcW w:w="3455" w:type="dxa"/>
                <w:tcBorders>
                  <w:top w:val="single" w:sz="4" w:space="0" w:color="auto"/>
                  <w:left w:val="single" w:sz="4" w:space="0" w:color="auto"/>
                  <w:bottom w:val="single" w:sz="4" w:space="0" w:color="auto"/>
                  <w:right w:val="single" w:sz="4" w:space="0" w:color="auto"/>
                </w:tcBorders>
                <w:vAlign w:val="center"/>
              </w:tcPr>
            </w:tcPrChange>
          </w:tcPr>
          <w:p w14:paraId="2E28BC19" w14:textId="3A182265" w:rsidR="00CB3986" w:rsidRPr="008E21F4" w:rsidRDefault="00020376" w:rsidP="00D04D5F">
            <w:pPr>
              <w:pStyle w:val="TAC"/>
              <w:rPr>
                <w:rFonts w:cs="v5.0.0"/>
              </w:rPr>
            </w:pPr>
            <w:del w:id="28983" w:author="Delta" w:date="2021-07-23T11:12:00Z">
              <w:r w:rsidRPr="008735C4">
                <w:rPr>
                  <w:rFonts w:cs="Arial"/>
                  <w:position w:val="-28"/>
                </w:rPr>
                <w:object w:dxaOrig="3600" w:dyaOrig="680" w14:anchorId="2904D97C">
                  <v:shape id="_x0000_i1235" type="#_x0000_t75" style="width:2in;height:26.9pt" o:ole="">
                    <v:imagedata r:id="rId277" o:title=""/>
                  </v:shape>
                  <o:OLEObject Type="Embed" ProgID="Equation.3" ShapeID="_x0000_i1235" DrawAspect="Content" ObjectID="_1688546333" r:id="rId278"/>
                </w:object>
              </w:r>
            </w:del>
            <w:ins w:id="28984" w:author="Delta" w:date="2021-07-23T11:12:00Z">
              <w:r w:rsidR="00CB3986" w:rsidRPr="008E21F4">
                <w:rPr>
                  <w:rFonts w:cs="Arial"/>
                  <w:position w:val="-26"/>
                  <w:lang w:eastAsia="ja-JP"/>
                </w:rPr>
                <w:object w:dxaOrig="3639" w:dyaOrig="639" w14:anchorId="5ADF533B">
                  <v:shape id="对象 128" o:spid="_x0000_i1182" type="#_x0000_t75" style="width:152.75pt;height:26.9pt;mso-wrap-style:square;mso-position-horizontal-relative:page;mso-position-vertical-relative:page" o:ole="">
                    <v:fill o:detectmouseclick="t"/>
                    <v:imagedata r:id="rId279" o:title=""/>
                  </v:shape>
                  <o:OLEObject Type="Embed" ProgID="Equation.3" ShapeID="对象 128" DrawAspect="Content" ObjectID="_1688546334" r:id="rId280"/>
                </w:object>
              </w:r>
            </w:ins>
          </w:p>
        </w:tc>
        <w:tc>
          <w:tcPr>
            <w:tcW w:w="1430" w:type="dxa"/>
            <w:tcBorders>
              <w:top w:val="single" w:sz="4" w:space="0" w:color="auto"/>
              <w:left w:val="single" w:sz="4" w:space="0" w:color="auto"/>
              <w:bottom w:val="single" w:sz="4" w:space="0" w:color="auto"/>
              <w:right w:val="single" w:sz="4" w:space="0" w:color="auto"/>
            </w:tcBorders>
            <w:tcPrChange w:id="28985"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5583D18F" w14:textId="77777777" w:rsidR="00CB3986" w:rsidRPr="008E21F4" w:rsidRDefault="00CB3986" w:rsidP="00D04D5F">
            <w:pPr>
              <w:pStyle w:val="TAC"/>
              <w:rPr>
                <w:rFonts w:cs="v5.0.0"/>
              </w:rPr>
            </w:pPr>
            <w:r w:rsidRPr="008E21F4">
              <w:rPr>
                <w:rFonts w:cs="v5.0.0"/>
              </w:rPr>
              <w:t xml:space="preserve">100 kHz </w:t>
            </w:r>
          </w:p>
        </w:tc>
      </w:tr>
      <w:tr w:rsidR="00CB3986" w:rsidRPr="008E21F4" w14:paraId="5E879534" w14:textId="77777777" w:rsidTr="00D04D5F">
        <w:trPr>
          <w:cantSplit/>
          <w:jc w:val="center"/>
          <w:trPrChange w:id="28986"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8987"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74EBD8E9" w14:textId="77777777" w:rsidR="00CB3986" w:rsidRPr="00D56583" w:rsidRDefault="00CB3986" w:rsidP="00D04D5F">
            <w:pPr>
              <w:pStyle w:val="TAC"/>
              <w:rPr>
                <w:lang w:val="sv-FI"/>
                <w:rPrChange w:id="28988" w:author="Delta" w:date="2021-07-23T11:12:00Z">
                  <w:rPr/>
                </w:rPrChange>
              </w:rPr>
            </w:pPr>
            <w:r w:rsidRPr="00D56583">
              <w:rPr>
                <w:lang w:val="sv-FI"/>
                <w:rPrChange w:id="28989" w:author="Delta" w:date="2021-07-23T11:12:00Z">
                  <w:rPr/>
                </w:rPrChange>
              </w:rPr>
              <w:t xml:space="preserve">5 MHz </w:t>
            </w:r>
            <w:r w:rsidRPr="008E21F4">
              <w:rPr>
                <w:rFonts w:cs="v5.0.0"/>
              </w:rPr>
              <w:sym w:font="Symbol" w:char="F0A3"/>
            </w:r>
            <w:r w:rsidRPr="00D56583">
              <w:rPr>
                <w:lang w:val="sv-FI"/>
                <w:rPrChange w:id="28990" w:author="Delta" w:date="2021-07-23T11:12:00Z">
                  <w:rPr/>
                </w:rPrChange>
              </w:rPr>
              <w:t xml:space="preserve"> </w:t>
            </w:r>
            <w:r w:rsidRPr="008E21F4">
              <w:rPr>
                <w:rFonts w:cs="v5.0.0"/>
              </w:rPr>
              <w:sym w:font="Symbol" w:char="F044"/>
            </w:r>
            <w:r w:rsidRPr="00D56583">
              <w:rPr>
                <w:lang w:val="sv-FI"/>
                <w:rPrChange w:id="28991" w:author="Delta" w:date="2021-07-23T11:12:00Z">
                  <w:rPr/>
                </w:rPrChange>
              </w:rPr>
              <w:t xml:space="preserve">f &lt; min(10 MHz, </w:t>
            </w:r>
            <w:r w:rsidRPr="008E21F4">
              <w:rPr>
                <w:rFonts w:cs="v5.0.0"/>
              </w:rPr>
              <w:t>Δ</w:t>
            </w:r>
            <w:r w:rsidRPr="00D56583">
              <w:rPr>
                <w:lang w:val="sv-FI"/>
                <w:rPrChange w:id="28992" w:author="Delta" w:date="2021-07-23T11:12:00Z">
                  <w:rPr/>
                </w:rPrChange>
              </w:rPr>
              <w:t>f</w:t>
            </w:r>
            <w:r w:rsidRPr="00D56583">
              <w:rPr>
                <w:vertAlign w:val="subscript"/>
                <w:lang w:val="sv-FI"/>
                <w:rPrChange w:id="28993" w:author="Delta" w:date="2021-07-23T11:12:00Z">
                  <w:rPr>
                    <w:vertAlign w:val="subscript"/>
                  </w:rPr>
                </w:rPrChange>
              </w:rPr>
              <w:t>max</w:t>
            </w:r>
            <w:r w:rsidRPr="00D56583">
              <w:rPr>
                <w:lang w:val="sv-FI"/>
                <w:rPrChange w:id="28994" w:author="Delta" w:date="2021-07-23T11:12:00Z">
                  <w:rPr/>
                </w:rPrChange>
              </w:rPr>
              <w:t>)</w:t>
            </w:r>
          </w:p>
        </w:tc>
        <w:tc>
          <w:tcPr>
            <w:tcW w:w="2976" w:type="dxa"/>
            <w:tcBorders>
              <w:top w:val="single" w:sz="4" w:space="0" w:color="auto"/>
              <w:left w:val="single" w:sz="4" w:space="0" w:color="auto"/>
              <w:bottom w:val="single" w:sz="4" w:space="0" w:color="auto"/>
              <w:right w:val="single" w:sz="4" w:space="0" w:color="auto"/>
            </w:tcBorders>
            <w:tcPrChange w:id="28995"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16ED549D" w14:textId="77777777" w:rsidR="00CB3986" w:rsidRPr="00D56583" w:rsidRDefault="00CB3986" w:rsidP="00D04D5F">
            <w:pPr>
              <w:pStyle w:val="TAC"/>
              <w:rPr>
                <w:lang w:val="sv-FI"/>
                <w:rPrChange w:id="28996" w:author="Delta" w:date="2021-07-23T11:12:00Z">
                  <w:rPr/>
                </w:rPrChange>
              </w:rPr>
            </w:pPr>
            <w:r w:rsidRPr="00D56583">
              <w:rPr>
                <w:lang w:val="sv-FI"/>
                <w:rPrChange w:id="28997" w:author="Delta" w:date="2021-07-23T11:12:00Z">
                  <w:rPr/>
                </w:rPrChange>
              </w:rPr>
              <w:t xml:space="preserve">5.05 MHz </w:t>
            </w:r>
            <w:r w:rsidRPr="008E21F4">
              <w:rPr>
                <w:rFonts w:cs="v5.0.0"/>
              </w:rPr>
              <w:sym w:font="Symbol" w:char="F0A3"/>
            </w:r>
            <w:r w:rsidRPr="00D56583">
              <w:rPr>
                <w:lang w:val="sv-FI"/>
                <w:rPrChange w:id="28998" w:author="Delta" w:date="2021-07-23T11:12:00Z">
                  <w:rPr/>
                </w:rPrChange>
              </w:rPr>
              <w:t xml:space="preserve"> f_offset &lt; min(10.05 MHz, f_offset</w:t>
            </w:r>
            <w:r w:rsidRPr="00D56583">
              <w:rPr>
                <w:vertAlign w:val="subscript"/>
                <w:lang w:val="sv-FI"/>
                <w:rPrChange w:id="28999" w:author="Delta" w:date="2021-07-23T11:12:00Z">
                  <w:rPr>
                    <w:vertAlign w:val="subscript"/>
                  </w:rPr>
                </w:rPrChange>
              </w:rPr>
              <w:t>max</w:t>
            </w:r>
            <w:r w:rsidRPr="00D56583">
              <w:rPr>
                <w:lang w:val="sv-FI"/>
                <w:rPrChange w:id="29000" w:author="Delta" w:date="2021-07-23T11:12:00Z">
                  <w:rPr/>
                </w:rPrChange>
              </w:rPr>
              <w:t>)</w:t>
            </w:r>
          </w:p>
        </w:tc>
        <w:tc>
          <w:tcPr>
            <w:tcW w:w="3455" w:type="dxa"/>
            <w:tcBorders>
              <w:top w:val="single" w:sz="4" w:space="0" w:color="auto"/>
              <w:left w:val="single" w:sz="4" w:space="0" w:color="auto"/>
              <w:bottom w:val="single" w:sz="4" w:space="0" w:color="auto"/>
              <w:right w:val="single" w:sz="4" w:space="0" w:color="auto"/>
            </w:tcBorders>
            <w:tcPrChange w:id="29001"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29D3C927" w14:textId="4AEC46F2" w:rsidR="00CB3986" w:rsidRPr="008E21F4" w:rsidRDefault="00020376" w:rsidP="00D04D5F">
            <w:pPr>
              <w:pStyle w:val="TAC"/>
              <w:rPr>
                <w:rFonts w:cs="v5.0.0"/>
              </w:rPr>
            </w:pPr>
            <w:del w:id="29002" w:author="Delta" w:date="2021-07-23T11:12:00Z">
              <w:r w:rsidRPr="008735C4">
                <w:rPr>
                  <w:rFonts w:cs="Arial" w:hint="eastAsia"/>
                  <w:lang w:eastAsia="zh-CN"/>
                </w:rPr>
                <w:delText>-27.5 dBm</w:delText>
              </w:r>
            </w:del>
            <w:ins w:id="29003" w:author="Delta" w:date="2021-07-23T11:12:00Z">
              <w:r w:rsidR="00CB3986" w:rsidRPr="008E21F4">
                <w:rPr>
                  <w:bCs/>
                </w:rPr>
                <w:t>P</w:t>
              </w:r>
              <w:r w:rsidR="00CB3986" w:rsidRPr="008E21F4">
                <w:rPr>
                  <w:bCs/>
                  <w:vertAlign w:val="subscript"/>
                </w:rPr>
                <w:t>rated,</w:t>
              </w:r>
              <w:r w:rsidR="00CB3986" w:rsidRPr="008E21F4">
                <w:rPr>
                  <w:rFonts w:hint="eastAsia"/>
                  <w:bCs/>
                  <w:vertAlign w:val="subscript"/>
                </w:rPr>
                <w:t>c</w:t>
              </w:r>
              <w:r w:rsidR="00CB3986" w:rsidRPr="008E21F4">
                <w:rPr>
                  <w:rFonts w:cs="Arial"/>
                  <w:lang w:eastAsia="zh-CN"/>
                </w:rPr>
                <w:t>-58.2dB</w:t>
              </w:r>
            </w:ins>
          </w:p>
        </w:tc>
        <w:tc>
          <w:tcPr>
            <w:tcW w:w="1430" w:type="dxa"/>
            <w:tcBorders>
              <w:top w:val="single" w:sz="4" w:space="0" w:color="auto"/>
              <w:left w:val="single" w:sz="4" w:space="0" w:color="auto"/>
              <w:bottom w:val="single" w:sz="4" w:space="0" w:color="auto"/>
              <w:right w:val="single" w:sz="4" w:space="0" w:color="auto"/>
            </w:tcBorders>
            <w:tcPrChange w:id="29004"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3CD8A6E6" w14:textId="77777777" w:rsidR="00CB3986" w:rsidRPr="008E21F4" w:rsidRDefault="00CB3986" w:rsidP="00D04D5F">
            <w:pPr>
              <w:pStyle w:val="TAC"/>
              <w:rPr>
                <w:rFonts w:cs="v5.0.0"/>
              </w:rPr>
            </w:pPr>
            <w:r w:rsidRPr="008E21F4">
              <w:rPr>
                <w:rFonts w:cs="v5.0.0"/>
              </w:rPr>
              <w:t xml:space="preserve">100 kHz </w:t>
            </w:r>
          </w:p>
        </w:tc>
      </w:tr>
      <w:tr w:rsidR="00CB3986" w:rsidRPr="008E21F4" w14:paraId="7F4B264E" w14:textId="77777777" w:rsidTr="00D04D5F">
        <w:trPr>
          <w:cantSplit/>
          <w:jc w:val="center"/>
          <w:trPrChange w:id="29005" w:author="Delta" w:date="2021-07-23T11:12: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9006" w:author="Delta" w:date="2021-07-23T11:12:00Z">
              <w:tcPr>
                <w:tcW w:w="2127" w:type="dxa"/>
                <w:tcBorders>
                  <w:top w:val="single" w:sz="4" w:space="0" w:color="auto"/>
                  <w:left w:val="single" w:sz="4" w:space="0" w:color="auto"/>
                  <w:bottom w:val="single" w:sz="4" w:space="0" w:color="auto"/>
                  <w:right w:val="single" w:sz="4" w:space="0" w:color="auto"/>
                </w:tcBorders>
              </w:tcPr>
            </w:tcPrChange>
          </w:tcPr>
          <w:p w14:paraId="1273C8F4"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Change w:id="29007" w:author="Delta" w:date="2021-07-23T11:12:00Z">
              <w:tcPr>
                <w:tcW w:w="2976" w:type="dxa"/>
                <w:tcBorders>
                  <w:top w:val="single" w:sz="4" w:space="0" w:color="auto"/>
                  <w:left w:val="single" w:sz="4" w:space="0" w:color="auto"/>
                  <w:bottom w:val="single" w:sz="4" w:space="0" w:color="auto"/>
                  <w:right w:val="single" w:sz="4" w:space="0" w:color="auto"/>
                </w:tcBorders>
              </w:tcPr>
            </w:tcPrChange>
          </w:tcPr>
          <w:p w14:paraId="7EF1030A"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tcPrChange w:id="29008" w:author="Delta" w:date="2021-07-23T11:12:00Z">
              <w:tcPr>
                <w:tcW w:w="3455" w:type="dxa"/>
                <w:tcBorders>
                  <w:top w:val="single" w:sz="4" w:space="0" w:color="auto"/>
                  <w:left w:val="single" w:sz="4" w:space="0" w:color="auto"/>
                  <w:bottom w:val="single" w:sz="4" w:space="0" w:color="auto"/>
                  <w:right w:val="single" w:sz="4" w:space="0" w:color="auto"/>
                </w:tcBorders>
              </w:tcPr>
            </w:tcPrChange>
          </w:tcPr>
          <w:p w14:paraId="7F0EA4FE" w14:textId="4388DC66" w:rsidR="00CB3986" w:rsidRPr="008E21F4" w:rsidRDefault="00020376" w:rsidP="00D04D5F">
            <w:pPr>
              <w:pStyle w:val="TAC"/>
              <w:rPr>
                <w:rFonts w:cs="v5.0.0"/>
              </w:rPr>
            </w:pPr>
            <w:del w:id="29009" w:author="Delta" w:date="2021-07-23T11:12:00Z">
              <w:r w:rsidRPr="008735C4">
                <w:rPr>
                  <w:rFonts w:cs="Arial" w:hint="eastAsia"/>
                  <w:lang w:eastAsia="zh-CN"/>
                </w:rPr>
                <w:delText>-29 dBm</w:delText>
              </w:r>
            </w:del>
            <w:ins w:id="29010" w:author="Delta" w:date="2021-07-23T11:12:00Z">
              <w:r w:rsidR="00CB3986" w:rsidRPr="008E21F4">
                <w:rPr>
                  <w:rFonts w:cs="Arial"/>
                  <w:lang w:eastAsia="zh-CN"/>
                </w:rPr>
                <w:t>Min(</w:t>
              </w:r>
              <w:r w:rsidR="00CB3986" w:rsidRPr="008E21F4">
                <w:rPr>
                  <w:bCs/>
                </w:rPr>
                <w:t>P</w:t>
              </w:r>
              <w:r w:rsidR="00CB3986" w:rsidRPr="008E21F4">
                <w:rPr>
                  <w:bCs/>
                  <w:vertAlign w:val="subscript"/>
                </w:rPr>
                <w:t>rated,</w:t>
              </w:r>
              <w:r w:rsidR="00CB3986" w:rsidRPr="008E21F4">
                <w:rPr>
                  <w:rFonts w:hint="eastAsia"/>
                  <w:bCs/>
                  <w:vertAlign w:val="subscript"/>
                </w:rPr>
                <w:t>c</w:t>
              </w:r>
              <w:r w:rsidR="00CB3986" w:rsidRPr="008E21F4">
                <w:rPr>
                  <w:rFonts w:cs="Arial"/>
                  <w:lang w:eastAsia="zh-CN"/>
                </w:rPr>
                <w:t>-60dB, -25dBm)</w:t>
              </w:r>
            </w:ins>
            <w:r w:rsidR="00CB3986" w:rsidRPr="008E21F4">
              <w:rPr>
                <w:rFonts w:cs="Arial"/>
                <w:lang w:eastAsia="zh-CN"/>
              </w:rPr>
              <w:t xml:space="preserve"> (Note </w:t>
            </w:r>
            <w:del w:id="29011" w:author="Delta" w:date="2021-07-23T11:12:00Z">
              <w:r w:rsidR="00A062B5" w:rsidRPr="008735C4">
                <w:rPr>
                  <w:rFonts w:cs="Arial"/>
                  <w:lang w:eastAsia="zh-CN"/>
                </w:rPr>
                <w:delText>6</w:delText>
              </w:r>
            </w:del>
            <w:ins w:id="29012" w:author="Delta" w:date="2021-07-23T11:12:00Z">
              <w:r w:rsidR="00CB3986" w:rsidRPr="008E21F4">
                <w:rPr>
                  <w:rFonts w:cs="Arial"/>
                  <w:lang w:eastAsia="zh-CN"/>
                </w:rPr>
                <w:t>9</w:t>
              </w:r>
            </w:ins>
            <w:r w:rsidR="00CB3986" w:rsidRPr="008E21F4">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Change w:id="29013" w:author="Delta" w:date="2021-07-23T11:12:00Z">
              <w:tcPr>
                <w:tcW w:w="1430" w:type="dxa"/>
                <w:tcBorders>
                  <w:top w:val="single" w:sz="4" w:space="0" w:color="auto"/>
                  <w:left w:val="single" w:sz="4" w:space="0" w:color="auto"/>
                  <w:bottom w:val="single" w:sz="4" w:space="0" w:color="auto"/>
                  <w:right w:val="single" w:sz="4" w:space="0" w:color="auto"/>
                </w:tcBorders>
              </w:tcPr>
            </w:tcPrChange>
          </w:tcPr>
          <w:p w14:paraId="6FDCA8F8" w14:textId="747C0214" w:rsidR="00CB3986" w:rsidRPr="008E21F4" w:rsidRDefault="00CB3986" w:rsidP="00D04D5F">
            <w:pPr>
              <w:pStyle w:val="TAC"/>
              <w:rPr>
                <w:rFonts w:cs="Arial"/>
              </w:rPr>
              <w:pPrChange w:id="29014" w:author="Delta" w:date="2021-07-23T11:12:00Z">
                <w:pPr>
                  <w:pStyle w:val="TAC"/>
                  <w:pBdr>
                    <w:top w:val="single" w:sz="12" w:space="3" w:color="auto"/>
                  </w:pBdr>
                </w:pPr>
              </w:pPrChange>
            </w:pPr>
            <w:r w:rsidRPr="008E21F4">
              <w:rPr>
                <w:rFonts w:cs="Arial"/>
              </w:rPr>
              <w:t>100 kHz</w:t>
            </w:r>
            <w:del w:id="29015" w:author="Delta" w:date="2021-07-23T11:12:00Z">
              <w:r w:rsidR="00020376" w:rsidRPr="008735C4">
                <w:rPr>
                  <w:rFonts w:cs="v5.0.0" w:hint="eastAsia"/>
                  <w:lang w:eastAsia="zh-CN"/>
                </w:rPr>
                <w:delText xml:space="preserve"> </w:delText>
              </w:r>
            </w:del>
          </w:p>
        </w:tc>
      </w:tr>
      <w:tr w:rsidR="00CB3986" w:rsidRPr="008E21F4" w14:paraId="752BC067" w14:textId="77777777" w:rsidTr="00D04D5F">
        <w:trPr>
          <w:cantSplit/>
          <w:jc w:val="center"/>
          <w:trPrChange w:id="29016" w:author="Delta" w:date="2021-07-23T11:12:00Z">
            <w:trPr>
              <w:cantSplit/>
              <w:jc w:val="center"/>
            </w:trPr>
          </w:trPrChange>
        </w:trPr>
        <w:tc>
          <w:tcPr>
            <w:tcW w:w="9988" w:type="dxa"/>
            <w:gridSpan w:val="4"/>
            <w:tcPrChange w:id="29017" w:author="Delta" w:date="2021-07-23T11:12:00Z">
              <w:tcPr>
                <w:tcW w:w="9988" w:type="dxa"/>
                <w:gridSpan w:val="4"/>
              </w:tcPr>
            </w:tcPrChange>
          </w:tcPr>
          <w:p w14:paraId="0109740D" w14:textId="4F0D9472"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del w:id="29018" w:author="Delta" w:date="2021-07-23T11:12:00Z">
              <w:r w:rsidR="00020376" w:rsidRPr="008735C4">
                <w:rPr>
                  <w:rFonts w:cs="Arial"/>
                </w:rPr>
                <w:delText>-</w:delText>
              </w:r>
              <w:r w:rsidR="00020376" w:rsidRPr="008735C4">
                <w:rPr>
                  <w:rFonts w:cs="Arial" w:hint="eastAsia"/>
                  <w:lang w:eastAsia="zh-CN"/>
                </w:rPr>
                <w:delText>29</w:delText>
              </w:r>
              <w:r w:rsidR="00020376" w:rsidRPr="008735C4">
                <w:rPr>
                  <w:rFonts w:cs="Arial"/>
                </w:rPr>
                <w:delText>dBm/</w:delText>
              </w:r>
            </w:del>
            <w:ins w:id="29019" w:author="Delta" w:date="2021-07-23T11:12:00Z">
              <w:r w:rsidRPr="008E21F4">
                <w:rPr>
                  <w:rFonts w:cs="Arial"/>
                  <w:lang w:eastAsia="zh-CN"/>
                </w:rPr>
                <w:t>Min(</w:t>
              </w:r>
              <w:r w:rsidRPr="008E21F4">
                <w:rPr>
                  <w:bCs/>
                </w:rPr>
                <w:t>P</w:t>
              </w:r>
              <w:r w:rsidRPr="008E21F4">
                <w:rPr>
                  <w:bCs/>
                  <w:vertAlign w:val="subscript"/>
                </w:rPr>
                <w:t>rated,</w:t>
              </w:r>
              <w:r w:rsidRPr="008E21F4">
                <w:rPr>
                  <w:rFonts w:hint="eastAsia"/>
                  <w:bCs/>
                  <w:vertAlign w:val="subscript"/>
                </w:rPr>
                <w:t>c</w:t>
              </w:r>
              <w:r w:rsidRPr="008E21F4">
                <w:rPr>
                  <w:rFonts w:cs="Arial"/>
                  <w:lang w:eastAsia="zh-CN"/>
                </w:rPr>
                <w:t>-60dB, -25dBm)</w:t>
              </w:r>
              <w:r w:rsidRPr="008E21F4">
                <w:rPr>
                  <w:rFonts w:cs="Arial"/>
                </w:rPr>
                <w:t>/</w:t>
              </w:r>
            </w:ins>
            <w:r w:rsidRPr="008E21F4">
              <w:rPr>
                <w:rFonts w:cs="Arial"/>
              </w:rPr>
              <w:t>1</w:t>
            </w:r>
            <w:r w:rsidRPr="008E21F4">
              <w:rPr>
                <w:rFonts w:cs="Arial"/>
                <w:lang w:eastAsia="zh-CN"/>
              </w:rPr>
              <w:t>00k</w:t>
            </w:r>
            <w:r w:rsidRPr="008E21F4">
              <w:rPr>
                <w:rFonts w:cs="Arial"/>
              </w:rPr>
              <w:t>Hz.</w:t>
            </w:r>
            <w:del w:id="29020" w:author="Delta" w:date="2021-07-23T11:12:00Z">
              <w:r w:rsidR="00A062B5" w:rsidRPr="008735C4">
                <w:rPr>
                  <w:rFonts w:cs="Arial"/>
                </w:rPr>
                <w:delText xml:space="preserve"> </w:delText>
              </w:r>
            </w:del>
          </w:p>
          <w:p w14:paraId="62B5D7FC" w14:textId="7A459B2B"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9021" w:author="Delta" w:date="2021-07-23T11:12:00Z">
              <w:r w:rsidR="00A062B5" w:rsidRPr="008735C4">
                <w:rPr>
                  <w:rFonts w:cs="Arial" w:hint="eastAsia"/>
                </w:rPr>
                <w:delText>inter</w:delText>
              </w:r>
            </w:del>
            <w:ins w:id="29022" w:author="Delta" w:date="2021-07-23T11:12:00Z">
              <w:r w:rsidRPr="008E21F4">
                <w:rPr>
                  <w:rFonts w:cs="Arial"/>
                </w:rPr>
                <w:t>Inter</w:t>
              </w:r>
            </w:ins>
            <w:r w:rsidRPr="008E21F4">
              <w:rPr>
                <w:rFonts w:cs="Arial"/>
              </w:rPr>
              <w:t xml:space="preserve"> RF </w:t>
            </w:r>
            <w:del w:id="29023" w:author="Delta" w:date="2021-07-23T11:12:00Z">
              <w:r w:rsidR="00A062B5" w:rsidRPr="008735C4">
                <w:rPr>
                  <w:rFonts w:cs="Arial" w:hint="eastAsia"/>
                </w:rPr>
                <w:delText>bandwidth</w:delText>
              </w:r>
            </w:del>
            <w:ins w:id="29024" w:author="Delta" w:date="2021-07-23T11:12:00Z">
              <w:r w:rsidRPr="008E21F4">
                <w:rPr>
                  <w:rFonts w:cs="Arial"/>
                </w:rPr>
                <w:t>Bandwidth</w:t>
              </w:r>
            </w:ins>
            <w:r w:rsidRPr="008E21F4">
              <w:rPr>
                <w:rFonts w:cs="Arial"/>
              </w:rPr>
              <w:t xml:space="preserve"> gap </w:t>
            </w:r>
            <w:r w:rsidRPr="008E21F4">
              <w:rPr>
                <w:rPrChange w:id="29025" w:author="Delta" w:date="2021-07-23T11:12:00Z">
                  <w:rPr>
                    <w:lang w:val="en-US"/>
                  </w:rPr>
                </w:rPrChange>
              </w:rPr>
              <w:t>&lt; 20MHz</w:t>
            </w:r>
            <w:r w:rsidRPr="008E21F4">
              <w:rPr>
                <w:rFonts w:cs="Arial"/>
              </w:rPr>
              <w:t xml:space="preserve"> the test requirement within the </w:t>
            </w:r>
            <w:del w:id="29026" w:author="Delta" w:date="2021-07-23T11:12:00Z">
              <w:r w:rsidR="00A062B5" w:rsidRPr="008735C4">
                <w:rPr>
                  <w:rFonts w:cs="Arial" w:hint="eastAsia"/>
                </w:rPr>
                <w:delText>inter</w:delText>
              </w:r>
            </w:del>
            <w:ins w:id="29027" w:author="Delta" w:date="2021-07-23T11:12:00Z">
              <w:r w:rsidRPr="008E21F4">
                <w:rPr>
                  <w:rFonts w:cs="Arial"/>
                </w:rPr>
                <w:t>Inter</w:t>
              </w:r>
            </w:ins>
            <w:r w:rsidRPr="008E21F4">
              <w:rPr>
                <w:rFonts w:cs="Arial"/>
              </w:rPr>
              <w:t xml:space="preserve"> RF </w:t>
            </w:r>
            <w:del w:id="29028" w:author="Delta" w:date="2021-07-23T11:12:00Z">
              <w:r w:rsidR="00A062B5" w:rsidRPr="008735C4">
                <w:rPr>
                  <w:rFonts w:cs="Arial" w:hint="eastAsia"/>
                </w:rPr>
                <w:delText>bandwidth</w:delText>
              </w:r>
            </w:del>
            <w:ins w:id="29029" w:author="Delta" w:date="2021-07-23T11:12:00Z">
              <w:r w:rsidRPr="008E21F4">
                <w:rPr>
                  <w:rFonts w:cs="Arial"/>
                </w:rPr>
                <w:t>Bandwidth</w:t>
              </w:r>
            </w:ins>
            <w:r w:rsidRPr="008E21F4">
              <w:rPr>
                <w:rFonts w:cs="Arial"/>
              </w:rPr>
              <w:t xml:space="preserve"> gaps is calculated as a cumulative sum of contributions from adjacent sub-blocks </w:t>
            </w:r>
            <w:ins w:id="29030" w:author="Delta" w:date="2021-07-23T11:12:00Z">
              <w:r w:rsidRPr="008E21F4">
                <w:rPr>
                  <w:rFonts w:cs="Arial"/>
                </w:rPr>
                <w:t xml:space="preserve">or RF Bandwidth </w:t>
              </w:r>
            </w:ins>
            <w:r w:rsidRPr="008E21F4">
              <w:rPr>
                <w:rFonts w:cs="Arial"/>
              </w:rPr>
              <w:t xml:space="preserve">on each side of the </w:t>
            </w:r>
            <w:del w:id="29031" w:author="Delta" w:date="2021-07-23T11:12:00Z">
              <w:r w:rsidR="00A062B5" w:rsidRPr="008735C4">
                <w:rPr>
                  <w:rFonts w:cs="Arial" w:hint="eastAsia"/>
                </w:rPr>
                <w:delText>inter</w:delText>
              </w:r>
            </w:del>
            <w:ins w:id="29032" w:author="Delta" w:date="2021-07-23T11:12:00Z">
              <w:r w:rsidRPr="008E21F4">
                <w:rPr>
                  <w:rFonts w:cs="Arial"/>
                </w:rPr>
                <w:t>Inter</w:t>
              </w:r>
            </w:ins>
            <w:r w:rsidRPr="008E21F4">
              <w:rPr>
                <w:rFonts w:cs="Arial"/>
              </w:rPr>
              <w:t xml:space="preserve"> RF </w:t>
            </w:r>
            <w:del w:id="29033" w:author="Delta" w:date="2021-07-23T11:12:00Z">
              <w:r w:rsidR="00A062B5" w:rsidRPr="008735C4">
                <w:rPr>
                  <w:rFonts w:cs="Arial" w:hint="eastAsia"/>
                </w:rPr>
                <w:delText>bandwidth</w:delText>
              </w:r>
            </w:del>
            <w:ins w:id="29034" w:author="Delta" w:date="2021-07-23T11:12:00Z">
              <w:r w:rsidRPr="008E21F4">
                <w:rPr>
                  <w:rFonts w:cs="Arial"/>
                </w:rPr>
                <w:t>Bandwidth</w:t>
              </w:r>
            </w:ins>
            <w:r w:rsidRPr="008E21F4">
              <w:rPr>
                <w:rFonts w:cs="Arial"/>
              </w:rPr>
              <w:t xml:space="preserve"> gap.</w:t>
            </w:r>
          </w:p>
        </w:tc>
      </w:tr>
    </w:tbl>
    <w:p w14:paraId="2A811D44" w14:textId="77777777" w:rsidR="00CB3986" w:rsidRPr="008E21F4" w:rsidRDefault="00CB3986" w:rsidP="00CB3986">
      <w:pPr>
        <w:rPr>
          <w:rPrChange w:id="29035" w:author="Delta" w:date="2021-07-23T11:12:00Z">
            <w:rPr>
              <w:i w:val="0"/>
              <w:color w:val="auto"/>
            </w:rPr>
          </w:rPrChange>
        </w:rPr>
        <w:pPrChange w:id="29036" w:author="Delta" w:date="2021-07-23T11:12:00Z">
          <w:pPr>
            <w:pStyle w:val="Guidance"/>
          </w:pPr>
        </w:pPrChange>
      </w:pPr>
    </w:p>
    <w:p w14:paraId="364C7845" w14:textId="6CF4AE6E" w:rsidR="00CB3986" w:rsidRPr="008E21F4" w:rsidRDefault="00CB3986" w:rsidP="00CB3986">
      <w:pPr>
        <w:pStyle w:val="TH"/>
      </w:pPr>
      <w:r w:rsidRPr="008E21F4">
        <w:t>Table 6.6.3</w:t>
      </w:r>
      <w:r w:rsidRPr="008E21F4">
        <w:rPr>
          <w:lang w:eastAsia="zh-CN"/>
        </w:rPr>
        <w:t>.5</w:t>
      </w:r>
      <w:r w:rsidRPr="008E21F4">
        <w:t>.2C-</w:t>
      </w:r>
      <w:del w:id="29037" w:author="Delta" w:date="2021-07-23T11:12:00Z">
        <w:r w:rsidR="00020376" w:rsidRPr="008735C4">
          <w:rPr>
            <w:rFonts w:hint="eastAsia"/>
            <w:lang w:eastAsia="zh-CN"/>
          </w:rPr>
          <w:delText>6a</w:delText>
        </w:r>
      </w:del>
      <w:ins w:id="29038" w:author="Delta" w:date="2021-07-23T11:12:00Z">
        <w:r w:rsidRPr="008E21F4">
          <w:rPr>
            <w:lang w:eastAsia="zh-CN"/>
          </w:rPr>
          <w:t>6</w:t>
        </w:r>
      </w:ins>
      <w:r w:rsidRPr="008E21F4">
        <w:t>: Medium Range BS operating band unwanted emission limits for 5, 10, 15 and 20 MHz channel bandwidth</w:t>
      </w:r>
      <w:r w:rsidRPr="008E21F4">
        <w:rPr>
          <w:lang w:eastAsia="zh-CN"/>
        </w:rPr>
        <w:t xml:space="preserve">, </w:t>
      </w:r>
      <w:del w:id="29039" w:author="Delta" w:date="2021-07-23T11:12:00Z">
        <w:r w:rsidR="00020376" w:rsidRPr="008735C4">
          <w:rPr>
            <w:rFonts w:cs="v5.0.0"/>
            <w:noProof/>
          </w:rPr>
          <w:delText>P</w:delText>
        </w:r>
      </w:del>
      <w:ins w:id="29040" w:author="Delta" w:date="2021-07-23T11:12:00Z">
        <w:r w:rsidRPr="008E21F4">
          <w:rPr>
            <w:bCs/>
          </w:rPr>
          <w:t>P</w:t>
        </w:r>
        <w:r w:rsidRPr="008E21F4">
          <w:rPr>
            <w:bCs/>
            <w:vertAlign w:val="subscript"/>
          </w:rPr>
          <w:t>rated,</w:t>
        </w:r>
        <w:r w:rsidRPr="008E21F4">
          <w:rPr>
            <w:rFonts w:hint="eastAsia"/>
            <w:bCs/>
            <w:vertAlign w:val="subscript"/>
          </w:rPr>
          <w:t>c</w:t>
        </w:r>
      </w:ins>
      <w:r w:rsidRPr="008E21F4">
        <w:rPr>
          <w:rFonts w:cs="v5.0.0"/>
          <w:noProof/>
        </w:rPr>
        <w:t xml:space="preserve"> </w:t>
      </w:r>
      <w:r w:rsidRPr="008E21F4">
        <w:rPr>
          <w:rFonts w:cs="v5.0.0"/>
          <w:noProof/>
        </w:rPr>
        <w:sym w:font="Symbol" w:char="F0A3"/>
      </w:r>
      <w:r w:rsidRPr="008E21F4">
        <w:rPr>
          <w:rFonts w:cs="v5.0.0"/>
          <w:noProof/>
        </w:rPr>
        <w:t xml:space="preserve"> </w:t>
      </w:r>
      <w:r w:rsidRPr="008E21F4">
        <w:rPr>
          <w:rFonts w:cs="v5.0.0"/>
          <w:noProof/>
          <w:lang w:eastAsia="zh-CN"/>
        </w:rPr>
        <w:t>31</w:t>
      </w:r>
      <w:r w:rsidRPr="008E21F4">
        <w:rPr>
          <w:rFonts w:cs="v5.0.0"/>
          <w:noProof/>
        </w:rPr>
        <w:t xml:space="preserve"> dBm</w:t>
      </w:r>
      <w:r w:rsidRPr="008E21F4">
        <w:rPr>
          <w:rFonts w:cs="v5.0.0"/>
          <w:noProof/>
          <w:lang w:eastAsia="zh-CN"/>
        </w:rPr>
        <w:t xml:space="preserve"> </w:t>
      </w:r>
      <w:r w:rsidRPr="008E21F4">
        <w:t xml:space="preserve">(E-UTRA bands </w:t>
      </w:r>
      <w:del w:id="29041" w:author="Delta" w:date="2021-07-23T11:12:00Z">
        <w:r w:rsidR="00020376" w:rsidRPr="008735C4">
          <w:rPr>
            <w:rFonts w:hint="eastAsia"/>
            <w:lang w:eastAsia="zh-CN"/>
          </w:rPr>
          <w:delText>&gt;</w:delText>
        </w:r>
      </w:del>
      <w:ins w:id="29042" w:author="Delta" w:date="2021-07-23T11:12:00Z">
        <w:r w:rsidRPr="008E21F4">
          <w:t>≤</w:t>
        </w:r>
      </w:ins>
      <w:r w:rsidRPr="008E21F4">
        <w:t>3GHz</w:t>
      </w:r>
      <w:r w:rsidRPr="008E21F4">
        <w:rPr>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9043" w:author="Delta" w:date="2021-07-23T11:12:00Z">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27"/>
        <w:gridCol w:w="2976"/>
        <w:gridCol w:w="3455"/>
        <w:gridCol w:w="1430"/>
        <w:tblGridChange w:id="29044">
          <w:tblGrid>
            <w:gridCol w:w="113"/>
            <w:gridCol w:w="2014"/>
            <w:gridCol w:w="113"/>
            <w:gridCol w:w="2863"/>
            <w:gridCol w:w="113"/>
            <w:gridCol w:w="3342"/>
            <w:gridCol w:w="113"/>
            <w:gridCol w:w="1317"/>
            <w:gridCol w:w="113"/>
          </w:tblGrid>
        </w:tblGridChange>
      </w:tblGrid>
      <w:tr w:rsidR="00CB3986" w:rsidRPr="008E21F4" w14:paraId="00AD8A40" w14:textId="77777777" w:rsidTr="00D04D5F">
        <w:trPr>
          <w:cantSplit/>
          <w:jc w:val="center"/>
          <w:trPrChange w:id="29045" w:author="Delta" w:date="2021-07-23T11:12: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9046" w:author="Delta" w:date="2021-07-23T11:12:00Z">
              <w:tcPr>
                <w:tcW w:w="2127" w:type="dxa"/>
                <w:gridSpan w:val="2"/>
              </w:tcPr>
            </w:tcPrChange>
          </w:tcPr>
          <w:p w14:paraId="2EAEBC3E" w14:textId="77777777" w:rsidR="00CB3986" w:rsidRPr="008E21F4" w:rsidRDefault="00CB3986" w:rsidP="00D04D5F">
            <w:pPr>
              <w:pStyle w:val="TAH"/>
              <w:rPr>
                <w:rFonts w:cs="Arial"/>
              </w:rPr>
            </w:pPr>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p>
        </w:tc>
        <w:tc>
          <w:tcPr>
            <w:tcW w:w="2976" w:type="dxa"/>
            <w:tcBorders>
              <w:top w:val="single" w:sz="4" w:space="0" w:color="auto"/>
              <w:left w:val="single" w:sz="4" w:space="0" w:color="auto"/>
              <w:bottom w:val="single" w:sz="4" w:space="0" w:color="auto"/>
              <w:right w:val="single" w:sz="4" w:space="0" w:color="auto"/>
            </w:tcBorders>
            <w:tcPrChange w:id="29047" w:author="Delta" w:date="2021-07-23T11:12:00Z">
              <w:tcPr>
                <w:tcW w:w="2976" w:type="dxa"/>
                <w:gridSpan w:val="2"/>
              </w:tcPr>
            </w:tcPrChange>
          </w:tcPr>
          <w:p w14:paraId="007873D0"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Change w:id="29048" w:author="Delta" w:date="2021-07-23T11:12:00Z">
              <w:tcPr>
                <w:tcW w:w="3455" w:type="dxa"/>
                <w:gridSpan w:val="2"/>
              </w:tcPr>
            </w:tcPrChange>
          </w:tcPr>
          <w:p w14:paraId="27FFAB83" w14:textId="77777777" w:rsidR="00CB3986" w:rsidRPr="008E21F4" w:rsidRDefault="00CB3986" w:rsidP="00D04D5F">
            <w:pPr>
              <w:pStyle w:val="TAH"/>
              <w:rPr>
                <w:rFonts w:cs="Arial"/>
              </w:rPr>
            </w:pPr>
            <w:r w:rsidRPr="008E21F4">
              <w:rPr>
                <w:rFonts w:cs="Arial"/>
                <w:lang w:eastAsia="zh-CN"/>
              </w:rPr>
              <w:t>Test</w:t>
            </w:r>
            <w:r w:rsidRPr="008E21F4">
              <w:rPr>
                <w:rFonts w:cs="Arial"/>
              </w:rPr>
              <w:t xml:space="preserve"> requirement</w:t>
            </w:r>
            <w:r w:rsidRPr="008E21F4">
              <w:rPr>
                <w:rFonts w:cs="Arial"/>
                <w:lang w:eastAsia="zh-CN"/>
              </w:rPr>
              <w:t xml:space="preserve"> (Note 1, 2)</w:t>
            </w:r>
          </w:p>
        </w:tc>
        <w:tc>
          <w:tcPr>
            <w:tcW w:w="1430" w:type="dxa"/>
            <w:tcBorders>
              <w:top w:val="single" w:sz="4" w:space="0" w:color="auto"/>
              <w:left w:val="single" w:sz="4" w:space="0" w:color="auto"/>
              <w:bottom w:val="single" w:sz="4" w:space="0" w:color="auto"/>
              <w:right w:val="single" w:sz="4" w:space="0" w:color="auto"/>
            </w:tcBorders>
            <w:tcPrChange w:id="29049" w:author="Delta" w:date="2021-07-23T11:12:00Z">
              <w:tcPr>
                <w:tcW w:w="1430" w:type="dxa"/>
                <w:gridSpan w:val="2"/>
              </w:tcPr>
            </w:tcPrChange>
          </w:tcPr>
          <w:p w14:paraId="166375DE" w14:textId="01D4A461" w:rsidR="00CB3986" w:rsidRPr="008E21F4" w:rsidRDefault="00CB3986" w:rsidP="00D04D5F">
            <w:pPr>
              <w:pStyle w:val="TAH"/>
              <w:rPr>
                <w:rFonts w:cs="Arial"/>
              </w:rPr>
            </w:pPr>
            <w:r w:rsidRPr="008E21F4">
              <w:rPr>
                <w:rFonts w:cs="Arial"/>
              </w:rPr>
              <w:t xml:space="preserve">Measurement bandwidth (Note </w:t>
            </w:r>
            <w:del w:id="29050" w:author="Delta" w:date="2021-07-23T11:12:00Z">
              <w:r w:rsidR="00A062B5" w:rsidRPr="008735C4">
                <w:rPr>
                  <w:rFonts w:cs="Arial"/>
                  <w:lang w:eastAsia="zh-CN"/>
                </w:rPr>
                <w:delText>3</w:delText>
              </w:r>
            </w:del>
            <w:ins w:id="29051" w:author="Delta" w:date="2021-07-23T11:12:00Z">
              <w:r w:rsidRPr="008E21F4">
                <w:rPr>
                  <w:rFonts w:cs="Arial"/>
                </w:rPr>
                <w:t>6</w:t>
              </w:r>
            </w:ins>
            <w:r w:rsidRPr="008E21F4">
              <w:rPr>
                <w:rFonts w:cs="Arial"/>
              </w:rPr>
              <w:t>)</w:t>
            </w:r>
          </w:p>
        </w:tc>
      </w:tr>
      <w:tr w:rsidR="00CB3986" w:rsidRPr="008E21F4" w14:paraId="58B0B3F0" w14:textId="77777777" w:rsidTr="00D04D5F">
        <w:trPr>
          <w:cantSplit/>
          <w:jc w:val="center"/>
          <w:trPrChange w:id="29052" w:author="Delta" w:date="2021-07-23T11:12:00Z">
            <w:trPr>
              <w:gridAfter w:val="0"/>
              <w:cantSplit/>
              <w:jc w:val="center"/>
            </w:trPr>
          </w:trPrChange>
        </w:trPr>
        <w:tc>
          <w:tcPr>
            <w:tcW w:w="2127" w:type="dxa"/>
            <w:tcBorders>
              <w:top w:val="single" w:sz="4" w:space="0" w:color="auto"/>
              <w:left w:val="single" w:sz="4" w:space="0" w:color="auto"/>
              <w:bottom w:val="single" w:sz="4" w:space="0" w:color="auto"/>
              <w:right w:val="single" w:sz="4" w:space="0" w:color="auto"/>
            </w:tcBorders>
            <w:tcPrChange w:id="29053" w:author="Delta" w:date="2021-07-23T11:12:00Z">
              <w:tcPr>
                <w:tcW w:w="2127" w:type="dxa"/>
                <w:gridSpan w:val="2"/>
              </w:tcPr>
            </w:tcPrChange>
          </w:tcPr>
          <w:p w14:paraId="1C9D64C0" w14:textId="77777777" w:rsidR="00CB3986" w:rsidRPr="008E21F4" w:rsidRDefault="00CB3986" w:rsidP="00D04D5F">
            <w:pPr>
              <w:pStyle w:val="TAC"/>
              <w:rPr>
                <w:rFonts w:cs="v5.0.0"/>
              </w:rPr>
            </w:pPr>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p>
        </w:tc>
        <w:tc>
          <w:tcPr>
            <w:tcW w:w="2976" w:type="dxa"/>
            <w:tcBorders>
              <w:top w:val="single" w:sz="4" w:space="0" w:color="auto"/>
              <w:left w:val="single" w:sz="4" w:space="0" w:color="auto"/>
              <w:bottom w:val="single" w:sz="4" w:space="0" w:color="auto"/>
              <w:right w:val="single" w:sz="4" w:space="0" w:color="auto"/>
            </w:tcBorders>
            <w:tcPrChange w:id="29054" w:author="Delta" w:date="2021-07-23T11:12:00Z">
              <w:tcPr>
                <w:tcW w:w="2976" w:type="dxa"/>
                <w:gridSpan w:val="2"/>
              </w:tcPr>
            </w:tcPrChange>
          </w:tcPr>
          <w:p w14:paraId="5D2ECB04"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Change w:id="29055" w:author="Delta" w:date="2021-07-23T11:12:00Z">
              <w:tcPr>
                <w:tcW w:w="3455" w:type="dxa"/>
                <w:gridSpan w:val="2"/>
                <w:vAlign w:val="center"/>
              </w:tcPr>
            </w:tcPrChange>
          </w:tcPr>
          <w:p w14:paraId="672F3B0F" w14:textId="4A1A35D7" w:rsidR="00CB3986" w:rsidRPr="008E21F4" w:rsidRDefault="00020376" w:rsidP="00D04D5F">
            <w:pPr>
              <w:pStyle w:val="TAC"/>
              <w:rPr>
                <w:rFonts w:cs="v5.0.0"/>
              </w:rPr>
            </w:pPr>
            <w:del w:id="29056" w:author="Delta" w:date="2021-07-23T11:12:00Z">
              <w:r w:rsidRPr="008735C4">
                <w:rPr>
                  <w:rFonts w:cs="Arial"/>
                  <w:position w:val="-28"/>
                </w:rPr>
                <w:object w:dxaOrig="3600" w:dyaOrig="680" w14:anchorId="55B2DECD">
                  <v:shape id="_x0000_i1236" type="#_x0000_t75" style="width:2in;height:26.9pt" o:ole="">
                    <v:imagedata r:id="rId281" o:title=""/>
                  </v:shape>
                  <o:OLEObject Type="Embed" ProgID="Equation.3" ShapeID="_x0000_i1236" DrawAspect="Content" ObjectID="_1688546335" r:id="rId282"/>
                </w:object>
              </w:r>
            </w:del>
            <w:ins w:id="29057" w:author="Delta" w:date="2021-07-23T11:12:00Z">
              <w:r w:rsidR="00CB3986" w:rsidRPr="008E21F4">
                <w:rPr>
                  <w:rFonts w:cs="Arial"/>
                  <w:position w:val="-28"/>
                </w:rPr>
                <w:object w:dxaOrig="3600" w:dyaOrig="680" w14:anchorId="5DB32C7E">
                  <v:shape id="_x0000_i1183" type="#_x0000_t75" style="width:2in;height:26.9pt" o:ole="">
                    <v:imagedata r:id="rId277" o:title=""/>
                  </v:shape>
                  <o:OLEObject Type="Embed" ProgID="Equation.DSMT4" ShapeID="_x0000_i1183" DrawAspect="Content" ObjectID="_1688546336" r:id="rId283"/>
                </w:object>
              </w:r>
            </w:ins>
          </w:p>
        </w:tc>
        <w:tc>
          <w:tcPr>
            <w:tcW w:w="1430" w:type="dxa"/>
            <w:tcBorders>
              <w:top w:val="single" w:sz="4" w:space="0" w:color="auto"/>
              <w:left w:val="single" w:sz="4" w:space="0" w:color="auto"/>
              <w:bottom w:val="single" w:sz="4" w:space="0" w:color="auto"/>
              <w:right w:val="single" w:sz="4" w:space="0" w:color="auto"/>
            </w:tcBorders>
            <w:tcPrChange w:id="29058" w:author="Delta" w:date="2021-07-23T11:12:00Z">
              <w:tcPr>
                <w:tcW w:w="1430" w:type="dxa"/>
                <w:gridSpan w:val="2"/>
              </w:tcPr>
            </w:tcPrChange>
          </w:tcPr>
          <w:p w14:paraId="57FE7A8F" w14:textId="77777777" w:rsidR="00CB3986" w:rsidRPr="008E21F4" w:rsidRDefault="00CB3986" w:rsidP="00D04D5F">
            <w:pPr>
              <w:pStyle w:val="TAC"/>
              <w:rPr>
                <w:rFonts w:cs="v5.0.0"/>
              </w:rPr>
            </w:pPr>
            <w:r w:rsidRPr="008E21F4">
              <w:rPr>
                <w:rFonts w:cs="v5.0.0"/>
              </w:rPr>
              <w:t xml:space="preserve">100 kHz </w:t>
            </w:r>
          </w:p>
        </w:tc>
      </w:tr>
      <w:tr w:rsidR="00CB3986" w:rsidRPr="008E21F4" w14:paraId="2E7FE35D" w14:textId="77777777" w:rsidTr="00D04D5F">
        <w:trPr>
          <w:cantSplit/>
          <w:jc w:val="center"/>
          <w:ins w:id="29059" w:author="Delta" w:date="2021-07-23T11:12:00Z"/>
        </w:trPr>
        <w:tc>
          <w:tcPr>
            <w:tcW w:w="2127" w:type="dxa"/>
            <w:tcBorders>
              <w:top w:val="single" w:sz="4" w:space="0" w:color="auto"/>
              <w:left w:val="single" w:sz="4" w:space="0" w:color="auto"/>
              <w:bottom w:val="single" w:sz="4" w:space="0" w:color="auto"/>
              <w:right w:val="single" w:sz="4" w:space="0" w:color="auto"/>
            </w:tcBorders>
          </w:tcPr>
          <w:p w14:paraId="0DF3DEEC" w14:textId="77777777" w:rsidR="00CB3986" w:rsidRPr="00D56583" w:rsidRDefault="00CB3986" w:rsidP="00D04D5F">
            <w:pPr>
              <w:pStyle w:val="TAC"/>
              <w:rPr>
                <w:ins w:id="29060" w:author="Delta" w:date="2021-07-23T11:12:00Z"/>
                <w:rFonts w:cs="v5.0.0"/>
                <w:lang w:val="sv-FI"/>
              </w:rPr>
            </w:pPr>
            <w:ins w:id="29061" w:author="Delta" w:date="2021-07-23T11:12:00Z">
              <w:r w:rsidRPr="00D56583">
                <w:rPr>
                  <w:rFonts w:cs="v5.0.0"/>
                  <w:lang w:val="sv-FI"/>
                </w:rPr>
                <w:t xml:space="preserve">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min(10 MHz, </w:t>
              </w:r>
              <w:r w:rsidRPr="008E21F4">
                <w:rPr>
                  <w:rFonts w:cs="v5.0.0"/>
                </w:rPr>
                <w:t>Δ</w:t>
              </w:r>
              <w:r w:rsidRPr="00D56583">
                <w:rPr>
                  <w:rFonts w:cs="v5.0.0"/>
                  <w:lang w:val="sv-FI"/>
                </w:rPr>
                <w:t>f</w:t>
              </w:r>
              <w:r w:rsidRPr="00D56583">
                <w:rPr>
                  <w:rFonts w:cs="v5.0.0"/>
                  <w:vertAlign w:val="subscript"/>
                  <w:lang w:val="sv-FI"/>
                </w:rPr>
                <w:t>max</w:t>
              </w:r>
              <w:r w:rsidRPr="00D56583">
                <w:rPr>
                  <w:rFonts w:cs="v5.0.0"/>
                  <w:lang w:val="sv-FI"/>
                </w:rPr>
                <w:t>)</w:t>
              </w:r>
            </w:ins>
          </w:p>
        </w:tc>
        <w:tc>
          <w:tcPr>
            <w:tcW w:w="2976" w:type="dxa"/>
            <w:tcBorders>
              <w:top w:val="single" w:sz="4" w:space="0" w:color="auto"/>
              <w:left w:val="single" w:sz="4" w:space="0" w:color="auto"/>
              <w:bottom w:val="single" w:sz="4" w:space="0" w:color="auto"/>
              <w:right w:val="single" w:sz="4" w:space="0" w:color="auto"/>
            </w:tcBorders>
          </w:tcPr>
          <w:p w14:paraId="5FBBCA51" w14:textId="77777777" w:rsidR="00CB3986" w:rsidRPr="00D56583" w:rsidRDefault="00CB3986" w:rsidP="00D04D5F">
            <w:pPr>
              <w:pStyle w:val="TAC"/>
              <w:rPr>
                <w:ins w:id="29062" w:author="Delta" w:date="2021-07-23T11:12:00Z"/>
                <w:rFonts w:cs="v5.0.0"/>
                <w:lang w:val="sv-FI"/>
              </w:rPr>
            </w:pPr>
            <w:ins w:id="29063" w:author="Delta" w:date="2021-07-23T11:12:00Z">
              <w:r w:rsidRPr="00D56583">
                <w:rPr>
                  <w:rFonts w:cs="v5.0.0"/>
                  <w:lang w:val="sv-FI"/>
                </w:rPr>
                <w:t xml:space="preserve">5.05 MHz </w:t>
              </w:r>
              <w:r w:rsidRPr="008E21F4">
                <w:rPr>
                  <w:rFonts w:cs="v5.0.0"/>
                </w:rPr>
                <w:sym w:font="Symbol" w:char="F0A3"/>
              </w:r>
              <w:r w:rsidRPr="00D56583">
                <w:rPr>
                  <w:rFonts w:cs="v5.0.0"/>
                  <w:lang w:val="sv-FI"/>
                </w:rPr>
                <w:t xml:space="preserve"> f_offset &lt; min(10.05 MHz, f_offset</w:t>
              </w:r>
              <w:r w:rsidRPr="00D56583">
                <w:rPr>
                  <w:rFonts w:cs="v5.0.0"/>
                  <w:vertAlign w:val="subscript"/>
                  <w:lang w:val="sv-FI"/>
                </w:rPr>
                <w:t>max</w:t>
              </w:r>
              <w:r w:rsidRPr="00D56583">
                <w:rPr>
                  <w:rFonts w:cs="v5.0.0"/>
                  <w:lang w:val="sv-FI"/>
                </w:rPr>
                <w:t>)</w:t>
              </w:r>
            </w:ins>
          </w:p>
        </w:tc>
        <w:tc>
          <w:tcPr>
            <w:tcW w:w="3455" w:type="dxa"/>
            <w:tcBorders>
              <w:top w:val="single" w:sz="4" w:space="0" w:color="auto"/>
              <w:left w:val="single" w:sz="4" w:space="0" w:color="auto"/>
              <w:bottom w:val="single" w:sz="4" w:space="0" w:color="auto"/>
              <w:right w:val="single" w:sz="4" w:space="0" w:color="auto"/>
            </w:tcBorders>
          </w:tcPr>
          <w:p w14:paraId="424D6350" w14:textId="77777777" w:rsidR="00CB3986" w:rsidRPr="008E21F4" w:rsidRDefault="00CB3986" w:rsidP="00D04D5F">
            <w:pPr>
              <w:pStyle w:val="TAC"/>
              <w:rPr>
                <w:ins w:id="29064" w:author="Delta" w:date="2021-07-23T11:12:00Z"/>
                <w:rFonts w:cs="v5.0.0"/>
              </w:rPr>
            </w:pPr>
            <w:ins w:id="29065" w:author="Delta" w:date="2021-07-23T11:12:00Z">
              <w:r w:rsidRPr="008E21F4">
                <w:rPr>
                  <w:rFonts w:cs="Arial"/>
                  <w:lang w:eastAsia="zh-CN"/>
                </w:rPr>
                <w:t>-27.5 dBm</w:t>
              </w:r>
            </w:ins>
          </w:p>
        </w:tc>
        <w:tc>
          <w:tcPr>
            <w:tcW w:w="1430" w:type="dxa"/>
            <w:tcBorders>
              <w:top w:val="single" w:sz="4" w:space="0" w:color="auto"/>
              <w:left w:val="single" w:sz="4" w:space="0" w:color="auto"/>
              <w:bottom w:val="single" w:sz="4" w:space="0" w:color="auto"/>
              <w:right w:val="single" w:sz="4" w:space="0" w:color="auto"/>
            </w:tcBorders>
          </w:tcPr>
          <w:p w14:paraId="2DE7BE65" w14:textId="77777777" w:rsidR="00CB3986" w:rsidRPr="008E21F4" w:rsidRDefault="00CB3986" w:rsidP="00D04D5F">
            <w:pPr>
              <w:pStyle w:val="TAC"/>
              <w:rPr>
                <w:ins w:id="29066" w:author="Delta" w:date="2021-07-23T11:12:00Z"/>
                <w:rFonts w:cs="v5.0.0"/>
              </w:rPr>
            </w:pPr>
            <w:ins w:id="29067" w:author="Delta" w:date="2021-07-23T11:12:00Z">
              <w:r w:rsidRPr="008E21F4">
                <w:rPr>
                  <w:rFonts w:cs="v5.0.0"/>
                </w:rPr>
                <w:t xml:space="preserve">100 kHz </w:t>
              </w:r>
            </w:ins>
          </w:p>
        </w:tc>
      </w:tr>
      <w:tr w:rsidR="00CB3986" w:rsidRPr="008E21F4" w14:paraId="7443DDB8" w14:textId="77777777" w:rsidTr="00D04D5F">
        <w:trPr>
          <w:cantSplit/>
          <w:jc w:val="center"/>
          <w:ins w:id="29068" w:author="Delta" w:date="2021-07-23T11:12:00Z"/>
        </w:trPr>
        <w:tc>
          <w:tcPr>
            <w:tcW w:w="2127" w:type="dxa"/>
            <w:tcBorders>
              <w:top w:val="single" w:sz="4" w:space="0" w:color="auto"/>
              <w:left w:val="single" w:sz="4" w:space="0" w:color="auto"/>
              <w:bottom w:val="single" w:sz="4" w:space="0" w:color="auto"/>
              <w:right w:val="single" w:sz="4" w:space="0" w:color="auto"/>
            </w:tcBorders>
          </w:tcPr>
          <w:p w14:paraId="7B4222E0" w14:textId="77777777" w:rsidR="00CB3986" w:rsidRPr="008E21F4" w:rsidRDefault="00CB3986" w:rsidP="00D04D5F">
            <w:pPr>
              <w:pStyle w:val="TAC"/>
              <w:rPr>
                <w:ins w:id="29069" w:author="Delta" w:date="2021-07-23T11:12:00Z"/>
                <w:rFonts w:cs="v5.0.0"/>
              </w:rPr>
            </w:pPr>
            <w:ins w:id="29070" w:author="Delta" w:date="2021-07-23T11:12:00Z">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14:paraId="3340DF24" w14:textId="77777777" w:rsidR="00CB3986" w:rsidRPr="008E21F4" w:rsidRDefault="00CB3986" w:rsidP="00D04D5F">
            <w:pPr>
              <w:pStyle w:val="TAC"/>
              <w:rPr>
                <w:ins w:id="29071" w:author="Delta" w:date="2021-07-23T11:12:00Z"/>
                <w:rFonts w:cs="v5.0.0"/>
              </w:rPr>
            </w:pPr>
            <w:ins w:id="29072" w:author="Delta" w:date="2021-07-23T11:12:00Z">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ins>
          </w:p>
        </w:tc>
        <w:tc>
          <w:tcPr>
            <w:tcW w:w="3455" w:type="dxa"/>
            <w:tcBorders>
              <w:top w:val="single" w:sz="4" w:space="0" w:color="auto"/>
              <w:left w:val="single" w:sz="4" w:space="0" w:color="auto"/>
              <w:bottom w:val="single" w:sz="4" w:space="0" w:color="auto"/>
              <w:right w:val="single" w:sz="4" w:space="0" w:color="auto"/>
            </w:tcBorders>
          </w:tcPr>
          <w:p w14:paraId="5ABD33FB" w14:textId="77777777" w:rsidR="00CB3986" w:rsidRPr="008E21F4" w:rsidRDefault="00CB3986" w:rsidP="00D04D5F">
            <w:pPr>
              <w:pStyle w:val="TAC"/>
              <w:rPr>
                <w:ins w:id="29073" w:author="Delta" w:date="2021-07-23T11:12:00Z"/>
                <w:rFonts w:cs="v5.0.0"/>
                <w:lang w:eastAsia="zh-CN"/>
              </w:rPr>
            </w:pPr>
            <w:ins w:id="29074" w:author="Delta" w:date="2021-07-23T11:12:00Z">
              <w:r w:rsidRPr="008E21F4">
                <w:rPr>
                  <w:rFonts w:cs="Arial"/>
                  <w:lang w:eastAsia="zh-CN"/>
                </w:rPr>
                <w:t>-29 dBm (Note 9)</w:t>
              </w:r>
            </w:ins>
          </w:p>
        </w:tc>
        <w:tc>
          <w:tcPr>
            <w:tcW w:w="1430" w:type="dxa"/>
            <w:tcBorders>
              <w:top w:val="single" w:sz="4" w:space="0" w:color="auto"/>
              <w:left w:val="single" w:sz="4" w:space="0" w:color="auto"/>
              <w:bottom w:val="single" w:sz="4" w:space="0" w:color="auto"/>
              <w:right w:val="single" w:sz="4" w:space="0" w:color="auto"/>
            </w:tcBorders>
          </w:tcPr>
          <w:p w14:paraId="277FFE19" w14:textId="77777777" w:rsidR="00CB3986" w:rsidRPr="008E21F4" w:rsidRDefault="00CB3986" w:rsidP="00D04D5F">
            <w:pPr>
              <w:pStyle w:val="TAC"/>
              <w:rPr>
                <w:ins w:id="29075" w:author="Delta" w:date="2021-07-23T11:12:00Z"/>
                <w:rFonts w:cs="Arial"/>
                <w:lang w:eastAsia="zh-CN"/>
              </w:rPr>
            </w:pPr>
            <w:ins w:id="29076" w:author="Delta" w:date="2021-07-23T11:12:00Z">
              <w:r w:rsidRPr="008E21F4">
                <w:rPr>
                  <w:rFonts w:cs="Arial"/>
                </w:rPr>
                <w:t>100 kHz</w:t>
              </w:r>
              <w:r w:rsidRPr="008E21F4">
                <w:rPr>
                  <w:rFonts w:cs="Arial"/>
                  <w:lang w:eastAsia="zh-CN"/>
                </w:rPr>
                <w:t xml:space="preserve"> </w:t>
              </w:r>
            </w:ins>
          </w:p>
        </w:tc>
      </w:tr>
      <w:tr w:rsidR="00CB3986" w:rsidRPr="008E21F4" w14:paraId="396DB2B5" w14:textId="77777777" w:rsidTr="00D04D5F">
        <w:trPr>
          <w:cantSplit/>
          <w:jc w:val="center"/>
          <w:ins w:id="29077" w:author="Delta" w:date="2021-07-23T11:12:00Z"/>
        </w:trPr>
        <w:tc>
          <w:tcPr>
            <w:tcW w:w="9988" w:type="dxa"/>
            <w:gridSpan w:val="4"/>
          </w:tcPr>
          <w:p w14:paraId="6A9DD779" w14:textId="77777777" w:rsidR="00CB3986" w:rsidRPr="008E21F4" w:rsidRDefault="00CB3986" w:rsidP="00D04D5F">
            <w:pPr>
              <w:pStyle w:val="TAN"/>
              <w:rPr>
                <w:ins w:id="29078" w:author="Delta" w:date="2021-07-23T11:12:00Z"/>
                <w:rFonts w:cs="Arial"/>
              </w:rPr>
            </w:pPr>
            <w:ins w:id="29079" w:author="Delta" w:date="2021-07-23T11:12:00Z">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9</w:t>
              </w:r>
              <w:r w:rsidRPr="008E21F4">
                <w:rPr>
                  <w:rFonts w:cs="Arial"/>
                </w:rPr>
                <w:t>dBm/1</w:t>
              </w:r>
              <w:r w:rsidRPr="008E21F4">
                <w:rPr>
                  <w:rFonts w:cs="Arial"/>
                  <w:lang w:eastAsia="zh-CN"/>
                </w:rPr>
                <w:t>00k</w:t>
              </w:r>
              <w:r w:rsidRPr="008E21F4">
                <w:rPr>
                  <w:rFonts w:cs="Arial"/>
                </w:rPr>
                <w:t>Hz.</w:t>
              </w:r>
            </w:ins>
          </w:p>
          <w:p w14:paraId="44603212" w14:textId="77777777" w:rsidR="00CB3986" w:rsidRPr="008E21F4" w:rsidRDefault="00CB3986" w:rsidP="00D04D5F">
            <w:pPr>
              <w:pStyle w:val="TAN"/>
              <w:rPr>
                <w:ins w:id="29080" w:author="Delta" w:date="2021-07-23T11:12:00Z"/>
                <w:rFonts w:cs="Arial"/>
              </w:rPr>
            </w:pPr>
            <w:ins w:id="29081" w:author="Delta" w:date="2021-07-23T11:12:00Z">
              <w:r w:rsidRPr="008E21F4">
                <w:rPr>
                  <w:rFonts w:cs="Arial"/>
                </w:rPr>
                <w:t xml:space="preserve">NOTE 2: </w:t>
              </w:r>
              <w:r w:rsidRPr="008E21F4">
                <w:rPr>
                  <w:rFonts w:cs="Arial"/>
                </w:rPr>
                <w:tab/>
                <w:t>For BS supporting multi-band operation with Inter RF Bandwidth gap &lt; 20MHz the test requirement within the Inter RF Bandwidth gaps is calculated as a cumulative sum of contributions from adjacent sub-blocks or RF Bandwidth on each side of the Inter RF Bandwidth gap.</w:t>
              </w:r>
            </w:ins>
          </w:p>
        </w:tc>
      </w:tr>
    </w:tbl>
    <w:p w14:paraId="406D9F3F" w14:textId="77777777" w:rsidR="00CB3986" w:rsidRPr="008E21F4" w:rsidRDefault="00CB3986" w:rsidP="00CB3986">
      <w:pPr>
        <w:rPr>
          <w:ins w:id="29082" w:author="Delta" w:date="2021-07-23T11:12:00Z"/>
          <w:lang w:eastAsia="zh-CN"/>
        </w:rPr>
      </w:pPr>
    </w:p>
    <w:p w14:paraId="48831764" w14:textId="77777777" w:rsidR="00CB3986" w:rsidRPr="008E21F4" w:rsidRDefault="00CB3986" w:rsidP="00CB3986">
      <w:pPr>
        <w:pStyle w:val="TH"/>
        <w:rPr>
          <w:ins w:id="29083" w:author="Delta" w:date="2021-07-23T11:12:00Z"/>
        </w:rPr>
      </w:pPr>
      <w:ins w:id="29084" w:author="Delta" w:date="2021-07-23T11:12:00Z">
        <w:r w:rsidRPr="008E21F4">
          <w:t>Table 6.6.3</w:t>
        </w:r>
        <w:r w:rsidRPr="008E21F4">
          <w:rPr>
            <w:lang w:eastAsia="zh-CN"/>
          </w:rPr>
          <w:t>.5</w:t>
        </w:r>
        <w:r w:rsidRPr="008E21F4">
          <w:t>.2C-</w:t>
        </w:r>
        <w:r w:rsidRPr="008E21F4">
          <w:rPr>
            <w:lang w:eastAsia="zh-CN"/>
          </w:rPr>
          <w:t>6a</w:t>
        </w:r>
        <w:r w:rsidRPr="008E21F4">
          <w:t>: Medium Range BS operating band unwanted emission limits for 5, 10, 15 and 20 MHz channel bandwidth</w:t>
        </w:r>
        <w:r w:rsidRPr="008E21F4">
          <w:rPr>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v5.0.0"/>
            <w:noProof/>
          </w:rPr>
          <w:t xml:space="preserve"> </w:t>
        </w:r>
        <w:r w:rsidRPr="008E21F4">
          <w:rPr>
            <w:rFonts w:cs="v5.0.0"/>
            <w:noProof/>
          </w:rPr>
          <w:sym w:font="Symbol" w:char="F0A3"/>
        </w:r>
        <w:r w:rsidRPr="008E21F4">
          <w:rPr>
            <w:rFonts w:cs="v5.0.0"/>
            <w:noProof/>
          </w:rPr>
          <w:t xml:space="preserve"> </w:t>
        </w:r>
        <w:r w:rsidRPr="008E21F4">
          <w:rPr>
            <w:rFonts w:cs="v5.0.0"/>
            <w:noProof/>
            <w:lang w:eastAsia="zh-CN"/>
          </w:rPr>
          <w:t>31</w:t>
        </w:r>
        <w:r w:rsidRPr="008E21F4">
          <w:rPr>
            <w:rFonts w:cs="v5.0.0"/>
            <w:noProof/>
          </w:rPr>
          <w:t xml:space="preserve"> dBm</w:t>
        </w:r>
        <w:r w:rsidRPr="008E21F4">
          <w:rPr>
            <w:rFonts w:cs="v5.0.0"/>
            <w:noProof/>
            <w:lang w:eastAsia="zh-CN"/>
          </w:rPr>
          <w:t xml:space="preserve"> </w:t>
        </w:r>
        <w:r w:rsidRPr="008E21F4">
          <w:t xml:space="preserve">(E-UTRA bands </w:t>
        </w:r>
        <w:r w:rsidRPr="008E21F4">
          <w:rPr>
            <w:lang w:eastAsia="zh-CN"/>
          </w:rPr>
          <w:t>&gt;</w:t>
        </w:r>
        <w:r w:rsidRPr="008E21F4">
          <w:t>3GHz</w:t>
        </w:r>
        <w:r w:rsidRPr="008E21F4">
          <w:rPr>
            <w:lang w:eastAsia="zh-CN"/>
          </w:rPr>
          <w:t>)</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Change w:id="29085">
          <w:tblGrid>
            <w:gridCol w:w="113"/>
            <w:gridCol w:w="2014"/>
            <w:gridCol w:w="113"/>
            <w:gridCol w:w="2863"/>
            <w:gridCol w:w="113"/>
            <w:gridCol w:w="3342"/>
            <w:gridCol w:w="113"/>
            <w:gridCol w:w="1317"/>
            <w:gridCol w:w="113"/>
          </w:tblGrid>
        </w:tblGridChange>
      </w:tblGrid>
      <w:tr w:rsidR="00CB3986" w:rsidRPr="008E21F4" w14:paraId="46BAD900" w14:textId="77777777" w:rsidTr="00D04D5F">
        <w:trPr>
          <w:cantSplit/>
          <w:jc w:val="center"/>
          <w:ins w:id="29086" w:author="Delta" w:date="2021-07-23T11:12:00Z"/>
        </w:trPr>
        <w:tc>
          <w:tcPr>
            <w:tcW w:w="2127" w:type="dxa"/>
          </w:tcPr>
          <w:p w14:paraId="6825398F" w14:textId="77777777" w:rsidR="00CB3986" w:rsidRPr="008E21F4" w:rsidRDefault="00CB3986" w:rsidP="00D04D5F">
            <w:pPr>
              <w:pStyle w:val="TAH"/>
              <w:rPr>
                <w:ins w:id="29087" w:author="Delta" w:date="2021-07-23T11:12:00Z"/>
                <w:rFonts w:cs="Arial"/>
              </w:rPr>
            </w:pPr>
            <w:ins w:id="29088" w:author="Delta" w:date="2021-07-23T11:12:00Z">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ins>
          </w:p>
        </w:tc>
        <w:tc>
          <w:tcPr>
            <w:tcW w:w="2976" w:type="dxa"/>
          </w:tcPr>
          <w:p w14:paraId="771E01CE" w14:textId="77777777" w:rsidR="00CB3986" w:rsidRPr="008E21F4" w:rsidRDefault="00CB3986" w:rsidP="00D04D5F">
            <w:pPr>
              <w:pStyle w:val="TAH"/>
              <w:rPr>
                <w:ins w:id="29089" w:author="Delta" w:date="2021-07-23T11:12:00Z"/>
                <w:rFonts w:cs="Arial"/>
              </w:rPr>
            </w:pPr>
            <w:ins w:id="29090" w:author="Delta" w:date="2021-07-23T11:12:00Z">
              <w:r w:rsidRPr="008E21F4">
                <w:rPr>
                  <w:rFonts w:cs="Arial"/>
                </w:rPr>
                <w:t>Frequency offset of measurement filter centre frequency, f_offset</w:t>
              </w:r>
            </w:ins>
          </w:p>
        </w:tc>
        <w:tc>
          <w:tcPr>
            <w:tcW w:w="3455" w:type="dxa"/>
          </w:tcPr>
          <w:p w14:paraId="55383A64" w14:textId="77777777" w:rsidR="00CB3986" w:rsidRPr="008E21F4" w:rsidRDefault="00CB3986" w:rsidP="00D04D5F">
            <w:pPr>
              <w:pStyle w:val="TAH"/>
              <w:rPr>
                <w:ins w:id="29091" w:author="Delta" w:date="2021-07-23T11:12:00Z"/>
                <w:rFonts w:cs="Arial"/>
              </w:rPr>
            </w:pPr>
            <w:ins w:id="29092" w:author="Delta" w:date="2021-07-23T11:12:00Z">
              <w:r w:rsidRPr="008E21F4">
                <w:rPr>
                  <w:rFonts w:cs="Arial"/>
                  <w:lang w:eastAsia="zh-CN"/>
                </w:rPr>
                <w:t>Test</w:t>
              </w:r>
              <w:r w:rsidRPr="008E21F4">
                <w:rPr>
                  <w:rFonts w:cs="Arial"/>
                </w:rPr>
                <w:t xml:space="preserve"> requirement</w:t>
              </w:r>
              <w:r w:rsidRPr="008E21F4">
                <w:rPr>
                  <w:rFonts w:cs="Arial"/>
                  <w:lang w:eastAsia="zh-CN"/>
                </w:rPr>
                <w:t xml:space="preserve"> (Note 1, 2)</w:t>
              </w:r>
            </w:ins>
          </w:p>
        </w:tc>
        <w:tc>
          <w:tcPr>
            <w:tcW w:w="1430" w:type="dxa"/>
          </w:tcPr>
          <w:p w14:paraId="6924E039" w14:textId="77777777" w:rsidR="00CB3986" w:rsidRPr="008E21F4" w:rsidRDefault="00CB3986" w:rsidP="00D04D5F">
            <w:pPr>
              <w:pStyle w:val="TAH"/>
              <w:rPr>
                <w:ins w:id="29093" w:author="Delta" w:date="2021-07-23T11:12:00Z"/>
                <w:rFonts w:cs="Arial"/>
              </w:rPr>
            </w:pPr>
            <w:ins w:id="29094" w:author="Delta" w:date="2021-07-23T11:12:00Z">
              <w:r w:rsidRPr="008E21F4">
                <w:rPr>
                  <w:rFonts w:cs="Arial"/>
                </w:rPr>
                <w:t>Measurement bandwidth (Note 6)</w:t>
              </w:r>
            </w:ins>
          </w:p>
        </w:tc>
      </w:tr>
      <w:tr w:rsidR="00CB3986" w:rsidRPr="008E21F4" w14:paraId="6266D733" w14:textId="77777777" w:rsidTr="00D04D5F">
        <w:trPr>
          <w:cantSplit/>
          <w:jc w:val="center"/>
          <w:ins w:id="29095" w:author="Delta" w:date="2021-07-23T11:12:00Z"/>
        </w:trPr>
        <w:tc>
          <w:tcPr>
            <w:tcW w:w="2127" w:type="dxa"/>
          </w:tcPr>
          <w:p w14:paraId="0923BD3B" w14:textId="77777777" w:rsidR="00CB3986" w:rsidRPr="008E21F4" w:rsidRDefault="00CB3986" w:rsidP="00D04D5F">
            <w:pPr>
              <w:pStyle w:val="TAC"/>
              <w:rPr>
                <w:ins w:id="29096" w:author="Delta" w:date="2021-07-23T11:12:00Z"/>
                <w:rFonts w:cs="v5.0.0"/>
              </w:rPr>
            </w:pPr>
            <w:ins w:id="29097" w:author="Delta" w:date="2021-07-23T11:12:00Z">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5 MHz</w:t>
              </w:r>
            </w:ins>
          </w:p>
        </w:tc>
        <w:tc>
          <w:tcPr>
            <w:tcW w:w="2976" w:type="dxa"/>
          </w:tcPr>
          <w:p w14:paraId="3B1F26F3" w14:textId="77777777" w:rsidR="00CB3986" w:rsidRPr="008E21F4" w:rsidRDefault="00CB3986" w:rsidP="00D04D5F">
            <w:pPr>
              <w:pStyle w:val="TAC"/>
              <w:rPr>
                <w:ins w:id="29098" w:author="Delta" w:date="2021-07-23T11:12:00Z"/>
                <w:rFonts w:cs="v5.0.0"/>
              </w:rPr>
            </w:pPr>
            <w:ins w:id="29099" w:author="Delta" w:date="2021-07-23T11:12:00Z">
              <w:r w:rsidRPr="008E21F4">
                <w:rPr>
                  <w:rFonts w:cs="v5.0.0"/>
                </w:rPr>
                <w:t xml:space="preserve">0.05 MHz </w:t>
              </w:r>
              <w:r w:rsidRPr="008E21F4">
                <w:rPr>
                  <w:rFonts w:cs="v5.0.0"/>
                </w:rPr>
                <w:sym w:font="Symbol" w:char="F0A3"/>
              </w:r>
              <w:r w:rsidRPr="008E21F4">
                <w:rPr>
                  <w:rFonts w:cs="v5.0.0"/>
                </w:rPr>
                <w:t xml:space="preserve"> f_offset &lt; 5.05 MHz</w:t>
              </w:r>
            </w:ins>
          </w:p>
        </w:tc>
        <w:tc>
          <w:tcPr>
            <w:tcW w:w="3455" w:type="dxa"/>
            <w:vAlign w:val="center"/>
          </w:tcPr>
          <w:p w14:paraId="3525F9B1" w14:textId="77777777" w:rsidR="00CB3986" w:rsidRPr="008E21F4" w:rsidRDefault="00CB3986" w:rsidP="00D04D5F">
            <w:pPr>
              <w:pStyle w:val="TAC"/>
              <w:rPr>
                <w:ins w:id="29100" w:author="Delta" w:date="2021-07-23T11:12:00Z"/>
                <w:rFonts w:cs="v5.0.0"/>
              </w:rPr>
            </w:pPr>
            <w:ins w:id="29101" w:author="Delta" w:date="2021-07-23T11:12:00Z">
              <w:r w:rsidRPr="008E21F4">
                <w:rPr>
                  <w:rFonts w:cs="Arial"/>
                  <w:position w:val="-28"/>
                </w:rPr>
                <w:object w:dxaOrig="3600" w:dyaOrig="680" w14:anchorId="43138F47">
                  <v:shape id="_x0000_i1184" type="#_x0000_t75" style="width:2in;height:26.9pt" o:ole="">
                    <v:imagedata r:id="rId281" o:title=""/>
                  </v:shape>
                  <o:OLEObject Type="Embed" ProgID="Equation.DSMT4" ShapeID="_x0000_i1184" DrawAspect="Content" ObjectID="_1688546337" r:id="rId284"/>
                </w:object>
              </w:r>
            </w:ins>
          </w:p>
        </w:tc>
        <w:tc>
          <w:tcPr>
            <w:tcW w:w="1430" w:type="dxa"/>
          </w:tcPr>
          <w:p w14:paraId="3CB0B6F0" w14:textId="77777777" w:rsidR="00CB3986" w:rsidRPr="008E21F4" w:rsidRDefault="00CB3986" w:rsidP="00D04D5F">
            <w:pPr>
              <w:pStyle w:val="TAC"/>
              <w:rPr>
                <w:ins w:id="29102" w:author="Delta" w:date="2021-07-23T11:12:00Z"/>
                <w:rFonts w:cs="v5.0.0"/>
              </w:rPr>
            </w:pPr>
            <w:ins w:id="29103" w:author="Delta" w:date="2021-07-23T11:12:00Z">
              <w:r w:rsidRPr="008E21F4">
                <w:rPr>
                  <w:rFonts w:cs="v5.0.0"/>
                </w:rPr>
                <w:t xml:space="preserve">100 kHz </w:t>
              </w:r>
            </w:ins>
          </w:p>
        </w:tc>
      </w:tr>
      <w:tr w:rsidR="00CB3986" w:rsidRPr="008E21F4" w14:paraId="5CEB464F" w14:textId="77777777" w:rsidTr="00D04D5F">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9104" w:author="Delta" w:date="2021-07-23T11:12: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9105" w:author="Delta" w:date="2021-07-23T11:12:00Z">
            <w:trPr>
              <w:gridAfter w:val="0"/>
              <w:cantSplit/>
              <w:jc w:val="center"/>
            </w:trPr>
          </w:trPrChange>
        </w:trPr>
        <w:tc>
          <w:tcPr>
            <w:tcW w:w="2127" w:type="dxa"/>
            <w:tcPrChange w:id="29106" w:author="Delta" w:date="2021-07-23T11:12:00Z">
              <w:tcPr>
                <w:tcW w:w="2127" w:type="dxa"/>
                <w:gridSpan w:val="2"/>
              </w:tcPr>
            </w:tcPrChange>
          </w:tcPr>
          <w:p w14:paraId="1E5A9A58" w14:textId="77777777" w:rsidR="00CB3986" w:rsidRPr="00D56583" w:rsidRDefault="00CB3986" w:rsidP="00D04D5F">
            <w:pPr>
              <w:pStyle w:val="TAC"/>
              <w:rPr>
                <w:lang w:val="sv-FI"/>
                <w:rPrChange w:id="29107" w:author="Delta" w:date="2021-07-23T11:12:00Z">
                  <w:rPr/>
                </w:rPrChange>
              </w:rPr>
            </w:pPr>
            <w:r w:rsidRPr="00D56583">
              <w:rPr>
                <w:lang w:val="sv-FI"/>
                <w:rPrChange w:id="29108" w:author="Delta" w:date="2021-07-23T11:12:00Z">
                  <w:rPr/>
                </w:rPrChange>
              </w:rPr>
              <w:t xml:space="preserve">5 MHz </w:t>
            </w:r>
            <w:r w:rsidRPr="008E21F4">
              <w:rPr>
                <w:rFonts w:cs="v5.0.0"/>
              </w:rPr>
              <w:sym w:font="Symbol" w:char="F0A3"/>
            </w:r>
            <w:r w:rsidRPr="00D56583">
              <w:rPr>
                <w:lang w:val="sv-FI"/>
                <w:rPrChange w:id="29109" w:author="Delta" w:date="2021-07-23T11:12:00Z">
                  <w:rPr/>
                </w:rPrChange>
              </w:rPr>
              <w:t xml:space="preserve"> </w:t>
            </w:r>
            <w:r w:rsidRPr="008E21F4">
              <w:rPr>
                <w:rFonts w:cs="v5.0.0"/>
              </w:rPr>
              <w:sym w:font="Symbol" w:char="F044"/>
            </w:r>
            <w:r w:rsidRPr="00D56583">
              <w:rPr>
                <w:lang w:val="sv-FI"/>
                <w:rPrChange w:id="29110" w:author="Delta" w:date="2021-07-23T11:12:00Z">
                  <w:rPr/>
                </w:rPrChange>
              </w:rPr>
              <w:t xml:space="preserve">f &lt; min(10 MHz, </w:t>
            </w:r>
            <w:r w:rsidRPr="008E21F4">
              <w:rPr>
                <w:rFonts w:cs="v5.0.0"/>
              </w:rPr>
              <w:t>Δ</w:t>
            </w:r>
            <w:r w:rsidRPr="00D56583">
              <w:rPr>
                <w:lang w:val="sv-FI"/>
                <w:rPrChange w:id="29111" w:author="Delta" w:date="2021-07-23T11:12:00Z">
                  <w:rPr/>
                </w:rPrChange>
              </w:rPr>
              <w:t>f</w:t>
            </w:r>
            <w:r w:rsidRPr="00D56583">
              <w:rPr>
                <w:vertAlign w:val="subscript"/>
                <w:lang w:val="sv-FI"/>
                <w:rPrChange w:id="29112" w:author="Delta" w:date="2021-07-23T11:12:00Z">
                  <w:rPr>
                    <w:vertAlign w:val="subscript"/>
                  </w:rPr>
                </w:rPrChange>
              </w:rPr>
              <w:t>max</w:t>
            </w:r>
            <w:r w:rsidRPr="00D56583">
              <w:rPr>
                <w:lang w:val="sv-FI"/>
                <w:rPrChange w:id="29113" w:author="Delta" w:date="2021-07-23T11:12:00Z">
                  <w:rPr/>
                </w:rPrChange>
              </w:rPr>
              <w:t>)</w:t>
            </w:r>
          </w:p>
        </w:tc>
        <w:tc>
          <w:tcPr>
            <w:tcW w:w="2976" w:type="dxa"/>
            <w:tcPrChange w:id="29114" w:author="Delta" w:date="2021-07-23T11:12:00Z">
              <w:tcPr>
                <w:tcW w:w="2976" w:type="dxa"/>
                <w:gridSpan w:val="2"/>
              </w:tcPr>
            </w:tcPrChange>
          </w:tcPr>
          <w:p w14:paraId="14DFDB24" w14:textId="77777777" w:rsidR="00CB3986" w:rsidRPr="00D56583" w:rsidRDefault="00CB3986" w:rsidP="00D04D5F">
            <w:pPr>
              <w:pStyle w:val="TAC"/>
              <w:rPr>
                <w:lang w:val="sv-FI"/>
                <w:rPrChange w:id="29115" w:author="Delta" w:date="2021-07-23T11:12:00Z">
                  <w:rPr/>
                </w:rPrChange>
              </w:rPr>
            </w:pPr>
            <w:r w:rsidRPr="00D56583">
              <w:rPr>
                <w:lang w:val="sv-FI"/>
                <w:rPrChange w:id="29116" w:author="Delta" w:date="2021-07-23T11:12:00Z">
                  <w:rPr/>
                </w:rPrChange>
              </w:rPr>
              <w:t xml:space="preserve">5.05 MHz </w:t>
            </w:r>
            <w:r w:rsidRPr="008E21F4">
              <w:rPr>
                <w:rFonts w:cs="v5.0.0"/>
              </w:rPr>
              <w:sym w:font="Symbol" w:char="F0A3"/>
            </w:r>
            <w:r w:rsidRPr="00D56583">
              <w:rPr>
                <w:lang w:val="sv-FI"/>
                <w:rPrChange w:id="29117" w:author="Delta" w:date="2021-07-23T11:12:00Z">
                  <w:rPr/>
                </w:rPrChange>
              </w:rPr>
              <w:t xml:space="preserve"> f_offset &lt; min(10.05 MHz, f_offset</w:t>
            </w:r>
            <w:r w:rsidRPr="00D56583">
              <w:rPr>
                <w:vertAlign w:val="subscript"/>
                <w:lang w:val="sv-FI"/>
                <w:rPrChange w:id="29118" w:author="Delta" w:date="2021-07-23T11:12:00Z">
                  <w:rPr>
                    <w:vertAlign w:val="subscript"/>
                  </w:rPr>
                </w:rPrChange>
              </w:rPr>
              <w:t>max</w:t>
            </w:r>
            <w:r w:rsidRPr="00D56583">
              <w:rPr>
                <w:lang w:val="sv-FI"/>
                <w:rPrChange w:id="29119" w:author="Delta" w:date="2021-07-23T11:12:00Z">
                  <w:rPr/>
                </w:rPrChange>
              </w:rPr>
              <w:t>)</w:t>
            </w:r>
          </w:p>
        </w:tc>
        <w:tc>
          <w:tcPr>
            <w:tcW w:w="3455" w:type="dxa"/>
            <w:tcPrChange w:id="29120" w:author="Delta" w:date="2021-07-23T11:12:00Z">
              <w:tcPr>
                <w:tcW w:w="3455" w:type="dxa"/>
                <w:gridSpan w:val="2"/>
              </w:tcPr>
            </w:tcPrChange>
          </w:tcPr>
          <w:p w14:paraId="6AE6BE41" w14:textId="77777777" w:rsidR="00CB3986" w:rsidRPr="008E21F4" w:rsidRDefault="00CB3986" w:rsidP="00D04D5F">
            <w:pPr>
              <w:pStyle w:val="TAC"/>
              <w:rPr>
                <w:rFonts w:cs="v5.0.0"/>
              </w:rPr>
            </w:pPr>
            <w:r w:rsidRPr="008E21F4">
              <w:rPr>
                <w:rFonts w:cs="Arial"/>
                <w:lang w:eastAsia="zh-CN"/>
              </w:rPr>
              <w:t>-27.2 dBm</w:t>
            </w:r>
          </w:p>
        </w:tc>
        <w:tc>
          <w:tcPr>
            <w:tcW w:w="1430" w:type="dxa"/>
            <w:tcPrChange w:id="29121" w:author="Delta" w:date="2021-07-23T11:12:00Z">
              <w:tcPr>
                <w:tcW w:w="1430" w:type="dxa"/>
                <w:gridSpan w:val="2"/>
              </w:tcPr>
            </w:tcPrChange>
          </w:tcPr>
          <w:p w14:paraId="311DBD13" w14:textId="77777777" w:rsidR="00CB3986" w:rsidRPr="008E21F4" w:rsidRDefault="00CB3986" w:rsidP="00D04D5F">
            <w:pPr>
              <w:pStyle w:val="TAC"/>
              <w:rPr>
                <w:rFonts w:cs="v5.0.0"/>
              </w:rPr>
            </w:pPr>
            <w:r w:rsidRPr="008E21F4">
              <w:rPr>
                <w:rFonts w:cs="v5.0.0"/>
              </w:rPr>
              <w:t xml:space="preserve">100 kHz </w:t>
            </w:r>
          </w:p>
        </w:tc>
      </w:tr>
      <w:tr w:rsidR="00CB3986" w:rsidRPr="008E21F4" w14:paraId="7184ACA9" w14:textId="77777777" w:rsidTr="00D04D5F">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9122" w:author="Delta" w:date="2021-07-23T11:12: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9123" w:author="Delta" w:date="2021-07-23T11:12:00Z">
            <w:trPr>
              <w:gridAfter w:val="0"/>
              <w:cantSplit/>
              <w:jc w:val="center"/>
            </w:trPr>
          </w:trPrChange>
        </w:trPr>
        <w:tc>
          <w:tcPr>
            <w:tcW w:w="2127" w:type="dxa"/>
            <w:tcPrChange w:id="29124" w:author="Delta" w:date="2021-07-23T11:12:00Z">
              <w:tcPr>
                <w:tcW w:w="2127" w:type="dxa"/>
                <w:gridSpan w:val="2"/>
              </w:tcPr>
            </w:tcPrChange>
          </w:tcPr>
          <w:p w14:paraId="48F53EAF" w14:textId="77777777" w:rsidR="00CB3986" w:rsidRPr="008E21F4" w:rsidRDefault="00CB3986" w:rsidP="00D04D5F">
            <w:pPr>
              <w:pStyle w:val="TAC"/>
              <w:rPr>
                <w:rFonts w:cs="v5.0.0"/>
              </w:rPr>
            </w:pPr>
            <w:r w:rsidRPr="008E21F4">
              <w:rPr>
                <w:rFonts w:cs="v5.0.0"/>
              </w:rPr>
              <w:t xml:space="preserve">1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p>
        </w:tc>
        <w:tc>
          <w:tcPr>
            <w:tcW w:w="2976" w:type="dxa"/>
            <w:tcPrChange w:id="29125" w:author="Delta" w:date="2021-07-23T11:12:00Z">
              <w:tcPr>
                <w:tcW w:w="2976" w:type="dxa"/>
                <w:gridSpan w:val="2"/>
              </w:tcPr>
            </w:tcPrChange>
          </w:tcPr>
          <w:p w14:paraId="03728E54" w14:textId="77777777" w:rsidR="00CB3986" w:rsidRPr="008E21F4" w:rsidRDefault="00CB3986" w:rsidP="00D04D5F">
            <w:pPr>
              <w:pStyle w:val="TAC"/>
              <w:rPr>
                <w:rFonts w:cs="v5.0.0"/>
              </w:rPr>
            </w:pPr>
            <w:r w:rsidRPr="008E21F4">
              <w:rPr>
                <w:rFonts w:cs="v5.0.0"/>
              </w:rPr>
              <w:t xml:space="preserve">10.05 MHz </w:t>
            </w:r>
            <w:r w:rsidRPr="008E21F4">
              <w:rPr>
                <w:rFonts w:cs="v5.0.0"/>
              </w:rPr>
              <w:sym w:font="Symbol" w:char="F0A3"/>
            </w:r>
            <w:r w:rsidRPr="008E21F4">
              <w:rPr>
                <w:rFonts w:cs="v5.0.0"/>
              </w:rPr>
              <w:t xml:space="preserve"> f_offset &lt; f_offset</w:t>
            </w:r>
            <w:r w:rsidRPr="008E21F4">
              <w:rPr>
                <w:rFonts w:cs="v5.0.0"/>
                <w:vertAlign w:val="subscript"/>
              </w:rPr>
              <w:t>max</w:t>
            </w:r>
            <w:r w:rsidRPr="008E21F4">
              <w:rPr>
                <w:rFonts w:cs="v5.0.0"/>
              </w:rPr>
              <w:t xml:space="preserve"> </w:t>
            </w:r>
          </w:p>
        </w:tc>
        <w:tc>
          <w:tcPr>
            <w:tcW w:w="3455" w:type="dxa"/>
            <w:tcPrChange w:id="29126" w:author="Delta" w:date="2021-07-23T11:12:00Z">
              <w:tcPr>
                <w:tcW w:w="3455" w:type="dxa"/>
                <w:gridSpan w:val="2"/>
              </w:tcPr>
            </w:tcPrChange>
          </w:tcPr>
          <w:p w14:paraId="5CCADC52" w14:textId="6A906201" w:rsidR="00CB3986" w:rsidRPr="008E21F4" w:rsidRDefault="00CB3986" w:rsidP="00D04D5F">
            <w:pPr>
              <w:pStyle w:val="TAC"/>
              <w:rPr>
                <w:rFonts w:cs="v5.0.0"/>
                <w:lang w:eastAsia="zh-CN"/>
              </w:rPr>
            </w:pPr>
            <w:r w:rsidRPr="008E21F4">
              <w:rPr>
                <w:rFonts w:cs="Arial"/>
                <w:lang w:eastAsia="zh-CN"/>
              </w:rPr>
              <w:t xml:space="preserve">-29 dBm (Note </w:t>
            </w:r>
            <w:del w:id="29127" w:author="Delta" w:date="2021-07-23T11:12:00Z">
              <w:r w:rsidR="00A062B5" w:rsidRPr="008735C4">
                <w:rPr>
                  <w:rFonts w:cs="Arial"/>
                  <w:lang w:eastAsia="zh-CN"/>
                </w:rPr>
                <w:delText>6</w:delText>
              </w:r>
            </w:del>
            <w:ins w:id="29128" w:author="Delta" w:date="2021-07-23T11:12:00Z">
              <w:r w:rsidRPr="008E21F4">
                <w:rPr>
                  <w:rFonts w:cs="Arial"/>
                  <w:lang w:eastAsia="zh-CN"/>
                </w:rPr>
                <w:t>9</w:t>
              </w:r>
            </w:ins>
            <w:r w:rsidRPr="008E21F4">
              <w:rPr>
                <w:rFonts w:cs="Arial"/>
                <w:lang w:eastAsia="zh-CN"/>
              </w:rPr>
              <w:t>)</w:t>
            </w:r>
          </w:p>
        </w:tc>
        <w:tc>
          <w:tcPr>
            <w:tcW w:w="1430" w:type="dxa"/>
            <w:tcPrChange w:id="29129" w:author="Delta" w:date="2021-07-23T11:12:00Z">
              <w:tcPr>
                <w:tcW w:w="1430" w:type="dxa"/>
                <w:gridSpan w:val="2"/>
              </w:tcPr>
            </w:tcPrChange>
          </w:tcPr>
          <w:p w14:paraId="6D730B48" w14:textId="77777777" w:rsidR="00CB3986" w:rsidRPr="008E21F4" w:rsidRDefault="00CB3986" w:rsidP="00D04D5F">
            <w:pPr>
              <w:pStyle w:val="TAC"/>
              <w:rPr>
                <w:rFonts w:cs="Arial"/>
                <w:lang w:eastAsia="zh-CN"/>
              </w:rPr>
              <w:pPrChange w:id="29130" w:author="Delta" w:date="2021-07-23T11:12:00Z">
                <w:pPr>
                  <w:pStyle w:val="TAC"/>
                  <w:pBdr>
                    <w:top w:val="single" w:sz="12" w:space="3" w:color="auto"/>
                  </w:pBdr>
                </w:pPr>
              </w:pPrChange>
            </w:pPr>
            <w:r w:rsidRPr="008E21F4">
              <w:rPr>
                <w:rFonts w:cs="Arial"/>
              </w:rPr>
              <w:t>100 kHz</w:t>
            </w:r>
            <w:r w:rsidRPr="008E21F4">
              <w:rPr>
                <w:rFonts w:cs="Arial"/>
                <w:lang w:eastAsia="zh-CN"/>
              </w:rPr>
              <w:t xml:space="preserve"> </w:t>
            </w:r>
          </w:p>
        </w:tc>
      </w:tr>
      <w:tr w:rsidR="00CB3986" w:rsidRPr="008E21F4" w14:paraId="22BFEC9C" w14:textId="77777777" w:rsidTr="00D04D5F">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9131" w:author="Delta" w:date="2021-07-23T11:12:00Z">
            <w:tblPrEx>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29132" w:author="Delta" w:date="2021-07-23T11:12:00Z">
            <w:trPr>
              <w:gridAfter w:val="0"/>
              <w:cantSplit/>
              <w:jc w:val="center"/>
            </w:trPr>
          </w:trPrChange>
        </w:trPr>
        <w:tc>
          <w:tcPr>
            <w:tcW w:w="9988" w:type="dxa"/>
            <w:gridSpan w:val="4"/>
            <w:tcPrChange w:id="29133" w:author="Delta" w:date="2021-07-23T11:12:00Z">
              <w:tcPr>
                <w:tcW w:w="9988" w:type="dxa"/>
                <w:gridSpan w:val="8"/>
              </w:tcPr>
            </w:tcPrChange>
          </w:tcPr>
          <w:p w14:paraId="09E0B1A1" w14:textId="400CA597" w:rsidR="00CB3986" w:rsidRPr="008E21F4" w:rsidRDefault="00CB3986" w:rsidP="00D04D5F">
            <w:pPr>
              <w:pStyle w:val="TAN"/>
              <w:rPr>
                <w:rFonts w:cs="Arial"/>
              </w:rPr>
            </w:pPr>
            <w:r w:rsidRPr="008E21F4">
              <w:rPr>
                <w:rFonts w:cs="Arial"/>
              </w:rPr>
              <w:t>NOTE 1:</w:t>
            </w:r>
            <w:r w:rsidRPr="008E21F4">
              <w:rPr>
                <w:rFonts w:cs="Arial"/>
              </w:rPr>
              <w:tab/>
              <w:t xml:space="preserve">For a BS supporting non-contiguous spectrum operation within any operating band the test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10MHz from both adjacent sub blocks on each side of the sub-block gap, where the </w:t>
            </w:r>
            <w:r w:rsidRPr="008E21F4">
              <w:rPr>
                <w:rFonts w:cs="Arial"/>
                <w:lang w:eastAsia="zh-CN"/>
              </w:rPr>
              <w:t>test</w:t>
            </w:r>
            <w:r w:rsidRPr="008E21F4">
              <w:rPr>
                <w:rFonts w:cs="Arial"/>
              </w:rPr>
              <w:t xml:space="preserve"> requirement within sub-block gaps shall be -</w:t>
            </w:r>
            <w:r w:rsidRPr="008E21F4">
              <w:rPr>
                <w:rFonts w:cs="Arial"/>
                <w:lang w:eastAsia="zh-CN"/>
              </w:rPr>
              <w:t>29</w:t>
            </w:r>
            <w:r w:rsidRPr="008E21F4">
              <w:rPr>
                <w:rFonts w:cs="Arial"/>
              </w:rPr>
              <w:t>dBm/1</w:t>
            </w:r>
            <w:r w:rsidRPr="008E21F4">
              <w:rPr>
                <w:rFonts w:cs="Arial"/>
                <w:lang w:eastAsia="zh-CN"/>
              </w:rPr>
              <w:t>00k</w:t>
            </w:r>
            <w:r w:rsidRPr="008E21F4">
              <w:rPr>
                <w:rFonts w:cs="Arial"/>
              </w:rPr>
              <w:t>Hz.</w:t>
            </w:r>
            <w:del w:id="29134" w:author="Delta" w:date="2021-07-23T11:12:00Z">
              <w:r w:rsidR="00A062B5" w:rsidRPr="008735C4">
                <w:rPr>
                  <w:rFonts w:cs="Arial"/>
                </w:rPr>
                <w:delText xml:space="preserve"> </w:delText>
              </w:r>
            </w:del>
          </w:p>
          <w:p w14:paraId="0C0B2610" w14:textId="4BB14EAC" w:rsidR="00CB3986" w:rsidRPr="008E21F4" w:rsidRDefault="00CB3986" w:rsidP="00D04D5F">
            <w:pPr>
              <w:pStyle w:val="TAN"/>
              <w:rPr>
                <w:rFonts w:cs="Arial"/>
              </w:rPr>
            </w:pPr>
            <w:r w:rsidRPr="008E21F4">
              <w:rPr>
                <w:rFonts w:cs="Arial"/>
              </w:rPr>
              <w:t xml:space="preserve">NOTE 2: </w:t>
            </w:r>
            <w:r w:rsidRPr="008E21F4">
              <w:rPr>
                <w:rFonts w:cs="Arial"/>
              </w:rPr>
              <w:tab/>
              <w:t xml:space="preserve">For BS supporting multi-band operation with </w:t>
            </w:r>
            <w:del w:id="29135" w:author="Delta" w:date="2021-07-23T11:12:00Z">
              <w:r w:rsidR="00A062B5" w:rsidRPr="008735C4">
                <w:rPr>
                  <w:rFonts w:cs="Arial" w:hint="eastAsia"/>
                </w:rPr>
                <w:delText>inter</w:delText>
              </w:r>
            </w:del>
            <w:ins w:id="29136" w:author="Delta" w:date="2021-07-23T11:12:00Z">
              <w:r w:rsidRPr="008E21F4">
                <w:rPr>
                  <w:rFonts w:cs="Arial"/>
                </w:rPr>
                <w:t>Inter</w:t>
              </w:r>
            </w:ins>
            <w:r w:rsidRPr="008E21F4">
              <w:rPr>
                <w:rFonts w:cs="Arial"/>
              </w:rPr>
              <w:t xml:space="preserve"> RF </w:t>
            </w:r>
            <w:del w:id="29137" w:author="Delta" w:date="2021-07-23T11:12:00Z">
              <w:r w:rsidR="00A062B5" w:rsidRPr="008735C4">
                <w:rPr>
                  <w:rFonts w:cs="Arial" w:hint="eastAsia"/>
                </w:rPr>
                <w:delText>bandwidth</w:delText>
              </w:r>
            </w:del>
            <w:ins w:id="29138" w:author="Delta" w:date="2021-07-23T11:12:00Z">
              <w:r w:rsidRPr="008E21F4">
                <w:rPr>
                  <w:rFonts w:cs="Arial"/>
                </w:rPr>
                <w:t>Bandwidth</w:t>
              </w:r>
            </w:ins>
            <w:r w:rsidRPr="008E21F4">
              <w:rPr>
                <w:rFonts w:cs="Arial"/>
              </w:rPr>
              <w:t xml:space="preserve"> gap </w:t>
            </w:r>
            <w:r w:rsidRPr="008E21F4">
              <w:rPr>
                <w:rPrChange w:id="29139" w:author="Delta" w:date="2021-07-23T11:12:00Z">
                  <w:rPr>
                    <w:lang w:val="en-US"/>
                  </w:rPr>
                </w:rPrChange>
              </w:rPr>
              <w:t>&lt; 20MHz</w:t>
            </w:r>
            <w:r w:rsidRPr="008E21F4">
              <w:rPr>
                <w:rFonts w:cs="Arial"/>
              </w:rPr>
              <w:t xml:space="preserve"> the test requirement within the </w:t>
            </w:r>
            <w:del w:id="29140" w:author="Delta" w:date="2021-07-23T11:12:00Z">
              <w:r w:rsidR="00A062B5" w:rsidRPr="008735C4">
                <w:rPr>
                  <w:rFonts w:cs="Arial" w:hint="eastAsia"/>
                </w:rPr>
                <w:delText>inter</w:delText>
              </w:r>
            </w:del>
            <w:ins w:id="29141" w:author="Delta" w:date="2021-07-23T11:12:00Z">
              <w:r w:rsidRPr="008E21F4">
                <w:rPr>
                  <w:rFonts w:cs="Arial"/>
                </w:rPr>
                <w:t>Inter</w:t>
              </w:r>
            </w:ins>
            <w:r w:rsidRPr="008E21F4">
              <w:rPr>
                <w:rFonts w:cs="Arial"/>
              </w:rPr>
              <w:t xml:space="preserve"> RF </w:t>
            </w:r>
            <w:del w:id="29142" w:author="Delta" w:date="2021-07-23T11:12:00Z">
              <w:r w:rsidR="00A062B5" w:rsidRPr="008735C4">
                <w:rPr>
                  <w:rFonts w:cs="Arial" w:hint="eastAsia"/>
                </w:rPr>
                <w:delText>bandwidth</w:delText>
              </w:r>
            </w:del>
            <w:ins w:id="29143" w:author="Delta" w:date="2021-07-23T11:12:00Z">
              <w:r w:rsidRPr="008E21F4">
                <w:rPr>
                  <w:rFonts w:cs="Arial"/>
                </w:rPr>
                <w:t>Bandwidth</w:t>
              </w:r>
            </w:ins>
            <w:r w:rsidRPr="008E21F4">
              <w:rPr>
                <w:rFonts w:cs="Arial"/>
              </w:rPr>
              <w:t xml:space="preserve"> gaps is calculated as a cumulative sum of contributions from adjacent sub-blocks </w:t>
            </w:r>
            <w:ins w:id="29144" w:author="Delta" w:date="2021-07-23T11:12:00Z">
              <w:r w:rsidRPr="008E21F4">
                <w:rPr>
                  <w:rFonts w:cs="Arial"/>
                </w:rPr>
                <w:t xml:space="preserve">or RF Bandwidth </w:t>
              </w:r>
            </w:ins>
            <w:r w:rsidRPr="008E21F4">
              <w:rPr>
                <w:rFonts w:cs="Arial"/>
              </w:rPr>
              <w:t xml:space="preserve">on each side of the </w:t>
            </w:r>
            <w:del w:id="29145" w:author="Delta" w:date="2021-07-23T11:12:00Z">
              <w:r w:rsidR="00A062B5" w:rsidRPr="008735C4">
                <w:rPr>
                  <w:rFonts w:cs="Arial" w:hint="eastAsia"/>
                </w:rPr>
                <w:delText>inter</w:delText>
              </w:r>
            </w:del>
            <w:ins w:id="29146" w:author="Delta" w:date="2021-07-23T11:12:00Z">
              <w:r w:rsidRPr="008E21F4">
                <w:rPr>
                  <w:rFonts w:cs="Arial"/>
                </w:rPr>
                <w:t>Inter</w:t>
              </w:r>
            </w:ins>
            <w:r w:rsidRPr="008E21F4">
              <w:rPr>
                <w:rFonts w:cs="Arial"/>
              </w:rPr>
              <w:t xml:space="preserve"> RF </w:t>
            </w:r>
            <w:del w:id="29147" w:author="Delta" w:date="2021-07-23T11:12:00Z">
              <w:r w:rsidR="00A062B5" w:rsidRPr="008735C4">
                <w:rPr>
                  <w:rFonts w:cs="Arial" w:hint="eastAsia"/>
                </w:rPr>
                <w:delText>bandwidth</w:delText>
              </w:r>
            </w:del>
            <w:ins w:id="29148" w:author="Delta" w:date="2021-07-23T11:12:00Z">
              <w:r w:rsidRPr="008E21F4">
                <w:rPr>
                  <w:rFonts w:cs="Arial"/>
                </w:rPr>
                <w:t>Bandwidth</w:t>
              </w:r>
            </w:ins>
            <w:r w:rsidRPr="008E21F4">
              <w:rPr>
                <w:rFonts w:cs="Arial"/>
              </w:rPr>
              <w:t xml:space="preserve"> gap.</w:t>
            </w:r>
          </w:p>
        </w:tc>
      </w:tr>
    </w:tbl>
    <w:p w14:paraId="37E4EA60" w14:textId="77777777" w:rsidR="00CB3986" w:rsidRPr="008E21F4" w:rsidRDefault="00CB3986" w:rsidP="00CB3986">
      <w:pPr>
        <w:rPr>
          <w:ins w:id="29149" w:author="Delta" w:date="2021-07-23T11:12:00Z"/>
        </w:rPr>
      </w:pPr>
    </w:p>
    <w:p w14:paraId="64002636" w14:textId="77777777" w:rsidR="00CB3986" w:rsidRPr="008E21F4" w:rsidRDefault="00CB3986" w:rsidP="00CB3986">
      <w:pPr>
        <w:pStyle w:val="Heading5"/>
        <w:ind w:left="1136" w:hanging="1136"/>
        <w:rPr>
          <w:ins w:id="29150" w:author="Delta" w:date="2021-07-23T11:12:00Z"/>
        </w:rPr>
      </w:pPr>
      <w:bookmarkStart w:id="29151" w:name="_Toc21017854"/>
      <w:bookmarkStart w:id="29152" w:name="_Toc29486317"/>
      <w:bookmarkStart w:id="29153" w:name="_Toc29757007"/>
      <w:bookmarkStart w:id="29154" w:name="_Toc29758120"/>
      <w:bookmarkStart w:id="29155" w:name="_Toc35952685"/>
      <w:bookmarkStart w:id="29156" w:name="_Toc37174685"/>
      <w:bookmarkStart w:id="29157" w:name="_Toc37176566"/>
      <w:bookmarkStart w:id="29158" w:name="_Toc45831641"/>
      <w:bookmarkStart w:id="29159" w:name="_Toc45832366"/>
      <w:bookmarkStart w:id="29160" w:name="_Toc52547294"/>
      <w:bookmarkStart w:id="29161" w:name="_Toc61110441"/>
      <w:bookmarkStart w:id="29162" w:name="_Toc67910723"/>
      <w:bookmarkStart w:id="29163" w:name="_Toc75187647"/>
      <w:bookmarkStart w:id="29164" w:name="_Toc76501402"/>
      <w:ins w:id="29165" w:author="Delta" w:date="2021-07-23T11:12:00Z">
        <w:r w:rsidRPr="008E21F4">
          <w:t>6.6.3.5.2D</w:t>
        </w:r>
        <w:r w:rsidRPr="008E21F4">
          <w:tab/>
          <w:t xml:space="preserve">Minimum requirements for </w:t>
        </w:r>
        <w:r w:rsidRPr="008E21F4">
          <w:rPr>
            <w:lang w:eastAsia="zh-CN"/>
          </w:rPr>
          <w:t xml:space="preserve">Local Area and </w:t>
        </w:r>
        <w:r w:rsidRPr="008E21F4">
          <w:t xml:space="preserve">Medium Range BS </w:t>
        </w:r>
        <w:r w:rsidRPr="008E21F4">
          <w:rPr>
            <w:lang w:eastAsia="zh-CN"/>
          </w:rPr>
          <w:t xml:space="preserve">in Band 46 </w:t>
        </w:r>
        <w:r w:rsidRPr="008E21F4">
          <w:t>(Category A  and B)</w:t>
        </w:r>
        <w:bookmarkEnd w:id="29151"/>
        <w:bookmarkEnd w:id="29152"/>
        <w:bookmarkEnd w:id="29153"/>
        <w:bookmarkEnd w:id="29154"/>
        <w:bookmarkEnd w:id="29155"/>
        <w:bookmarkEnd w:id="29156"/>
        <w:bookmarkEnd w:id="29157"/>
        <w:bookmarkEnd w:id="29158"/>
        <w:bookmarkEnd w:id="29159"/>
        <w:bookmarkEnd w:id="29160"/>
        <w:bookmarkEnd w:id="29161"/>
        <w:bookmarkEnd w:id="29162"/>
        <w:bookmarkEnd w:id="29163"/>
        <w:bookmarkEnd w:id="29164"/>
      </w:ins>
    </w:p>
    <w:p w14:paraId="74C6CE70" w14:textId="77777777" w:rsidR="00CB3986" w:rsidRPr="008E21F4" w:rsidRDefault="00CB3986" w:rsidP="00CB3986">
      <w:pPr>
        <w:keepNext/>
        <w:rPr>
          <w:ins w:id="29166" w:author="Delta" w:date="2021-07-23T11:12:00Z"/>
          <w:rFonts w:cs="v5.0.0"/>
        </w:rPr>
      </w:pPr>
      <w:ins w:id="29167" w:author="Delta" w:date="2021-07-23T11:12:00Z">
        <w:r w:rsidRPr="008E21F4">
          <w:rPr>
            <w:rFonts w:cs="v5.0.0"/>
          </w:rPr>
          <w:t xml:space="preserve">For </w:t>
        </w:r>
        <w:r w:rsidRPr="008E21F4">
          <w:rPr>
            <w:lang w:eastAsia="zh-CN"/>
          </w:rPr>
          <w:t xml:space="preserve">Local Area and </w:t>
        </w:r>
        <w:r w:rsidRPr="008E21F4">
          <w:t xml:space="preserve">Medium Range BS </w:t>
        </w:r>
        <w:r w:rsidRPr="008E21F4">
          <w:rPr>
            <w:lang w:eastAsia="zh-CN"/>
          </w:rPr>
          <w:t>operating in Band 46</w:t>
        </w:r>
        <w:r w:rsidRPr="008E21F4">
          <w:rPr>
            <w:rFonts w:cs="v5.0.0"/>
          </w:rPr>
          <w:t>, emissions shall not exceed the maximum levels specified in Tables 6.6.3.5.2</w:t>
        </w:r>
        <w:r w:rsidRPr="008E21F4">
          <w:rPr>
            <w:rFonts w:cs="v5.0.0"/>
            <w:lang w:eastAsia="zh-CN"/>
          </w:rPr>
          <w:t>D</w:t>
        </w:r>
        <w:r w:rsidRPr="008E21F4">
          <w:rPr>
            <w:rFonts w:cs="v5.0.0"/>
          </w:rPr>
          <w:t>-1 and 6.6.3.5.2D-2.</w:t>
        </w:r>
      </w:ins>
    </w:p>
    <w:p w14:paraId="09EAA350" w14:textId="77777777" w:rsidR="00CB3986" w:rsidRPr="008E21F4" w:rsidRDefault="00CB3986" w:rsidP="00CB3986">
      <w:pPr>
        <w:pStyle w:val="TH"/>
        <w:rPr>
          <w:ins w:id="29168" w:author="Delta" w:date="2021-07-23T11:12:00Z"/>
          <w:lang w:eastAsia="zh-CN"/>
        </w:rPr>
      </w:pPr>
      <w:ins w:id="29169" w:author="Delta" w:date="2021-07-23T11:12:00Z">
        <w:r w:rsidRPr="008E21F4">
          <w:t>Table 6.6.3.5.2</w:t>
        </w:r>
        <w:r w:rsidRPr="008E21F4">
          <w:rPr>
            <w:lang w:eastAsia="zh-CN"/>
          </w:rPr>
          <w:t>D</w:t>
        </w:r>
        <w:r w:rsidRPr="008E21F4">
          <w:t xml:space="preserve">-1: </w:t>
        </w:r>
        <w:r w:rsidRPr="008E21F4">
          <w:rPr>
            <w:lang w:eastAsia="zh-CN"/>
          </w:rPr>
          <w:t xml:space="preserve">Local Area and </w:t>
        </w:r>
        <w:r w:rsidRPr="008E21F4">
          <w:t>Medium Range BS operating band unwanted emission limits</w:t>
        </w:r>
        <w:r w:rsidRPr="008E21F4">
          <w:rPr>
            <w:lang w:eastAsia="zh-CN"/>
          </w:rPr>
          <w:t xml:space="preserve"> in Band 46 for 20MHz channel bandwidth</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780B984C" w14:textId="77777777" w:rsidTr="00D04D5F">
        <w:trPr>
          <w:cantSplit/>
          <w:jc w:val="center"/>
          <w:ins w:id="29170" w:author="Delta" w:date="2021-07-23T11:12:00Z"/>
        </w:trPr>
        <w:tc>
          <w:tcPr>
            <w:tcW w:w="2127" w:type="dxa"/>
            <w:tcBorders>
              <w:top w:val="single" w:sz="4" w:space="0" w:color="auto"/>
              <w:left w:val="single" w:sz="4" w:space="0" w:color="auto"/>
              <w:bottom w:val="single" w:sz="4" w:space="0" w:color="auto"/>
              <w:right w:val="single" w:sz="4" w:space="0" w:color="auto"/>
            </w:tcBorders>
          </w:tcPr>
          <w:p w14:paraId="0987FB06" w14:textId="77777777" w:rsidR="00CB3986" w:rsidRPr="008E21F4" w:rsidRDefault="00CB3986" w:rsidP="00D04D5F">
            <w:pPr>
              <w:pStyle w:val="TAH"/>
              <w:rPr>
                <w:ins w:id="29171" w:author="Delta" w:date="2021-07-23T11:12:00Z"/>
                <w:rFonts w:cs="Arial"/>
              </w:rPr>
            </w:pPr>
            <w:ins w:id="29172" w:author="Delta" w:date="2021-07-23T11:12:00Z">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ins>
          </w:p>
        </w:tc>
        <w:tc>
          <w:tcPr>
            <w:tcW w:w="2976" w:type="dxa"/>
            <w:tcBorders>
              <w:top w:val="single" w:sz="4" w:space="0" w:color="auto"/>
              <w:left w:val="single" w:sz="4" w:space="0" w:color="auto"/>
              <w:bottom w:val="single" w:sz="4" w:space="0" w:color="auto"/>
              <w:right w:val="single" w:sz="4" w:space="0" w:color="auto"/>
            </w:tcBorders>
          </w:tcPr>
          <w:p w14:paraId="40B5C92E" w14:textId="77777777" w:rsidR="00CB3986" w:rsidRPr="008E21F4" w:rsidRDefault="00CB3986" w:rsidP="00D04D5F">
            <w:pPr>
              <w:pStyle w:val="TAH"/>
              <w:rPr>
                <w:ins w:id="29173" w:author="Delta" w:date="2021-07-23T11:12:00Z"/>
                <w:rFonts w:cs="Arial"/>
              </w:rPr>
            </w:pPr>
            <w:ins w:id="29174" w:author="Delta" w:date="2021-07-23T11:12:00Z">
              <w:r w:rsidRPr="008E21F4">
                <w:rPr>
                  <w:rFonts w:cs="Arial"/>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14:paraId="18F3C5CD" w14:textId="77777777" w:rsidR="00CB3986" w:rsidRPr="008E21F4" w:rsidRDefault="00CB3986" w:rsidP="00D04D5F">
            <w:pPr>
              <w:pStyle w:val="TAH"/>
              <w:rPr>
                <w:ins w:id="29175" w:author="Delta" w:date="2021-07-23T11:12:00Z"/>
              </w:rPr>
            </w:pPr>
            <w:ins w:id="29176" w:author="Delta" w:date="2021-07-23T11:12:00Z">
              <w:r w:rsidRPr="008E21F4">
                <w:rPr>
                  <w:bCs/>
                  <w:szCs w:val="18"/>
                  <w:lang w:eastAsia="ja-JP"/>
                </w:rPr>
                <w:t xml:space="preserve">Test </w:t>
              </w:r>
              <w:r w:rsidRPr="008E21F4">
                <w:t>requirement (Note 1)</w:t>
              </w:r>
            </w:ins>
          </w:p>
        </w:tc>
        <w:tc>
          <w:tcPr>
            <w:tcW w:w="1430" w:type="dxa"/>
            <w:tcBorders>
              <w:top w:val="single" w:sz="4" w:space="0" w:color="auto"/>
              <w:left w:val="single" w:sz="4" w:space="0" w:color="auto"/>
              <w:bottom w:val="single" w:sz="4" w:space="0" w:color="auto"/>
              <w:right w:val="single" w:sz="4" w:space="0" w:color="auto"/>
            </w:tcBorders>
          </w:tcPr>
          <w:p w14:paraId="5AF80603" w14:textId="77777777" w:rsidR="00CB3986" w:rsidRPr="008E21F4" w:rsidRDefault="00CB3986" w:rsidP="00D04D5F">
            <w:pPr>
              <w:pStyle w:val="TAH"/>
              <w:rPr>
                <w:ins w:id="29177" w:author="Delta" w:date="2021-07-23T11:12:00Z"/>
                <w:rFonts w:cs="Arial"/>
              </w:rPr>
            </w:pPr>
            <w:ins w:id="29178" w:author="Delta" w:date="2021-07-23T11:12:00Z">
              <w:r w:rsidRPr="008E21F4">
                <w:rPr>
                  <w:rFonts w:cs="Arial"/>
                </w:rPr>
                <w:t>Measurement bandwidth (Note 6)</w:t>
              </w:r>
            </w:ins>
          </w:p>
        </w:tc>
      </w:tr>
      <w:tr w:rsidR="00CB3986" w:rsidRPr="008E21F4" w14:paraId="5C6B64DE" w14:textId="77777777" w:rsidTr="00D04D5F">
        <w:trPr>
          <w:cantSplit/>
          <w:jc w:val="center"/>
          <w:ins w:id="29179" w:author="Delta" w:date="2021-07-23T11:12:00Z"/>
        </w:trPr>
        <w:tc>
          <w:tcPr>
            <w:tcW w:w="2127" w:type="dxa"/>
            <w:tcBorders>
              <w:top w:val="single" w:sz="4" w:space="0" w:color="auto"/>
              <w:left w:val="single" w:sz="4" w:space="0" w:color="auto"/>
              <w:bottom w:val="single" w:sz="4" w:space="0" w:color="auto"/>
              <w:right w:val="single" w:sz="4" w:space="0" w:color="auto"/>
            </w:tcBorders>
          </w:tcPr>
          <w:p w14:paraId="6FDE9B6F" w14:textId="77777777" w:rsidR="00CB3986" w:rsidRPr="008E21F4" w:rsidRDefault="00CB3986" w:rsidP="00D04D5F">
            <w:pPr>
              <w:pStyle w:val="TAC"/>
              <w:rPr>
                <w:ins w:id="29180" w:author="Delta" w:date="2021-07-23T11:12:00Z"/>
                <w:rFonts w:cs="v5.0.0"/>
              </w:rPr>
            </w:pPr>
            <w:ins w:id="29181" w:author="Delta" w:date="2021-07-23T11:12:00Z">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ins>
          </w:p>
        </w:tc>
        <w:tc>
          <w:tcPr>
            <w:tcW w:w="2976" w:type="dxa"/>
            <w:tcBorders>
              <w:top w:val="single" w:sz="4" w:space="0" w:color="auto"/>
              <w:left w:val="single" w:sz="4" w:space="0" w:color="auto"/>
              <w:bottom w:val="single" w:sz="4" w:space="0" w:color="auto"/>
              <w:right w:val="single" w:sz="4" w:space="0" w:color="auto"/>
            </w:tcBorders>
          </w:tcPr>
          <w:p w14:paraId="49FDED08" w14:textId="77777777" w:rsidR="00CB3986" w:rsidRPr="008E21F4" w:rsidRDefault="00CB3986" w:rsidP="00D04D5F">
            <w:pPr>
              <w:pStyle w:val="TAC"/>
              <w:rPr>
                <w:ins w:id="29182" w:author="Delta" w:date="2021-07-23T11:12:00Z"/>
                <w:rFonts w:cs="v5.0.0"/>
              </w:rPr>
            </w:pPr>
            <w:ins w:id="29183" w:author="Delta" w:date="2021-07-23T11:12:00Z">
              <w:r w:rsidRPr="008E21F4">
                <w:rPr>
                  <w:rFonts w:cs="v5.0.0"/>
                </w:rPr>
                <w:t xml:space="preserve">0.05 MHz </w:t>
              </w:r>
              <w:r w:rsidRPr="008E21F4">
                <w:rPr>
                  <w:rFonts w:cs="v5.0.0"/>
                </w:rPr>
                <w:sym w:font="Symbol" w:char="F0A3"/>
              </w:r>
              <w:r w:rsidRPr="008E21F4">
                <w:rPr>
                  <w:rFonts w:cs="v5.0.0"/>
                </w:rPr>
                <w:t xml:space="preserve"> f_offset &lt; 1.</w:t>
              </w:r>
              <w:r w:rsidRPr="008E21F4">
                <w:rPr>
                  <w:rFonts w:cs="v5.0.0"/>
                  <w:lang w:eastAsia="zh-CN"/>
                </w:rPr>
                <w:t>0</w:t>
              </w:r>
              <w:r w:rsidRPr="008E21F4">
                <w:rPr>
                  <w:rFonts w:cs="v5.0.0"/>
                </w:rPr>
                <w:t>5 MHz</w:t>
              </w:r>
            </w:ins>
          </w:p>
        </w:tc>
        <w:tc>
          <w:tcPr>
            <w:tcW w:w="3455" w:type="dxa"/>
            <w:tcBorders>
              <w:top w:val="single" w:sz="4" w:space="0" w:color="auto"/>
              <w:left w:val="single" w:sz="4" w:space="0" w:color="auto"/>
              <w:bottom w:val="single" w:sz="4" w:space="0" w:color="auto"/>
              <w:right w:val="single" w:sz="4" w:space="0" w:color="auto"/>
            </w:tcBorders>
            <w:vAlign w:val="center"/>
          </w:tcPr>
          <w:p w14:paraId="2D7B218D" w14:textId="77777777" w:rsidR="00CB3986" w:rsidRPr="008E21F4" w:rsidRDefault="00CB3986" w:rsidP="00D04D5F">
            <w:pPr>
              <w:pStyle w:val="TAC"/>
              <w:rPr>
                <w:ins w:id="29184" w:author="Delta" w:date="2021-07-23T11:12:00Z"/>
                <w:rFonts w:cs="v5.0.0"/>
                <w:lang w:eastAsia="zh-CN"/>
              </w:rPr>
            </w:pPr>
            <w:ins w:id="29185" w:author="Delta" w:date="2021-07-23T11:12:00Z">
              <w:r w:rsidRPr="008E21F4">
                <w:rPr>
                  <w:rFonts w:cs="Arial"/>
                  <w:position w:val="-26"/>
                  <w:lang w:eastAsia="ja-JP"/>
                </w:rPr>
                <w:object w:dxaOrig="3680" w:dyaOrig="639" w14:anchorId="38898812">
                  <v:shape id="对象 129" o:spid="_x0000_i1185" type="#_x0000_t75" style="width:154pt;height:26.9pt;mso-wrap-style:square;mso-position-horizontal-relative:page;mso-position-vertical-relative:page" o:ole="">
                    <v:fill o:detectmouseclick="t"/>
                    <v:imagedata r:id="rId285" o:title=""/>
                  </v:shape>
                  <o:OLEObject Type="Embed" ProgID="Equation.3" ShapeID="对象 129" DrawAspect="Content" ObjectID="_1688546338" r:id="rId286"/>
                </w:object>
              </w:r>
            </w:ins>
          </w:p>
        </w:tc>
        <w:tc>
          <w:tcPr>
            <w:tcW w:w="1430" w:type="dxa"/>
            <w:tcBorders>
              <w:top w:val="single" w:sz="4" w:space="0" w:color="auto"/>
              <w:left w:val="single" w:sz="4" w:space="0" w:color="auto"/>
              <w:bottom w:val="single" w:sz="4" w:space="0" w:color="auto"/>
              <w:right w:val="single" w:sz="4" w:space="0" w:color="auto"/>
            </w:tcBorders>
          </w:tcPr>
          <w:p w14:paraId="20C26362" w14:textId="77777777" w:rsidR="00CB3986" w:rsidRPr="008E21F4" w:rsidRDefault="00CB3986" w:rsidP="00D04D5F">
            <w:pPr>
              <w:pStyle w:val="TAC"/>
              <w:rPr>
                <w:ins w:id="29186" w:author="Delta" w:date="2021-07-23T11:12:00Z"/>
                <w:rFonts w:cs="v5.0.0"/>
              </w:rPr>
            </w:pPr>
            <w:ins w:id="29187" w:author="Delta" w:date="2021-07-23T11:12:00Z">
              <w:r w:rsidRPr="008E21F4">
                <w:rPr>
                  <w:rFonts w:cs="v5.0.0"/>
                </w:rPr>
                <w:t xml:space="preserve">100 kHz </w:t>
              </w:r>
            </w:ins>
          </w:p>
        </w:tc>
      </w:tr>
      <w:tr w:rsidR="00CB3986" w:rsidRPr="008E21F4" w14:paraId="7396D1ED" w14:textId="77777777" w:rsidTr="00D04D5F">
        <w:trPr>
          <w:cantSplit/>
          <w:jc w:val="center"/>
          <w:ins w:id="29188" w:author="Delta" w:date="2021-07-23T11:12:00Z"/>
        </w:trPr>
        <w:tc>
          <w:tcPr>
            <w:tcW w:w="2127" w:type="dxa"/>
            <w:tcBorders>
              <w:top w:val="single" w:sz="4" w:space="0" w:color="auto"/>
              <w:left w:val="single" w:sz="4" w:space="0" w:color="auto"/>
              <w:bottom w:val="single" w:sz="4" w:space="0" w:color="auto"/>
              <w:right w:val="single" w:sz="4" w:space="0" w:color="auto"/>
            </w:tcBorders>
          </w:tcPr>
          <w:p w14:paraId="1F097051" w14:textId="77777777" w:rsidR="00CB3986" w:rsidRPr="00D56583" w:rsidRDefault="00CB3986" w:rsidP="00D04D5F">
            <w:pPr>
              <w:pStyle w:val="TAC"/>
              <w:rPr>
                <w:ins w:id="29189" w:author="Delta" w:date="2021-07-23T11:12:00Z"/>
                <w:rFonts w:cs="v5.0.0"/>
                <w:lang w:val="sv-FI" w:eastAsia="zh-CN"/>
              </w:rPr>
            </w:pPr>
            <w:ins w:id="29190" w:author="Delta" w:date="2021-07-23T11:12:00Z">
              <w:r w:rsidRPr="00D56583">
                <w:rPr>
                  <w:rFonts w:cs="v5.0.0"/>
                  <w:lang w:val="sv-FI"/>
                </w:rPr>
                <w:t xml:space="preserve">1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10</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ins>
          </w:p>
        </w:tc>
        <w:tc>
          <w:tcPr>
            <w:tcW w:w="2976" w:type="dxa"/>
            <w:tcBorders>
              <w:top w:val="single" w:sz="4" w:space="0" w:color="auto"/>
              <w:left w:val="single" w:sz="4" w:space="0" w:color="auto"/>
              <w:bottom w:val="single" w:sz="4" w:space="0" w:color="auto"/>
              <w:right w:val="single" w:sz="4" w:space="0" w:color="auto"/>
            </w:tcBorders>
          </w:tcPr>
          <w:p w14:paraId="48269AD5" w14:textId="77777777" w:rsidR="00CB3986" w:rsidRPr="00D56583" w:rsidRDefault="00CB3986" w:rsidP="00D04D5F">
            <w:pPr>
              <w:pStyle w:val="TAC"/>
              <w:rPr>
                <w:ins w:id="29191" w:author="Delta" w:date="2021-07-23T11:12:00Z"/>
                <w:rFonts w:cs="v5.0.0"/>
                <w:lang w:val="sv-FI"/>
              </w:rPr>
            </w:pPr>
            <w:ins w:id="29192" w:author="Delta" w:date="2021-07-23T11:12:00Z">
              <w:r w:rsidRPr="00D56583">
                <w:rPr>
                  <w:rFonts w:cs="v5.0.0"/>
                  <w:lang w:val="sv-FI"/>
                </w:rPr>
                <w:t>1.</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10.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ins>
          </w:p>
        </w:tc>
        <w:tc>
          <w:tcPr>
            <w:tcW w:w="3455" w:type="dxa"/>
            <w:tcBorders>
              <w:top w:val="single" w:sz="4" w:space="0" w:color="auto"/>
              <w:left w:val="single" w:sz="4" w:space="0" w:color="auto"/>
              <w:bottom w:val="single" w:sz="4" w:space="0" w:color="auto"/>
              <w:right w:val="single" w:sz="4" w:space="0" w:color="auto"/>
            </w:tcBorders>
          </w:tcPr>
          <w:p w14:paraId="0C0EBB31" w14:textId="77777777" w:rsidR="00CB3986" w:rsidRPr="008E21F4" w:rsidRDefault="00CB3986" w:rsidP="00D04D5F">
            <w:pPr>
              <w:pStyle w:val="TAC"/>
              <w:rPr>
                <w:ins w:id="29193" w:author="Delta" w:date="2021-07-23T11:12:00Z"/>
                <w:rFonts w:cs="v5.0.0"/>
                <w:lang w:eastAsia="zh-CN"/>
              </w:rPr>
            </w:pPr>
            <w:ins w:id="29194" w:author="Delta" w:date="2021-07-23T11:12:00Z">
              <w:r w:rsidRPr="008E21F4">
                <w:rPr>
                  <w:rFonts w:cs="Arial"/>
                  <w:position w:val="-26"/>
                  <w:lang w:eastAsia="ja-JP"/>
                </w:rPr>
                <w:object w:dxaOrig="3621" w:dyaOrig="639" w14:anchorId="12C48DE5">
                  <v:shape id="对象 130" o:spid="_x0000_i1186" type="#_x0000_t75" style="width:151.5pt;height:26.9pt;mso-wrap-style:square;mso-position-horizontal-relative:page;mso-position-vertical-relative:page" o:ole="">
                    <v:fill o:detectmouseclick="t"/>
                    <v:imagedata r:id="rId287" o:title=""/>
                  </v:shape>
                  <o:OLEObject Type="Embed" ProgID="Equation.3" ShapeID="对象 130" DrawAspect="Content" ObjectID="_1688546339" r:id="rId288"/>
                </w:object>
              </w:r>
            </w:ins>
          </w:p>
        </w:tc>
        <w:tc>
          <w:tcPr>
            <w:tcW w:w="1430" w:type="dxa"/>
            <w:tcBorders>
              <w:top w:val="single" w:sz="4" w:space="0" w:color="auto"/>
              <w:left w:val="single" w:sz="4" w:space="0" w:color="auto"/>
              <w:bottom w:val="single" w:sz="4" w:space="0" w:color="auto"/>
              <w:right w:val="single" w:sz="4" w:space="0" w:color="auto"/>
            </w:tcBorders>
          </w:tcPr>
          <w:p w14:paraId="7FEE49EC" w14:textId="77777777" w:rsidR="00CB3986" w:rsidRPr="008E21F4" w:rsidRDefault="00CB3986" w:rsidP="00D04D5F">
            <w:pPr>
              <w:pStyle w:val="TAC"/>
              <w:rPr>
                <w:ins w:id="29195" w:author="Delta" w:date="2021-07-23T11:12:00Z"/>
                <w:rFonts w:cs="v5.0.0"/>
              </w:rPr>
            </w:pPr>
            <w:ins w:id="29196" w:author="Delta" w:date="2021-07-23T11:12:00Z">
              <w:r w:rsidRPr="008E21F4">
                <w:rPr>
                  <w:rFonts w:cs="v5.0.0"/>
                </w:rPr>
                <w:t xml:space="preserve">100 kHz </w:t>
              </w:r>
            </w:ins>
          </w:p>
        </w:tc>
      </w:tr>
      <w:tr w:rsidR="00CB3986" w:rsidRPr="008E21F4" w14:paraId="4793474B" w14:textId="77777777" w:rsidTr="00D04D5F">
        <w:trPr>
          <w:cantSplit/>
          <w:jc w:val="center"/>
          <w:ins w:id="29197" w:author="Delta" w:date="2021-07-23T11:12:00Z"/>
        </w:trPr>
        <w:tc>
          <w:tcPr>
            <w:tcW w:w="2127" w:type="dxa"/>
            <w:tcBorders>
              <w:top w:val="single" w:sz="4" w:space="0" w:color="auto"/>
              <w:left w:val="single" w:sz="4" w:space="0" w:color="auto"/>
              <w:bottom w:val="single" w:sz="4" w:space="0" w:color="auto"/>
              <w:right w:val="single" w:sz="4" w:space="0" w:color="auto"/>
            </w:tcBorders>
          </w:tcPr>
          <w:p w14:paraId="7C006037" w14:textId="77777777" w:rsidR="00CB3986" w:rsidRPr="00D56583" w:rsidRDefault="00CB3986" w:rsidP="00D04D5F">
            <w:pPr>
              <w:pStyle w:val="TAC"/>
              <w:rPr>
                <w:ins w:id="29198" w:author="Delta" w:date="2021-07-23T11:12:00Z"/>
                <w:rFonts w:cs="v5.0.0"/>
                <w:lang w:val="sv-FI"/>
              </w:rPr>
            </w:pPr>
            <w:ins w:id="29199" w:author="Delta" w:date="2021-07-23T11:12:00Z">
              <w:r w:rsidRPr="00D56583">
                <w:rPr>
                  <w:rFonts w:cs="v5.0.0"/>
                  <w:lang w:val="sv-FI"/>
                </w:rPr>
                <w:t>1</w:t>
              </w:r>
              <w:r w:rsidRPr="00D56583">
                <w:rPr>
                  <w:rFonts w:cs="v5.0.0"/>
                  <w:lang w:val="sv-FI" w:eastAsia="zh-CN"/>
                </w:rPr>
                <w:t>0</w:t>
              </w:r>
              <w:r w:rsidRPr="00D56583">
                <w:rPr>
                  <w:rFonts w:cs="v5.0.0"/>
                  <w:lang w:val="sv-FI"/>
                </w:rPr>
                <w:t xml:space="preserve">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20</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ins>
          </w:p>
        </w:tc>
        <w:tc>
          <w:tcPr>
            <w:tcW w:w="2976" w:type="dxa"/>
            <w:tcBorders>
              <w:top w:val="single" w:sz="4" w:space="0" w:color="auto"/>
              <w:left w:val="single" w:sz="4" w:space="0" w:color="auto"/>
              <w:bottom w:val="single" w:sz="4" w:space="0" w:color="auto"/>
              <w:right w:val="single" w:sz="4" w:space="0" w:color="auto"/>
            </w:tcBorders>
          </w:tcPr>
          <w:p w14:paraId="35780635" w14:textId="77777777" w:rsidR="00CB3986" w:rsidRPr="00D56583" w:rsidRDefault="00CB3986" w:rsidP="00D04D5F">
            <w:pPr>
              <w:pStyle w:val="TAC"/>
              <w:rPr>
                <w:ins w:id="29200" w:author="Delta" w:date="2021-07-23T11:12:00Z"/>
                <w:rFonts w:cs="v5.0.0"/>
                <w:lang w:val="sv-FI"/>
              </w:rPr>
            </w:pPr>
            <w:ins w:id="29201" w:author="Delta" w:date="2021-07-23T11:12:00Z">
              <w:r w:rsidRPr="00D56583">
                <w:rPr>
                  <w:rFonts w:cs="v5.0.0"/>
                  <w:lang w:val="sv-FI"/>
                </w:rPr>
                <w:t>1</w:t>
              </w:r>
              <w:r w:rsidRPr="00D56583">
                <w:rPr>
                  <w:rFonts w:cs="v5.0.0"/>
                  <w:lang w:val="sv-FI" w:eastAsia="zh-CN"/>
                </w:rPr>
                <w:t>0</w:t>
              </w:r>
              <w:r w:rsidRPr="00D56583">
                <w:rPr>
                  <w:rFonts w:cs="v5.0.0"/>
                  <w:lang w:val="sv-FI"/>
                </w:rPr>
                <w:t>.</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20.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ins>
          </w:p>
        </w:tc>
        <w:tc>
          <w:tcPr>
            <w:tcW w:w="3455" w:type="dxa"/>
            <w:tcBorders>
              <w:top w:val="single" w:sz="4" w:space="0" w:color="auto"/>
              <w:left w:val="single" w:sz="4" w:space="0" w:color="auto"/>
              <w:bottom w:val="single" w:sz="4" w:space="0" w:color="auto"/>
              <w:right w:val="single" w:sz="4" w:space="0" w:color="auto"/>
            </w:tcBorders>
          </w:tcPr>
          <w:p w14:paraId="5892EC34" w14:textId="77777777" w:rsidR="00CB3986" w:rsidRPr="008E21F4" w:rsidRDefault="00CB3986" w:rsidP="00D04D5F">
            <w:pPr>
              <w:pStyle w:val="TAC"/>
              <w:rPr>
                <w:ins w:id="29202" w:author="Delta" w:date="2021-07-23T11:12:00Z"/>
                <w:rFonts w:cs="v5.0.0"/>
                <w:lang w:eastAsia="zh-CN"/>
              </w:rPr>
            </w:pPr>
            <w:ins w:id="29203" w:author="Delta" w:date="2021-07-23T11:12:00Z">
              <w:r w:rsidRPr="008E21F4">
                <w:rPr>
                  <w:rFonts w:cs="Arial"/>
                  <w:position w:val="-26"/>
                  <w:lang w:eastAsia="ja-JP"/>
                </w:rPr>
                <w:object w:dxaOrig="3823" w:dyaOrig="639" w14:anchorId="0DF53C52">
                  <v:shape id="对象 131" o:spid="_x0000_i1187" type="#_x0000_t75" style="width:152.15pt;height:26.9pt;mso-wrap-style:square;mso-position-horizontal-relative:page;mso-position-vertical-relative:page" o:ole="">
                    <v:fill o:detectmouseclick="t"/>
                    <v:imagedata r:id="rId289" o:title=""/>
                  </v:shape>
                  <o:OLEObject Type="Embed" ProgID="Equation.3" ShapeID="对象 131" DrawAspect="Content" ObjectID="_1688546340" r:id="rId290"/>
                </w:object>
              </w:r>
            </w:ins>
          </w:p>
        </w:tc>
        <w:tc>
          <w:tcPr>
            <w:tcW w:w="1430" w:type="dxa"/>
            <w:tcBorders>
              <w:top w:val="single" w:sz="4" w:space="0" w:color="auto"/>
              <w:left w:val="single" w:sz="4" w:space="0" w:color="auto"/>
              <w:bottom w:val="single" w:sz="4" w:space="0" w:color="auto"/>
              <w:right w:val="single" w:sz="4" w:space="0" w:color="auto"/>
            </w:tcBorders>
          </w:tcPr>
          <w:p w14:paraId="6E54D599" w14:textId="77777777" w:rsidR="00CB3986" w:rsidRPr="008E21F4" w:rsidRDefault="00CB3986" w:rsidP="00D04D5F">
            <w:pPr>
              <w:pStyle w:val="TAC"/>
              <w:rPr>
                <w:ins w:id="29204" w:author="Delta" w:date="2021-07-23T11:12:00Z"/>
                <w:rFonts w:cs="v5.0.0"/>
                <w:lang w:eastAsia="zh-CN"/>
              </w:rPr>
            </w:pPr>
            <w:ins w:id="29205" w:author="Delta" w:date="2021-07-23T11:12:00Z">
              <w:r w:rsidRPr="008E21F4">
                <w:rPr>
                  <w:rFonts w:cs="v5.0.0"/>
                </w:rPr>
                <w:t xml:space="preserve">100 kHz </w:t>
              </w:r>
            </w:ins>
          </w:p>
        </w:tc>
      </w:tr>
      <w:tr w:rsidR="00CB3986" w:rsidRPr="008E21F4" w14:paraId="7F73E976" w14:textId="77777777" w:rsidTr="00D04D5F">
        <w:trPr>
          <w:cantSplit/>
          <w:jc w:val="center"/>
          <w:ins w:id="29206" w:author="Delta" w:date="2021-07-23T11:12:00Z"/>
        </w:trPr>
        <w:tc>
          <w:tcPr>
            <w:tcW w:w="2127" w:type="dxa"/>
            <w:tcBorders>
              <w:top w:val="single" w:sz="4" w:space="0" w:color="auto"/>
              <w:left w:val="single" w:sz="4" w:space="0" w:color="auto"/>
              <w:bottom w:val="single" w:sz="4" w:space="0" w:color="auto"/>
              <w:right w:val="single" w:sz="4" w:space="0" w:color="auto"/>
            </w:tcBorders>
          </w:tcPr>
          <w:p w14:paraId="7822D3B2" w14:textId="77777777" w:rsidR="00CB3986" w:rsidRPr="00D56583" w:rsidRDefault="00CB3986" w:rsidP="00D04D5F">
            <w:pPr>
              <w:pStyle w:val="TAC"/>
              <w:rPr>
                <w:ins w:id="29207" w:author="Delta" w:date="2021-07-23T11:12:00Z"/>
                <w:rFonts w:cs="v5.0.0"/>
                <w:lang w:val="sv-FI" w:eastAsia="zh-CN"/>
              </w:rPr>
            </w:pPr>
            <w:ins w:id="29208" w:author="Delta" w:date="2021-07-23T11:12:00Z">
              <w:r w:rsidRPr="00D56583">
                <w:rPr>
                  <w:rFonts w:cs="v5.0.0"/>
                  <w:lang w:val="sv-FI" w:eastAsia="zh-CN"/>
                </w:rPr>
                <w:t>20</w:t>
              </w:r>
              <w:r w:rsidRPr="00D56583">
                <w:rPr>
                  <w:rFonts w:cs="v5.0.0"/>
                  <w:lang w:val="sv-FI"/>
                </w:rPr>
                <w:t xml:space="preserve">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170</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ins>
          </w:p>
        </w:tc>
        <w:tc>
          <w:tcPr>
            <w:tcW w:w="2976" w:type="dxa"/>
            <w:tcBorders>
              <w:top w:val="single" w:sz="4" w:space="0" w:color="auto"/>
              <w:left w:val="single" w:sz="4" w:space="0" w:color="auto"/>
              <w:bottom w:val="single" w:sz="4" w:space="0" w:color="auto"/>
              <w:right w:val="single" w:sz="4" w:space="0" w:color="auto"/>
            </w:tcBorders>
          </w:tcPr>
          <w:p w14:paraId="6B20507E" w14:textId="77777777" w:rsidR="00CB3986" w:rsidRPr="00D56583" w:rsidRDefault="00CB3986" w:rsidP="00D04D5F">
            <w:pPr>
              <w:pStyle w:val="TAC"/>
              <w:rPr>
                <w:ins w:id="29209" w:author="Delta" w:date="2021-07-23T11:12:00Z"/>
                <w:rFonts w:cs="v5.0.0"/>
                <w:lang w:val="sv-FI"/>
              </w:rPr>
            </w:pPr>
            <w:ins w:id="29210" w:author="Delta" w:date="2021-07-23T11:12:00Z">
              <w:r w:rsidRPr="00D56583">
                <w:rPr>
                  <w:rFonts w:cs="v5.0.0"/>
                  <w:lang w:val="sv-FI" w:eastAsia="zh-CN"/>
                </w:rPr>
                <w:t>20</w:t>
              </w:r>
              <w:r w:rsidRPr="00D56583">
                <w:rPr>
                  <w:rFonts w:cs="v5.0.0"/>
                  <w:lang w:val="sv-FI"/>
                </w:rPr>
                <w:t>.</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170.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ins>
          </w:p>
        </w:tc>
        <w:tc>
          <w:tcPr>
            <w:tcW w:w="3455" w:type="dxa"/>
            <w:tcBorders>
              <w:top w:val="single" w:sz="4" w:space="0" w:color="auto"/>
              <w:left w:val="single" w:sz="4" w:space="0" w:color="auto"/>
              <w:bottom w:val="single" w:sz="4" w:space="0" w:color="auto"/>
              <w:right w:val="single" w:sz="4" w:space="0" w:color="auto"/>
            </w:tcBorders>
          </w:tcPr>
          <w:p w14:paraId="51BCE34A" w14:textId="77777777" w:rsidR="00CB3986" w:rsidRPr="008E21F4" w:rsidRDefault="00CB3986" w:rsidP="00D04D5F">
            <w:pPr>
              <w:pStyle w:val="TAC"/>
              <w:rPr>
                <w:ins w:id="29211" w:author="Delta" w:date="2021-07-23T11:12:00Z"/>
                <w:rFonts w:cs="Arial"/>
                <w:lang w:eastAsia="zh-CN"/>
              </w:rPr>
            </w:pPr>
            <w:ins w:id="29212" w:author="Delta" w:date="2021-07-23T11:12:00Z">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2.6dB, -40dBm)</w:t>
              </w:r>
            </w:ins>
          </w:p>
        </w:tc>
        <w:tc>
          <w:tcPr>
            <w:tcW w:w="1430" w:type="dxa"/>
            <w:tcBorders>
              <w:top w:val="single" w:sz="4" w:space="0" w:color="auto"/>
              <w:left w:val="single" w:sz="4" w:space="0" w:color="auto"/>
              <w:bottom w:val="single" w:sz="4" w:space="0" w:color="auto"/>
              <w:right w:val="single" w:sz="4" w:space="0" w:color="auto"/>
            </w:tcBorders>
          </w:tcPr>
          <w:p w14:paraId="56686EEA" w14:textId="77777777" w:rsidR="00CB3986" w:rsidRPr="008E21F4" w:rsidRDefault="00CB3986" w:rsidP="00D04D5F">
            <w:pPr>
              <w:pStyle w:val="TAC"/>
              <w:rPr>
                <w:ins w:id="29213" w:author="Delta" w:date="2021-07-23T11:12:00Z"/>
                <w:rFonts w:cs="v5.0.0"/>
                <w:lang w:eastAsia="zh-CN"/>
              </w:rPr>
            </w:pPr>
            <w:ins w:id="29214" w:author="Delta" w:date="2021-07-23T11:12:00Z">
              <w:r w:rsidRPr="008E21F4">
                <w:rPr>
                  <w:rFonts w:cs="v5.0.0"/>
                  <w:lang w:eastAsia="zh-CN"/>
                </w:rPr>
                <w:t>100 kHz</w:t>
              </w:r>
            </w:ins>
          </w:p>
        </w:tc>
      </w:tr>
      <w:tr w:rsidR="00CB3986" w:rsidRPr="008E21F4" w14:paraId="6A7CD857" w14:textId="77777777" w:rsidTr="00D04D5F">
        <w:trPr>
          <w:cantSplit/>
          <w:jc w:val="center"/>
          <w:ins w:id="29215" w:author="Delta" w:date="2021-07-23T11:12:00Z"/>
        </w:trPr>
        <w:tc>
          <w:tcPr>
            <w:tcW w:w="2127" w:type="dxa"/>
            <w:tcBorders>
              <w:top w:val="single" w:sz="4" w:space="0" w:color="auto"/>
              <w:left w:val="single" w:sz="4" w:space="0" w:color="auto"/>
              <w:bottom w:val="single" w:sz="4" w:space="0" w:color="auto"/>
              <w:right w:val="single" w:sz="4" w:space="0" w:color="auto"/>
            </w:tcBorders>
          </w:tcPr>
          <w:p w14:paraId="1CD047A2" w14:textId="77777777" w:rsidR="00CB3986" w:rsidRPr="00D56583" w:rsidRDefault="00CB3986" w:rsidP="00D04D5F">
            <w:pPr>
              <w:pStyle w:val="TAC"/>
              <w:rPr>
                <w:ins w:id="29216" w:author="Delta" w:date="2021-07-23T11:12:00Z"/>
                <w:rFonts w:cs="v5.0.0"/>
                <w:lang w:val="sv-FI"/>
              </w:rPr>
            </w:pPr>
            <w:ins w:id="29217" w:author="Delta" w:date="2021-07-23T11:12:00Z">
              <w:r w:rsidRPr="00D56583">
                <w:rPr>
                  <w:rFonts w:cs="v5.0.0"/>
                  <w:lang w:val="sv-FI"/>
                </w:rPr>
                <w:t>1</w:t>
              </w:r>
              <w:r w:rsidRPr="00D56583">
                <w:rPr>
                  <w:rFonts w:cs="v5.0.0"/>
                  <w:lang w:val="sv-FI" w:eastAsia="zh-CN"/>
                </w:rPr>
                <w:t>70</w:t>
              </w:r>
              <w:r w:rsidRPr="00D56583">
                <w:rPr>
                  <w:rFonts w:cs="v5.0.0"/>
                  <w:lang w:val="sv-FI"/>
                </w:rPr>
                <w:t xml:space="preserve">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206</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ins>
          </w:p>
        </w:tc>
        <w:tc>
          <w:tcPr>
            <w:tcW w:w="2976" w:type="dxa"/>
            <w:tcBorders>
              <w:top w:val="single" w:sz="4" w:space="0" w:color="auto"/>
              <w:left w:val="single" w:sz="4" w:space="0" w:color="auto"/>
              <w:bottom w:val="single" w:sz="4" w:space="0" w:color="auto"/>
              <w:right w:val="single" w:sz="4" w:space="0" w:color="auto"/>
            </w:tcBorders>
          </w:tcPr>
          <w:p w14:paraId="7D58DDC0" w14:textId="77777777" w:rsidR="00CB3986" w:rsidRPr="00D56583" w:rsidRDefault="00CB3986" w:rsidP="00D04D5F">
            <w:pPr>
              <w:pStyle w:val="TAC"/>
              <w:rPr>
                <w:ins w:id="29218" w:author="Delta" w:date="2021-07-23T11:12:00Z"/>
                <w:rFonts w:cs="v5.0.0"/>
                <w:lang w:val="sv-FI" w:eastAsia="zh-CN"/>
              </w:rPr>
            </w:pPr>
            <w:ins w:id="29219" w:author="Delta" w:date="2021-07-23T11:12:00Z">
              <w:r w:rsidRPr="00D56583">
                <w:rPr>
                  <w:rFonts w:cs="v5.0.0"/>
                  <w:lang w:val="sv-FI"/>
                </w:rPr>
                <w:t>1</w:t>
              </w:r>
              <w:r w:rsidRPr="00D56583">
                <w:rPr>
                  <w:rFonts w:cs="v5.0.0"/>
                  <w:lang w:val="sv-FI" w:eastAsia="zh-CN"/>
                </w:rPr>
                <w:t>70</w:t>
              </w:r>
              <w:r w:rsidRPr="00D56583">
                <w:rPr>
                  <w:rFonts w:cs="v5.0.0"/>
                  <w:lang w:val="sv-FI"/>
                </w:rPr>
                <w:t>.</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206.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ins>
          </w:p>
        </w:tc>
        <w:tc>
          <w:tcPr>
            <w:tcW w:w="3455" w:type="dxa"/>
            <w:tcBorders>
              <w:top w:val="single" w:sz="4" w:space="0" w:color="auto"/>
              <w:left w:val="single" w:sz="4" w:space="0" w:color="auto"/>
              <w:bottom w:val="single" w:sz="4" w:space="0" w:color="auto"/>
              <w:right w:val="single" w:sz="4" w:space="0" w:color="auto"/>
            </w:tcBorders>
          </w:tcPr>
          <w:p w14:paraId="55400F07" w14:textId="77777777" w:rsidR="00CB3986" w:rsidRPr="008E21F4" w:rsidRDefault="00CB3986" w:rsidP="00D04D5F">
            <w:pPr>
              <w:pStyle w:val="TAC"/>
              <w:rPr>
                <w:ins w:id="29220" w:author="Delta" w:date="2021-07-23T11:12:00Z"/>
                <w:rFonts w:cs="Arial"/>
                <w:lang w:eastAsia="zh-CN"/>
              </w:rPr>
            </w:pPr>
            <w:ins w:id="29221" w:author="Delta" w:date="2021-07-23T11:12:00Z">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4.6dB, -40dBm)</w:t>
              </w:r>
            </w:ins>
          </w:p>
        </w:tc>
        <w:tc>
          <w:tcPr>
            <w:tcW w:w="1430" w:type="dxa"/>
            <w:tcBorders>
              <w:top w:val="single" w:sz="4" w:space="0" w:color="auto"/>
              <w:left w:val="single" w:sz="4" w:space="0" w:color="auto"/>
              <w:bottom w:val="single" w:sz="4" w:space="0" w:color="auto"/>
              <w:right w:val="single" w:sz="4" w:space="0" w:color="auto"/>
            </w:tcBorders>
          </w:tcPr>
          <w:p w14:paraId="158D5830" w14:textId="77777777" w:rsidR="00CB3986" w:rsidRPr="008E21F4" w:rsidRDefault="00CB3986" w:rsidP="00D04D5F">
            <w:pPr>
              <w:pStyle w:val="TAC"/>
              <w:rPr>
                <w:ins w:id="29222" w:author="Delta" w:date="2021-07-23T11:12:00Z"/>
                <w:rFonts w:cs="v5.0.0"/>
                <w:lang w:eastAsia="zh-CN"/>
              </w:rPr>
            </w:pPr>
            <w:ins w:id="29223" w:author="Delta" w:date="2021-07-23T11:12:00Z">
              <w:r w:rsidRPr="008E21F4">
                <w:rPr>
                  <w:rFonts w:cs="v5.0.0"/>
                </w:rPr>
                <w:t xml:space="preserve">100 kHz </w:t>
              </w:r>
            </w:ins>
          </w:p>
        </w:tc>
      </w:tr>
      <w:tr w:rsidR="00CB3986" w:rsidRPr="008E21F4" w14:paraId="75DE6057" w14:textId="77777777" w:rsidTr="00D04D5F">
        <w:trPr>
          <w:cantSplit/>
          <w:jc w:val="center"/>
          <w:ins w:id="29224" w:author="Delta" w:date="2021-07-23T11:12:00Z"/>
        </w:trPr>
        <w:tc>
          <w:tcPr>
            <w:tcW w:w="2127" w:type="dxa"/>
            <w:tcBorders>
              <w:top w:val="single" w:sz="4" w:space="0" w:color="auto"/>
              <w:left w:val="single" w:sz="4" w:space="0" w:color="auto"/>
              <w:bottom w:val="single" w:sz="4" w:space="0" w:color="auto"/>
              <w:right w:val="single" w:sz="4" w:space="0" w:color="auto"/>
            </w:tcBorders>
          </w:tcPr>
          <w:p w14:paraId="52847691" w14:textId="77777777" w:rsidR="00CB3986" w:rsidRPr="008E21F4" w:rsidRDefault="00CB3986" w:rsidP="00D04D5F">
            <w:pPr>
              <w:pStyle w:val="TAC"/>
              <w:rPr>
                <w:ins w:id="29225" w:author="Delta" w:date="2021-07-23T11:12:00Z"/>
                <w:rFonts w:cs="v5.0.0"/>
              </w:rPr>
            </w:pPr>
            <w:ins w:id="29226" w:author="Delta" w:date="2021-07-23T11:12:00Z">
              <w:r w:rsidRPr="008E21F4">
                <w:rPr>
                  <w:rFonts w:cs="v5.0.0"/>
                </w:rPr>
                <w:t>2</w:t>
              </w:r>
              <w:r w:rsidRPr="008E21F4">
                <w:rPr>
                  <w:rFonts w:cs="v5.0.0"/>
                  <w:lang w:eastAsia="zh-CN"/>
                </w:rPr>
                <w:t>06</w:t>
              </w:r>
              <w:r w:rsidRPr="008E21F4">
                <w:rPr>
                  <w:rFonts w:cs="v5.0.0"/>
                </w:rPr>
                <w:t xml:space="preserve">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14:paraId="3EC58745" w14:textId="77777777" w:rsidR="00CB3986" w:rsidRPr="008E21F4" w:rsidRDefault="00CB3986" w:rsidP="00D04D5F">
            <w:pPr>
              <w:pStyle w:val="TAC"/>
              <w:rPr>
                <w:ins w:id="29227" w:author="Delta" w:date="2021-07-23T11:12:00Z"/>
                <w:rFonts w:cs="v5.0.0"/>
                <w:lang w:eastAsia="zh-CN"/>
              </w:rPr>
            </w:pPr>
            <w:ins w:id="29228" w:author="Delta" w:date="2021-07-23T11:12:00Z">
              <w:r w:rsidRPr="008E21F4">
                <w:rPr>
                  <w:rFonts w:cs="v5.0.0"/>
                  <w:lang w:eastAsia="zh-CN"/>
                </w:rPr>
                <w:t>206.05</w:t>
              </w:r>
              <w:r w:rsidRPr="008E21F4">
                <w:rPr>
                  <w:rFonts w:cs="v5.0.0"/>
                </w:rPr>
                <w:t xml:space="preserve"> MHz </w:t>
              </w:r>
              <w:r w:rsidRPr="008E21F4">
                <w:rPr>
                  <w:rFonts w:cs="v5.0.0"/>
                </w:rPr>
                <w:sym w:font="Symbol" w:char="F0A3"/>
              </w:r>
              <w:r w:rsidRPr="008E21F4">
                <w:rPr>
                  <w:rFonts w:cs="v5.0.0"/>
                </w:rPr>
                <w:t xml:space="preserve"> f_offset &lt; f_offset</w:t>
              </w:r>
              <w:r w:rsidRPr="008E21F4">
                <w:rPr>
                  <w:rFonts w:cs="v5.0.0"/>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14:paraId="3AE33FCD" w14:textId="77777777" w:rsidR="00CB3986" w:rsidRPr="008E21F4" w:rsidRDefault="00CB3986" w:rsidP="00D04D5F">
            <w:pPr>
              <w:pStyle w:val="TAC"/>
              <w:rPr>
                <w:ins w:id="29229" w:author="Delta" w:date="2021-07-23T11:12:00Z"/>
                <w:rFonts w:cs="Arial"/>
                <w:lang w:eastAsia="zh-CN"/>
              </w:rPr>
            </w:pPr>
            <w:ins w:id="29230" w:author="Delta" w:date="2021-07-23T11:12:00Z">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9.6dB, -40dBm)</w:t>
              </w:r>
            </w:ins>
          </w:p>
        </w:tc>
        <w:tc>
          <w:tcPr>
            <w:tcW w:w="1430" w:type="dxa"/>
            <w:tcBorders>
              <w:top w:val="single" w:sz="4" w:space="0" w:color="auto"/>
              <w:left w:val="single" w:sz="4" w:space="0" w:color="auto"/>
              <w:bottom w:val="single" w:sz="4" w:space="0" w:color="auto"/>
              <w:right w:val="single" w:sz="4" w:space="0" w:color="auto"/>
            </w:tcBorders>
          </w:tcPr>
          <w:p w14:paraId="3B137E3B" w14:textId="77777777" w:rsidR="00CB3986" w:rsidRPr="008E21F4" w:rsidRDefault="00CB3986" w:rsidP="00D04D5F">
            <w:pPr>
              <w:pStyle w:val="TAC"/>
              <w:rPr>
                <w:ins w:id="29231" w:author="Delta" w:date="2021-07-23T11:12:00Z"/>
                <w:rFonts w:cs="v5.0.0"/>
                <w:lang w:eastAsia="zh-CN"/>
              </w:rPr>
            </w:pPr>
            <w:ins w:id="29232" w:author="Delta" w:date="2021-07-23T11:12:00Z">
              <w:r w:rsidRPr="008E21F4">
                <w:rPr>
                  <w:rFonts w:cs="v5.0.0"/>
                  <w:lang w:eastAsia="zh-CN"/>
                </w:rPr>
                <w:t>100 kHz</w:t>
              </w:r>
            </w:ins>
          </w:p>
        </w:tc>
      </w:tr>
      <w:tr w:rsidR="00CB3986" w:rsidRPr="008E21F4" w14:paraId="2A9E4E4B" w14:textId="77777777" w:rsidTr="00D04D5F">
        <w:trPr>
          <w:cantSplit/>
          <w:jc w:val="center"/>
          <w:ins w:id="29233" w:author="Delta" w:date="2021-07-23T11:12:00Z"/>
        </w:trPr>
        <w:tc>
          <w:tcPr>
            <w:tcW w:w="9988" w:type="dxa"/>
            <w:gridSpan w:val="4"/>
          </w:tcPr>
          <w:p w14:paraId="6F22F1AC" w14:textId="77777777" w:rsidR="00CB3986" w:rsidRPr="008E21F4" w:rsidRDefault="00CB3986" w:rsidP="00D04D5F">
            <w:pPr>
              <w:pStyle w:val="TAN"/>
              <w:rPr>
                <w:ins w:id="29234" w:author="Delta" w:date="2021-07-23T11:12:00Z"/>
                <w:rFonts w:cs="Arial"/>
                <w:lang w:eastAsia="zh-CN"/>
              </w:rPr>
            </w:pPr>
            <w:ins w:id="29235" w:author="Delta" w:date="2021-07-23T11:12:00Z">
              <w:r w:rsidRPr="008E21F4">
                <w:rPr>
                  <w:rFonts w:cs="Arial"/>
                  <w:lang w:eastAsia="zh-CN"/>
                </w:rPr>
                <w:t>NOTE 1:</w:t>
              </w:r>
              <w:r w:rsidRPr="008E21F4">
                <w:rPr>
                  <w:rFonts w:cs="Arial"/>
                  <w:lang w:eastAsia="zh-CN"/>
                </w:rPr>
                <w:tab/>
              </w:r>
              <w:r w:rsidRPr="008E21F4">
                <w:rPr>
                  <w:rFonts w:cs="Arial"/>
                </w:rPr>
                <w:t xml:space="preserve">For a BS supporting non-contiguous spectrum operation within any operating band, the minimum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w:t>
              </w:r>
              <w:r w:rsidRPr="008E21F4">
                <w:rPr>
                  <w:rFonts w:cs="Arial"/>
                  <w:lang w:eastAsia="zh-CN"/>
                </w:rPr>
                <w:t xml:space="preserve">20 </w:t>
              </w:r>
              <w:r w:rsidRPr="008E21F4">
                <w:rPr>
                  <w:rFonts w:cs="Arial"/>
                </w:rPr>
                <w:t>MHz from both adjacent sub blocks on each side of the sub-block gap, where the minimum requirement within sub-block gaps shall be Max</w:t>
              </w:r>
              <w:r w:rsidRPr="008E21F4">
                <w:rPr>
                  <w:rFonts w:cs="Arial"/>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2.6dB, -40 dBm)</w:t>
              </w:r>
              <w:r w:rsidRPr="008E21F4">
                <w:rPr>
                  <w:rFonts w:cs="Arial"/>
                </w:rPr>
                <w:t>/100kHz.</w:t>
              </w:r>
            </w:ins>
          </w:p>
        </w:tc>
      </w:tr>
    </w:tbl>
    <w:p w14:paraId="162E6200" w14:textId="77777777" w:rsidR="00CB3986" w:rsidRPr="008E21F4" w:rsidRDefault="00CB3986" w:rsidP="00CB3986">
      <w:pPr>
        <w:rPr>
          <w:ins w:id="29236" w:author="Delta" w:date="2021-07-23T11:12:00Z"/>
          <w:lang w:eastAsia="zh-CN"/>
        </w:rPr>
      </w:pPr>
    </w:p>
    <w:p w14:paraId="0C7249CF" w14:textId="77777777" w:rsidR="00CB3986" w:rsidRPr="008E21F4" w:rsidRDefault="00CB3986" w:rsidP="00CB3986">
      <w:pPr>
        <w:pStyle w:val="TH"/>
        <w:rPr>
          <w:ins w:id="29237" w:author="Delta" w:date="2021-07-23T11:12:00Z"/>
          <w:lang w:eastAsia="zh-CN"/>
        </w:rPr>
      </w:pPr>
      <w:ins w:id="29238" w:author="Delta" w:date="2021-07-23T11:12:00Z">
        <w:r w:rsidRPr="008E21F4">
          <w:t>Table 6.6.3.5.2</w:t>
        </w:r>
        <w:r w:rsidRPr="008E21F4">
          <w:rPr>
            <w:lang w:eastAsia="zh-CN"/>
          </w:rPr>
          <w:t>D</w:t>
        </w:r>
        <w:r w:rsidRPr="008E21F4">
          <w:t xml:space="preserve">-2: </w:t>
        </w:r>
        <w:r w:rsidRPr="008E21F4">
          <w:rPr>
            <w:lang w:eastAsia="zh-CN"/>
          </w:rPr>
          <w:t xml:space="preserve">Local Area and </w:t>
        </w:r>
        <w:r w:rsidRPr="008E21F4">
          <w:t>Medium Range BS operating band unwanted emission limits</w:t>
        </w:r>
        <w:r w:rsidRPr="008E21F4">
          <w:rPr>
            <w:lang w:eastAsia="zh-CN"/>
          </w:rPr>
          <w:t xml:space="preserve"> in Band 46 for 10 MHz channel bandwidth</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B3986" w:rsidRPr="008E21F4" w14:paraId="1B6C7889" w14:textId="77777777" w:rsidTr="00D04D5F">
        <w:trPr>
          <w:cantSplit/>
          <w:jc w:val="center"/>
          <w:ins w:id="29239" w:author="Delta" w:date="2021-07-23T11:12:00Z"/>
        </w:trPr>
        <w:tc>
          <w:tcPr>
            <w:tcW w:w="2127" w:type="dxa"/>
            <w:tcBorders>
              <w:top w:val="single" w:sz="4" w:space="0" w:color="auto"/>
              <w:left w:val="single" w:sz="4" w:space="0" w:color="auto"/>
              <w:bottom w:val="single" w:sz="4" w:space="0" w:color="auto"/>
              <w:right w:val="single" w:sz="4" w:space="0" w:color="auto"/>
            </w:tcBorders>
          </w:tcPr>
          <w:p w14:paraId="17863955" w14:textId="77777777" w:rsidR="00CB3986" w:rsidRPr="008E21F4" w:rsidRDefault="00CB3986" w:rsidP="00D04D5F">
            <w:pPr>
              <w:pStyle w:val="TAH"/>
              <w:rPr>
                <w:ins w:id="29240" w:author="Delta" w:date="2021-07-23T11:12:00Z"/>
                <w:rFonts w:cs="Arial"/>
              </w:rPr>
            </w:pPr>
            <w:ins w:id="29241" w:author="Delta" w:date="2021-07-23T11:12:00Z">
              <w:r w:rsidRPr="008E21F4">
                <w:rPr>
                  <w:rFonts w:cs="Arial"/>
                </w:rPr>
                <w:t xml:space="preserve">Frequency offset of measurement filter </w:t>
              </w:r>
              <w:r w:rsidRPr="008E21F4">
                <w:rPr>
                  <w:rFonts w:cs="Arial"/>
                </w:rPr>
                <w:noBreakHyphen/>
                <w:t xml:space="preserve">3dB point, </w:t>
              </w:r>
              <w:r w:rsidRPr="008E21F4">
                <w:rPr>
                  <w:rFonts w:cs="Arial"/>
                </w:rPr>
                <w:sym w:font="Symbol" w:char="F044"/>
              </w:r>
              <w:r w:rsidRPr="008E21F4">
                <w:rPr>
                  <w:rFonts w:cs="Arial"/>
                </w:rPr>
                <w:t>f</w:t>
              </w:r>
            </w:ins>
          </w:p>
        </w:tc>
        <w:tc>
          <w:tcPr>
            <w:tcW w:w="2976" w:type="dxa"/>
            <w:tcBorders>
              <w:top w:val="single" w:sz="4" w:space="0" w:color="auto"/>
              <w:left w:val="single" w:sz="4" w:space="0" w:color="auto"/>
              <w:bottom w:val="single" w:sz="4" w:space="0" w:color="auto"/>
              <w:right w:val="single" w:sz="4" w:space="0" w:color="auto"/>
            </w:tcBorders>
          </w:tcPr>
          <w:p w14:paraId="13522F06" w14:textId="77777777" w:rsidR="00CB3986" w:rsidRPr="008E21F4" w:rsidRDefault="00CB3986" w:rsidP="00D04D5F">
            <w:pPr>
              <w:pStyle w:val="TAH"/>
              <w:rPr>
                <w:ins w:id="29242" w:author="Delta" w:date="2021-07-23T11:12:00Z"/>
                <w:rFonts w:cs="Arial"/>
              </w:rPr>
            </w:pPr>
            <w:ins w:id="29243" w:author="Delta" w:date="2021-07-23T11:12:00Z">
              <w:r w:rsidRPr="008E21F4">
                <w:rPr>
                  <w:rFonts w:cs="Arial"/>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14:paraId="52E2B50C" w14:textId="77777777" w:rsidR="00CB3986" w:rsidRPr="008E21F4" w:rsidRDefault="00CB3986" w:rsidP="00D04D5F">
            <w:pPr>
              <w:pStyle w:val="TAH"/>
              <w:rPr>
                <w:ins w:id="29244" w:author="Delta" w:date="2021-07-23T11:12:00Z"/>
                <w:rFonts w:cs="Arial"/>
              </w:rPr>
            </w:pPr>
            <w:ins w:id="29245" w:author="Delta" w:date="2021-07-23T11:12:00Z">
              <w:r w:rsidRPr="008E21F4">
                <w:rPr>
                  <w:rFonts w:cs="Arial"/>
                </w:rPr>
                <w:t>Test requirement (Note 1)</w:t>
              </w:r>
            </w:ins>
          </w:p>
        </w:tc>
        <w:tc>
          <w:tcPr>
            <w:tcW w:w="1430" w:type="dxa"/>
            <w:tcBorders>
              <w:top w:val="single" w:sz="4" w:space="0" w:color="auto"/>
              <w:left w:val="single" w:sz="4" w:space="0" w:color="auto"/>
              <w:bottom w:val="single" w:sz="4" w:space="0" w:color="auto"/>
              <w:right w:val="single" w:sz="4" w:space="0" w:color="auto"/>
            </w:tcBorders>
          </w:tcPr>
          <w:p w14:paraId="5E486C38" w14:textId="77777777" w:rsidR="00CB3986" w:rsidRPr="008E21F4" w:rsidRDefault="00CB3986" w:rsidP="00D04D5F">
            <w:pPr>
              <w:pStyle w:val="TAH"/>
              <w:rPr>
                <w:ins w:id="29246" w:author="Delta" w:date="2021-07-23T11:12:00Z"/>
                <w:rFonts w:cs="Arial"/>
              </w:rPr>
            </w:pPr>
            <w:ins w:id="29247" w:author="Delta" w:date="2021-07-23T11:12:00Z">
              <w:r w:rsidRPr="008E21F4">
                <w:rPr>
                  <w:rFonts w:cs="Arial"/>
                </w:rPr>
                <w:t>Measurement bandwidth (Note 8)</w:t>
              </w:r>
            </w:ins>
          </w:p>
        </w:tc>
      </w:tr>
      <w:tr w:rsidR="00CB3986" w:rsidRPr="008E21F4" w14:paraId="6F3A8C29" w14:textId="77777777" w:rsidTr="00D04D5F">
        <w:trPr>
          <w:cantSplit/>
          <w:jc w:val="center"/>
          <w:ins w:id="29248" w:author="Delta" w:date="2021-07-23T11:12:00Z"/>
        </w:trPr>
        <w:tc>
          <w:tcPr>
            <w:tcW w:w="2127" w:type="dxa"/>
            <w:tcBorders>
              <w:top w:val="single" w:sz="4" w:space="0" w:color="auto"/>
              <w:left w:val="single" w:sz="4" w:space="0" w:color="auto"/>
              <w:bottom w:val="single" w:sz="4" w:space="0" w:color="auto"/>
              <w:right w:val="single" w:sz="4" w:space="0" w:color="auto"/>
            </w:tcBorders>
          </w:tcPr>
          <w:p w14:paraId="2B58F198" w14:textId="77777777" w:rsidR="00CB3986" w:rsidRPr="008E21F4" w:rsidRDefault="00CB3986" w:rsidP="00D04D5F">
            <w:pPr>
              <w:pStyle w:val="TAC"/>
              <w:rPr>
                <w:ins w:id="29249" w:author="Delta" w:date="2021-07-23T11:12:00Z"/>
                <w:rFonts w:cs="v5.0.0"/>
              </w:rPr>
            </w:pPr>
            <w:ins w:id="29250" w:author="Delta" w:date="2021-07-23T11:12:00Z">
              <w:r w:rsidRPr="008E21F4">
                <w:rPr>
                  <w:rFonts w:cs="v5.0.0"/>
                </w:rPr>
                <w:t xml:space="preserve">0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0.5 MHz</w:t>
              </w:r>
            </w:ins>
          </w:p>
        </w:tc>
        <w:tc>
          <w:tcPr>
            <w:tcW w:w="2976" w:type="dxa"/>
            <w:tcBorders>
              <w:top w:val="single" w:sz="4" w:space="0" w:color="auto"/>
              <w:left w:val="single" w:sz="4" w:space="0" w:color="auto"/>
              <w:bottom w:val="single" w:sz="4" w:space="0" w:color="auto"/>
              <w:right w:val="single" w:sz="4" w:space="0" w:color="auto"/>
            </w:tcBorders>
          </w:tcPr>
          <w:p w14:paraId="0E39152F" w14:textId="77777777" w:rsidR="00CB3986" w:rsidRPr="008E21F4" w:rsidRDefault="00CB3986" w:rsidP="00D04D5F">
            <w:pPr>
              <w:pStyle w:val="TAC"/>
              <w:rPr>
                <w:ins w:id="29251" w:author="Delta" w:date="2021-07-23T11:12:00Z"/>
                <w:rFonts w:cs="v5.0.0"/>
              </w:rPr>
            </w:pPr>
            <w:ins w:id="29252" w:author="Delta" w:date="2021-07-23T11:12:00Z">
              <w:r w:rsidRPr="008E21F4">
                <w:rPr>
                  <w:rFonts w:cs="v5.0.0"/>
                </w:rPr>
                <w:t xml:space="preserve">0.05 MHz </w:t>
              </w:r>
              <w:r w:rsidRPr="008E21F4">
                <w:rPr>
                  <w:rFonts w:cs="v5.0.0"/>
                </w:rPr>
                <w:sym w:font="Symbol" w:char="F0A3"/>
              </w:r>
              <w:r w:rsidRPr="008E21F4">
                <w:rPr>
                  <w:rFonts w:cs="v5.0.0"/>
                </w:rPr>
                <w:t xml:space="preserve"> f_offset &lt; 0.</w:t>
              </w:r>
              <w:r w:rsidRPr="008E21F4">
                <w:rPr>
                  <w:rFonts w:cs="v5.0.0"/>
                  <w:lang w:eastAsia="zh-CN"/>
                </w:rPr>
                <w:t>5</w:t>
              </w:r>
              <w:r w:rsidRPr="008E21F4">
                <w:rPr>
                  <w:rFonts w:cs="v5.0.0"/>
                </w:rPr>
                <w:t>5 MHz</w:t>
              </w:r>
            </w:ins>
          </w:p>
        </w:tc>
        <w:tc>
          <w:tcPr>
            <w:tcW w:w="3455" w:type="dxa"/>
            <w:tcBorders>
              <w:top w:val="single" w:sz="4" w:space="0" w:color="auto"/>
              <w:left w:val="single" w:sz="4" w:space="0" w:color="auto"/>
              <w:bottom w:val="single" w:sz="4" w:space="0" w:color="auto"/>
              <w:right w:val="single" w:sz="4" w:space="0" w:color="auto"/>
            </w:tcBorders>
            <w:vAlign w:val="center"/>
          </w:tcPr>
          <w:p w14:paraId="3EEE720F" w14:textId="77777777" w:rsidR="00CB3986" w:rsidRPr="008E21F4" w:rsidRDefault="00CB3986" w:rsidP="00D04D5F">
            <w:pPr>
              <w:pStyle w:val="TAC"/>
              <w:rPr>
                <w:ins w:id="29253" w:author="Delta" w:date="2021-07-23T11:12:00Z"/>
                <w:rFonts w:cs="v5.0.0"/>
                <w:lang w:eastAsia="zh-CN"/>
              </w:rPr>
            </w:pPr>
            <w:ins w:id="29254" w:author="Delta" w:date="2021-07-23T11:12:00Z">
              <w:r w:rsidRPr="008E21F4">
                <w:rPr>
                  <w:rFonts w:cs="Arial"/>
                  <w:position w:val="-26"/>
                  <w:lang w:eastAsia="ja-JP"/>
                </w:rPr>
                <w:object w:dxaOrig="3699" w:dyaOrig="639" w14:anchorId="47B6846E">
                  <v:shape id="对象 149" o:spid="_x0000_i1188" type="#_x0000_t75" style="width:153.4pt;height:26.9pt;mso-wrap-style:square;mso-position-horizontal-relative:page;mso-position-vertical-relative:page" o:ole="">
                    <v:fill o:detectmouseclick="t"/>
                    <v:imagedata r:id="rId291" o:title=""/>
                  </v:shape>
                  <o:OLEObject Type="Embed" ProgID="Equation.3" ShapeID="对象 149" DrawAspect="Content" ObjectID="_1688546341" r:id="rId292"/>
                </w:object>
              </w:r>
            </w:ins>
          </w:p>
        </w:tc>
        <w:tc>
          <w:tcPr>
            <w:tcW w:w="1430" w:type="dxa"/>
            <w:tcBorders>
              <w:top w:val="single" w:sz="4" w:space="0" w:color="auto"/>
              <w:left w:val="single" w:sz="4" w:space="0" w:color="auto"/>
              <w:bottom w:val="single" w:sz="4" w:space="0" w:color="auto"/>
              <w:right w:val="single" w:sz="4" w:space="0" w:color="auto"/>
            </w:tcBorders>
          </w:tcPr>
          <w:p w14:paraId="5A9A5EFA" w14:textId="77777777" w:rsidR="00CB3986" w:rsidRPr="008E21F4" w:rsidRDefault="00CB3986" w:rsidP="00D04D5F">
            <w:pPr>
              <w:pStyle w:val="TAC"/>
              <w:rPr>
                <w:ins w:id="29255" w:author="Delta" w:date="2021-07-23T11:12:00Z"/>
                <w:rFonts w:cs="v5.0.0"/>
              </w:rPr>
            </w:pPr>
            <w:ins w:id="29256" w:author="Delta" w:date="2021-07-23T11:12:00Z">
              <w:r w:rsidRPr="008E21F4">
                <w:rPr>
                  <w:rFonts w:cs="v5.0.0"/>
                </w:rPr>
                <w:t xml:space="preserve">100 kHz </w:t>
              </w:r>
            </w:ins>
          </w:p>
        </w:tc>
      </w:tr>
      <w:tr w:rsidR="00CB3986" w:rsidRPr="008E21F4" w14:paraId="5A15AB62" w14:textId="77777777" w:rsidTr="00D04D5F">
        <w:trPr>
          <w:cantSplit/>
          <w:jc w:val="center"/>
          <w:ins w:id="29257" w:author="Delta" w:date="2021-07-23T11:12:00Z"/>
        </w:trPr>
        <w:tc>
          <w:tcPr>
            <w:tcW w:w="2127" w:type="dxa"/>
            <w:tcBorders>
              <w:top w:val="single" w:sz="4" w:space="0" w:color="auto"/>
              <w:left w:val="single" w:sz="4" w:space="0" w:color="auto"/>
              <w:bottom w:val="single" w:sz="4" w:space="0" w:color="auto"/>
              <w:right w:val="single" w:sz="4" w:space="0" w:color="auto"/>
            </w:tcBorders>
          </w:tcPr>
          <w:p w14:paraId="341FFDF3" w14:textId="77777777" w:rsidR="00CB3986" w:rsidRPr="008E21F4" w:rsidRDefault="00CB3986" w:rsidP="00D04D5F">
            <w:pPr>
              <w:pStyle w:val="TAC"/>
              <w:rPr>
                <w:ins w:id="29258" w:author="Delta" w:date="2021-07-23T11:12:00Z"/>
                <w:rFonts w:cs="v5.0.0"/>
                <w:lang w:eastAsia="zh-CN"/>
              </w:rPr>
            </w:pPr>
            <w:ins w:id="29259" w:author="Delta" w:date="2021-07-23T11:12:00Z">
              <w:r w:rsidRPr="008E21F4">
                <w:rPr>
                  <w:rFonts w:cs="v5.0.0"/>
                </w:rPr>
                <w:t xml:space="preserve">0.5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lt; </w:t>
              </w:r>
              <w:r w:rsidRPr="008E21F4">
                <w:rPr>
                  <w:rFonts w:cs="v5.0.0"/>
                  <w:lang w:eastAsia="zh-CN"/>
                </w:rPr>
                <w:t>5</w:t>
              </w:r>
              <w:r w:rsidRPr="008E21F4">
                <w:rPr>
                  <w:rFonts w:cs="v5.0.0"/>
                </w:rPr>
                <w:t xml:space="preserve"> MHz</w:t>
              </w:r>
            </w:ins>
          </w:p>
        </w:tc>
        <w:tc>
          <w:tcPr>
            <w:tcW w:w="2976" w:type="dxa"/>
            <w:tcBorders>
              <w:top w:val="single" w:sz="4" w:space="0" w:color="auto"/>
              <w:left w:val="single" w:sz="4" w:space="0" w:color="auto"/>
              <w:bottom w:val="single" w:sz="4" w:space="0" w:color="auto"/>
              <w:right w:val="single" w:sz="4" w:space="0" w:color="auto"/>
            </w:tcBorders>
          </w:tcPr>
          <w:p w14:paraId="4A5E3343" w14:textId="77777777" w:rsidR="00CB3986" w:rsidRPr="00D56583" w:rsidRDefault="00CB3986" w:rsidP="00D04D5F">
            <w:pPr>
              <w:pStyle w:val="TAC"/>
              <w:rPr>
                <w:ins w:id="29260" w:author="Delta" w:date="2021-07-23T11:12:00Z"/>
                <w:rFonts w:cs="v5.0.0"/>
                <w:lang w:val="sv-FI"/>
              </w:rPr>
            </w:pPr>
            <w:ins w:id="29261" w:author="Delta" w:date="2021-07-23T11:12:00Z">
              <w:r w:rsidRPr="00D56583">
                <w:rPr>
                  <w:rFonts w:cs="v5.0.0"/>
                  <w:lang w:val="sv-FI"/>
                </w:rPr>
                <w:t>0.</w:t>
              </w:r>
              <w:r w:rsidRPr="00D56583">
                <w:rPr>
                  <w:rFonts w:cs="v5.0.0"/>
                  <w:lang w:val="sv-FI" w:eastAsia="zh-CN"/>
                </w:rPr>
                <w:t>5</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5.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ins>
          </w:p>
        </w:tc>
        <w:tc>
          <w:tcPr>
            <w:tcW w:w="3455" w:type="dxa"/>
            <w:tcBorders>
              <w:top w:val="single" w:sz="4" w:space="0" w:color="auto"/>
              <w:left w:val="single" w:sz="4" w:space="0" w:color="auto"/>
              <w:bottom w:val="single" w:sz="4" w:space="0" w:color="auto"/>
              <w:right w:val="single" w:sz="4" w:space="0" w:color="auto"/>
            </w:tcBorders>
          </w:tcPr>
          <w:p w14:paraId="1AE15EF8" w14:textId="77777777" w:rsidR="00CB3986" w:rsidRPr="008E21F4" w:rsidRDefault="00CB3986" w:rsidP="00D04D5F">
            <w:pPr>
              <w:pStyle w:val="TAC"/>
              <w:rPr>
                <w:ins w:id="29262" w:author="Delta" w:date="2021-07-23T11:12:00Z"/>
                <w:rFonts w:cs="v5.0.0"/>
                <w:lang w:eastAsia="zh-CN"/>
              </w:rPr>
            </w:pPr>
            <w:ins w:id="29263" w:author="Delta" w:date="2021-07-23T11:12:00Z">
              <w:r w:rsidRPr="008E21F4">
                <w:rPr>
                  <w:rFonts w:cs="Arial"/>
                  <w:position w:val="-26"/>
                  <w:lang w:eastAsia="ja-JP"/>
                </w:rPr>
                <w:object w:dxaOrig="3738" w:dyaOrig="639" w14:anchorId="38E95CD7">
                  <v:shape id="对象 148" o:spid="_x0000_i1189" type="#_x0000_t75" style="width:155.25pt;height:26.9pt;mso-wrap-style:square;mso-position-horizontal-relative:page;mso-position-vertical-relative:page" o:ole="">
                    <v:fill o:detectmouseclick="t"/>
                    <v:imagedata r:id="rId293" o:title=""/>
                  </v:shape>
                  <o:OLEObject Type="Embed" ProgID="Equation.3" ShapeID="对象 148" DrawAspect="Content" ObjectID="_1688546342" r:id="rId294"/>
                </w:object>
              </w:r>
            </w:ins>
          </w:p>
        </w:tc>
        <w:tc>
          <w:tcPr>
            <w:tcW w:w="1430" w:type="dxa"/>
            <w:tcBorders>
              <w:top w:val="single" w:sz="4" w:space="0" w:color="auto"/>
              <w:left w:val="single" w:sz="4" w:space="0" w:color="auto"/>
              <w:bottom w:val="single" w:sz="4" w:space="0" w:color="auto"/>
              <w:right w:val="single" w:sz="4" w:space="0" w:color="auto"/>
            </w:tcBorders>
          </w:tcPr>
          <w:p w14:paraId="48860FB7" w14:textId="77777777" w:rsidR="00CB3986" w:rsidRPr="008E21F4" w:rsidRDefault="00CB3986" w:rsidP="00D04D5F">
            <w:pPr>
              <w:pStyle w:val="TAC"/>
              <w:rPr>
                <w:ins w:id="29264" w:author="Delta" w:date="2021-07-23T11:12:00Z"/>
                <w:rFonts w:cs="v5.0.0"/>
              </w:rPr>
            </w:pPr>
            <w:ins w:id="29265" w:author="Delta" w:date="2021-07-23T11:12:00Z">
              <w:r w:rsidRPr="008E21F4">
                <w:rPr>
                  <w:rFonts w:cs="v5.0.0"/>
                </w:rPr>
                <w:t xml:space="preserve">100 kHz </w:t>
              </w:r>
            </w:ins>
          </w:p>
        </w:tc>
      </w:tr>
      <w:tr w:rsidR="00CB3986" w:rsidRPr="008E21F4" w14:paraId="53D2FD30" w14:textId="77777777" w:rsidTr="00D04D5F">
        <w:trPr>
          <w:cantSplit/>
          <w:jc w:val="center"/>
          <w:ins w:id="29266" w:author="Delta" w:date="2021-07-23T11:12:00Z"/>
        </w:trPr>
        <w:tc>
          <w:tcPr>
            <w:tcW w:w="2127" w:type="dxa"/>
            <w:tcBorders>
              <w:top w:val="single" w:sz="4" w:space="0" w:color="auto"/>
              <w:left w:val="single" w:sz="4" w:space="0" w:color="auto"/>
              <w:bottom w:val="single" w:sz="4" w:space="0" w:color="auto"/>
              <w:right w:val="single" w:sz="4" w:space="0" w:color="auto"/>
            </w:tcBorders>
          </w:tcPr>
          <w:p w14:paraId="0C5CA885" w14:textId="77777777" w:rsidR="00CB3986" w:rsidRPr="00D56583" w:rsidRDefault="00CB3986" w:rsidP="00D04D5F">
            <w:pPr>
              <w:pStyle w:val="TAC"/>
              <w:rPr>
                <w:ins w:id="29267" w:author="Delta" w:date="2021-07-23T11:12:00Z"/>
                <w:rFonts w:cs="v5.0.0"/>
                <w:lang w:val="sv-FI"/>
              </w:rPr>
            </w:pPr>
            <w:ins w:id="29268" w:author="Delta" w:date="2021-07-23T11:12:00Z">
              <w:r w:rsidRPr="00D56583">
                <w:rPr>
                  <w:rFonts w:cs="v5.0.0"/>
                  <w:lang w:val="sv-FI"/>
                </w:rPr>
                <w:t xml:space="preserve">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10</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ins>
          </w:p>
        </w:tc>
        <w:tc>
          <w:tcPr>
            <w:tcW w:w="2976" w:type="dxa"/>
            <w:tcBorders>
              <w:top w:val="single" w:sz="4" w:space="0" w:color="auto"/>
              <w:left w:val="single" w:sz="4" w:space="0" w:color="auto"/>
              <w:bottom w:val="single" w:sz="4" w:space="0" w:color="auto"/>
              <w:right w:val="single" w:sz="4" w:space="0" w:color="auto"/>
            </w:tcBorders>
          </w:tcPr>
          <w:p w14:paraId="59B9A898" w14:textId="77777777" w:rsidR="00CB3986" w:rsidRPr="00D56583" w:rsidRDefault="00CB3986" w:rsidP="00D04D5F">
            <w:pPr>
              <w:pStyle w:val="TAC"/>
              <w:rPr>
                <w:ins w:id="29269" w:author="Delta" w:date="2021-07-23T11:12:00Z"/>
                <w:rFonts w:cs="v5.0.0"/>
                <w:lang w:val="sv-FI"/>
              </w:rPr>
            </w:pPr>
            <w:ins w:id="29270" w:author="Delta" w:date="2021-07-23T11:12:00Z">
              <w:r w:rsidRPr="00D56583">
                <w:rPr>
                  <w:rFonts w:cs="v5.0.0"/>
                  <w:lang w:val="sv-FI"/>
                </w:rPr>
                <w:t>5.</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10.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ins>
          </w:p>
        </w:tc>
        <w:tc>
          <w:tcPr>
            <w:tcW w:w="3455" w:type="dxa"/>
            <w:tcBorders>
              <w:top w:val="single" w:sz="4" w:space="0" w:color="auto"/>
              <w:left w:val="single" w:sz="4" w:space="0" w:color="auto"/>
              <w:bottom w:val="single" w:sz="4" w:space="0" w:color="auto"/>
              <w:right w:val="single" w:sz="4" w:space="0" w:color="auto"/>
            </w:tcBorders>
          </w:tcPr>
          <w:p w14:paraId="4285A47D" w14:textId="77777777" w:rsidR="00CB3986" w:rsidRPr="008E21F4" w:rsidRDefault="00CB3986" w:rsidP="00D04D5F">
            <w:pPr>
              <w:pStyle w:val="TAC"/>
              <w:rPr>
                <w:ins w:id="29271" w:author="Delta" w:date="2021-07-23T11:12:00Z"/>
                <w:rFonts w:cs="v5.0.0"/>
                <w:lang w:eastAsia="zh-CN"/>
              </w:rPr>
            </w:pPr>
            <w:ins w:id="29272" w:author="Delta" w:date="2021-07-23T11:12:00Z">
              <w:r w:rsidRPr="008E21F4">
                <w:rPr>
                  <w:rFonts w:cs="Arial"/>
                  <w:position w:val="-26"/>
                  <w:lang w:eastAsia="ja-JP"/>
                </w:rPr>
                <w:object w:dxaOrig="3740" w:dyaOrig="639" w14:anchorId="12148A9A">
                  <v:shape id="对象 147" o:spid="_x0000_i1190" type="#_x0000_t75" style="width:157.15pt;height:26.9pt;mso-wrap-style:square;mso-position-horizontal-relative:page;mso-position-vertical-relative:page" o:ole="">
                    <v:fill o:detectmouseclick="t"/>
                    <v:imagedata r:id="rId295" o:title=""/>
                  </v:shape>
                  <o:OLEObject Type="Embed" ProgID="Equation.3" ShapeID="对象 147" DrawAspect="Content" ObjectID="_1688546343" r:id="rId296"/>
                </w:object>
              </w:r>
            </w:ins>
          </w:p>
        </w:tc>
        <w:tc>
          <w:tcPr>
            <w:tcW w:w="1430" w:type="dxa"/>
            <w:tcBorders>
              <w:top w:val="single" w:sz="4" w:space="0" w:color="auto"/>
              <w:left w:val="single" w:sz="4" w:space="0" w:color="auto"/>
              <w:bottom w:val="single" w:sz="4" w:space="0" w:color="auto"/>
              <w:right w:val="single" w:sz="4" w:space="0" w:color="auto"/>
            </w:tcBorders>
          </w:tcPr>
          <w:p w14:paraId="19D67854" w14:textId="77777777" w:rsidR="00CB3986" w:rsidRPr="008E21F4" w:rsidRDefault="00CB3986" w:rsidP="00D04D5F">
            <w:pPr>
              <w:pStyle w:val="TAC"/>
              <w:rPr>
                <w:ins w:id="29273" w:author="Delta" w:date="2021-07-23T11:12:00Z"/>
                <w:rFonts w:cs="v5.0.0"/>
                <w:lang w:eastAsia="zh-CN"/>
              </w:rPr>
            </w:pPr>
            <w:ins w:id="29274" w:author="Delta" w:date="2021-07-23T11:12:00Z">
              <w:r w:rsidRPr="008E21F4">
                <w:rPr>
                  <w:rFonts w:cs="v5.0.0"/>
                </w:rPr>
                <w:t xml:space="preserve">100 kHz </w:t>
              </w:r>
            </w:ins>
          </w:p>
        </w:tc>
      </w:tr>
      <w:tr w:rsidR="00CB3986" w:rsidRPr="008E21F4" w14:paraId="17329432" w14:textId="77777777" w:rsidTr="00D04D5F">
        <w:trPr>
          <w:cantSplit/>
          <w:jc w:val="center"/>
          <w:ins w:id="29275" w:author="Delta" w:date="2021-07-23T11:12:00Z"/>
        </w:trPr>
        <w:tc>
          <w:tcPr>
            <w:tcW w:w="2127" w:type="dxa"/>
            <w:tcBorders>
              <w:top w:val="single" w:sz="4" w:space="0" w:color="auto"/>
              <w:left w:val="single" w:sz="4" w:space="0" w:color="auto"/>
              <w:bottom w:val="single" w:sz="4" w:space="0" w:color="auto"/>
              <w:right w:val="single" w:sz="4" w:space="0" w:color="auto"/>
            </w:tcBorders>
          </w:tcPr>
          <w:p w14:paraId="60481000" w14:textId="77777777" w:rsidR="00CB3986" w:rsidRPr="00D56583" w:rsidRDefault="00CB3986" w:rsidP="00D04D5F">
            <w:pPr>
              <w:pStyle w:val="TAC"/>
              <w:rPr>
                <w:ins w:id="29276" w:author="Delta" w:date="2021-07-23T11:12:00Z"/>
                <w:rFonts w:cs="v5.0.0"/>
                <w:lang w:val="sv-FI" w:eastAsia="zh-CN"/>
              </w:rPr>
            </w:pPr>
            <w:ins w:id="29277" w:author="Delta" w:date="2021-07-23T11:12:00Z">
              <w:r w:rsidRPr="00D56583">
                <w:rPr>
                  <w:rFonts w:cs="v5.0.0"/>
                  <w:lang w:val="sv-FI" w:eastAsia="zh-CN"/>
                </w:rPr>
                <w:t>10</w:t>
              </w:r>
              <w:r w:rsidRPr="00D56583">
                <w:rPr>
                  <w:rFonts w:cs="v5.0.0"/>
                  <w:lang w:val="sv-FI"/>
                </w:rPr>
                <w:t xml:space="preserve">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85</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ins>
          </w:p>
        </w:tc>
        <w:tc>
          <w:tcPr>
            <w:tcW w:w="2976" w:type="dxa"/>
            <w:tcBorders>
              <w:top w:val="single" w:sz="4" w:space="0" w:color="auto"/>
              <w:left w:val="single" w:sz="4" w:space="0" w:color="auto"/>
              <w:bottom w:val="single" w:sz="4" w:space="0" w:color="auto"/>
              <w:right w:val="single" w:sz="4" w:space="0" w:color="auto"/>
            </w:tcBorders>
          </w:tcPr>
          <w:p w14:paraId="479AA99D" w14:textId="77777777" w:rsidR="00CB3986" w:rsidRPr="00D56583" w:rsidRDefault="00CB3986" w:rsidP="00D04D5F">
            <w:pPr>
              <w:pStyle w:val="TAC"/>
              <w:rPr>
                <w:ins w:id="29278" w:author="Delta" w:date="2021-07-23T11:12:00Z"/>
                <w:rFonts w:cs="v5.0.0"/>
                <w:lang w:val="sv-FI"/>
              </w:rPr>
            </w:pPr>
            <w:ins w:id="29279" w:author="Delta" w:date="2021-07-23T11:12:00Z">
              <w:r w:rsidRPr="00D56583">
                <w:rPr>
                  <w:rFonts w:cs="v5.0.0"/>
                  <w:lang w:val="sv-FI" w:eastAsia="zh-CN"/>
                </w:rPr>
                <w:t>10</w:t>
              </w:r>
              <w:r w:rsidRPr="00D56583">
                <w:rPr>
                  <w:rFonts w:cs="v5.0.0"/>
                  <w:lang w:val="sv-FI"/>
                </w:rPr>
                <w:t>.</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85.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ins>
          </w:p>
        </w:tc>
        <w:tc>
          <w:tcPr>
            <w:tcW w:w="3455" w:type="dxa"/>
            <w:tcBorders>
              <w:top w:val="single" w:sz="4" w:space="0" w:color="auto"/>
              <w:left w:val="single" w:sz="4" w:space="0" w:color="auto"/>
              <w:bottom w:val="single" w:sz="4" w:space="0" w:color="auto"/>
              <w:right w:val="single" w:sz="4" w:space="0" w:color="auto"/>
            </w:tcBorders>
          </w:tcPr>
          <w:p w14:paraId="1369CF2B" w14:textId="77777777" w:rsidR="00CB3986" w:rsidRPr="008E21F4" w:rsidRDefault="00CB3986" w:rsidP="00D04D5F">
            <w:pPr>
              <w:pStyle w:val="TAC"/>
              <w:rPr>
                <w:ins w:id="29280" w:author="Delta" w:date="2021-07-23T11:12:00Z"/>
                <w:rFonts w:cs="Arial"/>
                <w:lang w:eastAsia="zh-CN"/>
              </w:rPr>
            </w:pPr>
            <w:ins w:id="29281" w:author="Delta" w:date="2021-07-23T11:12:00Z">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57.3dB, -40dBm)</w:t>
              </w:r>
            </w:ins>
          </w:p>
        </w:tc>
        <w:tc>
          <w:tcPr>
            <w:tcW w:w="1430" w:type="dxa"/>
            <w:tcBorders>
              <w:top w:val="single" w:sz="4" w:space="0" w:color="auto"/>
              <w:left w:val="single" w:sz="4" w:space="0" w:color="auto"/>
              <w:bottom w:val="single" w:sz="4" w:space="0" w:color="auto"/>
              <w:right w:val="single" w:sz="4" w:space="0" w:color="auto"/>
            </w:tcBorders>
          </w:tcPr>
          <w:p w14:paraId="5D3D6402" w14:textId="77777777" w:rsidR="00CB3986" w:rsidRPr="008E21F4" w:rsidRDefault="00CB3986" w:rsidP="00D04D5F">
            <w:pPr>
              <w:pStyle w:val="TAC"/>
              <w:rPr>
                <w:ins w:id="29282" w:author="Delta" w:date="2021-07-23T11:12:00Z"/>
                <w:rFonts w:cs="v5.0.0"/>
                <w:lang w:eastAsia="zh-CN"/>
              </w:rPr>
            </w:pPr>
            <w:ins w:id="29283" w:author="Delta" w:date="2021-07-23T11:12:00Z">
              <w:r w:rsidRPr="008E21F4">
                <w:rPr>
                  <w:rFonts w:cs="v5.0.0"/>
                  <w:lang w:eastAsia="zh-CN"/>
                </w:rPr>
                <w:t>100 kHz</w:t>
              </w:r>
            </w:ins>
          </w:p>
        </w:tc>
      </w:tr>
      <w:tr w:rsidR="00CB3986" w:rsidRPr="008E21F4" w14:paraId="41454B52" w14:textId="77777777" w:rsidTr="00D04D5F">
        <w:trPr>
          <w:cantSplit/>
          <w:jc w:val="center"/>
          <w:ins w:id="29284" w:author="Delta" w:date="2021-07-23T11:12:00Z"/>
        </w:trPr>
        <w:tc>
          <w:tcPr>
            <w:tcW w:w="2127" w:type="dxa"/>
            <w:tcBorders>
              <w:top w:val="single" w:sz="4" w:space="0" w:color="auto"/>
              <w:left w:val="single" w:sz="4" w:space="0" w:color="auto"/>
              <w:bottom w:val="single" w:sz="4" w:space="0" w:color="auto"/>
              <w:right w:val="single" w:sz="4" w:space="0" w:color="auto"/>
            </w:tcBorders>
          </w:tcPr>
          <w:p w14:paraId="0A6BF21F" w14:textId="77777777" w:rsidR="00CB3986" w:rsidRPr="00D56583" w:rsidRDefault="00CB3986" w:rsidP="00D04D5F">
            <w:pPr>
              <w:pStyle w:val="TAC"/>
              <w:rPr>
                <w:ins w:id="29285" w:author="Delta" w:date="2021-07-23T11:12:00Z"/>
                <w:rFonts w:cs="v5.0.0"/>
                <w:lang w:val="sv-FI"/>
              </w:rPr>
            </w:pPr>
            <w:ins w:id="29286" w:author="Delta" w:date="2021-07-23T11:12:00Z">
              <w:r w:rsidRPr="00D56583">
                <w:rPr>
                  <w:rFonts w:cs="v5.0.0"/>
                  <w:lang w:val="sv-FI"/>
                </w:rPr>
                <w:t xml:space="preserve">85 MHz </w:t>
              </w:r>
              <w:r w:rsidRPr="008E21F4">
                <w:rPr>
                  <w:rFonts w:cs="v5.0.0"/>
                </w:rPr>
                <w:sym w:font="Symbol" w:char="F0A3"/>
              </w:r>
              <w:r w:rsidRPr="00D56583">
                <w:rPr>
                  <w:rFonts w:cs="v5.0.0"/>
                  <w:lang w:val="sv-FI"/>
                </w:rPr>
                <w:t xml:space="preserve"> </w:t>
              </w:r>
              <w:r w:rsidRPr="008E21F4">
                <w:rPr>
                  <w:rFonts w:cs="v5.0.0"/>
                </w:rPr>
                <w:sym w:font="Symbol" w:char="F044"/>
              </w:r>
              <w:r w:rsidRPr="00D56583">
                <w:rPr>
                  <w:rFonts w:cs="v5.0.0"/>
                  <w:lang w:val="sv-FI"/>
                </w:rPr>
                <w:t xml:space="preserve">f &lt; </w:t>
              </w:r>
              <w:r w:rsidRPr="00D56583">
                <w:rPr>
                  <w:rFonts w:cs="v5.0.0"/>
                  <w:lang w:val="sv-FI" w:eastAsia="zh-CN"/>
                </w:rPr>
                <w:t>min(103</w:t>
              </w:r>
              <w:r w:rsidRPr="00D56583">
                <w:rPr>
                  <w:rFonts w:cs="v5.0.0"/>
                  <w:lang w:val="sv-FI"/>
                </w:rPr>
                <w:t xml:space="preserve"> MHz</w:t>
              </w:r>
              <w:r w:rsidRPr="00D56583">
                <w:rPr>
                  <w:rFonts w:cs="v5.0.0"/>
                  <w:lang w:val="sv-FI" w:eastAsia="zh-CN"/>
                </w:rPr>
                <w:t xml:space="preserve">, </w:t>
              </w:r>
              <w:r w:rsidRPr="008E21F4">
                <w:rPr>
                  <w:rFonts w:cs="v5.0.0"/>
                </w:rPr>
                <w:sym w:font="Symbol" w:char="F044"/>
              </w:r>
              <w:r w:rsidRPr="00D56583">
                <w:rPr>
                  <w:rFonts w:cs="v5.0.0"/>
                  <w:lang w:val="sv-FI"/>
                </w:rPr>
                <w:t>f</w:t>
              </w:r>
              <w:r w:rsidRPr="00D56583">
                <w:rPr>
                  <w:rFonts w:cs="v5.0.0"/>
                  <w:vertAlign w:val="subscript"/>
                  <w:lang w:val="sv-FI"/>
                </w:rPr>
                <w:t>max</w:t>
              </w:r>
              <w:r w:rsidRPr="00D56583">
                <w:rPr>
                  <w:rFonts w:cs="v5.0.0"/>
                  <w:lang w:val="sv-FI" w:eastAsia="zh-CN"/>
                </w:rPr>
                <w:t>)</w:t>
              </w:r>
            </w:ins>
          </w:p>
        </w:tc>
        <w:tc>
          <w:tcPr>
            <w:tcW w:w="2976" w:type="dxa"/>
            <w:tcBorders>
              <w:top w:val="single" w:sz="4" w:space="0" w:color="auto"/>
              <w:left w:val="single" w:sz="4" w:space="0" w:color="auto"/>
              <w:bottom w:val="single" w:sz="4" w:space="0" w:color="auto"/>
              <w:right w:val="single" w:sz="4" w:space="0" w:color="auto"/>
            </w:tcBorders>
          </w:tcPr>
          <w:p w14:paraId="6A344C53" w14:textId="77777777" w:rsidR="00CB3986" w:rsidRPr="00D56583" w:rsidRDefault="00CB3986" w:rsidP="00D04D5F">
            <w:pPr>
              <w:pStyle w:val="TAC"/>
              <w:rPr>
                <w:ins w:id="29287" w:author="Delta" w:date="2021-07-23T11:12:00Z"/>
                <w:rFonts w:cs="v5.0.0"/>
                <w:lang w:val="sv-FI" w:eastAsia="zh-CN"/>
              </w:rPr>
            </w:pPr>
            <w:ins w:id="29288" w:author="Delta" w:date="2021-07-23T11:12:00Z">
              <w:r w:rsidRPr="00D56583">
                <w:rPr>
                  <w:rFonts w:cs="v5.0.0"/>
                  <w:lang w:val="sv-FI"/>
                </w:rPr>
                <w:t>85.</w:t>
              </w:r>
              <w:r w:rsidRPr="00D56583">
                <w:rPr>
                  <w:rFonts w:cs="v5.0.0"/>
                  <w:lang w:val="sv-FI" w:eastAsia="zh-CN"/>
                </w:rPr>
                <w:t>0</w:t>
              </w:r>
              <w:r w:rsidRPr="00D56583">
                <w:rPr>
                  <w:rFonts w:cs="v5.0.0"/>
                  <w:lang w:val="sv-FI"/>
                </w:rPr>
                <w:t xml:space="preserve">5 MHz </w:t>
              </w:r>
              <w:r w:rsidRPr="008E21F4">
                <w:rPr>
                  <w:rFonts w:cs="v5.0.0"/>
                </w:rPr>
                <w:sym w:font="Symbol" w:char="F0A3"/>
              </w:r>
              <w:r w:rsidRPr="00D56583">
                <w:rPr>
                  <w:rFonts w:cs="v5.0.0"/>
                  <w:lang w:val="sv-FI"/>
                </w:rPr>
                <w:t xml:space="preserve"> f_offset &lt; </w:t>
              </w:r>
              <w:r w:rsidRPr="00D56583">
                <w:rPr>
                  <w:rFonts w:cs="v5.0.0"/>
                  <w:lang w:val="sv-FI" w:eastAsia="zh-CN"/>
                </w:rPr>
                <w:t>min(103.05</w:t>
              </w:r>
              <w:r w:rsidRPr="00D56583">
                <w:rPr>
                  <w:rFonts w:cs="v5.0.0"/>
                  <w:lang w:val="sv-FI"/>
                </w:rPr>
                <w:t xml:space="preserve"> MHz</w:t>
              </w:r>
              <w:r w:rsidRPr="00D56583">
                <w:rPr>
                  <w:rFonts w:cs="v5.0.0"/>
                  <w:lang w:val="sv-FI" w:eastAsia="zh-CN"/>
                </w:rPr>
                <w:t xml:space="preserve">, </w:t>
              </w:r>
              <w:r w:rsidRPr="00D56583">
                <w:rPr>
                  <w:rFonts w:cs="v5.0.0"/>
                  <w:lang w:val="sv-FI"/>
                </w:rPr>
                <w:t>f_offset</w:t>
              </w:r>
              <w:r w:rsidRPr="00D56583">
                <w:rPr>
                  <w:rFonts w:cs="v5.0.0"/>
                  <w:vertAlign w:val="subscript"/>
                  <w:lang w:val="sv-FI"/>
                </w:rPr>
                <w:t>max</w:t>
              </w:r>
              <w:r w:rsidRPr="00D56583">
                <w:rPr>
                  <w:rFonts w:cs="v5.0.0"/>
                  <w:lang w:val="sv-FI" w:eastAsia="zh-CN"/>
                </w:rPr>
                <w:t>)</w:t>
              </w:r>
            </w:ins>
          </w:p>
        </w:tc>
        <w:tc>
          <w:tcPr>
            <w:tcW w:w="3455" w:type="dxa"/>
            <w:tcBorders>
              <w:top w:val="single" w:sz="4" w:space="0" w:color="auto"/>
              <w:left w:val="single" w:sz="4" w:space="0" w:color="auto"/>
              <w:bottom w:val="single" w:sz="4" w:space="0" w:color="auto"/>
              <w:right w:val="single" w:sz="4" w:space="0" w:color="auto"/>
            </w:tcBorders>
          </w:tcPr>
          <w:p w14:paraId="73610DC7" w14:textId="77777777" w:rsidR="00CB3986" w:rsidRPr="008E21F4" w:rsidRDefault="00CB3986" w:rsidP="00D04D5F">
            <w:pPr>
              <w:pStyle w:val="TAC"/>
              <w:rPr>
                <w:ins w:id="29289" w:author="Delta" w:date="2021-07-23T11:12:00Z"/>
                <w:rFonts w:cs="Arial"/>
                <w:lang w:eastAsia="zh-CN"/>
              </w:rPr>
            </w:pPr>
            <w:ins w:id="29290" w:author="Delta" w:date="2021-07-23T11:12:00Z">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59.3dB, -40dBm)</w:t>
              </w:r>
            </w:ins>
          </w:p>
        </w:tc>
        <w:tc>
          <w:tcPr>
            <w:tcW w:w="1430" w:type="dxa"/>
            <w:tcBorders>
              <w:top w:val="single" w:sz="4" w:space="0" w:color="auto"/>
              <w:left w:val="single" w:sz="4" w:space="0" w:color="auto"/>
              <w:bottom w:val="single" w:sz="4" w:space="0" w:color="auto"/>
              <w:right w:val="single" w:sz="4" w:space="0" w:color="auto"/>
            </w:tcBorders>
          </w:tcPr>
          <w:p w14:paraId="6D5A6E45" w14:textId="77777777" w:rsidR="00CB3986" w:rsidRPr="008E21F4" w:rsidRDefault="00CB3986" w:rsidP="00D04D5F">
            <w:pPr>
              <w:pStyle w:val="TAC"/>
              <w:rPr>
                <w:ins w:id="29291" w:author="Delta" w:date="2021-07-23T11:12:00Z"/>
                <w:rFonts w:cs="v5.0.0"/>
                <w:lang w:eastAsia="zh-CN"/>
              </w:rPr>
            </w:pPr>
            <w:ins w:id="29292" w:author="Delta" w:date="2021-07-23T11:12:00Z">
              <w:r w:rsidRPr="008E21F4">
                <w:rPr>
                  <w:rFonts w:cs="v5.0.0"/>
                </w:rPr>
                <w:t xml:space="preserve">100 kHz </w:t>
              </w:r>
            </w:ins>
          </w:p>
        </w:tc>
      </w:tr>
      <w:tr w:rsidR="00CB3986" w:rsidRPr="008E21F4" w14:paraId="656735AF" w14:textId="77777777" w:rsidTr="00D04D5F">
        <w:trPr>
          <w:cantSplit/>
          <w:jc w:val="center"/>
          <w:ins w:id="29293" w:author="Delta" w:date="2021-07-23T11:12:00Z"/>
        </w:trPr>
        <w:tc>
          <w:tcPr>
            <w:tcW w:w="2127" w:type="dxa"/>
            <w:tcBorders>
              <w:top w:val="single" w:sz="4" w:space="0" w:color="auto"/>
              <w:left w:val="single" w:sz="4" w:space="0" w:color="auto"/>
              <w:bottom w:val="single" w:sz="4" w:space="0" w:color="auto"/>
              <w:right w:val="single" w:sz="4" w:space="0" w:color="auto"/>
            </w:tcBorders>
          </w:tcPr>
          <w:p w14:paraId="1A67652E" w14:textId="77777777" w:rsidR="00CB3986" w:rsidRPr="008E21F4" w:rsidRDefault="00CB3986" w:rsidP="00D04D5F">
            <w:pPr>
              <w:pStyle w:val="TAC"/>
              <w:rPr>
                <w:ins w:id="29294" w:author="Delta" w:date="2021-07-23T11:12:00Z"/>
                <w:rFonts w:cs="v5.0.0"/>
              </w:rPr>
            </w:pPr>
            <w:ins w:id="29295" w:author="Delta" w:date="2021-07-23T11:12:00Z">
              <w:r w:rsidRPr="008E21F4">
                <w:rPr>
                  <w:rFonts w:cs="v5.0.0"/>
                </w:rPr>
                <w:t xml:space="preserve">103 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w:t>
              </w:r>
              <w:r w:rsidRPr="008E21F4">
                <w:rPr>
                  <w:rFonts w:cs="v5.0.0"/>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14:paraId="0BA147C4" w14:textId="77777777" w:rsidR="00CB3986" w:rsidRPr="008E21F4" w:rsidRDefault="00CB3986" w:rsidP="00D04D5F">
            <w:pPr>
              <w:pStyle w:val="TAC"/>
              <w:rPr>
                <w:ins w:id="29296" w:author="Delta" w:date="2021-07-23T11:12:00Z"/>
                <w:rFonts w:cs="v5.0.0"/>
                <w:lang w:eastAsia="zh-CN"/>
              </w:rPr>
            </w:pPr>
            <w:ins w:id="29297" w:author="Delta" w:date="2021-07-23T11:12:00Z">
              <w:r w:rsidRPr="008E21F4">
                <w:rPr>
                  <w:rFonts w:cs="v5.0.0"/>
                  <w:lang w:eastAsia="zh-CN"/>
                </w:rPr>
                <w:t>103.05</w:t>
              </w:r>
              <w:r w:rsidRPr="008E21F4">
                <w:rPr>
                  <w:rFonts w:cs="v5.0.0"/>
                </w:rPr>
                <w:t xml:space="preserve"> MHz </w:t>
              </w:r>
              <w:r w:rsidRPr="008E21F4">
                <w:rPr>
                  <w:rFonts w:cs="v5.0.0"/>
                </w:rPr>
                <w:sym w:font="Symbol" w:char="F0A3"/>
              </w:r>
              <w:r w:rsidRPr="008E21F4">
                <w:rPr>
                  <w:rFonts w:cs="v5.0.0"/>
                </w:rPr>
                <w:t xml:space="preserve"> f_offset &lt; f_offset</w:t>
              </w:r>
              <w:r w:rsidRPr="008E21F4">
                <w:rPr>
                  <w:rFonts w:cs="v5.0.0"/>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14:paraId="454AEA91" w14:textId="77777777" w:rsidR="00CB3986" w:rsidRPr="008E21F4" w:rsidRDefault="00CB3986" w:rsidP="00D04D5F">
            <w:pPr>
              <w:pStyle w:val="TAC"/>
              <w:rPr>
                <w:ins w:id="29298" w:author="Delta" w:date="2021-07-23T11:12:00Z"/>
                <w:rFonts w:cs="Arial"/>
                <w:lang w:eastAsia="zh-CN"/>
              </w:rPr>
            </w:pPr>
            <w:ins w:id="29299" w:author="Delta" w:date="2021-07-23T11:12:00Z">
              <w:r w:rsidRPr="008E21F4">
                <w:rPr>
                  <w:rFonts w:cs="Arial"/>
                  <w:lang w:eastAsia="zh-CN"/>
                </w:rPr>
                <w:t>Max(</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64.3dB, -40dBm)</w:t>
              </w:r>
            </w:ins>
          </w:p>
        </w:tc>
        <w:tc>
          <w:tcPr>
            <w:tcW w:w="1430" w:type="dxa"/>
            <w:tcBorders>
              <w:top w:val="single" w:sz="4" w:space="0" w:color="auto"/>
              <w:left w:val="single" w:sz="4" w:space="0" w:color="auto"/>
              <w:bottom w:val="single" w:sz="4" w:space="0" w:color="auto"/>
              <w:right w:val="single" w:sz="4" w:space="0" w:color="auto"/>
            </w:tcBorders>
          </w:tcPr>
          <w:p w14:paraId="661597A3" w14:textId="77777777" w:rsidR="00CB3986" w:rsidRPr="008E21F4" w:rsidRDefault="00CB3986" w:rsidP="00D04D5F">
            <w:pPr>
              <w:pStyle w:val="TAC"/>
              <w:rPr>
                <w:ins w:id="29300" w:author="Delta" w:date="2021-07-23T11:12:00Z"/>
                <w:rFonts w:cs="v5.0.0"/>
                <w:lang w:eastAsia="zh-CN"/>
              </w:rPr>
            </w:pPr>
            <w:ins w:id="29301" w:author="Delta" w:date="2021-07-23T11:12:00Z">
              <w:r w:rsidRPr="008E21F4">
                <w:rPr>
                  <w:rFonts w:cs="v5.0.0"/>
                  <w:lang w:eastAsia="zh-CN"/>
                </w:rPr>
                <w:t>100 kHz</w:t>
              </w:r>
            </w:ins>
          </w:p>
        </w:tc>
      </w:tr>
      <w:tr w:rsidR="00CB3986" w:rsidRPr="008E21F4" w14:paraId="2274FF39" w14:textId="77777777" w:rsidTr="00D04D5F">
        <w:trPr>
          <w:cantSplit/>
          <w:jc w:val="center"/>
          <w:ins w:id="29302" w:author="Delta" w:date="2021-07-23T11:12:00Z"/>
        </w:trPr>
        <w:tc>
          <w:tcPr>
            <w:tcW w:w="9988" w:type="dxa"/>
            <w:gridSpan w:val="4"/>
          </w:tcPr>
          <w:p w14:paraId="438362E0" w14:textId="77777777" w:rsidR="00CB3986" w:rsidRPr="008E21F4" w:rsidRDefault="00CB3986" w:rsidP="00D04D5F">
            <w:pPr>
              <w:pStyle w:val="TAN"/>
              <w:rPr>
                <w:ins w:id="29303" w:author="Delta" w:date="2021-07-23T11:12:00Z"/>
                <w:rFonts w:cs="Arial"/>
                <w:lang w:eastAsia="zh-CN"/>
              </w:rPr>
            </w:pPr>
            <w:ins w:id="29304" w:author="Delta" w:date="2021-07-23T11:12:00Z">
              <w:r w:rsidRPr="008E21F4">
                <w:rPr>
                  <w:rFonts w:cs="Arial"/>
                  <w:lang w:eastAsia="zh-CN"/>
                </w:rPr>
                <w:t>NOTE 1:</w:t>
              </w:r>
              <w:r w:rsidRPr="008E21F4">
                <w:rPr>
                  <w:rFonts w:cs="Arial"/>
                  <w:lang w:eastAsia="zh-CN"/>
                </w:rPr>
                <w:tab/>
              </w:r>
              <w:r w:rsidRPr="008E21F4">
                <w:rPr>
                  <w:rFonts w:cs="Arial"/>
                </w:rPr>
                <w:t xml:space="preserve">For a BS supporting non-contiguous spectrum operation within any operating band, the minimum requirement within sub-block gaps is calculated as a cumulative sum of contributions from adjacent </w:t>
              </w:r>
              <w:r w:rsidRPr="008E21F4">
                <w:rPr>
                  <w:rFonts w:cs="v5.0.0"/>
                </w:rPr>
                <w:t>sub blocks on each side of the sub block gap</w:t>
              </w:r>
              <w:r w:rsidRPr="008E21F4">
                <w:rPr>
                  <w:rFonts w:cs="Arial"/>
                </w:rPr>
                <w:t xml:space="preserve">. Exception is </w:t>
              </w:r>
              <w:r w:rsidRPr="008E21F4">
                <w:rPr>
                  <w:rFonts w:ascii="Symbol" w:hAnsi="Symbol" w:cs="Arial"/>
                </w:rPr>
                <w:t></w:t>
              </w:r>
              <w:r w:rsidRPr="008E21F4">
                <w:rPr>
                  <w:rFonts w:cs="Arial"/>
                </w:rPr>
                <w:t xml:space="preserve">f ≥ </w:t>
              </w:r>
              <w:r w:rsidRPr="008E21F4">
                <w:rPr>
                  <w:rFonts w:cs="Arial"/>
                  <w:lang w:eastAsia="zh-CN"/>
                </w:rPr>
                <w:t xml:space="preserve">10 </w:t>
              </w:r>
              <w:r w:rsidRPr="008E21F4">
                <w:rPr>
                  <w:rFonts w:cs="Arial"/>
                </w:rPr>
                <w:t>MHz from both adjacent sub blocks on each side of the sub-block gap, where the minimum requirement within sub-block gaps shall be Max</w:t>
              </w:r>
              <w:r w:rsidRPr="008E21F4">
                <w:rPr>
                  <w:rFonts w:cs="Arial"/>
                  <w:lang w:eastAsia="zh-CN"/>
                </w:rPr>
                <w:t xml:space="preserve"> (</w:t>
              </w:r>
              <w:r w:rsidRPr="008E21F4">
                <w:rPr>
                  <w:bCs/>
                </w:rPr>
                <w:t>P</w:t>
              </w:r>
              <w:r w:rsidRPr="008E21F4">
                <w:rPr>
                  <w:bCs/>
                  <w:vertAlign w:val="subscript"/>
                </w:rPr>
                <w:t>rated,</w:t>
              </w:r>
              <w:r w:rsidRPr="008E21F4">
                <w:rPr>
                  <w:rFonts w:hint="eastAsia"/>
                  <w:bCs/>
                  <w:vertAlign w:val="subscript"/>
                </w:rPr>
                <w:t>c</w:t>
              </w:r>
              <w:r w:rsidRPr="008E21F4">
                <w:rPr>
                  <w:rFonts w:cs="Arial"/>
                  <w:vertAlign w:val="subscript"/>
                  <w:lang w:eastAsia="zh-CN"/>
                </w:rPr>
                <w:t xml:space="preserve"> </w:t>
              </w:r>
              <w:r w:rsidRPr="008E21F4">
                <w:rPr>
                  <w:rFonts w:cs="Arial"/>
                  <w:lang w:eastAsia="zh-CN"/>
                </w:rPr>
                <w:t>– 57.3dB, -40 dBm)</w:t>
              </w:r>
              <w:r w:rsidRPr="008E21F4">
                <w:rPr>
                  <w:rFonts w:cs="Arial"/>
                </w:rPr>
                <w:t>/100kHz.</w:t>
              </w:r>
            </w:ins>
          </w:p>
        </w:tc>
      </w:tr>
    </w:tbl>
    <w:p w14:paraId="7D6FEAFF" w14:textId="77777777" w:rsidR="00CB3986" w:rsidRPr="008E21F4" w:rsidRDefault="00CB3986" w:rsidP="00CB3986">
      <w:pPr>
        <w:rPr>
          <w:ins w:id="29305" w:author="Delta" w:date="2021-07-23T11:12:00Z"/>
          <w:lang w:eastAsia="zh-CN"/>
        </w:rPr>
      </w:pPr>
    </w:p>
    <w:p w14:paraId="499728CE" w14:textId="77777777" w:rsidR="00CB3986" w:rsidRPr="008E21F4" w:rsidRDefault="00CB3986" w:rsidP="00CB3986">
      <w:pPr>
        <w:pStyle w:val="Heading5"/>
        <w:rPr>
          <w:ins w:id="29306" w:author="Delta" w:date="2021-07-23T11:12:00Z"/>
          <w:lang w:eastAsia="zh-CN"/>
        </w:rPr>
      </w:pPr>
      <w:bookmarkStart w:id="29307" w:name="_Toc21017855"/>
      <w:bookmarkStart w:id="29308" w:name="_Toc29486318"/>
      <w:bookmarkStart w:id="29309" w:name="_Toc29757008"/>
      <w:bookmarkStart w:id="29310" w:name="_Toc29758121"/>
      <w:bookmarkStart w:id="29311" w:name="_Toc35952686"/>
      <w:bookmarkStart w:id="29312" w:name="_Toc37174686"/>
      <w:bookmarkStart w:id="29313" w:name="_Toc37176567"/>
      <w:bookmarkStart w:id="29314" w:name="_Toc45831642"/>
      <w:bookmarkStart w:id="29315" w:name="_Toc45832367"/>
      <w:bookmarkStart w:id="29316" w:name="_Toc52547295"/>
      <w:bookmarkStart w:id="29317" w:name="_Toc61110442"/>
      <w:bookmarkStart w:id="29318" w:name="_Toc67910724"/>
      <w:bookmarkStart w:id="29319" w:name="_Toc75187648"/>
      <w:bookmarkStart w:id="29320" w:name="_Toc76501403"/>
      <w:ins w:id="29321" w:author="Delta" w:date="2021-07-23T11:12:00Z">
        <w:r w:rsidRPr="008E21F4">
          <w:t>6.6.3.5.2</w:t>
        </w:r>
        <w:r w:rsidRPr="008E21F4">
          <w:rPr>
            <w:lang w:eastAsia="zh-CN"/>
          </w:rPr>
          <w:t>E</w:t>
        </w:r>
        <w:r w:rsidRPr="008E21F4">
          <w:tab/>
          <w:t xml:space="preserve">Minimum requirements for </w:t>
        </w:r>
        <w:r w:rsidRPr="008E21F4">
          <w:rPr>
            <w:lang w:eastAsia="zh-CN"/>
          </w:rPr>
          <w:t>stand-alone NB-IoT</w:t>
        </w:r>
        <w:r w:rsidRPr="008E21F4">
          <w:t xml:space="preserve"> Wide Area BS</w:t>
        </w:r>
        <w:bookmarkEnd w:id="29307"/>
        <w:bookmarkEnd w:id="29308"/>
        <w:bookmarkEnd w:id="29309"/>
        <w:bookmarkEnd w:id="29310"/>
        <w:bookmarkEnd w:id="29311"/>
        <w:bookmarkEnd w:id="29312"/>
        <w:bookmarkEnd w:id="29313"/>
        <w:bookmarkEnd w:id="29314"/>
        <w:bookmarkEnd w:id="29315"/>
        <w:bookmarkEnd w:id="29316"/>
        <w:bookmarkEnd w:id="29317"/>
        <w:bookmarkEnd w:id="29318"/>
        <w:bookmarkEnd w:id="29319"/>
        <w:bookmarkEnd w:id="29320"/>
      </w:ins>
    </w:p>
    <w:p w14:paraId="47053D87" w14:textId="77777777" w:rsidR="00CB3986" w:rsidRPr="008E21F4" w:rsidRDefault="00CB3986" w:rsidP="00CB3986">
      <w:pPr>
        <w:keepNext/>
        <w:rPr>
          <w:ins w:id="29322" w:author="Delta" w:date="2021-07-23T11:12:00Z"/>
          <w:rFonts w:cs="v5.0.0"/>
        </w:rPr>
      </w:pPr>
      <w:ins w:id="29323" w:author="Delta" w:date="2021-07-23T11:12:00Z">
        <w:r w:rsidRPr="008E21F4">
          <w:rPr>
            <w:rFonts w:cs="v5.0.0"/>
          </w:rPr>
          <w:t xml:space="preserve">For </w:t>
        </w:r>
        <w:r w:rsidRPr="008E21F4">
          <w:rPr>
            <w:lang w:eastAsia="zh-CN"/>
          </w:rPr>
          <w:t>stand-alone NB-IoT</w:t>
        </w:r>
        <w:r w:rsidRPr="008E21F4">
          <w:t xml:space="preserve"> BS in E-UTRA bands ≤3GHz</w:t>
        </w:r>
        <w:r w:rsidRPr="008E21F4">
          <w:rPr>
            <w:rFonts w:cs="v5.0.0"/>
          </w:rPr>
          <w:t>, emissions shall not exceed the maximum levels specified in Tables 6.6.3.5.2</w:t>
        </w:r>
        <w:r w:rsidRPr="008E21F4">
          <w:rPr>
            <w:rFonts w:cs="v5.0.0"/>
            <w:lang w:eastAsia="zh-CN"/>
          </w:rPr>
          <w:t>E</w:t>
        </w:r>
        <w:r w:rsidRPr="008E21F4">
          <w:rPr>
            <w:rFonts w:cs="v5.0.0"/>
          </w:rPr>
          <w:t>-1.</w:t>
        </w:r>
      </w:ins>
    </w:p>
    <w:p w14:paraId="2F1643F4" w14:textId="77777777" w:rsidR="00CB3986" w:rsidRPr="008E21F4" w:rsidRDefault="00CB3986" w:rsidP="00CB3986">
      <w:pPr>
        <w:pStyle w:val="TH"/>
        <w:rPr>
          <w:ins w:id="29324" w:author="Delta" w:date="2021-07-23T11:12:00Z"/>
          <w:lang w:eastAsia="zh-CN"/>
        </w:rPr>
      </w:pPr>
      <w:ins w:id="29325" w:author="Delta" w:date="2021-07-23T11:12:00Z">
        <w:r w:rsidRPr="008E21F4">
          <w:t>Table 6.6.3.5.2</w:t>
        </w:r>
        <w:r w:rsidRPr="008E21F4">
          <w:rPr>
            <w:lang w:eastAsia="zh-CN"/>
          </w:rPr>
          <w:t>E</w:t>
        </w:r>
        <w:r w:rsidRPr="008E21F4">
          <w:t xml:space="preserve">-1: </w:t>
        </w:r>
        <w:r w:rsidRPr="008E21F4">
          <w:rPr>
            <w:lang w:eastAsia="zh-CN"/>
          </w:rPr>
          <w:t>Stand-alone NB-IoT</w:t>
        </w:r>
        <w:r w:rsidRPr="008E21F4">
          <w:t xml:space="preserve"> BS operating band unwanted emission limits (E-UTRA bands ≤3GHz</w:t>
        </w:r>
        <w:r w:rsidRPr="008E21F4">
          <w:rPr>
            <w:lang w:eastAsia="zh-CN"/>
          </w:rPr>
          <w:t>)</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245C62A8" w14:textId="77777777" w:rsidTr="00D04D5F">
        <w:trPr>
          <w:cantSplit/>
          <w:jc w:val="center"/>
          <w:ins w:id="29326" w:author="Delta" w:date="2021-07-23T11:12:00Z"/>
        </w:trPr>
        <w:tc>
          <w:tcPr>
            <w:tcW w:w="1915" w:type="dxa"/>
          </w:tcPr>
          <w:p w14:paraId="0439AE4D" w14:textId="77777777" w:rsidR="00CB3986" w:rsidRPr="008E21F4" w:rsidRDefault="00CB3986" w:rsidP="00D04D5F">
            <w:pPr>
              <w:pStyle w:val="TAH"/>
              <w:rPr>
                <w:ins w:id="29327" w:author="Delta" w:date="2021-07-23T11:12:00Z"/>
                <w:lang w:eastAsia="ja-JP"/>
              </w:rPr>
            </w:pPr>
            <w:ins w:id="29328" w:author="Delta" w:date="2021-07-23T11:12:00Z">
              <w:r w:rsidRPr="008E21F4">
                <w:rPr>
                  <w:lang w:eastAsia="ja-JP"/>
                </w:rPr>
                <w:t xml:space="preserve">Frequency offset of measurement filter </w:t>
              </w:r>
              <w:r w:rsidRPr="008E21F4">
                <w:rPr>
                  <w:lang w:eastAsia="ja-JP"/>
                </w:rPr>
                <w:noBreakHyphen/>
                <w:t xml:space="preserve">3dB point, </w:t>
              </w:r>
              <w:r w:rsidRPr="008E21F4">
                <w:rPr>
                  <w:lang w:eastAsia="ja-JP"/>
                </w:rPr>
                <w:sym w:font="Symbol" w:char="F044"/>
              </w:r>
              <w:r w:rsidRPr="008E21F4">
                <w:rPr>
                  <w:lang w:eastAsia="ja-JP"/>
                </w:rPr>
                <w:t>f</w:t>
              </w:r>
            </w:ins>
          </w:p>
        </w:tc>
        <w:tc>
          <w:tcPr>
            <w:tcW w:w="2693" w:type="dxa"/>
          </w:tcPr>
          <w:p w14:paraId="33E07E77" w14:textId="77777777" w:rsidR="00CB3986" w:rsidRPr="008E21F4" w:rsidRDefault="00CB3986" w:rsidP="00D04D5F">
            <w:pPr>
              <w:pStyle w:val="TAH"/>
              <w:rPr>
                <w:ins w:id="29329" w:author="Delta" w:date="2021-07-23T11:12:00Z"/>
                <w:lang w:eastAsia="ja-JP"/>
              </w:rPr>
            </w:pPr>
            <w:ins w:id="29330" w:author="Delta" w:date="2021-07-23T11:12:00Z">
              <w:r w:rsidRPr="008E21F4">
                <w:rPr>
                  <w:lang w:eastAsia="ja-JP"/>
                </w:rPr>
                <w:t>Frequency offset of measurement filter centre frequency, f_offset</w:t>
              </w:r>
            </w:ins>
          </w:p>
        </w:tc>
        <w:tc>
          <w:tcPr>
            <w:tcW w:w="3827" w:type="dxa"/>
          </w:tcPr>
          <w:p w14:paraId="46606170" w14:textId="77777777" w:rsidR="00CB3986" w:rsidRPr="008E21F4" w:rsidRDefault="00CB3986" w:rsidP="00D04D5F">
            <w:pPr>
              <w:pStyle w:val="TAH"/>
              <w:rPr>
                <w:ins w:id="29331" w:author="Delta" w:date="2021-07-23T11:12:00Z"/>
                <w:lang w:eastAsia="ja-JP"/>
              </w:rPr>
            </w:pPr>
            <w:ins w:id="29332" w:author="Delta" w:date="2021-07-23T11:12:00Z">
              <w:r w:rsidRPr="008E21F4">
                <w:rPr>
                  <w:lang w:eastAsia="ja-JP"/>
                </w:rPr>
                <w:t xml:space="preserve">Minimum requirement (Note </w:t>
              </w:r>
              <w:r w:rsidRPr="008E21F4">
                <w:rPr>
                  <w:lang w:eastAsia="zh-CN"/>
                </w:rPr>
                <w:t>1</w:t>
              </w:r>
              <w:r w:rsidRPr="008E21F4">
                <w:rPr>
                  <w:lang w:eastAsia="ja-JP"/>
                </w:rPr>
                <w:t xml:space="preserve">, </w:t>
              </w:r>
              <w:r w:rsidRPr="008E21F4">
                <w:rPr>
                  <w:lang w:eastAsia="zh-CN"/>
                </w:rPr>
                <w:t>2</w:t>
              </w:r>
              <w:r w:rsidRPr="008E21F4">
                <w:rPr>
                  <w:lang w:eastAsia="ja-JP"/>
                </w:rPr>
                <w:t xml:space="preserve">, </w:t>
              </w:r>
              <w:r w:rsidRPr="008E21F4">
                <w:rPr>
                  <w:lang w:eastAsia="zh-CN"/>
                </w:rPr>
                <w:t>3, 4</w:t>
              </w:r>
              <w:r w:rsidRPr="008E21F4">
                <w:rPr>
                  <w:lang w:eastAsia="ja-JP"/>
                </w:rPr>
                <w:t>)</w:t>
              </w:r>
            </w:ins>
          </w:p>
        </w:tc>
        <w:tc>
          <w:tcPr>
            <w:tcW w:w="1348" w:type="dxa"/>
          </w:tcPr>
          <w:p w14:paraId="7A86E717" w14:textId="77777777" w:rsidR="00CB3986" w:rsidRPr="008E21F4" w:rsidRDefault="00CB3986" w:rsidP="00D04D5F">
            <w:pPr>
              <w:pStyle w:val="TAH"/>
              <w:rPr>
                <w:ins w:id="29333" w:author="Delta" w:date="2021-07-23T11:12:00Z"/>
                <w:lang w:eastAsia="ja-JP"/>
              </w:rPr>
            </w:pPr>
            <w:ins w:id="29334" w:author="Delta" w:date="2021-07-23T11:12:00Z">
              <w:r w:rsidRPr="008E21F4">
                <w:rPr>
                  <w:lang w:eastAsia="ja-JP"/>
                </w:rPr>
                <w:t xml:space="preserve">Measurement bandwidth (Note </w:t>
              </w:r>
              <w:r w:rsidRPr="008E21F4">
                <w:rPr>
                  <w:lang w:eastAsia="zh-CN"/>
                </w:rPr>
                <w:t>6</w:t>
              </w:r>
              <w:r w:rsidRPr="008E21F4">
                <w:rPr>
                  <w:lang w:eastAsia="ja-JP"/>
                </w:rPr>
                <w:t>)</w:t>
              </w:r>
            </w:ins>
          </w:p>
        </w:tc>
      </w:tr>
      <w:tr w:rsidR="00CB3986" w:rsidRPr="008E21F4" w14:paraId="68BF0F69" w14:textId="77777777" w:rsidTr="00D04D5F">
        <w:trPr>
          <w:cantSplit/>
          <w:jc w:val="center"/>
          <w:ins w:id="29335" w:author="Delta" w:date="2021-07-23T11:12:00Z"/>
        </w:trPr>
        <w:tc>
          <w:tcPr>
            <w:tcW w:w="1915" w:type="dxa"/>
          </w:tcPr>
          <w:p w14:paraId="07417FE8" w14:textId="77777777" w:rsidR="00CB3986" w:rsidRPr="008E21F4" w:rsidRDefault="00CB3986" w:rsidP="00D04D5F">
            <w:pPr>
              <w:pStyle w:val="TAC"/>
              <w:rPr>
                <w:ins w:id="29336" w:author="Delta" w:date="2021-07-23T11:12:00Z"/>
                <w:rFonts w:cs="v5.0.0"/>
                <w:lang w:eastAsia="ja-JP"/>
              </w:rPr>
            </w:pPr>
            <w:ins w:id="29337" w:author="Delta" w:date="2021-07-23T11:12:00Z">
              <w:r w:rsidRPr="008E21F4">
                <w:rPr>
                  <w:rFonts w:cs="v5.0.0"/>
                  <w:lang w:eastAsia="ja-JP"/>
                </w:rPr>
                <w:t xml:space="preserve">0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05 MHz</w:t>
              </w:r>
            </w:ins>
          </w:p>
        </w:tc>
        <w:tc>
          <w:tcPr>
            <w:tcW w:w="2693" w:type="dxa"/>
          </w:tcPr>
          <w:p w14:paraId="76D49595" w14:textId="77777777" w:rsidR="00CB3986" w:rsidRPr="008E21F4" w:rsidRDefault="00CB3986" w:rsidP="00D04D5F">
            <w:pPr>
              <w:pStyle w:val="TAC"/>
              <w:rPr>
                <w:ins w:id="29338" w:author="Delta" w:date="2021-07-23T11:12:00Z"/>
                <w:rFonts w:cs="v5.0.0"/>
                <w:lang w:eastAsia="ja-JP"/>
              </w:rPr>
            </w:pPr>
            <w:ins w:id="29339" w:author="Delta" w:date="2021-07-23T11:12:00Z">
              <w:r w:rsidRPr="008E21F4">
                <w:rPr>
                  <w:rFonts w:cs="v5.0.0"/>
                  <w:lang w:eastAsia="ja-JP"/>
                </w:rPr>
                <w:t xml:space="preserve">0.015 MHz </w:t>
              </w:r>
              <w:r w:rsidRPr="008E21F4">
                <w:rPr>
                  <w:rFonts w:cs="v5.0.0"/>
                  <w:lang w:eastAsia="ja-JP"/>
                </w:rPr>
                <w:sym w:font="Symbol" w:char="F0A3"/>
              </w:r>
              <w:r w:rsidRPr="008E21F4">
                <w:rPr>
                  <w:rFonts w:cs="v5.0.0"/>
                  <w:lang w:eastAsia="ja-JP"/>
                </w:rPr>
                <w:t xml:space="preserve"> f_offset &lt; 0.065 MHz </w:t>
              </w:r>
            </w:ins>
          </w:p>
        </w:tc>
        <w:tc>
          <w:tcPr>
            <w:tcW w:w="3827" w:type="dxa"/>
          </w:tcPr>
          <w:p w14:paraId="547B7F12" w14:textId="77777777" w:rsidR="00CB3986" w:rsidRPr="008E21F4" w:rsidRDefault="00CB3986" w:rsidP="00D04D5F">
            <w:pPr>
              <w:pStyle w:val="EQ"/>
              <w:rPr>
                <w:ins w:id="29340" w:author="Delta" w:date="2021-07-23T11:12:00Z"/>
                <w:lang w:eastAsia="ja-JP"/>
              </w:rPr>
            </w:pPr>
            <w:ins w:id="29341" w:author="Delta" w:date="2021-07-23T11:12:00Z">
              <w:r w:rsidRPr="008E21F4">
                <w:rPr>
                  <w:position w:val="-46"/>
                  <w:lang w:eastAsia="ja-JP"/>
                </w:rPr>
                <w:object w:dxaOrig="4400" w:dyaOrig="1040" w14:anchorId="5D26D1E7">
                  <v:shape id="_x0000_i1191" type="#_x0000_t75" style="width:185.3pt;height:42.55pt" o:ole="" fillcolor="window">
                    <v:imagedata r:id="rId297" o:title=""/>
                  </v:shape>
                  <o:OLEObject Type="Embed" ProgID="Equation.3" ShapeID="_x0000_i1191" DrawAspect="Content" ObjectID="_1688546344" r:id="rId298"/>
                </w:object>
              </w:r>
            </w:ins>
          </w:p>
        </w:tc>
        <w:tc>
          <w:tcPr>
            <w:tcW w:w="1348" w:type="dxa"/>
          </w:tcPr>
          <w:p w14:paraId="41D37868" w14:textId="77777777" w:rsidR="00CB3986" w:rsidRPr="008E21F4" w:rsidRDefault="00CB3986" w:rsidP="00D04D5F">
            <w:pPr>
              <w:pStyle w:val="TAC"/>
              <w:rPr>
                <w:ins w:id="29342" w:author="Delta" w:date="2021-07-23T11:12:00Z"/>
                <w:rFonts w:cs="Arial"/>
                <w:lang w:eastAsia="ja-JP"/>
              </w:rPr>
            </w:pPr>
            <w:ins w:id="29343" w:author="Delta" w:date="2021-07-23T11:12:00Z">
              <w:r w:rsidRPr="008E21F4">
                <w:rPr>
                  <w:rFonts w:cs="Arial"/>
                  <w:lang w:eastAsia="ja-JP"/>
                </w:rPr>
                <w:t xml:space="preserve">30 kHz </w:t>
              </w:r>
            </w:ins>
          </w:p>
        </w:tc>
      </w:tr>
      <w:tr w:rsidR="00CB3986" w:rsidRPr="008E21F4" w14:paraId="40BED354" w14:textId="77777777" w:rsidTr="00D04D5F">
        <w:trPr>
          <w:cantSplit/>
          <w:jc w:val="center"/>
          <w:ins w:id="29344" w:author="Delta" w:date="2021-07-23T11:12:00Z"/>
        </w:trPr>
        <w:tc>
          <w:tcPr>
            <w:tcW w:w="1915" w:type="dxa"/>
          </w:tcPr>
          <w:p w14:paraId="04BF22FD" w14:textId="77777777" w:rsidR="00CB3986" w:rsidRPr="008E21F4" w:rsidRDefault="00CB3986" w:rsidP="00D04D5F">
            <w:pPr>
              <w:pStyle w:val="TAC"/>
              <w:rPr>
                <w:ins w:id="29345" w:author="Delta" w:date="2021-07-23T11:12:00Z"/>
                <w:rFonts w:cs="v5.0.0"/>
                <w:lang w:eastAsia="ja-JP"/>
              </w:rPr>
            </w:pPr>
            <w:ins w:id="29346" w:author="Delta" w:date="2021-07-23T11:12:00Z">
              <w:r w:rsidRPr="008E21F4">
                <w:rPr>
                  <w:rFonts w:cs="v5.0.0"/>
                  <w:lang w:eastAsia="ja-JP"/>
                </w:rPr>
                <w:t xml:space="preserve">0.05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15 MHz</w:t>
              </w:r>
            </w:ins>
          </w:p>
        </w:tc>
        <w:tc>
          <w:tcPr>
            <w:tcW w:w="2693" w:type="dxa"/>
          </w:tcPr>
          <w:p w14:paraId="33ADF058" w14:textId="77777777" w:rsidR="00CB3986" w:rsidRPr="008E21F4" w:rsidRDefault="00CB3986" w:rsidP="00D04D5F">
            <w:pPr>
              <w:pStyle w:val="TAC"/>
              <w:rPr>
                <w:ins w:id="29347" w:author="Delta" w:date="2021-07-23T11:12:00Z"/>
                <w:rFonts w:cs="v5.0.0"/>
                <w:lang w:eastAsia="ja-JP"/>
              </w:rPr>
            </w:pPr>
            <w:ins w:id="29348" w:author="Delta" w:date="2021-07-23T11:12:00Z">
              <w:r w:rsidRPr="008E21F4">
                <w:rPr>
                  <w:rFonts w:cs="v5.0.0"/>
                  <w:lang w:eastAsia="ja-JP"/>
                </w:rPr>
                <w:t xml:space="preserve">0.065 MHz </w:t>
              </w:r>
              <w:r w:rsidRPr="008E21F4">
                <w:rPr>
                  <w:rFonts w:cs="v5.0.0"/>
                  <w:lang w:eastAsia="ja-JP"/>
                </w:rPr>
                <w:sym w:font="Symbol" w:char="F0A3"/>
              </w:r>
              <w:r w:rsidRPr="008E21F4">
                <w:rPr>
                  <w:rFonts w:cs="v5.0.0"/>
                  <w:lang w:eastAsia="ja-JP"/>
                </w:rPr>
                <w:t xml:space="preserve"> f_offset &lt; 0.165 MHz </w:t>
              </w:r>
            </w:ins>
          </w:p>
        </w:tc>
        <w:tc>
          <w:tcPr>
            <w:tcW w:w="3827" w:type="dxa"/>
          </w:tcPr>
          <w:p w14:paraId="32EA2ECB" w14:textId="77777777" w:rsidR="00CB3986" w:rsidRPr="008E21F4" w:rsidRDefault="00CB3986" w:rsidP="00D04D5F">
            <w:pPr>
              <w:pStyle w:val="EQ"/>
              <w:rPr>
                <w:ins w:id="29349" w:author="Delta" w:date="2021-07-23T11:12:00Z"/>
                <w:lang w:eastAsia="ja-JP"/>
              </w:rPr>
            </w:pPr>
            <w:ins w:id="29350" w:author="Delta" w:date="2021-07-23T11:12:00Z">
              <w:r w:rsidRPr="008E21F4">
                <w:rPr>
                  <w:position w:val="-46"/>
                  <w:lang w:eastAsia="ja-JP"/>
                </w:rPr>
                <w:object w:dxaOrig="4480" w:dyaOrig="1040" w14:anchorId="49A11265">
                  <v:shape id="_x0000_i1192" type="#_x0000_t75" style="width:187.2pt;height:42.55pt" o:ole="" fillcolor="window">
                    <v:imagedata r:id="rId299" o:title=""/>
                  </v:shape>
                  <o:OLEObject Type="Embed" ProgID="Equation.3" ShapeID="_x0000_i1192" DrawAspect="Content" ObjectID="_1688546345" r:id="rId300"/>
                </w:object>
              </w:r>
            </w:ins>
          </w:p>
        </w:tc>
        <w:tc>
          <w:tcPr>
            <w:tcW w:w="1348" w:type="dxa"/>
          </w:tcPr>
          <w:p w14:paraId="437D80B1" w14:textId="77777777" w:rsidR="00CB3986" w:rsidRPr="008E21F4" w:rsidRDefault="00CB3986" w:rsidP="00D04D5F">
            <w:pPr>
              <w:pStyle w:val="TAC"/>
              <w:rPr>
                <w:ins w:id="29351" w:author="Delta" w:date="2021-07-23T11:12:00Z"/>
                <w:rFonts w:cs="Arial"/>
                <w:lang w:eastAsia="ja-JP"/>
              </w:rPr>
            </w:pPr>
            <w:ins w:id="29352" w:author="Delta" w:date="2021-07-23T11:12:00Z">
              <w:r w:rsidRPr="008E21F4">
                <w:rPr>
                  <w:rFonts w:cs="Arial"/>
                  <w:lang w:eastAsia="ja-JP"/>
                </w:rPr>
                <w:t xml:space="preserve">30 kHz </w:t>
              </w:r>
            </w:ins>
          </w:p>
        </w:tc>
      </w:tr>
      <w:tr w:rsidR="00CB3986" w:rsidRPr="008E21F4" w14:paraId="77620942" w14:textId="77777777" w:rsidTr="00D04D5F">
        <w:trPr>
          <w:cantSplit/>
          <w:jc w:val="center"/>
          <w:ins w:id="29353" w:author="Delta" w:date="2021-07-23T11:12:00Z"/>
        </w:trPr>
        <w:tc>
          <w:tcPr>
            <w:tcW w:w="1915" w:type="dxa"/>
          </w:tcPr>
          <w:p w14:paraId="73BE0CDD" w14:textId="77777777" w:rsidR="00CB3986" w:rsidRPr="008E21F4" w:rsidRDefault="00CB3986" w:rsidP="00D04D5F">
            <w:pPr>
              <w:pStyle w:val="TAC"/>
              <w:rPr>
                <w:ins w:id="29354" w:author="Delta" w:date="2021-07-23T11:12:00Z"/>
                <w:rFonts w:cs="v5.0.0"/>
                <w:lang w:eastAsia="ja-JP"/>
              </w:rPr>
            </w:pPr>
            <w:ins w:id="29355" w:author="Delta" w:date="2021-07-23T11:12:00Z">
              <w:r w:rsidRPr="008E21F4">
                <w:rPr>
                  <w:rFonts w:cs="v5.0.0"/>
                  <w:lang w:eastAsia="ja-JP"/>
                </w:rPr>
                <w:t xml:space="preserve">0.15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0.2 MHz</w:t>
              </w:r>
            </w:ins>
          </w:p>
        </w:tc>
        <w:tc>
          <w:tcPr>
            <w:tcW w:w="2693" w:type="dxa"/>
          </w:tcPr>
          <w:p w14:paraId="5D0061D6" w14:textId="77777777" w:rsidR="00CB3986" w:rsidRPr="008E21F4" w:rsidRDefault="00CB3986" w:rsidP="00D04D5F">
            <w:pPr>
              <w:pStyle w:val="TAC"/>
              <w:rPr>
                <w:ins w:id="29356" w:author="Delta" w:date="2021-07-23T11:12:00Z"/>
                <w:rFonts w:cs="v5.0.0"/>
                <w:lang w:eastAsia="ja-JP"/>
              </w:rPr>
            </w:pPr>
            <w:ins w:id="29357" w:author="Delta" w:date="2021-07-23T11:12:00Z">
              <w:r w:rsidRPr="008E21F4">
                <w:rPr>
                  <w:rFonts w:cs="v5.0.0"/>
                  <w:lang w:eastAsia="ja-JP"/>
                </w:rPr>
                <w:t>0.1</w:t>
              </w:r>
              <w:r w:rsidRPr="008E21F4">
                <w:rPr>
                  <w:rFonts w:cs="v5.0.0"/>
                  <w:lang w:eastAsia="zh-CN"/>
                </w:rPr>
                <w:t>6</w:t>
              </w:r>
              <w:r w:rsidRPr="008E21F4">
                <w:rPr>
                  <w:rFonts w:cs="v5.0.0"/>
                  <w:lang w:eastAsia="ja-JP"/>
                </w:rPr>
                <w:t xml:space="preserve">5 MHz </w:t>
              </w:r>
              <w:r w:rsidRPr="008E21F4">
                <w:rPr>
                  <w:rFonts w:cs="v5.0.0"/>
                  <w:lang w:eastAsia="ja-JP"/>
                </w:rPr>
                <w:sym w:font="Symbol" w:char="F0A3"/>
              </w:r>
              <w:r w:rsidRPr="008E21F4">
                <w:rPr>
                  <w:rFonts w:cs="v5.0.0"/>
                  <w:lang w:eastAsia="ja-JP"/>
                </w:rPr>
                <w:t xml:space="preserve"> f_offset &lt; 0.215 MHz </w:t>
              </w:r>
            </w:ins>
          </w:p>
        </w:tc>
        <w:tc>
          <w:tcPr>
            <w:tcW w:w="3827" w:type="dxa"/>
          </w:tcPr>
          <w:p w14:paraId="72B629C7" w14:textId="77777777" w:rsidR="00CB3986" w:rsidRPr="008E21F4" w:rsidRDefault="00CB3986" w:rsidP="00D04D5F">
            <w:pPr>
              <w:pStyle w:val="TAC"/>
              <w:rPr>
                <w:ins w:id="29358" w:author="Delta" w:date="2021-07-23T11:12:00Z"/>
                <w:rFonts w:cs="v5.0.0"/>
                <w:lang w:eastAsia="ja-JP"/>
              </w:rPr>
            </w:pPr>
            <w:ins w:id="29359" w:author="Delta" w:date="2021-07-23T11:12:00Z">
              <w:r w:rsidRPr="008E21F4">
                <w:rPr>
                  <w:rFonts w:cs="v5.0.0"/>
                  <w:lang w:eastAsia="ja-JP"/>
                </w:rPr>
                <w:t>-12.5 dBm</w:t>
              </w:r>
            </w:ins>
          </w:p>
        </w:tc>
        <w:tc>
          <w:tcPr>
            <w:tcW w:w="1348" w:type="dxa"/>
          </w:tcPr>
          <w:p w14:paraId="516DABBB" w14:textId="77777777" w:rsidR="00CB3986" w:rsidRPr="008E21F4" w:rsidRDefault="00CB3986" w:rsidP="00D04D5F">
            <w:pPr>
              <w:pStyle w:val="TAC"/>
              <w:rPr>
                <w:ins w:id="29360" w:author="Delta" w:date="2021-07-23T11:12:00Z"/>
                <w:rFonts w:cs="Arial"/>
                <w:lang w:eastAsia="ja-JP"/>
              </w:rPr>
            </w:pPr>
            <w:ins w:id="29361" w:author="Delta" w:date="2021-07-23T11:12:00Z">
              <w:r w:rsidRPr="008E21F4">
                <w:rPr>
                  <w:rFonts w:cs="Arial"/>
                  <w:lang w:eastAsia="ja-JP"/>
                </w:rPr>
                <w:t xml:space="preserve">30 kHz </w:t>
              </w:r>
            </w:ins>
          </w:p>
        </w:tc>
      </w:tr>
      <w:tr w:rsidR="00CB3986" w:rsidRPr="008E21F4" w14:paraId="07C8A9D2" w14:textId="77777777" w:rsidTr="00D04D5F">
        <w:trPr>
          <w:cantSplit/>
          <w:jc w:val="center"/>
          <w:ins w:id="29362" w:author="Delta" w:date="2021-07-23T11:12:00Z"/>
        </w:trPr>
        <w:tc>
          <w:tcPr>
            <w:tcW w:w="1915" w:type="dxa"/>
          </w:tcPr>
          <w:p w14:paraId="070A3180" w14:textId="77777777" w:rsidR="00CB3986" w:rsidRPr="008E21F4" w:rsidRDefault="00CB3986" w:rsidP="00D04D5F">
            <w:pPr>
              <w:pStyle w:val="TAC"/>
              <w:rPr>
                <w:ins w:id="29363" w:author="Delta" w:date="2021-07-23T11:12:00Z"/>
                <w:rFonts w:cs="v5.0.0"/>
                <w:lang w:eastAsia="ja-JP"/>
              </w:rPr>
            </w:pPr>
            <w:ins w:id="29364" w:author="Delta" w:date="2021-07-23T11:12:00Z">
              <w:r w:rsidRPr="008E21F4">
                <w:rPr>
                  <w:rFonts w:cs="v5.0.0"/>
                  <w:lang w:eastAsia="ja-JP"/>
                </w:rPr>
                <w:t xml:space="preserve">0.2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f &lt; 1 MHz</w:t>
              </w:r>
            </w:ins>
          </w:p>
        </w:tc>
        <w:tc>
          <w:tcPr>
            <w:tcW w:w="2693" w:type="dxa"/>
          </w:tcPr>
          <w:p w14:paraId="2D19AD2E" w14:textId="77777777" w:rsidR="00CB3986" w:rsidRPr="008E21F4" w:rsidRDefault="00CB3986" w:rsidP="00D04D5F">
            <w:pPr>
              <w:pStyle w:val="TAC"/>
              <w:rPr>
                <w:ins w:id="29365" w:author="Delta" w:date="2021-07-23T11:12:00Z"/>
                <w:rFonts w:cs="v5.0.0"/>
                <w:lang w:eastAsia="ja-JP"/>
              </w:rPr>
            </w:pPr>
            <w:ins w:id="29366" w:author="Delta" w:date="2021-07-23T11:12:00Z">
              <w:r w:rsidRPr="008E21F4">
                <w:rPr>
                  <w:rFonts w:cs="v5.0.0"/>
                  <w:lang w:eastAsia="ja-JP"/>
                </w:rPr>
                <w:t xml:space="preserve">0.215 MHz </w:t>
              </w:r>
              <w:r w:rsidRPr="008E21F4">
                <w:rPr>
                  <w:rFonts w:cs="v5.0.0"/>
                  <w:lang w:eastAsia="ja-JP"/>
                </w:rPr>
                <w:sym w:font="Symbol" w:char="F0A3"/>
              </w:r>
              <w:r w:rsidRPr="008E21F4">
                <w:rPr>
                  <w:rFonts w:cs="v5.0.0"/>
                  <w:lang w:eastAsia="ja-JP"/>
                </w:rPr>
                <w:t xml:space="preserve"> f_offset &lt; 1.015 MHz</w:t>
              </w:r>
            </w:ins>
          </w:p>
        </w:tc>
        <w:tc>
          <w:tcPr>
            <w:tcW w:w="3827" w:type="dxa"/>
          </w:tcPr>
          <w:p w14:paraId="4D158198" w14:textId="77777777" w:rsidR="00CB3986" w:rsidRPr="008E21F4" w:rsidRDefault="00CB3986" w:rsidP="00D04D5F">
            <w:pPr>
              <w:pStyle w:val="TAC"/>
              <w:rPr>
                <w:ins w:id="29367" w:author="Delta" w:date="2021-07-23T11:12:00Z"/>
                <w:rFonts w:cs="v5.0.0"/>
                <w:lang w:eastAsia="ja-JP"/>
              </w:rPr>
            </w:pPr>
            <w:ins w:id="29368" w:author="Delta" w:date="2021-07-23T11:12:00Z">
              <w:r w:rsidRPr="008E21F4">
                <w:rPr>
                  <w:rFonts w:cs="v5.0.0"/>
                  <w:position w:val="-30"/>
                  <w:lang w:eastAsia="ja-JP"/>
                </w:rPr>
                <w:object w:dxaOrig="3840" w:dyaOrig="720" w14:anchorId="07703B1B">
                  <v:shape id="_x0000_i1193" type="#_x0000_t75" style="width:159.65pt;height:29.45pt" o:ole="" fillcolor="window">
                    <v:imagedata r:id="rId301" o:title=""/>
                  </v:shape>
                  <o:OLEObject Type="Embed" ProgID="Equation.3" ShapeID="_x0000_i1193" DrawAspect="Content" ObjectID="_1688546346" r:id="rId302"/>
                </w:object>
              </w:r>
            </w:ins>
          </w:p>
        </w:tc>
        <w:tc>
          <w:tcPr>
            <w:tcW w:w="1348" w:type="dxa"/>
          </w:tcPr>
          <w:p w14:paraId="25960849" w14:textId="77777777" w:rsidR="00CB3986" w:rsidRPr="008E21F4" w:rsidRDefault="00CB3986" w:rsidP="00D04D5F">
            <w:pPr>
              <w:pStyle w:val="TAC"/>
              <w:rPr>
                <w:ins w:id="29369" w:author="Delta" w:date="2021-07-23T11:12:00Z"/>
                <w:rFonts w:cs="Arial"/>
                <w:lang w:eastAsia="ja-JP"/>
              </w:rPr>
            </w:pPr>
            <w:ins w:id="29370" w:author="Delta" w:date="2021-07-23T11:12:00Z">
              <w:r w:rsidRPr="008E21F4">
                <w:rPr>
                  <w:rFonts w:cs="Arial"/>
                  <w:lang w:eastAsia="ja-JP"/>
                </w:rPr>
                <w:t xml:space="preserve">30 kHz </w:t>
              </w:r>
            </w:ins>
          </w:p>
        </w:tc>
      </w:tr>
      <w:tr w:rsidR="00CB3986" w:rsidRPr="008E21F4" w14:paraId="4E22D8D7" w14:textId="77777777" w:rsidTr="00D04D5F">
        <w:trPr>
          <w:cantSplit/>
          <w:jc w:val="center"/>
          <w:ins w:id="29371" w:author="Delta" w:date="2021-07-23T11:12:00Z"/>
        </w:trPr>
        <w:tc>
          <w:tcPr>
            <w:tcW w:w="1915" w:type="dxa"/>
          </w:tcPr>
          <w:p w14:paraId="382793D6" w14:textId="77777777" w:rsidR="00CB3986" w:rsidRPr="008E21F4" w:rsidRDefault="00CB3986" w:rsidP="00D04D5F">
            <w:pPr>
              <w:pStyle w:val="TAC"/>
              <w:rPr>
                <w:ins w:id="29372" w:author="Delta" w:date="2021-07-23T11:12:00Z"/>
                <w:rFonts w:cs="v5.0.0"/>
                <w:lang w:eastAsia="ja-JP"/>
              </w:rPr>
            </w:pPr>
            <w:ins w:id="29373" w:author="Delta" w:date="2021-07-23T11:12:00Z">
              <w:r w:rsidRPr="008E21F4">
                <w:rPr>
                  <w:rFonts w:cs="v5.0.0"/>
                  <w:lang w:eastAsia="ja-JP"/>
                </w:rPr>
                <w:t>(Note 8)</w:t>
              </w:r>
            </w:ins>
          </w:p>
        </w:tc>
        <w:tc>
          <w:tcPr>
            <w:tcW w:w="2693" w:type="dxa"/>
          </w:tcPr>
          <w:p w14:paraId="615F5B92" w14:textId="77777777" w:rsidR="00CB3986" w:rsidRPr="008E21F4" w:rsidRDefault="00CB3986" w:rsidP="00D04D5F">
            <w:pPr>
              <w:pStyle w:val="TAC"/>
              <w:rPr>
                <w:ins w:id="29374" w:author="Delta" w:date="2021-07-23T11:12:00Z"/>
                <w:rFonts w:cs="v5.0.0"/>
                <w:lang w:eastAsia="ja-JP"/>
              </w:rPr>
            </w:pPr>
            <w:ins w:id="29375" w:author="Delta" w:date="2021-07-23T11:12:00Z">
              <w:r w:rsidRPr="008E21F4">
                <w:rPr>
                  <w:rFonts w:cs="v5.0.0"/>
                  <w:lang w:eastAsia="ja-JP"/>
                </w:rPr>
                <w:t xml:space="preserve">1.015 MHz </w:t>
              </w:r>
              <w:r w:rsidRPr="008E21F4">
                <w:rPr>
                  <w:rFonts w:cs="v5.0.0"/>
                  <w:lang w:eastAsia="ja-JP"/>
                </w:rPr>
                <w:sym w:font="Symbol" w:char="F0A3"/>
              </w:r>
              <w:r w:rsidRPr="008E21F4">
                <w:rPr>
                  <w:rFonts w:cs="v5.0.0"/>
                  <w:lang w:eastAsia="ja-JP"/>
                </w:rPr>
                <w:t xml:space="preserve"> f_offset &lt; 1.5 MHz </w:t>
              </w:r>
            </w:ins>
          </w:p>
        </w:tc>
        <w:tc>
          <w:tcPr>
            <w:tcW w:w="3827" w:type="dxa"/>
          </w:tcPr>
          <w:p w14:paraId="2248E049" w14:textId="77777777" w:rsidR="00CB3986" w:rsidRPr="008E21F4" w:rsidRDefault="00CB3986" w:rsidP="00D04D5F">
            <w:pPr>
              <w:pStyle w:val="TAC"/>
              <w:rPr>
                <w:ins w:id="29376" w:author="Delta" w:date="2021-07-23T11:12:00Z"/>
                <w:rFonts w:cs="v5.0.0"/>
                <w:lang w:eastAsia="ja-JP"/>
              </w:rPr>
            </w:pPr>
            <w:ins w:id="29377" w:author="Delta" w:date="2021-07-23T11:12:00Z">
              <w:r w:rsidRPr="008E21F4">
                <w:rPr>
                  <w:rFonts w:cs="v5.0.0"/>
                  <w:lang w:eastAsia="ja-JP"/>
                </w:rPr>
                <w:t>-24.5 dBm</w:t>
              </w:r>
            </w:ins>
          </w:p>
        </w:tc>
        <w:tc>
          <w:tcPr>
            <w:tcW w:w="1348" w:type="dxa"/>
          </w:tcPr>
          <w:p w14:paraId="60D107BD" w14:textId="77777777" w:rsidR="00CB3986" w:rsidRPr="008E21F4" w:rsidRDefault="00CB3986" w:rsidP="00D04D5F">
            <w:pPr>
              <w:pStyle w:val="TAC"/>
              <w:rPr>
                <w:ins w:id="29378" w:author="Delta" w:date="2021-07-23T11:12:00Z"/>
                <w:rFonts w:cs="Arial"/>
                <w:lang w:eastAsia="ja-JP"/>
              </w:rPr>
            </w:pPr>
            <w:ins w:id="29379" w:author="Delta" w:date="2021-07-23T11:12:00Z">
              <w:r w:rsidRPr="008E21F4">
                <w:rPr>
                  <w:rFonts w:cs="Arial"/>
                  <w:lang w:eastAsia="ja-JP"/>
                </w:rPr>
                <w:t xml:space="preserve">30 kHz </w:t>
              </w:r>
            </w:ins>
          </w:p>
        </w:tc>
      </w:tr>
      <w:tr w:rsidR="00CB3986" w:rsidRPr="008E21F4" w14:paraId="4AE0F87B" w14:textId="77777777" w:rsidTr="00D04D5F">
        <w:trPr>
          <w:cantSplit/>
          <w:jc w:val="center"/>
          <w:ins w:id="29380" w:author="Delta" w:date="2021-07-23T11:12:00Z"/>
        </w:trPr>
        <w:tc>
          <w:tcPr>
            <w:tcW w:w="1915" w:type="dxa"/>
          </w:tcPr>
          <w:p w14:paraId="29E5A1A0" w14:textId="77777777" w:rsidR="00CB3986" w:rsidRPr="00D56583" w:rsidRDefault="00CB3986" w:rsidP="00D04D5F">
            <w:pPr>
              <w:pStyle w:val="TAC"/>
              <w:rPr>
                <w:ins w:id="29381" w:author="Delta" w:date="2021-07-23T11:12:00Z"/>
                <w:rFonts w:cs="Arial"/>
                <w:lang w:val="sv-FI" w:eastAsia="ja-JP"/>
              </w:rPr>
            </w:pPr>
            <w:ins w:id="29382" w:author="Delta" w:date="2021-07-23T11:12:00Z">
              <w:r w:rsidRPr="00D56583">
                <w:rPr>
                  <w:rFonts w:cs="v5.0.0"/>
                  <w:lang w:val="sv-FI" w:eastAsia="ja-JP"/>
                </w:rPr>
                <w:t xml:space="preserve">1 MHz </w:t>
              </w:r>
              <w:r w:rsidRPr="008E21F4">
                <w:rPr>
                  <w:rFonts w:cs="v5.0.0"/>
                  <w:lang w:eastAsia="ja-JP"/>
                </w:rPr>
                <w:sym w:font="Symbol" w:char="F0A3"/>
              </w:r>
              <w:r w:rsidRPr="00D56583">
                <w:rPr>
                  <w:rFonts w:cs="v5.0.0"/>
                  <w:lang w:val="sv-FI" w:eastAsia="ja-JP"/>
                </w:rPr>
                <w:t xml:space="preserve"> </w:t>
              </w:r>
              <w:r w:rsidRPr="008E21F4">
                <w:rPr>
                  <w:rFonts w:cs="v5.0.0"/>
                  <w:lang w:eastAsia="ja-JP"/>
                </w:rPr>
                <w:sym w:font="Symbol" w:char="F044"/>
              </w:r>
              <w:r w:rsidRPr="00D56583">
                <w:rPr>
                  <w:rFonts w:cs="v5.0.0"/>
                  <w:lang w:val="sv-FI" w:eastAsia="ja-JP"/>
                </w:rPr>
                <w:t xml:space="preserve">f </w:t>
              </w:r>
              <w:r w:rsidRPr="008E21F4">
                <w:rPr>
                  <w:rFonts w:cs="Arial"/>
                  <w:lang w:eastAsia="ja-JP"/>
                </w:rPr>
                <w:sym w:font="Symbol" w:char="F0A3"/>
              </w:r>
            </w:ins>
          </w:p>
          <w:p w14:paraId="697631B7" w14:textId="77777777" w:rsidR="00CB3986" w:rsidRPr="00D56583" w:rsidRDefault="00CB3986" w:rsidP="00D04D5F">
            <w:pPr>
              <w:pStyle w:val="TAC"/>
              <w:rPr>
                <w:ins w:id="29383" w:author="Delta" w:date="2021-07-23T11:12:00Z"/>
                <w:rFonts w:cs="v5.0.0"/>
                <w:lang w:val="sv-FI" w:eastAsia="ja-JP"/>
              </w:rPr>
            </w:pPr>
            <w:ins w:id="29384" w:author="Delta" w:date="2021-07-23T11:12:00Z">
              <w:r w:rsidRPr="00D56583">
                <w:rPr>
                  <w:rFonts w:cs="Arial"/>
                  <w:lang w:val="sv-FI" w:eastAsia="ja-JP"/>
                </w:rPr>
                <w:t>min(</w:t>
              </w:r>
              <w:r w:rsidRPr="008E21F4">
                <w:rPr>
                  <w:rFonts w:cs="Arial"/>
                  <w:lang w:eastAsia="ja-JP"/>
                </w:rPr>
                <w:sym w:font="Symbol" w:char="F044"/>
              </w:r>
              <w:r w:rsidRPr="00D56583">
                <w:rPr>
                  <w:rFonts w:cs="Arial"/>
                  <w:lang w:val="sv-FI" w:eastAsia="ja-JP"/>
                </w:rPr>
                <w:t>f</w:t>
              </w:r>
              <w:r w:rsidRPr="00D56583">
                <w:rPr>
                  <w:rFonts w:cs="Arial"/>
                  <w:vertAlign w:val="subscript"/>
                  <w:lang w:val="sv-FI" w:eastAsia="ja-JP"/>
                </w:rPr>
                <w:t>max</w:t>
              </w:r>
              <w:r w:rsidRPr="00D56583">
                <w:rPr>
                  <w:rFonts w:cs="Arial"/>
                  <w:lang w:val="sv-FI" w:eastAsia="ja-JP"/>
                </w:rPr>
                <w:t xml:space="preserve">, 10 MHz) </w:t>
              </w:r>
            </w:ins>
          </w:p>
        </w:tc>
        <w:tc>
          <w:tcPr>
            <w:tcW w:w="2693" w:type="dxa"/>
          </w:tcPr>
          <w:p w14:paraId="765E3B54" w14:textId="77777777" w:rsidR="00CB3986" w:rsidRPr="00D56583" w:rsidRDefault="00CB3986" w:rsidP="00D04D5F">
            <w:pPr>
              <w:pStyle w:val="TAC"/>
              <w:rPr>
                <w:ins w:id="29385" w:author="Delta" w:date="2021-07-23T11:12:00Z"/>
                <w:rFonts w:cs="v5.0.0"/>
                <w:lang w:val="sv-FI" w:eastAsia="ja-JP"/>
              </w:rPr>
            </w:pPr>
            <w:ins w:id="29386" w:author="Delta" w:date="2021-07-23T11:12:00Z">
              <w:r w:rsidRPr="00D56583">
                <w:rPr>
                  <w:rFonts w:cs="v5.0.0"/>
                  <w:lang w:val="sv-FI" w:eastAsia="ja-JP"/>
                </w:rPr>
                <w:t xml:space="preserve">1.5 MHz </w:t>
              </w:r>
              <w:r w:rsidRPr="008E21F4">
                <w:rPr>
                  <w:rFonts w:cs="v5.0.0"/>
                  <w:lang w:eastAsia="ja-JP"/>
                </w:rPr>
                <w:sym w:font="Symbol" w:char="F0A3"/>
              </w:r>
              <w:r w:rsidRPr="00D56583">
                <w:rPr>
                  <w:rFonts w:cs="v5.0.0"/>
                  <w:lang w:val="sv-FI" w:eastAsia="ja-JP"/>
                </w:rPr>
                <w:t xml:space="preserve"> f_offset &lt; min(f_offset</w:t>
              </w:r>
              <w:r w:rsidRPr="00D56583">
                <w:rPr>
                  <w:rFonts w:cs="v5.0.0"/>
                  <w:vertAlign w:val="subscript"/>
                  <w:lang w:val="sv-FI" w:eastAsia="ja-JP"/>
                </w:rPr>
                <w:t>max</w:t>
              </w:r>
              <w:r w:rsidRPr="00D56583">
                <w:rPr>
                  <w:rFonts w:cs="v5.0.0"/>
                  <w:lang w:val="sv-FI" w:eastAsia="ja-JP"/>
                </w:rPr>
                <w:t>, 10.5 MHz)</w:t>
              </w:r>
            </w:ins>
          </w:p>
        </w:tc>
        <w:tc>
          <w:tcPr>
            <w:tcW w:w="3827" w:type="dxa"/>
          </w:tcPr>
          <w:p w14:paraId="1816FD67" w14:textId="77777777" w:rsidR="00CB3986" w:rsidRPr="008E21F4" w:rsidRDefault="00CB3986" w:rsidP="00D04D5F">
            <w:pPr>
              <w:pStyle w:val="TAC"/>
              <w:rPr>
                <w:ins w:id="29387" w:author="Delta" w:date="2021-07-23T11:12:00Z"/>
                <w:rFonts w:cs="v5.0.0"/>
                <w:lang w:eastAsia="ja-JP"/>
              </w:rPr>
            </w:pPr>
            <w:ins w:id="29388" w:author="Delta" w:date="2021-07-23T11:12:00Z">
              <w:r w:rsidRPr="008E21F4">
                <w:rPr>
                  <w:rFonts w:cs="v5.0.0"/>
                  <w:lang w:eastAsia="ja-JP"/>
                </w:rPr>
                <w:t>-11.5 dBm</w:t>
              </w:r>
            </w:ins>
          </w:p>
        </w:tc>
        <w:tc>
          <w:tcPr>
            <w:tcW w:w="1348" w:type="dxa"/>
          </w:tcPr>
          <w:p w14:paraId="450423DF" w14:textId="77777777" w:rsidR="00CB3986" w:rsidRPr="008E21F4" w:rsidRDefault="00CB3986" w:rsidP="00D04D5F">
            <w:pPr>
              <w:pStyle w:val="TAC"/>
              <w:rPr>
                <w:ins w:id="29389" w:author="Delta" w:date="2021-07-23T11:12:00Z"/>
                <w:rFonts w:cs="Arial"/>
                <w:lang w:eastAsia="ja-JP"/>
              </w:rPr>
            </w:pPr>
            <w:ins w:id="29390" w:author="Delta" w:date="2021-07-23T11:12:00Z">
              <w:r w:rsidRPr="008E21F4">
                <w:rPr>
                  <w:rFonts w:cs="Arial"/>
                  <w:lang w:eastAsia="ja-JP"/>
                </w:rPr>
                <w:t xml:space="preserve">1 MHz </w:t>
              </w:r>
            </w:ins>
          </w:p>
        </w:tc>
      </w:tr>
      <w:tr w:rsidR="00CB3986" w:rsidRPr="008E21F4" w14:paraId="36CB8A0A" w14:textId="77777777" w:rsidTr="00D04D5F">
        <w:trPr>
          <w:cantSplit/>
          <w:jc w:val="center"/>
          <w:ins w:id="29391" w:author="Delta" w:date="2021-07-23T11:12:00Z"/>
        </w:trPr>
        <w:tc>
          <w:tcPr>
            <w:tcW w:w="1915" w:type="dxa"/>
          </w:tcPr>
          <w:p w14:paraId="33A951B0" w14:textId="77777777" w:rsidR="00CB3986" w:rsidRPr="008E21F4" w:rsidRDefault="00CB3986" w:rsidP="00D04D5F">
            <w:pPr>
              <w:pStyle w:val="TAC"/>
              <w:rPr>
                <w:ins w:id="29392" w:author="Delta" w:date="2021-07-23T11:12:00Z"/>
                <w:rFonts w:cs="v5.0.0"/>
                <w:lang w:eastAsia="ja-JP"/>
              </w:rPr>
            </w:pPr>
            <w:ins w:id="29393" w:author="Delta" w:date="2021-07-23T11:12:00Z">
              <w:r w:rsidRPr="008E21F4">
                <w:rPr>
                  <w:rFonts w:cs="v5.0.0"/>
                  <w:lang w:eastAsia="ja-JP"/>
                </w:rPr>
                <w:t xml:space="preserve">10 MHz </w:t>
              </w:r>
              <w:r w:rsidRPr="008E21F4">
                <w:rPr>
                  <w:rFonts w:cs="v5.0.0"/>
                  <w:lang w:eastAsia="ja-JP"/>
                </w:rPr>
                <w:sym w:font="Symbol" w:char="F0A3"/>
              </w:r>
              <w:r w:rsidRPr="008E21F4">
                <w:rPr>
                  <w:rFonts w:cs="v5.0.0"/>
                  <w:lang w:eastAsia="ja-JP"/>
                </w:rPr>
                <w:t xml:space="preserve"> </w:t>
              </w:r>
              <w:r w:rsidRPr="008E21F4">
                <w:rPr>
                  <w:rFonts w:cs="v5.0.0"/>
                  <w:lang w:eastAsia="ja-JP"/>
                </w:rPr>
                <w:sym w:font="Symbol" w:char="F044"/>
              </w:r>
              <w:r w:rsidRPr="008E21F4">
                <w:rPr>
                  <w:rFonts w:cs="v5.0.0"/>
                  <w:lang w:eastAsia="ja-JP"/>
                </w:rPr>
                <w:t xml:space="preserve">f </w:t>
              </w:r>
              <w:r w:rsidRPr="008E21F4">
                <w:rPr>
                  <w:rFonts w:cs="Arial"/>
                  <w:lang w:eastAsia="ja-JP"/>
                </w:rPr>
                <w:sym w:font="Symbol" w:char="F0A3"/>
              </w:r>
              <w:r w:rsidRPr="008E21F4">
                <w:rPr>
                  <w:rFonts w:cs="Arial"/>
                  <w:lang w:eastAsia="ja-JP"/>
                </w:rPr>
                <w:t xml:space="preserve"> </w:t>
              </w:r>
              <w:r w:rsidRPr="008E21F4">
                <w:rPr>
                  <w:rFonts w:cs="Arial"/>
                  <w:lang w:eastAsia="ja-JP"/>
                </w:rPr>
                <w:sym w:font="Symbol" w:char="F044"/>
              </w:r>
              <w:r w:rsidRPr="008E21F4">
                <w:rPr>
                  <w:rFonts w:cs="Arial"/>
                  <w:lang w:eastAsia="ja-JP"/>
                </w:rPr>
                <w:t>f</w:t>
              </w:r>
              <w:r w:rsidRPr="008E21F4">
                <w:rPr>
                  <w:rFonts w:cs="Arial"/>
                  <w:vertAlign w:val="subscript"/>
                  <w:lang w:eastAsia="ja-JP"/>
                </w:rPr>
                <w:t>max</w:t>
              </w:r>
            </w:ins>
          </w:p>
        </w:tc>
        <w:tc>
          <w:tcPr>
            <w:tcW w:w="2693" w:type="dxa"/>
          </w:tcPr>
          <w:p w14:paraId="01AF9FF6" w14:textId="77777777" w:rsidR="00CB3986" w:rsidRPr="008E21F4" w:rsidRDefault="00CB3986" w:rsidP="00D04D5F">
            <w:pPr>
              <w:pStyle w:val="TAC"/>
              <w:rPr>
                <w:ins w:id="29394" w:author="Delta" w:date="2021-07-23T11:12:00Z"/>
                <w:rFonts w:cs="v5.0.0"/>
                <w:lang w:eastAsia="ja-JP"/>
              </w:rPr>
            </w:pPr>
            <w:ins w:id="29395" w:author="Delta" w:date="2021-07-23T11:12:00Z">
              <w:r w:rsidRPr="008E21F4">
                <w:rPr>
                  <w:rFonts w:cs="v5.0.0"/>
                  <w:lang w:eastAsia="ja-JP"/>
                </w:rPr>
                <w:t xml:space="preserve">10.5 MHz </w:t>
              </w:r>
              <w:r w:rsidRPr="008E21F4">
                <w:rPr>
                  <w:rFonts w:cs="v5.0.0"/>
                  <w:lang w:eastAsia="ja-JP"/>
                </w:rPr>
                <w:sym w:font="Symbol" w:char="F0A3"/>
              </w:r>
              <w:r w:rsidRPr="008E21F4">
                <w:rPr>
                  <w:rFonts w:cs="v5.0.0"/>
                  <w:lang w:eastAsia="ja-JP"/>
                </w:rPr>
                <w:t xml:space="preserve"> f_offset &lt; f_offset</w:t>
              </w:r>
              <w:r w:rsidRPr="008E21F4">
                <w:rPr>
                  <w:rFonts w:cs="v5.0.0"/>
                  <w:vertAlign w:val="subscript"/>
                  <w:lang w:eastAsia="ja-JP"/>
                </w:rPr>
                <w:t>max</w:t>
              </w:r>
              <w:r w:rsidRPr="008E21F4">
                <w:rPr>
                  <w:rFonts w:cs="v5.0.0"/>
                  <w:lang w:eastAsia="ja-JP"/>
                </w:rPr>
                <w:t xml:space="preserve"> </w:t>
              </w:r>
            </w:ins>
          </w:p>
        </w:tc>
        <w:tc>
          <w:tcPr>
            <w:tcW w:w="3827" w:type="dxa"/>
          </w:tcPr>
          <w:p w14:paraId="49985DBC" w14:textId="77777777" w:rsidR="00CB3986" w:rsidRPr="008E21F4" w:rsidRDefault="00CB3986" w:rsidP="00D04D5F">
            <w:pPr>
              <w:pStyle w:val="TAC"/>
              <w:rPr>
                <w:ins w:id="29396" w:author="Delta" w:date="2021-07-23T11:12:00Z"/>
                <w:rFonts w:cs="v5.0.0"/>
                <w:lang w:eastAsia="ja-JP"/>
              </w:rPr>
            </w:pPr>
            <w:ins w:id="29397" w:author="Delta" w:date="2021-07-23T11:12:00Z">
              <w:r w:rsidRPr="008E21F4">
                <w:rPr>
                  <w:rFonts w:cs="v5.0.0"/>
                  <w:lang w:eastAsia="ja-JP"/>
                </w:rPr>
                <w:t>-15 dBm (Note 9)</w:t>
              </w:r>
            </w:ins>
          </w:p>
        </w:tc>
        <w:tc>
          <w:tcPr>
            <w:tcW w:w="1348" w:type="dxa"/>
          </w:tcPr>
          <w:p w14:paraId="7550C612" w14:textId="77777777" w:rsidR="00CB3986" w:rsidRPr="008E21F4" w:rsidRDefault="00CB3986" w:rsidP="00D04D5F">
            <w:pPr>
              <w:pStyle w:val="TAC"/>
              <w:rPr>
                <w:ins w:id="29398" w:author="Delta" w:date="2021-07-23T11:12:00Z"/>
                <w:rFonts w:cs="Arial"/>
                <w:lang w:eastAsia="ja-JP"/>
              </w:rPr>
            </w:pPr>
            <w:ins w:id="29399" w:author="Delta" w:date="2021-07-23T11:12:00Z">
              <w:r w:rsidRPr="008E21F4">
                <w:rPr>
                  <w:rFonts w:cs="Arial"/>
                  <w:lang w:eastAsia="ja-JP"/>
                </w:rPr>
                <w:t xml:space="preserve">1 MHz </w:t>
              </w:r>
            </w:ins>
          </w:p>
        </w:tc>
      </w:tr>
      <w:tr w:rsidR="00CB3986" w:rsidRPr="008E21F4" w14:paraId="3576AC00" w14:textId="77777777" w:rsidTr="00D04D5F">
        <w:trPr>
          <w:cantSplit/>
          <w:jc w:val="center"/>
          <w:ins w:id="29400" w:author="Delta" w:date="2021-07-23T11:12:00Z"/>
        </w:trPr>
        <w:tc>
          <w:tcPr>
            <w:tcW w:w="9783" w:type="dxa"/>
            <w:gridSpan w:val="4"/>
          </w:tcPr>
          <w:p w14:paraId="397B71E2" w14:textId="77777777" w:rsidR="00CB3986" w:rsidRPr="008E21F4" w:rsidRDefault="00CB3986" w:rsidP="00D04D5F">
            <w:pPr>
              <w:pStyle w:val="TAN"/>
              <w:rPr>
                <w:ins w:id="29401" w:author="Delta" w:date="2021-07-23T11:12:00Z"/>
                <w:rFonts w:cs="Arial"/>
                <w:lang w:eastAsia="ja-JP"/>
              </w:rPr>
            </w:pPr>
            <w:ins w:id="29402" w:author="Delta" w:date="2021-07-23T11:12:00Z">
              <w:r w:rsidRPr="008E21F4">
                <w:rPr>
                  <w:rFonts w:cs="Arial"/>
                  <w:lang w:eastAsia="ja-JP"/>
                </w:rPr>
                <w:t xml:space="preserve">NOTE </w:t>
              </w:r>
              <w:r w:rsidRPr="008E21F4">
                <w:rPr>
                  <w:rFonts w:cs="Arial"/>
                  <w:lang w:eastAsia="zh-CN"/>
                </w:rPr>
                <w:t>1</w:t>
              </w:r>
              <w:r w:rsidRPr="008E21F4">
                <w:rPr>
                  <w:rFonts w:cs="Arial"/>
                  <w:lang w:eastAsia="ja-JP"/>
                </w:rPr>
                <w:t xml:space="preserve">: </w:t>
              </w:r>
              <w:r w:rsidRPr="008E21F4">
                <w:rPr>
                  <w:rFonts w:cs="Arial"/>
                  <w:lang w:eastAsia="ja-JP"/>
                </w:rPr>
                <w:tab/>
                <w:t xml:space="preserve">The limits in this table only apply for operation with a standalone </w:t>
              </w:r>
              <w:r w:rsidRPr="008E21F4">
                <w:rPr>
                  <w:rFonts w:cs="Arial"/>
                  <w:lang w:eastAsia="zh-CN"/>
                </w:rPr>
                <w:t>NB-IoT</w:t>
              </w:r>
              <w:r w:rsidRPr="008E21F4">
                <w:rPr>
                  <w:rFonts w:cs="Arial"/>
                  <w:lang w:eastAsia="ja-JP"/>
                </w:rPr>
                <w:t xml:space="preserve"> carrier adjacent to the Base Station RF Bandwidth edge.</w:t>
              </w:r>
            </w:ins>
          </w:p>
          <w:p w14:paraId="4FCCB32F" w14:textId="77777777" w:rsidR="00CB3986" w:rsidRPr="008E21F4" w:rsidRDefault="00CB3986" w:rsidP="00D04D5F">
            <w:pPr>
              <w:pStyle w:val="TAN"/>
              <w:rPr>
                <w:ins w:id="29403" w:author="Delta" w:date="2021-07-23T11:12:00Z"/>
                <w:rFonts w:cs="Arial"/>
                <w:lang w:eastAsia="ja-JP"/>
              </w:rPr>
            </w:pPr>
            <w:ins w:id="29404" w:author="Delta" w:date="2021-07-23T11:12:00Z">
              <w:r w:rsidRPr="008E21F4">
                <w:rPr>
                  <w:rFonts w:cs="Arial"/>
                  <w:lang w:eastAsia="ja-JP"/>
                </w:rPr>
                <w:t xml:space="preserve">NOTE </w:t>
              </w:r>
              <w:r w:rsidRPr="008E21F4">
                <w:rPr>
                  <w:rFonts w:cs="Arial"/>
                  <w:lang w:eastAsia="zh-CN"/>
                </w:rPr>
                <w:t>2</w:t>
              </w:r>
              <w:r w:rsidRPr="008E21F4">
                <w:rPr>
                  <w:rFonts w:cs="Arial"/>
                  <w:lang w:eastAsia="ja-JP"/>
                </w:rPr>
                <w:t>:</w:t>
              </w:r>
              <w:r w:rsidRPr="008E21F4">
                <w:rPr>
                  <w:rFonts w:cs="Arial"/>
                  <w:lang w:eastAsia="ja-JP"/>
                </w:rPr>
                <w:tab/>
                <w:t xml:space="preserve">For a BS supporting non-contiguous spectrum operation </w:t>
              </w:r>
              <w:r w:rsidRPr="008E21F4">
                <w:rPr>
                  <w:rFonts w:cs="Arial"/>
                  <w:lang w:eastAsia="zh-CN"/>
                </w:rPr>
                <w:t xml:space="preserve">within any operating band </w:t>
              </w:r>
              <w:r w:rsidRPr="008E21F4">
                <w:rPr>
                  <w:rFonts w:cs="Arial"/>
                  <w:lang w:eastAsia="ja-JP"/>
                </w:rPr>
                <w:t xml:space="preserve">the minimum requirement within sub-block gaps is calculated as a cumulative sum of </w:t>
              </w:r>
              <w:r w:rsidRPr="008E21F4">
                <w:rPr>
                  <w:rFonts w:cs="Arial"/>
                  <w:lang w:eastAsia="zh-CN"/>
                </w:rPr>
                <w:t xml:space="preserve">contributions from </w:t>
              </w:r>
              <w:r w:rsidRPr="008E21F4">
                <w:rPr>
                  <w:rFonts w:cs="Arial"/>
                  <w:lang w:eastAsia="ja-JP"/>
                </w:rPr>
                <w:t xml:space="preserve">adjacent </w:t>
              </w:r>
              <w:r w:rsidRPr="008E21F4">
                <w:rPr>
                  <w:rFonts w:cs="v5.0.0"/>
                  <w:lang w:eastAsia="ja-JP"/>
                </w:rPr>
                <w:t>sub blocks on each side of the sub block gap</w:t>
              </w:r>
              <w:r w:rsidRPr="008E21F4">
                <w:rPr>
                  <w:rFonts w:cs="Arial"/>
                  <w:lang w:eastAsia="ja-JP"/>
                </w:rPr>
                <w:t>.</w:t>
              </w:r>
            </w:ins>
          </w:p>
          <w:p w14:paraId="7B02E1DF" w14:textId="77777777" w:rsidR="00CB3986" w:rsidRPr="008E21F4" w:rsidRDefault="00CB3986" w:rsidP="00D04D5F">
            <w:pPr>
              <w:pStyle w:val="TAN"/>
              <w:rPr>
                <w:ins w:id="29405" w:author="Delta" w:date="2021-07-23T11:12:00Z"/>
                <w:rFonts w:cs="Arial"/>
                <w:lang w:eastAsia="ja-JP"/>
              </w:rPr>
            </w:pPr>
            <w:ins w:id="29406" w:author="Delta" w:date="2021-07-23T11:12:00Z">
              <w:r w:rsidRPr="008E21F4">
                <w:rPr>
                  <w:rFonts w:cs="Arial"/>
                  <w:lang w:eastAsia="ja-JP"/>
                </w:rPr>
                <w:t>NOTE</w:t>
              </w:r>
              <w:r w:rsidRPr="008E21F4">
                <w:rPr>
                  <w:rFonts w:cs="Arial"/>
                  <w:lang w:eastAsia="zh-CN"/>
                </w:rPr>
                <w:t xml:space="preserve"> 3</w:t>
              </w:r>
              <w:r w:rsidRPr="008E21F4">
                <w:rPr>
                  <w:rFonts w:cs="Arial"/>
                  <w:lang w:eastAsia="ja-JP"/>
                </w:rPr>
                <w:t xml:space="preserve">: </w:t>
              </w:r>
              <w:r w:rsidRPr="008E21F4">
                <w:rPr>
                  <w:rFonts w:cs="Arial"/>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p>
          <w:p w14:paraId="38A01303" w14:textId="77777777" w:rsidR="00CB3986" w:rsidRPr="008E21F4" w:rsidRDefault="00CB3986" w:rsidP="00D04D5F">
            <w:pPr>
              <w:pStyle w:val="TAN"/>
              <w:rPr>
                <w:ins w:id="29407" w:author="Delta" w:date="2021-07-23T11:12:00Z"/>
                <w:rFonts w:cs="Arial"/>
                <w:lang w:eastAsia="ja-JP"/>
              </w:rPr>
            </w:pPr>
            <w:ins w:id="29408" w:author="Delta" w:date="2021-07-23T11:12:00Z">
              <w:r w:rsidRPr="008E21F4">
                <w:rPr>
                  <w:rFonts w:cs="Arial"/>
                  <w:lang w:eastAsia="ja-JP"/>
                </w:rPr>
                <w:t>NOTE</w:t>
              </w:r>
              <w:r w:rsidRPr="008E21F4">
                <w:rPr>
                  <w:rFonts w:cs="Arial"/>
                  <w:lang w:eastAsia="zh-CN"/>
                </w:rPr>
                <w:t xml:space="preserve"> 4</w:t>
              </w:r>
              <w:r w:rsidRPr="008E21F4">
                <w:rPr>
                  <w:rFonts w:cs="Arial"/>
                  <w:lang w:eastAsia="ja-JP"/>
                </w:rPr>
                <w:t>:</w:t>
              </w:r>
              <w:r w:rsidRPr="008E21F4">
                <w:rPr>
                  <w:rFonts w:cs="Arial"/>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ins>
          </w:p>
          <w:p w14:paraId="70061C40" w14:textId="77777777" w:rsidR="00CB3986" w:rsidRPr="008E21F4" w:rsidRDefault="00CB3986" w:rsidP="00D04D5F">
            <w:pPr>
              <w:pStyle w:val="TAN"/>
              <w:rPr>
                <w:ins w:id="29409" w:author="Delta" w:date="2021-07-23T11:12:00Z"/>
                <w:lang w:eastAsia="zh-CN"/>
              </w:rPr>
            </w:pPr>
            <w:ins w:id="29410" w:author="Delta" w:date="2021-07-23T11:12:00Z">
              <w:r w:rsidRPr="008E21F4">
                <w:rPr>
                  <w:rFonts w:cs="Arial"/>
                  <w:lang w:eastAsia="ja-JP"/>
                </w:rPr>
                <w:t>NOTE</w:t>
              </w:r>
              <w:r w:rsidRPr="008E21F4">
                <w:rPr>
                  <w:rFonts w:cs="Arial"/>
                  <w:lang w:eastAsia="zh-CN"/>
                </w:rPr>
                <w:t xml:space="preserve"> 5</w:t>
              </w:r>
              <w:r w:rsidRPr="008E21F4">
                <w:rPr>
                  <w:rFonts w:cs="Arial"/>
                  <w:lang w:eastAsia="ja-JP"/>
                </w:rPr>
                <w:t>:</w:t>
              </w:r>
              <w:r w:rsidRPr="008E21F4">
                <w:rPr>
                  <w:rFonts w:cs="Arial"/>
                  <w:lang w:eastAsia="ja-JP"/>
                </w:rPr>
                <w:tab/>
                <w:t xml:space="preserve">For BS that only support E-UTRA and NB-IoT multi-carrier operation, the requirements in this table do not apply to an E-UTRA BS from Release 8, which is upgraded to support E-UTRA and NB-IoT multi-carrier operation, where the upgrade does not affect existing RF parts of the radio unit related to the requirements in this table. In this case, the requirements in subclauses </w:t>
              </w:r>
              <w:r w:rsidRPr="008E21F4">
                <w:t>6.6.3.5.1</w:t>
              </w:r>
              <w:r w:rsidRPr="008E21F4">
                <w:rPr>
                  <w:rFonts w:cs="v5.0.0"/>
                  <w:lang w:eastAsia="ja-JP"/>
                </w:rPr>
                <w:t xml:space="preserve"> and </w:t>
              </w:r>
              <w:r w:rsidRPr="008E21F4">
                <w:t>6.6.3.5.2</w:t>
              </w:r>
              <w:r w:rsidRPr="008E21F4">
                <w:rPr>
                  <w:rFonts w:cs="v5.0.0"/>
                  <w:lang w:eastAsia="ja-JP"/>
                </w:rPr>
                <w:t xml:space="preserve"> shall apply</w:t>
              </w:r>
              <w:r w:rsidRPr="008E21F4">
                <w:rPr>
                  <w:rFonts w:cs="Arial"/>
                  <w:lang w:eastAsia="ja-JP"/>
                </w:rPr>
                <w:t>.</w:t>
              </w:r>
            </w:ins>
          </w:p>
        </w:tc>
      </w:tr>
    </w:tbl>
    <w:p w14:paraId="24B15371" w14:textId="77777777" w:rsidR="00CB3986" w:rsidRPr="008E21F4" w:rsidRDefault="00CB3986" w:rsidP="00CB3986">
      <w:pPr>
        <w:rPr>
          <w:ins w:id="29411" w:author="Delta" w:date="2021-07-23T11:12:00Z"/>
        </w:rPr>
      </w:pPr>
    </w:p>
    <w:p w14:paraId="41DAEEEA" w14:textId="77777777" w:rsidR="00CB3986" w:rsidRPr="008E21F4" w:rsidRDefault="00CB3986" w:rsidP="00CB3986">
      <w:pPr>
        <w:pStyle w:val="Heading5"/>
        <w:rPr>
          <w:ins w:id="29412" w:author="Delta" w:date="2021-07-23T11:12:00Z"/>
          <w:lang w:eastAsia="zh-CN"/>
        </w:rPr>
      </w:pPr>
      <w:bookmarkStart w:id="29413" w:name="_Toc21017856"/>
      <w:bookmarkStart w:id="29414" w:name="_Toc29486319"/>
      <w:bookmarkStart w:id="29415" w:name="_Toc29757009"/>
      <w:bookmarkStart w:id="29416" w:name="_Toc29758122"/>
      <w:bookmarkStart w:id="29417" w:name="_Toc35952687"/>
      <w:bookmarkStart w:id="29418" w:name="_Toc37174687"/>
      <w:bookmarkStart w:id="29419" w:name="_Toc37176568"/>
      <w:bookmarkStart w:id="29420" w:name="_Toc45831643"/>
      <w:bookmarkStart w:id="29421" w:name="_Toc45832368"/>
      <w:bookmarkStart w:id="29422" w:name="_Toc52547296"/>
      <w:bookmarkStart w:id="29423" w:name="_Toc61110443"/>
      <w:bookmarkStart w:id="29424" w:name="_Toc67910725"/>
      <w:bookmarkStart w:id="29425" w:name="_Toc75187649"/>
      <w:bookmarkStart w:id="29426" w:name="_Toc76501404"/>
      <w:ins w:id="29427" w:author="Delta" w:date="2021-07-23T11:12:00Z">
        <w:r w:rsidRPr="008E21F4">
          <w:t>6.6.3.5.2</w:t>
        </w:r>
        <w:r w:rsidRPr="008E21F4">
          <w:rPr>
            <w:lang w:eastAsia="zh-CN"/>
          </w:rPr>
          <w:t>F</w:t>
        </w:r>
        <w:r w:rsidRPr="008E21F4">
          <w:tab/>
          <w:t xml:space="preserve">Minimum requirements for </w:t>
        </w:r>
        <w:r w:rsidRPr="008E21F4">
          <w:rPr>
            <w:lang w:eastAsia="zh-CN"/>
          </w:rPr>
          <w:t>stand-alone NB-IoT</w:t>
        </w:r>
        <w:r w:rsidRPr="008E21F4">
          <w:t xml:space="preserve"> Local Area BS</w:t>
        </w:r>
        <w:bookmarkEnd w:id="29413"/>
        <w:bookmarkEnd w:id="29414"/>
        <w:bookmarkEnd w:id="29415"/>
        <w:bookmarkEnd w:id="29416"/>
        <w:bookmarkEnd w:id="29417"/>
        <w:bookmarkEnd w:id="29418"/>
        <w:bookmarkEnd w:id="29419"/>
        <w:bookmarkEnd w:id="29420"/>
        <w:bookmarkEnd w:id="29421"/>
        <w:bookmarkEnd w:id="29422"/>
        <w:bookmarkEnd w:id="29423"/>
        <w:bookmarkEnd w:id="29424"/>
        <w:bookmarkEnd w:id="29425"/>
        <w:bookmarkEnd w:id="29426"/>
      </w:ins>
    </w:p>
    <w:p w14:paraId="070C712F" w14:textId="77777777" w:rsidR="00CB3986" w:rsidRPr="008E21F4" w:rsidRDefault="00CB3986" w:rsidP="00CB3986">
      <w:pPr>
        <w:keepNext/>
        <w:rPr>
          <w:ins w:id="29428" w:author="Delta" w:date="2021-07-23T11:12:00Z"/>
          <w:rFonts w:cs="v5.0.0"/>
        </w:rPr>
      </w:pPr>
      <w:ins w:id="29429" w:author="Delta" w:date="2021-07-23T11:12:00Z">
        <w:r w:rsidRPr="008E21F4">
          <w:rPr>
            <w:rFonts w:cs="v5.0.0"/>
          </w:rPr>
          <w:t xml:space="preserve">For </w:t>
        </w:r>
        <w:r w:rsidRPr="008E21F4">
          <w:rPr>
            <w:lang w:eastAsia="zh-CN"/>
          </w:rPr>
          <w:t>stand-alone NB-IoT</w:t>
        </w:r>
        <w:r w:rsidRPr="008E21F4">
          <w:t xml:space="preserve"> BS in E-UTRA bands ≤3GHz</w:t>
        </w:r>
        <w:r w:rsidRPr="008E21F4">
          <w:rPr>
            <w:rFonts w:cs="v5.0.0"/>
          </w:rPr>
          <w:t>, emissions shall not exceed the maximum levels specified in Table 6.6.3.5.2</w:t>
        </w:r>
        <w:r w:rsidRPr="008E21F4">
          <w:rPr>
            <w:rFonts w:cs="v5.0.0"/>
            <w:lang w:eastAsia="zh-CN"/>
          </w:rPr>
          <w:t>F</w:t>
        </w:r>
        <w:r w:rsidRPr="008E21F4">
          <w:rPr>
            <w:rFonts w:cs="v5.0.0"/>
          </w:rPr>
          <w:t>-1.</w:t>
        </w:r>
      </w:ins>
    </w:p>
    <w:p w14:paraId="035EDA51" w14:textId="77777777" w:rsidR="00CB3986" w:rsidRPr="008E21F4" w:rsidRDefault="00CB3986" w:rsidP="00CB3986">
      <w:pPr>
        <w:pStyle w:val="TH"/>
        <w:rPr>
          <w:ins w:id="29430" w:author="Delta" w:date="2021-07-23T11:12:00Z"/>
          <w:lang w:eastAsia="zh-CN"/>
        </w:rPr>
      </w:pPr>
      <w:ins w:id="29431" w:author="Delta" w:date="2021-07-23T11:12:00Z">
        <w:r w:rsidRPr="008E21F4">
          <w:t>Table 6.6.3.5.2</w:t>
        </w:r>
        <w:r w:rsidRPr="008E21F4">
          <w:rPr>
            <w:lang w:eastAsia="zh-CN"/>
          </w:rPr>
          <w:t>F</w:t>
        </w:r>
        <w:r w:rsidRPr="008E21F4">
          <w:t xml:space="preserve">-1: </w:t>
        </w:r>
        <w:r w:rsidRPr="008E21F4">
          <w:rPr>
            <w:lang w:eastAsia="zh-CN"/>
          </w:rPr>
          <w:t>Stand-alone NB-IoT</w:t>
        </w:r>
        <w:r w:rsidRPr="008E21F4">
          <w:t xml:space="preserve"> BS operating band unwanted emission limits (E-UTRA bands ≤3GHz</w:t>
        </w:r>
        <w:r w:rsidRPr="008E21F4">
          <w:rPr>
            <w:lang w:eastAsia="zh-CN"/>
          </w:rPr>
          <w:t>)</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77244EFA" w14:textId="77777777" w:rsidTr="00D04D5F">
        <w:trPr>
          <w:cantSplit/>
          <w:jc w:val="center"/>
          <w:ins w:id="29432" w:author="Delta" w:date="2021-07-23T11:12:00Z"/>
        </w:trPr>
        <w:tc>
          <w:tcPr>
            <w:tcW w:w="1915" w:type="dxa"/>
          </w:tcPr>
          <w:p w14:paraId="68E9F86A" w14:textId="77777777" w:rsidR="00CB3986" w:rsidRPr="008E21F4" w:rsidRDefault="00CB3986" w:rsidP="00D04D5F">
            <w:pPr>
              <w:pStyle w:val="TAH"/>
              <w:rPr>
                <w:ins w:id="29433" w:author="Delta" w:date="2021-07-23T11:12:00Z"/>
                <w:lang w:eastAsia="ja-JP"/>
              </w:rPr>
            </w:pPr>
            <w:ins w:id="29434" w:author="Delta" w:date="2021-07-23T11:12:00Z">
              <w:r w:rsidRPr="008E21F4">
                <w:rPr>
                  <w:lang w:eastAsia="ja-JP"/>
                </w:rPr>
                <w:t xml:space="preserve">Frequency offset of measurement filter </w:t>
              </w:r>
              <w:r w:rsidRPr="008E21F4">
                <w:rPr>
                  <w:lang w:eastAsia="ja-JP"/>
                </w:rPr>
                <w:noBreakHyphen/>
                <w:t xml:space="preserve">3dB point, </w:t>
              </w:r>
              <w:r w:rsidRPr="008E21F4">
                <w:rPr>
                  <w:lang w:eastAsia="ja-JP"/>
                </w:rPr>
                <w:sym w:font="Symbol" w:char="F044"/>
              </w:r>
              <w:r w:rsidRPr="008E21F4">
                <w:rPr>
                  <w:lang w:eastAsia="ja-JP"/>
                </w:rPr>
                <w:t>f</w:t>
              </w:r>
            </w:ins>
          </w:p>
        </w:tc>
        <w:tc>
          <w:tcPr>
            <w:tcW w:w="2693" w:type="dxa"/>
          </w:tcPr>
          <w:p w14:paraId="72EBF40A" w14:textId="77777777" w:rsidR="00CB3986" w:rsidRPr="008E21F4" w:rsidRDefault="00CB3986" w:rsidP="00D04D5F">
            <w:pPr>
              <w:pStyle w:val="TAH"/>
              <w:rPr>
                <w:ins w:id="29435" w:author="Delta" w:date="2021-07-23T11:12:00Z"/>
                <w:lang w:eastAsia="ja-JP"/>
              </w:rPr>
            </w:pPr>
            <w:ins w:id="29436" w:author="Delta" w:date="2021-07-23T11:12:00Z">
              <w:r w:rsidRPr="008E21F4">
                <w:rPr>
                  <w:lang w:eastAsia="ja-JP"/>
                </w:rPr>
                <w:t>Frequency offset of measurement filter centre frequency, f_offset</w:t>
              </w:r>
            </w:ins>
          </w:p>
        </w:tc>
        <w:tc>
          <w:tcPr>
            <w:tcW w:w="3827" w:type="dxa"/>
          </w:tcPr>
          <w:p w14:paraId="60FE154C" w14:textId="77777777" w:rsidR="00CB3986" w:rsidRPr="008E21F4" w:rsidRDefault="00CB3986" w:rsidP="00D04D5F">
            <w:pPr>
              <w:pStyle w:val="TAH"/>
              <w:rPr>
                <w:ins w:id="29437" w:author="Delta" w:date="2021-07-23T11:12:00Z"/>
                <w:lang w:eastAsia="ja-JP"/>
              </w:rPr>
            </w:pPr>
            <w:ins w:id="29438" w:author="Delta" w:date="2021-07-23T11:12:00Z">
              <w:r w:rsidRPr="008E21F4">
                <w:rPr>
                  <w:lang w:eastAsia="ja-JP"/>
                </w:rPr>
                <w:t xml:space="preserve">Minimum requirement (Note </w:t>
              </w:r>
              <w:r w:rsidRPr="008E21F4">
                <w:rPr>
                  <w:lang w:eastAsia="zh-CN"/>
                </w:rPr>
                <w:t>1</w:t>
              </w:r>
              <w:r w:rsidRPr="008E21F4">
                <w:rPr>
                  <w:lang w:eastAsia="ja-JP"/>
                </w:rPr>
                <w:t xml:space="preserve">, </w:t>
              </w:r>
              <w:r w:rsidRPr="008E21F4">
                <w:rPr>
                  <w:lang w:eastAsia="zh-CN"/>
                </w:rPr>
                <w:t>2</w:t>
              </w:r>
              <w:r w:rsidRPr="008E21F4">
                <w:rPr>
                  <w:lang w:eastAsia="ja-JP"/>
                </w:rPr>
                <w:t xml:space="preserve">, </w:t>
              </w:r>
              <w:r w:rsidRPr="008E21F4">
                <w:rPr>
                  <w:lang w:eastAsia="zh-CN"/>
                </w:rPr>
                <w:t>3, 4</w:t>
              </w:r>
              <w:r w:rsidRPr="008E21F4">
                <w:rPr>
                  <w:lang w:eastAsia="ja-JP"/>
                </w:rPr>
                <w:t>)</w:t>
              </w:r>
            </w:ins>
          </w:p>
        </w:tc>
        <w:tc>
          <w:tcPr>
            <w:tcW w:w="1348" w:type="dxa"/>
          </w:tcPr>
          <w:p w14:paraId="0E83F395" w14:textId="77777777" w:rsidR="00CB3986" w:rsidRPr="008E21F4" w:rsidRDefault="00CB3986" w:rsidP="00D04D5F">
            <w:pPr>
              <w:pStyle w:val="TAH"/>
              <w:rPr>
                <w:ins w:id="29439" w:author="Delta" w:date="2021-07-23T11:12:00Z"/>
                <w:lang w:eastAsia="ja-JP"/>
              </w:rPr>
            </w:pPr>
            <w:ins w:id="29440" w:author="Delta" w:date="2021-07-23T11:12:00Z">
              <w:r w:rsidRPr="008E21F4">
                <w:rPr>
                  <w:lang w:eastAsia="ja-JP"/>
                </w:rPr>
                <w:t xml:space="preserve">Measurement bandwidth (Note </w:t>
              </w:r>
              <w:r w:rsidRPr="008E21F4">
                <w:rPr>
                  <w:lang w:eastAsia="zh-CN"/>
                </w:rPr>
                <w:t>6</w:t>
              </w:r>
              <w:r w:rsidRPr="008E21F4">
                <w:rPr>
                  <w:lang w:eastAsia="ja-JP"/>
                </w:rPr>
                <w:t>)</w:t>
              </w:r>
            </w:ins>
          </w:p>
        </w:tc>
      </w:tr>
      <w:tr w:rsidR="00CB3986" w:rsidRPr="008E21F4" w14:paraId="029BA3D2" w14:textId="77777777" w:rsidTr="00D04D5F">
        <w:trPr>
          <w:cantSplit/>
          <w:jc w:val="center"/>
          <w:ins w:id="29441" w:author="Delta" w:date="2021-07-23T11:12:00Z"/>
        </w:trPr>
        <w:tc>
          <w:tcPr>
            <w:tcW w:w="1915" w:type="dxa"/>
          </w:tcPr>
          <w:p w14:paraId="46F6C155" w14:textId="77777777" w:rsidR="00CB3986" w:rsidRPr="008E21F4" w:rsidRDefault="00CB3986" w:rsidP="00D04D5F">
            <w:pPr>
              <w:keepNext/>
              <w:keepLines/>
              <w:spacing w:after="0"/>
              <w:jc w:val="center"/>
              <w:rPr>
                <w:ins w:id="29442" w:author="Delta" w:date="2021-07-23T11:12:00Z"/>
                <w:rFonts w:ascii="Arial" w:hAnsi="Arial" w:cs="v5.0.0"/>
                <w:sz w:val="18"/>
                <w:lang w:eastAsia="ja-JP"/>
              </w:rPr>
            </w:pPr>
            <w:ins w:id="29443" w:author="Delta" w:date="2021-07-23T11:12:00Z">
              <w:r w:rsidRPr="008E21F4">
                <w:rPr>
                  <w:rFonts w:ascii="Arial" w:hAnsi="Arial" w:cs="v5.0.0"/>
                  <w:sz w:val="18"/>
                  <w:lang w:eastAsia="ja-JP"/>
                </w:rPr>
                <w:t xml:space="preserve">0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05 MHz</w:t>
              </w:r>
            </w:ins>
          </w:p>
        </w:tc>
        <w:tc>
          <w:tcPr>
            <w:tcW w:w="2693" w:type="dxa"/>
          </w:tcPr>
          <w:p w14:paraId="0363C51B" w14:textId="77777777" w:rsidR="00CB3986" w:rsidRPr="008E21F4" w:rsidRDefault="00CB3986" w:rsidP="00D04D5F">
            <w:pPr>
              <w:keepNext/>
              <w:keepLines/>
              <w:spacing w:after="0"/>
              <w:jc w:val="center"/>
              <w:rPr>
                <w:ins w:id="29444" w:author="Delta" w:date="2021-07-23T11:12:00Z"/>
                <w:rFonts w:ascii="Arial" w:hAnsi="Arial" w:cs="v5.0.0"/>
                <w:sz w:val="18"/>
                <w:lang w:eastAsia="ja-JP"/>
              </w:rPr>
            </w:pPr>
            <w:ins w:id="29445" w:author="Delta" w:date="2021-07-23T11:12:00Z">
              <w:r w:rsidRPr="008E21F4">
                <w:rPr>
                  <w:rFonts w:ascii="Arial" w:hAnsi="Arial" w:cs="v5.0.0"/>
                  <w:sz w:val="18"/>
                  <w:lang w:eastAsia="ja-JP"/>
                </w:rPr>
                <w:t xml:space="preserve">0.015 MHz </w:t>
              </w:r>
              <w:r w:rsidRPr="008E21F4">
                <w:rPr>
                  <w:rFonts w:ascii="Arial" w:hAnsi="Arial" w:cs="v5.0.0"/>
                  <w:sz w:val="18"/>
                  <w:lang w:eastAsia="ja-JP"/>
                </w:rPr>
                <w:sym w:font="Symbol" w:char="F0A3"/>
              </w:r>
              <w:r w:rsidRPr="008E21F4">
                <w:rPr>
                  <w:rFonts w:ascii="Arial" w:hAnsi="Arial" w:cs="v5.0.0"/>
                  <w:sz w:val="18"/>
                  <w:lang w:eastAsia="ja-JP"/>
                </w:rPr>
                <w:t xml:space="preserve"> f_offset &lt; 0.065 MHz </w:t>
              </w:r>
            </w:ins>
          </w:p>
        </w:tc>
        <w:tc>
          <w:tcPr>
            <w:tcW w:w="3827" w:type="dxa"/>
          </w:tcPr>
          <w:p w14:paraId="258D4D84" w14:textId="77777777" w:rsidR="00CB3986" w:rsidRPr="008E21F4" w:rsidRDefault="00CB3986" w:rsidP="00D04D5F">
            <w:pPr>
              <w:keepLines/>
              <w:tabs>
                <w:tab w:val="center" w:pos="4536"/>
                <w:tab w:val="right" w:pos="9072"/>
              </w:tabs>
              <w:rPr>
                <w:ins w:id="29446" w:author="Delta" w:date="2021-07-23T11:12:00Z"/>
                <w:noProof/>
                <w:lang w:eastAsia="ja-JP"/>
              </w:rPr>
            </w:pPr>
            <w:ins w:id="29447" w:author="Delta" w:date="2021-07-23T11:12:00Z">
              <w:r w:rsidRPr="008E21F4">
                <w:rPr>
                  <w:rFonts w:cs="Arial"/>
                  <w:position w:val="-46"/>
                </w:rPr>
                <w:object w:dxaOrig="4300" w:dyaOrig="1040" w14:anchorId="0BFB390D">
                  <v:shape id="_x0000_i1194" type="#_x0000_t75" style="width:174.05pt;height:41.95pt" o:ole="">
                    <v:imagedata r:id="rId303" o:title=""/>
                  </v:shape>
                  <o:OLEObject Type="Embed" ProgID="Equation.3" ShapeID="_x0000_i1194" DrawAspect="Content" ObjectID="_1688546347" r:id="rId304"/>
                </w:object>
              </w:r>
            </w:ins>
          </w:p>
        </w:tc>
        <w:tc>
          <w:tcPr>
            <w:tcW w:w="1348" w:type="dxa"/>
          </w:tcPr>
          <w:p w14:paraId="068A4C3E" w14:textId="77777777" w:rsidR="00CB3986" w:rsidRPr="008E21F4" w:rsidRDefault="00CB3986" w:rsidP="00D04D5F">
            <w:pPr>
              <w:keepNext/>
              <w:keepLines/>
              <w:spacing w:after="0"/>
              <w:jc w:val="center"/>
              <w:rPr>
                <w:ins w:id="29448" w:author="Delta" w:date="2021-07-23T11:12:00Z"/>
                <w:rFonts w:ascii="Arial" w:hAnsi="Arial" w:cs="Arial"/>
                <w:sz w:val="18"/>
                <w:lang w:eastAsia="ja-JP"/>
              </w:rPr>
            </w:pPr>
            <w:ins w:id="29449" w:author="Delta" w:date="2021-07-23T11:12:00Z">
              <w:r w:rsidRPr="008E21F4">
                <w:rPr>
                  <w:rFonts w:ascii="Arial" w:hAnsi="Arial" w:cs="Arial"/>
                  <w:sz w:val="18"/>
                  <w:lang w:eastAsia="ja-JP"/>
                </w:rPr>
                <w:t xml:space="preserve">30 kHz </w:t>
              </w:r>
            </w:ins>
          </w:p>
        </w:tc>
      </w:tr>
      <w:tr w:rsidR="00CB3986" w:rsidRPr="008E21F4" w14:paraId="7813343E" w14:textId="77777777" w:rsidTr="00D04D5F">
        <w:trPr>
          <w:cantSplit/>
          <w:jc w:val="center"/>
          <w:ins w:id="29450" w:author="Delta" w:date="2021-07-23T11:12:00Z"/>
        </w:trPr>
        <w:tc>
          <w:tcPr>
            <w:tcW w:w="1915" w:type="dxa"/>
          </w:tcPr>
          <w:p w14:paraId="27E852BB" w14:textId="77777777" w:rsidR="00CB3986" w:rsidRPr="008E21F4" w:rsidRDefault="00CB3986" w:rsidP="00D04D5F">
            <w:pPr>
              <w:keepNext/>
              <w:keepLines/>
              <w:spacing w:after="0"/>
              <w:jc w:val="center"/>
              <w:rPr>
                <w:ins w:id="29451" w:author="Delta" w:date="2021-07-23T11:12:00Z"/>
                <w:rFonts w:ascii="Arial" w:hAnsi="Arial" w:cs="v5.0.0"/>
                <w:sz w:val="18"/>
                <w:lang w:eastAsia="ja-JP"/>
              </w:rPr>
            </w:pPr>
            <w:ins w:id="29452" w:author="Delta" w:date="2021-07-23T11:12:00Z">
              <w:r w:rsidRPr="008E21F4">
                <w:rPr>
                  <w:rFonts w:ascii="Arial" w:hAnsi="Arial" w:cs="v5.0.0"/>
                  <w:sz w:val="18"/>
                  <w:lang w:eastAsia="ja-JP"/>
                </w:rPr>
                <w:t xml:space="preserve">0.0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16 MHz</w:t>
              </w:r>
            </w:ins>
          </w:p>
        </w:tc>
        <w:tc>
          <w:tcPr>
            <w:tcW w:w="2693" w:type="dxa"/>
          </w:tcPr>
          <w:p w14:paraId="16BAA68E" w14:textId="77777777" w:rsidR="00CB3986" w:rsidRPr="008E21F4" w:rsidRDefault="00CB3986" w:rsidP="00D04D5F">
            <w:pPr>
              <w:keepNext/>
              <w:keepLines/>
              <w:spacing w:after="0"/>
              <w:jc w:val="center"/>
              <w:rPr>
                <w:ins w:id="29453" w:author="Delta" w:date="2021-07-23T11:12:00Z"/>
                <w:rFonts w:ascii="Arial" w:hAnsi="Arial" w:cs="v5.0.0"/>
                <w:sz w:val="18"/>
                <w:lang w:eastAsia="ja-JP"/>
              </w:rPr>
            </w:pPr>
            <w:ins w:id="29454" w:author="Delta" w:date="2021-07-23T11:12:00Z">
              <w:r w:rsidRPr="008E21F4">
                <w:rPr>
                  <w:rFonts w:ascii="Arial" w:hAnsi="Arial" w:cs="v5.0.0"/>
                  <w:sz w:val="18"/>
                  <w:lang w:eastAsia="ja-JP"/>
                </w:rPr>
                <w:t xml:space="preserve">0.065 MHz </w:t>
              </w:r>
              <w:r w:rsidRPr="008E21F4">
                <w:rPr>
                  <w:rFonts w:ascii="Arial" w:hAnsi="Arial" w:cs="v5.0.0"/>
                  <w:sz w:val="18"/>
                  <w:lang w:eastAsia="ja-JP"/>
                </w:rPr>
                <w:sym w:font="Symbol" w:char="F0A3"/>
              </w:r>
              <w:r w:rsidRPr="008E21F4">
                <w:rPr>
                  <w:rFonts w:ascii="Arial" w:hAnsi="Arial" w:cs="v5.0.0"/>
                  <w:sz w:val="18"/>
                  <w:lang w:eastAsia="ja-JP"/>
                </w:rPr>
                <w:t xml:space="preserve"> f_offset &lt; 0.175 MHz </w:t>
              </w:r>
            </w:ins>
          </w:p>
        </w:tc>
        <w:tc>
          <w:tcPr>
            <w:tcW w:w="3827" w:type="dxa"/>
          </w:tcPr>
          <w:p w14:paraId="11945F2B" w14:textId="77777777" w:rsidR="00CB3986" w:rsidRPr="008E21F4" w:rsidRDefault="00CB3986" w:rsidP="00D04D5F">
            <w:pPr>
              <w:keepLines/>
              <w:tabs>
                <w:tab w:val="center" w:pos="4536"/>
                <w:tab w:val="right" w:pos="9072"/>
              </w:tabs>
              <w:rPr>
                <w:ins w:id="29455" w:author="Delta" w:date="2021-07-23T11:12:00Z"/>
                <w:noProof/>
                <w:lang w:eastAsia="ja-JP"/>
              </w:rPr>
            </w:pPr>
            <w:ins w:id="29456" w:author="Delta" w:date="2021-07-23T11:12:00Z">
              <w:r w:rsidRPr="008E21F4">
                <w:rPr>
                  <w:rFonts w:cs="Arial"/>
                  <w:position w:val="-46"/>
                </w:rPr>
                <w:object w:dxaOrig="4400" w:dyaOrig="1040" w14:anchorId="30028939">
                  <v:shape id="_x0000_i1195" type="#_x0000_t75" style="width:178.45pt;height:41.95pt" o:ole="">
                    <v:imagedata r:id="rId305" o:title=""/>
                  </v:shape>
                  <o:OLEObject Type="Embed" ProgID="Equation.3" ShapeID="_x0000_i1195" DrawAspect="Content" ObjectID="_1688546348" r:id="rId306"/>
                </w:object>
              </w:r>
            </w:ins>
          </w:p>
        </w:tc>
        <w:tc>
          <w:tcPr>
            <w:tcW w:w="1348" w:type="dxa"/>
          </w:tcPr>
          <w:p w14:paraId="63275C77" w14:textId="77777777" w:rsidR="00CB3986" w:rsidRPr="008E21F4" w:rsidRDefault="00CB3986" w:rsidP="00D04D5F">
            <w:pPr>
              <w:keepNext/>
              <w:keepLines/>
              <w:spacing w:after="0"/>
              <w:jc w:val="center"/>
              <w:rPr>
                <w:ins w:id="29457" w:author="Delta" w:date="2021-07-23T11:12:00Z"/>
                <w:rFonts w:ascii="Arial" w:hAnsi="Arial" w:cs="Arial"/>
                <w:sz w:val="18"/>
                <w:lang w:eastAsia="ja-JP"/>
              </w:rPr>
            </w:pPr>
            <w:ins w:id="29458" w:author="Delta" w:date="2021-07-23T11:12:00Z">
              <w:r w:rsidRPr="008E21F4">
                <w:rPr>
                  <w:rFonts w:ascii="Arial" w:hAnsi="Arial" w:cs="Arial"/>
                  <w:sz w:val="18"/>
                  <w:lang w:eastAsia="ja-JP"/>
                </w:rPr>
                <w:t xml:space="preserve">30 kHz </w:t>
              </w:r>
            </w:ins>
          </w:p>
        </w:tc>
      </w:tr>
      <w:tr w:rsidR="00CB3986" w:rsidRPr="008E21F4" w14:paraId="7DAF38A2" w14:textId="77777777" w:rsidTr="00D04D5F">
        <w:trPr>
          <w:cantSplit/>
          <w:jc w:val="center"/>
          <w:ins w:id="29459" w:author="Delta" w:date="2021-07-23T11:12:00Z"/>
        </w:trPr>
        <w:tc>
          <w:tcPr>
            <w:tcW w:w="1915" w:type="dxa"/>
          </w:tcPr>
          <w:p w14:paraId="13C827C3" w14:textId="77777777" w:rsidR="00CB3986" w:rsidRPr="008E21F4" w:rsidRDefault="00CB3986" w:rsidP="00D04D5F">
            <w:pPr>
              <w:keepNext/>
              <w:keepLines/>
              <w:spacing w:after="0"/>
              <w:jc w:val="center"/>
              <w:rPr>
                <w:ins w:id="29460" w:author="Delta" w:date="2021-07-23T11:12:00Z"/>
                <w:rFonts w:ascii="Arial" w:hAnsi="Arial" w:cs="v5.0.0"/>
                <w:sz w:val="18"/>
                <w:lang w:eastAsia="ja-JP"/>
              </w:rPr>
            </w:pPr>
            <w:ins w:id="29461" w:author="Delta" w:date="2021-07-23T11:12:00Z">
              <w:r w:rsidRPr="008E21F4">
                <w:rPr>
                  <w:rFonts w:ascii="Arial" w:hAnsi="Arial" w:cs="v5.0.0"/>
                  <w:sz w:val="18"/>
                  <w:lang w:eastAsia="ja-JP"/>
                </w:rPr>
                <w:t xml:space="preserve">0.16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 &lt; 5 MHz</w:t>
              </w:r>
            </w:ins>
          </w:p>
          <w:p w14:paraId="00AA136C" w14:textId="77777777" w:rsidR="00CB3986" w:rsidRPr="008E21F4" w:rsidRDefault="00CB3986" w:rsidP="00D04D5F">
            <w:pPr>
              <w:keepNext/>
              <w:keepLines/>
              <w:spacing w:after="0"/>
              <w:jc w:val="center"/>
              <w:rPr>
                <w:ins w:id="29462" w:author="Delta" w:date="2021-07-23T11:12:00Z"/>
                <w:rFonts w:ascii="Arial" w:hAnsi="Arial" w:cs="v5.0.0"/>
                <w:sz w:val="18"/>
                <w:lang w:eastAsia="ja-JP"/>
              </w:rPr>
            </w:pPr>
            <w:ins w:id="29463" w:author="Delta" w:date="2021-07-23T11:12:00Z">
              <w:r w:rsidRPr="008E21F4">
                <w:rPr>
                  <w:rFonts w:ascii="Arial" w:hAnsi="Arial" w:cs="v5.0.0"/>
                  <w:sz w:val="18"/>
                  <w:lang w:eastAsia="ja-JP"/>
                </w:rPr>
                <w:t>(Note 8)</w:t>
              </w:r>
            </w:ins>
          </w:p>
        </w:tc>
        <w:tc>
          <w:tcPr>
            <w:tcW w:w="2693" w:type="dxa"/>
          </w:tcPr>
          <w:p w14:paraId="17B7D6D3" w14:textId="77777777" w:rsidR="00CB3986" w:rsidRPr="008E21F4" w:rsidRDefault="00CB3986" w:rsidP="00D04D5F">
            <w:pPr>
              <w:keepNext/>
              <w:keepLines/>
              <w:spacing w:after="0"/>
              <w:jc w:val="center"/>
              <w:rPr>
                <w:ins w:id="29464" w:author="Delta" w:date="2021-07-23T11:12:00Z"/>
                <w:rFonts w:ascii="Arial" w:hAnsi="Arial" w:cs="v5.0.0"/>
                <w:sz w:val="18"/>
                <w:lang w:eastAsia="ja-JP"/>
              </w:rPr>
            </w:pPr>
            <w:ins w:id="29465" w:author="Delta" w:date="2021-07-23T11:12:00Z">
              <w:r w:rsidRPr="008E21F4">
                <w:rPr>
                  <w:rFonts w:ascii="Arial" w:hAnsi="Arial" w:cs="v5.0.0"/>
                  <w:sz w:val="18"/>
                  <w:lang w:eastAsia="ja-JP"/>
                </w:rPr>
                <w:t xml:space="preserve">0.175 MHz </w:t>
              </w:r>
              <w:r w:rsidRPr="008E21F4">
                <w:rPr>
                  <w:rFonts w:ascii="Arial" w:hAnsi="Arial" w:cs="v5.0.0"/>
                  <w:sz w:val="18"/>
                  <w:lang w:eastAsia="ja-JP"/>
                </w:rPr>
                <w:sym w:font="Symbol" w:char="00A3"/>
              </w:r>
              <w:r w:rsidRPr="008E21F4">
                <w:rPr>
                  <w:rFonts w:ascii="Arial" w:hAnsi="Arial" w:cs="v5.0.0"/>
                  <w:sz w:val="18"/>
                  <w:lang w:eastAsia="ja-JP"/>
                </w:rPr>
                <w:t xml:space="preserve"> f_offset &lt; 5.05 MHz </w:t>
              </w:r>
            </w:ins>
          </w:p>
        </w:tc>
        <w:tc>
          <w:tcPr>
            <w:tcW w:w="3827" w:type="dxa"/>
          </w:tcPr>
          <w:p w14:paraId="02B9262A" w14:textId="77777777" w:rsidR="00CB3986" w:rsidRPr="008E21F4" w:rsidRDefault="00CB3986" w:rsidP="00D04D5F">
            <w:pPr>
              <w:keepNext/>
              <w:keepLines/>
              <w:spacing w:after="0"/>
              <w:jc w:val="center"/>
              <w:rPr>
                <w:ins w:id="29466" w:author="Delta" w:date="2021-07-23T11:12:00Z"/>
                <w:rFonts w:ascii="Arial" w:hAnsi="Arial" w:cs="v5.0.0"/>
                <w:sz w:val="18"/>
                <w:lang w:eastAsia="ja-JP"/>
              </w:rPr>
            </w:pPr>
            <w:ins w:id="29467" w:author="Delta" w:date="2021-07-23T11:12:00Z">
              <w:r w:rsidRPr="008E21F4">
                <w:rPr>
                  <w:rFonts w:cs="Arial"/>
                  <w:position w:val="-28"/>
                </w:rPr>
                <w:object w:dxaOrig="3600" w:dyaOrig="680" w14:anchorId="7F4D656D">
                  <v:shape id="_x0000_i1196" type="#_x0000_t75" style="width:146.5pt;height:27.55pt" o:ole="">
                    <v:imagedata r:id="rId307" o:title=""/>
                  </v:shape>
                  <o:OLEObject Type="Embed" ProgID="Equation.3" ShapeID="_x0000_i1196" DrawAspect="Content" ObjectID="_1688546349" r:id="rId308"/>
                </w:object>
              </w:r>
            </w:ins>
          </w:p>
        </w:tc>
        <w:tc>
          <w:tcPr>
            <w:tcW w:w="1348" w:type="dxa"/>
          </w:tcPr>
          <w:p w14:paraId="415F3CE0" w14:textId="77777777" w:rsidR="00CB3986" w:rsidRPr="008E21F4" w:rsidRDefault="00CB3986" w:rsidP="00D04D5F">
            <w:pPr>
              <w:keepNext/>
              <w:keepLines/>
              <w:spacing w:after="0"/>
              <w:jc w:val="center"/>
              <w:rPr>
                <w:ins w:id="29468" w:author="Delta" w:date="2021-07-23T11:12:00Z"/>
                <w:rFonts w:ascii="Arial" w:hAnsi="Arial" w:cs="Arial"/>
                <w:sz w:val="18"/>
                <w:lang w:eastAsia="ja-JP"/>
              </w:rPr>
            </w:pPr>
            <w:ins w:id="29469" w:author="Delta" w:date="2021-07-23T11:12:00Z">
              <w:r w:rsidRPr="008E21F4">
                <w:rPr>
                  <w:rFonts w:ascii="Arial" w:hAnsi="Arial" w:cs="Arial"/>
                  <w:sz w:val="18"/>
                  <w:lang w:eastAsia="ja-JP"/>
                </w:rPr>
                <w:t xml:space="preserve">100 kHz </w:t>
              </w:r>
            </w:ins>
          </w:p>
        </w:tc>
      </w:tr>
      <w:tr w:rsidR="00CB3986" w:rsidRPr="008E21F4" w14:paraId="4663BE5A" w14:textId="77777777" w:rsidTr="00D04D5F">
        <w:trPr>
          <w:cantSplit/>
          <w:jc w:val="center"/>
          <w:ins w:id="29470" w:author="Delta" w:date="2021-07-23T11:12:00Z"/>
        </w:trPr>
        <w:tc>
          <w:tcPr>
            <w:tcW w:w="1915" w:type="dxa"/>
          </w:tcPr>
          <w:p w14:paraId="461CA832" w14:textId="77777777" w:rsidR="00CB3986" w:rsidRPr="00D56583" w:rsidRDefault="00CB3986" w:rsidP="00D04D5F">
            <w:pPr>
              <w:keepNext/>
              <w:keepLines/>
              <w:spacing w:after="0"/>
              <w:jc w:val="center"/>
              <w:rPr>
                <w:ins w:id="29471" w:author="Delta" w:date="2021-07-23T11:12:00Z"/>
                <w:rFonts w:ascii="Arial" w:hAnsi="Arial" w:cs="v5.0.0"/>
                <w:sz w:val="18"/>
                <w:lang w:val="sv-FI" w:eastAsia="ja-JP"/>
              </w:rPr>
            </w:pPr>
            <w:ins w:id="29472" w:author="Delta" w:date="2021-07-23T11:12:00Z">
              <w:r w:rsidRPr="00D56583">
                <w:rPr>
                  <w:rFonts w:ascii="Arial" w:hAnsi="Arial" w:cs="v5.0.0"/>
                  <w:sz w:val="18"/>
                  <w:lang w:val="sv-FI" w:eastAsia="ja-JP"/>
                </w:rPr>
                <w:t xml:space="preserve">5 MHz </w:t>
              </w:r>
              <w:r w:rsidRPr="008E21F4">
                <w:rPr>
                  <w:rFonts w:ascii="Arial" w:hAnsi="Arial" w:cs="v5.0.0"/>
                  <w:sz w:val="18"/>
                  <w:lang w:eastAsia="ja-JP"/>
                </w:rPr>
                <w:sym w:font="Symbol" w:char="00A3"/>
              </w:r>
              <w:r w:rsidRPr="00D56583">
                <w:rPr>
                  <w:rFonts w:ascii="Arial" w:hAnsi="Arial" w:cs="v5.0.0"/>
                  <w:sz w:val="18"/>
                  <w:lang w:val="sv-FI" w:eastAsia="ja-JP"/>
                </w:rPr>
                <w:t xml:space="preserve"> </w:t>
              </w:r>
              <w:r w:rsidRPr="008E21F4">
                <w:rPr>
                  <w:rFonts w:ascii="Arial" w:hAnsi="Arial" w:cs="v5.0.0"/>
                  <w:sz w:val="18"/>
                  <w:lang w:eastAsia="ja-JP"/>
                </w:rPr>
                <w:sym w:font="Symbol" w:char="0044"/>
              </w:r>
              <w:r w:rsidRPr="00D56583">
                <w:rPr>
                  <w:rFonts w:ascii="Arial" w:hAnsi="Arial" w:cs="v5.0.0"/>
                  <w:sz w:val="18"/>
                  <w:lang w:val="sv-FI" w:eastAsia="ja-JP"/>
                </w:rPr>
                <w:t xml:space="preserve">f &lt; min(10 MHz, </w:t>
              </w:r>
              <w:r w:rsidRPr="008E21F4">
                <w:rPr>
                  <w:rFonts w:ascii="Arial" w:hAnsi="Arial" w:cs="v5.0.0"/>
                  <w:sz w:val="18"/>
                  <w:lang w:eastAsia="ja-JP"/>
                </w:rPr>
                <w:t>Δ</w:t>
              </w:r>
              <w:r w:rsidRPr="00D56583">
                <w:rPr>
                  <w:rFonts w:ascii="Arial" w:hAnsi="Arial" w:cs="v5.0.0"/>
                  <w:sz w:val="18"/>
                  <w:lang w:val="sv-FI" w:eastAsia="ja-JP"/>
                </w:rPr>
                <w:t>f</w:t>
              </w:r>
              <w:r w:rsidRPr="00D56583">
                <w:rPr>
                  <w:rFonts w:ascii="Arial" w:hAnsi="Arial" w:cs="v5.0.0"/>
                  <w:sz w:val="18"/>
                  <w:vertAlign w:val="subscript"/>
                  <w:lang w:val="sv-FI" w:eastAsia="ja-JP"/>
                </w:rPr>
                <w:t>max</w:t>
              </w:r>
              <w:r w:rsidRPr="00D56583">
                <w:rPr>
                  <w:rFonts w:ascii="Arial" w:hAnsi="Arial" w:cs="v5.0.0"/>
                  <w:sz w:val="18"/>
                  <w:lang w:val="sv-FI" w:eastAsia="ja-JP"/>
                </w:rPr>
                <w:t>)</w:t>
              </w:r>
            </w:ins>
          </w:p>
        </w:tc>
        <w:tc>
          <w:tcPr>
            <w:tcW w:w="2693" w:type="dxa"/>
          </w:tcPr>
          <w:p w14:paraId="546D5E0E" w14:textId="77777777" w:rsidR="00CB3986" w:rsidRPr="00D56583" w:rsidRDefault="00CB3986" w:rsidP="00D04D5F">
            <w:pPr>
              <w:keepNext/>
              <w:keepLines/>
              <w:spacing w:after="0"/>
              <w:jc w:val="center"/>
              <w:rPr>
                <w:ins w:id="29473" w:author="Delta" w:date="2021-07-23T11:12:00Z"/>
                <w:rFonts w:ascii="Arial" w:hAnsi="Arial" w:cs="v5.0.0"/>
                <w:sz w:val="18"/>
                <w:lang w:val="sv-FI" w:eastAsia="ja-JP"/>
              </w:rPr>
            </w:pPr>
            <w:ins w:id="29474" w:author="Delta" w:date="2021-07-23T11:12:00Z">
              <w:r w:rsidRPr="00D56583">
                <w:rPr>
                  <w:rFonts w:ascii="Arial" w:hAnsi="Arial" w:cs="v5.0.0"/>
                  <w:sz w:val="18"/>
                  <w:lang w:val="sv-FI" w:eastAsia="ja-JP"/>
                </w:rPr>
                <w:t xml:space="preserve">5.05 MHz </w:t>
              </w:r>
              <w:r w:rsidRPr="008E21F4">
                <w:rPr>
                  <w:rFonts w:ascii="Arial" w:hAnsi="Arial" w:cs="v5.0.0"/>
                  <w:sz w:val="18"/>
                  <w:lang w:eastAsia="ja-JP"/>
                </w:rPr>
                <w:sym w:font="Symbol" w:char="00A3"/>
              </w:r>
              <w:r w:rsidRPr="00D56583">
                <w:rPr>
                  <w:rFonts w:ascii="Arial" w:hAnsi="Arial" w:cs="v5.0.0"/>
                  <w:sz w:val="18"/>
                  <w:lang w:val="sv-FI" w:eastAsia="ja-JP"/>
                </w:rPr>
                <w:t xml:space="preserve"> f_offset &lt; min(10.05 MHz, f_offset</w:t>
              </w:r>
              <w:r w:rsidRPr="00D56583">
                <w:rPr>
                  <w:rFonts w:ascii="Arial" w:hAnsi="Arial" w:cs="v5.0.0"/>
                  <w:sz w:val="18"/>
                  <w:vertAlign w:val="subscript"/>
                  <w:lang w:val="sv-FI" w:eastAsia="ja-JP"/>
                </w:rPr>
                <w:t>max</w:t>
              </w:r>
              <w:r w:rsidRPr="00D56583">
                <w:rPr>
                  <w:rFonts w:ascii="Arial" w:hAnsi="Arial" w:cs="v5.0.0"/>
                  <w:sz w:val="18"/>
                  <w:lang w:val="sv-FI" w:eastAsia="ja-JP"/>
                </w:rPr>
                <w:t>)</w:t>
              </w:r>
            </w:ins>
          </w:p>
        </w:tc>
        <w:tc>
          <w:tcPr>
            <w:tcW w:w="3827" w:type="dxa"/>
          </w:tcPr>
          <w:p w14:paraId="02BE1B67" w14:textId="77777777" w:rsidR="00CB3986" w:rsidRPr="008E21F4" w:rsidRDefault="00CB3986" w:rsidP="00D04D5F">
            <w:pPr>
              <w:keepNext/>
              <w:keepLines/>
              <w:spacing w:after="0"/>
              <w:jc w:val="center"/>
              <w:rPr>
                <w:ins w:id="29475" w:author="Delta" w:date="2021-07-23T11:12:00Z"/>
                <w:rFonts w:ascii="Arial" w:hAnsi="Arial" w:cs="v5.0.0"/>
                <w:sz w:val="18"/>
                <w:lang w:eastAsia="ja-JP"/>
              </w:rPr>
            </w:pPr>
            <w:ins w:id="29476" w:author="Delta" w:date="2021-07-23T11:12:00Z">
              <w:r w:rsidRPr="008E21F4">
                <w:rPr>
                  <w:rFonts w:ascii="Arial" w:hAnsi="Arial" w:cs="v5.0.0"/>
                  <w:sz w:val="18"/>
                  <w:lang w:eastAsia="ja-JP"/>
                </w:rPr>
                <w:t>-35.5 dBm</w:t>
              </w:r>
            </w:ins>
          </w:p>
        </w:tc>
        <w:tc>
          <w:tcPr>
            <w:tcW w:w="1348" w:type="dxa"/>
          </w:tcPr>
          <w:p w14:paraId="522DE980" w14:textId="77777777" w:rsidR="00CB3986" w:rsidRPr="008E21F4" w:rsidRDefault="00CB3986" w:rsidP="00D04D5F">
            <w:pPr>
              <w:keepNext/>
              <w:keepLines/>
              <w:spacing w:after="0"/>
              <w:jc w:val="center"/>
              <w:rPr>
                <w:ins w:id="29477" w:author="Delta" w:date="2021-07-23T11:12:00Z"/>
                <w:rFonts w:ascii="Arial" w:hAnsi="Arial" w:cs="Arial"/>
                <w:sz w:val="18"/>
                <w:lang w:eastAsia="ja-JP"/>
              </w:rPr>
            </w:pPr>
            <w:ins w:id="29478" w:author="Delta" w:date="2021-07-23T11:12:00Z">
              <w:r w:rsidRPr="008E21F4">
                <w:rPr>
                  <w:rFonts w:ascii="Arial" w:hAnsi="Arial" w:cs="Arial"/>
                  <w:sz w:val="18"/>
                  <w:lang w:eastAsia="ja-JP"/>
                </w:rPr>
                <w:t xml:space="preserve">100 kHz </w:t>
              </w:r>
            </w:ins>
          </w:p>
        </w:tc>
      </w:tr>
      <w:tr w:rsidR="00CB3986" w:rsidRPr="008E21F4" w14:paraId="36E7567C" w14:textId="77777777" w:rsidTr="00D04D5F">
        <w:trPr>
          <w:cantSplit/>
          <w:jc w:val="center"/>
          <w:ins w:id="29479" w:author="Delta" w:date="2021-07-23T11:12:00Z"/>
        </w:trPr>
        <w:tc>
          <w:tcPr>
            <w:tcW w:w="1915" w:type="dxa"/>
          </w:tcPr>
          <w:p w14:paraId="7B8A4DEC" w14:textId="77777777" w:rsidR="00CB3986" w:rsidRPr="008E21F4" w:rsidRDefault="00CB3986" w:rsidP="00D04D5F">
            <w:pPr>
              <w:keepNext/>
              <w:keepLines/>
              <w:spacing w:after="0"/>
              <w:jc w:val="center"/>
              <w:rPr>
                <w:ins w:id="29480" w:author="Delta" w:date="2021-07-23T11:12:00Z"/>
                <w:rFonts w:ascii="Arial" w:hAnsi="Arial" w:cs="v5.0.0"/>
                <w:sz w:val="18"/>
                <w:lang w:eastAsia="ja-JP"/>
              </w:rPr>
            </w:pPr>
            <w:ins w:id="29481" w:author="Delta" w:date="2021-07-23T11:12:00Z">
              <w:r w:rsidRPr="008E21F4">
                <w:rPr>
                  <w:rFonts w:ascii="Arial" w:hAnsi="Arial" w:cs="v5.0.0"/>
                  <w:sz w:val="18"/>
                  <w:lang w:eastAsia="ja-JP"/>
                </w:rPr>
                <w:t xml:space="preserve">10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 xml:space="preserve">f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w:t>
              </w:r>
              <w:r w:rsidRPr="008E21F4">
                <w:rPr>
                  <w:rFonts w:ascii="Arial" w:hAnsi="Arial" w:cs="v5.0.0"/>
                  <w:sz w:val="18"/>
                  <w:vertAlign w:val="subscript"/>
                  <w:lang w:eastAsia="ja-JP"/>
                </w:rPr>
                <w:t>max</w:t>
              </w:r>
            </w:ins>
          </w:p>
        </w:tc>
        <w:tc>
          <w:tcPr>
            <w:tcW w:w="2693" w:type="dxa"/>
          </w:tcPr>
          <w:p w14:paraId="03DC3EAA" w14:textId="77777777" w:rsidR="00CB3986" w:rsidRPr="008E21F4" w:rsidRDefault="00CB3986" w:rsidP="00D04D5F">
            <w:pPr>
              <w:keepNext/>
              <w:keepLines/>
              <w:spacing w:after="0"/>
              <w:jc w:val="center"/>
              <w:rPr>
                <w:ins w:id="29482" w:author="Delta" w:date="2021-07-23T11:12:00Z"/>
                <w:rFonts w:ascii="Arial" w:hAnsi="Arial" w:cs="v5.0.0"/>
                <w:sz w:val="18"/>
                <w:lang w:eastAsia="ja-JP"/>
              </w:rPr>
            </w:pPr>
            <w:ins w:id="29483" w:author="Delta" w:date="2021-07-23T11:12:00Z">
              <w:r w:rsidRPr="008E21F4">
                <w:rPr>
                  <w:rFonts w:ascii="Arial" w:hAnsi="Arial" w:cs="v5.0.0"/>
                  <w:sz w:val="18"/>
                  <w:lang w:eastAsia="ja-JP"/>
                </w:rPr>
                <w:t xml:space="preserve">10.05 MHz </w:t>
              </w:r>
              <w:r w:rsidRPr="008E21F4">
                <w:rPr>
                  <w:rFonts w:ascii="Arial" w:hAnsi="Arial" w:cs="v5.0.0"/>
                  <w:sz w:val="18"/>
                  <w:lang w:eastAsia="ja-JP"/>
                </w:rPr>
                <w:sym w:font="Symbol" w:char="00A3"/>
              </w:r>
              <w:r w:rsidRPr="008E21F4">
                <w:rPr>
                  <w:rFonts w:ascii="Arial" w:hAnsi="Arial" w:cs="v5.0.0"/>
                  <w:sz w:val="18"/>
                  <w:lang w:eastAsia="ja-JP"/>
                </w:rPr>
                <w:t xml:space="preserve"> f_offset &lt; f_offset</w:t>
              </w:r>
              <w:r w:rsidRPr="008E21F4">
                <w:rPr>
                  <w:rFonts w:ascii="Arial" w:hAnsi="Arial" w:cs="v5.0.0"/>
                  <w:sz w:val="18"/>
                  <w:vertAlign w:val="subscript"/>
                  <w:lang w:eastAsia="ja-JP"/>
                </w:rPr>
                <w:t>max</w:t>
              </w:r>
            </w:ins>
          </w:p>
        </w:tc>
        <w:tc>
          <w:tcPr>
            <w:tcW w:w="3827" w:type="dxa"/>
          </w:tcPr>
          <w:p w14:paraId="335CB0D6" w14:textId="77777777" w:rsidR="00CB3986" w:rsidRPr="008E21F4" w:rsidRDefault="00CB3986" w:rsidP="00D04D5F">
            <w:pPr>
              <w:keepNext/>
              <w:keepLines/>
              <w:spacing w:after="0"/>
              <w:jc w:val="center"/>
              <w:rPr>
                <w:ins w:id="29484" w:author="Delta" w:date="2021-07-23T11:12:00Z"/>
                <w:rFonts w:ascii="Arial" w:hAnsi="Arial" w:cs="v5.0.0"/>
                <w:sz w:val="18"/>
                <w:lang w:eastAsia="ja-JP"/>
              </w:rPr>
            </w:pPr>
            <w:ins w:id="29485" w:author="Delta" w:date="2021-07-23T11:12:00Z">
              <w:r w:rsidRPr="008E21F4">
                <w:rPr>
                  <w:rFonts w:ascii="Arial" w:hAnsi="Arial" w:cs="v5.0.0"/>
                  <w:sz w:val="18"/>
                  <w:lang w:eastAsia="ja-JP"/>
                </w:rPr>
                <w:t>-37 dBm (Note 9)</w:t>
              </w:r>
            </w:ins>
          </w:p>
        </w:tc>
        <w:tc>
          <w:tcPr>
            <w:tcW w:w="1348" w:type="dxa"/>
          </w:tcPr>
          <w:p w14:paraId="05F8DA9C" w14:textId="77777777" w:rsidR="00CB3986" w:rsidRPr="008E21F4" w:rsidRDefault="00CB3986" w:rsidP="00D04D5F">
            <w:pPr>
              <w:keepNext/>
              <w:keepLines/>
              <w:spacing w:after="0"/>
              <w:jc w:val="center"/>
              <w:rPr>
                <w:ins w:id="29486" w:author="Delta" w:date="2021-07-23T11:12:00Z"/>
                <w:rFonts w:ascii="Arial" w:hAnsi="Arial" w:cs="Arial"/>
                <w:sz w:val="18"/>
                <w:lang w:eastAsia="ja-JP"/>
              </w:rPr>
            </w:pPr>
            <w:ins w:id="29487" w:author="Delta" w:date="2021-07-23T11:12:00Z">
              <w:r w:rsidRPr="008E21F4">
                <w:rPr>
                  <w:rFonts w:ascii="Arial" w:hAnsi="Arial" w:cs="Arial"/>
                  <w:sz w:val="18"/>
                  <w:lang w:eastAsia="ja-JP"/>
                </w:rPr>
                <w:t xml:space="preserve">100 kHz </w:t>
              </w:r>
            </w:ins>
          </w:p>
        </w:tc>
      </w:tr>
      <w:tr w:rsidR="00CB3986" w:rsidRPr="008E21F4" w14:paraId="03E4C7DE" w14:textId="77777777" w:rsidTr="00D04D5F">
        <w:trPr>
          <w:cantSplit/>
          <w:jc w:val="center"/>
          <w:ins w:id="29488" w:author="Delta" w:date="2021-07-23T11:12:00Z"/>
        </w:trPr>
        <w:tc>
          <w:tcPr>
            <w:tcW w:w="9783" w:type="dxa"/>
            <w:gridSpan w:val="4"/>
          </w:tcPr>
          <w:p w14:paraId="63ED9548" w14:textId="77777777" w:rsidR="00CB3986" w:rsidRPr="008E21F4" w:rsidRDefault="00CB3986" w:rsidP="00D04D5F">
            <w:pPr>
              <w:pStyle w:val="TAN"/>
              <w:rPr>
                <w:ins w:id="29489" w:author="Delta" w:date="2021-07-23T11:12:00Z"/>
                <w:lang w:eastAsia="ja-JP"/>
              </w:rPr>
            </w:pPr>
            <w:ins w:id="29490" w:author="Delta" w:date="2021-07-23T11:12:00Z">
              <w:r w:rsidRPr="008E21F4">
                <w:rPr>
                  <w:lang w:eastAsia="ja-JP"/>
                </w:rPr>
                <w:t xml:space="preserve">NOTE </w:t>
              </w:r>
              <w:r w:rsidRPr="008E21F4">
                <w:rPr>
                  <w:lang w:eastAsia="zh-CN"/>
                </w:rPr>
                <w:t>1</w:t>
              </w:r>
              <w:r w:rsidRPr="008E21F4">
                <w:rPr>
                  <w:lang w:eastAsia="ja-JP"/>
                </w:rPr>
                <w:t>:</w:t>
              </w:r>
              <w:r w:rsidRPr="008E21F4">
                <w:rPr>
                  <w:lang w:eastAsia="ja-JP"/>
                </w:rPr>
                <w:tab/>
                <w:t xml:space="preserve">The limits in this table only apply for operation with a standalone </w:t>
              </w:r>
              <w:r w:rsidRPr="008E21F4">
                <w:rPr>
                  <w:lang w:eastAsia="zh-CN"/>
                </w:rPr>
                <w:t>NB-IoT</w:t>
              </w:r>
              <w:r w:rsidRPr="008E21F4">
                <w:rPr>
                  <w:lang w:eastAsia="ja-JP"/>
                </w:rPr>
                <w:t xml:space="preserve"> carrier adjacent to the Base Station RF Bandwidth edge.</w:t>
              </w:r>
            </w:ins>
          </w:p>
          <w:p w14:paraId="2C84DAE0" w14:textId="77777777" w:rsidR="00CB3986" w:rsidRPr="008E21F4" w:rsidRDefault="00CB3986" w:rsidP="00D04D5F">
            <w:pPr>
              <w:pStyle w:val="TAN"/>
              <w:rPr>
                <w:ins w:id="29491" w:author="Delta" w:date="2021-07-23T11:12:00Z"/>
                <w:lang w:eastAsia="ja-JP"/>
              </w:rPr>
            </w:pPr>
            <w:ins w:id="29492" w:author="Delta" w:date="2021-07-23T11:12:00Z">
              <w:r w:rsidRPr="008E21F4">
                <w:rPr>
                  <w:lang w:eastAsia="ja-JP"/>
                </w:rPr>
                <w:t xml:space="preserve">NOTE </w:t>
              </w:r>
              <w:r w:rsidRPr="008E21F4">
                <w:rPr>
                  <w:lang w:eastAsia="zh-CN"/>
                </w:rPr>
                <w:t>2</w:t>
              </w:r>
              <w:r w:rsidRPr="008E21F4">
                <w:rPr>
                  <w:lang w:eastAsia="ja-JP"/>
                </w:rPr>
                <w:t>:</w:t>
              </w:r>
              <w:r w:rsidRPr="008E21F4">
                <w:rPr>
                  <w:lang w:eastAsia="ja-JP"/>
                </w:rPr>
                <w:tab/>
                <w:t xml:space="preserve">For a BS supporting non-contiguous spectrum operation </w:t>
              </w:r>
              <w:r w:rsidRPr="008E21F4">
                <w:rPr>
                  <w:lang w:eastAsia="zh-CN"/>
                </w:rPr>
                <w:t xml:space="preserve">within any operating band </w:t>
              </w:r>
              <w:r w:rsidRPr="008E21F4">
                <w:rPr>
                  <w:lang w:eastAsia="ja-JP"/>
                </w:rPr>
                <w:t xml:space="preserve">the minimum requirement within sub-block gaps is calculated as a cumulative sum of </w:t>
              </w:r>
              <w:r w:rsidRPr="008E21F4">
                <w:rPr>
                  <w:lang w:eastAsia="zh-CN"/>
                </w:rPr>
                <w:t xml:space="preserve">contributions from </w:t>
              </w:r>
              <w:r w:rsidRPr="008E21F4">
                <w:rPr>
                  <w:lang w:eastAsia="ja-JP"/>
                </w:rPr>
                <w:t xml:space="preserve">adjacent </w:t>
              </w:r>
              <w:r w:rsidRPr="008E21F4">
                <w:rPr>
                  <w:rFonts w:cs="v5.0.0"/>
                  <w:lang w:eastAsia="ja-JP"/>
                </w:rPr>
                <w:t>sub blocks on each side of the sub block gap</w:t>
              </w:r>
              <w:r w:rsidRPr="008E21F4">
                <w:rPr>
                  <w:lang w:eastAsia="ja-JP"/>
                </w:rPr>
                <w:t>.</w:t>
              </w:r>
            </w:ins>
          </w:p>
          <w:p w14:paraId="7FCD968B" w14:textId="77777777" w:rsidR="00CB3986" w:rsidRPr="008E21F4" w:rsidRDefault="00CB3986" w:rsidP="00D04D5F">
            <w:pPr>
              <w:pStyle w:val="TAN"/>
              <w:rPr>
                <w:ins w:id="29493" w:author="Delta" w:date="2021-07-23T11:12:00Z"/>
                <w:lang w:eastAsia="ja-JP"/>
              </w:rPr>
            </w:pPr>
            <w:ins w:id="29494" w:author="Delta" w:date="2021-07-23T11:12:00Z">
              <w:r w:rsidRPr="008E21F4">
                <w:rPr>
                  <w:lang w:eastAsia="ja-JP"/>
                </w:rPr>
                <w:t>NOTE</w:t>
              </w:r>
              <w:r w:rsidRPr="008E21F4">
                <w:rPr>
                  <w:lang w:eastAsia="zh-CN"/>
                </w:rPr>
                <w:t xml:space="preserve"> 3</w:t>
              </w:r>
              <w:r w:rsidRPr="008E21F4">
                <w:rPr>
                  <w:lang w:eastAsia="ja-JP"/>
                </w:rPr>
                <w:t>:</w:t>
              </w:r>
              <w:r w:rsidRPr="008E21F4">
                <w:rPr>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p>
          <w:p w14:paraId="0D15442A" w14:textId="77777777" w:rsidR="00CB3986" w:rsidRPr="008E21F4" w:rsidRDefault="00CB3986" w:rsidP="00D04D5F">
            <w:pPr>
              <w:pStyle w:val="TAN"/>
              <w:rPr>
                <w:ins w:id="29495" w:author="Delta" w:date="2021-07-23T11:12:00Z"/>
                <w:lang w:eastAsia="zh-CN"/>
              </w:rPr>
            </w:pPr>
            <w:ins w:id="29496" w:author="Delta" w:date="2021-07-23T11:12:00Z">
              <w:r w:rsidRPr="008E21F4">
                <w:rPr>
                  <w:lang w:eastAsia="ja-JP"/>
                </w:rPr>
                <w:t>NOTE</w:t>
              </w:r>
              <w:r w:rsidRPr="008E21F4">
                <w:rPr>
                  <w:lang w:eastAsia="zh-CN"/>
                </w:rPr>
                <w:t xml:space="preserve"> 4</w:t>
              </w:r>
              <w:r w:rsidRPr="008E21F4">
                <w:rPr>
                  <w:lang w:eastAsia="ja-JP"/>
                </w:rPr>
                <w:t>:</w:t>
              </w:r>
              <w:r w:rsidRPr="008E21F4">
                <w:rPr>
                  <w:lang w:eastAsia="ja-JP"/>
                </w:rPr>
                <w:tab/>
                <w:t>In case the carrier adjacent to the RF bandwidth edge is a standalone NB-IoT carrier, the value of X = PNB-IoTcarrier – 24, where PNB-IoTcarrier is the power level of the standalone NB-IoT carrier adjacent to the RF bandwidth edge. In other cases, X = 0.</w:t>
              </w:r>
            </w:ins>
          </w:p>
        </w:tc>
      </w:tr>
    </w:tbl>
    <w:p w14:paraId="7AD4437F" w14:textId="77777777" w:rsidR="00CB3986" w:rsidRPr="008E21F4" w:rsidRDefault="00CB3986" w:rsidP="00CB3986">
      <w:pPr>
        <w:rPr>
          <w:ins w:id="29497" w:author="Delta" w:date="2021-07-23T11:12:00Z"/>
        </w:rPr>
      </w:pPr>
    </w:p>
    <w:p w14:paraId="3C2E53A7" w14:textId="77777777" w:rsidR="00CB3986" w:rsidRPr="008E21F4" w:rsidRDefault="00CB3986" w:rsidP="00CB3986">
      <w:pPr>
        <w:pStyle w:val="Heading5"/>
        <w:rPr>
          <w:ins w:id="29498" w:author="Delta" w:date="2021-07-23T11:12:00Z"/>
          <w:lang w:eastAsia="zh-CN"/>
        </w:rPr>
      </w:pPr>
      <w:bookmarkStart w:id="29499" w:name="_Toc21017857"/>
      <w:bookmarkStart w:id="29500" w:name="_Toc29486320"/>
      <w:bookmarkStart w:id="29501" w:name="_Toc29757010"/>
      <w:bookmarkStart w:id="29502" w:name="_Toc29758123"/>
      <w:bookmarkStart w:id="29503" w:name="_Toc35952688"/>
      <w:bookmarkStart w:id="29504" w:name="_Toc37174688"/>
      <w:bookmarkStart w:id="29505" w:name="_Toc37176569"/>
      <w:bookmarkStart w:id="29506" w:name="_Toc45831644"/>
      <w:bookmarkStart w:id="29507" w:name="_Toc45832369"/>
      <w:bookmarkStart w:id="29508" w:name="_Toc52547297"/>
      <w:bookmarkStart w:id="29509" w:name="_Toc61110444"/>
      <w:bookmarkStart w:id="29510" w:name="_Toc67910726"/>
      <w:bookmarkStart w:id="29511" w:name="_Toc75187650"/>
      <w:bookmarkStart w:id="29512" w:name="_Toc76501405"/>
      <w:ins w:id="29513" w:author="Delta" w:date="2021-07-23T11:12:00Z">
        <w:r w:rsidRPr="008E21F4">
          <w:t>6.6.3.5.2</w:t>
        </w:r>
        <w:r w:rsidRPr="008E21F4">
          <w:rPr>
            <w:lang w:eastAsia="zh-CN"/>
          </w:rPr>
          <w:t>G</w:t>
        </w:r>
        <w:r w:rsidRPr="008E21F4">
          <w:tab/>
          <w:t xml:space="preserve">Minimum requirements for </w:t>
        </w:r>
        <w:r w:rsidRPr="008E21F4">
          <w:rPr>
            <w:lang w:eastAsia="zh-CN"/>
          </w:rPr>
          <w:t>stand-alone NB-IoT</w:t>
        </w:r>
        <w:r w:rsidRPr="008E21F4">
          <w:t xml:space="preserve"> Home BS</w:t>
        </w:r>
        <w:bookmarkEnd w:id="29499"/>
        <w:bookmarkEnd w:id="29500"/>
        <w:bookmarkEnd w:id="29501"/>
        <w:bookmarkEnd w:id="29502"/>
        <w:bookmarkEnd w:id="29503"/>
        <w:bookmarkEnd w:id="29504"/>
        <w:bookmarkEnd w:id="29505"/>
        <w:bookmarkEnd w:id="29506"/>
        <w:bookmarkEnd w:id="29507"/>
        <w:bookmarkEnd w:id="29508"/>
        <w:bookmarkEnd w:id="29509"/>
        <w:bookmarkEnd w:id="29510"/>
        <w:bookmarkEnd w:id="29511"/>
        <w:bookmarkEnd w:id="29512"/>
      </w:ins>
    </w:p>
    <w:p w14:paraId="584BF287" w14:textId="77777777" w:rsidR="00CB3986" w:rsidRPr="008E21F4" w:rsidRDefault="00CB3986" w:rsidP="00CB3986">
      <w:pPr>
        <w:keepNext/>
        <w:rPr>
          <w:ins w:id="29514" w:author="Delta" w:date="2021-07-23T11:12:00Z"/>
          <w:rFonts w:cs="v5.0.0"/>
        </w:rPr>
      </w:pPr>
      <w:ins w:id="29515" w:author="Delta" w:date="2021-07-23T11:12:00Z">
        <w:r w:rsidRPr="008E21F4">
          <w:rPr>
            <w:rFonts w:cs="v5.0.0"/>
          </w:rPr>
          <w:t xml:space="preserve">For </w:t>
        </w:r>
        <w:r w:rsidRPr="008E21F4">
          <w:rPr>
            <w:lang w:eastAsia="zh-CN"/>
          </w:rPr>
          <w:t>stand-alone NB-IoT</w:t>
        </w:r>
        <w:r w:rsidRPr="008E21F4">
          <w:t xml:space="preserve"> BS in E-UTRA bands ≤3GHz</w:t>
        </w:r>
        <w:r w:rsidRPr="008E21F4">
          <w:rPr>
            <w:rFonts w:cs="v5.0.0"/>
          </w:rPr>
          <w:t>, emissions shall not exceed the maximum levels specified in Table 6.6.3.5.2</w:t>
        </w:r>
        <w:r w:rsidRPr="008E21F4">
          <w:rPr>
            <w:rFonts w:cs="v5.0.0"/>
            <w:lang w:eastAsia="zh-CN"/>
          </w:rPr>
          <w:t>G</w:t>
        </w:r>
        <w:r w:rsidRPr="008E21F4">
          <w:rPr>
            <w:rFonts w:cs="v5.0.0"/>
          </w:rPr>
          <w:t>-1.</w:t>
        </w:r>
      </w:ins>
    </w:p>
    <w:p w14:paraId="74A3FC1B" w14:textId="77777777" w:rsidR="00CB3986" w:rsidRPr="008E21F4" w:rsidRDefault="00CB3986" w:rsidP="00CB3986">
      <w:pPr>
        <w:pStyle w:val="TH"/>
        <w:rPr>
          <w:ins w:id="29516" w:author="Delta" w:date="2021-07-23T11:12:00Z"/>
          <w:lang w:eastAsia="zh-CN"/>
        </w:rPr>
      </w:pPr>
      <w:ins w:id="29517" w:author="Delta" w:date="2021-07-23T11:12:00Z">
        <w:r w:rsidRPr="008E21F4">
          <w:t>Table 6.6.3.5.2</w:t>
        </w:r>
        <w:r w:rsidRPr="008E21F4">
          <w:rPr>
            <w:lang w:eastAsia="zh-CN"/>
          </w:rPr>
          <w:t>G</w:t>
        </w:r>
        <w:r w:rsidRPr="008E21F4">
          <w:t xml:space="preserve">-1: </w:t>
        </w:r>
        <w:r w:rsidRPr="008E21F4">
          <w:rPr>
            <w:lang w:eastAsia="zh-CN"/>
          </w:rPr>
          <w:t>Stand-alone NB-IoT</w:t>
        </w:r>
        <w:r w:rsidRPr="008E21F4">
          <w:t xml:space="preserve"> BS operating band unwanted emission limits (E-UTRA bands ≤3GHz</w:t>
        </w:r>
        <w:r w:rsidRPr="008E21F4">
          <w:rPr>
            <w:lang w:eastAsia="zh-CN"/>
          </w:rPr>
          <w:t>)</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747D88F8" w14:textId="77777777" w:rsidTr="00D04D5F">
        <w:trPr>
          <w:cantSplit/>
          <w:jc w:val="center"/>
          <w:ins w:id="29518" w:author="Delta" w:date="2021-07-23T11:12:00Z"/>
        </w:trPr>
        <w:tc>
          <w:tcPr>
            <w:tcW w:w="1915" w:type="dxa"/>
          </w:tcPr>
          <w:p w14:paraId="520B9A8F" w14:textId="77777777" w:rsidR="00CB3986" w:rsidRPr="008E21F4" w:rsidRDefault="00CB3986" w:rsidP="00D04D5F">
            <w:pPr>
              <w:pStyle w:val="TAH"/>
              <w:rPr>
                <w:ins w:id="29519" w:author="Delta" w:date="2021-07-23T11:12:00Z"/>
                <w:lang w:eastAsia="ja-JP"/>
              </w:rPr>
            </w:pPr>
            <w:ins w:id="29520" w:author="Delta" w:date="2021-07-23T11:12:00Z">
              <w:r w:rsidRPr="008E21F4">
                <w:rPr>
                  <w:lang w:eastAsia="ja-JP"/>
                </w:rPr>
                <w:t xml:space="preserve">Frequency offset of measurement filter </w:t>
              </w:r>
              <w:r w:rsidRPr="008E21F4">
                <w:rPr>
                  <w:lang w:eastAsia="ja-JP"/>
                </w:rPr>
                <w:noBreakHyphen/>
                <w:t xml:space="preserve">3dB point, </w:t>
              </w:r>
              <w:r w:rsidRPr="008E21F4">
                <w:rPr>
                  <w:lang w:eastAsia="ja-JP"/>
                </w:rPr>
                <w:sym w:font="Symbol" w:char="F044"/>
              </w:r>
              <w:r w:rsidRPr="008E21F4">
                <w:rPr>
                  <w:lang w:eastAsia="ja-JP"/>
                </w:rPr>
                <w:t>f</w:t>
              </w:r>
            </w:ins>
          </w:p>
        </w:tc>
        <w:tc>
          <w:tcPr>
            <w:tcW w:w="2693" w:type="dxa"/>
          </w:tcPr>
          <w:p w14:paraId="22353871" w14:textId="77777777" w:rsidR="00CB3986" w:rsidRPr="008E21F4" w:rsidRDefault="00CB3986" w:rsidP="00D04D5F">
            <w:pPr>
              <w:pStyle w:val="TAH"/>
              <w:rPr>
                <w:ins w:id="29521" w:author="Delta" w:date="2021-07-23T11:12:00Z"/>
                <w:lang w:eastAsia="ja-JP"/>
              </w:rPr>
            </w:pPr>
            <w:ins w:id="29522" w:author="Delta" w:date="2021-07-23T11:12:00Z">
              <w:r w:rsidRPr="008E21F4">
                <w:rPr>
                  <w:lang w:eastAsia="ja-JP"/>
                </w:rPr>
                <w:t>Frequency offset of measurement filter centre frequency, f_offset</w:t>
              </w:r>
            </w:ins>
          </w:p>
        </w:tc>
        <w:tc>
          <w:tcPr>
            <w:tcW w:w="3827" w:type="dxa"/>
          </w:tcPr>
          <w:p w14:paraId="6EC30E61" w14:textId="77777777" w:rsidR="00CB3986" w:rsidRPr="008E21F4" w:rsidRDefault="00CB3986" w:rsidP="00D04D5F">
            <w:pPr>
              <w:pStyle w:val="TAH"/>
              <w:rPr>
                <w:ins w:id="29523" w:author="Delta" w:date="2021-07-23T11:12:00Z"/>
                <w:lang w:eastAsia="ja-JP"/>
              </w:rPr>
            </w:pPr>
            <w:ins w:id="29524" w:author="Delta" w:date="2021-07-23T11:12:00Z">
              <w:r w:rsidRPr="008E21F4">
                <w:rPr>
                  <w:lang w:eastAsia="ja-JP"/>
                </w:rPr>
                <w:t xml:space="preserve">Minimum requirement (Note </w:t>
              </w:r>
              <w:r w:rsidRPr="008E21F4">
                <w:rPr>
                  <w:lang w:eastAsia="zh-CN"/>
                </w:rPr>
                <w:t>1</w:t>
              </w:r>
              <w:r w:rsidRPr="008E21F4">
                <w:rPr>
                  <w:lang w:eastAsia="ja-JP"/>
                </w:rPr>
                <w:t xml:space="preserve">, </w:t>
              </w:r>
              <w:r w:rsidRPr="008E21F4">
                <w:rPr>
                  <w:lang w:eastAsia="zh-CN"/>
                </w:rPr>
                <w:t>2</w:t>
              </w:r>
              <w:r w:rsidRPr="008E21F4">
                <w:rPr>
                  <w:lang w:eastAsia="ja-JP"/>
                </w:rPr>
                <w:t>)</w:t>
              </w:r>
            </w:ins>
          </w:p>
        </w:tc>
        <w:tc>
          <w:tcPr>
            <w:tcW w:w="1348" w:type="dxa"/>
          </w:tcPr>
          <w:p w14:paraId="4C0B9C71" w14:textId="77777777" w:rsidR="00CB3986" w:rsidRPr="008E21F4" w:rsidRDefault="00CB3986" w:rsidP="00D04D5F">
            <w:pPr>
              <w:pStyle w:val="TAH"/>
              <w:rPr>
                <w:ins w:id="29525" w:author="Delta" w:date="2021-07-23T11:12:00Z"/>
                <w:lang w:eastAsia="ja-JP"/>
              </w:rPr>
            </w:pPr>
            <w:ins w:id="29526" w:author="Delta" w:date="2021-07-23T11:12:00Z">
              <w:r w:rsidRPr="008E21F4">
                <w:rPr>
                  <w:lang w:eastAsia="ja-JP"/>
                </w:rPr>
                <w:t xml:space="preserve">Measurement bandwidth (Note </w:t>
              </w:r>
              <w:r w:rsidRPr="008E21F4">
                <w:rPr>
                  <w:lang w:eastAsia="zh-CN"/>
                </w:rPr>
                <w:t>6</w:t>
              </w:r>
              <w:r w:rsidRPr="008E21F4">
                <w:rPr>
                  <w:lang w:eastAsia="ja-JP"/>
                </w:rPr>
                <w:t>)</w:t>
              </w:r>
            </w:ins>
          </w:p>
        </w:tc>
      </w:tr>
      <w:tr w:rsidR="00CB3986" w:rsidRPr="008E21F4" w14:paraId="72CFF5A6" w14:textId="77777777" w:rsidTr="00D04D5F">
        <w:trPr>
          <w:cantSplit/>
          <w:jc w:val="center"/>
          <w:ins w:id="29527" w:author="Delta" w:date="2021-07-23T11:12:00Z"/>
        </w:trPr>
        <w:tc>
          <w:tcPr>
            <w:tcW w:w="1915" w:type="dxa"/>
          </w:tcPr>
          <w:p w14:paraId="0EFC7DD8" w14:textId="77777777" w:rsidR="00CB3986" w:rsidRPr="008E21F4" w:rsidRDefault="00CB3986" w:rsidP="00D04D5F">
            <w:pPr>
              <w:keepNext/>
              <w:keepLines/>
              <w:spacing w:after="0"/>
              <w:jc w:val="center"/>
              <w:rPr>
                <w:ins w:id="29528" w:author="Delta" w:date="2021-07-23T11:12:00Z"/>
                <w:rFonts w:ascii="Arial" w:hAnsi="Arial" w:cs="v5.0.0"/>
                <w:sz w:val="18"/>
                <w:lang w:eastAsia="ja-JP"/>
              </w:rPr>
            </w:pPr>
            <w:ins w:id="29529" w:author="Delta" w:date="2021-07-23T11:12:00Z">
              <w:r w:rsidRPr="008E21F4">
                <w:rPr>
                  <w:rFonts w:ascii="Arial" w:hAnsi="Arial" w:cs="v5.0.0"/>
                  <w:sz w:val="18"/>
                  <w:lang w:eastAsia="ja-JP"/>
                </w:rPr>
                <w:t xml:space="preserve">0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05 MHz</w:t>
              </w:r>
            </w:ins>
          </w:p>
        </w:tc>
        <w:tc>
          <w:tcPr>
            <w:tcW w:w="2693" w:type="dxa"/>
          </w:tcPr>
          <w:p w14:paraId="077482BE" w14:textId="77777777" w:rsidR="00CB3986" w:rsidRPr="008E21F4" w:rsidRDefault="00CB3986" w:rsidP="00D04D5F">
            <w:pPr>
              <w:keepNext/>
              <w:keepLines/>
              <w:spacing w:after="0"/>
              <w:jc w:val="center"/>
              <w:rPr>
                <w:ins w:id="29530" w:author="Delta" w:date="2021-07-23T11:12:00Z"/>
                <w:rFonts w:ascii="Arial" w:hAnsi="Arial" w:cs="v5.0.0"/>
                <w:sz w:val="18"/>
                <w:lang w:eastAsia="ja-JP"/>
              </w:rPr>
            </w:pPr>
            <w:ins w:id="29531" w:author="Delta" w:date="2021-07-23T11:12:00Z">
              <w:r w:rsidRPr="008E21F4">
                <w:rPr>
                  <w:rFonts w:ascii="Arial" w:hAnsi="Arial" w:cs="v5.0.0"/>
                  <w:sz w:val="18"/>
                  <w:lang w:eastAsia="ja-JP"/>
                </w:rPr>
                <w:t xml:space="preserve">0.015 MHz </w:t>
              </w:r>
              <w:r w:rsidRPr="008E21F4">
                <w:rPr>
                  <w:rFonts w:ascii="Arial" w:hAnsi="Arial" w:cs="v5.0.0"/>
                  <w:sz w:val="18"/>
                  <w:lang w:eastAsia="ja-JP"/>
                </w:rPr>
                <w:sym w:font="Symbol" w:char="F0A3"/>
              </w:r>
              <w:r w:rsidRPr="008E21F4">
                <w:rPr>
                  <w:rFonts w:ascii="Arial" w:hAnsi="Arial" w:cs="v5.0.0"/>
                  <w:sz w:val="18"/>
                  <w:lang w:eastAsia="ja-JP"/>
                </w:rPr>
                <w:t xml:space="preserve"> f_offset &lt; 0.065 MHz </w:t>
              </w:r>
            </w:ins>
          </w:p>
        </w:tc>
        <w:tc>
          <w:tcPr>
            <w:tcW w:w="3827" w:type="dxa"/>
          </w:tcPr>
          <w:p w14:paraId="1BC85A23" w14:textId="77777777" w:rsidR="00CB3986" w:rsidRPr="008E21F4" w:rsidRDefault="00CB3986" w:rsidP="00D04D5F">
            <w:pPr>
              <w:keepLines/>
              <w:tabs>
                <w:tab w:val="center" w:pos="4536"/>
                <w:tab w:val="right" w:pos="9072"/>
              </w:tabs>
              <w:rPr>
                <w:ins w:id="29532" w:author="Delta" w:date="2021-07-23T11:12:00Z"/>
                <w:noProof/>
                <w:lang w:eastAsia="ja-JP"/>
              </w:rPr>
            </w:pPr>
            <w:ins w:id="29533" w:author="Delta" w:date="2021-07-23T11:12:00Z">
              <w:r w:rsidRPr="008E21F4">
                <w:rPr>
                  <w:rFonts w:cs="Arial"/>
                  <w:position w:val="-46"/>
                </w:rPr>
                <w:object w:dxaOrig="4300" w:dyaOrig="1040" w14:anchorId="424299D0">
                  <v:shape id="_x0000_i1197" type="#_x0000_t75" style="width:174.05pt;height:41.95pt" o:ole="">
                    <v:imagedata r:id="rId309" o:title=""/>
                  </v:shape>
                  <o:OLEObject Type="Embed" ProgID="Equation.3" ShapeID="_x0000_i1197" DrawAspect="Content" ObjectID="_1688546350" r:id="rId310"/>
                </w:object>
              </w:r>
            </w:ins>
          </w:p>
        </w:tc>
        <w:tc>
          <w:tcPr>
            <w:tcW w:w="1348" w:type="dxa"/>
          </w:tcPr>
          <w:p w14:paraId="5B33F1CC" w14:textId="77777777" w:rsidR="00CB3986" w:rsidRPr="008E21F4" w:rsidRDefault="00CB3986" w:rsidP="00D04D5F">
            <w:pPr>
              <w:keepNext/>
              <w:keepLines/>
              <w:spacing w:after="0"/>
              <w:jc w:val="center"/>
              <w:rPr>
                <w:ins w:id="29534" w:author="Delta" w:date="2021-07-23T11:12:00Z"/>
                <w:rFonts w:ascii="Arial" w:hAnsi="Arial" w:cs="Arial"/>
                <w:sz w:val="18"/>
                <w:lang w:eastAsia="ja-JP"/>
              </w:rPr>
            </w:pPr>
            <w:ins w:id="29535" w:author="Delta" w:date="2021-07-23T11:12:00Z">
              <w:r w:rsidRPr="008E21F4">
                <w:rPr>
                  <w:rFonts w:ascii="Arial" w:hAnsi="Arial" w:cs="Arial"/>
                  <w:sz w:val="18"/>
                  <w:lang w:eastAsia="ja-JP"/>
                </w:rPr>
                <w:t xml:space="preserve">30 kHz </w:t>
              </w:r>
            </w:ins>
          </w:p>
        </w:tc>
      </w:tr>
      <w:tr w:rsidR="00CB3986" w:rsidRPr="008E21F4" w14:paraId="45C512AD" w14:textId="77777777" w:rsidTr="00D04D5F">
        <w:trPr>
          <w:cantSplit/>
          <w:jc w:val="center"/>
          <w:ins w:id="29536" w:author="Delta" w:date="2021-07-23T11:12:00Z"/>
        </w:trPr>
        <w:tc>
          <w:tcPr>
            <w:tcW w:w="1915" w:type="dxa"/>
          </w:tcPr>
          <w:p w14:paraId="2F0FD9A4" w14:textId="77777777" w:rsidR="00CB3986" w:rsidRPr="008E21F4" w:rsidRDefault="00CB3986" w:rsidP="00D04D5F">
            <w:pPr>
              <w:keepNext/>
              <w:keepLines/>
              <w:spacing w:after="0"/>
              <w:jc w:val="center"/>
              <w:rPr>
                <w:ins w:id="29537" w:author="Delta" w:date="2021-07-23T11:12:00Z"/>
                <w:rFonts w:ascii="Arial" w:hAnsi="Arial" w:cs="v5.0.0"/>
                <w:sz w:val="18"/>
                <w:lang w:eastAsia="ja-JP"/>
              </w:rPr>
            </w:pPr>
            <w:ins w:id="29538" w:author="Delta" w:date="2021-07-23T11:12:00Z">
              <w:r w:rsidRPr="008E21F4">
                <w:rPr>
                  <w:rFonts w:ascii="Arial" w:hAnsi="Arial" w:cs="v5.0.0"/>
                  <w:sz w:val="18"/>
                  <w:lang w:eastAsia="ja-JP"/>
                </w:rPr>
                <w:t xml:space="preserve">0.0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16 MHz</w:t>
              </w:r>
            </w:ins>
          </w:p>
        </w:tc>
        <w:tc>
          <w:tcPr>
            <w:tcW w:w="2693" w:type="dxa"/>
          </w:tcPr>
          <w:p w14:paraId="0E1D37A1" w14:textId="77777777" w:rsidR="00CB3986" w:rsidRPr="008E21F4" w:rsidRDefault="00CB3986" w:rsidP="00D04D5F">
            <w:pPr>
              <w:keepNext/>
              <w:keepLines/>
              <w:spacing w:after="0"/>
              <w:jc w:val="center"/>
              <w:rPr>
                <w:ins w:id="29539" w:author="Delta" w:date="2021-07-23T11:12:00Z"/>
                <w:rFonts w:ascii="Arial" w:hAnsi="Arial" w:cs="v5.0.0"/>
                <w:sz w:val="18"/>
                <w:lang w:eastAsia="ja-JP"/>
              </w:rPr>
            </w:pPr>
            <w:ins w:id="29540" w:author="Delta" w:date="2021-07-23T11:12:00Z">
              <w:r w:rsidRPr="008E21F4">
                <w:rPr>
                  <w:rFonts w:ascii="Arial" w:hAnsi="Arial" w:cs="v5.0.0"/>
                  <w:sz w:val="18"/>
                  <w:lang w:eastAsia="ja-JP"/>
                </w:rPr>
                <w:t xml:space="preserve">0.065 MHz </w:t>
              </w:r>
              <w:r w:rsidRPr="008E21F4">
                <w:rPr>
                  <w:rFonts w:ascii="Arial" w:hAnsi="Arial" w:cs="v5.0.0"/>
                  <w:sz w:val="18"/>
                  <w:lang w:eastAsia="ja-JP"/>
                </w:rPr>
                <w:sym w:font="Symbol" w:char="F0A3"/>
              </w:r>
              <w:r w:rsidRPr="008E21F4">
                <w:rPr>
                  <w:rFonts w:ascii="Arial" w:hAnsi="Arial" w:cs="v5.0.0"/>
                  <w:sz w:val="18"/>
                  <w:lang w:eastAsia="ja-JP"/>
                </w:rPr>
                <w:t xml:space="preserve"> f_offset &lt; 0.175 MHz </w:t>
              </w:r>
            </w:ins>
          </w:p>
        </w:tc>
        <w:tc>
          <w:tcPr>
            <w:tcW w:w="3827" w:type="dxa"/>
          </w:tcPr>
          <w:p w14:paraId="11EBE72B" w14:textId="77777777" w:rsidR="00CB3986" w:rsidRPr="008E21F4" w:rsidRDefault="00CB3986" w:rsidP="00D04D5F">
            <w:pPr>
              <w:keepLines/>
              <w:tabs>
                <w:tab w:val="center" w:pos="4536"/>
                <w:tab w:val="right" w:pos="9072"/>
              </w:tabs>
              <w:rPr>
                <w:ins w:id="29541" w:author="Delta" w:date="2021-07-23T11:12:00Z"/>
                <w:noProof/>
                <w:lang w:eastAsia="ja-JP"/>
              </w:rPr>
            </w:pPr>
            <w:ins w:id="29542" w:author="Delta" w:date="2021-07-23T11:12:00Z">
              <w:r w:rsidRPr="008E21F4">
                <w:rPr>
                  <w:rFonts w:cs="Arial"/>
                  <w:position w:val="-46"/>
                </w:rPr>
                <w:object w:dxaOrig="4400" w:dyaOrig="1040" w14:anchorId="5C905E74">
                  <v:shape id="_x0000_i1198" type="#_x0000_t75" style="width:178.45pt;height:41.95pt" o:ole="">
                    <v:imagedata r:id="rId311" o:title=""/>
                  </v:shape>
                  <o:OLEObject Type="Embed" ProgID="Equation.3" ShapeID="_x0000_i1198" DrawAspect="Content" ObjectID="_1688546351" r:id="rId312"/>
                </w:object>
              </w:r>
            </w:ins>
          </w:p>
        </w:tc>
        <w:tc>
          <w:tcPr>
            <w:tcW w:w="1348" w:type="dxa"/>
          </w:tcPr>
          <w:p w14:paraId="566D9A4B" w14:textId="77777777" w:rsidR="00CB3986" w:rsidRPr="008E21F4" w:rsidRDefault="00CB3986" w:rsidP="00D04D5F">
            <w:pPr>
              <w:keepNext/>
              <w:keepLines/>
              <w:spacing w:after="0"/>
              <w:jc w:val="center"/>
              <w:rPr>
                <w:ins w:id="29543" w:author="Delta" w:date="2021-07-23T11:12:00Z"/>
                <w:rFonts w:ascii="Arial" w:hAnsi="Arial" w:cs="Arial"/>
                <w:sz w:val="18"/>
                <w:lang w:eastAsia="ja-JP"/>
              </w:rPr>
            </w:pPr>
            <w:ins w:id="29544" w:author="Delta" w:date="2021-07-23T11:12:00Z">
              <w:r w:rsidRPr="008E21F4">
                <w:rPr>
                  <w:rFonts w:ascii="Arial" w:hAnsi="Arial" w:cs="Arial"/>
                  <w:sz w:val="18"/>
                  <w:lang w:eastAsia="ja-JP"/>
                </w:rPr>
                <w:t xml:space="preserve">30 kHz </w:t>
              </w:r>
            </w:ins>
          </w:p>
        </w:tc>
      </w:tr>
      <w:tr w:rsidR="00CB3986" w:rsidRPr="008E21F4" w14:paraId="58589038" w14:textId="77777777" w:rsidTr="00D04D5F">
        <w:trPr>
          <w:cantSplit/>
          <w:jc w:val="center"/>
          <w:ins w:id="29545" w:author="Delta" w:date="2021-07-23T11:12:00Z"/>
        </w:trPr>
        <w:tc>
          <w:tcPr>
            <w:tcW w:w="1915" w:type="dxa"/>
          </w:tcPr>
          <w:p w14:paraId="346A521D" w14:textId="77777777" w:rsidR="00CB3986" w:rsidRPr="008E21F4" w:rsidRDefault="00CB3986" w:rsidP="00D04D5F">
            <w:pPr>
              <w:keepNext/>
              <w:keepLines/>
              <w:spacing w:after="0"/>
              <w:jc w:val="center"/>
              <w:rPr>
                <w:ins w:id="29546" w:author="Delta" w:date="2021-07-23T11:12:00Z"/>
                <w:rFonts w:ascii="Arial" w:hAnsi="Arial" w:cs="v5.0.0"/>
                <w:sz w:val="18"/>
                <w:lang w:eastAsia="ja-JP"/>
              </w:rPr>
            </w:pPr>
            <w:ins w:id="29547" w:author="Delta" w:date="2021-07-23T11:12:00Z">
              <w:r w:rsidRPr="008E21F4">
                <w:rPr>
                  <w:rFonts w:ascii="Arial" w:hAnsi="Arial" w:cs="v5.0.0"/>
                  <w:sz w:val="18"/>
                  <w:lang w:eastAsia="ja-JP"/>
                </w:rPr>
                <w:t xml:space="preserve">0.16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 &lt; 5 MHz</w:t>
              </w:r>
            </w:ins>
          </w:p>
          <w:p w14:paraId="6DDCDF26" w14:textId="77777777" w:rsidR="00CB3986" w:rsidRPr="008E21F4" w:rsidRDefault="00CB3986" w:rsidP="00D04D5F">
            <w:pPr>
              <w:keepNext/>
              <w:keepLines/>
              <w:spacing w:after="0"/>
              <w:jc w:val="center"/>
              <w:rPr>
                <w:ins w:id="29548" w:author="Delta" w:date="2021-07-23T11:12:00Z"/>
                <w:rFonts w:ascii="Arial" w:hAnsi="Arial" w:cs="v5.0.0"/>
                <w:sz w:val="18"/>
                <w:lang w:eastAsia="ja-JP"/>
              </w:rPr>
            </w:pPr>
            <w:ins w:id="29549" w:author="Delta" w:date="2021-07-23T11:12:00Z">
              <w:r w:rsidRPr="008E21F4">
                <w:rPr>
                  <w:rFonts w:ascii="Arial" w:hAnsi="Arial" w:cs="v5.0.0"/>
                  <w:sz w:val="18"/>
                  <w:lang w:eastAsia="ja-JP"/>
                </w:rPr>
                <w:t>(Note 8)</w:t>
              </w:r>
            </w:ins>
          </w:p>
        </w:tc>
        <w:tc>
          <w:tcPr>
            <w:tcW w:w="2693" w:type="dxa"/>
          </w:tcPr>
          <w:p w14:paraId="4D69B2FC" w14:textId="77777777" w:rsidR="00CB3986" w:rsidRPr="008E21F4" w:rsidRDefault="00CB3986" w:rsidP="00D04D5F">
            <w:pPr>
              <w:keepNext/>
              <w:keepLines/>
              <w:spacing w:after="0"/>
              <w:jc w:val="center"/>
              <w:rPr>
                <w:ins w:id="29550" w:author="Delta" w:date="2021-07-23T11:12:00Z"/>
                <w:rFonts w:ascii="Arial" w:hAnsi="Arial" w:cs="v5.0.0"/>
                <w:sz w:val="18"/>
                <w:lang w:eastAsia="ja-JP"/>
              </w:rPr>
            </w:pPr>
            <w:ins w:id="29551" w:author="Delta" w:date="2021-07-23T11:12:00Z">
              <w:r w:rsidRPr="008E21F4">
                <w:rPr>
                  <w:rFonts w:ascii="Arial" w:hAnsi="Arial" w:cs="v5.0.0"/>
                  <w:sz w:val="18"/>
                  <w:lang w:eastAsia="ja-JP"/>
                </w:rPr>
                <w:t xml:space="preserve">0.175 MHz </w:t>
              </w:r>
              <w:r w:rsidRPr="008E21F4">
                <w:rPr>
                  <w:rFonts w:ascii="Arial" w:hAnsi="Arial" w:cs="v5.0.0"/>
                  <w:sz w:val="18"/>
                  <w:lang w:eastAsia="ja-JP"/>
                </w:rPr>
                <w:sym w:font="Symbol" w:char="00A3"/>
              </w:r>
              <w:r w:rsidRPr="008E21F4">
                <w:rPr>
                  <w:rFonts w:ascii="Arial" w:hAnsi="Arial" w:cs="v5.0.0"/>
                  <w:sz w:val="18"/>
                  <w:lang w:eastAsia="ja-JP"/>
                </w:rPr>
                <w:t xml:space="preserve"> f_offset &lt; 5.05 MHz </w:t>
              </w:r>
            </w:ins>
          </w:p>
        </w:tc>
        <w:tc>
          <w:tcPr>
            <w:tcW w:w="3827" w:type="dxa"/>
          </w:tcPr>
          <w:p w14:paraId="6B0442E3" w14:textId="77777777" w:rsidR="00CB3986" w:rsidRPr="008E21F4" w:rsidRDefault="00CB3986" w:rsidP="00D04D5F">
            <w:pPr>
              <w:keepNext/>
              <w:keepLines/>
              <w:spacing w:after="0"/>
              <w:jc w:val="center"/>
              <w:rPr>
                <w:ins w:id="29552" w:author="Delta" w:date="2021-07-23T11:12:00Z"/>
                <w:rFonts w:ascii="Arial" w:hAnsi="Arial" w:cs="v5.0.0"/>
                <w:sz w:val="18"/>
                <w:lang w:eastAsia="ja-JP"/>
              </w:rPr>
            </w:pPr>
            <w:ins w:id="29553" w:author="Delta" w:date="2021-07-23T11:12:00Z">
              <w:r w:rsidRPr="008E21F4">
                <w:rPr>
                  <w:rFonts w:cs="Arial"/>
                  <w:position w:val="-28"/>
                </w:rPr>
                <w:object w:dxaOrig="3620" w:dyaOrig="680" w14:anchorId="4BA9B1C0">
                  <v:shape id="_x0000_i1199" type="#_x0000_t75" style="width:145.25pt;height:27.55pt" o:ole="">
                    <v:imagedata r:id="rId313" o:title=""/>
                  </v:shape>
                  <o:OLEObject Type="Embed" ProgID="Equation.3" ShapeID="_x0000_i1199" DrawAspect="Content" ObjectID="_1688546352" r:id="rId314"/>
                </w:object>
              </w:r>
            </w:ins>
          </w:p>
        </w:tc>
        <w:tc>
          <w:tcPr>
            <w:tcW w:w="1348" w:type="dxa"/>
          </w:tcPr>
          <w:p w14:paraId="673ADDB6" w14:textId="77777777" w:rsidR="00CB3986" w:rsidRPr="008E21F4" w:rsidRDefault="00CB3986" w:rsidP="00D04D5F">
            <w:pPr>
              <w:keepNext/>
              <w:keepLines/>
              <w:spacing w:after="0"/>
              <w:jc w:val="center"/>
              <w:rPr>
                <w:ins w:id="29554" w:author="Delta" w:date="2021-07-23T11:12:00Z"/>
                <w:rFonts w:ascii="Arial" w:hAnsi="Arial" w:cs="Arial"/>
                <w:sz w:val="18"/>
                <w:lang w:eastAsia="ja-JP"/>
              </w:rPr>
            </w:pPr>
            <w:ins w:id="29555" w:author="Delta" w:date="2021-07-23T11:12:00Z">
              <w:r w:rsidRPr="008E21F4">
                <w:rPr>
                  <w:rFonts w:ascii="Arial" w:hAnsi="Arial" w:cs="Arial"/>
                  <w:sz w:val="18"/>
                  <w:lang w:eastAsia="ja-JP"/>
                </w:rPr>
                <w:t xml:space="preserve">100 kHz </w:t>
              </w:r>
            </w:ins>
          </w:p>
        </w:tc>
      </w:tr>
      <w:tr w:rsidR="00CB3986" w:rsidRPr="008E21F4" w14:paraId="511FFECC" w14:textId="77777777" w:rsidTr="00D04D5F">
        <w:trPr>
          <w:cantSplit/>
          <w:jc w:val="center"/>
          <w:ins w:id="29556" w:author="Delta" w:date="2021-07-23T11:12:00Z"/>
        </w:trPr>
        <w:tc>
          <w:tcPr>
            <w:tcW w:w="1915" w:type="dxa"/>
          </w:tcPr>
          <w:p w14:paraId="58A18CE8" w14:textId="77777777" w:rsidR="00CB3986" w:rsidRPr="00D56583" w:rsidRDefault="00CB3986" w:rsidP="00D04D5F">
            <w:pPr>
              <w:keepNext/>
              <w:keepLines/>
              <w:spacing w:after="0"/>
              <w:jc w:val="center"/>
              <w:rPr>
                <w:ins w:id="29557" w:author="Delta" w:date="2021-07-23T11:12:00Z"/>
                <w:rFonts w:ascii="Arial" w:hAnsi="Arial" w:cs="v5.0.0"/>
                <w:sz w:val="18"/>
                <w:lang w:val="sv-FI" w:eastAsia="ja-JP"/>
              </w:rPr>
            </w:pPr>
            <w:ins w:id="29558" w:author="Delta" w:date="2021-07-23T11:12:00Z">
              <w:r w:rsidRPr="00D56583">
                <w:rPr>
                  <w:rFonts w:ascii="Arial" w:hAnsi="Arial" w:cs="v5.0.0"/>
                  <w:sz w:val="18"/>
                  <w:lang w:val="sv-FI" w:eastAsia="ja-JP"/>
                </w:rPr>
                <w:t xml:space="preserve">5 MHz </w:t>
              </w:r>
              <w:r w:rsidRPr="008E21F4">
                <w:rPr>
                  <w:rFonts w:ascii="Arial" w:hAnsi="Arial" w:cs="v5.0.0"/>
                  <w:sz w:val="18"/>
                  <w:lang w:eastAsia="ja-JP"/>
                </w:rPr>
                <w:sym w:font="Symbol" w:char="00A3"/>
              </w:r>
              <w:r w:rsidRPr="00D56583">
                <w:rPr>
                  <w:rFonts w:ascii="Arial" w:hAnsi="Arial" w:cs="v5.0.0"/>
                  <w:sz w:val="18"/>
                  <w:lang w:val="sv-FI" w:eastAsia="ja-JP"/>
                </w:rPr>
                <w:t xml:space="preserve"> </w:t>
              </w:r>
              <w:r w:rsidRPr="008E21F4">
                <w:rPr>
                  <w:rFonts w:ascii="Arial" w:hAnsi="Arial" w:cs="v5.0.0"/>
                  <w:sz w:val="18"/>
                  <w:lang w:eastAsia="ja-JP"/>
                </w:rPr>
                <w:sym w:font="Symbol" w:char="0044"/>
              </w:r>
              <w:r w:rsidRPr="00D56583">
                <w:rPr>
                  <w:rFonts w:ascii="Arial" w:hAnsi="Arial" w:cs="v5.0.0"/>
                  <w:sz w:val="18"/>
                  <w:lang w:val="sv-FI" w:eastAsia="ja-JP"/>
                </w:rPr>
                <w:t xml:space="preserve">f &lt; min(10 MHz, </w:t>
              </w:r>
              <w:r w:rsidRPr="008E21F4">
                <w:rPr>
                  <w:rFonts w:ascii="Arial" w:hAnsi="Arial" w:cs="v5.0.0"/>
                  <w:sz w:val="18"/>
                  <w:lang w:eastAsia="ja-JP"/>
                </w:rPr>
                <w:t>Δ</w:t>
              </w:r>
              <w:r w:rsidRPr="00D56583">
                <w:rPr>
                  <w:rFonts w:ascii="Arial" w:hAnsi="Arial" w:cs="v5.0.0"/>
                  <w:sz w:val="18"/>
                  <w:lang w:val="sv-FI" w:eastAsia="ja-JP"/>
                </w:rPr>
                <w:t>f</w:t>
              </w:r>
              <w:r w:rsidRPr="00D56583">
                <w:rPr>
                  <w:rFonts w:ascii="Arial" w:hAnsi="Arial" w:cs="v5.0.0"/>
                  <w:sz w:val="18"/>
                  <w:vertAlign w:val="subscript"/>
                  <w:lang w:val="sv-FI" w:eastAsia="ja-JP"/>
                </w:rPr>
                <w:t>max</w:t>
              </w:r>
              <w:r w:rsidRPr="00D56583">
                <w:rPr>
                  <w:rFonts w:ascii="Arial" w:hAnsi="Arial" w:cs="v5.0.0"/>
                  <w:sz w:val="18"/>
                  <w:lang w:val="sv-FI" w:eastAsia="ja-JP"/>
                </w:rPr>
                <w:t>)</w:t>
              </w:r>
            </w:ins>
          </w:p>
        </w:tc>
        <w:tc>
          <w:tcPr>
            <w:tcW w:w="2693" w:type="dxa"/>
          </w:tcPr>
          <w:p w14:paraId="48A794F2" w14:textId="77777777" w:rsidR="00CB3986" w:rsidRPr="00D56583" w:rsidRDefault="00CB3986" w:rsidP="00D04D5F">
            <w:pPr>
              <w:keepNext/>
              <w:keepLines/>
              <w:spacing w:after="0"/>
              <w:jc w:val="center"/>
              <w:rPr>
                <w:ins w:id="29559" w:author="Delta" w:date="2021-07-23T11:12:00Z"/>
                <w:rFonts w:ascii="Arial" w:hAnsi="Arial" w:cs="v5.0.0"/>
                <w:sz w:val="18"/>
                <w:lang w:val="sv-FI" w:eastAsia="ja-JP"/>
              </w:rPr>
            </w:pPr>
            <w:ins w:id="29560" w:author="Delta" w:date="2021-07-23T11:12:00Z">
              <w:r w:rsidRPr="00D56583">
                <w:rPr>
                  <w:rFonts w:ascii="Arial" w:hAnsi="Arial" w:cs="v5.0.0"/>
                  <w:sz w:val="18"/>
                  <w:lang w:val="sv-FI" w:eastAsia="ja-JP"/>
                </w:rPr>
                <w:t xml:space="preserve">5.05 MHz </w:t>
              </w:r>
              <w:r w:rsidRPr="008E21F4">
                <w:rPr>
                  <w:rFonts w:ascii="Arial" w:hAnsi="Arial" w:cs="v5.0.0"/>
                  <w:sz w:val="18"/>
                  <w:lang w:eastAsia="ja-JP"/>
                </w:rPr>
                <w:sym w:font="Symbol" w:char="00A3"/>
              </w:r>
              <w:r w:rsidRPr="00D56583">
                <w:rPr>
                  <w:rFonts w:ascii="Arial" w:hAnsi="Arial" w:cs="v5.0.0"/>
                  <w:sz w:val="18"/>
                  <w:lang w:val="sv-FI" w:eastAsia="ja-JP"/>
                </w:rPr>
                <w:t xml:space="preserve"> f_offset &lt; min(10.05 MHz, f_offset</w:t>
              </w:r>
              <w:r w:rsidRPr="00D56583">
                <w:rPr>
                  <w:rFonts w:ascii="Arial" w:hAnsi="Arial" w:cs="v5.0.0"/>
                  <w:sz w:val="18"/>
                  <w:vertAlign w:val="subscript"/>
                  <w:lang w:val="sv-FI" w:eastAsia="ja-JP"/>
                </w:rPr>
                <w:t>max</w:t>
              </w:r>
              <w:r w:rsidRPr="00D56583">
                <w:rPr>
                  <w:rFonts w:ascii="Arial" w:hAnsi="Arial" w:cs="v5.0.0"/>
                  <w:sz w:val="18"/>
                  <w:lang w:val="sv-FI" w:eastAsia="ja-JP"/>
                </w:rPr>
                <w:t>)</w:t>
              </w:r>
            </w:ins>
          </w:p>
        </w:tc>
        <w:tc>
          <w:tcPr>
            <w:tcW w:w="3827" w:type="dxa"/>
          </w:tcPr>
          <w:p w14:paraId="6009DAA2" w14:textId="77777777" w:rsidR="00CB3986" w:rsidRPr="008E21F4" w:rsidRDefault="00CB3986" w:rsidP="00D04D5F">
            <w:pPr>
              <w:keepNext/>
              <w:keepLines/>
              <w:spacing w:after="0"/>
              <w:jc w:val="center"/>
              <w:rPr>
                <w:ins w:id="29561" w:author="Delta" w:date="2021-07-23T11:12:00Z"/>
                <w:rFonts w:ascii="Arial" w:hAnsi="Arial" w:cs="v5.0.0"/>
                <w:sz w:val="18"/>
                <w:lang w:eastAsia="ja-JP"/>
              </w:rPr>
            </w:pPr>
            <w:ins w:id="29562" w:author="Delta" w:date="2021-07-23T11:12:00Z">
              <w:r w:rsidRPr="008E21F4">
                <w:rPr>
                  <w:rFonts w:ascii="Arial" w:hAnsi="Arial" w:cs="v5.0.0"/>
                  <w:sz w:val="18"/>
                  <w:lang w:eastAsia="ja-JP"/>
                </w:rPr>
                <w:t>-39.5 dBm</w:t>
              </w:r>
            </w:ins>
          </w:p>
        </w:tc>
        <w:tc>
          <w:tcPr>
            <w:tcW w:w="1348" w:type="dxa"/>
          </w:tcPr>
          <w:p w14:paraId="75156711" w14:textId="77777777" w:rsidR="00CB3986" w:rsidRPr="008E21F4" w:rsidRDefault="00CB3986" w:rsidP="00D04D5F">
            <w:pPr>
              <w:keepNext/>
              <w:keepLines/>
              <w:spacing w:after="0"/>
              <w:jc w:val="center"/>
              <w:rPr>
                <w:ins w:id="29563" w:author="Delta" w:date="2021-07-23T11:12:00Z"/>
                <w:rFonts w:ascii="Arial" w:hAnsi="Arial" w:cs="Arial"/>
                <w:sz w:val="18"/>
                <w:lang w:eastAsia="ja-JP"/>
              </w:rPr>
            </w:pPr>
            <w:ins w:id="29564" w:author="Delta" w:date="2021-07-23T11:12:00Z">
              <w:r w:rsidRPr="008E21F4">
                <w:rPr>
                  <w:rFonts w:ascii="Arial" w:hAnsi="Arial" w:cs="Arial"/>
                  <w:sz w:val="18"/>
                  <w:lang w:eastAsia="ja-JP"/>
                </w:rPr>
                <w:t xml:space="preserve">100 kHz </w:t>
              </w:r>
            </w:ins>
          </w:p>
        </w:tc>
      </w:tr>
      <w:tr w:rsidR="00CB3986" w:rsidRPr="008E21F4" w14:paraId="435AC448" w14:textId="77777777" w:rsidTr="00D04D5F">
        <w:trPr>
          <w:cantSplit/>
          <w:jc w:val="center"/>
          <w:ins w:id="29565" w:author="Delta" w:date="2021-07-23T11:12:00Z"/>
        </w:trPr>
        <w:tc>
          <w:tcPr>
            <w:tcW w:w="1915" w:type="dxa"/>
          </w:tcPr>
          <w:p w14:paraId="537EA941" w14:textId="77777777" w:rsidR="00CB3986" w:rsidRPr="008E21F4" w:rsidRDefault="00CB3986" w:rsidP="00D04D5F">
            <w:pPr>
              <w:keepNext/>
              <w:keepLines/>
              <w:spacing w:after="0"/>
              <w:jc w:val="center"/>
              <w:rPr>
                <w:ins w:id="29566" w:author="Delta" w:date="2021-07-23T11:12:00Z"/>
                <w:rFonts w:ascii="Arial" w:hAnsi="Arial" w:cs="v5.0.0"/>
                <w:sz w:val="18"/>
                <w:lang w:eastAsia="ja-JP"/>
              </w:rPr>
            </w:pPr>
            <w:ins w:id="29567" w:author="Delta" w:date="2021-07-23T11:12:00Z">
              <w:r w:rsidRPr="008E21F4">
                <w:rPr>
                  <w:rFonts w:ascii="Arial" w:hAnsi="Arial" w:cs="v5.0.0"/>
                  <w:sz w:val="18"/>
                  <w:lang w:eastAsia="ja-JP"/>
                </w:rPr>
                <w:t xml:space="preserve">10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 xml:space="preserve">f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w:t>
              </w:r>
              <w:r w:rsidRPr="008E21F4">
                <w:rPr>
                  <w:rFonts w:ascii="Arial" w:hAnsi="Arial" w:cs="v5.0.0"/>
                  <w:sz w:val="18"/>
                  <w:vertAlign w:val="subscript"/>
                  <w:lang w:eastAsia="ja-JP"/>
                </w:rPr>
                <w:t>max</w:t>
              </w:r>
            </w:ins>
          </w:p>
        </w:tc>
        <w:tc>
          <w:tcPr>
            <w:tcW w:w="2693" w:type="dxa"/>
          </w:tcPr>
          <w:p w14:paraId="3D3017F4" w14:textId="77777777" w:rsidR="00CB3986" w:rsidRPr="008E21F4" w:rsidRDefault="00CB3986" w:rsidP="00D04D5F">
            <w:pPr>
              <w:keepNext/>
              <w:keepLines/>
              <w:spacing w:after="0"/>
              <w:jc w:val="center"/>
              <w:rPr>
                <w:ins w:id="29568" w:author="Delta" w:date="2021-07-23T11:12:00Z"/>
                <w:rFonts w:ascii="Arial" w:hAnsi="Arial" w:cs="v5.0.0"/>
                <w:sz w:val="18"/>
                <w:lang w:eastAsia="ja-JP"/>
              </w:rPr>
            </w:pPr>
            <w:ins w:id="29569" w:author="Delta" w:date="2021-07-23T11:12:00Z">
              <w:r w:rsidRPr="008E21F4">
                <w:rPr>
                  <w:rFonts w:ascii="Arial" w:hAnsi="Arial" w:cs="v5.0.0"/>
                  <w:sz w:val="18"/>
                  <w:lang w:eastAsia="ja-JP"/>
                </w:rPr>
                <w:t xml:space="preserve">10.05 MHz </w:t>
              </w:r>
              <w:r w:rsidRPr="008E21F4">
                <w:rPr>
                  <w:rFonts w:ascii="Arial" w:hAnsi="Arial" w:cs="v5.0.0"/>
                  <w:sz w:val="18"/>
                  <w:lang w:eastAsia="ja-JP"/>
                </w:rPr>
                <w:sym w:font="Symbol" w:char="00A3"/>
              </w:r>
              <w:r w:rsidRPr="008E21F4">
                <w:rPr>
                  <w:rFonts w:ascii="Arial" w:hAnsi="Arial" w:cs="v5.0.0"/>
                  <w:sz w:val="18"/>
                  <w:lang w:eastAsia="ja-JP"/>
                </w:rPr>
                <w:t xml:space="preserve"> f_offset &lt; f_offset</w:t>
              </w:r>
              <w:r w:rsidRPr="008E21F4">
                <w:rPr>
                  <w:rFonts w:ascii="Arial" w:hAnsi="Arial" w:cs="v5.0.0"/>
                  <w:sz w:val="18"/>
                  <w:vertAlign w:val="subscript"/>
                  <w:lang w:eastAsia="ja-JP"/>
                </w:rPr>
                <w:t>max</w:t>
              </w:r>
            </w:ins>
          </w:p>
        </w:tc>
        <w:tc>
          <w:tcPr>
            <w:tcW w:w="3827" w:type="dxa"/>
          </w:tcPr>
          <w:p w14:paraId="7913B059" w14:textId="77777777" w:rsidR="00CB3986" w:rsidRPr="008E21F4" w:rsidRDefault="00CB3986" w:rsidP="00D04D5F">
            <w:pPr>
              <w:keepNext/>
              <w:keepLines/>
              <w:spacing w:after="0"/>
              <w:jc w:val="center"/>
              <w:rPr>
                <w:ins w:id="29570" w:author="Delta" w:date="2021-07-23T11:12:00Z"/>
                <w:rFonts w:ascii="Arial" w:hAnsi="Arial" w:cs="v5.0.0"/>
                <w:sz w:val="18"/>
                <w:lang w:eastAsia="ja-JP"/>
              </w:rPr>
            </w:pPr>
            <w:ins w:id="29571" w:author="Delta" w:date="2021-07-23T11:12:00Z">
              <w:r w:rsidRPr="008E21F4">
                <w:rPr>
                  <w:rFonts w:ascii="Arial" w:hAnsi="Arial" w:cs="v5.0.0"/>
                  <w:sz w:val="18"/>
                  <w:lang w:eastAsia="ja-JP"/>
                </w:rPr>
                <w:t>-41 dBm (Note 9)</w:t>
              </w:r>
            </w:ins>
          </w:p>
        </w:tc>
        <w:tc>
          <w:tcPr>
            <w:tcW w:w="1348" w:type="dxa"/>
          </w:tcPr>
          <w:p w14:paraId="036135D4" w14:textId="77777777" w:rsidR="00CB3986" w:rsidRPr="008E21F4" w:rsidRDefault="00CB3986" w:rsidP="00D04D5F">
            <w:pPr>
              <w:keepNext/>
              <w:keepLines/>
              <w:spacing w:after="0"/>
              <w:jc w:val="center"/>
              <w:rPr>
                <w:ins w:id="29572" w:author="Delta" w:date="2021-07-23T11:12:00Z"/>
                <w:rFonts w:ascii="Arial" w:hAnsi="Arial" w:cs="Arial"/>
                <w:sz w:val="18"/>
                <w:lang w:eastAsia="ja-JP"/>
              </w:rPr>
            </w:pPr>
            <w:ins w:id="29573" w:author="Delta" w:date="2021-07-23T11:12:00Z">
              <w:r w:rsidRPr="008E21F4">
                <w:rPr>
                  <w:rFonts w:ascii="Arial" w:hAnsi="Arial" w:cs="Arial"/>
                  <w:sz w:val="18"/>
                  <w:lang w:eastAsia="ja-JP"/>
                </w:rPr>
                <w:t xml:space="preserve">100 kHz </w:t>
              </w:r>
            </w:ins>
          </w:p>
        </w:tc>
      </w:tr>
      <w:tr w:rsidR="00CB3986" w:rsidRPr="008E21F4" w14:paraId="2DA46843" w14:textId="77777777" w:rsidTr="00D04D5F">
        <w:trPr>
          <w:cantSplit/>
          <w:jc w:val="center"/>
          <w:ins w:id="29574" w:author="Delta" w:date="2021-07-23T11:12:00Z"/>
        </w:trPr>
        <w:tc>
          <w:tcPr>
            <w:tcW w:w="9783" w:type="dxa"/>
            <w:gridSpan w:val="4"/>
          </w:tcPr>
          <w:p w14:paraId="0C28D5D3" w14:textId="77777777" w:rsidR="00CB3986" w:rsidRPr="008E21F4" w:rsidRDefault="00CB3986" w:rsidP="00D04D5F">
            <w:pPr>
              <w:pStyle w:val="TAN"/>
              <w:rPr>
                <w:ins w:id="29575" w:author="Delta" w:date="2021-07-23T11:12:00Z"/>
                <w:lang w:eastAsia="ja-JP"/>
              </w:rPr>
            </w:pPr>
            <w:ins w:id="29576" w:author="Delta" w:date="2021-07-23T11:12:00Z">
              <w:r w:rsidRPr="008E21F4">
                <w:rPr>
                  <w:lang w:eastAsia="ja-JP"/>
                </w:rPr>
                <w:t xml:space="preserve">NOTE </w:t>
              </w:r>
              <w:r w:rsidRPr="008E21F4">
                <w:rPr>
                  <w:lang w:eastAsia="zh-CN"/>
                </w:rPr>
                <w:t>1</w:t>
              </w:r>
              <w:r w:rsidRPr="008E21F4">
                <w:rPr>
                  <w:lang w:eastAsia="ja-JP"/>
                </w:rPr>
                <w:t>:</w:t>
              </w:r>
              <w:r w:rsidRPr="008E21F4">
                <w:rPr>
                  <w:lang w:eastAsia="ja-JP"/>
                </w:rPr>
                <w:tab/>
                <w:t xml:space="preserve">The limits in this table only apply for operation with a standalone </w:t>
              </w:r>
              <w:r w:rsidRPr="008E21F4">
                <w:rPr>
                  <w:lang w:eastAsia="zh-CN"/>
                </w:rPr>
                <w:t>NB-IoT</w:t>
              </w:r>
              <w:r w:rsidRPr="008E21F4">
                <w:rPr>
                  <w:lang w:eastAsia="ja-JP"/>
                </w:rPr>
                <w:t xml:space="preserve"> carrier adjacent to the Base Station RF Bandwidth edge.</w:t>
              </w:r>
            </w:ins>
          </w:p>
          <w:p w14:paraId="159FC710" w14:textId="77777777" w:rsidR="00CB3986" w:rsidRPr="008E21F4" w:rsidRDefault="00CB3986" w:rsidP="00D04D5F">
            <w:pPr>
              <w:pStyle w:val="TAN"/>
              <w:rPr>
                <w:ins w:id="29577" w:author="Delta" w:date="2021-07-23T11:12:00Z"/>
                <w:lang w:eastAsia="zh-CN"/>
              </w:rPr>
            </w:pPr>
            <w:ins w:id="29578" w:author="Delta" w:date="2021-07-23T11:12:00Z">
              <w:r w:rsidRPr="008E21F4">
                <w:rPr>
                  <w:lang w:eastAsia="ja-JP"/>
                </w:rPr>
                <w:t>NOTE</w:t>
              </w:r>
              <w:r w:rsidRPr="008E21F4">
                <w:rPr>
                  <w:lang w:eastAsia="zh-CN"/>
                </w:rPr>
                <w:t xml:space="preserve"> 2</w:t>
              </w:r>
              <w:r w:rsidRPr="008E21F4">
                <w:rPr>
                  <w:lang w:eastAsia="ja-JP"/>
                </w:rPr>
                <w:t>:</w:t>
              </w:r>
              <w:r w:rsidRPr="008E21F4">
                <w:rPr>
                  <w:lang w:eastAsia="ja-JP"/>
                </w:rPr>
                <w:tab/>
                <w:t>In case the carrier adjacent to the RF bandwidth edge is a standalone NB-IoT carrier, the value of X = PNB-IoTcarrier – 20, where PNB-IoTcarrier is the power level of the standalone NB-IoT carrier adjacent to the RF bandwidth edge. In other cases, X = 0.</w:t>
              </w:r>
            </w:ins>
          </w:p>
        </w:tc>
      </w:tr>
    </w:tbl>
    <w:p w14:paraId="174095B4" w14:textId="77777777" w:rsidR="00CB3986" w:rsidRPr="008E21F4" w:rsidRDefault="00CB3986" w:rsidP="00CB3986">
      <w:pPr>
        <w:rPr>
          <w:ins w:id="29579" w:author="Delta" w:date="2021-07-23T11:12:00Z"/>
        </w:rPr>
      </w:pPr>
    </w:p>
    <w:p w14:paraId="23BBD92F" w14:textId="77777777" w:rsidR="00CB3986" w:rsidRPr="008E21F4" w:rsidRDefault="00CB3986" w:rsidP="00CB3986">
      <w:pPr>
        <w:pStyle w:val="Heading5"/>
        <w:rPr>
          <w:ins w:id="29580" w:author="Delta" w:date="2021-07-23T11:12:00Z"/>
          <w:lang w:eastAsia="zh-CN"/>
        </w:rPr>
      </w:pPr>
      <w:bookmarkStart w:id="29581" w:name="_Toc21017858"/>
      <w:bookmarkStart w:id="29582" w:name="_Toc29486321"/>
      <w:bookmarkStart w:id="29583" w:name="_Toc29757011"/>
      <w:bookmarkStart w:id="29584" w:name="_Toc29758124"/>
      <w:bookmarkStart w:id="29585" w:name="_Toc35952689"/>
      <w:bookmarkStart w:id="29586" w:name="_Toc37174689"/>
      <w:bookmarkStart w:id="29587" w:name="_Toc37176570"/>
      <w:bookmarkStart w:id="29588" w:name="_Toc45831645"/>
      <w:bookmarkStart w:id="29589" w:name="_Toc45832370"/>
      <w:bookmarkStart w:id="29590" w:name="_Toc52547298"/>
      <w:bookmarkStart w:id="29591" w:name="_Toc61110445"/>
      <w:bookmarkStart w:id="29592" w:name="_Toc67910727"/>
      <w:bookmarkStart w:id="29593" w:name="_Toc75187651"/>
      <w:bookmarkStart w:id="29594" w:name="_Toc76501406"/>
      <w:ins w:id="29595" w:author="Delta" w:date="2021-07-23T11:12:00Z">
        <w:r w:rsidRPr="008E21F4">
          <w:t>6.6.3.5.2</w:t>
        </w:r>
        <w:r w:rsidRPr="008E21F4">
          <w:rPr>
            <w:lang w:eastAsia="zh-CN"/>
          </w:rPr>
          <w:t>H</w:t>
        </w:r>
        <w:r w:rsidRPr="008E21F4">
          <w:tab/>
          <w:t xml:space="preserve">Minimum requirements for </w:t>
        </w:r>
        <w:r w:rsidRPr="008E21F4">
          <w:rPr>
            <w:lang w:eastAsia="zh-CN"/>
          </w:rPr>
          <w:t>stand-alone NB-IoT</w:t>
        </w:r>
        <w:r w:rsidRPr="008E21F4">
          <w:t xml:space="preserve"> Medium Range BS</w:t>
        </w:r>
        <w:bookmarkEnd w:id="29581"/>
        <w:bookmarkEnd w:id="29582"/>
        <w:bookmarkEnd w:id="29583"/>
        <w:bookmarkEnd w:id="29584"/>
        <w:bookmarkEnd w:id="29585"/>
        <w:bookmarkEnd w:id="29586"/>
        <w:bookmarkEnd w:id="29587"/>
        <w:bookmarkEnd w:id="29588"/>
        <w:bookmarkEnd w:id="29589"/>
        <w:bookmarkEnd w:id="29590"/>
        <w:bookmarkEnd w:id="29591"/>
        <w:bookmarkEnd w:id="29592"/>
        <w:bookmarkEnd w:id="29593"/>
        <w:bookmarkEnd w:id="29594"/>
      </w:ins>
    </w:p>
    <w:p w14:paraId="78879BCA" w14:textId="77777777" w:rsidR="00CB3986" w:rsidRPr="008E21F4" w:rsidRDefault="00CB3986" w:rsidP="00CB3986">
      <w:pPr>
        <w:keepNext/>
        <w:rPr>
          <w:ins w:id="29596" w:author="Delta" w:date="2021-07-23T11:12:00Z"/>
          <w:rFonts w:cs="v5.0.0"/>
        </w:rPr>
      </w:pPr>
      <w:ins w:id="29597" w:author="Delta" w:date="2021-07-23T11:12:00Z">
        <w:r w:rsidRPr="008E21F4">
          <w:rPr>
            <w:rFonts w:cs="v5.0.0"/>
          </w:rPr>
          <w:t xml:space="preserve">For </w:t>
        </w:r>
        <w:r w:rsidRPr="008E21F4">
          <w:rPr>
            <w:lang w:eastAsia="zh-CN"/>
          </w:rPr>
          <w:t>stand-alone NB-IoT</w:t>
        </w:r>
        <w:r w:rsidRPr="008E21F4">
          <w:t xml:space="preserve"> BS in E-UTRA bands ≤3GHz</w:t>
        </w:r>
        <w:r w:rsidRPr="008E21F4">
          <w:rPr>
            <w:rFonts w:cs="v5.0.0"/>
          </w:rPr>
          <w:t>, emissions shall not exceed the maximum levels specified in Tables 6.6.3.5.2</w:t>
        </w:r>
        <w:r w:rsidRPr="008E21F4">
          <w:rPr>
            <w:rFonts w:cs="v5.0.0"/>
            <w:lang w:eastAsia="zh-CN"/>
          </w:rPr>
          <w:t>H</w:t>
        </w:r>
        <w:r w:rsidRPr="008E21F4">
          <w:rPr>
            <w:rFonts w:cs="v5.0.0"/>
          </w:rPr>
          <w:t>-1 and 6.6.3.5.2</w:t>
        </w:r>
        <w:r w:rsidRPr="008E21F4">
          <w:rPr>
            <w:rFonts w:cs="v5.0.0"/>
            <w:lang w:eastAsia="zh-CN"/>
          </w:rPr>
          <w:t>H</w:t>
        </w:r>
        <w:r w:rsidRPr="008E21F4">
          <w:rPr>
            <w:rFonts w:cs="v5.0.0"/>
          </w:rPr>
          <w:t>-2.</w:t>
        </w:r>
      </w:ins>
    </w:p>
    <w:p w14:paraId="05708BAC" w14:textId="77777777" w:rsidR="00CB3986" w:rsidRPr="008E21F4" w:rsidRDefault="00CB3986" w:rsidP="00CB3986">
      <w:pPr>
        <w:pStyle w:val="TH"/>
        <w:rPr>
          <w:ins w:id="29598" w:author="Delta" w:date="2021-07-23T11:12:00Z"/>
          <w:lang w:eastAsia="zh-CN"/>
        </w:rPr>
      </w:pPr>
      <w:ins w:id="29599" w:author="Delta" w:date="2021-07-23T11:12:00Z">
        <w:r w:rsidRPr="008E21F4">
          <w:t>Table 6.6.3.5.2</w:t>
        </w:r>
        <w:r w:rsidRPr="008E21F4">
          <w:rPr>
            <w:lang w:eastAsia="zh-CN"/>
          </w:rPr>
          <w:t>H</w:t>
        </w:r>
        <w:r w:rsidRPr="008E21F4">
          <w:t xml:space="preserve">-1: </w:t>
        </w:r>
        <w:r w:rsidRPr="008E21F4">
          <w:rPr>
            <w:lang w:eastAsia="zh-CN"/>
          </w:rPr>
          <w:t>Stand-alone NB-IoT</w:t>
        </w:r>
        <w:r w:rsidRPr="008E21F4">
          <w:t xml:space="preserve"> BS operating band unwanted emission limits (E-UTRA bands ≤3GHz</w:t>
        </w:r>
        <w:r w:rsidRPr="008E21F4">
          <w:rPr>
            <w:lang w:eastAsia="zh-CN"/>
          </w:rPr>
          <w:t>)</w:t>
        </w:r>
        <w:r w:rsidRPr="008E21F4">
          <w:t xml:space="preserve">, BS maximum output power 31 &lt; </w:t>
        </w:r>
        <w:r w:rsidRPr="008E21F4">
          <w:rPr>
            <w:bCs/>
          </w:rPr>
          <w:t>P</w:t>
        </w:r>
        <w:r w:rsidRPr="008E21F4">
          <w:rPr>
            <w:bCs/>
            <w:vertAlign w:val="subscript"/>
          </w:rPr>
          <w:t>rated,</w:t>
        </w:r>
        <w:r w:rsidRPr="008E21F4">
          <w:rPr>
            <w:rFonts w:hint="eastAsia"/>
            <w:bCs/>
            <w:vertAlign w:val="subscript"/>
          </w:rPr>
          <w:t>c</w:t>
        </w:r>
        <w:r w:rsidRPr="008E21F4">
          <w:t xml:space="preserve"> </w:t>
        </w:r>
        <w:r w:rsidRPr="008E21F4">
          <w:rPr>
            <w:rFonts w:cs="v5.0.0"/>
            <w:noProof/>
          </w:rPr>
          <w:sym w:font="Symbol" w:char="F0A3"/>
        </w:r>
        <w:r w:rsidRPr="008E21F4">
          <w:t xml:space="preserve"> 38 dBm</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001E9202" w14:textId="77777777" w:rsidTr="00D04D5F">
        <w:trPr>
          <w:cantSplit/>
          <w:jc w:val="center"/>
          <w:ins w:id="29600" w:author="Delta" w:date="2021-07-23T11:12:00Z"/>
        </w:trPr>
        <w:tc>
          <w:tcPr>
            <w:tcW w:w="1915" w:type="dxa"/>
          </w:tcPr>
          <w:p w14:paraId="49AAFF8E" w14:textId="77777777" w:rsidR="00CB3986" w:rsidRPr="008E21F4" w:rsidRDefault="00CB3986" w:rsidP="00D04D5F">
            <w:pPr>
              <w:pStyle w:val="TAH"/>
              <w:rPr>
                <w:ins w:id="29601" w:author="Delta" w:date="2021-07-23T11:12:00Z"/>
                <w:lang w:eastAsia="ja-JP"/>
              </w:rPr>
            </w:pPr>
            <w:ins w:id="29602" w:author="Delta" w:date="2021-07-23T11:12:00Z">
              <w:r w:rsidRPr="008E21F4">
                <w:rPr>
                  <w:lang w:eastAsia="ja-JP"/>
                </w:rPr>
                <w:t xml:space="preserve">Frequency offset of measurement filter </w:t>
              </w:r>
              <w:r w:rsidRPr="008E21F4">
                <w:rPr>
                  <w:lang w:eastAsia="ja-JP"/>
                </w:rPr>
                <w:noBreakHyphen/>
                <w:t xml:space="preserve">3dB point, </w:t>
              </w:r>
              <w:r w:rsidRPr="008E21F4">
                <w:rPr>
                  <w:lang w:eastAsia="ja-JP"/>
                </w:rPr>
                <w:sym w:font="Symbol" w:char="F044"/>
              </w:r>
              <w:r w:rsidRPr="008E21F4">
                <w:rPr>
                  <w:lang w:eastAsia="ja-JP"/>
                </w:rPr>
                <w:t>f</w:t>
              </w:r>
            </w:ins>
          </w:p>
        </w:tc>
        <w:tc>
          <w:tcPr>
            <w:tcW w:w="2693" w:type="dxa"/>
          </w:tcPr>
          <w:p w14:paraId="401ABBA9" w14:textId="77777777" w:rsidR="00CB3986" w:rsidRPr="008E21F4" w:rsidRDefault="00CB3986" w:rsidP="00D04D5F">
            <w:pPr>
              <w:pStyle w:val="TAH"/>
              <w:rPr>
                <w:ins w:id="29603" w:author="Delta" w:date="2021-07-23T11:12:00Z"/>
                <w:lang w:eastAsia="ja-JP"/>
              </w:rPr>
            </w:pPr>
            <w:ins w:id="29604" w:author="Delta" w:date="2021-07-23T11:12:00Z">
              <w:r w:rsidRPr="008E21F4">
                <w:rPr>
                  <w:lang w:eastAsia="ja-JP"/>
                </w:rPr>
                <w:t>Frequency offset of measurement filter centre frequency, f_offset</w:t>
              </w:r>
            </w:ins>
          </w:p>
        </w:tc>
        <w:tc>
          <w:tcPr>
            <w:tcW w:w="3827" w:type="dxa"/>
          </w:tcPr>
          <w:p w14:paraId="5C9E0A66" w14:textId="77777777" w:rsidR="00CB3986" w:rsidRPr="008E21F4" w:rsidRDefault="00CB3986" w:rsidP="00D04D5F">
            <w:pPr>
              <w:pStyle w:val="TAH"/>
              <w:rPr>
                <w:ins w:id="29605" w:author="Delta" w:date="2021-07-23T11:12:00Z"/>
                <w:lang w:eastAsia="ja-JP"/>
              </w:rPr>
            </w:pPr>
            <w:ins w:id="29606" w:author="Delta" w:date="2021-07-23T11:12:00Z">
              <w:r w:rsidRPr="008E21F4">
                <w:rPr>
                  <w:lang w:eastAsia="ja-JP"/>
                </w:rPr>
                <w:t xml:space="preserve">Minimum requirement (Note </w:t>
              </w:r>
              <w:r w:rsidRPr="008E21F4">
                <w:rPr>
                  <w:lang w:eastAsia="zh-CN"/>
                </w:rPr>
                <w:t>1</w:t>
              </w:r>
              <w:r w:rsidRPr="008E21F4">
                <w:rPr>
                  <w:lang w:eastAsia="ja-JP"/>
                </w:rPr>
                <w:t xml:space="preserve">, </w:t>
              </w:r>
              <w:r w:rsidRPr="008E21F4">
                <w:rPr>
                  <w:lang w:eastAsia="zh-CN"/>
                </w:rPr>
                <w:t>2</w:t>
              </w:r>
              <w:r w:rsidRPr="008E21F4">
                <w:rPr>
                  <w:lang w:eastAsia="ja-JP"/>
                </w:rPr>
                <w:t xml:space="preserve">, </w:t>
              </w:r>
              <w:r w:rsidRPr="008E21F4">
                <w:rPr>
                  <w:lang w:eastAsia="zh-CN"/>
                </w:rPr>
                <w:t>3, 4</w:t>
              </w:r>
              <w:r w:rsidRPr="008E21F4">
                <w:rPr>
                  <w:lang w:eastAsia="ja-JP"/>
                </w:rPr>
                <w:t>)</w:t>
              </w:r>
            </w:ins>
          </w:p>
        </w:tc>
        <w:tc>
          <w:tcPr>
            <w:tcW w:w="1348" w:type="dxa"/>
          </w:tcPr>
          <w:p w14:paraId="3601DA40" w14:textId="77777777" w:rsidR="00CB3986" w:rsidRPr="008E21F4" w:rsidRDefault="00CB3986" w:rsidP="00D04D5F">
            <w:pPr>
              <w:pStyle w:val="TAH"/>
              <w:rPr>
                <w:ins w:id="29607" w:author="Delta" w:date="2021-07-23T11:12:00Z"/>
                <w:lang w:eastAsia="ja-JP"/>
              </w:rPr>
            </w:pPr>
            <w:ins w:id="29608" w:author="Delta" w:date="2021-07-23T11:12:00Z">
              <w:r w:rsidRPr="008E21F4">
                <w:rPr>
                  <w:lang w:eastAsia="ja-JP"/>
                </w:rPr>
                <w:t xml:space="preserve">Measurement bandwidth (Note </w:t>
              </w:r>
              <w:r w:rsidRPr="008E21F4">
                <w:rPr>
                  <w:lang w:eastAsia="zh-CN"/>
                </w:rPr>
                <w:t>6</w:t>
              </w:r>
              <w:r w:rsidRPr="008E21F4">
                <w:rPr>
                  <w:lang w:eastAsia="ja-JP"/>
                </w:rPr>
                <w:t>)</w:t>
              </w:r>
            </w:ins>
          </w:p>
        </w:tc>
      </w:tr>
      <w:tr w:rsidR="00CB3986" w:rsidRPr="008E21F4" w14:paraId="002C5744" w14:textId="77777777" w:rsidTr="00D04D5F">
        <w:trPr>
          <w:cantSplit/>
          <w:jc w:val="center"/>
          <w:ins w:id="29609" w:author="Delta" w:date="2021-07-23T11:12:00Z"/>
        </w:trPr>
        <w:tc>
          <w:tcPr>
            <w:tcW w:w="1915" w:type="dxa"/>
          </w:tcPr>
          <w:p w14:paraId="2FD41884" w14:textId="77777777" w:rsidR="00CB3986" w:rsidRPr="008E21F4" w:rsidRDefault="00CB3986" w:rsidP="00D04D5F">
            <w:pPr>
              <w:keepNext/>
              <w:keepLines/>
              <w:spacing w:after="0"/>
              <w:jc w:val="center"/>
              <w:rPr>
                <w:ins w:id="29610" w:author="Delta" w:date="2021-07-23T11:12:00Z"/>
                <w:rFonts w:ascii="Arial" w:hAnsi="Arial" w:cs="v5.0.0"/>
                <w:sz w:val="18"/>
                <w:lang w:eastAsia="ja-JP"/>
              </w:rPr>
            </w:pPr>
            <w:ins w:id="29611" w:author="Delta" w:date="2021-07-23T11:12:00Z">
              <w:r w:rsidRPr="008E21F4">
                <w:rPr>
                  <w:rFonts w:ascii="Arial" w:hAnsi="Arial" w:cs="v5.0.0"/>
                  <w:sz w:val="18"/>
                  <w:lang w:eastAsia="ja-JP"/>
                </w:rPr>
                <w:t xml:space="preserve">0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05 MHz</w:t>
              </w:r>
            </w:ins>
          </w:p>
        </w:tc>
        <w:tc>
          <w:tcPr>
            <w:tcW w:w="2693" w:type="dxa"/>
          </w:tcPr>
          <w:p w14:paraId="76BD45DC" w14:textId="77777777" w:rsidR="00CB3986" w:rsidRPr="008E21F4" w:rsidRDefault="00CB3986" w:rsidP="00D04D5F">
            <w:pPr>
              <w:keepNext/>
              <w:keepLines/>
              <w:spacing w:after="0"/>
              <w:jc w:val="center"/>
              <w:rPr>
                <w:ins w:id="29612" w:author="Delta" w:date="2021-07-23T11:12:00Z"/>
                <w:rFonts w:ascii="Arial" w:hAnsi="Arial" w:cs="v5.0.0"/>
                <w:sz w:val="18"/>
                <w:lang w:eastAsia="ja-JP"/>
              </w:rPr>
            </w:pPr>
            <w:ins w:id="29613" w:author="Delta" w:date="2021-07-23T11:12:00Z">
              <w:r w:rsidRPr="008E21F4">
                <w:rPr>
                  <w:rFonts w:ascii="Arial" w:hAnsi="Arial" w:cs="v5.0.0"/>
                  <w:sz w:val="18"/>
                  <w:lang w:eastAsia="ja-JP"/>
                </w:rPr>
                <w:t xml:space="preserve">0.015 MHz </w:t>
              </w:r>
              <w:r w:rsidRPr="008E21F4">
                <w:rPr>
                  <w:rFonts w:ascii="Arial" w:hAnsi="Arial" w:cs="v5.0.0"/>
                  <w:sz w:val="18"/>
                  <w:lang w:eastAsia="ja-JP"/>
                </w:rPr>
                <w:sym w:font="Symbol" w:char="F0A3"/>
              </w:r>
              <w:r w:rsidRPr="008E21F4">
                <w:rPr>
                  <w:rFonts w:ascii="Arial" w:hAnsi="Arial" w:cs="v5.0.0"/>
                  <w:sz w:val="18"/>
                  <w:lang w:eastAsia="ja-JP"/>
                </w:rPr>
                <w:t xml:space="preserve"> f_offset &lt; 0.065 MHz </w:t>
              </w:r>
            </w:ins>
          </w:p>
        </w:tc>
        <w:tc>
          <w:tcPr>
            <w:tcW w:w="3827" w:type="dxa"/>
          </w:tcPr>
          <w:p w14:paraId="562E0334" w14:textId="77777777" w:rsidR="00CB3986" w:rsidRPr="008E21F4" w:rsidRDefault="00CB3986" w:rsidP="00D04D5F">
            <w:pPr>
              <w:keepLines/>
              <w:tabs>
                <w:tab w:val="center" w:pos="4536"/>
                <w:tab w:val="right" w:pos="9072"/>
              </w:tabs>
              <w:rPr>
                <w:ins w:id="29614" w:author="Delta" w:date="2021-07-23T11:12:00Z"/>
                <w:noProof/>
                <w:lang w:eastAsia="ja-JP"/>
              </w:rPr>
            </w:pPr>
            <w:ins w:id="29615" w:author="Delta" w:date="2021-07-23T11:12:00Z">
              <w:r w:rsidRPr="008E21F4">
                <w:rPr>
                  <w:rFonts w:cs="Arial"/>
                  <w:position w:val="-26"/>
                  <w:lang w:eastAsia="ja-JP"/>
                </w:rPr>
                <w:object w:dxaOrig="3800" w:dyaOrig="639" w14:anchorId="70DF4205">
                  <v:shape id="对象 143" o:spid="_x0000_i1200" type="#_x0000_t75" style="width:160.3pt;height:26.9pt;mso-wrap-style:square;mso-position-horizontal-relative:page;mso-position-vertical-relative:page" o:ole="">
                    <v:fill o:detectmouseclick="t"/>
                    <v:imagedata r:id="rId315" o:title=""/>
                  </v:shape>
                  <o:OLEObject Type="Embed" ProgID="Equation.3" ShapeID="对象 143" DrawAspect="Content" ObjectID="_1688546353" r:id="rId316"/>
                </w:object>
              </w:r>
            </w:ins>
          </w:p>
        </w:tc>
        <w:tc>
          <w:tcPr>
            <w:tcW w:w="1348" w:type="dxa"/>
          </w:tcPr>
          <w:p w14:paraId="26B17042" w14:textId="77777777" w:rsidR="00CB3986" w:rsidRPr="008E21F4" w:rsidRDefault="00CB3986" w:rsidP="00D04D5F">
            <w:pPr>
              <w:keepNext/>
              <w:keepLines/>
              <w:spacing w:after="0"/>
              <w:jc w:val="center"/>
              <w:rPr>
                <w:ins w:id="29616" w:author="Delta" w:date="2021-07-23T11:12:00Z"/>
                <w:rFonts w:ascii="Arial" w:hAnsi="Arial" w:cs="Arial"/>
                <w:sz w:val="18"/>
                <w:lang w:eastAsia="ja-JP"/>
              </w:rPr>
            </w:pPr>
            <w:ins w:id="29617" w:author="Delta" w:date="2021-07-23T11:12:00Z">
              <w:r w:rsidRPr="008E21F4">
                <w:rPr>
                  <w:rFonts w:ascii="Arial" w:hAnsi="Arial" w:cs="Arial"/>
                  <w:sz w:val="18"/>
                  <w:lang w:eastAsia="ja-JP"/>
                </w:rPr>
                <w:t xml:space="preserve">30 kHz </w:t>
              </w:r>
            </w:ins>
          </w:p>
        </w:tc>
      </w:tr>
      <w:tr w:rsidR="00CB3986" w:rsidRPr="008E21F4" w14:paraId="4515D14A" w14:textId="77777777" w:rsidTr="00D04D5F">
        <w:trPr>
          <w:cantSplit/>
          <w:jc w:val="center"/>
          <w:ins w:id="29618" w:author="Delta" w:date="2021-07-23T11:12:00Z"/>
        </w:trPr>
        <w:tc>
          <w:tcPr>
            <w:tcW w:w="1915" w:type="dxa"/>
          </w:tcPr>
          <w:p w14:paraId="401C8386" w14:textId="77777777" w:rsidR="00CB3986" w:rsidRPr="008E21F4" w:rsidRDefault="00CB3986" w:rsidP="00D04D5F">
            <w:pPr>
              <w:keepNext/>
              <w:keepLines/>
              <w:spacing w:after="0"/>
              <w:jc w:val="center"/>
              <w:rPr>
                <w:ins w:id="29619" w:author="Delta" w:date="2021-07-23T11:12:00Z"/>
                <w:rFonts w:ascii="Arial" w:hAnsi="Arial" w:cs="v5.0.0"/>
                <w:sz w:val="18"/>
                <w:lang w:eastAsia="ja-JP"/>
              </w:rPr>
            </w:pPr>
            <w:ins w:id="29620" w:author="Delta" w:date="2021-07-23T11:12:00Z">
              <w:r w:rsidRPr="008E21F4">
                <w:rPr>
                  <w:rFonts w:ascii="Arial" w:hAnsi="Arial" w:cs="v5.0.0"/>
                  <w:sz w:val="18"/>
                  <w:lang w:eastAsia="ja-JP"/>
                </w:rPr>
                <w:t xml:space="preserve">0.0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15 MHz</w:t>
              </w:r>
            </w:ins>
          </w:p>
        </w:tc>
        <w:tc>
          <w:tcPr>
            <w:tcW w:w="2693" w:type="dxa"/>
          </w:tcPr>
          <w:p w14:paraId="20EE91E3" w14:textId="77777777" w:rsidR="00CB3986" w:rsidRPr="008E21F4" w:rsidRDefault="00CB3986" w:rsidP="00D04D5F">
            <w:pPr>
              <w:keepNext/>
              <w:keepLines/>
              <w:spacing w:after="0"/>
              <w:jc w:val="center"/>
              <w:rPr>
                <w:ins w:id="29621" w:author="Delta" w:date="2021-07-23T11:12:00Z"/>
                <w:rFonts w:ascii="Arial" w:hAnsi="Arial" w:cs="v5.0.0"/>
                <w:sz w:val="18"/>
                <w:lang w:eastAsia="ja-JP"/>
              </w:rPr>
            </w:pPr>
            <w:ins w:id="29622" w:author="Delta" w:date="2021-07-23T11:12:00Z">
              <w:r w:rsidRPr="008E21F4">
                <w:rPr>
                  <w:rFonts w:ascii="Arial" w:hAnsi="Arial" w:cs="v5.0.0"/>
                  <w:sz w:val="18"/>
                  <w:lang w:eastAsia="ja-JP"/>
                </w:rPr>
                <w:t xml:space="preserve">0.065 MHz </w:t>
              </w:r>
              <w:r w:rsidRPr="008E21F4">
                <w:rPr>
                  <w:rFonts w:ascii="Arial" w:hAnsi="Arial" w:cs="v5.0.0"/>
                  <w:sz w:val="18"/>
                  <w:lang w:eastAsia="ja-JP"/>
                </w:rPr>
                <w:sym w:font="Symbol" w:char="F0A3"/>
              </w:r>
              <w:r w:rsidRPr="008E21F4">
                <w:rPr>
                  <w:rFonts w:ascii="Arial" w:hAnsi="Arial" w:cs="v5.0.0"/>
                  <w:sz w:val="18"/>
                  <w:lang w:eastAsia="ja-JP"/>
                </w:rPr>
                <w:t xml:space="preserve"> f_offset &lt; 0.165 MHz </w:t>
              </w:r>
            </w:ins>
          </w:p>
        </w:tc>
        <w:tc>
          <w:tcPr>
            <w:tcW w:w="3827" w:type="dxa"/>
          </w:tcPr>
          <w:p w14:paraId="7B5F6A08" w14:textId="77777777" w:rsidR="00CB3986" w:rsidRPr="008E21F4" w:rsidRDefault="00CB3986" w:rsidP="00D04D5F">
            <w:pPr>
              <w:keepLines/>
              <w:tabs>
                <w:tab w:val="center" w:pos="4536"/>
                <w:tab w:val="right" w:pos="9072"/>
              </w:tabs>
              <w:rPr>
                <w:ins w:id="29623" w:author="Delta" w:date="2021-07-23T11:12:00Z"/>
                <w:noProof/>
                <w:lang w:eastAsia="ja-JP"/>
              </w:rPr>
            </w:pPr>
            <w:ins w:id="29624" w:author="Delta" w:date="2021-07-23T11:12:00Z">
              <w:r w:rsidRPr="008E21F4">
                <w:rPr>
                  <w:rFonts w:cs="Arial"/>
                  <w:position w:val="-26"/>
                  <w:lang w:eastAsia="ja-JP"/>
                </w:rPr>
                <w:object w:dxaOrig="3902" w:dyaOrig="639" w14:anchorId="316389E7">
                  <v:shape id="对象 144" o:spid="_x0000_i1201" type="#_x0000_t75" style="width:164.05pt;height:26.9pt;mso-wrap-style:square;mso-position-horizontal-relative:page;mso-position-vertical-relative:page" o:ole="">
                    <v:fill o:detectmouseclick="t"/>
                    <v:imagedata r:id="rId317" o:title=""/>
                  </v:shape>
                  <o:OLEObject Type="Embed" ProgID="Equation.3" ShapeID="对象 144" DrawAspect="Content" ObjectID="_1688546354" r:id="rId318"/>
                </w:object>
              </w:r>
            </w:ins>
          </w:p>
        </w:tc>
        <w:tc>
          <w:tcPr>
            <w:tcW w:w="1348" w:type="dxa"/>
          </w:tcPr>
          <w:p w14:paraId="01F8E92B" w14:textId="77777777" w:rsidR="00CB3986" w:rsidRPr="008E21F4" w:rsidRDefault="00CB3986" w:rsidP="00D04D5F">
            <w:pPr>
              <w:keepNext/>
              <w:keepLines/>
              <w:spacing w:after="0"/>
              <w:jc w:val="center"/>
              <w:rPr>
                <w:ins w:id="29625" w:author="Delta" w:date="2021-07-23T11:12:00Z"/>
                <w:rFonts w:ascii="Arial" w:hAnsi="Arial" w:cs="Arial"/>
                <w:sz w:val="18"/>
                <w:lang w:eastAsia="ja-JP"/>
              </w:rPr>
            </w:pPr>
            <w:ins w:id="29626" w:author="Delta" w:date="2021-07-23T11:12:00Z">
              <w:r w:rsidRPr="008E21F4">
                <w:rPr>
                  <w:rFonts w:ascii="Arial" w:hAnsi="Arial" w:cs="Arial"/>
                  <w:sz w:val="18"/>
                  <w:lang w:eastAsia="ja-JP"/>
                </w:rPr>
                <w:t xml:space="preserve">30 kHz </w:t>
              </w:r>
            </w:ins>
          </w:p>
        </w:tc>
      </w:tr>
      <w:tr w:rsidR="00CB3986" w:rsidRPr="008E21F4" w14:paraId="0C0E0860" w14:textId="77777777" w:rsidTr="00D04D5F">
        <w:trPr>
          <w:cantSplit/>
          <w:jc w:val="center"/>
          <w:ins w:id="29627" w:author="Delta" w:date="2021-07-23T11:12:00Z"/>
        </w:trPr>
        <w:tc>
          <w:tcPr>
            <w:tcW w:w="1915" w:type="dxa"/>
          </w:tcPr>
          <w:p w14:paraId="710AE657" w14:textId="77777777" w:rsidR="00CB3986" w:rsidRPr="008E21F4" w:rsidRDefault="00CB3986" w:rsidP="00D04D5F">
            <w:pPr>
              <w:keepNext/>
              <w:keepLines/>
              <w:spacing w:after="0"/>
              <w:jc w:val="center"/>
              <w:rPr>
                <w:ins w:id="29628" w:author="Delta" w:date="2021-07-23T11:12:00Z"/>
                <w:rFonts w:ascii="Arial" w:hAnsi="Arial" w:cs="v5.0.0"/>
                <w:sz w:val="18"/>
                <w:lang w:eastAsia="ja-JP"/>
              </w:rPr>
            </w:pPr>
            <w:ins w:id="29629" w:author="Delta" w:date="2021-07-23T11:12:00Z">
              <w:r w:rsidRPr="008E21F4">
                <w:rPr>
                  <w:rFonts w:ascii="Arial" w:hAnsi="Arial" w:cs="v5.0.0"/>
                  <w:sz w:val="18"/>
                  <w:lang w:eastAsia="ja-JP"/>
                </w:rPr>
                <w:t xml:space="preserve">0.1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6 MHz (Note 1)</w:t>
              </w:r>
            </w:ins>
          </w:p>
        </w:tc>
        <w:tc>
          <w:tcPr>
            <w:tcW w:w="2693" w:type="dxa"/>
          </w:tcPr>
          <w:p w14:paraId="4A337C02" w14:textId="77777777" w:rsidR="00CB3986" w:rsidRPr="008E21F4" w:rsidRDefault="00CB3986" w:rsidP="00D04D5F">
            <w:pPr>
              <w:keepNext/>
              <w:keepLines/>
              <w:spacing w:after="0"/>
              <w:jc w:val="center"/>
              <w:rPr>
                <w:ins w:id="29630" w:author="Delta" w:date="2021-07-23T11:12:00Z"/>
                <w:rFonts w:ascii="Arial" w:hAnsi="Arial" w:cs="v5.0.0"/>
                <w:sz w:val="18"/>
                <w:lang w:eastAsia="ja-JP"/>
              </w:rPr>
            </w:pPr>
            <w:ins w:id="29631" w:author="Delta" w:date="2021-07-23T11:12:00Z">
              <w:r w:rsidRPr="008E21F4">
                <w:rPr>
                  <w:rFonts w:ascii="Arial" w:hAnsi="Arial" w:cs="v5.0.0"/>
                  <w:sz w:val="18"/>
                  <w:lang w:eastAsia="ja-JP"/>
                </w:rPr>
                <w:t xml:space="preserve">0.165MHz </w:t>
              </w:r>
              <w:r w:rsidRPr="008E21F4">
                <w:rPr>
                  <w:rFonts w:ascii="Arial" w:hAnsi="Arial" w:cs="v5.0.0"/>
                  <w:sz w:val="18"/>
                  <w:lang w:eastAsia="ja-JP"/>
                </w:rPr>
                <w:sym w:font="Symbol" w:char="F0A3"/>
              </w:r>
              <w:r w:rsidRPr="008E21F4">
                <w:rPr>
                  <w:rFonts w:ascii="Arial" w:hAnsi="Arial" w:cs="v5.0.0"/>
                  <w:sz w:val="18"/>
                  <w:lang w:eastAsia="ja-JP"/>
                </w:rPr>
                <w:t xml:space="preserve"> f_offset &lt; 0.615MHz</w:t>
              </w:r>
            </w:ins>
          </w:p>
        </w:tc>
        <w:tc>
          <w:tcPr>
            <w:tcW w:w="3827" w:type="dxa"/>
          </w:tcPr>
          <w:p w14:paraId="342941DA" w14:textId="77777777" w:rsidR="00CB3986" w:rsidRPr="008E21F4" w:rsidRDefault="00CB3986" w:rsidP="00D04D5F">
            <w:pPr>
              <w:keepNext/>
              <w:keepLines/>
              <w:spacing w:after="0"/>
              <w:jc w:val="center"/>
              <w:rPr>
                <w:ins w:id="29632" w:author="Delta" w:date="2021-07-23T11:12:00Z"/>
                <w:rFonts w:ascii="Arial" w:hAnsi="Arial" w:cs="v5.0.0"/>
                <w:sz w:val="18"/>
                <w:lang w:eastAsia="ja-JP"/>
              </w:rPr>
            </w:pPr>
            <w:ins w:id="29633" w:author="Delta" w:date="2021-07-23T11:12:00Z">
              <w:r w:rsidRPr="008E21F4">
                <w:rPr>
                  <w:rFonts w:cs="Arial"/>
                  <w:position w:val="-26"/>
                  <w:lang w:eastAsia="ja-JP"/>
                </w:rPr>
                <w:object w:dxaOrig="3760" w:dyaOrig="639" w14:anchorId="49AD9228">
                  <v:shape id="对象 145" o:spid="_x0000_i1202" type="#_x0000_t75" style="width:158.4pt;height:26.9pt;mso-wrap-style:square;mso-position-horizontal-relative:page;mso-position-vertical-relative:page" o:ole="">
                    <v:fill o:detectmouseclick="t"/>
                    <v:imagedata r:id="rId319" o:title=""/>
                  </v:shape>
                  <o:OLEObject Type="Embed" ProgID="Equation.3" ShapeID="对象 145" DrawAspect="Content" ObjectID="_1688546355" r:id="rId320"/>
                </w:object>
              </w:r>
            </w:ins>
          </w:p>
        </w:tc>
        <w:tc>
          <w:tcPr>
            <w:tcW w:w="1348" w:type="dxa"/>
          </w:tcPr>
          <w:p w14:paraId="29E9DE9D" w14:textId="77777777" w:rsidR="00CB3986" w:rsidRPr="008E21F4" w:rsidRDefault="00CB3986" w:rsidP="00D04D5F">
            <w:pPr>
              <w:keepNext/>
              <w:keepLines/>
              <w:spacing w:after="0"/>
              <w:jc w:val="center"/>
              <w:rPr>
                <w:ins w:id="29634" w:author="Delta" w:date="2021-07-23T11:12:00Z"/>
                <w:rFonts w:ascii="Arial" w:hAnsi="Arial" w:cs="Arial"/>
                <w:sz w:val="18"/>
                <w:lang w:eastAsia="ja-JP"/>
              </w:rPr>
            </w:pPr>
            <w:ins w:id="29635" w:author="Delta" w:date="2021-07-23T11:12:00Z">
              <w:r w:rsidRPr="008E21F4">
                <w:rPr>
                  <w:rFonts w:ascii="Arial" w:hAnsi="Arial" w:cs="Arial"/>
                  <w:sz w:val="18"/>
                  <w:lang w:eastAsia="ja-JP"/>
                </w:rPr>
                <w:t xml:space="preserve">30 kHz </w:t>
              </w:r>
            </w:ins>
          </w:p>
        </w:tc>
      </w:tr>
      <w:tr w:rsidR="00CB3986" w:rsidRPr="008E21F4" w14:paraId="7AB96F89" w14:textId="77777777" w:rsidTr="00D04D5F">
        <w:trPr>
          <w:cantSplit/>
          <w:jc w:val="center"/>
          <w:ins w:id="29636" w:author="Delta" w:date="2021-07-23T11:12:00Z"/>
        </w:trPr>
        <w:tc>
          <w:tcPr>
            <w:tcW w:w="1915" w:type="dxa"/>
          </w:tcPr>
          <w:p w14:paraId="11640E77" w14:textId="77777777" w:rsidR="00CB3986" w:rsidRPr="008E21F4" w:rsidRDefault="00CB3986" w:rsidP="00D04D5F">
            <w:pPr>
              <w:keepNext/>
              <w:keepLines/>
              <w:spacing w:after="0"/>
              <w:jc w:val="center"/>
              <w:rPr>
                <w:ins w:id="29637" w:author="Delta" w:date="2021-07-23T11:12:00Z"/>
                <w:rFonts w:ascii="Arial" w:hAnsi="Arial" w:cs="v5.0.0"/>
                <w:sz w:val="18"/>
                <w:lang w:eastAsia="ja-JP"/>
              </w:rPr>
            </w:pPr>
            <w:ins w:id="29638" w:author="Delta" w:date="2021-07-23T11:12:00Z">
              <w:r w:rsidRPr="008E21F4">
                <w:rPr>
                  <w:rFonts w:ascii="Arial" w:hAnsi="Arial" w:cs="v5.0.0"/>
                  <w:sz w:val="18"/>
                  <w:lang w:eastAsia="ja-JP"/>
                </w:rPr>
                <w:t xml:space="preserve">0.6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1 MHz</w:t>
              </w:r>
            </w:ins>
          </w:p>
        </w:tc>
        <w:tc>
          <w:tcPr>
            <w:tcW w:w="2693" w:type="dxa"/>
          </w:tcPr>
          <w:p w14:paraId="468B9890" w14:textId="77777777" w:rsidR="00CB3986" w:rsidRPr="008E21F4" w:rsidRDefault="00CB3986" w:rsidP="00D04D5F">
            <w:pPr>
              <w:keepNext/>
              <w:keepLines/>
              <w:spacing w:after="0"/>
              <w:jc w:val="center"/>
              <w:rPr>
                <w:ins w:id="29639" w:author="Delta" w:date="2021-07-23T11:12:00Z"/>
                <w:rFonts w:ascii="Arial" w:hAnsi="Arial" w:cs="v5.0.0"/>
                <w:sz w:val="18"/>
                <w:lang w:eastAsia="ja-JP"/>
              </w:rPr>
            </w:pPr>
            <w:ins w:id="29640" w:author="Delta" w:date="2021-07-23T11:12:00Z">
              <w:r w:rsidRPr="008E21F4">
                <w:rPr>
                  <w:rFonts w:ascii="Arial" w:hAnsi="Arial" w:cs="v5.0.0"/>
                  <w:sz w:val="18"/>
                  <w:lang w:eastAsia="ja-JP"/>
                </w:rPr>
                <w:t xml:space="preserve">0.615MHz </w:t>
              </w:r>
              <w:r w:rsidRPr="008E21F4">
                <w:rPr>
                  <w:rFonts w:ascii="Arial" w:hAnsi="Arial" w:cs="v5.0.0"/>
                  <w:sz w:val="18"/>
                  <w:lang w:eastAsia="ja-JP"/>
                </w:rPr>
                <w:sym w:font="Symbol" w:char="F0A3"/>
              </w:r>
              <w:r w:rsidRPr="008E21F4">
                <w:rPr>
                  <w:rFonts w:ascii="Arial" w:hAnsi="Arial" w:cs="v5.0.0"/>
                  <w:sz w:val="18"/>
                  <w:lang w:eastAsia="ja-JP"/>
                </w:rPr>
                <w:t xml:space="preserve"> f_offset &lt; 1.015MHz</w:t>
              </w:r>
            </w:ins>
          </w:p>
        </w:tc>
        <w:tc>
          <w:tcPr>
            <w:tcW w:w="3827" w:type="dxa"/>
          </w:tcPr>
          <w:p w14:paraId="7468A207" w14:textId="77777777" w:rsidR="00CB3986" w:rsidRPr="008E21F4" w:rsidRDefault="00CB3986" w:rsidP="00D04D5F">
            <w:pPr>
              <w:keepNext/>
              <w:keepLines/>
              <w:spacing w:after="0"/>
              <w:jc w:val="center"/>
              <w:rPr>
                <w:ins w:id="29641" w:author="Delta" w:date="2021-07-23T11:12:00Z"/>
                <w:rFonts w:cs="Arial"/>
                <w:position w:val="-30"/>
              </w:rPr>
            </w:pPr>
            <w:ins w:id="29642" w:author="Delta" w:date="2021-07-23T11:12:00Z">
              <w:r w:rsidRPr="008E21F4">
                <w:rPr>
                  <w:rFonts w:cs="Arial"/>
                  <w:position w:val="-26"/>
                  <w:lang w:eastAsia="ja-JP"/>
                </w:rPr>
                <w:object w:dxaOrig="3779" w:dyaOrig="639" w14:anchorId="355EC580">
                  <v:shape id="对象 146" o:spid="_x0000_i1203" type="#_x0000_t75" style="width:158.4pt;height:26.9pt;mso-wrap-style:square;mso-position-horizontal-relative:page;mso-position-vertical-relative:page" o:ole="">
                    <v:fill o:detectmouseclick="t"/>
                    <v:imagedata r:id="rId321" o:title=""/>
                  </v:shape>
                  <o:OLEObject Type="Embed" ProgID="Equation.3" ShapeID="对象 146" DrawAspect="Content" ObjectID="_1688546356" r:id="rId322"/>
                </w:object>
              </w:r>
            </w:ins>
          </w:p>
        </w:tc>
        <w:tc>
          <w:tcPr>
            <w:tcW w:w="1348" w:type="dxa"/>
          </w:tcPr>
          <w:p w14:paraId="0F819EE5" w14:textId="77777777" w:rsidR="00CB3986" w:rsidRPr="008E21F4" w:rsidRDefault="00CB3986" w:rsidP="00D04D5F">
            <w:pPr>
              <w:keepNext/>
              <w:keepLines/>
              <w:spacing w:after="0"/>
              <w:jc w:val="center"/>
              <w:rPr>
                <w:ins w:id="29643" w:author="Delta" w:date="2021-07-23T11:12:00Z"/>
                <w:rFonts w:ascii="Arial" w:hAnsi="Arial" w:cs="Arial"/>
                <w:sz w:val="18"/>
                <w:lang w:eastAsia="ja-JP"/>
              </w:rPr>
            </w:pPr>
            <w:ins w:id="29644" w:author="Delta" w:date="2021-07-23T11:12:00Z">
              <w:r w:rsidRPr="008E21F4">
                <w:rPr>
                  <w:rFonts w:ascii="Arial" w:hAnsi="Arial" w:cs="Arial"/>
                  <w:sz w:val="18"/>
                  <w:lang w:eastAsia="ja-JP"/>
                </w:rPr>
                <w:t>30 kHz</w:t>
              </w:r>
            </w:ins>
          </w:p>
        </w:tc>
      </w:tr>
      <w:tr w:rsidR="00CB3986" w:rsidRPr="008E21F4" w14:paraId="75D6A1E5" w14:textId="77777777" w:rsidTr="00D04D5F">
        <w:trPr>
          <w:cantSplit/>
          <w:jc w:val="center"/>
          <w:ins w:id="29645" w:author="Delta" w:date="2021-07-23T11:12:00Z"/>
        </w:trPr>
        <w:tc>
          <w:tcPr>
            <w:tcW w:w="1915" w:type="dxa"/>
          </w:tcPr>
          <w:p w14:paraId="36F8CB63" w14:textId="77777777" w:rsidR="00CB3986" w:rsidRPr="008E21F4" w:rsidRDefault="00CB3986" w:rsidP="00D04D5F">
            <w:pPr>
              <w:keepNext/>
              <w:keepLines/>
              <w:spacing w:after="0"/>
              <w:jc w:val="center"/>
              <w:rPr>
                <w:ins w:id="29646" w:author="Delta" w:date="2021-07-23T11:12:00Z"/>
                <w:rFonts w:ascii="Arial" w:hAnsi="Arial" w:cs="v5.0.0"/>
                <w:sz w:val="18"/>
                <w:lang w:eastAsia="ja-JP"/>
              </w:rPr>
            </w:pPr>
            <w:ins w:id="29647" w:author="Delta" w:date="2021-07-23T11:12:00Z">
              <w:r w:rsidRPr="008E21F4">
                <w:rPr>
                  <w:rFonts w:ascii="Arial" w:hAnsi="Arial" w:cs="v5.0.0"/>
                  <w:sz w:val="18"/>
                  <w:lang w:eastAsia="ja-JP"/>
                </w:rPr>
                <w:t>(Note 8)</w:t>
              </w:r>
            </w:ins>
          </w:p>
        </w:tc>
        <w:tc>
          <w:tcPr>
            <w:tcW w:w="2693" w:type="dxa"/>
          </w:tcPr>
          <w:p w14:paraId="019F6F1C" w14:textId="77777777" w:rsidR="00CB3986" w:rsidRPr="008E21F4" w:rsidRDefault="00CB3986" w:rsidP="00D04D5F">
            <w:pPr>
              <w:keepNext/>
              <w:keepLines/>
              <w:spacing w:after="0"/>
              <w:jc w:val="center"/>
              <w:rPr>
                <w:ins w:id="29648" w:author="Delta" w:date="2021-07-23T11:12:00Z"/>
                <w:rFonts w:ascii="Arial" w:hAnsi="Arial" w:cs="v5.0.0"/>
                <w:sz w:val="18"/>
                <w:lang w:eastAsia="ja-JP"/>
              </w:rPr>
            </w:pPr>
            <w:ins w:id="29649" w:author="Delta" w:date="2021-07-23T11:12:00Z">
              <w:r w:rsidRPr="008E21F4">
                <w:rPr>
                  <w:rFonts w:ascii="Arial" w:hAnsi="Arial" w:cs="v5.0.0"/>
                  <w:sz w:val="18"/>
                  <w:lang w:eastAsia="ja-JP"/>
                </w:rPr>
                <w:t xml:space="preserve">1.015MHz </w:t>
              </w:r>
              <w:r w:rsidRPr="008E21F4">
                <w:rPr>
                  <w:rFonts w:ascii="Arial" w:hAnsi="Arial" w:cs="v5.0.0"/>
                  <w:sz w:val="18"/>
                  <w:lang w:eastAsia="ja-JP"/>
                </w:rPr>
                <w:sym w:font="Symbol" w:char="F0A3"/>
              </w:r>
              <w:r w:rsidRPr="008E21F4">
                <w:rPr>
                  <w:rFonts w:ascii="Arial" w:hAnsi="Arial" w:cs="v5.0.0"/>
                  <w:sz w:val="18"/>
                  <w:lang w:eastAsia="ja-JP"/>
                </w:rPr>
                <w:t xml:space="preserve"> f_offset &lt; 1.5 MHz</w:t>
              </w:r>
            </w:ins>
          </w:p>
        </w:tc>
        <w:tc>
          <w:tcPr>
            <w:tcW w:w="3827" w:type="dxa"/>
          </w:tcPr>
          <w:p w14:paraId="5C7625FD" w14:textId="77777777" w:rsidR="00CB3986" w:rsidRPr="008E21F4" w:rsidRDefault="00CB3986" w:rsidP="00D04D5F">
            <w:pPr>
              <w:keepNext/>
              <w:keepLines/>
              <w:spacing w:after="0"/>
              <w:jc w:val="center"/>
              <w:rPr>
                <w:ins w:id="29650" w:author="Delta" w:date="2021-07-23T11:12:00Z"/>
                <w:rFonts w:ascii="Arial" w:hAnsi="Arial" w:cs="Arial"/>
                <w:sz w:val="18"/>
                <w:szCs w:val="18"/>
              </w:rPr>
            </w:pPr>
            <w:ins w:id="29651" w:author="Delta" w:date="2021-07-23T11:12:00Z">
              <w:r w:rsidRPr="008E21F4">
                <w:rPr>
                  <w:rFonts w:ascii="Arial" w:hAnsi="Arial" w:cs="Arial"/>
                  <w:bCs/>
                  <w:sz w:val="18"/>
                  <w:szCs w:val="18"/>
                </w:rPr>
                <w:t>P</w:t>
              </w:r>
              <w:r w:rsidRPr="008E21F4">
                <w:rPr>
                  <w:rFonts w:ascii="Arial" w:hAnsi="Arial" w:cs="Arial"/>
                  <w:bCs/>
                  <w:sz w:val="18"/>
                  <w:szCs w:val="18"/>
                  <w:vertAlign w:val="subscript"/>
                </w:rPr>
                <w:t>rated,c</w:t>
              </w:r>
              <w:r w:rsidRPr="008E21F4">
                <w:rPr>
                  <w:rFonts w:ascii="Arial" w:hAnsi="Arial" w:cs="Arial"/>
                  <w:sz w:val="18"/>
                  <w:szCs w:val="18"/>
                </w:rPr>
                <w:t xml:space="preserve"> – 63.5 dB</w:t>
              </w:r>
            </w:ins>
          </w:p>
        </w:tc>
        <w:tc>
          <w:tcPr>
            <w:tcW w:w="1348" w:type="dxa"/>
          </w:tcPr>
          <w:p w14:paraId="3B9C4A2E" w14:textId="77777777" w:rsidR="00CB3986" w:rsidRPr="008E21F4" w:rsidRDefault="00CB3986" w:rsidP="00D04D5F">
            <w:pPr>
              <w:keepNext/>
              <w:keepLines/>
              <w:spacing w:after="0"/>
              <w:jc w:val="center"/>
              <w:rPr>
                <w:ins w:id="29652" w:author="Delta" w:date="2021-07-23T11:12:00Z"/>
                <w:rFonts w:ascii="Arial" w:hAnsi="Arial" w:cs="Arial"/>
                <w:sz w:val="18"/>
                <w:lang w:eastAsia="ja-JP"/>
              </w:rPr>
            </w:pPr>
            <w:ins w:id="29653" w:author="Delta" w:date="2021-07-23T11:12:00Z">
              <w:r w:rsidRPr="008E21F4">
                <w:rPr>
                  <w:rFonts w:ascii="Arial" w:hAnsi="Arial" w:cs="Arial"/>
                  <w:sz w:val="18"/>
                  <w:lang w:eastAsia="ja-JP"/>
                </w:rPr>
                <w:t>30 kHz</w:t>
              </w:r>
            </w:ins>
          </w:p>
        </w:tc>
      </w:tr>
      <w:tr w:rsidR="00CB3986" w:rsidRPr="008E21F4" w14:paraId="16FCD7EF" w14:textId="77777777" w:rsidTr="00D04D5F">
        <w:trPr>
          <w:cantSplit/>
          <w:jc w:val="center"/>
          <w:ins w:id="29654" w:author="Delta" w:date="2021-07-23T11:12:00Z"/>
        </w:trPr>
        <w:tc>
          <w:tcPr>
            <w:tcW w:w="1915" w:type="dxa"/>
          </w:tcPr>
          <w:p w14:paraId="460DD091" w14:textId="77777777" w:rsidR="00CB3986" w:rsidRPr="008E21F4" w:rsidRDefault="00CB3986" w:rsidP="00D04D5F">
            <w:pPr>
              <w:keepNext/>
              <w:keepLines/>
              <w:spacing w:after="0"/>
              <w:jc w:val="center"/>
              <w:rPr>
                <w:ins w:id="29655" w:author="Delta" w:date="2021-07-23T11:12:00Z"/>
                <w:rFonts w:ascii="Arial" w:hAnsi="Arial" w:cs="v5.0.0"/>
                <w:sz w:val="18"/>
                <w:lang w:eastAsia="ja-JP"/>
              </w:rPr>
            </w:pPr>
            <w:ins w:id="29656" w:author="Delta" w:date="2021-07-23T11:12:00Z">
              <w:r w:rsidRPr="008E21F4">
                <w:rPr>
                  <w:rFonts w:ascii="Arial" w:hAnsi="Arial" w:cs="v5.0.0"/>
                  <w:sz w:val="18"/>
                  <w:lang w:eastAsia="ja-JP"/>
                </w:rPr>
                <w:t xml:space="preserve">1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 xml:space="preserve">f </w:t>
              </w:r>
              <w:r w:rsidRPr="008E21F4">
                <w:rPr>
                  <w:rFonts w:ascii="Arial" w:hAnsi="Arial" w:cs="v5.0.0"/>
                  <w:sz w:val="18"/>
                  <w:lang w:eastAsia="ja-JP"/>
                </w:rPr>
                <w:sym w:font="Symbol" w:char="F0A3"/>
              </w:r>
              <w:r w:rsidRPr="008E21F4">
                <w:rPr>
                  <w:rFonts w:ascii="Arial" w:hAnsi="Arial" w:cs="v5.0.0"/>
                  <w:sz w:val="18"/>
                  <w:lang w:eastAsia="ja-JP"/>
                </w:rPr>
                <w:t xml:space="preserve"> 2.8 MHz</w:t>
              </w:r>
            </w:ins>
          </w:p>
        </w:tc>
        <w:tc>
          <w:tcPr>
            <w:tcW w:w="2693" w:type="dxa"/>
          </w:tcPr>
          <w:p w14:paraId="1B07269E" w14:textId="77777777" w:rsidR="00CB3986" w:rsidRPr="008E21F4" w:rsidRDefault="00CB3986" w:rsidP="00D04D5F">
            <w:pPr>
              <w:keepNext/>
              <w:keepLines/>
              <w:spacing w:after="0"/>
              <w:jc w:val="center"/>
              <w:rPr>
                <w:ins w:id="29657" w:author="Delta" w:date="2021-07-23T11:12:00Z"/>
                <w:rFonts w:ascii="Arial" w:hAnsi="Arial" w:cs="v5.0.0"/>
                <w:sz w:val="18"/>
                <w:lang w:eastAsia="ja-JP"/>
              </w:rPr>
            </w:pPr>
            <w:ins w:id="29658" w:author="Delta" w:date="2021-07-23T11:12:00Z">
              <w:r w:rsidRPr="008E21F4">
                <w:rPr>
                  <w:rFonts w:ascii="Arial" w:hAnsi="Arial" w:cs="v5.0.0"/>
                  <w:sz w:val="18"/>
                  <w:lang w:eastAsia="ja-JP"/>
                </w:rPr>
                <w:t xml:space="preserve">1.5 MHz </w:t>
              </w:r>
              <w:r w:rsidRPr="008E21F4">
                <w:rPr>
                  <w:rFonts w:ascii="Arial" w:hAnsi="Arial" w:cs="v5.0.0"/>
                  <w:sz w:val="18"/>
                  <w:lang w:eastAsia="ja-JP"/>
                </w:rPr>
                <w:sym w:font="Symbol" w:char="F0A3"/>
              </w:r>
              <w:r w:rsidRPr="008E21F4">
                <w:rPr>
                  <w:rFonts w:ascii="Arial" w:hAnsi="Arial" w:cs="v5.0.0"/>
                  <w:sz w:val="18"/>
                  <w:lang w:eastAsia="ja-JP"/>
                </w:rPr>
                <w:t xml:space="preserve"> f_offset &lt; 3.3 MHz</w:t>
              </w:r>
            </w:ins>
          </w:p>
        </w:tc>
        <w:tc>
          <w:tcPr>
            <w:tcW w:w="3827" w:type="dxa"/>
          </w:tcPr>
          <w:p w14:paraId="7C612A00" w14:textId="77777777" w:rsidR="00CB3986" w:rsidRPr="008E21F4" w:rsidRDefault="00CB3986" w:rsidP="00D04D5F">
            <w:pPr>
              <w:keepNext/>
              <w:keepLines/>
              <w:spacing w:after="0"/>
              <w:jc w:val="center"/>
              <w:rPr>
                <w:ins w:id="29659" w:author="Delta" w:date="2021-07-23T11:12:00Z"/>
                <w:rFonts w:ascii="Arial" w:hAnsi="Arial" w:cs="Arial"/>
                <w:sz w:val="18"/>
                <w:szCs w:val="18"/>
              </w:rPr>
            </w:pPr>
            <w:ins w:id="29660" w:author="Delta" w:date="2021-07-23T11:12:00Z">
              <w:r w:rsidRPr="008E21F4">
                <w:rPr>
                  <w:rFonts w:ascii="Arial" w:hAnsi="Arial" w:cs="Arial"/>
                  <w:bCs/>
                  <w:sz w:val="18"/>
                  <w:szCs w:val="18"/>
                </w:rPr>
                <w:t>P</w:t>
              </w:r>
              <w:r w:rsidRPr="008E21F4">
                <w:rPr>
                  <w:rFonts w:ascii="Arial" w:hAnsi="Arial" w:cs="Arial"/>
                  <w:bCs/>
                  <w:sz w:val="18"/>
                  <w:szCs w:val="18"/>
                  <w:vertAlign w:val="subscript"/>
                </w:rPr>
                <w:t>rated,c</w:t>
              </w:r>
              <w:r w:rsidRPr="008E21F4">
                <w:rPr>
                  <w:rFonts w:ascii="Arial" w:hAnsi="Arial" w:cs="Arial"/>
                  <w:sz w:val="18"/>
                  <w:szCs w:val="18"/>
                </w:rPr>
                <w:t xml:space="preserve"> – 50.5 dB</w:t>
              </w:r>
            </w:ins>
          </w:p>
        </w:tc>
        <w:tc>
          <w:tcPr>
            <w:tcW w:w="1348" w:type="dxa"/>
          </w:tcPr>
          <w:p w14:paraId="36954174" w14:textId="77777777" w:rsidR="00CB3986" w:rsidRPr="008E21F4" w:rsidRDefault="00CB3986" w:rsidP="00D04D5F">
            <w:pPr>
              <w:keepNext/>
              <w:keepLines/>
              <w:spacing w:after="0"/>
              <w:jc w:val="center"/>
              <w:rPr>
                <w:ins w:id="29661" w:author="Delta" w:date="2021-07-23T11:12:00Z"/>
                <w:rFonts w:ascii="Arial" w:hAnsi="Arial" w:cs="Arial"/>
                <w:sz w:val="18"/>
                <w:lang w:eastAsia="ja-JP"/>
              </w:rPr>
            </w:pPr>
            <w:ins w:id="29662" w:author="Delta" w:date="2021-07-23T11:12:00Z">
              <w:r w:rsidRPr="008E21F4">
                <w:rPr>
                  <w:rFonts w:ascii="Arial" w:hAnsi="Arial" w:cs="Arial"/>
                  <w:sz w:val="18"/>
                  <w:lang w:eastAsia="ja-JP"/>
                </w:rPr>
                <w:t>1 MHz</w:t>
              </w:r>
            </w:ins>
          </w:p>
        </w:tc>
      </w:tr>
      <w:tr w:rsidR="00CB3986" w:rsidRPr="008E21F4" w14:paraId="0311EA95" w14:textId="77777777" w:rsidTr="00D04D5F">
        <w:trPr>
          <w:cantSplit/>
          <w:jc w:val="center"/>
          <w:ins w:id="29663" w:author="Delta" w:date="2021-07-23T11:12:00Z"/>
        </w:trPr>
        <w:tc>
          <w:tcPr>
            <w:tcW w:w="1915" w:type="dxa"/>
          </w:tcPr>
          <w:p w14:paraId="7CF4A8AA" w14:textId="77777777" w:rsidR="00CB3986" w:rsidRPr="008E21F4" w:rsidRDefault="00CB3986" w:rsidP="00D04D5F">
            <w:pPr>
              <w:keepNext/>
              <w:keepLines/>
              <w:spacing w:after="0"/>
              <w:jc w:val="center"/>
              <w:rPr>
                <w:ins w:id="29664" w:author="Delta" w:date="2021-07-23T11:12:00Z"/>
                <w:rFonts w:ascii="Arial" w:hAnsi="Arial" w:cs="v5.0.0"/>
                <w:sz w:val="18"/>
                <w:lang w:eastAsia="ja-JP"/>
              </w:rPr>
            </w:pPr>
            <w:ins w:id="29665" w:author="Delta" w:date="2021-07-23T11:12:00Z">
              <w:r w:rsidRPr="008E21F4">
                <w:rPr>
                  <w:rFonts w:ascii="Arial" w:hAnsi="Arial" w:cs="v5.0.0"/>
                  <w:sz w:val="18"/>
                  <w:lang w:eastAsia="ja-JP"/>
                </w:rPr>
                <w:t xml:space="preserve">2.8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 xml:space="preserve">f </w:t>
              </w:r>
              <w:r w:rsidRPr="008E21F4">
                <w:rPr>
                  <w:rFonts w:ascii="Arial" w:hAnsi="Arial" w:cs="v5.0.0"/>
                  <w:sz w:val="18"/>
                  <w:lang w:eastAsia="ja-JP"/>
                </w:rPr>
                <w:sym w:font="Symbol" w:char="F0A3"/>
              </w:r>
              <w:r w:rsidRPr="008E21F4">
                <w:rPr>
                  <w:rFonts w:ascii="Arial" w:hAnsi="Arial" w:cs="v5.0.0"/>
                  <w:sz w:val="18"/>
                  <w:lang w:eastAsia="ja-JP"/>
                </w:rPr>
                <w:t xml:space="preserve"> 5 MHz</w:t>
              </w:r>
            </w:ins>
          </w:p>
        </w:tc>
        <w:tc>
          <w:tcPr>
            <w:tcW w:w="2693" w:type="dxa"/>
          </w:tcPr>
          <w:p w14:paraId="50F76E7A" w14:textId="77777777" w:rsidR="00CB3986" w:rsidRPr="008E21F4" w:rsidRDefault="00CB3986" w:rsidP="00D04D5F">
            <w:pPr>
              <w:keepNext/>
              <w:keepLines/>
              <w:spacing w:after="0"/>
              <w:jc w:val="center"/>
              <w:rPr>
                <w:ins w:id="29666" w:author="Delta" w:date="2021-07-23T11:12:00Z"/>
                <w:rFonts w:ascii="Arial" w:hAnsi="Arial" w:cs="v5.0.0"/>
                <w:sz w:val="18"/>
                <w:lang w:eastAsia="ja-JP"/>
              </w:rPr>
            </w:pPr>
            <w:ins w:id="29667" w:author="Delta" w:date="2021-07-23T11:12:00Z">
              <w:r w:rsidRPr="008E21F4">
                <w:rPr>
                  <w:rFonts w:ascii="Arial" w:hAnsi="Arial" w:cs="v5.0.0"/>
                  <w:sz w:val="18"/>
                  <w:lang w:eastAsia="ja-JP"/>
                </w:rPr>
                <w:t xml:space="preserve">3.3 MHz </w:t>
              </w:r>
              <w:r w:rsidRPr="008E21F4">
                <w:rPr>
                  <w:rFonts w:ascii="Arial" w:hAnsi="Arial" w:cs="v5.0.0"/>
                  <w:sz w:val="18"/>
                  <w:lang w:eastAsia="ja-JP"/>
                </w:rPr>
                <w:sym w:font="Symbol" w:char="F0A3"/>
              </w:r>
              <w:r w:rsidRPr="008E21F4">
                <w:rPr>
                  <w:rFonts w:ascii="Arial" w:hAnsi="Arial" w:cs="v5.0.0"/>
                  <w:sz w:val="18"/>
                  <w:lang w:eastAsia="ja-JP"/>
                </w:rPr>
                <w:t xml:space="preserve"> f_offset &lt; 5.5 MHz</w:t>
              </w:r>
            </w:ins>
          </w:p>
        </w:tc>
        <w:tc>
          <w:tcPr>
            <w:tcW w:w="3827" w:type="dxa"/>
          </w:tcPr>
          <w:p w14:paraId="3F562DBD" w14:textId="77777777" w:rsidR="00CB3986" w:rsidRPr="00D56583" w:rsidRDefault="00CB3986" w:rsidP="00D04D5F">
            <w:pPr>
              <w:keepNext/>
              <w:keepLines/>
              <w:spacing w:after="0"/>
              <w:jc w:val="center"/>
              <w:rPr>
                <w:ins w:id="29668" w:author="Delta" w:date="2021-07-23T11:12:00Z"/>
                <w:rFonts w:ascii="Arial" w:hAnsi="Arial" w:cs="Arial"/>
                <w:sz w:val="18"/>
                <w:szCs w:val="18"/>
                <w:lang w:val="sv-FI"/>
              </w:rPr>
            </w:pPr>
            <w:ins w:id="29669" w:author="Delta" w:date="2021-07-23T11:12:00Z">
              <w:r w:rsidRPr="00D56583">
                <w:rPr>
                  <w:rFonts w:ascii="Arial" w:hAnsi="Arial" w:cs="Arial"/>
                  <w:sz w:val="18"/>
                  <w:szCs w:val="18"/>
                  <w:lang w:val="sv-FI"/>
                </w:rPr>
                <w:t>min(</w:t>
              </w:r>
              <w:r w:rsidRPr="00D56583">
                <w:rPr>
                  <w:rFonts w:ascii="Arial" w:hAnsi="Arial" w:cs="Arial"/>
                  <w:bCs/>
                  <w:sz w:val="18"/>
                  <w:szCs w:val="18"/>
                  <w:lang w:val="sv-FI"/>
                </w:rPr>
                <w:t>P</w:t>
              </w:r>
              <w:r w:rsidRPr="00D56583">
                <w:rPr>
                  <w:rFonts w:ascii="Arial" w:hAnsi="Arial" w:cs="Arial"/>
                  <w:bCs/>
                  <w:sz w:val="18"/>
                  <w:szCs w:val="18"/>
                  <w:vertAlign w:val="subscript"/>
                  <w:lang w:val="sv-FI"/>
                </w:rPr>
                <w:t>rated,c</w:t>
              </w:r>
              <w:r w:rsidRPr="00D56583">
                <w:rPr>
                  <w:rFonts w:ascii="Arial" w:hAnsi="Arial" w:cs="Arial"/>
                  <w:sz w:val="18"/>
                  <w:szCs w:val="18"/>
                  <w:lang w:val="sv-FI"/>
                </w:rPr>
                <w:t xml:space="preserve"> – 50.5 dB, -13.5dBm)</w:t>
              </w:r>
            </w:ins>
          </w:p>
        </w:tc>
        <w:tc>
          <w:tcPr>
            <w:tcW w:w="1348" w:type="dxa"/>
          </w:tcPr>
          <w:p w14:paraId="68258952" w14:textId="77777777" w:rsidR="00CB3986" w:rsidRPr="008E21F4" w:rsidRDefault="00CB3986" w:rsidP="00D04D5F">
            <w:pPr>
              <w:keepNext/>
              <w:keepLines/>
              <w:spacing w:after="0"/>
              <w:jc w:val="center"/>
              <w:rPr>
                <w:ins w:id="29670" w:author="Delta" w:date="2021-07-23T11:12:00Z"/>
                <w:rFonts w:ascii="Arial" w:hAnsi="Arial" w:cs="Arial"/>
                <w:sz w:val="18"/>
                <w:lang w:eastAsia="ja-JP"/>
              </w:rPr>
            </w:pPr>
            <w:ins w:id="29671" w:author="Delta" w:date="2021-07-23T11:12:00Z">
              <w:r w:rsidRPr="008E21F4">
                <w:rPr>
                  <w:rFonts w:ascii="Arial" w:hAnsi="Arial" w:cs="Arial"/>
                  <w:sz w:val="18"/>
                  <w:lang w:eastAsia="ja-JP"/>
                </w:rPr>
                <w:t>1 MHz</w:t>
              </w:r>
            </w:ins>
          </w:p>
        </w:tc>
      </w:tr>
      <w:tr w:rsidR="00CB3986" w:rsidRPr="008E21F4" w14:paraId="7308560E" w14:textId="77777777" w:rsidTr="00D04D5F">
        <w:trPr>
          <w:cantSplit/>
          <w:jc w:val="center"/>
          <w:ins w:id="29672" w:author="Delta" w:date="2021-07-23T11:12:00Z"/>
        </w:trPr>
        <w:tc>
          <w:tcPr>
            <w:tcW w:w="1915" w:type="dxa"/>
          </w:tcPr>
          <w:p w14:paraId="6160F6CC" w14:textId="77777777" w:rsidR="00CB3986" w:rsidRPr="00D56583" w:rsidRDefault="00CB3986" w:rsidP="00D04D5F">
            <w:pPr>
              <w:keepNext/>
              <w:keepLines/>
              <w:spacing w:after="0"/>
              <w:jc w:val="center"/>
              <w:rPr>
                <w:ins w:id="29673" w:author="Delta" w:date="2021-07-23T11:12:00Z"/>
                <w:rFonts w:ascii="Arial" w:hAnsi="Arial" w:cs="v5.0.0"/>
                <w:sz w:val="18"/>
                <w:lang w:val="sv-FI" w:eastAsia="ja-JP"/>
              </w:rPr>
            </w:pPr>
            <w:ins w:id="29674" w:author="Delta" w:date="2021-07-23T11:12:00Z">
              <w:r w:rsidRPr="00D56583">
                <w:rPr>
                  <w:rFonts w:ascii="Arial" w:hAnsi="Arial" w:cs="v5.0.0"/>
                  <w:sz w:val="18"/>
                  <w:lang w:val="sv-FI" w:eastAsia="ja-JP"/>
                </w:rPr>
                <w:t xml:space="preserve">5 MHz </w:t>
              </w:r>
              <w:r w:rsidRPr="008E21F4">
                <w:rPr>
                  <w:rFonts w:ascii="Arial" w:hAnsi="Arial" w:cs="v5.0.0"/>
                  <w:sz w:val="18"/>
                  <w:lang w:eastAsia="ja-JP"/>
                </w:rPr>
                <w:sym w:font="Symbol" w:char="00A3"/>
              </w:r>
              <w:r w:rsidRPr="00D56583">
                <w:rPr>
                  <w:rFonts w:ascii="Arial" w:hAnsi="Arial" w:cs="v5.0.0"/>
                  <w:sz w:val="18"/>
                  <w:lang w:val="sv-FI" w:eastAsia="ja-JP"/>
                </w:rPr>
                <w:t xml:space="preserve"> </w:t>
              </w:r>
              <w:r w:rsidRPr="008E21F4">
                <w:rPr>
                  <w:rFonts w:ascii="Arial" w:hAnsi="Arial" w:cs="v5.0.0"/>
                  <w:sz w:val="18"/>
                  <w:lang w:eastAsia="ja-JP"/>
                </w:rPr>
                <w:sym w:font="Symbol" w:char="0044"/>
              </w:r>
              <w:r w:rsidRPr="00D56583">
                <w:rPr>
                  <w:rFonts w:ascii="Arial" w:hAnsi="Arial" w:cs="v5.0.0"/>
                  <w:sz w:val="18"/>
                  <w:lang w:val="sv-FI" w:eastAsia="ja-JP"/>
                </w:rPr>
                <w:t xml:space="preserve">f &lt; min(10 MHz, </w:t>
              </w:r>
              <w:r w:rsidRPr="008E21F4">
                <w:rPr>
                  <w:rFonts w:ascii="Arial" w:hAnsi="Arial" w:cs="v5.0.0"/>
                  <w:sz w:val="18"/>
                  <w:lang w:eastAsia="ja-JP"/>
                </w:rPr>
                <w:t>Δ</w:t>
              </w:r>
              <w:r w:rsidRPr="00D56583">
                <w:rPr>
                  <w:rFonts w:ascii="Arial" w:hAnsi="Arial" w:cs="v5.0.0"/>
                  <w:sz w:val="18"/>
                  <w:lang w:val="sv-FI" w:eastAsia="ja-JP"/>
                </w:rPr>
                <w:t>f</w:t>
              </w:r>
              <w:r w:rsidRPr="00D56583">
                <w:rPr>
                  <w:rFonts w:ascii="Arial" w:hAnsi="Arial" w:cs="v5.0.0"/>
                  <w:sz w:val="18"/>
                  <w:vertAlign w:val="subscript"/>
                  <w:lang w:val="sv-FI" w:eastAsia="ja-JP"/>
                </w:rPr>
                <w:t>max</w:t>
              </w:r>
              <w:r w:rsidRPr="00D56583">
                <w:rPr>
                  <w:rFonts w:ascii="Arial" w:hAnsi="Arial" w:cs="v5.0.0"/>
                  <w:sz w:val="18"/>
                  <w:lang w:val="sv-FI" w:eastAsia="ja-JP"/>
                </w:rPr>
                <w:t>)</w:t>
              </w:r>
            </w:ins>
          </w:p>
        </w:tc>
        <w:tc>
          <w:tcPr>
            <w:tcW w:w="2693" w:type="dxa"/>
          </w:tcPr>
          <w:p w14:paraId="5FE8D171" w14:textId="77777777" w:rsidR="00CB3986" w:rsidRPr="00D56583" w:rsidRDefault="00CB3986" w:rsidP="00D04D5F">
            <w:pPr>
              <w:keepNext/>
              <w:keepLines/>
              <w:spacing w:after="0"/>
              <w:jc w:val="center"/>
              <w:rPr>
                <w:ins w:id="29675" w:author="Delta" w:date="2021-07-23T11:12:00Z"/>
                <w:rFonts w:ascii="Arial" w:hAnsi="Arial" w:cs="v5.0.0"/>
                <w:sz w:val="18"/>
                <w:lang w:val="sv-FI" w:eastAsia="ja-JP"/>
              </w:rPr>
            </w:pPr>
            <w:ins w:id="29676" w:author="Delta" w:date="2021-07-23T11:12:00Z">
              <w:r w:rsidRPr="00D56583">
                <w:rPr>
                  <w:rFonts w:ascii="Arial" w:hAnsi="Arial" w:cs="v5.0.0"/>
                  <w:sz w:val="18"/>
                  <w:lang w:val="sv-FI" w:eastAsia="ja-JP"/>
                </w:rPr>
                <w:t xml:space="preserve">5.5 MHz </w:t>
              </w:r>
              <w:r w:rsidRPr="008E21F4">
                <w:rPr>
                  <w:rFonts w:ascii="Arial" w:hAnsi="Arial" w:cs="v5.0.0"/>
                  <w:sz w:val="18"/>
                  <w:lang w:eastAsia="ja-JP"/>
                </w:rPr>
                <w:sym w:font="Symbol" w:char="00A3"/>
              </w:r>
              <w:r w:rsidRPr="00D56583">
                <w:rPr>
                  <w:rFonts w:ascii="Arial" w:hAnsi="Arial" w:cs="v5.0.0"/>
                  <w:sz w:val="18"/>
                  <w:lang w:val="sv-FI" w:eastAsia="ja-JP"/>
                </w:rPr>
                <w:t xml:space="preserve"> f_offset &lt; min(10.5 MHz, f_offset</w:t>
              </w:r>
              <w:r w:rsidRPr="00D56583">
                <w:rPr>
                  <w:rFonts w:ascii="Arial" w:hAnsi="Arial" w:cs="v5.0.0"/>
                  <w:sz w:val="18"/>
                  <w:vertAlign w:val="subscript"/>
                  <w:lang w:val="sv-FI" w:eastAsia="ja-JP"/>
                </w:rPr>
                <w:t>max</w:t>
              </w:r>
              <w:r w:rsidRPr="00D56583">
                <w:rPr>
                  <w:rFonts w:ascii="Arial" w:hAnsi="Arial" w:cs="v5.0.0"/>
                  <w:sz w:val="18"/>
                  <w:lang w:val="sv-FI" w:eastAsia="ja-JP"/>
                </w:rPr>
                <w:t>)</w:t>
              </w:r>
            </w:ins>
          </w:p>
        </w:tc>
        <w:tc>
          <w:tcPr>
            <w:tcW w:w="3827" w:type="dxa"/>
          </w:tcPr>
          <w:p w14:paraId="01B7CB06" w14:textId="77777777" w:rsidR="00CB3986" w:rsidRPr="008E21F4" w:rsidRDefault="00CB3986" w:rsidP="00D04D5F">
            <w:pPr>
              <w:keepNext/>
              <w:keepLines/>
              <w:spacing w:after="0"/>
              <w:jc w:val="center"/>
              <w:rPr>
                <w:ins w:id="29677" w:author="Delta" w:date="2021-07-23T11:12:00Z"/>
                <w:rFonts w:ascii="Arial" w:hAnsi="Arial" w:cs="v5.0.0"/>
                <w:sz w:val="18"/>
                <w:lang w:eastAsia="ja-JP"/>
              </w:rPr>
            </w:pPr>
            <w:ins w:id="29678" w:author="Delta" w:date="2021-07-23T11:12:00Z">
              <w:r w:rsidRPr="008E21F4">
                <w:rPr>
                  <w:rFonts w:ascii="Arial" w:hAnsi="Arial" w:cs="Arial"/>
                  <w:bCs/>
                  <w:sz w:val="18"/>
                  <w:szCs w:val="18"/>
                </w:rPr>
                <w:t>P</w:t>
              </w:r>
              <w:r w:rsidRPr="008E21F4">
                <w:rPr>
                  <w:rFonts w:ascii="Arial" w:hAnsi="Arial" w:cs="Arial"/>
                  <w:bCs/>
                  <w:sz w:val="18"/>
                  <w:szCs w:val="18"/>
                  <w:vertAlign w:val="subscript"/>
                </w:rPr>
                <w:t>rated,c</w:t>
              </w:r>
              <w:r w:rsidRPr="008E21F4">
                <w:rPr>
                  <w:rFonts w:ascii="Arial" w:hAnsi="Arial" w:cs="v5.0.0"/>
                  <w:sz w:val="18"/>
                  <w:lang w:eastAsia="ja-JP"/>
                </w:rPr>
                <w:t xml:space="preserve"> – 54.5 dB</w:t>
              </w:r>
            </w:ins>
          </w:p>
        </w:tc>
        <w:tc>
          <w:tcPr>
            <w:tcW w:w="1348" w:type="dxa"/>
          </w:tcPr>
          <w:p w14:paraId="02F45909" w14:textId="77777777" w:rsidR="00CB3986" w:rsidRPr="008E21F4" w:rsidRDefault="00CB3986" w:rsidP="00D04D5F">
            <w:pPr>
              <w:keepNext/>
              <w:keepLines/>
              <w:spacing w:after="0"/>
              <w:jc w:val="center"/>
              <w:rPr>
                <w:ins w:id="29679" w:author="Delta" w:date="2021-07-23T11:12:00Z"/>
                <w:rFonts w:ascii="Arial" w:hAnsi="Arial" w:cs="Arial"/>
                <w:sz w:val="18"/>
                <w:lang w:eastAsia="ja-JP"/>
              </w:rPr>
            </w:pPr>
            <w:ins w:id="29680" w:author="Delta" w:date="2021-07-23T11:12:00Z">
              <w:r w:rsidRPr="008E21F4">
                <w:rPr>
                  <w:rFonts w:ascii="Arial" w:hAnsi="Arial" w:cs="Arial"/>
                  <w:sz w:val="18"/>
                  <w:lang w:eastAsia="ja-JP"/>
                </w:rPr>
                <w:t>1 MHz</w:t>
              </w:r>
            </w:ins>
          </w:p>
        </w:tc>
      </w:tr>
      <w:tr w:rsidR="00CB3986" w:rsidRPr="008E21F4" w14:paraId="618E2B69" w14:textId="77777777" w:rsidTr="00D04D5F">
        <w:trPr>
          <w:cantSplit/>
          <w:jc w:val="center"/>
          <w:ins w:id="29681" w:author="Delta" w:date="2021-07-23T11:12:00Z"/>
        </w:trPr>
        <w:tc>
          <w:tcPr>
            <w:tcW w:w="1915" w:type="dxa"/>
          </w:tcPr>
          <w:p w14:paraId="21DA593C" w14:textId="77777777" w:rsidR="00CB3986" w:rsidRPr="008E21F4" w:rsidRDefault="00CB3986" w:rsidP="00D04D5F">
            <w:pPr>
              <w:keepNext/>
              <w:keepLines/>
              <w:spacing w:after="0"/>
              <w:jc w:val="center"/>
              <w:rPr>
                <w:ins w:id="29682" w:author="Delta" w:date="2021-07-23T11:12:00Z"/>
                <w:rFonts w:ascii="Arial" w:hAnsi="Arial" w:cs="v5.0.0"/>
                <w:sz w:val="18"/>
                <w:lang w:eastAsia="ja-JP"/>
              </w:rPr>
            </w:pPr>
            <w:ins w:id="29683" w:author="Delta" w:date="2021-07-23T11:12:00Z">
              <w:r w:rsidRPr="008E21F4">
                <w:rPr>
                  <w:rFonts w:ascii="Arial" w:hAnsi="Arial" w:cs="v5.0.0"/>
                  <w:sz w:val="18"/>
                  <w:lang w:eastAsia="ja-JP"/>
                </w:rPr>
                <w:t xml:space="preserve">10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 xml:space="preserve">f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w:t>
              </w:r>
              <w:r w:rsidRPr="008E21F4">
                <w:rPr>
                  <w:rFonts w:ascii="Arial" w:hAnsi="Arial" w:cs="v5.0.0"/>
                  <w:sz w:val="18"/>
                  <w:vertAlign w:val="subscript"/>
                  <w:lang w:eastAsia="ja-JP"/>
                </w:rPr>
                <w:t>max</w:t>
              </w:r>
            </w:ins>
          </w:p>
        </w:tc>
        <w:tc>
          <w:tcPr>
            <w:tcW w:w="2693" w:type="dxa"/>
          </w:tcPr>
          <w:p w14:paraId="509E1243" w14:textId="77777777" w:rsidR="00CB3986" w:rsidRPr="008E21F4" w:rsidRDefault="00CB3986" w:rsidP="00D04D5F">
            <w:pPr>
              <w:keepNext/>
              <w:keepLines/>
              <w:spacing w:after="0"/>
              <w:jc w:val="center"/>
              <w:rPr>
                <w:ins w:id="29684" w:author="Delta" w:date="2021-07-23T11:12:00Z"/>
                <w:rFonts w:ascii="Arial" w:hAnsi="Arial" w:cs="v5.0.0"/>
                <w:sz w:val="18"/>
                <w:lang w:eastAsia="ja-JP"/>
              </w:rPr>
            </w:pPr>
            <w:ins w:id="29685" w:author="Delta" w:date="2021-07-23T11:12:00Z">
              <w:r w:rsidRPr="008E21F4">
                <w:rPr>
                  <w:rFonts w:ascii="Arial" w:hAnsi="Arial" w:cs="v5.0.0"/>
                  <w:sz w:val="18"/>
                  <w:lang w:eastAsia="ja-JP"/>
                </w:rPr>
                <w:t xml:space="preserve">10.5 MHz </w:t>
              </w:r>
              <w:r w:rsidRPr="008E21F4">
                <w:rPr>
                  <w:rFonts w:ascii="Arial" w:hAnsi="Arial" w:cs="v5.0.0"/>
                  <w:sz w:val="18"/>
                  <w:lang w:eastAsia="ja-JP"/>
                </w:rPr>
                <w:sym w:font="Symbol" w:char="00A3"/>
              </w:r>
              <w:r w:rsidRPr="008E21F4">
                <w:rPr>
                  <w:rFonts w:ascii="Arial" w:hAnsi="Arial" w:cs="v5.0.0"/>
                  <w:sz w:val="18"/>
                  <w:lang w:eastAsia="ja-JP"/>
                </w:rPr>
                <w:t xml:space="preserve"> f_offset &lt; f_offset</w:t>
              </w:r>
              <w:r w:rsidRPr="008E21F4">
                <w:rPr>
                  <w:rFonts w:ascii="Arial" w:hAnsi="Arial" w:cs="v5.0.0"/>
                  <w:sz w:val="18"/>
                  <w:vertAlign w:val="subscript"/>
                  <w:lang w:eastAsia="ja-JP"/>
                </w:rPr>
                <w:t>max</w:t>
              </w:r>
            </w:ins>
          </w:p>
        </w:tc>
        <w:tc>
          <w:tcPr>
            <w:tcW w:w="3827" w:type="dxa"/>
          </w:tcPr>
          <w:p w14:paraId="5B2F6868" w14:textId="77777777" w:rsidR="00CB3986" w:rsidRPr="008E21F4" w:rsidRDefault="00CB3986" w:rsidP="00D04D5F">
            <w:pPr>
              <w:keepNext/>
              <w:keepLines/>
              <w:spacing w:after="0"/>
              <w:jc w:val="center"/>
              <w:rPr>
                <w:ins w:id="29686" w:author="Delta" w:date="2021-07-23T11:12:00Z"/>
                <w:rFonts w:ascii="Arial" w:hAnsi="Arial" w:cs="v5.0.0"/>
                <w:sz w:val="18"/>
                <w:lang w:eastAsia="ja-JP"/>
              </w:rPr>
            </w:pPr>
            <w:ins w:id="29687" w:author="Delta" w:date="2021-07-23T11:12:00Z">
              <w:r w:rsidRPr="008E21F4">
                <w:rPr>
                  <w:rFonts w:ascii="Arial" w:hAnsi="Arial" w:cs="Arial"/>
                  <w:bCs/>
                  <w:sz w:val="18"/>
                  <w:szCs w:val="18"/>
                </w:rPr>
                <w:t>P</w:t>
              </w:r>
              <w:r w:rsidRPr="008E21F4">
                <w:rPr>
                  <w:rFonts w:ascii="Arial" w:hAnsi="Arial" w:cs="Arial"/>
                  <w:bCs/>
                  <w:sz w:val="18"/>
                  <w:szCs w:val="18"/>
                  <w:vertAlign w:val="subscript"/>
                </w:rPr>
                <w:t>rated,c</w:t>
              </w:r>
              <w:r w:rsidRPr="008E21F4">
                <w:rPr>
                  <w:rFonts w:ascii="Arial" w:hAnsi="Arial" w:cs="v5.0.0"/>
                  <w:sz w:val="18"/>
                  <w:lang w:eastAsia="ja-JP"/>
                </w:rPr>
                <w:t xml:space="preserve"> -56dB (Note 9)</w:t>
              </w:r>
            </w:ins>
          </w:p>
        </w:tc>
        <w:tc>
          <w:tcPr>
            <w:tcW w:w="1348" w:type="dxa"/>
          </w:tcPr>
          <w:p w14:paraId="44C55657" w14:textId="77777777" w:rsidR="00CB3986" w:rsidRPr="008E21F4" w:rsidRDefault="00CB3986" w:rsidP="00D04D5F">
            <w:pPr>
              <w:keepNext/>
              <w:keepLines/>
              <w:spacing w:after="0"/>
              <w:jc w:val="center"/>
              <w:rPr>
                <w:ins w:id="29688" w:author="Delta" w:date="2021-07-23T11:12:00Z"/>
                <w:rFonts w:ascii="Arial" w:hAnsi="Arial" w:cs="Arial"/>
                <w:sz w:val="18"/>
                <w:lang w:eastAsia="ja-JP"/>
              </w:rPr>
            </w:pPr>
            <w:ins w:id="29689" w:author="Delta" w:date="2021-07-23T11:12:00Z">
              <w:r w:rsidRPr="008E21F4">
                <w:rPr>
                  <w:rFonts w:ascii="Arial" w:hAnsi="Arial" w:cs="Arial"/>
                  <w:sz w:val="18"/>
                  <w:lang w:eastAsia="ja-JP"/>
                </w:rPr>
                <w:t>1 MHz</w:t>
              </w:r>
            </w:ins>
          </w:p>
        </w:tc>
      </w:tr>
      <w:tr w:rsidR="00CB3986" w:rsidRPr="008E21F4" w14:paraId="7DA25ED7" w14:textId="77777777" w:rsidTr="00D04D5F">
        <w:trPr>
          <w:cantSplit/>
          <w:jc w:val="center"/>
          <w:ins w:id="29690" w:author="Delta" w:date="2021-07-23T11:12:00Z"/>
        </w:trPr>
        <w:tc>
          <w:tcPr>
            <w:tcW w:w="9783" w:type="dxa"/>
            <w:gridSpan w:val="4"/>
          </w:tcPr>
          <w:p w14:paraId="262432E3" w14:textId="77777777" w:rsidR="00CB3986" w:rsidRPr="008E21F4" w:rsidRDefault="00CB3986" w:rsidP="00D04D5F">
            <w:pPr>
              <w:pStyle w:val="TAN"/>
              <w:rPr>
                <w:ins w:id="29691" w:author="Delta" w:date="2021-07-23T11:12:00Z"/>
                <w:lang w:eastAsia="ja-JP"/>
              </w:rPr>
            </w:pPr>
            <w:ins w:id="29692" w:author="Delta" w:date="2021-07-23T11:12:00Z">
              <w:r w:rsidRPr="008E21F4">
                <w:rPr>
                  <w:lang w:eastAsia="ja-JP"/>
                </w:rPr>
                <w:t xml:space="preserve">NOTE </w:t>
              </w:r>
              <w:r w:rsidRPr="008E21F4">
                <w:rPr>
                  <w:lang w:eastAsia="zh-CN"/>
                </w:rPr>
                <w:t>1</w:t>
              </w:r>
              <w:r w:rsidRPr="008E21F4">
                <w:rPr>
                  <w:lang w:eastAsia="ja-JP"/>
                </w:rPr>
                <w:t>:</w:t>
              </w:r>
              <w:r w:rsidRPr="008E21F4">
                <w:rPr>
                  <w:lang w:eastAsia="ja-JP"/>
                </w:rPr>
                <w:tab/>
                <w:t xml:space="preserve">The limits in this table only apply for operation with a standalone </w:t>
              </w:r>
              <w:r w:rsidRPr="008E21F4">
                <w:rPr>
                  <w:lang w:eastAsia="zh-CN"/>
                </w:rPr>
                <w:t>NB-IoT</w:t>
              </w:r>
              <w:r w:rsidRPr="008E21F4">
                <w:rPr>
                  <w:lang w:eastAsia="ja-JP"/>
                </w:rPr>
                <w:t xml:space="preserve"> carrier adjacent to the Base Station RF Bandwidth edge.</w:t>
              </w:r>
            </w:ins>
          </w:p>
          <w:p w14:paraId="55C0FCD7" w14:textId="77777777" w:rsidR="00CB3986" w:rsidRPr="008E21F4" w:rsidRDefault="00CB3986" w:rsidP="00D04D5F">
            <w:pPr>
              <w:pStyle w:val="TAN"/>
              <w:rPr>
                <w:ins w:id="29693" w:author="Delta" w:date="2021-07-23T11:12:00Z"/>
                <w:lang w:eastAsia="ja-JP"/>
              </w:rPr>
            </w:pPr>
            <w:ins w:id="29694" w:author="Delta" w:date="2021-07-23T11:12:00Z">
              <w:r w:rsidRPr="008E21F4">
                <w:rPr>
                  <w:lang w:eastAsia="ja-JP"/>
                </w:rPr>
                <w:t xml:space="preserve">NOTE </w:t>
              </w:r>
              <w:r w:rsidRPr="008E21F4">
                <w:rPr>
                  <w:lang w:eastAsia="zh-CN"/>
                </w:rPr>
                <w:t>2</w:t>
              </w:r>
              <w:r w:rsidRPr="008E21F4">
                <w:rPr>
                  <w:lang w:eastAsia="ja-JP"/>
                </w:rPr>
                <w:t>:</w:t>
              </w:r>
              <w:r w:rsidRPr="008E21F4">
                <w:rPr>
                  <w:lang w:eastAsia="ja-JP"/>
                </w:rPr>
                <w:tab/>
                <w:t xml:space="preserve">For a BS supporting non-contiguous spectrum operation </w:t>
              </w:r>
              <w:r w:rsidRPr="008E21F4">
                <w:rPr>
                  <w:lang w:eastAsia="zh-CN"/>
                </w:rPr>
                <w:t xml:space="preserve">within any operating band </w:t>
              </w:r>
              <w:r w:rsidRPr="008E21F4">
                <w:rPr>
                  <w:lang w:eastAsia="ja-JP"/>
                </w:rPr>
                <w:t xml:space="preserve">the minimum requirement within sub-block gaps is calculated as a cumulative sum of </w:t>
              </w:r>
              <w:r w:rsidRPr="008E21F4">
                <w:rPr>
                  <w:lang w:eastAsia="zh-CN"/>
                </w:rPr>
                <w:t xml:space="preserve">contributions from </w:t>
              </w:r>
              <w:r w:rsidRPr="008E21F4">
                <w:rPr>
                  <w:lang w:eastAsia="ja-JP"/>
                </w:rPr>
                <w:t xml:space="preserve">adjacent </w:t>
              </w:r>
              <w:r w:rsidRPr="008E21F4">
                <w:rPr>
                  <w:rFonts w:cs="v5.0.0"/>
                  <w:lang w:eastAsia="ja-JP"/>
                </w:rPr>
                <w:t>sub blocks on each side of the sub block gap</w:t>
              </w:r>
              <w:r w:rsidRPr="008E21F4">
                <w:rPr>
                  <w:lang w:eastAsia="ja-JP"/>
                </w:rPr>
                <w:t>.</w:t>
              </w:r>
            </w:ins>
          </w:p>
          <w:p w14:paraId="67B09DCB" w14:textId="77777777" w:rsidR="00CB3986" w:rsidRPr="008E21F4" w:rsidRDefault="00CB3986" w:rsidP="00D04D5F">
            <w:pPr>
              <w:pStyle w:val="TAN"/>
              <w:rPr>
                <w:ins w:id="29695" w:author="Delta" w:date="2021-07-23T11:12:00Z"/>
                <w:lang w:eastAsia="zh-CN"/>
              </w:rPr>
            </w:pPr>
            <w:ins w:id="29696" w:author="Delta" w:date="2021-07-23T11:12:00Z">
              <w:r w:rsidRPr="008E21F4">
                <w:rPr>
                  <w:lang w:eastAsia="ja-JP"/>
                </w:rPr>
                <w:t>NOTE</w:t>
              </w:r>
              <w:r w:rsidRPr="008E21F4">
                <w:rPr>
                  <w:lang w:eastAsia="zh-CN"/>
                </w:rPr>
                <w:t xml:space="preserve"> 3</w:t>
              </w:r>
              <w:r w:rsidRPr="008E21F4">
                <w:rPr>
                  <w:lang w:eastAsia="ja-JP"/>
                </w:rPr>
                <w:t>:</w:t>
              </w:r>
              <w:r w:rsidRPr="008E21F4">
                <w:rPr>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p>
        </w:tc>
      </w:tr>
    </w:tbl>
    <w:p w14:paraId="591D6619" w14:textId="77777777" w:rsidR="00CB3986" w:rsidRPr="008E21F4" w:rsidRDefault="00CB3986" w:rsidP="00CB3986">
      <w:pPr>
        <w:rPr>
          <w:ins w:id="29697" w:author="Delta" w:date="2021-07-23T11:12:00Z"/>
        </w:rPr>
      </w:pPr>
    </w:p>
    <w:p w14:paraId="57E2C0FF" w14:textId="77777777" w:rsidR="00CB3986" w:rsidRPr="008E21F4" w:rsidRDefault="00CB3986" w:rsidP="00CB3986">
      <w:pPr>
        <w:pStyle w:val="TH"/>
        <w:rPr>
          <w:ins w:id="29698" w:author="Delta" w:date="2021-07-23T11:12:00Z"/>
          <w:rFonts w:cs="v5.0.0"/>
        </w:rPr>
      </w:pPr>
      <w:ins w:id="29699" w:author="Delta" w:date="2021-07-23T11:12:00Z">
        <w:r w:rsidRPr="008E21F4">
          <w:t xml:space="preserve">Table 6.6.3.5.2H-2: Stand-alone NB-IoT BS operating band unwanted emission limits (E-UTRA bands ≤3GHz), BS maximum output power </w:t>
        </w:r>
        <w:r w:rsidRPr="008E21F4">
          <w:rPr>
            <w:bCs/>
          </w:rPr>
          <w:t>P</w:t>
        </w:r>
        <w:r w:rsidRPr="008E21F4">
          <w:rPr>
            <w:bCs/>
            <w:vertAlign w:val="subscript"/>
          </w:rPr>
          <w:t>rated,</w:t>
        </w:r>
        <w:r w:rsidRPr="008E21F4">
          <w:rPr>
            <w:rFonts w:hint="eastAsia"/>
            <w:bCs/>
            <w:vertAlign w:val="subscript"/>
          </w:rPr>
          <w:t>c</w:t>
        </w:r>
        <w:r w:rsidRPr="008E21F4">
          <w:t xml:space="preserve"> </w:t>
        </w:r>
        <w:r w:rsidRPr="008E21F4">
          <w:rPr>
            <w:rFonts w:cs="v5.0.0"/>
            <w:noProof/>
          </w:rPr>
          <w:sym w:font="Symbol" w:char="F0A3"/>
        </w:r>
        <w:r w:rsidRPr="008E21F4">
          <w:t xml:space="preserve"> 31 dBm</w:t>
        </w:r>
      </w:ins>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B3986" w:rsidRPr="008E21F4" w14:paraId="7830C0ED" w14:textId="77777777" w:rsidTr="00D04D5F">
        <w:trPr>
          <w:cantSplit/>
          <w:jc w:val="center"/>
          <w:ins w:id="29700" w:author="Delta" w:date="2021-07-23T11:12:00Z"/>
        </w:trPr>
        <w:tc>
          <w:tcPr>
            <w:tcW w:w="1915" w:type="dxa"/>
          </w:tcPr>
          <w:p w14:paraId="3112D067" w14:textId="77777777" w:rsidR="00CB3986" w:rsidRPr="008E21F4" w:rsidRDefault="00CB3986" w:rsidP="00D04D5F">
            <w:pPr>
              <w:keepNext/>
              <w:keepLines/>
              <w:spacing w:after="0"/>
              <w:jc w:val="center"/>
              <w:rPr>
                <w:ins w:id="29701" w:author="Delta" w:date="2021-07-23T11:12:00Z"/>
                <w:rFonts w:ascii="Arial" w:hAnsi="Arial"/>
                <w:b/>
                <w:sz w:val="18"/>
                <w:lang w:eastAsia="ja-JP"/>
              </w:rPr>
            </w:pPr>
            <w:ins w:id="29702" w:author="Delta" w:date="2021-07-23T11:12:00Z">
              <w:r w:rsidRPr="008E21F4">
                <w:rPr>
                  <w:rFonts w:ascii="Arial" w:hAnsi="Arial"/>
                  <w:b/>
                  <w:sz w:val="18"/>
                  <w:lang w:eastAsia="ja-JP"/>
                </w:rPr>
                <w:t xml:space="preserve">Frequency offset of measurement filter </w:t>
              </w:r>
              <w:r w:rsidRPr="008E21F4">
                <w:rPr>
                  <w:rFonts w:ascii="Arial" w:hAnsi="Arial"/>
                  <w:b/>
                  <w:sz w:val="18"/>
                  <w:lang w:eastAsia="ja-JP"/>
                </w:rPr>
                <w:noBreakHyphen/>
                <w:t xml:space="preserve">3dB point, </w:t>
              </w:r>
              <w:r w:rsidRPr="008E21F4">
                <w:rPr>
                  <w:rFonts w:ascii="Arial" w:hAnsi="Arial"/>
                  <w:b/>
                  <w:sz w:val="18"/>
                  <w:lang w:eastAsia="ja-JP"/>
                </w:rPr>
                <w:sym w:font="Symbol" w:char="F044"/>
              </w:r>
              <w:r w:rsidRPr="008E21F4">
                <w:rPr>
                  <w:rFonts w:ascii="Arial" w:hAnsi="Arial"/>
                  <w:b/>
                  <w:sz w:val="18"/>
                  <w:lang w:eastAsia="ja-JP"/>
                </w:rPr>
                <w:t>f</w:t>
              </w:r>
            </w:ins>
          </w:p>
        </w:tc>
        <w:tc>
          <w:tcPr>
            <w:tcW w:w="2693" w:type="dxa"/>
          </w:tcPr>
          <w:p w14:paraId="39D1CA1F" w14:textId="77777777" w:rsidR="00CB3986" w:rsidRPr="008E21F4" w:rsidRDefault="00CB3986" w:rsidP="00D04D5F">
            <w:pPr>
              <w:keepNext/>
              <w:keepLines/>
              <w:spacing w:after="0"/>
              <w:jc w:val="center"/>
              <w:rPr>
                <w:ins w:id="29703" w:author="Delta" w:date="2021-07-23T11:12:00Z"/>
                <w:rFonts w:ascii="Arial" w:hAnsi="Arial"/>
                <w:b/>
                <w:sz w:val="18"/>
                <w:lang w:eastAsia="ja-JP"/>
              </w:rPr>
            </w:pPr>
            <w:ins w:id="29704" w:author="Delta" w:date="2021-07-23T11:12:00Z">
              <w:r w:rsidRPr="008E21F4">
                <w:rPr>
                  <w:rFonts w:ascii="Arial" w:hAnsi="Arial"/>
                  <w:b/>
                  <w:sz w:val="18"/>
                  <w:lang w:eastAsia="ja-JP"/>
                </w:rPr>
                <w:t>Frequency offset of measurement filter centre frequency, f_offset</w:t>
              </w:r>
            </w:ins>
          </w:p>
        </w:tc>
        <w:tc>
          <w:tcPr>
            <w:tcW w:w="3827" w:type="dxa"/>
          </w:tcPr>
          <w:p w14:paraId="4043E4C6" w14:textId="77777777" w:rsidR="00CB3986" w:rsidRPr="008E21F4" w:rsidRDefault="00CB3986" w:rsidP="00D04D5F">
            <w:pPr>
              <w:keepNext/>
              <w:keepLines/>
              <w:spacing w:after="0"/>
              <w:jc w:val="center"/>
              <w:rPr>
                <w:ins w:id="29705" w:author="Delta" w:date="2021-07-23T11:12:00Z"/>
                <w:rFonts w:ascii="Arial" w:hAnsi="Arial"/>
                <w:b/>
                <w:sz w:val="18"/>
                <w:lang w:eastAsia="ja-JP"/>
              </w:rPr>
            </w:pPr>
            <w:ins w:id="29706" w:author="Delta" w:date="2021-07-23T11:12:00Z">
              <w:r w:rsidRPr="008E21F4">
                <w:rPr>
                  <w:rFonts w:ascii="Arial" w:hAnsi="Arial"/>
                  <w:b/>
                  <w:sz w:val="18"/>
                  <w:lang w:eastAsia="ja-JP"/>
                </w:rPr>
                <w:t xml:space="preserve">Minimum requirement (Note </w:t>
              </w:r>
              <w:r w:rsidRPr="008E21F4">
                <w:rPr>
                  <w:rFonts w:ascii="Arial" w:hAnsi="Arial"/>
                  <w:b/>
                  <w:sz w:val="18"/>
                  <w:lang w:eastAsia="zh-CN"/>
                </w:rPr>
                <w:t>1</w:t>
              </w:r>
              <w:r w:rsidRPr="008E21F4">
                <w:rPr>
                  <w:rFonts w:ascii="Arial" w:hAnsi="Arial"/>
                  <w:b/>
                  <w:sz w:val="18"/>
                  <w:lang w:eastAsia="ja-JP"/>
                </w:rPr>
                <w:t xml:space="preserve">, </w:t>
              </w:r>
              <w:r w:rsidRPr="008E21F4">
                <w:rPr>
                  <w:rFonts w:ascii="Arial" w:hAnsi="Arial"/>
                  <w:b/>
                  <w:sz w:val="18"/>
                  <w:lang w:eastAsia="zh-CN"/>
                </w:rPr>
                <w:t>2</w:t>
              </w:r>
              <w:r w:rsidRPr="008E21F4">
                <w:rPr>
                  <w:rFonts w:ascii="Arial" w:hAnsi="Arial"/>
                  <w:b/>
                  <w:sz w:val="18"/>
                  <w:lang w:eastAsia="ja-JP"/>
                </w:rPr>
                <w:t xml:space="preserve">, </w:t>
              </w:r>
              <w:r w:rsidRPr="008E21F4">
                <w:rPr>
                  <w:rFonts w:ascii="Arial" w:hAnsi="Arial"/>
                  <w:b/>
                  <w:sz w:val="18"/>
                  <w:lang w:eastAsia="zh-CN"/>
                </w:rPr>
                <w:t>3, 4</w:t>
              </w:r>
              <w:r w:rsidRPr="008E21F4">
                <w:rPr>
                  <w:rFonts w:ascii="Arial" w:hAnsi="Arial"/>
                  <w:b/>
                  <w:sz w:val="18"/>
                  <w:lang w:eastAsia="ja-JP"/>
                </w:rPr>
                <w:t>)</w:t>
              </w:r>
            </w:ins>
          </w:p>
        </w:tc>
        <w:tc>
          <w:tcPr>
            <w:tcW w:w="1348" w:type="dxa"/>
          </w:tcPr>
          <w:p w14:paraId="07AC4DC9" w14:textId="77777777" w:rsidR="00CB3986" w:rsidRPr="008E21F4" w:rsidRDefault="00CB3986" w:rsidP="00D04D5F">
            <w:pPr>
              <w:keepNext/>
              <w:keepLines/>
              <w:spacing w:after="0"/>
              <w:jc w:val="center"/>
              <w:rPr>
                <w:ins w:id="29707" w:author="Delta" w:date="2021-07-23T11:12:00Z"/>
                <w:rFonts w:ascii="Arial" w:hAnsi="Arial"/>
                <w:b/>
                <w:sz w:val="18"/>
                <w:lang w:eastAsia="ja-JP"/>
              </w:rPr>
            </w:pPr>
            <w:ins w:id="29708" w:author="Delta" w:date="2021-07-23T11:12:00Z">
              <w:r w:rsidRPr="008E21F4">
                <w:rPr>
                  <w:rFonts w:ascii="Arial" w:hAnsi="Arial"/>
                  <w:b/>
                  <w:sz w:val="18"/>
                  <w:lang w:eastAsia="ja-JP"/>
                </w:rPr>
                <w:t xml:space="preserve">Measurement bandwidth (Note </w:t>
              </w:r>
              <w:r w:rsidRPr="008E21F4">
                <w:rPr>
                  <w:rFonts w:ascii="Arial" w:hAnsi="Arial"/>
                  <w:b/>
                  <w:sz w:val="18"/>
                  <w:lang w:eastAsia="zh-CN"/>
                </w:rPr>
                <w:t>6</w:t>
              </w:r>
              <w:r w:rsidRPr="008E21F4">
                <w:rPr>
                  <w:rFonts w:ascii="Arial" w:hAnsi="Arial"/>
                  <w:b/>
                  <w:sz w:val="18"/>
                  <w:lang w:eastAsia="ja-JP"/>
                </w:rPr>
                <w:t>)</w:t>
              </w:r>
            </w:ins>
          </w:p>
        </w:tc>
      </w:tr>
      <w:tr w:rsidR="00CB3986" w:rsidRPr="008E21F4" w14:paraId="6369D5AE" w14:textId="77777777" w:rsidTr="00D04D5F">
        <w:trPr>
          <w:cantSplit/>
          <w:jc w:val="center"/>
          <w:ins w:id="29709" w:author="Delta" w:date="2021-07-23T11:12:00Z"/>
        </w:trPr>
        <w:tc>
          <w:tcPr>
            <w:tcW w:w="1915" w:type="dxa"/>
          </w:tcPr>
          <w:p w14:paraId="01664B0C" w14:textId="77777777" w:rsidR="00CB3986" w:rsidRPr="008E21F4" w:rsidRDefault="00CB3986" w:rsidP="00D04D5F">
            <w:pPr>
              <w:keepNext/>
              <w:keepLines/>
              <w:spacing w:after="0"/>
              <w:jc w:val="center"/>
              <w:rPr>
                <w:ins w:id="29710" w:author="Delta" w:date="2021-07-23T11:12:00Z"/>
                <w:rFonts w:ascii="Arial" w:hAnsi="Arial" w:cs="v5.0.0"/>
                <w:sz w:val="18"/>
                <w:lang w:eastAsia="ja-JP"/>
              </w:rPr>
            </w:pPr>
            <w:ins w:id="29711" w:author="Delta" w:date="2021-07-23T11:12:00Z">
              <w:r w:rsidRPr="008E21F4">
                <w:rPr>
                  <w:rFonts w:ascii="Arial" w:hAnsi="Arial" w:cs="v5.0.0"/>
                  <w:sz w:val="18"/>
                  <w:lang w:eastAsia="ja-JP"/>
                </w:rPr>
                <w:t xml:space="preserve">0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05 MHz</w:t>
              </w:r>
            </w:ins>
          </w:p>
        </w:tc>
        <w:tc>
          <w:tcPr>
            <w:tcW w:w="2693" w:type="dxa"/>
          </w:tcPr>
          <w:p w14:paraId="4C59C414" w14:textId="77777777" w:rsidR="00CB3986" w:rsidRPr="008E21F4" w:rsidRDefault="00CB3986" w:rsidP="00D04D5F">
            <w:pPr>
              <w:keepNext/>
              <w:keepLines/>
              <w:spacing w:after="0"/>
              <w:jc w:val="center"/>
              <w:rPr>
                <w:ins w:id="29712" w:author="Delta" w:date="2021-07-23T11:12:00Z"/>
                <w:rFonts w:ascii="Arial" w:hAnsi="Arial" w:cs="v5.0.0"/>
                <w:sz w:val="18"/>
                <w:lang w:eastAsia="ja-JP"/>
              </w:rPr>
            </w:pPr>
            <w:ins w:id="29713" w:author="Delta" w:date="2021-07-23T11:12:00Z">
              <w:r w:rsidRPr="008E21F4">
                <w:rPr>
                  <w:rFonts w:ascii="Arial" w:hAnsi="Arial" w:cs="v5.0.0"/>
                  <w:sz w:val="18"/>
                  <w:lang w:eastAsia="ja-JP"/>
                </w:rPr>
                <w:t xml:space="preserve">0.015 MHz </w:t>
              </w:r>
              <w:r w:rsidRPr="008E21F4">
                <w:rPr>
                  <w:rFonts w:ascii="Arial" w:hAnsi="Arial" w:cs="v5.0.0"/>
                  <w:sz w:val="18"/>
                  <w:lang w:eastAsia="ja-JP"/>
                </w:rPr>
                <w:sym w:font="Symbol" w:char="F0A3"/>
              </w:r>
              <w:r w:rsidRPr="008E21F4">
                <w:rPr>
                  <w:rFonts w:ascii="Arial" w:hAnsi="Arial" w:cs="v5.0.0"/>
                  <w:sz w:val="18"/>
                  <w:lang w:eastAsia="ja-JP"/>
                </w:rPr>
                <w:t xml:space="preserve"> f_offset &lt; 0.065 MHz </w:t>
              </w:r>
            </w:ins>
          </w:p>
        </w:tc>
        <w:tc>
          <w:tcPr>
            <w:tcW w:w="3827" w:type="dxa"/>
          </w:tcPr>
          <w:p w14:paraId="2AC4205D" w14:textId="77777777" w:rsidR="00CB3986" w:rsidRPr="008E21F4" w:rsidRDefault="00CB3986" w:rsidP="00D04D5F">
            <w:pPr>
              <w:keepLines/>
              <w:tabs>
                <w:tab w:val="center" w:pos="4536"/>
                <w:tab w:val="right" w:pos="9072"/>
              </w:tabs>
              <w:rPr>
                <w:ins w:id="29714" w:author="Delta" w:date="2021-07-23T11:12:00Z"/>
                <w:noProof/>
                <w:lang w:eastAsia="ja-JP"/>
              </w:rPr>
            </w:pPr>
            <w:ins w:id="29715" w:author="Delta" w:date="2021-07-23T11:12:00Z">
              <w:r w:rsidRPr="008E21F4">
                <w:rPr>
                  <w:rFonts w:cs="Arial"/>
                  <w:position w:val="-46"/>
                </w:rPr>
                <w:object w:dxaOrig="4180" w:dyaOrig="1040" w14:anchorId="569FCD69">
                  <v:shape id="_x0000_i1204" type="#_x0000_t75" style="width:169.65pt;height:41.95pt" o:ole="">
                    <v:imagedata r:id="rId323" o:title=""/>
                  </v:shape>
                  <o:OLEObject Type="Embed" ProgID="Equation.3" ShapeID="_x0000_i1204" DrawAspect="Content" ObjectID="_1688546357" r:id="rId324"/>
                </w:object>
              </w:r>
            </w:ins>
          </w:p>
        </w:tc>
        <w:tc>
          <w:tcPr>
            <w:tcW w:w="1348" w:type="dxa"/>
          </w:tcPr>
          <w:p w14:paraId="26B4067E" w14:textId="77777777" w:rsidR="00CB3986" w:rsidRPr="008E21F4" w:rsidRDefault="00CB3986" w:rsidP="00D04D5F">
            <w:pPr>
              <w:keepNext/>
              <w:keepLines/>
              <w:spacing w:after="0"/>
              <w:jc w:val="center"/>
              <w:rPr>
                <w:ins w:id="29716" w:author="Delta" w:date="2021-07-23T11:12:00Z"/>
                <w:rFonts w:ascii="Arial" w:hAnsi="Arial" w:cs="Arial"/>
                <w:sz w:val="18"/>
                <w:lang w:eastAsia="ja-JP"/>
              </w:rPr>
            </w:pPr>
            <w:ins w:id="29717" w:author="Delta" w:date="2021-07-23T11:12:00Z">
              <w:r w:rsidRPr="008E21F4">
                <w:rPr>
                  <w:rFonts w:ascii="Arial" w:hAnsi="Arial" w:cs="Arial"/>
                  <w:sz w:val="18"/>
                  <w:lang w:eastAsia="ja-JP"/>
                </w:rPr>
                <w:t xml:space="preserve">30 kHz </w:t>
              </w:r>
            </w:ins>
          </w:p>
        </w:tc>
      </w:tr>
      <w:tr w:rsidR="00CB3986" w:rsidRPr="008E21F4" w14:paraId="77F811DF" w14:textId="77777777" w:rsidTr="00D04D5F">
        <w:trPr>
          <w:cantSplit/>
          <w:jc w:val="center"/>
          <w:ins w:id="29718" w:author="Delta" w:date="2021-07-23T11:12:00Z"/>
        </w:trPr>
        <w:tc>
          <w:tcPr>
            <w:tcW w:w="1915" w:type="dxa"/>
          </w:tcPr>
          <w:p w14:paraId="6E37601B" w14:textId="77777777" w:rsidR="00CB3986" w:rsidRPr="008E21F4" w:rsidRDefault="00CB3986" w:rsidP="00D04D5F">
            <w:pPr>
              <w:keepNext/>
              <w:keepLines/>
              <w:spacing w:after="0"/>
              <w:jc w:val="center"/>
              <w:rPr>
                <w:ins w:id="29719" w:author="Delta" w:date="2021-07-23T11:12:00Z"/>
                <w:rFonts w:ascii="Arial" w:hAnsi="Arial" w:cs="v5.0.0"/>
                <w:sz w:val="18"/>
                <w:lang w:eastAsia="ja-JP"/>
              </w:rPr>
            </w:pPr>
            <w:ins w:id="29720" w:author="Delta" w:date="2021-07-23T11:12:00Z">
              <w:r w:rsidRPr="008E21F4">
                <w:rPr>
                  <w:rFonts w:ascii="Arial" w:hAnsi="Arial" w:cs="v5.0.0"/>
                  <w:sz w:val="18"/>
                  <w:lang w:eastAsia="ja-JP"/>
                </w:rPr>
                <w:t xml:space="preserve">0.0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15 MHz</w:t>
              </w:r>
            </w:ins>
          </w:p>
        </w:tc>
        <w:tc>
          <w:tcPr>
            <w:tcW w:w="2693" w:type="dxa"/>
          </w:tcPr>
          <w:p w14:paraId="5D6EDB3A" w14:textId="77777777" w:rsidR="00CB3986" w:rsidRPr="008E21F4" w:rsidRDefault="00CB3986" w:rsidP="00D04D5F">
            <w:pPr>
              <w:keepNext/>
              <w:keepLines/>
              <w:spacing w:after="0"/>
              <w:jc w:val="center"/>
              <w:rPr>
                <w:ins w:id="29721" w:author="Delta" w:date="2021-07-23T11:12:00Z"/>
                <w:rFonts w:ascii="Arial" w:hAnsi="Arial" w:cs="v5.0.0"/>
                <w:sz w:val="18"/>
                <w:lang w:eastAsia="ja-JP"/>
              </w:rPr>
            </w:pPr>
            <w:ins w:id="29722" w:author="Delta" w:date="2021-07-23T11:12:00Z">
              <w:r w:rsidRPr="008E21F4">
                <w:rPr>
                  <w:rFonts w:ascii="Arial" w:hAnsi="Arial" w:cs="v5.0.0"/>
                  <w:sz w:val="18"/>
                  <w:lang w:eastAsia="ja-JP"/>
                </w:rPr>
                <w:t xml:space="preserve">0.065 MHz </w:t>
              </w:r>
              <w:r w:rsidRPr="008E21F4">
                <w:rPr>
                  <w:rFonts w:ascii="Arial" w:hAnsi="Arial" w:cs="v5.0.0"/>
                  <w:sz w:val="18"/>
                  <w:lang w:eastAsia="ja-JP"/>
                </w:rPr>
                <w:sym w:font="Symbol" w:char="F0A3"/>
              </w:r>
              <w:r w:rsidRPr="008E21F4">
                <w:rPr>
                  <w:rFonts w:ascii="Arial" w:hAnsi="Arial" w:cs="v5.0.0"/>
                  <w:sz w:val="18"/>
                  <w:lang w:eastAsia="ja-JP"/>
                </w:rPr>
                <w:t xml:space="preserve"> f_offset &lt; 0.165 MHz </w:t>
              </w:r>
            </w:ins>
          </w:p>
        </w:tc>
        <w:tc>
          <w:tcPr>
            <w:tcW w:w="3827" w:type="dxa"/>
          </w:tcPr>
          <w:p w14:paraId="00DD1DCF" w14:textId="77777777" w:rsidR="00CB3986" w:rsidRPr="008E21F4" w:rsidRDefault="00CB3986" w:rsidP="00D04D5F">
            <w:pPr>
              <w:keepLines/>
              <w:tabs>
                <w:tab w:val="center" w:pos="4536"/>
                <w:tab w:val="right" w:pos="9072"/>
              </w:tabs>
              <w:rPr>
                <w:ins w:id="29723" w:author="Delta" w:date="2021-07-23T11:12:00Z"/>
                <w:noProof/>
                <w:lang w:eastAsia="ja-JP"/>
              </w:rPr>
            </w:pPr>
            <w:ins w:id="29724" w:author="Delta" w:date="2021-07-23T11:12:00Z">
              <w:r w:rsidRPr="008E21F4">
                <w:rPr>
                  <w:rFonts w:cs="Arial"/>
                  <w:position w:val="-46"/>
                </w:rPr>
                <w:object w:dxaOrig="4280" w:dyaOrig="1040" w14:anchorId="6B4CEE1E">
                  <v:shape id="_x0000_i1205" type="#_x0000_t75" style="width:174.05pt;height:41.95pt" o:ole="">
                    <v:imagedata r:id="rId325" o:title=""/>
                  </v:shape>
                  <o:OLEObject Type="Embed" ProgID="Equation.3" ShapeID="_x0000_i1205" DrawAspect="Content" ObjectID="_1688546358" r:id="rId326"/>
                </w:object>
              </w:r>
            </w:ins>
          </w:p>
        </w:tc>
        <w:tc>
          <w:tcPr>
            <w:tcW w:w="1348" w:type="dxa"/>
          </w:tcPr>
          <w:p w14:paraId="21E20C21" w14:textId="77777777" w:rsidR="00CB3986" w:rsidRPr="008E21F4" w:rsidRDefault="00CB3986" w:rsidP="00D04D5F">
            <w:pPr>
              <w:keepNext/>
              <w:keepLines/>
              <w:spacing w:after="0"/>
              <w:jc w:val="center"/>
              <w:rPr>
                <w:ins w:id="29725" w:author="Delta" w:date="2021-07-23T11:12:00Z"/>
                <w:rFonts w:ascii="Arial" w:hAnsi="Arial" w:cs="Arial"/>
                <w:sz w:val="18"/>
                <w:lang w:eastAsia="ja-JP"/>
              </w:rPr>
            </w:pPr>
            <w:ins w:id="29726" w:author="Delta" w:date="2021-07-23T11:12:00Z">
              <w:r w:rsidRPr="008E21F4">
                <w:rPr>
                  <w:rFonts w:ascii="Arial" w:hAnsi="Arial" w:cs="Arial"/>
                  <w:sz w:val="18"/>
                  <w:lang w:eastAsia="ja-JP"/>
                </w:rPr>
                <w:t xml:space="preserve">30 kHz </w:t>
              </w:r>
            </w:ins>
          </w:p>
        </w:tc>
      </w:tr>
      <w:tr w:rsidR="00CB3986" w:rsidRPr="008E21F4" w14:paraId="6BD41A0E" w14:textId="77777777" w:rsidTr="00D04D5F">
        <w:trPr>
          <w:cantSplit/>
          <w:jc w:val="center"/>
          <w:ins w:id="29727" w:author="Delta" w:date="2021-07-23T11:12:00Z"/>
        </w:trPr>
        <w:tc>
          <w:tcPr>
            <w:tcW w:w="1915" w:type="dxa"/>
          </w:tcPr>
          <w:p w14:paraId="02D29316" w14:textId="77777777" w:rsidR="00CB3986" w:rsidRPr="008E21F4" w:rsidRDefault="00CB3986" w:rsidP="00D04D5F">
            <w:pPr>
              <w:keepNext/>
              <w:keepLines/>
              <w:spacing w:after="0"/>
              <w:jc w:val="center"/>
              <w:rPr>
                <w:ins w:id="29728" w:author="Delta" w:date="2021-07-23T11:12:00Z"/>
                <w:rFonts w:ascii="Arial" w:hAnsi="Arial" w:cs="v5.0.0"/>
                <w:sz w:val="18"/>
                <w:lang w:eastAsia="ja-JP"/>
              </w:rPr>
            </w:pPr>
            <w:ins w:id="29729" w:author="Delta" w:date="2021-07-23T11:12:00Z">
              <w:r w:rsidRPr="008E21F4">
                <w:rPr>
                  <w:rFonts w:ascii="Arial" w:hAnsi="Arial" w:cs="v5.0.0"/>
                  <w:sz w:val="18"/>
                  <w:lang w:eastAsia="ja-JP"/>
                </w:rPr>
                <w:t xml:space="preserve">0.15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0.6 MHz (Note 1)</w:t>
              </w:r>
            </w:ins>
          </w:p>
        </w:tc>
        <w:tc>
          <w:tcPr>
            <w:tcW w:w="2693" w:type="dxa"/>
          </w:tcPr>
          <w:p w14:paraId="6361609F" w14:textId="77777777" w:rsidR="00CB3986" w:rsidRPr="008E21F4" w:rsidRDefault="00CB3986" w:rsidP="00D04D5F">
            <w:pPr>
              <w:keepNext/>
              <w:keepLines/>
              <w:spacing w:after="0"/>
              <w:jc w:val="center"/>
              <w:rPr>
                <w:ins w:id="29730" w:author="Delta" w:date="2021-07-23T11:12:00Z"/>
                <w:rFonts w:ascii="Arial" w:hAnsi="Arial" w:cs="v5.0.0"/>
                <w:sz w:val="18"/>
                <w:lang w:eastAsia="ja-JP"/>
              </w:rPr>
            </w:pPr>
            <w:ins w:id="29731" w:author="Delta" w:date="2021-07-23T11:12:00Z">
              <w:r w:rsidRPr="008E21F4">
                <w:rPr>
                  <w:rFonts w:ascii="Arial" w:hAnsi="Arial" w:cs="v5.0.0"/>
                  <w:sz w:val="18"/>
                  <w:lang w:eastAsia="ja-JP"/>
                </w:rPr>
                <w:t xml:space="preserve">0.165MHz </w:t>
              </w:r>
              <w:r w:rsidRPr="008E21F4">
                <w:rPr>
                  <w:rFonts w:ascii="Arial" w:hAnsi="Arial" w:cs="v5.0.0"/>
                  <w:sz w:val="18"/>
                  <w:lang w:eastAsia="ja-JP"/>
                </w:rPr>
                <w:sym w:font="Symbol" w:char="F0A3"/>
              </w:r>
              <w:r w:rsidRPr="008E21F4">
                <w:rPr>
                  <w:rFonts w:ascii="Arial" w:hAnsi="Arial" w:cs="v5.0.0"/>
                  <w:sz w:val="18"/>
                  <w:lang w:eastAsia="ja-JP"/>
                </w:rPr>
                <w:t xml:space="preserve"> f_offset &lt; 0.615MHz</w:t>
              </w:r>
            </w:ins>
          </w:p>
        </w:tc>
        <w:tc>
          <w:tcPr>
            <w:tcW w:w="3827" w:type="dxa"/>
          </w:tcPr>
          <w:p w14:paraId="29C4A55B" w14:textId="77777777" w:rsidR="00CB3986" w:rsidRPr="008E21F4" w:rsidRDefault="00CB3986" w:rsidP="00D04D5F">
            <w:pPr>
              <w:keepNext/>
              <w:keepLines/>
              <w:spacing w:after="0"/>
              <w:jc w:val="center"/>
              <w:rPr>
                <w:ins w:id="29732" w:author="Delta" w:date="2021-07-23T11:12:00Z"/>
                <w:rFonts w:ascii="Arial" w:hAnsi="Arial" w:cs="v5.0.0"/>
                <w:sz w:val="18"/>
                <w:lang w:eastAsia="ja-JP"/>
              </w:rPr>
            </w:pPr>
            <w:ins w:id="29733" w:author="Delta" w:date="2021-07-23T11:12:00Z">
              <w:r w:rsidRPr="008E21F4">
                <w:rPr>
                  <w:rFonts w:cs="Arial"/>
                  <w:position w:val="-28"/>
                </w:rPr>
                <w:object w:dxaOrig="3680" w:dyaOrig="680" w14:anchorId="40C88E09">
                  <v:shape id="_x0000_i1206" type="#_x0000_t75" style="width:155.25pt;height:29.45pt" o:ole="">
                    <v:imagedata r:id="rId327" o:title=""/>
                  </v:shape>
                  <o:OLEObject Type="Embed" ProgID="Equation.DSMT4" ShapeID="_x0000_i1206" DrawAspect="Content" ObjectID="_1688546359" r:id="rId328"/>
                </w:object>
              </w:r>
            </w:ins>
          </w:p>
        </w:tc>
        <w:tc>
          <w:tcPr>
            <w:tcW w:w="1348" w:type="dxa"/>
          </w:tcPr>
          <w:p w14:paraId="6A41728A" w14:textId="77777777" w:rsidR="00CB3986" w:rsidRPr="008E21F4" w:rsidRDefault="00CB3986" w:rsidP="00D04D5F">
            <w:pPr>
              <w:keepNext/>
              <w:keepLines/>
              <w:spacing w:after="0"/>
              <w:jc w:val="center"/>
              <w:rPr>
                <w:ins w:id="29734" w:author="Delta" w:date="2021-07-23T11:12:00Z"/>
                <w:rFonts w:ascii="Arial" w:hAnsi="Arial" w:cs="Arial"/>
                <w:sz w:val="18"/>
                <w:lang w:eastAsia="ja-JP"/>
              </w:rPr>
            </w:pPr>
            <w:ins w:id="29735" w:author="Delta" w:date="2021-07-23T11:12:00Z">
              <w:r w:rsidRPr="008E21F4">
                <w:rPr>
                  <w:rFonts w:ascii="Arial" w:hAnsi="Arial" w:cs="Arial"/>
                  <w:sz w:val="18"/>
                  <w:lang w:eastAsia="ja-JP"/>
                </w:rPr>
                <w:t xml:space="preserve">30 kHz </w:t>
              </w:r>
            </w:ins>
          </w:p>
        </w:tc>
      </w:tr>
      <w:tr w:rsidR="00CB3986" w:rsidRPr="008E21F4" w14:paraId="3CFB348E" w14:textId="77777777" w:rsidTr="00D04D5F">
        <w:trPr>
          <w:cantSplit/>
          <w:jc w:val="center"/>
          <w:ins w:id="29736" w:author="Delta" w:date="2021-07-23T11:12:00Z"/>
        </w:trPr>
        <w:tc>
          <w:tcPr>
            <w:tcW w:w="1915" w:type="dxa"/>
          </w:tcPr>
          <w:p w14:paraId="42F889F1" w14:textId="77777777" w:rsidR="00CB3986" w:rsidRPr="008E21F4" w:rsidRDefault="00CB3986" w:rsidP="00D04D5F">
            <w:pPr>
              <w:keepNext/>
              <w:keepLines/>
              <w:spacing w:after="0"/>
              <w:jc w:val="center"/>
              <w:rPr>
                <w:ins w:id="29737" w:author="Delta" w:date="2021-07-23T11:12:00Z"/>
                <w:rFonts w:ascii="Arial" w:hAnsi="Arial" w:cs="v5.0.0"/>
                <w:sz w:val="18"/>
                <w:lang w:eastAsia="ja-JP"/>
              </w:rPr>
            </w:pPr>
            <w:ins w:id="29738" w:author="Delta" w:date="2021-07-23T11:12:00Z">
              <w:r w:rsidRPr="008E21F4">
                <w:rPr>
                  <w:rFonts w:ascii="Arial" w:hAnsi="Arial" w:cs="v5.0.0"/>
                  <w:sz w:val="18"/>
                  <w:lang w:eastAsia="ja-JP"/>
                </w:rPr>
                <w:t xml:space="preserve">0.6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f &lt; 1 MHz</w:t>
              </w:r>
            </w:ins>
          </w:p>
        </w:tc>
        <w:tc>
          <w:tcPr>
            <w:tcW w:w="2693" w:type="dxa"/>
          </w:tcPr>
          <w:p w14:paraId="53D0A9F5" w14:textId="77777777" w:rsidR="00CB3986" w:rsidRPr="008E21F4" w:rsidRDefault="00CB3986" w:rsidP="00D04D5F">
            <w:pPr>
              <w:keepNext/>
              <w:keepLines/>
              <w:spacing w:after="0"/>
              <w:jc w:val="center"/>
              <w:rPr>
                <w:ins w:id="29739" w:author="Delta" w:date="2021-07-23T11:12:00Z"/>
                <w:rFonts w:ascii="Arial" w:hAnsi="Arial" w:cs="v5.0.0"/>
                <w:sz w:val="18"/>
                <w:lang w:eastAsia="ja-JP"/>
              </w:rPr>
            </w:pPr>
            <w:ins w:id="29740" w:author="Delta" w:date="2021-07-23T11:12:00Z">
              <w:r w:rsidRPr="008E21F4">
                <w:rPr>
                  <w:rFonts w:ascii="Arial" w:hAnsi="Arial" w:cs="v5.0.0"/>
                  <w:sz w:val="18"/>
                  <w:lang w:eastAsia="ja-JP"/>
                </w:rPr>
                <w:t xml:space="preserve">0.615MHz </w:t>
              </w:r>
              <w:r w:rsidRPr="008E21F4">
                <w:rPr>
                  <w:rFonts w:ascii="Arial" w:hAnsi="Arial" w:cs="v5.0.0"/>
                  <w:sz w:val="18"/>
                  <w:lang w:eastAsia="ja-JP"/>
                </w:rPr>
                <w:sym w:font="Symbol" w:char="F0A3"/>
              </w:r>
              <w:r w:rsidRPr="008E21F4">
                <w:rPr>
                  <w:rFonts w:ascii="Arial" w:hAnsi="Arial" w:cs="v5.0.0"/>
                  <w:sz w:val="18"/>
                  <w:lang w:eastAsia="ja-JP"/>
                </w:rPr>
                <w:t xml:space="preserve"> f_offset &lt; 1.015MHz</w:t>
              </w:r>
            </w:ins>
          </w:p>
        </w:tc>
        <w:tc>
          <w:tcPr>
            <w:tcW w:w="3827" w:type="dxa"/>
          </w:tcPr>
          <w:p w14:paraId="0714F9D1" w14:textId="77777777" w:rsidR="00CB3986" w:rsidRPr="008E21F4" w:rsidRDefault="00CB3986" w:rsidP="00D04D5F">
            <w:pPr>
              <w:keepNext/>
              <w:keepLines/>
              <w:spacing w:after="0"/>
              <w:jc w:val="center"/>
              <w:rPr>
                <w:ins w:id="29741" w:author="Delta" w:date="2021-07-23T11:12:00Z"/>
                <w:rFonts w:cs="Arial"/>
                <w:position w:val="-30"/>
              </w:rPr>
            </w:pPr>
            <w:ins w:id="29742" w:author="Delta" w:date="2021-07-23T11:12:00Z">
              <w:r w:rsidRPr="008E21F4">
                <w:rPr>
                  <w:rFonts w:cs="Arial"/>
                  <w:position w:val="-28"/>
                </w:rPr>
                <w:object w:dxaOrig="3820" w:dyaOrig="680" w14:anchorId="3E4A0804">
                  <v:shape id="_x0000_i1207" type="#_x0000_t75" style="width:158.4pt;height:27.55pt" o:ole="" fillcolor="window">
                    <v:imagedata r:id="rId329" o:title=""/>
                  </v:shape>
                  <o:OLEObject Type="Embed" ProgID="Equation.DSMT4" ShapeID="_x0000_i1207" DrawAspect="Content" ObjectID="_1688546360" r:id="rId330"/>
                </w:object>
              </w:r>
            </w:ins>
          </w:p>
        </w:tc>
        <w:tc>
          <w:tcPr>
            <w:tcW w:w="1348" w:type="dxa"/>
          </w:tcPr>
          <w:p w14:paraId="74C4CD0C" w14:textId="77777777" w:rsidR="00CB3986" w:rsidRPr="008E21F4" w:rsidRDefault="00CB3986" w:rsidP="00D04D5F">
            <w:pPr>
              <w:keepNext/>
              <w:keepLines/>
              <w:spacing w:after="0"/>
              <w:jc w:val="center"/>
              <w:rPr>
                <w:ins w:id="29743" w:author="Delta" w:date="2021-07-23T11:12:00Z"/>
                <w:rFonts w:ascii="Arial" w:hAnsi="Arial" w:cs="Arial"/>
                <w:sz w:val="18"/>
                <w:lang w:eastAsia="ja-JP"/>
              </w:rPr>
            </w:pPr>
            <w:ins w:id="29744" w:author="Delta" w:date="2021-07-23T11:12:00Z">
              <w:r w:rsidRPr="008E21F4">
                <w:rPr>
                  <w:rFonts w:ascii="Arial" w:hAnsi="Arial" w:cs="Arial"/>
                  <w:sz w:val="18"/>
                  <w:lang w:eastAsia="ja-JP"/>
                </w:rPr>
                <w:t>30 kHz</w:t>
              </w:r>
            </w:ins>
          </w:p>
        </w:tc>
      </w:tr>
      <w:tr w:rsidR="00CB3986" w:rsidRPr="008E21F4" w14:paraId="7E43C78D" w14:textId="77777777" w:rsidTr="00D04D5F">
        <w:trPr>
          <w:cantSplit/>
          <w:jc w:val="center"/>
          <w:ins w:id="29745" w:author="Delta" w:date="2021-07-23T11:12:00Z"/>
        </w:trPr>
        <w:tc>
          <w:tcPr>
            <w:tcW w:w="1915" w:type="dxa"/>
          </w:tcPr>
          <w:p w14:paraId="0C1BF458" w14:textId="77777777" w:rsidR="00CB3986" w:rsidRPr="008E21F4" w:rsidRDefault="00CB3986" w:rsidP="00D04D5F">
            <w:pPr>
              <w:keepNext/>
              <w:keepLines/>
              <w:spacing w:after="0"/>
              <w:jc w:val="center"/>
              <w:rPr>
                <w:ins w:id="29746" w:author="Delta" w:date="2021-07-23T11:12:00Z"/>
                <w:rFonts w:ascii="Arial" w:hAnsi="Arial" w:cs="v5.0.0"/>
                <w:sz w:val="18"/>
                <w:lang w:eastAsia="ja-JP"/>
              </w:rPr>
            </w:pPr>
            <w:ins w:id="29747" w:author="Delta" w:date="2021-07-23T11:12:00Z">
              <w:r w:rsidRPr="008E21F4">
                <w:rPr>
                  <w:rFonts w:ascii="Arial" w:hAnsi="Arial" w:cs="v5.0.0"/>
                  <w:sz w:val="18"/>
                  <w:lang w:eastAsia="ja-JP"/>
                </w:rPr>
                <w:t>(Note 8)</w:t>
              </w:r>
            </w:ins>
          </w:p>
        </w:tc>
        <w:tc>
          <w:tcPr>
            <w:tcW w:w="2693" w:type="dxa"/>
          </w:tcPr>
          <w:p w14:paraId="277995C2" w14:textId="77777777" w:rsidR="00CB3986" w:rsidRPr="008E21F4" w:rsidRDefault="00CB3986" w:rsidP="00D04D5F">
            <w:pPr>
              <w:keepNext/>
              <w:keepLines/>
              <w:spacing w:after="0"/>
              <w:jc w:val="center"/>
              <w:rPr>
                <w:ins w:id="29748" w:author="Delta" w:date="2021-07-23T11:12:00Z"/>
                <w:rFonts w:ascii="Arial" w:hAnsi="Arial" w:cs="v5.0.0"/>
                <w:sz w:val="18"/>
                <w:lang w:eastAsia="ja-JP"/>
              </w:rPr>
            </w:pPr>
            <w:ins w:id="29749" w:author="Delta" w:date="2021-07-23T11:12:00Z">
              <w:r w:rsidRPr="008E21F4">
                <w:rPr>
                  <w:rFonts w:ascii="Arial" w:hAnsi="Arial" w:cs="v5.0.0"/>
                  <w:sz w:val="18"/>
                  <w:lang w:eastAsia="ja-JP"/>
                </w:rPr>
                <w:t xml:space="preserve">1.015MHz </w:t>
              </w:r>
              <w:r w:rsidRPr="008E21F4">
                <w:rPr>
                  <w:rFonts w:ascii="Arial" w:hAnsi="Arial" w:cs="v5.0.0"/>
                  <w:sz w:val="18"/>
                  <w:lang w:eastAsia="ja-JP"/>
                </w:rPr>
                <w:sym w:font="Symbol" w:char="F0A3"/>
              </w:r>
              <w:r w:rsidRPr="008E21F4">
                <w:rPr>
                  <w:rFonts w:ascii="Arial" w:hAnsi="Arial" w:cs="v5.0.0"/>
                  <w:sz w:val="18"/>
                  <w:lang w:eastAsia="ja-JP"/>
                </w:rPr>
                <w:t xml:space="preserve"> f_offset &lt; 1.5 MHz</w:t>
              </w:r>
            </w:ins>
          </w:p>
        </w:tc>
        <w:tc>
          <w:tcPr>
            <w:tcW w:w="3827" w:type="dxa"/>
          </w:tcPr>
          <w:p w14:paraId="7E72F962" w14:textId="77777777" w:rsidR="00CB3986" w:rsidRPr="008E21F4" w:rsidRDefault="00CB3986" w:rsidP="00D04D5F">
            <w:pPr>
              <w:keepNext/>
              <w:keepLines/>
              <w:spacing w:after="0"/>
              <w:jc w:val="center"/>
              <w:rPr>
                <w:ins w:id="29750" w:author="Delta" w:date="2021-07-23T11:12:00Z"/>
                <w:rFonts w:ascii="Arial" w:hAnsi="Arial" w:cs="Arial"/>
                <w:sz w:val="18"/>
                <w:szCs w:val="18"/>
              </w:rPr>
            </w:pPr>
            <w:ins w:id="29751" w:author="Delta" w:date="2021-07-23T11:12:00Z">
              <w:r w:rsidRPr="008E21F4">
                <w:rPr>
                  <w:rFonts w:ascii="Arial" w:hAnsi="Arial" w:cs="Arial"/>
                  <w:sz w:val="18"/>
                  <w:szCs w:val="18"/>
                </w:rPr>
                <w:t>-32.5 dBm</w:t>
              </w:r>
            </w:ins>
          </w:p>
        </w:tc>
        <w:tc>
          <w:tcPr>
            <w:tcW w:w="1348" w:type="dxa"/>
          </w:tcPr>
          <w:p w14:paraId="1BD61080" w14:textId="77777777" w:rsidR="00CB3986" w:rsidRPr="008E21F4" w:rsidRDefault="00CB3986" w:rsidP="00D04D5F">
            <w:pPr>
              <w:keepNext/>
              <w:keepLines/>
              <w:spacing w:after="0"/>
              <w:jc w:val="center"/>
              <w:rPr>
                <w:ins w:id="29752" w:author="Delta" w:date="2021-07-23T11:12:00Z"/>
                <w:rFonts w:ascii="Arial" w:hAnsi="Arial" w:cs="Arial"/>
                <w:sz w:val="18"/>
                <w:lang w:eastAsia="ja-JP"/>
              </w:rPr>
            </w:pPr>
            <w:ins w:id="29753" w:author="Delta" w:date="2021-07-23T11:12:00Z">
              <w:r w:rsidRPr="008E21F4">
                <w:rPr>
                  <w:rFonts w:ascii="Arial" w:hAnsi="Arial" w:cs="Arial"/>
                  <w:sz w:val="18"/>
                  <w:lang w:eastAsia="ja-JP"/>
                </w:rPr>
                <w:t>30 kHz</w:t>
              </w:r>
            </w:ins>
          </w:p>
        </w:tc>
      </w:tr>
      <w:tr w:rsidR="00CB3986" w:rsidRPr="008E21F4" w14:paraId="644B36E9" w14:textId="77777777" w:rsidTr="00D04D5F">
        <w:trPr>
          <w:cantSplit/>
          <w:jc w:val="center"/>
          <w:ins w:id="29754" w:author="Delta" w:date="2021-07-23T11:12:00Z"/>
        </w:trPr>
        <w:tc>
          <w:tcPr>
            <w:tcW w:w="1915" w:type="dxa"/>
          </w:tcPr>
          <w:p w14:paraId="094B7040" w14:textId="77777777" w:rsidR="00CB3986" w:rsidRPr="008E21F4" w:rsidRDefault="00CB3986" w:rsidP="00D04D5F">
            <w:pPr>
              <w:keepNext/>
              <w:keepLines/>
              <w:spacing w:after="0"/>
              <w:jc w:val="center"/>
              <w:rPr>
                <w:ins w:id="29755" w:author="Delta" w:date="2021-07-23T11:12:00Z"/>
                <w:rFonts w:ascii="Arial" w:hAnsi="Arial" w:cs="v5.0.0"/>
                <w:sz w:val="18"/>
                <w:lang w:eastAsia="ja-JP"/>
              </w:rPr>
            </w:pPr>
            <w:ins w:id="29756" w:author="Delta" w:date="2021-07-23T11:12:00Z">
              <w:r w:rsidRPr="008E21F4">
                <w:rPr>
                  <w:rFonts w:ascii="Arial" w:hAnsi="Arial" w:cs="v5.0.0"/>
                  <w:sz w:val="18"/>
                  <w:lang w:eastAsia="ja-JP"/>
                </w:rPr>
                <w:t xml:space="preserve">1 MHz </w:t>
              </w:r>
              <w:r w:rsidRPr="008E21F4">
                <w:rPr>
                  <w:rFonts w:ascii="Arial" w:hAnsi="Arial" w:cs="v5.0.0"/>
                  <w:sz w:val="18"/>
                  <w:lang w:eastAsia="ja-JP"/>
                </w:rPr>
                <w:sym w:font="Symbol" w:char="F0A3"/>
              </w:r>
              <w:r w:rsidRPr="008E21F4">
                <w:rPr>
                  <w:rFonts w:ascii="Arial" w:hAnsi="Arial" w:cs="v5.0.0"/>
                  <w:sz w:val="18"/>
                  <w:lang w:eastAsia="ja-JP"/>
                </w:rPr>
                <w:t xml:space="preserve"> </w:t>
              </w:r>
              <w:r w:rsidRPr="008E21F4">
                <w:rPr>
                  <w:rFonts w:ascii="Arial" w:hAnsi="Arial" w:cs="v5.0.0"/>
                  <w:sz w:val="18"/>
                  <w:lang w:eastAsia="ja-JP"/>
                </w:rPr>
                <w:sym w:font="Symbol" w:char="F044"/>
              </w:r>
              <w:r w:rsidRPr="008E21F4">
                <w:rPr>
                  <w:rFonts w:ascii="Arial" w:hAnsi="Arial" w:cs="v5.0.0"/>
                  <w:sz w:val="18"/>
                  <w:lang w:eastAsia="ja-JP"/>
                </w:rPr>
                <w:t xml:space="preserve">f </w:t>
              </w:r>
              <w:r w:rsidRPr="008E21F4">
                <w:rPr>
                  <w:rFonts w:ascii="Arial" w:hAnsi="Arial" w:cs="v5.0.0"/>
                  <w:sz w:val="18"/>
                  <w:lang w:eastAsia="ja-JP"/>
                </w:rPr>
                <w:sym w:font="Symbol" w:char="F0A3"/>
              </w:r>
              <w:r w:rsidRPr="008E21F4">
                <w:rPr>
                  <w:rFonts w:ascii="Arial" w:hAnsi="Arial" w:cs="v5.0.0"/>
                  <w:sz w:val="18"/>
                  <w:lang w:eastAsia="ja-JP"/>
                </w:rPr>
                <w:t xml:space="preserve"> 5 MHz</w:t>
              </w:r>
            </w:ins>
          </w:p>
        </w:tc>
        <w:tc>
          <w:tcPr>
            <w:tcW w:w="2693" w:type="dxa"/>
          </w:tcPr>
          <w:p w14:paraId="2E1DFCD3" w14:textId="77777777" w:rsidR="00CB3986" w:rsidRPr="008E21F4" w:rsidRDefault="00CB3986" w:rsidP="00D04D5F">
            <w:pPr>
              <w:keepNext/>
              <w:keepLines/>
              <w:spacing w:after="0"/>
              <w:jc w:val="center"/>
              <w:rPr>
                <w:ins w:id="29757" w:author="Delta" w:date="2021-07-23T11:12:00Z"/>
                <w:rFonts w:ascii="Arial" w:hAnsi="Arial" w:cs="v5.0.0"/>
                <w:sz w:val="18"/>
                <w:lang w:eastAsia="ja-JP"/>
              </w:rPr>
            </w:pPr>
            <w:ins w:id="29758" w:author="Delta" w:date="2021-07-23T11:12:00Z">
              <w:r w:rsidRPr="008E21F4">
                <w:rPr>
                  <w:rFonts w:ascii="Arial" w:hAnsi="Arial" w:cs="v5.0.0"/>
                  <w:sz w:val="18"/>
                  <w:lang w:eastAsia="ja-JP"/>
                </w:rPr>
                <w:t xml:space="preserve">1.5 MHz </w:t>
              </w:r>
              <w:r w:rsidRPr="008E21F4">
                <w:rPr>
                  <w:rFonts w:ascii="Arial" w:hAnsi="Arial" w:cs="v5.0.0"/>
                  <w:sz w:val="18"/>
                  <w:lang w:eastAsia="ja-JP"/>
                </w:rPr>
                <w:sym w:font="Symbol" w:char="F0A3"/>
              </w:r>
              <w:r w:rsidRPr="008E21F4">
                <w:rPr>
                  <w:rFonts w:ascii="Arial" w:hAnsi="Arial" w:cs="v5.0.0"/>
                  <w:sz w:val="18"/>
                  <w:lang w:eastAsia="ja-JP"/>
                </w:rPr>
                <w:t xml:space="preserve"> f_offset &lt; 5.5 MHz</w:t>
              </w:r>
            </w:ins>
          </w:p>
        </w:tc>
        <w:tc>
          <w:tcPr>
            <w:tcW w:w="3827" w:type="dxa"/>
          </w:tcPr>
          <w:p w14:paraId="4F78FF9F" w14:textId="77777777" w:rsidR="00CB3986" w:rsidRPr="008E21F4" w:rsidRDefault="00CB3986" w:rsidP="00D04D5F">
            <w:pPr>
              <w:keepNext/>
              <w:keepLines/>
              <w:spacing w:after="0"/>
              <w:jc w:val="center"/>
              <w:rPr>
                <w:ins w:id="29759" w:author="Delta" w:date="2021-07-23T11:12:00Z"/>
                <w:rFonts w:ascii="Arial" w:hAnsi="Arial" w:cs="Arial"/>
                <w:sz w:val="18"/>
                <w:szCs w:val="18"/>
              </w:rPr>
            </w:pPr>
            <w:ins w:id="29760" w:author="Delta" w:date="2021-07-23T11:12:00Z">
              <w:r w:rsidRPr="008E21F4">
                <w:rPr>
                  <w:rFonts w:ascii="Arial" w:hAnsi="Arial" w:cs="Arial"/>
                  <w:sz w:val="18"/>
                  <w:szCs w:val="18"/>
                </w:rPr>
                <w:t>-19.5 dBm</w:t>
              </w:r>
            </w:ins>
          </w:p>
        </w:tc>
        <w:tc>
          <w:tcPr>
            <w:tcW w:w="1348" w:type="dxa"/>
          </w:tcPr>
          <w:p w14:paraId="6FF34FD9" w14:textId="77777777" w:rsidR="00CB3986" w:rsidRPr="008E21F4" w:rsidRDefault="00CB3986" w:rsidP="00D04D5F">
            <w:pPr>
              <w:keepNext/>
              <w:keepLines/>
              <w:spacing w:after="0"/>
              <w:jc w:val="center"/>
              <w:rPr>
                <w:ins w:id="29761" w:author="Delta" w:date="2021-07-23T11:12:00Z"/>
                <w:rFonts w:ascii="Arial" w:hAnsi="Arial" w:cs="Arial"/>
                <w:sz w:val="18"/>
                <w:lang w:eastAsia="ja-JP"/>
              </w:rPr>
            </w:pPr>
            <w:ins w:id="29762" w:author="Delta" w:date="2021-07-23T11:12:00Z">
              <w:r w:rsidRPr="008E21F4">
                <w:rPr>
                  <w:rFonts w:ascii="Arial" w:hAnsi="Arial" w:cs="Arial"/>
                  <w:sz w:val="18"/>
                  <w:lang w:eastAsia="ja-JP"/>
                </w:rPr>
                <w:t>1 MHz</w:t>
              </w:r>
            </w:ins>
          </w:p>
        </w:tc>
      </w:tr>
      <w:tr w:rsidR="00CB3986" w:rsidRPr="008E21F4" w14:paraId="154585BE" w14:textId="77777777" w:rsidTr="00D04D5F">
        <w:trPr>
          <w:cantSplit/>
          <w:jc w:val="center"/>
          <w:ins w:id="29763" w:author="Delta" w:date="2021-07-23T11:12:00Z"/>
        </w:trPr>
        <w:tc>
          <w:tcPr>
            <w:tcW w:w="1915" w:type="dxa"/>
          </w:tcPr>
          <w:p w14:paraId="348664E2" w14:textId="77777777" w:rsidR="00CB3986" w:rsidRPr="00D56583" w:rsidRDefault="00CB3986" w:rsidP="00D04D5F">
            <w:pPr>
              <w:keepNext/>
              <w:keepLines/>
              <w:spacing w:after="0"/>
              <w:jc w:val="center"/>
              <w:rPr>
                <w:ins w:id="29764" w:author="Delta" w:date="2021-07-23T11:12:00Z"/>
                <w:rFonts w:ascii="Arial" w:hAnsi="Arial" w:cs="v5.0.0"/>
                <w:sz w:val="18"/>
                <w:lang w:val="sv-FI" w:eastAsia="ja-JP"/>
              </w:rPr>
            </w:pPr>
            <w:ins w:id="29765" w:author="Delta" w:date="2021-07-23T11:12:00Z">
              <w:r w:rsidRPr="00D56583">
                <w:rPr>
                  <w:rFonts w:ascii="Arial" w:hAnsi="Arial" w:cs="v5.0.0"/>
                  <w:sz w:val="18"/>
                  <w:lang w:val="sv-FI" w:eastAsia="ja-JP"/>
                </w:rPr>
                <w:t xml:space="preserve">5 MHz </w:t>
              </w:r>
              <w:r w:rsidRPr="008E21F4">
                <w:rPr>
                  <w:rFonts w:ascii="Arial" w:hAnsi="Arial" w:cs="v5.0.0"/>
                  <w:sz w:val="18"/>
                  <w:lang w:eastAsia="ja-JP"/>
                </w:rPr>
                <w:sym w:font="Symbol" w:char="00A3"/>
              </w:r>
              <w:r w:rsidRPr="00D56583">
                <w:rPr>
                  <w:rFonts w:ascii="Arial" w:hAnsi="Arial" w:cs="v5.0.0"/>
                  <w:sz w:val="18"/>
                  <w:lang w:val="sv-FI" w:eastAsia="ja-JP"/>
                </w:rPr>
                <w:t xml:space="preserve"> </w:t>
              </w:r>
              <w:r w:rsidRPr="008E21F4">
                <w:rPr>
                  <w:rFonts w:ascii="Arial" w:hAnsi="Arial" w:cs="v5.0.0"/>
                  <w:sz w:val="18"/>
                  <w:lang w:eastAsia="ja-JP"/>
                </w:rPr>
                <w:sym w:font="Symbol" w:char="0044"/>
              </w:r>
              <w:r w:rsidRPr="00D56583">
                <w:rPr>
                  <w:rFonts w:ascii="Arial" w:hAnsi="Arial" w:cs="v5.0.0"/>
                  <w:sz w:val="18"/>
                  <w:lang w:val="sv-FI" w:eastAsia="ja-JP"/>
                </w:rPr>
                <w:t xml:space="preserve">f &lt; min(10 MHz, </w:t>
              </w:r>
              <w:r w:rsidRPr="008E21F4">
                <w:rPr>
                  <w:rFonts w:ascii="Arial" w:hAnsi="Arial" w:cs="v5.0.0"/>
                  <w:sz w:val="18"/>
                  <w:lang w:eastAsia="ja-JP"/>
                </w:rPr>
                <w:t>Δ</w:t>
              </w:r>
              <w:r w:rsidRPr="00D56583">
                <w:rPr>
                  <w:rFonts w:ascii="Arial" w:hAnsi="Arial" w:cs="v5.0.0"/>
                  <w:sz w:val="18"/>
                  <w:lang w:val="sv-FI" w:eastAsia="ja-JP"/>
                </w:rPr>
                <w:t>f</w:t>
              </w:r>
              <w:r w:rsidRPr="00D56583">
                <w:rPr>
                  <w:rFonts w:ascii="Arial" w:hAnsi="Arial" w:cs="v5.0.0"/>
                  <w:sz w:val="18"/>
                  <w:vertAlign w:val="subscript"/>
                  <w:lang w:val="sv-FI" w:eastAsia="ja-JP"/>
                </w:rPr>
                <w:t>max</w:t>
              </w:r>
              <w:r w:rsidRPr="00D56583">
                <w:rPr>
                  <w:rFonts w:ascii="Arial" w:hAnsi="Arial" w:cs="v5.0.0"/>
                  <w:sz w:val="18"/>
                  <w:lang w:val="sv-FI" w:eastAsia="ja-JP"/>
                </w:rPr>
                <w:t>)</w:t>
              </w:r>
            </w:ins>
          </w:p>
        </w:tc>
        <w:tc>
          <w:tcPr>
            <w:tcW w:w="2693" w:type="dxa"/>
          </w:tcPr>
          <w:p w14:paraId="22D8FC95" w14:textId="77777777" w:rsidR="00CB3986" w:rsidRPr="00D56583" w:rsidRDefault="00CB3986" w:rsidP="00D04D5F">
            <w:pPr>
              <w:keepNext/>
              <w:keepLines/>
              <w:spacing w:after="0"/>
              <w:jc w:val="center"/>
              <w:rPr>
                <w:ins w:id="29766" w:author="Delta" w:date="2021-07-23T11:12:00Z"/>
                <w:rFonts w:ascii="Arial" w:hAnsi="Arial" w:cs="v5.0.0"/>
                <w:sz w:val="18"/>
                <w:lang w:val="sv-FI" w:eastAsia="ja-JP"/>
              </w:rPr>
            </w:pPr>
            <w:ins w:id="29767" w:author="Delta" w:date="2021-07-23T11:12:00Z">
              <w:r w:rsidRPr="00D56583">
                <w:rPr>
                  <w:rFonts w:ascii="Arial" w:hAnsi="Arial" w:cs="v5.0.0"/>
                  <w:sz w:val="18"/>
                  <w:lang w:val="sv-FI" w:eastAsia="ja-JP"/>
                </w:rPr>
                <w:t xml:space="preserve">5.5 MHz </w:t>
              </w:r>
              <w:r w:rsidRPr="008E21F4">
                <w:rPr>
                  <w:rFonts w:ascii="Arial" w:hAnsi="Arial" w:cs="v5.0.0"/>
                  <w:sz w:val="18"/>
                  <w:lang w:eastAsia="ja-JP"/>
                </w:rPr>
                <w:sym w:font="Symbol" w:char="00A3"/>
              </w:r>
              <w:r w:rsidRPr="00D56583">
                <w:rPr>
                  <w:rFonts w:ascii="Arial" w:hAnsi="Arial" w:cs="v5.0.0"/>
                  <w:sz w:val="18"/>
                  <w:lang w:val="sv-FI" w:eastAsia="ja-JP"/>
                </w:rPr>
                <w:t xml:space="preserve"> f_offset &lt; min(10.5 MHz, f_offset</w:t>
              </w:r>
              <w:r w:rsidRPr="00D56583">
                <w:rPr>
                  <w:rFonts w:ascii="Arial" w:hAnsi="Arial" w:cs="v5.0.0"/>
                  <w:sz w:val="18"/>
                  <w:vertAlign w:val="subscript"/>
                  <w:lang w:val="sv-FI" w:eastAsia="ja-JP"/>
                </w:rPr>
                <w:t>max</w:t>
              </w:r>
              <w:r w:rsidRPr="00D56583">
                <w:rPr>
                  <w:rFonts w:ascii="Arial" w:hAnsi="Arial" w:cs="v5.0.0"/>
                  <w:sz w:val="18"/>
                  <w:lang w:val="sv-FI" w:eastAsia="ja-JP"/>
                </w:rPr>
                <w:t>)</w:t>
              </w:r>
            </w:ins>
          </w:p>
        </w:tc>
        <w:tc>
          <w:tcPr>
            <w:tcW w:w="3827" w:type="dxa"/>
          </w:tcPr>
          <w:p w14:paraId="795EA8BB" w14:textId="77777777" w:rsidR="00CB3986" w:rsidRPr="008E21F4" w:rsidRDefault="00CB3986" w:rsidP="00D04D5F">
            <w:pPr>
              <w:keepNext/>
              <w:keepLines/>
              <w:spacing w:after="0"/>
              <w:jc w:val="center"/>
              <w:rPr>
                <w:ins w:id="29768" w:author="Delta" w:date="2021-07-23T11:12:00Z"/>
                <w:rFonts w:ascii="Arial" w:hAnsi="Arial" w:cs="v5.0.0"/>
                <w:sz w:val="18"/>
                <w:lang w:eastAsia="ja-JP"/>
              </w:rPr>
            </w:pPr>
            <w:ins w:id="29769" w:author="Delta" w:date="2021-07-23T11:12:00Z">
              <w:r w:rsidRPr="008E21F4">
                <w:rPr>
                  <w:rFonts w:ascii="Arial" w:hAnsi="Arial" w:cs="v5.0.0"/>
                  <w:sz w:val="18"/>
                  <w:lang w:eastAsia="ja-JP"/>
                </w:rPr>
                <w:t>-23.5 dBm</w:t>
              </w:r>
            </w:ins>
          </w:p>
        </w:tc>
        <w:tc>
          <w:tcPr>
            <w:tcW w:w="1348" w:type="dxa"/>
          </w:tcPr>
          <w:p w14:paraId="3F7C0E83" w14:textId="77777777" w:rsidR="00CB3986" w:rsidRPr="008E21F4" w:rsidRDefault="00CB3986" w:rsidP="00D04D5F">
            <w:pPr>
              <w:keepNext/>
              <w:keepLines/>
              <w:spacing w:after="0"/>
              <w:jc w:val="center"/>
              <w:rPr>
                <w:ins w:id="29770" w:author="Delta" w:date="2021-07-23T11:12:00Z"/>
                <w:rFonts w:ascii="Arial" w:hAnsi="Arial" w:cs="Arial"/>
                <w:sz w:val="18"/>
                <w:lang w:eastAsia="ja-JP"/>
              </w:rPr>
            </w:pPr>
            <w:ins w:id="29771" w:author="Delta" w:date="2021-07-23T11:12:00Z">
              <w:r w:rsidRPr="008E21F4">
                <w:rPr>
                  <w:rFonts w:ascii="Arial" w:hAnsi="Arial" w:cs="Arial"/>
                  <w:sz w:val="18"/>
                  <w:lang w:eastAsia="ja-JP"/>
                </w:rPr>
                <w:t>1 MHz</w:t>
              </w:r>
            </w:ins>
          </w:p>
        </w:tc>
      </w:tr>
      <w:tr w:rsidR="00CB3986" w:rsidRPr="008E21F4" w14:paraId="4E039A6F" w14:textId="77777777" w:rsidTr="00D04D5F">
        <w:trPr>
          <w:cantSplit/>
          <w:jc w:val="center"/>
          <w:ins w:id="29772" w:author="Delta" w:date="2021-07-23T11:12:00Z"/>
        </w:trPr>
        <w:tc>
          <w:tcPr>
            <w:tcW w:w="1915" w:type="dxa"/>
          </w:tcPr>
          <w:p w14:paraId="27288ECF" w14:textId="77777777" w:rsidR="00CB3986" w:rsidRPr="008E21F4" w:rsidRDefault="00CB3986" w:rsidP="00D04D5F">
            <w:pPr>
              <w:keepNext/>
              <w:keepLines/>
              <w:spacing w:after="0"/>
              <w:jc w:val="center"/>
              <w:rPr>
                <w:ins w:id="29773" w:author="Delta" w:date="2021-07-23T11:12:00Z"/>
                <w:rFonts w:ascii="Arial" w:hAnsi="Arial" w:cs="v5.0.0"/>
                <w:sz w:val="18"/>
                <w:lang w:eastAsia="ja-JP"/>
              </w:rPr>
            </w:pPr>
            <w:ins w:id="29774" w:author="Delta" w:date="2021-07-23T11:12:00Z">
              <w:r w:rsidRPr="008E21F4">
                <w:rPr>
                  <w:rFonts w:ascii="Arial" w:hAnsi="Arial" w:cs="v5.0.0"/>
                  <w:sz w:val="18"/>
                  <w:lang w:eastAsia="ja-JP"/>
                </w:rPr>
                <w:t xml:space="preserve">10 MHz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 xml:space="preserve">f </w:t>
              </w:r>
              <w:r w:rsidRPr="008E21F4">
                <w:rPr>
                  <w:rFonts w:ascii="Arial" w:hAnsi="Arial" w:cs="v5.0.0"/>
                  <w:sz w:val="18"/>
                  <w:lang w:eastAsia="ja-JP"/>
                </w:rPr>
                <w:sym w:font="Symbol" w:char="00A3"/>
              </w:r>
              <w:r w:rsidRPr="008E21F4">
                <w:rPr>
                  <w:rFonts w:ascii="Arial" w:hAnsi="Arial" w:cs="v5.0.0"/>
                  <w:sz w:val="18"/>
                  <w:lang w:eastAsia="ja-JP"/>
                </w:rPr>
                <w:t xml:space="preserve"> </w:t>
              </w:r>
              <w:r w:rsidRPr="008E21F4">
                <w:rPr>
                  <w:rFonts w:ascii="Arial" w:hAnsi="Arial" w:cs="v5.0.0"/>
                  <w:sz w:val="18"/>
                  <w:lang w:eastAsia="ja-JP"/>
                </w:rPr>
                <w:sym w:font="Symbol" w:char="0044"/>
              </w:r>
              <w:r w:rsidRPr="008E21F4">
                <w:rPr>
                  <w:rFonts w:ascii="Arial" w:hAnsi="Arial" w:cs="v5.0.0"/>
                  <w:sz w:val="18"/>
                  <w:lang w:eastAsia="ja-JP"/>
                </w:rPr>
                <w:t>f</w:t>
              </w:r>
              <w:r w:rsidRPr="008E21F4">
                <w:rPr>
                  <w:rFonts w:ascii="Arial" w:hAnsi="Arial" w:cs="v5.0.0"/>
                  <w:sz w:val="18"/>
                  <w:vertAlign w:val="subscript"/>
                  <w:lang w:eastAsia="ja-JP"/>
                </w:rPr>
                <w:t>max</w:t>
              </w:r>
            </w:ins>
          </w:p>
        </w:tc>
        <w:tc>
          <w:tcPr>
            <w:tcW w:w="2693" w:type="dxa"/>
          </w:tcPr>
          <w:p w14:paraId="59FB6B4C" w14:textId="77777777" w:rsidR="00CB3986" w:rsidRPr="008E21F4" w:rsidRDefault="00CB3986" w:rsidP="00D04D5F">
            <w:pPr>
              <w:keepNext/>
              <w:keepLines/>
              <w:spacing w:after="0"/>
              <w:jc w:val="center"/>
              <w:rPr>
                <w:ins w:id="29775" w:author="Delta" w:date="2021-07-23T11:12:00Z"/>
                <w:rFonts w:ascii="Arial" w:hAnsi="Arial" w:cs="v5.0.0"/>
                <w:sz w:val="18"/>
                <w:lang w:eastAsia="ja-JP"/>
              </w:rPr>
            </w:pPr>
            <w:ins w:id="29776" w:author="Delta" w:date="2021-07-23T11:12:00Z">
              <w:r w:rsidRPr="008E21F4">
                <w:rPr>
                  <w:rFonts w:ascii="Arial" w:hAnsi="Arial" w:cs="v5.0.0"/>
                  <w:sz w:val="18"/>
                  <w:lang w:eastAsia="ja-JP"/>
                </w:rPr>
                <w:t xml:space="preserve">10.5 MHz </w:t>
              </w:r>
              <w:r w:rsidRPr="008E21F4">
                <w:rPr>
                  <w:rFonts w:ascii="Arial" w:hAnsi="Arial" w:cs="v5.0.0"/>
                  <w:sz w:val="18"/>
                  <w:lang w:eastAsia="ja-JP"/>
                </w:rPr>
                <w:sym w:font="Symbol" w:char="00A3"/>
              </w:r>
              <w:r w:rsidRPr="008E21F4">
                <w:rPr>
                  <w:rFonts w:ascii="Arial" w:hAnsi="Arial" w:cs="v5.0.0"/>
                  <w:sz w:val="18"/>
                  <w:lang w:eastAsia="ja-JP"/>
                </w:rPr>
                <w:t xml:space="preserve"> f_offset &lt; f_offset</w:t>
              </w:r>
              <w:r w:rsidRPr="008E21F4">
                <w:rPr>
                  <w:rFonts w:ascii="Arial" w:hAnsi="Arial" w:cs="v5.0.0"/>
                  <w:sz w:val="18"/>
                  <w:vertAlign w:val="subscript"/>
                  <w:lang w:eastAsia="ja-JP"/>
                </w:rPr>
                <w:t>max</w:t>
              </w:r>
            </w:ins>
          </w:p>
        </w:tc>
        <w:tc>
          <w:tcPr>
            <w:tcW w:w="3827" w:type="dxa"/>
          </w:tcPr>
          <w:p w14:paraId="1D50231F" w14:textId="77777777" w:rsidR="00CB3986" w:rsidRPr="008E21F4" w:rsidRDefault="00CB3986" w:rsidP="00D04D5F">
            <w:pPr>
              <w:keepNext/>
              <w:keepLines/>
              <w:spacing w:after="0"/>
              <w:jc w:val="center"/>
              <w:rPr>
                <w:ins w:id="29777" w:author="Delta" w:date="2021-07-23T11:12:00Z"/>
                <w:rFonts w:ascii="Arial" w:hAnsi="Arial" w:cs="v5.0.0"/>
                <w:sz w:val="18"/>
                <w:lang w:eastAsia="ja-JP"/>
              </w:rPr>
            </w:pPr>
            <w:ins w:id="29778" w:author="Delta" w:date="2021-07-23T11:12:00Z">
              <w:r w:rsidRPr="008E21F4">
                <w:rPr>
                  <w:rFonts w:ascii="Arial" w:hAnsi="Arial" w:cs="v5.0.0"/>
                  <w:sz w:val="18"/>
                  <w:lang w:eastAsia="ja-JP"/>
                </w:rPr>
                <w:t>-25 dBm (Note 9)</w:t>
              </w:r>
            </w:ins>
          </w:p>
        </w:tc>
        <w:tc>
          <w:tcPr>
            <w:tcW w:w="1348" w:type="dxa"/>
          </w:tcPr>
          <w:p w14:paraId="26600DF1" w14:textId="77777777" w:rsidR="00CB3986" w:rsidRPr="008E21F4" w:rsidRDefault="00CB3986" w:rsidP="00D04D5F">
            <w:pPr>
              <w:keepNext/>
              <w:keepLines/>
              <w:spacing w:after="0"/>
              <w:jc w:val="center"/>
              <w:rPr>
                <w:ins w:id="29779" w:author="Delta" w:date="2021-07-23T11:12:00Z"/>
                <w:rFonts w:ascii="Arial" w:hAnsi="Arial" w:cs="Arial"/>
                <w:sz w:val="18"/>
                <w:lang w:eastAsia="ja-JP"/>
              </w:rPr>
            </w:pPr>
            <w:ins w:id="29780" w:author="Delta" w:date="2021-07-23T11:12:00Z">
              <w:r w:rsidRPr="008E21F4">
                <w:rPr>
                  <w:rFonts w:ascii="Arial" w:hAnsi="Arial" w:cs="Arial"/>
                  <w:sz w:val="18"/>
                  <w:lang w:eastAsia="ja-JP"/>
                </w:rPr>
                <w:t>1 MHz</w:t>
              </w:r>
            </w:ins>
          </w:p>
        </w:tc>
      </w:tr>
      <w:tr w:rsidR="00CB3986" w:rsidRPr="008E21F4" w14:paraId="373D1DFF" w14:textId="77777777" w:rsidTr="00D04D5F">
        <w:trPr>
          <w:cantSplit/>
          <w:jc w:val="center"/>
          <w:ins w:id="29781" w:author="Delta" w:date="2021-07-23T11:12:00Z"/>
        </w:trPr>
        <w:tc>
          <w:tcPr>
            <w:tcW w:w="9783" w:type="dxa"/>
            <w:gridSpan w:val="4"/>
          </w:tcPr>
          <w:p w14:paraId="7B4883E4" w14:textId="77777777" w:rsidR="00CB3986" w:rsidRPr="008E21F4" w:rsidRDefault="00CB3986" w:rsidP="00D04D5F">
            <w:pPr>
              <w:pStyle w:val="TAN"/>
              <w:rPr>
                <w:ins w:id="29782" w:author="Delta" w:date="2021-07-23T11:12:00Z"/>
                <w:lang w:eastAsia="ja-JP"/>
              </w:rPr>
            </w:pPr>
            <w:ins w:id="29783" w:author="Delta" w:date="2021-07-23T11:12:00Z">
              <w:r w:rsidRPr="008E21F4">
                <w:rPr>
                  <w:lang w:eastAsia="ja-JP"/>
                </w:rPr>
                <w:t xml:space="preserve">NOTE </w:t>
              </w:r>
              <w:r w:rsidRPr="008E21F4">
                <w:rPr>
                  <w:lang w:eastAsia="zh-CN"/>
                </w:rPr>
                <w:t>1</w:t>
              </w:r>
              <w:r w:rsidRPr="008E21F4">
                <w:rPr>
                  <w:lang w:eastAsia="ja-JP"/>
                </w:rPr>
                <w:t>:</w:t>
              </w:r>
              <w:r w:rsidRPr="008E21F4">
                <w:rPr>
                  <w:lang w:eastAsia="ja-JP"/>
                </w:rPr>
                <w:tab/>
                <w:t xml:space="preserve">The limits in this table only apply for operation with a standalone </w:t>
              </w:r>
              <w:r w:rsidRPr="008E21F4">
                <w:rPr>
                  <w:lang w:eastAsia="zh-CN"/>
                </w:rPr>
                <w:t>NB-IoT</w:t>
              </w:r>
              <w:r w:rsidRPr="008E21F4">
                <w:rPr>
                  <w:lang w:eastAsia="ja-JP"/>
                </w:rPr>
                <w:t xml:space="preserve"> carrier adjacent to the Base Station RF Bandwidth edge.</w:t>
              </w:r>
            </w:ins>
          </w:p>
          <w:p w14:paraId="27F8AD6D" w14:textId="77777777" w:rsidR="00CB3986" w:rsidRPr="008E21F4" w:rsidRDefault="00CB3986" w:rsidP="00D04D5F">
            <w:pPr>
              <w:pStyle w:val="TAN"/>
              <w:rPr>
                <w:ins w:id="29784" w:author="Delta" w:date="2021-07-23T11:12:00Z"/>
                <w:lang w:eastAsia="ja-JP"/>
              </w:rPr>
            </w:pPr>
            <w:ins w:id="29785" w:author="Delta" w:date="2021-07-23T11:12:00Z">
              <w:r w:rsidRPr="008E21F4">
                <w:rPr>
                  <w:lang w:eastAsia="ja-JP"/>
                </w:rPr>
                <w:t xml:space="preserve">NOTE </w:t>
              </w:r>
              <w:r w:rsidRPr="008E21F4">
                <w:rPr>
                  <w:lang w:eastAsia="zh-CN"/>
                </w:rPr>
                <w:t>2</w:t>
              </w:r>
              <w:r w:rsidRPr="008E21F4">
                <w:rPr>
                  <w:lang w:eastAsia="ja-JP"/>
                </w:rPr>
                <w:t>:</w:t>
              </w:r>
              <w:r w:rsidRPr="008E21F4">
                <w:rPr>
                  <w:lang w:eastAsia="ja-JP"/>
                </w:rPr>
                <w:tab/>
                <w:t xml:space="preserve">For a BS supporting non-contiguous spectrum operation </w:t>
              </w:r>
              <w:r w:rsidRPr="008E21F4">
                <w:rPr>
                  <w:lang w:eastAsia="zh-CN"/>
                </w:rPr>
                <w:t xml:space="preserve">within any operating band </w:t>
              </w:r>
              <w:r w:rsidRPr="008E21F4">
                <w:rPr>
                  <w:lang w:eastAsia="ja-JP"/>
                </w:rPr>
                <w:t xml:space="preserve">the minimum requirement within sub-block gaps is calculated as a cumulative sum of </w:t>
              </w:r>
              <w:r w:rsidRPr="008E21F4">
                <w:rPr>
                  <w:lang w:eastAsia="zh-CN"/>
                </w:rPr>
                <w:t xml:space="preserve">contributions from </w:t>
              </w:r>
              <w:r w:rsidRPr="008E21F4">
                <w:rPr>
                  <w:lang w:eastAsia="ja-JP"/>
                </w:rPr>
                <w:t xml:space="preserve">adjacent </w:t>
              </w:r>
              <w:r w:rsidRPr="008E21F4">
                <w:rPr>
                  <w:rFonts w:cs="v5.0.0"/>
                  <w:lang w:eastAsia="ja-JP"/>
                </w:rPr>
                <w:t>sub blocks on each side of the sub block gap</w:t>
              </w:r>
              <w:r w:rsidRPr="008E21F4">
                <w:rPr>
                  <w:lang w:eastAsia="ja-JP"/>
                </w:rPr>
                <w:t>.</w:t>
              </w:r>
            </w:ins>
          </w:p>
          <w:p w14:paraId="0A220225" w14:textId="77777777" w:rsidR="00CB3986" w:rsidRPr="008E21F4" w:rsidRDefault="00CB3986" w:rsidP="00D04D5F">
            <w:pPr>
              <w:pStyle w:val="TAN"/>
              <w:rPr>
                <w:ins w:id="29786" w:author="Delta" w:date="2021-07-23T11:12:00Z"/>
                <w:lang w:eastAsia="zh-CN"/>
              </w:rPr>
            </w:pPr>
            <w:ins w:id="29787" w:author="Delta" w:date="2021-07-23T11:12:00Z">
              <w:r w:rsidRPr="008E21F4">
                <w:rPr>
                  <w:lang w:eastAsia="ja-JP"/>
                </w:rPr>
                <w:t>NOTE</w:t>
              </w:r>
              <w:r w:rsidRPr="008E21F4">
                <w:rPr>
                  <w:lang w:eastAsia="zh-CN"/>
                </w:rPr>
                <w:t xml:space="preserve"> 3</w:t>
              </w:r>
              <w:r w:rsidRPr="008E21F4">
                <w:rPr>
                  <w:lang w:eastAsia="ja-JP"/>
                </w:rPr>
                <w:t>:</w:t>
              </w:r>
              <w:r w:rsidRPr="008E21F4">
                <w:rPr>
                  <w:lang w:eastAsia="ja-JP"/>
                </w:rPr>
                <w:tab/>
                <w:t>For a BS supporting multi-band operation with Inter RF Bandwidth gap &lt; 20MHz the minimum requirement within the Inter RF Bandwidth gaps is calculated as a cumulative sum of contributions from adjacent sub-blocks or RF Bandwidth on each side of the Inter RF Bandwidth gap.</w:t>
              </w:r>
            </w:ins>
          </w:p>
          <w:p w14:paraId="55B90D39" w14:textId="77777777" w:rsidR="00CB3986" w:rsidRPr="008E21F4" w:rsidRDefault="00CB3986" w:rsidP="00D04D5F">
            <w:pPr>
              <w:pStyle w:val="TAN"/>
              <w:rPr>
                <w:ins w:id="29788" w:author="Delta" w:date="2021-07-23T11:12:00Z"/>
                <w:lang w:eastAsia="zh-CN"/>
              </w:rPr>
            </w:pPr>
            <w:ins w:id="29789" w:author="Delta" w:date="2021-07-23T11:12:00Z">
              <w:r w:rsidRPr="008E21F4">
                <w:t>N</w:t>
              </w:r>
              <w:r w:rsidRPr="008E21F4">
                <w:rPr>
                  <w:lang w:eastAsia="zh-CN"/>
                </w:rPr>
                <w:t>OTE 4</w:t>
              </w:r>
              <w:r w:rsidRPr="008E21F4">
                <w:t>:</w:t>
              </w:r>
              <w:r w:rsidRPr="008E21F4">
                <w:tab/>
                <w:t>In case the carrier adjacent to the RF bandwidth edge is a standalone NB-IoT carrier, the value of X = PNB-IoTcarrier – 31, where PNB-IoTcarrier is the power level of the standalone NB-IoT carrier adjacent to the RF bandwidth edge. In other cases, X = 0.</w:t>
              </w:r>
            </w:ins>
          </w:p>
        </w:tc>
      </w:tr>
    </w:tbl>
    <w:p w14:paraId="3EB494C1" w14:textId="77777777" w:rsidR="00CB3986" w:rsidRPr="008E21F4" w:rsidRDefault="00CB3986" w:rsidP="00CB3986"/>
    <w:p w14:paraId="30BB9724" w14:textId="77777777" w:rsidR="00CB3986" w:rsidRPr="008E21F4" w:rsidRDefault="00CB3986" w:rsidP="00CB3986">
      <w:pPr>
        <w:pStyle w:val="Heading5"/>
        <w:ind w:left="0" w:firstLine="0"/>
      </w:pPr>
      <w:bookmarkStart w:id="29790" w:name="_Toc21017859"/>
      <w:bookmarkStart w:id="29791" w:name="_Toc29486322"/>
      <w:bookmarkStart w:id="29792" w:name="_Toc29757012"/>
      <w:bookmarkStart w:id="29793" w:name="_Toc29758125"/>
      <w:bookmarkStart w:id="29794" w:name="_Toc35952690"/>
      <w:bookmarkStart w:id="29795" w:name="_Toc37174690"/>
      <w:bookmarkStart w:id="29796" w:name="_Toc37176571"/>
      <w:bookmarkStart w:id="29797" w:name="_Toc45831646"/>
      <w:bookmarkStart w:id="29798" w:name="_Toc45832371"/>
      <w:bookmarkStart w:id="29799" w:name="_Toc52547299"/>
      <w:bookmarkStart w:id="29800" w:name="_Toc61110446"/>
      <w:bookmarkStart w:id="29801" w:name="_Toc67910728"/>
      <w:bookmarkStart w:id="29802" w:name="_Toc75187652"/>
      <w:bookmarkStart w:id="29803" w:name="_Toc76501407"/>
      <w:bookmarkStart w:id="29804" w:name="_Toc408331259"/>
      <w:r w:rsidRPr="008E21F4">
        <w:t>6.6.3.5.3</w:t>
      </w:r>
      <w:r w:rsidRPr="008E21F4">
        <w:tab/>
        <w:t>Additional requirements</w:t>
      </w:r>
      <w:bookmarkEnd w:id="29790"/>
      <w:bookmarkEnd w:id="29791"/>
      <w:bookmarkEnd w:id="29792"/>
      <w:bookmarkEnd w:id="29793"/>
      <w:bookmarkEnd w:id="29794"/>
      <w:bookmarkEnd w:id="29795"/>
      <w:bookmarkEnd w:id="29796"/>
      <w:bookmarkEnd w:id="29797"/>
      <w:bookmarkEnd w:id="29798"/>
      <w:bookmarkEnd w:id="29799"/>
      <w:bookmarkEnd w:id="29800"/>
      <w:bookmarkEnd w:id="29801"/>
      <w:bookmarkEnd w:id="29802"/>
      <w:bookmarkEnd w:id="29803"/>
      <w:bookmarkEnd w:id="29804"/>
    </w:p>
    <w:p w14:paraId="27A2108E" w14:textId="77777777" w:rsidR="00CB3986" w:rsidRPr="008E21F4" w:rsidRDefault="00CB3986" w:rsidP="00CB3986">
      <w:pPr>
        <w:keepNext/>
        <w:rPr>
          <w:rFonts w:cs="v5.0.0"/>
        </w:rPr>
      </w:pPr>
      <w:r w:rsidRPr="008E21F4">
        <w:rPr>
          <w:rFonts w:cs="v5.0.0"/>
        </w:rPr>
        <w:t>In certain regions the following requirement may apply. For E-UTRA</w:t>
      </w:r>
      <w:ins w:id="29805" w:author="Delta" w:date="2021-07-23T11:12:00Z">
        <w:r w:rsidRPr="008E21F4">
          <w:rPr>
            <w:rFonts w:cs="v5.0.0"/>
          </w:rPr>
          <w:t>, E-UTRA with NB-IoT and NB-IoT</w:t>
        </w:r>
      </w:ins>
      <w:r w:rsidRPr="008E21F4">
        <w:rPr>
          <w:rFonts w:cs="v5.0.0"/>
        </w:rPr>
        <w:t xml:space="preserve"> BS operating in Bands 5, 26, 27 or 28, emissions shall not exceed the maximum levels specified in Tables 6.6.3.5.3-1.</w:t>
      </w:r>
    </w:p>
    <w:p w14:paraId="0F61CE36" w14:textId="77777777" w:rsidR="00CB3986" w:rsidRPr="008E21F4" w:rsidRDefault="00CB3986" w:rsidP="00CB3986">
      <w:pPr>
        <w:pStyle w:val="TH"/>
        <w:rPr>
          <w:rFonts w:cs="v5.0.0"/>
        </w:rPr>
      </w:pPr>
      <w:r w:rsidRPr="008E21F4">
        <w:t>Table 6.6.3.5.3-1: Additional operating band unwanted emission limits for E-UTRA bands &l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29806"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191"/>
        <w:gridCol w:w="2126"/>
        <w:gridCol w:w="2977"/>
        <w:gridCol w:w="1285"/>
        <w:gridCol w:w="1418"/>
        <w:tblGridChange w:id="29807">
          <w:tblGrid>
            <w:gridCol w:w="113"/>
            <w:gridCol w:w="1078"/>
            <w:gridCol w:w="113"/>
            <w:gridCol w:w="2013"/>
            <w:gridCol w:w="113"/>
            <w:gridCol w:w="2864"/>
            <w:gridCol w:w="113"/>
            <w:gridCol w:w="1172"/>
            <w:gridCol w:w="113"/>
            <w:gridCol w:w="1305"/>
            <w:gridCol w:w="113"/>
          </w:tblGrid>
        </w:tblGridChange>
      </w:tblGrid>
      <w:tr w:rsidR="00CB3986" w:rsidRPr="008E21F4" w14:paraId="1214634C" w14:textId="77777777" w:rsidTr="00D04D5F">
        <w:trPr>
          <w:jc w:val="center"/>
          <w:trPrChange w:id="29808" w:author="Delta" w:date="2021-07-23T11:12:00Z">
            <w:trPr>
              <w:gridAfter w:val="0"/>
              <w:jc w:val="center"/>
            </w:trPr>
          </w:trPrChange>
        </w:trPr>
        <w:tc>
          <w:tcPr>
            <w:tcW w:w="1191" w:type="dxa"/>
            <w:tcPrChange w:id="29809" w:author="Delta" w:date="2021-07-23T11:12:00Z">
              <w:tcPr>
                <w:tcW w:w="1191" w:type="dxa"/>
                <w:gridSpan w:val="2"/>
              </w:tcPr>
            </w:tcPrChange>
          </w:tcPr>
          <w:p w14:paraId="3630B10E" w14:textId="77777777" w:rsidR="00CB3986" w:rsidRPr="008E21F4" w:rsidRDefault="00CB3986" w:rsidP="00D04D5F">
            <w:pPr>
              <w:pStyle w:val="TAH"/>
              <w:rPr>
                <w:rFonts w:cs="Arial"/>
              </w:rPr>
            </w:pPr>
            <w:r w:rsidRPr="008E21F4">
              <w:rPr>
                <w:rFonts w:cs="Arial"/>
              </w:rPr>
              <w:t>Channel bandwidth</w:t>
            </w:r>
          </w:p>
        </w:tc>
        <w:tc>
          <w:tcPr>
            <w:tcW w:w="2126" w:type="dxa"/>
            <w:tcPrChange w:id="29810" w:author="Delta" w:date="2021-07-23T11:12:00Z">
              <w:tcPr>
                <w:tcW w:w="2126" w:type="dxa"/>
                <w:gridSpan w:val="2"/>
              </w:tcPr>
            </w:tcPrChange>
          </w:tcPr>
          <w:p w14:paraId="05052BD9"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7" w:type="dxa"/>
            <w:tcPrChange w:id="29811" w:author="Delta" w:date="2021-07-23T11:12:00Z">
              <w:tcPr>
                <w:tcW w:w="2977" w:type="dxa"/>
                <w:gridSpan w:val="2"/>
              </w:tcPr>
            </w:tcPrChange>
          </w:tcPr>
          <w:p w14:paraId="326FDB6E"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1285" w:type="dxa"/>
            <w:tcPrChange w:id="29812" w:author="Delta" w:date="2021-07-23T11:12:00Z">
              <w:tcPr>
                <w:tcW w:w="1285" w:type="dxa"/>
                <w:gridSpan w:val="2"/>
              </w:tcPr>
            </w:tcPrChange>
          </w:tcPr>
          <w:p w14:paraId="0841DC43" w14:textId="77777777" w:rsidR="00CB3986" w:rsidRPr="008E21F4" w:rsidRDefault="00CB3986" w:rsidP="00D04D5F">
            <w:pPr>
              <w:pStyle w:val="TAH"/>
              <w:rPr>
                <w:rFonts w:cs="v5.0.0"/>
              </w:rPr>
            </w:pPr>
            <w:r w:rsidRPr="008E21F4">
              <w:rPr>
                <w:rFonts w:cs="Arial"/>
              </w:rPr>
              <w:t xml:space="preserve">Test </w:t>
            </w:r>
            <w:r w:rsidRPr="008E21F4">
              <w:rPr>
                <w:rFonts w:cs="v5.0.0"/>
              </w:rPr>
              <w:t>requirement</w:t>
            </w:r>
          </w:p>
        </w:tc>
        <w:tc>
          <w:tcPr>
            <w:tcW w:w="1418" w:type="dxa"/>
            <w:tcPrChange w:id="29813" w:author="Delta" w:date="2021-07-23T11:12:00Z">
              <w:tcPr>
                <w:tcW w:w="1418" w:type="dxa"/>
                <w:gridSpan w:val="2"/>
              </w:tcPr>
            </w:tcPrChange>
          </w:tcPr>
          <w:p w14:paraId="61ABACE3" w14:textId="6C23F5DF"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9814" w:author="Delta" w:date="2021-07-23T11:12:00Z">
              <w:r w:rsidR="00A062B5" w:rsidRPr="008735C4">
                <w:rPr>
                  <w:rFonts w:cs="Arial"/>
                </w:rPr>
                <w:delText>3</w:delText>
              </w:r>
            </w:del>
            <w:ins w:id="29815" w:author="Delta" w:date="2021-07-23T11:12:00Z">
              <w:r w:rsidRPr="008E21F4">
                <w:rPr>
                  <w:rFonts w:cs="Arial"/>
                </w:rPr>
                <w:t>6</w:t>
              </w:r>
            </w:ins>
            <w:r w:rsidRPr="008E21F4">
              <w:rPr>
                <w:rFonts w:cs="Arial"/>
              </w:rPr>
              <w:t>)</w:t>
            </w:r>
          </w:p>
        </w:tc>
      </w:tr>
      <w:tr w:rsidR="00CB3986" w:rsidRPr="008E21F4" w14:paraId="3D6F4C8C" w14:textId="77777777" w:rsidTr="00D04D5F">
        <w:trPr>
          <w:jc w:val="center"/>
          <w:ins w:id="29816" w:author="Delta" w:date="2021-07-23T11:12:00Z"/>
        </w:trPr>
        <w:tc>
          <w:tcPr>
            <w:tcW w:w="1191" w:type="dxa"/>
            <w:vAlign w:val="center"/>
          </w:tcPr>
          <w:p w14:paraId="3332247D" w14:textId="77777777" w:rsidR="00CB3986" w:rsidRPr="008E21F4" w:rsidRDefault="00CB3986" w:rsidP="00D04D5F">
            <w:pPr>
              <w:pStyle w:val="TAC"/>
              <w:rPr>
                <w:ins w:id="29817" w:author="Delta" w:date="2021-07-23T11:12:00Z"/>
                <w:rFonts w:cs="Arial"/>
                <w:lang w:eastAsia="ja-JP"/>
              </w:rPr>
            </w:pPr>
            <w:ins w:id="29818" w:author="Delta" w:date="2021-07-23T11:12:00Z">
              <w:r w:rsidRPr="008E21F4">
                <w:rPr>
                  <w:rFonts w:cs="Arial"/>
                  <w:lang w:eastAsia="ja-JP"/>
                </w:rPr>
                <w:t>200 kHz</w:t>
              </w:r>
            </w:ins>
          </w:p>
        </w:tc>
        <w:tc>
          <w:tcPr>
            <w:tcW w:w="2126" w:type="dxa"/>
            <w:vAlign w:val="center"/>
          </w:tcPr>
          <w:p w14:paraId="25AEACFF" w14:textId="77777777" w:rsidR="00CB3986" w:rsidRPr="008E21F4" w:rsidRDefault="00CB3986" w:rsidP="00D04D5F">
            <w:pPr>
              <w:pStyle w:val="TAC"/>
              <w:rPr>
                <w:ins w:id="29819" w:author="Delta" w:date="2021-07-23T11:12:00Z"/>
                <w:rFonts w:cs="Arial"/>
                <w:lang w:eastAsia="ja-JP"/>
              </w:rPr>
            </w:pPr>
            <w:ins w:id="29820" w:author="Delta" w:date="2021-07-23T11:12:00Z">
              <w:r w:rsidRPr="008E21F4">
                <w:rPr>
                  <w:rFonts w:cs="Arial"/>
                  <w:lang w:eastAsia="ja-JP"/>
                </w:rPr>
                <w:t xml:space="preserve">0 MHz </w:t>
              </w:r>
              <w:r w:rsidRPr="008E21F4">
                <w:rPr>
                  <w:rFonts w:cs="Arial"/>
                  <w:lang w:eastAsia="ja-JP"/>
                </w:rPr>
                <w:sym w:font="Symbol" w:char="F0A3"/>
              </w:r>
              <w:r w:rsidRPr="008E21F4">
                <w:rPr>
                  <w:rFonts w:cs="Arial"/>
                  <w:lang w:eastAsia="ja-JP"/>
                </w:rPr>
                <w:t xml:space="preserve"> </w:t>
              </w:r>
              <w:r w:rsidRPr="008E21F4">
                <w:rPr>
                  <w:rFonts w:cs="Arial"/>
                  <w:lang w:eastAsia="ja-JP"/>
                </w:rPr>
                <w:sym w:font="Symbol" w:char="F044"/>
              </w:r>
              <w:r w:rsidRPr="008E21F4">
                <w:rPr>
                  <w:rFonts w:cs="Arial"/>
                  <w:lang w:eastAsia="ja-JP"/>
                </w:rPr>
                <w:t>f &lt; 1 MHz</w:t>
              </w:r>
            </w:ins>
          </w:p>
        </w:tc>
        <w:tc>
          <w:tcPr>
            <w:tcW w:w="2977" w:type="dxa"/>
            <w:vAlign w:val="center"/>
          </w:tcPr>
          <w:p w14:paraId="392F8775" w14:textId="77777777" w:rsidR="00CB3986" w:rsidRPr="008E21F4" w:rsidRDefault="00CB3986" w:rsidP="00D04D5F">
            <w:pPr>
              <w:pStyle w:val="TAC"/>
              <w:rPr>
                <w:ins w:id="29821" w:author="Delta" w:date="2021-07-23T11:12:00Z"/>
                <w:rFonts w:cs="Arial"/>
                <w:lang w:eastAsia="ja-JP"/>
              </w:rPr>
            </w:pPr>
            <w:ins w:id="29822" w:author="Delta" w:date="2021-07-23T11:12:00Z">
              <w:r w:rsidRPr="008E21F4">
                <w:rPr>
                  <w:rFonts w:cs="Arial"/>
                  <w:lang w:eastAsia="ja-JP"/>
                </w:rPr>
                <w:t xml:space="preserve">0.005 MHz </w:t>
              </w:r>
              <w:r w:rsidRPr="008E21F4">
                <w:rPr>
                  <w:rFonts w:cs="Arial"/>
                  <w:lang w:eastAsia="ja-JP"/>
                </w:rPr>
                <w:sym w:font="Symbol" w:char="F0A3"/>
              </w:r>
              <w:r w:rsidRPr="008E21F4">
                <w:rPr>
                  <w:rFonts w:cs="Arial"/>
                  <w:lang w:eastAsia="ja-JP"/>
                </w:rPr>
                <w:t xml:space="preserve"> f_offset &lt; 0.995 MHz</w:t>
              </w:r>
            </w:ins>
          </w:p>
        </w:tc>
        <w:tc>
          <w:tcPr>
            <w:tcW w:w="1285" w:type="dxa"/>
            <w:vAlign w:val="center"/>
          </w:tcPr>
          <w:p w14:paraId="6F6C5EA8" w14:textId="77777777" w:rsidR="00CB3986" w:rsidRPr="008E21F4" w:rsidRDefault="00CB3986" w:rsidP="00D04D5F">
            <w:pPr>
              <w:pStyle w:val="TAC"/>
              <w:rPr>
                <w:ins w:id="29823" w:author="Delta" w:date="2021-07-23T11:12:00Z"/>
                <w:rFonts w:cs="Arial"/>
                <w:lang w:eastAsia="ja-JP"/>
              </w:rPr>
            </w:pPr>
            <w:ins w:id="29824" w:author="Delta" w:date="2021-07-23T11:12:00Z">
              <w:r w:rsidRPr="008E21F4">
                <w:rPr>
                  <w:rFonts w:cs="Arial"/>
                  <w:lang w:eastAsia="ja-JP"/>
                </w:rPr>
                <w:t>-6 dBm</w:t>
              </w:r>
            </w:ins>
          </w:p>
        </w:tc>
        <w:tc>
          <w:tcPr>
            <w:tcW w:w="1418" w:type="dxa"/>
            <w:vAlign w:val="center"/>
          </w:tcPr>
          <w:p w14:paraId="2B7833FD" w14:textId="77777777" w:rsidR="00CB3986" w:rsidRPr="008E21F4" w:rsidRDefault="00CB3986" w:rsidP="00D04D5F">
            <w:pPr>
              <w:pStyle w:val="TAC"/>
              <w:rPr>
                <w:ins w:id="29825" w:author="Delta" w:date="2021-07-23T11:12:00Z"/>
                <w:rFonts w:cs="Arial"/>
                <w:lang w:eastAsia="ja-JP"/>
              </w:rPr>
            </w:pPr>
            <w:ins w:id="29826" w:author="Delta" w:date="2021-07-23T11:12:00Z">
              <w:r w:rsidRPr="008E21F4">
                <w:rPr>
                  <w:rFonts w:cs="Arial"/>
                  <w:lang w:eastAsia="ja-JP"/>
                </w:rPr>
                <w:t xml:space="preserve">10 kHz </w:t>
              </w:r>
            </w:ins>
          </w:p>
        </w:tc>
      </w:tr>
      <w:tr w:rsidR="00CB3986" w:rsidRPr="008E21F4" w14:paraId="7B6BA8E7" w14:textId="77777777" w:rsidTr="00D04D5F">
        <w:trPr>
          <w:jc w:val="center"/>
          <w:trPrChange w:id="29827" w:author="Delta" w:date="2021-07-23T11:12:00Z">
            <w:trPr>
              <w:gridAfter w:val="0"/>
              <w:jc w:val="center"/>
            </w:trPr>
          </w:trPrChange>
        </w:trPr>
        <w:tc>
          <w:tcPr>
            <w:tcW w:w="1191" w:type="dxa"/>
            <w:shd w:val="clear" w:color="auto" w:fill="auto"/>
            <w:vAlign w:val="center"/>
            <w:tcPrChange w:id="29828" w:author="Delta" w:date="2021-07-23T11:12:00Z">
              <w:tcPr>
                <w:tcW w:w="1191" w:type="dxa"/>
                <w:gridSpan w:val="2"/>
                <w:shd w:val="clear" w:color="auto" w:fill="auto"/>
                <w:vAlign w:val="center"/>
              </w:tcPr>
            </w:tcPrChange>
          </w:tcPr>
          <w:p w14:paraId="71D87651" w14:textId="77777777" w:rsidR="00CB3986" w:rsidRPr="008E21F4" w:rsidRDefault="00CB3986" w:rsidP="00D04D5F">
            <w:pPr>
              <w:pStyle w:val="TAC"/>
              <w:rPr>
                <w:rFonts w:cs="Arial"/>
              </w:rPr>
            </w:pPr>
            <w:r w:rsidRPr="008E21F4">
              <w:rPr>
                <w:rFonts w:cs="Arial"/>
              </w:rPr>
              <w:t>1.4 MHz</w:t>
            </w:r>
          </w:p>
        </w:tc>
        <w:tc>
          <w:tcPr>
            <w:tcW w:w="2126" w:type="dxa"/>
            <w:vAlign w:val="center"/>
            <w:tcPrChange w:id="29829" w:author="Delta" w:date="2021-07-23T11:12:00Z">
              <w:tcPr>
                <w:tcW w:w="2126" w:type="dxa"/>
                <w:gridSpan w:val="2"/>
                <w:vAlign w:val="center"/>
              </w:tcPr>
            </w:tcPrChange>
          </w:tcPr>
          <w:p w14:paraId="183FEB01"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Change w:id="29830" w:author="Delta" w:date="2021-07-23T11:12:00Z">
              <w:tcPr>
                <w:tcW w:w="2977" w:type="dxa"/>
                <w:gridSpan w:val="2"/>
                <w:vAlign w:val="center"/>
              </w:tcPr>
            </w:tcPrChange>
          </w:tcPr>
          <w:p w14:paraId="6727364A" w14:textId="77777777" w:rsidR="00CB3986" w:rsidRPr="008E21F4" w:rsidRDefault="00CB3986" w:rsidP="00D04D5F">
            <w:pPr>
              <w:pStyle w:val="TAC"/>
              <w:rPr>
                <w:rFonts w:cs="v5.0.0"/>
              </w:rPr>
            </w:pPr>
            <w:r w:rsidRPr="008E21F4">
              <w:rPr>
                <w:rFonts w:cs="v5.0.0"/>
              </w:rPr>
              <w:t xml:space="preserve">0.005 MHz </w:t>
            </w:r>
            <w:r w:rsidRPr="008E21F4">
              <w:rPr>
                <w:rFonts w:cs="v5.0.0"/>
              </w:rPr>
              <w:sym w:font="Symbol" w:char="F0A3"/>
            </w:r>
            <w:r w:rsidRPr="008E21F4">
              <w:rPr>
                <w:rFonts w:cs="v5.0.0"/>
              </w:rPr>
              <w:t xml:space="preserve"> f_offset &lt; 0.995 MHz</w:t>
            </w:r>
          </w:p>
        </w:tc>
        <w:tc>
          <w:tcPr>
            <w:tcW w:w="1285" w:type="dxa"/>
            <w:vAlign w:val="center"/>
            <w:tcPrChange w:id="29831" w:author="Delta" w:date="2021-07-23T11:12:00Z">
              <w:tcPr>
                <w:tcW w:w="1285" w:type="dxa"/>
                <w:gridSpan w:val="2"/>
                <w:vAlign w:val="center"/>
              </w:tcPr>
            </w:tcPrChange>
          </w:tcPr>
          <w:p w14:paraId="665AA62C" w14:textId="77777777" w:rsidR="00CB3986" w:rsidRPr="008E21F4" w:rsidRDefault="00CB3986" w:rsidP="00D04D5F">
            <w:pPr>
              <w:pStyle w:val="TAC"/>
              <w:rPr>
                <w:rFonts w:cs="Arial"/>
              </w:rPr>
            </w:pPr>
            <w:r w:rsidRPr="008E21F4">
              <w:rPr>
                <w:rFonts w:cs="Arial"/>
              </w:rPr>
              <w:t>-14 dBm</w:t>
            </w:r>
          </w:p>
        </w:tc>
        <w:tc>
          <w:tcPr>
            <w:tcW w:w="1418" w:type="dxa"/>
            <w:vAlign w:val="center"/>
            <w:tcPrChange w:id="29832" w:author="Delta" w:date="2021-07-23T11:12:00Z">
              <w:tcPr>
                <w:tcW w:w="1418" w:type="dxa"/>
                <w:gridSpan w:val="2"/>
                <w:vAlign w:val="center"/>
              </w:tcPr>
            </w:tcPrChange>
          </w:tcPr>
          <w:p w14:paraId="3EA5D866" w14:textId="77777777" w:rsidR="00CB3986" w:rsidRPr="008E21F4" w:rsidRDefault="00CB3986" w:rsidP="00D04D5F">
            <w:pPr>
              <w:pStyle w:val="TAC"/>
              <w:rPr>
                <w:rFonts w:cs="Arial"/>
              </w:rPr>
            </w:pPr>
            <w:r w:rsidRPr="008E21F4">
              <w:rPr>
                <w:rFonts w:cs="Arial"/>
              </w:rPr>
              <w:t xml:space="preserve">10 kHz </w:t>
            </w:r>
          </w:p>
        </w:tc>
      </w:tr>
      <w:tr w:rsidR="00CB3986" w:rsidRPr="008E21F4" w14:paraId="0E3DBD11" w14:textId="77777777" w:rsidTr="00D04D5F">
        <w:trPr>
          <w:jc w:val="center"/>
          <w:trPrChange w:id="29833" w:author="Delta" w:date="2021-07-23T11:12:00Z">
            <w:trPr>
              <w:gridAfter w:val="0"/>
              <w:jc w:val="center"/>
            </w:trPr>
          </w:trPrChange>
        </w:trPr>
        <w:tc>
          <w:tcPr>
            <w:tcW w:w="1191" w:type="dxa"/>
            <w:shd w:val="clear" w:color="auto" w:fill="auto"/>
            <w:vAlign w:val="center"/>
            <w:tcPrChange w:id="29834" w:author="Delta" w:date="2021-07-23T11:12:00Z">
              <w:tcPr>
                <w:tcW w:w="1191" w:type="dxa"/>
                <w:gridSpan w:val="2"/>
                <w:shd w:val="clear" w:color="auto" w:fill="auto"/>
                <w:vAlign w:val="center"/>
              </w:tcPr>
            </w:tcPrChange>
          </w:tcPr>
          <w:p w14:paraId="6C3B9CAD" w14:textId="77777777" w:rsidR="00CB3986" w:rsidRPr="008E21F4" w:rsidRDefault="00CB3986" w:rsidP="00D04D5F">
            <w:pPr>
              <w:pStyle w:val="TAC"/>
              <w:rPr>
                <w:rFonts w:cs="Arial"/>
              </w:rPr>
            </w:pPr>
            <w:r w:rsidRPr="008E21F4">
              <w:rPr>
                <w:rFonts w:cs="Arial"/>
              </w:rPr>
              <w:t>3 MHz</w:t>
            </w:r>
          </w:p>
        </w:tc>
        <w:tc>
          <w:tcPr>
            <w:tcW w:w="2126" w:type="dxa"/>
            <w:vAlign w:val="center"/>
            <w:tcPrChange w:id="29835" w:author="Delta" w:date="2021-07-23T11:12:00Z">
              <w:tcPr>
                <w:tcW w:w="2126" w:type="dxa"/>
                <w:gridSpan w:val="2"/>
                <w:vAlign w:val="center"/>
              </w:tcPr>
            </w:tcPrChange>
          </w:tcPr>
          <w:p w14:paraId="45F6954E"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Change w:id="29836" w:author="Delta" w:date="2021-07-23T11:12:00Z">
              <w:tcPr>
                <w:tcW w:w="2977" w:type="dxa"/>
                <w:gridSpan w:val="2"/>
                <w:vAlign w:val="center"/>
              </w:tcPr>
            </w:tcPrChange>
          </w:tcPr>
          <w:p w14:paraId="1FCA9FF0"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985 MHz</w:t>
            </w:r>
          </w:p>
        </w:tc>
        <w:tc>
          <w:tcPr>
            <w:tcW w:w="1285" w:type="dxa"/>
            <w:vAlign w:val="center"/>
            <w:tcPrChange w:id="29837" w:author="Delta" w:date="2021-07-23T11:12:00Z">
              <w:tcPr>
                <w:tcW w:w="1285" w:type="dxa"/>
                <w:gridSpan w:val="2"/>
                <w:vAlign w:val="center"/>
              </w:tcPr>
            </w:tcPrChange>
          </w:tcPr>
          <w:p w14:paraId="3B66826B" w14:textId="77777777" w:rsidR="00CB3986" w:rsidRPr="008E21F4" w:rsidRDefault="00CB3986" w:rsidP="00D04D5F">
            <w:pPr>
              <w:pStyle w:val="TAC"/>
              <w:rPr>
                <w:rFonts w:cs="Arial"/>
              </w:rPr>
            </w:pPr>
            <w:r w:rsidRPr="008E21F4">
              <w:rPr>
                <w:rFonts w:cs="Arial"/>
              </w:rPr>
              <w:t>-13 dBm</w:t>
            </w:r>
          </w:p>
        </w:tc>
        <w:tc>
          <w:tcPr>
            <w:tcW w:w="1418" w:type="dxa"/>
            <w:vAlign w:val="center"/>
            <w:tcPrChange w:id="29838" w:author="Delta" w:date="2021-07-23T11:12:00Z">
              <w:tcPr>
                <w:tcW w:w="1418" w:type="dxa"/>
                <w:gridSpan w:val="2"/>
                <w:vAlign w:val="center"/>
              </w:tcPr>
            </w:tcPrChange>
          </w:tcPr>
          <w:p w14:paraId="66A6209B" w14:textId="77777777" w:rsidR="00CB3986" w:rsidRPr="008E21F4" w:rsidRDefault="00CB3986" w:rsidP="00D04D5F">
            <w:pPr>
              <w:pStyle w:val="TAC"/>
              <w:rPr>
                <w:rFonts w:cs="Arial"/>
              </w:rPr>
            </w:pPr>
            <w:r w:rsidRPr="008E21F4">
              <w:rPr>
                <w:rFonts w:cs="Arial"/>
              </w:rPr>
              <w:t xml:space="preserve">30 kHz </w:t>
            </w:r>
          </w:p>
        </w:tc>
      </w:tr>
      <w:tr w:rsidR="00CB3986" w:rsidRPr="008E21F4" w14:paraId="36E23C3A" w14:textId="77777777" w:rsidTr="00D04D5F">
        <w:trPr>
          <w:jc w:val="center"/>
          <w:trPrChange w:id="29839" w:author="Delta" w:date="2021-07-23T11:12:00Z">
            <w:trPr>
              <w:gridAfter w:val="0"/>
              <w:jc w:val="center"/>
            </w:trPr>
          </w:trPrChange>
        </w:trPr>
        <w:tc>
          <w:tcPr>
            <w:tcW w:w="1191" w:type="dxa"/>
            <w:shd w:val="clear" w:color="auto" w:fill="auto"/>
            <w:vAlign w:val="center"/>
            <w:tcPrChange w:id="29840" w:author="Delta" w:date="2021-07-23T11:12:00Z">
              <w:tcPr>
                <w:tcW w:w="1191" w:type="dxa"/>
                <w:gridSpan w:val="2"/>
                <w:shd w:val="clear" w:color="auto" w:fill="auto"/>
                <w:vAlign w:val="center"/>
              </w:tcPr>
            </w:tcPrChange>
          </w:tcPr>
          <w:p w14:paraId="718AF816" w14:textId="77777777" w:rsidR="00CB3986" w:rsidRPr="008E21F4" w:rsidRDefault="00CB3986" w:rsidP="00D04D5F">
            <w:pPr>
              <w:pStyle w:val="TAC"/>
              <w:rPr>
                <w:rFonts w:cs="Arial"/>
              </w:rPr>
            </w:pPr>
            <w:r w:rsidRPr="008E21F4">
              <w:rPr>
                <w:rFonts w:cs="Arial"/>
              </w:rPr>
              <w:t>5 MHz</w:t>
            </w:r>
          </w:p>
        </w:tc>
        <w:tc>
          <w:tcPr>
            <w:tcW w:w="2126" w:type="dxa"/>
            <w:vAlign w:val="center"/>
            <w:tcPrChange w:id="29841" w:author="Delta" w:date="2021-07-23T11:12:00Z">
              <w:tcPr>
                <w:tcW w:w="2126" w:type="dxa"/>
                <w:gridSpan w:val="2"/>
                <w:vAlign w:val="center"/>
              </w:tcPr>
            </w:tcPrChange>
          </w:tcPr>
          <w:p w14:paraId="7B5C45B2"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Change w:id="29842" w:author="Delta" w:date="2021-07-23T11:12:00Z">
              <w:tcPr>
                <w:tcW w:w="2977" w:type="dxa"/>
                <w:gridSpan w:val="2"/>
                <w:vAlign w:val="center"/>
              </w:tcPr>
            </w:tcPrChange>
          </w:tcPr>
          <w:p w14:paraId="1DEAB879"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985 MHz</w:t>
            </w:r>
          </w:p>
        </w:tc>
        <w:tc>
          <w:tcPr>
            <w:tcW w:w="1285" w:type="dxa"/>
            <w:vAlign w:val="center"/>
            <w:tcPrChange w:id="29843" w:author="Delta" w:date="2021-07-23T11:12:00Z">
              <w:tcPr>
                <w:tcW w:w="1285" w:type="dxa"/>
                <w:gridSpan w:val="2"/>
                <w:vAlign w:val="center"/>
              </w:tcPr>
            </w:tcPrChange>
          </w:tcPr>
          <w:p w14:paraId="50B3C8B5" w14:textId="77777777" w:rsidR="00CB3986" w:rsidRPr="008E21F4" w:rsidRDefault="00CB3986" w:rsidP="00D04D5F">
            <w:pPr>
              <w:pStyle w:val="TAC"/>
              <w:rPr>
                <w:rFonts w:cs="Arial"/>
              </w:rPr>
            </w:pPr>
            <w:r w:rsidRPr="008E21F4">
              <w:rPr>
                <w:rFonts w:cs="Arial"/>
              </w:rPr>
              <w:t>-15 dBm</w:t>
            </w:r>
          </w:p>
        </w:tc>
        <w:tc>
          <w:tcPr>
            <w:tcW w:w="1418" w:type="dxa"/>
            <w:vAlign w:val="center"/>
            <w:tcPrChange w:id="29844" w:author="Delta" w:date="2021-07-23T11:12:00Z">
              <w:tcPr>
                <w:tcW w:w="1418" w:type="dxa"/>
                <w:gridSpan w:val="2"/>
                <w:vAlign w:val="center"/>
              </w:tcPr>
            </w:tcPrChange>
          </w:tcPr>
          <w:p w14:paraId="1C279DED" w14:textId="77777777" w:rsidR="00CB3986" w:rsidRPr="008E21F4" w:rsidRDefault="00CB3986" w:rsidP="00D04D5F">
            <w:pPr>
              <w:pStyle w:val="TAC"/>
              <w:rPr>
                <w:rFonts w:cs="Arial"/>
              </w:rPr>
            </w:pPr>
            <w:r w:rsidRPr="008E21F4">
              <w:rPr>
                <w:rFonts w:cs="Arial"/>
              </w:rPr>
              <w:t xml:space="preserve">30 kHz </w:t>
            </w:r>
          </w:p>
        </w:tc>
      </w:tr>
      <w:tr w:rsidR="00CB3986" w:rsidRPr="008E21F4" w14:paraId="2A0E3DA5" w14:textId="77777777" w:rsidTr="00D04D5F">
        <w:trPr>
          <w:jc w:val="center"/>
          <w:trPrChange w:id="29845" w:author="Delta" w:date="2021-07-23T11:12:00Z">
            <w:trPr>
              <w:gridAfter w:val="0"/>
              <w:jc w:val="center"/>
            </w:trPr>
          </w:trPrChange>
        </w:trPr>
        <w:tc>
          <w:tcPr>
            <w:tcW w:w="1191" w:type="dxa"/>
            <w:shd w:val="clear" w:color="auto" w:fill="auto"/>
            <w:vAlign w:val="center"/>
            <w:tcPrChange w:id="29846" w:author="Delta" w:date="2021-07-23T11:12:00Z">
              <w:tcPr>
                <w:tcW w:w="1191" w:type="dxa"/>
                <w:gridSpan w:val="2"/>
                <w:shd w:val="clear" w:color="auto" w:fill="auto"/>
                <w:vAlign w:val="center"/>
              </w:tcPr>
            </w:tcPrChange>
          </w:tcPr>
          <w:p w14:paraId="202D6094" w14:textId="77777777" w:rsidR="00CB3986" w:rsidRPr="008E21F4" w:rsidRDefault="00CB3986" w:rsidP="00D04D5F">
            <w:pPr>
              <w:pStyle w:val="TAC"/>
              <w:rPr>
                <w:rFonts w:cs="Arial"/>
              </w:rPr>
            </w:pPr>
            <w:r w:rsidRPr="008E21F4">
              <w:rPr>
                <w:rFonts w:cs="Arial"/>
              </w:rPr>
              <w:t>10 MHz</w:t>
            </w:r>
          </w:p>
        </w:tc>
        <w:tc>
          <w:tcPr>
            <w:tcW w:w="2126" w:type="dxa"/>
            <w:vAlign w:val="center"/>
            <w:tcPrChange w:id="29847" w:author="Delta" w:date="2021-07-23T11:12:00Z">
              <w:tcPr>
                <w:tcW w:w="2126" w:type="dxa"/>
                <w:gridSpan w:val="2"/>
                <w:vAlign w:val="center"/>
              </w:tcPr>
            </w:tcPrChange>
          </w:tcPr>
          <w:p w14:paraId="07DEC9A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Change w:id="29848" w:author="Delta" w:date="2021-07-23T11:12:00Z">
              <w:tcPr>
                <w:tcW w:w="2977" w:type="dxa"/>
                <w:gridSpan w:val="2"/>
                <w:vAlign w:val="center"/>
              </w:tcPr>
            </w:tcPrChange>
          </w:tcPr>
          <w:p w14:paraId="08EA2AB7"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Change w:id="29849" w:author="Delta" w:date="2021-07-23T11:12:00Z">
              <w:tcPr>
                <w:tcW w:w="1285" w:type="dxa"/>
                <w:gridSpan w:val="2"/>
                <w:vAlign w:val="center"/>
              </w:tcPr>
            </w:tcPrChange>
          </w:tcPr>
          <w:p w14:paraId="1A75604F" w14:textId="77777777" w:rsidR="00CB3986" w:rsidRPr="008E21F4" w:rsidRDefault="00CB3986" w:rsidP="00D04D5F">
            <w:pPr>
              <w:pStyle w:val="TAC"/>
              <w:rPr>
                <w:rFonts w:cs="Arial"/>
              </w:rPr>
            </w:pPr>
            <w:r w:rsidRPr="008E21F4">
              <w:rPr>
                <w:rFonts w:cs="Arial"/>
              </w:rPr>
              <w:t>-13 dBm</w:t>
            </w:r>
          </w:p>
        </w:tc>
        <w:tc>
          <w:tcPr>
            <w:tcW w:w="1418" w:type="dxa"/>
            <w:vAlign w:val="center"/>
            <w:tcPrChange w:id="29850" w:author="Delta" w:date="2021-07-23T11:12:00Z">
              <w:tcPr>
                <w:tcW w:w="1418" w:type="dxa"/>
                <w:gridSpan w:val="2"/>
                <w:vAlign w:val="center"/>
              </w:tcPr>
            </w:tcPrChange>
          </w:tcPr>
          <w:p w14:paraId="23FC8886" w14:textId="77777777" w:rsidR="00CB3986" w:rsidRPr="008E21F4" w:rsidRDefault="00CB3986" w:rsidP="00D04D5F">
            <w:pPr>
              <w:pStyle w:val="TAC"/>
              <w:rPr>
                <w:rFonts w:cs="Arial"/>
              </w:rPr>
            </w:pPr>
            <w:r w:rsidRPr="008E21F4">
              <w:rPr>
                <w:rFonts w:cs="Arial"/>
              </w:rPr>
              <w:t xml:space="preserve">100 kHz </w:t>
            </w:r>
          </w:p>
        </w:tc>
      </w:tr>
      <w:tr w:rsidR="00CB3986" w:rsidRPr="008E21F4" w14:paraId="4101A828" w14:textId="77777777" w:rsidTr="00D04D5F">
        <w:trPr>
          <w:jc w:val="center"/>
          <w:trPrChange w:id="29851" w:author="Delta" w:date="2021-07-23T11:12:00Z">
            <w:trPr>
              <w:gridAfter w:val="0"/>
              <w:jc w:val="center"/>
            </w:trPr>
          </w:trPrChange>
        </w:trPr>
        <w:tc>
          <w:tcPr>
            <w:tcW w:w="1191" w:type="dxa"/>
            <w:shd w:val="clear" w:color="auto" w:fill="auto"/>
            <w:vAlign w:val="center"/>
            <w:tcPrChange w:id="29852" w:author="Delta" w:date="2021-07-23T11:12:00Z">
              <w:tcPr>
                <w:tcW w:w="1191" w:type="dxa"/>
                <w:gridSpan w:val="2"/>
                <w:shd w:val="clear" w:color="auto" w:fill="auto"/>
                <w:vAlign w:val="center"/>
              </w:tcPr>
            </w:tcPrChange>
          </w:tcPr>
          <w:p w14:paraId="7F5FA8EC" w14:textId="77777777" w:rsidR="00CB3986" w:rsidRPr="008E21F4" w:rsidRDefault="00CB3986" w:rsidP="00D04D5F">
            <w:pPr>
              <w:pStyle w:val="TAC"/>
              <w:rPr>
                <w:rFonts w:cs="Arial"/>
              </w:rPr>
            </w:pPr>
            <w:r w:rsidRPr="008E21F4">
              <w:rPr>
                <w:rFonts w:cs="Arial"/>
              </w:rPr>
              <w:t>15 MHz</w:t>
            </w:r>
          </w:p>
        </w:tc>
        <w:tc>
          <w:tcPr>
            <w:tcW w:w="2126" w:type="dxa"/>
            <w:vAlign w:val="center"/>
            <w:tcPrChange w:id="29853" w:author="Delta" w:date="2021-07-23T11:12:00Z">
              <w:tcPr>
                <w:tcW w:w="2126" w:type="dxa"/>
                <w:gridSpan w:val="2"/>
                <w:vAlign w:val="center"/>
              </w:tcPr>
            </w:tcPrChange>
          </w:tcPr>
          <w:p w14:paraId="13E0589A"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Change w:id="29854" w:author="Delta" w:date="2021-07-23T11:12:00Z">
              <w:tcPr>
                <w:tcW w:w="2977" w:type="dxa"/>
                <w:gridSpan w:val="2"/>
                <w:vAlign w:val="center"/>
              </w:tcPr>
            </w:tcPrChange>
          </w:tcPr>
          <w:p w14:paraId="20B3D0F5"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Change w:id="29855" w:author="Delta" w:date="2021-07-23T11:12:00Z">
              <w:tcPr>
                <w:tcW w:w="1285" w:type="dxa"/>
                <w:gridSpan w:val="2"/>
                <w:vAlign w:val="center"/>
              </w:tcPr>
            </w:tcPrChange>
          </w:tcPr>
          <w:p w14:paraId="2D6405A5" w14:textId="77777777" w:rsidR="00CB3986" w:rsidRPr="008E21F4" w:rsidRDefault="00CB3986" w:rsidP="00D04D5F">
            <w:pPr>
              <w:pStyle w:val="TAC"/>
              <w:rPr>
                <w:rFonts w:cs="Arial"/>
              </w:rPr>
            </w:pPr>
            <w:r w:rsidRPr="008E21F4">
              <w:rPr>
                <w:rFonts w:cs="Arial"/>
              </w:rPr>
              <w:t>-13 dBm</w:t>
            </w:r>
          </w:p>
        </w:tc>
        <w:tc>
          <w:tcPr>
            <w:tcW w:w="1418" w:type="dxa"/>
            <w:vAlign w:val="center"/>
            <w:tcPrChange w:id="29856" w:author="Delta" w:date="2021-07-23T11:12:00Z">
              <w:tcPr>
                <w:tcW w:w="1418" w:type="dxa"/>
                <w:gridSpan w:val="2"/>
                <w:vAlign w:val="center"/>
              </w:tcPr>
            </w:tcPrChange>
          </w:tcPr>
          <w:p w14:paraId="71395F15" w14:textId="77777777" w:rsidR="00CB3986" w:rsidRPr="008E21F4" w:rsidRDefault="00CB3986" w:rsidP="00D04D5F">
            <w:pPr>
              <w:pStyle w:val="TAC"/>
              <w:rPr>
                <w:rFonts w:cs="Arial"/>
              </w:rPr>
            </w:pPr>
            <w:r w:rsidRPr="008E21F4">
              <w:rPr>
                <w:rFonts w:cs="Arial"/>
              </w:rPr>
              <w:t xml:space="preserve">100 kHz </w:t>
            </w:r>
          </w:p>
        </w:tc>
      </w:tr>
      <w:tr w:rsidR="00CB3986" w:rsidRPr="008E21F4" w14:paraId="147CF9E1" w14:textId="77777777" w:rsidTr="00D04D5F">
        <w:trPr>
          <w:jc w:val="center"/>
          <w:trPrChange w:id="29857" w:author="Delta" w:date="2021-07-23T11:12:00Z">
            <w:trPr>
              <w:gridAfter w:val="0"/>
              <w:jc w:val="center"/>
            </w:trPr>
          </w:trPrChange>
        </w:trPr>
        <w:tc>
          <w:tcPr>
            <w:tcW w:w="1191" w:type="dxa"/>
            <w:shd w:val="clear" w:color="auto" w:fill="auto"/>
            <w:vAlign w:val="center"/>
            <w:tcPrChange w:id="29858" w:author="Delta" w:date="2021-07-23T11:12:00Z">
              <w:tcPr>
                <w:tcW w:w="1191" w:type="dxa"/>
                <w:gridSpan w:val="2"/>
                <w:shd w:val="clear" w:color="auto" w:fill="auto"/>
                <w:vAlign w:val="center"/>
              </w:tcPr>
            </w:tcPrChange>
          </w:tcPr>
          <w:p w14:paraId="779CE65D" w14:textId="77777777" w:rsidR="00CB3986" w:rsidRPr="008E21F4" w:rsidRDefault="00CB3986" w:rsidP="00D04D5F">
            <w:pPr>
              <w:pStyle w:val="TAC"/>
              <w:rPr>
                <w:rFonts w:cs="Arial"/>
              </w:rPr>
            </w:pPr>
            <w:r w:rsidRPr="008E21F4">
              <w:rPr>
                <w:rFonts w:cs="Arial"/>
              </w:rPr>
              <w:t>20 MHz</w:t>
            </w:r>
          </w:p>
        </w:tc>
        <w:tc>
          <w:tcPr>
            <w:tcW w:w="2126" w:type="dxa"/>
            <w:vAlign w:val="center"/>
            <w:tcPrChange w:id="29859" w:author="Delta" w:date="2021-07-23T11:12:00Z">
              <w:tcPr>
                <w:tcW w:w="2126" w:type="dxa"/>
                <w:gridSpan w:val="2"/>
                <w:vAlign w:val="center"/>
              </w:tcPr>
            </w:tcPrChange>
          </w:tcPr>
          <w:p w14:paraId="593E63D6"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Change w:id="29860" w:author="Delta" w:date="2021-07-23T11:12:00Z">
              <w:tcPr>
                <w:tcW w:w="2977" w:type="dxa"/>
                <w:gridSpan w:val="2"/>
                <w:vAlign w:val="center"/>
              </w:tcPr>
            </w:tcPrChange>
          </w:tcPr>
          <w:p w14:paraId="4988F1DE"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Change w:id="29861" w:author="Delta" w:date="2021-07-23T11:12:00Z">
              <w:tcPr>
                <w:tcW w:w="1285" w:type="dxa"/>
                <w:gridSpan w:val="2"/>
                <w:vAlign w:val="center"/>
              </w:tcPr>
            </w:tcPrChange>
          </w:tcPr>
          <w:p w14:paraId="25B3A56C" w14:textId="77777777" w:rsidR="00CB3986" w:rsidRPr="008E21F4" w:rsidRDefault="00CB3986" w:rsidP="00D04D5F">
            <w:pPr>
              <w:pStyle w:val="TAC"/>
              <w:rPr>
                <w:rFonts w:cs="Arial"/>
              </w:rPr>
            </w:pPr>
            <w:r w:rsidRPr="008E21F4">
              <w:rPr>
                <w:rFonts w:cs="Arial"/>
              </w:rPr>
              <w:t>-13 dBm</w:t>
            </w:r>
          </w:p>
        </w:tc>
        <w:tc>
          <w:tcPr>
            <w:tcW w:w="1418" w:type="dxa"/>
            <w:vAlign w:val="center"/>
            <w:tcPrChange w:id="29862" w:author="Delta" w:date="2021-07-23T11:12:00Z">
              <w:tcPr>
                <w:tcW w:w="1418" w:type="dxa"/>
                <w:gridSpan w:val="2"/>
                <w:vAlign w:val="center"/>
              </w:tcPr>
            </w:tcPrChange>
          </w:tcPr>
          <w:p w14:paraId="77DDD68E" w14:textId="77777777" w:rsidR="00CB3986" w:rsidRPr="008E21F4" w:rsidRDefault="00CB3986" w:rsidP="00D04D5F">
            <w:pPr>
              <w:pStyle w:val="TAC"/>
              <w:rPr>
                <w:rFonts w:cs="Arial"/>
              </w:rPr>
            </w:pPr>
            <w:r w:rsidRPr="008E21F4">
              <w:rPr>
                <w:rFonts w:cs="Arial"/>
              </w:rPr>
              <w:t xml:space="preserve">100 kHz </w:t>
            </w:r>
          </w:p>
        </w:tc>
      </w:tr>
      <w:tr w:rsidR="00CB3986" w:rsidRPr="008E21F4" w14:paraId="3711CA4E" w14:textId="77777777" w:rsidTr="00D04D5F">
        <w:trPr>
          <w:jc w:val="center"/>
          <w:trPrChange w:id="29863" w:author="Delta" w:date="2021-07-23T11:12:00Z">
            <w:trPr>
              <w:gridAfter w:val="0"/>
              <w:jc w:val="center"/>
            </w:trPr>
          </w:trPrChange>
        </w:trPr>
        <w:tc>
          <w:tcPr>
            <w:tcW w:w="1191" w:type="dxa"/>
            <w:tcBorders>
              <w:bottom w:val="single" w:sz="4" w:space="0" w:color="auto"/>
            </w:tcBorders>
            <w:shd w:val="clear" w:color="auto" w:fill="auto"/>
            <w:vAlign w:val="center"/>
            <w:tcPrChange w:id="29864" w:author="Delta" w:date="2021-07-23T11:12:00Z">
              <w:tcPr>
                <w:tcW w:w="1191" w:type="dxa"/>
                <w:gridSpan w:val="2"/>
                <w:tcBorders>
                  <w:bottom w:val="single" w:sz="4" w:space="0" w:color="auto"/>
                </w:tcBorders>
                <w:shd w:val="clear" w:color="auto" w:fill="auto"/>
                <w:vAlign w:val="center"/>
              </w:tcPr>
            </w:tcPrChange>
          </w:tcPr>
          <w:p w14:paraId="198ADC9F" w14:textId="77777777" w:rsidR="00CB3986" w:rsidRPr="008E21F4" w:rsidRDefault="00CB3986" w:rsidP="00D04D5F">
            <w:pPr>
              <w:pStyle w:val="TAC"/>
              <w:rPr>
                <w:rFonts w:cs="Arial"/>
              </w:rPr>
            </w:pPr>
            <w:r w:rsidRPr="008E21F4">
              <w:rPr>
                <w:rFonts w:cs="Arial"/>
              </w:rPr>
              <w:t>All</w:t>
            </w:r>
          </w:p>
        </w:tc>
        <w:tc>
          <w:tcPr>
            <w:tcW w:w="2126" w:type="dxa"/>
            <w:tcBorders>
              <w:bottom w:val="single" w:sz="4" w:space="0" w:color="auto"/>
            </w:tcBorders>
            <w:vAlign w:val="center"/>
            <w:tcPrChange w:id="29865" w:author="Delta" w:date="2021-07-23T11:12:00Z">
              <w:tcPr>
                <w:tcW w:w="2126" w:type="dxa"/>
                <w:gridSpan w:val="2"/>
                <w:tcBorders>
                  <w:bottom w:val="single" w:sz="4" w:space="0" w:color="auto"/>
                </w:tcBorders>
                <w:vAlign w:val="center"/>
              </w:tcPr>
            </w:tcPrChange>
          </w:tcPr>
          <w:p w14:paraId="7F3E75DB" w14:textId="77777777" w:rsidR="00CB3986" w:rsidRPr="008E21F4" w:rsidRDefault="00CB3986" w:rsidP="00D04D5F">
            <w:pPr>
              <w:pStyle w:val="TAC"/>
              <w:rPr>
                <w:rFonts w:cs="v5.0.0"/>
              </w:rPr>
            </w:pPr>
            <w:r w:rsidRPr="008E21F4">
              <w:rPr>
                <w:rFonts w:cs="v5.0.0"/>
              </w:rPr>
              <w:t xml:space="preserve">1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lt; </w:t>
            </w:r>
            <w:r w:rsidRPr="008E21F4">
              <w:rPr>
                <w:rFonts w:cs="Arial"/>
              </w:rPr>
              <w:sym w:font="Symbol" w:char="F044"/>
            </w:r>
            <w:r w:rsidRPr="008E21F4">
              <w:rPr>
                <w:rFonts w:cs="Arial"/>
              </w:rPr>
              <w:t>f</w:t>
            </w:r>
            <w:r w:rsidRPr="008E21F4">
              <w:rPr>
                <w:rFonts w:cs="Arial"/>
                <w:vertAlign w:val="subscript"/>
              </w:rPr>
              <w:t>max</w:t>
            </w:r>
            <w:r w:rsidRPr="008E21F4">
              <w:rPr>
                <w:rFonts w:cs="v5.0.0"/>
              </w:rPr>
              <w:t xml:space="preserve"> </w:t>
            </w:r>
          </w:p>
        </w:tc>
        <w:tc>
          <w:tcPr>
            <w:tcW w:w="2977" w:type="dxa"/>
            <w:tcBorders>
              <w:bottom w:val="single" w:sz="4" w:space="0" w:color="auto"/>
            </w:tcBorders>
            <w:vAlign w:val="center"/>
            <w:tcPrChange w:id="29866" w:author="Delta" w:date="2021-07-23T11:12:00Z">
              <w:tcPr>
                <w:tcW w:w="2977" w:type="dxa"/>
                <w:gridSpan w:val="2"/>
                <w:tcBorders>
                  <w:bottom w:val="single" w:sz="4" w:space="0" w:color="auto"/>
                </w:tcBorders>
                <w:vAlign w:val="center"/>
              </w:tcPr>
            </w:tcPrChange>
          </w:tcPr>
          <w:p w14:paraId="1A3C584F" w14:textId="77777777" w:rsidR="00CB3986" w:rsidRPr="008E21F4" w:rsidRDefault="00CB3986" w:rsidP="00D04D5F">
            <w:pPr>
              <w:pStyle w:val="TAC"/>
              <w:rPr>
                <w:rFonts w:cs="v5.0.0"/>
              </w:rPr>
            </w:pPr>
            <w:r w:rsidRPr="008E21F4">
              <w:rPr>
                <w:rFonts w:cs="v5.0.0"/>
              </w:rPr>
              <w:t xml:space="preserve">1.05 MHz </w:t>
            </w:r>
            <w:r w:rsidRPr="008E21F4">
              <w:rPr>
                <w:rFonts w:cs="v5.0.0"/>
              </w:rPr>
              <w:sym w:font="Symbol" w:char="F0A3"/>
            </w:r>
            <w:r w:rsidRPr="008E21F4">
              <w:rPr>
                <w:rFonts w:cs="v5.0.0"/>
              </w:rPr>
              <w:t xml:space="preserve"> f_offset &lt; f_offset</w:t>
            </w:r>
            <w:r w:rsidRPr="008E21F4">
              <w:rPr>
                <w:rFonts w:cs="v5.0.0"/>
                <w:vertAlign w:val="subscript"/>
              </w:rPr>
              <w:t xml:space="preserve">max </w:t>
            </w:r>
          </w:p>
        </w:tc>
        <w:tc>
          <w:tcPr>
            <w:tcW w:w="1285" w:type="dxa"/>
            <w:tcBorders>
              <w:bottom w:val="single" w:sz="4" w:space="0" w:color="auto"/>
            </w:tcBorders>
            <w:vAlign w:val="center"/>
            <w:tcPrChange w:id="29867" w:author="Delta" w:date="2021-07-23T11:12:00Z">
              <w:tcPr>
                <w:tcW w:w="1285" w:type="dxa"/>
                <w:gridSpan w:val="2"/>
                <w:tcBorders>
                  <w:bottom w:val="single" w:sz="4" w:space="0" w:color="auto"/>
                </w:tcBorders>
                <w:vAlign w:val="center"/>
              </w:tcPr>
            </w:tcPrChange>
          </w:tcPr>
          <w:p w14:paraId="18148B05" w14:textId="77777777" w:rsidR="00CB3986" w:rsidRPr="008E21F4" w:rsidRDefault="00CB3986" w:rsidP="00D04D5F">
            <w:pPr>
              <w:pStyle w:val="TAC"/>
              <w:rPr>
                <w:rFonts w:cs="Arial"/>
              </w:rPr>
            </w:pPr>
            <w:r w:rsidRPr="008E21F4">
              <w:rPr>
                <w:rFonts w:cs="Arial"/>
              </w:rPr>
              <w:t>-13 dBm</w:t>
            </w:r>
          </w:p>
        </w:tc>
        <w:tc>
          <w:tcPr>
            <w:tcW w:w="1418" w:type="dxa"/>
            <w:tcBorders>
              <w:bottom w:val="single" w:sz="4" w:space="0" w:color="auto"/>
            </w:tcBorders>
            <w:vAlign w:val="center"/>
            <w:tcPrChange w:id="29868" w:author="Delta" w:date="2021-07-23T11:12:00Z">
              <w:tcPr>
                <w:tcW w:w="1418" w:type="dxa"/>
                <w:gridSpan w:val="2"/>
                <w:tcBorders>
                  <w:bottom w:val="single" w:sz="4" w:space="0" w:color="auto"/>
                </w:tcBorders>
                <w:vAlign w:val="center"/>
              </w:tcPr>
            </w:tcPrChange>
          </w:tcPr>
          <w:p w14:paraId="6725FAC2" w14:textId="77777777" w:rsidR="00CB3986" w:rsidRPr="008E21F4" w:rsidRDefault="00CB3986" w:rsidP="00D04D5F">
            <w:pPr>
              <w:pStyle w:val="TAC"/>
              <w:rPr>
                <w:rFonts w:cs="Arial"/>
              </w:rPr>
            </w:pPr>
            <w:r w:rsidRPr="008E21F4">
              <w:rPr>
                <w:rFonts w:cs="Arial"/>
              </w:rPr>
              <w:t>100 kHz</w:t>
            </w:r>
          </w:p>
        </w:tc>
      </w:tr>
    </w:tbl>
    <w:p w14:paraId="408AE668" w14:textId="77777777" w:rsidR="00CB3986" w:rsidRPr="008E21F4" w:rsidRDefault="00CB3986" w:rsidP="00CB3986"/>
    <w:p w14:paraId="2BB5F5FB" w14:textId="77777777" w:rsidR="00CB3986" w:rsidRPr="008E21F4" w:rsidRDefault="00CB3986" w:rsidP="00CB3986">
      <w:pPr>
        <w:keepNext/>
        <w:rPr>
          <w:rFonts w:cs="v5.0.0"/>
        </w:rPr>
      </w:pPr>
      <w:r w:rsidRPr="008E21F4">
        <w:rPr>
          <w:rFonts w:cs="v5.0.0"/>
        </w:rPr>
        <w:t>In certain regions the following requirement may apply. For E-UTRA</w:t>
      </w:r>
      <w:ins w:id="29869" w:author="Delta" w:date="2021-07-23T11:12:00Z">
        <w:r w:rsidRPr="008E21F4">
          <w:rPr>
            <w:rFonts w:cs="v5.0.0"/>
          </w:rPr>
          <w:t>, E-UTRA with NB-IoT and NB-IoT</w:t>
        </w:r>
      </w:ins>
      <w:r w:rsidRPr="008E21F4">
        <w:rPr>
          <w:rFonts w:cs="v5.0.0"/>
        </w:rPr>
        <w:t xml:space="preserve"> BS operating in Bands 2, 4, 10, 23, 25, 30, 35, 36, 41</w:t>
      </w:r>
      <w:ins w:id="29870" w:author="Delta" w:date="2021-07-23T11:12:00Z">
        <w:r w:rsidRPr="008E21F4">
          <w:rPr>
            <w:rFonts w:cs="v5.0.0"/>
          </w:rPr>
          <w:t>, 66, 70</w:t>
        </w:r>
      </w:ins>
      <w:r w:rsidRPr="008E21F4">
        <w:rPr>
          <w:rFonts w:cs="v5.0.0"/>
        </w:rPr>
        <w:t>, emissions shall not exceed the maximum levels specified in Table 6.6.3.5.3-2.</w:t>
      </w:r>
    </w:p>
    <w:p w14:paraId="7EAA5B9F" w14:textId="77777777" w:rsidR="00CB3986" w:rsidRPr="008E21F4" w:rsidRDefault="00CB3986" w:rsidP="00CB3986">
      <w:pPr>
        <w:pStyle w:val="TH"/>
        <w:rPr>
          <w:rFonts w:cs="v5.0.0"/>
        </w:rPr>
      </w:pPr>
      <w:r w:rsidRPr="008E21F4">
        <w:t>Table 6.6.3.5.3-2: Additional operating band unwanted emission limits for E-UTRA bands&gt;1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29871"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191"/>
        <w:gridCol w:w="2126"/>
        <w:gridCol w:w="2977"/>
        <w:gridCol w:w="1285"/>
        <w:gridCol w:w="1418"/>
        <w:tblGridChange w:id="29872">
          <w:tblGrid>
            <w:gridCol w:w="113"/>
            <w:gridCol w:w="1078"/>
            <w:gridCol w:w="113"/>
            <w:gridCol w:w="2013"/>
            <w:gridCol w:w="113"/>
            <w:gridCol w:w="2864"/>
            <w:gridCol w:w="113"/>
            <w:gridCol w:w="1172"/>
            <w:gridCol w:w="113"/>
            <w:gridCol w:w="1305"/>
            <w:gridCol w:w="113"/>
          </w:tblGrid>
        </w:tblGridChange>
      </w:tblGrid>
      <w:tr w:rsidR="00CB3986" w:rsidRPr="008E21F4" w14:paraId="7E03FDA8" w14:textId="77777777" w:rsidTr="00D04D5F">
        <w:trPr>
          <w:jc w:val="center"/>
          <w:trPrChange w:id="29873" w:author="Delta" w:date="2021-07-23T11:12:00Z">
            <w:trPr>
              <w:gridAfter w:val="0"/>
              <w:jc w:val="center"/>
            </w:trPr>
          </w:trPrChange>
        </w:trPr>
        <w:tc>
          <w:tcPr>
            <w:tcW w:w="1191" w:type="dxa"/>
            <w:tcPrChange w:id="29874" w:author="Delta" w:date="2021-07-23T11:12:00Z">
              <w:tcPr>
                <w:tcW w:w="1191" w:type="dxa"/>
                <w:gridSpan w:val="2"/>
              </w:tcPr>
            </w:tcPrChange>
          </w:tcPr>
          <w:p w14:paraId="6889E0DD" w14:textId="77777777" w:rsidR="00CB3986" w:rsidRPr="008E21F4" w:rsidRDefault="00CB3986" w:rsidP="00D04D5F">
            <w:pPr>
              <w:pStyle w:val="TAH"/>
              <w:rPr>
                <w:rFonts w:cs="Arial"/>
              </w:rPr>
            </w:pPr>
            <w:r w:rsidRPr="008E21F4">
              <w:rPr>
                <w:rFonts w:cs="Arial"/>
              </w:rPr>
              <w:t>Channel bandwidth</w:t>
            </w:r>
          </w:p>
        </w:tc>
        <w:tc>
          <w:tcPr>
            <w:tcW w:w="2126" w:type="dxa"/>
            <w:tcPrChange w:id="29875" w:author="Delta" w:date="2021-07-23T11:12:00Z">
              <w:tcPr>
                <w:tcW w:w="2126" w:type="dxa"/>
                <w:gridSpan w:val="2"/>
              </w:tcPr>
            </w:tcPrChange>
          </w:tcPr>
          <w:p w14:paraId="0C84731A"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7" w:type="dxa"/>
            <w:tcPrChange w:id="29876" w:author="Delta" w:date="2021-07-23T11:12:00Z">
              <w:tcPr>
                <w:tcW w:w="2977" w:type="dxa"/>
                <w:gridSpan w:val="2"/>
              </w:tcPr>
            </w:tcPrChange>
          </w:tcPr>
          <w:p w14:paraId="504066BD"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1285" w:type="dxa"/>
            <w:tcPrChange w:id="29877" w:author="Delta" w:date="2021-07-23T11:12:00Z">
              <w:tcPr>
                <w:tcW w:w="1285" w:type="dxa"/>
                <w:gridSpan w:val="2"/>
              </w:tcPr>
            </w:tcPrChange>
          </w:tcPr>
          <w:p w14:paraId="51B246A3" w14:textId="77777777" w:rsidR="00CB3986" w:rsidRPr="008E21F4" w:rsidRDefault="00CB3986" w:rsidP="00D04D5F">
            <w:pPr>
              <w:pStyle w:val="TAH"/>
              <w:rPr>
                <w:rFonts w:cs="v5.0.0"/>
              </w:rPr>
            </w:pPr>
            <w:r w:rsidRPr="008E21F4">
              <w:rPr>
                <w:rFonts w:cs="Arial"/>
              </w:rPr>
              <w:t xml:space="preserve">Test </w:t>
            </w:r>
            <w:r w:rsidRPr="008E21F4">
              <w:rPr>
                <w:rFonts w:cs="v5.0.0"/>
              </w:rPr>
              <w:t>requirement</w:t>
            </w:r>
          </w:p>
        </w:tc>
        <w:tc>
          <w:tcPr>
            <w:tcW w:w="1418" w:type="dxa"/>
            <w:tcPrChange w:id="29878" w:author="Delta" w:date="2021-07-23T11:12:00Z">
              <w:tcPr>
                <w:tcW w:w="1418" w:type="dxa"/>
                <w:gridSpan w:val="2"/>
              </w:tcPr>
            </w:tcPrChange>
          </w:tcPr>
          <w:p w14:paraId="3F4CBD39" w14:textId="3A9C609A"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9879" w:author="Delta" w:date="2021-07-23T11:12:00Z">
              <w:r w:rsidR="00A062B5" w:rsidRPr="008735C4">
                <w:rPr>
                  <w:rFonts w:cs="Arial"/>
                </w:rPr>
                <w:delText>3</w:delText>
              </w:r>
            </w:del>
            <w:ins w:id="29880" w:author="Delta" w:date="2021-07-23T11:12:00Z">
              <w:r w:rsidRPr="008E21F4">
                <w:rPr>
                  <w:rFonts w:cs="Arial"/>
                </w:rPr>
                <w:t>6</w:t>
              </w:r>
            </w:ins>
            <w:r w:rsidRPr="008E21F4">
              <w:rPr>
                <w:rFonts w:cs="Arial"/>
              </w:rPr>
              <w:t>)</w:t>
            </w:r>
          </w:p>
        </w:tc>
      </w:tr>
      <w:tr w:rsidR="00CB3986" w:rsidRPr="008E21F4" w14:paraId="025AB8DC" w14:textId="77777777" w:rsidTr="00D04D5F">
        <w:trPr>
          <w:jc w:val="center"/>
          <w:ins w:id="29881" w:author="Delta" w:date="2021-07-23T11:12:00Z"/>
        </w:trPr>
        <w:tc>
          <w:tcPr>
            <w:tcW w:w="1191" w:type="dxa"/>
            <w:vAlign w:val="center"/>
          </w:tcPr>
          <w:p w14:paraId="7A2720F2" w14:textId="77777777" w:rsidR="00CB3986" w:rsidRPr="008E21F4" w:rsidRDefault="00CB3986" w:rsidP="00D04D5F">
            <w:pPr>
              <w:pStyle w:val="TAC"/>
              <w:rPr>
                <w:ins w:id="29882" w:author="Delta" w:date="2021-07-23T11:12:00Z"/>
                <w:rFonts w:cs="Arial"/>
                <w:lang w:eastAsia="ja-JP"/>
              </w:rPr>
            </w:pPr>
            <w:ins w:id="29883" w:author="Delta" w:date="2021-07-23T11:12:00Z">
              <w:r w:rsidRPr="008E21F4">
                <w:rPr>
                  <w:rFonts w:cs="Arial"/>
                  <w:lang w:eastAsia="ja-JP"/>
                </w:rPr>
                <w:t>200 kHz</w:t>
              </w:r>
            </w:ins>
          </w:p>
        </w:tc>
        <w:tc>
          <w:tcPr>
            <w:tcW w:w="2126" w:type="dxa"/>
            <w:vAlign w:val="center"/>
          </w:tcPr>
          <w:p w14:paraId="4A27DB20" w14:textId="77777777" w:rsidR="00CB3986" w:rsidRPr="008E21F4" w:rsidRDefault="00CB3986" w:rsidP="00D04D5F">
            <w:pPr>
              <w:pStyle w:val="TAC"/>
              <w:rPr>
                <w:ins w:id="29884" w:author="Delta" w:date="2021-07-23T11:12:00Z"/>
                <w:rFonts w:cs="Arial"/>
                <w:lang w:eastAsia="ja-JP"/>
              </w:rPr>
            </w:pPr>
            <w:ins w:id="29885" w:author="Delta" w:date="2021-07-23T11:12:00Z">
              <w:r w:rsidRPr="008E21F4">
                <w:rPr>
                  <w:rFonts w:cs="Arial"/>
                  <w:lang w:eastAsia="ja-JP"/>
                </w:rPr>
                <w:t xml:space="preserve">0 MHz </w:t>
              </w:r>
              <w:r w:rsidRPr="008E21F4">
                <w:rPr>
                  <w:rFonts w:cs="Arial"/>
                  <w:lang w:eastAsia="ja-JP"/>
                </w:rPr>
                <w:sym w:font="Symbol" w:char="F0A3"/>
              </w:r>
              <w:r w:rsidRPr="008E21F4">
                <w:rPr>
                  <w:rFonts w:cs="Arial"/>
                  <w:lang w:eastAsia="ja-JP"/>
                </w:rPr>
                <w:t xml:space="preserve"> </w:t>
              </w:r>
              <w:r w:rsidRPr="008E21F4">
                <w:rPr>
                  <w:rFonts w:cs="Arial"/>
                  <w:lang w:eastAsia="ja-JP"/>
                </w:rPr>
                <w:sym w:font="Symbol" w:char="F044"/>
              </w:r>
              <w:r w:rsidRPr="008E21F4">
                <w:rPr>
                  <w:rFonts w:cs="Arial"/>
                  <w:lang w:eastAsia="ja-JP"/>
                </w:rPr>
                <w:t>f &lt; 1 MHz</w:t>
              </w:r>
            </w:ins>
          </w:p>
        </w:tc>
        <w:tc>
          <w:tcPr>
            <w:tcW w:w="2977" w:type="dxa"/>
            <w:vAlign w:val="center"/>
          </w:tcPr>
          <w:p w14:paraId="760E3429" w14:textId="77777777" w:rsidR="00CB3986" w:rsidRPr="008E21F4" w:rsidRDefault="00CB3986" w:rsidP="00D04D5F">
            <w:pPr>
              <w:pStyle w:val="TAC"/>
              <w:rPr>
                <w:ins w:id="29886" w:author="Delta" w:date="2021-07-23T11:12:00Z"/>
                <w:rFonts w:cs="Arial"/>
                <w:lang w:eastAsia="ja-JP"/>
              </w:rPr>
            </w:pPr>
            <w:ins w:id="29887" w:author="Delta" w:date="2021-07-23T11:12:00Z">
              <w:r w:rsidRPr="008E21F4">
                <w:rPr>
                  <w:rFonts w:cs="Arial"/>
                  <w:lang w:eastAsia="ja-JP"/>
                </w:rPr>
                <w:t xml:space="preserve">0.005 MHz </w:t>
              </w:r>
              <w:r w:rsidRPr="008E21F4">
                <w:rPr>
                  <w:rFonts w:cs="Arial"/>
                  <w:lang w:eastAsia="ja-JP"/>
                </w:rPr>
                <w:sym w:font="Symbol" w:char="F0A3"/>
              </w:r>
              <w:r w:rsidRPr="008E21F4">
                <w:rPr>
                  <w:rFonts w:cs="Arial"/>
                  <w:lang w:eastAsia="ja-JP"/>
                </w:rPr>
                <w:t xml:space="preserve"> f_offset &lt; 0.995 MHz</w:t>
              </w:r>
            </w:ins>
          </w:p>
        </w:tc>
        <w:tc>
          <w:tcPr>
            <w:tcW w:w="1285" w:type="dxa"/>
            <w:vAlign w:val="center"/>
          </w:tcPr>
          <w:p w14:paraId="19F40B6C" w14:textId="77777777" w:rsidR="00CB3986" w:rsidRPr="008E21F4" w:rsidRDefault="00CB3986" w:rsidP="00D04D5F">
            <w:pPr>
              <w:pStyle w:val="TAC"/>
              <w:rPr>
                <w:ins w:id="29888" w:author="Delta" w:date="2021-07-23T11:12:00Z"/>
                <w:rFonts w:cs="Arial"/>
                <w:lang w:eastAsia="ja-JP"/>
              </w:rPr>
            </w:pPr>
            <w:ins w:id="29889" w:author="Delta" w:date="2021-07-23T11:12:00Z">
              <w:r w:rsidRPr="008E21F4">
                <w:rPr>
                  <w:rFonts w:cs="Arial"/>
                  <w:lang w:eastAsia="ja-JP"/>
                </w:rPr>
                <w:t>-6 dBm</w:t>
              </w:r>
            </w:ins>
          </w:p>
        </w:tc>
        <w:tc>
          <w:tcPr>
            <w:tcW w:w="1418" w:type="dxa"/>
            <w:vAlign w:val="center"/>
          </w:tcPr>
          <w:p w14:paraId="4266F1E5" w14:textId="77777777" w:rsidR="00CB3986" w:rsidRPr="008E21F4" w:rsidRDefault="00CB3986" w:rsidP="00D04D5F">
            <w:pPr>
              <w:pStyle w:val="TAC"/>
              <w:rPr>
                <w:ins w:id="29890" w:author="Delta" w:date="2021-07-23T11:12:00Z"/>
                <w:rFonts w:cs="Arial"/>
                <w:lang w:eastAsia="ja-JP"/>
              </w:rPr>
            </w:pPr>
            <w:ins w:id="29891" w:author="Delta" w:date="2021-07-23T11:12:00Z">
              <w:r w:rsidRPr="008E21F4">
                <w:rPr>
                  <w:rFonts w:cs="Arial"/>
                  <w:lang w:eastAsia="ja-JP"/>
                </w:rPr>
                <w:t xml:space="preserve">10 kHz </w:t>
              </w:r>
            </w:ins>
          </w:p>
        </w:tc>
      </w:tr>
      <w:tr w:rsidR="00CB3986" w:rsidRPr="008E21F4" w14:paraId="5A1800EB" w14:textId="77777777" w:rsidTr="00D04D5F">
        <w:trPr>
          <w:jc w:val="center"/>
          <w:trPrChange w:id="29892" w:author="Delta" w:date="2021-07-23T11:12:00Z">
            <w:trPr>
              <w:gridAfter w:val="0"/>
              <w:jc w:val="center"/>
            </w:trPr>
          </w:trPrChange>
        </w:trPr>
        <w:tc>
          <w:tcPr>
            <w:tcW w:w="1191" w:type="dxa"/>
            <w:shd w:val="clear" w:color="auto" w:fill="auto"/>
            <w:vAlign w:val="center"/>
            <w:tcPrChange w:id="29893" w:author="Delta" w:date="2021-07-23T11:12:00Z">
              <w:tcPr>
                <w:tcW w:w="1191" w:type="dxa"/>
                <w:gridSpan w:val="2"/>
                <w:shd w:val="clear" w:color="auto" w:fill="auto"/>
                <w:vAlign w:val="center"/>
              </w:tcPr>
            </w:tcPrChange>
          </w:tcPr>
          <w:p w14:paraId="6D727B27" w14:textId="77777777" w:rsidR="00CB3986" w:rsidRPr="008E21F4" w:rsidRDefault="00CB3986" w:rsidP="00D04D5F">
            <w:pPr>
              <w:pStyle w:val="TAC"/>
              <w:rPr>
                <w:rFonts w:cs="Arial"/>
              </w:rPr>
            </w:pPr>
            <w:r w:rsidRPr="008E21F4">
              <w:rPr>
                <w:rFonts w:cs="Arial"/>
              </w:rPr>
              <w:t>1.4 MHz</w:t>
            </w:r>
          </w:p>
        </w:tc>
        <w:tc>
          <w:tcPr>
            <w:tcW w:w="2126" w:type="dxa"/>
            <w:vAlign w:val="center"/>
            <w:tcPrChange w:id="29894" w:author="Delta" w:date="2021-07-23T11:12:00Z">
              <w:tcPr>
                <w:tcW w:w="2126" w:type="dxa"/>
                <w:gridSpan w:val="2"/>
                <w:vAlign w:val="center"/>
              </w:tcPr>
            </w:tcPrChange>
          </w:tcPr>
          <w:p w14:paraId="5BEB7FF4"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Change w:id="29895" w:author="Delta" w:date="2021-07-23T11:12:00Z">
              <w:tcPr>
                <w:tcW w:w="2977" w:type="dxa"/>
                <w:gridSpan w:val="2"/>
                <w:vAlign w:val="center"/>
              </w:tcPr>
            </w:tcPrChange>
          </w:tcPr>
          <w:p w14:paraId="74989D10" w14:textId="77777777" w:rsidR="00CB3986" w:rsidRPr="008E21F4" w:rsidRDefault="00CB3986" w:rsidP="00D04D5F">
            <w:pPr>
              <w:pStyle w:val="TAC"/>
              <w:rPr>
                <w:rFonts w:cs="v5.0.0"/>
              </w:rPr>
            </w:pPr>
            <w:r w:rsidRPr="008E21F4">
              <w:rPr>
                <w:rFonts w:cs="v5.0.0"/>
              </w:rPr>
              <w:t xml:space="preserve">0.005 MHz </w:t>
            </w:r>
            <w:r w:rsidRPr="008E21F4">
              <w:rPr>
                <w:rFonts w:cs="v5.0.0"/>
              </w:rPr>
              <w:sym w:font="Symbol" w:char="F0A3"/>
            </w:r>
            <w:r w:rsidRPr="008E21F4">
              <w:rPr>
                <w:rFonts w:cs="v5.0.0"/>
              </w:rPr>
              <w:t xml:space="preserve"> f_offset &lt; 0.995 MHz</w:t>
            </w:r>
          </w:p>
        </w:tc>
        <w:tc>
          <w:tcPr>
            <w:tcW w:w="1285" w:type="dxa"/>
            <w:vAlign w:val="center"/>
            <w:tcPrChange w:id="29896" w:author="Delta" w:date="2021-07-23T11:12:00Z">
              <w:tcPr>
                <w:tcW w:w="1285" w:type="dxa"/>
                <w:gridSpan w:val="2"/>
                <w:vAlign w:val="center"/>
              </w:tcPr>
            </w:tcPrChange>
          </w:tcPr>
          <w:p w14:paraId="1DCE5E75" w14:textId="77777777" w:rsidR="00CB3986" w:rsidRPr="008E21F4" w:rsidRDefault="00CB3986" w:rsidP="00D04D5F">
            <w:pPr>
              <w:pStyle w:val="TAC"/>
              <w:rPr>
                <w:rFonts w:cs="Arial"/>
              </w:rPr>
            </w:pPr>
            <w:r w:rsidRPr="008E21F4">
              <w:rPr>
                <w:rFonts w:cs="Arial"/>
              </w:rPr>
              <w:t>-14 dBm</w:t>
            </w:r>
          </w:p>
        </w:tc>
        <w:tc>
          <w:tcPr>
            <w:tcW w:w="1418" w:type="dxa"/>
            <w:vAlign w:val="center"/>
            <w:tcPrChange w:id="29897" w:author="Delta" w:date="2021-07-23T11:12:00Z">
              <w:tcPr>
                <w:tcW w:w="1418" w:type="dxa"/>
                <w:gridSpan w:val="2"/>
                <w:vAlign w:val="center"/>
              </w:tcPr>
            </w:tcPrChange>
          </w:tcPr>
          <w:p w14:paraId="110A7ADC" w14:textId="77777777" w:rsidR="00CB3986" w:rsidRPr="008E21F4" w:rsidRDefault="00CB3986" w:rsidP="00D04D5F">
            <w:pPr>
              <w:pStyle w:val="TAC"/>
              <w:rPr>
                <w:rFonts w:cs="Arial"/>
              </w:rPr>
            </w:pPr>
            <w:r w:rsidRPr="008E21F4">
              <w:rPr>
                <w:rFonts w:cs="Arial"/>
              </w:rPr>
              <w:t xml:space="preserve">10 kHz </w:t>
            </w:r>
          </w:p>
        </w:tc>
      </w:tr>
      <w:tr w:rsidR="00CB3986" w:rsidRPr="008E21F4" w14:paraId="7CDAEE8A" w14:textId="77777777" w:rsidTr="00D04D5F">
        <w:trPr>
          <w:jc w:val="center"/>
          <w:trPrChange w:id="29898" w:author="Delta" w:date="2021-07-23T11:12:00Z">
            <w:trPr>
              <w:gridAfter w:val="0"/>
              <w:jc w:val="center"/>
            </w:trPr>
          </w:trPrChange>
        </w:trPr>
        <w:tc>
          <w:tcPr>
            <w:tcW w:w="1191" w:type="dxa"/>
            <w:shd w:val="clear" w:color="auto" w:fill="auto"/>
            <w:vAlign w:val="center"/>
            <w:tcPrChange w:id="29899" w:author="Delta" w:date="2021-07-23T11:12:00Z">
              <w:tcPr>
                <w:tcW w:w="1191" w:type="dxa"/>
                <w:gridSpan w:val="2"/>
                <w:shd w:val="clear" w:color="auto" w:fill="auto"/>
                <w:vAlign w:val="center"/>
              </w:tcPr>
            </w:tcPrChange>
          </w:tcPr>
          <w:p w14:paraId="65E81DA5" w14:textId="77777777" w:rsidR="00CB3986" w:rsidRPr="008E21F4" w:rsidRDefault="00CB3986" w:rsidP="00D04D5F">
            <w:pPr>
              <w:pStyle w:val="TAC"/>
              <w:rPr>
                <w:rFonts w:cs="Arial"/>
              </w:rPr>
            </w:pPr>
            <w:r w:rsidRPr="008E21F4">
              <w:rPr>
                <w:rFonts w:cs="Arial"/>
              </w:rPr>
              <w:t>3 MHz</w:t>
            </w:r>
          </w:p>
        </w:tc>
        <w:tc>
          <w:tcPr>
            <w:tcW w:w="2126" w:type="dxa"/>
            <w:vAlign w:val="center"/>
            <w:tcPrChange w:id="29900" w:author="Delta" w:date="2021-07-23T11:12:00Z">
              <w:tcPr>
                <w:tcW w:w="2126" w:type="dxa"/>
                <w:gridSpan w:val="2"/>
                <w:vAlign w:val="center"/>
              </w:tcPr>
            </w:tcPrChange>
          </w:tcPr>
          <w:p w14:paraId="14C640D3"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Change w:id="29901" w:author="Delta" w:date="2021-07-23T11:12:00Z">
              <w:tcPr>
                <w:tcW w:w="2977" w:type="dxa"/>
                <w:gridSpan w:val="2"/>
                <w:vAlign w:val="center"/>
              </w:tcPr>
            </w:tcPrChange>
          </w:tcPr>
          <w:p w14:paraId="14B19820"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985 MHz</w:t>
            </w:r>
          </w:p>
        </w:tc>
        <w:tc>
          <w:tcPr>
            <w:tcW w:w="1285" w:type="dxa"/>
            <w:vAlign w:val="center"/>
            <w:tcPrChange w:id="29902" w:author="Delta" w:date="2021-07-23T11:12:00Z">
              <w:tcPr>
                <w:tcW w:w="1285" w:type="dxa"/>
                <w:gridSpan w:val="2"/>
                <w:vAlign w:val="center"/>
              </w:tcPr>
            </w:tcPrChange>
          </w:tcPr>
          <w:p w14:paraId="7C25C350" w14:textId="77777777" w:rsidR="00CB3986" w:rsidRPr="008E21F4" w:rsidRDefault="00CB3986" w:rsidP="00D04D5F">
            <w:pPr>
              <w:pStyle w:val="TAC"/>
              <w:rPr>
                <w:rFonts w:cs="Arial"/>
              </w:rPr>
            </w:pPr>
            <w:r w:rsidRPr="008E21F4">
              <w:rPr>
                <w:rFonts w:cs="Arial"/>
              </w:rPr>
              <w:t>-13 dBm</w:t>
            </w:r>
          </w:p>
        </w:tc>
        <w:tc>
          <w:tcPr>
            <w:tcW w:w="1418" w:type="dxa"/>
            <w:vAlign w:val="center"/>
            <w:tcPrChange w:id="29903" w:author="Delta" w:date="2021-07-23T11:12:00Z">
              <w:tcPr>
                <w:tcW w:w="1418" w:type="dxa"/>
                <w:gridSpan w:val="2"/>
                <w:vAlign w:val="center"/>
              </w:tcPr>
            </w:tcPrChange>
          </w:tcPr>
          <w:p w14:paraId="4FC2BD09" w14:textId="77777777" w:rsidR="00CB3986" w:rsidRPr="008E21F4" w:rsidRDefault="00CB3986" w:rsidP="00D04D5F">
            <w:pPr>
              <w:pStyle w:val="TAC"/>
              <w:rPr>
                <w:rFonts w:cs="Arial"/>
              </w:rPr>
            </w:pPr>
            <w:r w:rsidRPr="008E21F4">
              <w:rPr>
                <w:rFonts w:cs="Arial"/>
              </w:rPr>
              <w:t xml:space="preserve">30 kHz </w:t>
            </w:r>
          </w:p>
        </w:tc>
      </w:tr>
      <w:tr w:rsidR="00CB3986" w:rsidRPr="008E21F4" w14:paraId="23D23D2E" w14:textId="77777777" w:rsidTr="00D04D5F">
        <w:trPr>
          <w:jc w:val="center"/>
          <w:trPrChange w:id="29904" w:author="Delta" w:date="2021-07-23T11:12:00Z">
            <w:trPr>
              <w:gridAfter w:val="0"/>
              <w:jc w:val="center"/>
            </w:trPr>
          </w:trPrChange>
        </w:trPr>
        <w:tc>
          <w:tcPr>
            <w:tcW w:w="1191" w:type="dxa"/>
            <w:shd w:val="clear" w:color="auto" w:fill="auto"/>
            <w:vAlign w:val="center"/>
            <w:tcPrChange w:id="29905" w:author="Delta" w:date="2021-07-23T11:12:00Z">
              <w:tcPr>
                <w:tcW w:w="1191" w:type="dxa"/>
                <w:gridSpan w:val="2"/>
                <w:shd w:val="clear" w:color="auto" w:fill="auto"/>
                <w:vAlign w:val="center"/>
              </w:tcPr>
            </w:tcPrChange>
          </w:tcPr>
          <w:p w14:paraId="75FE1007" w14:textId="77777777" w:rsidR="00CB3986" w:rsidRPr="008E21F4" w:rsidRDefault="00CB3986" w:rsidP="00D04D5F">
            <w:pPr>
              <w:pStyle w:val="TAC"/>
              <w:rPr>
                <w:rFonts w:cs="Arial"/>
              </w:rPr>
            </w:pPr>
            <w:r w:rsidRPr="008E21F4">
              <w:rPr>
                <w:rFonts w:cs="Arial"/>
              </w:rPr>
              <w:t>5 MHz</w:t>
            </w:r>
          </w:p>
        </w:tc>
        <w:tc>
          <w:tcPr>
            <w:tcW w:w="2126" w:type="dxa"/>
            <w:vAlign w:val="center"/>
            <w:tcPrChange w:id="29906" w:author="Delta" w:date="2021-07-23T11:12:00Z">
              <w:tcPr>
                <w:tcW w:w="2126" w:type="dxa"/>
                <w:gridSpan w:val="2"/>
                <w:vAlign w:val="center"/>
              </w:tcPr>
            </w:tcPrChange>
          </w:tcPr>
          <w:p w14:paraId="2EB9CBF6"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Change w:id="29907" w:author="Delta" w:date="2021-07-23T11:12:00Z">
              <w:tcPr>
                <w:tcW w:w="2977" w:type="dxa"/>
                <w:gridSpan w:val="2"/>
                <w:vAlign w:val="center"/>
              </w:tcPr>
            </w:tcPrChange>
          </w:tcPr>
          <w:p w14:paraId="28D27A1B"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985 MHz</w:t>
            </w:r>
          </w:p>
        </w:tc>
        <w:tc>
          <w:tcPr>
            <w:tcW w:w="1285" w:type="dxa"/>
            <w:vAlign w:val="center"/>
            <w:tcPrChange w:id="29908" w:author="Delta" w:date="2021-07-23T11:12:00Z">
              <w:tcPr>
                <w:tcW w:w="1285" w:type="dxa"/>
                <w:gridSpan w:val="2"/>
                <w:vAlign w:val="center"/>
              </w:tcPr>
            </w:tcPrChange>
          </w:tcPr>
          <w:p w14:paraId="2DA31A34" w14:textId="77777777" w:rsidR="00CB3986" w:rsidRPr="008E21F4" w:rsidRDefault="00CB3986" w:rsidP="00D04D5F">
            <w:pPr>
              <w:pStyle w:val="TAC"/>
              <w:rPr>
                <w:rFonts w:cs="Arial"/>
              </w:rPr>
            </w:pPr>
            <w:r w:rsidRPr="008E21F4">
              <w:rPr>
                <w:rFonts w:cs="Arial"/>
              </w:rPr>
              <w:t>-15 dBm</w:t>
            </w:r>
          </w:p>
        </w:tc>
        <w:tc>
          <w:tcPr>
            <w:tcW w:w="1418" w:type="dxa"/>
            <w:vAlign w:val="center"/>
            <w:tcPrChange w:id="29909" w:author="Delta" w:date="2021-07-23T11:12:00Z">
              <w:tcPr>
                <w:tcW w:w="1418" w:type="dxa"/>
                <w:gridSpan w:val="2"/>
                <w:vAlign w:val="center"/>
              </w:tcPr>
            </w:tcPrChange>
          </w:tcPr>
          <w:p w14:paraId="6530FFCD" w14:textId="77777777" w:rsidR="00CB3986" w:rsidRPr="008E21F4" w:rsidRDefault="00CB3986" w:rsidP="00D04D5F">
            <w:pPr>
              <w:pStyle w:val="TAC"/>
              <w:rPr>
                <w:rFonts w:cs="Arial"/>
              </w:rPr>
            </w:pPr>
            <w:r w:rsidRPr="008E21F4">
              <w:rPr>
                <w:rFonts w:cs="Arial"/>
              </w:rPr>
              <w:t xml:space="preserve">30 kHz </w:t>
            </w:r>
          </w:p>
        </w:tc>
      </w:tr>
      <w:tr w:rsidR="00CB3986" w:rsidRPr="008E21F4" w14:paraId="64BE0D59" w14:textId="77777777" w:rsidTr="00D04D5F">
        <w:trPr>
          <w:jc w:val="center"/>
          <w:trPrChange w:id="29910" w:author="Delta" w:date="2021-07-23T11:12:00Z">
            <w:trPr>
              <w:gridAfter w:val="0"/>
              <w:jc w:val="center"/>
            </w:trPr>
          </w:trPrChange>
        </w:trPr>
        <w:tc>
          <w:tcPr>
            <w:tcW w:w="1191" w:type="dxa"/>
            <w:shd w:val="clear" w:color="auto" w:fill="auto"/>
            <w:vAlign w:val="center"/>
            <w:tcPrChange w:id="29911" w:author="Delta" w:date="2021-07-23T11:12:00Z">
              <w:tcPr>
                <w:tcW w:w="1191" w:type="dxa"/>
                <w:gridSpan w:val="2"/>
                <w:shd w:val="clear" w:color="auto" w:fill="auto"/>
                <w:vAlign w:val="center"/>
              </w:tcPr>
            </w:tcPrChange>
          </w:tcPr>
          <w:p w14:paraId="5381E227" w14:textId="77777777" w:rsidR="00CB3986" w:rsidRPr="008E21F4" w:rsidRDefault="00CB3986" w:rsidP="00D04D5F">
            <w:pPr>
              <w:pStyle w:val="TAC"/>
              <w:rPr>
                <w:rFonts w:cs="Arial"/>
              </w:rPr>
            </w:pPr>
            <w:r w:rsidRPr="008E21F4">
              <w:rPr>
                <w:rFonts w:cs="Arial"/>
              </w:rPr>
              <w:t>10 MHz</w:t>
            </w:r>
          </w:p>
        </w:tc>
        <w:tc>
          <w:tcPr>
            <w:tcW w:w="2126" w:type="dxa"/>
            <w:vAlign w:val="center"/>
            <w:tcPrChange w:id="29912" w:author="Delta" w:date="2021-07-23T11:12:00Z">
              <w:tcPr>
                <w:tcW w:w="2126" w:type="dxa"/>
                <w:gridSpan w:val="2"/>
                <w:vAlign w:val="center"/>
              </w:tcPr>
            </w:tcPrChange>
          </w:tcPr>
          <w:p w14:paraId="38CDE735"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Change w:id="29913" w:author="Delta" w:date="2021-07-23T11:12:00Z">
              <w:tcPr>
                <w:tcW w:w="2977" w:type="dxa"/>
                <w:gridSpan w:val="2"/>
                <w:vAlign w:val="center"/>
              </w:tcPr>
            </w:tcPrChange>
          </w:tcPr>
          <w:p w14:paraId="4E2BAB74"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Change w:id="29914" w:author="Delta" w:date="2021-07-23T11:12:00Z">
              <w:tcPr>
                <w:tcW w:w="1285" w:type="dxa"/>
                <w:gridSpan w:val="2"/>
                <w:vAlign w:val="center"/>
              </w:tcPr>
            </w:tcPrChange>
          </w:tcPr>
          <w:p w14:paraId="7C5D5AC0" w14:textId="77777777" w:rsidR="00CB3986" w:rsidRPr="008E21F4" w:rsidRDefault="00CB3986" w:rsidP="00D04D5F">
            <w:pPr>
              <w:pStyle w:val="TAC"/>
              <w:rPr>
                <w:rFonts w:cs="Arial"/>
              </w:rPr>
            </w:pPr>
            <w:r w:rsidRPr="008E21F4">
              <w:rPr>
                <w:rFonts w:cs="Arial"/>
              </w:rPr>
              <w:t>-13 dBm</w:t>
            </w:r>
          </w:p>
        </w:tc>
        <w:tc>
          <w:tcPr>
            <w:tcW w:w="1418" w:type="dxa"/>
            <w:vAlign w:val="center"/>
            <w:tcPrChange w:id="29915" w:author="Delta" w:date="2021-07-23T11:12:00Z">
              <w:tcPr>
                <w:tcW w:w="1418" w:type="dxa"/>
                <w:gridSpan w:val="2"/>
                <w:vAlign w:val="center"/>
              </w:tcPr>
            </w:tcPrChange>
          </w:tcPr>
          <w:p w14:paraId="246F813F" w14:textId="77777777" w:rsidR="00CB3986" w:rsidRPr="008E21F4" w:rsidRDefault="00CB3986" w:rsidP="00D04D5F">
            <w:pPr>
              <w:pStyle w:val="TAC"/>
              <w:rPr>
                <w:rFonts w:cs="Arial"/>
              </w:rPr>
            </w:pPr>
            <w:r w:rsidRPr="008E21F4">
              <w:rPr>
                <w:rFonts w:cs="Arial"/>
              </w:rPr>
              <w:t xml:space="preserve">100 kHz </w:t>
            </w:r>
          </w:p>
        </w:tc>
      </w:tr>
      <w:tr w:rsidR="00CB3986" w:rsidRPr="008E21F4" w14:paraId="21C5D30B" w14:textId="77777777" w:rsidTr="00D04D5F">
        <w:trPr>
          <w:jc w:val="center"/>
          <w:trPrChange w:id="29916" w:author="Delta" w:date="2021-07-23T11:12:00Z">
            <w:trPr>
              <w:gridAfter w:val="0"/>
              <w:jc w:val="center"/>
            </w:trPr>
          </w:trPrChange>
        </w:trPr>
        <w:tc>
          <w:tcPr>
            <w:tcW w:w="1191" w:type="dxa"/>
            <w:shd w:val="clear" w:color="auto" w:fill="auto"/>
            <w:vAlign w:val="center"/>
            <w:tcPrChange w:id="29917" w:author="Delta" w:date="2021-07-23T11:12:00Z">
              <w:tcPr>
                <w:tcW w:w="1191" w:type="dxa"/>
                <w:gridSpan w:val="2"/>
                <w:shd w:val="clear" w:color="auto" w:fill="auto"/>
                <w:vAlign w:val="center"/>
              </w:tcPr>
            </w:tcPrChange>
          </w:tcPr>
          <w:p w14:paraId="6A1309C3" w14:textId="77777777" w:rsidR="00CB3986" w:rsidRPr="008E21F4" w:rsidRDefault="00CB3986" w:rsidP="00D04D5F">
            <w:pPr>
              <w:pStyle w:val="TAC"/>
              <w:rPr>
                <w:rFonts w:cs="Arial"/>
              </w:rPr>
            </w:pPr>
            <w:r w:rsidRPr="008E21F4">
              <w:rPr>
                <w:rFonts w:cs="Arial"/>
              </w:rPr>
              <w:t>15 MHz</w:t>
            </w:r>
          </w:p>
        </w:tc>
        <w:tc>
          <w:tcPr>
            <w:tcW w:w="2126" w:type="dxa"/>
            <w:vAlign w:val="center"/>
            <w:tcPrChange w:id="29918" w:author="Delta" w:date="2021-07-23T11:12:00Z">
              <w:tcPr>
                <w:tcW w:w="2126" w:type="dxa"/>
                <w:gridSpan w:val="2"/>
                <w:vAlign w:val="center"/>
              </w:tcPr>
            </w:tcPrChange>
          </w:tcPr>
          <w:p w14:paraId="776A7665"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Change w:id="29919" w:author="Delta" w:date="2021-07-23T11:12:00Z">
              <w:tcPr>
                <w:tcW w:w="2977" w:type="dxa"/>
                <w:gridSpan w:val="2"/>
                <w:vAlign w:val="center"/>
              </w:tcPr>
            </w:tcPrChange>
          </w:tcPr>
          <w:p w14:paraId="4A4D0ADC"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Change w:id="29920" w:author="Delta" w:date="2021-07-23T11:12:00Z">
              <w:tcPr>
                <w:tcW w:w="1285" w:type="dxa"/>
                <w:gridSpan w:val="2"/>
                <w:vAlign w:val="center"/>
              </w:tcPr>
            </w:tcPrChange>
          </w:tcPr>
          <w:p w14:paraId="08A671AB" w14:textId="77777777" w:rsidR="00CB3986" w:rsidRPr="008E21F4" w:rsidRDefault="00CB3986" w:rsidP="00D04D5F">
            <w:pPr>
              <w:pStyle w:val="TAC"/>
              <w:rPr>
                <w:rFonts w:cs="Arial"/>
              </w:rPr>
            </w:pPr>
            <w:r w:rsidRPr="008E21F4">
              <w:rPr>
                <w:rFonts w:cs="Arial"/>
              </w:rPr>
              <w:t>-15 dBm</w:t>
            </w:r>
          </w:p>
        </w:tc>
        <w:tc>
          <w:tcPr>
            <w:tcW w:w="1418" w:type="dxa"/>
            <w:vAlign w:val="center"/>
            <w:tcPrChange w:id="29921" w:author="Delta" w:date="2021-07-23T11:12:00Z">
              <w:tcPr>
                <w:tcW w:w="1418" w:type="dxa"/>
                <w:gridSpan w:val="2"/>
                <w:vAlign w:val="center"/>
              </w:tcPr>
            </w:tcPrChange>
          </w:tcPr>
          <w:p w14:paraId="74635521" w14:textId="77777777" w:rsidR="00CB3986" w:rsidRPr="008E21F4" w:rsidRDefault="00CB3986" w:rsidP="00D04D5F">
            <w:pPr>
              <w:pStyle w:val="TAC"/>
              <w:rPr>
                <w:rFonts w:cs="Arial"/>
              </w:rPr>
            </w:pPr>
            <w:r w:rsidRPr="008E21F4">
              <w:rPr>
                <w:rFonts w:cs="Arial"/>
              </w:rPr>
              <w:t xml:space="preserve">100 kHz </w:t>
            </w:r>
          </w:p>
        </w:tc>
      </w:tr>
      <w:tr w:rsidR="00CB3986" w:rsidRPr="008E21F4" w14:paraId="4A6E3AA1" w14:textId="77777777" w:rsidTr="00D04D5F">
        <w:trPr>
          <w:jc w:val="center"/>
          <w:trPrChange w:id="29922" w:author="Delta" w:date="2021-07-23T11:12:00Z">
            <w:trPr>
              <w:gridAfter w:val="0"/>
              <w:jc w:val="center"/>
            </w:trPr>
          </w:trPrChange>
        </w:trPr>
        <w:tc>
          <w:tcPr>
            <w:tcW w:w="1191" w:type="dxa"/>
            <w:shd w:val="clear" w:color="auto" w:fill="auto"/>
            <w:vAlign w:val="center"/>
            <w:tcPrChange w:id="29923" w:author="Delta" w:date="2021-07-23T11:12:00Z">
              <w:tcPr>
                <w:tcW w:w="1191" w:type="dxa"/>
                <w:gridSpan w:val="2"/>
                <w:shd w:val="clear" w:color="auto" w:fill="auto"/>
                <w:vAlign w:val="center"/>
              </w:tcPr>
            </w:tcPrChange>
          </w:tcPr>
          <w:p w14:paraId="3D3E10CF" w14:textId="77777777" w:rsidR="00CB3986" w:rsidRPr="008E21F4" w:rsidRDefault="00CB3986" w:rsidP="00D04D5F">
            <w:pPr>
              <w:pStyle w:val="TAC"/>
              <w:rPr>
                <w:rFonts w:cs="Arial"/>
              </w:rPr>
            </w:pPr>
            <w:r w:rsidRPr="008E21F4">
              <w:rPr>
                <w:rFonts w:cs="Arial"/>
              </w:rPr>
              <w:t>20 MHz</w:t>
            </w:r>
          </w:p>
        </w:tc>
        <w:tc>
          <w:tcPr>
            <w:tcW w:w="2126" w:type="dxa"/>
            <w:vAlign w:val="center"/>
            <w:tcPrChange w:id="29924" w:author="Delta" w:date="2021-07-23T11:12:00Z">
              <w:tcPr>
                <w:tcW w:w="2126" w:type="dxa"/>
                <w:gridSpan w:val="2"/>
                <w:vAlign w:val="center"/>
              </w:tcPr>
            </w:tcPrChange>
          </w:tcPr>
          <w:p w14:paraId="11179770"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 MHz</w:t>
            </w:r>
          </w:p>
        </w:tc>
        <w:tc>
          <w:tcPr>
            <w:tcW w:w="2977" w:type="dxa"/>
            <w:vAlign w:val="center"/>
            <w:tcPrChange w:id="29925" w:author="Delta" w:date="2021-07-23T11:12:00Z">
              <w:tcPr>
                <w:tcW w:w="2977" w:type="dxa"/>
                <w:gridSpan w:val="2"/>
                <w:vAlign w:val="center"/>
              </w:tcPr>
            </w:tcPrChange>
          </w:tcPr>
          <w:p w14:paraId="51196D0B" w14:textId="77777777" w:rsidR="00CB3986" w:rsidRPr="008E21F4" w:rsidRDefault="00CB3986" w:rsidP="00D04D5F">
            <w:pPr>
              <w:pStyle w:val="TAC"/>
              <w:rPr>
                <w:rFonts w:cs="v5.0.0"/>
              </w:rPr>
            </w:pPr>
            <w:r w:rsidRPr="008E21F4">
              <w:rPr>
                <w:rFonts w:cs="v5.0.0"/>
              </w:rPr>
              <w:t xml:space="preserve">0.05 MHz </w:t>
            </w:r>
            <w:r w:rsidRPr="008E21F4">
              <w:rPr>
                <w:rFonts w:cs="v5.0.0"/>
              </w:rPr>
              <w:sym w:font="Symbol" w:char="F0A3"/>
            </w:r>
            <w:r w:rsidRPr="008E21F4">
              <w:rPr>
                <w:rFonts w:cs="v5.0.0"/>
              </w:rPr>
              <w:t xml:space="preserve"> f_offset &lt; 0.95 MHz</w:t>
            </w:r>
          </w:p>
        </w:tc>
        <w:tc>
          <w:tcPr>
            <w:tcW w:w="1285" w:type="dxa"/>
            <w:vAlign w:val="center"/>
            <w:tcPrChange w:id="29926" w:author="Delta" w:date="2021-07-23T11:12:00Z">
              <w:tcPr>
                <w:tcW w:w="1285" w:type="dxa"/>
                <w:gridSpan w:val="2"/>
                <w:vAlign w:val="center"/>
              </w:tcPr>
            </w:tcPrChange>
          </w:tcPr>
          <w:p w14:paraId="5779122A" w14:textId="77777777" w:rsidR="00CB3986" w:rsidRPr="008E21F4" w:rsidRDefault="00CB3986" w:rsidP="00D04D5F">
            <w:pPr>
              <w:pStyle w:val="TAC"/>
              <w:rPr>
                <w:rFonts w:cs="Arial"/>
              </w:rPr>
            </w:pPr>
            <w:r w:rsidRPr="008E21F4">
              <w:rPr>
                <w:rFonts w:cs="Arial"/>
              </w:rPr>
              <w:t>-16 dBm</w:t>
            </w:r>
          </w:p>
        </w:tc>
        <w:tc>
          <w:tcPr>
            <w:tcW w:w="1418" w:type="dxa"/>
            <w:vAlign w:val="center"/>
            <w:tcPrChange w:id="29927" w:author="Delta" w:date="2021-07-23T11:12:00Z">
              <w:tcPr>
                <w:tcW w:w="1418" w:type="dxa"/>
                <w:gridSpan w:val="2"/>
                <w:vAlign w:val="center"/>
              </w:tcPr>
            </w:tcPrChange>
          </w:tcPr>
          <w:p w14:paraId="5ABAC6EC" w14:textId="77777777" w:rsidR="00CB3986" w:rsidRPr="008E21F4" w:rsidRDefault="00CB3986" w:rsidP="00D04D5F">
            <w:pPr>
              <w:pStyle w:val="TAC"/>
              <w:rPr>
                <w:rFonts w:cs="Arial"/>
              </w:rPr>
            </w:pPr>
            <w:r w:rsidRPr="008E21F4">
              <w:rPr>
                <w:rFonts w:cs="Arial"/>
              </w:rPr>
              <w:t xml:space="preserve">100 kHz </w:t>
            </w:r>
          </w:p>
        </w:tc>
      </w:tr>
      <w:tr w:rsidR="00CB3986" w:rsidRPr="008E21F4" w14:paraId="62E92A3F" w14:textId="77777777" w:rsidTr="00D04D5F">
        <w:trPr>
          <w:jc w:val="center"/>
          <w:trPrChange w:id="29928" w:author="Delta" w:date="2021-07-23T11:12:00Z">
            <w:trPr>
              <w:gridAfter w:val="0"/>
              <w:jc w:val="center"/>
            </w:trPr>
          </w:trPrChange>
        </w:trPr>
        <w:tc>
          <w:tcPr>
            <w:tcW w:w="1191" w:type="dxa"/>
            <w:tcBorders>
              <w:bottom w:val="single" w:sz="4" w:space="0" w:color="auto"/>
            </w:tcBorders>
            <w:shd w:val="clear" w:color="auto" w:fill="auto"/>
            <w:vAlign w:val="center"/>
            <w:tcPrChange w:id="29929" w:author="Delta" w:date="2021-07-23T11:12:00Z">
              <w:tcPr>
                <w:tcW w:w="1191" w:type="dxa"/>
                <w:gridSpan w:val="2"/>
                <w:tcBorders>
                  <w:bottom w:val="single" w:sz="4" w:space="0" w:color="auto"/>
                </w:tcBorders>
                <w:shd w:val="clear" w:color="auto" w:fill="auto"/>
                <w:vAlign w:val="center"/>
              </w:tcPr>
            </w:tcPrChange>
          </w:tcPr>
          <w:p w14:paraId="01CC05BD" w14:textId="77777777" w:rsidR="00CB3986" w:rsidRPr="008E21F4" w:rsidRDefault="00CB3986" w:rsidP="00D04D5F">
            <w:pPr>
              <w:pStyle w:val="TAC"/>
              <w:rPr>
                <w:rFonts w:cs="Arial"/>
              </w:rPr>
            </w:pPr>
            <w:r w:rsidRPr="008E21F4">
              <w:rPr>
                <w:rFonts w:cs="Arial"/>
              </w:rPr>
              <w:t>All</w:t>
            </w:r>
          </w:p>
        </w:tc>
        <w:tc>
          <w:tcPr>
            <w:tcW w:w="2126" w:type="dxa"/>
            <w:tcBorders>
              <w:bottom w:val="single" w:sz="4" w:space="0" w:color="auto"/>
            </w:tcBorders>
            <w:vAlign w:val="center"/>
            <w:tcPrChange w:id="29930" w:author="Delta" w:date="2021-07-23T11:12:00Z">
              <w:tcPr>
                <w:tcW w:w="2126" w:type="dxa"/>
                <w:gridSpan w:val="2"/>
                <w:tcBorders>
                  <w:bottom w:val="single" w:sz="4" w:space="0" w:color="auto"/>
                </w:tcBorders>
                <w:vAlign w:val="center"/>
              </w:tcPr>
            </w:tcPrChange>
          </w:tcPr>
          <w:p w14:paraId="0B04CF92" w14:textId="77777777" w:rsidR="00CB3986" w:rsidRPr="008E21F4" w:rsidRDefault="00CB3986" w:rsidP="00D04D5F">
            <w:pPr>
              <w:pStyle w:val="TAC"/>
              <w:rPr>
                <w:rFonts w:cs="v5.0.0"/>
              </w:rPr>
            </w:pPr>
            <w:r w:rsidRPr="008E21F4">
              <w:rPr>
                <w:rFonts w:cs="v5.0.0"/>
              </w:rPr>
              <w:t xml:space="preserve">1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lt; </w:t>
            </w:r>
            <w:r w:rsidRPr="008E21F4">
              <w:rPr>
                <w:rFonts w:cs="Arial"/>
              </w:rPr>
              <w:sym w:font="Symbol" w:char="F044"/>
            </w:r>
            <w:r w:rsidRPr="008E21F4">
              <w:rPr>
                <w:rFonts w:cs="Arial"/>
              </w:rPr>
              <w:t>f</w:t>
            </w:r>
            <w:r w:rsidRPr="008E21F4">
              <w:rPr>
                <w:rFonts w:cs="Arial"/>
                <w:vertAlign w:val="subscript"/>
              </w:rPr>
              <w:t>max</w:t>
            </w:r>
            <w:r w:rsidRPr="008E21F4">
              <w:rPr>
                <w:rFonts w:cs="v5.0.0"/>
              </w:rPr>
              <w:t xml:space="preserve"> </w:t>
            </w:r>
          </w:p>
        </w:tc>
        <w:tc>
          <w:tcPr>
            <w:tcW w:w="2977" w:type="dxa"/>
            <w:tcBorders>
              <w:bottom w:val="single" w:sz="4" w:space="0" w:color="auto"/>
            </w:tcBorders>
            <w:vAlign w:val="center"/>
            <w:tcPrChange w:id="29931" w:author="Delta" w:date="2021-07-23T11:12:00Z">
              <w:tcPr>
                <w:tcW w:w="2977" w:type="dxa"/>
                <w:gridSpan w:val="2"/>
                <w:tcBorders>
                  <w:bottom w:val="single" w:sz="4" w:space="0" w:color="auto"/>
                </w:tcBorders>
                <w:vAlign w:val="center"/>
              </w:tcPr>
            </w:tcPrChange>
          </w:tcPr>
          <w:p w14:paraId="529BD873" w14:textId="77777777" w:rsidR="00CB3986" w:rsidRPr="008E21F4" w:rsidRDefault="00CB3986" w:rsidP="00D04D5F">
            <w:pPr>
              <w:pStyle w:val="TAC"/>
              <w:rPr>
                <w:rFonts w:cs="v5.0.0"/>
              </w:rPr>
            </w:pPr>
            <w:r w:rsidRPr="008E21F4">
              <w:rPr>
                <w:rFonts w:cs="v5.0.0"/>
              </w:rPr>
              <w:t xml:space="preserve">1.5 MHz </w:t>
            </w:r>
            <w:r w:rsidRPr="008E21F4">
              <w:rPr>
                <w:rFonts w:cs="v5.0.0"/>
              </w:rPr>
              <w:sym w:font="Symbol" w:char="F0A3"/>
            </w:r>
            <w:r w:rsidRPr="008E21F4">
              <w:rPr>
                <w:rFonts w:cs="v5.0.0"/>
              </w:rPr>
              <w:t xml:space="preserve"> f_offset &lt; f_offset</w:t>
            </w:r>
            <w:r w:rsidRPr="008E21F4">
              <w:rPr>
                <w:rFonts w:cs="v5.0.0"/>
                <w:vertAlign w:val="subscript"/>
              </w:rPr>
              <w:t xml:space="preserve">max </w:t>
            </w:r>
          </w:p>
        </w:tc>
        <w:tc>
          <w:tcPr>
            <w:tcW w:w="1285" w:type="dxa"/>
            <w:tcBorders>
              <w:bottom w:val="single" w:sz="4" w:space="0" w:color="auto"/>
            </w:tcBorders>
            <w:vAlign w:val="center"/>
            <w:tcPrChange w:id="29932" w:author="Delta" w:date="2021-07-23T11:12:00Z">
              <w:tcPr>
                <w:tcW w:w="1285" w:type="dxa"/>
                <w:gridSpan w:val="2"/>
                <w:tcBorders>
                  <w:bottom w:val="single" w:sz="4" w:space="0" w:color="auto"/>
                </w:tcBorders>
                <w:vAlign w:val="center"/>
              </w:tcPr>
            </w:tcPrChange>
          </w:tcPr>
          <w:p w14:paraId="3FCB9E64" w14:textId="77777777" w:rsidR="00CB3986" w:rsidRPr="008E21F4" w:rsidRDefault="00CB3986" w:rsidP="00D04D5F">
            <w:pPr>
              <w:pStyle w:val="TAC"/>
              <w:rPr>
                <w:rFonts w:cs="Arial"/>
              </w:rPr>
            </w:pPr>
            <w:r w:rsidRPr="008E21F4">
              <w:rPr>
                <w:rFonts w:cs="Arial"/>
              </w:rPr>
              <w:t>-13 dBm</w:t>
            </w:r>
          </w:p>
        </w:tc>
        <w:tc>
          <w:tcPr>
            <w:tcW w:w="1418" w:type="dxa"/>
            <w:tcBorders>
              <w:bottom w:val="single" w:sz="4" w:space="0" w:color="auto"/>
            </w:tcBorders>
            <w:vAlign w:val="center"/>
            <w:tcPrChange w:id="29933" w:author="Delta" w:date="2021-07-23T11:12:00Z">
              <w:tcPr>
                <w:tcW w:w="1418" w:type="dxa"/>
                <w:gridSpan w:val="2"/>
                <w:tcBorders>
                  <w:bottom w:val="single" w:sz="4" w:space="0" w:color="auto"/>
                </w:tcBorders>
                <w:vAlign w:val="center"/>
              </w:tcPr>
            </w:tcPrChange>
          </w:tcPr>
          <w:p w14:paraId="01883F18" w14:textId="77777777" w:rsidR="00CB3986" w:rsidRPr="008E21F4" w:rsidRDefault="00CB3986" w:rsidP="00D04D5F">
            <w:pPr>
              <w:pStyle w:val="TAC"/>
              <w:rPr>
                <w:rFonts w:cs="Arial"/>
              </w:rPr>
            </w:pPr>
            <w:r w:rsidRPr="008E21F4">
              <w:rPr>
                <w:rFonts w:cs="Arial"/>
              </w:rPr>
              <w:t>1 MHz</w:t>
            </w:r>
          </w:p>
        </w:tc>
      </w:tr>
    </w:tbl>
    <w:p w14:paraId="2606AB60" w14:textId="77777777" w:rsidR="00CB3986" w:rsidRPr="008E21F4" w:rsidRDefault="00CB3986" w:rsidP="00CB3986">
      <w:pPr>
        <w:pPrChange w:id="29934" w:author="Delta" w:date="2021-07-23T11:12:00Z">
          <w:pPr>
            <w:keepNext/>
          </w:pPr>
        </w:pPrChange>
      </w:pPr>
    </w:p>
    <w:p w14:paraId="68E943CF" w14:textId="77777777" w:rsidR="00CB3986" w:rsidRPr="008E21F4" w:rsidRDefault="00CB3986" w:rsidP="00CB3986">
      <w:pPr>
        <w:pPrChange w:id="29935" w:author="Delta" w:date="2021-07-23T11:12:00Z">
          <w:pPr>
            <w:keepNext/>
          </w:pPr>
        </w:pPrChange>
      </w:pPr>
      <w:r w:rsidRPr="008E21F4">
        <w:t>In certain regions the following requirement may apply. For E-UTRA</w:t>
      </w:r>
      <w:ins w:id="29936" w:author="Delta" w:date="2021-07-23T11:12:00Z">
        <w:r w:rsidRPr="008E21F4">
          <w:rPr>
            <w:rFonts w:cs="v5.0.0"/>
          </w:rPr>
          <w:t>, E-UTRA with NB-IoT and NB-IoT</w:t>
        </w:r>
      </w:ins>
      <w:r w:rsidRPr="008E21F4">
        <w:t xml:space="preserve"> BS operating in Bands 12, 13, 14, 17, 29</w:t>
      </w:r>
      <w:ins w:id="29937" w:author="Delta" w:date="2021-07-23T11:12:00Z">
        <w:r w:rsidRPr="008E21F4">
          <w:t>, 71, 85</w:t>
        </w:r>
      </w:ins>
      <w:r w:rsidRPr="008E21F4">
        <w:t xml:space="preserve"> emissions shall not exceed the maximum levels specified in Table 6.6.3.5.3-3.</w:t>
      </w:r>
    </w:p>
    <w:p w14:paraId="57DB5668" w14:textId="1C32BFB3" w:rsidR="00CB3986" w:rsidRPr="008E21F4" w:rsidRDefault="00CB3986" w:rsidP="00CB3986">
      <w:pPr>
        <w:pStyle w:val="TH"/>
        <w:rPr>
          <w:rFonts w:cs="v5.0.0"/>
        </w:rPr>
      </w:pPr>
      <w:r w:rsidRPr="008E21F4">
        <w:t>Table 6.6.3.5.3-3: Additional operating band unwanted emission limits for E-UTRA (bands 12, 13, 14, 17</w:t>
      </w:r>
      <w:ins w:id="29938" w:author="Delta" w:date="2021-07-23T11:12:00Z">
        <w:r w:rsidRPr="008E21F4">
          <w:t>, 29, 71</w:t>
        </w:r>
      </w:ins>
      <w:r w:rsidRPr="008E21F4">
        <w:t xml:space="preserve"> and </w:t>
      </w:r>
      <w:del w:id="29939" w:author="Delta" w:date="2021-07-23T11:12:00Z">
        <w:r w:rsidR="0066143F" w:rsidRPr="008735C4">
          <w:delText>29</w:delText>
        </w:r>
      </w:del>
      <w:ins w:id="29940" w:author="Delta" w:date="2021-07-23T11:12:00Z">
        <w:r w:rsidRPr="008E21F4">
          <w:t>85</w:t>
        </w:r>
      </w:ins>
      <w:r w:rsidRPr="008E21F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29941"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191"/>
        <w:gridCol w:w="2126"/>
        <w:gridCol w:w="2977"/>
        <w:gridCol w:w="1285"/>
        <w:gridCol w:w="1418"/>
        <w:tblGridChange w:id="29942">
          <w:tblGrid>
            <w:gridCol w:w="1191"/>
            <w:gridCol w:w="2126"/>
            <w:gridCol w:w="2977"/>
            <w:gridCol w:w="1285"/>
            <w:gridCol w:w="1418"/>
          </w:tblGrid>
        </w:tblGridChange>
      </w:tblGrid>
      <w:tr w:rsidR="00CB3986" w:rsidRPr="008E21F4" w14:paraId="1A59B21A" w14:textId="77777777" w:rsidTr="00D04D5F">
        <w:trPr>
          <w:jc w:val="center"/>
          <w:trPrChange w:id="29943" w:author="Delta" w:date="2021-07-23T11:12:00Z">
            <w:trPr>
              <w:jc w:val="center"/>
            </w:trPr>
          </w:trPrChange>
        </w:trPr>
        <w:tc>
          <w:tcPr>
            <w:tcW w:w="1191" w:type="dxa"/>
            <w:tcPrChange w:id="29944" w:author="Delta" w:date="2021-07-23T11:12:00Z">
              <w:tcPr>
                <w:tcW w:w="1191" w:type="dxa"/>
              </w:tcPr>
            </w:tcPrChange>
          </w:tcPr>
          <w:p w14:paraId="148EB770" w14:textId="77777777" w:rsidR="00CB3986" w:rsidRPr="008E21F4" w:rsidRDefault="00CB3986" w:rsidP="00D04D5F">
            <w:pPr>
              <w:pStyle w:val="TAH"/>
              <w:rPr>
                <w:rFonts w:cs="Arial"/>
              </w:rPr>
            </w:pPr>
            <w:r w:rsidRPr="008E21F4">
              <w:rPr>
                <w:rFonts w:cs="Arial"/>
              </w:rPr>
              <w:t>Channel bandwidth</w:t>
            </w:r>
          </w:p>
        </w:tc>
        <w:tc>
          <w:tcPr>
            <w:tcW w:w="2126" w:type="dxa"/>
            <w:tcPrChange w:id="29945" w:author="Delta" w:date="2021-07-23T11:12:00Z">
              <w:tcPr>
                <w:tcW w:w="2126" w:type="dxa"/>
              </w:tcPr>
            </w:tcPrChange>
          </w:tcPr>
          <w:p w14:paraId="42200D7E" w14:textId="77777777" w:rsidR="00CB3986" w:rsidRPr="008E21F4" w:rsidRDefault="00CB3986" w:rsidP="00D04D5F">
            <w:pPr>
              <w:pStyle w:val="TAH"/>
              <w:rPr>
                <w:rFonts w:cs="v5.0.0"/>
              </w:rPr>
            </w:pPr>
            <w:r w:rsidRPr="008E21F4">
              <w:rPr>
                <w:rFonts w:cs="v5.0.0"/>
              </w:rPr>
              <w:t xml:space="preserve">Frequency offset of measurement filter </w:t>
            </w:r>
            <w:r w:rsidRPr="008E21F4">
              <w:rPr>
                <w:rFonts w:cs="v5.0.0"/>
              </w:rPr>
              <w:noBreakHyphen/>
              <w:t xml:space="preserve">3dB point, </w:t>
            </w:r>
            <w:r w:rsidRPr="008E21F4">
              <w:rPr>
                <w:rFonts w:cs="v5.0.0"/>
              </w:rPr>
              <w:sym w:font="Symbol" w:char="F044"/>
            </w:r>
            <w:r w:rsidRPr="008E21F4">
              <w:rPr>
                <w:rFonts w:cs="v5.0.0"/>
              </w:rPr>
              <w:t>f</w:t>
            </w:r>
          </w:p>
        </w:tc>
        <w:tc>
          <w:tcPr>
            <w:tcW w:w="2977" w:type="dxa"/>
            <w:tcPrChange w:id="29946" w:author="Delta" w:date="2021-07-23T11:12:00Z">
              <w:tcPr>
                <w:tcW w:w="2977" w:type="dxa"/>
              </w:tcPr>
            </w:tcPrChange>
          </w:tcPr>
          <w:p w14:paraId="62B27164" w14:textId="77777777" w:rsidR="00CB3986" w:rsidRPr="008E21F4" w:rsidRDefault="00CB3986" w:rsidP="00D04D5F">
            <w:pPr>
              <w:pStyle w:val="TAH"/>
              <w:rPr>
                <w:rFonts w:cs="v5.0.0"/>
              </w:rPr>
            </w:pPr>
            <w:r w:rsidRPr="008E21F4">
              <w:rPr>
                <w:rFonts w:cs="v5.0.0"/>
              </w:rPr>
              <w:t>Frequency offset of measurement filter centre frequency, f_offset</w:t>
            </w:r>
          </w:p>
        </w:tc>
        <w:tc>
          <w:tcPr>
            <w:tcW w:w="1285" w:type="dxa"/>
            <w:tcPrChange w:id="29947" w:author="Delta" w:date="2021-07-23T11:12:00Z">
              <w:tcPr>
                <w:tcW w:w="1285" w:type="dxa"/>
              </w:tcPr>
            </w:tcPrChange>
          </w:tcPr>
          <w:p w14:paraId="72B4E244" w14:textId="77777777" w:rsidR="00CB3986" w:rsidRPr="008E21F4" w:rsidRDefault="00CB3986" w:rsidP="00D04D5F">
            <w:pPr>
              <w:pStyle w:val="TAH"/>
              <w:rPr>
                <w:rFonts w:cs="v5.0.0"/>
              </w:rPr>
            </w:pPr>
            <w:r w:rsidRPr="008E21F4">
              <w:rPr>
                <w:rFonts w:cs="Arial"/>
              </w:rPr>
              <w:t xml:space="preserve">Test </w:t>
            </w:r>
            <w:r w:rsidRPr="008E21F4">
              <w:rPr>
                <w:rFonts w:cs="v5.0.0"/>
              </w:rPr>
              <w:t>requirement</w:t>
            </w:r>
          </w:p>
        </w:tc>
        <w:tc>
          <w:tcPr>
            <w:tcW w:w="1418" w:type="dxa"/>
            <w:tcPrChange w:id="29948" w:author="Delta" w:date="2021-07-23T11:12:00Z">
              <w:tcPr>
                <w:tcW w:w="1418" w:type="dxa"/>
              </w:tcPr>
            </w:tcPrChange>
          </w:tcPr>
          <w:p w14:paraId="20593BD9" w14:textId="61F10201" w:rsidR="00CB3986" w:rsidRPr="008E21F4" w:rsidRDefault="00CB3986" w:rsidP="00D04D5F">
            <w:pPr>
              <w:pStyle w:val="TAH"/>
              <w:rPr>
                <w:rFonts w:cs="v5.0.0"/>
              </w:rPr>
            </w:pPr>
            <w:r w:rsidRPr="008E21F4">
              <w:rPr>
                <w:rFonts w:cs="v5.0.0"/>
              </w:rPr>
              <w:t xml:space="preserve">Measurement bandwidth </w:t>
            </w:r>
            <w:r w:rsidRPr="008E21F4">
              <w:rPr>
                <w:rFonts w:cs="Arial"/>
              </w:rPr>
              <w:t xml:space="preserve">(Note </w:t>
            </w:r>
            <w:del w:id="29949" w:author="Delta" w:date="2021-07-23T11:12:00Z">
              <w:r w:rsidR="00A062B5" w:rsidRPr="008735C4">
                <w:rPr>
                  <w:rFonts w:cs="Arial"/>
                </w:rPr>
                <w:delText>3</w:delText>
              </w:r>
            </w:del>
            <w:ins w:id="29950" w:author="Delta" w:date="2021-07-23T11:12:00Z">
              <w:r w:rsidRPr="008E21F4">
                <w:rPr>
                  <w:rFonts w:cs="Arial"/>
                </w:rPr>
                <w:t>6</w:t>
              </w:r>
            </w:ins>
            <w:r w:rsidRPr="008E21F4">
              <w:rPr>
                <w:rFonts w:cs="Arial"/>
              </w:rPr>
              <w:t>)</w:t>
            </w:r>
          </w:p>
        </w:tc>
      </w:tr>
      <w:tr w:rsidR="00CB3986" w:rsidRPr="008E21F4" w14:paraId="3587F568" w14:textId="77777777" w:rsidTr="00D04D5F">
        <w:trPr>
          <w:jc w:val="center"/>
          <w:trPrChange w:id="29951" w:author="Delta" w:date="2021-07-23T11:12:00Z">
            <w:trPr>
              <w:jc w:val="center"/>
            </w:trPr>
          </w:trPrChange>
        </w:trPr>
        <w:tc>
          <w:tcPr>
            <w:tcW w:w="1191" w:type="dxa"/>
            <w:shd w:val="clear" w:color="auto" w:fill="auto"/>
            <w:vAlign w:val="center"/>
            <w:tcPrChange w:id="29952" w:author="Delta" w:date="2021-07-23T11:12:00Z">
              <w:tcPr>
                <w:tcW w:w="1191" w:type="dxa"/>
                <w:shd w:val="clear" w:color="auto" w:fill="auto"/>
                <w:vAlign w:val="center"/>
              </w:tcPr>
            </w:tcPrChange>
          </w:tcPr>
          <w:p w14:paraId="7E1240BF" w14:textId="77777777" w:rsidR="00CB3986" w:rsidRPr="008E21F4" w:rsidRDefault="00CB3986" w:rsidP="00D04D5F">
            <w:pPr>
              <w:pStyle w:val="TAC"/>
              <w:rPr>
                <w:rFonts w:cs="Arial"/>
              </w:rPr>
            </w:pPr>
            <w:r w:rsidRPr="008E21F4">
              <w:rPr>
                <w:rFonts w:cs="Arial"/>
              </w:rPr>
              <w:t>All</w:t>
            </w:r>
          </w:p>
        </w:tc>
        <w:tc>
          <w:tcPr>
            <w:tcW w:w="2126" w:type="dxa"/>
            <w:vAlign w:val="center"/>
            <w:tcPrChange w:id="29953" w:author="Delta" w:date="2021-07-23T11:12:00Z">
              <w:tcPr>
                <w:tcW w:w="2126" w:type="dxa"/>
                <w:vAlign w:val="center"/>
              </w:tcPr>
            </w:tcPrChange>
          </w:tcPr>
          <w:p w14:paraId="1D4ACD29" w14:textId="77777777" w:rsidR="00CB3986" w:rsidRPr="008E21F4" w:rsidRDefault="00CB3986" w:rsidP="00D04D5F">
            <w:pPr>
              <w:pStyle w:val="TAC"/>
              <w:rPr>
                <w:rFonts w:cs="v5.0.0"/>
              </w:rPr>
            </w:pPr>
            <w:r w:rsidRPr="008E21F4">
              <w:rPr>
                <w:rFonts w:cs="v5.0.0"/>
              </w:rPr>
              <w:t xml:space="preserve">0 </w:t>
            </w:r>
            <w:r w:rsidRPr="008E21F4">
              <w:rPr>
                <w:rFonts w:cs="Arial"/>
              </w:rPr>
              <w:t xml:space="preserve">M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f &lt; 100 kHz</w:t>
            </w:r>
          </w:p>
        </w:tc>
        <w:tc>
          <w:tcPr>
            <w:tcW w:w="2977" w:type="dxa"/>
            <w:vAlign w:val="center"/>
            <w:tcPrChange w:id="29954" w:author="Delta" w:date="2021-07-23T11:12:00Z">
              <w:tcPr>
                <w:tcW w:w="2977" w:type="dxa"/>
                <w:vAlign w:val="center"/>
              </w:tcPr>
            </w:tcPrChange>
          </w:tcPr>
          <w:p w14:paraId="59AD556A" w14:textId="77777777" w:rsidR="00CB3986" w:rsidRPr="008E21F4" w:rsidRDefault="00CB3986" w:rsidP="00D04D5F">
            <w:pPr>
              <w:pStyle w:val="TAC"/>
              <w:rPr>
                <w:rFonts w:cs="v5.0.0"/>
              </w:rPr>
            </w:pPr>
            <w:r w:rsidRPr="008E21F4">
              <w:rPr>
                <w:rFonts w:cs="v5.0.0"/>
              </w:rPr>
              <w:t xml:space="preserve">0.015 MHz </w:t>
            </w:r>
            <w:r w:rsidRPr="008E21F4">
              <w:rPr>
                <w:rFonts w:cs="v5.0.0"/>
              </w:rPr>
              <w:sym w:font="Symbol" w:char="F0A3"/>
            </w:r>
            <w:r w:rsidRPr="008E21F4">
              <w:rPr>
                <w:rFonts w:cs="v5.0.0"/>
              </w:rPr>
              <w:t xml:space="preserve"> f_offset &lt; 0.085 MHz</w:t>
            </w:r>
          </w:p>
        </w:tc>
        <w:tc>
          <w:tcPr>
            <w:tcW w:w="1285" w:type="dxa"/>
            <w:vAlign w:val="center"/>
            <w:tcPrChange w:id="29955" w:author="Delta" w:date="2021-07-23T11:12:00Z">
              <w:tcPr>
                <w:tcW w:w="1285" w:type="dxa"/>
                <w:vAlign w:val="center"/>
              </w:tcPr>
            </w:tcPrChange>
          </w:tcPr>
          <w:p w14:paraId="69B2B433" w14:textId="77777777" w:rsidR="00CB3986" w:rsidRPr="008E21F4" w:rsidRDefault="00CB3986" w:rsidP="00D04D5F">
            <w:pPr>
              <w:pStyle w:val="TAC"/>
              <w:rPr>
                <w:rFonts w:cs="Arial"/>
              </w:rPr>
            </w:pPr>
            <w:r w:rsidRPr="008E21F4">
              <w:rPr>
                <w:rFonts w:cs="Arial"/>
              </w:rPr>
              <w:t>-13 dBm</w:t>
            </w:r>
          </w:p>
        </w:tc>
        <w:tc>
          <w:tcPr>
            <w:tcW w:w="1418" w:type="dxa"/>
            <w:vAlign w:val="center"/>
            <w:tcPrChange w:id="29956" w:author="Delta" w:date="2021-07-23T11:12:00Z">
              <w:tcPr>
                <w:tcW w:w="1418" w:type="dxa"/>
                <w:vAlign w:val="center"/>
              </w:tcPr>
            </w:tcPrChange>
          </w:tcPr>
          <w:p w14:paraId="07B7E990" w14:textId="77777777" w:rsidR="00CB3986" w:rsidRPr="008E21F4" w:rsidRDefault="00CB3986" w:rsidP="00D04D5F">
            <w:pPr>
              <w:pStyle w:val="TAC"/>
              <w:rPr>
                <w:rFonts w:cs="Arial"/>
              </w:rPr>
            </w:pPr>
            <w:r w:rsidRPr="008E21F4">
              <w:rPr>
                <w:rFonts w:cs="Arial"/>
              </w:rPr>
              <w:t xml:space="preserve">30 kHz </w:t>
            </w:r>
          </w:p>
        </w:tc>
      </w:tr>
      <w:tr w:rsidR="00CB3986" w:rsidRPr="008E21F4" w14:paraId="1DC199D0" w14:textId="77777777" w:rsidTr="00D04D5F">
        <w:trPr>
          <w:jc w:val="center"/>
          <w:trPrChange w:id="29957" w:author="Delta" w:date="2021-07-23T11:12:00Z">
            <w:trPr>
              <w:jc w:val="center"/>
            </w:trPr>
          </w:trPrChange>
        </w:trPr>
        <w:tc>
          <w:tcPr>
            <w:tcW w:w="1191" w:type="dxa"/>
            <w:tcBorders>
              <w:bottom w:val="single" w:sz="4" w:space="0" w:color="auto"/>
            </w:tcBorders>
            <w:shd w:val="clear" w:color="auto" w:fill="auto"/>
            <w:vAlign w:val="center"/>
            <w:tcPrChange w:id="29958" w:author="Delta" w:date="2021-07-23T11:12:00Z">
              <w:tcPr>
                <w:tcW w:w="1191" w:type="dxa"/>
                <w:tcBorders>
                  <w:bottom w:val="single" w:sz="4" w:space="0" w:color="auto"/>
                </w:tcBorders>
                <w:shd w:val="clear" w:color="auto" w:fill="auto"/>
                <w:vAlign w:val="center"/>
              </w:tcPr>
            </w:tcPrChange>
          </w:tcPr>
          <w:p w14:paraId="3BDE642F" w14:textId="77777777" w:rsidR="00CB3986" w:rsidRPr="008E21F4" w:rsidRDefault="00CB3986" w:rsidP="00D04D5F">
            <w:pPr>
              <w:pStyle w:val="TAC"/>
              <w:rPr>
                <w:rFonts w:cs="Arial"/>
              </w:rPr>
            </w:pPr>
            <w:r w:rsidRPr="008E21F4">
              <w:rPr>
                <w:rFonts w:cs="Arial"/>
              </w:rPr>
              <w:t>All</w:t>
            </w:r>
          </w:p>
        </w:tc>
        <w:tc>
          <w:tcPr>
            <w:tcW w:w="2126" w:type="dxa"/>
            <w:tcBorders>
              <w:bottom w:val="single" w:sz="4" w:space="0" w:color="auto"/>
            </w:tcBorders>
            <w:vAlign w:val="center"/>
            <w:tcPrChange w:id="29959" w:author="Delta" w:date="2021-07-23T11:12:00Z">
              <w:tcPr>
                <w:tcW w:w="2126" w:type="dxa"/>
                <w:tcBorders>
                  <w:bottom w:val="single" w:sz="4" w:space="0" w:color="auto"/>
                </w:tcBorders>
                <w:vAlign w:val="center"/>
              </w:tcPr>
            </w:tcPrChange>
          </w:tcPr>
          <w:p w14:paraId="5DB62AE6" w14:textId="77777777" w:rsidR="00CB3986" w:rsidRPr="008E21F4" w:rsidRDefault="00CB3986" w:rsidP="00D04D5F">
            <w:pPr>
              <w:pStyle w:val="TAC"/>
              <w:rPr>
                <w:rFonts w:cs="v5.0.0"/>
              </w:rPr>
            </w:pPr>
            <w:r w:rsidRPr="008E21F4">
              <w:rPr>
                <w:rFonts w:cs="v5.0.0"/>
              </w:rPr>
              <w:t>100  k</w:t>
            </w:r>
            <w:r w:rsidRPr="008E21F4">
              <w:rPr>
                <w:rFonts w:cs="Arial"/>
              </w:rPr>
              <w:t xml:space="preserve">Hz </w:t>
            </w:r>
            <w:r w:rsidRPr="008E21F4">
              <w:rPr>
                <w:rFonts w:cs="v5.0.0"/>
              </w:rPr>
              <w:sym w:font="Symbol" w:char="F0A3"/>
            </w:r>
            <w:r w:rsidRPr="008E21F4">
              <w:rPr>
                <w:rFonts w:cs="v5.0.0"/>
              </w:rPr>
              <w:t xml:space="preserve"> </w:t>
            </w:r>
            <w:r w:rsidRPr="008E21F4">
              <w:rPr>
                <w:rFonts w:cs="v5.0.0"/>
              </w:rPr>
              <w:sym w:font="Symbol" w:char="F044"/>
            </w:r>
            <w:r w:rsidRPr="008E21F4">
              <w:rPr>
                <w:rFonts w:cs="v5.0.0"/>
              </w:rPr>
              <w:t xml:space="preserve">f &lt; </w:t>
            </w:r>
            <w:r w:rsidRPr="008E21F4">
              <w:rPr>
                <w:rFonts w:cs="Arial"/>
              </w:rPr>
              <w:sym w:font="Symbol" w:char="F044"/>
            </w:r>
            <w:r w:rsidRPr="008E21F4">
              <w:rPr>
                <w:rFonts w:cs="Arial"/>
              </w:rPr>
              <w:t>f</w:t>
            </w:r>
            <w:r w:rsidRPr="008E21F4">
              <w:rPr>
                <w:rFonts w:cs="Arial"/>
                <w:vertAlign w:val="subscript"/>
              </w:rPr>
              <w:t>max</w:t>
            </w:r>
            <w:r w:rsidRPr="008E21F4">
              <w:rPr>
                <w:rFonts w:cs="v5.0.0"/>
              </w:rPr>
              <w:t xml:space="preserve"> </w:t>
            </w:r>
          </w:p>
        </w:tc>
        <w:tc>
          <w:tcPr>
            <w:tcW w:w="2977" w:type="dxa"/>
            <w:tcBorders>
              <w:bottom w:val="single" w:sz="4" w:space="0" w:color="auto"/>
            </w:tcBorders>
            <w:vAlign w:val="center"/>
            <w:tcPrChange w:id="29960" w:author="Delta" w:date="2021-07-23T11:12:00Z">
              <w:tcPr>
                <w:tcW w:w="2977" w:type="dxa"/>
                <w:tcBorders>
                  <w:bottom w:val="single" w:sz="4" w:space="0" w:color="auto"/>
                </w:tcBorders>
                <w:vAlign w:val="center"/>
              </w:tcPr>
            </w:tcPrChange>
          </w:tcPr>
          <w:p w14:paraId="3098B2DD" w14:textId="77777777" w:rsidR="00CB3986" w:rsidRPr="008E21F4" w:rsidRDefault="00CB3986" w:rsidP="00D04D5F">
            <w:pPr>
              <w:pStyle w:val="TAC"/>
              <w:rPr>
                <w:rFonts w:cs="v5.0.0"/>
              </w:rPr>
            </w:pPr>
            <w:r w:rsidRPr="008E21F4">
              <w:rPr>
                <w:rFonts w:cs="v5.0.0"/>
              </w:rPr>
              <w:t xml:space="preserve">150 kHz </w:t>
            </w:r>
            <w:r w:rsidRPr="008E21F4">
              <w:rPr>
                <w:rFonts w:cs="v5.0.0"/>
              </w:rPr>
              <w:sym w:font="Symbol" w:char="F0A3"/>
            </w:r>
            <w:r w:rsidRPr="008E21F4">
              <w:rPr>
                <w:rFonts w:cs="v5.0.0"/>
              </w:rPr>
              <w:t xml:space="preserve"> f_offset &lt; f_offset</w:t>
            </w:r>
            <w:r w:rsidRPr="008E21F4">
              <w:rPr>
                <w:rFonts w:cs="v5.0.0"/>
                <w:vertAlign w:val="subscript"/>
              </w:rPr>
              <w:t xml:space="preserve">max </w:t>
            </w:r>
          </w:p>
        </w:tc>
        <w:tc>
          <w:tcPr>
            <w:tcW w:w="1285" w:type="dxa"/>
            <w:tcBorders>
              <w:bottom w:val="single" w:sz="4" w:space="0" w:color="auto"/>
            </w:tcBorders>
            <w:vAlign w:val="center"/>
            <w:tcPrChange w:id="29961" w:author="Delta" w:date="2021-07-23T11:12:00Z">
              <w:tcPr>
                <w:tcW w:w="1285" w:type="dxa"/>
                <w:tcBorders>
                  <w:bottom w:val="single" w:sz="4" w:space="0" w:color="auto"/>
                </w:tcBorders>
                <w:vAlign w:val="center"/>
              </w:tcPr>
            </w:tcPrChange>
          </w:tcPr>
          <w:p w14:paraId="6D12A50B" w14:textId="77777777" w:rsidR="00CB3986" w:rsidRPr="008E21F4" w:rsidRDefault="00CB3986" w:rsidP="00D04D5F">
            <w:pPr>
              <w:pStyle w:val="TAC"/>
              <w:rPr>
                <w:rFonts w:cs="Arial"/>
              </w:rPr>
            </w:pPr>
            <w:r w:rsidRPr="008E21F4">
              <w:rPr>
                <w:rFonts w:cs="Arial"/>
              </w:rPr>
              <w:t>-13 dBm</w:t>
            </w:r>
          </w:p>
        </w:tc>
        <w:tc>
          <w:tcPr>
            <w:tcW w:w="1418" w:type="dxa"/>
            <w:tcBorders>
              <w:bottom w:val="single" w:sz="4" w:space="0" w:color="auto"/>
            </w:tcBorders>
            <w:vAlign w:val="center"/>
            <w:tcPrChange w:id="29962" w:author="Delta" w:date="2021-07-23T11:12:00Z">
              <w:tcPr>
                <w:tcW w:w="1418" w:type="dxa"/>
                <w:tcBorders>
                  <w:bottom w:val="single" w:sz="4" w:space="0" w:color="auto"/>
                </w:tcBorders>
                <w:vAlign w:val="center"/>
              </w:tcPr>
            </w:tcPrChange>
          </w:tcPr>
          <w:p w14:paraId="7F529240" w14:textId="77777777" w:rsidR="00CB3986" w:rsidRPr="008E21F4" w:rsidRDefault="00CB3986" w:rsidP="00D04D5F">
            <w:pPr>
              <w:pStyle w:val="TAC"/>
              <w:rPr>
                <w:rFonts w:cs="Arial"/>
              </w:rPr>
            </w:pPr>
            <w:r w:rsidRPr="008E21F4">
              <w:rPr>
                <w:rFonts w:cs="Arial"/>
              </w:rPr>
              <w:t>100 kHz</w:t>
            </w:r>
          </w:p>
        </w:tc>
      </w:tr>
    </w:tbl>
    <w:p w14:paraId="27367E15" w14:textId="75E6C13E" w:rsidR="00CB3986" w:rsidRPr="008E21F4" w:rsidRDefault="0068481A" w:rsidP="00CB3986">
      <w:pPr>
        <w:pPrChange w:id="29963" w:author="Delta" w:date="2021-07-23T11:12:00Z">
          <w:pPr>
            <w:tabs>
              <w:tab w:val="left" w:pos="543"/>
            </w:tabs>
          </w:pPr>
        </w:pPrChange>
      </w:pPr>
      <w:del w:id="29964" w:author="Delta" w:date="2021-07-23T11:12:00Z">
        <w:r w:rsidRPr="008735C4">
          <w:tab/>
        </w:r>
      </w:del>
    </w:p>
    <w:p w14:paraId="708FA3F9" w14:textId="77777777" w:rsidR="00CB3986" w:rsidRPr="008E21F4" w:rsidRDefault="00CB3986" w:rsidP="00CB3986">
      <w:r w:rsidRPr="008E21F4">
        <w:t>In certain regions, the following requirements may apply to an E-UTRA TDD BS operating in the same geographic area and in the same operating band as another E-UTRA TDD system without synchronisation. For this case the emissions shall not exceed -52 dBm</w:t>
      </w:r>
      <w:r w:rsidRPr="008E21F4">
        <w:rPr>
          <w:lang w:eastAsia="zh-CN"/>
        </w:rPr>
        <w:t>/MHz</w:t>
      </w:r>
      <w:r w:rsidRPr="008E21F4">
        <w:t xml:space="preserve"> in each supported downlink operating band, except in:</w:t>
      </w:r>
    </w:p>
    <w:p w14:paraId="51927813" w14:textId="77777777" w:rsidR="00CB3986" w:rsidRPr="008E21F4" w:rsidRDefault="00CB3986" w:rsidP="00CB3986">
      <w:pPr>
        <w:pStyle w:val="B1"/>
        <w:pPrChange w:id="29965" w:author="Delta" w:date="2021-07-23T11:12:00Z">
          <w:pPr>
            <w:numPr>
              <w:numId w:val="14"/>
            </w:numPr>
            <w:tabs>
              <w:tab w:val="num" w:pos="420"/>
            </w:tabs>
            <w:ind w:left="420" w:hanging="360"/>
          </w:pPr>
        </w:pPrChange>
      </w:pPr>
      <w:ins w:id="29966" w:author="Delta" w:date="2021-07-23T11:12:00Z">
        <w:r w:rsidRPr="008E21F4">
          <w:t>-</w:t>
        </w:r>
        <w:r w:rsidRPr="008E21F4">
          <w:tab/>
        </w:r>
      </w:ins>
      <w:r w:rsidRPr="008E21F4">
        <w:t>The frequency range from 10 MHz below the lower channel edge to the frequency 10 MHz above the upper channel edge of each supported band.</w:t>
      </w:r>
    </w:p>
    <w:p w14:paraId="7B154B0A" w14:textId="30906268" w:rsidR="00CB3986" w:rsidRPr="008E21F4" w:rsidRDefault="00CB3986" w:rsidP="00CB3986">
      <w:r w:rsidRPr="008E21F4">
        <w:rPr>
          <w:rFonts w:cs="v5.0.0"/>
        </w:rPr>
        <w:t xml:space="preserve">In certain regions the following requirement may apply for protection of DTT. For E-UTRA BS operating in Band 20, the </w:t>
      </w:r>
      <w:r w:rsidRPr="008E21F4">
        <w:t>level of emissions in the band 470-790 MHz, measured in an 8MHz filter bandwidth on centre frequencies F</w:t>
      </w:r>
      <w:r w:rsidRPr="008E21F4">
        <w:rPr>
          <w:vertAlign w:val="subscript"/>
        </w:rPr>
        <w:t>filter</w:t>
      </w:r>
      <w:r w:rsidRPr="008E21F4">
        <w:t xml:space="preserve"> according to Table 6.6.3.3-4, shall not exceed the </w:t>
      </w:r>
      <w:del w:id="29967" w:author="Delta" w:date="2021-07-23T11:12:00Z">
        <w:r w:rsidR="000F3E7E" w:rsidRPr="008735C4">
          <w:delText xml:space="preserve"> </w:delText>
        </w:r>
      </w:del>
      <w:r w:rsidRPr="008E21F4">
        <w:t>maximum emission level P</w:t>
      </w:r>
      <w:r w:rsidRPr="008E21F4">
        <w:rPr>
          <w:vertAlign w:val="subscript"/>
        </w:rPr>
        <w:t>EM,N</w:t>
      </w:r>
      <w:r w:rsidRPr="008E21F4">
        <w:t xml:space="preserve"> declared by the manufacturer.  This requirement applies in the frequency range 470-790 MHz even though part of the range falls in the spurious domain.</w:t>
      </w:r>
    </w:p>
    <w:p w14:paraId="7AECAC2D" w14:textId="77777777" w:rsidR="00CB3986" w:rsidRPr="008E21F4" w:rsidRDefault="00CB3986" w:rsidP="00CB3986">
      <w:pPr>
        <w:pStyle w:val="TH"/>
      </w:pPr>
      <w:r w:rsidRPr="008E21F4">
        <w:t>Table 6.6.3.5.3-4: 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29968"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410"/>
        <w:gridCol w:w="2268"/>
        <w:gridCol w:w="2268"/>
        <w:tblGridChange w:id="29969">
          <w:tblGrid>
            <w:gridCol w:w="2410"/>
            <w:gridCol w:w="2268"/>
            <w:gridCol w:w="2268"/>
          </w:tblGrid>
        </w:tblGridChange>
      </w:tblGrid>
      <w:tr w:rsidR="00CB3986" w:rsidRPr="008E21F4" w14:paraId="1491C4FA" w14:textId="77777777" w:rsidTr="00D04D5F">
        <w:trPr>
          <w:jc w:val="center"/>
          <w:trPrChange w:id="29970" w:author="Delta" w:date="2021-07-23T11:12:00Z">
            <w:trPr>
              <w:jc w:val="center"/>
            </w:trPr>
          </w:trPrChange>
        </w:trPr>
        <w:tc>
          <w:tcPr>
            <w:tcW w:w="2410" w:type="dxa"/>
            <w:shd w:val="clear" w:color="auto" w:fill="auto"/>
            <w:tcPrChange w:id="29971" w:author="Delta" w:date="2021-07-23T11:12:00Z">
              <w:tcPr>
                <w:tcW w:w="2410" w:type="dxa"/>
                <w:shd w:val="clear" w:color="auto" w:fill="auto"/>
              </w:tcPr>
            </w:tcPrChange>
          </w:tcPr>
          <w:p w14:paraId="649629C4" w14:textId="77777777" w:rsidR="00CB3986" w:rsidRPr="008E21F4" w:rsidRDefault="00CB3986" w:rsidP="00D04D5F">
            <w:pPr>
              <w:pStyle w:val="TAH"/>
              <w:rPr>
                <w:rFonts w:cs="Arial"/>
              </w:rPr>
            </w:pPr>
            <w:r w:rsidRPr="008E21F4">
              <w:rPr>
                <w:rFonts w:cs="Arial"/>
              </w:rPr>
              <w:t xml:space="preserve">Filter </w:t>
            </w:r>
            <w:r w:rsidRPr="008E21F4">
              <w:rPr>
                <w:rFonts w:cs="v5.0.0"/>
              </w:rPr>
              <w:t xml:space="preserve">centre frequency, </w:t>
            </w:r>
            <w:r w:rsidRPr="008E21F4">
              <w:rPr>
                <w:rFonts w:cs="Arial"/>
              </w:rPr>
              <w:t>F</w:t>
            </w:r>
            <w:r w:rsidRPr="008E21F4">
              <w:rPr>
                <w:rFonts w:cs="Arial"/>
                <w:vertAlign w:val="subscript"/>
              </w:rPr>
              <w:t>filter</w:t>
            </w:r>
          </w:p>
        </w:tc>
        <w:tc>
          <w:tcPr>
            <w:tcW w:w="2268" w:type="dxa"/>
            <w:shd w:val="clear" w:color="auto" w:fill="auto"/>
            <w:tcPrChange w:id="29972" w:author="Delta" w:date="2021-07-23T11:12:00Z">
              <w:tcPr>
                <w:tcW w:w="2268" w:type="dxa"/>
                <w:shd w:val="clear" w:color="auto" w:fill="auto"/>
              </w:tcPr>
            </w:tcPrChange>
          </w:tcPr>
          <w:p w14:paraId="6FCD21F0" w14:textId="77777777" w:rsidR="00CB3986" w:rsidRPr="008E21F4" w:rsidRDefault="00CB3986" w:rsidP="00D04D5F">
            <w:pPr>
              <w:pStyle w:val="TAH"/>
              <w:rPr>
                <w:rFonts w:cs="Arial"/>
              </w:rPr>
            </w:pPr>
            <w:r w:rsidRPr="008E21F4">
              <w:rPr>
                <w:rFonts w:cs="Arial"/>
              </w:rPr>
              <w:t>Measurement bandwidth</w:t>
            </w:r>
          </w:p>
        </w:tc>
        <w:tc>
          <w:tcPr>
            <w:tcW w:w="2268" w:type="dxa"/>
            <w:shd w:val="clear" w:color="auto" w:fill="auto"/>
            <w:tcPrChange w:id="29973" w:author="Delta" w:date="2021-07-23T11:12:00Z">
              <w:tcPr>
                <w:tcW w:w="2268" w:type="dxa"/>
                <w:shd w:val="clear" w:color="auto" w:fill="auto"/>
              </w:tcPr>
            </w:tcPrChange>
          </w:tcPr>
          <w:p w14:paraId="2B9BD6F2" w14:textId="77777777" w:rsidR="00CB3986" w:rsidRPr="008E21F4" w:rsidRDefault="00CB3986" w:rsidP="00D04D5F">
            <w:pPr>
              <w:pStyle w:val="TAH"/>
              <w:rPr>
                <w:rFonts w:cs="Arial"/>
              </w:rPr>
            </w:pPr>
            <w:r w:rsidRPr="008E21F4">
              <w:rPr>
                <w:rFonts w:cs="Arial"/>
              </w:rPr>
              <w:t>Declared emission level [dBm]</w:t>
            </w:r>
          </w:p>
        </w:tc>
      </w:tr>
      <w:tr w:rsidR="00CB3986" w:rsidRPr="008E21F4" w14:paraId="2C739E17" w14:textId="77777777" w:rsidTr="00D04D5F">
        <w:trPr>
          <w:jc w:val="center"/>
          <w:trPrChange w:id="29974" w:author="Delta" w:date="2021-07-23T11:12:00Z">
            <w:trPr>
              <w:jc w:val="center"/>
            </w:trPr>
          </w:trPrChange>
        </w:trPr>
        <w:tc>
          <w:tcPr>
            <w:tcW w:w="2410" w:type="dxa"/>
            <w:shd w:val="clear" w:color="auto" w:fill="auto"/>
            <w:tcPrChange w:id="29975" w:author="Delta" w:date="2021-07-23T11:12:00Z">
              <w:tcPr>
                <w:tcW w:w="2410" w:type="dxa"/>
                <w:shd w:val="clear" w:color="auto" w:fill="auto"/>
              </w:tcPr>
            </w:tcPrChange>
          </w:tcPr>
          <w:p w14:paraId="373E741A" w14:textId="77777777" w:rsidR="00CB3986" w:rsidRPr="008E21F4" w:rsidRDefault="00CB3986" w:rsidP="00D04D5F">
            <w:pPr>
              <w:pStyle w:val="TAC"/>
              <w:rPr>
                <w:rFonts w:cs="Arial"/>
              </w:rPr>
            </w:pPr>
            <w:r w:rsidRPr="008E21F4">
              <w:rPr>
                <w:rFonts w:cs="Arial"/>
              </w:rPr>
              <w:t>F</w:t>
            </w:r>
            <w:r w:rsidRPr="008E21F4">
              <w:rPr>
                <w:rFonts w:cs="Arial"/>
                <w:vertAlign w:val="subscript"/>
              </w:rPr>
              <w:t>filter</w:t>
            </w:r>
            <w:r w:rsidRPr="008E21F4">
              <w:rPr>
                <w:rFonts w:cs="Arial"/>
              </w:rPr>
              <w:t xml:space="preserve"> = 8*N + 306 (MHz); </w:t>
            </w:r>
            <w:r w:rsidRPr="008E21F4">
              <w:rPr>
                <w:rFonts w:cs="Arial"/>
              </w:rPr>
              <w:br/>
              <w:t>21 ≤ N ≤ 60</w:t>
            </w:r>
          </w:p>
        </w:tc>
        <w:tc>
          <w:tcPr>
            <w:tcW w:w="2268" w:type="dxa"/>
            <w:shd w:val="clear" w:color="auto" w:fill="auto"/>
            <w:tcPrChange w:id="29976" w:author="Delta" w:date="2021-07-23T11:12:00Z">
              <w:tcPr>
                <w:tcW w:w="2268" w:type="dxa"/>
                <w:shd w:val="clear" w:color="auto" w:fill="auto"/>
              </w:tcPr>
            </w:tcPrChange>
          </w:tcPr>
          <w:p w14:paraId="71F8D5A5" w14:textId="77777777" w:rsidR="00CB3986" w:rsidRPr="008E21F4" w:rsidRDefault="00CB3986" w:rsidP="00D04D5F">
            <w:pPr>
              <w:pStyle w:val="TAC"/>
              <w:rPr>
                <w:rFonts w:cs="Arial"/>
              </w:rPr>
            </w:pPr>
            <w:r w:rsidRPr="008E21F4">
              <w:rPr>
                <w:rFonts w:cs="Arial"/>
              </w:rPr>
              <w:t>8 MHz</w:t>
            </w:r>
          </w:p>
        </w:tc>
        <w:tc>
          <w:tcPr>
            <w:tcW w:w="2268" w:type="dxa"/>
            <w:shd w:val="clear" w:color="auto" w:fill="auto"/>
            <w:tcPrChange w:id="29977" w:author="Delta" w:date="2021-07-23T11:12:00Z">
              <w:tcPr>
                <w:tcW w:w="2268" w:type="dxa"/>
                <w:shd w:val="clear" w:color="auto" w:fill="auto"/>
              </w:tcPr>
            </w:tcPrChange>
          </w:tcPr>
          <w:p w14:paraId="722910BA" w14:textId="77777777" w:rsidR="00CB3986" w:rsidRPr="008E21F4" w:rsidRDefault="00CB3986" w:rsidP="00D04D5F">
            <w:pPr>
              <w:pStyle w:val="TAC"/>
              <w:rPr>
                <w:rFonts w:cs="Arial"/>
              </w:rPr>
            </w:pPr>
            <w:r w:rsidRPr="008E21F4">
              <w:rPr>
                <w:rFonts w:cs="Arial"/>
              </w:rPr>
              <w:t>P</w:t>
            </w:r>
            <w:r w:rsidRPr="008E21F4">
              <w:rPr>
                <w:rFonts w:cs="Arial"/>
                <w:vertAlign w:val="subscript"/>
              </w:rPr>
              <w:t>EM,N</w:t>
            </w:r>
          </w:p>
        </w:tc>
      </w:tr>
    </w:tbl>
    <w:p w14:paraId="6A84AF32" w14:textId="77777777" w:rsidR="00CB3986" w:rsidRPr="008E21F4" w:rsidRDefault="00CB3986" w:rsidP="00CB3986"/>
    <w:p w14:paraId="7F41FF01" w14:textId="2E1C056D" w:rsidR="00CB3986" w:rsidRPr="008E21F4" w:rsidRDefault="00CB3986" w:rsidP="00CB3986">
      <w:pPr>
        <w:pStyle w:val="NO"/>
      </w:pPr>
      <w:r w:rsidRPr="008E21F4">
        <w:t>Note:</w:t>
      </w:r>
      <w:del w:id="29978" w:author="Delta" w:date="2021-07-23T11:12:00Z">
        <w:r w:rsidR="000F3E7E" w:rsidRPr="008735C4">
          <w:delText xml:space="preserve"> </w:delText>
        </w:r>
      </w:del>
      <w:r w:rsidRPr="008E21F4">
        <w:tab/>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 of [2].</w:t>
      </w:r>
    </w:p>
    <w:p w14:paraId="0408F1AE" w14:textId="77777777" w:rsidR="003405CC" w:rsidRPr="008735C4" w:rsidRDefault="003405CC" w:rsidP="003405CC">
      <w:pPr>
        <w:rPr>
          <w:del w:id="29979" w:author="Delta" w:date="2021-07-23T11:12:00Z"/>
          <w:rFonts w:cs="v5.0.0"/>
        </w:rPr>
      </w:pPr>
      <w:del w:id="29980" w:author="Delta" w:date="2021-07-23T11:12:00Z">
        <w:r w:rsidRPr="008735C4">
          <w:rPr>
            <w:rFonts w:cs="v5.0.0"/>
          </w:rPr>
          <w:delText>In certain regions the following requirement may apply for the protection of systems operating in frequency bands adjacent to band 1 as defined in clause 5.5, in geographic areas in which both an adjacent band service E-UTRA are deployed.</w:delText>
        </w:r>
      </w:del>
    </w:p>
    <w:p w14:paraId="662C53D6" w14:textId="77777777" w:rsidR="003405CC" w:rsidRPr="008735C4" w:rsidRDefault="003405CC" w:rsidP="003405CC">
      <w:pPr>
        <w:keepNext/>
        <w:rPr>
          <w:del w:id="29981" w:author="Delta" w:date="2021-07-23T11:12:00Z"/>
          <w:rFonts w:cs="v5.0.0"/>
        </w:rPr>
      </w:pPr>
      <w:del w:id="29982" w:author="Delta" w:date="2021-07-23T11:12:00Z">
        <w:r w:rsidRPr="008735C4">
          <w:rPr>
            <w:rFonts w:cs="v5.0.0"/>
          </w:rPr>
          <w:delText>The power of any spurious emission shall not exceed:</w:delText>
        </w:r>
      </w:del>
    </w:p>
    <w:p w14:paraId="2683D953" w14:textId="4D99185A" w:rsidR="00CB3986" w:rsidRPr="008E21F4" w:rsidRDefault="00CB3986" w:rsidP="0098732E">
      <w:pPr>
        <w:pStyle w:val="TH"/>
      </w:pPr>
      <w:r w:rsidRPr="008E21F4">
        <w:t xml:space="preserve">Table 6.6.3.5.3-5: </w:t>
      </w:r>
      <w:del w:id="29983" w:author="Delta" w:date="2021-07-23T11:12:00Z">
        <w:r w:rsidR="003405CC" w:rsidRPr="008735C4">
          <w:rPr>
            <w:rFonts w:cs="v5.0.0"/>
          </w:rPr>
          <w:delText>Emissions limits for protection of adjacent band services</w:delText>
        </w:r>
      </w:del>
      <w:ins w:id="29984" w:author="Delta" w:date="2021-07-23T11:12:00Z">
        <w:r w:rsidR="00B63D04">
          <w:t>Voi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1984"/>
        <w:gridCol w:w="3137"/>
        <w:gridCol w:w="1642"/>
      </w:tblGrid>
      <w:tr w:rsidR="003405CC" w:rsidRPr="008735C4" w14:paraId="5ABFB4BE" w14:textId="77777777">
        <w:trPr>
          <w:cantSplit/>
          <w:jc w:val="center"/>
          <w:del w:id="29985" w:author="Delta" w:date="2021-07-23T11:12:00Z"/>
        </w:trPr>
        <w:tc>
          <w:tcPr>
            <w:tcW w:w="1247" w:type="dxa"/>
          </w:tcPr>
          <w:p w14:paraId="054805D9" w14:textId="77777777" w:rsidR="003405CC" w:rsidRPr="008735C4" w:rsidRDefault="003405CC" w:rsidP="001D1DD6">
            <w:pPr>
              <w:pStyle w:val="TAH"/>
              <w:rPr>
                <w:del w:id="29986" w:author="Delta" w:date="2021-07-23T11:12:00Z"/>
                <w:rFonts w:cs="Arial"/>
              </w:rPr>
            </w:pPr>
            <w:del w:id="29987" w:author="Delta" w:date="2021-07-23T11:12:00Z">
              <w:r w:rsidRPr="008735C4">
                <w:rPr>
                  <w:rFonts w:cs="Arial"/>
                </w:rPr>
                <w:delText>Operating Band</w:delText>
              </w:r>
            </w:del>
          </w:p>
        </w:tc>
        <w:tc>
          <w:tcPr>
            <w:tcW w:w="1984" w:type="dxa"/>
          </w:tcPr>
          <w:p w14:paraId="3714FE72" w14:textId="77777777" w:rsidR="003405CC" w:rsidRPr="008735C4" w:rsidRDefault="003405CC" w:rsidP="001D1DD6">
            <w:pPr>
              <w:pStyle w:val="TAH"/>
              <w:rPr>
                <w:del w:id="29988" w:author="Delta" w:date="2021-07-23T11:12:00Z"/>
                <w:rFonts w:cs="Arial"/>
              </w:rPr>
            </w:pPr>
            <w:del w:id="29989" w:author="Delta" w:date="2021-07-23T11:12:00Z">
              <w:r w:rsidRPr="008735C4">
                <w:rPr>
                  <w:rFonts w:cs="Arial"/>
                </w:rPr>
                <w:delText>Frequency range</w:delText>
              </w:r>
            </w:del>
          </w:p>
        </w:tc>
        <w:tc>
          <w:tcPr>
            <w:tcW w:w="3137" w:type="dxa"/>
          </w:tcPr>
          <w:p w14:paraId="3B722020" w14:textId="77777777" w:rsidR="003405CC" w:rsidRPr="008735C4" w:rsidRDefault="003405CC" w:rsidP="001D1DD6">
            <w:pPr>
              <w:pStyle w:val="TAH"/>
              <w:rPr>
                <w:del w:id="29990" w:author="Delta" w:date="2021-07-23T11:12:00Z"/>
                <w:rFonts w:cs="Arial"/>
              </w:rPr>
            </w:pPr>
            <w:del w:id="29991" w:author="Delta" w:date="2021-07-23T11:12:00Z">
              <w:r w:rsidRPr="008735C4">
                <w:rPr>
                  <w:rFonts w:cs="Arial"/>
                </w:rPr>
                <w:delText>Maximum Level</w:delText>
              </w:r>
            </w:del>
          </w:p>
        </w:tc>
        <w:tc>
          <w:tcPr>
            <w:tcW w:w="1642" w:type="dxa"/>
          </w:tcPr>
          <w:p w14:paraId="244734C2" w14:textId="77777777" w:rsidR="003405CC" w:rsidRPr="008735C4" w:rsidRDefault="003405CC" w:rsidP="001D1DD6">
            <w:pPr>
              <w:pStyle w:val="TAH"/>
              <w:rPr>
                <w:del w:id="29992" w:author="Delta" w:date="2021-07-23T11:12:00Z"/>
                <w:rFonts w:cs="Arial"/>
              </w:rPr>
            </w:pPr>
            <w:del w:id="29993" w:author="Delta" w:date="2021-07-23T11:12:00Z">
              <w:r w:rsidRPr="008735C4">
                <w:rPr>
                  <w:rFonts w:cs="Arial"/>
                </w:rPr>
                <w:delText>Measurement Bandwidth</w:delText>
              </w:r>
            </w:del>
          </w:p>
        </w:tc>
      </w:tr>
      <w:tr w:rsidR="003405CC" w:rsidRPr="008735C4" w14:paraId="52F91E6C" w14:textId="77777777">
        <w:trPr>
          <w:cantSplit/>
          <w:jc w:val="center"/>
          <w:del w:id="29994" w:author="Delta" w:date="2021-07-23T11:12:00Z"/>
        </w:trPr>
        <w:tc>
          <w:tcPr>
            <w:tcW w:w="1247" w:type="dxa"/>
            <w:vMerge w:val="restart"/>
          </w:tcPr>
          <w:p w14:paraId="0785B4B1" w14:textId="77777777" w:rsidR="003405CC" w:rsidRPr="008735C4" w:rsidRDefault="003405CC" w:rsidP="001D1DD6">
            <w:pPr>
              <w:pStyle w:val="TAC"/>
              <w:rPr>
                <w:del w:id="29995" w:author="Delta" w:date="2021-07-23T11:12:00Z"/>
                <w:rFonts w:cs="Arial"/>
              </w:rPr>
            </w:pPr>
            <w:del w:id="29996" w:author="Delta" w:date="2021-07-23T11:12:00Z">
              <w:r w:rsidRPr="008735C4">
                <w:rPr>
                  <w:rFonts w:cs="Arial"/>
                </w:rPr>
                <w:delText>1</w:delText>
              </w:r>
            </w:del>
          </w:p>
        </w:tc>
        <w:tc>
          <w:tcPr>
            <w:tcW w:w="1984" w:type="dxa"/>
          </w:tcPr>
          <w:p w14:paraId="2F71B1B5" w14:textId="77777777" w:rsidR="003405CC" w:rsidRPr="008735C4" w:rsidRDefault="003405CC" w:rsidP="001D1DD6">
            <w:pPr>
              <w:pStyle w:val="TAC"/>
              <w:rPr>
                <w:del w:id="29997" w:author="Delta" w:date="2021-07-23T11:12:00Z"/>
                <w:rFonts w:cs="Arial"/>
              </w:rPr>
            </w:pPr>
            <w:del w:id="29998" w:author="Delta" w:date="2021-07-23T11:12:00Z">
              <w:r w:rsidRPr="008735C4">
                <w:rPr>
                  <w:rFonts w:cs="Arial"/>
                </w:rPr>
                <w:delText>2100-2105 MHz</w:delText>
              </w:r>
            </w:del>
          </w:p>
        </w:tc>
        <w:tc>
          <w:tcPr>
            <w:tcW w:w="3137" w:type="dxa"/>
          </w:tcPr>
          <w:p w14:paraId="37BB4A91" w14:textId="77777777" w:rsidR="003405CC" w:rsidRPr="008735C4" w:rsidRDefault="003405CC" w:rsidP="001D1DD6">
            <w:pPr>
              <w:pStyle w:val="TAC"/>
              <w:rPr>
                <w:del w:id="29999" w:author="Delta" w:date="2021-07-23T11:12:00Z"/>
                <w:rFonts w:cs="Arial"/>
              </w:rPr>
            </w:pPr>
            <w:del w:id="30000" w:author="Delta" w:date="2021-07-23T11:12:00Z">
              <w:r w:rsidRPr="008735C4">
                <w:rPr>
                  <w:rFonts w:cs="Arial"/>
                </w:rPr>
                <w:delText xml:space="preserve">-30 + 3.4 </w:delText>
              </w:r>
              <w:r w:rsidRPr="008735C4">
                <w:rPr>
                  <w:rFonts w:cs="Arial"/>
                </w:rPr>
                <w:sym w:font="Symbol" w:char="F0D7"/>
              </w:r>
              <w:r w:rsidRPr="008735C4">
                <w:rPr>
                  <w:rFonts w:cs="Arial"/>
                </w:rPr>
                <w:delText xml:space="preserve"> (f - 2100 MHz) dBm</w:delText>
              </w:r>
            </w:del>
          </w:p>
        </w:tc>
        <w:tc>
          <w:tcPr>
            <w:tcW w:w="1642" w:type="dxa"/>
          </w:tcPr>
          <w:p w14:paraId="2728600A" w14:textId="77777777" w:rsidR="003405CC" w:rsidRPr="008735C4" w:rsidRDefault="003405CC" w:rsidP="001D1DD6">
            <w:pPr>
              <w:pStyle w:val="TAC"/>
              <w:rPr>
                <w:del w:id="30001" w:author="Delta" w:date="2021-07-23T11:12:00Z"/>
                <w:rFonts w:cs="Arial"/>
              </w:rPr>
            </w:pPr>
            <w:del w:id="30002" w:author="Delta" w:date="2021-07-23T11:12:00Z">
              <w:r w:rsidRPr="008735C4">
                <w:rPr>
                  <w:rFonts w:cs="Arial"/>
                </w:rPr>
                <w:delText xml:space="preserve">1 MHz </w:delText>
              </w:r>
            </w:del>
          </w:p>
        </w:tc>
      </w:tr>
      <w:tr w:rsidR="003405CC" w:rsidRPr="008735C4" w14:paraId="6554ACCC" w14:textId="77777777">
        <w:trPr>
          <w:cantSplit/>
          <w:jc w:val="center"/>
          <w:del w:id="30003" w:author="Delta" w:date="2021-07-23T11:12:00Z"/>
        </w:trPr>
        <w:tc>
          <w:tcPr>
            <w:tcW w:w="1247" w:type="dxa"/>
            <w:vMerge/>
          </w:tcPr>
          <w:p w14:paraId="3A10F751" w14:textId="77777777" w:rsidR="003405CC" w:rsidRPr="008735C4" w:rsidRDefault="003405CC" w:rsidP="001D1DD6">
            <w:pPr>
              <w:pStyle w:val="TAC"/>
              <w:rPr>
                <w:del w:id="30004" w:author="Delta" w:date="2021-07-23T11:12:00Z"/>
                <w:rFonts w:cs="Arial"/>
              </w:rPr>
            </w:pPr>
          </w:p>
        </w:tc>
        <w:tc>
          <w:tcPr>
            <w:tcW w:w="1984" w:type="dxa"/>
          </w:tcPr>
          <w:p w14:paraId="37ECAF59" w14:textId="77777777" w:rsidR="003405CC" w:rsidRPr="008735C4" w:rsidRDefault="003405CC" w:rsidP="001D1DD6">
            <w:pPr>
              <w:pStyle w:val="TAC"/>
              <w:rPr>
                <w:del w:id="30005" w:author="Delta" w:date="2021-07-23T11:12:00Z"/>
                <w:rFonts w:cs="Arial"/>
              </w:rPr>
            </w:pPr>
            <w:del w:id="30006" w:author="Delta" w:date="2021-07-23T11:12:00Z">
              <w:r w:rsidRPr="008735C4">
                <w:rPr>
                  <w:rFonts w:cs="Arial"/>
                </w:rPr>
                <w:delText>2175-2180 MHz</w:delText>
              </w:r>
            </w:del>
          </w:p>
        </w:tc>
        <w:tc>
          <w:tcPr>
            <w:tcW w:w="3137" w:type="dxa"/>
          </w:tcPr>
          <w:p w14:paraId="0E0FC9C5" w14:textId="77777777" w:rsidR="003405CC" w:rsidRPr="008735C4" w:rsidRDefault="003405CC" w:rsidP="001D1DD6">
            <w:pPr>
              <w:pStyle w:val="TAC"/>
              <w:rPr>
                <w:del w:id="30007" w:author="Delta" w:date="2021-07-23T11:12:00Z"/>
                <w:rFonts w:cs="Arial"/>
              </w:rPr>
            </w:pPr>
            <w:del w:id="30008" w:author="Delta" w:date="2021-07-23T11:12:00Z">
              <w:r w:rsidRPr="008735C4">
                <w:rPr>
                  <w:rFonts w:cs="Arial"/>
                </w:rPr>
                <w:delText xml:space="preserve">-30 + 3.4 </w:delText>
              </w:r>
              <w:r w:rsidRPr="008735C4">
                <w:rPr>
                  <w:rFonts w:cs="Arial"/>
                </w:rPr>
                <w:sym w:font="Symbol" w:char="F0D7"/>
              </w:r>
              <w:r w:rsidRPr="008735C4">
                <w:rPr>
                  <w:rFonts w:cs="Arial"/>
                </w:rPr>
                <w:delText xml:space="preserve"> (2180 MHz - f) dBm</w:delText>
              </w:r>
            </w:del>
          </w:p>
        </w:tc>
        <w:tc>
          <w:tcPr>
            <w:tcW w:w="1642" w:type="dxa"/>
          </w:tcPr>
          <w:p w14:paraId="0EBC3547" w14:textId="77777777" w:rsidR="003405CC" w:rsidRPr="008735C4" w:rsidRDefault="003405CC" w:rsidP="001D1DD6">
            <w:pPr>
              <w:pStyle w:val="TAC"/>
              <w:rPr>
                <w:del w:id="30009" w:author="Delta" w:date="2021-07-23T11:12:00Z"/>
                <w:rFonts w:cs="Arial"/>
              </w:rPr>
            </w:pPr>
            <w:del w:id="30010" w:author="Delta" w:date="2021-07-23T11:12:00Z">
              <w:r w:rsidRPr="008735C4">
                <w:rPr>
                  <w:rFonts w:cs="Arial"/>
                </w:rPr>
                <w:delText>1 MHz</w:delText>
              </w:r>
            </w:del>
          </w:p>
        </w:tc>
      </w:tr>
    </w:tbl>
    <w:p w14:paraId="7C75FD4D" w14:textId="77777777" w:rsidR="003405CC" w:rsidRPr="008735C4" w:rsidRDefault="003405CC" w:rsidP="003405CC">
      <w:pPr>
        <w:rPr>
          <w:del w:id="30011" w:author="Delta" w:date="2021-07-23T11:12:00Z"/>
        </w:rPr>
      </w:pPr>
    </w:p>
    <w:p w14:paraId="2B35042B" w14:textId="2428F183" w:rsidR="00CB3986" w:rsidRPr="008E21F4" w:rsidRDefault="00CB3986" w:rsidP="00CB3986">
      <w:r w:rsidRPr="008E21F4">
        <w:t xml:space="preserve">In regions where FCC regulation applies, requirements for protection of GPS according to FCC Order DA </w:t>
      </w:r>
      <w:del w:id="30012" w:author="Delta" w:date="2021-07-23T11:12:00Z">
        <w:r w:rsidR="005201D7" w:rsidRPr="008735C4">
          <w:delText>10-534</w:delText>
        </w:r>
      </w:del>
      <w:ins w:id="30013" w:author="Delta" w:date="2021-07-23T11:12:00Z">
        <w:r w:rsidR="001D1664">
          <w:t>20-48</w:t>
        </w:r>
      </w:ins>
      <w:r w:rsidRPr="008E21F4">
        <w:t xml:space="preserve"> applies for operation in Band 24. The following normative requirement covers the base station, to be used together with other information about the site installation to verify compliance with the requirement in FCC Order DA </w:t>
      </w:r>
      <w:del w:id="30014" w:author="Delta" w:date="2021-07-23T11:12:00Z">
        <w:r w:rsidR="005201D7" w:rsidRPr="008735C4">
          <w:delText>10-534</w:delText>
        </w:r>
      </w:del>
      <w:ins w:id="30015" w:author="Delta" w:date="2021-07-23T11:12:00Z">
        <w:r w:rsidR="004F73AE">
          <w:t>20-48</w:t>
        </w:r>
      </w:ins>
      <w:r w:rsidRPr="008E21F4">
        <w:t xml:space="preserve">. The requirement applies </w:t>
      </w:r>
      <w:r w:rsidRPr="008E21F4">
        <w:rPr>
          <w:rFonts w:cs="v5.0.0"/>
        </w:rPr>
        <w:t xml:space="preserve">to BS operating in Band 24 to ensure that appropriate interference protection is provided to the </w:t>
      </w:r>
      <w:del w:id="30016" w:author="Delta" w:date="2021-07-23T11:12:00Z">
        <w:r w:rsidR="005201D7" w:rsidRPr="008735C4">
          <w:rPr>
            <w:rFonts w:cs="v5.0.0"/>
          </w:rPr>
          <w:delText>1559 – 1610</w:delText>
        </w:r>
      </w:del>
      <w:ins w:id="30017" w:author="Delta" w:date="2021-07-23T11:12:00Z">
        <w:r w:rsidRPr="008E21F4">
          <w:rPr>
            <w:rFonts w:cs="v5.0.0"/>
          </w:rPr>
          <w:t>15</w:t>
        </w:r>
        <w:r w:rsidR="00537492">
          <w:rPr>
            <w:rFonts w:cs="v5.0.0"/>
          </w:rPr>
          <w:t>41</w:t>
        </w:r>
        <w:r w:rsidRPr="008E21F4">
          <w:rPr>
            <w:rFonts w:cs="v5.0.0"/>
          </w:rPr>
          <w:t xml:space="preserve"> – 16</w:t>
        </w:r>
        <w:r w:rsidR="00537492">
          <w:rPr>
            <w:rFonts w:cs="v5.0.0"/>
          </w:rPr>
          <w:t>5</w:t>
        </w:r>
        <w:r w:rsidRPr="008E21F4">
          <w:rPr>
            <w:rFonts w:cs="v5.0.0"/>
          </w:rPr>
          <w:t>0</w:t>
        </w:r>
      </w:ins>
      <w:r w:rsidRPr="008E21F4">
        <w:rPr>
          <w:rFonts w:cs="v5.0.0"/>
        </w:rPr>
        <w:t xml:space="preserve"> MHz band.</w:t>
      </w:r>
      <w:r w:rsidRPr="008E21F4">
        <w:rPr>
          <w:rFonts w:cs="v3.8.0"/>
        </w:rPr>
        <w:t xml:space="preserve"> </w:t>
      </w:r>
      <w:r w:rsidRPr="008E21F4">
        <w:t xml:space="preserve">This requirement applies to the frequency range </w:t>
      </w:r>
      <w:del w:id="30018" w:author="Delta" w:date="2021-07-23T11:12:00Z">
        <w:r w:rsidR="005201D7" w:rsidRPr="008735C4">
          <w:delText>1559-1610</w:delText>
        </w:r>
      </w:del>
      <w:ins w:id="30019" w:author="Delta" w:date="2021-07-23T11:12:00Z">
        <w:r w:rsidRPr="008E21F4">
          <w:t>15</w:t>
        </w:r>
        <w:r w:rsidR="00602964">
          <w:t>41</w:t>
        </w:r>
        <w:r w:rsidRPr="008E21F4">
          <w:t>-16</w:t>
        </w:r>
        <w:r w:rsidR="00602964">
          <w:t>5</w:t>
        </w:r>
        <w:r w:rsidRPr="008E21F4">
          <w:t>0</w:t>
        </w:r>
      </w:ins>
      <w:r w:rsidRPr="008E21F4">
        <w:t xml:space="preserve"> MHz, even though part of this range falls within the spurious domain.</w:t>
      </w:r>
      <w:del w:id="30020" w:author="Delta" w:date="2021-07-23T11:12:00Z">
        <w:r w:rsidR="005201D7" w:rsidRPr="008735C4">
          <w:delText xml:space="preserve"> </w:delText>
        </w:r>
      </w:del>
    </w:p>
    <w:p w14:paraId="2BEDB63F" w14:textId="5AE240C8" w:rsidR="00CB3986" w:rsidRPr="008E21F4" w:rsidRDefault="00CB3986" w:rsidP="00CB3986">
      <w:pPr>
        <w:rPr>
          <w:rFonts w:cs="v5.0.0"/>
        </w:rPr>
      </w:pPr>
      <w:r w:rsidRPr="008E21F4">
        <w:rPr>
          <w:rFonts w:cs="v5.0.0"/>
        </w:rPr>
        <w:t xml:space="preserve">The </w:t>
      </w:r>
      <w:r w:rsidRPr="008E21F4">
        <w:t xml:space="preserve">level of emissions </w:t>
      </w:r>
      <w:r w:rsidRPr="008E21F4">
        <w:rPr>
          <w:rFonts w:cs="v5.0.0"/>
        </w:rPr>
        <w:t xml:space="preserve">in the </w:t>
      </w:r>
      <w:del w:id="30021" w:author="Delta" w:date="2021-07-23T11:12:00Z">
        <w:r w:rsidR="005201D7" w:rsidRPr="008735C4">
          <w:rPr>
            <w:rFonts w:cs="v5.0.0"/>
          </w:rPr>
          <w:delText>1559 – 1610</w:delText>
        </w:r>
      </w:del>
      <w:ins w:id="30022" w:author="Delta" w:date="2021-07-23T11:12:00Z">
        <w:r w:rsidRPr="008E21F4">
          <w:rPr>
            <w:rFonts w:cs="v5.0.0"/>
          </w:rPr>
          <w:t>15</w:t>
        </w:r>
        <w:r w:rsidR="0070799E">
          <w:rPr>
            <w:rFonts w:cs="v5.0.0"/>
          </w:rPr>
          <w:t>41</w:t>
        </w:r>
        <w:r w:rsidRPr="008E21F4">
          <w:rPr>
            <w:rFonts w:cs="v5.0.0"/>
          </w:rPr>
          <w:t xml:space="preserve"> – 16</w:t>
        </w:r>
        <w:r w:rsidR="0070799E">
          <w:rPr>
            <w:rFonts w:cs="v5.0.0"/>
          </w:rPr>
          <w:t>5</w:t>
        </w:r>
        <w:r w:rsidRPr="008E21F4">
          <w:rPr>
            <w:rFonts w:cs="v5.0.0"/>
          </w:rPr>
          <w:t>0</w:t>
        </w:r>
      </w:ins>
      <w:r w:rsidRPr="008E21F4">
        <w:rPr>
          <w:rFonts w:cs="v5.0.0"/>
        </w:rPr>
        <w:t xml:space="preserve"> MHz band</w:t>
      </w:r>
      <w:r w:rsidRPr="008E21F4">
        <w:t xml:space="preserve">, measured in measurement bandwidth according to </w:t>
      </w:r>
      <w:r w:rsidRPr="008E21F4">
        <w:rPr>
          <w:rFonts w:cs="v5.0.0"/>
        </w:rPr>
        <w:t>Table 6.6.3.5.3-6</w:t>
      </w:r>
      <w:r w:rsidRPr="008E21F4">
        <w:t xml:space="preserve"> shall not exceed the maximum emission levels </w:t>
      </w:r>
      <w:del w:id="30023" w:author="Delta" w:date="2021-07-23T11:12:00Z">
        <w:r w:rsidR="005201D7" w:rsidRPr="008735C4">
          <w:delText>P</w:delText>
        </w:r>
        <w:r w:rsidR="005201D7" w:rsidRPr="008735C4">
          <w:rPr>
            <w:vertAlign w:val="subscript"/>
          </w:rPr>
          <w:delText>E_1MHz</w:delText>
        </w:r>
      </w:del>
      <w:ins w:id="30024" w:author="Delta" w:date="2021-07-23T11:12:00Z">
        <w:r w:rsidRPr="008E21F4">
          <w:t>P</w:t>
        </w:r>
        <w:r w:rsidRPr="008E21F4">
          <w:rPr>
            <w:vertAlign w:val="subscript"/>
          </w:rPr>
          <w:t>E</w:t>
        </w:r>
        <w:bookmarkStart w:id="30025" w:name="_Hlk62805783"/>
        <w:r w:rsidR="00F536B0">
          <w:rPr>
            <w:vertAlign w:val="subscript"/>
          </w:rPr>
          <w:t xml:space="preserve">M,B24,a, </w:t>
        </w:r>
        <w:r w:rsidR="00F536B0">
          <w:t>P</w:t>
        </w:r>
        <w:r w:rsidR="00F536B0">
          <w:rPr>
            <w:vertAlign w:val="subscript"/>
          </w:rPr>
          <w:t>EM,B24,b</w:t>
        </w:r>
        <w:r w:rsidR="00F536B0">
          <w:t>, P</w:t>
        </w:r>
        <w:r w:rsidR="00F536B0">
          <w:rPr>
            <w:vertAlign w:val="subscript"/>
          </w:rPr>
          <w:t>EM,B24,c</w:t>
        </w:r>
        <w:r w:rsidR="00F536B0">
          <w:t>, P</w:t>
        </w:r>
        <w:r w:rsidR="00F536B0">
          <w:rPr>
            <w:vertAlign w:val="subscript"/>
          </w:rPr>
          <w:t>EM,B24,d</w:t>
        </w:r>
        <w:r w:rsidR="00F536B0">
          <w:t>, P</w:t>
        </w:r>
        <w:r w:rsidR="00F536B0">
          <w:rPr>
            <w:vertAlign w:val="subscript"/>
          </w:rPr>
          <w:t>EM,B24,e</w:t>
        </w:r>
      </w:ins>
      <w:bookmarkEnd w:id="30025"/>
      <w:r w:rsidRPr="008E21F4">
        <w:t xml:space="preserve"> and </w:t>
      </w:r>
      <w:del w:id="30026" w:author="Delta" w:date="2021-07-23T11:12:00Z">
        <w:r w:rsidR="005201D7" w:rsidRPr="008735C4">
          <w:delText>P</w:delText>
        </w:r>
        <w:r w:rsidR="005201D7" w:rsidRPr="008735C4">
          <w:rPr>
            <w:vertAlign w:val="subscript"/>
          </w:rPr>
          <w:delText>E_1kHz</w:delText>
        </w:r>
      </w:del>
      <w:ins w:id="30027" w:author="Delta" w:date="2021-07-23T11:12:00Z">
        <w:r w:rsidRPr="008E21F4">
          <w:t>P</w:t>
        </w:r>
        <w:r w:rsidRPr="008E21F4">
          <w:rPr>
            <w:vertAlign w:val="subscript"/>
          </w:rPr>
          <w:t>E</w:t>
        </w:r>
        <w:bookmarkStart w:id="30028" w:name="_Hlk62805798"/>
        <w:r w:rsidR="009750C8">
          <w:rPr>
            <w:vertAlign w:val="subscript"/>
          </w:rPr>
          <w:t>M,B24,f</w:t>
        </w:r>
      </w:ins>
      <w:bookmarkEnd w:id="30028"/>
      <w:r w:rsidRPr="008E21F4">
        <w:t xml:space="preserve"> declared by the manufacturer.</w:t>
      </w:r>
    </w:p>
    <w:p w14:paraId="59755372" w14:textId="34DC2EBF" w:rsidR="00CB3986" w:rsidRPr="008E21F4" w:rsidRDefault="00CB3986" w:rsidP="00CB3986">
      <w:pPr>
        <w:pStyle w:val="TH"/>
        <w:rPr>
          <w:rFonts w:cs="v5.0.0"/>
        </w:rPr>
      </w:pPr>
      <w:r w:rsidRPr="008E21F4">
        <w:rPr>
          <w:rFonts w:cs="v5.0.0"/>
        </w:rPr>
        <w:t xml:space="preserve">Table 6.6.3.5.3-6: </w:t>
      </w:r>
      <w:r w:rsidRPr="008E21F4">
        <w:t xml:space="preserve">Declared emissions levels for protection of the </w:t>
      </w:r>
      <w:del w:id="30029" w:author="Delta" w:date="2021-07-23T11:12:00Z">
        <w:r w:rsidR="005201D7" w:rsidRPr="008735C4">
          <w:delText>1559-1610</w:delText>
        </w:r>
      </w:del>
      <w:ins w:id="30030" w:author="Delta" w:date="2021-07-23T11:12:00Z">
        <w:r w:rsidRPr="008E21F4">
          <w:t>15</w:t>
        </w:r>
        <w:r w:rsidR="007439B1">
          <w:t>41</w:t>
        </w:r>
        <w:r w:rsidRPr="008E21F4">
          <w:t>-16</w:t>
        </w:r>
        <w:r w:rsidR="00E718E5">
          <w:t>5</w:t>
        </w:r>
        <w:r w:rsidRPr="008E21F4">
          <w:t>0</w:t>
        </w:r>
      </w:ins>
      <w:r w:rsidRPr="008E21F4">
        <w:t xml:space="preserve"> MHz band</w:t>
      </w:r>
    </w:p>
    <w:tbl>
      <w:tblPr>
        <w:tblW w:w="956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30031" w:author="Delta" w:date="2021-07-23T11:12:00Z">
          <w:tblPr>
            <w:tblW w:w="761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1743"/>
        <w:gridCol w:w="1956"/>
        <w:gridCol w:w="1956"/>
        <w:gridCol w:w="1956"/>
        <w:gridCol w:w="1956"/>
        <w:tblGridChange w:id="30032">
          <w:tblGrid>
            <w:gridCol w:w="116"/>
            <w:gridCol w:w="1627"/>
            <w:gridCol w:w="116"/>
            <w:gridCol w:w="1840"/>
            <w:gridCol w:w="116"/>
            <w:gridCol w:w="1840"/>
            <w:gridCol w:w="116"/>
            <w:gridCol w:w="1840"/>
            <w:gridCol w:w="116"/>
            <w:gridCol w:w="1840"/>
            <w:gridCol w:w="116"/>
          </w:tblGrid>
        </w:tblGridChange>
      </w:tblGrid>
      <w:tr w:rsidR="00B83895" w:rsidRPr="008E21F4" w14:paraId="4D851451" w14:textId="1F54DDA8" w:rsidTr="00E053B6">
        <w:trPr>
          <w:cantSplit/>
          <w:jc w:val="center"/>
          <w:trPrChange w:id="30033" w:author="Delta" w:date="2021-07-23T11:12:00Z">
            <w:trPr>
              <w:gridAfter w:val="0"/>
              <w:cantSplit/>
              <w:jc w:val="center"/>
            </w:trPr>
          </w:trPrChange>
        </w:trPr>
        <w:tc>
          <w:tcPr>
            <w:tcW w:w="1743" w:type="dxa"/>
            <w:tcPrChange w:id="30034" w:author="Delta" w:date="2021-07-23T11:12:00Z">
              <w:tcPr>
                <w:tcW w:w="1743" w:type="dxa"/>
                <w:gridSpan w:val="2"/>
              </w:tcPr>
            </w:tcPrChange>
          </w:tcPr>
          <w:p w14:paraId="050F1DFA" w14:textId="77777777" w:rsidR="00B83895" w:rsidRPr="008E21F4" w:rsidRDefault="00B83895" w:rsidP="00D04D5F">
            <w:pPr>
              <w:pStyle w:val="TAH"/>
              <w:rPr>
                <w:rFonts w:cs="v5.0.0"/>
              </w:rPr>
            </w:pPr>
            <w:r w:rsidRPr="008E21F4">
              <w:rPr>
                <w:rFonts w:cs="v5.0.0"/>
              </w:rPr>
              <w:t>Operating Band</w:t>
            </w:r>
          </w:p>
        </w:tc>
        <w:tc>
          <w:tcPr>
            <w:tcW w:w="1956" w:type="dxa"/>
            <w:tcPrChange w:id="30035" w:author="Delta" w:date="2021-07-23T11:12:00Z">
              <w:tcPr>
                <w:tcW w:w="1956" w:type="dxa"/>
                <w:gridSpan w:val="2"/>
              </w:tcPr>
            </w:tcPrChange>
          </w:tcPr>
          <w:p w14:paraId="2FFD9FF7" w14:textId="77777777" w:rsidR="00B83895" w:rsidRPr="008E21F4" w:rsidRDefault="00B83895" w:rsidP="00D04D5F">
            <w:pPr>
              <w:pStyle w:val="TAH"/>
              <w:rPr>
                <w:rFonts w:cs="v5.0.0"/>
              </w:rPr>
            </w:pPr>
            <w:r w:rsidRPr="008E21F4">
              <w:rPr>
                <w:rFonts w:cs="v5.0.0"/>
              </w:rPr>
              <w:t>Frequency range</w:t>
            </w:r>
          </w:p>
        </w:tc>
        <w:tc>
          <w:tcPr>
            <w:tcW w:w="1956" w:type="dxa"/>
            <w:cellIns w:id="30036" w:author="Delta" w:date="2021-07-23T11:12:00Z"/>
            <w:tcPrChange w:id="30037" w:author="Delta" w:date="2021-07-23T11:12:00Z">
              <w:tcPr>
                <w:tcW w:w="1956" w:type="dxa"/>
                <w:gridSpan w:val="2"/>
                <w:cellIns w:id="30038" w:author="Delta" w:date="2021-07-23T11:12:00Z"/>
              </w:tcPr>
            </w:tcPrChange>
          </w:tcPr>
          <w:p w14:paraId="2FEE9DA6" w14:textId="471ECB45" w:rsidR="00B83895" w:rsidRPr="008E21F4" w:rsidRDefault="00B83895" w:rsidP="00D04D5F">
            <w:pPr>
              <w:pStyle w:val="TAH"/>
              <w:rPr>
                <w:ins w:id="30039" w:author="Delta" w:date="2021-07-23T11:12:00Z"/>
                <w:rFonts w:cs="v5.0.0"/>
              </w:rPr>
            </w:pPr>
            <w:ins w:id="30040" w:author="Delta" w:date="2021-07-23T11:12:00Z">
              <w:r w:rsidRPr="008E21F4">
                <w:rPr>
                  <w:rFonts w:cs="Arial"/>
                </w:rPr>
                <w:t xml:space="preserve">Declared emission level </w:t>
              </w:r>
              <w:r>
                <w:rPr>
                  <w:rFonts w:cs="Arial"/>
                  <w:lang w:eastAsia="en-GB"/>
                </w:rPr>
                <w:t>(</w:t>
              </w:r>
              <w:r w:rsidRPr="008E21F4">
                <w:rPr>
                  <w:rFonts w:cs="v5.0.0"/>
                </w:rPr>
                <w:t>dBW</w:t>
              </w:r>
              <w:r>
                <w:rPr>
                  <w:rFonts w:cs="v5.0.0"/>
                  <w:lang w:eastAsia="en-GB"/>
                </w:rPr>
                <w:t>)</w:t>
              </w:r>
            </w:ins>
          </w:p>
          <w:p w14:paraId="7022B7C1" w14:textId="77777777" w:rsidR="00B83895" w:rsidRPr="008E21F4" w:rsidRDefault="00B83895" w:rsidP="00D04D5F">
            <w:pPr>
              <w:pStyle w:val="TAC"/>
              <w:rPr>
                <w:rFonts w:cs="v5.0.0"/>
              </w:rPr>
            </w:pPr>
            <w:ins w:id="30041" w:author="Delta" w:date="2021-07-23T11:12:00Z">
              <w:r w:rsidRPr="008E21F4">
                <w:rPr>
                  <w:rFonts w:cs="v5.0.0"/>
                </w:rPr>
                <w:t>(Measurement bandwidth = 1 MHz)</w:t>
              </w:r>
            </w:ins>
          </w:p>
        </w:tc>
        <w:tc>
          <w:tcPr>
            <w:tcW w:w="1956" w:type="dxa"/>
            <w:tcPrChange w:id="30042" w:author="Delta" w:date="2021-07-23T11:12:00Z">
              <w:tcPr>
                <w:tcW w:w="1956" w:type="dxa"/>
                <w:gridSpan w:val="2"/>
              </w:tcPr>
            </w:tcPrChange>
          </w:tcPr>
          <w:p w14:paraId="7EF047C4" w14:textId="7DB9C65E" w:rsidR="00B83895" w:rsidRPr="008E21F4" w:rsidRDefault="00B83895" w:rsidP="00D04D5F">
            <w:pPr>
              <w:pStyle w:val="TAH"/>
              <w:rPr>
                <w:rFonts w:cs="v5.0.0"/>
              </w:rPr>
            </w:pPr>
            <w:r w:rsidRPr="008E21F4">
              <w:rPr>
                <w:rFonts w:cs="Arial"/>
              </w:rPr>
              <w:t xml:space="preserve">Declared emission level </w:t>
            </w:r>
            <w:del w:id="30043" w:author="Delta" w:date="2021-07-23T11:12:00Z">
              <w:r w:rsidR="005201D7" w:rsidRPr="008735C4">
                <w:rPr>
                  <w:rFonts w:cs="Arial"/>
                </w:rPr>
                <w:delText>[</w:delText>
              </w:r>
            </w:del>
            <w:ins w:id="30044" w:author="Delta" w:date="2021-07-23T11:12:00Z">
              <w:r>
                <w:rPr>
                  <w:rFonts w:cs="Arial"/>
                  <w:lang w:eastAsia="en-GB"/>
                </w:rPr>
                <w:t>(</w:t>
              </w:r>
            </w:ins>
            <w:r w:rsidRPr="008E21F4">
              <w:rPr>
                <w:rFonts w:cs="v5.0.0"/>
              </w:rPr>
              <w:t>dBW</w:t>
            </w:r>
            <w:del w:id="30045" w:author="Delta" w:date="2021-07-23T11:12:00Z">
              <w:r w:rsidR="005201D7" w:rsidRPr="008735C4">
                <w:rPr>
                  <w:rFonts w:cs="v5.0.0"/>
                </w:rPr>
                <w:delText xml:space="preserve">] </w:delText>
              </w:r>
            </w:del>
            <w:ins w:id="30046" w:author="Delta" w:date="2021-07-23T11:12:00Z">
              <w:r>
                <w:rPr>
                  <w:rFonts w:cs="v5.0.0"/>
                  <w:lang w:eastAsia="en-GB"/>
                </w:rPr>
                <w:t>)</w:t>
              </w:r>
              <w:r w:rsidRPr="008E21F4">
                <w:rPr>
                  <w:rFonts w:cs="v5.0.0"/>
                </w:rPr>
                <w:t xml:space="preserve"> of discrete emissions of less than 700 Hz bandwidth</w:t>
              </w:r>
            </w:ins>
          </w:p>
          <w:p w14:paraId="62FE36B1" w14:textId="5AFBECAC" w:rsidR="00B83895" w:rsidRPr="008E21F4" w:rsidRDefault="00B83895" w:rsidP="00D04D5F">
            <w:pPr>
              <w:pStyle w:val="TAC"/>
              <w:rPr>
                <w:rFonts w:cs="v5.0.0"/>
              </w:rPr>
            </w:pPr>
            <w:r w:rsidRPr="008E21F4">
              <w:rPr>
                <w:rFonts w:cs="v5.0.0"/>
              </w:rPr>
              <w:t xml:space="preserve">(Measurement bandwidth = 1 </w:t>
            </w:r>
            <w:del w:id="30047" w:author="Delta" w:date="2021-07-23T11:12:00Z">
              <w:r w:rsidR="005201D7" w:rsidRPr="008735C4">
                <w:rPr>
                  <w:rFonts w:cs="v5.0.0"/>
                </w:rPr>
                <w:delText>MHz</w:delText>
              </w:r>
            </w:del>
            <w:ins w:id="30048" w:author="Delta" w:date="2021-07-23T11:12:00Z">
              <w:r w:rsidRPr="008E21F4">
                <w:rPr>
                  <w:rFonts w:cs="v5.0.0"/>
                </w:rPr>
                <w:t>kHz</w:t>
              </w:r>
            </w:ins>
            <w:r w:rsidRPr="008E21F4">
              <w:rPr>
                <w:rFonts w:cs="v5.0.0"/>
              </w:rPr>
              <w:t>)</w:t>
            </w:r>
          </w:p>
        </w:tc>
        <w:tc>
          <w:tcPr>
            <w:tcW w:w="1956" w:type="dxa"/>
            <w:tcPrChange w:id="30049" w:author="Delta" w:date="2021-07-23T11:12:00Z">
              <w:tcPr>
                <w:tcW w:w="1956" w:type="dxa"/>
                <w:gridSpan w:val="2"/>
              </w:tcPr>
            </w:tcPrChange>
          </w:tcPr>
          <w:p w14:paraId="2576C58E" w14:textId="2AC10B2D" w:rsidR="00D22C7E" w:rsidRDefault="00D22C7E" w:rsidP="00D22C7E">
            <w:pPr>
              <w:pStyle w:val="TAH"/>
              <w:rPr>
                <w:lang w:eastAsia="en-GB"/>
              </w:rPr>
            </w:pPr>
            <w:r>
              <w:rPr>
                <w:lang w:eastAsia="en-GB"/>
              </w:rPr>
              <w:t xml:space="preserve">Declared emission level </w:t>
            </w:r>
            <w:del w:id="30050" w:author="Delta" w:date="2021-07-23T11:12:00Z">
              <w:r w:rsidR="005201D7" w:rsidRPr="008735C4">
                <w:rPr>
                  <w:rFonts w:cs="Arial"/>
                </w:rPr>
                <w:delText>[</w:delText>
              </w:r>
            </w:del>
            <w:ins w:id="30051" w:author="Delta" w:date="2021-07-23T11:12:00Z">
              <w:r>
                <w:rPr>
                  <w:lang w:eastAsia="en-GB"/>
                </w:rPr>
                <w:t>(</w:t>
              </w:r>
            </w:ins>
            <w:r>
              <w:rPr>
                <w:lang w:eastAsia="en-GB"/>
              </w:rPr>
              <w:t>dBW</w:t>
            </w:r>
            <w:del w:id="30052" w:author="Delta" w:date="2021-07-23T11:12:00Z">
              <w:r w:rsidR="005201D7" w:rsidRPr="008735C4">
                <w:rPr>
                  <w:rFonts w:cs="v5.0.0"/>
                </w:rPr>
                <w:delText>]</w:delText>
              </w:r>
            </w:del>
            <w:ins w:id="30053" w:author="Delta" w:date="2021-07-23T11:12:00Z">
              <w:r>
                <w:rPr>
                  <w:lang w:eastAsia="en-GB"/>
                </w:rPr>
                <w:t>)</w:t>
              </w:r>
            </w:ins>
            <w:r>
              <w:rPr>
                <w:lang w:eastAsia="en-GB"/>
              </w:rPr>
              <w:t xml:space="preserve"> of discrete emissions of less than </w:t>
            </w:r>
            <w:del w:id="30054" w:author="Delta" w:date="2021-07-23T11:12:00Z">
              <w:r w:rsidR="005201D7" w:rsidRPr="008735C4">
                <w:rPr>
                  <w:rFonts w:cs="v5.0.0"/>
                </w:rPr>
                <w:delText>700 Hz</w:delText>
              </w:r>
            </w:del>
            <w:ins w:id="30055" w:author="Delta" w:date="2021-07-23T11:12:00Z">
              <w:r>
                <w:rPr>
                  <w:lang w:eastAsia="en-GB"/>
                </w:rPr>
                <w:t>2 kHz</w:t>
              </w:r>
            </w:ins>
            <w:r>
              <w:rPr>
                <w:lang w:eastAsia="en-GB"/>
              </w:rPr>
              <w:t xml:space="preserve"> bandwidth</w:t>
            </w:r>
          </w:p>
          <w:p w14:paraId="15C8386C" w14:textId="58859520" w:rsidR="00B83895" w:rsidRPr="008E21F4" w:rsidRDefault="00D22C7E" w:rsidP="00D22C7E">
            <w:pPr>
              <w:pStyle w:val="TAH"/>
              <w:rPr>
                <w:rFonts w:cs="Arial"/>
              </w:rPr>
              <w:pPrChange w:id="30056" w:author="Delta" w:date="2021-07-23T11:12:00Z">
                <w:pPr>
                  <w:pStyle w:val="TAC"/>
                </w:pPr>
              </w:pPrChange>
            </w:pPr>
            <w:r>
              <w:rPr>
                <w:lang w:eastAsia="en-GB"/>
              </w:rPr>
              <w:t>(Measurement bandwidth = 1 kHz)</w:t>
            </w:r>
          </w:p>
        </w:tc>
      </w:tr>
      <w:tr w:rsidR="00883ABF" w:rsidRPr="008E21F4" w14:paraId="62D308A3" w14:textId="0709EBE2" w:rsidTr="00BF135C">
        <w:trPr>
          <w:cantSplit/>
          <w:jc w:val="center"/>
          <w:ins w:id="30057" w:author="Delta" w:date="2021-07-23T11:12:00Z"/>
        </w:trPr>
        <w:tc>
          <w:tcPr>
            <w:tcW w:w="1743" w:type="dxa"/>
          </w:tcPr>
          <w:p w14:paraId="05695679" w14:textId="77777777" w:rsidR="00883ABF" w:rsidRPr="008E21F4" w:rsidRDefault="00883ABF" w:rsidP="00D04D5F">
            <w:pPr>
              <w:pStyle w:val="TAC"/>
              <w:rPr>
                <w:ins w:id="30058" w:author="Delta" w:date="2021-07-23T11:12:00Z"/>
                <w:rFonts w:cs="v5.0.0"/>
              </w:rPr>
            </w:pPr>
            <w:ins w:id="30059" w:author="Delta" w:date="2021-07-23T11:12:00Z">
              <w:r w:rsidRPr="008E21F4">
                <w:rPr>
                  <w:rFonts w:cs="v5.0.0"/>
                </w:rPr>
                <w:t>24</w:t>
              </w:r>
            </w:ins>
          </w:p>
        </w:tc>
        <w:tc>
          <w:tcPr>
            <w:tcW w:w="1956" w:type="dxa"/>
          </w:tcPr>
          <w:p w14:paraId="35271AC7" w14:textId="3E548F8E" w:rsidR="00883ABF" w:rsidRPr="008E21F4" w:rsidRDefault="00883ABF" w:rsidP="00D04D5F">
            <w:pPr>
              <w:pStyle w:val="TAC"/>
              <w:rPr>
                <w:ins w:id="30060" w:author="Delta" w:date="2021-07-23T11:12:00Z"/>
                <w:rFonts w:cs="v5.0.0"/>
              </w:rPr>
            </w:pPr>
            <w:ins w:id="30061" w:author="Delta" w:date="2021-07-23T11:12:00Z">
              <w:r>
                <w:rPr>
                  <w:lang w:eastAsia="en-GB"/>
                </w:rPr>
                <w:t>1541 - 1559 MHz</w:t>
              </w:r>
            </w:ins>
          </w:p>
        </w:tc>
        <w:tc>
          <w:tcPr>
            <w:tcW w:w="1956" w:type="dxa"/>
          </w:tcPr>
          <w:p w14:paraId="383B0E53" w14:textId="170CE383" w:rsidR="00883ABF" w:rsidRPr="008E21F4" w:rsidRDefault="00883ABF" w:rsidP="00D04D5F">
            <w:pPr>
              <w:pStyle w:val="TAC"/>
              <w:rPr>
                <w:ins w:id="30062" w:author="Delta" w:date="2021-07-23T11:12:00Z"/>
                <w:rFonts w:cs="v5.0.0"/>
              </w:rPr>
            </w:pPr>
            <w:ins w:id="30063" w:author="Delta" w:date="2021-07-23T11:12:00Z">
              <w:r>
                <w:rPr>
                  <w:lang w:eastAsia="en-GB"/>
                </w:rPr>
                <w:t>P</w:t>
              </w:r>
              <w:r>
                <w:rPr>
                  <w:vertAlign w:val="subscript"/>
                  <w:lang w:eastAsia="en-GB"/>
                </w:rPr>
                <w:t>EM,B24,a</w:t>
              </w:r>
            </w:ins>
          </w:p>
        </w:tc>
        <w:tc>
          <w:tcPr>
            <w:tcW w:w="1956" w:type="dxa"/>
          </w:tcPr>
          <w:p w14:paraId="4CA14B50" w14:textId="3F4095E5" w:rsidR="00883ABF" w:rsidRPr="008E21F4" w:rsidRDefault="00883ABF" w:rsidP="00D04D5F">
            <w:pPr>
              <w:pStyle w:val="TAC"/>
              <w:rPr>
                <w:ins w:id="30064" w:author="Delta" w:date="2021-07-23T11:12:00Z"/>
                <w:rFonts w:cs="v5.0.0"/>
              </w:rPr>
            </w:pPr>
          </w:p>
        </w:tc>
        <w:tc>
          <w:tcPr>
            <w:tcW w:w="1956" w:type="dxa"/>
          </w:tcPr>
          <w:p w14:paraId="22AAE7AA" w14:textId="64D5C7B9" w:rsidR="00883ABF" w:rsidRPr="008E21F4" w:rsidRDefault="00883ABF" w:rsidP="00D04D5F">
            <w:pPr>
              <w:pStyle w:val="TAC"/>
              <w:rPr>
                <w:ins w:id="30065" w:author="Delta" w:date="2021-07-23T11:12:00Z"/>
                <w:rFonts w:cs="Arial"/>
              </w:rPr>
            </w:pPr>
            <w:ins w:id="30066" w:author="Delta" w:date="2021-07-23T11:12:00Z">
              <w:r>
                <w:rPr>
                  <w:lang w:eastAsia="en-GB"/>
                </w:rPr>
                <w:t>P</w:t>
              </w:r>
              <w:r>
                <w:rPr>
                  <w:vertAlign w:val="subscript"/>
                  <w:lang w:eastAsia="en-GB"/>
                </w:rPr>
                <w:t>EM,B24,f</w:t>
              </w:r>
            </w:ins>
          </w:p>
        </w:tc>
      </w:tr>
      <w:tr w:rsidR="00883ABF" w14:paraId="28A3C4EA" w14:textId="77777777" w:rsidTr="00BF135C">
        <w:trPr>
          <w:cantSplit/>
          <w:jc w:val="center"/>
          <w:trPrChange w:id="30067" w:author="Delta" w:date="2021-07-23T11:12:00Z">
            <w:trPr>
              <w:gridAfter w:val="0"/>
              <w:cantSplit/>
              <w:jc w:val="center"/>
            </w:trPr>
          </w:trPrChange>
        </w:trPr>
        <w:tc>
          <w:tcPr>
            <w:tcW w:w="1743" w:type="dxa"/>
            <w:cellMerge w:id="30068" w:author="Delta" w:date="2021-07-23T11:12:00Z" w:vMerge="cont"/>
            <w:tcPrChange w:id="30069" w:author="Delta" w:date="2021-07-23T11:12:00Z">
              <w:tcPr>
                <w:tcW w:w="1743" w:type="dxa"/>
                <w:gridSpan w:val="2"/>
                <w:cellMerge w:id="30070" w:author="Delta" w:date="2021-07-23T11:12:00Z" w:vMerge="cont"/>
              </w:tcPr>
            </w:tcPrChange>
          </w:tcPr>
          <w:p w14:paraId="22C62B82" w14:textId="4AD689C6" w:rsidR="00883ABF" w:rsidRDefault="005201D7" w:rsidP="00BF135C">
            <w:pPr>
              <w:pStyle w:val="TAC"/>
              <w:rPr>
                <w:rFonts w:cs="v5.0.0"/>
              </w:rPr>
            </w:pPr>
            <w:del w:id="30071" w:author="Delta" w:date="2021-07-23T11:12:00Z">
              <w:r w:rsidRPr="008735C4">
                <w:rPr>
                  <w:rFonts w:cs="v5.0.0"/>
                </w:rPr>
                <w:delText>24</w:delText>
              </w:r>
            </w:del>
          </w:p>
        </w:tc>
        <w:tc>
          <w:tcPr>
            <w:tcW w:w="1956" w:type="dxa"/>
            <w:tcBorders>
              <w:top w:val="single" w:sz="6" w:space="0" w:color="000000"/>
              <w:bottom w:val="single" w:sz="6" w:space="0" w:color="000000"/>
              <w:right w:val="single" w:sz="6" w:space="0" w:color="000000"/>
            </w:tcBorders>
            <w:tcPrChange w:id="30072" w:author="Delta" w:date="2021-07-23T11:12:00Z">
              <w:tcPr>
                <w:tcW w:w="1956" w:type="dxa"/>
                <w:gridSpan w:val="2"/>
              </w:tcPr>
            </w:tcPrChange>
          </w:tcPr>
          <w:p w14:paraId="277FE8FA" w14:textId="77777777" w:rsidR="00883ABF" w:rsidRPr="00883ABF" w:rsidRDefault="00883ABF" w:rsidP="00BF135C">
            <w:pPr>
              <w:pStyle w:val="TAC"/>
              <w:rPr>
                <w:lang w:eastAsia="en-GB"/>
              </w:rPr>
            </w:pPr>
            <w:r>
              <w:rPr>
                <w:lang w:eastAsia="en-GB"/>
              </w:rPr>
              <w:t>1559 - 1610 MHz</w:t>
            </w:r>
          </w:p>
        </w:tc>
        <w:tc>
          <w:tcPr>
            <w:tcW w:w="1956" w:type="dxa"/>
            <w:tcBorders>
              <w:top w:val="single" w:sz="6" w:space="0" w:color="000000"/>
              <w:left w:val="single" w:sz="6" w:space="0" w:color="000000"/>
              <w:bottom w:val="single" w:sz="6" w:space="0" w:color="000000"/>
              <w:right w:val="single" w:sz="6" w:space="0" w:color="000000"/>
            </w:tcBorders>
            <w:tcPrChange w:id="30073" w:author="Delta" w:date="2021-07-23T11:12:00Z">
              <w:tcPr>
                <w:tcW w:w="1956" w:type="dxa"/>
                <w:gridSpan w:val="2"/>
              </w:tcPr>
            </w:tcPrChange>
          </w:tcPr>
          <w:p w14:paraId="711994FC" w14:textId="23705543" w:rsidR="00883ABF" w:rsidRPr="00883ABF" w:rsidRDefault="005201D7" w:rsidP="00BF135C">
            <w:pPr>
              <w:pStyle w:val="TAC"/>
              <w:rPr>
                <w:lang w:eastAsia="en-GB"/>
              </w:rPr>
            </w:pPr>
            <w:del w:id="30074" w:author="Delta" w:date="2021-07-23T11:12:00Z">
              <w:r w:rsidRPr="008735C4">
                <w:rPr>
                  <w:rFonts w:cs="Arial"/>
                </w:rPr>
                <w:delText>P</w:delText>
              </w:r>
              <w:r w:rsidRPr="008735C4">
                <w:rPr>
                  <w:rFonts w:cs="Arial"/>
                  <w:vertAlign w:val="subscript"/>
                </w:rPr>
                <w:delText>E_1MHz</w:delText>
              </w:r>
            </w:del>
            <w:ins w:id="30075" w:author="Delta" w:date="2021-07-23T11:12:00Z">
              <w:r w:rsidR="00883ABF">
                <w:rPr>
                  <w:lang w:eastAsia="en-GB"/>
                </w:rPr>
                <w:t>P</w:t>
              </w:r>
              <w:r w:rsidR="00883ABF" w:rsidRPr="00E053B6">
                <w:rPr>
                  <w:vertAlign w:val="subscript"/>
                </w:rPr>
                <w:t>EM,B24,b</w:t>
              </w:r>
            </w:ins>
          </w:p>
        </w:tc>
        <w:tc>
          <w:tcPr>
            <w:tcW w:w="1956" w:type="dxa"/>
            <w:tcBorders>
              <w:top w:val="single" w:sz="6" w:space="0" w:color="000000"/>
              <w:left w:val="single" w:sz="6" w:space="0" w:color="000000"/>
              <w:bottom w:val="single" w:sz="6" w:space="0" w:color="000000"/>
              <w:right w:val="single" w:sz="6" w:space="0" w:color="000000"/>
            </w:tcBorders>
            <w:tcPrChange w:id="30076" w:author="Delta" w:date="2021-07-23T11:12:00Z">
              <w:tcPr>
                <w:tcW w:w="1956" w:type="dxa"/>
                <w:gridSpan w:val="2"/>
              </w:tcPr>
            </w:tcPrChange>
          </w:tcPr>
          <w:p w14:paraId="7D758366" w14:textId="2783A722" w:rsidR="00883ABF" w:rsidRDefault="005201D7" w:rsidP="00BF135C">
            <w:pPr>
              <w:pStyle w:val="TAC"/>
              <w:rPr>
                <w:rFonts w:cs="Arial"/>
              </w:rPr>
            </w:pPr>
            <w:del w:id="30077" w:author="Delta" w:date="2021-07-23T11:12:00Z">
              <w:r w:rsidRPr="008735C4">
                <w:rPr>
                  <w:rFonts w:cs="Arial"/>
                </w:rPr>
                <w:delText>P</w:delText>
              </w:r>
              <w:r w:rsidRPr="008735C4">
                <w:rPr>
                  <w:rFonts w:cs="Arial"/>
                  <w:vertAlign w:val="subscript"/>
                </w:rPr>
                <w:delText>E_1kHz</w:delText>
              </w:r>
            </w:del>
            <w:ins w:id="30078" w:author="Delta" w:date="2021-07-23T11:12:00Z">
              <w:r w:rsidR="00883ABF" w:rsidRPr="00883ABF">
                <w:rPr>
                  <w:rFonts w:cs="Arial"/>
                </w:rPr>
                <w:t>P</w:t>
              </w:r>
              <w:r w:rsidR="00883ABF" w:rsidRPr="00E053B6">
                <w:rPr>
                  <w:vertAlign w:val="subscript"/>
                </w:rPr>
                <w:t>EM,B24,d</w:t>
              </w:r>
            </w:ins>
          </w:p>
        </w:tc>
        <w:tc>
          <w:tcPr>
            <w:tcW w:w="1956" w:type="dxa"/>
            <w:tcBorders>
              <w:top w:val="single" w:sz="6" w:space="0" w:color="000000"/>
              <w:left w:val="single" w:sz="6" w:space="0" w:color="000000"/>
              <w:bottom w:val="single" w:sz="6" w:space="0" w:color="000000"/>
              <w:right w:val="single" w:sz="6" w:space="0" w:color="000000"/>
            </w:tcBorders>
            <w:cellIns w:id="30079" w:author="Delta" w:date="2021-07-23T11:12:00Z"/>
            <w:tcPrChange w:id="30080" w:author="Delta" w:date="2021-07-23T11:12:00Z">
              <w:tcPr>
                <w:tcW w:w="1956" w:type="dxa"/>
                <w:gridSpan w:val="2"/>
                <w:cellIns w:id="30081" w:author="Delta" w:date="2021-07-23T11:12:00Z"/>
              </w:tcPr>
            </w:tcPrChange>
          </w:tcPr>
          <w:p w14:paraId="203EEA00" w14:textId="77777777" w:rsidR="00883ABF" w:rsidRPr="00883ABF" w:rsidRDefault="00883ABF" w:rsidP="00BF135C">
            <w:pPr>
              <w:pStyle w:val="TAC"/>
              <w:rPr>
                <w:lang w:eastAsia="en-GB"/>
              </w:rPr>
            </w:pPr>
          </w:p>
        </w:tc>
      </w:tr>
      <w:tr w:rsidR="00883ABF" w14:paraId="325A60DA" w14:textId="77777777" w:rsidTr="00BF135C">
        <w:trPr>
          <w:cantSplit/>
          <w:jc w:val="center"/>
          <w:ins w:id="30082" w:author="Delta" w:date="2021-07-23T11:12:00Z"/>
        </w:trPr>
        <w:tc>
          <w:tcPr>
            <w:tcW w:w="1743" w:type="dxa"/>
            <w:tcBorders>
              <w:bottom w:val="single" w:sz="6" w:space="0" w:color="000000"/>
            </w:tcBorders>
            <w:cellMerge w:id="30083" w:author="Delta" w:date="2021-07-23T11:12:00Z" w:vMerge="cont"/>
          </w:tcPr>
          <w:p w14:paraId="2DC6005A" w14:textId="77777777" w:rsidR="00883ABF" w:rsidRDefault="00883ABF" w:rsidP="00BF135C">
            <w:pPr>
              <w:pStyle w:val="TAC"/>
              <w:rPr>
                <w:ins w:id="30084" w:author="Delta" w:date="2021-07-23T11:12:00Z"/>
                <w:rFonts w:cs="v5.0.0"/>
              </w:rPr>
            </w:pPr>
          </w:p>
        </w:tc>
        <w:tc>
          <w:tcPr>
            <w:tcW w:w="1956" w:type="dxa"/>
            <w:tcBorders>
              <w:top w:val="single" w:sz="6" w:space="0" w:color="000000"/>
              <w:bottom w:val="single" w:sz="6" w:space="0" w:color="000000"/>
              <w:right w:val="single" w:sz="6" w:space="0" w:color="000000"/>
            </w:tcBorders>
          </w:tcPr>
          <w:p w14:paraId="20085124" w14:textId="77777777" w:rsidR="00883ABF" w:rsidRPr="00883ABF" w:rsidRDefault="00883ABF" w:rsidP="00BF135C">
            <w:pPr>
              <w:pStyle w:val="TAC"/>
              <w:rPr>
                <w:ins w:id="30085" w:author="Delta" w:date="2021-07-23T11:12:00Z"/>
                <w:lang w:eastAsia="en-GB"/>
              </w:rPr>
            </w:pPr>
            <w:ins w:id="30086" w:author="Delta" w:date="2021-07-23T11:12:00Z">
              <w:r>
                <w:rPr>
                  <w:lang w:eastAsia="en-GB"/>
                </w:rPr>
                <w:t>1610 - 1650 MHz</w:t>
              </w:r>
            </w:ins>
          </w:p>
        </w:tc>
        <w:tc>
          <w:tcPr>
            <w:tcW w:w="1956" w:type="dxa"/>
            <w:tcBorders>
              <w:top w:val="single" w:sz="6" w:space="0" w:color="000000"/>
              <w:left w:val="single" w:sz="6" w:space="0" w:color="000000"/>
              <w:bottom w:val="single" w:sz="6" w:space="0" w:color="000000"/>
              <w:right w:val="single" w:sz="6" w:space="0" w:color="000000"/>
            </w:tcBorders>
          </w:tcPr>
          <w:p w14:paraId="7A1DA0C0" w14:textId="77777777" w:rsidR="00883ABF" w:rsidRPr="00883ABF" w:rsidRDefault="00883ABF" w:rsidP="00BF135C">
            <w:pPr>
              <w:pStyle w:val="TAC"/>
              <w:rPr>
                <w:ins w:id="30087" w:author="Delta" w:date="2021-07-23T11:12:00Z"/>
                <w:lang w:eastAsia="en-GB"/>
              </w:rPr>
            </w:pPr>
            <w:ins w:id="30088" w:author="Delta" w:date="2021-07-23T11:12:00Z">
              <w:r>
                <w:rPr>
                  <w:lang w:eastAsia="en-GB"/>
                </w:rPr>
                <w:t>P</w:t>
              </w:r>
              <w:r w:rsidRPr="00E053B6">
                <w:rPr>
                  <w:vertAlign w:val="subscript"/>
                </w:rPr>
                <w:t>EM,B24,c</w:t>
              </w:r>
            </w:ins>
          </w:p>
        </w:tc>
        <w:tc>
          <w:tcPr>
            <w:tcW w:w="1956" w:type="dxa"/>
            <w:tcBorders>
              <w:top w:val="single" w:sz="6" w:space="0" w:color="000000"/>
              <w:left w:val="single" w:sz="6" w:space="0" w:color="000000"/>
              <w:bottom w:val="single" w:sz="6" w:space="0" w:color="000000"/>
              <w:right w:val="single" w:sz="6" w:space="0" w:color="000000"/>
            </w:tcBorders>
          </w:tcPr>
          <w:p w14:paraId="5DACDB50" w14:textId="77777777" w:rsidR="00883ABF" w:rsidRDefault="00883ABF" w:rsidP="00BF135C">
            <w:pPr>
              <w:pStyle w:val="TAC"/>
              <w:rPr>
                <w:ins w:id="30089" w:author="Delta" w:date="2021-07-23T11:12:00Z"/>
                <w:rFonts w:cs="Arial"/>
              </w:rPr>
            </w:pPr>
            <w:ins w:id="30090" w:author="Delta" w:date="2021-07-23T11:12:00Z">
              <w:r w:rsidRPr="00883ABF">
                <w:rPr>
                  <w:rFonts w:cs="Arial"/>
                </w:rPr>
                <w:t>P</w:t>
              </w:r>
              <w:r w:rsidRPr="00E053B6">
                <w:rPr>
                  <w:vertAlign w:val="subscript"/>
                </w:rPr>
                <w:t>EM,B24,e</w:t>
              </w:r>
            </w:ins>
          </w:p>
        </w:tc>
        <w:tc>
          <w:tcPr>
            <w:tcW w:w="1956" w:type="dxa"/>
            <w:tcBorders>
              <w:top w:val="single" w:sz="6" w:space="0" w:color="000000"/>
              <w:left w:val="single" w:sz="6" w:space="0" w:color="000000"/>
              <w:bottom w:val="single" w:sz="6" w:space="0" w:color="000000"/>
              <w:right w:val="single" w:sz="6" w:space="0" w:color="000000"/>
            </w:tcBorders>
          </w:tcPr>
          <w:p w14:paraId="4B6665C0" w14:textId="77777777" w:rsidR="00883ABF" w:rsidRPr="00883ABF" w:rsidRDefault="00883ABF" w:rsidP="00BF135C">
            <w:pPr>
              <w:pStyle w:val="TAC"/>
              <w:rPr>
                <w:ins w:id="30091" w:author="Delta" w:date="2021-07-23T11:12:00Z"/>
                <w:lang w:eastAsia="en-GB"/>
              </w:rPr>
            </w:pPr>
          </w:p>
        </w:tc>
      </w:tr>
    </w:tbl>
    <w:p w14:paraId="54FF477B" w14:textId="77777777" w:rsidR="00CB3986" w:rsidRPr="008E21F4" w:rsidRDefault="00CB3986" w:rsidP="00CB3986"/>
    <w:p w14:paraId="60661399" w14:textId="102C6432" w:rsidR="00CB3986" w:rsidRPr="008E21F4" w:rsidRDefault="00CB3986" w:rsidP="00CB3986">
      <w:pPr>
        <w:pStyle w:val="NO"/>
      </w:pPr>
      <w:r w:rsidRPr="008E21F4">
        <w:t>Note:</w:t>
      </w:r>
      <w:del w:id="30092" w:author="Delta" w:date="2021-07-23T11:12:00Z">
        <w:r w:rsidR="005201D7" w:rsidRPr="008735C4">
          <w:delText xml:space="preserve"> </w:delText>
        </w:r>
      </w:del>
      <w:r w:rsidRPr="008E21F4">
        <w:tab/>
        <w:t xml:space="preserve">The regional </w:t>
      </w:r>
      <w:del w:id="30093" w:author="Delta" w:date="2021-07-23T11:12:00Z">
        <w:r w:rsidR="005201D7" w:rsidRPr="008735C4">
          <w:delText>requirement</w:delText>
        </w:r>
      </w:del>
      <w:ins w:id="30094" w:author="Delta" w:date="2021-07-23T11:12:00Z">
        <w:r w:rsidRPr="008E21F4">
          <w:t>requirement</w:t>
        </w:r>
        <w:r w:rsidR="001F126D">
          <w:t>s</w:t>
        </w:r>
      </w:ins>
      <w:r w:rsidRPr="008E21F4">
        <w:t xml:space="preserve"> in FCC Order DA </w:t>
      </w:r>
      <w:del w:id="30095" w:author="Delta" w:date="2021-07-23T11:12:00Z">
        <w:r w:rsidR="005201D7" w:rsidRPr="008735C4">
          <w:delText>10-534 is</w:delText>
        </w:r>
      </w:del>
      <w:ins w:id="30096" w:author="Delta" w:date="2021-07-23T11:12:00Z">
        <w:r w:rsidR="004A12CE">
          <w:t>20-48</w:t>
        </w:r>
        <w:r w:rsidRPr="008E21F4">
          <w:t xml:space="preserve"> </w:t>
        </w:r>
        <w:r w:rsidR="00AC668E">
          <w:t>are</w:t>
        </w:r>
      </w:ins>
      <w:r w:rsidRPr="008E21F4">
        <w:t xml:space="preserve"> defined in terms of EIRP (effective isotropic radiated power), which is dependent on both the BS emissions at the antenna connector and the deployment (including antenna gain and feeder loss). The EIRP level is calculated using: P</w:t>
      </w:r>
      <w:r w:rsidRPr="008E21F4">
        <w:rPr>
          <w:vertAlign w:val="subscript"/>
        </w:rPr>
        <w:t>EIRP</w:t>
      </w:r>
      <w:r w:rsidRPr="008E21F4">
        <w:t xml:space="preserve"> = P</w:t>
      </w:r>
      <w:r w:rsidRPr="008E21F4">
        <w:rPr>
          <w:vertAlign w:val="subscript"/>
        </w:rPr>
        <w:t>E</w:t>
      </w:r>
      <w:r w:rsidRPr="008E21F4">
        <w:t xml:space="preserve"> + G</w:t>
      </w:r>
      <w:r w:rsidRPr="008E21F4">
        <w:rPr>
          <w:vertAlign w:val="subscript"/>
        </w:rPr>
        <w:t>ant</w:t>
      </w:r>
      <w:r w:rsidRPr="008E21F4">
        <w:t xml:space="preserve"> where P</w:t>
      </w:r>
      <w:r w:rsidRPr="008E21F4">
        <w:rPr>
          <w:vertAlign w:val="subscript"/>
        </w:rPr>
        <w:t>E</w:t>
      </w:r>
      <w:r w:rsidRPr="008E21F4">
        <w:t xml:space="preserve"> denotes the BS unwanted emission level at the antenna connector, G</w:t>
      </w:r>
      <w:r w:rsidRPr="008E21F4">
        <w:rPr>
          <w:vertAlign w:val="subscript"/>
        </w:rPr>
        <w:t>ant</w:t>
      </w:r>
      <w:r w:rsidRPr="008E21F4">
        <w:t xml:space="preserve"> equals the BS antenna gain minus feeder loss. The requirement defined above provides the characteristics of the base station needed to verify compliance with the regional requirement.</w:t>
      </w:r>
    </w:p>
    <w:p w14:paraId="120C7BE7" w14:textId="77777777" w:rsidR="009F6C31" w:rsidRPr="008735C4" w:rsidRDefault="00FC535F" w:rsidP="00FC535F">
      <w:pPr>
        <w:rPr>
          <w:del w:id="30097" w:author="Delta" w:date="2021-07-23T11:12:00Z"/>
        </w:rPr>
      </w:pPr>
      <w:del w:id="30098" w:author="Delta" w:date="2021-07-23T11:12:00Z">
        <w:r w:rsidRPr="008735C4">
          <w:delText>The following requirement may apply to E-UTRA BS operating in Band 41 in certain regions. E</w:delText>
        </w:r>
        <w:r w:rsidR="009F6C31" w:rsidRPr="008735C4">
          <w:delText xml:space="preserve">missions shall not exceed the maximum levels specified in Table </w:delText>
        </w:r>
        <w:smartTag w:uri="urn:schemas-microsoft-com:office:smarttags" w:element="chsdate">
          <w:smartTagPr>
            <w:attr w:name="IsROCDate" w:val="False"/>
            <w:attr w:name="IsLunarDate" w:val="False"/>
            <w:attr w:name="Day" w:val="30"/>
            <w:attr w:name="Month" w:val="12"/>
            <w:attr w:name="Year" w:val="1899"/>
          </w:smartTagPr>
          <w:r w:rsidR="009F6C31" w:rsidRPr="008735C4">
            <w:delText>6.6.3</w:delText>
          </w:r>
        </w:smartTag>
        <w:r w:rsidR="009F6C31" w:rsidRPr="008735C4">
          <w:rPr>
            <w:rFonts w:hint="eastAsia"/>
            <w:lang w:eastAsia="zh-CN"/>
          </w:rPr>
          <w:delText>.5</w:delText>
        </w:r>
        <w:r w:rsidR="009F6C31" w:rsidRPr="008735C4">
          <w:delText>.3-</w:delText>
        </w:r>
        <w:r w:rsidR="009F6C31" w:rsidRPr="008735C4">
          <w:rPr>
            <w:rFonts w:hint="eastAsia"/>
            <w:lang w:eastAsia="zh-CN"/>
          </w:rPr>
          <w:delText>7</w:delText>
        </w:r>
        <w:r w:rsidR="009F6C31" w:rsidRPr="008735C4">
          <w:delText>.</w:delText>
        </w:r>
      </w:del>
    </w:p>
    <w:p w14:paraId="03FA0711" w14:textId="77777777" w:rsidR="009F6C31" w:rsidRPr="008735C4" w:rsidRDefault="009F6C31" w:rsidP="009F6C31">
      <w:pPr>
        <w:pStyle w:val="TH"/>
        <w:rPr>
          <w:del w:id="30099" w:author="Delta" w:date="2021-07-23T11:12:00Z"/>
          <w:rFonts w:cs="v5.0.0"/>
        </w:rPr>
      </w:pPr>
      <w:del w:id="30100" w:author="Delta" w:date="2021-07-23T11:12:00Z">
        <w:r w:rsidRPr="008735C4">
          <w:delText xml:space="preserve">Table </w:delText>
        </w:r>
        <w:smartTag w:uri="urn:schemas-microsoft-com:office:smarttags" w:element="chsdate">
          <w:smartTagPr>
            <w:attr w:name="IsROCDate" w:val="False"/>
            <w:attr w:name="IsLunarDate" w:val="False"/>
            <w:attr w:name="Day" w:val="30"/>
            <w:attr w:name="Month" w:val="12"/>
            <w:attr w:name="Year" w:val="1899"/>
          </w:smartTagPr>
          <w:r w:rsidRPr="008735C4">
            <w:delText>6.6.3</w:delText>
          </w:r>
        </w:smartTag>
        <w:r w:rsidRPr="008735C4">
          <w:delText>.</w:delText>
        </w:r>
        <w:r w:rsidRPr="008735C4">
          <w:rPr>
            <w:rFonts w:hint="eastAsia"/>
            <w:lang w:eastAsia="zh-CN"/>
          </w:rPr>
          <w:delText>5.</w:delText>
        </w:r>
        <w:r w:rsidRPr="008735C4">
          <w:delText>3-</w:delText>
        </w:r>
        <w:r w:rsidRPr="008735C4">
          <w:rPr>
            <w:rFonts w:hint="eastAsia"/>
            <w:lang w:eastAsia="zh-CN"/>
          </w:rPr>
          <w:delText>7</w:delText>
        </w:r>
        <w:r w:rsidRPr="008735C4">
          <w:delText xml:space="preserve">: Additional operating band unwanted emission limits for Band </w:delText>
        </w:r>
        <w:r w:rsidRPr="008735C4">
          <w:rPr>
            <w:rFonts w:hint="eastAsia"/>
            <w:lang w:eastAsia="zh-CN"/>
          </w:rPr>
          <w:delText>41</w:delText>
        </w:r>
      </w:del>
    </w:p>
    <w:p w14:paraId="7FA438F9" w14:textId="5A31C95F" w:rsidR="00CB3986" w:rsidRPr="008E21F4" w:rsidRDefault="00CB3986" w:rsidP="00CB3986">
      <w:pPr>
        <w:pStyle w:val="TH"/>
        <w:rPr>
          <w:ins w:id="30101" w:author="Delta" w:date="2021-07-23T11:12:00Z"/>
          <w:rFonts w:cs="v5.0.0"/>
        </w:rPr>
      </w:pPr>
      <w:ins w:id="30102" w:author="Delta" w:date="2021-07-23T11:12:00Z">
        <w:r w:rsidRPr="008E21F4">
          <w:t>Table 6.6.3.</w:t>
        </w:r>
        <w:r w:rsidRPr="008E21F4">
          <w:rPr>
            <w:lang w:eastAsia="zh-CN"/>
          </w:rPr>
          <w:t>5.</w:t>
        </w:r>
        <w:r w:rsidRPr="008E21F4">
          <w:t>3-</w:t>
        </w:r>
        <w:r w:rsidRPr="008E21F4">
          <w:rPr>
            <w:lang w:eastAsia="zh-CN"/>
          </w:rPr>
          <w:t>7</w:t>
        </w:r>
        <w:r w:rsidRPr="008E21F4">
          <w:t xml:space="preserve">: </w:t>
        </w:r>
        <w:r w:rsidR="002740B5">
          <w:t>Voi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30103"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191"/>
        <w:gridCol w:w="2126"/>
        <w:gridCol w:w="2977"/>
        <w:gridCol w:w="1285"/>
        <w:gridCol w:w="1418"/>
        <w:tblGridChange w:id="30104">
          <w:tblGrid>
            <w:gridCol w:w="1191"/>
            <w:gridCol w:w="2126"/>
            <w:gridCol w:w="2977"/>
            <w:gridCol w:w="1285"/>
            <w:gridCol w:w="1418"/>
          </w:tblGrid>
        </w:tblGridChange>
      </w:tblGrid>
      <w:tr w:rsidR="00CB3986" w:rsidRPr="008E21F4" w14:paraId="5149D8DD" w14:textId="77777777" w:rsidTr="00D04D5F">
        <w:trPr>
          <w:jc w:val="center"/>
          <w:trPrChange w:id="30105" w:author="Delta" w:date="2021-07-23T11:12:00Z">
            <w:trPr>
              <w:jc w:val="center"/>
            </w:trPr>
          </w:trPrChange>
        </w:trPr>
        <w:tc>
          <w:tcPr>
            <w:tcW w:w="1191" w:type="dxa"/>
            <w:tcPrChange w:id="30106" w:author="Delta" w:date="2021-07-23T11:12:00Z">
              <w:tcPr>
                <w:tcW w:w="1191" w:type="dxa"/>
              </w:tcPr>
            </w:tcPrChange>
          </w:tcPr>
          <w:p w14:paraId="5A2A9D6B" w14:textId="29EDC8DB" w:rsidR="00CB3986" w:rsidRPr="008E21F4" w:rsidRDefault="009F6C31" w:rsidP="00D04D5F">
            <w:pPr>
              <w:pStyle w:val="TAH"/>
              <w:rPr>
                <w:rFonts w:cs="Arial"/>
              </w:rPr>
            </w:pPr>
            <w:del w:id="30107" w:author="Delta" w:date="2021-07-23T11:12:00Z">
              <w:r w:rsidRPr="008735C4">
                <w:rPr>
                  <w:rFonts w:cs="Arial"/>
                </w:rPr>
                <w:delText>Channel bandwidth</w:delText>
              </w:r>
            </w:del>
          </w:p>
        </w:tc>
        <w:tc>
          <w:tcPr>
            <w:tcW w:w="2126" w:type="dxa"/>
            <w:tcPrChange w:id="30108" w:author="Delta" w:date="2021-07-23T11:12:00Z">
              <w:tcPr>
                <w:tcW w:w="2126" w:type="dxa"/>
              </w:tcPr>
            </w:tcPrChange>
          </w:tcPr>
          <w:p w14:paraId="2FE6008B" w14:textId="223F3D72" w:rsidR="00CB3986" w:rsidRPr="008E21F4" w:rsidRDefault="009F6C31" w:rsidP="00D04D5F">
            <w:pPr>
              <w:pStyle w:val="TAH"/>
              <w:rPr>
                <w:rFonts w:cs="v5.0.0"/>
              </w:rPr>
            </w:pPr>
            <w:del w:id="30109" w:author="Delta" w:date="2021-07-23T11:12:00Z">
              <w:r w:rsidRPr="008735C4">
                <w:rPr>
                  <w:rFonts w:cs="v5.0.0"/>
                </w:rPr>
                <w:delText xml:space="preserve">Frequency offset of measurement filter </w:delText>
              </w:r>
              <w:r w:rsidRPr="008735C4">
                <w:rPr>
                  <w:rFonts w:cs="v5.0.0"/>
                </w:rPr>
                <w:noBreakHyphen/>
                <w:delText xml:space="preserve">3dB point, </w:delText>
              </w:r>
              <w:r w:rsidRPr="008735C4">
                <w:rPr>
                  <w:rFonts w:cs="v5.0.0"/>
                </w:rPr>
                <w:sym w:font="Symbol" w:char="F044"/>
              </w:r>
              <w:r w:rsidRPr="008735C4">
                <w:rPr>
                  <w:rFonts w:cs="v5.0.0"/>
                </w:rPr>
                <w:delText>f</w:delText>
              </w:r>
            </w:del>
          </w:p>
        </w:tc>
        <w:tc>
          <w:tcPr>
            <w:tcW w:w="2977" w:type="dxa"/>
            <w:tcPrChange w:id="30110" w:author="Delta" w:date="2021-07-23T11:12:00Z">
              <w:tcPr>
                <w:tcW w:w="2977" w:type="dxa"/>
              </w:tcPr>
            </w:tcPrChange>
          </w:tcPr>
          <w:p w14:paraId="25AF92D7" w14:textId="6F25079E" w:rsidR="00CB3986" w:rsidRPr="008E21F4" w:rsidRDefault="009F6C31" w:rsidP="00D04D5F">
            <w:pPr>
              <w:pStyle w:val="TAH"/>
              <w:rPr>
                <w:rFonts w:cs="v5.0.0"/>
              </w:rPr>
            </w:pPr>
            <w:del w:id="30111" w:author="Delta" w:date="2021-07-23T11:12:00Z">
              <w:r w:rsidRPr="008735C4">
                <w:rPr>
                  <w:rFonts w:cs="v5.0.0"/>
                </w:rPr>
                <w:delText>Frequency offset of measurement filter centre frequency, f_offset</w:delText>
              </w:r>
            </w:del>
          </w:p>
        </w:tc>
        <w:tc>
          <w:tcPr>
            <w:tcW w:w="1285" w:type="dxa"/>
            <w:tcPrChange w:id="30112" w:author="Delta" w:date="2021-07-23T11:12:00Z">
              <w:tcPr>
                <w:tcW w:w="1285" w:type="dxa"/>
              </w:tcPr>
            </w:tcPrChange>
          </w:tcPr>
          <w:p w14:paraId="5BA0FA60" w14:textId="7AA223FE" w:rsidR="00CB3986" w:rsidRPr="008E21F4" w:rsidRDefault="003634D5" w:rsidP="00D04D5F">
            <w:pPr>
              <w:pStyle w:val="TAH"/>
              <w:rPr>
                <w:rFonts w:cs="v5.0.0"/>
              </w:rPr>
            </w:pPr>
            <w:del w:id="30113" w:author="Delta" w:date="2021-07-23T11:12:00Z">
              <w:r w:rsidRPr="008735C4">
                <w:rPr>
                  <w:rFonts w:cs="v5.0.0"/>
                </w:rPr>
                <w:delText xml:space="preserve">Test </w:delText>
              </w:r>
              <w:r w:rsidR="009F6C31" w:rsidRPr="008735C4">
                <w:rPr>
                  <w:rFonts w:cs="v5.0.0"/>
                </w:rPr>
                <w:delText>requirement</w:delText>
              </w:r>
            </w:del>
          </w:p>
        </w:tc>
        <w:tc>
          <w:tcPr>
            <w:tcW w:w="1418" w:type="dxa"/>
            <w:tcPrChange w:id="30114" w:author="Delta" w:date="2021-07-23T11:12:00Z">
              <w:tcPr>
                <w:tcW w:w="1418" w:type="dxa"/>
              </w:tcPr>
            </w:tcPrChange>
          </w:tcPr>
          <w:p w14:paraId="49B21E86" w14:textId="394BC12F" w:rsidR="00CB3986" w:rsidRPr="008E21F4" w:rsidRDefault="009F6C31" w:rsidP="00D04D5F">
            <w:pPr>
              <w:pStyle w:val="TAH"/>
              <w:rPr>
                <w:rFonts w:cs="v5.0.0"/>
              </w:rPr>
            </w:pPr>
            <w:del w:id="30115" w:author="Delta" w:date="2021-07-23T11:12:00Z">
              <w:r w:rsidRPr="008735C4">
                <w:rPr>
                  <w:rFonts w:cs="v5.0.0"/>
                </w:rPr>
                <w:delText xml:space="preserve">Measurement bandwidth </w:delText>
              </w:r>
              <w:r w:rsidRPr="008735C4">
                <w:rPr>
                  <w:rFonts w:cs="Arial"/>
                </w:rPr>
                <w:delText xml:space="preserve">(Note </w:delText>
              </w:r>
              <w:r w:rsidR="00A062B5" w:rsidRPr="008735C4">
                <w:rPr>
                  <w:rFonts w:cs="Arial"/>
                </w:rPr>
                <w:delText>5</w:delText>
              </w:r>
              <w:r w:rsidRPr="008735C4">
                <w:rPr>
                  <w:rFonts w:cs="Arial"/>
                </w:rPr>
                <w:delText>)</w:delText>
              </w:r>
            </w:del>
          </w:p>
        </w:tc>
      </w:tr>
      <w:tr w:rsidR="00CB3986" w:rsidRPr="008E21F4" w14:paraId="60816231" w14:textId="77777777" w:rsidTr="00D04D5F">
        <w:trPr>
          <w:jc w:val="center"/>
          <w:trPrChange w:id="30116" w:author="Delta" w:date="2021-07-23T11:12:00Z">
            <w:trPr>
              <w:jc w:val="center"/>
            </w:trPr>
          </w:trPrChange>
        </w:trPr>
        <w:tc>
          <w:tcPr>
            <w:tcW w:w="1191" w:type="dxa"/>
            <w:shd w:val="clear" w:color="auto" w:fill="auto"/>
            <w:vAlign w:val="center"/>
            <w:tcPrChange w:id="30117" w:author="Delta" w:date="2021-07-23T11:12:00Z">
              <w:tcPr>
                <w:tcW w:w="1191" w:type="dxa"/>
                <w:shd w:val="clear" w:color="auto" w:fill="auto"/>
                <w:vAlign w:val="center"/>
              </w:tcPr>
            </w:tcPrChange>
          </w:tcPr>
          <w:p w14:paraId="19117C7D" w14:textId="2A3EEFEF" w:rsidR="00CB3986" w:rsidRPr="008E21F4" w:rsidRDefault="009F6C31" w:rsidP="00D04D5F">
            <w:pPr>
              <w:pStyle w:val="TAC"/>
              <w:rPr>
                <w:rFonts w:cs="Arial"/>
              </w:rPr>
            </w:pPr>
            <w:del w:id="30118" w:author="Delta" w:date="2021-07-23T11:12:00Z">
              <w:r w:rsidRPr="008735C4">
                <w:rPr>
                  <w:rFonts w:cs="Arial"/>
                </w:rPr>
                <w:delText>10 MHz</w:delText>
              </w:r>
            </w:del>
          </w:p>
        </w:tc>
        <w:tc>
          <w:tcPr>
            <w:tcW w:w="2126" w:type="dxa"/>
            <w:vAlign w:val="center"/>
            <w:tcPrChange w:id="30119" w:author="Delta" w:date="2021-07-23T11:12:00Z">
              <w:tcPr>
                <w:tcW w:w="2126" w:type="dxa"/>
                <w:vAlign w:val="center"/>
              </w:tcPr>
            </w:tcPrChange>
          </w:tcPr>
          <w:p w14:paraId="4EE197F5" w14:textId="4B875EB8" w:rsidR="00CB3986" w:rsidRPr="008E21F4" w:rsidRDefault="009F6C31" w:rsidP="00D04D5F">
            <w:pPr>
              <w:pStyle w:val="TAC"/>
              <w:rPr>
                <w:rFonts w:cs="v5.0.0"/>
              </w:rPr>
            </w:pPr>
            <w:del w:id="30120" w:author="Delta" w:date="2021-07-23T11:12:00Z">
              <w:r w:rsidRPr="008735C4">
                <w:rPr>
                  <w:rFonts w:cs="v5.0.0" w:hint="eastAsia"/>
                  <w:lang w:eastAsia="zh-CN"/>
                </w:rPr>
                <w:delText>1</w:delText>
              </w:r>
              <w:r w:rsidRPr="008735C4">
                <w:rPr>
                  <w:rFonts w:cs="v5.0.0"/>
                </w:rPr>
                <w:delText xml:space="preserve">0 </w:delText>
              </w:r>
              <w:r w:rsidRPr="008735C4">
                <w:rPr>
                  <w:rFonts w:cs="Arial"/>
                </w:rPr>
                <w:delText xml:space="preserve">MHz </w:delText>
              </w:r>
              <w:r w:rsidRPr="008735C4">
                <w:rPr>
                  <w:rFonts w:cs="v5.0.0"/>
                </w:rPr>
                <w:sym w:font="Symbol" w:char="F0A3"/>
              </w:r>
              <w:r w:rsidRPr="008735C4">
                <w:rPr>
                  <w:rFonts w:cs="v5.0.0"/>
                </w:rPr>
                <w:delText xml:space="preserve"> </w:delText>
              </w:r>
              <w:r w:rsidRPr="008735C4">
                <w:rPr>
                  <w:rFonts w:cs="v5.0.0"/>
                </w:rPr>
                <w:sym w:font="Symbol" w:char="F044"/>
              </w:r>
              <w:r w:rsidRPr="008735C4">
                <w:rPr>
                  <w:rFonts w:cs="v5.0.0"/>
                </w:rPr>
                <w:delText xml:space="preserve">f &lt; </w:delText>
              </w:r>
              <w:r w:rsidRPr="008735C4" w:rsidDel="00DD5218">
                <w:rPr>
                  <w:rFonts w:cs="v5.0.0" w:hint="eastAsia"/>
                  <w:lang w:eastAsia="zh-CN"/>
                </w:rPr>
                <w:delText>20</w:delText>
              </w:r>
              <w:r w:rsidRPr="008735C4">
                <w:rPr>
                  <w:rFonts w:cs="v5.0.0"/>
                </w:rPr>
                <w:delText xml:space="preserve"> MHz</w:delText>
              </w:r>
            </w:del>
          </w:p>
        </w:tc>
        <w:tc>
          <w:tcPr>
            <w:tcW w:w="2977" w:type="dxa"/>
            <w:vAlign w:val="center"/>
            <w:tcPrChange w:id="30121" w:author="Delta" w:date="2021-07-23T11:12:00Z">
              <w:tcPr>
                <w:tcW w:w="2977" w:type="dxa"/>
                <w:vAlign w:val="center"/>
              </w:tcPr>
            </w:tcPrChange>
          </w:tcPr>
          <w:p w14:paraId="3F8F75F5" w14:textId="234989D8" w:rsidR="00CB3986" w:rsidRPr="008E21F4" w:rsidRDefault="009F6C31" w:rsidP="00D04D5F">
            <w:pPr>
              <w:pStyle w:val="TAC"/>
              <w:rPr>
                <w:rFonts w:cs="v5.0.0"/>
              </w:rPr>
            </w:pPr>
            <w:del w:id="30122" w:author="Delta" w:date="2021-07-23T11:12:00Z">
              <w:r w:rsidRPr="008735C4">
                <w:rPr>
                  <w:rFonts w:cs="v5.0.0" w:hint="eastAsia"/>
                  <w:lang w:eastAsia="zh-CN"/>
                </w:rPr>
                <w:delText>1</w:delText>
              </w:r>
              <w:r w:rsidRPr="008735C4">
                <w:rPr>
                  <w:rFonts w:cs="v5.0.0"/>
                </w:rPr>
                <w:delText xml:space="preserve">0.5 MHz </w:delText>
              </w:r>
              <w:r w:rsidRPr="008735C4">
                <w:rPr>
                  <w:rFonts w:cs="v5.0.0"/>
                </w:rPr>
                <w:sym w:font="Symbol" w:char="F0A3"/>
              </w:r>
              <w:r w:rsidRPr="008735C4">
                <w:rPr>
                  <w:rFonts w:cs="v5.0.0"/>
                </w:rPr>
                <w:delText xml:space="preserve"> f_offset &lt; </w:delText>
              </w:r>
              <w:r w:rsidRPr="008735C4">
                <w:rPr>
                  <w:rFonts w:cs="v5.0.0" w:hint="eastAsia"/>
                  <w:lang w:eastAsia="zh-CN"/>
                </w:rPr>
                <w:delText>1</w:delText>
              </w:r>
              <w:r w:rsidRPr="008735C4" w:rsidDel="00DD5218">
                <w:rPr>
                  <w:rFonts w:cs="v5.0.0" w:hint="eastAsia"/>
                  <w:lang w:eastAsia="zh-CN"/>
                </w:rPr>
                <w:delText>9</w:delText>
              </w:r>
              <w:r w:rsidRPr="008735C4">
                <w:rPr>
                  <w:rFonts w:cs="v5.0.0"/>
                </w:rPr>
                <w:delText>.5 MHz</w:delText>
              </w:r>
            </w:del>
          </w:p>
        </w:tc>
        <w:tc>
          <w:tcPr>
            <w:tcW w:w="1285" w:type="dxa"/>
            <w:vAlign w:val="center"/>
            <w:tcPrChange w:id="30123" w:author="Delta" w:date="2021-07-23T11:12:00Z">
              <w:tcPr>
                <w:tcW w:w="1285" w:type="dxa"/>
                <w:vAlign w:val="center"/>
              </w:tcPr>
            </w:tcPrChange>
          </w:tcPr>
          <w:p w14:paraId="7DAD1DAE" w14:textId="5739E481" w:rsidR="00CB3986" w:rsidRPr="008E21F4" w:rsidRDefault="009F6C31" w:rsidP="00D04D5F">
            <w:pPr>
              <w:pStyle w:val="TAC"/>
              <w:rPr>
                <w:rFonts w:cs="Arial"/>
              </w:rPr>
            </w:pPr>
            <w:del w:id="30124" w:author="Delta" w:date="2021-07-23T11:12:00Z">
              <w:r w:rsidRPr="008735C4">
                <w:rPr>
                  <w:rFonts w:cs="Arial"/>
                </w:rPr>
                <w:delText>-</w:delText>
              </w:r>
              <w:r w:rsidRPr="008735C4">
                <w:rPr>
                  <w:rFonts w:cs="Arial" w:hint="eastAsia"/>
                  <w:lang w:eastAsia="zh-CN"/>
                </w:rPr>
                <w:delText>22</w:delText>
              </w:r>
              <w:r w:rsidRPr="008735C4">
                <w:rPr>
                  <w:rFonts w:cs="Arial"/>
                </w:rPr>
                <w:delText xml:space="preserve"> dBm</w:delText>
              </w:r>
            </w:del>
          </w:p>
        </w:tc>
        <w:tc>
          <w:tcPr>
            <w:tcW w:w="1418" w:type="dxa"/>
            <w:vAlign w:val="center"/>
            <w:tcPrChange w:id="30125" w:author="Delta" w:date="2021-07-23T11:12:00Z">
              <w:tcPr>
                <w:tcW w:w="1418" w:type="dxa"/>
                <w:vAlign w:val="center"/>
              </w:tcPr>
            </w:tcPrChange>
          </w:tcPr>
          <w:p w14:paraId="755888B4" w14:textId="63001C2D" w:rsidR="00CB3986" w:rsidRPr="008E21F4" w:rsidRDefault="009F6C31" w:rsidP="00D04D5F">
            <w:pPr>
              <w:pStyle w:val="TAC"/>
              <w:rPr>
                <w:rFonts w:cs="Arial"/>
              </w:rPr>
            </w:pPr>
            <w:del w:id="30126" w:author="Delta" w:date="2021-07-23T11:12:00Z">
              <w:r w:rsidRPr="008735C4">
                <w:rPr>
                  <w:rFonts w:cs="Arial"/>
                </w:rPr>
                <w:delText>1</w:delText>
              </w:r>
              <w:r w:rsidRPr="008735C4">
                <w:rPr>
                  <w:rFonts w:cs="Arial" w:hint="eastAsia"/>
                  <w:lang w:eastAsia="zh-CN"/>
                </w:rPr>
                <w:delText xml:space="preserve"> M</w:delText>
              </w:r>
              <w:r w:rsidRPr="008735C4">
                <w:rPr>
                  <w:rFonts w:cs="Arial"/>
                </w:rPr>
                <w:delText xml:space="preserve">Hz </w:delText>
              </w:r>
            </w:del>
          </w:p>
        </w:tc>
      </w:tr>
      <w:tr w:rsidR="00CB3986" w:rsidRPr="008E21F4" w14:paraId="2CC5544F" w14:textId="77777777" w:rsidTr="00D04D5F">
        <w:trPr>
          <w:jc w:val="center"/>
          <w:trPrChange w:id="30127" w:author="Delta" w:date="2021-07-23T11:12:00Z">
            <w:trPr>
              <w:jc w:val="center"/>
            </w:trPr>
          </w:trPrChange>
        </w:trPr>
        <w:tc>
          <w:tcPr>
            <w:tcW w:w="1191" w:type="dxa"/>
            <w:shd w:val="clear" w:color="auto" w:fill="auto"/>
            <w:vAlign w:val="center"/>
            <w:tcPrChange w:id="30128" w:author="Delta" w:date="2021-07-23T11:12:00Z">
              <w:tcPr>
                <w:tcW w:w="1191" w:type="dxa"/>
                <w:shd w:val="clear" w:color="auto" w:fill="auto"/>
                <w:vAlign w:val="center"/>
              </w:tcPr>
            </w:tcPrChange>
          </w:tcPr>
          <w:p w14:paraId="5EA0D4EE" w14:textId="1645D918" w:rsidR="00CB3986" w:rsidRPr="008E21F4" w:rsidRDefault="009F6C31" w:rsidP="00D04D5F">
            <w:pPr>
              <w:pStyle w:val="TAC"/>
              <w:rPr>
                <w:rFonts w:cs="Arial"/>
              </w:rPr>
            </w:pPr>
            <w:del w:id="30129" w:author="Delta" w:date="2021-07-23T11:12:00Z">
              <w:r w:rsidRPr="008735C4">
                <w:rPr>
                  <w:rFonts w:cs="Arial"/>
                </w:rPr>
                <w:delText>20 MHz</w:delText>
              </w:r>
            </w:del>
          </w:p>
        </w:tc>
        <w:tc>
          <w:tcPr>
            <w:tcW w:w="2126" w:type="dxa"/>
            <w:vAlign w:val="center"/>
            <w:tcPrChange w:id="30130" w:author="Delta" w:date="2021-07-23T11:12:00Z">
              <w:tcPr>
                <w:tcW w:w="2126" w:type="dxa"/>
                <w:vAlign w:val="center"/>
              </w:tcPr>
            </w:tcPrChange>
          </w:tcPr>
          <w:p w14:paraId="5B159436" w14:textId="10A63308" w:rsidR="00CB3986" w:rsidRPr="008E21F4" w:rsidRDefault="009F6C31" w:rsidP="00D04D5F">
            <w:pPr>
              <w:pStyle w:val="TAC"/>
              <w:rPr>
                <w:rFonts w:cs="v5.0.0"/>
              </w:rPr>
            </w:pPr>
            <w:del w:id="30131" w:author="Delta" w:date="2021-07-23T11:12:00Z">
              <w:r w:rsidRPr="008735C4">
                <w:rPr>
                  <w:rFonts w:cs="v5.0.0" w:hint="eastAsia"/>
                  <w:lang w:eastAsia="zh-CN"/>
                </w:rPr>
                <w:delText>20</w:delText>
              </w:r>
              <w:r w:rsidRPr="008735C4">
                <w:rPr>
                  <w:rFonts w:cs="v5.0.0"/>
                </w:rPr>
                <w:delText xml:space="preserve"> </w:delText>
              </w:r>
              <w:r w:rsidRPr="008735C4">
                <w:rPr>
                  <w:rFonts w:cs="Arial"/>
                </w:rPr>
                <w:delText xml:space="preserve">MHz </w:delText>
              </w:r>
              <w:r w:rsidRPr="008735C4">
                <w:rPr>
                  <w:rFonts w:cs="v5.0.0"/>
                </w:rPr>
                <w:sym w:font="Symbol" w:char="F0A3"/>
              </w:r>
              <w:r w:rsidRPr="008735C4">
                <w:rPr>
                  <w:rFonts w:cs="v5.0.0"/>
                </w:rPr>
                <w:delText xml:space="preserve"> </w:delText>
              </w:r>
              <w:r w:rsidRPr="008735C4">
                <w:rPr>
                  <w:rFonts w:cs="v5.0.0"/>
                </w:rPr>
                <w:sym w:font="Symbol" w:char="F044"/>
              </w:r>
              <w:r w:rsidRPr="008735C4">
                <w:rPr>
                  <w:rFonts w:cs="v5.0.0"/>
                </w:rPr>
                <w:delText xml:space="preserve">f &lt; </w:delText>
              </w:r>
              <w:r w:rsidRPr="008735C4">
                <w:rPr>
                  <w:rFonts w:cs="v5.0.0" w:hint="eastAsia"/>
                  <w:lang w:eastAsia="zh-CN"/>
                </w:rPr>
                <w:delText>40</w:delText>
              </w:r>
              <w:r w:rsidRPr="008735C4">
                <w:rPr>
                  <w:rFonts w:cs="v5.0.0"/>
                </w:rPr>
                <w:delText xml:space="preserve"> MHz</w:delText>
              </w:r>
            </w:del>
          </w:p>
        </w:tc>
        <w:tc>
          <w:tcPr>
            <w:tcW w:w="2977" w:type="dxa"/>
            <w:vAlign w:val="center"/>
            <w:tcPrChange w:id="30132" w:author="Delta" w:date="2021-07-23T11:12:00Z">
              <w:tcPr>
                <w:tcW w:w="2977" w:type="dxa"/>
                <w:vAlign w:val="center"/>
              </w:tcPr>
            </w:tcPrChange>
          </w:tcPr>
          <w:p w14:paraId="65E3CF14" w14:textId="53006E0E" w:rsidR="00CB3986" w:rsidRPr="008E21F4" w:rsidRDefault="009F6C31" w:rsidP="00D04D5F">
            <w:pPr>
              <w:pStyle w:val="TAC"/>
              <w:rPr>
                <w:rFonts w:cs="v5.0.0"/>
              </w:rPr>
            </w:pPr>
            <w:del w:id="30133" w:author="Delta" w:date="2021-07-23T11:12:00Z">
              <w:r w:rsidRPr="008735C4">
                <w:rPr>
                  <w:rFonts w:cs="v5.0.0" w:hint="eastAsia"/>
                  <w:lang w:eastAsia="zh-CN"/>
                </w:rPr>
                <w:delText>20</w:delText>
              </w:r>
              <w:r w:rsidRPr="008735C4">
                <w:rPr>
                  <w:rFonts w:cs="v5.0.0"/>
                </w:rPr>
                <w:delText xml:space="preserve">.5 MHz </w:delText>
              </w:r>
              <w:r w:rsidRPr="008735C4">
                <w:rPr>
                  <w:rFonts w:cs="v5.0.0"/>
                </w:rPr>
                <w:sym w:font="Symbol" w:char="F0A3"/>
              </w:r>
              <w:r w:rsidRPr="008735C4">
                <w:rPr>
                  <w:rFonts w:cs="v5.0.0"/>
                </w:rPr>
                <w:delText xml:space="preserve"> f_offset &lt; </w:delText>
              </w:r>
              <w:r w:rsidRPr="008735C4">
                <w:rPr>
                  <w:rFonts w:cs="v5.0.0" w:hint="eastAsia"/>
                  <w:lang w:eastAsia="zh-CN"/>
                </w:rPr>
                <w:delText>39</w:delText>
              </w:r>
              <w:r w:rsidRPr="008735C4">
                <w:rPr>
                  <w:rFonts w:cs="v5.0.0"/>
                </w:rPr>
                <w:delText>.5 MHz</w:delText>
              </w:r>
            </w:del>
          </w:p>
        </w:tc>
        <w:tc>
          <w:tcPr>
            <w:tcW w:w="1285" w:type="dxa"/>
            <w:vAlign w:val="center"/>
            <w:tcPrChange w:id="30134" w:author="Delta" w:date="2021-07-23T11:12:00Z">
              <w:tcPr>
                <w:tcW w:w="1285" w:type="dxa"/>
                <w:vAlign w:val="center"/>
              </w:tcPr>
            </w:tcPrChange>
          </w:tcPr>
          <w:p w14:paraId="6F8C2EF2" w14:textId="528AF91C" w:rsidR="00CB3986" w:rsidRPr="008E21F4" w:rsidRDefault="009F6C31" w:rsidP="00D04D5F">
            <w:pPr>
              <w:pStyle w:val="TAC"/>
              <w:rPr>
                <w:rFonts w:cs="Arial"/>
              </w:rPr>
            </w:pPr>
            <w:del w:id="30135" w:author="Delta" w:date="2021-07-23T11:12:00Z">
              <w:r w:rsidRPr="008735C4">
                <w:rPr>
                  <w:rFonts w:cs="Arial"/>
                </w:rPr>
                <w:delText>-</w:delText>
              </w:r>
              <w:r w:rsidRPr="008735C4">
                <w:rPr>
                  <w:rFonts w:cs="Arial" w:hint="eastAsia"/>
                  <w:lang w:eastAsia="zh-CN"/>
                </w:rPr>
                <w:delText>22</w:delText>
              </w:r>
              <w:r w:rsidRPr="008735C4">
                <w:rPr>
                  <w:rFonts w:cs="Arial"/>
                </w:rPr>
                <w:delText xml:space="preserve"> dBm</w:delText>
              </w:r>
            </w:del>
          </w:p>
        </w:tc>
        <w:tc>
          <w:tcPr>
            <w:tcW w:w="1418" w:type="dxa"/>
            <w:vAlign w:val="center"/>
            <w:tcPrChange w:id="30136" w:author="Delta" w:date="2021-07-23T11:12:00Z">
              <w:tcPr>
                <w:tcW w:w="1418" w:type="dxa"/>
                <w:vAlign w:val="center"/>
              </w:tcPr>
            </w:tcPrChange>
          </w:tcPr>
          <w:p w14:paraId="6FF1DD57" w14:textId="388381D6" w:rsidR="00CB3986" w:rsidRPr="008E21F4" w:rsidRDefault="009F6C31" w:rsidP="00D04D5F">
            <w:pPr>
              <w:pStyle w:val="TAC"/>
              <w:rPr>
                <w:rFonts w:cs="Arial"/>
              </w:rPr>
            </w:pPr>
            <w:del w:id="30137" w:author="Delta" w:date="2021-07-23T11:12:00Z">
              <w:r w:rsidRPr="008735C4">
                <w:rPr>
                  <w:rFonts w:cs="Arial"/>
                </w:rPr>
                <w:delText>1</w:delText>
              </w:r>
              <w:r w:rsidRPr="008735C4">
                <w:rPr>
                  <w:rFonts w:cs="Arial" w:hint="eastAsia"/>
                  <w:lang w:eastAsia="zh-CN"/>
                </w:rPr>
                <w:delText xml:space="preserve"> M</w:delText>
              </w:r>
              <w:r w:rsidRPr="008735C4">
                <w:rPr>
                  <w:rFonts w:cs="Arial"/>
                </w:rPr>
                <w:delText xml:space="preserve">Hz </w:delText>
              </w:r>
            </w:del>
          </w:p>
        </w:tc>
      </w:tr>
      <w:tr w:rsidR="00CB3986" w:rsidRPr="008E21F4" w14:paraId="1BD98A16" w14:textId="77777777" w:rsidTr="00D04D5F">
        <w:trPr>
          <w:jc w:val="center"/>
          <w:trPrChange w:id="30138" w:author="Delta" w:date="2021-07-23T11:12:00Z">
            <w:trPr>
              <w:jc w:val="center"/>
            </w:trPr>
          </w:trPrChange>
        </w:trPr>
        <w:tc>
          <w:tcPr>
            <w:tcW w:w="8997" w:type="dxa"/>
            <w:gridSpan w:val="5"/>
            <w:shd w:val="clear" w:color="auto" w:fill="auto"/>
            <w:vAlign w:val="center"/>
            <w:tcPrChange w:id="30139" w:author="Delta" w:date="2021-07-23T11:12:00Z">
              <w:tcPr>
                <w:tcW w:w="8997" w:type="dxa"/>
                <w:gridSpan w:val="5"/>
                <w:shd w:val="clear" w:color="auto" w:fill="auto"/>
                <w:vAlign w:val="center"/>
              </w:tcPr>
            </w:tcPrChange>
          </w:tcPr>
          <w:p w14:paraId="29401E5C" w14:textId="2818C057" w:rsidR="00CB3986" w:rsidRPr="008E21F4" w:rsidRDefault="00FC535F" w:rsidP="00D04D5F">
            <w:pPr>
              <w:pStyle w:val="TAN"/>
              <w:rPr>
                <w:rFonts w:cs="Arial"/>
              </w:rPr>
            </w:pPr>
            <w:del w:id="30140" w:author="Delta" w:date="2021-07-23T11:12:00Z">
              <w:r w:rsidRPr="008735C4">
                <w:rPr>
                  <w:rFonts w:cs="Arial"/>
                </w:rPr>
                <w:delText>NOTE:</w:delText>
              </w:r>
              <w:r w:rsidRPr="008735C4">
                <w:rPr>
                  <w:rFonts w:cs="Arial"/>
                </w:rPr>
                <w:tab/>
                <w:delText>This requirement applies for E-UTRA carriers allocated within 2545-2575MHz</w:delText>
              </w:r>
              <w:r w:rsidR="00235CB3" w:rsidRPr="008735C4">
                <w:rPr>
                  <w:rFonts w:cs="Arial"/>
                </w:rPr>
                <w:delText xml:space="preserve"> or 2595-2645MHz</w:delText>
              </w:r>
              <w:r w:rsidRPr="008735C4">
                <w:rPr>
                  <w:rFonts w:cs="Arial"/>
                </w:rPr>
                <w:delText>.</w:delText>
              </w:r>
            </w:del>
          </w:p>
        </w:tc>
      </w:tr>
    </w:tbl>
    <w:p w14:paraId="03933F98" w14:textId="77777777" w:rsidR="00CB3986" w:rsidRPr="008E21F4" w:rsidRDefault="00CB3986" w:rsidP="00CB3986">
      <w:pPr>
        <w:rPr>
          <w:lang w:eastAsia="zh-CN"/>
        </w:rPr>
      </w:pPr>
    </w:p>
    <w:p w14:paraId="42FB5647" w14:textId="5F621834" w:rsidR="00CB3986" w:rsidRPr="008E21F4" w:rsidRDefault="00CB3986" w:rsidP="00CB3986">
      <w:r w:rsidRPr="008E21F4">
        <w:t>In certain regions, the following requirements may apply to E-UTRA BS operating in Band 32 within 1452-1492 MHz</w:t>
      </w:r>
      <w:del w:id="30141" w:author="Delta" w:date="2021-07-23T11:12:00Z">
        <w:r w:rsidR="00712C36" w:rsidRPr="008735C4">
          <w:rPr>
            <w:rFonts w:hint="eastAsia"/>
          </w:rPr>
          <w:delText>.</w:delText>
        </w:r>
      </w:del>
      <w:ins w:id="30142" w:author="Delta" w:date="2021-07-23T11:12:00Z">
        <w:r w:rsidRPr="008E21F4">
          <w:t>, in Band 75 within 1432-1517 MHz and in Band 76 within 1427-1432 MH.</w:t>
        </w:r>
      </w:ins>
      <w:r w:rsidRPr="008E21F4">
        <w:t xml:space="preserve"> </w:t>
      </w:r>
      <w:r w:rsidRPr="008E21F4">
        <w:rPr>
          <w:rFonts w:cs="v5.0.0"/>
        </w:rPr>
        <w:t xml:space="preserve">The </w:t>
      </w:r>
      <w:r w:rsidRPr="008E21F4">
        <w:t>level of operating band unwanted emissions, measured on centre frequencies f_offset with filter bandwidth, according to Table 6.6.3.5.3-8, shall neither exceed the maximum emission level P</w:t>
      </w:r>
      <w:r w:rsidRPr="008E21F4">
        <w:rPr>
          <w:vertAlign w:val="subscript"/>
        </w:rPr>
        <w:t>EM,B32,</w:t>
      </w:r>
      <w:ins w:id="30143" w:author="Delta" w:date="2021-07-23T11:12:00Z">
        <w:r w:rsidRPr="008E21F4">
          <w:rPr>
            <w:vertAlign w:val="subscript"/>
          </w:rPr>
          <w:t>B75,B76,</w:t>
        </w:r>
      </w:ins>
      <w:r w:rsidRPr="008E21F4">
        <w:rPr>
          <w:vertAlign w:val="subscript"/>
        </w:rPr>
        <w:t xml:space="preserve">a , </w:t>
      </w:r>
      <w:del w:id="30144" w:author="Delta" w:date="2021-07-23T11:12:00Z">
        <w:r w:rsidR="00712C36" w:rsidRPr="008735C4">
          <w:rPr>
            <w:vertAlign w:val="subscript"/>
          </w:rPr>
          <w:delText xml:space="preserve"> </w:delText>
        </w:r>
      </w:del>
      <w:r w:rsidRPr="008E21F4">
        <w:t>P</w:t>
      </w:r>
      <w:r w:rsidRPr="008E21F4">
        <w:rPr>
          <w:vertAlign w:val="subscript"/>
        </w:rPr>
        <w:t>EM,B32,</w:t>
      </w:r>
      <w:ins w:id="30145" w:author="Delta" w:date="2021-07-23T11:12:00Z">
        <w:r w:rsidRPr="008E21F4">
          <w:rPr>
            <w:vertAlign w:val="subscript"/>
          </w:rPr>
          <w:t>B75,B76,</w:t>
        </w:r>
      </w:ins>
      <w:r w:rsidRPr="008E21F4">
        <w:rPr>
          <w:vertAlign w:val="subscript"/>
        </w:rPr>
        <w:t xml:space="preserve">b </w:t>
      </w:r>
      <w:r w:rsidRPr="008E21F4">
        <w:t>nor P</w:t>
      </w:r>
      <w:r w:rsidRPr="008E21F4">
        <w:rPr>
          <w:vertAlign w:val="subscript"/>
        </w:rPr>
        <w:t>EM,B32,</w:t>
      </w:r>
      <w:ins w:id="30146" w:author="Delta" w:date="2021-07-23T11:12:00Z">
        <w:r w:rsidRPr="008E21F4">
          <w:rPr>
            <w:vertAlign w:val="subscript"/>
          </w:rPr>
          <w:t>B75,B76,</w:t>
        </w:r>
      </w:ins>
      <w:r w:rsidRPr="008E21F4">
        <w:rPr>
          <w:vertAlign w:val="subscript"/>
        </w:rPr>
        <w:t>c</w:t>
      </w:r>
      <w:r w:rsidRPr="008E21F4">
        <w:t xml:space="preserve"> declared by the manufacturer.</w:t>
      </w:r>
      <w:del w:id="30147" w:author="Delta" w:date="2021-07-23T11:12:00Z">
        <w:r w:rsidR="00712C36" w:rsidRPr="008735C4">
          <w:rPr>
            <w:rFonts w:hint="eastAsia"/>
          </w:rPr>
          <w:delText xml:space="preserve"> </w:delText>
        </w:r>
      </w:del>
    </w:p>
    <w:p w14:paraId="3F29B424" w14:textId="77777777" w:rsidR="00CB3986" w:rsidRPr="008E21F4" w:rsidRDefault="00CB3986" w:rsidP="00CB3986">
      <w:pPr>
        <w:rPr>
          <w:ins w:id="30148" w:author="Delta" w:date="2021-07-23T11:12:00Z"/>
        </w:rPr>
      </w:pPr>
      <w:bookmarkStart w:id="30149" w:name="_Hlk488399038"/>
      <w:ins w:id="30150" w:author="Delta" w:date="2021-07-23T11:12:00Z">
        <w:r w:rsidRPr="008E21F4">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bookmarkEnd w:id="30149"/>
      </w:ins>
    </w:p>
    <w:p w14:paraId="3DF09475" w14:textId="514778C1" w:rsidR="00CB3986" w:rsidRPr="008E21F4" w:rsidRDefault="00CB3986" w:rsidP="00CB3986">
      <w:pPr>
        <w:pStyle w:val="TH"/>
      </w:pPr>
      <w:r w:rsidRPr="008E21F4">
        <w:t>Table 6.6.3.5.3-8: Declared operating band 32</w:t>
      </w:r>
      <w:ins w:id="30151" w:author="Delta" w:date="2021-07-23T11:12:00Z">
        <w:r w:rsidRPr="008E21F4">
          <w:t>, 75 and 76</w:t>
        </w:r>
      </w:ins>
      <w:r w:rsidRPr="008E21F4">
        <w:t xml:space="preserve"> unwanted emission within </w:t>
      </w:r>
      <w:del w:id="30152" w:author="Delta" w:date="2021-07-23T11:12:00Z">
        <w:r w:rsidR="00712C36" w:rsidRPr="008735C4">
          <w:delText>1452</w:delText>
        </w:r>
        <w:r w:rsidR="00712C36" w:rsidRPr="008735C4">
          <w:rPr>
            <w:rFonts w:hint="eastAsia"/>
            <w:lang w:eastAsia="ja-JP"/>
          </w:rPr>
          <w:delText>-</w:delText>
        </w:r>
        <w:r w:rsidR="00712C36" w:rsidRPr="008735C4">
          <w:delText>1492</w:delText>
        </w:r>
      </w:del>
      <w:ins w:id="30153" w:author="Delta" w:date="2021-07-23T11:12:00Z">
        <w:r w:rsidRPr="008E21F4">
          <w:t>1427-1517</w:t>
        </w:r>
      </w:ins>
      <w:r w:rsidRPr="008E21F4">
        <w:t xml:space="preserve">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0154"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285"/>
        <w:gridCol w:w="1926"/>
        <w:gridCol w:w="1985"/>
        <w:tblGridChange w:id="30155">
          <w:tblGrid>
            <w:gridCol w:w="3285"/>
            <w:gridCol w:w="1926"/>
            <w:gridCol w:w="1985"/>
          </w:tblGrid>
        </w:tblGridChange>
      </w:tblGrid>
      <w:tr w:rsidR="00CB3986" w:rsidRPr="008E21F4" w14:paraId="5EF37F56" w14:textId="77777777" w:rsidTr="00D04D5F">
        <w:trPr>
          <w:jc w:val="center"/>
          <w:trPrChange w:id="30156" w:author="Delta" w:date="2021-07-23T11:12:00Z">
            <w:trPr>
              <w:jc w:val="center"/>
            </w:trPr>
          </w:trPrChange>
        </w:trPr>
        <w:tc>
          <w:tcPr>
            <w:tcW w:w="3285" w:type="dxa"/>
            <w:tcPrChange w:id="30157" w:author="Delta" w:date="2021-07-23T11:12:00Z">
              <w:tcPr>
                <w:tcW w:w="3285" w:type="dxa"/>
              </w:tcPr>
            </w:tcPrChange>
          </w:tcPr>
          <w:p w14:paraId="517C1C01" w14:textId="77777777" w:rsidR="00CB3986" w:rsidRPr="008E21F4" w:rsidRDefault="00CB3986" w:rsidP="00D04D5F">
            <w:pPr>
              <w:pStyle w:val="TAH"/>
              <w:rPr>
                <w:rFonts w:cs="Arial"/>
              </w:rPr>
            </w:pPr>
            <w:r w:rsidRPr="008E21F4">
              <w:rPr>
                <w:rFonts w:cs="Arial"/>
              </w:rPr>
              <w:t>Frequency offset of measurement filter centre frequency, f_offset</w:t>
            </w:r>
          </w:p>
        </w:tc>
        <w:tc>
          <w:tcPr>
            <w:tcW w:w="1926" w:type="dxa"/>
            <w:tcPrChange w:id="30158" w:author="Delta" w:date="2021-07-23T11:12:00Z">
              <w:tcPr>
                <w:tcW w:w="1926" w:type="dxa"/>
              </w:tcPr>
            </w:tcPrChange>
          </w:tcPr>
          <w:p w14:paraId="214B217D" w14:textId="77777777" w:rsidR="00CB3986" w:rsidRPr="008E21F4" w:rsidRDefault="00CB3986" w:rsidP="00D04D5F">
            <w:pPr>
              <w:pStyle w:val="TAH"/>
              <w:rPr>
                <w:rFonts w:cs="Arial"/>
              </w:rPr>
            </w:pPr>
            <w:r w:rsidRPr="008E21F4">
              <w:rPr>
                <w:rFonts w:cs="Arial"/>
              </w:rPr>
              <w:t>Declared emission level [dBm]</w:t>
            </w:r>
          </w:p>
        </w:tc>
        <w:tc>
          <w:tcPr>
            <w:tcW w:w="1985" w:type="dxa"/>
            <w:tcPrChange w:id="30159" w:author="Delta" w:date="2021-07-23T11:12:00Z">
              <w:tcPr>
                <w:tcW w:w="1985" w:type="dxa"/>
              </w:tcPr>
            </w:tcPrChange>
          </w:tcPr>
          <w:p w14:paraId="5A508B0E" w14:textId="77777777" w:rsidR="00CB3986" w:rsidRPr="008E21F4" w:rsidRDefault="00CB3986" w:rsidP="00D04D5F">
            <w:pPr>
              <w:pStyle w:val="TAH"/>
              <w:rPr>
                <w:rFonts w:cs="Arial"/>
              </w:rPr>
            </w:pPr>
            <w:r w:rsidRPr="008E21F4">
              <w:rPr>
                <w:rFonts w:cs="Arial"/>
              </w:rPr>
              <w:t>Measurement bandwidth</w:t>
            </w:r>
          </w:p>
        </w:tc>
      </w:tr>
      <w:tr w:rsidR="00CB3986" w:rsidRPr="008E21F4" w14:paraId="2681433D" w14:textId="77777777" w:rsidTr="00D04D5F">
        <w:trPr>
          <w:jc w:val="center"/>
          <w:trPrChange w:id="30160" w:author="Delta" w:date="2021-07-23T11:12:00Z">
            <w:trPr>
              <w:jc w:val="center"/>
            </w:trPr>
          </w:trPrChange>
        </w:trPr>
        <w:tc>
          <w:tcPr>
            <w:tcW w:w="3285" w:type="dxa"/>
            <w:vAlign w:val="center"/>
            <w:tcPrChange w:id="30161" w:author="Delta" w:date="2021-07-23T11:12:00Z">
              <w:tcPr>
                <w:tcW w:w="3285" w:type="dxa"/>
                <w:vAlign w:val="center"/>
              </w:tcPr>
            </w:tcPrChange>
          </w:tcPr>
          <w:p w14:paraId="3E68EB9F" w14:textId="77777777" w:rsidR="00CB3986" w:rsidRPr="008E21F4" w:rsidRDefault="00CB3986" w:rsidP="00D04D5F">
            <w:pPr>
              <w:pStyle w:val="TAC"/>
              <w:rPr>
                <w:rFonts w:cs="Arial"/>
              </w:rPr>
            </w:pPr>
            <w:r w:rsidRPr="008E21F4">
              <w:rPr>
                <w:rFonts w:cs="Arial"/>
                <w:lang w:eastAsia="zh-CN"/>
              </w:rPr>
              <w:t>2.5</w:t>
            </w:r>
            <w:r w:rsidRPr="008E21F4">
              <w:rPr>
                <w:rFonts w:cs="Arial"/>
              </w:rPr>
              <w:t xml:space="preserve"> MHz</w:t>
            </w:r>
          </w:p>
        </w:tc>
        <w:tc>
          <w:tcPr>
            <w:tcW w:w="1926" w:type="dxa"/>
            <w:vAlign w:val="center"/>
            <w:tcPrChange w:id="30162" w:author="Delta" w:date="2021-07-23T11:12:00Z">
              <w:tcPr>
                <w:tcW w:w="1926" w:type="dxa"/>
                <w:vAlign w:val="center"/>
              </w:tcPr>
            </w:tcPrChange>
          </w:tcPr>
          <w:p w14:paraId="5A240362"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a</w:t>
            </w:r>
            <w:ins w:id="30163" w:author="Delta" w:date="2021-07-23T11:12:00Z">
              <w:r w:rsidRPr="008E21F4">
                <w:rPr>
                  <w:rFonts w:cs="Arial"/>
                  <w:vertAlign w:val="subscript"/>
                </w:rPr>
                <w:t>, B75, B76</w:t>
              </w:r>
            </w:ins>
          </w:p>
        </w:tc>
        <w:tc>
          <w:tcPr>
            <w:tcW w:w="1985" w:type="dxa"/>
            <w:vAlign w:val="center"/>
            <w:tcPrChange w:id="30164" w:author="Delta" w:date="2021-07-23T11:12:00Z">
              <w:tcPr>
                <w:tcW w:w="1985" w:type="dxa"/>
                <w:vAlign w:val="center"/>
              </w:tcPr>
            </w:tcPrChange>
          </w:tcPr>
          <w:p w14:paraId="32A2B186" w14:textId="77777777" w:rsidR="00CB3986" w:rsidRPr="008E21F4" w:rsidRDefault="00CB3986" w:rsidP="00D04D5F">
            <w:pPr>
              <w:pStyle w:val="TAC"/>
              <w:rPr>
                <w:rFonts w:cs="Arial"/>
              </w:rPr>
            </w:pPr>
            <w:r w:rsidRPr="008E21F4">
              <w:rPr>
                <w:rFonts w:cs="Arial"/>
              </w:rPr>
              <w:t>5</w:t>
            </w:r>
            <w:r w:rsidRPr="008E21F4">
              <w:rPr>
                <w:rFonts w:cs="Arial"/>
                <w:lang w:eastAsia="zh-CN"/>
              </w:rPr>
              <w:t xml:space="preserve"> M</w:t>
            </w:r>
            <w:r w:rsidRPr="008E21F4">
              <w:rPr>
                <w:rFonts w:cs="Arial"/>
              </w:rPr>
              <w:t xml:space="preserve">Hz </w:t>
            </w:r>
          </w:p>
        </w:tc>
      </w:tr>
      <w:tr w:rsidR="00CB3986" w:rsidRPr="008E21F4" w14:paraId="649F1049" w14:textId="77777777" w:rsidTr="00D04D5F">
        <w:trPr>
          <w:jc w:val="center"/>
          <w:trPrChange w:id="30165" w:author="Delta" w:date="2021-07-23T11:12:00Z">
            <w:trPr>
              <w:jc w:val="center"/>
            </w:trPr>
          </w:trPrChange>
        </w:trPr>
        <w:tc>
          <w:tcPr>
            <w:tcW w:w="3285" w:type="dxa"/>
            <w:vAlign w:val="center"/>
            <w:tcPrChange w:id="30166" w:author="Delta" w:date="2021-07-23T11:12:00Z">
              <w:tcPr>
                <w:tcW w:w="3285" w:type="dxa"/>
                <w:vAlign w:val="center"/>
              </w:tcPr>
            </w:tcPrChange>
          </w:tcPr>
          <w:p w14:paraId="47FD41AB" w14:textId="77777777" w:rsidR="00CB3986" w:rsidRPr="008E21F4" w:rsidRDefault="00CB3986" w:rsidP="00D04D5F">
            <w:pPr>
              <w:pStyle w:val="TAC"/>
              <w:rPr>
                <w:rFonts w:cs="Arial"/>
              </w:rPr>
            </w:pPr>
            <w:r w:rsidRPr="008E21F4">
              <w:rPr>
                <w:rFonts w:cs="Arial"/>
                <w:lang w:eastAsia="zh-CN"/>
              </w:rPr>
              <w:t>7.5</w:t>
            </w:r>
            <w:r w:rsidRPr="008E21F4">
              <w:rPr>
                <w:rFonts w:cs="Arial"/>
              </w:rPr>
              <w:t xml:space="preserve"> MHz</w:t>
            </w:r>
          </w:p>
        </w:tc>
        <w:tc>
          <w:tcPr>
            <w:tcW w:w="1926" w:type="dxa"/>
            <w:vAlign w:val="center"/>
            <w:tcPrChange w:id="30167" w:author="Delta" w:date="2021-07-23T11:12:00Z">
              <w:tcPr>
                <w:tcW w:w="1926" w:type="dxa"/>
                <w:vAlign w:val="center"/>
              </w:tcPr>
            </w:tcPrChange>
          </w:tcPr>
          <w:p w14:paraId="59CD1409"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b</w:t>
            </w:r>
            <w:ins w:id="30168" w:author="Delta" w:date="2021-07-23T11:12:00Z">
              <w:r w:rsidRPr="008E21F4">
                <w:rPr>
                  <w:rFonts w:cs="Arial"/>
                  <w:vertAlign w:val="subscript"/>
                </w:rPr>
                <w:t>, B75, B76</w:t>
              </w:r>
            </w:ins>
          </w:p>
        </w:tc>
        <w:tc>
          <w:tcPr>
            <w:tcW w:w="1985" w:type="dxa"/>
            <w:vAlign w:val="center"/>
            <w:tcPrChange w:id="30169" w:author="Delta" w:date="2021-07-23T11:12:00Z">
              <w:tcPr>
                <w:tcW w:w="1985" w:type="dxa"/>
                <w:vAlign w:val="center"/>
              </w:tcPr>
            </w:tcPrChange>
          </w:tcPr>
          <w:p w14:paraId="2B869216" w14:textId="77777777" w:rsidR="00CB3986" w:rsidRPr="008E21F4" w:rsidRDefault="00CB3986" w:rsidP="00D04D5F">
            <w:pPr>
              <w:pStyle w:val="TAC"/>
              <w:rPr>
                <w:rFonts w:cs="Arial"/>
              </w:rPr>
            </w:pPr>
            <w:r w:rsidRPr="008E21F4">
              <w:rPr>
                <w:rFonts w:cs="Arial"/>
              </w:rPr>
              <w:t>5</w:t>
            </w:r>
            <w:r w:rsidRPr="008E21F4">
              <w:rPr>
                <w:rFonts w:cs="Arial"/>
                <w:lang w:eastAsia="zh-CN"/>
              </w:rPr>
              <w:t xml:space="preserve"> M</w:t>
            </w:r>
            <w:r w:rsidRPr="008E21F4">
              <w:rPr>
                <w:rFonts w:cs="Arial"/>
              </w:rPr>
              <w:t xml:space="preserve">Hz </w:t>
            </w:r>
          </w:p>
        </w:tc>
      </w:tr>
      <w:tr w:rsidR="00CB3986" w:rsidRPr="008E21F4" w14:paraId="4926E03F" w14:textId="77777777" w:rsidTr="00D04D5F">
        <w:trPr>
          <w:jc w:val="center"/>
          <w:trPrChange w:id="30170" w:author="Delta" w:date="2021-07-23T11:12:00Z">
            <w:trPr>
              <w:jc w:val="center"/>
            </w:trPr>
          </w:trPrChange>
        </w:trPr>
        <w:tc>
          <w:tcPr>
            <w:tcW w:w="3285" w:type="dxa"/>
            <w:vAlign w:val="center"/>
            <w:tcPrChange w:id="30171" w:author="Delta" w:date="2021-07-23T11:12:00Z">
              <w:tcPr>
                <w:tcW w:w="3285" w:type="dxa"/>
                <w:vAlign w:val="center"/>
              </w:tcPr>
            </w:tcPrChange>
          </w:tcPr>
          <w:p w14:paraId="4540A67F" w14:textId="77777777" w:rsidR="00CB3986" w:rsidRPr="008E21F4" w:rsidRDefault="00CB3986" w:rsidP="00D04D5F">
            <w:pPr>
              <w:pStyle w:val="TAC"/>
              <w:rPr>
                <w:rFonts w:cs="Arial"/>
              </w:rPr>
            </w:pPr>
            <w:r w:rsidRPr="008E21F4">
              <w:rPr>
                <w:rFonts w:cs="Arial"/>
                <w:lang w:eastAsia="zh-CN"/>
              </w:rPr>
              <w:t>12.5</w:t>
            </w:r>
            <w:r w:rsidRPr="008E21F4">
              <w:rPr>
                <w:rFonts w:cs="Arial"/>
              </w:rPr>
              <w:t xml:space="preserve"> MHz ≤ </w:t>
            </w:r>
            <w:r w:rsidRPr="008E21F4">
              <w:rPr>
                <w:rFonts w:cs="Arial"/>
                <w:lang w:eastAsia="zh-CN"/>
              </w:rPr>
              <w:t>f_offset</w:t>
            </w:r>
            <w:r w:rsidRPr="008E21F4">
              <w:rPr>
                <w:rFonts w:cs="Arial"/>
              </w:rPr>
              <w:t xml:space="preserve"> ≤ f_offset</w:t>
            </w:r>
            <w:r w:rsidRPr="008E21F4">
              <w:rPr>
                <w:rFonts w:cs="Arial"/>
                <w:vertAlign w:val="subscript"/>
              </w:rPr>
              <w:t>max,B32</w:t>
            </w:r>
            <w:r w:rsidRPr="008E21F4">
              <w:rPr>
                <w:rFonts w:cs="Arial"/>
              </w:rPr>
              <w:t xml:space="preserve">   </w:t>
            </w:r>
          </w:p>
        </w:tc>
        <w:tc>
          <w:tcPr>
            <w:tcW w:w="1926" w:type="dxa"/>
            <w:vAlign w:val="center"/>
            <w:tcPrChange w:id="30172" w:author="Delta" w:date="2021-07-23T11:12:00Z">
              <w:tcPr>
                <w:tcW w:w="1926" w:type="dxa"/>
                <w:vAlign w:val="center"/>
              </w:tcPr>
            </w:tcPrChange>
          </w:tcPr>
          <w:p w14:paraId="5C403824"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c</w:t>
            </w:r>
            <w:ins w:id="30173" w:author="Delta" w:date="2021-07-23T11:12:00Z">
              <w:r w:rsidRPr="008E21F4">
                <w:rPr>
                  <w:rFonts w:cs="Arial"/>
                  <w:vertAlign w:val="subscript"/>
                </w:rPr>
                <w:t>, B75, B76</w:t>
              </w:r>
            </w:ins>
          </w:p>
        </w:tc>
        <w:tc>
          <w:tcPr>
            <w:tcW w:w="1985" w:type="dxa"/>
            <w:vAlign w:val="center"/>
            <w:tcPrChange w:id="30174" w:author="Delta" w:date="2021-07-23T11:12:00Z">
              <w:tcPr>
                <w:tcW w:w="1985" w:type="dxa"/>
                <w:vAlign w:val="center"/>
              </w:tcPr>
            </w:tcPrChange>
          </w:tcPr>
          <w:p w14:paraId="26B6AD66" w14:textId="77777777" w:rsidR="00CB3986" w:rsidRPr="008E21F4" w:rsidRDefault="00CB3986" w:rsidP="00D04D5F">
            <w:pPr>
              <w:pStyle w:val="TAC"/>
              <w:rPr>
                <w:rFonts w:cs="Arial"/>
              </w:rPr>
            </w:pPr>
            <w:r w:rsidRPr="008E21F4">
              <w:rPr>
                <w:rFonts w:cs="Arial"/>
              </w:rPr>
              <w:t>5 MHz</w:t>
            </w:r>
          </w:p>
        </w:tc>
      </w:tr>
      <w:tr w:rsidR="00CB3986" w:rsidRPr="008E21F4" w14:paraId="02C4C306" w14:textId="77777777" w:rsidTr="00D04D5F">
        <w:trPr>
          <w:jc w:val="center"/>
          <w:trPrChange w:id="30175" w:author="Delta" w:date="2021-07-23T11:12:00Z">
            <w:trPr>
              <w:jc w:val="center"/>
            </w:trPr>
          </w:trPrChange>
        </w:trPr>
        <w:tc>
          <w:tcPr>
            <w:tcW w:w="7196" w:type="dxa"/>
            <w:gridSpan w:val="3"/>
            <w:tcPrChange w:id="30176" w:author="Delta" w:date="2021-07-23T11:12:00Z">
              <w:tcPr>
                <w:tcW w:w="7196" w:type="dxa"/>
                <w:gridSpan w:val="3"/>
              </w:tcPr>
            </w:tcPrChange>
          </w:tcPr>
          <w:p w14:paraId="7375A195" w14:textId="3DF0533D" w:rsidR="00CB3986" w:rsidRPr="008E21F4" w:rsidRDefault="00CB3986" w:rsidP="00D04D5F">
            <w:pPr>
              <w:pStyle w:val="TAN"/>
              <w:rPr>
                <w:rFonts w:cs="Arial"/>
              </w:rPr>
            </w:pPr>
            <w:r w:rsidRPr="008E21F4">
              <w:rPr>
                <w:rFonts w:cs="Arial"/>
              </w:rPr>
              <w:t>NOTE:</w:t>
            </w:r>
            <w:r w:rsidRPr="008E21F4">
              <w:rPr>
                <w:rFonts w:cs="Arial"/>
              </w:rPr>
              <w:tab/>
            </w:r>
            <w:ins w:id="30177" w:author="Delta" w:date="2021-07-23T11:12:00Z">
              <w:r w:rsidRPr="008E21F4">
                <w:t xml:space="preserve">For Band 32, when non-MFCN services are deployed in the adjacent bands, </w:t>
              </w:r>
            </w:ins>
            <w:r w:rsidRPr="008E21F4">
              <w:t>f_offset</w:t>
            </w:r>
            <w:r w:rsidRPr="008E21F4">
              <w:rPr>
                <w:vertAlign w:val="subscript"/>
              </w:rPr>
              <w:t>max</w:t>
            </w:r>
            <w:del w:id="30178" w:author="Delta" w:date="2021-07-23T11:12:00Z">
              <w:r w:rsidR="00712C36" w:rsidRPr="008735C4">
                <w:rPr>
                  <w:rFonts w:cs="Arial"/>
                  <w:vertAlign w:val="subscript"/>
                </w:rPr>
                <w:delText>,B32</w:delText>
              </w:r>
              <w:r w:rsidR="00712C36" w:rsidRPr="008735C4">
                <w:rPr>
                  <w:rFonts w:cs="Arial"/>
                </w:rPr>
                <w:delText xml:space="preserve"> </w:delText>
              </w:r>
            </w:del>
            <w:ins w:id="30179" w:author="Delta" w:date="2021-07-23T11:12:00Z">
              <w:r w:rsidRPr="008E21F4">
                <w:t> </w:t>
              </w:r>
            </w:ins>
            <w:r w:rsidRPr="008E21F4">
              <w:t xml:space="preserve"> denotes the frequency difference between the lower channel edge and 145</w:t>
            </w:r>
            <w:r w:rsidRPr="008E21F4">
              <w:rPr>
                <w:lang w:eastAsia="ja-JP"/>
              </w:rPr>
              <w:t>4.5</w:t>
            </w:r>
            <w:r w:rsidRPr="008E21F4">
              <w:t xml:space="preserve"> MHz, and the frequency difference between the upper channel edge and 14</w:t>
            </w:r>
            <w:r w:rsidRPr="008E21F4">
              <w:rPr>
                <w:lang w:eastAsia="ja-JP"/>
              </w:rPr>
              <w:t>89.5</w:t>
            </w:r>
            <w:r w:rsidRPr="008E21F4">
              <w:t xml:space="preserve"> MHz for the set channel position.</w:t>
            </w:r>
            <w:ins w:id="30180" w:author="Delta" w:date="2021-07-23T11:12:00Z">
              <w:r w:rsidRPr="008E21F4">
                <w:t xml:space="preserve"> For Band 32, when MFCN services are deployed in the adjacent frequencies, Band 75 and Band 76, f_offset</w:t>
              </w:r>
              <w:r w:rsidRPr="008E21F4">
                <w:rPr>
                  <w:vertAlign w:val="subscript"/>
                </w:rPr>
                <w:t>max</w:t>
              </w:r>
              <w:r w:rsidRPr="008E21F4">
                <w:rPr>
                  <w:vertAlign w:val="subscript"/>
                  <w:lang w:eastAsia="ja-JP"/>
                </w:rPr>
                <w:t xml:space="preserve"> </w:t>
              </w:r>
              <w:r w:rsidRPr="008E21F4">
                <w:t>denotes the frequency difference between the lower channel edge and 1429.5 MHz, and the frequency difference between the upper channel edge and 1514.5 MHz for the set channel position.</w:t>
              </w:r>
            </w:ins>
          </w:p>
        </w:tc>
      </w:tr>
    </w:tbl>
    <w:p w14:paraId="517A7440" w14:textId="77777777" w:rsidR="00CB3986" w:rsidRPr="008E21F4" w:rsidRDefault="00CB3986" w:rsidP="00CB3986"/>
    <w:p w14:paraId="61CAA87F" w14:textId="77777777" w:rsidR="00CB3986" w:rsidRPr="008E21F4" w:rsidRDefault="00CB3986" w:rsidP="00CB3986">
      <w:pPr>
        <w:pStyle w:val="NO"/>
      </w:pPr>
      <w:r w:rsidRPr="008E21F4">
        <w:t xml:space="preserve">NOTE: </w:t>
      </w:r>
      <w:r w:rsidRPr="008E21F4">
        <w:tab/>
        <w:t>The regional requirement, included in [19</w:t>
      </w:r>
      <w:ins w:id="30181" w:author="Delta" w:date="2021-07-23T11:12:00Z">
        <w:r w:rsidRPr="008E21F4">
          <w:t>] and [20</w:t>
        </w:r>
      </w:ins>
      <w:r w:rsidRPr="008E21F4">
        <w:t>],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2].</w:t>
      </w:r>
    </w:p>
    <w:p w14:paraId="36AEFA89" w14:textId="77777777" w:rsidR="00CB3986" w:rsidRPr="008E21F4" w:rsidRDefault="00CB3986" w:rsidP="00CB3986">
      <w:r w:rsidRPr="008E21F4">
        <w:rPr>
          <w:rFonts w:cs="v5.0.0"/>
        </w:rPr>
        <w:t xml:space="preserve">In certain regions, the following requirement may apply to E-UTRA BS operating in Band 32 within 1452-1492 MHz for the protection of </w:t>
      </w:r>
      <w:ins w:id="30182" w:author="Delta" w:date="2021-07-23T11:12:00Z">
        <w:r w:rsidRPr="008E21F4">
          <w:rPr>
            <w:rFonts w:cs="v5.0.0"/>
          </w:rPr>
          <w:t xml:space="preserve">non-MFCN </w:t>
        </w:r>
      </w:ins>
      <w:r w:rsidRPr="008E21F4">
        <w:rPr>
          <w:rFonts w:cs="v5.0.0"/>
        </w:rPr>
        <w:t xml:space="preserve">services in spectrum adjacent to the frequency range 1452-1492 MHz. The </w:t>
      </w:r>
      <w:r w:rsidRPr="008E21F4">
        <w:t>level of emissions, measured on centre frequencies F</w:t>
      </w:r>
      <w:r w:rsidRPr="008E21F4">
        <w:rPr>
          <w:vertAlign w:val="subscript"/>
        </w:rPr>
        <w:t>filter</w:t>
      </w:r>
      <w:r w:rsidRPr="008E21F4">
        <w:t xml:space="preserve"> with filter bandwidth according to Table 6.6.3.5.3-9, shall neither exceed the maximum emission level P</w:t>
      </w:r>
      <w:r w:rsidRPr="008E21F4">
        <w:rPr>
          <w:vertAlign w:val="subscript"/>
        </w:rPr>
        <w:t xml:space="preserve">EM,B32,d </w:t>
      </w:r>
      <w:r w:rsidRPr="008E21F4">
        <w:t>nor P</w:t>
      </w:r>
      <w:r w:rsidRPr="008E21F4">
        <w:rPr>
          <w:vertAlign w:val="subscript"/>
        </w:rPr>
        <w:t>EM,B32,e</w:t>
      </w:r>
      <w:r w:rsidRPr="008E21F4">
        <w:t xml:space="preserve"> declared by the manufacturer. This requirement applies in the frequency range 1429-1518MHz even though part of the range falls in the spurious domain.</w:t>
      </w:r>
    </w:p>
    <w:p w14:paraId="71CE30E9" w14:textId="77777777" w:rsidR="00CB3986" w:rsidRPr="008E21F4" w:rsidRDefault="00CB3986" w:rsidP="00CB3986">
      <w:pPr>
        <w:pStyle w:val="TH"/>
      </w:pPr>
      <w:r w:rsidRPr="008E21F4">
        <w:t>Table 6.6.3.5.3-9: Operating band 32 declared emission outside 1452-1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183"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023"/>
        <w:gridCol w:w="1939"/>
        <w:gridCol w:w="1939"/>
        <w:tblGridChange w:id="30184">
          <w:tblGrid>
            <w:gridCol w:w="3023"/>
            <w:gridCol w:w="1939"/>
            <w:gridCol w:w="1939"/>
          </w:tblGrid>
        </w:tblGridChange>
      </w:tblGrid>
      <w:tr w:rsidR="00CB3986" w:rsidRPr="008E21F4" w14:paraId="4FDEBFB4" w14:textId="77777777" w:rsidTr="00D04D5F">
        <w:trPr>
          <w:jc w:val="center"/>
          <w:trPrChange w:id="30185" w:author="Delta" w:date="2021-07-23T11:12:00Z">
            <w:trPr>
              <w:jc w:val="center"/>
            </w:trPr>
          </w:trPrChange>
        </w:trPr>
        <w:tc>
          <w:tcPr>
            <w:tcW w:w="3023" w:type="dxa"/>
            <w:tcPrChange w:id="30186" w:author="Delta" w:date="2021-07-23T11:12:00Z">
              <w:tcPr>
                <w:tcW w:w="3023" w:type="dxa"/>
              </w:tcPr>
            </w:tcPrChange>
          </w:tcPr>
          <w:p w14:paraId="0E373E01" w14:textId="77777777" w:rsidR="00CB3986" w:rsidRPr="008E21F4" w:rsidRDefault="00CB3986" w:rsidP="00D04D5F">
            <w:pPr>
              <w:pStyle w:val="TAH"/>
              <w:rPr>
                <w:rFonts w:cs="Arial"/>
              </w:rPr>
            </w:pPr>
            <w:r w:rsidRPr="008E21F4">
              <w:rPr>
                <w:rFonts w:cs="Arial"/>
              </w:rPr>
              <w:t xml:space="preserve">Filter </w:t>
            </w:r>
            <w:r w:rsidRPr="008E21F4">
              <w:rPr>
                <w:rFonts w:cs="v5.0.0"/>
              </w:rPr>
              <w:t xml:space="preserve">centre frequency, </w:t>
            </w:r>
            <w:r w:rsidRPr="008E21F4">
              <w:rPr>
                <w:rFonts w:cs="Arial"/>
              </w:rPr>
              <w:t>F</w:t>
            </w:r>
            <w:r w:rsidRPr="008E21F4">
              <w:rPr>
                <w:rFonts w:cs="Arial"/>
                <w:vertAlign w:val="subscript"/>
              </w:rPr>
              <w:t>filter</w:t>
            </w:r>
          </w:p>
        </w:tc>
        <w:tc>
          <w:tcPr>
            <w:tcW w:w="1939" w:type="dxa"/>
            <w:tcPrChange w:id="30187" w:author="Delta" w:date="2021-07-23T11:12:00Z">
              <w:tcPr>
                <w:tcW w:w="1939" w:type="dxa"/>
              </w:tcPr>
            </w:tcPrChange>
          </w:tcPr>
          <w:p w14:paraId="78525A71" w14:textId="77777777" w:rsidR="00CB3986" w:rsidRPr="008E21F4" w:rsidRDefault="00CB3986" w:rsidP="00D04D5F">
            <w:pPr>
              <w:pStyle w:val="TAH"/>
              <w:rPr>
                <w:rFonts w:cs="Arial"/>
              </w:rPr>
            </w:pPr>
            <w:r w:rsidRPr="008E21F4">
              <w:rPr>
                <w:rFonts w:cs="Arial"/>
              </w:rPr>
              <w:t>Declared emission level [dBm]</w:t>
            </w:r>
          </w:p>
        </w:tc>
        <w:tc>
          <w:tcPr>
            <w:tcW w:w="1939" w:type="dxa"/>
            <w:tcPrChange w:id="30188" w:author="Delta" w:date="2021-07-23T11:12:00Z">
              <w:tcPr>
                <w:tcW w:w="1939" w:type="dxa"/>
              </w:tcPr>
            </w:tcPrChange>
          </w:tcPr>
          <w:p w14:paraId="0A649618" w14:textId="77777777" w:rsidR="00CB3986" w:rsidRPr="008E21F4" w:rsidRDefault="00CB3986" w:rsidP="00D04D5F">
            <w:pPr>
              <w:pStyle w:val="TAH"/>
              <w:rPr>
                <w:rFonts w:cs="Arial"/>
              </w:rPr>
            </w:pPr>
            <w:r w:rsidRPr="008E21F4">
              <w:rPr>
                <w:rFonts w:cs="Arial"/>
              </w:rPr>
              <w:t>Measurement bandwidth</w:t>
            </w:r>
          </w:p>
        </w:tc>
      </w:tr>
      <w:tr w:rsidR="00CB3986" w:rsidRPr="008E21F4" w14:paraId="67DBB7DB" w14:textId="77777777" w:rsidTr="00D04D5F">
        <w:trPr>
          <w:jc w:val="center"/>
          <w:trPrChange w:id="30189" w:author="Delta" w:date="2021-07-23T11:12:00Z">
            <w:trPr>
              <w:jc w:val="center"/>
            </w:trPr>
          </w:trPrChange>
        </w:trPr>
        <w:tc>
          <w:tcPr>
            <w:tcW w:w="3023" w:type="dxa"/>
            <w:tcPrChange w:id="30190" w:author="Delta" w:date="2021-07-23T11:12:00Z">
              <w:tcPr>
                <w:tcW w:w="3023" w:type="dxa"/>
              </w:tcPr>
            </w:tcPrChange>
          </w:tcPr>
          <w:p w14:paraId="2F6D43F1" w14:textId="77777777" w:rsidR="00CB3986" w:rsidRPr="008E21F4" w:rsidRDefault="00CB3986" w:rsidP="00D04D5F">
            <w:pPr>
              <w:pStyle w:val="TAC"/>
              <w:rPr>
                <w:rFonts w:cs="Arial"/>
              </w:rPr>
            </w:pPr>
            <w:r w:rsidRPr="008E21F4">
              <w:rPr>
                <w:rFonts w:cs="Arial"/>
              </w:rPr>
              <w:t>1429.5 MHz ≤ F</w:t>
            </w:r>
            <w:r w:rsidRPr="008E21F4">
              <w:rPr>
                <w:rFonts w:cs="Arial"/>
                <w:vertAlign w:val="subscript"/>
              </w:rPr>
              <w:t>filter</w:t>
            </w:r>
            <w:r w:rsidRPr="008E21F4">
              <w:rPr>
                <w:rFonts w:cs="Arial"/>
              </w:rPr>
              <w:t xml:space="preserve"> ≤ 1448.5 MHz</w:t>
            </w:r>
          </w:p>
        </w:tc>
        <w:tc>
          <w:tcPr>
            <w:tcW w:w="1939" w:type="dxa"/>
            <w:tcPrChange w:id="30191" w:author="Delta" w:date="2021-07-23T11:12:00Z">
              <w:tcPr>
                <w:tcW w:w="1939" w:type="dxa"/>
              </w:tcPr>
            </w:tcPrChange>
          </w:tcPr>
          <w:p w14:paraId="0DD44F71"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d</w:t>
            </w:r>
          </w:p>
        </w:tc>
        <w:tc>
          <w:tcPr>
            <w:tcW w:w="1939" w:type="dxa"/>
            <w:tcPrChange w:id="30192" w:author="Delta" w:date="2021-07-23T11:12:00Z">
              <w:tcPr>
                <w:tcW w:w="1939" w:type="dxa"/>
              </w:tcPr>
            </w:tcPrChange>
          </w:tcPr>
          <w:p w14:paraId="24F86231" w14:textId="77777777" w:rsidR="00CB3986" w:rsidRPr="008E21F4" w:rsidRDefault="00CB3986" w:rsidP="00D04D5F">
            <w:pPr>
              <w:pStyle w:val="TAC"/>
              <w:rPr>
                <w:rFonts w:cs="Arial"/>
              </w:rPr>
            </w:pPr>
            <w:r w:rsidRPr="008E21F4">
              <w:rPr>
                <w:rFonts w:cs="Arial"/>
              </w:rPr>
              <w:t>1 MHz</w:t>
            </w:r>
          </w:p>
        </w:tc>
      </w:tr>
      <w:tr w:rsidR="00CB3986" w:rsidRPr="008E21F4" w14:paraId="2A59520C" w14:textId="77777777" w:rsidTr="00D04D5F">
        <w:trPr>
          <w:jc w:val="center"/>
          <w:trPrChange w:id="30193" w:author="Delta" w:date="2021-07-23T11:12:00Z">
            <w:trPr>
              <w:jc w:val="center"/>
            </w:trPr>
          </w:trPrChange>
        </w:trPr>
        <w:tc>
          <w:tcPr>
            <w:tcW w:w="3023" w:type="dxa"/>
            <w:tcPrChange w:id="30194" w:author="Delta" w:date="2021-07-23T11:12:00Z">
              <w:tcPr>
                <w:tcW w:w="3023" w:type="dxa"/>
              </w:tcPr>
            </w:tcPrChange>
          </w:tcPr>
          <w:p w14:paraId="73294664" w14:textId="77777777" w:rsidR="00CB3986" w:rsidRPr="008E21F4" w:rsidRDefault="00CB3986" w:rsidP="00D04D5F">
            <w:pPr>
              <w:pStyle w:val="TAC"/>
              <w:rPr>
                <w:rFonts w:cs="Arial"/>
              </w:rPr>
            </w:pPr>
            <w:r w:rsidRPr="008E21F4">
              <w:rPr>
                <w:rFonts w:cs="Arial"/>
              </w:rPr>
              <w:t>F</w:t>
            </w:r>
            <w:r w:rsidRPr="008E21F4">
              <w:rPr>
                <w:rFonts w:cs="Arial"/>
                <w:vertAlign w:val="subscript"/>
              </w:rPr>
              <w:t>filter</w:t>
            </w:r>
            <w:r w:rsidRPr="008E21F4">
              <w:rPr>
                <w:rFonts w:cs="Arial"/>
              </w:rPr>
              <w:t xml:space="preserve"> =  1450.5 MHz</w:t>
            </w:r>
          </w:p>
        </w:tc>
        <w:tc>
          <w:tcPr>
            <w:tcW w:w="1939" w:type="dxa"/>
            <w:tcPrChange w:id="30195" w:author="Delta" w:date="2021-07-23T11:12:00Z">
              <w:tcPr>
                <w:tcW w:w="1939" w:type="dxa"/>
              </w:tcPr>
            </w:tcPrChange>
          </w:tcPr>
          <w:p w14:paraId="117E5182" w14:textId="77777777" w:rsidR="00CB3986" w:rsidRPr="008E21F4" w:rsidRDefault="00CB3986" w:rsidP="00D04D5F">
            <w:pPr>
              <w:pStyle w:val="TAC"/>
              <w:rPr>
                <w:rFonts w:cs="Arial"/>
                <w:lang w:eastAsia="ja-JP"/>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e</w:t>
            </w:r>
          </w:p>
        </w:tc>
        <w:tc>
          <w:tcPr>
            <w:tcW w:w="1939" w:type="dxa"/>
            <w:tcPrChange w:id="30196" w:author="Delta" w:date="2021-07-23T11:12:00Z">
              <w:tcPr>
                <w:tcW w:w="1939" w:type="dxa"/>
              </w:tcPr>
            </w:tcPrChange>
          </w:tcPr>
          <w:p w14:paraId="3609A059" w14:textId="77777777" w:rsidR="00CB3986" w:rsidRPr="008E21F4" w:rsidRDefault="00CB3986" w:rsidP="00D04D5F">
            <w:pPr>
              <w:pStyle w:val="TAC"/>
              <w:rPr>
                <w:rFonts w:cs="Arial"/>
              </w:rPr>
            </w:pPr>
            <w:r w:rsidRPr="008E21F4">
              <w:rPr>
                <w:rFonts w:cs="Arial"/>
              </w:rPr>
              <w:t>3 MHz</w:t>
            </w:r>
          </w:p>
        </w:tc>
      </w:tr>
      <w:tr w:rsidR="00CB3986" w:rsidRPr="008E21F4" w14:paraId="03B57EEC" w14:textId="77777777" w:rsidTr="00D04D5F">
        <w:trPr>
          <w:jc w:val="center"/>
          <w:trPrChange w:id="30197" w:author="Delta" w:date="2021-07-23T11:12:00Z">
            <w:trPr>
              <w:jc w:val="center"/>
            </w:trPr>
          </w:trPrChange>
        </w:trPr>
        <w:tc>
          <w:tcPr>
            <w:tcW w:w="3023" w:type="dxa"/>
            <w:tcPrChange w:id="30198" w:author="Delta" w:date="2021-07-23T11:12:00Z">
              <w:tcPr>
                <w:tcW w:w="3023" w:type="dxa"/>
              </w:tcPr>
            </w:tcPrChange>
          </w:tcPr>
          <w:p w14:paraId="3FAD566C" w14:textId="77777777" w:rsidR="00CB3986" w:rsidRPr="008E21F4" w:rsidRDefault="00CB3986" w:rsidP="00D04D5F">
            <w:pPr>
              <w:pStyle w:val="TAC"/>
              <w:rPr>
                <w:rFonts w:cs="Arial"/>
              </w:rPr>
            </w:pPr>
            <w:r w:rsidRPr="008E21F4">
              <w:rPr>
                <w:rFonts w:cs="Arial"/>
              </w:rPr>
              <w:t>F</w:t>
            </w:r>
            <w:r w:rsidRPr="008E21F4">
              <w:rPr>
                <w:rFonts w:cs="Arial"/>
                <w:vertAlign w:val="subscript"/>
              </w:rPr>
              <w:t>filter</w:t>
            </w:r>
            <w:r w:rsidRPr="008E21F4">
              <w:rPr>
                <w:rFonts w:cs="Arial"/>
              </w:rPr>
              <w:t xml:space="preserve">  = 1493.5 MHz</w:t>
            </w:r>
          </w:p>
        </w:tc>
        <w:tc>
          <w:tcPr>
            <w:tcW w:w="1939" w:type="dxa"/>
            <w:tcPrChange w:id="30199" w:author="Delta" w:date="2021-07-23T11:12:00Z">
              <w:tcPr>
                <w:tcW w:w="1939" w:type="dxa"/>
              </w:tcPr>
            </w:tcPrChange>
          </w:tcPr>
          <w:p w14:paraId="77D952AF"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e</w:t>
            </w:r>
          </w:p>
        </w:tc>
        <w:tc>
          <w:tcPr>
            <w:tcW w:w="1939" w:type="dxa"/>
            <w:tcPrChange w:id="30200" w:author="Delta" w:date="2021-07-23T11:12:00Z">
              <w:tcPr>
                <w:tcW w:w="1939" w:type="dxa"/>
              </w:tcPr>
            </w:tcPrChange>
          </w:tcPr>
          <w:p w14:paraId="67460187" w14:textId="77777777" w:rsidR="00CB3986" w:rsidRPr="008E21F4" w:rsidRDefault="00CB3986" w:rsidP="00D04D5F">
            <w:pPr>
              <w:pStyle w:val="TAC"/>
              <w:rPr>
                <w:rFonts w:cs="Arial"/>
              </w:rPr>
            </w:pPr>
            <w:r w:rsidRPr="008E21F4">
              <w:rPr>
                <w:rFonts w:cs="Arial"/>
              </w:rPr>
              <w:t>3 MHz</w:t>
            </w:r>
          </w:p>
        </w:tc>
      </w:tr>
      <w:tr w:rsidR="00CB3986" w:rsidRPr="008E21F4" w14:paraId="06DA986A" w14:textId="77777777" w:rsidTr="00D04D5F">
        <w:trPr>
          <w:jc w:val="center"/>
          <w:trPrChange w:id="30201" w:author="Delta" w:date="2021-07-23T11:12:00Z">
            <w:trPr>
              <w:jc w:val="center"/>
            </w:trPr>
          </w:trPrChange>
        </w:trPr>
        <w:tc>
          <w:tcPr>
            <w:tcW w:w="3023" w:type="dxa"/>
            <w:tcPrChange w:id="30202" w:author="Delta" w:date="2021-07-23T11:12:00Z">
              <w:tcPr>
                <w:tcW w:w="3023" w:type="dxa"/>
              </w:tcPr>
            </w:tcPrChange>
          </w:tcPr>
          <w:p w14:paraId="64D2E645" w14:textId="77777777" w:rsidR="00CB3986" w:rsidRPr="008E21F4" w:rsidRDefault="00CB3986" w:rsidP="00D04D5F">
            <w:pPr>
              <w:pStyle w:val="TAC"/>
              <w:rPr>
                <w:rFonts w:cs="Arial"/>
              </w:rPr>
            </w:pPr>
            <w:r w:rsidRPr="008E21F4">
              <w:rPr>
                <w:rFonts w:cs="Arial"/>
              </w:rPr>
              <w:t>1495.5 MHz ≤ F</w:t>
            </w:r>
            <w:r w:rsidRPr="008E21F4">
              <w:rPr>
                <w:rFonts w:cs="Arial"/>
                <w:vertAlign w:val="subscript"/>
              </w:rPr>
              <w:t>filter</w:t>
            </w:r>
            <w:r w:rsidRPr="008E21F4">
              <w:rPr>
                <w:rFonts w:cs="Arial"/>
              </w:rPr>
              <w:t xml:space="preserve"> ≤ 1517.5 MHz  </w:t>
            </w:r>
          </w:p>
        </w:tc>
        <w:tc>
          <w:tcPr>
            <w:tcW w:w="1939" w:type="dxa"/>
            <w:tcPrChange w:id="30203" w:author="Delta" w:date="2021-07-23T11:12:00Z">
              <w:tcPr>
                <w:tcW w:w="1939" w:type="dxa"/>
              </w:tcPr>
            </w:tcPrChange>
          </w:tcPr>
          <w:p w14:paraId="09D8CA4C" w14:textId="77777777" w:rsidR="00CB3986" w:rsidRPr="008E21F4" w:rsidRDefault="00CB3986" w:rsidP="00D04D5F">
            <w:pPr>
              <w:pStyle w:val="TAC"/>
              <w:rPr>
                <w:rFonts w:cs="Arial"/>
              </w:rPr>
            </w:pPr>
            <w:r w:rsidRPr="008E21F4">
              <w:rPr>
                <w:rFonts w:cs="Arial"/>
              </w:rPr>
              <w:t>P</w:t>
            </w:r>
            <w:r w:rsidRPr="008E21F4">
              <w:rPr>
                <w:rFonts w:cs="Arial"/>
                <w:vertAlign w:val="subscript"/>
              </w:rPr>
              <w:t>EM</w:t>
            </w:r>
            <w:r w:rsidRPr="008E21F4">
              <w:rPr>
                <w:rFonts w:cs="Arial"/>
                <w:vertAlign w:val="subscript"/>
                <w:lang w:eastAsia="ja-JP"/>
              </w:rPr>
              <w:t>,</w:t>
            </w:r>
            <w:r w:rsidRPr="008E21F4">
              <w:rPr>
                <w:rFonts w:cs="Arial"/>
                <w:vertAlign w:val="subscript"/>
              </w:rPr>
              <w:t>B32</w:t>
            </w:r>
            <w:r w:rsidRPr="008E21F4">
              <w:rPr>
                <w:rFonts w:cs="Arial"/>
                <w:vertAlign w:val="subscript"/>
                <w:lang w:eastAsia="ja-JP"/>
              </w:rPr>
              <w:t>,d</w:t>
            </w:r>
          </w:p>
        </w:tc>
        <w:tc>
          <w:tcPr>
            <w:tcW w:w="1939" w:type="dxa"/>
            <w:tcPrChange w:id="30204" w:author="Delta" w:date="2021-07-23T11:12:00Z">
              <w:tcPr>
                <w:tcW w:w="1939" w:type="dxa"/>
              </w:tcPr>
            </w:tcPrChange>
          </w:tcPr>
          <w:p w14:paraId="5CD5884B" w14:textId="77777777" w:rsidR="00CB3986" w:rsidRPr="008E21F4" w:rsidRDefault="00CB3986" w:rsidP="00D04D5F">
            <w:pPr>
              <w:pStyle w:val="TAC"/>
              <w:rPr>
                <w:rFonts w:cs="Arial"/>
              </w:rPr>
            </w:pPr>
            <w:r w:rsidRPr="008E21F4">
              <w:rPr>
                <w:rFonts w:cs="Arial"/>
              </w:rPr>
              <w:t>1 MHz</w:t>
            </w:r>
          </w:p>
        </w:tc>
      </w:tr>
    </w:tbl>
    <w:p w14:paraId="0B15D4F5" w14:textId="77777777" w:rsidR="00CB3986" w:rsidRPr="008E21F4" w:rsidRDefault="00CB3986" w:rsidP="00CB3986"/>
    <w:p w14:paraId="5F976231" w14:textId="77777777" w:rsidR="00CB3986" w:rsidRPr="008E21F4" w:rsidRDefault="00CB3986" w:rsidP="00CB3986">
      <w:pPr>
        <w:pStyle w:val="NO"/>
      </w:pPr>
      <w:r w:rsidRPr="008E21F4">
        <w:t xml:space="preserve">NOTE: </w:t>
      </w:r>
      <w:r w:rsidRPr="008E21F4">
        <w:tab/>
        <w:t>The regional requirement, included in [19],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2].</w:t>
      </w:r>
    </w:p>
    <w:p w14:paraId="4D9ECB90" w14:textId="77777777" w:rsidR="00CB3986" w:rsidRPr="008E21F4" w:rsidRDefault="00CB3986" w:rsidP="00CB3986">
      <w:pPr>
        <w:rPr>
          <w:ins w:id="30205" w:author="Delta" w:date="2021-07-23T11:12:00Z"/>
        </w:rPr>
      </w:pPr>
      <w:ins w:id="30206" w:author="Delta" w:date="2021-07-23T11:12:00Z">
        <w:r w:rsidRPr="008E21F4">
          <w:t>In certain regions, the following requirement may apply to BS operating in Band 50 and Band 75 within 1492-1517 MHz and in Band 74 within 1492-1518 MHz.</w:t>
        </w:r>
        <w:r w:rsidRPr="008E21F4">
          <w:rPr>
            <w:rFonts w:cs="v5.0.0"/>
          </w:rPr>
          <w:t xml:space="preserve"> The </w:t>
        </w:r>
        <w:r w:rsidRPr="008E21F4">
          <w:t>level of emissions, measured on centre frequencies F</w:t>
        </w:r>
        <w:r w:rsidRPr="008E21F4">
          <w:rPr>
            <w:vertAlign w:val="subscript"/>
          </w:rPr>
          <w:t>filter</w:t>
        </w:r>
        <w:r w:rsidRPr="008E21F4">
          <w:t xml:space="preserve"> with filter bandwidth according to Table 6.6.3.5.3-9A, shall neither exceed the maximum emission level P</w:t>
        </w:r>
        <w:r w:rsidRPr="008E21F4">
          <w:rPr>
            <w:vertAlign w:val="subscript"/>
          </w:rPr>
          <w:t>EM,B50,B74,B75,a</w:t>
        </w:r>
        <w:r w:rsidRPr="008E21F4">
          <w:t xml:space="preserve"> nor P</w:t>
        </w:r>
        <w:r w:rsidRPr="008E21F4">
          <w:rPr>
            <w:vertAlign w:val="subscript"/>
          </w:rPr>
          <w:t xml:space="preserve">EM,B50,B74,B75,b </w:t>
        </w:r>
        <w:r w:rsidRPr="008E21F4">
          <w:t>declared by the manufacturer.</w:t>
        </w:r>
      </w:ins>
    </w:p>
    <w:p w14:paraId="5FF44461" w14:textId="77777777" w:rsidR="00CB3986" w:rsidRPr="008E21F4" w:rsidRDefault="00CB3986" w:rsidP="00CB3986">
      <w:pPr>
        <w:pStyle w:val="TH"/>
        <w:rPr>
          <w:ins w:id="30207" w:author="Delta" w:date="2021-07-23T11:12:00Z"/>
        </w:rPr>
      </w:pPr>
      <w:ins w:id="30208" w:author="Delta" w:date="2021-07-23T11:12:00Z">
        <w:r w:rsidRPr="008E21F4">
          <w:t>Table 6.6.3.5.3-9A: Operating band 50, 74 and 75 declared emission above 1518 M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CB3986" w:rsidRPr="008E21F4" w14:paraId="1BFCA914" w14:textId="77777777" w:rsidTr="00D04D5F">
        <w:trPr>
          <w:jc w:val="center"/>
          <w:ins w:id="30209" w:author="Delta" w:date="2021-07-23T11:12:00Z"/>
        </w:trPr>
        <w:tc>
          <w:tcPr>
            <w:tcW w:w="3023" w:type="dxa"/>
          </w:tcPr>
          <w:p w14:paraId="38F01AC0" w14:textId="77777777" w:rsidR="00CB3986" w:rsidRPr="008E21F4" w:rsidRDefault="00CB3986" w:rsidP="00D04D5F">
            <w:pPr>
              <w:pStyle w:val="TAH"/>
              <w:rPr>
                <w:ins w:id="30210" w:author="Delta" w:date="2021-07-23T11:12:00Z"/>
                <w:rFonts w:cs="Arial"/>
              </w:rPr>
            </w:pPr>
            <w:ins w:id="30211" w:author="Delta" w:date="2021-07-23T11:12:00Z">
              <w:r w:rsidRPr="008E21F4">
                <w:rPr>
                  <w:rFonts w:cs="Arial"/>
                </w:rPr>
                <w:t xml:space="preserve">Filter </w:t>
              </w:r>
              <w:r w:rsidRPr="008E21F4">
                <w:rPr>
                  <w:rFonts w:cs="v5.0.0"/>
                </w:rPr>
                <w:t xml:space="preserve">centre frequency, </w:t>
              </w:r>
              <w:r w:rsidRPr="008E21F4">
                <w:rPr>
                  <w:rFonts w:cs="Arial"/>
                </w:rPr>
                <w:t>F</w:t>
              </w:r>
              <w:r w:rsidRPr="008E21F4">
                <w:rPr>
                  <w:rFonts w:cs="Arial"/>
                  <w:vertAlign w:val="subscript"/>
                </w:rPr>
                <w:t>filter</w:t>
              </w:r>
            </w:ins>
          </w:p>
        </w:tc>
        <w:tc>
          <w:tcPr>
            <w:tcW w:w="1939" w:type="dxa"/>
          </w:tcPr>
          <w:p w14:paraId="6E3F0599" w14:textId="77777777" w:rsidR="00CB3986" w:rsidRPr="008E21F4" w:rsidRDefault="00CB3986" w:rsidP="00D04D5F">
            <w:pPr>
              <w:pStyle w:val="TAH"/>
              <w:rPr>
                <w:ins w:id="30212" w:author="Delta" w:date="2021-07-23T11:12:00Z"/>
                <w:rFonts w:cs="Arial"/>
              </w:rPr>
            </w:pPr>
            <w:ins w:id="30213" w:author="Delta" w:date="2021-07-23T11:12:00Z">
              <w:r w:rsidRPr="008E21F4">
                <w:rPr>
                  <w:rFonts w:cs="Arial"/>
                </w:rPr>
                <w:t>Declared emission level [dBm]</w:t>
              </w:r>
            </w:ins>
          </w:p>
        </w:tc>
        <w:tc>
          <w:tcPr>
            <w:tcW w:w="1939" w:type="dxa"/>
          </w:tcPr>
          <w:p w14:paraId="02C6B439" w14:textId="77777777" w:rsidR="00CB3986" w:rsidRPr="008E21F4" w:rsidRDefault="00CB3986" w:rsidP="00D04D5F">
            <w:pPr>
              <w:pStyle w:val="TAH"/>
              <w:rPr>
                <w:ins w:id="30214" w:author="Delta" w:date="2021-07-23T11:12:00Z"/>
                <w:rFonts w:cs="Arial"/>
              </w:rPr>
            </w:pPr>
            <w:ins w:id="30215" w:author="Delta" w:date="2021-07-23T11:12:00Z">
              <w:r w:rsidRPr="008E21F4">
                <w:rPr>
                  <w:rFonts w:cs="Arial"/>
                </w:rPr>
                <w:t>Measurement bandwidth</w:t>
              </w:r>
            </w:ins>
          </w:p>
        </w:tc>
      </w:tr>
      <w:tr w:rsidR="00CB3986" w:rsidRPr="008E21F4" w14:paraId="04740274" w14:textId="77777777" w:rsidTr="00D04D5F">
        <w:trPr>
          <w:jc w:val="center"/>
          <w:ins w:id="30216" w:author="Delta" w:date="2021-07-23T11:12:00Z"/>
        </w:trPr>
        <w:tc>
          <w:tcPr>
            <w:tcW w:w="3023" w:type="dxa"/>
          </w:tcPr>
          <w:p w14:paraId="46EF2ADA" w14:textId="77777777" w:rsidR="00CB3986" w:rsidRPr="008E21F4" w:rsidRDefault="00CB3986" w:rsidP="00D04D5F">
            <w:pPr>
              <w:pStyle w:val="TAC"/>
              <w:rPr>
                <w:ins w:id="30217" w:author="Delta" w:date="2021-07-23T11:12:00Z"/>
                <w:rFonts w:cs="Arial"/>
              </w:rPr>
            </w:pPr>
            <w:ins w:id="30218" w:author="Delta" w:date="2021-07-23T11:12:00Z">
              <w:r w:rsidRPr="008E21F4">
                <w:rPr>
                  <w:rFonts w:cs="Arial"/>
                </w:rPr>
                <w:t>1518.5 MHz ≤ F</w:t>
              </w:r>
              <w:r w:rsidRPr="008E21F4">
                <w:rPr>
                  <w:rFonts w:cs="Arial"/>
                  <w:vertAlign w:val="subscript"/>
                </w:rPr>
                <w:t>filter</w:t>
              </w:r>
              <w:r w:rsidRPr="008E21F4">
                <w:rPr>
                  <w:rFonts w:cs="Arial"/>
                </w:rPr>
                <w:t xml:space="preserve"> ≤ 1519.5 MHz</w:t>
              </w:r>
            </w:ins>
          </w:p>
        </w:tc>
        <w:tc>
          <w:tcPr>
            <w:tcW w:w="1939" w:type="dxa"/>
          </w:tcPr>
          <w:p w14:paraId="604BBBB8" w14:textId="77777777" w:rsidR="00CB3986" w:rsidRPr="008E21F4" w:rsidRDefault="00CB3986" w:rsidP="00D04D5F">
            <w:pPr>
              <w:pStyle w:val="TAC"/>
              <w:rPr>
                <w:ins w:id="30219" w:author="Delta" w:date="2021-07-23T11:12:00Z"/>
                <w:rFonts w:cs="Arial"/>
              </w:rPr>
            </w:pPr>
            <w:ins w:id="30220" w:author="Delta" w:date="2021-07-23T11:12:00Z">
              <w:r w:rsidRPr="008E21F4">
                <w:rPr>
                  <w:rFonts w:cs="Arial"/>
                </w:rPr>
                <w:t>P</w:t>
              </w:r>
              <w:r w:rsidRPr="008E21F4">
                <w:rPr>
                  <w:rFonts w:cs="Arial"/>
                  <w:vertAlign w:val="subscript"/>
                </w:rPr>
                <w:t>EM</w:t>
              </w:r>
              <w:r w:rsidRPr="008E21F4">
                <w:rPr>
                  <w:rFonts w:cs="Arial" w:hint="eastAsia"/>
                  <w:vertAlign w:val="subscript"/>
                  <w:lang w:eastAsia="ja-JP"/>
                </w:rPr>
                <w:t>,</w:t>
              </w:r>
              <w:r w:rsidRPr="008E21F4">
                <w:rPr>
                  <w:rFonts w:cs="Arial"/>
                  <w:vertAlign w:val="subscript"/>
                </w:rPr>
                <w:t>B50,B74,B75,a</w:t>
              </w:r>
            </w:ins>
          </w:p>
        </w:tc>
        <w:tc>
          <w:tcPr>
            <w:tcW w:w="1939" w:type="dxa"/>
          </w:tcPr>
          <w:p w14:paraId="546D6978" w14:textId="77777777" w:rsidR="00CB3986" w:rsidRPr="008E21F4" w:rsidRDefault="00CB3986" w:rsidP="00D04D5F">
            <w:pPr>
              <w:pStyle w:val="TAC"/>
              <w:rPr>
                <w:ins w:id="30221" w:author="Delta" w:date="2021-07-23T11:12:00Z"/>
                <w:rFonts w:cs="Arial"/>
              </w:rPr>
            </w:pPr>
            <w:ins w:id="30222" w:author="Delta" w:date="2021-07-23T11:12:00Z">
              <w:r w:rsidRPr="008E21F4">
                <w:rPr>
                  <w:rFonts w:cs="Arial"/>
                </w:rPr>
                <w:t>1 MHz</w:t>
              </w:r>
            </w:ins>
          </w:p>
        </w:tc>
      </w:tr>
      <w:tr w:rsidR="00CB3986" w:rsidRPr="008E21F4" w14:paraId="1F6070CE" w14:textId="77777777" w:rsidTr="00D04D5F">
        <w:trPr>
          <w:jc w:val="center"/>
          <w:ins w:id="30223" w:author="Delta" w:date="2021-07-23T11:12:00Z"/>
        </w:trPr>
        <w:tc>
          <w:tcPr>
            <w:tcW w:w="3023" w:type="dxa"/>
          </w:tcPr>
          <w:p w14:paraId="718ED828" w14:textId="77777777" w:rsidR="00CB3986" w:rsidRPr="008E21F4" w:rsidRDefault="00CB3986" w:rsidP="00D04D5F">
            <w:pPr>
              <w:pStyle w:val="TAC"/>
              <w:rPr>
                <w:ins w:id="30224" w:author="Delta" w:date="2021-07-23T11:12:00Z"/>
                <w:rFonts w:cs="Arial"/>
              </w:rPr>
            </w:pPr>
            <w:ins w:id="30225" w:author="Delta" w:date="2021-07-23T11:12:00Z">
              <w:r w:rsidRPr="008E21F4">
                <w:rPr>
                  <w:rFonts w:cs="Arial"/>
                </w:rPr>
                <w:t>1520.5 MHz ≤ F</w:t>
              </w:r>
              <w:r w:rsidRPr="008E21F4">
                <w:rPr>
                  <w:rFonts w:cs="Arial"/>
                  <w:vertAlign w:val="subscript"/>
                </w:rPr>
                <w:t>filter</w:t>
              </w:r>
              <w:r w:rsidRPr="008E21F4">
                <w:rPr>
                  <w:rFonts w:cs="Arial"/>
                </w:rPr>
                <w:t xml:space="preserve"> ≤ 1558.5 MHz</w:t>
              </w:r>
            </w:ins>
          </w:p>
        </w:tc>
        <w:tc>
          <w:tcPr>
            <w:tcW w:w="1939" w:type="dxa"/>
          </w:tcPr>
          <w:p w14:paraId="10076355" w14:textId="77777777" w:rsidR="00CB3986" w:rsidRPr="008E21F4" w:rsidRDefault="00CB3986" w:rsidP="00D04D5F">
            <w:pPr>
              <w:pStyle w:val="TAC"/>
              <w:rPr>
                <w:ins w:id="30226" w:author="Delta" w:date="2021-07-23T11:12:00Z"/>
                <w:rFonts w:cs="Arial"/>
                <w:lang w:eastAsia="ja-JP"/>
              </w:rPr>
            </w:pPr>
            <w:ins w:id="30227" w:author="Delta" w:date="2021-07-23T11:12:00Z">
              <w:r w:rsidRPr="008E21F4">
                <w:rPr>
                  <w:rFonts w:cs="Arial"/>
                </w:rPr>
                <w:t>P</w:t>
              </w:r>
              <w:r w:rsidRPr="008E21F4">
                <w:rPr>
                  <w:rFonts w:cs="Arial"/>
                  <w:vertAlign w:val="subscript"/>
                </w:rPr>
                <w:t>EM</w:t>
              </w:r>
              <w:r w:rsidRPr="008E21F4">
                <w:rPr>
                  <w:rFonts w:cs="Arial" w:hint="eastAsia"/>
                  <w:vertAlign w:val="subscript"/>
                  <w:lang w:eastAsia="ja-JP"/>
                </w:rPr>
                <w:t>,</w:t>
              </w:r>
              <w:r w:rsidRPr="008E21F4">
                <w:rPr>
                  <w:rFonts w:cs="Arial"/>
                  <w:vertAlign w:val="subscript"/>
                </w:rPr>
                <w:t>B50,B74,B75,b</w:t>
              </w:r>
            </w:ins>
          </w:p>
        </w:tc>
        <w:tc>
          <w:tcPr>
            <w:tcW w:w="1939" w:type="dxa"/>
          </w:tcPr>
          <w:p w14:paraId="067A5D78" w14:textId="77777777" w:rsidR="00CB3986" w:rsidRPr="008E21F4" w:rsidRDefault="00CB3986" w:rsidP="00D04D5F">
            <w:pPr>
              <w:pStyle w:val="TAC"/>
              <w:rPr>
                <w:ins w:id="30228" w:author="Delta" w:date="2021-07-23T11:12:00Z"/>
                <w:rFonts w:cs="Arial"/>
              </w:rPr>
            </w:pPr>
            <w:ins w:id="30229" w:author="Delta" w:date="2021-07-23T11:12:00Z">
              <w:r w:rsidRPr="008E21F4">
                <w:rPr>
                  <w:rFonts w:cs="Arial"/>
                </w:rPr>
                <w:t>1 MHz</w:t>
              </w:r>
            </w:ins>
          </w:p>
        </w:tc>
      </w:tr>
    </w:tbl>
    <w:p w14:paraId="51D448C1" w14:textId="77777777" w:rsidR="00CB3986" w:rsidRPr="008E21F4" w:rsidRDefault="00CB3986" w:rsidP="00CB3986">
      <w:pPr>
        <w:rPr>
          <w:ins w:id="30230" w:author="Delta" w:date="2021-07-23T11:12:00Z"/>
        </w:rPr>
      </w:pPr>
    </w:p>
    <w:p w14:paraId="57F7FD9C" w14:textId="77777777" w:rsidR="00CB3986" w:rsidRPr="008E21F4" w:rsidRDefault="00CB3986" w:rsidP="00CB3986">
      <w:pPr>
        <w:pStyle w:val="NO"/>
        <w:rPr>
          <w:ins w:id="30231" w:author="Delta" w:date="2021-07-23T11:12:00Z"/>
        </w:rPr>
      </w:pPr>
      <w:ins w:id="30232" w:author="Delta" w:date="2021-07-23T11:12:00Z">
        <w:r w:rsidRPr="008E21F4">
          <w:t>N</w:t>
        </w:r>
        <w:r w:rsidRPr="008E21F4">
          <w:rPr>
            <w:rFonts w:hint="eastAsia"/>
          </w:rPr>
          <w:t>OTE</w:t>
        </w:r>
        <w:r w:rsidRPr="008E21F4">
          <w:t>:</w:t>
        </w:r>
        <w:r w:rsidRPr="008E21F4">
          <w:tab/>
          <w:t>The regional requirement</w:t>
        </w:r>
        <w:r w:rsidRPr="008E21F4">
          <w:rPr>
            <w:rFonts w:hint="eastAsia"/>
          </w:rPr>
          <w:t>,</w:t>
        </w:r>
        <w:r w:rsidRPr="008E21F4">
          <w:t xml:space="preserve"> included in </w:t>
        </w:r>
        <w:r w:rsidRPr="008E21F4">
          <w:rPr>
            <w:rFonts w:hint="eastAsia"/>
          </w:rPr>
          <w:t>[20],</w:t>
        </w:r>
        <w:r w:rsidRPr="008E21F4">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sidRPr="008E21F4">
          <w:rPr>
            <w:rFonts w:hint="eastAsia"/>
          </w:rPr>
          <w:t>H</w:t>
        </w:r>
        <w:r w:rsidRPr="008E21F4">
          <w:t>.</w:t>
        </w:r>
      </w:ins>
    </w:p>
    <w:p w14:paraId="5FC94048" w14:textId="77777777" w:rsidR="00CB3986" w:rsidRPr="008E21F4" w:rsidRDefault="00CB3986" w:rsidP="00CB3986">
      <w:pPr>
        <w:spacing w:after="0"/>
        <w:rPr>
          <w:ins w:id="30233" w:author="Delta" w:date="2021-07-23T11:12:00Z"/>
          <w:lang w:val="en-US"/>
        </w:rPr>
      </w:pPr>
      <w:ins w:id="30234" w:author="Delta" w:date="2021-07-23T11:12:00Z">
        <w:r w:rsidRPr="008E21F4">
          <w:rPr>
            <w:lang w:val="en-US"/>
          </w:rPr>
          <w:t>In certain regions, the following requirement may apply to E-UTRA BS operating in Band 50 and Band 75 within 1432-1452 MHz, and in Band 51 and Band 76. Emissions shall not exceed the maximum levels specified in Table 6.6.3.5.3-9B.</w:t>
        </w:r>
      </w:ins>
    </w:p>
    <w:p w14:paraId="46B3F89A" w14:textId="77777777" w:rsidR="00CB3986" w:rsidRPr="008E21F4" w:rsidRDefault="00CB3986" w:rsidP="00CB3986">
      <w:pPr>
        <w:pStyle w:val="TH"/>
        <w:rPr>
          <w:ins w:id="30235" w:author="Delta" w:date="2021-07-23T11:12:00Z"/>
          <w:lang w:val="en-US" w:eastAsia="zh-CN"/>
        </w:rPr>
      </w:pPr>
      <w:ins w:id="30236" w:author="Delta" w:date="2021-07-23T11:12:00Z">
        <w:r w:rsidRPr="008E21F4">
          <w:t>Table 6.6.3.5.3-9B: Additional operating band unwanted emission limits for BS operating in Band 50 and 75 within 1432-1452 MHz,</w:t>
        </w:r>
        <w:r w:rsidRPr="008E21F4">
          <w:rPr>
            <w:lang w:val="en-US" w:eastAsia="zh-CN"/>
          </w:rPr>
          <w:t xml:space="preserve"> and in Band 51 and 7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CB3986" w:rsidRPr="008E21F4" w14:paraId="401470DB" w14:textId="77777777" w:rsidTr="00D04D5F">
        <w:trPr>
          <w:cantSplit/>
          <w:jc w:val="center"/>
          <w:ins w:id="30237" w:author="Delta" w:date="2021-07-23T11:12:00Z"/>
        </w:trPr>
        <w:tc>
          <w:tcPr>
            <w:tcW w:w="3041" w:type="dxa"/>
            <w:tcBorders>
              <w:top w:val="single" w:sz="4" w:space="0" w:color="auto"/>
              <w:left w:val="single" w:sz="4" w:space="0" w:color="auto"/>
              <w:bottom w:val="single" w:sz="4" w:space="0" w:color="auto"/>
              <w:right w:val="single" w:sz="4" w:space="0" w:color="auto"/>
            </w:tcBorders>
          </w:tcPr>
          <w:p w14:paraId="0154FBC0" w14:textId="77777777" w:rsidR="00CB3986" w:rsidRPr="008E21F4" w:rsidRDefault="00CB3986" w:rsidP="00D04D5F">
            <w:pPr>
              <w:pStyle w:val="TAH"/>
              <w:rPr>
                <w:ins w:id="30238" w:author="Delta" w:date="2021-07-23T11:12:00Z"/>
                <w:rFonts w:cs="Arial"/>
              </w:rPr>
            </w:pPr>
            <w:ins w:id="30239" w:author="Delta" w:date="2021-07-23T11:12:00Z">
              <w:r w:rsidRPr="008E21F4">
                <w:rPr>
                  <w:rFonts w:cs="Arial"/>
                </w:rPr>
                <w:t>Filter centre frequency, Ffilter</w:t>
              </w:r>
            </w:ins>
          </w:p>
        </w:tc>
        <w:tc>
          <w:tcPr>
            <w:tcW w:w="2080" w:type="dxa"/>
            <w:tcBorders>
              <w:top w:val="single" w:sz="4" w:space="0" w:color="auto"/>
              <w:left w:val="single" w:sz="4" w:space="0" w:color="auto"/>
              <w:bottom w:val="single" w:sz="4" w:space="0" w:color="auto"/>
              <w:right w:val="single" w:sz="4" w:space="0" w:color="auto"/>
            </w:tcBorders>
          </w:tcPr>
          <w:p w14:paraId="344A9306" w14:textId="77777777" w:rsidR="00CB3986" w:rsidRPr="008E21F4" w:rsidRDefault="00CB3986" w:rsidP="00D04D5F">
            <w:pPr>
              <w:pStyle w:val="TAH"/>
              <w:rPr>
                <w:ins w:id="30240" w:author="Delta" w:date="2021-07-23T11:12:00Z"/>
                <w:rFonts w:cs="Arial"/>
              </w:rPr>
            </w:pPr>
            <w:ins w:id="30241" w:author="Delta" w:date="2021-07-23T11:12:00Z">
              <w:r w:rsidRPr="008E21F4">
                <w:rPr>
                  <w:rFonts w:cs="Arial"/>
                </w:rPr>
                <w:t>Maximum Level [dBm]</w:t>
              </w:r>
            </w:ins>
          </w:p>
        </w:tc>
        <w:tc>
          <w:tcPr>
            <w:tcW w:w="1642" w:type="dxa"/>
            <w:tcBorders>
              <w:top w:val="single" w:sz="4" w:space="0" w:color="auto"/>
              <w:left w:val="single" w:sz="4" w:space="0" w:color="auto"/>
              <w:bottom w:val="single" w:sz="4" w:space="0" w:color="auto"/>
              <w:right w:val="single" w:sz="4" w:space="0" w:color="auto"/>
            </w:tcBorders>
          </w:tcPr>
          <w:p w14:paraId="2BF70F58" w14:textId="77777777" w:rsidR="00CB3986" w:rsidRPr="008E21F4" w:rsidRDefault="00CB3986" w:rsidP="00D04D5F">
            <w:pPr>
              <w:pStyle w:val="TAH"/>
              <w:rPr>
                <w:ins w:id="30242" w:author="Delta" w:date="2021-07-23T11:12:00Z"/>
                <w:rFonts w:cs="Arial"/>
              </w:rPr>
            </w:pPr>
            <w:ins w:id="30243" w:author="Delta" w:date="2021-07-23T11:12:00Z">
              <w:r w:rsidRPr="008E21F4">
                <w:rPr>
                  <w:rFonts w:cs="Arial"/>
                </w:rPr>
                <w:t>Measurement Bandwidth</w:t>
              </w:r>
            </w:ins>
          </w:p>
        </w:tc>
      </w:tr>
      <w:tr w:rsidR="00CB3986" w:rsidRPr="008E21F4" w14:paraId="2E984207" w14:textId="77777777" w:rsidTr="00D04D5F">
        <w:trPr>
          <w:cantSplit/>
          <w:jc w:val="center"/>
          <w:ins w:id="30244" w:author="Delta" w:date="2021-07-23T11:12:00Z"/>
        </w:trPr>
        <w:tc>
          <w:tcPr>
            <w:tcW w:w="3041" w:type="dxa"/>
            <w:tcBorders>
              <w:top w:val="single" w:sz="4" w:space="0" w:color="auto"/>
              <w:left w:val="single" w:sz="4" w:space="0" w:color="auto"/>
              <w:bottom w:val="single" w:sz="4" w:space="0" w:color="auto"/>
              <w:right w:val="single" w:sz="4" w:space="0" w:color="auto"/>
            </w:tcBorders>
          </w:tcPr>
          <w:p w14:paraId="6B3A677F" w14:textId="77777777" w:rsidR="00CB3986" w:rsidRPr="008E21F4" w:rsidRDefault="00CB3986" w:rsidP="00D04D5F">
            <w:pPr>
              <w:pStyle w:val="TAC"/>
              <w:rPr>
                <w:ins w:id="30245" w:author="Delta" w:date="2021-07-23T11:12:00Z"/>
                <w:rFonts w:cs="Arial"/>
              </w:rPr>
            </w:pPr>
            <w:ins w:id="30246" w:author="Delta" w:date="2021-07-23T11:12:00Z">
              <w:r w:rsidRPr="008E21F4">
                <w:rPr>
                  <w:rFonts w:cs="Arial"/>
                </w:rPr>
                <w:t>F</w:t>
              </w:r>
              <w:r w:rsidRPr="008E21F4">
                <w:rPr>
                  <w:rFonts w:cs="Arial"/>
                  <w:vertAlign w:val="subscript"/>
                </w:rPr>
                <w:t xml:space="preserve">filter </w:t>
              </w:r>
              <w:r w:rsidRPr="008E21F4">
                <w:rPr>
                  <w:rFonts w:cs="Arial"/>
                </w:rPr>
                <w:t>= 1413.5 MHz</w:t>
              </w:r>
            </w:ins>
          </w:p>
        </w:tc>
        <w:tc>
          <w:tcPr>
            <w:tcW w:w="2080" w:type="dxa"/>
            <w:tcBorders>
              <w:top w:val="single" w:sz="4" w:space="0" w:color="auto"/>
              <w:left w:val="single" w:sz="4" w:space="0" w:color="auto"/>
              <w:bottom w:val="single" w:sz="4" w:space="0" w:color="auto"/>
              <w:right w:val="single" w:sz="4" w:space="0" w:color="auto"/>
            </w:tcBorders>
          </w:tcPr>
          <w:p w14:paraId="3AA164E1" w14:textId="77777777" w:rsidR="00CB3986" w:rsidRPr="008E21F4" w:rsidRDefault="00CB3986" w:rsidP="00D04D5F">
            <w:pPr>
              <w:pStyle w:val="TAC"/>
              <w:rPr>
                <w:ins w:id="30247" w:author="Delta" w:date="2021-07-23T11:12:00Z"/>
                <w:rFonts w:cs="Arial"/>
              </w:rPr>
            </w:pPr>
            <w:ins w:id="30248" w:author="Delta" w:date="2021-07-23T11:12:00Z">
              <w:r w:rsidRPr="008E21F4">
                <w:rPr>
                  <w:rFonts w:cs="Arial"/>
                </w:rPr>
                <w:t>-42</w:t>
              </w:r>
            </w:ins>
          </w:p>
        </w:tc>
        <w:tc>
          <w:tcPr>
            <w:tcW w:w="1642" w:type="dxa"/>
            <w:tcBorders>
              <w:top w:val="single" w:sz="4" w:space="0" w:color="auto"/>
              <w:left w:val="single" w:sz="4" w:space="0" w:color="auto"/>
              <w:bottom w:val="single" w:sz="4" w:space="0" w:color="auto"/>
              <w:right w:val="single" w:sz="4" w:space="0" w:color="auto"/>
            </w:tcBorders>
          </w:tcPr>
          <w:p w14:paraId="5CA7DB63" w14:textId="77777777" w:rsidR="00CB3986" w:rsidRPr="008E21F4" w:rsidRDefault="00CB3986" w:rsidP="00D04D5F">
            <w:pPr>
              <w:pStyle w:val="TAC"/>
              <w:rPr>
                <w:ins w:id="30249" w:author="Delta" w:date="2021-07-23T11:12:00Z"/>
                <w:rFonts w:cs="Arial"/>
              </w:rPr>
            </w:pPr>
            <w:ins w:id="30250" w:author="Delta" w:date="2021-07-23T11:12:00Z">
              <w:r w:rsidRPr="008E21F4">
                <w:rPr>
                  <w:rFonts w:cs="Arial"/>
                </w:rPr>
                <w:t>27 MHz</w:t>
              </w:r>
            </w:ins>
          </w:p>
        </w:tc>
      </w:tr>
    </w:tbl>
    <w:p w14:paraId="2229D0F3" w14:textId="77777777" w:rsidR="00CB3986" w:rsidRPr="008E21F4" w:rsidRDefault="00CB3986" w:rsidP="00CB3986">
      <w:pPr>
        <w:rPr>
          <w:ins w:id="30251" w:author="Delta" w:date="2021-07-23T11:12:00Z"/>
        </w:rPr>
      </w:pPr>
    </w:p>
    <w:p w14:paraId="3941BBEA" w14:textId="77777777" w:rsidR="00CB3986" w:rsidRPr="008E21F4" w:rsidRDefault="00CB3986" w:rsidP="00CB3986">
      <w:pPr>
        <w:rPr>
          <w:ins w:id="30252" w:author="Delta" w:date="2021-07-23T11:12:00Z"/>
        </w:rPr>
      </w:pPr>
      <w:ins w:id="30253" w:author="Delta" w:date="2021-07-23T11:12:00Z">
        <w:r w:rsidRPr="008E21F4">
          <w:rPr>
            <w:lang w:eastAsia="zh-CN"/>
          </w:rPr>
          <w:t>I</w:t>
        </w:r>
        <w:r w:rsidRPr="008E21F4">
          <w:t xml:space="preserve">n certain regions </w:t>
        </w:r>
        <w:r w:rsidRPr="008E21F4">
          <w:rPr>
            <w:lang w:eastAsia="zh-CN"/>
          </w:rPr>
          <w:t>t</w:t>
        </w:r>
        <w:r w:rsidRPr="008E21F4">
          <w:t>he following requirement may apply to E-UTRA BS operating in Band 4</w:t>
        </w:r>
        <w:r w:rsidRPr="008E21F4">
          <w:rPr>
            <w:lang w:eastAsia="zh-CN"/>
          </w:rPr>
          <w:t>5</w:t>
        </w:r>
        <w:r w:rsidRPr="008E21F4">
          <w:t>. Emissions shall not exceed the maximum levels specified in Table 6.6.3.</w:t>
        </w:r>
        <w:r w:rsidRPr="008E21F4">
          <w:rPr>
            <w:lang w:eastAsia="zh-CN"/>
          </w:rPr>
          <w:t>5.</w:t>
        </w:r>
        <w:r w:rsidRPr="008E21F4">
          <w:t>3-</w:t>
        </w:r>
        <w:r w:rsidRPr="008E21F4">
          <w:rPr>
            <w:lang w:eastAsia="zh-CN"/>
          </w:rPr>
          <w:t>10</w:t>
        </w:r>
        <w:r w:rsidRPr="008E21F4">
          <w:t>.</w:t>
        </w:r>
      </w:ins>
    </w:p>
    <w:p w14:paraId="29D2DE58" w14:textId="77777777" w:rsidR="00CB3986" w:rsidRPr="008E21F4" w:rsidRDefault="00CB3986" w:rsidP="00CB3986">
      <w:pPr>
        <w:pStyle w:val="TH"/>
        <w:rPr>
          <w:ins w:id="30254" w:author="Delta" w:date="2021-07-23T11:12:00Z"/>
        </w:rPr>
      </w:pPr>
      <w:ins w:id="30255" w:author="Delta" w:date="2021-07-23T11:12:00Z">
        <w:r w:rsidRPr="008E21F4">
          <w:t>Table 6.6.3.</w:t>
        </w:r>
        <w:r w:rsidRPr="008E21F4">
          <w:rPr>
            <w:lang w:eastAsia="zh-CN"/>
          </w:rPr>
          <w:t>5.</w:t>
        </w:r>
        <w:r w:rsidRPr="008E21F4">
          <w:t>3-</w:t>
        </w:r>
        <w:r w:rsidRPr="008E21F4">
          <w:rPr>
            <w:lang w:eastAsia="zh-CN"/>
          </w:rPr>
          <w:t>10</w:t>
        </w:r>
        <w:r w:rsidRPr="008E21F4">
          <w:t>: Emissions limits for protection of adjacent band servic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CB3986" w:rsidRPr="008E21F4" w14:paraId="1000AD4A" w14:textId="77777777" w:rsidTr="00D04D5F">
        <w:trPr>
          <w:cantSplit/>
          <w:jc w:val="center"/>
          <w:ins w:id="30256" w:author="Delta" w:date="2021-07-23T11:12:00Z"/>
        </w:trPr>
        <w:tc>
          <w:tcPr>
            <w:tcW w:w="1247" w:type="dxa"/>
          </w:tcPr>
          <w:p w14:paraId="19A8A3BF" w14:textId="77777777" w:rsidR="00CB3986" w:rsidRPr="008E21F4" w:rsidRDefault="00CB3986" w:rsidP="00D04D5F">
            <w:pPr>
              <w:keepNext/>
              <w:keepLines/>
              <w:jc w:val="center"/>
              <w:rPr>
                <w:ins w:id="30257" w:author="Delta" w:date="2021-07-23T11:12:00Z"/>
                <w:rFonts w:ascii="Arial" w:hAnsi="Arial" w:cs="Arial"/>
                <w:b/>
                <w:bCs/>
                <w:sz w:val="18"/>
                <w:szCs w:val="18"/>
              </w:rPr>
            </w:pPr>
            <w:ins w:id="30258" w:author="Delta" w:date="2021-07-23T11:12:00Z">
              <w:r w:rsidRPr="008E21F4">
                <w:rPr>
                  <w:rFonts w:ascii="Arial" w:hAnsi="Arial" w:cs="Arial"/>
                  <w:b/>
                  <w:bCs/>
                  <w:sz w:val="18"/>
                  <w:szCs w:val="18"/>
                </w:rPr>
                <w:t>Operating Band</w:t>
              </w:r>
            </w:ins>
          </w:p>
        </w:tc>
        <w:tc>
          <w:tcPr>
            <w:tcW w:w="3041" w:type="dxa"/>
          </w:tcPr>
          <w:p w14:paraId="759E9EB1" w14:textId="77777777" w:rsidR="00CB3986" w:rsidRPr="008E21F4" w:rsidRDefault="00CB3986" w:rsidP="00D04D5F">
            <w:pPr>
              <w:keepNext/>
              <w:keepLines/>
              <w:jc w:val="center"/>
              <w:rPr>
                <w:ins w:id="30259" w:author="Delta" w:date="2021-07-23T11:12:00Z"/>
                <w:rFonts w:ascii="Arial" w:hAnsi="Arial" w:cs="Arial"/>
                <w:b/>
                <w:bCs/>
                <w:sz w:val="18"/>
                <w:szCs w:val="18"/>
                <w:lang w:eastAsia="zh-CN"/>
              </w:rPr>
            </w:pPr>
            <w:ins w:id="30260" w:author="Delta" w:date="2021-07-23T11:12:00Z">
              <w:r w:rsidRPr="008E21F4">
                <w:rPr>
                  <w:rFonts w:ascii="Arial" w:hAnsi="Arial" w:cs="Arial"/>
                  <w:b/>
                  <w:bCs/>
                  <w:sz w:val="18"/>
                  <w:szCs w:val="18"/>
                </w:rPr>
                <w:t xml:space="preserve">Filter </w:t>
              </w:r>
              <w:r w:rsidRPr="008E21F4">
                <w:rPr>
                  <w:rFonts w:ascii="Arial" w:hAnsi="Arial" w:cs="v5.0.0"/>
                  <w:b/>
                  <w:bCs/>
                  <w:sz w:val="18"/>
                  <w:szCs w:val="18"/>
                </w:rPr>
                <w:t xml:space="preserve">centre frequency, </w:t>
              </w:r>
              <w:r w:rsidRPr="008E21F4">
                <w:rPr>
                  <w:rFonts w:ascii="Arial" w:hAnsi="Arial" w:cs="Arial"/>
                  <w:b/>
                  <w:bCs/>
                  <w:sz w:val="18"/>
                  <w:szCs w:val="18"/>
                </w:rPr>
                <w:t>F</w:t>
              </w:r>
              <w:r w:rsidRPr="008E21F4">
                <w:rPr>
                  <w:rFonts w:ascii="Arial" w:hAnsi="Arial" w:cs="Arial"/>
                  <w:b/>
                  <w:bCs/>
                  <w:sz w:val="18"/>
                  <w:szCs w:val="18"/>
                  <w:vertAlign w:val="subscript"/>
                </w:rPr>
                <w:t>filter</w:t>
              </w:r>
              <w:r w:rsidRPr="008E21F4">
                <w:rPr>
                  <w:rFonts w:ascii="Arial" w:hAnsi="Arial" w:cs="Arial"/>
                  <w:b/>
                  <w:bCs/>
                  <w:sz w:val="18"/>
                  <w:szCs w:val="18"/>
                  <w:vertAlign w:val="subscript"/>
                  <w:lang w:eastAsia="zh-CN"/>
                </w:rPr>
                <w:t xml:space="preserve"> </w:t>
              </w:r>
            </w:ins>
          </w:p>
        </w:tc>
        <w:tc>
          <w:tcPr>
            <w:tcW w:w="2080" w:type="dxa"/>
          </w:tcPr>
          <w:p w14:paraId="613AD101" w14:textId="77777777" w:rsidR="00CB3986" w:rsidRPr="008E21F4" w:rsidRDefault="00CB3986" w:rsidP="00D04D5F">
            <w:pPr>
              <w:keepNext/>
              <w:keepLines/>
              <w:jc w:val="center"/>
              <w:rPr>
                <w:ins w:id="30261" w:author="Delta" w:date="2021-07-23T11:12:00Z"/>
                <w:rFonts w:ascii="Arial" w:hAnsi="Arial" w:cs="Arial"/>
                <w:b/>
                <w:bCs/>
                <w:sz w:val="18"/>
                <w:szCs w:val="18"/>
                <w:lang w:eastAsia="zh-CN"/>
              </w:rPr>
            </w:pPr>
            <w:ins w:id="30262" w:author="Delta" w:date="2021-07-23T11:12:00Z">
              <w:r w:rsidRPr="008E21F4">
                <w:rPr>
                  <w:rFonts w:ascii="Arial" w:hAnsi="Arial" w:cs="Arial"/>
                  <w:b/>
                  <w:bCs/>
                  <w:sz w:val="18"/>
                  <w:szCs w:val="18"/>
                </w:rPr>
                <w:t>Maximum Level</w:t>
              </w:r>
              <w:r w:rsidRPr="008E21F4">
                <w:rPr>
                  <w:rFonts w:ascii="Arial" w:hAnsi="Arial" w:cs="Arial"/>
                  <w:b/>
                  <w:bCs/>
                  <w:sz w:val="18"/>
                  <w:szCs w:val="18"/>
                  <w:lang w:eastAsia="zh-CN"/>
                </w:rPr>
                <w:t xml:space="preserve"> </w:t>
              </w:r>
              <w:r w:rsidRPr="008E21F4">
                <w:rPr>
                  <w:rFonts w:ascii="Arial" w:hAnsi="Arial" w:cs="Arial"/>
                  <w:b/>
                  <w:bCs/>
                  <w:sz w:val="18"/>
                  <w:szCs w:val="18"/>
                </w:rPr>
                <w:t>[dBm]</w:t>
              </w:r>
            </w:ins>
          </w:p>
        </w:tc>
        <w:tc>
          <w:tcPr>
            <w:tcW w:w="1642" w:type="dxa"/>
          </w:tcPr>
          <w:p w14:paraId="2870F200" w14:textId="77777777" w:rsidR="00CB3986" w:rsidRPr="008E21F4" w:rsidRDefault="00CB3986" w:rsidP="00D04D5F">
            <w:pPr>
              <w:keepNext/>
              <w:keepLines/>
              <w:jc w:val="center"/>
              <w:rPr>
                <w:ins w:id="30263" w:author="Delta" w:date="2021-07-23T11:12:00Z"/>
                <w:rFonts w:ascii="Arial" w:hAnsi="Arial" w:cs="Arial"/>
                <w:b/>
                <w:bCs/>
                <w:sz w:val="18"/>
                <w:szCs w:val="18"/>
              </w:rPr>
            </w:pPr>
            <w:ins w:id="30264" w:author="Delta" w:date="2021-07-23T11:12:00Z">
              <w:r w:rsidRPr="008E21F4">
                <w:rPr>
                  <w:rFonts w:ascii="Arial" w:hAnsi="Arial" w:cs="Arial"/>
                  <w:b/>
                  <w:bCs/>
                  <w:sz w:val="18"/>
                  <w:szCs w:val="18"/>
                </w:rPr>
                <w:t>Measurement Bandwidth</w:t>
              </w:r>
            </w:ins>
          </w:p>
        </w:tc>
      </w:tr>
      <w:tr w:rsidR="00CB3986" w:rsidRPr="008E21F4" w14:paraId="50C87C35" w14:textId="77777777" w:rsidTr="00D04D5F">
        <w:trPr>
          <w:cantSplit/>
          <w:jc w:val="center"/>
          <w:ins w:id="30265" w:author="Delta" w:date="2021-07-23T11:12:00Z"/>
        </w:trPr>
        <w:tc>
          <w:tcPr>
            <w:tcW w:w="1247" w:type="dxa"/>
            <w:vMerge w:val="restart"/>
          </w:tcPr>
          <w:p w14:paraId="0504A7B5" w14:textId="77777777" w:rsidR="00CB3986" w:rsidRPr="008E21F4" w:rsidRDefault="00CB3986" w:rsidP="00D04D5F">
            <w:pPr>
              <w:keepNext/>
              <w:keepLines/>
              <w:jc w:val="center"/>
              <w:rPr>
                <w:ins w:id="30266" w:author="Delta" w:date="2021-07-23T11:12:00Z"/>
                <w:rFonts w:ascii="Arial" w:hAnsi="Arial" w:cs="Arial"/>
                <w:sz w:val="18"/>
                <w:szCs w:val="18"/>
                <w:lang w:eastAsia="zh-CN"/>
              </w:rPr>
            </w:pPr>
            <w:ins w:id="30267" w:author="Delta" w:date="2021-07-23T11:12:00Z">
              <w:r w:rsidRPr="008E21F4">
                <w:rPr>
                  <w:rFonts w:ascii="Arial" w:hAnsi="Arial" w:cs="Arial"/>
                  <w:sz w:val="18"/>
                  <w:szCs w:val="18"/>
                  <w:lang w:eastAsia="zh-CN"/>
                </w:rPr>
                <w:t>45</w:t>
              </w:r>
            </w:ins>
          </w:p>
        </w:tc>
        <w:tc>
          <w:tcPr>
            <w:tcW w:w="3041" w:type="dxa"/>
          </w:tcPr>
          <w:p w14:paraId="1EA28A98" w14:textId="77777777" w:rsidR="00CB3986" w:rsidRPr="008E21F4" w:rsidRDefault="00CB3986" w:rsidP="00D04D5F">
            <w:pPr>
              <w:keepNext/>
              <w:keepLines/>
              <w:jc w:val="center"/>
              <w:rPr>
                <w:ins w:id="30268" w:author="Delta" w:date="2021-07-23T11:12:00Z"/>
                <w:rFonts w:ascii="Arial" w:hAnsi="Arial" w:cs="Arial"/>
                <w:sz w:val="18"/>
                <w:szCs w:val="18"/>
                <w:lang w:eastAsia="zh-CN"/>
              </w:rPr>
            </w:pPr>
            <w:ins w:id="30269" w:author="Delta" w:date="2021-07-23T11:12:00Z">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67.5</w:t>
              </w:r>
            </w:ins>
          </w:p>
        </w:tc>
        <w:tc>
          <w:tcPr>
            <w:tcW w:w="2080" w:type="dxa"/>
          </w:tcPr>
          <w:p w14:paraId="5CABB9C4" w14:textId="77777777" w:rsidR="00CB3986" w:rsidRPr="008E21F4" w:rsidRDefault="00CB3986" w:rsidP="00D04D5F">
            <w:pPr>
              <w:keepNext/>
              <w:keepLines/>
              <w:jc w:val="center"/>
              <w:rPr>
                <w:ins w:id="30270" w:author="Delta" w:date="2021-07-23T11:12:00Z"/>
                <w:rFonts w:ascii="Arial" w:hAnsi="Arial" w:cs="Arial"/>
                <w:sz w:val="18"/>
                <w:szCs w:val="18"/>
                <w:lang w:eastAsia="zh-CN"/>
              </w:rPr>
            </w:pPr>
            <w:ins w:id="30271" w:author="Delta" w:date="2021-07-23T11:12:00Z">
              <w:r w:rsidRPr="008E21F4">
                <w:rPr>
                  <w:rFonts w:ascii="Arial" w:hAnsi="Arial" w:cs="Arial"/>
                  <w:sz w:val="18"/>
                  <w:szCs w:val="18"/>
                  <w:lang w:eastAsia="zh-CN"/>
                </w:rPr>
                <w:t>-20</w:t>
              </w:r>
            </w:ins>
          </w:p>
        </w:tc>
        <w:tc>
          <w:tcPr>
            <w:tcW w:w="1642" w:type="dxa"/>
          </w:tcPr>
          <w:p w14:paraId="43027828" w14:textId="77777777" w:rsidR="00CB3986" w:rsidRPr="008E21F4" w:rsidRDefault="00CB3986" w:rsidP="00D04D5F">
            <w:pPr>
              <w:keepNext/>
              <w:keepLines/>
              <w:jc w:val="center"/>
              <w:rPr>
                <w:ins w:id="30272" w:author="Delta" w:date="2021-07-23T11:12:00Z"/>
                <w:rFonts w:ascii="Arial" w:hAnsi="Arial" w:cs="Arial"/>
                <w:sz w:val="18"/>
                <w:szCs w:val="18"/>
                <w:lang w:eastAsia="zh-CN"/>
              </w:rPr>
            </w:pPr>
            <w:ins w:id="30273" w:author="Delta" w:date="2021-07-23T11:12:00Z">
              <w:r w:rsidRPr="008E21F4">
                <w:rPr>
                  <w:rFonts w:ascii="Arial" w:hAnsi="Arial" w:cs="Arial"/>
                  <w:sz w:val="18"/>
                  <w:szCs w:val="18"/>
                  <w:lang w:eastAsia="zh-CN"/>
                </w:rPr>
                <w:t>1 MHz</w:t>
              </w:r>
            </w:ins>
          </w:p>
        </w:tc>
      </w:tr>
      <w:tr w:rsidR="00CB3986" w:rsidRPr="008E21F4" w14:paraId="0826CBEB" w14:textId="77777777" w:rsidTr="00D04D5F">
        <w:trPr>
          <w:cantSplit/>
          <w:jc w:val="center"/>
          <w:ins w:id="30274" w:author="Delta" w:date="2021-07-23T11:12:00Z"/>
        </w:trPr>
        <w:tc>
          <w:tcPr>
            <w:tcW w:w="1247" w:type="dxa"/>
            <w:vMerge/>
          </w:tcPr>
          <w:p w14:paraId="3651E9C0" w14:textId="77777777" w:rsidR="00CB3986" w:rsidRPr="008E21F4" w:rsidRDefault="00CB3986" w:rsidP="00D04D5F">
            <w:pPr>
              <w:keepNext/>
              <w:keepLines/>
              <w:jc w:val="center"/>
              <w:rPr>
                <w:ins w:id="30275" w:author="Delta" w:date="2021-07-23T11:12:00Z"/>
                <w:rFonts w:ascii="Arial" w:hAnsi="Arial" w:cs="Arial"/>
                <w:sz w:val="18"/>
                <w:szCs w:val="18"/>
              </w:rPr>
            </w:pPr>
          </w:p>
        </w:tc>
        <w:tc>
          <w:tcPr>
            <w:tcW w:w="3041" w:type="dxa"/>
          </w:tcPr>
          <w:p w14:paraId="7F81452F" w14:textId="77777777" w:rsidR="00CB3986" w:rsidRPr="008E21F4" w:rsidRDefault="00CB3986" w:rsidP="00D04D5F">
            <w:pPr>
              <w:keepNext/>
              <w:keepLines/>
              <w:jc w:val="center"/>
              <w:rPr>
                <w:ins w:id="30276" w:author="Delta" w:date="2021-07-23T11:12:00Z"/>
                <w:rFonts w:ascii="Arial" w:hAnsi="Arial" w:cs="Arial"/>
                <w:sz w:val="18"/>
                <w:szCs w:val="18"/>
                <w:lang w:eastAsia="zh-CN"/>
              </w:rPr>
            </w:pPr>
            <w:ins w:id="30277" w:author="Delta" w:date="2021-07-23T11:12:00Z">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68.5</w:t>
              </w:r>
            </w:ins>
          </w:p>
        </w:tc>
        <w:tc>
          <w:tcPr>
            <w:tcW w:w="2080" w:type="dxa"/>
          </w:tcPr>
          <w:p w14:paraId="1D48257F" w14:textId="77777777" w:rsidR="00CB3986" w:rsidRPr="008E21F4" w:rsidRDefault="00CB3986" w:rsidP="00D04D5F">
            <w:pPr>
              <w:keepNext/>
              <w:keepLines/>
              <w:jc w:val="center"/>
              <w:rPr>
                <w:ins w:id="30278" w:author="Delta" w:date="2021-07-23T11:12:00Z"/>
                <w:rFonts w:ascii="Arial" w:hAnsi="Arial" w:cs="Arial"/>
                <w:sz w:val="18"/>
                <w:szCs w:val="18"/>
                <w:lang w:eastAsia="zh-CN"/>
              </w:rPr>
            </w:pPr>
            <w:ins w:id="30279" w:author="Delta" w:date="2021-07-23T11:12:00Z">
              <w:r w:rsidRPr="008E21F4">
                <w:rPr>
                  <w:rFonts w:ascii="Arial" w:hAnsi="Arial" w:cs="Arial"/>
                  <w:sz w:val="18"/>
                  <w:szCs w:val="18"/>
                  <w:lang w:eastAsia="zh-CN"/>
                </w:rPr>
                <w:t>-23</w:t>
              </w:r>
            </w:ins>
          </w:p>
        </w:tc>
        <w:tc>
          <w:tcPr>
            <w:tcW w:w="1642" w:type="dxa"/>
          </w:tcPr>
          <w:p w14:paraId="73D331B4" w14:textId="77777777" w:rsidR="00CB3986" w:rsidRPr="008E21F4" w:rsidRDefault="00CB3986" w:rsidP="00D04D5F">
            <w:pPr>
              <w:keepNext/>
              <w:keepLines/>
              <w:jc w:val="center"/>
              <w:rPr>
                <w:ins w:id="30280" w:author="Delta" w:date="2021-07-23T11:12:00Z"/>
                <w:rFonts w:ascii="Arial" w:hAnsi="Arial" w:cs="Arial"/>
                <w:sz w:val="18"/>
                <w:szCs w:val="18"/>
                <w:lang w:eastAsia="zh-CN"/>
              </w:rPr>
            </w:pPr>
            <w:ins w:id="30281" w:author="Delta" w:date="2021-07-23T11:12:00Z">
              <w:r w:rsidRPr="008E21F4">
                <w:rPr>
                  <w:rFonts w:ascii="Arial" w:hAnsi="Arial" w:cs="Arial"/>
                  <w:sz w:val="18"/>
                  <w:szCs w:val="18"/>
                  <w:lang w:eastAsia="zh-CN"/>
                </w:rPr>
                <w:t>1 MHz</w:t>
              </w:r>
            </w:ins>
          </w:p>
        </w:tc>
      </w:tr>
      <w:tr w:rsidR="00CB3986" w:rsidRPr="008E21F4" w14:paraId="1807ACD2" w14:textId="77777777" w:rsidTr="00D04D5F">
        <w:trPr>
          <w:cantSplit/>
          <w:jc w:val="center"/>
          <w:ins w:id="30282" w:author="Delta" w:date="2021-07-23T11:12:00Z"/>
        </w:trPr>
        <w:tc>
          <w:tcPr>
            <w:tcW w:w="1247" w:type="dxa"/>
            <w:vMerge/>
          </w:tcPr>
          <w:p w14:paraId="53699DDC" w14:textId="77777777" w:rsidR="00CB3986" w:rsidRPr="008E21F4" w:rsidRDefault="00CB3986" w:rsidP="00D04D5F">
            <w:pPr>
              <w:keepNext/>
              <w:keepLines/>
              <w:jc w:val="center"/>
              <w:rPr>
                <w:ins w:id="30283" w:author="Delta" w:date="2021-07-23T11:12:00Z"/>
                <w:rFonts w:ascii="Arial" w:hAnsi="Arial" w:cs="Arial"/>
                <w:sz w:val="18"/>
                <w:szCs w:val="18"/>
              </w:rPr>
            </w:pPr>
          </w:p>
        </w:tc>
        <w:tc>
          <w:tcPr>
            <w:tcW w:w="3041" w:type="dxa"/>
          </w:tcPr>
          <w:p w14:paraId="15D9D033" w14:textId="77777777" w:rsidR="00CB3986" w:rsidRPr="008E21F4" w:rsidRDefault="00CB3986" w:rsidP="00D04D5F">
            <w:pPr>
              <w:keepNext/>
              <w:keepLines/>
              <w:jc w:val="center"/>
              <w:rPr>
                <w:ins w:id="30284" w:author="Delta" w:date="2021-07-23T11:12:00Z"/>
                <w:rFonts w:ascii="Arial" w:hAnsi="Arial" w:cs="Arial"/>
                <w:sz w:val="18"/>
                <w:szCs w:val="18"/>
                <w:lang w:eastAsia="zh-CN"/>
              </w:rPr>
            </w:pPr>
            <w:ins w:id="30285" w:author="Delta" w:date="2021-07-23T11:12:00Z">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69.5</w:t>
              </w:r>
            </w:ins>
          </w:p>
        </w:tc>
        <w:tc>
          <w:tcPr>
            <w:tcW w:w="2080" w:type="dxa"/>
          </w:tcPr>
          <w:p w14:paraId="6014EEBF" w14:textId="77777777" w:rsidR="00CB3986" w:rsidRPr="008E21F4" w:rsidRDefault="00CB3986" w:rsidP="00D04D5F">
            <w:pPr>
              <w:keepNext/>
              <w:keepLines/>
              <w:jc w:val="center"/>
              <w:rPr>
                <w:ins w:id="30286" w:author="Delta" w:date="2021-07-23T11:12:00Z"/>
                <w:rFonts w:ascii="Arial" w:hAnsi="Arial" w:cs="Arial"/>
                <w:sz w:val="18"/>
                <w:szCs w:val="18"/>
                <w:lang w:eastAsia="zh-CN"/>
              </w:rPr>
            </w:pPr>
            <w:ins w:id="30287" w:author="Delta" w:date="2021-07-23T11:12:00Z">
              <w:r w:rsidRPr="008E21F4">
                <w:rPr>
                  <w:rFonts w:ascii="Arial" w:hAnsi="Arial" w:cs="Arial"/>
                  <w:sz w:val="18"/>
                  <w:szCs w:val="18"/>
                  <w:lang w:eastAsia="zh-CN"/>
                </w:rPr>
                <w:t>-26</w:t>
              </w:r>
            </w:ins>
          </w:p>
        </w:tc>
        <w:tc>
          <w:tcPr>
            <w:tcW w:w="1642" w:type="dxa"/>
          </w:tcPr>
          <w:p w14:paraId="1E17F466" w14:textId="77777777" w:rsidR="00CB3986" w:rsidRPr="008E21F4" w:rsidRDefault="00CB3986" w:rsidP="00D04D5F">
            <w:pPr>
              <w:keepNext/>
              <w:keepLines/>
              <w:jc w:val="center"/>
              <w:rPr>
                <w:ins w:id="30288" w:author="Delta" w:date="2021-07-23T11:12:00Z"/>
                <w:rFonts w:ascii="Arial" w:hAnsi="Arial" w:cs="Arial"/>
                <w:sz w:val="18"/>
                <w:szCs w:val="18"/>
                <w:lang w:eastAsia="zh-CN"/>
              </w:rPr>
            </w:pPr>
            <w:ins w:id="30289" w:author="Delta" w:date="2021-07-23T11:12:00Z">
              <w:r w:rsidRPr="008E21F4">
                <w:rPr>
                  <w:rFonts w:ascii="Arial" w:hAnsi="Arial" w:cs="Arial"/>
                  <w:sz w:val="18"/>
                  <w:szCs w:val="18"/>
                  <w:lang w:eastAsia="zh-CN"/>
                </w:rPr>
                <w:t>1 MHz</w:t>
              </w:r>
            </w:ins>
          </w:p>
        </w:tc>
      </w:tr>
      <w:tr w:rsidR="00CB3986" w:rsidRPr="008E21F4" w14:paraId="2A88B976" w14:textId="77777777" w:rsidTr="00D04D5F">
        <w:trPr>
          <w:cantSplit/>
          <w:jc w:val="center"/>
          <w:ins w:id="30290" w:author="Delta" w:date="2021-07-23T11:12:00Z"/>
        </w:trPr>
        <w:tc>
          <w:tcPr>
            <w:tcW w:w="1247" w:type="dxa"/>
            <w:vMerge/>
          </w:tcPr>
          <w:p w14:paraId="797DBDDE" w14:textId="77777777" w:rsidR="00CB3986" w:rsidRPr="008E21F4" w:rsidRDefault="00CB3986" w:rsidP="00D04D5F">
            <w:pPr>
              <w:keepNext/>
              <w:keepLines/>
              <w:jc w:val="center"/>
              <w:rPr>
                <w:ins w:id="30291" w:author="Delta" w:date="2021-07-23T11:12:00Z"/>
                <w:rFonts w:ascii="Arial" w:hAnsi="Arial" w:cs="Arial"/>
                <w:sz w:val="18"/>
                <w:szCs w:val="18"/>
              </w:rPr>
            </w:pPr>
          </w:p>
        </w:tc>
        <w:tc>
          <w:tcPr>
            <w:tcW w:w="3041" w:type="dxa"/>
          </w:tcPr>
          <w:p w14:paraId="67E9D5B9" w14:textId="77777777" w:rsidR="00CB3986" w:rsidRPr="008E21F4" w:rsidRDefault="00CB3986" w:rsidP="00D04D5F">
            <w:pPr>
              <w:keepNext/>
              <w:keepLines/>
              <w:jc w:val="center"/>
              <w:rPr>
                <w:ins w:id="30292" w:author="Delta" w:date="2021-07-23T11:12:00Z"/>
                <w:rFonts w:ascii="Arial" w:hAnsi="Arial" w:cs="Arial"/>
                <w:sz w:val="18"/>
                <w:szCs w:val="18"/>
                <w:lang w:eastAsia="zh-CN"/>
              </w:rPr>
            </w:pPr>
            <w:ins w:id="30293" w:author="Delta" w:date="2021-07-23T11:12:00Z">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70.5</w:t>
              </w:r>
            </w:ins>
          </w:p>
        </w:tc>
        <w:tc>
          <w:tcPr>
            <w:tcW w:w="2080" w:type="dxa"/>
          </w:tcPr>
          <w:p w14:paraId="10B8FF97" w14:textId="77777777" w:rsidR="00CB3986" w:rsidRPr="008E21F4" w:rsidRDefault="00CB3986" w:rsidP="00D04D5F">
            <w:pPr>
              <w:keepNext/>
              <w:keepLines/>
              <w:jc w:val="center"/>
              <w:rPr>
                <w:ins w:id="30294" w:author="Delta" w:date="2021-07-23T11:12:00Z"/>
                <w:rFonts w:ascii="Arial" w:hAnsi="Arial" w:cs="Arial"/>
                <w:sz w:val="18"/>
                <w:szCs w:val="18"/>
                <w:lang w:eastAsia="zh-CN"/>
              </w:rPr>
            </w:pPr>
            <w:ins w:id="30295" w:author="Delta" w:date="2021-07-23T11:12:00Z">
              <w:r w:rsidRPr="008E21F4">
                <w:rPr>
                  <w:rFonts w:ascii="Arial" w:hAnsi="Arial" w:cs="Arial"/>
                  <w:sz w:val="18"/>
                  <w:szCs w:val="18"/>
                  <w:lang w:eastAsia="zh-CN"/>
                </w:rPr>
                <w:t>-33</w:t>
              </w:r>
            </w:ins>
          </w:p>
        </w:tc>
        <w:tc>
          <w:tcPr>
            <w:tcW w:w="1642" w:type="dxa"/>
          </w:tcPr>
          <w:p w14:paraId="2431EE1E" w14:textId="77777777" w:rsidR="00CB3986" w:rsidRPr="008E21F4" w:rsidRDefault="00CB3986" w:rsidP="00D04D5F">
            <w:pPr>
              <w:keepNext/>
              <w:keepLines/>
              <w:jc w:val="center"/>
              <w:rPr>
                <w:ins w:id="30296" w:author="Delta" w:date="2021-07-23T11:12:00Z"/>
                <w:rFonts w:ascii="Arial" w:hAnsi="Arial" w:cs="Arial"/>
                <w:sz w:val="18"/>
                <w:szCs w:val="18"/>
                <w:lang w:eastAsia="zh-CN"/>
              </w:rPr>
            </w:pPr>
            <w:ins w:id="30297" w:author="Delta" w:date="2021-07-23T11:12:00Z">
              <w:r w:rsidRPr="008E21F4">
                <w:rPr>
                  <w:rFonts w:ascii="Arial" w:hAnsi="Arial" w:cs="Arial"/>
                  <w:sz w:val="18"/>
                  <w:szCs w:val="18"/>
                  <w:lang w:eastAsia="zh-CN"/>
                </w:rPr>
                <w:t>1 MHz</w:t>
              </w:r>
            </w:ins>
          </w:p>
        </w:tc>
      </w:tr>
      <w:tr w:rsidR="00CB3986" w:rsidRPr="008E21F4" w14:paraId="65D9EC8C" w14:textId="77777777" w:rsidTr="00D04D5F">
        <w:trPr>
          <w:cantSplit/>
          <w:jc w:val="center"/>
          <w:ins w:id="30298" w:author="Delta" w:date="2021-07-23T11:12:00Z"/>
        </w:trPr>
        <w:tc>
          <w:tcPr>
            <w:tcW w:w="1247" w:type="dxa"/>
            <w:vMerge/>
          </w:tcPr>
          <w:p w14:paraId="5A3F9F0F" w14:textId="77777777" w:rsidR="00CB3986" w:rsidRPr="008E21F4" w:rsidRDefault="00CB3986" w:rsidP="00D04D5F">
            <w:pPr>
              <w:keepNext/>
              <w:keepLines/>
              <w:jc w:val="center"/>
              <w:rPr>
                <w:ins w:id="30299" w:author="Delta" w:date="2021-07-23T11:12:00Z"/>
                <w:rFonts w:ascii="Arial" w:hAnsi="Arial" w:cs="Arial"/>
                <w:sz w:val="18"/>
                <w:szCs w:val="18"/>
              </w:rPr>
            </w:pPr>
          </w:p>
        </w:tc>
        <w:tc>
          <w:tcPr>
            <w:tcW w:w="3041" w:type="dxa"/>
          </w:tcPr>
          <w:p w14:paraId="55C5EF52" w14:textId="77777777" w:rsidR="00CB3986" w:rsidRPr="008E21F4" w:rsidRDefault="00CB3986" w:rsidP="00D04D5F">
            <w:pPr>
              <w:keepNext/>
              <w:keepLines/>
              <w:jc w:val="center"/>
              <w:rPr>
                <w:ins w:id="30300" w:author="Delta" w:date="2021-07-23T11:12:00Z"/>
                <w:rFonts w:ascii="Arial" w:hAnsi="Arial" w:cs="Arial"/>
                <w:sz w:val="18"/>
                <w:szCs w:val="18"/>
                <w:lang w:eastAsia="zh-CN"/>
              </w:rPr>
            </w:pPr>
            <w:ins w:id="30301" w:author="Delta" w:date="2021-07-23T11:12:00Z">
              <w:r w:rsidRPr="008E21F4">
                <w:rPr>
                  <w:rFonts w:ascii="Arial" w:hAnsi="Arial" w:cs="Arial"/>
                  <w:sz w:val="18"/>
                  <w:szCs w:val="18"/>
                </w:rPr>
                <w:t>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71.5</w:t>
              </w:r>
            </w:ins>
          </w:p>
        </w:tc>
        <w:tc>
          <w:tcPr>
            <w:tcW w:w="2080" w:type="dxa"/>
          </w:tcPr>
          <w:p w14:paraId="257AF3B5" w14:textId="77777777" w:rsidR="00CB3986" w:rsidRPr="008E21F4" w:rsidRDefault="00CB3986" w:rsidP="00D04D5F">
            <w:pPr>
              <w:keepNext/>
              <w:keepLines/>
              <w:jc w:val="center"/>
              <w:rPr>
                <w:ins w:id="30302" w:author="Delta" w:date="2021-07-23T11:12:00Z"/>
                <w:rFonts w:ascii="Arial" w:hAnsi="Arial" w:cs="Arial"/>
                <w:sz w:val="18"/>
                <w:szCs w:val="18"/>
                <w:lang w:eastAsia="zh-CN"/>
              </w:rPr>
            </w:pPr>
            <w:ins w:id="30303" w:author="Delta" w:date="2021-07-23T11:12:00Z">
              <w:r w:rsidRPr="008E21F4">
                <w:rPr>
                  <w:rFonts w:ascii="Arial" w:hAnsi="Arial" w:cs="Arial"/>
                  <w:sz w:val="18"/>
                  <w:szCs w:val="18"/>
                  <w:lang w:eastAsia="zh-CN"/>
                </w:rPr>
                <w:t>-40</w:t>
              </w:r>
            </w:ins>
          </w:p>
        </w:tc>
        <w:tc>
          <w:tcPr>
            <w:tcW w:w="1642" w:type="dxa"/>
          </w:tcPr>
          <w:p w14:paraId="78E43533" w14:textId="77777777" w:rsidR="00CB3986" w:rsidRPr="008E21F4" w:rsidRDefault="00CB3986" w:rsidP="00D04D5F">
            <w:pPr>
              <w:keepNext/>
              <w:keepLines/>
              <w:jc w:val="center"/>
              <w:rPr>
                <w:ins w:id="30304" w:author="Delta" w:date="2021-07-23T11:12:00Z"/>
                <w:rFonts w:ascii="Arial" w:hAnsi="Arial" w:cs="Arial"/>
                <w:sz w:val="18"/>
                <w:szCs w:val="18"/>
                <w:lang w:eastAsia="zh-CN"/>
              </w:rPr>
            </w:pPr>
            <w:ins w:id="30305" w:author="Delta" w:date="2021-07-23T11:12:00Z">
              <w:r w:rsidRPr="008E21F4">
                <w:rPr>
                  <w:rFonts w:ascii="Arial" w:hAnsi="Arial" w:cs="Arial"/>
                  <w:sz w:val="18"/>
                  <w:szCs w:val="18"/>
                  <w:lang w:eastAsia="zh-CN"/>
                </w:rPr>
                <w:t>1 MHz</w:t>
              </w:r>
            </w:ins>
          </w:p>
        </w:tc>
      </w:tr>
      <w:tr w:rsidR="00CB3986" w:rsidRPr="008E21F4" w14:paraId="73102200" w14:textId="77777777" w:rsidTr="00D04D5F">
        <w:trPr>
          <w:cantSplit/>
          <w:jc w:val="center"/>
          <w:ins w:id="30306" w:author="Delta" w:date="2021-07-23T11:12:00Z"/>
        </w:trPr>
        <w:tc>
          <w:tcPr>
            <w:tcW w:w="1247" w:type="dxa"/>
            <w:vMerge/>
          </w:tcPr>
          <w:p w14:paraId="74549CFC" w14:textId="77777777" w:rsidR="00CB3986" w:rsidRPr="008E21F4" w:rsidRDefault="00CB3986" w:rsidP="00D04D5F">
            <w:pPr>
              <w:keepNext/>
              <w:keepLines/>
              <w:jc w:val="center"/>
              <w:rPr>
                <w:ins w:id="30307" w:author="Delta" w:date="2021-07-23T11:12:00Z"/>
                <w:rFonts w:ascii="Arial" w:hAnsi="Arial" w:cs="Arial"/>
                <w:sz w:val="18"/>
                <w:szCs w:val="18"/>
              </w:rPr>
            </w:pPr>
          </w:p>
        </w:tc>
        <w:tc>
          <w:tcPr>
            <w:tcW w:w="3041" w:type="dxa"/>
            <w:vAlign w:val="center"/>
          </w:tcPr>
          <w:p w14:paraId="6D175F7D" w14:textId="77777777" w:rsidR="00CB3986" w:rsidRPr="008E21F4" w:rsidRDefault="00CB3986" w:rsidP="00D04D5F">
            <w:pPr>
              <w:keepNext/>
              <w:keepLines/>
              <w:jc w:val="center"/>
              <w:rPr>
                <w:ins w:id="30308" w:author="Delta" w:date="2021-07-23T11:12:00Z"/>
                <w:rFonts w:ascii="Arial" w:hAnsi="Arial" w:cs="Arial"/>
                <w:sz w:val="18"/>
                <w:szCs w:val="18"/>
                <w:lang w:eastAsia="zh-CN"/>
              </w:rPr>
            </w:pPr>
            <w:ins w:id="30309" w:author="Delta" w:date="2021-07-23T11:12:00Z">
              <w:r w:rsidRPr="008E21F4">
                <w:rPr>
                  <w:rFonts w:ascii="Arial" w:hAnsi="Arial" w:cs="Arial"/>
                  <w:sz w:val="18"/>
                  <w:szCs w:val="18"/>
                  <w:lang w:eastAsia="zh-CN"/>
                </w:rPr>
                <w:t xml:space="preserve">1472.5 MHz </w:t>
              </w:r>
              <w:r w:rsidRPr="008E21F4">
                <w:rPr>
                  <w:rFonts w:ascii="Arial" w:hAnsi="Arial" w:cs="Arial"/>
                  <w:sz w:val="18"/>
                  <w:szCs w:val="18"/>
                </w:rPr>
                <w:t>≤ F</w:t>
              </w:r>
              <w:r w:rsidRPr="008E21F4">
                <w:rPr>
                  <w:rFonts w:ascii="Arial" w:hAnsi="Arial" w:cs="Arial"/>
                  <w:sz w:val="18"/>
                  <w:szCs w:val="18"/>
                  <w:vertAlign w:val="subscript"/>
                </w:rPr>
                <w:t>filter</w:t>
              </w:r>
              <w:r w:rsidRPr="008E21F4">
                <w:rPr>
                  <w:rFonts w:ascii="Arial" w:hAnsi="Arial" w:cs="Arial"/>
                  <w:sz w:val="18"/>
                  <w:szCs w:val="18"/>
                </w:rPr>
                <w:t xml:space="preserve"> ≤ </w:t>
              </w:r>
              <w:r w:rsidRPr="008E21F4">
                <w:rPr>
                  <w:rFonts w:ascii="Arial" w:hAnsi="Arial" w:cs="Arial"/>
                  <w:sz w:val="18"/>
                  <w:szCs w:val="18"/>
                  <w:lang w:eastAsia="zh-CN"/>
                </w:rPr>
                <w:t>1491.5 MHz</w:t>
              </w:r>
            </w:ins>
          </w:p>
        </w:tc>
        <w:tc>
          <w:tcPr>
            <w:tcW w:w="2080" w:type="dxa"/>
          </w:tcPr>
          <w:p w14:paraId="34B726A3" w14:textId="77777777" w:rsidR="00CB3986" w:rsidRPr="008E21F4" w:rsidRDefault="00CB3986" w:rsidP="00D04D5F">
            <w:pPr>
              <w:keepNext/>
              <w:keepLines/>
              <w:jc w:val="center"/>
              <w:rPr>
                <w:ins w:id="30310" w:author="Delta" w:date="2021-07-23T11:12:00Z"/>
                <w:rFonts w:ascii="Arial" w:hAnsi="Arial" w:cs="Arial"/>
                <w:sz w:val="18"/>
                <w:szCs w:val="18"/>
                <w:lang w:eastAsia="zh-CN"/>
              </w:rPr>
            </w:pPr>
            <w:ins w:id="30311" w:author="Delta" w:date="2021-07-23T11:12:00Z">
              <w:r w:rsidRPr="008E21F4">
                <w:rPr>
                  <w:rFonts w:ascii="Arial" w:hAnsi="Arial" w:cs="Arial"/>
                  <w:sz w:val="18"/>
                  <w:szCs w:val="18"/>
                  <w:lang w:eastAsia="zh-CN"/>
                </w:rPr>
                <w:t>-47</w:t>
              </w:r>
            </w:ins>
          </w:p>
        </w:tc>
        <w:tc>
          <w:tcPr>
            <w:tcW w:w="1642" w:type="dxa"/>
          </w:tcPr>
          <w:p w14:paraId="7152082A" w14:textId="77777777" w:rsidR="00CB3986" w:rsidRPr="008E21F4" w:rsidRDefault="00CB3986" w:rsidP="00D04D5F">
            <w:pPr>
              <w:keepNext/>
              <w:keepLines/>
              <w:jc w:val="center"/>
              <w:rPr>
                <w:ins w:id="30312" w:author="Delta" w:date="2021-07-23T11:12:00Z"/>
                <w:rFonts w:ascii="Arial" w:hAnsi="Arial" w:cs="Arial"/>
                <w:sz w:val="18"/>
                <w:szCs w:val="18"/>
                <w:lang w:eastAsia="zh-CN"/>
              </w:rPr>
            </w:pPr>
            <w:ins w:id="30313" w:author="Delta" w:date="2021-07-23T11:12:00Z">
              <w:r w:rsidRPr="008E21F4">
                <w:rPr>
                  <w:rFonts w:ascii="Arial" w:hAnsi="Arial" w:cs="Arial"/>
                  <w:sz w:val="18"/>
                  <w:szCs w:val="18"/>
                  <w:lang w:eastAsia="zh-CN"/>
                </w:rPr>
                <w:t>1 MHz</w:t>
              </w:r>
            </w:ins>
          </w:p>
        </w:tc>
      </w:tr>
    </w:tbl>
    <w:p w14:paraId="4CF545D2" w14:textId="77777777" w:rsidR="00CB3986" w:rsidRPr="008E21F4" w:rsidRDefault="00CB3986" w:rsidP="00CB3986">
      <w:pPr>
        <w:rPr>
          <w:ins w:id="30314" w:author="Delta" w:date="2021-07-23T11:12:00Z"/>
          <w:lang w:eastAsia="zh-CN"/>
        </w:rPr>
      </w:pPr>
    </w:p>
    <w:p w14:paraId="788471D0" w14:textId="77777777" w:rsidR="00CB3986" w:rsidRPr="008E21F4" w:rsidRDefault="00CB3986" w:rsidP="00CB3986">
      <w:pPr>
        <w:rPr>
          <w:ins w:id="30315" w:author="Delta" w:date="2021-07-23T11:12:00Z"/>
        </w:rPr>
      </w:pPr>
      <w:ins w:id="30316" w:author="Delta" w:date="2021-07-23T11:12:00Z">
        <w:r w:rsidRPr="008E21F4">
          <w:rPr>
            <w:rFonts w:cs="Arial"/>
          </w:rPr>
          <w:t>In addition for Band 4</w:t>
        </w:r>
        <w:r w:rsidRPr="008E21F4">
          <w:rPr>
            <w:rFonts w:cs="Arial"/>
            <w:lang w:eastAsia="zh-CN"/>
          </w:rPr>
          <w:t>6</w:t>
        </w:r>
        <w:r w:rsidRPr="008E21F4">
          <w:rPr>
            <w:rFonts w:cs="Arial"/>
          </w:rPr>
          <w:t xml:space="preserve"> operation, the BS may have to comply with the applicable </w:t>
        </w:r>
        <w:r w:rsidRPr="008E21F4">
          <w:rPr>
            <w:rFonts w:cs="Arial"/>
            <w:lang w:eastAsia="zh-CN"/>
          </w:rPr>
          <w:t>operating band unwanted</w:t>
        </w:r>
        <w:r w:rsidRPr="008E21F4">
          <w:rPr>
            <w:rFonts w:cs="Arial"/>
          </w:rPr>
          <w:t xml:space="preserve"> emission limits established regionally, when deployed in regions where those limits apply and under the conditions declared by the manufacturer.</w:t>
        </w:r>
        <w:r w:rsidRPr="008E21F4">
          <w:rPr>
            <w:rFonts w:cs="Arial"/>
            <w:lang w:eastAsia="zh-CN"/>
          </w:rPr>
          <w:t xml:space="preserve"> </w:t>
        </w:r>
        <w:r w:rsidRPr="008E21F4">
          <w:t>The regional requirements may be in the form of conducted power, power spectral density, EIRP and other types of limits. In case of regulatory limits based on EIRP, assessment of the EIRP level is described in Annex H of TS 36.104 [2].</w:t>
        </w:r>
      </w:ins>
    </w:p>
    <w:p w14:paraId="0C0F2151" w14:textId="77777777" w:rsidR="00CB3986" w:rsidRPr="008E21F4" w:rsidRDefault="00CB3986" w:rsidP="00CB3986">
      <w:pPr>
        <w:rPr>
          <w:ins w:id="30317" w:author="Delta" w:date="2021-07-23T11:12:00Z"/>
        </w:rPr>
      </w:pPr>
      <w:ins w:id="30318" w:author="Delta" w:date="2021-07-23T11:12:00Z">
        <w:r w:rsidRPr="008E21F4">
          <w:t>The following requirement may apply to E-UTRA BS operating in Band 48 and Band 49 in certain regions. Emissions shall not exceed the maximum levels specified in Table 6.6.3.5.3-</w:t>
        </w:r>
        <w:r w:rsidRPr="008E21F4">
          <w:rPr>
            <w:lang w:eastAsia="zh-CN"/>
          </w:rPr>
          <w:t>11</w:t>
        </w:r>
        <w:r w:rsidRPr="008E21F4">
          <w:t>.</w:t>
        </w:r>
      </w:ins>
    </w:p>
    <w:p w14:paraId="3B7DD181" w14:textId="77777777" w:rsidR="00CB3986" w:rsidRPr="008E21F4" w:rsidRDefault="00CB3986" w:rsidP="00CB3986">
      <w:pPr>
        <w:pStyle w:val="TH"/>
        <w:rPr>
          <w:ins w:id="30319" w:author="Delta" w:date="2021-07-23T11:12:00Z"/>
          <w:rFonts w:cs="v5.0.0"/>
        </w:rPr>
      </w:pPr>
      <w:ins w:id="30320" w:author="Delta" w:date="2021-07-23T11:12:00Z">
        <w:r w:rsidRPr="008E21F4">
          <w:t>Table 6.6.3.5.3-11: Additional operating band unwanted emission limits for Band 4</w:t>
        </w:r>
        <w:r w:rsidRPr="008E21F4">
          <w:rPr>
            <w:lang w:eastAsia="zh-CN"/>
          </w:rPr>
          <w:t>8 and Band 49</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CB3986" w:rsidRPr="008E21F4" w14:paraId="7FB364DC" w14:textId="77777777" w:rsidTr="00D04D5F">
        <w:trPr>
          <w:jc w:val="center"/>
          <w:ins w:id="30321" w:author="Delta" w:date="2021-07-23T11:12:00Z"/>
        </w:trPr>
        <w:tc>
          <w:tcPr>
            <w:tcW w:w="1191" w:type="dxa"/>
            <w:tcBorders>
              <w:top w:val="single" w:sz="4" w:space="0" w:color="auto"/>
              <w:left w:val="single" w:sz="4" w:space="0" w:color="auto"/>
              <w:bottom w:val="single" w:sz="4" w:space="0" w:color="auto"/>
              <w:right w:val="single" w:sz="4" w:space="0" w:color="auto"/>
            </w:tcBorders>
            <w:hideMark/>
          </w:tcPr>
          <w:p w14:paraId="64DB1ABA" w14:textId="77777777" w:rsidR="00CB3986" w:rsidRPr="008E21F4" w:rsidRDefault="00CB3986" w:rsidP="00D04D5F">
            <w:pPr>
              <w:pStyle w:val="TAH"/>
              <w:rPr>
                <w:ins w:id="30322" w:author="Delta" w:date="2021-07-23T11:12:00Z"/>
                <w:rFonts w:cs="Calibri"/>
                <w:lang w:eastAsia="ja-JP"/>
              </w:rPr>
            </w:pPr>
            <w:ins w:id="30323" w:author="Delta" w:date="2021-07-23T11:12:00Z">
              <w:r w:rsidRPr="008E21F4">
                <w:rPr>
                  <w:lang w:eastAsia="ja-JP"/>
                </w:rPr>
                <w:t>Channel bandwidth</w:t>
              </w:r>
            </w:ins>
          </w:p>
        </w:tc>
        <w:tc>
          <w:tcPr>
            <w:tcW w:w="2126" w:type="dxa"/>
            <w:tcBorders>
              <w:top w:val="single" w:sz="4" w:space="0" w:color="auto"/>
              <w:left w:val="single" w:sz="4" w:space="0" w:color="auto"/>
              <w:bottom w:val="single" w:sz="4" w:space="0" w:color="auto"/>
              <w:right w:val="single" w:sz="4" w:space="0" w:color="auto"/>
            </w:tcBorders>
            <w:hideMark/>
          </w:tcPr>
          <w:p w14:paraId="449D3BBE" w14:textId="77777777" w:rsidR="00CB3986" w:rsidRPr="008E21F4" w:rsidRDefault="00CB3986" w:rsidP="00D04D5F">
            <w:pPr>
              <w:pStyle w:val="TAH"/>
              <w:rPr>
                <w:ins w:id="30324" w:author="Delta" w:date="2021-07-23T11:12:00Z"/>
                <w:rFonts w:cs="v5.0.0"/>
                <w:lang w:eastAsia="ja-JP"/>
              </w:rPr>
            </w:pPr>
            <w:ins w:id="30325" w:author="Delta" w:date="2021-07-23T11:12:00Z">
              <w:r w:rsidRPr="008E21F4">
                <w:rPr>
                  <w:rFonts w:cs="v5.0.0"/>
                  <w:lang w:eastAsia="ja-JP"/>
                </w:rPr>
                <w:t xml:space="preserve">Frequency offset of measurement filter </w:t>
              </w:r>
              <w:r w:rsidRPr="008E21F4">
                <w:rPr>
                  <w:rFonts w:cs="v5.0.0"/>
                  <w:lang w:eastAsia="ja-JP"/>
                </w:rPr>
                <w:noBreakHyphen/>
                <w:t xml:space="preserve">3dB point, </w:t>
              </w:r>
              <w:r w:rsidRPr="008E21F4">
                <w:rPr>
                  <w:rFonts w:cs="v5.0.0"/>
                  <w:lang w:eastAsia="ja-JP"/>
                </w:rPr>
                <w:sym w:font="Symbol" w:char="F044"/>
              </w:r>
              <w:r w:rsidRPr="008E21F4">
                <w:rPr>
                  <w:rFonts w:cs="v5.0.0"/>
                  <w:lang w:eastAsia="ja-JP"/>
                </w:rPr>
                <w:t>f</w:t>
              </w:r>
            </w:ins>
          </w:p>
        </w:tc>
        <w:tc>
          <w:tcPr>
            <w:tcW w:w="2977" w:type="dxa"/>
            <w:tcBorders>
              <w:top w:val="single" w:sz="4" w:space="0" w:color="auto"/>
              <w:left w:val="single" w:sz="4" w:space="0" w:color="auto"/>
              <w:bottom w:val="single" w:sz="4" w:space="0" w:color="auto"/>
              <w:right w:val="single" w:sz="4" w:space="0" w:color="auto"/>
            </w:tcBorders>
            <w:hideMark/>
          </w:tcPr>
          <w:p w14:paraId="5F09D09F" w14:textId="77777777" w:rsidR="00CB3986" w:rsidRPr="008E21F4" w:rsidRDefault="00CB3986" w:rsidP="00D04D5F">
            <w:pPr>
              <w:pStyle w:val="TAH"/>
              <w:rPr>
                <w:ins w:id="30326" w:author="Delta" w:date="2021-07-23T11:12:00Z"/>
                <w:rFonts w:cs="v5.0.0"/>
                <w:lang w:eastAsia="ja-JP"/>
              </w:rPr>
            </w:pPr>
            <w:ins w:id="30327" w:author="Delta" w:date="2021-07-23T11:12:00Z">
              <w:r w:rsidRPr="008E21F4">
                <w:rPr>
                  <w:rFonts w:cs="v5.0.0"/>
                  <w:lang w:eastAsia="ja-JP"/>
                </w:rPr>
                <w:t>Frequency offset of measurement filter centre frequency, f_offset</w:t>
              </w:r>
            </w:ins>
          </w:p>
        </w:tc>
        <w:tc>
          <w:tcPr>
            <w:tcW w:w="1285" w:type="dxa"/>
            <w:tcBorders>
              <w:top w:val="single" w:sz="4" w:space="0" w:color="auto"/>
              <w:left w:val="single" w:sz="4" w:space="0" w:color="auto"/>
              <w:bottom w:val="single" w:sz="4" w:space="0" w:color="auto"/>
              <w:right w:val="single" w:sz="4" w:space="0" w:color="auto"/>
            </w:tcBorders>
            <w:hideMark/>
          </w:tcPr>
          <w:p w14:paraId="1695537C" w14:textId="77777777" w:rsidR="00CB3986" w:rsidRPr="008E21F4" w:rsidRDefault="00CB3986" w:rsidP="00D04D5F">
            <w:pPr>
              <w:pStyle w:val="TAH"/>
              <w:rPr>
                <w:ins w:id="30328" w:author="Delta" w:date="2021-07-23T11:12:00Z"/>
                <w:rFonts w:cs="v5.0.0"/>
                <w:lang w:eastAsia="ja-JP"/>
              </w:rPr>
            </w:pPr>
            <w:ins w:id="30329" w:author="Delta" w:date="2021-07-23T11:12:00Z">
              <w:r w:rsidRPr="008E21F4">
                <w:rPr>
                  <w:rFonts w:cs="v5.0.0"/>
                  <w:lang w:eastAsia="ja-JP"/>
                </w:rPr>
                <w:t>Minimum requirement</w:t>
              </w:r>
            </w:ins>
          </w:p>
        </w:tc>
        <w:tc>
          <w:tcPr>
            <w:tcW w:w="1418" w:type="dxa"/>
            <w:tcBorders>
              <w:top w:val="single" w:sz="4" w:space="0" w:color="auto"/>
              <w:left w:val="single" w:sz="4" w:space="0" w:color="auto"/>
              <w:bottom w:val="single" w:sz="4" w:space="0" w:color="auto"/>
              <w:right w:val="single" w:sz="4" w:space="0" w:color="auto"/>
            </w:tcBorders>
            <w:hideMark/>
          </w:tcPr>
          <w:p w14:paraId="79B068DA" w14:textId="77777777" w:rsidR="00CB3986" w:rsidRPr="008E21F4" w:rsidRDefault="00CB3986" w:rsidP="00D04D5F">
            <w:pPr>
              <w:pStyle w:val="TAH"/>
              <w:rPr>
                <w:ins w:id="30330" w:author="Delta" w:date="2021-07-23T11:12:00Z"/>
                <w:rFonts w:cs="v5.0.0"/>
                <w:lang w:eastAsia="ja-JP"/>
              </w:rPr>
            </w:pPr>
            <w:ins w:id="30331" w:author="Delta" w:date="2021-07-23T11:12:00Z">
              <w:r w:rsidRPr="008E21F4">
                <w:rPr>
                  <w:rFonts w:cs="v5.0.0"/>
                  <w:lang w:eastAsia="ja-JP"/>
                </w:rPr>
                <w:t>Measurement bandwidth (Note 6)</w:t>
              </w:r>
            </w:ins>
          </w:p>
        </w:tc>
      </w:tr>
      <w:tr w:rsidR="00CB3986" w:rsidRPr="008E21F4" w14:paraId="3767A985" w14:textId="77777777" w:rsidTr="00D04D5F">
        <w:trPr>
          <w:jc w:val="center"/>
          <w:ins w:id="30332" w:author="Delta" w:date="2021-07-23T11:12:00Z"/>
        </w:trPr>
        <w:tc>
          <w:tcPr>
            <w:tcW w:w="1191" w:type="dxa"/>
            <w:tcBorders>
              <w:top w:val="single" w:sz="4" w:space="0" w:color="auto"/>
              <w:left w:val="single" w:sz="4" w:space="0" w:color="auto"/>
              <w:bottom w:val="single" w:sz="4" w:space="0" w:color="auto"/>
              <w:right w:val="single" w:sz="4" w:space="0" w:color="auto"/>
            </w:tcBorders>
            <w:hideMark/>
          </w:tcPr>
          <w:p w14:paraId="20313AE5" w14:textId="77777777" w:rsidR="00CB3986" w:rsidRPr="008E21F4" w:rsidRDefault="00CB3986" w:rsidP="00D04D5F">
            <w:pPr>
              <w:pStyle w:val="TAH"/>
              <w:rPr>
                <w:ins w:id="30333" w:author="Delta" w:date="2021-07-23T11:12:00Z"/>
                <w:rFonts w:cs="Calibri"/>
                <w:b w:val="0"/>
                <w:lang w:eastAsia="ja-JP"/>
              </w:rPr>
            </w:pPr>
            <w:ins w:id="30334" w:author="Delta" w:date="2021-07-23T11:12:00Z">
              <w:r w:rsidRPr="008E21F4">
                <w:rPr>
                  <w:b w:val="0"/>
                  <w:lang w:eastAsia="ja-JP"/>
                </w:rPr>
                <w:t>All</w:t>
              </w:r>
            </w:ins>
          </w:p>
        </w:tc>
        <w:tc>
          <w:tcPr>
            <w:tcW w:w="2126" w:type="dxa"/>
            <w:tcBorders>
              <w:top w:val="single" w:sz="4" w:space="0" w:color="auto"/>
              <w:left w:val="single" w:sz="4" w:space="0" w:color="auto"/>
              <w:bottom w:val="single" w:sz="4" w:space="0" w:color="auto"/>
              <w:right w:val="single" w:sz="4" w:space="0" w:color="auto"/>
            </w:tcBorders>
            <w:hideMark/>
          </w:tcPr>
          <w:p w14:paraId="1BAD171F" w14:textId="77777777" w:rsidR="00CB3986" w:rsidRPr="008E21F4" w:rsidRDefault="00CB3986" w:rsidP="00D04D5F">
            <w:pPr>
              <w:pStyle w:val="TAC"/>
              <w:rPr>
                <w:ins w:id="30335" w:author="Delta" w:date="2021-07-23T11:12:00Z"/>
                <w:lang w:eastAsia="ja-JP"/>
              </w:rPr>
            </w:pPr>
            <w:ins w:id="30336" w:author="Delta" w:date="2021-07-23T11:12:00Z">
              <w:r w:rsidRPr="008E21F4">
                <w:rPr>
                  <w:lang w:eastAsia="ja-JP"/>
                </w:rPr>
                <w:t xml:space="preserve">0 MHz </w:t>
              </w:r>
              <w:r w:rsidRPr="008E21F4">
                <w:rPr>
                  <w:lang w:eastAsia="ja-JP"/>
                </w:rPr>
                <w:sym w:font="Symbol" w:char="F0A3"/>
              </w:r>
              <w:r w:rsidRPr="008E21F4">
                <w:rPr>
                  <w:lang w:eastAsia="ja-JP"/>
                </w:rPr>
                <w:t xml:space="preserve"> </w:t>
              </w:r>
              <w:r w:rsidRPr="008E21F4">
                <w:rPr>
                  <w:lang w:eastAsia="ja-JP"/>
                </w:rPr>
                <w:sym w:font="Symbol" w:char="F044"/>
              </w:r>
              <w:r w:rsidRPr="008E21F4">
                <w:rPr>
                  <w:lang w:eastAsia="ja-JP"/>
                </w:rPr>
                <w:t>f &lt; 10 MHz</w:t>
              </w:r>
            </w:ins>
          </w:p>
        </w:tc>
        <w:tc>
          <w:tcPr>
            <w:tcW w:w="2977" w:type="dxa"/>
            <w:tcBorders>
              <w:top w:val="single" w:sz="4" w:space="0" w:color="auto"/>
              <w:left w:val="single" w:sz="4" w:space="0" w:color="auto"/>
              <w:bottom w:val="single" w:sz="4" w:space="0" w:color="auto"/>
              <w:right w:val="single" w:sz="4" w:space="0" w:color="auto"/>
            </w:tcBorders>
            <w:hideMark/>
          </w:tcPr>
          <w:p w14:paraId="5A5CAF04" w14:textId="77777777" w:rsidR="00CB3986" w:rsidRPr="008E21F4" w:rsidRDefault="00CB3986" w:rsidP="00D04D5F">
            <w:pPr>
              <w:pStyle w:val="TAC"/>
              <w:rPr>
                <w:ins w:id="30337" w:author="Delta" w:date="2021-07-23T11:12:00Z"/>
                <w:rFonts w:cs="v5.0.0"/>
                <w:lang w:eastAsia="ja-JP"/>
              </w:rPr>
            </w:pPr>
            <w:ins w:id="30338" w:author="Delta" w:date="2021-07-23T11:12:00Z">
              <w:r w:rsidRPr="008E21F4">
                <w:rPr>
                  <w:rFonts w:cs="v5.0.0"/>
                  <w:lang w:eastAsia="ja-JP"/>
                </w:rPr>
                <w:t xml:space="preserve">0.5 MHz </w:t>
              </w:r>
              <w:r w:rsidRPr="008E21F4">
                <w:rPr>
                  <w:rFonts w:cs="v5.0.0"/>
                  <w:lang w:eastAsia="ja-JP"/>
                </w:rPr>
                <w:sym w:font="Symbol" w:char="F0A3"/>
              </w:r>
              <w:r w:rsidRPr="008E21F4">
                <w:rPr>
                  <w:rFonts w:cs="v5.0.0"/>
                  <w:lang w:eastAsia="ja-JP"/>
                </w:rPr>
                <w:t xml:space="preserve"> f_offset &lt; 9.5 MHz</w:t>
              </w:r>
            </w:ins>
          </w:p>
        </w:tc>
        <w:tc>
          <w:tcPr>
            <w:tcW w:w="1285" w:type="dxa"/>
            <w:tcBorders>
              <w:top w:val="single" w:sz="4" w:space="0" w:color="auto"/>
              <w:left w:val="single" w:sz="4" w:space="0" w:color="auto"/>
              <w:bottom w:val="single" w:sz="4" w:space="0" w:color="auto"/>
              <w:right w:val="single" w:sz="4" w:space="0" w:color="auto"/>
            </w:tcBorders>
            <w:hideMark/>
          </w:tcPr>
          <w:p w14:paraId="30B3137B" w14:textId="77777777" w:rsidR="00CB3986" w:rsidRPr="008E21F4" w:rsidRDefault="00CB3986" w:rsidP="00D04D5F">
            <w:pPr>
              <w:pStyle w:val="TAH"/>
              <w:rPr>
                <w:ins w:id="30339" w:author="Delta" w:date="2021-07-23T11:12:00Z"/>
                <w:rFonts w:cs="v5.0.0"/>
                <w:lang w:eastAsia="ja-JP"/>
              </w:rPr>
            </w:pPr>
            <w:ins w:id="30340" w:author="Delta" w:date="2021-07-23T11:12:00Z">
              <w:r w:rsidRPr="008E21F4">
                <w:rPr>
                  <w:rFonts w:cs="v5.0.0"/>
                  <w:lang w:eastAsia="ja-JP"/>
                </w:rPr>
                <w:t>-</w:t>
              </w:r>
              <w:r w:rsidRPr="008E21F4">
                <w:rPr>
                  <w:b w:val="0"/>
                  <w:lang w:eastAsia="ja-JP"/>
                </w:rPr>
                <w:t>13 dBm</w:t>
              </w:r>
            </w:ins>
          </w:p>
        </w:tc>
        <w:tc>
          <w:tcPr>
            <w:tcW w:w="1418" w:type="dxa"/>
            <w:tcBorders>
              <w:top w:val="single" w:sz="4" w:space="0" w:color="auto"/>
              <w:left w:val="single" w:sz="4" w:space="0" w:color="auto"/>
              <w:bottom w:val="single" w:sz="4" w:space="0" w:color="auto"/>
              <w:right w:val="single" w:sz="4" w:space="0" w:color="auto"/>
            </w:tcBorders>
            <w:hideMark/>
          </w:tcPr>
          <w:p w14:paraId="60FF2628" w14:textId="77777777" w:rsidR="00CB3986" w:rsidRPr="008E21F4" w:rsidRDefault="00CB3986" w:rsidP="00D04D5F">
            <w:pPr>
              <w:pStyle w:val="TAC"/>
              <w:rPr>
                <w:ins w:id="30341" w:author="Delta" w:date="2021-07-23T11:12:00Z"/>
                <w:rFonts w:cs="Calibri"/>
                <w:lang w:eastAsia="zh-CN"/>
              </w:rPr>
            </w:pPr>
            <w:ins w:id="30342" w:author="Delta" w:date="2021-07-23T11:12:00Z">
              <w:r w:rsidRPr="008E21F4">
                <w:rPr>
                  <w:lang w:eastAsia="zh-CN"/>
                </w:rPr>
                <w:t>1 MHz</w:t>
              </w:r>
            </w:ins>
          </w:p>
        </w:tc>
      </w:tr>
    </w:tbl>
    <w:p w14:paraId="1EDF16C1" w14:textId="77777777" w:rsidR="00CB3986" w:rsidRPr="008E21F4" w:rsidRDefault="00CB3986" w:rsidP="00CB3986">
      <w:pPr>
        <w:rPr>
          <w:ins w:id="30343" w:author="Delta" w:date="2021-07-23T11:12:00Z"/>
          <w:lang w:eastAsia="zh-CN"/>
        </w:rPr>
      </w:pPr>
    </w:p>
    <w:p w14:paraId="6F78AFDE" w14:textId="77777777" w:rsidR="00CB3986" w:rsidRPr="008E21F4" w:rsidRDefault="00CB3986" w:rsidP="00CB3986">
      <w:pPr>
        <w:rPr>
          <w:ins w:id="30344" w:author="Delta" w:date="2021-07-23T11:12:00Z"/>
        </w:rPr>
      </w:pPr>
      <w:ins w:id="30345" w:author="Delta" w:date="2021-07-23T11:12:00Z">
        <w:r w:rsidRPr="008E21F4">
          <w:t>The following requirement may apply to E-UTRA BS operating in Band 53 in certain regions. Emissions shall not exceed the maximum levels specified in Table 6.6.3.5.3-</w:t>
        </w:r>
        <w:r w:rsidRPr="008E21F4">
          <w:rPr>
            <w:lang w:eastAsia="zh-CN"/>
          </w:rPr>
          <w:t>12</w:t>
        </w:r>
        <w:r w:rsidRPr="008E21F4">
          <w:t>.</w:t>
        </w:r>
      </w:ins>
    </w:p>
    <w:p w14:paraId="03FFDBFA" w14:textId="77777777" w:rsidR="00CB3986" w:rsidRPr="008E21F4" w:rsidRDefault="00CB3986" w:rsidP="00CB3986">
      <w:pPr>
        <w:pStyle w:val="TH"/>
        <w:rPr>
          <w:ins w:id="30346" w:author="Delta" w:date="2021-07-23T11:12:00Z"/>
          <w:rFonts w:cs="v5.0.0"/>
        </w:rPr>
      </w:pPr>
      <w:ins w:id="30347" w:author="Delta" w:date="2021-07-23T11:12:00Z">
        <w:r w:rsidRPr="008E21F4">
          <w:t>Table 6.6.3.5.3-12: Additional operating band unwanted emission limits for Band 53</w:t>
        </w:r>
      </w:ins>
    </w:p>
    <w:tbl>
      <w:tblPr>
        <w:tblW w:w="10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701"/>
        <w:gridCol w:w="2198"/>
        <w:gridCol w:w="2978"/>
        <w:gridCol w:w="1285"/>
        <w:gridCol w:w="1418"/>
      </w:tblGrid>
      <w:tr w:rsidR="00CB3986" w:rsidRPr="008E21F4" w14:paraId="0F10CF5F" w14:textId="77777777" w:rsidTr="00D04D5F">
        <w:trPr>
          <w:jc w:val="center"/>
          <w:ins w:id="30348" w:author="Delta" w:date="2021-07-23T11:12:00Z"/>
        </w:trPr>
        <w:tc>
          <w:tcPr>
            <w:tcW w:w="1129" w:type="dxa"/>
            <w:tcBorders>
              <w:top w:val="single" w:sz="4" w:space="0" w:color="auto"/>
              <w:left w:val="single" w:sz="4" w:space="0" w:color="auto"/>
              <w:bottom w:val="single" w:sz="4" w:space="0" w:color="auto"/>
              <w:right w:val="single" w:sz="4" w:space="0" w:color="auto"/>
            </w:tcBorders>
            <w:hideMark/>
          </w:tcPr>
          <w:p w14:paraId="09A6B0E8" w14:textId="77777777" w:rsidR="00CB3986" w:rsidRPr="008E21F4" w:rsidRDefault="00CB3986" w:rsidP="00D04D5F">
            <w:pPr>
              <w:pStyle w:val="TAH"/>
              <w:rPr>
                <w:ins w:id="30349" w:author="Delta" w:date="2021-07-23T11:12:00Z"/>
                <w:rFonts w:cs="Calibri"/>
                <w:lang w:eastAsia="ja-JP"/>
              </w:rPr>
            </w:pPr>
            <w:ins w:id="30350" w:author="Delta" w:date="2021-07-23T11:12:00Z">
              <w:r w:rsidRPr="008E21F4">
                <w:rPr>
                  <w:lang w:eastAsia="ja-JP"/>
                </w:rPr>
                <w:t>Channel bandwidth [MHz]</w:t>
              </w:r>
            </w:ins>
          </w:p>
        </w:tc>
        <w:tc>
          <w:tcPr>
            <w:tcW w:w="1701" w:type="dxa"/>
            <w:tcBorders>
              <w:top w:val="single" w:sz="4" w:space="0" w:color="auto"/>
              <w:left w:val="single" w:sz="4" w:space="0" w:color="auto"/>
              <w:bottom w:val="single" w:sz="4" w:space="0" w:color="auto"/>
              <w:right w:val="single" w:sz="4" w:space="0" w:color="auto"/>
            </w:tcBorders>
            <w:hideMark/>
          </w:tcPr>
          <w:p w14:paraId="5ADD78C4" w14:textId="77777777" w:rsidR="00CB3986" w:rsidRPr="008E21F4" w:rsidRDefault="00CB3986" w:rsidP="00D04D5F">
            <w:pPr>
              <w:pStyle w:val="TAH"/>
              <w:rPr>
                <w:ins w:id="30351" w:author="Delta" w:date="2021-07-23T11:12:00Z"/>
                <w:rFonts w:cs="v5.0.0"/>
                <w:lang w:eastAsia="ja-JP"/>
              </w:rPr>
            </w:pPr>
            <w:ins w:id="30352" w:author="Delta" w:date="2021-07-23T11:12:00Z">
              <w:r w:rsidRPr="008E21F4">
                <w:rPr>
                  <w:rFonts w:cs="v5.0.0"/>
                  <w:lang w:eastAsia="ja-JP"/>
                </w:rPr>
                <w:t>Frequency range [MHz]</w:t>
              </w:r>
            </w:ins>
          </w:p>
        </w:tc>
        <w:tc>
          <w:tcPr>
            <w:tcW w:w="2197" w:type="dxa"/>
            <w:tcBorders>
              <w:top w:val="single" w:sz="4" w:space="0" w:color="auto"/>
              <w:left w:val="single" w:sz="4" w:space="0" w:color="auto"/>
              <w:bottom w:val="single" w:sz="4" w:space="0" w:color="auto"/>
              <w:right w:val="single" w:sz="4" w:space="0" w:color="auto"/>
            </w:tcBorders>
            <w:hideMark/>
          </w:tcPr>
          <w:p w14:paraId="7D6ED1CA" w14:textId="77777777" w:rsidR="00CB3986" w:rsidRPr="008E21F4" w:rsidRDefault="00CB3986" w:rsidP="00D04D5F">
            <w:pPr>
              <w:pStyle w:val="TAH"/>
              <w:rPr>
                <w:ins w:id="30353" w:author="Delta" w:date="2021-07-23T11:12:00Z"/>
                <w:rFonts w:cs="v5.0.0"/>
                <w:lang w:eastAsia="ja-JP"/>
              </w:rPr>
            </w:pPr>
            <w:ins w:id="30354" w:author="Delta" w:date="2021-07-23T11:12:00Z">
              <w:r w:rsidRPr="008E21F4">
                <w:rPr>
                  <w:rFonts w:cs="v5.0.0"/>
                  <w:lang w:eastAsia="ja-JP"/>
                </w:rPr>
                <w:t xml:space="preserve">Frequency offset of measurement filter </w:t>
              </w:r>
              <w:r w:rsidRPr="008E21F4">
                <w:rPr>
                  <w:rFonts w:cs="v5.0.0"/>
                  <w:lang w:eastAsia="ja-JP"/>
                </w:rPr>
                <w:noBreakHyphen/>
                <w:t xml:space="preserve">3dB point, </w:t>
              </w:r>
              <w:r w:rsidRPr="008E21F4">
                <w:rPr>
                  <w:rFonts w:cs="v5.0.0"/>
                  <w:lang w:eastAsia="ja-JP"/>
                </w:rPr>
                <w:sym w:font="Symbol" w:char="F044"/>
              </w:r>
              <w:r w:rsidRPr="008E21F4">
                <w:rPr>
                  <w:rFonts w:cs="v5.0.0"/>
                  <w:lang w:eastAsia="ja-JP"/>
                </w:rPr>
                <w:t>f</w:t>
              </w:r>
            </w:ins>
          </w:p>
        </w:tc>
        <w:tc>
          <w:tcPr>
            <w:tcW w:w="2977" w:type="dxa"/>
            <w:tcBorders>
              <w:top w:val="single" w:sz="4" w:space="0" w:color="auto"/>
              <w:left w:val="single" w:sz="4" w:space="0" w:color="auto"/>
              <w:bottom w:val="single" w:sz="4" w:space="0" w:color="auto"/>
              <w:right w:val="single" w:sz="4" w:space="0" w:color="auto"/>
            </w:tcBorders>
            <w:hideMark/>
          </w:tcPr>
          <w:p w14:paraId="1F732361" w14:textId="77777777" w:rsidR="00CB3986" w:rsidRPr="008E21F4" w:rsidRDefault="00CB3986" w:rsidP="00D04D5F">
            <w:pPr>
              <w:pStyle w:val="TAH"/>
              <w:rPr>
                <w:ins w:id="30355" w:author="Delta" w:date="2021-07-23T11:12:00Z"/>
                <w:rFonts w:cs="v5.0.0"/>
                <w:lang w:eastAsia="ja-JP"/>
              </w:rPr>
            </w:pPr>
            <w:ins w:id="30356" w:author="Delta" w:date="2021-07-23T11:12:00Z">
              <w:r w:rsidRPr="008E21F4">
                <w:rPr>
                  <w:rFonts w:cs="v5.0.0"/>
                  <w:lang w:eastAsia="ja-JP"/>
                </w:rPr>
                <w:t>Frequency offset of measurement filter centre frequency, f_offset</w:t>
              </w:r>
            </w:ins>
          </w:p>
        </w:tc>
        <w:tc>
          <w:tcPr>
            <w:tcW w:w="1285" w:type="dxa"/>
            <w:tcBorders>
              <w:top w:val="single" w:sz="4" w:space="0" w:color="auto"/>
              <w:left w:val="single" w:sz="4" w:space="0" w:color="auto"/>
              <w:bottom w:val="single" w:sz="4" w:space="0" w:color="auto"/>
              <w:right w:val="single" w:sz="4" w:space="0" w:color="auto"/>
            </w:tcBorders>
            <w:hideMark/>
          </w:tcPr>
          <w:p w14:paraId="1F20F06B" w14:textId="77777777" w:rsidR="00CB3986" w:rsidRPr="008E21F4" w:rsidRDefault="00CB3986" w:rsidP="00D04D5F">
            <w:pPr>
              <w:pStyle w:val="TAH"/>
              <w:rPr>
                <w:ins w:id="30357" w:author="Delta" w:date="2021-07-23T11:12:00Z"/>
                <w:rFonts w:cs="v5.0.0"/>
                <w:lang w:eastAsia="ja-JP"/>
              </w:rPr>
            </w:pPr>
            <w:ins w:id="30358" w:author="Delta" w:date="2021-07-23T11:12:00Z">
              <w:r w:rsidRPr="008E21F4">
                <w:rPr>
                  <w:rFonts w:cs="v5.0.0"/>
                  <w:lang w:eastAsia="ja-JP"/>
                </w:rPr>
                <w:t>Minimum requirement</w:t>
              </w:r>
            </w:ins>
          </w:p>
        </w:tc>
        <w:tc>
          <w:tcPr>
            <w:tcW w:w="1418" w:type="dxa"/>
            <w:tcBorders>
              <w:top w:val="single" w:sz="4" w:space="0" w:color="auto"/>
              <w:left w:val="single" w:sz="4" w:space="0" w:color="auto"/>
              <w:bottom w:val="single" w:sz="4" w:space="0" w:color="auto"/>
              <w:right w:val="single" w:sz="4" w:space="0" w:color="auto"/>
            </w:tcBorders>
            <w:hideMark/>
          </w:tcPr>
          <w:p w14:paraId="4DB40AD8" w14:textId="77777777" w:rsidR="00CB3986" w:rsidRPr="008E21F4" w:rsidRDefault="00CB3986" w:rsidP="00D04D5F">
            <w:pPr>
              <w:pStyle w:val="TAH"/>
              <w:rPr>
                <w:ins w:id="30359" w:author="Delta" w:date="2021-07-23T11:12:00Z"/>
                <w:rFonts w:cs="v5.0.0"/>
                <w:lang w:eastAsia="ja-JP"/>
              </w:rPr>
            </w:pPr>
            <w:ins w:id="30360" w:author="Delta" w:date="2021-07-23T11:12:00Z">
              <w:r w:rsidRPr="008E21F4">
                <w:rPr>
                  <w:rFonts w:cs="v5.0.0"/>
                  <w:lang w:eastAsia="ja-JP"/>
                </w:rPr>
                <w:t>Measurement bandwidth (Note 6)</w:t>
              </w:r>
            </w:ins>
          </w:p>
        </w:tc>
      </w:tr>
      <w:tr w:rsidR="00CB3986" w:rsidRPr="008E21F4" w14:paraId="493FD81D" w14:textId="77777777" w:rsidTr="00D04D5F">
        <w:trPr>
          <w:jc w:val="center"/>
          <w:ins w:id="30361" w:author="Delta" w:date="2021-07-23T11:12:00Z"/>
        </w:trPr>
        <w:tc>
          <w:tcPr>
            <w:tcW w:w="1129" w:type="dxa"/>
            <w:tcBorders>
              <w:top w:val="single" w:sz="4" w:space="0" w:color="auto"/>
              <w:left w:val="single" w:sz="4" w:space="0" w:color="auto"/>
              <w:bottom w:val="single" w:sz="4" w:space="0" w:color="auto"/>
              <w:right w:val="single" w:sz="4" w:space="0" w:color="auto"/>
            </w:tcBorders>
            <w:vAlign w:val="center"/>
            <w:hideMark/>
          </w:tcPr>
          <w:p w14:paraId="12F02D41" w14:textId="77777777" w:rsidR="00CB3986" w:rsidRPr="008E21F4" w:rsidRDefault="00CB3986" w:rsidP="00D04D5F">
            <w:pPr>
              <w:pStyle w:val="TAC"/>
              <w:rPr>
                <w:ins w:id="30362" w:author="Delta" w:date="2021-07-23T11:12:00Z"/>
                <w:rFonts w:cs="Arial"/>
                <w:szCs w:val="18"/>
              </w:rPr>
            </w:pPr>
            <w:ins w:id="30363" w:author="Delta" w:date="2021-07-23T11:12:00Z">
              <w:r w:rsidRPr="008E21F4">
                <w:rPr>
                  <w:rFonts w:cs="Arial"/>
                  <w:szCs w:val="18"/>
                </w:rPr>
                <w:t>1.4, 3, 5</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2304E3DE" w14:textId="77777777" w:rsidR="00CB3986" w:rsidRPr="008E21F4" w:rsidRDefault="00CB3986" w:rsidP="00D04D5F">
            <w:pPr>
              <w:pStyle w:val="TAC"/>
              <w:rPr>
                <w:ins w:id="30364" w:author="Delta" w:date="2021-07-23T11:12:00Z"/>
                <w:rFonts w:cs="Arial"/>
                <w:szCs w:val="18"/>
              </w:rPr>
            </w:pPr>
            <w:ins w:id="30365" w:author="Delta" w:date="2021-07-23T11:12:00Z">
              <w:r w:rsidRPr="008E21F4">
                <w:rPr>
                  <w:rFonts w:cs="Arial"/>
                  <w:szCs w:val="18"/>
                </w:rPr>
                <w:t>2400 - 2477.5</w:t>
              </w:r>
            </w:ins>
          </w:p>
        </w:tc>
        <w:tc>
          <w:tcPr>
            <w:tcW w:w="2197" w:type="dxa"/>
            <w:tcBorders>
              <w:top w:val="single" w:sz="4" w:space="0" w:color="auto"/>
              <w:left w:val="single" w:sz="4" w:space="0" w:color="auto"/>
              <w:bottom w:val="single" w:sz="4" w:space="0" w:color="auto"/>
              <w:right w:val="single" w:sz="4" w:space="0" w:color="auto"/>
            </w:tcBorders>
            <w:vAlign w:val="center"/>
            <w:hideMark/>
          </w:tcPr>
          <w:p w14:paraId="0DA6798B" w14:textId="77777777" w:rsidR="00CB3986" w:rsidRPr="008E21F4" w:rsidRDefault="00CB3986" w:rsidP="00D04D5F">
            <w:pPr>
              <w:pStyle w:val="TAC"/>
              <w:rPr>
                <w:ins w:id="30366" w:author="Delta" w:date="2021-07-23T11:12:00Z"/>
                <w:rFonts w:cs="Arial"/>
                <w:szCs w:val="18"/>
              </w:rPr>
            </w:pPr>
            <w:ins w:id="30367" w:author="Delta" w:date="2021-07-23T11:12:00Z">
              <w:r w:rsidRPr="008E21F4">
                <w:rPr>
                  <w:rFonts w:cs="Arial"/>
                  <w:szCs w:val="18"/>
                </w:rPr>
                <w:t xml:space="preserve">6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83.5 MHz</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46917E52" w14:textId="77777777" w:rsidR="00CB3986" w:rsidRPr="008E21F4" w:rsidRDefault="00CB3986" w:rsidP="00D04D5F">
            <w:pPr>
              <w:pStyle w:val="TAC"/>
              <w:rPr>
                <w:ins w:id="30368" w:author="Delta" w:date="2021-07-23T11:12:00Z"/>
                <w:rFonts w:cs="Arial"/>
                <w:szCs w:val="18"/>
              </w:rPr>
            </w:pPr>
            <w:ins w:id="30369" w:author="Delta" w:date="2021-07-23T11:12:00Z">
              <w:r w:rsidRPr="008E21F4">
                <w:rPr>
                  <w:rFonts w:cs="Arial"/>
                  <w:szCs w:val="18"/>
                </w:rPr>
                <w:t xml:space="preserve">6.5 MHz </w:t>
              </w:r>
              <w:r w:rsidRPr="008E21F4">
                <w:rPr>
                  <w:rFonts w:cs="v5.0.0"/>
                  <w:lang w:eastAsia="ja-JP"/>
                </w:rPr>
                <w:sym w:font="Symbol" w:char="F0A3"/>
              </w:r>
              <w:r w:rsidRPr="008E21F4">
                <w:rPr>
                  <w:rFonts w:cs="Arial"/>
                  <w:szCs w:val="18"/>
                </w:rPr>
                <w:t xml:space="preserve"> f_offset &lt; 83 MHz</w:t>
              </w:r>
            </w:ins>
          </w:p>
        </w:tc>
        <w:tc>
          <w:tcPr>
            <w:tcW w:w="1285" w:type="dxa"/>
            <w:tcBorders>
              <w:top w:val="single" w:sz="4" w:space="0" w:color="auto"/>
              <w:left w:val="single" w:sz="4" w:space="0" w:color="auto"/>
              <w:bottom w:val="single" w:sz="4" w:space="0" w:color="auto"/>
              <w:right w:val="single" w:sz="4" w:space="0" w:color="auto"/>
            </w:tcBorders>
            <w:vAlign w:val="center"/>
            <w:hideMark/>
          </w:tcPr>
          <w:p w14:paraId="56A7EBCD" w14:textId="77777777" w:rsidR="00CB3986" w:rsidRPr="008E21F4" w:rsidRDefault="00CB3986" w:rsidP="00D04D5F">
            <w:pPr>
              <w:pStyle w:val="TAC"/>
              <w:rPr>
                <w:ins w:id="30370" w:author="Delta" w:date="2021-07-23T11:12:00Z"/>
                <w:rFonts w:cs="Arial"/>
                <w:szCs w:val="18"/>
              </w:rPr>
            </w:pPr>
            <w:ins w:id="30371" w:author="Delta" w:date="2021-07-23T11:12:00Z">
              <w:r w:rsidRPr="008E21F4">
                <w:rPr>
                  <w:rFonts w:cs="Arial"/>
                  <w:szCs w:val="18"/>
                </w:rPr>
                <w:t>-25 dBm</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030DF36A" w14:textId="77777777" w:rsidR="00CB3986" w:rsidRPr="008E21F4" w:rsidRDefault="00CB3986" w:rsidP="00D04D5F">
            <w:pPr>
              <w:pStyle w:val="TAC"/>
              <w:rPr>
                <w:ins w:id="30372" w:author="Delta" w:date="2021-07-23T11:12:00Z"/>
                <w:rFonts w:cs="Arial"/>
                <w:szCs w:val="18"/>
              </w:rPr>
            </w:pPr>
            <w:ins w:id="30373" w:author="Delta" w:date="2021-07-23T11:12:00Z">
              <w:r w:rsidRPr="008E21F4">
                <w:rPr>
                  <w:rFonts w:cs="Arial"/>
                  <w:szCs w:val="18"/>
                </w:rPr>
                <w:t>1 MHz</w:t>
              </w:r>
            </w:ins>
          </w:p>
        </w:tc>
      </w:tr>
      <w:tr w:rsidR="00CB3986" w:rsidRPr="008E21F4" w14:paraId="2F06665B" w14:textId="77777777" w:rsidTr="00D04D5F">
        <w:trPr>
          <w:jc w:val="center"/>
          <w:ins w:id="30374" w:author="Delta" w:date="2021-07-23T11:12:00Z"/>
        </w:trPr>
        <w:tc>
          <w:tcPr>
            <w:tcW w:w="1129" w:type="dxa"/>
            <w:tcBorders>
              <w:top w:val="single" w:sz="4" w:space="0" w:color="auto"/>
              <w:left w:val="single" w:sz="4" w:space="0" w:color="auto"/>
              <w:bottom w:val="single" w:sz="4" w:space="0" w:color="auto"/>
              <w:right w:val="single" w:sz="4" w:space="0" w:color="auto"/>
            </w:tcBorders>
            <w:vAlign w:val="center"/>
            <w:hideMark/>
          </w:tcPr>
          <w:p w14:paraId="3152A9A1" w14:textId="77777777" w:rsidR="00CB3986" w:rsidRPr="008E21F4" w:rsidRDefault="00CB3986" w:rsidP="00D04D5F">
            <w:pPr>
              <w:pStyle w:val="TAC"/>
              <w:rPr>
                <w:ins w:id="30375" w:author="Delta" w:date="2021-07-23T11:12:00Z"/>
                <w:rFonts w:cs="Arial"/>
                <w:szCs w:val="18"/>
              </w:rPr>
            </w:pPr>
            <w:ins w:id="30376" w:author="Delta" w:date="2021-07-23T11:12:00Z">
              <w:r w:rsidRPr="008E21F4">
                <w:rPr>
                  <w:rFonts w:cs="Arial"/>
                  <w:szCs w:val="18"/>
                </w:rPr>
                <w:t>10</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4B424ED8" w14:textId="77777777" w:rsidR="00CB3986" w:rsidRPr="008E21F4" w:rsidRDefault="00CB3986" w:rsidP="00D04D5F">
            <w:pPr>
              <w:pStyle w:val="TAC"/>
              <w:rPr>
                <w:ins w:id="30377" w:author="Delta" w:date="2021-07-23T11:12:00Z"/>
                <w:rFonts w:cs="Arial"/>
                <w:szCs w:val="18"/>
              </w:rPr>
            </w:pPr>
            <w:ins w:id="30378" w:author="Delta" w:date="2021-07-23T11:12:00Z">
              <w:r w:rsidRPr="008E21F4">
                <w:rPr>
                  <w:rFonts w:cs="Arial"/>
                  <w:szCs w:val="18"/>
                </w:rPr>
                <w:t>2400 - 2473.5</w:t>
              </w:r>
            </w:ins>
          </w:p>
        </w:tc>
        <w:tc>
          <w:tcPr>
            <w:tcW w:w="2197" w:type="dxa"/>
            <w:tcBorders>
              <w:top w:val="single" w:sz="4" w:space="0" w:color="auto"/>
              <w:left w:val="single" w:sz="4" w:space="0" w:color="auto"/>
              <w:bottom w:val="single" w:sz="4" w:space="0" w:color="auto"/>
              <w:right w:val="single" w:sz="4" w:space="0" w:color="auto"/>
            </w:tcBorders>
            <w:vAlign w:val="center"/>
            <w:hideMark/>
          </w:tcPr>
          <w:p w14:paraId="49D787A4" w14:textId="77777777" w:rsidR="00CB3986" w:rsidRPr="008E21F4" w:rsidRDefault="00CB3986" w:rsidP="00D04D5F">
            <w:pPr>
              <w:pStyle w:val="TAC"/>
              <w:rPr>
                <w:ins w:id="30379" w:author="Delta" w:date="2021-07-23T11:12:00Z"/>
                <w:rFonts w:cs="Arial"/>
                <w:szCs w:val="18"/>
              </w:rPr>
            </w:pPr>
            <w:ins w:id="30380" w:author="Delta" w:date="2021-07-23T11:12:00Z">
              <w:r w:rsidRPr="008E21F4">
                <w:rPr>
                  <w:rFonts w:cs="Arial"/>
                  <w:szCs w:val="18"/>
                </w:rPr>
                <w:t xml:space="preserve">1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83.5 MHz</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6C7B69E1" w14:textId="77777777" w:rsidR="00CB3986" w:rsidRPr="008E21F4" w:rsidRDefault="00CB3986" w:rsidP="00D04D5F">
            <w:pPr>
              <w:pStyle w:val="TAC"/>
              <w:rPr>
                <w:ins w:id="30381" w:author="Delta" w:date="2021-07-23T11:12:00Z"/>
                <w:rFonts w:cs="Arial"/>
                <w:szCs w:val="18"/>
              </w:rPr>
            </w:pPr>
            <w:ins w:id="30382" w:author="Delta" w:date="2021-07-23T11:12:00Z">
              <w:r w:rsidRPr="008E21F4">
                <w:rPr>
                  <w:rFonts w:cs="Arial"/>
                  <w:szCs w:val="18"/>
                </w:rPr>
                <w:t xml:space="preserve">10.5 MHz </w:t>
              </w:r>
              <w:r w:rsidRPr="008E21F4">
                <w:rPr>
                  <w:rFonts w:cs="v5.0.0"/>
                  <w:lang w:eastAsia="ja-JP"/>
                </w:rPr>
                <w:sym w:font="Symbol" w:char="F0A3"/>
              </w:r>
              <w:r w:rsidRPr="008E21F4">
                <w:rPr>
                  <w:rFonts w:cs="Arial"/>
                  <w:szCs w:val="18"/>
                </w:rPr>
                <w:t xml:space="preserve"> f_offset &lt; 83 MHz</w:t>
              </w:r>
            </w:ins>
          </w:p>
        </w:tc>
        <w:tc>
          <w:tcPr>
            <w:tcW w:w="1285" w:type="dxa"/>
            <w:tcBorders>
              <w:top w:val="single" w:sz="4" w:space="0" w:color="auto"/>
              <w:left w:val="single" w:sz="4" w:space="0" w:color="auto"/>
              <w:bottom w:val="single" w:sz="4" w:space="0" w:color="auto"/>
              <w:right w:val="single" w:sz="4" w:space="0" w:color="auto"/>
            </w:tcBorders>
            <w:vAlign w:val="center"/>
            <w:hideMark/>
          </w:tcPr>
          <w:p w14:paraId="5599CBA2" w14:textId="77777777" w:rsidR="00CB3986" w:rsidRPr="008E21F4" w:rsidRDefault="00CB3986" w:rsidP="00D04D5F">
            <w:pPr>
              <w:pStyle w:val="TAC"/>
              <w:rPr>
                <w:ins w:id="30383" w:author="Delta" w:date="2021-07-23T11:12:00Z"/>
                <w:rFonts w:cs="Arial"/>
                <w:szCs w:val="18"/>
              </w:rPr>
            </w:pPr>
            <w:ins w:id="30384" w:author="Delta" w:date="2021-07-23T11:12:00Z">
              <w:r w:rsidRPr="008E21F4">
                <w:rPr>
                  <w:rFonts w:cs="Arial"/>
                  <w:szCs w:val="18"/>
                </w:rPr>
                <w:t>-25 dBm</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0825D91A" w14:textId="77777777" w:rsidR="00CB3986" w:rsidRPr="008E21F4" w:rsidRDefault="00CB3986" w:rsidP="00D04D5F">
            <w:pPr>
              <w:pStyle w:val="TAC"/>
              <w:rPr>
                <w:ins w:id="30385" w:author="Delta" w:date="2021-07-23T11:12:00Z"/>
                <w:rFonts w:cs="Arial"/>
                <w:szCs w:val="18"/>
              </w:rPr>
            </w:pPr>
            <w:ins w:id="30386" w:author="Delta" w:date="2021-07-23T11:12:00Z">
              <w:r w:rsidRPr="008E21F4">
                <w:rPr>
                  <w:rFonts w:cs="Arial"/>
                  <w:szCs w:val="18"/>
                </w:rPr>
                <w:t>1 MHz</w:t>
              </w:r>
            </w:ins>
          </w:p>
        </w:tc>
      </w:tr>
      <w:tr w:rsidR="00CB3986" w:rsidRPr="008E21F4" w14:paraId="5633CC88" w14:textId="77777777" w:rsidTr="00D04D5F">
        <w:trPr>
          <w:jc w:val="center"/>
          <w:ins w:id="30387" w:author="Delta" w:date="2021-07-23T11:12:00Z"/>
        </w:trPr>
        <w:tc>
          <w:tcPr>
            <w:tcW w:w="1129" w:type="dxa"/>
            <w:tcBorders>
              <w:top w:val="single" w:sz="4" w:space="0" w:color="auto"/>
              <w:left w:val="single" w:sz="4" w:space="0" w:color="auto"/>
              <w:bottom w:val="single" w:sz="4" w:space="0" w:color="auto"/>
              <w:right w:val="single" w:sz="4" w:space="0" w:color="auto"/>
            </w:tcBorders>
            <w:vAlign w:val="center"/>
            <w:hideMark/>
          </w:tcPr>
          <w:p w14:paraId="23917578" w14:textId="77777777" w:rsidR="00CB3986" w:rsidRPr="008E21F4" w:rsidRDefault="00CB3986" w:rsidP="00D04D5F">
            <w:pPr>
              <w:pStyle w:val="TAC"/>
              <w:rPr>
                <w:ins w:id="30388" w:author="Delta" w:date="2021-07-23T11:12:00Z"/>
                <w:rFonts w:cs="Arial"/>
                <w:szCs w:val="18"/>
              </w:rPr>
            </w:pPr>
            <w:ins w:id="30389" w:author="Delta" w:date="2021-07-23T11:12:00Z">
              <w:r w:rsidRPr="008E21F4">
                <w:rPr>
                  <w:rFonts w:cs="Arial"/>
                  <w:szCs w:val="18"/>
                </w:rPr>
                <w:t>1.4, 3, 5</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1E545037" w14:textId="77777777" w:rsidR="00CB3986" w:rsidRPr="008E21F4" w:rsidRDefault="00CB3986" w:rsidP="00D04D5F">
            <w:pPr>
              <w:pStyle w:val="TAC"/>
              <w:rPr>
                <w:ins w:id="30390" w:author="Delta" w:date="2021-07-23T11:12:00Z"/>
                <w:rFonts w:cs="Arial"/>
                <w:szCs w:val="18"/>
              </w:rPr>
            </w:pPr>
            <w:ins w:id="30391" w:author="Delta" w:date="2021-07-23T11:12:00Z">
              <w:r w:rsidRPr="008E21F4">
                <w:rPr>
                  <w:rFonts w:cs="Arial"/>
                  <w:szCs w:val="18"/>
                </w:rPr>
                <w:t>2477.5 - 2478.5</w:t>
              </w:r>
            </w:ins>
          </w:p>
        </w:tc>
        <w:tc>
          <w:tcPr>
            <w:tcW w:w="2197" w:type="dxa"/>
            <w:tcBorders>
              <w:top w:val="single" w:sz="4" w:space="0" w:color="auto"/>
              <w:left w:val="single" w:sz="4" w:space="0" w:color="auto"/>
              <w:bottom w:val="single" w:sz="4" w:space="0" w:color="auto"/>
              <w:right w:val="single" w:sz="4" w:space="0" w:color="auto"/>
            </w:tcBorders>
            <w:vAlign w:val="center"/>
            <w:hideMark/>
          </w:tcPr>
          <w:p w14:paraId="23961CBB" w14:textId="77777777" w:rsidR="00CB3986" w:rsidRPr="008E21F4" w:rsidRDefault="00CB3986" w:rsidP="00D04D5F">
            <w:pPr>
              <w:pStyle w:val="TAC"/>
              <w:rPr>
                <w:ins w:id="30392" w:author="Delta" w:date="2021-07-23T11:12:00Z"/>
                <w:rFonts w:cs="Arial"/>
                <w:szCs w:val="18"/>
              </w:rPr>
            </w:pPr>
            <w:ins w:id="30393" w:author="Delta" w:date="2021-07-23T11:12:00Z">
              <w:r w:rsidRPr="008E21F4">
                <w:rPr>
                  <w:rFonts w:cs="Arial"/>
                  <w:szCs w:val="18"/>
                </w:rPr>
                <w:t xml:space="preserve">5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6 MHz</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50D9081A" w14:textId="77777777" w:rsidR="00CB3986" w:rsidRPr="008E21F4" w:rsidRDefault="00CB3986" w:rsidP="00D04D5F">
            <w:pPr>
              <w:pStyle w:val="TAC"/>
              <w:rPr>
                <w:ins w:id="30394" w:author="Delta" w:date="2021-07-23T11:12:00Z"/>
                <w:rFonts w:cs="Arial"/>
                <w:szCs w:val="18"/>
              </w:rPr>
            </w:pPr>
            <w:ins w:id="30395" w:author="Delta" w:date="2021-07-23T11:12:00Z">
              <w:r w:rsidRPr="008E21F4">
                <w:rPr>
                  <w:rFonts w:cs="Arial"/>
                  <w:szCs w:val="18"/>
                </w:rPr>
                <w:t>5.5 MHz</w:t>
              </w:r>
            </w:ins>
          </w:p>
        </w:tc>
        <w:tc>
          <w:tcPr>
            <w:tcW w:w="1285" w:type="dxa"/>
            <w:tcBorders>
              <w:top w:val="single" w:sz="4" w:space="0" w:color="auto"/>
              <w:left w:val="single" w:sz="4" w:space="0" w:color="auto"/>
              <w:bottom w:val="single" w:sz="4" w:space="0" w:color="auto"/>
              <w:right w:val="single" w:sz="4" w:space="0" w:color="auto"/>
            </w:tcBorders>
            <w:vAlign w:val="center"/>
            <w:hideMark/>
          </w:tcPr>
          <w:p w14:paraId="3118A2F1" w14:textId="77777777" w:rsidR="00CB3986" w:rsidRPr="008E21F4" w:rsidRDefault="00CB3986" w:rsidP="00D04D5F">
            <w:pPr>
              <w:pStyle w:val="TAC"/>
              <w:rPr>
                <w:ins w:id="30396" w:author="Delta" w:date="2021-07-23T11:12:00Z"/>
                <w:rFonts w:cs="Arial"/>
                <w:szCs w:val="18"/>
              </w:rPr>
            </w:pPr>
            <w:ins w:id="30397" w:author="Delta" w:date="2021-07-23T11:12:00Z">
              <w:r w:rsidRPr="008E21F4">
                <w:rPr>
                  <w:rFonts w:cs="Arial"/>
                  <w:szCs w:val="18"/>
                </w:rPr>
                <w:t>-13 dBm</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192FB4B2" w14:textId="77777777" w:rsidR="00CB3986" w:rsidRPr="008E21F4" w:rsidRDefault="00CB3986" w:rsidP="00D04D5F">
            <w:pPr>
              <w:pStyle w:val="TAC"/>
              <w:rPr>
                <w:ins w:id="30398" w:author="Delta" w:date="2021-07-23T11:12:00Z"/>
                <w:rFonts w:cs="Arial"/>
                <w:szCs w:val="18"/>
              </w:rPr>
            </w:pPr>
            <w:ins w:id="30399" w:author="Delta" w:date="2021-07-23T11:12:00Z">
              <w:r w:rsidRPr="008E21F4">
                <w:rPr>
                  <w:rFonts w:cs="Arial"/>
                  <w:szCs w:val="18"/>
                </w:rPr>
                <w:t>1 MHz</w:t>
              </w:r>
            </w:ins>
          </w:p>
        </w:tc>
      </w:tr>
      <w:tr w:rsidR="00CB3986" w:rsidRPr="008E21F4" w14:paraId="129207C0" w14:textId="77777777" w:rsidTr="00D04D5F">
        <w:trPr>
          <w:jc w:val="center"/>
          <w:ins w:id="30400" w:author="Delta" w:date="2021-07-23T11:12:00Z"/>
        </w:trPr>
        <w:tc>
          <w:tcPr>
            <w:tcW w:w="1129" w:type="dxa"/>
            <w:tcBorders>
              <w:top w:val="single" w:sz="4" w:space="0" w:color="auto"/>
              <w:left w:val="single" w:sz="4" w:space="0" w:color="auto"/>
              <w:bottom w:val="single" w:sz="4" w:space="0" w:color="auto"/>
              <w:right w:val="single" w:sz="4" w:space="0" w:color="auto"/>
            </w:tcBorders>
            <w:vAlign w:val="center"/>
            <w:hideMark/>
          </w:tcPr>
          <w:p w14:paraId="1C3A5C45" w14:textId="77777777" w:rsidR="00CB3986" w:rsidRPr="008E21F4" w:rsidRDefault="00CB3986" w:rsidP="00D04D5F">
            <w:pPr>
              <w:pStyle w:val="TAC"/>
              <w:rPr>
                <w:ins w:id="30401" w:author="Delta" w:date="2021-07-23T11:12:00Z"/>
                <w:rFonts w:cs="Arial"/>
                <w:szCs w:val="18"/>
              </w:rPr>
            </w:pPr>
            <w:ins w:id="30402" w:author="Delta" w:date="2021-07-23T11:12:00Z">
              <w:r w:rsidRPr="008E21F4">
                <w:rPr>
                  <w:rFonts w:cs="Arial"/>
                  <w:szCs w:val="18"/>
                </w:rPr>
                <w:t>10</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05F274E6" w14:textId="77777777" w:rsidR="00CB3986" w:rsidRPr="008E21F4" w:rsidRDefault="00CB3986" w:rsidP="00D04D5F">
            <w:pPr>
              <w:pStyle w:val="TAC"/>
              <w:rPr>
                <w:ins w:id="30403" w:author="Delta" w:date="2021-07-23T11:12:00Z"/>
                <w:rFonts w:cs="Arial"/>
                <w:szCs w:val="18"/>
              </w:rPr>
            </w:pPr>
            <w:ins w:id="30404" w:author="Delta" w:date="2021-07-23T11:12:00Z">
              <w:r w:rsidRPr="008E21F4">
                <w:rPr>
                  <w:rFonts w:cs="Arial"/>
                  <w:szCs w:val="18"/>
                </w:rPr>
                <w:t>2473.5 - 2478.5</w:t>
              </w:r>
            </w:ins>
          </w:p>
        </w:tc>
        <w:tc>
          <w:tcPr>
            <w:tcW w:w="2197" w:type="dxa"/>
            <w:tcBorders>
              <w:top w:val="single" w:sz="4" w:space="0" w:color="auto"/>
              <w:left w:val="single" w:sz="4" w:space="0" w:color="auto"/>
              <w:bottom w:val="single" w:sz="4" w:space="0" w:color="auto"/>
              <w:right w:val="single" w:sz="4" w:space="0" w:color="auto"/>
            </w:tcBorders>
            <w:vAlign w:val="center"/>
            <w:hideMark/>
          </w:tcPr>
          <w:p w14:paraId="417B4703" w14:textId="77777777" w:rsidR="00CB3986" w:rsidRPr="008E21F4" w:rsidRDefault="00CB3986" w:rsidP="00D04D5F">
            <w:pPr>
              <w:pStyle w:val="TAC"/>
              <w:rPr>
                <w:ins w:id="30405" w:author="Delta" w:date="2021-07-23T11:12:00Z"/>
                <w:rFonts w:cs="Arial"/>
                <w:szCs w:val="18"/>
              </w:rPr>
            </w:pPr>
            <w:ins w:id="30406" w:author="Delta" w:date="2021-07-23T11:12:00Z">
              <w:r w:rsidRPr="008E21F4">
                <w:rPr>
                  <w:rFonts w:cs="Arial"/>
                  <w:szCs w:val="18"/>
                </w:rPr>
                <w:t xml:space="preserve">5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10 MHz</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3160256B" w14:textId="77777777" w:rsidR="00CB3986" w:rsidRPr="008E21F4" w:rsidRDefault="00CB3986" w:rsidP="00D04D5F">
            <w:pPr>
              <w:pStyle w:val="TAC"/>
              <w:rPr>
                <w:ins w:id="30407" w:author="Delta" w:date="2021-07-23T11:12:00Z"/>
                <w:rFonts w:cs="Arial"/>
                <w:szCs w:val="18"/>
              </w:rPr>
            </w:pPr>
            <w:ins w:id="30408" w:author="Delta" w:date="2021-07-23T11:12:00Z">
              <w:r w:rsidRPr="008E21F4">
                <w:rPr>
                  <w:rFonts w:cs="Arial"/>
                  <w:szCs w:val="18"/>
                </w:rPr>
                <w:t xml:space="preserve">5.5 MHz </w:t>
              </w:r>
              <w:r w:rsidRPr="008E21F4">
                <w:rPr>
                  <w:rFonts w:cs="v5.0.0"/>
                  <w:lang w:eastAsia="ja-JP"/>
                </w:rPr>
                <w:sym w:font="Symbol" w:char="F0A3"/>
              </w:r>
              <w:r w:rsidRPr="008E21F4">
                <w:rPr>
                  <w:rFonts w:cs="Arial"/>
                  <w:szCs w:val="18"/>
                </w:rPr>
                <w:t xml:space="preserve"> f_offset &lt; 9.5 MHz</w:t>
              </w:r>
            </w:ins>
          </w:p>
        </w:tc>
        <w:tc>
          <w:tcPr>
            <w:tcW w:w="1285" w:type="dxa"/>
            <w:tcBorders>
              <w:top w:val="single" w:sz="4" w:space="0" w:color="auto"/>
              <w:left w:val="single" w:sz="4" w:space="0" w:color="auto"/>
              <w:bottom w:val="single" w:sz="4" w:space="0" w:color="auto"/>
              <w:right w:val="single" w:sz="4" w:space="0" w:color="auto"/>
            </w:tcBorders>
            <w:vAlign w:val="center"/>
            <w:hideMark/>
          </w:tcPr>
          <w:p w14:paraId="50883FDA" w14:textId="77777777" w:rsidR="00CB3986" w:rsidRPr="008E21F4" w:rsidRDefault="00CB3986" w:rsidP="00D04D5F">
            <w:pPr>
              <w:pStyle w:val="TAC"/>
              <w:rPr>
                <w:ins w:id="30409" w:author="Delta" w:date="2021-07-23T11:12:00Z"/>
                <w:rFonts w:cs="Arial"/>
                <w:szCs w:val="18"/>
              </w:rPr>
            </w:pPr>
            <w:ins w:id="30410" w:author="Delta" w:date="2021-07-23T11:12:00Z">
              <w:r w:rsidRPr="008E21F4">
                <w:rPr>
                  <w:rFonts w:cs="Arial"/>
                  <w:szCs w:val="18"/>
                </w:rPr>
                <w:t>-13 dBm</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16068110" w14:textId="77777777" w:rsidR="00CB3986" w:rsidRPr="008E21F4" w:rsidRDefault="00CB3986" w:rsidP="00D04D5F">
            <w:pPr>
              <w:pStyle w:val="TAC"/>
              <w:rPr>
                <w:ins w:id="30411" w:author="Delta" w:date="2021-07-23T11:12:00Z"/>
                <w:rFonts w:cs="Arial"/>
                <w:szCs w:val="18"/>
              </w:rPr>
            </w:pPr>
            <w:ins w:id="30412" w:author="Delta" w:date="2021-07-23T11:12:00Z">
              <w:r w:rsidRPr="008E21F4">
                <w:rPr>
                  <w:rFonts w:cs="Arial"/>
                  <w:szCs w:val="18"/>
                </w:rPr>
                <w:t>1 MHz</w:t>
              </w:r>
            </w:ins>
          </w:p>
        </w:tc>
      </w:tr>
      <w:tr w:rsidR="00CB3986" w:rsidRPr="008E21F4" w14:paraId="3B2E9A8F" w14:textId="77777777" w:rsidTr="00D04D5F">
        <w:trPr>
          <w:jc w:val="center"/>
          <w:ins w:id="30413" w:author="Delta" w:date="2021-07-23T11:12:00Z"/>
        </w:trPr>
        <w:tc>
          <w:tcPr>
            <w:tcW w:w="1129" w:type="dxa"/>
            <w:tcBorders>
              <w:top w:val="single" w:sz="4" w:space="0" w:color="auto"/>
              <w:left w:val="single" w:sz="4" w:space="0" w:color="auto"/>
              <w:bottom w:val="single" w:sz="4" w:space="0" w:color="auto"/>
              <w:right w:val="single" w:sz="4" w:space="0" w:color="auto"/>
            </w:tcBorders>
            <w:vAlign w:val="center"/>
            <w:hideMark/>
          </w:tcPr>
          <w:p w14:paraId="0740086D" w14:textId="77777777" w:rsidR="00CB3986" w:rsidRPr="008E21F4" w:rsidRDefault="00CB3986" w:rsidP="00D04D5F">
            <w:pPr>
              <w:pStyle w:val="TAC"/>
              <w:rPr>
                <w:ins w:id="30414" w:author="Delta" w:date="2021-07-23T11:12:00Z"/>
                <w:rFonts w:cs="Arial"/>
                <w:szCs w:val="18"/>
              </w:rPr>
            </w:pPr>
            <w:ins w:id="30415" w:author="Delta" w:date="2021-07-23T11:12:00Z">
              <w:r w:rsidRPr="008E21F4">
                <w:rPr>
                  <w:rFonts w:cs="Arial"/>
                  <w:szCs w:val="18"/>
                </w:rPr>
                <w:t>All</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3E8FEF80" w14:textId="77777777" w:rsidR="00CB3986" w:rsidRPr="008E21F4" w:rsidRDefault="00CB3986" w:rsidP="00D04D5F">
            <w:pPr>
              <w:pStyle w:val="TAC"/>
              <w:rPr>
                <w:ins w:id="30416" w:author="Delta" w:date="2021-07-23T11:12:00Z"/>
                <w:rFonts w:cs="Arial"/>
                <w:szCs w:val="18"/>
              </w:rPr>
            </w:pPr>
            <w:ins w:id="30417" w:author="Delta" w:date="2021-07-23T11:12:00Z">
              <w:r w:rsidRPr="008E21F4">
                <w:rPr>
                  <w:rFonts w:cs="Arial"/>
                  <w:szCs w:val="18"/>
                </w:rPr>
                <w:t>2478.5 - 2483.5</w:t>
              </w:r>
            </w:ins>
          </w:p>
        </w:tc>
        <w:tc>
          <w:tcPr>
            <w:tcW w:w="2197" w:type="dxa"/>
            <w:tcBorders>
              <w:top w:val="single" w:sz="4" w:space="0" w:color="auto"/>
              <w:left w:val="single" w:sz="4" w:space="0" w:color="auto"/>
              <w:bottom w:val="single" w:sz="4" w:space="0" w:color="auto"/>
              <w:right w:val="single" w:sz="4" w:space="0" w:color="auto"/>
            </w:tcBorders>
            <w:vAlign w:val="center"/>
            <w:hideMark/>
          </w:tcPr>
          <w:p w14:paraId="32E3DA4B" w14:textId="77777777" w:rsidR="00CB3986" w:rsidRPr="008E21F4" w:rsidRDefault="00CB3986" w:rsidP="00D04D5F">
            <w:pPr>
              <w:pStyle w:val="TAC"/>
              <w:rPr>
                <w:ins w:id="30418" w:author="Delta" w:date="2021-07-23T11:12:00Z"/>
                <w:rFonts w:cs="Arial"/>
                <w:szCs w:val="18"/>
              </w:rPr>
            </w:pPr>
            <w:ins w:id="30419" w:author="Delta" w:date="2021-07-23T11:12:00Z">
              <w:r w:rsidRPr="008E21F4">
                <w:rPr>
                  <w:rFonts w:cs="Arial"/>
                  <w:szCs w:val="18"/>
                </w:rPr>
                <w:t xml:space="preserve">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5 MHz</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6A3A2C16" w14:textId="77777777" w:rsidR="00CB3986" w:rsidRPr="008E21F4" w:rsidRDefault="00CB3986" w:rsidP="00D04D5F">
            <w:pPr>
              <w:pStyle w:val="TAC"/>
              <w:rPr>
                <w:ins w:id="30420" w:author="Delta" w:date="2021-07-23T11:12:00Z"/>
                <w:rFonts w:cs="Arial"/>
                <w:szCs w:val="18"/>
              </w:rPr>
            </w:pPr>
            <w:ins w:id="30421" w:author="Delta" w:date="2021-07-23T11:12:00Z">
              <w:r w:rsidRPr="008E21F4">
                <w:rPr>
                  <w:rFonts w:cs="Arial"/>
                  <w:szCs w:val="18"/>
                </w:rPr>
                <w:t xml:space="preserve">0.5 MHz </w:t>
              </w:r>
              <w:r w:rsidRPr="008E21F4">
                <w:rPr>
                  <w:rFonts w:cs="v5.0.0"/>
                  <w:lang w:eastAsia="ja-JP"/>
                </w:rPr>
                <w:sym w:font="Symbol" w:char="F0A3"/>
              </w:r>
              <w:r w:rsidRPr="008E21F4">
                <w:rPr>
                  <w:rFonts w:cs="Arial"/>
                  <w:szCs w:val="18"/>
                </w:rPr>
                <w:t xml:space="preserve"> f_offset &lt; 4.5 MHz</w:t>
              </w:r>
            </w:ins>
          </w:p>
        </w:tc>
        <w:tc>
          <w:tcPr>
            <w:tcW w:w="1285" w:type="dxa"/>
            <w:tcBorders>
              <w:top w:val="single" w:sz="4" w:space="0" w:color="auto"/>
              <w:left w:val="single" w:sz="4" w:space="0" w:color="auto"/>
              <w:bottom w:val="single" w:sz="4" w:space="0" w:color="auto"/>
              <w:right w:val="single" w:sz="4" w:space="0" w:color="auto"/>
            </w:tcBorders>
            <w:vAlign w:val="center"/>
            <w:hideMark/>
          </w:tcPr>
          <w:p w14:paraId="54BA34B6" w14:textId="77777777" w:rsidR="00CB3986" w:rsidRPr="008E21F4" w:rsidRDefault="00CB3986" w:rsidP="00D04D5F">
            <w:pPr>
              <w:pStyle w:val="TAC"/>
              <w:rPr>
                <w:ins w:id="30422" w:author="Delta" w:date="2021-07-23T11:12:00Z"/>
                <w:rFonts w:cs="Arial"/>
                <w:szCs w:val="18"/>
              </w:rPr>
            </w:pPr>
            <w:ins w:id="30423" w:author="Delta" w:date="2021-07-23T11:12:00Z">
              <w:r w:rsidRPr="008E21F4">
                <w:rPr>
                  <w:rFonts w:cs="Arial"/>
                  <w:szCs w:val="18"/>
                </w:rPr>
                <w:t>-10 dBm</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06851977" w14:textId="77777777" w:rsidR="00CB3986" w:rsidRPr="008E21F4" w:rsidRDefault="00CB3986" w:rsidP="00D04D5F">
            <w:pPr>
              <w:pStyle w:val="TAC"/>
              <w:rPr>
                <w:ins w:id="30424" w:author="Delta" w:date="2021-07-23T11:12:00Z"/>
                <w:rFonts w:cs="Arial"/>
                <w:szCs w:val="18"/>
              </w:rPr>
            </w:pPr>
            <w:ins w:id="30425" w:author="Delta" w:date="2021-07-23T11:12:00Z">
              <w:r w:rsidRPr="008E21F4">
                <w:rPr>
                  <w:rFonts w:cs="Arial"/>
                  <w:szCs w:val="18"/>
                </w:rPr>
                <w:t>1 MHz</w:t>
              </w:r>
            </w:ins>
          </w:p>
        </w:tc>
      </w:tr>
      <w:tr w:rsidR="00CB3986" w:rsidRPr="008E21F4" w14:paraId="1E5B997C" w14:textId="77777777" w:rsidTr="00D04D5F">
        <w:trPr>
          <w:jc w:val="center"/>
          <w:ins w:id="30426" w:author="Delta" w:date="2021-07-23T11:12:00Z"/>
        </w:trPr>
        <w:tc>
          <w:tcPr>
            <w:tcW w:w="1129" w:type="dxa"/>
            <w:tcBorders>
              <w:top w:val="single" w:sz="4" w:space="0" w:color="auto"/>
              <w:left w:val="single" w:sz="4" w:space="0" w:color="auto"/>
              <w:bottom w:val="single" w:sz="4" w:space="0" w:color="auto"/>
              <w:right w:val="single" w:sz="4" w:space="0" w:color="auto"/>
            </w:tcBorders>
            <w:vAlign w:val="center"/>
            <w:hideMark/>
          </w:tcPr>
          <w:p w14:paraId="05EC3FDC" w14:textId="77777777" w:rsidR="00CB3986" w:rsidRPr="008E21F4" w:rsidRDefault="00CB3986" w:rsidP="00D04D5F">
            <w:pPr>
              <w:pStyle w:val="TAC"/>
              <w:rPr>
                <w:ins w:id="30427" w:author="Delta" w:date="2021-07-23T11:12:00Z"/>
                <w:rFonts w:cs="Arial"/>
                <w:szCs w:val="18"/>
              </w:rPr>
            </w:pPr>
            <w:ins w:id="30428" w:author="Delta" w:date="2021-07-23T11:12:00Z">
              <w:r w:rsidRPr="008E21F4">
                <w:rPr>
                  <w:rFonts w:cs="Arial"/>
                  <w:szCs w:val="18"/>
                </w:rPr>
                <w:t>1.4, 3, 5</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535AA194" w14:textId="77777777" w:rsidR="00CB3986" w:rsidRPr="008E21F4" w:rsidRDefault="00CB3986" w:rsidP="00D04D5F">
            <w:pPr>
              <w:pStyle w:val="TAC"/>
              <w:rPr>
                <w:ins w:id="30429" w:author="Delta" w:date="2021-07-23T11:12:00Z"/>
                <w:rFonts w:cs="Arial"/>
                <w:szCs w:val="18"/>
              </w:rPr>
            </w:pPr>
            <w:ins w:id="30430" w:author="Delta" w:date="2021-07-23T11:12:00Z">
              <w:r w:rsidRPr="008E21F4">
                <w:rPr>
                  <w:rFonts w:cs="Arial"/>
                  <w:szCs w:val="18"/>
                </w:rPr>
                <w:t>2495 - 2501</w:t>
              </w:r>
            </w:ins>
          </w:p>
        </w:tc>
        <w:tc>
          <w:tcPr>
            <w:tcW w:w="2197" w:type="dxa"/>
            <w:tcBorders>
              <w:top w:val="single" w:sz="4" w:space="0" w:color="auto"/>
              <w:left w:val="single" w:sz="4" w:space="0" w:color="auto"/>
              <w:bottom w:val="single" w:sz="4" w:space="0" w:color="auto"/>
              <w:right w:val="single" w:sz="4" w:space="0" w:color="auto"/>
            </w:tcBorders>
            <w:vAlign w:val="center"/>
            <w:hideMark/>
          </w:tcPr>
          <w:p w14:paraId="56F58F9E" w14:textId="77777777" w:rsidR="00CB3986" w:rsidRPr="008E21F4" w:rsidRDefault="00CB3986" w:rsidP="00D04D5F">
            <w:pPr>
              <w:pStyle w:val="TAC"/>
              <w:rPr>
                <w:ins w:id="30431" w:author="Delta" w:date="2021-07-23T11:12:00Z"/>
                <w:rFonts w:cs="Arial"/>
                <w:szCs w:val="18"/>
              </w:rPr>
            </w:pPr>
            <w:ins w:id="30432" w:author="Delta" w:date="2021-07-23T11:12:00Z">
              <w:r w:rsidRPr="008E21F4">
                <w:rPr>
                  <w:rFonts w:cs="Arial"/>
                  <w:szCs w:val="18"/>
                </w:rPr>
                <w:t xml:space="preserve">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6 MHz</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25938CF9" w14:textId="77777777" w:rsidR="00CB3986" w:rsidRPr="008E21F4" w:rsidRDefault="00CB3986" w:rsidP="00D04D5F">
            <w:pPr>
              <w:pStyle w:val="TAC"/>
              <w:rPr>
                <w:ins w:id="30433" w:author="Delta" w:date="2021-07-23T11:12:00Z"/>
                <w:rFonts w:cs="Arial"/>
                <w:szCs w:val="18"/>
              </w:rPr>
            </w:pPr>
            <w:ins w:id="30434" w:author="Delta" w:date="2021-07-23T11:12:00Z">
              <w:r w:rsidRPr="008E21F4">
                <w:rPr>
                  <w:rFonts w:cs="Arial"/>
                  <w:szCs w:val="18"/>
                </w:rPr>
                <w:t xml:space="preserve">0.5 MHz </w:t>
              </w:r>
              <w:r w:rsidRPr="008E21F4">
                <w:rPr>
                  <w:rFonts w:cs="v5.0.0"/>
                  <w:lang w:eastAsia="ja-JP"/>
                </w:rPr>
                <w:sym w:font="Symbol" w:char="F0A3"/>
              </w:r>
              <w:r w:rsidRPr="008E21F4">
                <w:rPr>
                  <w:rFonts w:cs="Arial"/>
                  <w:szCs w:val="18"/>
                </w:rPr>
                <w:t xml:space="preserve"> f_offset &lt; 5.5 MHz</w:t>
              </w:r>
            </w:ins>
          </w:p>
        </w:tc>
        <w:tc>
          <w:tcPr>
            <w:tcW w:w="1285" w:type="dxa"/>
            <w:tcBorders>
              <w:top w:val="single" w:sz="4" w:space="0" w:color="auto"/>
              <w:left w:val="single" w:sz="4" w:space="0" w:color="auto"/>
              <w:bottom w:val="single" w:sz="4" w:space="0" w:color="auto"/>
              <w:right w:val="single" w:sz="4" w:space="0" w:color="auto"/>
            </w:tcBorders>
            <w:vAlign w:val="center"/>
            <w:hideMark/>
          </w:tcPr>
          <w:p w14:paraId="2893E781" w14:textId="77777777" w:rsidR="00CB3986" w:rsidRPr="008E21F4" w:rsidRDefault="00CB3986" w:rsidP="00D04D5F">
            <w:pPr>
              <w:pStyle w:val="TAC"/>
              <w:rPr>
                <w:ins w:id="30435" w:author="Delta" w:date="2021-07-23T11:12:00Z"/>
                <w:rFonts w:cs="Arial"/>
                <w:szCs w:val="18"/>
              </w:rPr>
            </w:pPr>
            <w:ins w:id="30436" w:author="Delta" w:date="2021-07-23T11:12:00Z">
              <w:r w:rsidRPr="008E21F4">
                <w:rPr>
                  <w:rFonts w:cs="Arial"/>
                  <w:szCs w:val="18"/>
                </w:rPr>
                <w:t>-13 dBm</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4D24F86F" w14:textId="77777777" w:rsidR="00CB3986" w:rsidRPr="008E21F4" w:rsidRDefault="00CB3986" w:rsidP="00D04D5F">
            <w:pPr>
              <w:pStyle w:val="TAC"/>
              <w:rPr>
                <w:ins w:id="30437" w:author="Delta" w:date="2021-07-23T11:12:00Z"/>
                <w:rFonts w:cs="Arial"/>
                <w:szCs w:val="18"/>
              </w:rPr>
            </w:pPr>
            <w:ins w:id="30438" w:author="Delta" w:date="2021-07-23T11:12:00Z">
              <w:r w:rsidRPr="008E21F4">
                <w:rPr>
                  <w:rFonts w:cs="Arial"/>
                  <w:szCs w:val="18"/>
                </w:rPr>
                <w:t>1 MHz</w:t>
              </w:r>
            </w:ins>
          </w:p>
        </w:tc>
      </w:tr>
      <w:tr w:rsidR="00CB3986" w:rsidRPr="008E21F4" w14:paraId="1712142D" w14:textId="77777777" w:rsidTr="00D04D5F">
        <w:trPr>
          <w:jc w:val="center"/>
          <w:ins w:id="30439" w:author="Delta" w:date="2021-07-23T11:12:00Z"/>
        </w:trPr>
        <w:tc>
          <w:tcPr>
            <w:tcW w:w="1129" w:type="dxa"/>
            <w:tcBorders>
              <w:top w:val="single" w:sz="4" w:space="0" w:color="auto"/>
              <w:left w:val="single" w:sz="4" w:space="0" w:color="auto"/>
              <w:bottom w:val="single" w:sz="4" w:space="0" w:color="auto"/>
              <w:right w:val="single" w:sz="4" w:space="0" w:color="auto"/>
            </w:tcBorders>
            <w:vAlign w:val="center"/>
            <w:hideMark/>
          </w:tcPr>
          <w:p w14:paraId="3B1BF7C0" w14:textId="77777777" w:rsidR="00CB3986" w:rsidRPr="008E21F4" w:rsidRDefault="00CB3986" w:rsidP="00D04D5F">
            <w:pPr>
              <w:pStyle w:val="TAC"/>
              <w:rPr>
                <w:ins w:id="30440" w:author="Delta" w:date="2021-07-23T11:12:00Z"/>
                <w:rFonts w:cs="Arial"/>
                <w:szCs w:val="18"/>
              </w:rPr>
            </w:pPr>
            <w:ins w:id="30441" w:author="Delta" w:date="2021-07-23T11:12:00Z">
              <w:r w:rsidRPr="008E21F4">
                <w:rPr>
                  <w:rFonts w:cs="Arial"/>
                  <w:szCs w:val="18"/>
                </w:rPr>
                <w:t>10</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3AFC4217" w14:textId="77777777" w:rsidR="00CB3986" w:rsidRPr="008E21F4" w:rsidRDefault="00CB3986" w:rsidP="00D04D5F">
            <w:pPr>
              <w:pStyle w:val="TAC"/>
              <w:rPr>
                <w:ins w:id="30442" w:author="Delta" w:date="2021-07-23T11:12:00Z"/>
                <w:rFonts w:cs="Arial"/>
                <w:szCs w:val="18"/>
              </w:rPr>
            </w:pPr>
            <w:ins w:id="30443" w:author="Delta" w:date="2021-07-23T11:12:00Z">
              <w:r w:rsidRPr="008E21F4">
                <w:rPr>
                  <w:rFonts w:cs="Arial"/>
                  <w:szCs w:val="18"/>
                </w:rPr>
                <w:t>2495 - 2505</w:t>
              </w:r>
            </w:ins>
          </w:p>
        </w:tc>
        <w:tc>
          <w:tcPr>
            <w:tcW w:w="2197" w:type="dxa"/>
            <w:tcBorders>
              <w:top w:val="single" w:sz="4" w:space="0" w:color="auto"/>
              <w:left w:val="single" w:sz="4" w:space="0" w:color="auto"/>
              <w:bottom w:val="single" w:sz="4" w:space="0" w:color="auto"/>
              <w:right w:val="single" w:sz="4" w:space="0" w:color="auto"/>
            </w:tcBorders>
            <w:vAlign w:val="center"/>
            <w:hideMark/>
          </w:tcPr>
          <w:p w14:paraId="7A802ED0" w14:textId="77777777" w:rsidR="00CB3986" w:rsidRPr="008E21F4" w:rsidRDefault="00CB3986" w:rsidP="00D04D5F">
            <w:pPr>
              <w:pStyle w:val="TAC"/>
              <w:rPr>
                <w:ins w:id="30444" w:author="Delta" w:date="2021-07-23T11:12:00Z"/>
                <w:rFonts w:cs="Arial"/>
                <w:szCs w:val="18"/>
              </w:rPr>
            </w:pPr>
            <w:ins w:id="30445" w:author="Delta" w:date="2021-07-23T11:12:00Z">
              <w:r w:rsidRPr="008E21F4">
                <w:rPr>
                  <w:rFonts w:cs="Arial"/>
                  <w:szCs w:val="18"/>
                </w:rPr>
                <w:t xml:space="preserve">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10 MHz</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2290E630" w14:textId="77777777" w:rsidR="00CB3986" w:rsidRPr="008E21F4" w:rsidRDefault="00CB3986" w:rsidP="00D04D5F">
            <w:pPr>
              <w:pStyle w:val="TAC"/>
              <w:rPr>
                <w:ins w:id="30446" w:author="Delta" w:date="2021-07-23T11:12:00Z"/>
                <w:rFonts w:cs="Arial"/>
                <w:szCs w:val="18"/>
              </w:rPr>
            </w:pPr>
            <w:ins w:id="30447" w:author="Delta" w:date="2021-07-23T11:12:00Z">
              <w:r w:rsidRPr="008E21F4">
                <w:rPr>
                  <w:rFonts w:cs="Arial"/>
                  <w:szCs w:val="18"/>
                </w:rPr>
                <w:t xml:space="preserve">0.5 MHz </w:t>
              </w:r>
              <w:r w:rsidRPr="008E21F4">
                <w:rPr>
                  <w:rFonts w:cs="v5.0.0"/>
                  <w:lang w:eastAsia="ja-JP"/>
                </w:rPr>
                <w:sym w:font="Symbol" w:char="F0A3"/>
              </w:r>
              <w:r w:rsidRPr="008E21F4">
                <w:rPr>
                  <w:rFonts w:cs="Arial"/>
                  <w:szCs w:val="18"/>
                </w:rPr>
                <w:t xml:space="preserve"> f_offset &lt; 9.5 MHz</w:t>
              </w:r>
            </w:ins>
          </w:p>
        </w:tc>
        <w:tc>
          <w:tcPr>
            <w:tcW w:w="1285" w:type="dxa"/>
            <w:tcBorders>
              <w:top w:val="single" w:sz="4" w:space="0" w:color="auto"/>
              <w:left w:val="single" w:sz="4" w:space="0" w:color="auto"/>
              <w:bottom w:val="single" w:sz="4" w:space="0" w:color="auto"/>
              <w:right w:val="single" w:sz="4" w:space="0" w:color="auto"/>
            </w:tcBorders>
            <w:vAlign w:val="center"/>
            <w:hideMark/>
          </w:tcPr>
          <w:p w14:paraId="2BDB8665" w14:textId="77777777" w:rsidR="00CB3986" w:rsidRPr="008E21F4" w:rsidRDefault="00CB3986" w:rsidP="00D04D5F">
            <w:pPr>
              <w:pStyle w:val="TAC"/>
              <w:rPr>
                <w:ins w:id="30448" w:author="Delta" w:date="2021-07-23T11:12:00Z"/>
                <w:rFonts w:cs="Arial"/>
                <w:szCs w:val="18"/>
              </w:rPr>
            </w:pPr>
            <w:ins w:id="30449" w:author="Delta" w:date="2021-07-23T11:12:00Z">
              <w:r w:rsidRPr="008E21F4">
                <w:rPr>
                  <w:rFonts w:cs="Arial"/>
                  <w:szCs w:val="18"/>
                </w:rPr>
                <w:t>-13 dBm</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1FBFAB0F" w14:textId="77777777" w:rsidR="00CB3986" w:rsidRPr="008E21F4" w:rsidRDefault="00CB3986" w:rsidP="00D04D5F">
            <w:pPr>
              <w:pStyle w:val="TAC"/>
              <w:rPr>
                <w:ins w:id="30450" w:author="Delta" w:date="2021-07-23T11:12:00Z"/>
                <w:rFonts w:cs="Arial"/>
                <w:szCs w:val="18"/>
              </w:rPr>
            </w:pPr>
            <w:ins w:id="30451" w:author="Delta" w:date="2021-07-23T11:12:00Z">
              <w:r w:rsidRPr="008E21F4">
                <w:rPr>
                  <w:rFonts w:cs="Arial"/>
                  <w:szCs w:val="18"/>
                </w:rPr>
                <w:t>1 MHz</w:t>
              </w:r>
            </w:ins>
          </w:p>
        </w:tc>
      </w:tr>
      <w:tr w:rsidR="00CB3986" w:rsidRPr="008E21F4" w14:paraId="094A0C8B" w14:textId="77777777" w:rsidTr="00D04D5F">
        <w:trPr>
          <w:jc w:val="center"/>
          <w:ins w:id="30452" w:author="Delta" w:date="2021-07-23T11:12:00Z"/>
        </w:trPr>
        <w:tc>
          <w:tcPr>
            <w:tcW w:w="1129" w:type="dxa"/>
            <w:tcBorders>
              <w:top w:val="single" w:sz="4" w:space="0" w:color="auto"/>
              <w:left w:val="single" w:sz="4" w:space="0" w:color="auto"/>
              <w:bottom w:val="single" w:sz="4" w:space="0" w:color="auto"/>
              <w:right w:val="single" w:sz="4" w:space="0" w:color="auto"/>
            </w:tcBorders>
            <w:vAlign w:val="center"/>
            <w:hideMark/>
          </w:tcPr>
          <w:p w14:paraId="2B9CBEE4" w14:textId="77777777" w:rsidR="00CB3986" w:rsidRPr="008E21F4" w:rsidRDefault="00CB3986" w:rsidP="00D04D5F">
            <w:pPr>
              <w:pStyle w:val="TAC"/>
              <w:rPr>
                <w:ins w:id="30453" w:author="Delta" w:date="2021-07-23T11:12:00Z"/>
                <w:rFonts w:cs="Arial"/>
                <w:szCs w:val="18"/>
              </w:rPr>
            </w:pPr>
            <w:ins w:id="30454" w:author="Delta" w:date="2021-07-23T11:12:00Z">
              <w:r w:rsidRPr="008E21F4">
                <w:rPr>
                  <w:rFonts w:cs="Arial"/>
                  <w:szCs w:val="18"/>
                </w:rPr>
                <w:t>1.4, 3, 5</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375401AD" w14:textId="77777777" w:rsidR="00CB3986" w:rsidRPr="008E21F4" w:rsidRDefault="00CB3986" w:rsidP="00D04D5F">
            <w:pPr>
              <w:pStyle w:val="TAC"/>
              <w:rPr>
                <w:ins w:id="30455" w:author="Delta" w:date="2021-07-23T11:12:00Z"/>
                <w:rFonts w:cs="Arial"/>
                <w:szCs w:val="18"/>
              </w:rPr>
            </w:pPr>
            <w:ins w:id="30456" w:author="Delta" w:date="2021-07-23T11:12:00Z">
              <w:r w:rsidRPr="008E21F4">
                <w:rPr>
                  <w:rFonts w:cs="Arial"/>
                  <w:szCs w:val="18"/>
                </w:rPr>
                <w:t>2501 - 2690</w:t>
              </w:r>
            </w:ins>
          </w:p>
        </w:tc>
        <w:tc>
          <w:tcPr>
            <w:tcW w:w="2197" w:type="dxa"/>
            <w:tcBorders>
              <w:top w:val="single" w:sz="4" w:space="0" w:color="auto"/>
              <w:left w:val="single" w:sz="4" w:space="0" w:color="auto"/>
              <w:bottom w:val="single" w:sz="4" w:space="0" w:color="auto"/>
              <w:right w:val="single" w:sz="4" w:space="0" w:color="auto"/>
            </w:tcBorders>
            <w:vAlign w:val="center"/>
            <w:hideMark/>
          </w:tcPr>
          <w:p w14:paraId="2CD12350" w14:textId="77777777" w:rsidR="00CB3986" w:rsidRPr="008E21F4" w:rsidRDefault="00CB3986" w:rsidP="00D04D5F">
            <w:pPr>
              <w:pStyle w:val="TAC"/>
              <w:rPr>
                <w:ins w:id="30457" w:author="Delta" w:date="2021-07-23T11:12:00Z"/>
                <w:rFonts w:cs="Arial"/>
                <w:szCs w:val="18"/>
              </w:rPr>
            </w:pPr>
            <w:ins w:id="30458" w:author="Delta" w:date="2021-07-23T11:12:00Z">
              <w:r w:rsidRPr="008E21F4">
                <w:rPr>
                  <w:rFonts w:cs="Arial"/>
                  <w:szCs w:val="18"/>
                </w:rPr>
                <w:t xml:space="preserve">6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195 MHz</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6E448941" w14:textId="77777777" w:rsidR="00CB3986" w:rsidRPr="008E21F4" w:rsidRDefault="00CB3986" w:rsidP="00D04D5F">
            <w:pPr>
              <w:pStyle w:val="TAC"/>
              <w:rPr>
                <w:ins w:id="30459" w:author="Delta" w:date="2021-07-23T11:12:00Z"/>
                <w:rFonts w:cs="Arial"/>
                <w:szCs w:val="18"/>
              </w:rPr>
            </w:pPr>
            <w:ins w:id="30460" w:author="Delta" w:date="2021-07-23T11:12:00Z">
              <w:r w:rsidRPr="008E21F4">
                <w:rPr>
                  <w:rFonts w:cs="Arial"/>
                  <w:szCs w:val="18"/>
                </w:rPr>
                <w:t xml:space="preserve">6.5 MHz </w:t>
              </w:r>
              <w:r w:rsidRPr="008E21F4">
                <w:rPr>
                  <w:rFonts w:cs="v5.0.0"/>
                  <w:lang w:eastAsia="ja-JP"/>
                </w:rPr>
                <w:sym w:font="Symbol" w:char="F0A3"/>
              </w:r>
              <w:r w:rsidRPr="008E21F4">
                <w:rPr>
                  <w:rFonts w:cs="Arial"/>
                  <w:szCs w:val="18"/>
                </w:rPr>
                <w:t xml:space="preserve"> f_offset &lt; 194.5 MHz</w:t>
              </w:r>
            </w:ins>
          </w:p>
        </w:tc>
        <w:tc>
          <w:tcPr>
            <w:tcW w:w="1285" w:type="dxa"/>
            <w:tcBorders>
              <w:top w:val="single" w:sz="4" w:space="0" w:color="auto"/>
              <w:left w:val="single" w:sz="4" w:space="0" w:color="auto"/>
              <w:bottom w:val="single" w:sz="4" w:space="0" w:color="auto"/>
              <w:right w:val="single" w:sz="4" w:space="0" w:color="auto"/>
            </w:tcBorders>
            <w:vAlign w:val="center"/>
            <w:hideMark/>
          </w:tcPr>
          <w:p w14:paraId="5652709B" w14:textId="77777777" w:rsidR="00CB3986" w:rsidRPr="008E21F4" w:rsidRDefault="00CB3986" w:rsidP="00D04D5F">
            <w:pPr>
              <w:pStyle w:val="TAC"/>
              <w:rPr>
                <w:ins w:id="30461" w:author="Delta" w:date="2021-07-23T11:12:00Z"/>
                <w:rFonts w:cs="Arial"/>
                <w:szCs w:val="18"/>
              </w:rPr>
            </w:pPr>
            <w:ins w:id="30462" w:author="Delta" w:date="2021-07-23T11:12:00Z">
              <w:r w:rsidRPr="008E21F4">
                <w:rPr>
                  <w:rFonts w:cs="Arial"/>
                  <w:szCs w:val="18"/>
                </w:rPr>
                <w:t>-25 dBm</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33B6DD06" w14:textId="77777777" w:rsidR="00CB3986" w:rsidRPr="008E21F4" w:rsidRDefault="00CB3986" w:rsidP="00D04D5F">
            <w:pPr>
              <w:pStyle w:val="TAC"/>
              <w:rPr>
                <w:ins w:id="30463" w:author="Delta" w:date="2021-07-23T11:12:00Z"/>
                <w:rFonts w:cs="Arial"/>
                <w:szCs w:val="18"/>
              </w:rPr>
            </w:pPr>
            <w:ins w:id="30464" w:author="Delta" w:date="2021-07-23T11:12:00Z">
              <w:r w:rsidRPr="008E21F4">
                <w:rPr>
                  <w:rFonts w:cs="Arial"/>
                  <w:szCs w:val="18"/>
                </w:rPr>
                <w:t>1 MHz</w:t>
              </w:r>
            </w:ins>
          </w:p>
        </w:tc>
      </w:tr>
      <w:tr w:rsidR="00CB3986" w:rsidRPr="008E21F4" w14:paraId="0D2C3535" w14:textId="77777777" w:rsidTr="00D04D5F">
        <w:trPr>
          <w:jc w:val="center"/>
          <w:ins w:id="30465" w:author="Delta" w:date="2021-07-23T11:12:00Z"/>
        </w:trPr>
        <w:tc>
          <w:tcPr>
            <w:tcW w:w="1129" w:type="dxa"/>
            <w:tcBorders>
              <w:top w:val="single" w:sz="4" w:space="0" w:color="auto"/>
              <w:left w:val="single" w:sz="4" w:space="0" w:color="auto"/>
              <w:bottom w:val="single" w:sz="4" w:space="0" w:color="auto"/>
              <w:right w:val="single" w:sz="4" w:space="0" w:color="auto"/>
            </w:tcBorders>
            <w:vAlign w:val="center"/>
            <w:hideMark/>
          </w:tcPr>
          <w:p w14:paraId="78CFF068" w14:textId="77777777" w:rsidR="00CB3986" w:rsidRPr="008E21F4" w:rsidRDefault="00CB3986" w:rsidP="00D04D5F">
            <w:pPr>
              <w:pStyle w:val="TAC"/>
              <w:rPr>
                <w:ins w:id="30466" w:author="Delta" w:date="2021-07-23T11:12:00Z"/>
                <w:rFonts w:cs="Arial"/>
                <w:szCs w:val="18"/>
              </w:rPr>
            </w:pPr>
            <w:ins w:id="30467" w:author="Delta" w:date="2021-07-23T11:12:00Z">
              <w:r w:rsidRPr="008E21F4">
                <w:rPr>
                  <w:rFonts w:cs="Arial"/>
                  <w:szCs w:val="18"/>
                </w:rPr>
                <w:t>10</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5C46C3A9" w14:textId="77777777" w:rsidR="00CB3986" w:rsidRPr="008E21F4" w:rsidRDefault="00CB3986" w:rsidP="00D04D5F">
            <w:pPr>
              <w:pStyle w:val="TAC"/>
              <w:rPr>
                <w:ins w:id="30468" w:author="Delta" w:date="2021-07-23T11:12:00Z"/>
                <w:rFonts w:cs="Arial"/>
                <w:szCs w:val="18"/>
              </w:rPr>
            </w:pPr>
            <w:ins w:id="30469" w:author="Delta" w:date="2021-07-23T11:12:00Z">
              <w:r w:rsidRPr="008E21F4">
                <w:rPr>
                  <w:rFonts w:cs="Arial"/>
                  <w:szCs w:val="18"/>
                </w:rPr>
                <w:t>2505 - 2690</w:t>
              </w:r>
            </w:ins>
          </w:p>
        </w:tc>
        <w:tc>
          <w:tcPr>
            <w:tcW w:w="2197" w:type="dxa"/>
            <w:tcBorders>
              <w:top w:val="single" w:sz="4" w:space="0" w:color="auto"/>
              <w:left w:val="single" w:sz="4" w:space="0" w:color="auto"/>
              <w:bottom w:val="single" w:sz="4" w:space="0" w:color="auto"/>
              <w:right w:val="single" w:sz="4" w:space="0" w:color="auto"/>
            </w:tcBorders>
            <w:vAlign w:val="center"/>
            <w:hideMark/>
          </w:tcPr>
          <w:p w14:paraId="21CD0A3B" w14:textId="77777777" w:rsidR="00CB3986" w:rsidRPr="008E21F4" w:rsidRDefault="00CB3986" w:rsidP="00D04D5F">
            <w:pPr>
              <w:pStyle w:val="TAC"/>
              <w:rPr>
                <w:ins w:id="30470" w:author="Delta" w:date="2021-07-23T11:12:00Z"/>
                <w:rFonts w:cs="Arial"/>
                <w:szCs w:val="18"/>
              </w:rPr>
            </w:pPr>
            <w:ins w:id="30471" w:author="Delta" w:date="2021-07-23T11:12:00Z">
              <w:r w:rsidRPr="008E21F4">
                <w:rPr>
                  <w:rFonts w:cs="Arial"/>
                  <w:szCs w:val="18"/>
                </w:rPr>
                <w:t xml:space="preserve">10 MHz </w:t>
              </w:r>
              <w:r w:rsidRPr="008E21F4">
                <w:rPr>
                  <w:rFonts w:cs="v5.0.0"/>
                  <w:lang w:eastAsia="ja-JP"/>
                </w:rPr>
                <w:sym w:font="Symbol" w:char="F0A3"/>
              </w:r>
              <w:r w:rsidRPr="008E21F4">
                <w:rPr>
                  <w:rFonts w:cs="Arial"/>
                  <w:szCs w:val="18"/>
                </w:rPr>
                <w:t xml:space="preserve"> </w:t>
              </w:r>
              <w:r w:rsidRPr="008E21F4">
                <w:rPr>
                  <w:lang w:eastAsia="ja-JP"/>
                </w:rPr>
                <w:sym w:font="Symbol" w:char="F044"/>
              </w:r>
              <w:r w:rsidRPr="008E21F4">
                <w:rPr>
                  <w:lang w:eastAsia="ja-JP"/>
                </w:rPr>
                <w:t>f</w:t>
              </w:r>
              <w:r w:rsidRPr="008E21F4">
                <w:rPr>
                  <w:rFonts w:cs="Arial"/>
                  <w:szCs w:val="18"/>
                </w:rPr>
                <w:t xml:space="preserve"> &lt; 195 MHz</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520E391F" w14:textId="77777777" w:rsidR="00CB3986" w:rsidRPr="008E21F4" w:rsidRDefault="00CB3986" w:rsidP="00D04D5F">
            <w:pPr>
              <w:pStyle w:val="TAC"/>
              <w:rPr>
                <w:ins w:id="30472" w:author="Delta" w:date="2021-07-23T11:12:00Z"/>
                <w:rFonts w:cs="Arial"/>
                <w:szCs w:val="18"/>
              </w:rPr>
            </w:pPr>
            <w:ins w:id="30473" w:author="Delta" w:date="2021-07-23T11:12:00Z">
              <w:r w:rsidRPr="008E21F4">
                <w:rPr>
                  <w:rFonts w:cs="Arial"/>
                  <w:szCs w:val="18"/>
                </w:rPr>
                <w:t xml:space="preserve">10.5 MHz </w:t>
              </w:r>
              <w:r w:rsidRPr="008E21F4">
                <w:rPr>
                  <w:rFonts w:cs="v5.0.0"/>
                  <w:lang w:eastAsia="ja-JP"/>
                </w:rPr>
                <w:sym w:font="Symbol" w:char="F0A3"/>
              </w:r>
              <w:r w:rsidRPr="008E21F4">
                <w:rPr>
                  <w:rFonts w:cs="Arial"/>
                  <w:szCs w:val="18"/>
                </w:rPr>
                <w:t xml:space="preserve"> f_offset &lt; 194.5 MHz</w:t>
              </w:r>
            </w:ins>
          </w:p>
        </w:tc>
        <w:tc>
          <w:tcPr>
            <w:tcW w:w="1285" w:type="dxa"/>
            <w:tcBorders>
              <w:top w:val="single" w:sz="4" w:space="0" w:color="auto"/>
              <w:left w:val="single" w:sz="4" w:space="0" w:color="auto"/>
              <w:bottom w:val="single" w:sz="4" w:space="0" w:color="auto"/>
              <w:right w:val="single" w:sz="4" w:space="0" w:color="auto"/>
            </w:tcBorders>
            <w:vAlign w:val="center"/>
            <w:hideMark/>
          </w:tcPr>
          <w:p w14:paraId="06B2433D" w14:textId="77777777" w:rsidR="00CB3986" w:rsidRPr="008E21F4" w:rsidRDefault="00CB3986" w:rsidP="00D04D5F">
            <w:pPr>
              <w:pStyle w:val="TAC"/>
              <w:rPr>
                <w:ins w:id="30474" w:author="Delta" w:date="2021-07-23T11:12:00Z"/>
                <w:rFonts w:cs="Arial"/>
                <w:szCs w:val="18"/>
              </w:rPr>
            </w:pPr>
            <w:ins w:id="30475" w:author="Delta" w:date="2021-07-23T11:12:00Z">
              <w:r w:rsidRPr="008E21F4">
                <w:rPr>
                  <w:rFonts w:cs="Arial"/>
                  <w:szCs w:val="18"/>
                </w:rPr>
                <w:t>-25 dBm</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7FCA40FD" w14:textId="77777777" w:rsidR="00CB3986" w:rsidRPr="008E21F4" w:rsidRDefault="00CB3986" w:rsidP="00D04D5F">
            <w:pPr>
              <w:pStyle w:val="TAC"/>
              <w:rPr>
                <w:ins w:id="30476" w:author="Delta" w:date="2021-07-23T11:12:00Z"/>
                <w:rFonts w:cs="Arial"/>
                <w:szCs w:val="18"/>
              </w:rPr>
            </w:pPr>
            <w:ins w:id="30477" w:author="Delta" w:date="2021-07-23T11:12:00Z">
              <w:r w:rsidRPr="008E21F4">
                <w:rPr>
                  <w:rFonts w:cs="Arial"/>
                  <w:szCs w:val="18"/>
                </w:rPr>
                <w:t>1 MHz</w:t>
              </w:r>
            </w:ins>
          </w:p>
        </w:tc>
      </w:tr>
    </w:tbl>
    <w:p w14:paraId="7401D924" w14:textId="77777777" w:rsidR="00CB3986" w:rsidRPr="008E21F4" w:rsidRDefault="00CB3986" w:rsidP="00CB3986">
      <w:pPr>
        <w:rPr>
          <w:ins w:id="30478" w:author="Delta" w:date="2021-07-23T11:12:00Z"/>
          <w:lang w:eastAsia="zh-CN"/>
        </w:rPr>
      </w:pPr>
    </w:p>
    <w:p w14:paraId="05F41E56" w14:textId="77777777" w:rsidR="00CB3986" w:rsidRPr="008E21F4" w:rsidRDefault="00CB3986" w:rsidP="00CB3986">
      <w:r w:rsidRPr="008E21F4">
        <w:t>The following notes are common to all subclauses in 6.6.3.5:</w:t>
      </w:r>
    </w:p>
    <w:p w14:paraId="013C7E38" w14:textId="47B61DCE" w:rsidR="00CB3986" w:rsidRPr="008E21F4" w:rsidRDefault="00CB3986" w:rsidP="00CB3986">
      <w:pPr>
        <w:pStyle w:val="NO"/>
      </w:pPr>
      <w:r w:rsidRPr="008E21F4">
        <w:t xml:space="preserve">NOTE </w:t>
      </w:r>
      <w:del w:id="30479" w:author="Delta" w:date="2021-07-23T11:12:00Z">
        <w:r w:rsidR="00A062B5" w:rsidRPr="008735C4">
          <w:delText>3</w:delText>
        </w:r>
      </w:del>
      <w:ins w:id="30480" w:author="Delta" w:date="2021-07-23T11:12:00Z">
        <w:r w:rsidRPr="008E21F4">
          <w:t>6</w:t>
        </w:r>
      </w:ins>
      <w:r w:rsidRPr="008E21F4">
        <w:t>:</w:t>
      </w:r>
      <w:r w:rsidRPr="008E21F4">
        <w:tab/>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08C2EDEF" w14:textId="30A24F17" w:rsidR="00CB3986" w:rsidRPr="008E21F4" w:rsidRDefault="00CB3986" w:rsidP="00CB3986">
      <w:pPr>
        <w:pStyle w:val="NO"/>
        <w:rPr>
          <w:rFonts w:cs="v4.2.0"/>
          <w:snapToGrid w:val="0"/>
        </w:rPr>
      </w:pPr>
      <w:r w:rsidRPr="008E21F4">
        <w:t xml:space="preserve">NOTE </w:t>
      </w:r>
      <w:del w:id="30481" w:author="Delta" w:date="2021-07-23T11:12:00Z">
        <w:r w:rsidR="00A062B5" w:rsidRPr="008735C4">
          <w:delText>4</w:delText>
        </w:r>
      </w:del>
      <w:ins w:id="30482" w:author="Delta" w:date="2021-07-23T11:12:00Z">
        <w:r w:rsidRPr="008E21F4">
          <w:t>7</w:t>
        </w:r>
      </w:ins>
      <w:r w:rsidRPr="008E21F4">
        <w:t>:</w:t>
      </w:r>
      <w:r w:rsidRPr="008E21F4">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392E9728" w14:textId="5DC0E45E" w:rsidR="00CB3986" w:rsidRPr="008E21F4" w:rsidRDefault="00CB3986" w:rsidP="00CB3986">
      <w:pPr>
        <w:pStyle w:val="NO"/>
      </w:pPr>
      <w:r w:rsidRPr="008E21F4">
        <w:t xml:space="preserve">NOTE </w:t>
      </w:r>
      <w:del w:id="30483" w:author="Delta" w:date="2021-07-23T11:12:00Z">
        <w:r w:rsidR="00A062B5" w:rsidRPr="008735C4">
          <w:delText>5</w:delText>
        </w:r>
      </w:del>
      <w:ins w:id="30484" w:author="Delta" w:date="2021-07-23T11:12:00Z">
        <w:r w:rsidRPr="008E21F4">
          <w:t>8</w:t>
        </w:r>
      </w:ins>
      <w:r w:rsidRPr="008E21F4">
        <w:t>:</w:t>
      </w:r>
      <w:r w:rsidRPr="008E21F4">
        <w:tab/>
        <w:t>This frequency range ensures that the range of values of f_offset is continuous.</w:t>
      </w:r>
    </w:p>
    <w:p w14:paraId="4B69BAC0" w14:textId="4C05E122" w:rsidR="00CB3986" w:rsidRPr="008E21F4" w:rsidRDefault="00CB3986" w:rsidP="00CB3986">
      <w:pPr>
        <w:pStyle w:val="NO"/>
      </w:pPr>
      <w:r w:rsidRPr="008E21F4">
        <w:t xml:space="preserve">NOTE </w:t>
      </w:r>
      <w:del w:id="30485" w:author="Delta" w:date="2021-07-23T11:12:00Z">
        <w:r w:rsidR="00A062B5" w:rsidRPr="008735C4">
          <w:delText>6</w:delText>
        </w:r>
      </w:del>
      <w:ins w:id="30486" w:author="Delta" w:date="2021-07-23T11:12:00Z">
        <w:r w:rsidRPr="008E21F4">
          <w:t>9</w:t>
        </w:r>
      </w:ins>
      <w:r w:rsidRPr="008E21F4">
        <w:t>:</w:t>
      </w:r>
      <w:r w:rsidRPr="008E21F4">
        <w:tab/>
        <w:t xml:space="preserve">The requirement is not applicable when </w:t>
      </w:r>
      <w:r w:rsidRPr="008E21F4">
        <w:sym w:font="Symbol" w:char="F044"/>
      </w:r>
      <w:r w:rsidRPr="008E21F4">
        <w:t>f</w:t>
      </w:r>
      <w:r w:rsidRPr="008E21F4">
        <w:rPr>
          <w:vertAlign w:val="subscript"/>
        </w:rPr>
        <w:t>max</w:t>
      </w:r>
      <w:r w:rsidRPr="008E21F4">
        <w:t xml:space="preserve"> &lt; 10 MHz.</w:t>
      </w:r>
    </w:p>
    <w:p w14:paraId="322E3869" w14:textId="03CF1EFE" w:rsidR="00CB3986" w:rsidRPr="008E21F4" w:rsidRDefault="00CB3986" w:rsidP="00CB3986">
      <w:pPr>
        <w:pStyle w:val="NO"/>
      </w:pPr>
      <w:r w:rsidRPr="008E21F4">
        <w:t xml:space="preserve">NOTE </w:t>
      </w:r>
      <w:del w:id="30487" w:author="Delta" w:date="2021-07-23T11:12:00Z">
        <w:r w:rsidR="00A062B5" w:rsidRPr="008735C4">
          <w:rPr>
            <w:lang w:eastAsia="zh-CN"/>
          </w:rPr>
          <w:delText>7</w:delText>
        </w:r>
      </w:del>
      <w:ins w:id="30488" w:author="Delta" w:date="2021-07-23T11:12:00Z">
        <w:r w:rsidRPr="008E21F4">
          <w:rPr>
            <w:lang w:eastAsia="zh-CN"/>
          </w:rPr>
          <w:t>10</w:t>
        </w:r>
      </w:ins>
      <w:r w:rsidRPr="008E21F4">
        <w:rPr>
          <w:lang w:eastAsia="zh-CN"/>
        </w:rPr>
        <w:t>:</w:t>
      </w:r>
      <w:r w:rsidRPr="008E21F4">
        <w:tab/>
      </w:r>
      <w:r w:rsidRPr="008E21F4">
        <w:rPr>
          <w:lang w:eastAsia="zh-CN"/>
        </w:rPr>
        <w:t>For Home BS, t</w:t>
      </w:r>
      <w:r w:rsidRPr="008E21F4">
        <w:t xml:space="preserve">he parameter P is defined as the aggregated maximum </w:t>
      </w:r>
      <w:ins w:id="30489" w:author="Delta" w:date="2021-07-23T11:12:00Z">
        <w:r w:rsidRPr="008E21F4">
          <w:t xml:space="preserve">output </w:t>
        </w:r>
      </w:ins>
      <w:r w:rsidRPr="008E21F4">
        <w:t xml:space="preserve">power of all transmit antenna </w:t>
      </w:r>
      <w:del w:id="30490" w:author="Delta" w:date="2021-07-23T11:12:00Z">
        <w:r w:rsidR="009F6C31" w:rsidRPr="008735C4">
          <w:delText>ports</w:delText>
        </w:r>
      </w:del>
      <w:ins w:id="30491" w:author="Delta" w:date="2021-07-23T11:12:00Z">
        <w:r w:rsidRPr="008E21F4">
          <w:t>connectors</w:t>
        </w:r>
      </w:ins>
      <w:r w:rsidRPr="008E21F4">
        <w:t xml:space="preserve"> of Home </w:t>
      </w:r>
      <w:r w:rsidRPr="008E21F4">
        <w:rPr>
          <w:lang w:eastAsia="zh-CN"/>
        </w:rPr>
        <w:t>BS</w:t>
      </w:r>
      <w:r w:rsidRPr="008E21F4">
        <w:t>.</w:t>
      </w:r>
    </w:p>
    <w:p w14:paraId="3236D3C3" w14:textId="77777777" w:rsidR="00CB3986" w:rsidRPr="008E21F4" w:rsidRDefault="00CB3986" w:rsidP="00CB3986">
      <w:pPr>
        <w:pStyle w:val="Heading3"/>
      </w:pPr>
      <w:bookmarkStart w:id="30492" w:name="_Toc21017860"/>
      <w:bookmarkStart w:id="30493" w:name="_Toc29486323"/>
      <w:bookmarkStart w:id="30494" w:name="_Toc29757013"/>
      <w:bookmarkStart w:id="30495" w:name="_Toc29758126"/>
      <w:bookmarkStart w:id="30496" w:name="_Toc35952691"/>
      <w:bookmarkStart w:id="30497" w:name="_Toc37174691"/>
      <w:bookmarkStart w:id="30498" w:name="_Toc37176572"/>
      <w:bookmarkStart w:id="30499" w:name="_Toc45831647"/>
      <w:bookmarkStart w:id="30500" w:name="_Toc45832372"/>
      <w:bookmarkStart w:id="30501" w:name="_Toc52547300"/>
      <w:bookmarkStart w:id="30502" w:name="_Toc61110447"/>
      <w:bookmarkStart w:id="30503" w:name="_Toc67910729"/>
      <w:bookmarkStart w:id="30504" w:name="_Toc75187653"/>
      <w:bookmarkStart w:id="30505" w:name="_Toc76501408"/>
      <w:bookmarkStart w:id="30506" w:name="_Toc408331260"/>
      <w:r w:rsidRPr="008E21F4">
        <w:t>6.6.4</w:t>
      </w:r>
      <w:r w:rsidRPr="008E21F4">
        <w:tab/>
        <w:t>Transmitter spurious emissions</w:t>
      </w:r>
      <w:bookmarkEnd w:id="30492"/>
      <w:bookmarkEnd w:id="30493"/>
      <w:bookmarkEnd w:id="30494"/>
      <w:bookmarkEnd w:id="30495"/>
      <w:bookmarkEnd w:id="30496"/>
      <w:bookmarkEnd w:id="30497"/>
      <w:bookmarkEnd w:id="30498"/>
      <w:bookmarkEnd w:id="30499"/>
      <w:bookmarkEnd w:id="30500"/>
      <w:bookmarkEnd w:id="30501"/>
      <w:bookmarkEnd w:id="30502"/>
      <w:bookmarkEnd w:id="30503"/>
      <w:bookmarkEnd w:id="30504"/>
      <w:bookmarkEnd w:id="30505"/>
      <w:bookmarkEnd w:id="30506"/>
    </w:p>
    <w:p w14:paraId="7C669B7B" w14:textId="77777777" w:rsidR="00CB3986" w:rsidRPr="008E21F4" w:rsidRDefault="00CB3986" w:rsidP="00CB3986">
      <w:pPr>
        <w:pStyle w:val="Heading4"/>
      </w:pPr>
      <w:bookmarkStart w:id="30507" w:name="_Toc21017861"/>
      <w:bookmarkStart w:id="30508" w:name="_Toc29486324"/>
      <w:bookmarkStart w:id="30509" w:name="_Toc29757014"/>
      <w:bookmarkStart w:id="30510" w:name="_Toc29758127"/>
      <w:bookmarkStart w:id="30511" w:name="_Toc35952692"/>
      <w:bookmarkStart w:id="30512" w:name="_Toc37174692"/>
      <w:bookmarkStart w:id="30513" w:name="_Toc37176573"/>
      <w:bookmarkStart w:id="30514" w:name="_Toc45831648"/>
      <w:bookmarkStart w:id="30515" w:name="_Toc45832373"/>
      <w:bookmarkStart w:id="30516" w:name="_Toc52547301"/>
      <w:bookmarkStart w:id="30517" w:name="_Toc61110448"/>
      <w:bookmarkStart w:id="30518" w:name="_Toc67910730"/>
      <w:bookmarkStart w:id="30519" w:name="_Toc75187654"/>
      <w:bookmarkStart w:id="30520" w:name="_Toc76501409"/>
      <w:bookmarkStart w:id="30521" w:name="_Toc408331261"/>
      <w:r w:rsidRPr="008E21F4">
        <w:t>6.6.4.1</w:t>
      </w:r>
      <w:r w:rsidRPr="008E21F4">
        <w:tab/>
        <w:t>Definition and applicability</w:t>
      </w:r>
      <w:bookmarkEnd w:id="30507"/>
      <w:bookmarkEnd w:id="30508"/>
      <w:bookmarkEnd w:id="30509"/>
      <w:bookmarkEnd w:id="30510"/>
      <w:bookmarkEnd w:id="30511"/>
      <w:bookmarkEnd w:id="30512"/>
      <w:bookmarkEnd w:id="30513"/>
      <w:bookmarkEnd w:id="30514"/>
      <w:bookmarkEnd w:id="30515"/>
      <w:bookmarkEnd w:id="30516"/>
      <w:bookmarkEnd w:id="30517"/>
      <w:bookmarkEnd w:id="30518"/>
      <w:bookmarkEnd w:id="30519"/>
      <w:bookmarkEnd w:id="30520"/>
      <w:bookmarkEnd w:id="30521"/>
    </w:p>
    <w:p w14:paraId="0767AE01" w14:textId="77777777" w:rsidR="00CB3986" w:rsidRPr="008E21F4" w:rsidRDefault="00CB3986" w:rsidP="00CB3986">
      <w:pPr>
        <w:rPr>
          <w:rFonts w:cs="v4.2.0"/>
        </w:rPr>
      </w:pPr>
      <w:r w:rsidRPr="008E21F4">
        <w:rPr>
          <w:rFonts w:cs="v4.2.0"/>
        </w:rPr>
        <w:t>Spurious emissions are emissions which are caused by unwanted transmitter effects such as harmonics emission, parasitic emission, intermodulation products and frequency conversion products, but exclude out of band emissions. This is measured at the base station</w:t>
      </w:r>
      <w:r w:rsidRPr="008E21F4">
        <w:rPr>
          <w:rFonts w:cs="v4.2.0"/>
          <w:lang w:eastAsia="zh-CN"/>
        </w:rPr>
        <w:t xml:space="preserve"> </w:t>
      </w:r>
      <w:r w:rsidRPr="008E21F4">
        <w:rPr>
          <w:rFonts w:cs="v5.0.0"/>
        </w:rPr>
        <w:t>antenna connect</w:t>
      </w:r>
      <w:r w:rsidRPr="008E21F4">
        <w:rPr>
          <w:rFonts w:cs="v5.0.0"/>
          <w:lang w:eastAsia="zh-CN"/>
        </w:rPr>
        <w:t>or</w:t>
      </w:r>
      <w:r w:rsidRPr="008E21F4">
        <w:rPr>
          <w:rFonts w:cs="v4.2.0"/>
        </w:rPr>
        <w:t>.</w:t>
      </w:r>
    </w:p>
    <w:p w14:paraId="2F8B1AA1" w14:textId="77777777" w:rsidR="00CB3986" w:rsidRPr="008E21F4" w:rsidRDefault="00CB3986" w:rsidP="00CB3986">
      <w:r w:rsidRPr="008E21F4">
        <w:rPr>
          <w:rFonts w:cs="v3.8.0"/>
        </w:rPr>
        <w:t xml:space="preserve">The transmitter spurious emission limits apply from 9 kHz to 12.75 GHz, excluding the frequency range from 10 MHz below the lowest frequency of the downlink operating band up to 10 MHz above the highest frequency of the downlink operating band </w:t>
      </w:r>
      <w:r w:rsidRPr="008E21F4">
        <w:t>(see Table 5.5-1)</w:t>
      </w:r>
      <w:r w:rsidRPr="008E21F4">
        <w:rPr>
          <w:rFonts w:cs="v3.8.0"/>
        </w:rPr>
        <w:t>. For BS capable of multi-band operation</w:t>
      </w:r>
      <w:r w:rsidRPr="008E21F4">
        <w:t xml:space="preserve"> where multiple bands are mapped on the same antenna connector</w:t>
      </w:r>
      <w:r w:rsidRPr="008E21F4">
        <w:rPr>
          <w:rFonts w:cs="v3.8.0"/>
        </w:rPr>
        <w:t xml:space="preserve">, this exclusion applies for </w:t>
      </w:r>
      <w:r w:rsidRPr="008E21F4">
        <w:rPr>
          <w:rFonts w:cs="v3.8.0"/>
          <w:lang w:eastAsia="zh-CN"/>
        </w:rPr>
        <w:t>each</w:t>
      </w:r>
      <w:r w:rsidRPr="008E21F4">
        <w:rPr>
          <w:rFonts w:cs="v3.8.0"/>
        </w:rPr>
        <w:t xml:space="preserve"> supported operating band. For BS capable of multi-band operation</w:t>
      </w:r>
      <w:r w:rsidRPr="008E21F4">
        <w:t xml:space="preserve"> where multiple bands are mapped on separate antenna connectors, the single-band requirements apply and the multi-band exclusions and provisions are not applicable.</w:t>
      </w:r>
    </w:p>
    <w:p w14:paraId="06896A29" w14:textId="77777777" w:rsidR="00CB3986" w:rsidRPr="008E21F4" w:rsidRDefault="00CB3986" w:rsidP="00CB3986">
      <w:pPr>
        <w:rPr>
          <w:rFonts w:cs="v3.8.0"/>
          <w:lang w:eastAsia="zh-CN"/>
        </w:rPr>
      </w:pPr>
      <w:r w:rsidRPr="008E21F4">
        <w:rPr>
          <w:rFonts w:cs="v3.8.0"/>
        </w:rPr>
        <w:t>Exceptions are the requirements in Table 6.6.4.5.4-2, Table 6.6.4.5.4-3, Table 6.6.4.5.4-4, and specifically stated exceptions in Table 6.6.4.5.4-1 and Table 6.6.4.5.4-1a that apply also closer than 10 MHz from the downlink operating band. For some operating bands the upper frequency limit is higher than 12.75 GHz.</w:t>
      </w:r>
    </w:p>
    <w:p w14:paraId="60BA47F0" w14:textId="77777777" w:rsidR="00CB3986" w:rsidRPr="008E21F4" w:rsidRDefault="00CB3986" w:rsidP="00CB3986">
      <w:pPr>
        <w:rPr>
          <w:ins w:id="30522" w:author="Delta" w:date="2021-07-23T11:12:00Z"/>
          <w:rFonts w:cs="v3.8.0"/>
        </w:rPr>
      </w:pPr>
      <w:ins w:id="30523" w:author="Delta" w:date="2021-07-23T11:12:00Z">
        <w:r w:rsidRPr="008E21F4">
          <w:rPr>
            <w:rFonts w:cs="v4.2.0"/>
          </w:rPr>
          <w:t xml:space="preserve">The requirements shall apply to BS that supports </w:t>
        </w:r>
        <w:r w:rsidRPr="008E21F4">
          <w:rPr>
            <w:rFonts w:cs="v5.0.0"/>
          </w:rPr>
          <w:t>E-UTRA or E-UTRA with NB-IoT in-band/guard band operation or NB-IoT standalone operation.</w:t>
        </w:r>
      </w:ins>
    </w:p>
    <w:p w14:paraId="65669FFF" w14:textId="3BE4966B" w:rsidR="00CB3986" w:rsidRPr="008E21F4" w:rsidRDefault="00CB3986" w:rsidP="00CB3986">
      <w:pPr>
        <w:rPr>
          <w:rFonts w:cs="v4.2.0"/>
        </w:rPr>
      </w:pPr>
      <w:r w:rsidRPr="008E21F4">
        <w:rPr>
          <w:rFonts w:cs="v4.2.0"/>
        </w:rPr>
        <w:t>The requirements shall apply whatever the type of transmitter considered (single carrier, multi-carrier and/or CA</w:t>
      </w:r>
      <w:del w:id="30524" w:author="Delta" w:date="2021-07-23T11:12:00Z">
        <w:r w:rsidR="00366E26" w:rsidRPr="008735C4">
          <w:rPr>
            <w:rFonts w:cs="v4.2.0"/>
          </w:rPr>
          <w:delText>). It applies</w:delText>
        </w:r>
      </w:del>
      <w:ins w:id="30525" w:author="Delta" w:date="2021-07-23T11:12:00Z">
        <w:r w:rsidRPr="008E21F4">
          <w:rPr>
            <w:rFonts w:cs="v4.2.0"/>
          </w:rPr>
          <w:t>) and</w:t>
        </w:r>
      </w:ins>
      <w:r w:rsidRPr="008E21F4">
        <w:rPr>
          <w:rFonts w:cs="v4.2.0"/>
        </w:rPr>
        <w:t xml:space="preserve"> for all transmission modes foreseen by the manufacturer's specification.</w:t>
      </w:r>
    </w:p>
    <w:p w14:paraId="2D14E35D" w14:textId="77777777" w:rsidR="00CB3986" w:rsidRPr="008E21F4" w:rsidRDefault="00CB3986" w:rsidP="00CB3986">
      <w:pPr>
        <w:rPr>
          <w:rFonts w:cs="v4.2.0"/>
        </w:rPr>
      </w:pPr>
      <w:r w:rsidRPr="008E21F4">
        <w:rPr>
          <w:rFonts w:cs="v4.2.0"/>
        </w:rPr>
        <w:t>Unless otherwise stated, all requirements are measured as mean power (RMS).</w:t>
      </w:r>
    </w:p>
    <w:p w14:paraId="15632594" w14:textId="77777777" w:rsidR="00CB3986" w:rsidRPr="008E21F4" w:rsidRDefault="00CB3986" w:rsidP="00CB3986">
      <w:pPr>
        <w:pStyle w:val="Heading4"/>
      </w:pPr>
      <w:bookmarkStart w:id="30526" w:name="_Toc21017862"/>
      <w:bookmarkStart w:id="30527" w:name="_Toc29486325"/>
      <w:bookmarkStart w:id="30528" w:name="_Toc29757015"/>
      <w:bookmarkStart w:id="30529" w:name="_Toc29758128"/>
      <w:bookmarkStart w:id="30530" w:name="_Toc35952693"/>
      <w:bookmarkStart w:id="30531" w:name="_Toc37174693"/>
      <w:bookmarkStart w:id="30532" w:name="_Toc37176574"/>
      <w:bookmarkStart w:id="30533" w:name="_Toc45831649"/>
      <w:bookmarkStart w:id="30534" w:name="_Toc45832374"/>
      <w:bookmarkStart w:id="30535" w:name="_Toc52547302"/>
      <w:bookmarkStart w:id="30536" w:name="_Toc61110449"/>
      <w:bookmarkStart w:id="30537" w:name="_Toc67910731"/>
      <w:bookmarkStart w:id="30538" w:name="_Toc75187655"/>
      <w:bookmarkStart w:id="30539" w:name="_Toc76501410"/>
      <w:bookmarkStart w:id="30540" w:name="_Toc408331262"/>
      <w:r w:rsidRPr="008E21F4">
        <w:t>6.6.4.2</w:t>
      </w:r>
      <w:r w:rsidRPr="008E21F4">
        <w:tab/>
        <w:t>Minimum Requirements</w:t>
      </w:r>
      <w:bookmarkEnd w:id="30526"/>
      <w:bookmarkEnd w:id="30527"/>
      <w:bookmarkEnd w:id="30528"/>
      <w:bookmarkEnd w:id="30529"/>
      <w:bookmarkEnd w:id="30530"/>
      <w:bookmarkEnd w:id="30531"/>
      <w:bookmarkEnd w:id="30532"/>
      <w:bookmarkEnd w:id="30533"/>
      <w:bookmarkEnd w:id="30534"/>
      <w:bookmarkEnd w:id="30535"/>
      <w:bookmarkEnd w:id="30536"/>
      <w:bookmarkEnd w:id="30537"/>
      <w:bookmarkEnd w:id="30538"/>
      <w:bookmarkEnd w:id="30539"/>
      <w:bookmarkEnd w:id="30540"/>
    </w:p>
    <w:p w14:paraId="17A55A7C" w14:textId="77777777" w:rsidR="00CB3986" w:rsidRPr="008E21F4" w:rsidRDefault="00CB3986" w:rsidP="00CB3986">
      <w:pPr>
        <w:rPr>
          <w:rFonts w:cs="v4.2.0"/>
        </w:rPr>
      </w:pPr>
      <w:r w:rsidRPr="008E21F4">
        <w:rPr>
          <w:rFonts w:cs="v4.2.0"/>
        </w:rPr>
        <w:t>The minimum requirement is in TS 36.104 [2] subclause 6.6.4.</w:t>
      </w:r>
    </w:p>
    <w:p w14:paraId="3D8D17F8" w14:textId="77777777" w:rsidR="00CB3986" w:rsidRPr="008E21F4" w:rsidRDefault="00CB3986" w:rsidP="00CB3986">
      <w:pPr>
        <w:pStyle w:val="Heading4"/>
      </w:pPr>
      <w:bookmarkStart w:id="30541" w:name="_Toc21017863"/>
      <w:bookmarkStart w:id="30542" w:name="_Toc29486326"/>
      <w:bookmarkStart w:id="30543" w:name="_Toc29757016"/>
      <w:bookmarkStart w:id="30544" w:name="_Toc29758129"/>
      <w:bookmarkStart w:id="30545" w:name="_Toc35952694"/>
      <w:bookmarkStart w:id="30546" w:name="_Toc37174694"/>
      <w:bookmarkStart w:id="30547" w:name="_Toc37176575"/>
      <w:bookmarkStart w:id="30548" w:name="_Toc45831650"/>
      <w:bookmarkStart w:id="30549" w:name="_Toc45832375"/>
      <w:bookmarkStart w:id="30550" w:name="_Toc52547303"/>
      <w:bookmarkStart w:id="30551" w:name="_Toc61110450"/>
      <w:bookmarkStart w:id="30552" w:name="_Toc67910732"/>
      <w:bookmarkStart w:id="30553" w:name="_Toc75187656"/>
      <w:bookmarkStart w:id="30554" w:name="_Toc76501411"/>
      <w:bookmarkStart w:id="30555" w:name="_Toc408331263"/>
      <w:r w:rsidRPr="008E21F4">
        <w:t>6.6.4.3</w:t>
      </w:r>
      <w:r w:rsidRPr="008E21F4">
        <w:tab/>
        <w:t>Test Purpose</w:t>
      </w:r>
      <w:bookmarkEnd w:id="30541"/>
      <w:bookmarkEnd w:id="30542"/>
      <w:bookmarkEnd w:id="30543"/>
      <w:bookmarkEnd w:id="30544"/>
      <w:bookmarkEnd w:id="30545"/>
      <w:bookmarkEnd w:id="30546"/>
      <w:bookmarkEnd w:id="30547"/>
      <w:bookmarkEnd w:id="30548"/>
      <w:bookmarkEnd w:id="30549"/>
      <w:bookmarkEnd w:id="30550"/>
      <w:bookmarkEnd w:id="30551"/>
      <w:bookmarkEnd w:id="30552"/>
      <w:bookmarkEnd w:id="30553"/>
      <w:bookmarkEnd w:id="30554"/>
      <w:bookmarkEnd w:id="30555"/>
    </w:p>
    <w:p w14:paraId="68DD6586" w14:textId="77777777" w:rsidR="00CB3986" w:rsidRPr="008E21F4" w:rsidRDefault="00CB3986" w:rsidP="00CB3986">
      <w:pPr>
        <w:rPr>
          <w:rFonts w:cs="v4.2.0"/>
        </w:rPr>
      </w:pPr>
      <w:r w:rsidRPr="008E21F4">
        <w:rPr>
          <w:rFonts w:cs="v4.2.0"/>
        </w:rPr>
        <w:t xml:space="preserve">This test measures conducted spurious emission from the E-UTRA </w:t>
      </w:r>
      <w:ins w:id="30556" w:author="Delta" w:date="2021-07-23T11:12:00Z">
        <w:r w:rsidRPr="008E21F4">
          <w:rPr>
            <w:rFonts w:cs="v4.2.0"/>
          </w:rPr>
          <w:t xml:space="preserve">or NB-IoT </w:t>
        </w:r>
      </w:ins>
      <w:r w:rsidRPr="008E21F4">
        <w:rPr>
          <w:rFonts w:cs="v4.2.0"/>
        </w:rPr>
        <w:t>BS transmitter antenna connector, while the transmitter is in operation.</w:t>
      </w:r>
    </w:p>
    <w:p w14:paraId="108CBD1E" w14:textId="77777777" w:rsidR="00CB3986" w:rsidRPr="008E21F4" w:rsidRDefault="00CB3986" w:rsidP="00CB3986">
      <w:pPr>
        <w:pStyle w:val="Heading4"/>
      </w:pPr>
      <w:bookmarkStart w:id="30557" w:name="_Toc21017864"/>
      <w:bookmarkStart w:id="30558" w:name="_Toc29486327"/>
      <w:bookmarkStart w:id="30559" w:name="_Toc29757017"/>
      <w:bookmarkStart w:id="30560" w:name="_Toc29758130"/>
      <w:bookmarkStart w:id="30561" w:name="_Toc35952695"/>
      <w:bookmarkStart w:id="30562" w:name="_Toc37174695"/>
      <w:bookmarkStart w:id="30563" w:name="_Toc37176576"/>
      <w:bookmarkStart w:id="30564" w:name="_Toc45831651"/>
      <w:bookmarkStart w:id="30565" w:name="_Toc45832376"/>
      <w:bookmarkStart w:id="30566" w:name="_Toc52547304"/>
      <w:bookmarkStart w:id="30567" w:name="_Toc61110451"/>
      <w:bookmarkStart w:id="30568" w:name="_Toc67910733"/>
      <w:bookmarkStart w:id="30569" w:name="_Toc75187657"/>
      <w:bookmarkStart w:id="30570" w:name="_Toc76501412"/>
      <w:bookmarkStart w:id="30571" w:name="_Toc408331264"/>
      <w:r w:rsidRPr="008E21F4">
        <w:t>6.6.4.4</w:t>
      </w:r>
      <w:r w:rsidRPr="008E21F4">
        <w:tab/>
        <w:t>Method of Test</w:t>
      </w:r>
      <w:bookmarkEnd w:id="30557"/>
      <w:bookmarkEnd w:id="30558"/>
      <w:bookmarkEnd w:id="30559"/>
      <w:bookmarkEnd w:id="30560"/>
      <w:bookmarkEnd w:id="30561"/>
      <w:bookmarkEnd w:id="30562"/>
      <w:bookmarkEnd w:id="30563"/>
      <w:bookmarkEnd w:id="30564"/>
      <w:bookmarkEnd w:id="30565"/>
      <w:bookmarkEnd w:id="30566"/>
      <w:bookmarkEnd w:id="30567"/>
      <w:bookmarkEnd w:id="30568"/>
      <w:bookmarkEnd w:id="30569"/>
      <w:bookmarkEnd w:id="30570"/>
      <w:bookmarkEnd w:id="30571"/>
    </w:p>
    <w:p w14:paraId="023FEFE9" w14:textId="77777777" w:rsidR="00CB3986" w:rsidRPr="008E21F4" w:rsidRDefault="00CB3986" w:rsidP="00CB3986">
      <w:pPr>
        <w:pStyle w:val="Heading5"/>
      </w:pPr>
      <w:bookmarkStart w:id="30572" w:name="_Toc21017865"/>
      <w:bookmarkStart w:id="30573" w:name="_Toc29486328"/>
      <w:bookmarkStart w:id="30574" w:name="_Toc29757018"/>
      <w:bookmarkStart w:id="30575" w:name="_Toc29758131"/>
      <w:bookmarkStart w:id="30576" w:name="_Toc35952696"/>
      <w:bookmarkStart w:id="30577" w:name="_Toc37174696"/>
      <w:bookmarkStart w:id="30578" w:name="_Toc37176577"/>
      <w:bookmarkStart w:id="30579" w:name="_Toc45831652"/>
      <w:bookmarkStart w:id="30580" w:name="_Toc45832377"/>
      <w:bookmarkStart w:id="30581" w:name="_Toc52547305"/>
      <w:bookmarkStart w:id="30582" w:name="_Toc61110452"/>
      <w:bookmarkStart w:id="30583" w:name="_Toc67910734"/>
      <w:bookmarkStart w:id="30584" w:name="_Toc75187658"/>
      <w:bookmarkStart w:id="30585" w:name="_Toc76501413"/>
      <w:bookmarkStart w:id="30586" w:name="_Toc408331265"/>
      <w:r w:rsidRPr="008E21F4">
        <w:t>6.6.4.4.1</w:t>
      </w:r>
      <w:r w:rsidRPr="008E21F4">
        <w:tab/>
        <w:t>Initial conditions</w:t>
      </w:r>
      <w:bookmarkEnd w:id="30572"/>
      <w:bookmarkEnd w:id="30573"/>
      <w:bookmarkEnd w:id="30574"/>
      <w:bookmarkEnd w:id="30575"/>
      <w:bookmarkEnd w:id="30576"/>
      <w:bookmarkEnd w:id="30577"/>
      <w:bookmarkEnd w:id="30578"/>
      <w:bookmarkEnd w:id="30579"/>
      <w:bookmarkEnd w:id="30580"/>
      <w:bookmarkEnd w:id="30581"/>
      <w:bookmarkEnd w:id="30582"/>
      <w:bookmarkEnd w:id="30583"/>
      <w:bookmarkEnd w:id="30584"/>
      <w:bookmarkEnd w:id="30585"/>
      <w:bookmarkEnd w:id="30586"/>
    </w:p>
    <w:p w14:paraId="69E3601C"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52EB014B" w14:textId="77777777" w:rsidR="00CB3986" w:rsidRPr="008E21F4" w:rsidRDefault="00CB3986" w:rsidP="00CB3986">
      <w:pPr>
        <w:pStyle w:val="B1"/>
        <w:ind w:left="284"/>
        <w:rPr>
          <w:rFonts w:cs="v4.2.0"/>
        </w:rPr>
      </w:pPr>
      <w:r w:rsidRPr="008E21F4">
        <w:rPr>
          <w:rFonts w:cs="v4.2.0"/>
        </w:rPr>
        <w:t xml:space="preserve">RF channels to be tested for single carrier: </w:t>
      </w:r>
      <w:r w:rsidRPr="008E21F4">
        <w:rPr>
          <w:rFonts w:cs="v4.2.0"/>
        </w:rPr>
        <w:tab/>
        <w:t>B, M and T; see subclause 4.7.</w:t>
      </w:r>
    </w:p>
    <w:p w14:paraId="1C9D730A" w14:textId="4B6B5DCA" w:rsidR="00CB3986" w:rsidRPr="008E21F4" w:rsidRDefault="00CB3986" w:rsidP="00CB3986">
      <w:pPr>
        <w:pStyle w:val="B1"/>
        <w:ind w:left="284"/>
        <w:rPr>
          <w:rFonts w:cs="v4.2.0"/>
        </w:rPr>
      </w:pPr>
      <w:ins w:id="30587" w:author="Delta" w:date="2021-07-23T11:12:00Z">
        <w:r w:rsidRPr="008E21F4">
          <w:t xml:space="preserve">Base Station </w:t>
        </w:r>
      </w:ins>
      <w:r w:rsidRPr="008E21F4">
        <w:t xml:space="preserve">RF </w:t>
      </w:r>
      <w:del w:id="30588" w:author="Delta" w:date="2021-07-23T11:12:00Z">
        <w:r w:rsidR="004C7A1C" w:rsidRPr="008735C4">
          <w:delText>bandwidth</w:delText>
        </w:r>
      </w:del>
      <w:ins w:id="30589" w:author="Delta" w:date="2021-07-23T11:12:00Z">
        <w:r w:rsidRPr="008E21F4">
          <w:t>Bandwidth</w:t>
        </w:r>
      </w:ins>
      <w:r w:rsidRPr="008E21F4">
        <w:t xml:space="preserve">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 xml:space="preserve"> in single-band operation,</w:t>
      </w:r>
      <w:r w:rsidRPr="008E21F4">
        <w:rPr>
          <w:rFonts w:cs="v4.2.0"/>
        </w:rPr>
        <w:t xml:space="preserve"> see subclause 4.7.1;</w:t>
      </w:r>
      <w:r w:rsidRPr="008E21F4">
        <w:rPr>
          <w:rPrChange w:id="30590" w:author="Delta" w:date="2021-07-23T11:12:00Z">
            <w:rPr>
              <w:lang w:val="en-US"/>
            </w:rPr>
          </w:rPrChange>
        </w:rPr>
        <w:t xml:space="preserve"> B</w:t>
      </w:r>
      <w:r w:rsidRPr="008E21F4">
        <w:rPr>
          <w:vertAlign w:val="subscript"/>
          <w:rPrChange w:id="30591" w:author="Delta" w:date="2021-07-23T11:12:00Z">
            <w:rPr>
              <w:vertAlign w:val="subscript"/>
              <w:lang w:val="en-US"/>
            </w:rPr>
          </w:rPrChange>
        </w:rPr>
        <w:t>RFBW</w:t>
      </w:r>
      <w:r w:rsidRPr="008E21F4">
        <w:rPr>
          <w:rPrChange w:id="30592" w:author="Delta" w:date="2021-07-23T11:12:00Z">
            <w:rPr>
              <w:lang w:val="en-US"/>
            </w:rPr>
          </w:rPrChange>
        </w:rPr>
        <w:t>_T’</w:t>
      </w:r>
      <w:r w:rsidRPr="008E21F4">
        <w:rPr>
          <w:vertAlign w:val="subscript"/>
          <w:rPrChange w:id="30593" w:author="Delta" w:date="2021-07-23T11:12:00Z">
            <w:rPr>
              <w:vertAlign w:val="subscript"/>
              <w:lang w:val="en-US"/>
            </w:rPr>
          </w:rPrChange>
        </w:rPr>
        <w:t>RFBW</w:t>
      </w:r>
      <w:r w:rsidRPr="008E21F4">
        <w:rPr>
          <w:rPrChange w:id="30594" w:author="Delta" w:date="2021-07-23T11:12:00Z">
            <w:rPr>
              <w:lang w:val="en-US"/>
            </w:rPr>
          </w:rPrChange>
        </w:rPr>
        <w:t xml:space="preserve"> and B’</w:t>
      </w:r>
      <w:r w:rsidRPr="008E21F4">
        <w:rPr>
          <w:vertAlign w:val="subscript"/>
          <w:rPrChange w:id="30595" w:author="Delta" w:date="2021-07-23T11:12:00Z">
            <w:rPr>
              <w:vertAlign w:val="subscript"/>
              <w:lang w:val="en-US"/>
            </w:rPr>
          </w:rPrChange>
        </w:rPr>
        <w:t>RFBW</w:t>
      </w:r>
      <w:r w:rsidRPr="008E21F4">
        <w:rPr>
          <w:rPrChange w:id="30596" w:author="Delta" w:date="2021-07-23T11:12:00Z">
            <w:rPr>
              <w:lang w:val="en-US"/>
            </w:rPr>
          </w:rPrChange>
        </w:rPr>
        <w:t>_T</w:t>
      </w:r>
      <w:r w:rsidRPr="008E21F4">
        <w:rPr>
          <w:vertAlign w:val="subscript"/>
          <w:rPrChange w:id="30597" w:author="Delta" w:date="2021-07-23T11:12:00Z">
            <w:rPr>
              <w:vertAlign w:val="subscript"/>
              <w:lang w:val="en-US"/>
            </w:rPr>
          </w:rPrChange>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p>
    <w:p w14:paraId="5F530379" w14:textId="77777777" w:rsidR="00CB3986" w:rsidRPr="008E21F4" w:rsidRDefault="00CB3986" w:rsidP="00CB3986">
      <w:pPr>
        <w:pStyle w:val="B1"/>
        <w:rPr>
          <w:rFonts w:cs="v4.2.0"/>
        </w:rPr>
      </w:pPr>
      <w:r w:rsidRPr="008E21F4">
        <w:rPr>
          <w:rFonts w:cs="v4.2.0"/>
        </w:rPr>
        <w:t>1)</w:t>
      </w:r>
      <w:r w:rsidRPr="008E21F4">
        <w:rPr>
          <w:rFonts w:cs="v4.2.0"/>
        </w:rPr>
        <w:tab/>
        <w:t>Connect the BS antenna connector to a measurement receiver according to Annex I.1.1 using an attenuator or a directional coupler if necessary</w:t>
      </w:r>
    </w:p>
    <w:p w14:paraId="0EB925AE" w14:textId="77777777" w:rsidR="00CB3986" w:rsidRPr="008E21F4" w:rsidRDefault="00CB3986" w:rsidP="00CB3986">
      <w:pPr>
        <w:pStyle w:val="B1"/>
        <w:rPr>
          <w:rFonts w:cs="v4.2.0"/>
        </w:rPr>
      </w:pPr>
      <w:r w:rsidRPr="008E21F4">
        <w:rPr>
          <w:rFonts w:cs="v4.2.0"/>
        </w:rPr>
        <w:t>2)</w:t>
      </w:r>
      <w:r w:rsidRPr="008E21F4">
        <w:rPr>
          <w:rFonts w:cs="v4.2.0"/>
        </w:rPr>
        <w:tab/>
        <w:t>Measurements shall use a measurement bandwidth in accordance to the conditions in TS 36.104 [2] subclause 6.6.4.</w:t>
      </w:r>
    </w:p>
    <w:p w14:paraId="6FE74D30" w14:textId="77777777" w:rsidR="00CB3986" w:rsidRPr="008E21F4" w:rsidRDefault="00CB3986" w:rsidP="00CB3986">
      <w:pPr>
        <w:pStyle w:val="B1"/>
        <w:tabs>
          <w:tab w:val="left" w:pos="644"/>
        </w:tabs>
        <w:ind w:left="644" w:hanging="360"/>
        <w:rPr>
          <w:rFonts w:cs="v4.2.0"/>
        </w:rPr>
      </w:pPr>
      <w:r w:rsidRPr="008E21F4">
        <w:rPr>
          <w:rFonts w:cs="v4.2.0"/>
        </w:rPr>
        <w:t>3)</w:t>
      </w:r>
      <w:r w:rsidRPr="008E21F4">
        <w:rPr>
          <w:rFonts w:cs="v4.2.0"/>
        </w:rPr>
        <w:tab/>
        <w:t>Detection mode: True RMS.</w:t>
      </w:r>
    </w:p>
    <w:p w14:paraId="1789277F" w14:textId="77777777" w:rsidR="00CB3986" w:rsidRPr="008E21F4" w:rsidRDefault="00CB3986" w:rsidP="00CB3986">
      <w:pPr>
        <w:pStyle w:val="B1"/>
        <w:tabs>
          <w:tab w:val="left" w:pos="644"/>
        </w:tabs>
        <w:ind w:left="644" w:hanging="360"/>
        <w:rPr>
          <w:rFonts w:cs="v4.2.0"/>
        </w:rPr>
      </w:pPr>
      <w:r w:rsidRPr="008E21F4">
        <w:rPr>
          <w:rFonts w:cs="v4.2.0"/>
        </w:rPr>
        <w:t>4)</w:t>
      </w:r>
      <w:r w:rsidRPr="008E21F4">
        <w:rPr>
          <w:rFonts w:cs="v4.2.0"/>
        </w:rPr>
        <w:tab/>
        <w:t>Configure the BS with transmitter(s) active.</w:t>
      </w:r>
    </w:p>
    <w:p w14:paraId="03BCECC3" w14:textId="77777777" w:rsidR="00CB3986" w:rsidRPr="008E21F4" w:rsidRDefault="00CB3986" w:rsidP="00CB3986">
      <w:pPr>
        <w:pStyle w:val="Heading5"/>
      </w:pPr>
      <w:bookmarkStart w:id="30598" w:name="_Toc21017866"/>
      <w:bookmarkStart w:id="30599" w:name="_Toc29486329"/>
      <w:bookmarkStart w:id="30600" w:name="_Toc29757019"/>
      <w:bookmarkStart w:id="30601" w:name="_Toc29758132"/>
      <w:bookmarkStart w:id="30602" w:name="_Toc35952697"/>
      <w:bookmarkStart w:id="30603" w:name="_Toc37174697"/>
      <w:bookmarkStart w:id="30604" w:name="_Toc37176578"/>
      <w:bookmarkStart w:id="30605" w:name="_Toc45831653"/>
      <w:bookmarkStart w:id="30606" w:name="_Toc45832378"/>
      <w:bookmarkStart w:id="30607" w:name="_Toc52547306"/>
      <w:bookmarkStart w:id="30608" w:name="_Toc61110453"/>
      <w:bookmarkStart w:id="30609" w:name="_Toc67910735"/>
      <w:bookmarkStart w:id="30610" w:name="_Toc75187659"/>
      <w:bookmarkStart w:id="30611" w:name="_Toc76501414"/>
      <w:bookmarkStart w:id="30612" w:name="_Toc408331266"/>
      <w:r w:rsidRPr="008E21F4">
        <w:t>6.6.4.4.2</w:t>
      </w:r>
      <w:r w:rsidRPr="008E21F4">
        <w:tab/>
        <w:t>Procedure</w:t>
      </w:r>
      <w:bookmarkEnd w:id="30598"/>
      <w:bookmarkEnd w:id="30599"/>
      <w:bookmarkEnd w:id="30600"/>
      <w:bookmarkEnd w:id="30601"/>
      <w:bookmarkEnd w:id="30602"/>
      <w:bookmarkEnd w:id="30603"/>
      <w:bookmarkEnd w:id="30604"/>
      <w:bookmarkEnd w:id="30605"/>
      <w:bookmarkEnd w:id="30606"/>
      <w:bookmarkEnd w:id="30607"/>
      <w:bookmarkEnd w:id="30608"/>
      <w:bookmarkEnd w:id="30609"/>
      <w:bookmarkEnd w:id="30610"/>
      <w:bookmarkEnd w:id="30611"/>
      <w:bookmarkEnd w:id="30612"/>
    </w:p>
    <w:p w14:paraId="01D39C1B" w14:textId="77777777"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t>For a</w:t>
      </w:r>
      <w:ins w:id="30613" w:author="Delta" w:date="2021-07-23T11:12:00Z">
        <w:r w:rsidRPr="008E21F4">
          <w:rPr>
            <w:rFonts w:cs="v4.2.0"/>
            <w:snapToGrid w:val="0"/>
          </w:rPr>
          <w:t xml:space="preserve"> </w:t>
        </w:r>
        <w:r w:rsidRPr="008E21F4">
          <w:rPr>
            <w:rFonts w:cs="v5.0.0"/>
            <w:snapToGrid w:val="0"/>
          </w:rPr>
          <w:t>E-UTRA</w:t>
        </w:r>
      </w:ins>
      <w:r w:rsidRPr="008E21F4">
        <w:rPr>
          <w:rFonts w:cs="v4.2.0"/>
          <w:snapToGrid w:val="0"/>
        </w:rPr>
        <w:t xml:space="preserve"> BS declared to be capable of single carrier operation only, set the BS to transmit a signal </w:t>
      </w:r>
      <w:r w:rsidRPr="008E21F4">
        <w:rPr>
          <w:rFonts w:eastAsia="MS PMincho" w:cs="v4.2.0"/>
        </w:rPr>
        <w:t>according to E-TM1.1</w:t>
      </w:r>
      <w:r w:rsidRPr="008E21F4">
        <w:rPr>
          <w:rFonts w:cs="v4.2.0"/>
          <w:snapToGrid w:val="0"/>
        </w:rPr>
        <w:t xml:space="preserve"> at </w:t>
      </w:r>
      <w:r w:rsidRPr="008E21F4">
        <w:t>manufacturer’s declared rated output power</w:t>
      </w:r>
      <w:r w:rsidRPr="008E21F4">
        <w:rPr>
          <w:rFonts w:cs="v4.2.0"/>
          <w:snapToGrid w:val="0"/>
        </w:rPr>
        <w:t>.</w:t>
      </w:r>
    </w:p>
    <w:p w14:paraId="2E18722E" w14:textId="70F9DCD4" w:rsidR="00CB3986" w:rsidRPr="008E21F4" w:rsidRDefault="00CB3986" w:rsidP="00CB3986">
      <w:pPr>
        <w:pStyle w:val="B1"/>
        <w:ind w:hanging="1"/>
        <w:rPr>
          <w:rFonts w:cs="v4.2.0"/>
          <w:snapToGrid w:val="0"/>
        </w:rPr>
      </w:pPr>
      <w:r w:rsidRPr="008E21F4">
        <w:rPr>
          <w:rFonts w:cs="v4.2.0"/>
          <w:snapToGrid w:val="0"/>
        </w:rPr>
        <w:t>For a</w:t>
      </w:r>
      <w:ins w:id="30614" w:author="Delta" w:date="2021-07-23T11:12:00Z">
        <w:r w:rsidRPr="008E21F4">
          <w:rPr>
            <w:rFonts w:cs="v4.2.0"/>
            <w:snapToGrid w:val="0"/>
          </w:rPr>
          <w:t xml:space="preserve"> </w:t>
        </w:r>
        <w:r w:rsidRPr="008E21F4">
          <w:rPr>
            <w:rFonts w:cs="v5.0.0"/>
            <w:snapToGrid w:val="0"/>
          </w:rPr>
          <w:t>E-UTRA</w:t>
        </w:r>
      </w:ins>
      <w:r w:rsidRPr="008E21F4">
        <w:rPr>
          <w:rFonts w:cs="v4.2.0"/>
          <w:snapToGrid w:val="0"/>
        </w:rPr>
        <w:t xml:space="preserve"> BS declared to be capable of multi-carrier</w:t>
      </w:r>
      <w:r w:rsidRPr="008E21F4">
        <w:rPr>
          <w:rFonts w:cs="v4.2.0"/>
        </w:rPr>
        <w:t xml:space="preserve"> and/or CA</w:t>
      </w:r>
      <w:r w:rsidRPr="008E21F4">
        <w:rPr>
          <w:rFonts w:cs="v4.2.0"/>
          <w:snapToGrid w:val="0"/>
        </w:rPr>
        <w:t xml:space="preserve"> operation, set the base station to transmit according to E-TM1.1 on all carriers configured </w:t>
      </w:r>
      <w:r w:rsidRPr="008E21F4">
        <w:rPr>
          <w:rFonts w:cs="v4.2.0"/>
          <w:lang w:eastAsia="zh-CN"/>
        </w:rPr>
        <w:t>using the applicable test configuration and corresponding power setting specified</w:t>
      </w:r>
      <w:r w:rsidRPr="008E21F4">
        <w:rPr>
          <w:rFonts w:cs="v4.2.0"/>
          <w:snapToGrid w:val="0"/>
        </w:rPr>
        <w:t xml:space="preserve"> in </w:t>
      </w:r>
      <w:del w:id="30615" w:author="Delta" w:date="2021-07-23T11:12:00Z">
        <w:r w:rsidR="005F1AF1" w:rsidRPr="008735C4">
          <w:rPr>
            <w:rFonts w:cs="v4.2.0"/>
            <w:snapToGrid w:val="0"/>
          </w:rPr>
          <w:delText>sub-</w:delText>
        </w:r>
      </w:del>
      <w:r w:rsidR="004A31A1">
        <w:rPr>
          <w:rFonts w:cs="v4.2.0"/>
          <w:snapToGrid w:val="0"/>
        </w:rPr>
        <w:t>clause</w:t>
      </w:r>
      <w:r w:rsidRPr="008E21F4">
        <w:rPr>
          <w:rFonts w:cs="v4.2.0"/>
          <w:snapToGrid w:val="0"/>
        </w:rPr>
        <w:t xml:space="preserve"> 4.10 and 4.11.</w:t>
      </w:r>
    </w:p>
    <w:p w14:paraId="7AE1154B" w14:textId="77777777" w:rsidR="00CB3986" w:rsidRPr="008E21F4" w:rsidRDefault="00CB3986" w:rsidP="00CB3986">
      <w:pPr>
        <w:pStyle w:val="B1"/>
        <w:rPr>
          <w:ins w:id="30616" w:author="Delta" w:date="2021-07-23T11:12:00Z"/>
          <w:rFonts w:eastAsia="MS PMincho"/>
        </w:rPr>
      </w:pPr>
      <w:ins w:id="30617" w:author="Delta" w:date="2021-07-23T11:12:00Z">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ins>
    </w:p>
    <w:p w14:paraId="27FAD323" w14:textId="77777777" w:rsidR="00CB3986" w:rsidRPr="008E21F4" w:rsidRDefault="00CB3986" w:rsidP="00CB3986">
      <w:pPr>
        <w:pStyle w:val="B1"/>
        <w:rPr>
          <w:ins w:id="30618" w:author="Delta" w:date="2021-07-23T11:12:00Z"/>
          <w:rFonts w:eastAsia="MS PMincho"/>
        </w:rPr>
      </w:pPr>
      <w:ins w:id="30619" w:author="Delta" w:date="2021-07-23T11:12:00Z">
        <w:r w:rsidRPr="008E21F4">
          <w:rPr>
            <w:rFonts w:eastAsia="MS PMincho"/>
          </w:rPr>
          <w:tab/>
        </w:r>
        <w:r w:rsidRPr="008E21F4">
          <w:rPr>
            <w:lang w:eastAsia="zh-CN"/>
          </w:rPr>
          <w:t xml:space="preserve">For a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rFonts w:eastAsia="MS PMincho"/>
          </w:rPr>
          <w:t>.</w:t>
        </w:r>
      </w:ins>
    </w:p>
    <w:p w14:paraId="5C82A6FA" w14:textId="77777777" w:rsidR="00CB3986" w:rsidRPr="008E21F4" w:rsidRDefault="00CB3986" w:rsidP="00CB3986">
      <w:pPr>
        <w:pStyle w:val="B1"/>
        <w:rPr>
          <w:ins w:id="30620" w:author="Delta" w:date="2021-07-23T11:12:00Z"/>
          <w:rFonts w:eastAsia="MS PMincho"/>
        </w:rPr>
      </w:pPr>
      <w:ins w:id="30621" w:author="Delta" w:date="2021-07-23T11:12:00Z">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ins>
    </w:p>
    <w:p w14:paraId="1B4CA6AE" w14:textId="5EF0A30A" w:rsidR="00CB3986" w:rsidRPr="008E21F4" w:rsidRDefault="00CB3986" w:rsidP="00CB3986">
      <w:pPr>
        <w:pStyle w:val="B1"/>
        <w:rPr>
          <w:ins w:id="30622" w:author="Delta" w:date="2021-07-23T11:12:00Z"/>
          <w:rFonts w:eastAsia="MS PMincho"/>
        </w:rPr>
      </w:pPr>
      <w:ins w:id="30623" w:author="Delta" w:date="2021-07-23T11:12:00Z">
        <w:r w:rsidRPr="008E21F4">
          <w:rPr>
            <w:rFonts w:eastAsia="MS PMincho"/>
          </w:rPr>
          <w:tab/>
          <w:t xml:space="preserve">For a NB-IoT BS declared to be capable of multi-carrier in contiguous spectrum operation in single band only, start transmission according to N-TM on all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ins>
    </w:p>
    <w:p w14:paraId="66A31D3A" w14:textId="1129DAAD" w:rsidR="00CB3986" w:rsidRPr="008E21F4" w:rsidRDefault="00CB3986" w:rsidP="00CB3986">
      <w:pPr>
        <w:pStyle w:val="B1"/>
        <w:rPr>
          <w:ins w:id="30624" w:author="Delta" w:date="2021-07-23T11:12:00Z"/>
          <w:lang w:eastAsia="zh-CN"/>
        </w:rPr>
      </w:pPr>
      <w:ins w:id="30625" w:author="Delta" w:date="2021-07-23T11:12:00Z">
        <w:r w:rsidRPr="008E21F4">
          <w:rPr>
            <w:rFonts w:eastAsia="MS PMincho"/>
          </w:rPr>
          <w:tab/>
          <w:t xml:space="preserve">For a E-UTRA and NB-IoT standalone BS declared to be capable of multi-carrier in contiguous spectrum operation in single band only, start transmission according to E-TM1.1 on all E-UTRA carriers and N-TM on all NB-IoT carriers configured using in the applicable test configuration and corresponding power setting specified in </w:t>
        </w:r>
        <w:r w:rsidR="004A31A1">
          <w:rPr>
            <w:rFonts w:eastAsia="MS PMincho"/>
          </w:rPr>
          <w:t>clause</w:t>
        </w:r>
        <w:r w:rsidRPr="008E21F4">
          <w:rPr>
            <w:rFonts w:eastAsia="MS PMincho"/>
          </w:rPr>
          <w:t xml:space="preserve"> 4.10 and 4.11.</w:t>
        </w:r>
      </w:ins>
    </w:p>
    <w:p w14:paraId="1AA526DE" w14:textId="3C99B809" w:rsidR="00CB3986" w:rsidRPr="008E21F4" w:rsidRDefault="00CB3986" w:rsidP="00CB3986">
      <w:pPr>
        <w:pStyle w:val="B1"/>
        <w:rPr>
          <w:rFonts w:cs="v4.2.0"/>
          <w:snapToGrid w:val="0"/>
        </w:rPr>
      </w:pPr>
      <w:r w:rsidRPr="008E21F4">
        <w:rPr>
          <w:rFonts w:cs="v4.2.0"/>
          <w:snapToGrid w:val="0"/>
        </w:rPr>
        <w:t>2)</w:t>
      </w:r>
      <w:r w:rsidRPr="008E21F4">
        <w:rPr>
          <w:rFonts w:cs="v4.2.0"/>
          <w:snapToGrid w:val="0"/>
        </w:rPr>
        <w:tab/>
        <w:t>Measure the emission at the specified frequencies with specified measurement bandwidth and note that the measured value does not exceed the specified value.</w:t>
      </w:r>
      <w:del w:id="30626" w:author="Delta" w:date="2021-07-23T11:12:00Z">
        <w:r w:rsidR="002C7D1E" w:rsidRPr="008735C4">
          <w:rPr>
            <w:rFonts w:cs="v4.2.0"/>
            <w:snapToGrid w:val="0"/>
          </w:rPr>
          <w:delText xml:space="preserve"> </w:delText>
        </w:r>
      </w:del>
    </w:p>
    <w:p w14:paraId="4CD0E299" w14:textId="70361765" w:rsidR="00CB3986" w:rsidRPr="008E21F4" w:rsidRDefault="00CB3986" w:rsidP="00CB3986">
      <w:pPr>
        <w:pStyle w:val="B1"/>
        <w:rPr>
          <w:snapToGrid w:val="0"/>
        </w:rPr>
      </w:pPr>
      <w:r w:rsidRPr="008E21F4">
        <w:rPr>
          <w:snapToGrid w:val="0"/>
        </w:rPr>
        <w:t xml:space="preserve">In addition, for a multi-band capable BS, the following </w:t>
      </w:r>
      <w:del w:id="30627" w:author="Delta" w:date="2021-07-23T11:12:00Z">
        <w:r w:rsidR="002C7D1E" w:rsidRPr="008735C4">
          <w:rPr>
            <w:snapToGrid w:val="0"/>
          </w:rPr>
          <w:delText>steps</w:delText>
        </w:r>
      </w:del>
      <w:ins w:id="30628" w:author="Delta" w:date="2021-07-23T11:12:00Z">
        <w:r w:rsidRPr="008E21F4">
          <w:rPr>
            <w:snapToGrid w:val="0"/>
          </w:rPr>
          <w:t>step</w:t>
        </w:r>
      </w:ins>
      <w:r w:rsidRPr="008E21F4">
        <w:rPr>
          <w:snapToGrid w:val="0"/>
        </w:rPr>
        <w:t xml:space="preserve"> shall apply:</w:t>
      </w:r>
    </w:p>
    <w:p w14:paraId="662C6DA2" w14:textId="77777777" w:rsidR="002C7D1E" w:rsidRPr="008735C4" w:rsidRDefault="00CB3986" w:rsidP="002C7D1E">
      <w:pPr>
        <w:pStyle w:val="B1"/>
        <w:rPr>
          <w:del w:id="30629" w:author="Delta" w:date="2021-07-23T11:12:00Z"/>
          <w:snapToGrid w:val="0"/>
        </w:rPr>
      </w:pPr>
      <w:r w:rsidRPr="008E21F4">
        <w:rPr>
          <w:snapToGrid w:val="0"/>
        </w:rPr>
        <w:t>3)</w:t>
      </w:r>
      <w:r w:rsidRPr="008E21F4">
        <w:rPr>
          <w:snapToGrid w:val="0"/>
        </w:rPr>
        <w:tab/>
        <w:t>For multi-band capable BS and single band tests, repeat the steps above per involved band where single band test configurations and test models shall apply with no carrier activated in the other band.</w:t>
      </w:r>
    </w:p>
    <w:p w14:paraId="0491DA28" w14:textId="5176C813" w:rsidR="00CB3986" w:rsidRPr="008E21F4" w:rsidRDefault="002C7D1E" w:rsidP="00CB3986">
      <w:pPr>
        <w:pStyle w:val="B1"/>
        <w:rPr>
          <w:rFonts w:cs="v4.2.0"/>
          <w:snapToGrid w:val="0"/>
        </w:rPr>
      </w:pPr>
      <w:del w:id="30630" w:author="Delta" w:date="2021-07-23T11:12:00Z">
        <w:r w:rsidRPr="008735C4">
          <w:rPr>
            <w:snapToGrid w:val="0"/>
          </w:rPr>
          <w:delText>4)</w:delText>
        </w:r>
        <w:r w:rsidRPr="008735C4">
          <w:rPr>
            <w:snapToGrid w:val="0"/>
          </w:rPr>
          <w:tab/>
        </w:r>
      </w:del>
      <w:ins w:id="30631" w:author="Delta" w:date="2021-07-23T11:12:00Z">
        <w:r w:rsidR="00CB3986" w:rsidRPr="008E21F4" w:rsidDel="00196514">
          <w:rPr>
            <w:snapToGrid w:val="0"/>
          </w:rPr>
          <w:t xml:space="preserve"> </w:t>
        </w:r>
      </w:ins>
      <w:r w:rsidR="00CB3986" w:rsidRPr="008E21F4">
        <w:rPr>
          <w:snapToGrid w:val="0"/>
        </w:rPr>
        <w:t>For multi-band capable BS with separate antenna connector, the antenna connector not being under test in case of single-band or multi-band test shall be terminated.</w:t>
      </w:r>
    </w:p>
    <w:p w14:paraId="6A6AEA73" w14:textId="77777777" w:rsidR="00CB3986" w:rsidRPr="008E21F4" w:rsidRDefault="00CB3986" w:rsidP="00CB3986">
      <w:pPr>
        <w:pStyle w:val="Heading4"/>
      </w:pPr>
      <w:bookmarkStart w:id="30632" w:name="_Toc21017867"/>
      <w:bookmarkStart w:id="30633" w:name="_Toc29486330"/>
      <w:bookmarkStart w:id="30634" w:name="_Toc29757020"/>
      <w:bookmarkStart w:id="30635" w:name="_Toc29758133"/>
      <w:bookmarkStart w:id="30636" w:name="_Toc35952698"/>
      <w:bookmarkStart w:id="30637" w:name="_Toc37174698"/>
      <w:bookmarkStart w:id="30638" w:name="_Toc37176579"/>
      <w:bookmarkStart w:id="30639" w:name="_Toc45831654"/>
      <w:bookmarkStart w:id="30640" w:name="_Toc45832379"/>
      <w:bookmarkStart w:id="30641" w:name="_Toc52547307"/>
      <w:bookmarkStart w:id="30642" w:name="_Toc61110454"/>
      <w:bookmarkStart w:id="30643" w:name="_Toc67910736"/>
      <w:bookmarkStart w:id="30644" w:name="_Toc75187660"/>
      <w:bookmarkStart w:id="30645" w:name="_Toc76501415"/>
      <w:bookmarkStart w:id="30646" w:name="_Toc408331267"/>
      <w:r w:rsidRPr="008E21F4">
        <w:t>6.6.4.5</w:t>
      </w:r>
      <w:r w:rsidRPr="008E21F4">
        <w:tab/>
        <w:t>Test requirements</w:t>
      </w:r>
      <w:bookmarkEnd w:id="30632"/>
      <w:bookmarkEnd w:id="30633"/>
      <w:bookmarkEnd w:id="30634"/>
      <w:bookmarkEnd w:id="30635"/>
      <w:bookmarkEnd w:id="30636"/>
      <w:bookmarkEnd w:id="30637"/>
      <w:bookmarkEnd w:id="30638"/>
      <w:bookmarkEnd w:id="30639"/>
      <w:bookmarkEnd w:id="30640"/>
      <w:bookmarkEnd w:id="30641"/>
      <w:bookmarkEnd w:id="30642"/>
      <w:bookmarkEnd w:id="30643"/>
      <w:bookmarkEnd w:id="30644"/>
      <w:bookmarkEnd w:id="30645"/>
      <w:bookmarkEnd w:id="30646"/>
    </w:p>
    <w:p w14:paraId="22B12747" w14:textId="77777777" w:rsidR="00CB3986" w:rsidRPr="008E21F4" w:rsidRDefault="00CB3986" w:rsidP="00CB3986">
      <w:pPr>
        <w:rPr>
          <w:rFonts w:cs="v4.2.0"/>
        </w:rPr>
      </w:pPr>
      <w:r w:rsidRPr="008E21F4">
        <w:rPr>
          <w:rFonts w:cs="v4.2.0"/>
        </w:rPr>
        <w:t>The measurement result in step 2 of 6.6.4.4.2 shall not exceed the maximum level specified in Table 6.6.4.5.1-1 to Table 6.6.4.5.6-1 if applicable for the BS under test.</w:t>
      </w:r>
    </w:p>
    <w:p w14:paraId="013C9F0C" w14:textId="77777777" w:rsidR="00CB3986" w:rsidRPr="008E21F4" w:rsidRDefault="00CB3986" w:rsidP="00CB3986">
      <w:pPr>
        <w:pStyle w:val="NO"/>
      </w:pPr>
      <w:r w:rsidRPr="008E21F4">
        <w:t xml:space="preserve">NOTE: </w:t>
      </w:r>
      <w:r w:rsidRPr="008E21F4">
        <w:tab/>
        <w:t xml:space="preserve">If a Test Requirement in this clause differs from the corresponding Minimum Requirement then the Test Tolerance applied for this test is non-zero. The Test Tolerance for this test and the explanation of how the Minimum Requirement has been relaxed by the Test Tolerance are given in Annex  </w:t>
      </w:r>
      <w:r w:rsidRPr="008E21F4" w:rsidDel="00971005">
        <w:t xml:space="preserve"> </w:t>
      </w:r>
      <w:r w:rsidRPr="008E21F4">
        <w:t>G.</w:t>
      </w:r>
    </w:p>
    <w:p w14:paraId="0DAE3115" w14:textId="77777777" w:rsidR="00CB3986" w:rsidRPr="008E21F4" w:rsidRDefault="00CB3986" w:rsidP="00CB3986">
      <w:pPr>
        <w:keepNext/>
        <w:rPr>
          <w:rFonts w:cs="v5.0.0"/>
        </w:rPr>
      </w:pPr>
      <w:r w:rsidRPr="008E21F4">
        <w:rPr>
          <w:rFonts w:cs="v5.0.0"/>
        </w:rPr>
        <w:t>As mandatory requirement, either subclause 6.6.4.5.1 (Category A limits) or subclause 6.6.4.5.2 (Category B limits) shall apply. The application of either Category A or Category B limits shall be the same as for Operating band unwanted emissions in subclause 6.6.3.</w:t>
      </w:r>
    </w:p>
    <w:p w14:paraId="54E67424" w14:textId="77777777" w:rsidR="00FE5959" w:rsidRPr="008735C4" w:rsidRDefault="00FE5959" w:rsidP="00FE5959">
      <w:pPr>
        <w:pStyle w:val="NO"/>
        <w:ind w:left="851"/>
        <w:rPr>
          <w:del w:id="30647" w:author="Delta" w:date="2021-07-23T11:12:00Z"/>
        </w:rPr>
      </w:pPr>
    </w:p>
    <w:p w14:paraId="6E9D9C10" w14:textId="77777777" w:rsidR="00CB3986" w:rsidRPr="008E21F4" w:rsidRDefault="00CB3986" w:rsidP="00CB3986">
      <w:pPr>
        <w:pStyle w:val="Heading5"/>
      </w:pPr>
      <w:bookmarkStart w:id="30648" w:name="_Toc21017868"/>
      <w:bookmarkStart w:id="30649" w:name="_Toc29486331"/>
      <w:bookmarkStart w:id="30650" w:name="_Toc29757021"/>
      <w:bookmarkStart w:id="30651" w:name="_Toc29758134"/>
      <w:bookmarkStart w:id="30652" w:name="_Toc35952699"/>
      <w:bookmarkStart w:id="30653" w:name="_Toc37174699"/>
      <w:bookmarkStart w:id="30654" w:name="_Toc37176580"/>
      <w:bookmarkStart w:id="30655" w:name="_Toc45831655"/>
      <w:bookmarkStart w:id="30656" w:name="_Toc45832380"/>
      <w:bookmarkStart w:id="30657" w:name="_Toc52547308"/>
      <w:bookmarkStart w:id="30658" w:name="_Toc61110455"/>
      <w:bookmarkStart w:id="30659" w:name="_Toc67910737"/>
      <w:bookmarkStart w:id="30660" w:name="_Toc75187661"/>
      <w:bookmarkStart w:id="30661" w:name="_Toc76501416"/>
      <w:bookmarkStart w:id="30662" w:name="_Toc408331268"/>
      <w:r w:rsidRPr="008E21F4">
        <w:t>6.6.4.5.1</w:t>
      </w:r>
      <w:r w:rsidRPr="008E21F4">
        <w:tab/>
        <w:t>Spurious emissions (Category A)</w:t>
      </w:r>
      <w:bookmarkEnd w:id="30648"/>
      <w:bookmarkEnd w:id="30649"/>
      <w:bookmarkEnd w:id="30650"/>
      <w:bookmarkEnd w:id="30651"/>
      <w:bookmarkEnd w:id="30652"/>
      <w:bookmarkEnd w:id="30653"/>
      <w:bookmarkEnd w:id="30654"/>
      <w:bookmarkEnd w:id="30655"/>
      <w:bookmarkEnd w:id="30656"/>
      <w:bookmarkEnd w:id="30657"/>
      <w:bookmarkEnd w:id="30658"/>
      <w:bookmarkEnd w:id="30659"/>
      <w:bookmarkEnd w:id="30660"/>
      <w:bookmarkEnd w:id="30661"/>
      <w:bookmarkEnd w:id="30662"/>
    </w:p>
    <w:p w14:paraId="2F790850" w14:textId="77777777" w:rsidR="00CB3986" w:rsidRPr="008E21F4" w:rsidRDefault="00CB3986" w:rsidP="00CB3986">
      <w:pPr>
        <w:keepNext/>
        <w:rPr>
          <w:rFonts w:cs="v5.0.0"/>
        </w:rPr>
      </w:pPr>
      <w:r w:rsidRPr="008E21F4">
        <w:rPr>
          <w:rFonts w:cs="v5.0.0"/>
        </w:rPr>
        <w:t>The power of any spurious emission shall not exceed the limits in Table 6.6.4.5.1-1.</w:t>
      </w:r>
    </w:p>
    <w:p w14:paraId="5140B5E9" w14:textId="77777777" w:rsidR="00CB3986" w:rsidRPr="008E21F4" w:rsidRDefault="00CB3986" w:rsidP="00CB3986">
      <w:pPr>
        <w:pStyle w:val="TH"/>
      </w:pPr>
      <w:r w:rsidRPr="008E21F4">
        <w:t>Table 6.6.4.5.1-1: 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30663" w:author="Delta" w:date="2021-07-23T11:12: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376"/>
        <w:gridCol w:w="2052"/>
        <w:gridCol w:w="1440"/>
        <w:gridCol w:w="2604"/>
        <w:tblGridChange w:id="30664">
          <w:tblGrid>
            <w:gridCol w:w="116"/>
            <w:gridCol w:w="2260"/>
            <w:gridCol w:w="116"/>
            <w:gridCol w:w="1936"/>
            <w:gridCol w:w="116"/>
            <w:gridCol w:w="1324"/>
            <w:gridCol w:w="116"/>
            <w:gridCol w:w="2488"/>
            <w:gridCol w:w="116"/>
          </w:tblGrid>
        </w:tblGridChange>
      </w:tblGrid>
      <w:tr w:rsidR="00CB3986" w:rsidRPr="008E21F4" w14:paraId="1A90F817" w14:textId="77777777" w:rsidTr="00D04D5F">
        <w:trPr>
          <w:cantSplit/>
          <w:jc w:val="center"/>
          <w:trPrChange w:id="30665" w:author="Delta" w:date="2021-07-23T11:12:00Z">
            <w:trPr>
              <w:gridAfter w:val="0"/>
              <w:cantSplit/>
              <w:jc w:val="center"/>
            </w:trPr>
          </w:trPrChange>
        </w:trPr>
        <w:tc>
          <w:tcPr>
            <w:tcW w:w="2376" w:type="dxa"/>
            <w:tcPrChange w:id="30666" w:author="Delta" w:date="2021-07-23T11:12:00Z">
              <w:tcPr>
                <w:tcW w:w="2376" w:type="dxa"/>
                <w:gridSpan w:val="2"/>
              </w:tcPr>
            </w:tcPrChange>
          </w:tcPr>
          <w:p w14:paraId="3A8F851C" w14:textId="77777777" w:rsidR="00CB3986" w:rsidRPr="008E21F4" w:rsidRDefault="00CB3986" w:rsidP="00D04D5F">
            <w:pPr>
              <w:pStyle w:val="TAH"/>
              <w:rPr>
                <w:rFonts w:cs="v5.0.0"/>
              </w:rPr>
            </w:pPr>
            <w:r w:rsidRPr="008E21F4">
              <w:rPr>
                <w:rFonts w:cs="v5.0.0"/>
              </w:rPr>
              <w:t>Frequency range</w:t>
            </w:r>
          </w:p>
        </w:tc>
        <w:tc>
          <w:tcPr>
            <w:tcW w:w="2052" w:type="dxa"/>
            <w:tcPrChange w:id="30667" w:author="Delta" w:date="2021-07-23T11:12:00Z">
              <w:tcPr>
                <w:tcW w:w="2052" w:type="dxa"/>
                <w:gridSpan w:val="2"/>
              </w:tcPr>
            </w:tcPrChange>
          </w:tcPr>
          <w:p w14:paraId="2EF2585E" w14:textId="77777777" w:rsidR="00CB3986" w:rsidRPr="008E21F4" w:rsidRDefault="00CB3986" w:rsidP="00D04D5F">
            <w:pPr>
              <w:pStyle w:val="TAH"/>
              <w:rPr>
                <w:rFonts w:cs="v5.0.0"/>
              </w:rPr>
            </w:pPr>
            <w:r w:rsidRPr="008E21F4">
              <w:rPr>
                <w:rFonts w:cs="v5.0.0"/>
              </w:rPr>
              <w:t>Maximum level</w:t>
            </w:r>
          </w:p>
        </w:tc>
        <w:tc>
          <w:tcPr>
            <w:tcW w:w="1440" w:type="dxa"/>
            <w:tcPrChange w:id="30668" w:author="Delta" w:date="2021-07-23T11:12:00Z">
              <w:tcPr>
                <w:tcW w:w="1440" w:type="dxa"/>
                <w:gridSpan w:val="2"/>
              </w:tcPr>
            </w:tcPrChange>
          </w:tcPr>
          <w:p w14:paraId="2234D5C8" w14:textId="77777777" w:rsidR="00CB3986" w:rsidRPr="008E21F4" w:rsidRDefault="00CB3986" w:rsidP="00D04D5F">
            <w:pPr>
              <w:pStyle w:val="TAH"/>
              <w:rPr>
                <w:rFonts w:cs="v5.0.0"/>
              </w:rPr>
            </w:pPr>
            <w:r w:rsidRPr="008E21F4">
              <w:rPr>
                <w:rFonts w:cs="v5.0.0"/>
              </w:rPr>
              <w:t>Measurement Bandwidth</w:t>
            </w:r>
          </w:p>
        </w:tc>
        <w:tc>
          <w:tcPr>
            <w:tcW w:w="2604" w:type="dxa"/>
            <w:tcPrChange w:id="30669" w:author="Delta" w:date="2021-07-23T11:12:00Z">
              <w:tcPr>
                <w:tcW w:w="2604" w:type="dxa"/>
                <w:gridSpan w:val="2"/>
              </w:tcPr>
            </w:tcPrChange>
          </w:tcPr>
          <w:p w14:paraId="5FFA2602" w14:textId="77777777" w:rsidR="00CB3986" w:rsidRPr="008E21F4" w:rsidRDefault="00CB3986" w:rsidP="00D04D5F">
            <w:pPr>
              <w:pStyle w:val="TAH"/>
              <w:rPr>
                <w:rFonts w:cs="v5.0.0"/>
              </w:rPr>
            </w:pPr>
            <w:r w:rsidRPr="008E21F4">
              <w:rPr>
                <w:rFonts w:cs="v5.0.0"/>
              </w:rPr>
              <w:t>Note</w:t>
            </w:r>
          </w:p>
        </w:tc>
      </w:tr>
      <w:tr w:rsidR="00CB3986" w:rsidRPr="008E21F4" w14:paraId="3F7D23D9" w14:textId="77777777" w:rsidTr="00D04D5F">
        <w:trPr>
          <w:cantSplit/>
          <w:jc w:val="center"/>
          <w:trPrChange w:id="30670" w:author="Delta" w:date="2021-07-23T11:12:00Z">
            <w:trPr>
              <w:gridAfter w:val="0"/>
              <w:cantSplit/>
              <w:jc w:val="center"/>
            </w:trPr>
          </w:trPrChange>
        </w:trPr>
        <w:tc>
          <w:tcPr>
            <w:tcW w:w="2376" w:type="dxa"/>
            <w:tcPrChange w:id="30671" w:author="Delta" w:date="2021-07-23T11:12:00Z">
              <w:tcPr>
                <w:tcW w:w="2376" w:type="dxa"/>
                <w:gridSpan w:val="2"/>
              </w:tcPr>
            </w:tcPrChange>
          </w:tcPr>
          <w:p w14:paraId="468A4A45" w14:textId="77777777" w:rsidR="00CB3986" w:rsidRPr="008E21F4" w:rsidRDefault="00CB3986" w:rsidP="00D04D5F">
            <w:pPr>
              <w:pStyle w:val="TAC"/>
              <w:rPr>
                <w:rFonts w:cs="v5.0.0"/>
              </w:rPr>
            </w:pPr>
            <w:r w:rsidRPr="008E21F4">
              <w:rPr>
                <w:rFonts w:cs="v5.0.0"/>
              </w:rPr>
              <w:t xml:space="preserve">9kHz </w:t>
            </w:r>
            <w:r w:rsidRPr="008E21F4">
              <w:rPr>
                <w:rFonts w:cs="v5.0.0"/>
              </w:rPr>
              <w:noBreakHyphen/>
              <w:t xml:space="preserve"> 150kHz</w:t>
            </w:r>
          </w:p>
        </w:tc>
        <w:tc>
          <w:tcPr>
            <w:tcW w:w="2052" w:type="dxa"/>
            <w:vMerge w:val="restart"/>
            <w:vAlign w:val="center"/>
            <w:tcPrChange w:id="30672" w:author="Delta" w:date="2021-07-23T11:12:00Z">
              <w:tcPr>
                <w:tcW w:w="2052" w:type="dxa"/>
                <w:gridSpan w:val="2"/>
                <w:vMerge w:val="restart"/>
                <w:vAlign w:val="center"/>
              </w:tcPr>
            </w:tcPrChange>
          </w:tcPr>
          <w:p w14:paraId="42501095" w14:textId="77777777" w:rsidR="00CB3986" w:rsidRPr="008E21F4" w:rsidRDefault="00CB3986" w:rsidP="00D04D5F">
            <w:pPr>
              <w:pStyle w:val="TAC"/>
              <w:rPr>
                <w:rFonts w:cs="v5.0.0"/>
                <w:lang w:eastAsia="ja-JP"/>
              </w:rPr>
            </w:pPr>
            <w:r w:rsidRPr="008E21F4">
              <w:rPr>
                <w:rFonts w:cs="v5.0.0"/>
              </w:rPr>
              <w:t>-13 dBm</w:t>
            </w:r>
          </w:p>
        </w:tc>
        <w:tc>
          <w:tcPr>
            <w:tcW w:w="1440" w:type="dxa"/>
            <w:tcPrChange w:id="30673" w:author="Delta" w:date="2021-07-23T11:12:00Z">
              <w:tcPr>
                <w:tcW w:w="1440" w:type="dxa"/>
                <w:gridSpan w:val="2"/>
              </w:tcPr>
            </w:tcPrChange>
          </w:tcPr>
          <w:p w14:paraId="149903F7" w14:textId="77777777" w:rsidR="00CB3986" w:rsidRPr="008E21F4" w:rsidRDefault="00CB3986" w:rsidP="00D04D5F">
            <w:pPr>
              <w:pStyle w:val="TAC"/>
              <w:rPr>
                <w:rFonts w:cs="v5.0.0"/>
              </w:rPr>
            </w:pPr>
            <w:r w:rsidRPr="008E21F4">
              <w:rPr>
                <w:rFonts w:cs="v5.0.0"/>
              </w:rPr>
              <w:t xml:space="preserve">1 kHz </w:t>
            </w:r>
          </w:p>
        </w:tc>
        <w:tc>
          <w:tcPr>
            <w:tcW w:w="2604" w:type="dxa"/>
            <w:tcPrChange w:id="30674" w:author="Delta" w:date="2021-07-23T11:12:00Z">
              <w:tcPr>
                <w:tcW w:w="2604" w:type="dxa"/>
                <w:gridSpan w:val="2"/>
              </w:tcPr>
            </w:tcPrChange>
          </w:tcPr>
          <w:p w14:paraId="4D39DA6B" w14:textId="77777777" w:rsidR="00CB3986" w:rsidRPr="008E21F4" w:rsidRDefault="00CB3986" w:rsidP="00D04D5F">
            <w:pPr>
              <w:pStyle w:val="TAC"/>
              <w:rPr>
                <w:rFonts w:cs="Arial"/>
              </w:rPr>
            </w:pPr>
            <w:r w:rsidRPr="008E21F4">
              <w:rPr>
                <w:rFonts w:cs="Arial"/>
              </w:rPr>
              <w:t>Note 1</w:t>
            </w:r>
          </w:p>
        </w:tc>
      </w:tr>
      <w:tr w:rsidR="00CB3986" w:rsidRPr="008E21F4" w14:paraId="69C29499" w14:textId="77777777" w:rsidTr="00D04D5F">
        <w:trPr>
          <w:cantSplit/>
          <w:jc w:val="center"/>
          <w:trPrChange w:id="30675" w:author="Delta" w:date="2021-07-23T11:12:00Z">
            <w:trPr>
              <w:gridAfter w:val="0"/>
              <w:cantSplit/>
              <w:jc w:val="center"/>
            </w:trPr>
          </w:trPrChange>
        </w:trPr>
        <w:tc>
          <w:tcPr>
            <w:tcW w:w="2376" w:type="dxa"/>
            <w:tcPrChange w:id="30676" w:author="Delta" w:date="2021-07-23T11:12:00Z">
              <w:tcPr>
                <w:tcW w:w="2376" w:type="dxa"/>
                <w:gridSpan w:val="2"/>
              </w:tcPr>
            </w:tcPrChange>
          </w:tcPr>
          <w:p w14:paraId="3ED501AA" w14:textId="77777777" w:rsidR="00CB3986" w:rsidRPr="008E21F4" w:rsidRDefault="00CB3986" w:rsidP="00D04D5F">
            <w:pPr>
              <w:pStyle w:val="TAC"/>
              <w:rPr>
                <w:rFonts w:cs="v5.0.0"/>
              </w:rPr>
            </w:pPr>
            <w:r w:rsidRPr="008E21F4">
              <w:rPr>
                <w:rFonts w:cs="v5.0.0"/>
              </w:rPr>
              <w:t xml:space="preserve">150kHz </w:t>
            </w:r>
            <w:r w:rsidRPr="008E21F4">
              <w:rPr>
                <w:rFonts w:cs="v5.0.0"/>
              </w:rPr>
              <w:noBreakHyphen/>
              <w:t xml:space="preserve"> 30MHz</w:t>
            </w:r>
          </w:p>
        </w:tc>
        <w:tc>
          <w:tcPr>
            <w:tcW w:w="2052" w:type="dxa"/>
            <w:vMerge/>
            <w:tcPrChange w:id="30677" w:author="Delta" w:date="2021-07-23T11:12:00Z">
              <w:tcPr>
                <w:tcW w:w="2052" w:type="dxa"/>
                <w:gridSpan w:val="2"/>
                <w:vMerge/>
              </w:tcPr>
            </w:tcPrChange>
          </w:tcPr>
          <w:p w14:paraId="0CADBBB1" w14:textId="77777777" w:rsidR="00CB3986" w:rsidRPr="008E21F4" w:rsidRDefault="00CB3986" w:rsidP="00D04D5F">
            <w:pPr>
              <w:pStyle w:val="TAC"/>
              <w:rPr>
                <w:rFonts w:cs="v5.0.0"/>
              </w:rPr>
            </w:pPr>
          </w:p>
        </w:tc>
        <w:tc>
          <w:tcPr>
            <w:tcW w:w="1440" w:type="dxa"/>
            <w:tcPrChange w:id="30678" w:author="Delta" w:date="2021-07-23T11:12:00Z">
              <w:tcPr>
                <w:tcW w:w="1440" w:type="dxa"/>
                <w:gridSpan w:val="2"/>
              </w:tcPr>
            </w:tcPrChange>
          </w:tcPr>
          <w:p w14:paraId="00061C1E" w14:textId="77777777" w:rsidR="00CB3986" w:rsidRPr="008E21F4" w:rsidRDefault="00CB3986" w:rsidP="00D04D5F">
            <w:pPr>
              <w:pStyle w:val="TAC"/>
              <w:rPr>
                <w:rFonts w:cs="v5.0.0"/>
              </w:rPr>
            </w:pPr>
            <w:r w:rsidRPr="008E21F4">
              <w:rPr>
                <w:rFonts w:cs="v5.0.0"/>
              </w:rPr>
              <w:t xml:space="preserve">10 kHz </w:t>
            </w:r>
          </w:p>
        </w:tc>
        <w:tc>
          <w:tcPr>
            <w:tcW w:w="2604" w:type="dxa"/>
            <w:tcPrChange w:id="30679" w:author="Delta" w:date="2021-07-23T11:12:00Z">
              <w:tcPr>
                <w:tcW w:w="2604" w:type="dxa"/>
                <w:gridSpan w:val="2"/>
              </w:tcPr>
            </w:tcPrChange>
          </w:tcPr>
          <w:p w14:paraId="057161D3" w14:textId="77777777" w:rsidR="00CB3986" w:rsidRPr="008E21F4" w:rsidRDefault="00CB3986" w:rsidP="00D04D5F">
            <w:pPr>
              <w:pStyle w:val="TAC"/>
              <w:rPr>
                <w:rFonts w:cs="Arial"/>
              </w:rPr>
            </w:pPr>
            <w:r w:rsidRPr="008E21F4">
              <w:rPr>
                <w:rFonts w:cs="Arial"/>
              </w:rPr>
              <w:t>Note 1</w:t>
            </w:r>
          </w:p>
        </w:tc>
      </w:tr>
      <w:tr w:rsidR="00CB3986" w:rsidRPr="008E21F4" w14:paraId="4D5C05AD" w14:textId="77777777" w:rsidTr="00D04D5F">
        <w:trPr>
          <w:cantSplit/>
          <w:jc w:val="center"/>
          <w:trPrChange w:id="30680" w:author="Delta" w:date="2021-07-23T11:12:00Z">
            <w:trPr>
              <w:gridAfter w:val="0"/>
              <w:cantSplit/>
              <w:jc w:val="center"/>
            </w:trPr>
          </w:trPrChange>
        </w:trPr>
        <w:tc>
          <w:tcPr>
            <w:tcW w:w="2376" w:type="dxa"/>
            <w:tcPrChange w:id="30681" w:author="Delta" w:date="2021-07-23T11:12:00Z">
              <w:tcPr>
                <w:tcW w:w="2376" w:type="dxa"/>
                <w:gridSpan w:val="2"/>
              </w:tcPr>
            </w:tcPrChange>
          </w:tcPr>
          <w:p w14:paraId="68CB9ADF" w14:textId="77777777" w:rsidR="00CB3986" w:rsidRPr="008E21F4" w:rsidRDefault="00CB3986" w:rsidP="00D04D5F">
            <w:pPr>
              <w:pStyle w:val="TAC"/>
              <w:rPr>
                <w:rFonts w:cs="v5.0.0"/>
              </w:rPr>
            </w:pPr>
            <w:r w:rsidRPr="008E21F4">
              <w:rPr>
                <w:rFonts w:cs="v5.0.0"/>
              </w:rPr>
              <w:t xml:space="preserve">30MHz </w:t>
            </w:r>
            <w:r w:rsidRPr="008E21F4">
              <w:rPr>
                <w:rFonts w:cs="v5.0.0"/>
              </w:rPr>
              <w:noBreakHyphen/>
              <w:t xml:space="preserve"> 1GHz</w:t>
            </w:r>
          </w:p>
        </w:tc>
        <w:tc>
          <w:tcPr>
            <w:tcW w:w="2052" w:type="dxa"/>
            <w:vMerge/>
            <w:tcPrChange w:id="30682" w:author="Delta" w:date="2021-07-23T11:12:00Z">
              <w:tcPr>
                <w:tcW w:w="2052" w:type="dxa"/>
                <w:gridSpan w:val="2"/>
                <w:vMerge/>
              </w:tcPr>
            </w:tcPrChange>
          </w:tcPr>
          <w:p w14:paraId="66015D36" w14:textId="77777777" w:rsidR="00CB3986" w:rsidRPr="008E21F4" w:rsidRDefault="00CB3986" w:rsidP="00D04D5F">
            <w:pPr>
              <w:pStyle w:val="TAC"/>
              <w:rPr>
                <w:rFonts w:cs="v5.0.0"/>
              </w:rPr>
            </w:pPr>
          </w:p>
        </w:tc>
        <w:tc>
          <w:tcPr>
            <w:tcW w:w="1440" w:type="dxa"/>
            <w:tcPrChange w:id="30683" w:author="Delta" w:date="2021-07-23T11:12:00Z">
              <w:tcPr>
                <w:tcW w:w="1440" w:type="dxa"/>
                <w:gridSpan w:val="2"/>
              </w:tcPr>
            </w:tcPrChange>
          </w:tcPr>
          <w:p w14:paraId="5D61D8A7" w14:textId="77777777" w:rsidR="00CB3986" w:rsidRPr="008E21F4" w:rsidRDefault="00CB3986" w:rsidP="00D04D5F">
            <w:pPr>
              <w:pStyle w:val="TAC"/>
              <w:rPr>
                <w:rFonts w:cs="v5.0.0"/>
              </w:rPr>
            </w:pPr>
            <w:r w:rsidRPr="008E21F4">
              <w:rPr>
                <w:rFonts w:cs="v5.0.0"/>
              </w:rPr>
              <w:t>100 kHz</w:t>
            </w:r>
          </w:p>
        </w:tc>
        <w:tc>
          <w:tcPr>
            <w:tcW w:w="2604" w:type="dxa"/>
            <w:tcPrChange w:id="30684" w:author="Delta" w:date="2021-07-23T11:12:00Z">
              <w:tcPr>
                <w:tcW w:w="2604" w:type="dxa"/>
                <w:gridSpan w:val="2"/>
              </w:tcPr>
            </w:tcPrChange>
          </w:tcPr>
          <w:p w14:paraId="0DC15810" w14:textId="77777777" w:rsidR="00CB3986" w:rsidRPr="008E21F4" w:rsidRDefault="00CB3986" w:rsidP="00D04D5F">
            <w:pPr>
              <w:pStyle w:val="TAC"/>
              <w:rPr>
                <w:rFonts w:cs="Arial"/>
              </w:rPr>
            </w:pPr>
            <w:r w:rsidRPr="008E21F4">
              <w:rPr>
                <w:rFonts w:cs="Arial"/>
              </w:rPr>
              <w:t>Note 1</w:t>
            </w:r>
          </w:p>
        </w:tc>
      </w:tr>
      <w:tr w:rsidR="00CB3986" w:rsidRPr="008E21F4" w14:paraId="4CABCC04" w14:textId="77777777" w:rsidTr="00D04D5F">
        <w:trPr>
          <w:cantSplit/>
          <w:jc w:val="center"/>
          <w:trPrChange w:id="30685" w:author="Delta" w:date="2021-07-23T11:12:00Z">
            <w:trPr>
              <w:gridAfter w:val="0"/>
              <w:cantSplit/>
              <w:jc w:val="center"/>
            </w:trPr>
          </w:trPrChange>
        </w:trPr>
        <w:tc>
          <w:tcPr>
            <w:tcW w:w="2376" w:type="dxa"/>
            <w:tcPrChange w:id="30686" w:author="Delta" w:date="2021-07-23T11:12:00Z">
              <w:tcPr>
                <w:tcW w:w="2376" w:type="dxa"/>
                <w:gridSpan w:val="2"/>
              </w:tcPr>
            </w:tcPrChange>
          </w:tcPr>
          <w:p w14:paraId="5E528999" w14:textId="77777777" w:rsidR="00CB3986" w:rsidRPr="008E21F4" w:rsidRDefault="00CB3986" w:rsidP="00D04D5F">
            <w:pPr>
              <w:pStyle w:val="TAC"/>
              <w:rPr>
                <w:rFonts w:cs="v5.0.0"/>
              </w:rPr>
            </w:pPr>
            <w:r w:rsidRPr="008E21F4">
              <w:rPr>
                <w:rFonts w:cs="v5.0.0"/>
              </w:rPr>
              <w:t>1GHz – 12.75 GHz</w:t>
            </w:r>
          </w:p>
        </w:tc>
        <w:tc>
          <w:tcPr>
            <w:tcW w:w="2052" w:type="dxa"/>
            <w:vMerge/>
            <w:tcPrChange w:id="30687" w:author="Delta" w:date="2021-07-23T11:12:00Z">
              <w:tcPr>
                <w:tcW w:w="2052" w:type="dxa"/>
                <w:gridSpan w:val="2"/>
                <w:vMerge/>
              </w:tcPr>
            </w:tcPrChange>
          </w:tcPr>
          <w:p w14:paraId="1F75A4ED" w14:textId="77777777" w:rsidR="00CB3986" w:rsidRPr="008E21F4" w:rsidRDefault="00CB3986" w:rsidP="00D04D5F">
            <w:pPr>
              <w:pStyle w:val="TAC"/>
              <w:rPr>
                <w:rFonts w:cs="v5.0.0"/>
              </w:rPr>
            </w:pPr>
          </w:p>
        </w:tc>
        <w:tc>
          <w:tcPr>
            <w:tcW w:w="1440" w:type="dxa"/>
            <w:tcPrChange w:id="30688" w:author="Delta" w:date="2021-07-23T11:12:00Z">
              <w:tcPr>
                <w:tcW w:w="1440" w:type="dxa"/>
                <w:gridSpan w:val="2"/>
              </w:tcPr>
            </w:tcPrChange>
          </w:tcPr>
          <w:p w14:paraId="7F44D29D" w14:textId="77777777" w:rsidR="00CB3986" w:rsidRPr="008E21F4" w:rsidRDefault="00CB3986" w:rsidP="00D04D5F">
            <w:pPr>
              <w:pStyle w:val="TAC"/>
              <w:rPr>
                <w:rFonts w:cs="v5.0.0"/>
              </w:rPr>
            </w:pPr>
            <w:r w:rsidRPr="008E21F4">
              <w:rPr>
                <w:rFonts w:cs="v5.0.0"/>
              </w:rPr>
              <w:t>1 MHz</w:t>
            </w:r>
          </w:p>
        </w:tc>
        <w:tc>
          <w:tcPr>
            <w:tcW w:w="2604" w:type="dxa"/>
            <w:tcPrChange w:id="30689" w:author="Delta" w:date="2021-07-23T11:12:00Z">
              <w:tcPr>
                <w:tcW w:w="2604" w:type="dxa"/>
                <w:gridSpan w:val="2"/>
              </w:tcPr>
            </w:tcPrChange>
          </w:tcPr>
          <w:p w14:paraId="0E50CBEC" w14:textId="77777777" w:rsidR="00CB3986" w:rsidRPr="008E21F4" w:rsidRDefault="00CB3986" w:rsidP="00D04D5F">
            <w:pPr>
              <w:pStyle w:val="TAC"/>
              <w:rPr>
                <w:rFonts w:cs="Arial"/>
              </w:rPr>
            </w:pPr>
            <w:r w:rsidRPr="008E21F4">
              <w:rPr>
                <w:rFonts w:cs="Arial"/>
              </w:rPr>
              <w:t>Note 2</w:t>
            </w:r>
          </w:p>
        </w:tc>
      </w:tr>
      <w:tr w:rsidR="00CB3986" w:rsidRPr="008E21F4" w14:paraId="57EF2620" w14:textId="77777777" w:rsidTr="00D04D5F">
        <w:trPr>
          <w:cantSplit/>
          <w:jc w:val="center"/>
          <w:trPrChange w:id="30690" w:author="Delta" w:date="2021-07-23T11:12:00Z">
            <w:trPr>
              <w:gridAfter w:val="0"/>
              <w:cantSplit/>
              <w:jc w:val="center"/>
            </w:trPr>
          </w:trPrChange>
        </w:trPr>
        <w:tc>
          <w:tcPr>
            <w:tcW w:w="2376" w:type="dxa"/>
            <w:tcPrChange w:id="30691" w:author="Delta" w:date="2021-07-23T11:12:00Z">
              <w:tcPr>
                <w:tcW w:w="2376" w:type="dxa"/>
                <w:gridSpan w:val="2"/>
              </w:tcPr>
            </w:tcPrChange>
          </w:tcPr>
          <w:p w14:paraId="75BE8087" w14:textId="77777777" w:rsidR="00CB3986" w:rsidRPr="008E21F4" w:rsidRDefault="00CB3986" w:rsidP="00D04D5F">
            <w:pPr>
              <w:pStyle w:val="TAC"/>
              <w:rPr>
                <w:rFonts w:cs="v5.0.0"/>
              </w:rPr>
            </w:pPr>
            <w:r w:rsidRPr="008E21F4">
              <w:rPr>
                <w:rFonts w:cs="v5.0.0"/>
              </w:rPr>
              <w:t xml:space="preserve">12.75 GHz – </w:t>
            </w:r>
            <w:r w:rsidRPr="008E21F4">
              <w:rPr>
                <w:rFonts w:cs="Arial"/>
                <w:noProof/>
              </w:rPr>
              <w:t>5</w:t>
            </w:r>
            <w:r w:rsidRPr="008E21F4">
              <w:rPr>
                <w:rFonts w:cs="Arial"/>
                <w:noProof/>
                <w:vertAlign w:val="superscript"/>
              </w:rPr>
              <w:t>th</w:t>
            </w:r>
            <w:r w:rsidRPr="008E21F4">
              <w:rPr>
                <w:rFonts w:cs="Arial"/>
                <w:noProof/>
              </w:rPr>
              <w:t xml:space="preserve"> harmonic of the upper frequency edge of the DL operating band in GHz</w:t>
            </w:r>
          </w:p>
        </w:tc>
        <w:tc>
          <w:tcPr>
            <w:tcW w:w="2052" w:type="dxa"/>
            <w:vMerge/>
            <w:tcPrChange w:id="30692" w:author="Delta" w:date="2021-07-23T11:12:00Z">
              <w:tcPr>
                <w:tcW w:w="2052" w:type="dxa"/>
                <w:gridSpan w:val="2"/>
                <w:vMerge/>
              </w:tcPr>
            </w:tcPrChange>
          </w:tcPr>
          <w:p w14:paraId="2855BB66" w14:textId="77777777" w:rsidR="00CB3986" w:rsidRPr="008E21F4" w:rsidRDefault="00CB3986" w:rsidP="00D04D5F">
            <w:pPr>
              <w:pStyle w:val="TAC"/>
              <w:rPr>
                <w:rFonts w:cs="v5.0.0"/>
              </w:rPr>
            </w:pPr>
          </w:p>
        </w:tc>
        <w:tc>
          <w:tcPr>
            <w:tcW w:w="1440" w:type="dxa"/>
            <w:tcPrChange w:id="30693" w:author="Delta" w:date="2021-07-23T11:12:00Z">
              <w:tcPr>
                <w:tcW w:w="1440" w:type="dxa"/>
                <w:gridSpan w:val="2"/>
              </w:tcPr>
            </w:tcPrChange>
          </w:tcPr>
          <w:p w14:paraId="7C02F15F" w14:textId="77777777" w:rsidR="00CB3986" w:rsidRPr="008E21F4" w:rsidRDefault="00CB3986" w:rsidP="00D04D5F">
            <w:pPr>
              <w:pStyle w:val="TAC"/>
              <w:rPr>
                <w:rFonts w:cs="v5.0.0"/>
              </w:rPr>
            </w:pPr>
            <w:r w:rsidRPr="008E21F4">
              <w:rPr>
                <w:rFonts w:cs="v5.0.0"/>
              </w:rPr>
              <w:t>1 MHz</w:t>
            </w:r>
          </w:p>
        </w:tc>
        <w:tc>
          <w:tcPr>
            <w:tcW w:w="2604" w:type="dxa"/>
            <w:tcPrChange w:id="30694" w:author="Delta" w:date="2021-07-23T11:12:00Z">
              <w:tcPr>
                <w:tcW w:w="2604" w:type="dxa"/>
                <w:gridSpan w:val="2"/>
              </w:tcPr>
            </w:tcPrChange>
          </w:tcPr>
          <w:p w14:paraId="17F2C7FE" w14:textId="77777777" w:rsidR="00CB3986" w:rsidRPr="008E21F4" w:rsidRDefault="00CB3986" w:rsidP="00D04D5F">
            <w:pPr>
              <w:pStyle w:val="TAC"/>
              <w:rPr>
                <w:rFonts w:cs="Arial"/>
              </w:rPr>
            </w:pPr>
            <w:r w:rsidRPr="008E21F4">
              <w:rPr>
                <w:rFonts w:cs="Arial"/>
              </w:rPr>
              <w:t>Note 2, Note 3</w:t>
            </w:r>
          </w:p>
        </w:tc>
      </w:tr>
      <w:tr w:rsidR="00CB3986" w:rsidRPr="008E21F4" w14:paraId="57A327A3" w14:textId="77777777" w:rsidTr="00D04D5F">
        <w:trPr>
          <w:cantSplit/>
          <w:jc w:val="center"/>
          <w:ins w:id="30695" w:author="Delta" w:date="2021-07-23T11:12:00Z"/>
        </w:trPr>
        <w:tc>
          <w:tcPr>
            <w:tcW w:w="2376" w:type="dxa"/>
          </w:tcPr>
          <w:p w14:paraId="0C968513" w14:textId="77777777" w:rsidR="00CB3986" w:rsidRPr="008E21F4" w:rsidRDefault="00CB3986" w:rsidP="00D04D5F">
            <w:pPr>
              <w:pStyle w:val="TAC"/>
              <w:rPr>
                <w:ins w:id="30696" w:author="Delta" w:date="2021-07-23T11:12:00Z"/>
                <w:rFonts w:cs="v5.0.0"/>
              </w:rPr>
            </w:pPr>
            <w:ins w:id="30697" w:author="Delta" w:date="2021-07-23T11:12:00Z">
              <w:r w:rsidRPr="008E21F4">
                <w:rPr>
                  <w:rFonts w:cs="Arial"/>
                </w:rPr>
                <w:t xml:space="preserve">12.75 GHz - </w:t>
              </w:r>
              <w:r w:rsidRPr="008E21F4">
                <w:rPr>
                  <w:rFonts w:cs="Arial"/>
                  <w:noProof/>
                </w:rPr>
                <w:t>26 GHz</w:t>
              </w:r>
            </w:ins>
          </w:p>
        </w:tc>
        <w:tc>
          <w:tcPr>
            <w:tcW w:w="2052" w:type="dxa"/>
          </w:tcPr>
          <w:p w14:paraId="057BEF84" w14:textId="77777777" w:rsidR="00CB3986" w:rsidRPr="008E21F4" w:rsidRDefault="00CB3986" w:rsidP="00D04D5F">
            <w:pPr>
              <w:pStyle w:val="TAC"/>
              <w:rPr>
                <w:ins w:id="30698" w:author="Delta" w:date="2021-07-23T11:12:00Z"/>
                <w:rFonts w:cs="v5.0.0"/>
              </w:rPr>
            </w:pPr>
          </w:p>
        </w:tc>
        <w:tc>
          <w:tcPr>
            <w:tcW w:w="1440" w:type="dxa"/>
          </w:tcPr>
          <w:p w14:paraId="7EA0449C" w14:textId="77777777" w:rsidR="00CB3986" w:rsidRPr="008E21F4" w:rsidRDefault="00CB3986" w:rsidP="00D04D5F">
            <w:pPr>
              <w:pStyle w:val="TAC"/>
              <w:rPr>
                <w:ins w:id="30699" w:author="Delta" w:date="2021-07-23T11:12:00Z"/>
                <w:rFonts w:cs="v5.0.0"/>
              </w:rPr>
            </w:pPr>
            <w:ins w:id="30700" w:author="Delta" w:date="2021-07-23T11:12:00Z">
              <w:r w:rsidRPr="008E21F4">
                <w:rPr>
                  <w:rFonts w:cs="Arial"/>
                </w:rPr>
                <w:t>1 MHz</w:t>
              </w:r>
            </w:ins>
          </w:p>
        </w:tc>
        <w:tc>
          <w:tcPr>
            <w:tcW w:w="2604" w:type="dxa"/>
          </w:tcPr>
          <w:p w14:paraId="65751493" w14:textId="77777777" w:rsidR="00CB3986" w:rsidRPr="008E21F4" w:rsidRDefault="00CB3986" w:rsidP="00D04D5F">
            <w:pPr>
              <w:pStyle w:val="TAC"/>
              <w:rPr>
                <w:ins w:id="30701" w:author="Delta" w:date="2021-07-23T11:12:00Z"/>
                <w:rFonts w:cs="Arial"/>
              </w:rPr>
            </w:pPr>
            <w:ins w:id="30702" w:author="Delta" w:date="2021-07-23T11:12:00Z">
              <w:r w:rsidRPr="008E21F4">
                <w:rPr>
                  <w:rFonts w:cs="Arial"/>
                </w:rPr>
                <w:t>Note 2, Note 4</w:t>
              </w:r>
            </w:ins>
          </w:p>
        </w:tc>
      </w:tr>
      <w:tr w:rsidR="00CB3986" w:rsidRPr="008E21F4" w14:paraId="69AB5468" w14:textId="77777777" w:rsidTr="00D04D5F">
        <w:trPr>
          <w:cantSplit/>
          <w:jc w:val="center"/>
          <w:trPrChange w:id="30703" w:author="Delta" w:date="2021-07-23T11:12:00Z">
            <w:trPr>
              <w:gridAfter w:val="0"/>
              <w:cantSplit/>
              <w:jc w:val="center"/>
            </w:trPr>
          </w:trPrChange>
        </w:trPr>
        <w:tc>
          <w:tcPr>
            <w:tcW w:w="8472" w:type="dxa"/>
            <w:gridSpan w:val="4"/>
            <w:tcPrChange w:id="30704" w:author="Delta" w:date="2021-07-23T11:12:00Z">
              <w:tcPr>
                <w:tcW w:w="8472" w:type="dxa"/>
                <w:gridSpan w:val="8"/>
              </w:tcPr>
            </w:tcPrChange>
          </w:tcPr>
          <w:p w14:paraId="2934890F" w14:textId="77777777" w:rsidR="00CB3986" w:rsidRPr="008E21F4" w:rsidRDefault="00CB3986" w:rsidP="00D04D5F">
            <w:pPr>
              <w:pStyle w:val="TAN"/>
              <w:rPr>
                <w:rFonts w:cs="Arial"/>
              </w:rPr>
            </w:pPr>
            <w:r w:rsidRPr="008E21F4">
              <w:rPr>
                <w:rFonts w:cs="Arial"/>
              </w:rPr>
              <w:t>NOTE 1:</w:t>
            </w:r>
            <w:r w:rsidRPr="008E21F4">
              <w:rPr>
                <w:rFonts w:cs="Arial"/>
              </w:rPr>
              <w:tab/>
              <w:t>Bandwidth as in ITU-R SM.329 [</w:t>
            </w:r>
            <w:r w:rsidRPr="008E21F4">
              <w:rPr>
                <w:rFonts w:cs="Arial"/>
                <w:lang w:eastAsia="ja-JP"/>
              </w:rPr>
              <w:t>5</w:t>
            </w:r>
            <w:r w:rsidRPr="008E21F4">
              <w:rPr>
                <w:rFonts w:cs="Arial"/>
              </w:rPr>
              <w:t>] , s4.1</w:t>
            </w:r>
          </w:p>
          <w:p w14:paraId="5F7ACD0E" w14:textId="280270DB" w:rsidR="00CB3986" w:rsidRPr="008E21F4" w:rsidRDefault="00CB3986" w:rsidP="00D04D5F">
            <w:pPr>
              <w:pStyle w:val="TAN"/>
              <w:rPr>
                <w:rFonts w:cs="Arial"/>
              </w:rPr>
            </w:pPr>
            <w:r w:rsidRPr="008E21F4">
              <w:rPr>
                <w:rFonts w:cs="Arial"/>
              </w:rPr>
              <w:t>NOTE 2:</w:t>
            </w:r>
            <w:r w:rsidRPr="008E21F4">
              <w:rPr>
                <w:rFonts w:cs="Arial"/>
              </w:rPr>
              <w:tab/>
              <w:t xml:space="preserve">Bandwidth as in ITU-R SM.329 </w:t>
            </w:r>
            <w:r w:rsidRPr="008E21F4">
              <w:rPr>
                <w:rFonts w:cs="v5.0.0"/>
              </w:rPr>
              <w:t>[</w:t>
            </w:r>
            <w:r w:rsidRPr="008E21F4">
              <w:rPr>
                <w:rFonts w:cs="v5.0.0"/>
                <w:lang w:eastAsia="ja-JP"/>
              </w:rPr>
              <w:t>5</w:t>
            </w:r>
            <w:r w:rsidRPr="008E21F4">
              <w:rPr>
                <w:rFonts w:cs="v5.0.0"/>
              </w:rPr>
              <w:t xml:space="preserve">] </w:t>
            </w:r>
            <w:r w:rsidRPr="008E21F4">
              <w:rPr>
                <w:rFonts w:cs="Arial"/>
              </w:rPr>
              <w:t>, s4.1. Upper frequency as in ITU-R SM.329 [</w:t>
            </w:r>
            <w:r w:rsidRPr="008E21F4">
              <w:rPr>
                <w:rFonts w:cs="Arial"/>
                <w:lang w:eastAsia="ja-JP"/>
              </w:rPr>
              <w:t>5</w:t>
            </w:r>
            <w:r w:rsidRPr="008E21F4">
              <w:rPr>
                <w:rFonts w:cs="Arial"/>
              </w:rPr>
              <w:t>] , s2.5 table 1</w:t>
            </w:r>
            <w:del w:id="30705" w:author="Delta" w:date="2021-07-23T11:12:00Z">
              <w:r w:rsidR="001663D2" w:rsidRPr="008735C4">
                <w:rPr>
                  <w:rFonts w:cs="Arial"/>
                </w:rPr>
                <w:delText xml:space="preserve"> </w:delText>
              </w:r>
            </w:del>
          </w:p>
          <w:p w14:paraId="05196C4E" w14:textId="00B04AFE" w:rsidR="00CB3986" w:rsidRPr="008E21F4" w:rsidRDefault="00CB3986" w:rsidP="00D04D5F">
            <w:pPr>
              <w:pStyle w:val="TAN"/>
              <w:rPr>
                <w:ins w:id="30706" w:author="Delta" w:date="2021-07-23T11:12:00Z"/>
                <w:rFonts w:cs="Arial"/>
              </w:rPr>
            </w:pPr>
            <w:r w:rsidRPr="008E21F4">
              <w:rPr>
                <w:rFonts w:cs="Arial"/>
              </w:rPr>
              <w:t xml:space="preserve">NOTE 3: </w:t>
            </w:r>
            <w:r w:rsidRPr="008E21F4">
              <w:rPr>
                <w:rFonts w:cs="Arial"/>
              </w:rPr>
              <w:tab/>
              <w:t>Applies only for Bands 22, 42</w:t>
            </w:r>
            <w:ins w:id="30707" w:author="Delta" w:date="2021-07-23T11:12:00Z">
              <w:r w:rsidRPr="008E21F4">
                <w:rPr>
                  <w:rFonts w:cs="Arial"/>
                </w:rPr>
                <w:t>, 43, 48</w:t>
              </w:r>
            </w:ins>
            <w:r w:rsidRPr="008E21F4">
              <w:rPr>
                <w:rFonts w:cs="Arial"/>
              </w:rPr>
              <w:t xml:space="preserve"> and </w:t>
            </w:r>
            <w:del w:id="30708" w:author="Delta" w:date="2021-07-23T11:12:00Z">
              <w:r w:rsidR="001663D2" w:rsidRPr="008735C4">
                <w:rPr>
                  <w:rFonts w:cs="Arial"/>
                </w:rPr>
                <w:delText>43</w:delText>
              </w:r>
            </w:del>
            <w:ins w:id="30709" w:author="Delta" w:date="2021-07-23T11:12:00Z">
              <w:r w:rsidRPr="008E21F4">
                <w:rPr>
                  <w:rFonts w:cs="Arial"/>
                </w:rPr>
                <w:t>49.</w:t>
              </w:r>
            </w:ins>
          </w:p>
          <w:p w14:paraId="3B5C9420" w14:textId="77777777" w:rsidR="00CB3986" w:rsidRPr="008E21F4" w:rsidRDefault="00CB3986" w:rsidP="00D04D5F">
            <w:pPr>
              <w:pStyle w:val="TAN"/>
              <w:rPr>
                <w:rFonts w:cs="Arial"/>
              </w:rPr>
            </w:pPr>
            <w:ins w:id="30710" w:author="Delta" w:date="2021-07-23T11:12:00Z">
              <w:r w:rsidRPr="008E21F4">
                <w:rPr>
                  <w:rFonts w:cs="Arial"/>
                </w:rPr>
                <w:t xml:space="preserve">NOTE 4: </w:t>
              </w:r>
              <w:r w:rsidRPr="008E21F4">
                <w:rPr>
                  <w:rFonts w:cs="Arial"/>
                </w:rPr>
                <w:tab/>
                <w:t>Applies only for Band 46</w:t>
              </w:r>
            </w:ins>
            <w:r w:rsidRPr="008E21F4">
              <w:rPr>
                <w:rFonts w:cs="Arial"/>
              </w:rPr>
              <w:t>.</w:t>
            </w:r>
          </w:p>
        </w:tc>
      </w:tr>
    </w:tbl>
    <w:p w14:paraId="6CD2103E" w14:textId="77777777" w:rsidR="00CB3986" w:rsidRPr="008E21F4" w:rsidRDefault="00CB3986" w:rsidP="00CB3986"/>
    <w:p w14:paraId="51C5FB08" w14:textId="77777777" w:rsidR="00CB3986" w:rsidRPr="008E21F4" w:rsidRDefault="00CB3986" w:rsidP="00CB3986">
      <w:pPr>
        <w:pStyle w:val="Heading5"/>
      </w:pPr>
      <w:bookmarkStart w:id="30711" w:name="_Toc21017869"/>
      <w:bookmarkStart w:id="30712" w:name="_Toc29486332"/>
      <w:bookmarkStart w:id="30713" w:name="_Toc29757022"/>
      <w:bookmarkStart w:id="30714" w:name="_Toc29758135"/>
      <w:bookmarkStart w:id="30715" w:name="_Toc35952700"/>
      <w:bookmarkStart w:id="30716" w:name="_Toc37174700"/>
      <w:bookmarkStart w:id="30717" w:name="_Toc37176581"/>
      <w:bookmarkStart w:id="30718" w:name="_Toc45831656"/>
      <w:bookmarkStart w:id="30719" w:name="_Toc45832381"/>
      <w:bookmarkStart w:id="30720" w:name="_Toc52547309"/>
      <w:bookmarkStart w:id="30721" w:name="_Toc61110456"/>
      <w:bookmarkStart w:id="30722" w:name="_Toc67910738"/>
      <w:bookmarkStart w:id="30723" w:name="_Toc75187662"/>
      <w:bookmarkStart w:id="30724" w:name="_Toc76501417"/>
      <w:bookmarkStart w:id="30725" w:name="_Toc408331269"/>
      <w:r w:rsidRPr="008E21F4">
        <w:t>6.6.4.5.2</w:t>
      </w:r>
      <w:r w:rsidRPr="008E21F4">
        <w:tab/>
        <w:t>Spurious emissions (Category B)</w:t>
      </w:r>
      <w:bookmarkEnd w:id="30711"/>
      <w:bookmarkEnd w:id="30712"/>
      <w:bookmarkEnd w:id="30713"/>
      <w:bookmarkEnd w:id="30714"/>
      <w:bookmarkEnd w:id="30715"/>
      <w:bookmarkEnd w:id="30716"/>
      <w:bookmarkEnd w:id="30717"/>
      <w:bookmarkEnd w:id="30718"/>
      <w:bookmarkEnd w:id="30719"/>
      <w:bookmarkEnd w:id="30720"/>
      <w:bookmarkEnd w:id="30721"/>
      <w:bookmarkEnd w:id="30722"/>
      <w:bookmarkEnd w:id="30723"/>
      <w:bookmarkEnd w:id="30724"/>
      <w:bookmarkEnd w:id="30725"/>
    </w:p>
    <w:p w14:paraId="333C39F3" w14:textId="77777777" w:rsidR="00CB3986" w:rsidRPr="008E21F4" w:rsidRDefault="00CB3986" w:rsidP="00CB3986">
      <w:pPr>
        <w:keepNext/>
        <w:rPr>
          <w:rFonts w:cs="v5.0.0"/>
        </w:rPr>
      </w:pPr>
      <w:r w:rsidRPr="008E21F4">
        <w:rPr>
          <w:rFonts w:cs="v5.0.0"/>
        </w:rPr>
        <w:t>The power of any spurious emission shall not exceed the limits in Table 6.6.4.5.2-1.</w:t>
      </w:r>
    </w:p>
    <w:p w14:paraId="2887E32A" w14:textId="77777777" w:rsidR="00CB3986" w:rsidRPr="008E21F4" w:rsidRDefault="00CB3986" w:rsidP="00CB3986">
      <w:pPr>
        <w:pStyle w:val="TH"/>
      </w:pPr>
      <w:r w:rsidRPr="008E21F4">
        <w:t>Table 6.6.4.5.2-1: 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30726" w:author="Delta" w:date="2021-07-23T11:12: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976"/>
        <w:gridCol w:w="1276"/>
        <w:gridCol w:w="1418"/>
        <w:gridCol w:w="2519"/>
        <w:tblGridChange w:id="30727">
          <w:tblGrid>
            <w:gridCol w:w="116"/>
            <w:gridCol w:w="2860"/>
            <w:gridCol w:w="116"/>
            <w:gridCol w:w="1160"/>
            <w:gridCol w:w="116"/>
            <w:gridCol w:w="1302"/>
            <w:gridCol w:w="116"/>
            <w:gridCol w:w="2403"/>
            <w:gridCol w:w="116"/>
          </w:tblGrid>
        </w:tblGridChange>
      </w:tblGrid>
      <w:tr w:rsidR="00CB3986" w:rsidRPr="008E21F4" w14:paraId="53B0F15C" w14:textId="77777777" w:rsidTr="00D04D5F">
        <w:trPr>
          <w:cantSplit/>
          <w:jc w:val="center"/>
          <w:trPrChange w:id="30728" w:author="Delta" w:date="2021-07-23T11:12:00Z">
            <w:trPr>
              <w:gridAfter w:val="0"/>
              <w:cantSplit/>
              <w:jc w:val="center"/>
            </w:trPr>
          </w:trPrChange>
        </w:trPr>
        <w:tc>
          <w:tcPr>
            <w:tcW w:w="2976" w:type="dxa"/>
            <w:tcPrChange w:id="30729" w:author="Delta" w:date="2021-07-23T11:12:00Z">
              <w:tcPr>
                <w:tcW w:w="2976" w:type="dxa"/>
                <w:gridSpan w:val="2"/>
              </w:tcPr>
            </w:tcPrChange>
          </w:tcPr>
          <w:p w14:paraId="00228B78" w14:textId="77777777" w:rsidR="00CB3986" w:rsidRPr="008E21F4" w:rsidRDefault="00CB3986" w:rsidP="00D04D5F">
            <w:pPr>
              <w:pStyle w:val="TAH"/>
              <w:rPr>
                <w:rFonts w:cs="Arial"/>
              </w:rPr>
            </w:pPr>
            <w:r w:rsidRPr="008E21F4">
              <w:rPr>
                <w:rFonts w:cs="Arial"/>
              </w:rPr>
              <w:t>Frequency range</w:t>
            </w:r>
          </w:p>
        </w:tc>
        <w:tc>
          <w:tcPr>
            <w:tcW w:w="1276" w:type="dxa"/>
            <w:tcPrChange w:id="30730" w:author="Delta" w:date="2021-07-23T11:12:00Z">
              <w:tcPr>
                <w:tcW w:w="1276" w:type="dxa"/>
                <w:gridSpan w:val="2"/>
              </w:tcPr>
            </w:tcPrChange>
          </w:tcPr>
          <w:p w14:paraId="484D1977" w14:textId="77777777" w:rsidR="00CB3986" w:rsidRPr="008E21F4" w:rsidRDefault="00CB3986" w:rsidP="00D04D5F">
            <w:pPr>
              <w:pStyle w:val="TAH"/>
              <w:rPr>
                <w:rFonts w:cs="Arial"/>
              </w:rPr>
            </w:pPr>
            <w:r w:rsidRPr="008E21F4">
              <w:rPr>
                <w:rFonts w:cs="Arial"/>
              </w:rPr>
              <w:t>Maximum Level</w:t>
            </w:r>
          </w:p>
        </w:tc>
        <w:tc>
          <w:tcPr>
            <w:tcW w:w="1418" w:type="dxa"/>
            <w:tcPrChange w:id="30731" w:author="Delta" w:date="2021-07-23T11:12:00Z">
              <w:tcPr>
                <w:tcW w:w="1418" w:type="dxa"/>
                <w:gridSpan w:val="2"/>
              </w:tcPr>
            </w:tcPrChange>
          </w:tcPr>
          <w:p w14:paraId="50D6BDC7" w14:textId="77777777" w:rsidR="00CB3986" w:rsidRPr="008E21F4" w:rsidRDefault="00CB3986" w:rsidP="00D04D5F">
            <w:pPr>
              <w:pStyle w:val="TAH"/>
              <w:rPr>
                <w:rFonts w:cs="Arial"/>
              </w:rPr>
            </w:pPr>
            <w:r w:rsidRPr="008E21F4">
              <w:rPr>
                <w:rFonts w:cs="Arial"/>
              </w:rPr>
              <w:t>Measurement Bandwidth</w:t>
            </w:r>
          </w:p>
        </w:tc>
        <w:tc>
          <w:tcPr>
            <w:tcW w:w="2519" w:type="dxa"/>
            <w:tcPrChange w:id="30732" w:author="Delta" w:date="2021-07-23T11:12:00Z">
              <w:tcPr>
                <w:tcW w:w="2519" w:type="dxa"/>
                <w:gridSpan w:val="2"/>
              </w:tcPr>
            </w:tcPrChange>
          </w:tcPr>
          <w:p w14:paraId="593B5176" w14:textId="77777777" w:rsidR="00CB3986" w:rsidRPr="008E21F4" w:rsidRDefault="00CB3986" w:rsidP="00D04D5F">
            <w:pPr>
              <w:pStyle w:val="TAH"/>
              <w:rPr>
                <w:rFonts w:cs="Arial"/>
              </w:rPr>
            </w:pPr>
            <w:r w:rsidRPr="008E21F4">
              <w:rPr>
                <w:rFonts w:cs="Arial"/>
              </w:rPr>
              <w:t>Note</w:t>
            </w:r>
          </w:p>
        </w:tc>
      </w:tr>
      <w:tr w:rsidR="00CB3986" w:rsidRPr="008E21F4" w14:paraId="5B7B3112" w14:textId="77777777" w:rsidTr="00D04D5F">
        <w:trPr>
          <w:cantSplit/>
          <w:jc w:val="center"/>
          <w:trPrChange w:id="30733" w:author="Delta" w:date="2021-07-23T11:12:00Z">
            <w:trPr>
              <w:gridAfter w:val="0"/>
              <w:cantSplit/>
              <w:jc w:val="center"/>
            </w:trPr>
          </w:trPrChange>
        </w:trPr>
        <w:tc>
          <w:tcPr>
            <w:tcW w:w="2976" w:type="dxa"/>
            <w:tcPrChange w:id="30734" w:author="Delta" w:date="2021-07-23T11:12:00Z">
              <w:tcPr>
                <w:tcW w:w="2976" w:type="dxa"/>
                <w:gridSpan w:val="2"/>
              </w:tcPr>
            </w:tcPrChange>
          </w:tcPr>
          <w:p w14:paraId="462839ED" w14:textId="77777777" w:rsidR="00CB3986" w:rsidRPr="008E21F4" w:rsidRDefault="00CB3986" w:rsidP="00D04D5F">
            <w:pPr>
              <w:pStyle w:val="TAC"/>
              <w:rPr>
                <w:rFonts w:cs="Arial"/>
              </w:rPr>
            </w:pPr>
            <w:r w:rsidRPr="008E21F4">
              <w:rPr>
                <w:rFonts w:cs="Arial"/>
              </w:rPr>
              <w:t xml:space="preserve">9 kHz </w:t>
            </w:r>
            <w:r w:rsidRPr="008E21F4">
              <w:rPr>
                <w:rFonts w:cs="Arial"/>
              </w:rPr>
              <w:sym w:font="Symbol" w:char="F0AB"/>
            </w:r>
            <w:r w:rsidRPr="008E21F4">
              <w:rPr>
                <w:rFonts w:cs="Arial"/>
              </w:rPr>
              <w:t xml:space="preserve"> 150 kHz</w:t>
            </w:r>
          </w:p>
        </w:tc>
        <w:tc>
          <w:tcPr>
            <w:tcW w:w="1276" w:type="dxa"/>
            <w:tcPrChange w:id="30735" w:author="Delta" w:date="2021-07-23T11:12:00Z">
              <w:tcPr>
                <w:tcW w:w="1276" w:type="dxa"/>
                <w:gridSpan w:val="2"/>
              </w:tcPr>
            </w:tcPrChange>
          </w:tcPr>
          <w:p w14:paraId="10431B55" w14:textId="77777777" w:rsidR="00CB3986" w:rsidRPr="008E21F4" w:rsidRDefault="00CB3986" w:rsidP="00D04D5F">
            <w:pPr>
              <w:pStyle w:val="TAC"/>
              <w:rPr>
                <w:rFonts w:cs="Arial"/>
              </w:rPr>
            </w:pPr>
            <w:r w:rsidRPr="008E21F4">
              <w:rPr>
                <w:rFonts w:cs="Arial"/>
              </w:rPr>
              <w:t>-36 dBm</w:t>
            </w:r>
          </w:p>
        </w:tc>
        <w:tc>
          <w:tcPr>
            <w:tcW w:w="1418" w:type="dxa"/>
            <w:tcPrChange w:id="30736" w:author="Delta" w:date="2021-07-23T11:12:00Z">
              <w:tcPr>
                <w:tcW w:w="1418" w:type="dxa"/>
                <w:gridSpan w:val="2"/>
              </w:tcPr>
            </w:tcPrChange>
          </w:tcPr>
          <w:p w14:paraId="797C445F" w14:textId="77777777" w:rsidR="00CB3986" w:rsidRPr="008E21F4" w:rsidRDefault="00CB3986" w:rsidP="00D04D5F">
            <w:pPr>
              <w:pStyle w:val="TAC"/>
              <w:rPr>
                <w:rFonts w:cs="Arial"/>
              </w:rPr>
            </w:pPr>
            <w:r w:rsidRPr="008E21F4">
              <w:rPr>
                <w:rFonts w:cs="Arial"/>
              </w:rPr>
              <w:t xml:space="preserve">1 kHz </w:t>
            </w:r>
          </w:p>
        </w:tc>
        <w:tc>
          <w:tcPr>
            <w:tcW w:w="2519" w:type="dxa"/>
            <w:tcPrChange w:id="30737" w:author="Delta" w:date="2021-07-23T11:12:00Z">
              <w:tcPr>
                <w:tcW w:w="2519" w:type="dxa"/>
                <w:gridSpan w:val="2"/>
              </w:tcPr>
            </w:tcPrChange>
          </w:tcPr>
          <w:p w14:paraId="2F57EF11" w14:textId="77777777" w:rsidR="00CB3986" w:rsidRPr="008E21F4" w:rsidRDefault="00CB3986" w:rsidP="00D04D5F">
            <w:pPr>
              <w:pStyle w:val="TAC"/>
              <w:rPr>
                <w:rFonts w:cs="Arial"/>
              </w:rPr>
            </w:pPr>
            <w:r w:rsidRPr="008E21F4">
              <w:rPr>
                <w:rFonts w:cs="Arial"/>
              </w:rPr>
              <w:t xml:space="preserve">Note 1 </w:t>
            </w:r>
          </w:p>
        </w:tc>
      </w:tr>
      <w:tr w:rsidR="00CB3986" w:rsidRPr="008E21F4" w14:paraId="56AEF9A0" w14:textId="77777777" w:rsidTr="00D04D5F">
        <w:trPr>
          <w:cantSplit/>
          <w:jc w:val="center"/>
          <w:trPrChange w:id="30738" w:author="Delta" w:date="2021-07-23T11:12:00Z">
            <w:trPr>
              <w:gridAfter w:val="0"/>
              <w:cantSplit/>
              <w:jc w:val="center"/>
            </w:trPr>
          </w:trPrChange>
        </w:trPr>
        <w:tc>
          <w:tcPr>
            <w:tcW w:w="2976" w:type="dxa"/>
            <w:tcPrChange w:id="30739" w:author="Delta" w:date="2021-07-23T11:12:00Z">
              <w:tcPr>
                <w:tcW w:w="2976" w:type="dxa"/>
                <w:gridSpan w:val="2"/>
              </w:tcPr>
            </w:tcPrChange>
          </w:tcPr>
          <w:p w14:paraId="20166DD6" w14:textId="77777777" w:rsidR="00CB3986" w:rsidRPr="008E21F4" w:rsidRDefault="00CB3986" w:rsidP="00D04D5F">
            <w:pPr>
              <w:pStyle w:val="TAC"/>
              <w:rPr>
                <w:rFonts w:cs="Arial"/>
              </w:rPr>
            </w:pPr>
            <w:r w:rsidRPr="008E21F4">
              <w:rPr>
                <w:rFonts w:cs="Arial"/>
              </w:rPr>
              <w:t xml:space="preserve">150 kHz </w:t>
            </w:r>
            <w:r w:rsidRPr="008E21F4">
              <w:rPr>
                <w:rFonts w:cs="Arial"/>
              </w:rPr>
              <w:sym w:font="Symbol" w:char="F0AB"/>
            </w:r>
            <w:r w:rsidRPr="008E21F4">
              <w:rPr>
                <w:rFonts w:cs="Arial"/>
              </w:rPr>
              <w:t xml:space="preserve"> 30 MHz</w:t>
            </w:r>
          </w:p>
        </w:tc>
        <w:tc>
          <w:tcPr>
            <w:tcW w:w="1276" w:type="dxa"/>
            <w:tcPrChange w:id="30740" w:author="Delta" w:date="2021-07-23T11:12:00Z">
              <w:tcPr>
                <w:tcW w:w="1276" w:type="dxa"/>
                <w:gridSpan w:val="2"/>
              </w:tcPr>
            </w:tcPrChange>
          </w:tcPr>
          <w:p w14:paraId="17806C9B" w14:textId="77777777" w:rsidR="00CB3986" w:rsidRPr="008E21F4" w:rsidRDefault="00CB3986" w:rsidP="00D04D5F">
            <w:pPr>
              <w:pStyle w:val="TAC"/>
              <w:rPr>
                <w:rFonts w:cs="Arial"/>
              </w:rPr>
            </w:pPr>
            <w:r w:rsidRPr="008E21F4">
              <w:rPr>
                <w:rFonts w:cs="Arial"/>
              </w:rPr>
              <w:t>-36</w:t>
            </w:r>
            <w:r w:rsidRPr="008E21F4">
              <w:rPr>
                <w:rFonts w:cs="Arial"/>
                <w:lang w:eastAsia="ja-JP"/>
              </w:rPr>
              <w:t xml:space="preserve"> </w:t>
            </w:r>
            <w:r w:rsidRPr="008E21F4">
              <w:rPr>
                <w:rFonts w:cs="Arial"/>
              </w:rPr>
              <w:t>dBm</w:t>
            </w:r>
          </w:p>
        </w:tc>
        <w:tc>
          <w:tcPr>
            <w:tcW w:w="1418" w:type="dxa"/>
            <w:tcPrChange w:id="30741" w:author="Delta" w:date="2021-07-23T11:12:00Z">
              <w:tcPr>
                <w:tcW w:w="1418" w:type="dxa"/>
                <w:gridSpan w:val="2"/>
              </w:tcPr>
            </w:tcPrChange>
          </w:tcPr>
          <w:p w14:paraId="34D34330" w14:textId="77777777" w:rsidR="00CB3986" w:rsidRPr="008E21F4" w:rsidRDefault="00CB3986" w:rsidP="00D04D5F">
            <w:pPr>
              <w:pStyle w:val="TAC"/>
              <w:rPr>
                <w:rFonts w:cs="Arial"/>
              </w:rPr>
            </w:pPr>
            <w:r w:rsidRPr="008E21F4">
              <w:rPr>
                <w:rFonts w:cs="Arial"/>
              </w:rPr>
              <w:t xml:space="preserve">10 kHz </w:t>
            </w:r>
          </w:p>
        </w:tc>
        <w:tc>
          <w:tcPr>
            <w:tcW w:w="2519" w:type="dxa"/>
            <w:tcPrChange w:id="30742" w:author="Delta" w:date="2021-07-23T11:12:00Z">
              <w:tcPr>
                <w:tcW w:w="2519" w:type="dxa"/>
                <w:gridSpan w:val="2"/>
              </w:tcPr>
            </w:tcPrChange>
          </w:tcPr>
          <w:p w14:paraId="27C549DA" w14:textId="77777777" w:rsidR="00CB3986" w:rsidRPr="008E21F4" w:rsidRDefault="00CB3986" w:rsidP="00D04D5F">
            <w:pPr>
              <w:pStyle w:val="TAC"/>
              <w:rPr>
                <w:rFonts w:cs="Arial"/>
              </w:rPr>
            </w:pPr>
            <w:r w:rsidRPr="008E21F4">
              <w:rPr>
                <w:rFonts w:cs="Arial"/>
              </w:rPr>
              <w:t>Note 1</w:t>
            </w:r>
          </w:p>
        </w:tc>
      </w:tr>
      <w:tr w:rsidR="00CB3986" w:rsidRPr="008E21F4" w14:paraId="546C7EB2" w14:textId="77777777" w:rsidTr="00D04D5F">
        <w:trPr>
          <w:cantSplit/>
          <w:jc w:val="center"/>
          <w:trPrChange w:id="30743" w:author="Delta" w:date="2021-07-23T11:12:00Z">
            <w:trPr>
              <w:gridAfter w:val="0"/>
              <w:cantSplit/>
              <w:jc w:val="center"/>
            </w:trPr>
          </w:trPrChange>
        </w:trPr>
        <w:tc>
          <w:tcPr>
            <w:tcW w:w="2976" w:type="dxa"/>
            <w:tcPrChange w:id="30744" w:author="Delta" w:date="2021-07-23T11:12:00Z">
              <w:tcPr>
                <w:tcW w:w="2976" w:type="dxa"/>
                <w:gridSpan w:val="2"/>
              </w:tcPr>
            </w:tcPrChange>
          </w:tcPr>
          <w:p w14:paraId="11AB4944" w14:textId="77777777" w:rsidR="00CB3986" w:rsidRPr="008E21F4" w:rsidRDefault="00CB3986" w:rsidP="00D04D5F">
            <w:pPr>
              <w:pStyle w:val="TAC"/>
              <w:rPr>
                <w:rFonts w:cs="Arial"/>
              </w:rPr>
            </w:pPr>
            <w:r w:rsidRPr="008E21F4">
              <w:rPr>
                <w:rFonts w:cs="Arial"/>
              </w:rPr>
              <w:t xml:space="preserve">30 MHz </w:t>
            </w:r>
            <w:r w:rsidRPr="008E21F4">
              <w:rPr>
                <w:rFonts w:cs="Arial"/>
              </w:rPr>
              <w:sym w:font="Symbol" w:char="F0AB"/>
            </w:r>
            <w:r w:rsidRPr="008E21F4">
              <w:rPr>
                <w:rFonts w:cs="Arial"/>
              </w:rPr>
              <w:t xml:space="preserve"> 1 GHz</w:t>
            </w:r>
          </w:p>
        </w:tc>
        <w:tc>
          <w:tcPr>
            <w:tcW w:w="1276" w:type="dxa"/>
            <w:tcPrChange w:id="30745" w:author="Delta" w:date="2021-07-23T11:12:00Z">
              <w:tcPr>
                <w:tcW w:w="1276" w:type="dxa"/>
                <w:gridSpan w:val="2"/>
              </w:tcPr>
            </w:tcPrChange>
          </w:tcPr>
          <w:p w14:paraId="73267CE2" w14:textId="77777777" w:rsidR="00CB3986" w:rsidRPr="008E21F4" w:rsidRDefault="00CB3986" w:rsidP="00D04D5F">
            <w:pPr>
              <w:pStyle w:val="TAC"/>
              <w:rPr>
                <w:rFonts w:cs="Arial"/>
              </w:rPr>
            </w:pPr>
            <w:r w:rsidRPr="008E21F4">
              <w:rPr>
                <w:rFonts w:cs="Arial"/>
              </w:rPr>
              <w:t>-36</w:t>
            </w:r>
            <w:r w:rsidRPr="008E21F4">
              <w:rPr>
                <w:rFonts w:cs="Arial"/>
                <w:lang w:eastAsia="ja-JP"/>
              </w:rPr>
              <w:t xml:space="preserve"> </w:t>
            </w:r>
            <w:r w:rsidRPr="008E21F4">
              <w:rPr>
                <w:rFonts w:cs="Arial"/>
              </w:rPr>
              <w:t>dBm</w:t>
            </w:r>
          </w:p>
        </w:tc>
        <w:tc>
          <w:tcPr>
            <w:tcW w:w="1418" w:type="dxa"/>
            <w:tcPrChange w:id="30746" w:author="Delta" w:date="2021-07-23T11:12:00Z">
              <w:tcPr>
                <w:tcW w:w="1418" w:type="dxa"/>
                <w:gridSpan w:val="2"/>
              </w:tcPr>
            </w:tcPrChange>
          </w:tcPr>
          <w:p w14:paraId="2691D95F" w14:textId="77777777" w:rsidR="00CB3986" w:rsidRPr="008E21F4" w:rsidRDefault="00CB3986" w:rsidP="00D04D5F">
            <w:pPr>
              <w:pStyle w:val="TAC"/>
              <w:rPr>
                <w:rFonts w:cs="Arial"/>
              </w:rPr>
            </w:pPr>
            <w:r w:rsidRPr="008E21F4">
              <w:rPr>
                <w:rFonts w:cs="Arial"/>
              </w:rPr>
              <w:t>100 kHz</w:t>
            </w:r>
          </w:p>
        </w:tc>
        <w:tc>
          <w:tcPr>
            <w:tcW w:w="2519" w:type="dxa"/>
            <w:tcPrChange w:id="30747" w:author="Delta" w:date="2021-07-23T11:12:00Z">
              <w:tcPr>
                <w:tcW w:w="2519" w:type="dxa"/>
                <w:gridSpan w:val="2"/>
              </w:tcPr>
            </w:tcPrChange>
          </w:tcPr>
          <w:p w14:paraId="444CE14F" w14:textId="77777777" w:rsidR="00CB3986" w:rsidRPr="008E21F4" w:rsidRDefault="00CB3986" w:rsidP="00D04D5F">
            <w:pPr>
              <w:pStyle w:val="TAC"/>
              <w:rPr>
                <w:rFonts w:cs="Arial"/>
              </w:rPr>
            </w:pPr>
            <w:r w:rsidRPr="008E21F4">
              <w:rPr>
                <w:rFonts w:cs="Arial"/>
              </w:rPr>
              <w:t>Note 1</w:t>
            </w:r>
          </w:p>
        </w:tc>
      </w:tr>
      <w:tr w:rsidR="00CB3986" w:rsidRPr="008E21F4" w14:paraId="67748F56" w14:textId="77777777" w:rsidTr="00D04D5F">
        <w:trPr>
          <w:cantSplit/>
          <w:jc w:val="center"/>
          <w:trPrChange w:id="30748" w:author="Delta" w:date="2021-07-23T11:12:00Z">
            <w:trPr>
              <w:gridAfter w:val="0"/>
              <w:cantSplit/>
              <w:jc w:val="center"/>
            </w:trPr>
          </w:trPrChange>
        </w:trPr>
        <w:tc>
          <w:tcPr>
            <w:tcW w:w="2976" w:type="dxa"/>
            <w:tcPrChange w:id="30749" w:author="Delta" w:date="2021-07-23T11:12:00Z">
              <w:tcPr>
                <w:tcW w:w="2976" w:type="dxa"/>
                <w:gridSpan w:val="2"/>
              </w:tcPr>
            </w:tcPrChange>
          </w:tcPr>
          <w:p w14:paraId="61455B30" w14:textId="77777777" w:rsidR="00CB3986" w:rsidRPr="008E21F4" w:rsidRDefault="00CB3986" w:rsidP="00D04D5F">
            <w:pPr>
              <w:pStyle w:val="TAC"/>
              <w:rPr>
                <w:rFonts w:cs="Arial"/>
              </w:rPr>
            </w:pPr>
            <w:r w:rsidRPr="008E21F4">
              <w:rPr>
                <w:rFonts w:cs="Arial"/>
              </w:rPr>
              <w:t xml:space="preserve">1 GHz </w:t>
            </w:r>
            <w:r w:rsidRPr="008E21F4">
              <w:rPr>
                <w:rFonts w:cs="Arial"/>
              </w:rPr>
              <w:sym w:font="Symbol" w:char="F0AB"/>
            </w:r>
            <w:r w:rsidRPr="008E21F4">
              <w:rPr>
                <w:rFonts w:cs="Arial"/>
              </w:rPr>
              <w:t xml:space="preserve"> 12.75 GHz</w:t>
            </w:r>
          </w:p>
        </w:tc>
        <w:tc>
          <w:tcPr>
            <w:tcW w:w="1276" w:type="dxa"/>
            <w:tcPrChange w:id="30750" w:author="Delta" w:date="2021-07-23T11:12:00Z">
              <w:tcPr>
                <w:tcW w:w="1276" w:type="dxa"/>
                <w:gridSpan w:val="2"/>
              </w:tcPr>
            </w:tcPrChange>
          </w:tcPr>
          <w:p w14:paraId="3CC82930" w14:textId="77777777" w:rsidR="00CB3986" w:rsidRPr="008E21F4" w:rsidRDefault="00CB3986" w:rsidP="00D04D5F">
            <w:pPr>
              <w:pStyle w:val="TAC"/>
              <w:rPr>
                <w:rFonts w:cs="Arial"/>
              </w:rPr>
            </w:pPr>
            <w:r w:rsidRPr="008E21F4">
              <w:rPr>
                <w:rFonts w:cs="Arial"/>
              </w:rPr>
              <w:t>-30</w:t>
            </w:r>
            <w:r w:rsidRPr="008E21F4">
              <w:rPr>
                <w:rFonts w:cs="Arial"/>
                <w:lang w:eastAsia="ja-JP"/>
              </w:rPr>
              <w:t xml:space="preserve"> </w:t>
            </w:r>
            <w:r w:rsidRPr="008E21F4">
              <w:rPr>
                <w:rFonts w:cs="Arial"/>
              </w:rPr>
              <w:t>dBm</w:t>
            </w:r>
          </w:p>
        </w:tc>
        <w:tc>
          <w:tcPr>
            <w:tcW w:w="1418" w:type="dxa"/>
            <w:tcPrChange w:id="30751" w:author="Delta" w:date="2021-07-23T11:12:00Z">
              <w:tcPr>
                <w:tcW w:w="1418" w:type="dxa"/>
                <w:gridSpan w:val="2"/>
              </w:tcPr>
            </w:tcPrChange>
          </w:tcPr>
          <w:p w14:paraId="65E0EDBA" w14:textId="77777777" w:rsidR="00CB3986" w:rsidRPr="008E21F4" w:rsidRDefault="00CB3986" w:rsidP="00D04D5F">
            <w:pPr>
              <w:pStyle w:val="TAC"/>
              <w:rPr>
                <w:rFonts w:cs="Arial"/>
              </w:rPr>
            </w:pPr>
            <w:r w:rsidRPr="008E21F4">
              <w:rPr>
                <w:rFonts w:cs="Arial"/>
              </w:rPr>
              <w:t>1 MHz</w:t>
            </w:r>
          </w:p>
        </w:tc>
        <w:tc>
          <w:tcPr>
            <w:tcW w:w="2519" w:type="dxa"/>
            <w:tcPrChange w:id="30752" w:author="Delta" w:date="2021-07-23T11:12:00Z">
              <w:tcPr>
                <w:tcW w:w="2519" w:type="dxa"/>
                <w:gridSpan w:val="2"/>
              </w:tcPr>
            </w:tcPrChange>
          </w:tcPr>
          <w:p w14:paraId="010CE9DE" w14:textId="77777777" w:rsidR="00CB3986" w:rsidRPr="008E21F4" w:rsidRDefault="00CB3986" w:rsidP="00D04D5F">
            <w:pPr>
              <w:pStyle w:val="TAC"/>
              <w:rPr>
                <w:rFonts w:cs="Arial"/>
              </w:rPr>
            </w:pPr>
            <w:r w:rsidRPr="008E21F4">
              <w:rPr>
                <w:rFonts w:cs="Arial"/>
              </w:rPr>
              <w:t>Note 2</w:t>
            </w:r>
          </w:p>
        </w:tc>
      </w:tr>
      <w:tr w:rsidR="00CB3986" w:rsidRPr="008E21F4" w14:paraId="7F1D97A5" w14:textId="77777777" w:rsidTr="00D04D5F">
        <w:trPr>
          <w:cantSplit/>
          <w:jc w:val="center"/>
          <w:trPrChange w:id="30753" w:author="Delta" w:date="2021-07-23T11:12:00Z">
            <w:trPr>
              <w:gridAfter w:val="0"/>
              <w:cantSplit/>
              <w:jc w:val="center"/>
            </w:trPr>
          </w:trPrChange>
        </w:trPr>
        <w:tc>
          <w:tcPr>
            <w:tcW w:w="2976" w:type="dxa"/>
            <w:tcPrChange w:id="30754" w:author="Delta" w:date="2021-07-23T11:12:00Z">
              <w:tcPr>
                <w:tcW w:w="2976" w:type="dxa"/>
                <w:gridSpan w:val="2"/>
              </w:tcPr>
            </w:tcPrChange>
          </w:tcPr>
          <w:p w14:paraId="7DABBE17" w14:textId="77777777" w:rsidR="00CB3986" w:rsidRPr="008E21F4" w:rsidRDefault="00CB3986" w:rsidP="00D04D5F">
            <w:pPr>
              <w:pStyle w:val="TAC"/>
              <w:rPr>
                <w:rFonts w:cs="Arial"/>
              </w:rPr>
            </w:pPr>
            <w:r w:rsidRPr="008E21F4">
              <w:rPr>
                <w:rFonts w:cs="Arial"/>
              </w:rPr>
              <w:t xml:space="preserve">12.75 GHz </w:t>
            </w:r>
            <w:r w:rsidRPr="008E21F4">
              <w:rPr>
                <w:rFonts w:cs="Arial"/>
              </w:rPr>
              <w:sym w:font="Symbol" w:char="F0AB"/>
            </w:r>
            <w:r w:rsidRPr="008E21F4">
              <w:rPr>
                <w:rFonts w:cs="Arial"/>
              </w:rPr>
              <w:t xml:space="preserve"> </w:t>
            </w:r>
            <w:r w:rsidRPr="008E21F4">
              <w:rPr>
                <w:rFonts w:cs="Arial"/>
                <w:noProof/>
              </w:rPr>
              <w:t>5</w:t>
            </w:r>
            <w:r w:rsidRPr="008E21F4">
              <w:rPr>
                <w:rFonts w:cs="Arial"/>
                <w:noProof/>
                <w:vertAlign w:val="superscript"/>
              </w:rPr>
              <w:t>th</w:t>
            </w:r>
            <w:r w:rsidRPr="008E21F4">
              <w:rPr>
                <w:rFonts w:cs="Arial"/>
                <w:noProof/>
              </w:rPr>
              <w:t xml:space="preserve"> harmonic of the upper frequency edge of the DL operating band in GHz</w:t>
            </w:r>
          </w:p>
        </w:tc>
        <w:tc>
          <w:tcPr>
            <w:tcW w:w="1276" w:type="dxa"/>
            <w:tcPrChange w:id="30755" w:author="Delta" w:date="2021-07-23T11:12:00Z">
              <w:tcPr>
                <w:tcW w:w="1276" w:type="dxa"/>
                <w:gridSpan w:val="2"/>
              </w:tcPr>
            </w:tcPrChange>
          </w:tcPr>
          <w:p w14:paraId="40A87A95" w14:textId="77777777" w:rsidR="00CB3986" w:rsidRPr="008E21F4" w:rsidRDefault="00CB3986" w:rsidP="00D04D5F">
            <w:pPr>
              <w:pStyle w:val="TAC"/>
              <w:rPr>
                <w:rFonts w:cs="Arial"/>
              </w:rPr>
            </w:pPr>
            <w:r w:rsidRPr="008E21F4">
              <w:rPr>
                <w:rFonts w:cs="Arial"/>
              </w:rPr>
              <w:t>-30</w:t>
            </w:r>
            <w:r w:rsidRPr="008E21F4">
              <w:rPr>
                <w:rFonts w:cs="Arial"/>
                <w:lang w:eastAsia="ja-JP"/>
              </w:rPr>
              <w:t xml:space="preserve"> </w:t>
            </w:r>
            <w:r w:rsidRPr="008E21F4">
              <w:rPr>
                <w:rFonts w:cs="Arial"/>
              </w:rPr>
              <w:t>dBm</w:t>
            </w:r>
          </w:p>
        </w:tc>
        <w:tc>
          <w:tcPr>
            <w:tcW w:w="1418" w:type="dxa"/>
            <w:tcPrChange w:id="30756" w:author="Delta" w:date="2021-07-23T11:12:00Z">
              <w:tcPr>
                <w:tcW w:w="1418" w:type="dxa"/>
                <w:gridSpan w:val="2"/>
              </w:tcPr>
            </w:tcPrChange>
          </w:tcPr>
          <w:p w14:paraId="1A737448" w14:textId="77777777" w:rsidR="00CB3986" w:rsidRPr="008E21F4" w:rsidRDefault="00CB3986" w:rsidP="00D04D5F">
            <w:pPr>
              <w:pStyle w:val="TAC"/>
              <w:rPr>
                <w:rFonts w:cs="Arial"/>
              </w:rPr>
            </w:pPr>
            <w:r w:rsidRPr="008E21F4">
              <w:rPr>
                <w:rFonts w:cs="Arial"/>
              </w:rPr>
              <w:t>1 MHz</w:t>
            </w:r>
          </w:p>
        </w:tc>
        <w:tc>
          <w:tcPr>
            <w:tcW w:w="2519" w:type="dxa"/>
            <w:tcPrChange w:id="30757" w:author="Delta" w:date="2021-07-23T11:12:00Z">
              <w:tcPr>
                <w:tcW w:w="2519" w:type="dxa"/>
                <w:gridSpan w:val="2"/>
              </w:tcPr>
            </w:tcPrChange>
          </w:tcPr>
          <w:p w14:paraId="5A40B2F0" w14:textId="77777777" w:rsidR="00CB3986" w:rsidRPr="008E21F4" w:rsidRDefault="00CB3986" w:rsidP="00D04D5F">
            <w:pPr>
              <w:pStyle w:val="TAC"/>
              <w:rPr>
                <w:rFonts w:cs="Arial"/>
              </w:rPr>
            </w:pPr>
            <w:r w:rsidRPr="008E21F4">
              <w:rPr>
                <w:rFonts w:cs="Arial"/>
              </w:rPr>
              <w:t>Note 2, Note 3</w:t>
            </w:r>
          </w:p>
        </w:tc>
      </w:tr>
      <w:tr w:rsidR="00CB3986" w:rsidRPr="008E21F4" w14:paraId="2059D4C0" w14:textId="77777777" w:rsidTr="00D04D5F">
        <w:trPr>
          <w:cantSplit/>
          <w:jc w:val="center"/>
          <w:ins w:id="30758" w:author="Delta" w:date="2021-07-23T11:12:00Z"/>
        </w:trPr>
        <w:tc>
          <w:tcPr>
            <w:tcW w:w="2976" w:type="dxa"/>
          </w:tcPr>
          <w:p w14:paraId="2D4F9BD0" w14:textId="77777777" w:rsidR="00CB3986" w:rsidRPr="008E21F4" w:rsidRDefault="00CB3986" w:rsidP="00D04D5F">
            <w:pPr>
              <w:pStyle w:val="TAC"/>
              <w:rPr>
                <w:ins w:id="30759" w:author="Delta" w:date="2021-07-23T11:12:00Z"/>
                <w:rFonts w:cs="Arial"/>
              </w:rPr>
            </w:pPr>
            <w:ins w:id="30760" w:author="Delta" w:date="2021-07-23T11:12:00Z">
              <w:r w:rsidRPr="008E21F4">
                <w:rPr>
                  <w:rFonts w:cs="Arial"/>
                </w:rPr>
                <w:t xml:space="preserve">12.75 GHz </w:t>
              </w:r>
              <w:r w:rsidRPr="008E21F4">
                <w:rPr>
                  <w:rFonts w:cs="Arial"/>
                </w:rPr>
                <w:sym w:font="Symbol" w:char="F0AB"/>
              </w:r>
              <w:r w:rsidRPr="008E21F4">
                <w:rPr>
                  <w:rFonts w:cs="Arial"/>
                </w:rPr>
                <w:t xml:space="preserve"> </w:t>
              </w:r>
              <w:r w:rsidRPr="008E21F4">
                <w:rPr>
                  <w:rFonts w:cs="Arial"/>
                  <w:noProof/>
                </w:rPr>
                <w:t>26 GHz</w:t>
              </w:r>
            </w:ins>
          </w:p>
        </w:tc>
        <w:tc>
          <w:tcPr>
            <w:tcW w:w="1276" w:type="dxa"/>
          </w:tcPr>
          <w:p w14:paraId="6219529A" w14:textId="77777777" w:rsidR="00CB3986" w:rsidRPr="008E21F4" w:rsidRDefault="00CB3986" w:rsidP="00D04D5F">
            <w:pPr>
              <w:pStyle w:val="TAC"/>
              <w:rPr>
                <w:ins w:id="30761" w:author="Delta" w:date="2021-07-23T11:12:00Z"/>
                <w:rFonts w:cs="Arial"/>
              </w:rPr>
            </w:pPr>
            <w:ins w:id="30762" w:author="Delta" w:date="2021-07-23T11:12:00Z">
              <w:r w:rsidRPr="008E21F4">
                <w:rPr>
                  <w:rFonts w:cs="Arial"/>
                </w:rPr>
                <w:t>-30 dBm</w:t>
              </w:r>
            </w:ins>
          </w:p>
        </w:tc>
        <w:tc>
          <w:tcPr>
            <w:tcW w:w="1418" w:type="dxa"/>
          </w:tcPr>
          <w:p w14:paraId="0082C833" w14:textId="77777777" w:rsidR="00CB3986" w:rsidRPr="008E21F4" w:rsidRDefault="00CB3986" w:rsidP="00D04D5F">
            <w:pPr>
              <w:pStyle w:val="TAC"/>
              <w:rPr>
                <w:ins w:id="30763" w:author="Delta" w:date="2021-07-23T11:12:00Z"/>
                <w:rFonts w:cs="Arial"/>
              </w:rPr>
            </w:pPr>
            <w:ins w:id="30764" w:author="Delta" w:date="2021-07-23T11:12:00Z">
              <w:r w:rsidRPr="008E21F4">
                <w:rPr>
                  <w:rFonts w:cs="Arial"/>
                </w:rPr>
                <w:t>1 MHz</w:t>
              </w:r>
            </w:ins>
          </w:p>
        </w:tc>
        <w:tc>
          <w:tcPr>
            <w:tcW w:w="2519" w:type="dxa"/>
          </w:tcPr>
          <w:p w14:paraId="3446EF5F" w14:textId="77777777" w:rsidR="00CB3986" w:rsidRPr="008E21F4" w:rsidRDefault="00CB3986" w:rsidP="00D04D5F">
            <w:pPr>
              <w:pStyle w:val="TAC"/>
              <w:rPr>
                <w:ins w:id="30765" w:author="Delta" w:date="2021-07-23T11:12:00Z"/>
                <w:rFonts w:cs="Arial"/>
              </w:rPr>
            </w:pPr>
            <w:ins w:id="30766" w:author="Delta" w:date="2021-07-23T11:12:00Z">
              <w:r w:rsidRPr="008E21F4">
                <w:rPr>
                  <w:rFonts w:cs="Arial"/>
                </w:rPr>
                <w:t>Note 2, Note 4</w:t>
              </w:r>
            </w:ins>
          </w:p>
        </w:tc>
      </w:tr>
      <w:tr w:rsidR="00CB3986" w:rsidRPr="008E21F4" w14:paraId="00BA5929" w14:textId="77777777" w:rsidTr="00D04D5F">
        <w:trPr>
          <w:cantSplit/>
          <w:jc w:val="center"/>
          <w:trPrChange w:id="30767" w:author="Delta" w:date="2021-07-23T11:12:00Z">
            <w:trPr>
              <w:gridAfter w:val="0"/>
              <w:cantSplit/>
              <w:jc w:val="center"/>
            </w:trPr>
          </w:trPrChange>
        </w:trPr>
        <w:tc>
          <w:tcPr>
            <w:tcW w:w="8189" w:type="dxa"/>
            <w:gridSpan w:val="4"/>
            <w:tcPrChange w:id="30768" w:author="Delta" w:date="2021-07-23T11:12:00Z">
              <w:tcPr>
                <w:tcW w:w="8189" w:type="dxa"/>
                <w:gridSpan w:val="8"/>
              </w:tcPr>
            </w:tcPrChange>
          </w:tcPr>
          <w:p w14:paraId="3143826F" w14:textId="77777777" w:rsidR="00CB3986" w:rsidRPr="008E21F4" w:rsidRDefault="00CB3986" w:rsidP="00D04D5F">
            <w:pPr>
              <w:pStyle w:val="TAN"/>
              <w:rPr>
                <w:rFonts w:cs="Arial"/>
              </w:rPr>
            </w:pPr>
            <w:r w:rsidRPr="008E21F4">
              <w:rPr>
                <w:rFonts w:cs="Arial"/>
              </w:rPr>
              <w:t>NOTE 1:</w:t>
            </w:r>
            <w:r w:rsidRPr="008E21F4">
              <w:rPr>
                <w:rFonts w:cs="Arial"/>
              </w:rPr>
              <w:tab/>
              <w:t xml:space="preserve">Bandwidth as in ITU-R SM.329 </w:t>
            </w:r>
            <w:r w:rsidRPr="008E21F4">
              <w:rPr>
                <w:rFonts w:cs="v5.0.0"/>
              </w:rPr>
              <w:t>[</w:t>
            </w:r>
            <w:r w:rsidRPr="008E21F4">
              <w:rPr>
                <w:rFonts w:cs="v5.0.0"/>
                <w:lang w:eastAsia="ja-JP"/>
              </w:rPr>
              <w:t>5</w:t>
            </w:r>
            <w:r w:rsidRPr="008E21F4">
              <w:rPr>
                <w:rFonts w:cs="v5.0.0"/>
              </w:rPr>
              <w:t xml:space="preserve">] </w:t>
            </w:r>
            <w:r w:rsidRPr="008E21F4">
              <w:rPr>
                <w:rFonts w:cs="Arial"/>
              </w:rPr>
              <w:t>, s4.1</w:t>
            </w:r>
          </w:p>
          <w:p w14:paraId="05EFB2C2" w14:textId="0639A60E" w:rsidR="00CB3986" w:rsidRPr="008E21F4" w:rsidRDefault="00CB3986" w:rsidP="00D04D5F">
            <w:pPr>
              <w:pStyle w:val="TAN"/>
              <w:rPr>
                <w:rFonts w:cs="v3.8.0"/>
              </w:rPr>
            </w:pPr>
            <w:r w:rsidRPr="008E21F4">
              <w:rPr>
                <w:rFonts w:cs="Arial"/>
              </w:rPr>
              <w:t>NOTE 2:</w:t>
            </w:r>
            <w:r w:rsidRPr="008E21F4">
              <w:rPr>
                <w:rFonts w:cs="Arial"/>
              </w:rPr>
              <w:tab/>
              <w:t xml:space="preserve">Bandwidth as in ITU-R SM.329 </w:t>
            </w:r>
            <w:r w:rsidRPr="008E21F4">
              <w:rPr>
                <w:rFonts w:cs="v5.0.0"/>
              </w:rPr>
              <w:t>[</w:t>
            </w:r>
            <w:r w:rsidRPr="008E21F4">
              <w:rPr>
                <w:rFonts w:cs="v5.0.0"/>
                <w:lang w:eastAsia="ja-JP"/>
              </w:rPr>
              <w:t>5</w:t>
            </w:r>
            <w:r w:rsidRPr="008E21F4">
              <w:rPr>
                <w:rFonts w:cs="v5.0.0"/>
              </w:rPr>
              <w:t>],</w:t>
            </w:r>
            <w:r w:rsidRPr="008E21F4">
              <w:rPr>
                <w:rFonts w:cs="Arial"/>
              </w:rPr>
              <w:t xml:space="preserve"> s4.1. Upper frequency as in ITU-R </w:t>
            </w:r>
            <w:r w:rsidRPr="008E21F4">
              <w:rPr>
                <w:rFonts w:cs="v3.8.0"/>
              </w:rPr>
              <w:t xml:space="preserve">SM.329 </w:t>
            </w:r>
            <w:r w:rsidRPr="008E21F4">
              <w:rPr>
                <w:rFonts w:cs="v5.0.0"/>
              </w:rPr>
              <w:t>[</w:t>
            </w:r>
            <w:r w:rsidRPr="008E21F4">
              <w:rPr>
                <w:rFonts w:cs="v5.0.0"/>
                <w:lang w:eastAsia="ja-JP"/>
              </w:rPr>
              <w:t>5</w:t>
            </w:r>
            <w:r w:rsidRPr="008E21F4">
              <w:rPr>
                <w:rFonts w:cs="v5.0.0"/>
              </w:rPr>
              <w:t xml:space="preserve">] </w:t>
            </w:r>
            <w:r w:rsidRPr="008E21F4">
              <w:rPr>
                <w:rFonts w:cs="v3.8.0"/>
              </w:rPr>
              <w:t>, s2.5 table 1</w:t>
            </w:r>
            <w:del w:id="30769" w:author="Delta" w:date="2021-07-23T11:12:00Z">
              <w:r w:rsidR="001663D2" w:rsidRPr="008735C4">
                <w:rPr>
                  <w:rFonts w:cs="v3.8.0"/>
                </w:rPr>
                <w:delText xml:space="preserve"> </w:delText>
              </w:r>
            </w:del>
          </w:p>
          <w:p w14:paraId="57A970D0" w14:textId="6CA407E7" w:rsidR="00CB3986" w:rsidRPr="008E21F4" w:rsidRDefault="00CB3986" w:rsidP="00D04D5F">
            <w:pPr>
              <w:pStyle w:val="TAN"/>
              <w:rPr>
                <w:ins w:id="30770" w:author="Delta" w:date="2021-07-23T11:12:00Z"/>
                <w:rFonts w:cs="Arial"/>
              </w:rPr>
            </w:pPr>
            <w:r w:rsidRPr="008E21F4">
              <w:rPr>
                <w:rFonts w:cs="Arial"/>
              </w:rPr>
              <w:t xml:space="preserve">NOTE 3: </w:t>
            </w:r>
            <w:r w:rsidRPr="008E21F4">
              <w:rPr>
                <w:rFonts w:cs="Arial"/>
              </w:rPr>
              <w:tab/>
              <w:t>Applies only for Bands 22, 42</w:t>
            </w:r>
            <w:ins w:id="30771" w:author="Delta" w:date="2021-07-23T11:12:00Z">
              <w:r w:rsidRPr="008E21F4">
                <w:rPr>
                  <w:rFonts w:cs="Arial"/>
                </w:rPr>
                <w:t>, 43, 48</w:t>
              </w:r>
            </w:ins>
            <w:r w:rsidRPr="008E21F4">
              <w:rPr>
                <w:rFonts w:cs="Arial"/>
              </w:rPr>
              <w:t xml:space="preserve"> and </w:t>
            </w:r>
            <w:del w:id="30772" w:author="Delta" w:date="2021-07-23T11:12:00Z">
              <w:r w:rsidR="001663D2" w:rsidRPr="008735C4">
                <w:rPr>
                  <w:rFonts w:cs="Arial"/>
                </w:rPr>
                <w:delText>43</w:delText>
              </w:r>
            </w:del>
            <w:ins w:id="30773" w:author="Delta" w:date="2021-07-23T11:12:00Z">
              <w:r w:rsidRPr="008E21F4">
                <w:rPr>
                  <w:rFonts w:cs="Arial"/>
                </w:rPr>
                <w:t>49.</w:t>
              </w:r>
            </w:ins>
          </w:p>
          <w:p w14:paraId="1A59C3D4" w14:textId="77777777" w:rsidR="00CB3986" w:rsidRPr="008E21F4" w:rsidRDefault="00CB3986" w:rsidP="00D04D5F">
            <w:pPr>
              <w:pStyle w:val="TAN"/>
              <w:rPr>
                <w:rFonts w:cs="Arial"/>
              </w:rPr>
            </w:pPr>
            <w:ins w:id="30774" w:author="Delta" w:date="2021-07-23T11:12:00Z">
              <w:r w:rsidRPr="008E21F4">
                <w:rPr>
                  <w:rFonts w:cs="Arial"/>
                </w:rPr>
                <w:t xml:space="preserve">NOTE 4: </w:t>
              </w:r>
              <w:r w:rsidRPr="008E21F4">
                <w:rPr>
                  <w:rFonts w:cs="Arial"/>
                </w:rPr>
                <w:tab/>
                <w:t>Applies only for Band 46</w:t>
              </w:r>
            </w:ins>
            <w:r w:rsidRPr="008E21F4">
              <w:rPr>
                <w:rFonts w:cs="Arial"/>
              </w:rPr>
              <w:t>.</w:t>
            </w:r>
          </w:p>
        </w:tc>
      </w:tr>
    </w:tbl>
    <w:p w14:paraId="07FB35C4" w14:textId="77777777" w:rsidR="00CB3986" w:rsidRPr="008E21F4" w:rsidRDefault="00CB3986" w:rsidP="00CB3986"/>
    <w:p w14:paraId="4B4A58B3" w14:textId="77777777" w:rsidR="00CB3986" w:rsidRPr="008E21F4" w:rsidRDefault="00CB3986" w:rsidP="00CB3986">
      <w:pPr>
        <w:pStyle w:val="Heading5"/>
      </w:pPr>
      <w:bookmarkStart w:id="30775" w:name="_Toc21017870"/>
      <w:bookmarkStart w:id="30776" w:name="_Toc29486333"/>
      <w:bookmarkStart w:id="30777" w:name="_Toc29757023"/>
      <w:bookmarkStart w:id="30778" w:name="_Toc29758136"/>
      <w:bookmarkStart w:id="30779" w:name="_Toc35952701"/>
      <w:bookmarkStart w:id="30780" w:name="_Toc37174701"/>
      <w:bookmarkStart w:id="30781" w:name="_Toc37176582"/>
      <w:bookmarkStart w:id="30782" w:name="_Toc45831657"/>
      <w:bookmarkStart w:id="30783" w:name="_Toc45832382"/>
      <w:bookmarkStart w:id="30784" w:name="_Toc52547310"/>
      <w:bookmarkStart w:id="30785" w:name="_Toc61110457"/>
      <w:bookmarkStart w:id="30786" w:name="_Toc67910739"/>
      <w:bookmarkStart w:id="30787" w:name="_Toc75187663"/>
      <w:bookmarkStart w:id="30788" w:name="_Toc76501418"/>
      <w:bookmarkStart w:id="30789" w:name="_Toc408331270"/>
      <w:r w:rsidRPr="008E21F4">
        <w:t>6.6.4.5.3</w:t>
      </w:r>
      <w:r w:rsidRPr="008E21F4">
        <w:tab/>
        <w:t>Protection of the BS receiver of own or different BS</w:t>
      </w:r>
      <w:bookmarkEnd w:id="30775"/>
      <w:bookmarkEnd w:id="30776"/>
      <w:bookmarkEnd w:id="30777"/>
      <w:bookmarkEnd w:id="30778"/>
      <w:bookmarkEnd w:id="30779"/>
      <w:bookmarkEnd w:id="30780"/>
      <w:bookmarkEnd w:id="30781"/>
      <w:bookmarkEnd w:id="30782"/>
      <w:bookmarkEnd w:id="30783"/>
      <w:bookmarkEnd w:id="30784"/>
      <w:bookmarkEnd w:id="30785"/>
      <w:bookmarkEnd w:id="30786"/>
      <w:bookmarkEnd w:id="30787"/>
      <w:bookmarkEnd w:id="30788"/>
      <w:bookmarkEnd w:id="30789"/>
    </w:p>
    <w:p w14:paraId="7E39AEB7" w14:textId="77777777" w:rsidR="00CB3986" w:rsidRPr="008E21F4" w:rsidRDefault="00CB3986" w:rsidP="00CB3986">
      <w:pPr>
        <w:rPr>
          <w:rFonts w:cs="v5.0.0"/>
        </w:rPr>
      </w:pPr>
      <w:r w:rsidRPr="008E21F4">
        <w:rPr>
          <w:rFonts w:cs="v5.0.0"/>
        </w:rPr>
        <w:t>This requirement shall be applied for E-UTRA FDD operation in paired operating bands in order to prevent the receivers of the BSs being desensitised by emissions from a BS transmitter. It is measured at the transmit antenna port for any type of BS which has common or separate Tx/Rx antenna ports.</w:t>
      </w:r>
    </w:p>
    <w:p w14:paraId="05F0A95B" w14:textId="77777777" w:rsidR="00CB3986" w:rsidRPr="008E21F4" w:rsidRDefault="00CB3986" w:rsidP="00CB3986">
      <w:pPr>
        <w:keepNext/>
        <w:rPr>
          <w:rFonts w:cs="v5.0.0"/>
        </w:rPr>
      </w:pPr>
      <w:r w:rsidRPr="008E21F4">
        <w:rPr>
          <w:rFonts w:cs="v5.0.0"/>
        </w:rPr>
        <w:t>The power of any spurious emission shall not exceed the limits in Table 6.6.4.5.3-1.</w:t>
      </w:r>
    </w:p>
    <w:p w14:paraId="7C9DB9BC" w14:textId="77777777" w:rsidR="00CB3986" w:rsidRPr="008E21F4" w:rsidRDefault="00CB3986" w:rsidP="00CB3986">
      <w:pPr>
        <w:pStyle w:val="TH"/>
      </w:pPr>
      <w:r w:rsidRPr="008E21F4">
        <w:t>Table 6.6.4.5.3-1: BS Spurious emissions limits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Change w:id="30790" w:author="Delta" w:date="2021-07-23T11:12:00Z">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PrChange>
      </w:tblPr>
      <w:tblGrid>
        <w:gridCol w:w="1846"/>
        <w:gridCol w:w="1577"/>
        <w:gridCol w:w="1276"/>
        <w:gridCol w:w="1418"/>
        <w:gridCol w:w="1956"/>
        <w:tblGridChange w:id="30791">
          <w:tblGrid>
            <w:gridCol w:w="113"/>
            <w:gridCol w:w="1733"/>
            <w:gridCol w:w="1577"/>
            <w:gridCol w:w="1276"/>
            <w:gridCol w:w="1418"/>
            <w:gridCol w:w="1956"/>
            <w:gridCol w:w="113"/>
          </w:tblGrid>
        </w:tblGridChange>
      </w:tblGrid>
      <w:tr w:rsidR="00CB3986" w:rsidRPr="008E21F4" w14:paraId="1D1653A8" w14:textId="77777777" w:rsidTr="00D04D5F">
        <w:trPr>
          <w:cantSplit/>
          <w:jc w:val="center"/>
          <w:trPrChange w:id="30792" w:author="Delta" w:date="2021-07-23T11:12:00Z">
            <w:trPr>
              <w:gridAfter w:val="0"/>
              <w:cantSplit/>
              <w:jc w:val="center"/>
            </w:trPr>
          </w:trPrChange>
        </w:trPr>
        <w:tc>
          <w:tcPr>
            <w:tcW w:w="1846" w:type="dxa"/>
            <w:tcPrChange w:id="30793" w:author="Delta" w:date="2021-07-23T11:12:00Z">
              <w:tcPr>
                <w:tcW w:w="1846" w:type="dxa"/>
                <w:gridSpan w:val="2"/>
              </w:tcPr>
            </w:tcPrChange>
          </w:tcPr>
          <w:p w14:paraId="49EB4B8C" w14:textId="77777777" w:rsidR="00CB3986" w:rsidRPr="008E21F4" w:rsidRDefault="00CB3986" w:rsidP="00D04D5F">
            <w:pPr>
              <w:pStyle w:val="TAH"/>
              <w:rPr>
                <w:rFonts w:cs="Arial"/>
              </w:rPr>
            </w:pPr>
          </w:p>
        </w:tc>
        <w:tc>
          <w:tcPr>
            <w:tcW w:w="1577" w:type="dxa"/>
            <w:tcPrChange w:id="30794" w:author="Delta" w:date="2021-07-23T11:12:00Z">
              <w:tcPr>
                <w:tcW w:w="1577" w:type="dxa"/>
              </w:tcPr>
            </w:tcPrChange>
          </w:tcPr>
          <w:p w14:paraId="62BE0336" w14:textId="77777777" w:rsidR="00CB3986" w:rsidRPr="008E21F4" w:rsidRDefault="00CB3986" w:rsidP="00D04D5F">
            <w:pPr>
              <w:pStyle w:val="TAH"/>
              <w:rPr>
                <w:rFonts w:cs="Arial"/>
              </w:rPr>
            </w:pPr>
            <w:r w:rsidRPr="008E21F4">
              <w:rPr>
                <w:rFonts w:cs="Arial"/>
              </w:rPr>
              <w:t>Frequency range</w:t>
            </w:r>
          </w:p>
        </w:tc>
        <w:tc>
          <w:tcPr>
            <w:tcW w:w="1276" w:type="dxa"/>
            <w:tcPrChange w:id="30795" w:author="Delta" w:date="2021-07-23T11:12:00Z">
              <w:tcPr>
                <w:tcW w:w="1276" w:type="dxa"/>
              </w:tcPr>
            </w:tcPrChange>
          </w:tcPr>
          <w:p w14:paraId="2E8E2827" w14:textId="77777777" w:rsidR="00CB3986" w:rsidRPr="008E21F4" w:rsidRDefault="00CB3986" w:rsidP="00D04D5F">
            <w:pPr>
              <w:pStyle w:val="TAH"/>
              <w:rPr>
                <w:rFonts w:cs="Arial"/>
              </w:rPr>
            </w:pPr>
            <w:r w:rsidRPr="008E21F4">
              <w:rPr>
                <w:rFonts w:cs="Arial"/>
              </w:rPr>
              <w:t>Maximum Level</w:t>
            </w:r>
          </w:p>
        </w:tc>
        <w:tc>
          <w:tcPr>
            <w:tcW w:w="1418" w:type="dxa"/>
            <w:tcPrChange w:id="30796" w:author="Delta" w:date="2021-07-23T11:12:00Z">
              <w:tcPr>
                <w:tcW w:w="1418" w:type="dxa"/>
              </w:tcPr>
            </w:tcPrChange>
          </w:tcPr>
          <w:p w14:paraId="1EA72B79" w14:textId="77777777" w:rsidR="00CB3986" w:rsidRPr="008E21F4" w:rsidRDefault="00CB3986" w:rsidP="00D04D5F">
            <w:pPr>
              <w:pStyle w:val="TAH"/>
              <w:rPr>
                <w:rFonts w:cs="Arial"/>
              </w:rPr>
            </w:pPr>
            <w:r w:rsidRPr="008E21F4">
              <w:rPr>
                <w:rFonts w:cs="Arial"/>
              </w:rPr>
              <w:t>Measurement Bandwidth</w:t>
            </w:r>
          </w:p>
        </w:tc>
        <w:tc>
          <w:tcPr>
            <w:tcW w:w="1956" w:type="dxa"/>
            <w:tcPrChange w:id="30797" w:author="Delta" w:date="2021-07-23T11:12:00Z">
              <w:tcPr>
                <w:tcW w:w="1956" w:type="dxa"/>
              </w:tcPr>
            </w:tcPrChange>
          </w:tcPr>
          <w:p w14:paraId="0E3B897E" w14:textId="77777777" w:rsidR="00CB3986" w:rsidRPr="008E21F4" w:rsidRDefault="00CB3986" w:rsidP="00D04D5F">
            <w:pPr>
              <w:pStyle w:val="TAH"/>
              <w:rPr>
                <w:rFonts w:cs="Arial"/>
              </w:rPr>
            </w:pPr>
            <w:r w:rsidRPr="008E21F4">
              <w:rPr>
                <w:rFonts w:cs="Arial"/>
              </w:rPr>
              <w:t>Note</w:t>
            </w:r>
          </w:p>
        </w:tc>
      </w:tr>
      <w:tr w:rsidR="00CB3986" w:rsidRPr="008E21F4" w14:paraId="43C01B2E" w14:textId="77777777" w:rsidTr="00D04D5F">
        <w:trPr>
          <w:cantSplit/>
          <w:jc w:val="center"/>
          <w:trPrChange w:id="30798" w:author="Delta" w:date="2021-07-23T11:12:00Z">
            <w:trPr>
              <w:gridAfter w:val="0"/>
              <w:cantSplit/>
              <w:jc w:val="center"/>
            </w:trPr>
          </w:trPrChange>
        </w:trPr>
        <w:tc>
          <w:tcPr>
            <w:tcW w:w="1846" w:type="dxa"/>
            <w:tcPrChange w:id="30799" w:author="Delta" w:date="2021-07-23T11:12:00Z">
              <w:tcPr>
                <w:tcW w:w="1846" w:type="dxa"/>
                <w:gridSpan w:val="2"/>
              </w:tcPr>
            </w:tcPrChange>
          </w:tcPr>
          <w:p w14:paraId="7C94264D" w14:textId="77777777" w:rsidR="00CB3986" w:rsidRPr="008E21F4" w:rsidRDefault="00CB3986" w:rsidP="00D04D5F">
            <w:pPr>
              <w:pStyle w:val="TAC"/>
              <w:rPr>
                <w:rFonts w:cs="Arial"/>
              </w:rPr>
            </w:pPr>
            <w:r w:rsidRPr="008E21F4">
              <w:rPr>
                <w:rFonts w:cs="Arial"/>
                <w:lang w:eastAsia="zh-CN"/>
              </w:rPr>
              <w:t>Wide Area BS</w:t>
            </w:r>
          </w:p>
        </w:tc>
        <w:tc>
          <w:tcPr>
            <w:tcW w:w="1577" w:type="dxa"/>
            <w:tcPrChange w:id="30800" w:author="Delta" w:date="2021-07-23T11:12:00Z">
              <w:tcPr>
                <w:tcW w:w="1577" w:type="dxa"/>
              </w:tcPr>
            </w:tcPrChange>
          </w:tcPr>
          <w:p w14:paraId="5A8E42BF" w14:textId="77777777" w:rsidR="00CB3986" w:rsidRPr="008E21F4" w:rsidRDefault="00CB3986" w:rsidP="00D04D5F">
            <w:pPr>
              <w:pStyle w:val="TAC"/>
              <w:rPr>
                <w:rFonts w:cs="Arial"/>
              </w:rPr>
            </w:pPr>
            <w:r w:rsidRPr="008E21F4">
              <w:rPr>
                <w:rFonts w:cs="Arial"/>
              </w:rPr>
              <w:t>F</w:t>
            </w:r>
            <w:r w:rsidRPr="008E21F4">
              <w:rPr>
                <w:rFonts w:cs="Arial"/>
                <w:vertAlign w:val="subscript"/>
              </w:rPr>
              <w:t>UL_low</w:t>
            </w:r>
            <w:r w:rsidRPr="008E21F4">
              <w:rPr>
                <w:rFonts w:cs="Arial"/>
              </w:rPr>
              <w:t xml:space="preserve">  – F</w:t>
            </w:r>
            <w:r w:rsidRPr="008E21F4">
              <w:rPr>
                <w:rFonts w:cs="Arial"/>
                <w:vertAlign w:val="subscript"/>
              </w:rPr>
              <w:t>UL_high</w:t>
            </w:r>
          </w:p>
        </w:tc>
        <w:tc>
          <w:tcPr>
            <w:tcW w:w="1276" w:type="dxa"/>
            <w:tcPrChange w:id="30801" w:author="Delta" w:date="2021-07-23T11:12:00Z">
              <w:tcPr>
                <w:tcW w:w="1276" w:type="dxa"/>
              </w:tcPr>
            </w:tcPrChange>
          </w:tcPr>
          <w:p w14:paraId="1EA36D15" w14:textId="77777777" w:rsidR="00CB3986" w:rsidRPr="008E21F4" w:rsidRDefault="00CB3986" w:rsidP="00D04D5F">
            <w:pPr>
              <w:pStyle w:val="TAC"/>
              <w:rPr>
                <w:rFonts w:cs="Arial"/>
              </w:rPr>
            </w:pPr>
            <w:r w:rsidRPr="008E21F4">
              <w:rPr>
                <w:rFonts w:cs="Arial"/>
              </w:rPr>
              <w:t>-96</w:t>
            </w:r>
            <w:r w:rsidRPr="008E21F4">
              <w:rPr>
                <w:rFonts w:cs="Arial"/>
                <w:lang w:eastAsia="ja-JP"/>
              </w:rPr>
              <w:t xml:space="preserve"> </w:t>
            </w:r>
            <w:r w:rsidRPr="008E21F4">
              <w:rPr>
                <w:rFonts w:cs="Arial"/>
              </w:rPr>
              <w:t>dBm</w:t>
            </w:r>
          </w:p>
        </w:tc>
        <w:tc>
          <w:tcPr>
            <w:tcW w:w="1418" w:type="dxa"/>
            <w:tcPrChange w:id="30802" w:author="Delta" w:date="2021-07-23T11:12:00Z">
              <w:tcPr>
                <w:tcW w:w="1418" w:type="dxa"/>
              </w:tcPr>
            </w:tcPrChange>
          </w:tcPr>
          <w:p w14:paraId="7E9C9458" w14:textId="77777777" w:rsidR="00CB3986" w:rsidRPr="008E21F4" w:rsidRDefault="00CB3986" w:rsidP="00D04D5F">
            <w:pPr>
              <w:pStyle w:val="TAC"/>
              <w:rPr>
                <w:rFonts w:cs="Arial"/>
              </w:rPr>
            </w:pPr>
            <w:r w:rsidRPr="008E21F4">
              <w:rPr>
                <w:rFonts w:cs="Arial"/>
              </w:rPr>
              <w:t>100 kHz</w:t>
            </w:r>
          </w:p>
        </w:tc>
        <w:tc>
          <w:tcPr>
            <w:tcW w:w="1956" w:type="dxa"/>
            <w:tcPrChange w:id="30803" w:author="Delta" w:date="2021-07-23T11:12:00Z">
              <w:tcPr>
                <w:tcW w:w="1956" w:type="dxa"/>
              </w:tcPr>
            </w:tcPrChange>
          </w:tcPr>
          <w:p w14:paraId="57F3EC61" w14:textId="77777777" w:rsidR="00CB3986" w:rsidRPr="008E21F4" w:rsidRDefault="00CB3986" w:rsidP="00D04D5F">
            <w:pPr>
              <w:pStyle w:val="TAC"/>
              <w:rPr>
                <w:rFonts w:cs="Arial"/>
              </w:rPr>
            </w:pPr>
          </w:p>
        </w:tc>
      </w:tr>
      <w:tr w:rsidR="00CB3986" w:rsidRPr="008E21F4" w14:paraId="7803492A" w14:textId="77777777" w:rsidTr="00D04D5F">
        <w:trPr>
          <w:cantSplit/>
          <w:jc w:val="center"/>
          <w:trPrChange w:id="30804" w:author="Delta" w:date="2021-07-23T11:12:00Z">
            <w:trPr>
              <w:gridAfter w:val="0"/>
              <w:cantSplit/>
              <w:jc w:val="center"/>
            </w:trPr>
          </w:trPrChange>
        </w:trPr>
        <w:tc>
          <w:tcPr>
            <w:tcW w:w="1846" w:type="dxa"/>
            <w:tcPrChange w:id="30805" w:author="Delta" w:date="2021-07-23T11:12:00Z">
              <w:tcPr>
                <w:tcW w:w="1846" w:type="dxa"/>
                <w:gridSpan w:val="2"/>
              </w:tcPr>
            </w:tcPrChange>
          </w:tcPr>
          <w:p w14:paraId="3BDF9AAA" w14:textId="77777777" w:rsidR="00CB3986" w:rsidRPr="008E21F4" w:rsidRDefault="00CB3986" w:rsidP="00D04D5F">
            <w:pPr>
              <w:pStyle w:val="TAC"/>
              <w:rPr>
                <w:rFonts w:cs="Arial"/>
                <w:lang w:eastAsia="zh-CN"/>
              </w:rPr>
            </w:pPr>
            <w:r w:rsidRPr="008E21F4">
              <w:rPr>
                <w:rFonts w:cs="Arial"/>
                <w:lang w:eastAsia="zh-CN"/>
              </w:rPr>
              <w:t>Medium Range BS</w:t>
            </w:r>
          </w:p>
        </w:tc>
        <w:tc>
          <w:tcPr>
            <w:tcW w:w="1577" w:type="dxa"/>
            <w:tcPrChange w:id="30806" w:author="Delta" w:date="2021-07-23T11:12:00Z">
              <w:tcPr>
                <w:tcW w:w="1577" w:type="dxa"/>
              </w:tcPr>
            </w:tcPrChange>
          </w:tcPr>
          <w:p w14:paraId="0C3D3544" w14:textId="77777777" w:rsidR="00CB3986" w:rsidRPr="008E21F4" w:rsidRDefault="00CB3986" w:rsidP="00D04D5F">
            <w:pPr>
              <w:pStyle w:val="TAC"/>
              <w:rPr>
                <w:rFonts w:cs="Arial"/>
              </w:rPr>
            </w:pPr>
            <w:r w:rsidRPr="008E21F4">
              <w:rPr>
                <w:rFonts w:cs="Arial"/>
              </w:rPr>
              <w:t>F</w:t>
            </w:r>
            <w:r w:rsidRPr="008E21F4">
              <w:rPr>
                <w:rFonts w:cs="Arial"/>
                <w:vertAlign w:val="subscript"/>
              </w:rPr>
              <w:t>UL_low</w:t>
            </w:r>
            <w:r w:rsidRPr="008E21F4">
              <w:rPr>
                <w:rFonts w:cs="Arial"/>
              </w:rPr>
              <w:t xml:space="preserve">  – F</w:t>
            </w:r>
            <w:r w:rsidRPr="008E21F4">
              <w:rPr>
                <w:rFonts w:cs="Arial"/>
                <w:vertAlign w:val="subscript"/>
              </w:rPr>
              <w:t>UL_high</w:t>
            </w:r>
          </w:p>
        </w:tc>
        <w:tc>
          <w:tcPr>
            <w:tcW w:w="1276" w:type="dxa"/>
            <w:tcPrChange w:id="30807" w:author="Delta" w:date="2021-07-23T11:12:00Z">
              <w:tcPr>
                <w:tcW w:w="1276" w:type="dxa"/>
              </w:tcPr>
            </w:tcPrChange>
          </w:tcPr>
          <w:p w14:paraId="23312C73"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1 </w:t>
            </w:r>
            <w:r w:rsidRPr="008E21F4">
              <w:rPr>
                <w:rFonts w:cs="Arial"/>
              </w:rPr>
              <w:t>dBm</w:t>
            </w:r>
          </w:p>
        </w:tc>
        <w:tc>
          <w:tcPr>
            <w:tcW w:w="1418" w:type="dxa"/>
            <w:tcPrChange w:id="30808" w:author="Delta" w:date="2021-07-23T11:12:00Z">
              <w:tcPr>
                <w:tcW w:w="1418" w:type="dxa"/>
              </w:tcPr>
            </w:tcPrChange>
          </w:tcPr>
          <w:p w14:paraId="3082FAD7" w14:textId="77777777" w:rsidR="00CB3986" w:rsidRPr="008E21F4" w:rsidRDefault="00CB3986" w:rsidP="00D04D5F">
            <w:pPr>
              <w:pStyle w:val="TAC"/>
              <w:rPr>
                <w:rFonts w:cs="Arial"/>
              </w:rPr>
            </w:pPr>
            <w:r w:rsidRPr="008E21F4">
              <w:rPr>
                <w:rFonts w:cs="Arial"/>
              </w:rPr>
              <w:t>100 kHz</w:t>
            </w:r>
          </w:p>
        </w:tc>
        <w:tc>
          <w:tcPr>
            <w:tcW w:w="1956" w:type="dxa"/>
            <w:tcPrChange w:id="30809" w:author="Delta" w:date="2021-07-23T11:12:00Z">
              <w:tcPr>
                <w:tcW w:w="1956" w:type="dxa"/>
              </w:tcPr>
            </w:tcPrChange>
          </w:tcPr>
          <w:p w14:paraId="2BDDD363" w14:textId="77777777" w:rsidR="00CB3986" w:rsidRPr="008E21F4" w:rsidRDefault="00CB3986" w:rsidP="00D04D5F">
            <w:pPr>
              <w:pStyle w:val="TAC"/>
              <w:rPr>
                <w:rFonts w:cs="Arial"/>
              </w:rPr>
            </w:pPr>
          </w:p>
        </w:tc>
      </w:tr>
      <w:tr w:rsidR="00CB3986" w:rsidRPr="008E21F4" w14:paraId="37801A09" w14:textId="77777777" w:rsidTr="00D04D5F">
        <w:trPr>
          <w:cantSplit/>
          <w:jc w:val="center"/>
          <w:trPrChange w:id="30810" w:author="Delta" w:date="2021-07-23T11:12:00Z">
            <w:trPr>
              <w:gridAfter w:val="0"/>
              <w:cantSplit/>
              <w:jc w:val="center"/>
            </w:trPr>
          </w:trPrChange>
        </w:trPr>
        <w:tc>
          <w:tcPr>
            <w:tcW w:w="1846" w:type="dxa"/>
            <w:tcPrChange w:id="30811" w:author="Delta" w:date="2021-07-23T11:12:00Z">
              <w:tcPr>
                <w:tcW w:w="1846" w:type="dxa"/>
                <w:gridSpan w:val="2"/>
              </w:tcPr>
            </w:tcPrChange>
          </w:tcPr>
          <w:p w14:paraId="311AC60C" w14:textId="77777777" w:rsidR="00CB3986" w:rsidRPr="008E21F4" w:rsidRDefault="00CB3986" w:rsidP="00D04D5F">
            <w:pPr>
              <w:pStyle w:val="TAC"/>
              <w:rPr>
                <w:rFonts w:cs="Arial"/>
                <w:lang w:eastAsia="zh-CN"/>
              </w:rPr>
            </w:pPr>
            <w:r w:rsidRPr="008E21F4">
              <w:rPr>
                <w:rFonts w:cs="Arial"/>
                <w:lang w:eastAsia="zh-CN"/>
              </w:rPr>
              <w:t>Local Area BS</w:t>
            </w:r>
          </w:p>
        </w:tc>
        <w:tc>
          <w:tcPr>
            <w:tcW w:w="1577" w:type="dxa"/>
            <w:tcPrChange w:id="30812" w:author="Delta" w:date="2021-07-23T11:12:00Z">
              <w:tcPr>
                <w:tcW w:w="1577" w:type="dxa"/>
              </w:tcPr>
            </w:tcPrChange>
          </w:tcPr>
          <w:p w14:paraId="6B2C8283" w14:textId="77777777" w:rsidR="00CB3986" w:rsidRPr="008E21F4" w:rsidRDefault="00CB3986" w:rsidP="00D04D5F">
            <w:pPr>
              <w:pStyle w:val="TAC"/>
              <w:rPr>
                <w:rFonts w:cs="Arial"/>
              </w:rPr>
            </w:pPr>
            <w:r w:rsidRPr="008E21F4">
              <w:rPr>
                <w:rFonts w:cs="Arial"/>
              </w:rPr>
              <w:t>F</w:t>
            </w:r>
            <w:r w:rsidRPr="008E21F4">
              <w:rPr>
                <w:rFonts w:cs="Arial"/>
                <w:vertAlign w:val="subscript"/>
              </w:rPr>
              <w:t>UL_low</w:t>
            </w:r>
            <w:r w:rsidRPr="008E21F4">
              <w:rPr>
                <w:rFonts w:cs="Arial"/>
              </w:rPr>
              <w:t xml:space="preserve">  – F</w:t>
            </w:r>
            <w:r w:rsidRPr="008E21F4">
              <w:rPr>
                <w:rFonts w:cs="Arial"/>
                <w:vertAlign w:val="subscript"/>
              </w:rPr>
              <w:t>UL_high</w:t>
            </w:r>
          </w:p>
        </w:tc>
        <w:tc>
          <w:tcPr>
            <w:tcW w:w="1276" w:type="dxa"/>
            <w:tcPrChange w:id="30813" w:author="Delta" w:date="2021-07-23T11:12:00Z">
              <w:tcPr>
                <w:tcW w:w="1276" w:type="dxa"/>
              </w:tcPr>
            </w:tcPrChange>
          </w:tcPr>
          <w:p w14:paraId="2597D8B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8" w:type="dxa"/>
            <w:tcPrChange w:id="30814" w:author="Delta" w:date="2021-07-23T11:12:00Z">
              <w:tcPr>
                <w:tcW w:w="1418" w:type="dxa"/>
              </w:tcPr>
            </w:tcPrChange>
          </w:tcPr>
          <w:p w14:paraId="4D61F1DF" w14:textId="77777777" w:rsidR="00CB3986" w:rsidRPr="008E21F4" w:rsidRDefault="00CB3986" w:rsidP="00D04D5F">
            <w:pPr>
              <w:pStyle w:val="TAC"/>
              <w:rPr>
                <w:rFonts w:cs="Arial"/>
              </w:rPr>
            </w:pPr>
            <w:r w:rsidRPr="008E21F4">
              <w:rPr>
                <w:rFonts w:cs="Arial"/>
              </w:rPr>
              <w:t>100 kHz</w:t>
            </w:r>
          </w:p>
        </w:tc>
        <w:tc>
          <w:tcPr>
            <w:tcW w:w="1956" w:type="dxa"/>
            <w:tcPrChange w:id="30815" w:author="Delta" w:date="2021-07-23T11:12:00Z">
              <w:tcPr>
                <w:tcW w:w="1956" w:type="dxa"/>
              </w:tcPr>
            </w:tcPrChange>
          </w:tcPr>
          <w:p w14:paraId="4188C87C" w14:textId="77777777" w:rsidR="00CB3986" w:rsidRPr="008E21F4" w:rsidRDefault="00CB3986" w:rsidP="00D04D5F">
            <w:pPr>
              <w:pStyle w:val="TAC"/>
              <w:rPr>
                <w:rFonts w:cs="Arial"/>
              </w:rPr>
            </w:pPr>
          </w:p>
        </w:tc>
      </w:tr>
      <w:tr w:rsidR="00CB3986" w:rsidRPr="008E21F4" w14:paraId="23443AE7" w14:textId="77777777" w:rsidTr="00D04D5F">
        <w:trPr>
          <w:cantSplit/>
          <w:jc w:val="center"/>
          <w:trPrChange w:id="30816" w:author="Delta" w:date="2021-07-23T11:12:00Z">
            <w:trPr>
              <w:gridAfter w:val="0"/>
              <w:cantSplit/>
              <w:jc w:val="center"/>
            </w:trPr>
          </w:trPrChange>
        </w:trPr>
        <w:tc>
          <w:tcPr>
            <w:tcW w:w="1846" w:type="dxa"/>
            <w:tcPrChange w:id="30817" w:author="Delta" w:date="2021-07-23T11:12:00Z">
              <w:tcPr>
                <w:tcW w:w="1846" w:type="dxa"/>
                <w:gridSpan w:val="2"/>
              </w:tcPr>
            </w:tcPrChange>
          </w:tcPr>
          <w:p w14:paraId="48738EB4" w14:textId="77777777" w:rsidR="00CB3986" w:rsidRPr="008E21F4" w:rsidRDefault="00CB3986" w:rsidP="00D04D5F">
            <w:pPr>
              <w:pStyle w:val="TAC"/>
              <w:rPr>
                <w:rFonts w:cs="Arial"/>
                <w:lang w:eastAsia="zh-CN"/>
              </w:rPr>
            </w:pPr>
            <w:r w:rsidRPr="008E21F4">
              <w:rPr>
                <w:rFonts w:cs="Arial"/>
                <w:lang w:eastAsia="zh-CN"/>
              </w:rPr>
              <w:t>Home BS</w:t>
            </w:r>
          </w:p>
        </w:tc>
        <w:tc>
          <w:tcPr>
            <w:tcW w:w="1577" w:type="dxa"/>
            <w:tcPrChange w:id="30818" w:author="Delta" w:date="2021-07-23T11:12:00Z">
              <w:tcPr>
                <w:tcW w:w="1577" w:type="dxa"/>
              </w:tcPr>
            </w:tcPrChange>
          </w:tcPr>
          <w:p w14:paraId="14367B84" w14:textId="77777777" w:rsidR="00CB3986" w:rsidRPr="008E21F4" w:rsidRDefault="00CB3986" w:rsidP="00D04D5F">
            <w:pPr>
              <w:pStyle w:val="TAC"/>
              <w:rPr>
                <w:rFonts w:cs="Arial"/>
              </w:rPr>
            </w:pPr>
            <w:r w:rsidRPr="008E21F4">
              <w:rPr>
                <w:rFonts w:cs="Arial"/>
              </w:rPr>
              <w:t>F</w:t>
            </w:r>
            <w:r w:rsidRPr="008E21F4">
              <w:rPr>
                <w:rFonts w:cs="Arial"/>
                <w:vertAlign w:val="subscript"/>
              </w:rPr>
              <w:t>UL_low</w:t>
            </w:r>
            <w:r w:rsidRPr="008E21F4">
              <w:rPr>
                <w:rFonts w:cs="Arial"/>
              </w:rPr>
              <w:t xml:space="preserve">  – F</w:t>
            </w:r>
            <w:r w:rsidRPr="008E21F4">
              <w:rPr>
                <w:rFonts w:cs="Arial"/>
                <w:vertAlign w:val="subscript"/>
              </w:rPr>
              <w:t>UL_high</w:t>
            </w:r>
          </w:p>
        </w:tc>
        <w:tc>
          <w:tcPr>
            <w:tcW w:w="1276" w:type="dxa"/>
            <w:tcPrChange w:id="30819" w:author="Delta" w:date="2021-07-23T11:12:00Z">
              <w:tcPr>
                <w:tcW w:w="1276" w:type="dxa"/>
              </w:tcPr>
            </w:tcPrChange>
          </w:tcPr>
          <w:p w14:paraId="092D2E8E"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8" w:type="dxa"/>
            <w:tcPrChange w:id="30820" w:author="Delta" w:date="2021-07-23T11:12:00Z">
              <w:tcPr>
                <w:tcW w:w="1418" w:type="dxa"/>
              </w:tcPr>
            </w:tcPrChange>
          </w:tcPr>
          <w:p w14:paraId="255FA886" w14:textId="77777777" w:rsidR="00CB3986" w:rsidRPr="008E21F4" w:rsidRDefault="00CB3986" w:rsidP="00D04D5F">
            <w:pPr>
              <w:pStyle w:val="TAC"/>
              <w:rPr>
                <w:rFonts w:cs="Arial"/>
              </w:rPr>
            </w:pPr>
            <w:r w:rsidRPr="008E21F4">
              <w:rPr>
                <w:rFonts w:cs="Arial"/>
              </w:rPr>
              <w:t>100 kHz</w:t>
            </w:r>
          </w:p>
        </w:tc>
        <w:tc>
          <w:tcPr>
            <w:tcW w:w="1956" w:type="dxa"/>
            <w:tcPrChange w:id="30821" w:author="Delta" w:date="2021-07-23T11:12:00Z">
              <w:tcPr>
                <w:tcW w:w="1956" w:type="dxa"/>
              </w:tcPr>
            </w:tcPrChange>
          </w:tcPr>
          <w:p w14:paraId="61D0D33A" w14:textId="77777777" w:rsidR="00CB3986" w:rsidRPr="008E21F4" w:rsidRDefault="00CB3986" w:rsidP="00D04D5F">
            <w:pPr>
              <w:pStyle w:val="TAC"/>
              <w:rPr>
                <w:rFonts w:cs="Arial"/>
              </w:rPr>
            </w:pPr>
          </w:p>
        </w:tc>
      </w:tr>
      <w:tr w:rsidR="00CB3986" w:rsidRPr="008E21F4" w14:paraId="5A1164B2" w14:textId="77777777" w:rsidTr="00D04D5F">
        <w:trPr>
          <w:cantSplit/>
          <w:jc w:val="center"/>
          <w:ins w:id="30822" w:author="Delta" w:date="2021-07-23T11:12:00Z"/>
        </w:trPr>
        <w:tc>
          <w:tcPr>
            <w:tcW w:w="8073" w:type="dxa"/>
            <w:gridSpan w:val="5"/>
          </w:tcPr>
          <w:p w14:paraId="0B9479CD" w14:textId="77777777" w:rsidR="00CB3986" w:rsidRPr="008E21F4" w:rsidRDefault="00CB3986" w:rsidP="00D04D5F">
            <w:pPr>
              <w:pStyle w:val="TAN"/>
              <w:rPr>
                <w:ins w:id="30823" w:author="Delta" w:date="2021-07-23T11:12:00Z"/>
                <w:rFonts w:cs="Arial"/>
              </w:rPr>
            </w:pPr>
            <w:ins w:id="30824" w:author="Delta" w:date="2021-07-23T11:12:00Z">
              <w:r w:rsidRPr="008E21F4">
                <w:rPr>
                  <w:rFonts w:cs="Arial"/>
                </w:rPr>
                <w:t>Note 1:</w:t>
              </w:r>
              <w:r w:rsidRPr="008E21F4">
                <w:tab/>
                <w:t>For E-UTRA Band 28 BS operating in regions where Band 28 is only partially allocated for E-UTRA operations, this requirement only apllies in the UL frequency range of the partial allocation.</w:t>
              </w:r>
            </w:ins>
          </w:p>
        </w:tc>
      </w:tr>
    </w:tbl>
    <w:p w14:paraId="6850D57B" w14:textId="77777777" w:rsidR="00CB3986" w:rsidRPr="008E21F4" w:rsidRDefault="00CB3986" w:rsidP="00CB3986"/>
    <w:p w14:paraId="001AC134" w14:textId="77777777" w:rsidR="00CB3986" w:rsidRPr="008E21F4" w:rsidRDefault="00CB3986" w:rsidP="00CB3986">
      <w:pPr>
        <w:pStyle w:val="Heading5"/>
      </w:pPr>
      <w:bookmarkStart w:id="30825" w:name="_Toc21017871"/>
      <w:bookmarkStart w:id="30826" w:name="_Toc29486334"/>
      <w:bookmarkStart w:id="30827" w:name="_Toc29757024"/>
      <w:bookmarkStart w:id="30828" w:name="_Toc29758137"/>
      <w:bookmarkStart w:id="30829" w:name="_Toc35952702"/>
      <w:bookmarkStart w:id="30830" w:name="_Toc37174702"/>
      <w:bookmarkStart w:id="30831" w:name="_Toc37176583"/>
      <w:bookmarkStart w:id="30832" w:name="_Toc45831658"/>
      <w:bookmarkStart w:id="30833" w:name="_Toc45832383"/>
      <w:bookmarkStart w:id="30834" w:name="_Toc52547311"/>
      <w:bookmarkStart w:id="30835" w:name="_Toc61110458"/>
      <w:bookmarkStart w:id="30836" w:name="_Toc67910740"/>
      <w:bookmarkStart w:id="30837" w:name="_Toc75187664"/>
      <w:bookmarkStart w:id="30838" w:name="_Toc76501419"/>
      <w:bookmarkStart w:id="30839" w:name="_Toc408331271"/>
      <w:r w:rsidRPr="008E21F4">
        <w:t>6.6.4.5.4</w:t>
      </w:r>
      <w:r w:rsidRPr="008E21F4">
        <w:tab/>
        <w:t>Co-existence with other systems in the same geographical area</w:t>
      </w:r>
      <w:bookmarkEnd w:id="30825"/>
      <w:bookmarkEnd w:id="30826"/>
      <w:bookmarkEnd w:id="30827"/>
      <w:bookmarkEnd w:id="30828"/>
      <w:bookmarkEnd w:id="30829"/>
      <w:bookmarkEnd w:id="30830"/>
      <w:bookmarkEnd w:id="30831"/>
      <w:bookmarkEnd w:id="30832"/>
      <w:bookmarkEnd w:id="30833"/>
      <w:bookmarkEnd w:id="30834"/>
      <w:bookmarkEnd w:id="30835"/>
      <w:bookmarkEnd w:id="30836"/>
      <w:bookmarkEnd w:id="30837"/>
      <w:bookmarkEnd w:id="30838"/>
      <w:bookmarkEnd w:id="30839"/>
    </w:p>
    <w:p w14:paraId="1D72A27D" w14:textId="77777777" w:rsidR="00CB3986" w:rsidRPr="008E21F4" w:rsidRDefault="00CB3986" w:rsidP="00CB3986">
      <w:pPr>
        <w:pStyle w:val="H6"/>
      </w:pPr>
      <w:r w:rsidRPr="008E21F4">
        <w:t>6.6.4.5.4.1</w:t>
      </w:r>
      <w:r w:rsidRPr="008E21F4">
        <w:tab/>
        <w:t>Void</w:t>
      </w:r>
    </w:p>
    <w:p w14:paraId="51D04A89" w14:textId="6BD023AE" w:rsidR="00CB3986" w:rsidRPr="008E21F4" w:rsidRDefault="00CB3986" w:rsidP="00CB3986">
      <w:r w:rsidRPr="008E21F4">
        <w:t xml:space="preserve">These requirements may be applied for the protection of system operating in frequency ranges other than the E-UTRA </w:t>
      </w:r>
      <w:ins w:id="30840" w:author="Delta" w:date="2021-07-23T11:12:00Z">
        <w:r w:rsidRPr="008E21F4">
          <w:t xml:space="preserve">or NB-IoT </w:t>
        </w:r>
      </w:ins>
      <w:r w:rsidRPr="008E21F4">
        <w:t>BS operating band. The limits may apply as an optional protection of such systems that are deployed in the same geographical area as the E-UTRA BS, or they may be set by local or regional regulation as a mandatory requirement for an E-UTRA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Clause 4.3.</w:t>
      </w:r>
      <w:del w:id="30841" w:author="Delta" w:date="2021-07-23T11:12:00Z">
        <w:r w:rsidR="00FE5959" w:rsidRPr="008735C4">
          <w:delText xml:space="preserve"> </w:delText>
        </w:r>
      </w:del>
    </w:p>
    <w:p w14:paraId="3EC849AE" w14:textId="77777777" w:rsidR="00CB3986" w:rsidRPr="008E21F4" w:rsidRDefault="00CB3986" w:rsidP="00CB3986">
      <w:r w:rsidRPr="008E21F4">
        <w:t xml:space="preserve">Some requirements may apply for the protection of specific equipment (UE, MS and/or BS) or equipment operating in specific systems (GSM, CDMA, UTRA, E-UTRA, </w:t>
      </w:r>
      <w:ins w:id="30842" w:author="Delta" w:date="2021-07-23T11:12:00Z">
        <w:r w:rsidRPr="008E21F4">
          <w:t xml:space="preserve">NR, </w:t>
        </w:r>
      </w:ins>
      <w:r w:rsidRPr="008E21F4">
        <w:t>etc.) as listed below. The power of any spurious emission shall not exceed the limits of Table 6.6.4.5.4-1 for a BS where requirements for co-existence with the system listed in the first column apply. For</w:t>
      </w:r>
      <w:r w:rsidRPr="008E21F4">
        <w:rPr>
          <w:lang w:eastAsia="zh-CN"/>
        </w:rPr>
        <w:t xml:space="preserve"> </w:t>
      </w:r>
      <w:r w:rsidRPr="008E21F4">
        <w:t xml:space="preserve">BS </w:t>
      </w:r>
      <w:r w:rsidRPr="008E21F4">
        <w:rPr>
          <w:lang w:eastAsia="zh-CN"/>
        </w:rPr>
        <w:t>capable of</w:t>
      </w:r>
      <w:r w:rsidRPr="008E21F4">
        <w:t xml:space="preserve"> multi-band operation the exclusions and conditions in the Note column of Table 6.6.4.5.4-1</w:t>
      </w:r>
      <w:r w:rsidRPr="008E21F4">
        <w:rPr>
          <w:lang w:eastAsia="zh-CN"/>
        </w:rPr>
        <w:t xml:space="preserve"> </w:t>
      </w:r>
      <w:r w:rsidRPr="008E21F4">
        <w:t>app</w:t>
      </w:r>
      <w:r w:rsidRPr="008E21F4">
        <w:rPr>
          <w:lang w:eastAsia="zh-CN"/>
        </w:rPr>
        <w:t>ly</w:t>
      </w:r>
      <w:r w:rsidRPr="008E21F4">
        <w:t xml:space="preserve"> for each supported operating band.</w:t>
      </w:r>
      <w:r w:rsidRPr="008E21F4">
        <w:rPr>
          <w:rStyle w:val="CaptionChar1"/>
          <w:rFonts w:cs="v3.8.0"/>
        </w:rPr>
        <w:t xml:space="preserve"> </w:t>
      </w:r>
      <w:r w:rsidRPr="008E21F4">
        <w:rPr>
          <w:rStyle w:val="msoins0"/>
          <w:rFonts w:cs="v3.8.0"/>
        </w:rPr>
        <w:t>For BS capable of multi-band operation</w:t>
      </w:r>
      <w:r w:rsidRPr="008E21F4">
        <w:rPr>
          <w:rStyle w:val="msoins0"/>
        </w:rPr>
        <w:t xml:space="preserve"> where multiple bands are mapped on separate antenna connectors, the exclusions and conditions in the Note column of Table 6.6.4.5.</w:t>
      </w:r>
      <w:r w:rsidRPr="008E21F4">
        <w:rPr>
          <w:rStyle w:val="msoins0"/>
          <w:lang w:eastAsia="zh-CN"/>
        </w:rPr>
        <w:t>4</w:t>
      </w:r>
      <w:r w:rsidRPr="008E21F4">
        <w:rPr>
          <w:rStyle w:val="msoins0"/>
        </w:rPr>
        <w:t xml:space="preserve">-1 apply for the operating band supported </w:t>
      </w:r>
      <w:r w:rsidRPr="008E21F4">
        <w:rPr>
          <w:rStyle w:val="msoins0"/>
          <w:lang w:eastAsia="zh-CN"/>
        </w:rPr>
        <w:t>at</w:t>
      </w:r>
      <w:r w:rsidRPr="008E21F4">
        <w:rPr>
          <w:rStyle w:val="msoins0"/>
        </w:rPr>
        <w:t xml:space="preserve"> </w:t>
      </w:r>
      <w:r w:rsidRPr="008E21F4">
        <w:rPr>
          <w:rStyle w:val="msoins0"/>
          <w:lang w:eastAsia="zh-CN"/>
        </w:rPr>
        <w:t>that</w:t>
      </w:r>
      <w:r w:rsidRPr="008E21F4">
        <w:rPr>
          <w:rStyle w:val="msoins0"/>
        </w:rPr>
        <w:t xml:space="preserve"> antenna connector.</w:t>
      </w:r>
    </w:p>
    <w:p w14:paraId="24BF5EDF" w14:textId="77777777" w:rsidR="00CB3986" w:rsidRPr="008E21F4" w:rsidRDefault="00CB3986" w:rsidP="00CB3986">
      <w:pPr>
        <w:pStyle w:val="TH"/>
      </w:pPr>
      <w:r w:rsidRPr="008E21F4">
        <w:t>Table 6.6.4.5.4-1: BS Spurious emissions limits for E-UTRA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Change w:id="30843">
          <w:tblGrid>
            <w:gridCol w:w="31"/>
            <w:gridCol w:w="1271"/>
            <w:gridCol w:w="31"/>
            <w:gridCol w:w="1670"/>
            <w:gridCol w:w="31"/>
            <w:gridCol w:w="820"/>
            <w:gridCol w:w="31"/>
            <w:gridCol w:w="1386"/>
            <w:gridCol w:w="31"/>
            <w:gridCol w:w="4391"/>
            <w:gridCol w:w="31"/>
          </w:tblGrid>
        </w:tblGridChange>
      </w:tblGrid>
      <w:tr w:rsidR="0068249C" w:rsidRPr="008E21F4" w14:paraId="573373D8" w14:textId="77777777" w:rsidTr="00D04D5F">
        <w:trPr>
          <w:cantSplit/>
          <w:trHeight w:val="113"/>
          <w:jc w:val="center"/>
        </w:trPr>
        <w:tc>
          <w:tcPr>
            <w:tcW w:w="1302" w:type="dxa"/>
            <w:shd w:val="clear" w:color="auto" w:fill="auto"/>
          </w:tcPr>
          <w:p w14:paraId="5CA74F80" w14:textId="77777777" w:rsidR="00CB3986" w:rsidRPr="008E21F4" w:rsidRDefault="00CB3986" w:rsidP="00D04D5F">
            <w:pPr>
              <w:pStyle w:val="TAH"/>
              <w:rPr>
                <w:rFonts w:cs="Arial"/>
              </w:rPr>
            </w:pPr>
            <w:r w:rsidRPr="008E21F4">
              <w:rPr>
                <w:rFonts w:cs="Arial"/>
              </w:rPr>
              <w:t>System type for E-UTRA to co-exist with</w:t>
            </w:r>
          </w:p>
        </w:tc>
        <w:tc>
          <w:tcPr>
            <w:tcW w:w="1701" w:type="dxa"/>
            <w:shd w:val="clear" w:color="auto" w:fill="auto"/>
          </w:tcPr>
          <w:p w14:paraId="19A1CE13" w14:textId="77777777" w:rsidR="00CB3986" w:rsidRPr="008E21F4" w:rsidRDefault="00CB3986" w:rsidP="00D04D5F">
            <w:pPr>
              <w:pStyle w:val="TAH"/>
              <w:rPr>
                <w:rFonts w:cs="Arial"/>
              </w:rPr>
            </w:pPr>
            <w:r w:rsidRPr="008E21F4">
              <w:rPr>
                <w:rFonts w:cs="Arial"/>
              </w:rPr>
              <w:t>Frequency range for co-existence requirement</w:t>
            </w:r>
          </w:p>
        </w:tc>
        <w:tc>
          <w:tcPr>
            <w:tcW w:w="851" w:type="dxa"/>
            <w:shd w:val="clear" w:color="auto" w:fill="auto"/>
          </w:tcPr>
          <w:p w14:paraId="6F6B69F1" w14:textId="77777777" w:rsidR="00CB3986" w:rsidRPr="008E21F4" w:rsidRDefault="00CB3986" w:rsidP="00D04D5F">
            <w:pPr>
              <w:pStyle w:val="TAH"/>
              <w:rPr>
                <w:rFonts w:cs="Arial"/>
              </w:rPr>
            </w:pPr>
            <w:r w:rsidRPr="008E21F4">
              <w:rPr>
                <w:rFonts w:cs="Arial"/>
              </w:rPr>
              <w:t>Maximum Level</w:t>
            </w:r>
          </w:p>
        </w:tc>
        <w:tc>
          <w:tcPr>
            <w:tcW w:w="1417" w:type="dxa"/>
            <w:shd w:val="clear" w:color="auto" w:fill="auto"/>
          </w:tcPr>
          <w:p w14:paraId="06CC47DA" w14:textId="77777777" w:rsidR="00CB3986" w:rsidRPr="008E21F4" w:rsidRDefault="00CB3986" w:rsidP="00D04D5F">
            <w:pPr>
              <w:pStyle w:val="TAH"/>
              <w:rPr>
                <w:rFonts w:cs="Arial"/>
              </w:rPr>
            </w:pPr>
            <w:r w:rsidRPr="008E21F4">
              <w:rPr>
                <w:rFonts w:cs="Arial"/>
              </w:rPr>
              <w:t>Measurement Bandwidth</w:t>
            </w:r>
          </w:p>
        </w:tc>
        <w:tc>
          <w:tcPr>
            <w:tcW w:w="4422" w:type="dxa"/>
            <w:shd w:val="clear" w:color="auto" w:fill="auto"/>
          </w:tcPr>
          <w:p w14:paraId="65ED2F10" w14:textId="77777777" w:rsidR="00CB3986" w:rsidRPr="008E21F4" w:rsidRDefault="00CB3986" w:rsidP="00D04D5F">
            <w:pPr>
              <w:pStyle w:val="TAH"/>
              <w:rPr>
                <w:rFonts w:cs="Arial"/>
              </w:rPr>
            </w:pPr>
            <w:r w:rsidRPr="008E21F4">
              <w:rPr>
                <w:rFonts w:cs="Arial"/>
              </w:rPr>
              <w:t>Note</w:t>
            </w:r>
          </w:p>
        </w:tc>
      </w:tr>
      <w:tr w:rsidR="00CB3986" w:rsidRPr="008E21F4" w14:paraId="52EFB8DE"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844"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845" w:author="Delta" w:date="2021-07-23T11:12:00Z">
            <w:trPr>
              <w:gridAfter w:val="0"/>
              <w:cantSplit/>
              <w:trHeight w:val="113"/>
              <w:jc w:val="center"/>
            </w:trPr>
          </w:trPrChange>
        </w:trPr>
        <w:tc>
          <w:tcPr>
            <w:tcW w:w="1302" w:type="dxa"/>
            <w:vMerge w:val="restart"/>
            <w:shd w:val="clear" w:color="auto" w:fill="auto"/>
            <w:tcPrChange w:id="30846" w:author="Delta" w:date="2021-07-23T11:12:00Z">
              <w:tcPr>
                <w:tcW w:w="1302" w:type="dxa"/>
                <w:gridSpan w:val="2"/>
                <w:vMerge w:val="restart"/>
                <w:shd w:val="clear" w:color="auto" w:fill="auto"/>
              </w:tcPr>
            </w:tcPrChange>
          </w:tcPr>
          <w:p w14:paraId="6BF0090C" w14:textId="77777777" w:rsidR="00CB3986" w:rsidRPr="008E21F4" w:rsidRDefault="00CB3986" w:rsidP="00D04D5F">
            <w:pPr>
              <w:pStyle w:val="TAC"/>
              <w:rPr>
                <w:rFonts w:cs="Arial"/>
              </w:rPr>
            </w:pPr>
            <w:r w:rsidRPr="008E21F4">
              <w:rPr>
                <w:rFonts w:cs="Arial"/>
              </w:rPr>
              <w:t>GSM900</w:t>
            </w:r>
          </w:p>
        </w:tc>
        <w:tc>
          <w:tcPr>
            <w:tcW w:w="1701" w:type="dxa"/>
            <w:shd w:val="clear" w:color="auto" w:fill="auto"/>
            <w:tcPrChange w:id="30847" w:author="Delta" w:date="2021-07-23T11:12:00Z">
              <w:tcPr>
                <w:tcW w:w="1701" w:type="dxa"/>
                <w:gridSpan w:val="2"/>
                <w:shd w:val="clear" w:color="auto" w:fill="auto"/>
              </w:tcPr>
            </w:tcPrChange>
          </w:tcPr>
          <w:p w14:paraId="7297FA8E" w14:textId="77777777" w:rsidR="00CB3986" w:rsidRPr="008E21F4" w:rsidRDefault="00CB3986" w:rsidP="00D04D5F">
            <w:pPr>
              <w:pStyle w:val="TAC"/>
              <w:rPr>
                <w:rFonts w:cs="Arial"/>
              </w:rPr>
            </w:pPr>
            <w:r w:rsidRPr="008E21F4">
              <w:rPr>
                <w:rFonts w:cs="v5.0.0"/>
              </w:rPr>
              <w:t xml:space="preserve">921 </w:t>
            </w:r>
            <w:r w:rsidRPr="008E21F4">
              <w:rPr>
                <w:rFonts w:cs="v5.0.0"/>
              </w:rPr>
              <w:noBreakHyphen/>
              <w:t xml:space="preserve"> 960 MHz</w:t>
            </w:r>
          </w:p>
        </w:tc>
        <w:tc>
          <w:tcPr>
            <w:tcW w:w="851" w:type="dxa"/>
            <w:shd w:val="clear" w:color="auto" w:fill="auto"/>
            <w:tcPrChange w:id="30848" w:author="Delta" w:date="2021-07-23T11:12:00Z">
              <w:tcPr>
                <w:tcW w:w="851" w:type="dxa"/>
                <w:gridSpan w:val="2"/>
                <w:shd w:val="clear" w:color="auto" w:fill="auto"/>
              </w:tcPr>
            </w:tcPrChange>
          </w:tcPr>
          <w:p w14:paraId="4B741AB0" w14:textId="77777777" w:rsidR="00CB3986" w:rsidRPr="008E21F4" w:rsidRDefault="00CB3986" w:rsidP="00D04D5F">
            <w:pPr>
              <w:pStyle w:val="TAC"/>
              <w:rPr>
                <w:rFonts w:cs="Arial"/>
              </w:rPr>
            </w:pPr>
            <w:r w:rsidRPr="008E21F4">
              <w:rPr>
                <w:rFonts w:cs="v5.0.0"/>
              </w:rPr>
              <w:t>-57 dBm</w:t>
            </w:r>
          </w:p>
        </w:tc>
        <w:tc>
          <w:tcPr>
            <w:tcW w:w="1417" w:type="dxa"/>
            <w:shd w:val="clear" w:color="auto" w:fill="auto"/>
            <w:tcPrChange w:id="30849" w:author="Delta" w:date="2021-07-23T11:12:00Z">
              <w:tcPr>
                <w:tcW w:w="1417" w:type="dxa"/>
                <w:gridSpan w:val="2"/>
                <w:shd w:val="clear" w:color="auto" w:fill="auto"/>
              </w:tcPr>
            </w:tcPrChange>
          </w:tcPr>
          <w:p w14:paraId="4030AA94"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Change w:id="30850" w:author="Delta" w:date="2021-07-23T11:12:00Z">
              <w:tcPr>
                <w:tcW w:w="4422" w:type="dxa"/>
                <w:gridSpan w:val="2"/>
                <w:shd w:val="clear" w:color="auto" w:fill="auto"/>
              </w:tcPr>
            </w:tcPrChange>
          </w:tcPr>
          <w:p w14:paraId="260CC509" w14:textId="77777777" w:rsidR="00CB3986" w:rsidRPr="008E21F4" w:rsidRDefault="00CB3986" w:rsidP="00D04D5F">
            <w:pPr>
              <w:pStyle w:val="TAC"/>
              <w:jc w:val="left"/>
              <w:rPr>
                <w:rFonts w:cs="Arial"/>
              </w:rPr>
            </w:pPr>
            <w:r w:rsidRPr="008E21F4">
              <w:rPr>
                <w:rFonts w:cs="Arial"/>
              </w:rPr>
              <w:t>This requirement does not apply to E-UTRA BS operating in band 8</w:t>
            </w:r>
          </w:p>
        </w:tc>
      </w:tr>
      <w:tr w:rsidR="00CB3986" w:rsidRPr="008E21F4" w14:paraId="28F757D0"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851"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852" w:author="Delta" w:date="2021-07-23T11:12:00Z">
            <w:trPr>
              <w:gridAfter w:val="0"/>
              <w:cantSplit/>
              <w:trHeight w:val="113"/>
              <w:jc w:val="center"/>
            </w:trPr>
          </w:trPrChange>
        </w:trPr>
        <w:tc>
          <w:tcPr>
            <w:tcW w:w="1302" w:type="dxa"/>
            <w:vMerge/>
            <w:shd w:val="clear" w:color="auto" w:fill="auto"/>
            <w:tcPrChange w:id="30853" w:author="Delta" w:date="2021-07-23T11:12:00Z">
              <w:tcPr>
                <w:tcW w:w="1302" w:type="dxa"/>
                <w:gridSpan w:val="2"/>
                <w:vMerge/>
                <w:shd w:val="clear" w:color="auto" w:fill="auto"/>
              </w:tcPr>
            </w:tcPrChange>
          </w:tcPr>
          <w:p w14:paraId="51940B3E" w14:textId="77777777" w:rsidR="00CB3986" w:rsidRPr="008E21F4" w:rsidRDefault="00CB3986" w:rsidP="00D04D5F">
            <w:pPr>
              <w:pStyle w:val="TAC"/>
              <w:rPr>
                <w:rFonts w:cs="Arial"/>
              </w:rPr>
            </w:pPr>
          </w:p>
        </w:tc>
        <w:tc>
          <w:tcPr>
            <w:tcW w:w="1701" w:type="dxa"/>
            <w:shd w:val="clear" w:color="auto" w:fill="auto"/>
            <w:tcPrChange w:id="30854" w:author="Delta" w:date="2021-07-23T11:12:00Z">
              <w:tcPr>
                <w:tcW w:w="1701" w:type="dxa"/>
                <w:gridSpan w:val="2"/>
                <w:shd w:val="clear" w:color="auto" w:fill="auto"/>
              </w:tcPr>
            </w:tcPrChange>
          </w:tcPr>
          <w:p w14:paraId="37802742" w14:textId="77777777" w:rsidR="00CB3986" w:rsidRPr="008E21F4" w:rsidRDefault="00CB3986" w:rsidP="00D04D5F">
            <w:pPr>
              <w:pStyle w:val="TAC"/>
              <w:rPr>
                <w:rFonts w:cs="v5.0.0"/>
              </w:rPr>
            </w:pPr>
            <w:r w:rsidRPr="008E21F4">
              <w:rPr>
                <w:rFonts w:cs="Arial"/>
              </w:rPr>
              <w:t>876 - 915 MHz</w:t>
            </w:r>
          </w:p>
        </w:tc>
        <w:tc>
          <w:tcPr>
            <w:tcW w:w="851" w:type="dxa"/>
            <w:shd w:val="clear" w:color="auto" w:fill="auto"/>
            <w:tcPrChange w:id="30855" w:author="Delta" w:date="2021-07-23T11:12:00Z">
              <w:tcPr>
                <w:tcW w:w="851" w:type="dxa"/>
                <w:gridSpan w:val="2"/>
                <w:shd w:val="clear" w:color="auto" w:fill="auto"/>
              </w:tcPr>
            </w:tcPrChange>
          </w:tcPr>
          <w:p w14:paraId="4A6EF1BB" w14:textId="77777777" w:rsidR="00CB3986" w:rsidRPr="008E21F4" w:rsidRDefault="00CB3986" w:rsidP="00D04D5F">
            <w:pPr>
              <w:pStyle w:val="TAC"/>
              <w:rPr>
                <w:rFonts w:cs="v5.0.0"/>
              </w:rPr>
            </w:pPr>
            <w:r w:rsidRPr="008E21F4">
              <w:rPr>
                <w:rFonts w:cs="Arial"/>
              </w:rPr>
              <w:t>-61 dBm</w:t>
            </w:r>
          </w:p>
        </w:tc>
        <w:tc>
          <w:tcPr>
            <w:tcW w:w="1417" w:type="dxa"/>
            <w:shd w:val="clear" w:color="auto" w:fill="auto"/>
            <w:tcPrChange w:id="30856" w:author="Delta" w:date="2021-07-23T11:12:00Z">
              <w:tcPr>
                <w:tcW w:w="1417" w:type="dxa"/>
                <w:gridSpan w:val="2"/>
                <w:shd w:val="clear" w:color="auto" w:fill="auto"/>
              </w:tcPr>
            </w:tcPrChange>
          </w:tcPr>
          <w:p w14:paraId="1D3C7C36" w14:textId="77777777" w:rsidR="00CB3986" w:rsidRPr="008E21F4" w:rsidRDefault="00CB3986" w:rsidP="00D04D5F">
            <w:pPr>
              <w:pStyle w:val="TAC"/>
              <w:rPr>
                <w:rFonts w:cs="v5.0.0"/>
              </w:rPr>
            </w:pPr>
            <w:r w:rsidRPr="008E21F4">
              <w:rPr>
                <w:rFonts w:cs="Arial"/>
              </w:rPr>
              <w:t>100 kHz</w:t>
            </w:r>
          </w:p>
        </w:tc>
        <w:tc>
          <w:tcPr>
            <w:tcW w:w="4422" w:type="dxa"/>
            <w:shd w:val="clear" w:color="auto" w:fill="auto"/>
            <w:tcPrChange w:id="30857" w:author="Delta" w:date="2021-07-23T11:12:00Z">
              <w:tcPr>
                <w:tcW w:w="4422" w:type="dxa"/>
                <w:gridSpan w:val="2"/>
                <w:shd w:val="clear" w:color="auto" w:fill="auto"/>
              </w:tcPr>
            </w:tcPrChange>
          </w:tcPr>
          <w:p w14:paraId="3475DEF6" w14:textId="77777777" w:rsidR="00CB3986" w:rsidRPr="008E21F4" w:rsidDel="00813974" w:rsidRDefault="00CB3986" w:rsidP="00D04D5F">
            <w:pPr>
              <w:pStyle w:val="TAC"/>
              <w:jc w:val="left"/>
              <w:rPr>
                <w:rFonts w:cs="Arial"/>
              </w:rPr>
            </w:pPr>
            <w:r w:rsidRPr="008E21F4">
              <w:rPr>
                <w:rFonts w:cs="Arial"/>
              </w:rPr>
              <w:t xml:space="preserve">For the frequency range 880-915 MHz, </w:t>
            </w:r>
            <w:r w:rsidRPr="008E21F4">
              <w:rPr>
                <w:rFonts w:cs="v5.0.0"/>
              </w:rPr>
              <w:t>this requirement does not apply to E-UTRA BS operating in band 8, since it is already covered by the requirement in subclause 6.6.4.</w:t>
            </w:r>
            <w:r w:rsidRPr="008E21F4">
              <w:rPr>
                <w:rFonts w:cs="v5.0.0"/>
                <w:lang w:eastAsia="ja-JP"/>
              </w:rPr>
              <w:t>5.3</w:t>
            </w:r>
            <w:r w:rsidRPr="008E21F4">
              <w:rPr>
                <w:rFonts w:cs="v5.0.0"/>
              </w:rPr>
              <w:t>.</w:t>
            </w:r>
          </w:p>
        </w:tc>
      </w:tr>
      <w:tr w:rsidR="00CB3986" w:rsidRPr="008E21F4" w14:paraId="32692774"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858"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859" w:author="Delta" w:date="2021-07-23T11:12:00Z">
            <w:trPr>
              <w:gridAfter w:val="0"/>
              <w:cantSplit/>
              <w:trHeight w:val="113"/>
              <w:jc w:val="center"/>
            </w:trPr>
          </w:trPrChange>
        </w:trPr>
        <w:tc>
          <w:tcPr>
            <w:tcW w:w="1302" w:type="dxa"/>
            <w:vMerge w:val="restart"/>
            <w:shd w:val="clear" w:color="auto" w:fill="auto"/>
            <w:tcPrChange w:id="30860" w:author="Delta" w:date="2021-07-23T11:12:00Z">
              <w:tcPr>
                <w:tcW w:w="1302" w:type="dxa"/>
                <w:gridSpan w:val="2"/>
                <w:vMerge w:val="restart"/>
                <w:shd w:val="clear" w:color="auto" w:fill="auto"/>
              </w:tcPr>
            </w:tcPrChange>
          </w:tcPr>
          <w:p w14:paraId="33F0953D" w14:textId="77777777" w:rsidR="00CB3986" w:rsidRPr="008E21F4" w:rsidRDefault="00CB3986" w:rsidP="00D04D5F">
            <w:pPr>
              <w:pStyle w:val="TAC"/>
              <w:rPr>
                <w:rFonts w:cs="Arial"/>
              </w:rPr>
            </w:pPr>
            <w:r w:rsidRPr="008E21F4">
              <w:rPr>
                <w:rFonts w:cs="Arial"/>
              </w:rPr>
              <w:t>DCS1800</w:t>
            </w:r>
          </w:p>
        </w:tc>
        <w:tc>
          <w:tcPr>
            <w:tcW w:w="1701" w:type="dxa"/>
            <w:shd w:val="clear" w:color="auto" w:fill="auto"/>
            <w:tcPrChange w:id="30861" w:author="Delta" w:date="2021-07-23T11:12:00Z">
              <w:tcPr>
                <w:tcW w:w="1701" w:type="dxa"/>
                <w:gridSpan w:val="2"/>
                <w:shd w:val="clear" w:color="auto" w:fill="auto"/>
              </w:tcPr>
            </w:tcPrChange>
          </w:tcPr>
          <w:p w14:paraId="2F9A145C" w14:textId="77777777" w:rsidR="00CB3986" w:rsidRPr="008E21F4" w:rsidRDefault="00CB3986" w:rsidP="00D04D5F">
            <w:pPr>
              <w:pStyle w:val="TAC"/>
              <w:rPr>
                <w:rFonts w:cs="Arial"/>
                <w:lang w:eastAsia="zh-CN"/>
              </w:rPr>
            </w:pPr>
            <w:r w:rsidRPr="008E21F4">
              <w:rPr>
                <w:rFonts w:cs="v5.0.0"/>
              </w:rPr>
              <w:t xml:space="preserve">1805 </w:t>
            </w:r>
            <w:r w:rsidRPr="008E21F4">
              <w:rPr>
                <w:rFonts w:cs="v5.0.0"/>
              </w:rPr>
              <w:noBreakHyphen/>
              <w:t xml:space="preserve"> 1880 MHz</w:t>
            </w:r>
          </w:p>
        </w:tc>
        <w:tc>
          <w:tcPr>
            <w:tcW w:w="851" w:type="dxa"/>
            <w:shd w:val="clear" w:color="auto" w:fill="auto"/>
            <w:tcPrChange w:id="30862" w:author="Delta" w:date="2021-07-23T11:12:00Z">
              <w:tcPr>
                <w:tcW w:w="851" w:type="dxa"/>
                <w:gridSpan w:val="2"/>
                <w:shd w:val="clear" w:color="auto" w:fill="auto"/>
              </w:tcPr>
            </w:tcPrChange>
          </w:tcPr>
          <w:p w14:paraId="450BE709" w14:textId="77777777" w:rsidR="00CB3986" w:rsidRPr="008E21F4" w:rsidRDefault="00CB3986" w:rsidP="00D04D5F">
            <w:pPr>
              <w:pStyle w:val="TAC"/>
              <w:rPr>
                <w:rFonts w:cs="Arial"/>
              </w:rPr>
            </w:pPr>
            <w:r w:rsidRPr="008E21F4">
              <w:rPr>
                <w:rFonts w:cs="v5.0.0"/>
              </w:rPr>
              <w:t>-47 dBm</w:t>
            </w:r>
          </w:p>
        </w:tc>
        <w:tc>
          <w:tcPr>
            <w:tcW w:w="1417" w:type="dxa"/>
            <w:shd w:val="clear" w:color="auto" w:fill="auto"/>
            <w:tcPrChange w:id="30863" w:author="Delta" w:date="2021-07-23T11:12:00Z">
              <w:tcPr>
                <w:tcW w:w="1417" w:type="dxa"/>
                <w:gridSpan w:val="2"/>
                <w:shd w:val="clear" w:color="auto" w:fill="auto"/>
              </w:tcPr>
            </w:tcPrChange>
          </w:tcPr>
          <w:p w14:paraId="74AB2766"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Change w:id="30864" w:author="Delta" w:date="2021-07-23T11:12:00Z">
              <w:tcPr>
                <w:tcW w:w="4422" w:type="dxa"/>
                <w:gridSpan w:val="2"/>
                <w:shd w:val="clear" w:color="auto" w:fill="auto"/>
              </w:tcPr>
            </w:tcPrChange>
          </w:tcPr>
          <w:p w14:paraId="651359CE" w14:textId="77777777" w:rsidR="00CB3986" w:rsidRPr="008E21F4" w:rsidRDefault="00CB3986" w:rsidP="00D04D5F">
            <w:pPr>
              <w:pStyle w:val="TAC"/>
              <w:jc w:val="left"/>
              <w:rPr>
                <w:rFonts w:cs="Arial"/>
                <w:lang w:eastAsia="zh-CN"/>
              </w:rPr>
            </w:pPr>
            <w:r w:rsidRPr="008E21F4">
              <w:rPr>
                <w:rFonts w:cs="v5.0.0"/>
              </w:rPr>
              <w:t>This requirement does not apply to E-UTRA BS operating in band 3</w:t>
            </w:r>
            <w:r w:rsidRPr="008E21F4">
              <w:rPr>
                <w:rFonts w:cs="Arial"/>
              </w:rPr>
              <w:t>.</w:t>
            </w:r>
            <w:r w:rsidRPr="008E21F4">
              <w:rPr>
                <w:rFonts w:cs="v5.0.0"/>
              </w:rPr>
              <w:t xml:space="preserve"> </w:t>
            </w:r>
          </w:p>
        </w:tc>
      </w:tr>
      <w:tr w:rsidR="00CB3986" w:rsidRPr="008E21F4" w14:paraId="4DF52346"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865"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866" w:author="Delta" w:date="2021-07-23T11:12:00Z">
            <w:trPr>
              <w:gridAfter w:val="0"/>
              <w:cantSplit/>
              <w:trHeight w:val="113"/>
              <w:jc w:val="center"/>
            </w:trPr>
          </w:trPrChange>
        </w:trPr>
        <w:tc>
          <w:tcPr>
            <w:tcW w:w="1302" w:type="dxa"/>
            <w:vMerge/>
            <w:shd w:val="clear" w:color="auto" w:fill="auto"/>
            <w:tcPrChange w:id="30867" w:author="Delta" w:date="2021-07-23T11:12:00Z">
              <w:tcPr>
                <w:tcW w:w="1302" w:type="dxa"/>
                <w:gridSpan w:val="2"/>
                <w:vMerge/>
                <w:shd w:val="clear" w:color="auto" w:fill="auto"/>
              </w:tcPr>
            </w:tcPrChange>
          </w:tcPr>
          <w:p w14:paraId="071B4B09" w14:textId="77777777" w:rsidR="00CB3986" w:rsidRPr="008E21F4" w:rsidRDefault="00CB3986" w:rsidP="00D04D5F">
            <w:pPr>
              <w:pStyle w:val="TAC"/>
              <w:rPr>
                <w:rFonts w:cs="Arial"/>
              </w:rPr>
            </w:pPr>
          </w:p>
        </w:tc>
        <w:tc>
          <w:tcPr>
            <w:tcW w:w="1701" w:type="dxa"/>
            <w:shd w:val="clear" w:color="auto" w:fill="auto"/>
            <w:tcPrChange w:id="30868" w:author="Delta" w:date="2021-07-23T11:12:00Z">
              <w:tcPr>
                <w:tcW w:w="1701" w:type="dxa"/>
                <w:gridSpan w:val="2"/>
                <w:shd w:val="clear" w:color="auto" w:fill="auto"/>
              </w:tcPr>
            </w:tcPrChange>
          </w:tcPr>
          <w:p w14:paraId="3D1A4D18" w14:textId="77777777" w:rsidR="00CB3986" w:rsidRPr="008E21F4" w:rsidRDefault="00CB3986" w:rsidP="00D04D5F">
            <w:pPr>
              <w:pStyle w:val="TAC"/>
              <w:rPr>
                <w:rFonts w:cs="Arial"/>
              </w:rPr>
            </w:pPr>
            <w:r w:rsidRPr="008E21F4">
              <w:rPr>
                <w:rFonts w:cs="Arial"/>
              </w:rPr>
              <w:t>1710 - 1785 MHz</w:t>
            </w:r>
          </w:p>
        </w:tc>
        <w:tc>
          <w:tcPr>
            <w:tcW w:w="851" w:type="dxa"/>
            <w:shd w:val="clear" w:color="auto" w:fill="auto"/>
            <w:tcPrChange w:id="30869" w:author="Delta" w:date="2021-07-23T11:12:00Z">
              <w:tcPr>
                <w:tcW w:w="851" w:type="dxa"/>
                <w:gridSpan w:val="2"/>
                <w:shd w:val="clear" w:color="auto" w:fill="auto"/>
              </w:tcPr>
            </w:tcPrChange>
          </w:tcPr>
          <w:p w14:paraId="350C6DBB" w14:textId="77777777" w:rsidR="00CB3986" w:rsidRPr="008E21F4" w:rsidRDefault="00CB3986" w:rsidP="00D04D5F">
            <w:pPr>
              <w:pStyle w:val="TAC"/>
              <w:rPr>
                <w:rFonts w:cs="Arial"/>
              </w:rPr>
            </w:pPr>
            <w:r w:rsidRPr="008E21F4">
              <w:rPr>
                <w:rFonts w:cs="Arial"/>
              </w:rPr>
              <w:t>-61 dBm</w:t>
            </w:r>
          </w:p>
        </w:tc>
        <w:tc>
          <w:tcPr>
            <w:tcW w:w="1417" w:type="dxa"/>
            <w:shd w:val="clear" w:color="auto" w:fill="auto"/>
            <w:tcPrChange w:id="30870" w:author="Delta" w:date="2021-07-23T11:12:00Z">
              <w:tcPr>
                <w:tcW w:w="1417" w:type="dxa"/>
                <w:gridSpan w:val="2"/>
                <w:shd w:val="clear" w:color="auto" w:fill="auto"/>
              </w:tcPr>
            </w:tcPrChange>
          </w:tcPr>
          <w:p w14:paraId="38DA7ADF" w14:textId="77777777" w:rsidR="00CB3986" w:rsidRPr="008E21F4" w:rsidRDefault="00CB3986" w:rsidP="00D04D5F">
            <w:pPr>
              <w:pStyle w:val="TAC"/>
              <w:rPr>
                <w:rFonts w:cs="Arial"/>
              </w:rPr>
            </w:pPr>
            <w:r w:rsidRPr="008E21F4">
              <w:rPr>
                <w:rFonts w:cs="Arial"/>
              </w:rPr>
              <w:t>100 kHz</w:t>
            </w:r>
          </w:p>
        </w:tc>
        <w:tc>
          <w:tcPr>
            <w:tcW w:w="4422" w:type="dxa"/>
            <w:shd w:val="clear" w:color="auto" w:fill="auto"/>
            <w:tcPrChange w:id="30871" w:author="Delta" w:date="2021-07-23T11:12:00Z">
              <w:tcPr>
                <w:tcW w:w="4422" w:type="dxa"/>
                <w:gridSpan w:val="2"/>
                <w:shd w:val="clear" w:color="auto" w:fill="auto"/>
              </w:tcPr>
            </w:tcPrChange>
          </w:tcPr>
          <w:p w14:paraId="30A891FB" w14:textId="77777777" w:rsidR="00CB3986" w:rsidRPr="008E21F4" w:rsidRDefault="00CB3986" w:rsidP="00D04D5F">
            <w:pPr>
              <w:pStyle w:val="TAC"/>
              <w:jc w:val="left"/>
              <w:rPr>
                <w:rFonts w:cs="Arial"/>
              </w:rPr>
            </w:pPr>
            <w:r w:rsidRPr="008E21F4">
              <w:rPr>
                <w:rFonts w:cs="v5.0.0"/>
              </w:rPr>
              <w:t>This requirement does not apply to E-UTRA BS operating in band 3, since it is already covered by the requirement in subclause 6.6.4.</w:t>
            </w:r>
            <w:r w:rsidRPr="008E21F4">
              <w:rPr>
                <w:rFonts w:cs="v5.0.0"/>
                <w:lang w:eastAsia="ja-JP"/>
              </w:rPr>
              <w:t>5.3</w:t>
            </w:r>
            <w:r w:rsidRPr="008E21F4">
              <w:rPr>
                <w:rFonts w:cs="v5.0.0"/>
              </w:rPr>
              <w:t>.</w:t>
            </w:r>
          </w:p>
        </w:tc>
      </w:tr>
      <w:tr w:rsidR="00CB3986" w:rsidRPr="008E21F4" w14:paraId="6F8D3AAA"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872"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873" w:author="Delta" w:date="2021-07-23T11:12:00Z">
            <w:trPr>
              <w:gridAfter w:val="0"/>
              <w:cantSplit/>
              <w:trHeight w:val="113"/>
              <w:jc w:val="center"/>
            </w:trPr>
          </w:trPrChange>
        </w:trPr>
        <w:tc>
          <w:tcPr>
            <w:tcW w:w="1302" w:type="dxa"/>
            <w:vMerge w:val="restart"/>
            <w:shd w:val="clear" w:color="auto" w:fill="auto"/>
            <w:tcPrChange w:id="30874" w:author="Delta" w:date="2021-07-23T11:12:00Z">
              <w:tcPr>
                <w:tcW w:w="1302" w:type="dxa"/>
                <w:gridSpan w:val="2"/>
                <w:vMerge w:val="restart"/>
                <w:shd w:val="clear" w:color="auto" w:fill="auto"/>
              </w:tcPr>
            </w:tcPrChange>
          </w:tcPr>
          <w:p w14:paraId="50570D25" w14:textId="77777777" w:rsidR="00CB3986" w:rsidRPr="008E21F4" w:rsidRDefault="00CB3986" w:rsidP="00D04D5F">
            <w:pPr>
              <w:pStyle w:val="TAC"/>
              <w:rPr>
                <w:rFonts w:cs="Arial"/>
              </w:rPr>
            </w:pPr>
            <w:r w:rsidRPr="008E21F4">
              <w:rPr>
                <w:rFonts w:cs="Arial"/>
              </w:rPr>
              <w:t>PCS1900</w:t>
            </w:r>
          </w:p>
        </w:tc>
        <w:tc>
          <w:tcPr>
            <w:tcW w:w="1701" w:type="dxa"/>
            <w:shd w:val="clear" w:color="auto" w:fill="auto"/>
            <w:tcPrChange w:id="30875" w:author="Delta" w:date="2021-07-23T11:12:00Z">
              <w:tcPr>
                <w:tcW w:w="1701" w:type="dxa"/>
                <w:gridSpan w:val="2"/>
                <w:shd w:val="clear" w:color="auto" w:fill="auto"/>
              </w:tcPr>
            </w:tcPrChange>
          </w:tcPr>
          <w:p w14:paraId="36A020AE" w14:textId="77777777" w:rsidR="00CB3986" w:rsidRPr="008E21F4" w:rsidRDefault="00CB3986" w:rsidP="00D04D5F">
            <w:pPr>
              <w:pStyle w:val="TAC"/>
              <w:rPr>
                <w:rFonts w:cs="v5.0.0"/>
                <w:lang w:eastAsia="zh-CN"/>
              </w:rPr>
            </w:pPr>
            <w:r w:rsidRPr="008E21F4">
              <w:rPr>
                <w:rFonts w:cs="v5.0.0"/>
              </w:rPr>
              <w:t xml:space="preserve">1930 </w:t>
            </w:r>
            <w:r w:rsidRPr="008E21F4">
              <w:rPr>
                <w:rFonts w:cs="v5.0.0"/>
              </w:rPr>
              <w:noBreakHyphen/>
              <w:t xml:space="preserve"> 1990 MHz</w:t>
            </w:r>
          </w:p>
          <w:p w14:paraId="38127DB1" w14:textId="77777777" w:rsidR="00CB3986" w:rsidRPr="008E21F4" w:rsidRDefault="00CB3986" w:rsidP="00D04D5F">
            <w:pPr>
              <w:pStyle w:val="TAC"/>
              <w:rPr>
                <w:rFonts w:cs="Arial"/>
                <w:lang w:eastAsia="zh-CN"/>
              </w:rPr>
            </w:pPr>
          </w:p>
        </w:tc>
        <w:tc>
          <w:tcPr>
            <w:tcW w:w="851" w:type="dxa"/>
            <w:shd w:val="clear" w:color="auto" w:fill="auto"/>
            <w:tcPrChange w:id="30876" w:author="Delta" w:date="2021-07-23T11:12:00Z">
              <w:tcPr>
                <w:tcW w:w="851" w:type="dxa"/>
                <w:gridSpan w:val="2"/>
                <w:shd w:val="clear" w:color="auto" w:fill="auto"/>
              </w:tcPr>
            </w:tcPrChange>
          </w:tcPr>
          <w:p w14:paraId="386CB7E8" w14:textId="77777777" w:rsidR="00CB3986" w:rsidRPr="008E21F4" w:rsidRDefault="00CB3986" w:rsidP="00D04D5F">
            <w:pPr>
              <w:pStyle w:val="TAC"/>
              <w:rPr>
                <w:rFonts w:cs="Arial"/>
              </w:rPr>
            </w:pPr>
            <w:r w:rsidRPr="008E21F4">
              <w:rPr>
                <w:rFonts w:cs="v5.0.0"/>
              </w:rPr>
              <w:t>-47 dBm</w:t>
            </w:r>
          </w:p>
        </w:tc>
        <w:tc>
          <w:tcPr>
            <w:tcW w:w="1417" w:type="dxa"/>
            <w:shd w:val="clear" w:color="auto" w:fill="auto"/>
            <w:tcPrChange w:id="30877" w:author="Delta" w:date="2021-07-23T11:12:00Z">
              <w:tcPr>
                <w:tcW w:w="1417" w:type="dxa"/>
                <w:gridSpan w:val="2"/>
                <w:shd w:val="clear" w:color="auto" w:fill="auto"/>
              </w:tcPr>
            </w:tcPrChange>
          </w:tcPr>
          <w:p w14:paraId="3DD8197F"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Change w:id="30878" w:author="Delta" w:date="2021-07-23T11:12:00Z">
              <w:tcPr>
                <w:tcW w:w="4422" w:type="dxa"/>
                <w:gridSpan w:val="2"/>
                <w:shd w:val="clear" w:color="auto" w:fill="auto"/>
              </w:tcPr>
            </w:tcPrChange>
          </w:tcPr>
          <w:p w14:paraId="2656EB4A" w14:textId="2AF5C76B" w:rsidR="00CB3986" w:rsidRPr="008E21F4" w:rsidRDefault="00CB3986" w:rsidP="00D04D5F">
            <w:pPr>
              <w:pStyle w:val="TAC"/>
              <w:jc w:val="left"/>
              <w:rPr>
                <w:rFonts w:cs="Arial"/>
              </w:rPr>
            </w:pPr>
            <w:r w:rsidRPr="008E21F4">
              <w:rPr>
                <w:rFonts w:cs="v5.0.0"/>
              </w:rPr>
              <w:t>This requirement does not apply to E-UTRA BS operating in frequency band 2, band 25</w:t>
            </w:r>
            <w:ins w:id="30879" w:author="Delta" w:date="2021-07-23T11:12:00Z">
              <w:r w:rsidRPr="008E21F4">
                <w:rPr>
                  <w:rFonts w:cs="v5.0.0"/>
                </w:rPr>
                <w:t>, band 36</w:t>
              </w:r>
            </w:ins>
            <w:r w:rsidRPr="008E21F4">
              <w:rPr>
                <w:rFonts w:cs="v5.0.0"/>
              </w:rPr>
              <w:t xml:space="preserve"> or band </w:t>
            </w:r>
            <w:del w:id="30880" w:author="Delta" w:date="2021-07-23T11:12:00Z">
              <w:r w:rsidR="00695732" w:rsidRPr="008735C4">
                <w:rPr>
                  <w:rFonts w:cs="v5.0.0"/>
                </w:rPr>
                <w:delText>36</w:delText>
              </w:r>
            </w:del>
            <w:ins w:id="30881" w:author="Delta" w:date="2021-07-23T11:12:00Z">
              <w:r w:rsidRPr="008E21F4">
                <w:rPr>
                  <w:rFonts w:cs="v5.0.0"/>
                </w:rPr>
                <w:t>70</w:t>
              </w:r>
            </w:ins>
            <w:r w:rsidRPr="008E21F4">
              <w:rPr>
                <w:rFonts w:cs="v5.0.0"/>
              </w:rPr>
              <w:t xml:space="preserve">.  </w:t>
            </w:r>
          </w:p>
        </w:tc>
      </w:tr>
      <w:tr w:rsidR="00CB3986" w:rsidRPr="008E21F4" w14:paraId="7DD34218"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882"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883" w:author="Delta" w:date="2021-07-23T11:12:00Z">
            <w:trPr>
              <w:gridAfter w:val="0"/>
              <w:cantSplit/>
              <w:trHeight w:val="113"/>
              <w:jc w:val="center"/>
            </w:trPr>
          </w:trPrChange>
        </w:trPr>
        <w:tc>
          <w:tcPr>
            <w:tcW w:w="1302" w:type="dxa"/>
            <w:vMerge/>
            <w:shd w:val="clear" w:color="auto" w:fill="auto"/>
            <w:tcPrChange w:id="30884" w:author="Delta" w:date="2021-07-23T11:12:00Z">
              <w:tcPr>
                <w:tcW w:w="1302" w:type="dxa"/>
                <w:gridSpan w:val="2"/>
                <w:vMerge/>
                <w:shd w:val="clear" w:color="auto" w:fill="auto"/>
              </w:tcPr>
            </w:tcPrChange>
          </w:tcPr>
          <w:p w14:paraId="18108239" w14:textId="77777777" w:rsidR="00CB3986" w:rsidRPr="008E21F4" w:rsidRDefault="00CB3986" w:rsidP="00D04D5F">
            <w:pPr>
              <w:pStyle w:val="TAC"/>
              <w:rPr>
                <w:rFonts w:cs="Arial"/>
              </w:rPr>
            </w:pPr>
          </w:p>
        </w:tc>
        <w:tc>
          <w:tcPr>
            <w:tcW w:w="1701" w:type="dxa"/>
            <w:shd w:val="clear" w:color="auto" w:fill="auto"/>
            <w:tcPrChange w:id="30885" w:author="Delta" w:date="2021-07-23T11:12:00Z">
              <w:tcPr>
                <w:tcW w:w="1701" w:type="dxa"/>
                <w:gridSpan w:val="2"/>
                <w:shd w:val="clear" w:color="auto" w:fill="auto"/>
              </w:tcPr>
            </w:tcPrChange>
          </w:tcPr>
          <w:p w14:paraId="4C607EED" w14:textId="77777777" w:rsidR="00CB3986" w:rsidRPr="008E21F4" w:rsidRDefault="00CB3986" w:rsidP="00D04D5F">
            <w:pPr>
              <w:pStyle w:val="TAC"/>
              <w:rPr>
                <w:rFonts w:cs="v5.0.0"/>
                <w:lang w:eastAsia="zh-CN"/>
              </w:rPr>
            </w:pPr>
            <w:r w:rsidRPr="008E21F4">
              <w:rPr>
                <w:rFonts w:cs="v5.0.0"/>
              </w:rPr>
              <w:t xml:space="preserve">1850 </w:t>
            </w:r>
            <w:r w:rsidRPr="008E21F4">
              <w:rPr>
                <w:rFonts w:cs="v5.0.0"/>
              </w:rPr>
              <w:noBreakHyphen/>
              <w:t xml:space="preserve"> 1910 MHz</w:t>
            </w:r>
          </w:p>
          <w:p w14:paraId="2CF2291C" w14:textId="77777777" w:rsidR="00CB3986" w:rsidRPr="008E21F4" w:rsidRDefault="00CB3986" w:rsidP="00D04D5F">
            <w:pPr>
              <w:pStyle w:val="TAC"/>
              <w:rPr>
                <w:rFonts w:cs="Arial"/>
                <w:lang w:eastAsia="zh-CN"/>
              </w:rPr>
            </w:pPr>
          </w:p>
        </w:tc>
        <w:tc>
          <w:tcPr>
            <w:tcW w:w="851" w:type="dxa"/>
            <w:shd w:val="clear" w:color="auto" w:fill="auto"/>
            <w:tcPrChange w:id="30886" w:author="Delta" w:date="2021-07-23T11:12:00Z">
              <w:tcPr>
                <w:tcW w:w="851" w:type="dxa"/>
                <w:gridSpan w:val="2"/>
                <w:shd w:val="clear" w:color="auto" w:fill="auto"/>
              </w:tcPr>
            </w:tcPrChange>
          </w:tcPr>
          <w:p w14:paraId="611FD6EF" w14:textId="77777777" w:rsidR="00CB3986" w:rsidRPr="008E21F4" w:rsidRDefault="00CB3986" w:rsidP="00D04D5F">
            <w:pPr>
              <w:pStyle w:val="TAC"/>
              <w:rPr>
                <w:rFonts w:cs="Arial"/>
              </w:rPr>
            </w:pPr>
            <w:r w:rsidRPr="008E21F4">
              <w:rPr>
                <w:rFonts w:cs="v5.0.0"/>
              </w:rPr>
              <w:t>-61 dBm</w:t>
            </w:r>
          </w:p>
        </w:tc>
        <w:tc>
          <w:tcPr>
            <w:tcW w:w="1417" w:type="dxa"/>
            <w:shd w:val="clear" w:color="auto" w:fill="auto"/>
            <w:tcPrChange w:id="30887" w:author="Delta" w:date="2021-07-23T11:12:00Z">
              <w:tcPr>
                <w:tcW w:w="1417" w:type="dxa"/>
                <w:gridSpan w:val="2"/>
                <w:shd w:val="clear" w:color="auto" w:fill="auto"/>
              </w:tcPr>
            </w:tcPrChange>
          </w:tcPr>
          <w:p w14:paraId="1D857EC5"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Change w:id="30888" w:author="Delta" w:date="2021-07-23T11:12:00Z">
              <w:tcPr>
                <w:tcW w:w="4422" w:type="dxa"/>
                <w:gridSpan w:val="2"/>
                <w:shd w:val="clear" w:color="auto" w:fill="auto"/>
              </w:tcPr>
            </w:tcPrChange>
          </w:tcPr>
          <w:p w14:paraId="255D0D48" w14:textId="77777777" w:rsidR="00CB3986" w:rsidRPr="008E21F4" w:rsidRDefault="00CB3986" w:rsidP="00D04D5F">
            <w:pPr>
              <w:pStyle w:val="TAC"/>
              <w:jc w:val="left"/>
              <w:rPr>
                <w:rFonts w:cs="Arial"/>
              </w:rPr>
            </w:pPr>
            <w:r w:rsidRPr="008E21F4">
              <w:rPr>
                <w:rFonts w:cs="v5.0.0"/>
              </w:rPr>
              <w:t>This requirement does not apply to E-UTRA BS operating in frequency band 2 or 25, since it is already covered by the requirement in subclause 6.6.4.</w:t>
            </w:r>
            <w:r w:rsidRPr="008E21F4">
              <w:rPr>
                <w:rFonts w:cs="v5.0.0"/>
                <w:lang w:eastAsia="ja-JP"/>
              </w:rPr>
              <w:t>5.3</w:t>
            </w:r>
            <w:r w:rsidRPr="008E21F4">
              <w:rPr>
                <w:rFonts w:cs="v5.0.0"/>
              </w:rPr>
              <w:t>. This requirement does not apply to E-UTRA BS operating in frequency band 35.</w:t>
            </w:r>
          </w:p>
        </w:tc>
      </w:tr>
      <w:tr w:rsidR="00CB3986" w:rsidRPr="008E21F4" w14:paraId="2208AD12"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889"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890" w:author="Delta" w:date="2021-07-23T11:12:00Z">
            <w:trPr>
              <w:gridAfter w:val="0"/>
              <w:cantSplit/>
              <w:trHeight w:val="113"/>
              <w:jc w:val="center"/>
            </w:trPr>
          </w:trPrChange>
        </w:trPr>
        <w:tc>
          <w:tcPr>
            <w:tcW w:w="1302" w:type="dxa"/>
            <w:vMerge w:val="restart"/>
            <w:shd w:val="clear" w:color="auto" w:fill="auto"/>
            <w:tcPrChange w:id="30891" w:author="Delta" w:date="2021-07-23T11:12:00Z">
              <w:tcPr>
                <w:tcW w:w="1302" w:type="dxa"/>
                <w:gridSpan w:val="2"/>
                <w:vMerge w:val="restart"/>
                <w:shd w:val="clear" w:color="auto" w:fill="auto"/>
              </w:tcPr>
            </w:tcPrChange>
          </w:tcPr>
          <w:p w14:paraId="2C9B82BD" w14:textId="77777777" w:rsidR="00CB3986" w:rsidRPr="008E21F4" w:rsidRDefault="00CB3986" w:rsidP="00D04D5F">
            <w:pPr>
              <w:pStyle w:val="TAC"/>
              <w:rPr>
                <w:rFonts w:cs="Arial"/>
              </w:rPr>
            </w:pPr>
            <w:r w:rsidRPr="008E21F4">
              <w:rPr>
                <w:rFonts w:cs="Arial"/>
              </w:rPr>
              <w:t>GSM850 or CDMA850</w:t>
            </w:r>
          </w:p>
        </w:tc>
        <w:tc>
          <w:tcPr>
            <w:tcW w:w="1701" w:type="dxa"/>
            <w:shd w:val="clear" w:color="auto" w:fill="auto"/>
            <w:tcPrChange w:id="30892" w:author="Delta" w:date="2021-07-23T11:12:00Z">
              <w:tcPr>
                <w:tcW w:w="1701" w:type="dxa"/>
                <w:gridSpan w:val="2"/>
                <w:shd w:val="clear" w:color="auto" w:fill="auto"/>
              </w:tcPr>
            </w:tcPrChange>
          </w:tcPr>
          <w:p w14:paraId="64F3556A" w14:textId="77777777" w:rsidR="00CB3986" w:rsidRPr="008E21F4" w:rsidRDefault="00CB3986" w:rsidP="00D04D5F">
            <w:pPr>
              <w:pStyle w:val="TAC"/>
              <w:rPr>
                <w:rFonts w:cs="Arial"/>
              </w:rPr>
            </w:pPr>
            <w:r w:rsidRPr="008E21F4">
              <w:rPr>
                <w:rFonts w:cs="v5.0.0"/>
              </w:rPr>
              <w:t>869 - 894 MHz</w:t>
            </w:r>
          </w:p>
        </w:tc>
        <w:tc>
          <w:tcPr>
            <w:tcW w:w="851" w:type="dxa"/>
            <w:shd w:val="clear" w:color="auto" w:fill="auto"/>
            <w:tcPrChange w:id="30893" w:author="Delta" w:date="2021-07-23T11:12:00Z">
              <w:tcPr>
                <w:tcW w:w="851" w:type="dxa"/>
                <w:gridSpan w:val="2"/>
                <w:shd w:val="clear" w:color="auto" w:fill="auto"/>
              </w:tcPr>
            </w:tcPrChange>
          </w:tcPr>
          <w:p w14:paraId="6620ABA8" w14:textId="77777777" w:rsidR="00CB3986" w:rsidRPr="008E21F4" w:rsidRDefault="00CB3986" w:rsidP="00D04D5F">
            <w:pPr>
              <w:pStyle w:val="TAC"/>
              <w:rPr>
                <w:rFonts w:cs="Arial"/>
              </w:rPr>
            </w:pPr>
            <w:r w:rsidRPr="008E21F4">
              <w:rPr>
                <w:rFonts w:cs="v5.0.0"/>
              </w:rPr>
              <w:t>-57 dBm</w:t>
            </w:r>
          </w:p>
        </w:tc>
        <w:tc>
          <w:tcPr>
            <w:tcW w:w="1417" w:type="dxa"/>
            <w:shd w:val="clear" w:color="auto" w:fill="auto"/>
            <w:tcPrChange w:id="30894" w:author="Delta" w:date="2021-07-23T11:12:00Z">
              <w:tcPr>
                <w:tcW w:w="1417" w:type="dxa"/>
                <w:gridSpan w:val="2"/>
                <w:shd w:val="clear" w:color="auto" w:fill="auto"/>
              </w:tcPr>
            </w:tcPrChange>
          </w:tcPr>
          <w:p w14:paraId="0E66384E" w14:textId="77777777" w:rsidR="00CB3986" w:rsidRPr="008E21F4" w:rsidRDefault="00CB3986" w:rsidP="00D04D5F">
            <w:pPr>
              <w:pStyle w:val="TAC"/>
              <w:rPr>
                <w:rFonts w:cs="Arial"/>
              </w:rPr>
            </w:pPr>
            <w:r w:rsidRPr="008E21F4">
              <w:rPr>
                <w:rFonts w:cs="v5.0.0"/>
              </w:rPr>
              <w:t>100 kHz</w:t>
            </w:r>
          </w:p>
        </w:tc>
        <w:tc>
          <w:tcPr>
            <w:tcW w:w="4422" w:type="dxa"/>
            <w:shd w:val="clear" w:color="auto" w:fill="auto"/>
            <w:tcPrChange w:id="30895" w:author="Delta" w:date="2021-07-23T11:12:00Z">
              <w:tcPr>
                <w:tcW w:w="4422" w:type="dxa"/>
                <w:gridSpan w:val="2"/>
                <w:shd w:val="clear" w:color="auto" w:fill="auto"/>
              </w:tcPr>
            </w:tcPrChange>
          </w:tcPr>
          <w:p w14:paraId="028ACDE0" w14:textId="77777777" w:rsidR="00CB3986" w:rsidRPr="008E21F4" w:rsidRDefault="00CB3986" w:rsidP="00D04D5F">
            <w:pPr>
              <w:pStyle w:val="TAC"/>
              <w:jc w:val="left"/>
              <w:rPr>
                <w:rFonts w:cs="Arial"/>
              </w:rPr>
            </w:pPr>
            <w:r w:rsidRPr="008E21F4">
              <w:rPr>
                <w:rFonts w:cs="v5.0.0"/>
              </w:rPr>
              <w:t>This requirement does not apply to E-UTRA BS operating in frequency band 5 or 26.</w:t>
            </w:r>
            <w:r w:rsidRPr="008E21F4">
              <w:rPr>
                <w:rFonts w:cs="Arial"/>
              </w:rPr>
              <w:t xml:space="preserve"> This requirement applies to E-UTRA BS operating in Band 27 for the frequency range 879-894 MHz.</w:t>
            </w:r>
          </w:p>
        </w:tc>
      </w:tr>
      <w:tr w:rsidR="00CB3986" w:rsidRPr="008E21F4" w14:paraId="22314043"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896"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897" w:author="Delta" w:date="2021-07-23T11:12:00Z">
            <w:trPr>
              <w:gridAfter w:val="0"/>
              <w:cantSplit/>
              <w:trHeight w:val="113"/>
              <w:jc w:val="center"/>
            </w:trPr>
          </w:trPrChange>
        </w:trPr>
        <w:tc>
          <w:tcPr>
            <w:tcW w:w="1302" w:type="dxa"/>
            <w:vMerge/>
            <w:shd w:val="clear" w:color="auto" w:fill="auto"/>
            <w:tcPrChange w:id="30898" w:author="Delta" w:date="2021-07-23T11:12:00Z">
              <w:tcPr>
                <w:tcW w:w="1302" w:type="dxa"/>
                <w:gridSpan w:val="2"/>
                <w:vMerge/>
                <w:shd w:val="clear" w:color="auto" w:fill="auto"/>
              </w:tcPr>
            </w:tcPrChange>
          </w:tcPr>
          <w:p w14:paraId="41E442D7" w14:textId="77777777" w:rsidR="00CB3986" w:rsidRPr="008E21F4" w:rsidRDefault="00CB3986" w:rsidP="00D04D5F">
            <w:pPr>
              <w:pStyle w:val="TAC"/>
              <w:rPr>
                <w:rFonts w:cs="Arial"/>
              </w:rPr>
            </w:pPr>
          </w:p>
        </w:tc>
        <w:tc>
          <w:tcPr>
            <w:tcW w:w="1701" w:type="dxa"/>
            <w:shd w:val="clear" w:color="auto" w:fill="auto"/>
            <w:tcPrChange w:id="30899" w:author="Delta" w:date="2021-07-23T11:12:00Z">
              <w:tcPr>
                <w:tcW w:w="1701" w:type="dxa"/>
                <w:gridSpan w:val="2"/>
                <w:shd w:val="clear" w:color="auto" w:fill="auto"/>
              </w:tcPr>
            </w:tcPrChange>
          </w:tcPr>
          <w:p w14:paraId="6CE4FE88" w14:textId="77777777" w:rsidR="00CB3986" w:rsidRPr="008E21F4" w:rsidRDefault="00CB3986" w:rsidP="00D04D5F">
            <w:pPr>
              <w:pStyle w:val="TAC"/>
              <w:rPr>
                <w:rFonts w:cs="v5.0.0"/>
              </w:rPr>
            </w:pPr>
            <w:r w:rsidRPr="008E21F4">
              <w:rPr>
                <w:rFonts w:cs="v5.0.0"/>
              </w:rPr>
              <w:t xml:space="preserve">824 </w:t>
            </w:r>
            <w:r w:rsidRPr="008E21F4">
              <w:rPr>
                <w:rFonts w:cs="v5.0.0"/>
              </w:rPr>
              <w:noBreakHyphen/>
              <w:t xml:space="preserve"> 849 MHz</w:t>
            </w:r>
          </w:p>
        </w:tc>
        <w:tc>
          <w:tcPr>
            <w:tcW w:w="851" w:type="dxa"/>
            <w:shd w:val="clear" w:color="auto" w:fill="auto"/>
            <w:tcPrChange w:id="30900" w:author="Delta" w:date="2021-07-23T11:12:00Z">
              <w:tcPr>
                <w:tcW w:w="851" w:type="dxa"/>
                <w:gridSpan w:val="2"/>
                <w:shd w:val="clear" w:color="auto" w:fill="auto"/>
              </w:tcPr>
            </w:tcPrChange>
          </w:tcPr>
          <w:p w14:paraId="28058BBD" w14:textId="77777777" w:rsidR="00CB3986" w:rsidRPr="008E21F4" w:rsidRDefault="00CB3986" w:rsidP="00D04D5F">
            <w:pPr>
              <w:pStyle w:val="TAC"/>
              <w:rPr>
                <w:rFonts w:cs="v5.0.0"/>
              </w:rPr>
            </w:pPr>
            <w:r w:rsidRPr="008E21F4">
              <w:rPr>
                <w:rFonts w:cs="v5.0.0"/>
              </w:rPr>
              <w:t>-61 dBm</w:t>
            </w:r>
          </w:p>
        </w:tc>
        <w:tc>
          <w:tcPr>
            <w:tcW w:w="1417" w:type="dxa"/>
            <w:shd w:val="clear" w:color="auto" w:fill="auto"/>
            <w:tcPrChange w:id="30901" w:author="Delta" w:date="2021-07-23T11:12:00Z">
              <w:tcPr>
                <w:tcW w:w="1417" w:type="dxa"/>
                <w:gridSpan w:val="2"/>
                <w:shd w:val="clear" w:color="auto" w:fill="auto"/>
              </w:tcPr>
            </w:tcPrChange>
          </w:tcPr>
          <w:p w14:paraId="77CE8D86" w14:textId="77777777" w:rsidR="00CB3986" w:rsidRPr="008E21F4" w:rsidRDefault="00CB3986" w:rsidP="00D04D5F">
            <w:pPr>
              <w:pStyle w:val="TAC"/>
              <w:rPr>
                <w:rFonts w:cs="v5.0.0"/>
              </w:rPr>
            </w:pPr>
            <w:r w:rsidRPr="008E21F4">
              <w:rPr>
                <w:rFonts w:cs="v5.0.0"/>
              </w:rPr>
              <w:t>100 kHz</w:t>
            </w:r>
          </w:p>
        </w:tc>
        <w:tc>
          <w:tcPr>
            <w:tcW w:w="4422" w:type="dxa"/>
            <w:shd w:val="clear" w:color="auto" w:fill="auto"/>
            <w:tcPrChange w:id="30902" w:author="Delta" w:date="2021-07-23T11:12:00Z">
              <w:tcPr>
                <w:tcW w:w="4422" w:type="dxa"/>
                <w:gridSpan w:val="2"/>
                <w:shd w:val="clear" w:color="auto" w:fill="auto"/>
              </w:tcPr>
            </w:tcPrChange>
          </w:tcPr>
          <w:p w14:paraId="4A1852E7" w14:textId="77777777" w:rsidR="00CB3986" w:rsidRPr="008E21F4" w:rsidRDefault="00CB3986" w:rsidP="00D04D5F">
            <w:pPr>
              <w:pStyle w:val="TAC"/>
              <w:jc w:val="left"/>
              <w:rPr>
                <w:rFonts w:cs="v5.0.0"/>
              </w:rPr>
            </w:pPr>
            <w:r w:rsidRPr="008E21F4">
              <w:rPr>
                <w:rFonts w:cs="v5.0.0"/>
              </w:rPr>
              <w:t>This requirement does not apply to E-UTRA BS operating in frequency band 5 or 26, since it is already covered by the requirement in subclause 6.6.4.</w:t>
            </w:r>
            <w:r w:rsidRPr="008E21F4">
              <w:rPr>
                <w:rFonts w:cs="v5.0.0"/>
                <w:lang w:eastAsia="ja-JP"/>
              </w:rPr>
              <w:t>5.3</w:t>
            </w:r>
            <w:r w:rsidRPr="008E21F4">
              <w:rPr>
                <w:rFonts w:cs="v5.0.0"/>
              </w:rPr>
              <w:t xml:space="preserve">. </w:t>
            </w:r>
            <w:r w:rsidRPr="008E21F4">
              <w:rPr>
                <w:rFonts w:cs="Arial"/>
              </w:rPr>
              <w:t>For E</w:t>
            </w:r>
            <w:r w:rsidRPr="008E21F4">
              <w:rPr>
                <w:rFonts w:cs="Arial"/>
              </w:rPr>
              <w:noBreakHyphen/>
              <w:t>UTRA BS operating in Band 27, it</w:t>
            </w:r>
            <w:r w:rsidRPr="008E21F4">
              <w:rPr>
                <w:rFonts w:eastAsia="MS PGothic" w:cs="Arial"/>
                <w:kern w:val="24"/>
                <w:szCs w:val="22"/>
              </w:rPr>
              <w:t xml:space="preserve"> applies 3 MHz below the Band 27 downlink operating band.</w:t>
            </w:r>
          </w:p>
        </w:tc>
      </w:tr>
      <w:tr w:rsidR="00CB3986" w:rsidRPr="008E21F4" w14:paraId="710BEDEE"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903"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904" w:author="Delta" w:date="2021-07-23T11:12:00Z">
            <w:trPr>
              <w:gridAfter w:val="0"/>
              <w:cantSplit/>
              <w:trHeight w:val="113"/>
              <w:jc w:val="center"/>
            </w:trPr>
          </w:trPrChange>
        </w:trPr>
        <w:tc>
          <w:tcPr>
            <w:tcW w:w="1302" w:type="dxa"/>
            <w:vMerge w:val="restart"/>
            <w:shd w:val="clear" w:color="auto" w:fill="auto"/>
            <w:tcPrChange w:id="30905" w:author="Delta" w:date="2021-07-23T11:12:00Z">
              <w:tcPr>
                <w:tcW w:w="1302" w:type="dxa"/>
                <w:gridSpan w:val="2"/>
                <w:vMerge w:val="restart"/>
                <w:shd w:val="clear" w:color="auto" w:fill="auto"/>
              </w:tcPr>
            </w:tcPrChange>
          </w:tcPr>
          <w:p w14:paraId="567B03BC" w14:textId="31F01B6E" w:rsidR="00CB3986" w:rsidRPr="008E21F4" w:rsidRDefault="00CB3986" w:rsidP="00D04D5F">
            <w:pPr>
              <w:pStyle w:val="TAC"/>
              <w:rPr>
                <w:rPrChange w:id="30906" w:author="Delta" w:date="2021-07-23T11:12:00Z">
                  <w:rPr>
                    <w:lang w:val="sv-SE"/>
                  </w:rPr>
                </w:rPrChange>
              </w:rPr>
            </w:pPr>
            <w:r w:rsidRPr="008E21F4">
              <w:rPr>
                <w:rPrChange w:id="30907" w:author="Delta" w:date="2021-07-23T11:12:00Z">
                  <w:rPr>
                    <w:lang w:val="sv-SE"/>
                  </w:rPr>
                </w:rPrChange>
              </w:rPr>
              <w:t>UTRA FDD Band I or</w:t>
            </w:r>
            <w:del w:id="30908" w:author="Delta" w:date="2021-07-23T11:12:00Z">
              <w:r w:rsidR="00695732" w:rsidRPr="008735C4">
                <w:rPr>
                  <w:rFonts w:cs="Arial"/>
                  <w:lang w:val="sv-SE"/>
                </w:rPr>
                <w:delText xml:space="preserve"> </w:delText>
              </w:r>
            </w:del>
          </w:p>
          <w:p w14:paraId="484B2261" w14:textId="77777777" w:rsidR="00CB3986" w:rsidRPr="008E21F4" w:rsidRDefault="00CB3986" w:rsidP="00D04D5F">
            <w:pPr>
              <w:pStyle w:val="TAC"/>
              <w:rPr>
                <w:rPrChange w:id="30909" w:author="Delta" w:date="2021-07-23T11:12:00Z">
                  <w:rPr>
                    <w:lang w:val="sv-SE"/>
                  </w:rPr>
                </w:rPrChange>
              </w:rPr>
            </w:pPr>
            <w:r w:rsidRPr="008E21F4">
              <w:rPr>
                <w:rPrChange w:id="30910" w:author="Delta" w:date="2021-07-23T11:12:00Z">
                  <w:rPr>
                    <w:lang w:val="sv-SE"/>
                  </w:rPr>
                </w:rPrChange>
              </w:rPr>
              <w:t xml:space="preserve">E-UTRA Band 1 </w:t>
            </w:r>
            <w:ins w:id="30911" w:author="Delta" w:date="2021-07-23T11:12:00Z">
              <w:r w:rsidRPr="008E21F4">
                <w:rPr>
                  <w:rFonts w:cs="Arial"/>
                  <w:lang w:val="sv-SE"/>
                </w:rPr>
                <w:t>or NR band n1</w:t>
              </w:r>
            </w:ins>
          </w:p>
        </w:tc>
        <w:tc>
          <w:tcPr>
            <w:tcW w:w="1701" w:type="dxa"/>
            <w:shd w:val="clear" w:color="auto" w:fill="auto"/>
            <w:tcPrChange w:id="30912" w:author="Delta" w:date="2021-07-23T11:12:00Z">
              <w:tcPr>
                <w:tcW w:w="1701" w:type="dxa"/>
                <w:gridSpan w:val="2"/>
                <w:shd w:val="clear" w:color="auto" w:fill="auto"/>
              </w:tcPr>
            </w:tcPrChange>
          </w:tcPr>
          <w:p w14:paraId="0572D056" w14:textId="77777777" w:rsidR="00CB3986" w:rsidRPr="008E21F4" w:rsidRDefault="00CB3986" w:rsidP="00D04D5F">
            <w:pPr>
              <w:pStyle w:val="TAC"/>
              <w:rPr>
                <w:rFonts w:cs="Arial"/>
              </w:rPr>
            </w:pPr>
            <w:r w:rsidRPr="008E21F4">
              <w:rPr>
                <w:rFonts w:cs="Arial"/>
              </w:rPr>
              <w:t>2110 - 2170 MHz</w:t>
            </w:r>
          </w:p>
        </w:tc>
        <w:tc>
          <w:tcPr>
            <w:tcW w:w="851" w:type="dxa"/>
            <w:shd w:val="clear" w:color="auto" w:fill="auto"/>
            <w:tcPrChange w:id="30913" w:author="Delta" w:date="2021-07-23T11:12:00Z">
              <w:tcPr>
                <w:tcW w:w="851" w:type="dxa"/>
                <w:gridSpan w:val="2"/>
                <w:shd w:val="clear" w:color="auto" w:fill="auto"/>
              </w:tcPr>
            </w:tcPrChange>
          </w:tcPr>
          <w:p w14:paraId="20AF38B4"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0914" w:author="Delta" w:date="2021-07-23T11:12:00Z">
              <w:tcPr>
                <w:tcW w:w="1417" w:type="dxa"/>
                <w:gridSpan w:val="2"/>
                <w:shd w:val="clear" w:color="auto" w:fill="auto"/>
              </w:tcPr>
            </w:tcPrChange>
          </w:tcPr>
          <w:p w14:paraId="7D1F1379"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0915" w:author="Delta" w:date="2021-07-23T11:12:00Z">
              <w:tcPr>
                <w:tcW w:w="4422" w:type="dxa"/>
                <w:gridSpan w:val="2"/>
                <w:shd w:val="clear" w:color="auto" w:fill="auto"/>
              </w:tcPr>
            </w:tcPrChange>
          </w:tcPr>
          <w:p w14:paraId="2C3B111A" w14:textId="63591058"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w:t>
            </w:r>
            <w:del w:id="30916" w:author="Delta" w:date="2021-07-23T11:12:00Z">
              <w:r w:rsidR="00695732" w:rsidRPr="008735C4">
                <w:rPr>
                  <w:rFonts w:cs="Arial"/>
                </w:rPr>
                <w:delText>,</w:delText>
              </w:r>
            </w:del>
            <w:ins w:id="30917" w:author="Delta" w:date="2021-07-23T11:12:00Z">
              <w:r w:rsidRPr="008E21F4">
                <w:rPr>
                  <w:rFonts w:cs="Arial"/>
                </w:rPr>
                <w:t xml:space="preserve"> or 65.</w:t>
              </w:r>
            </w:ins>
            <w:r w:rsidRPr="008E21F4">
              <w:rPr>
                <w:rFonts w:cs="Arial"/>
              </w:rPr>
              <w:t xml:space="preserve"> </w:t>
            </w:r>
          </w:p>
        </w:tc>
      </w:tr>
      <w:tr w:rsidR="00CB3986" w:rsidRPr="008E21F4" w14:paraId="1D4ECA13"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918"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919" w:author="Delta" w:date="2021-07-23T11:12:00Z">
            <w:trPr>
              <w:gridAfter w:val="0"/>
              <w:cantSplit/>
              <w:trHeight w:val="113"/>
              <w:jc w:val="center"/>
            </w:trPr>
          </w:trPrChange>
        </w:trPr>
        <w:tc>
          <w:tcPr>
            <w:tcW w:w="1302" w:type="dxa"/>
            <w:vMerge/>
            <w:shd w:val="clear" w:color="auto" w:fill="auto"/>
            <w:tcPrChange w:id="30920" w:author="Delta" w:date="2021-07-23T11:12:00Z">
              <w:tcPr>
                <w:tcW w:w="1302" w:type="dxa"/>
                <w:gridSpan w:val="2"/>
                <w:vMerge/>
                <w:shd w:val="clear" w:color="auto" w:fill="auto"/>
              </w:tcPr>
            </w:tcPrChange>
          </w:tcPr>
          <w:p w14:paraId="71B3BB58" w14:textId="77777777" w:rsidR="00CB3986" w:rsidRPr="008E21F4" w:rsidRDefault="00CB3986" w:rsidP="00D04D5F">
            <w:pPr>
              <w:pStyle w:val="TAC"/>
              <w:rPr>
                <w:rFonts w:cs="Arial"/>
              </w:rPr>
            </w:pPr>
          </w:p>
        </w:tc>
        <w:tc>
          <w:tcPr>
            <w:tcW w:w="1701" w:type="dxa"/>
            <w:shd w:val="clear" w:color="auto" w:fill="auto"/>
            <w:tcPrChange w:id="30921" w:author="Delta" w:date="2021-07-23T11:12:00Z">
              <w:tcPr>
                <w:tcW w:w="1701" w:type="dxa"/>
                <w:gridSpan w:val="2"/>
                <w:shd w:val="clear" w:color="auto" w:fill="auto"/>
              </w:tcPr>
            </w:tcPrChange>
          </w:tcPr>
          <w:p w14:paraId="172710CA" w14:textId="77777777" w:rsidR="00CB3986" w:rsidRPr="008E21F4" w:rsidRDefault="00CB3986" w:rsidP="00D04D5F">
            <w:pPr>
              <w:pStyle w:val="TAC"/>
              <w:rPr>
                <w:rFonts w:cs="Arial"/>
                <w:lang w:eastAsia="zh-CN"/>
              </w:rPr>
            </w:pPr>
            <w:r w:rsidRPr="008E21F4">
              <w:rPr>
                <w:rFonts w:cs="Arial"/>
              </w:rPr>
              <w:t>1920 - 1980 MHz</w:t>
            </w:r>
          </w:p>
          <w:p w14:paraId="50BBC590" w14:textId="77777777" w:rsidR="00CB3986" w:rsidRPr="008E21F4" w:rsidRDefault="00CB3986" w:rsidP="00D04D5F">
            <w:pPr>
              <w:pStyle w:val="TAC"/>
              <w:rPr>
                <w:rFonts w:cs="Arial"/>
                <w:lang w:eastAsia="zh-CN"/>
              </w:rPr>
            </w:pPr>
          </w:p>
        </w:tc>
        <w:tc>
          <w:tcPr>
            <w:tcW w:w="851" w:type="dxa"/>
            <w:shd w:val="clear" w:color="auto" w:fill="auto"/>
            <w:tcPrChange w:id="30922" w:author="Delta" w:date="2021-07-23T11:12:00Z">
              <w:tcPr>
                <w:tcW w:w="851" w:type="dxa"/>
                <w:gridSpan w:val="2"/>
                <w:shd w:val="clear" w:color="auto" w:fill="auto"/>
              </w:tcPr>
            </w:tcPrChange>
          </w:tcPr>
          <w:p w14:paraId="4E96F749"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0923" w:author="Delta" w:date="2021-07-23T11:12:00Z">
              <w:tcPr>
                <w:tcW w:w="1417" w:type="dxa"/>
                <w:gridSpan w:val="2"/>
                <w:shd w:val="clear" w:color="auto" w:fill="auto"/>
              </w:tcPr>
            </w:tcPrChange>
          </w:tcPr>
          <w:p w14:paraId="10997A6C"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0924" w:author="Delta" w:date="2021-07-23T11:12:00Z">
              <w:tcPr>
                <w:tcW w:w="4422" w:type="dxa"/>
                <w:gridSpan w:val="2"/>
                <w:shd w:val="clear" w:color="auto" w:fill="auto"/>
              </w:tcPr>
            </w:tcPrChange>
          </w:tcPr>
          <w:p w14:paraId="6AFA3EF9"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w:t>
            </w:r>
            <w:ins w:id="30925" w:author="Delta" w:date="2021-07-23T11:12:00Z">
              <w:r w:rsidRPr="008E21F4">
                <w:rPr>
                  <w:rFonts w:cs="Arial"/>
                </w:rPr>
                <w:t xml:space="preserve"> or 65</w:t>
              </w:r>
            </w:ins>
            <w:r w:rsidRPr="008E21F4">
              <w:rPr>
                <w:rFonts w:cs="Arial"/>
              </w:rPr>
              <w:t>,</w:t>
            </w:r>
            <w:r w:rsidRPr="008E21F4">
              <w:rPr>
                <w:rFonts w:cs="v5.0.0"/>
              </w:rPr>
              <w:t xml:space="preserve"> since it is already covered by the requirement in subclause 6.6.4.</w:t>
            </w:r>
            <w:r w:rsidRPr="008E21F4">
              <w:rPr>
                <w:rFonts w:cs="v5.0.0"/>
                <w:lang w:eastAsia="ja-JP"/>
              </w:rPr>
              <w:t>5.3</w:t>
            </w:r>
            <w:r w:rsidRPr="008E21F4">
              <w:rPr>
                <w:rFonts w:cs="v5.0.0"/>
              </w:rPr>
              <w:t>.</w:t>
            </w:r>
          </w:p>
        </w:tc>
      </w:tr>
      <w:tr w:rsidR="00CB3986" w:rsidRPr="008E21F4" w14:paraId="46AB2B4D"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926"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927" w:author="Delta" w:date="2021-07-23T11:12:00Z">
            <w:trPr>
              <w:gridAfter w:val="0"/>
              <w:cantSplit/>
              <w:trHeight w:val="113"/>
              <w:jc w:val="center"/>
            </w:trPr>
          </w:trPrChange>
        </w:trPr>
        <w:tc>
          <w:tcPr>
            <w:tcW w:w="1302" w:type="dxa"/>
            <w:vMerge w:val="restart"/>
            <w:shd w:val="clear" w:color="auto" w:fill="auto"/>
            <w:tcPrChange w:id="30928" w:author="Delta" w:date="2021-07-23T11:12:00Z">
              <w:tcPr>
                <w:tcW w:w="1302" w:type="dxa"/>
                <w:gridSpan w:val="2"/>
                <w:vMerge w:val="restart"/>
                <w:shd w:val="clear" w:color="auto" w:fill="auto"/>
              </w:tcPr>
            </w:tcPrChange>
          </w:tcPr>
          <w:p w14:paraId="72AAF8DE" w14:textId="6AD4E173" w:rsidR="00CB3986" w:rsidRPr="008E21F4" w:rsidRDefault="00CB3986" w:rsidP="00D04D5F">
            <w:pPr>
              <w:pStyle w:val="TAC"/>
              <w:rPr>
                <w:rPrChange w:id="30929" w:author="Delta" w:date="2021-07-23T11:12:00Z">
                  <w:rPr>
                    <w:lang w:val="sv-SE"/>
                  </w:rPr>
                </w:rPrChange>
              </w:rPr>
            </w:pPr>
            <w:r w:rsidRPr="008E21F4">
              <w:rPr>
                <w:rPrChange w:id="30930" w:author="Delta" w:date="2021-07-23T11:12:00Z">
                  <w:rPr>
                    <w:lang w:val="sv-SE"/>
                  </w:rPr>
                </w:rPrChange>
              </w:rPr>
              <w:t>UTRA FDD Band II or</w:t>
            </w:r>
            <w:del w:id="30931" w:author="Delta" w:date="2021-07-23T11:12:00Z">
              <w:r w:rsidR="00695732" w:rsidRPr="008735C4">
                <w:rPr>
                  <w:rFonts w:cs="Arial"/>
                  <w:lang w:val="sv-SE"/>
                </w:rPr>
                <w:delText xml:space="preserve"> </w:delText>
              </w:r>
            </w:del>
          </w:p>
          <w:p w14:paraId="241A3ECE" w14:textId="77777777" w:rsidR="00CB3986" w:rsidRPr="008E21F4" w:rsidRDefault="00CB3986" w:rsidP="00D04D5F">
            <w:pPr>
              <w:pStyle w:val="TAC"/>
              <w:rPr>
                <w:rPrChange w:id="30932" w:author="Delta" w:date="2021-07-23T11:12:00Z">
                  <w:rPr>
                    <w:lang w:val="sv-SE"/>
                  </w:rPr>
                </w:rPrChange>
              </w:rPr>
            </w:pPr>
            <w:r w:rsidRPr="008E21F4">
              <w:rPr>
                <w:rPrChange w:id="30933" w:author="Delta" w:date="2021-07-23T11:12:00Z">
                  <w:rPr>
                    <w:lang w:val="sv-SE"/>
                  </w:rPr>
                </w:rPrChange>
              </w:rPr>
              <w:t>E-UTRA Band 2</w:t>
            </w:r>
            <w:ins w:id="30934" w:author="Delta" w:date="2021-07-23T11:12:00Z">
              <w:r w:rsidRPr="008E21F4">
                <w:rPr>
                  <w:rFonts w:cs="Arial"/>
                  <w:lang w:val="sv-SE"/>
                </w:rPr>
                <w:t xml:space="preserve"> or NR band n2</w:t>
              </w:r>
            </w:ins>
          </w:p>
        </w:tc>
        <w:tc>
          <w:tcPr>
            <w:tcW w:w="1701" w:type="dxa"/>
            <w:shd w:val="clear" w:color="auto" w:fill="auto"/>
            <w:tcPrChange w:id="30935" w:author="Delta" w:date="2021-07-23T11:12:00Z">
              <w:tcPr>
                <w:tcW w:w="1701" w:type="dxa"/>
                <w:gridSpan w:val="2"/>
                <w:shd w:val="clear" w:color="auto" w:fill="auto"/>
              </w:tcPr>
            </w:tcPrChange>
          </w:tcPr>
          <w:p w14:paraId="1DE83CE1" w14:textId="77777777" w:rsidR="00CB3986" w:rsidRPr="008E21F4" w:rsidRDefault="00CB3986" w:rsidP="00D04D5F">
            <w:pPr>
              <w:pStyle w:val="TAC"/>
              <w:rPr>
                <w:rFonts w:cs="Arial"/>
                <w:lang w:eastAsia="zh-CN"/>
              </w:rPr>
            </w:pPr>
            <w:r w:rsidRPr="008E21F4">
              <w:rPr>
                <w:rFonts w:cs="Arial"/>
              </w:rPr>
              <w:t>1930 - 1990 MHz</w:t>
            </w:r>
          </w:p>
          <w:p w14:paraId="7174479F" w14:textId="77777777" w:rsidR="00CB3986" w:rsidRPr="008E21F4" w:rsidRDefault="00CB3986" w:rsidP="00D04D5F">
            <w:pPr>
              <w:pStyle w:val="TAC"/>
              <w:rPr>
                <w:rFonts w:cs="Arial"/>
                <w:lang w:eastAsia="zh-CN"/>
              </w:rPr>
            </w:pPr>
          </w:p>
        </w:tc>
        <w:tc>
          <w:tcPr>
            <w:tcW w:w="851" w:type="dxa"/>
            <w:shd w:val="clear" w:color="auto" w:fill="auto"/>
            <w:tcPrChange w:id="30936" w:author="Delta" w:date="2021-07-23T11:12:00Z">
              <w:tcPr>
                <w:tcW w:w="851" w:type="dxa"/>
                <w:gridSpan w:val="2"/>
                <w:shd w:val="clear" w:color="auto" w:fill="auto"/>
              </w:tcPr>
            </w:tcPrChange>
          </w:tcPr>
          <w:p w14:paraId="14EC8E55"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0937" w:author="Delta" w:date="2021-07-23T11:12:00Z">
              <w:tcPr>
                <w:tcW w:w="1417" w:type="dxa"/>
                <w:gridSpan w:val="2"/>
                <w:shd w:val="clear" w:color="auto" w:fill="auto"/>
              </w:tcPr>
            </w:tcPrChange>
          </w:tcPr>
          <w:p w14:paraId="521D183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0938" w:author="Delta" w:date="2021-07-23T11:12:00Z">
              <w:tcPr>
                <w:tcW w:w="4422" w:type="dxa"/>
                <w:gridSpan w:val="2"/>
                <w:shd w:val="clear" w:color="auto" w:fill="auto"/>
              </w:tcPr>
            </w:tcPrChange>
          </w:tcPr>
          <w:p w14:paraId="4135C3F3" w14:textId="03D9DEAF"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w:t>
            </w:r>
            <w:ins w:id="30939" w:author="Delta" w:date="2021-07-23T11:12:00Z">
              <w:r w:rsidRPr="008E21F4">
                <w:rPr>
                  <w:rFonts w:cs="Arial"/>
                </w:rPr>
                <w:t>, 25</w:t>
              </w:r>
            </w:ins>
            <w:r w:rsidRPr="008E21F4">
              <w:rPr>
                <w:rFonts w:cs="Arial"/>
              </w:rPr>
              <w:t xml:space="preserve"> or </w:t>
            </w:r>
            <w:del w:id="30940" w:author="Delta" w:date="2021-07-23T11:12:00Z">
              <w:r w:rsidR="009A1CDE" w:rsidRPr="008735C4">
                <w:rPr>
                  <w:rFonts w:cs="Arial"/>
                </w:rPr>
                <w:delText>25</w:delText>
              </w:r>
            </w:del>
            <w:ins w:id="30941" w:author="Delta" w:date="2021-07-23T11:12:00Z">
              <w:r w:rsidRPr="008E21F4">
                <w:rPr>
                  <w:rFonts w:cs="Arial"/>
                </w:rPr>
                <w:t>band 70</w:t>
              </w:r>
            </w:ins>
            <w:r w:rsidRPr="008E21F4">
              <w:rPr>
                <w:rFonts w:cs="Arial"/>
              </w:rPr>
              <w:t xml:space="preserve">.  </w:t>
            </w:r>
          </w:p>
        </w:tc>
      </w:tr>
      <w:tr w:rsidR="00CB3986" w:rsidRPr="008E21F4" w14:paraId="64028CB0"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942"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943" w:author="Delta" w:date="2021-07-23T11:12:00Z">
            <w:trPr>
              <w:gridAfter w:val="0"/>
              <w:cantSplit/>
              <w:trHeight w:val="113"/>
              <w:jc w:val="center"/>
            </w:trPr>
          </w:trPrChange>
        </w:trPr>
        <w:tc>
          <w:tcPr>
            <w:tcW w:w="1302" w:type="dxa"/>
            <w:vMerge/>
            <w:shd w:val="clear" w:color="auto" w:fill="auto"/>
            <w:tcPrChange w:id="30944" w:author="Delta" w:date="2021-07-23T11:12:00Z">
              <w:tcPr>
                <w:tcW w:w="1302" w:type="dxa"/>
                <w:gridSpan w:val="2"/>
                <w:vMerge/>
                <w:shd w:val="clear" w:color="auto" w:fill="auto"/>
              </w:tcPr>
            </w:tcPrChange>
          </w:tcPr>
          <w:p w14:paraId="2FA903A3" w14:textId="77777777" w:rsidR="00CB3986" w:rsidRPr="008E21F4" w:rsidRDefault="00CB3986" w:rsidP="00D04D5F">
            <w:pPr>
              <w:pStyle w:val="TAC"/>
              <w:rPr>
                <w:rFonts w:cs="Arial"/>
              </w:rPr>
            </w:pPr>
          </w:p>
        </w:tc>
        <w:tc>
          <w:tcPr>
            <w:tcW w:w="1701" w:type="dxa"/>
            <w:shd w:val="clear" w:color="auto" w:fill="auto"/>
            <w:tcPrChange w:id="30945" w:author="Delta" w:date="2021-07-23T11:12:00Z">
              <w:tcPr>
                <w:tcW w:w="1701" w:type="dxa"/>
                <w:gridSpan w:val="2"/>
                <w:shd w:val="clear" w:color="auto" w:fill="auto"/>
              </w:tcPr>
            </w:tcPrChange>
          </w:tcPr>
          <w:p w14:paraId="01FD55D1" w14:textId="77777777" w:rsidR="00CB3986" w:rsidRPr="008E21F4" w:rsidRDefault="00CB3986" w:rsidP="00D04D5F">
            <w:pPr>
              <w:pStyle w:val="TAC"/>
              <w:rPr>
                <w:rFonts w:cs="Arial"/>
                <w:lang w:eastAsia="zh-CN"/>
              </w:rPr>
            </w:pPr>
            <w:r w:rsidRPr="008E21F4">
              <w:rPr>
                <w:rFonts w:cs="Arial"/>
              </w:rPr>
              <w:t>1850 - 1910 MHz</w:t>
            </w:r>
          </w:p>
          <w:p w14:paraId="6ED1DEFB" w14:textId="77777777" w:rsidR="00CB3986" w:rsidRPr="008E21F4" w:rsidRDefault="00CB3986" w:rsidP="00D04D5F">
            <w:pPr>
              <w:pStyle w:val="TAC"/>
              <w:rPr>
                <w:rFonts w:cs="Arial"/>
                <w:lang w:eastAsia="zh-CN"/>
              </w:rPr>
            </w:pPr>
          </w:p>
        </w:tc>
        <w:tc>
          <w:tcPr>
            <w:tcW w:w="851" w:type="dxa"/>
            <w:shd w:val="clear" w:color="auto" w:fill="auto"/>
            <w:tcPrChange w:id="30946" w:author="Delta" w:date="2021-07-23T11:12:00Z">
              <w:tcPr>
                <w:tcW w:w="851" w:type="dxa"/>
                <w:gridSpan w:val="2"/>
                <w:shd w:val="clear" w:color="auto" w:fill="auto"/>
              </w:tcPr>
            </w:tcPrChange>
          </w:tcPr>
          <w:p w14:paraId="04643BE6"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0947" w:author="Delta" w:date="2021-07-23T11:12:00Z">
              <w:tcPr>
                <w:tcW w:w="1417" w:type="dxa"/>
                <w:gridSpan w:val="2"/>
                <w:shd w:val="clear" w:color="auto" w:fill="auto"/>
              </w:tcPr>
            </w:tcPrChange>
          </w:tcPr>
          <w:p w14:paraId="145AA293"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0948" w:author="Delta" w:date="2021-07-23T11:12:00Z">
              <w:tcPr>
                <w:tcW w:w="4422" w:type="dxa"/>
                <w:gridSpan w:val="2"/>
                <w:shd w:val="clear" w:color="auto" w:fill="auto"/>
              </w:tcPr>
            </w:tcPrChange>
          </w:tcPr>
          <w:p w14:paraId="741BA7D5"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2 or 25, </w:t>
            </w:r>
            <w:r w:rsidRPr="008E21F4">
              <w:rPr>
                <w:rFonts w:cs="v5.0.0"/>
              </w:rPr>
              <w:t>since it is already covered by the requirement in subclause 6.6.4.</w:t>
            </w:r>
            <w:r w:rsidRPr="008E21F4">
              <w:rPr>
                <w:rFonts w:cs="v5.0.0"/>
                <w:lang w:eastAsia="ja-JP"/>
              </w:rPr>
              <w:t>5.3</w:t>
            </w:r>
          </w:p>
        </w:tc>
      </w:tr>
      <w:tr w:rsidR="00CB3986" w:rsidRPr="008E21F4" w14:paraId="10F5C9A3"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949"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763"/>
          <w:jc w:val="center"/>
          <w:trPrChange w:id="30950" w:author="Delta" w:date="2021-07-23T11:12:00Z">
            <w:trPr>
              <w:gridAfter w:val="0"/>
              <w:cantSplit/>
              <w:trHeight w:val="763"/>
              <w:jc w:val="center"/>
            </w:trPr>
          </w:trPrChange>
        </w:trPr>
        <w:tc>
          <w:tcPr>
            <w:tcW w:w="1302" w:type="dxa"/>
            <w:vMerge w:val="restart"/>
            <w:shd w:val="clear" w:color="auto" w:fill="auto"/>
            <w:tcPrChange w:id="30951" w:author="Delta" w:date="2021-07-23T11:12:00Z">
              <w:tcPr>
                <w:tcW w:w="1302" w:type="dxa"/>
                <w:gridSpan w:val="2"/>
                <w:vMerge w:val="restart"/>
                <w:shd w:val="clear" w:color="auto" w:fill="auto"/>
              </w:tcPr>
            </w:tcPrChange>
          </w:tcPr>
          <w:p w14:paraId="50DC34F2" w14:textId="5840943F" w:rsidR="00CB3986" w:rsidRPr="008E21F4" w:rsidRDefault="00CB3986" w:rsidP="00D04D5F">
            <w:pPr>
              <w:pStyle w:val="TAC"/>
              <w:rPr>
                <w:rPrChange w:id="30952" w:author="Delta" w:date="2021-07-23T11:12:00Z">
                  <w:rPr>
                    <w:lang w:val="sv-SE"/>
                  </w:rPr>
                </w:rPrChange>
              </w:rPr>
            </w:pPr>
            <w:r w:rsidRPr="008E21F4">
              <w:rPr>
                <w:rPrChange w:id="30953" w:author="Delta" w:date="2021-07-23T11:12:00Z">
                  <w:rPr>
                    <w:lang w:val="sv-SE"/>
                  </w:rPr>
                </w:rPrChange>
              </w:rPr>
              <w:t>UTRA FDD Band III or</w:t>
            </w:r>
            <w:del w:id="30954" w:author="Delta" w:date="2021-07-23T11:12:00Z">
              <w:r w:rsidR="00695732" w:rsidRPr="008735C4">
                <w:rPr>
                  <w:rFonts w:cs="Arial"/>
                  <w:lang w:val="sv-SE"/>
                </w:rPr>
                <w:delText xml:space="preserve"> </w:delText>
              </w:r>
            </w:del>
          </w:p>
          <w:p w14:paraId="2AE80F2B" w14:textId="77777777" w:rsidR="00CB3986" w:rsidRPr="008E21F4" w:rsidRDefault="00CB3986" w:rsidP="00D04D5F">
            <w:pPr>
              <w:pStyle w:val="TAC"/>
              <w:rPr>
                <w:rPrChange w:id="30955" w:author="Delta" w:date="2021-07-23T11:12:00Z">
                  <w:rPr>
                    <w:lang w:val="sv-SE"/>
                  </w:rPr>
                </w:rPrChange>
              </w:rPr>
            </w:pPr>
            <w:r w:rsidRPr="008E21F4">
              <w:rPr>
                <w:rPrChange w:id="30956" w:author="Delta" w:date="2021-07-23T11:12:00Z">
                  <w:rPr>
                    <w:lang w:val="sv-SE"/>
                  </w:rPr>
                </w:rPrChange>
              </w:rPr>
              <w:t>E-UTRA Band 3</w:t>
            </w:r>
            <w:ins w:id="30957" w:author="Delta" w:date="2021-07-23T11:12:00Z">
              <w:r w:rsidRPr="008E21F4">
                <w:rPr>
                  <w:rFonts w:cs="Arial"/>
                  <w:lang w:val="sv-SE"/>
                </w:rPr>
                <w:t xml:space="preserve"> or NR band n3</w:t>
              </w:r>
            </w:ins>
          </w:p>
        </w:tc>
        <w:tc>
          <w:tcPr>
            <w:tcW w:w="1701" w:type="dxa"/>
            <w:shd w:val="clear" w:color="auto" w:fill="auto"/>
            <w:tcPrChange w:id="30958" w:author="Delta" w:date="2021-07-23T11:12:00Z">
              <w:tcPr>
                <w:tcW w:w="1701" w:type="dxa"/>
                <w:gridSpan w:val="2"/>
                <w:shd w:val="clear" w:color="auto" w:fill="auto"/>
              </w:tcPr>
            </w:tcPrChange>
          </w:tcPr>
          <w:p w14:paraId="239AA3A3" w14:textId="77777777" w:rsidR="00CB3986" w:rsidRPr="008E21F4" w:rsidRDefault="00CB3986" w:rsidP="00D04D5F">
            <w:pPr>
              <w:pStyle w:val="TAC"/>
              <w:rPr>
                <w:rFonts w:cs="Arial"/>
                <w:lang w:eastAsia="zh-CN"/>
              </w:rPr>
            </w:pPr>
            <w:r w:rsidRPr="008E21F4">
              <w:rPr>
                <w:rFonts w:cs="Arial"/>
              </w:rPr>
              <w:t>1805 - 1880 MHz</w:t>
            </w:r>
          </w:p>
          <w:p w14:paraId="7E8474D6" w14:textId="77777777" w:rsidR="00CB3986" w:rsidRPr="008E21F4" w:rsidRDefault="00CB3986" w:rsidP="00D04D5F">
            <w:pPr>
              <w:pStyle w:val="TAC"/>
              <w:rPr>
                <w:rFonts w:cs="Arial"/>
                <w:lang w:eastAsia="zh-CN"/>
              </w:rPr>
            </w:pPr>
          </w:p>
        </w:tc>
        <w:tc>
          <w:tcPr>
            <w:tcW w:w="851" w:type="dxa"/>
            <w:shd w:val="clear" w:color="auto" w:fill="auto"/>
            <w:tcPrChange w:id="30959" w:author="Delta" w:date="2021-07-23T11:12:00Z">
              <w:tcPr>
                <w:tcW w:w="851" w:type="dxa"/>
                <w:gridSpan w:val="2"/>
                <w:shd w:val="clear" w:color="auto" w:fill="auto"/>
              </w:tcPr>
            </w:tcPrChange>
          </w:tcPr>
          <w:p w14:paraId="3A8320AA"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0960" w:author="Delta" w:date="2021-07-23T11:12:00Z">
              <w:tcPr>
                <w:tcW w:w="1417" w:type="dxa"/>
                <w:gridSpan w:val="2"/>
                <w:shd w:val="clear" w:color="auto" w:fill="auto"/>
              </w:tcPr>
            </w:tcPrChange>
          </w:tcPr>
          <w:p w14:paraId="5388FB63"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0961" w:author="Delta" w:date="2021-07-23T11:12:00Z">
              <w:tcPr>
                <w:tcW w:w="4422" w:type="dxa"/>
                <w:gridSpan w:val="2"/>
                <w:shd w:val="clear" w:color="auto" w:fill="auto"/>
              </w:tcPr>
            </w:tcPrChange>
          </w:tcPr>
          <w:p w14:paraId="4920F8CE"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3.</w:t>
            </w:r>
          </w:p>
        </w:tc>
      </w:tr>
      <w:tr w:rsidR="00CB3986" w:rsidRPr="008E21F4" w14:paraId="153E2FD4"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962"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963" w:author="Delta" w:date="2021-07-23T11:12:00Z">
            <w:trPr>
              <w:gridAfter w:val="0"/>
              <w:cantSplit/>
              <w:trHeight w:val="113"/>
              <w:jc w:val="center"/>
            </w:trPr>
          </w:trPrChange>
        </w:trPr>
        <w:tc>
          <w:tcPr>
            <w:tcW w:w="1302" w:type="dxa"/>
            <w:vMerge/>
            <w:shd w:val="clear" w:color="auto" w:fill="auto"/>
            <w:tcPrChange w:id="30964" w:author="Delta" w:date="2021-07-23T11:12:00Z">
              <w:tcPr>
                <w:tcW w:w="1302" w:type="dxa"/>
                <w:gridSpan w:val="2"/>
                <w:vMerge/>
                <w:shd w:val="clear" w:color="auto" w:fill="auto"/>
              </w:tcPr>
            </w:tcPrChange>
          </w:tcPr>
          <w:p w14:paraId="40451AAD" w14:textId="77777777" w:rsidR="00CB3986" w:rsidRPr="008E21F4" w:rsidRDefault="00CB3986" w:rsidP="00D04D5F">
            <w:pPr>
              <w:pStyle w:val="TAC"/>
              <w:rPr>
                <w:rFonts w:cs="Arial"/>
              </w:rPr>
            </w:pPr>
          </w:p>
        </w:tc>
        <w:tc>
          <w:tcPr>
            <w:tcW w:w="1701" w:type="dxa"/>
            <w:shd w:val="clear" w:color="auto" w:fill="auto"/>
            <w:tcPrChange w:id="30965" w:author="Delta" w:date="2021-07-23T11:12:00Z">
              <w:tcPr>
                <w:tcW w:w="1701" w:type="dxa"/>
                <w:gridSpan w:val="2"/>
                <w:shd w:val="clear" w:color="auto" w:fill="auto"/>
              </w:tcPr>
            </w:tcPrChange>
          </w:tcPr>
          <w:p w14:paraId="361D3BFC" w14:textId="77777777" w:rsidR="00CB3986" w:rsidRPr="008E21F4" w:rsidRDefault="00CB3986" w:rsidP="00D04D5F">
            <w:pPr>
              <w:pStyle w:val="TAC"/>
              <w:rPr>
                <w:rFonts w:cs="Arial"/>
              </w:rPr>
            </w:pPr>
            <w:r w:rsidRPr="008E21F4">
              <w:rPr>
                <w:rFonts w:cs="Arial"/>
              </w:rPr>
              <w:t>1710 - 1785 MHz</w:t>
            </w:r>
          </w:p>
        </w:tc>
        <w:tc>
          <w:tcPr>
            <w:tcW w:w="851" w:type="dxa"/>
            <w:shd w:val="clear" w:color="auto" w:fill="auto"/>
            <w:tcPrChange w:id="30966" w:author="Delta" w:date="2021-07-23T11:12:00Z">
              <w:tcPr>
                <w:tcW w:w="851" w:type="dxa"/>
                <w:gridSpan w:val="2"/>
                <w:shd w:val="clear" w:color="auto" w:fill="auto"/>
              </w:tcPr>
            </w:tcPrChange>
          </w:tcPr>
          <w:p w14:paraId="1A9303EC"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0967" w:author="Delta" w:date="2021-07-23T11:12:00Z">
              <w:tcPr>
                <w:tcW w:w="1417" w:type="dxa"/>
                <w:gridSpan w:val="2"/>
                <w:shd w:val="clear" w:color="auto" w:fill="auto"/>
              </w:tcPr>
            </w:tcPrChange>
          </w:tcPr>
          <w:p w14:paraId="150A3241"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0968" w:author="Delta" w:date="2021-07-23T11:12:00Z">
              <w:tcPr>
                <w:tcW w:w="4422" w:type="dxa"/>
                <w:gridSpan w:val="2"/>
                <w:shd w:val="clear" w:color="auto" w:fill="auto"/>
              </w:tcPr>
            </w:tcPrChange>
          </w:tcPr>
          <w:p w14:paraId="43369FF6" w14:textId="40842953" w:rsidR="00CB3986" w:rsidRPr="008E21F4" w:rsidRDefault="00CB3986" w:rsidP="00D04D5F">
            <w:pPr>
              <w:pStyle w:val="TAC"/>
              <w:jc w:val="left"/>
              <w:rPr>
                <w:rFonts w:cs="v5.0.0"/>
                <w:lang w:eastAsia="ja-JP"/>
              </w:rPr>
            </w:pPr>
            <w:r w:rsidRPr="008E21F4">
              <w:rPr>
                <w:rFonts w:cs="Arial"/>
              </w:rPr>
              <w:t>This requirement does not apply to E-</w:t>
            </w:r>
            <w:r w:rsidRPr="008E21F4">
              <w:rPr>
                <w:rFonts w:cs="v5.0.0"/>
              </w:rPr>
              <w:t xml:space="preserve">UTRA </w:t>
            </w:r>
            <w:r w:rsidRPr="008E21F4">
              <w:rPr>
                <w:rFonts w:cs="Arial"/>
              </w:rPr>
              <w:t>BS operating in band 3</w:t>
            </w:r>
            <w:r w:rsidRPr="008E21F4">
              <w:rPr>
                <w:rFonts w:cs="Arial"/>
                <w:lang w:eastAsia="ja-JP"/>
              </w:rPr>
              <w:t xml:space="preserve"> or 9</w:t>
            </w:r>
            <w:r w:rsidRPr="008E21F4">
              <w:rPr>
                <w:rFonts w:cs="Arial"/>
              </w:rPr>
              <w:t xml:space="preserve">, </w:t>
            </w:r>
            <w:r w:rsidRPr="008E21F4">
              <w:rPr>
                <w:rFonts w:cs="v5.0.0"/>
              </w:rPr>
              <w:t>since it is already covered by the requirement in subclause 6.6.4.</w:t>
            </w:r>
            <w:r w:rsidRPr="008E21F4">
              <w:rPr>
                <w:rFonts w:cs="v5.0.0"/>
                <w:lang w:eastAsia="ja-JP"/>
              </w:rPr>
              <w:t>5.3</w:t>
            </w:r>
            <w:r w:rsidRPr="008E21F4">
              <w:rPr>
                <w:rFonts w:cs="v5.0.0"/>
              </w:rPr>
              <w:t>.</w:t>
            </w:r>
            <w:del w:id="30969" w:author="Delta" w:date="2021-07-23T11:12:00Z">
              <w:r w:rsidR="00DE2453" w:rsidRPr="008735C4">
                <w:rPr>
                  <w:rFonts w:cs="v5.0.0" w:hint="eastAsia"/>
                  <w:lang w:eastAsia="ja-JP"/>
                </w:rPr>
                <w:delText xml:space="preserve"> </w:delText>
              </w:r>
            </w:del>
          </w:p>
          <w:p w14:paraId="21A36AA0" w14:textId="29323955" w:rsidR="00CB3986" w:rsidRPr="008E21F4" w:rsidRDefault="00CB3986" w:rsidP="00D04D5F">
            <w:pPr>
              <w:pStyle w:val="TAC"/>
              <w:jc w:val="left"/>
              <w:rPr>
                <w:rFonts w:cs="Arial"/>
              </w:rPr>
            </w:pPr>
            <w:r w:rsidRPr="008E21F4">
              <w:rPr>
                <w:rFonts w:cs="Arial"/>
                <w:lang w:eastAsia="ja-JP"/>
              </w:rPr>
              <w:t>For E-UTRA BS operating in band 9,</w:t>
            </w:r>
            <w:r w:rsidRPr="008E21F4">
              <w:rPr>
                <w:rFonts w:cs="Arial"/>
              </w:rPr>
              <w:t xml:space="preserve"> it applies for 17</w:t>
            </w:r>
            <w:r w:rsidRPr="008E21F4">
              <w:rPr>
                <w:rFonts w:cs="Arial"/>
                <w:lang w:eastAsia="ja-JP"/>
              </w:rPr>
              <w:t>10</w:t>
            </w:r>
            <w:r w:rsidRPr="008E21F4">
              <w:rPr>
                <w:rFonts w:cs="Arial"/>
              </w:rPr>
              <w:t> MHz to 17</w:t>
            </w:r>
            <w:r w:rsidRPr="008E21F4">
              <w:rPr>
                <w:rFonts w:cs="Arial"/>
                <w:lang w:eastAsia="ja-JP"/>
              </w:rPr>
              <w:t>49.9</w:t>
            </w:r>
            <w:r w:rsidRPr="008E21F4">
              <w:rPr>
                <w:rFonts w:cs="Arial"/>
              </w:rPr>
              <w:t> MHz</w:t>
            </w:r>
            <w:r w:rsidRPr="008E21F4">
              <w:rPr>
                <w:rFonts w:cs="Arial"/>
                <w:lang w:eastAsia="ja-JP"/>
              </w:rPr>
              <w:t xml:space="preserve"> and 1784.9 MHz to 1785 MHz</w:t>
            </w:r>
            <w:r w:rsidRPr="008E21F4">
              <w:rPr>
                <w:rFonts w:cs="Arial"/>
              </w:rPr>
              <w:t xml:space="preserve">, while the rest is covered in </w:t>
            </w:r>
            <w:del w:id="30970" w:author="Delta" w:date="2021-07-23T11:12:00Z">
              <w:r w:rsidR="00DE2453" w:rsidRPr="008735C4">
                <w:rPr>
                  <w:rFonts w:cs="Arial"/>
                </w:rPr>
                <w:delText>sub-</w:delText>
              </w:r>
            </w:del>
            <w:r w:rsidR="004A31A1">
              <w:rPr>
                <w:rFonts w:cs="Arial"/>
              </w:rPr>
              <w:t>clause</w:t>
            </w:r>
            <w:r w:rsidRPr="008E21F4">
              <w:rPr>
                <w:rFonts w:cs="Arial"/>
                <w:lang w:eastAsia="ja-JP"/>
              </w:rPr>
              <w:t xml:space="preserve"> 6.6.4.5.3.</w:t>
            </w:r>
          </w:p>
        </w:tc>
      </w:tr>
      <w:tr w:rsidR="00CB3986" w:rsidRPr="008E21F4" w14:paraId="20E9A1D0"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971"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972" w:author="Delta" w:date="2021-07-23T11:12:00Z">
            <w:trPr>
              <w:gridAfter w:val="0"/>
              <w:cantSplit/>
              <w:trHeight w:val="113"/>
              <w:jc w:val="center"/>
            </w:trPr>
          </w:trPrChange>
        </w:trPr>
        <w:tc>
          <w:tcPr>
            <w:tcW w:w="1302" w:type="dxa"/>
            <w:vMerge w:val="restart"/>
            <w:shd w:val="clear" w:color="auto" w:fill="auto"/>
            <w:tcPrChange w:id="30973" w:author="Delta" w:date="2021-07-23T11:12:00Z">
              <w:tcPr>
                <w:tcW w:w="1302" w:type="dxa"/>
                <w:gridSpan w:val="2"/>
                <w:vMerge w:val="restart"/>
                <w:shd w:val="clear" w:color="auto" w:fill="auto"/>
              </w:tcPr>
            </w:tcPrChange>
          </w:tcPr>
          <w:p w14:paraId="0DBD983C" w14:textId="06CE461A" w:rsidR="00CB3986" w:rsidRPr="00D56583" w:rsidRDefault="00CB3986" w:rsidP="00D04D5F">
            <w:pPr>
              <w:pStyle w:val="TAC"/>
              <w:rPr>
                <w:lang w:val="sv-FI"/>
                <w:rPrChange w:id="30974" w:author="Delta" w:date="2021-07-23T11:12:00Z">
                  <w:rPr>
                    <w:lang w:val="sv-SE"/>
                  </w:rPr>
                </w:rPrChange>
              </w:rPr>
            </w:pPr>
            <w:r w:rsidRPr="00D56583">
              <w:rPr>
                <w:lang w:val="sv-FI"/>
                <w:rPrChange w:id="30975" w:author="Delta" w:date="2021-07-23T11:12:00Z">
                  <w:rPr>
                    <w:lang w:val="sv-SE"/>
                  </w:rPr>
                </w:rPrChange>
              </w:rPr>
              <w:t>UTRA FDD Band IV or</w:t>
            </w:r>
            <w:del w:id="30976" w:author="Delta" w:date="2021-07-23T11:12:00Z">
              <w:r w:rsidR="00695732" w:rsidRPr="008735C4">
                <w:rPr>
                  <w:rFonts w:cs="Arial"/>
                  <w:lang w:val="sv-SE"/>
                </w:rPr>
                <w:delText xml:space="preserve"> </w:delText>
              </w:r>
            </w:del>
          </w:p>
          <w:p w14:paraId="3D85DC76" w14:textId="77777777" w:rsidR="00CB3986" w:rsidRPr="00D56583" w:rsidRDefault="00CB3986" w:rsidP="00D04D5F">
            <w:pPr>
              <w:pStyle w:val="TAC"/>
              <w:rPr>
                <w:lang w:val="sv-FI"/>
                <w:rPrChange w:id="30977" w:author="Delta" w:date="2021-07-23T11:12:00Z">
                  <w:rPr>
                    <w:lang w:val="sv-SE"/>
                  </w:rPr>
                </w:rPrChange>
              </w:rPr>
            </w:pPr>
            <w:r w:rsidRPr="00D56583">
              <w:rPr>
                <w:lang w:val="sv-FI"/>
                <w:rPrChange w:id="30978" w:author="Delta" w:date="2021-07-23T11:12:00Z">
                  <w:rPr>
                    <w:lang w:val="sv-SE"/>
                  </w:rPr>
                </w:rPrChange>
              </w:rPr>
              <w:t>E-UTRA Band 4</w:t>
            </w:r>
          </w:p>
        </w:tc>
        <w:tc>
          <w:tcPr>
            <w:tcW w:w="1701" w:type="dxa"/>
            <w:shd w:val="clear" w:color="auto" w:fill="auto"/>
            <w:tcPrChange w:id="30979" w:author="Delta" w:date="2021-07-23T11:12:00Z">
              <w:tcPr>
                <w:tcW w:w="1701" w:type="dxa"/>
                <w:gridSpan w:val="2"/>
                <w:shd w:val="clear" w:color="auto" w:fill="auto"/>
              </w:tcPr>
            </w:tcPrChange>
          </w:tcPr>
          <w:p w14:paraId="53676A37" w14:textId="77777777" w:rsidR="00CB3986" w:rsidRPr="008E21F4" w:rsidRDefault="00CB3986" w:rsidP="00D04D5F">
            <w:pPr>
              <w:pStyle w:val="TAC"/>
              <w:rPr>
                <w:rFonts w:cs="Arial"/>
              </w:rPr>
            </w:pPr>
            <w:r w:rsidRPr="008E21F4">
              <w:rPr>
                <w:rFonts w:cs="Arial"/>
              </w:rPr>
              <w:t>2110 - 2155 MHz</w:t>
            </w:r>
          </w:p>
        </w:tc>
        <w:tc>
          <w:tcPr>
            <w:tcW w:w="851" w:type="dxa"/>
            <w:shd w:val="clear" w:color="auto" w:fill="auto"/>
            <w:tcPrChange w:id="30980" w:author="Delta" w:date="2021-07-23T11:12:00Z">
              <w:tcPr>
                <w:tcW w:w="851" w:type="dxa"/>
                <w:gridSpan w:val="2"/>
                <w:shd w:val="clear" w:color="auto" w:fill="auto"/>
              </w:tcPr>
            </w:tcPrChange>
          </w:tcPr>
          <w:p w14:paraId="4162A788"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0981" w:author="Delta" w:date="2021-07-23T11:12:00Z">
              <w:tcPr>
                <w:tcW w:w="1417" w:type="dxa"/>
                <w:gridSpan w:val="2"/>
                <w:shd w:val="clear" w:color="auto" w:fill="auto"/>
              </w:tcPr>
            </w:tcPrChange>
          </w:tcPr>
          <w:p w14:paraId="00C1E74C"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0982" w:author="Delta" w:date="2021-07-23T11:12:00Z">
              <w:tcPr>
                <w:tcW w:w="4422" w:type="dxa"/>
                <w:gridSpan w:val="2"/>
                <w:shd w:val="clear" w:color="auto" w:fill="auto"/>
              </w:tcPr>
            </w:tcPrChange>
          </w:tcPr>
          <w:p w14:paraId="29D30EC0" w14:textId="32640D3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4</w:t>
            </w:r>
            <w:ins w:id="30983" w:author="Delta" w:date="2021-07-23T11:12:00Z">
              <w:r w:rsidRPr="008E21F4">
                <w:rPr>
                  <w:rFonts w:cs="Arial"/>
                </w:rPr>
                <w:t>, 10</w:t>
              </w:r>
            </w:ins>
            <w:r w:rsidRPr="008E21F4">
              <w:rPr>
                <w:rFonts w:cs="Arial"/>
              </w:rPr>
              <w:t xml:space="preserve"> or </w:t>
            </w:r>
            <w:del w:id="30984" w:author="Delta" w:date="2021-07-23T11:12:00Z">
              <w:r w:rsidR="007D25FD" w:rsidRPr="008735C4">
                <w:rPr>
                  <w:rFonts w:cs="Arial"/>
                </w:rPr>
                <w:delText>10</w:delText>
              </w:r>
            </w:del>
            <w:ins w:id="30985" w:author="Delta" w:date="2021-07-23T11:12:00Z">
              <w:r w:rsidRPr="008E21F4">
                <w:rPr>
                  <w:rFonts w:cs="Arial"/>
                </w:rPr>
                <w:t>66</w:t>
              </w:r>
            </w:ins>
          </w:p>
        </w:tc>
      </w:tr>
      <w:tr w:rsidR="00CB3986" w:rsidRPr="008E21F4" w14:paraId="0BC1653D"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986"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987" w:author="Delta" w:date="2021-07-23T11:12:00Z">
            <w:trPr>
              <w:gridAfter w:val="0"/>
              <w:cantSplit/>
              <w:trHeight w:val="113"/>
              <w:jc w:val="center"/>
            </w:trPr>
          </w:trPrChange>
        </w:trPr>
        <w:tc>
          <w:tcPr>
            <w:tcW w:w="1302" w:type="dxa"/>
            <w:vMerge/>
            <w:shd w:val="clear" w:color="auto" w:fill="auto"/>
            <w:tcPrChange w:id="30988" w:author="Delta" w:date="2021-07-23T11:12:00Z">
              <w:tcPr>
                <w:tcW w:w="1302" w:type="dxa"/>
                <w:gridSpan w:val="2"/>
                <w:vMerge/>
                <w:shd w:val="clear" w:color="auto" w:fill="auto"/>
              </w:tcPr>
            </w:tcPrChange>
          </w:tcPr>
          <w:p w14:paraId="3DF1612C" w14:textId="77777777" w:rsidR="00CB3986" w:rsidRPr="008E21F4" w:rsidRDefault="00CB3986" w:rsidP="00D04D5F">
            <w:pPr>
              <w:pStyle w:val="TAC"/>
              <w:rPr>
                <w:rFonts w:cs="Arial"/>
              </w:rPr>
            </w:pPr>
          </w:p>
        </w:tc>
        <w:tc>
          <w:tcPr>
            <w:tcW w:w="1701" w:type="dxa"/>
            <w:shd w:val="clear" w:color="auto" w:fill="auto"/>
            <w:tcPrChange w:id="30989" w:author="Delta" w:date="2021-07-23T11:12:00Z">
              <w:tcPr>
                <w:tcW w:w="1701" w:type="dxa"/>
                <w:gridSpan w:val="2"/>
                <w:shd w:val="clear" w:color="auto" w:fill="auto"/>
              </w:tcPr>
            </w:tcPrChange>
          </w:tcPr>
          <w:p w14:paraId="7029A471" w14:textId="77777777" w:rsidR="00CB3986" w:rsidRPr="008E21F4" w:rsidRDefault="00CB3986" w:rsidP="00D04D5F">
            <w:pPr>
              <w:pStyle w:val="TAC"/>
              <w:rPr>
                <w:rFonts w:cs="Arial"/>
              </w:rPr>
            </w:pPr>
            <w:r w:rsidRPr="008E21F4">
              <w:rPr>
                <w:rFonts w:cs="Arial"/>
              </w:rPr>
              <w:t>1710 - 1755 MHz</w:t>
            </w:r>
          </w:p>
        </w:tc>
        <w:tc>
          <w:tcPr>
            <w:tcW w:w="851" w:type="dxa"/>
            <w:shd w:val="clear" w:color="auto" w:fill="auto"/>
            <w:tcPrChange w:id="30990" w:author="Delta" w:date="2021-07-23T11:12:00Z">
              <w:tcPr>
                <w:tcW w:w="851" w:type="dxa"/>
                <w:gridSpan w:val="2"/>
                <w:shd w:val="clear" w:color="auto" w:fill="auto"/>
              </w:tcPr>
            </w:tcPrChange>
          </w:tcPr>
          <w:p w14:paraId="08968847"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0991" w:author="Delta" w:date="2021-07-23T11:12:00Z">
              <w:tcPr>
                <w:tcW w:w="1417" w:type="dxa"/>
                <w:gridSpan w:val="2"/>
                <w:shd w:val="clear" w:color="auto" w:fill="auto"/>
              </w:tcPr>
            </w:tcPrChange>
          </w:tcPr>
          <w:p w14:paraId="11F6BDC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0992" w:author="Delta" w:date="2021-07-23T11:12:00Z">
              <w:tcPr>
                <w:tcW w:w="4422" w:type="dxa"/>
                <w:gridSpan w:val="2"/>
                <w:shd w:val="clear" w:color="auto" w:fill="auto"/>
              </w:tcPr>
            </w:tcPrChange>
          </w:tcPr>
          <w:p w14:paraId="41DB0E53" w14:textId="435BD28B"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4</w:t>
            </w:r>
            <w:ins w:id="30993" w:author="Delta" w:date="2021-07-23T11:12:00Z">
              <w:r w:rsidRPr="008E21F4">
                <w:rPr>
                  <w:rFonts w:cs="Arial"/>
                </w:rPr>
                <w:t>, 10</w:t>
              </w:r>
            </w:ins>
            <w:r w:rsidRPr="008E21F4">
              <w:rPr>
                <w:rFonts w:cs="Arial"/>
              </w:rPr>
              <w:t xml:space="preserve"> or </w:t>
            </w:r>
            <w:del w:id="30994" w:author="Delta" w:date="2021-07-23T11:12:00Z">
              <w:r w:rsidR="007D25FD" w:rsidRPr="008735C4">
                <w:rPr>
                  <w:rFonts w:cs="Arial"/>
                </w:rPr>
                <w:delText>10</w:delText>
              </w:r>
            </w:del>
            <w:ins w:id="30995" w:author="Delta" w:date="2021-07-23T11:12:00Z">
              <w:r w:rsidRPr="008E21F4">
                <w:rPr>
                  <w:rFonts w:cs="Arial"/>
                </w:rPr>
                <w:t>66</w:t>
              </w:r>
            </w:ins>
            <w:r w:rsidRPr="008E21F4">
              <w:rPr>
                <w:rFonts w:cs="Arial"/>
              </w:rPr>
              <w:t xml:space="preserve">, </w:t>
            </w:r>
            <w:r w:rsidRPr="008E21F4">
              <w:rPr>
                <w:rFonts w:cs="v5.0.0"/>
              </w:rPr>
              <w:t>since it is already covered by the requirement in subclause 6.6.4.</w:t>
            </w:r>
            <w:r w:rsidRPr="008E21F4">
              <w:rPr>
                <w:rFonts w:cs="v5.0.0"/>
                <w:lang w:eastAsia="ja-JP"/>
              </w:rPr>
              <w:t>5.3</w:t>
            </w:r>
            <w:r w:rsidRPr="008E21F4">
              <w:rPr>
                <w:rFonts w:cs="v5.0.0"/>
              </w:rPr>
              <w:t>.</w:t>
            </w:r>
          </w:p>
        </w:tc>
      </w:tr>
      <w:tr w:rsidR="00CB3986" w:rsidRPr="008E21F4" w14:paraId="30B5B7DC"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0996"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0997" w:author="Delta" w:date="2021-07-23T11:12:00Z">
            <w:trPr>
              <w:gridAfter w:val="0"/>
              <w:cantSplit/>
              <w:trHeight w:val="113"/>
              <w:jc w:val="center"/>
            </w:trPr>
          </w:trPrChange>
        </w:trPr>
        <w:tc>
          <w:tcPr>
            <w:tcW w:w="1302" w:type="dxa"/>
            <w:vMerge w:val="restart"/>
            <w:shd w:val="clear" w:color="auto" w:fill="auto"/>
            <w:tcPrChange w:id="30998" w:author="Delta" w:date="2021-07-23T11:12:00Z">
              <w:tcPr>
                <w:tcW w:w="1302" w:type="dxa"/>
                <w:gridSpan w:val="2"/>
                <w:vMerge w:val="restart"/>
                <w:shd w:val="clear" w:color="auto" w:fill="auto"/>
              </w:tcPr>
            </w:tcPrChange>
          </w:tcPr>
          <w:p w14:paraId="15559BE5" w14:textId="34A8F6FD" w:rsidR="00CB3986" w:rsidRPr="008E21F4" w:rsidRDefault="00CB3986" w:rsidP="00D04D5F">
            <w:pPr>
              <w:pStyle w:val="TAC"/>
              <w:rPr>
                <w:rPrChange w:id="30999" w:author="Delta" w:date="2021-07-23T11:12:00Z">
                  <w:rPr>
                    <w:lang w:val="sv-SE"/>
                  </w:rPr>
                </w:rPrChange>
              </w:rPr>
            </w:pPr>
            <w:r w:rsidRPr="008E21F4">
              <w:rPr>
                <w:rPrChange w:id="31000" w:author="Delta" w:date="2021-07-23T11:12:00Z">
                  <w:rPr>
                    <w:lang w:val="sv-SE"/>
                  </w:rPr>
                </w:rPrChange>
              </w:rPr>
              <w:t>UTRA FDD Band V or</w:t>
            </w:r>
            <w:del w:id="31001" w:author="Delta" w:date="2021-07-23T11:12:00Z">
              <w:r w:rsidR="00695732" w:rsidRPr="008735C4">
                <w:rPr>
                  <w:rFonts w:cs="Arial"/>
                  <w:lang w:val="sv-SE"/>
                </w:rPr>
                <w:delText xml:space="preserve"> </w:delText>
              </w:r>
            </w:del>
          </w:p>
          <w:p w14:paraId="104A65A7" w14:textId="77777777" w:rsidR="00CB3986" w:rsidRPr="008E21F4" w:rsidRDefault="00CB3986" w:rsidP="00D04D5F">
            <w:pPr>
              <w:pStyle w:val="TAC"/>
              <w:rPr>
                <w:rPrChange w:id="31002" w:author="Delta" w:date="2021-07-23T11:12:00Z">
                  <w:rPr>
                    <w:lang w:val="sv-SE"/>
                  </w:rPr>
                </w:rPrChange>
              </w:rPr>
            </w:pPr>
            <w:r w:rsidRPr="008E21F4">
              <w:rPr>
                <w:rPrChange w:id="31003" w:author="Delta" w:date="2021-07-23T11:12:00Z">
                  <w:rPr>
                    <w:lang w:val="sv-SE"/>
                  </w:rPr>
                </w:rPrChange>
              </w:rPr>
              <w:t>E-UTRA Band 5</w:t>
            </w:r>
            <w:ins w:id="31004" w:author="Delta" w:date="2021-07-23T11:12:00Z">
              <w:r w:rsidRPr="008E21F4">
                <w:rPr>
                  <w:rFonts w:cs="Arial"/>
                  <w:lang w:val="sv-SE"/>
                </w:rPr>
                <w:t xml:space="preserve"> or NR band n5</w:t>
              </w:r>
            </w:ins>
          </w:p>
        </w:tc>
        <w:tc>
          <w:tcPr>
            <w:tcW w:w="1701" w:type="dxa"/>
            <w:shd w:val="clear" w:color="auto" w:fill="auto"/>
            <w:tcPrChange w:id="31005" w:author="Delta" w:date="2021-07-23T11:12:00Z">
              <w:tcPr>
                <w:tcW w:w="1701" w:type="dxa"/>
                <w:gridSpan w:val="2"/>
                <w:shd w:val="clear" w:color="auto" w:fill="auto"/>
              </w:tcPr>
            </w:tcPrChange>
          </w:tcPr>
          <w:p w14:paraId="112A79C2" w14:textId="77777777" w:rsidR="00CB3986" w:rsidRPr="008E21F4" w:rsidRDefault="00CB3986" w:rsidP="00D04D5F">
            <w:pPr>
              <w:pStyle w:val="TAC"/>
              <w:rPr>
                <w:rFonts w:cs="Arial"/>
              </w:rPr>
            </w:pPr>
            <w:r w:rsidRPr="008E21F4">
              <w:rPr>
                <w:rFonts w:cs="Arial"/>
              </w:rPr>
              <w:t>869 - 894 MHz</w:t>
            </w:r>
          </w:p>
        </w:tc>
        <w:tc>
          <w:tcPr>
            <w:tcW w:w="851" w:type="dxa"/>
            <w:shd w:val="clear" w:color="auto" w:fill="auto"/>
            <w:tcPrChange w:id="31006" w:author="Delta" w:date="2021-07-23T11:12:00Z">
              <w:tcPr>
                <w:tcW w:w="851" w:type="dxa"/>
                <w:gridSpan w:val="2"/>
                <w:shd w:val="clear" w:color="auto" w:fill="auto"/>
              </w:tcPr>
            </w:tcPrChange>
          </w:tcPr>
          <w:p w14:paraId="258DC2E6"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007" w:author="Delta" w:date="2021-07-23T11:12:00Z">
              <w:tcPr>
                <w:tcW w:w="1417" w:type="dxa"/>
                <w:gridSpan w:val="2"/>
                <w:shd w:val="clear" w:color="auto" w:fill="auto"/>
              </w:tcPr>
            </w:tcPrChange>
          </w:tcPr>
          <w:p w14:paraId="4A7AA69B"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008" w:author="Delta" w:date="2021-07-23T11:12:00Z">
              <w:tcPr>
                <w:tcW w:w="4422" w:type="dxa"/>
                <w:gridSpan w:val="2"/>
                <w:shd w:val="clear" w:color="auto" w:fill="auto"/>
              </w:tcPr>
            </w:tcPrChange>
          </w:tcPr>
          <w:p w14:paraId="5E5652DC"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5 </w:t>
            </w:r>
            <w:r w:rsidRPr="008E21F4">
              <w:rPr>
                <w:rFonts w:cs="v5.0.0"/>
              </w:rPr>
              <w:t>or 26</w:t>
            </w:r>
            <w:r w:rsidRPr="008E21F4">
              <w:rPr>
                <w:rFonts w:cs="Arial"/>
              </w:rPr>
              <w:t>. This requirement applies to E-UTRA BS operating in Band 27 for the frequency range 879-894 MHz.</w:t>
            </w:r>
          </w:p>
        </w:tc>
      </w:tr>
      <w:tr w:rsidR="00CB3986" w:rsidRPr="008E21F4" w14:paraId="17D22836"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009"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010" w:author="Delta" w:date="2021-07-23T11:12:00Z">
            <w:trPr>
              <w:gridAfter w:val="0"/>
              <w:cantSplit/>
              <w:trHeight w:val="113"/>
              <w:jc w:val="center"/>
            </w:trPr>
          </w:trPrChange>
        </w:trPr>
        <w:tc>
          <w:tcPr>
            <w:tcW w:w="1302" w:type="dxa"/>
            <w:vMerge/>
            <w:shd w:val="clear" w:color="auto" w:fill="auto"/>
            <w:tcPrChange w:id="31011" w:author="Delta" w:date="2021-07-23T11:12:00Z">
              <w:tcPr>
                <w:tcW w:w="1302" w:type="dxa"/>
                <w:gridSpan w:val="2"/>
                <w:vMerge/>
                <w:shd w:val="clear" w:color="auto" w:fill="auto"/>
              </w:tcPr>
            </w:tcPrChange>
          </w:tcPr>
          <w:p w14:paraId="465B4904" w14:textId="77777777" w:rsidR="00CB3986" w:rsidRPr="008E21F4" w:rsidRDefault="00CB3986" w:rsidP="00D04D5F">
            <w:pPr>
              <w:pStyle w:val="TAC"/>
              <w:rPr>
                <w:rFonts w:cs="Arial"/>
              </w:rPr>
            </w:pPr>
          </w:p>
        </w:tc>
        <w:tc>
          <w:tcPr>
            <w:tcW w:w="1701" w:type="dxa"/>
            <w:shd w:val="clear" w:color="auto" w:fill="auto"/>
            <w:tcPrChange w:id="31012" w:author="Delta" w:date="2021-07-23T11:12:00Z">
              <w:tcPr>
                <w:tcW w:w="1701" w:type="dxa"/>
                <w:gridSpan w:val="2"/>
                <w:shd w:val="clear" w:color="auto" w:fill="auto"/>
              </w:tcPr>
            </w:tcPrChange>
          </w:tcPr>
          <w:p w14:paraId="370CECFB" w14:textId="77777777" w:rsidR="00CB3986" w:rsidRPr="008E21F4" w:rsidRDefault="00CB3986" w:rsidP="00D04D5F">
            <w:pPr>
              <w:pStyle w:val="TAC"/>
              <w:rPr>
                <w:rFonts w:cs="Arial"/>
              </w:rPr>
            </w:pPr>
            <w:r w:rsidRPr="008E21F4">
              <w:rPr>
                <w:rFonts w:cs="Arial"/>
              </w:rPr>
              <w:t>824 - 849 MHz</w:t>
            </w:r>
          </w:p>
        </w:tc>
        <w:tc>
          <w:tcPr>
            <w:tcW w:w="851" w:type="dxa"/>
            <w:shd w:val="clear" w:color="auto" w:fill="auto"/>
            <w:tcPrChange w:id="31013" w:author="Delta" w:date="2021-07-23T11:12:00Z">
              <w:tcPr>
                <w:tcW w:w="851" w:type="dxa"/>
                <w:gridSpan w:val="2"/>
                <w:shd w:val="clear" w:color="auto" w:fill="auto"/>
              </w:tcPr>
            </w:tcPrChange>
          </w:tcPr>
          <w:p w14:paraId="05EC1A73"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014" w:author="Delta" w:date="2021-07-23T11:12:00Z">
              <w:tcPr>
                <w:tcW w:w="1417" w:type="dxa"/>
                <w:gridSpan w:val="2"/>
                <w:shd w:val="clear" w:color="auto" w:fill="auto"/>
              </w:tcPr>
            </w:tcPrChange>
          </w:tcPr>
          <w:p w14:paraId="4DBF6945"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015" w:author="Delta" w:date="2021-07-23T11:12:00Z">
              <w:tcPr>
                <w:tcW w:w="4422" w:type="dxa"/>
                <w:gridSpan w:val="2"/>
                <w:shd w:val="clear" w:color="auto" w:fill="auto"/>
              </w:tcPr>
            </w:tcPrChange>
          </w:tcPr>
          <w:p w14:paraId="43365E7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5 </w:t>
            </w:r>
            <w:r w:rsidRPr="008E21F4">
              <w:rPr>
                <w:rFonts w:cs="v5.0.0"/>
              </w:rPr>
              <w:t>or 26</w:t>
            </w:r>
            <w:r w:rsidRPr="008E21F4">
              <w:rPr>
                <w:rFonts w:cs="Arial"/>
              </w:rPr>
              <w:t xml:space="preserve">, </w:t>
            </w:r>
            <w:r w:rsidRPr="008E21F4">
              <w:rPr>
                <w:rFonts w:cs="v5.0.0"/>
              </w:rPr>
              <w:t>since it is already covered by the requirement in subclause 6.6.4.</w:t>
            </w:r>
            <w:r w:rsidRPr="008E21F4">
              <w:rPr>
                <w:rFonts w:cs="v5.0.0"/>
                <w:lang w:eastAsia="ja-JP"/>
              </w:rPr>
              <w:t>5.3</w:t>
            </w:r>
            <w:r w:rsidRPr="008E21F4">
              <w:rPr>
                <w:rFonts w:cs="v5.0.0"/>
              </w:rPr>
              <w:t>.</w:t>
            </w:r>
            <w:r w:rsidRPr="008E21F4">
              <w:rPr>
                <w:rFonts w:cs="Arial"/>
              </w:rPr>
              <w:t xml:space="preserve"> For E</w:t>
            </w:r>
            <w:r w:rsidRPr="008E21F4">
              <w:rPr>
                <w:rFonts w:cs="Arial"/>
              </w:rPr>
              <w:noBreakHyphen/>
              <w:t>UTRA BS operating in Band 27, it</w:t>
            </w:r>
            <w:r w:rsidRPr="008E21F4">
              <w:rPr>
                <w:rFonts w:eastAsia="MS PGothic" w:cs="Arial"/>
                <w:kern w:val="24"/>
                <w:szCs w:val="22"/>
              </w:rPr>
              <w:t xml:space="preserve"> applies 3 MHz below the Band 27 downlink operating band.</w:t>
            </w:r>
          </w:p>
        </w:tc>
      </w:tr>
      <w:tr w:rsidR="00CB3986" w:rsidRPr="008E21F4" w14:paraId="67FA8F05"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016"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017" w:author="Delta" w:date="2021-07-23T11:12:00Z">
            <w:trPr>
              <w:gridAfter w:val="0"/>
              <w:cantSplit/>
              <w:trHeight w:val="113"/>
              <w:jc w:val="center"/>
            </w:trPr>
          </w:trPrChange>
        </w:trPr>
        <w:tc>
          <w:tcPr>
            <w:tcW w:w="1302" w:type="dxa"/>
            <w:vMerge w:val="restart"/>
            <w:shd w:val="clear" w:color="auto" w:fill="auto"/>
            <w:tcPrChange w:id="31018" w:author="Delta" w:date="2021-07-23T11:12:00Z">
              <w:tcPr>
                <w:tcW w:w="1302" w:type="dxa"/>
                <w:gridSpan w:val="2"/>
                <w:vMerge w:val="restart"/>
                <w:shd w:val="clear" w:color="auto" w:fill="auto"/>
              </w:tcPr>
            </w:tcPrChange>
          </w:tcPr>
          <w:p w14:paraId="745D6F90" w14:textId="51180F3E" w:rsidR="00CB3986" w:rsidRPr="00D56583" w:rsidRDefault="00CB3986" w:rsidP="00D04D5F">
            <w:pPr>
              <w:pStyle w:val="TAC"/>
              <w:rPr>
                <w:lang w:val="sv-FI"/>
                <w:rPrChange w:id="31019" w:author="Delta" w:date="2021-07-23T11:12:00Z">
                  <w:rPr>
                    <w:lang w:val="sv-SE"/>
                  </w:rPr>
                </w:rPrChange>
              </w:rPr>
            </w:pPr>
            <w:r w:rsidRPr="00D56583">
              <w:rPr>
                <w:lang w:val="sv-FI"/>
                <w:rPrChange w:id="31020" w:author="Delta" w:date="2021-07-23T11:12:00Z">
                  <w:rPr>
                    <w:lang w:val="sv-SE"/>
                  </w:rPr>
                </w:rPrChange>
              </w:rPr>
              <w:t>UTRA FDD Band VI, XIX or</w:t>
            </w:r>
            <w:del w:id="31021" w:author="Delta" w:date="2021-07-23T11:12:00Z">
              <w:r w:rsidR="00161827" w:rsidRPr="008735C4">
                <w:rPr>
                  <w:rFonts w:cs="Arial"/>
                  <w:lang w:val="sv-SE"/>
                </w:rPr>
                <w:delText xml:space="preserve"> </w:delText>
              </w:r>
            </w:del>
          </w:p>
          <w:p w14:paraId="3F8DE03F" w14:textId="77777777" w:rsidR="00CB3986" w:rsidRPr="008E21F4" w:rsidRDefault="00CB3986" w:rsidP="00D04D5F">
            <w:pPr>
              <w:pStyle w:val="TAC"/>
              <w:rPr>
                <w:rFonts w:cs="Arial"/>
              </w:rPr>
            </w:pPr>
            <w:r w:rsidRPr="008E21F4">
              <w:rPr>
                <w:rFonts w:cs="Arial"/>
              </w:rPr>
              <w:t>E-UTRA Band 6, 18, 19</w:t>
            </w:r>
          </w:p>
        </w:tc>
        <w:tc>
          <w:tcPr>
            <w:tcW w:w="1701" w:type="dxa"/>
            <w:shd w:val="clear" w:color="auto" w:fill="auto"/>
            <w:tcPrChange w:id="31022" w:author="Delta" w:date="2021-07-23T11:12:00Z">
              <w:tcPr>
                <w:tcW w:w="1701" w:type="dxa"/>
                <w:gridSpan w:val="2"/>
                <w:shd w:val="clear" w:color="auto" w:fill="auto"/>
              </w:tcPr>
            </w:tcPrChange>
          </w:tcPr>
          <w:p w14:paraId="40E0B152" w14:textId="77777777" w:rsidR="00CB3986" w:rsidRPr="008E21F4" w:rsidRDefault="00CB3986" w:rsidP="00D04D5F">
            <w:pPr>
              <w:pStyle w:val="TAC"/>
              <w:rPr>
                <w:rFonts w:cs="Arial"/>
              </w:rPr>
            </w:pPr>
            <w:r w:rsidRPr="008E21F4">
              <w:rPr>
                <w:rFonts w:cs="Arial"/>
                <w:lang w:eastAsia="ja-JP"/>
              </w:rPr>
              <w:t xml:space="preserve">860 - 890 MHz </w:t>
            </w:r>
          </w:p>
        </w:tc>
        <w:tc>
          <w:tcPr>
            <w:tcW w:w="851" w:type="dxa"/>
            <w:shd w:val="clear" w:color="auto" w:fill="auto"/>
            <w:tcPrChange w:id="31023" w:author="Delta" w:date="2021-07-23T11:12:00Z">
              <w:tcPr>
                <w:tcW w:w="851" w:type="dxa"/>
                <w:gridSpan w:val="2"/>
                <w:shd w:val="clear" w:color="auto" w:fill="auto"/>
              </w:tcPr>
            </w:tcPrChange>
          </w:tcPr>
          <w:p w14:paraId="06FF67DE"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024" w:author="Delta" w:date="2021-07-23T11:12:00Z">
              <w:tcPr>
                <w:tcW w:w="1417" w:type="dxa"/>
                <w:gridSpan w:val="2"/>
                <w:shd w:val="clear" w:color="auto" w:fill="auto"/>
              </w:tcPr>
            </w:tcPrChange>
          </w:tcPr>
          <w:p w14:paraId="0F40514B"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025" w:author="Delta" w:date="2021-07-23T11:12:00Z">
              <w:tcPr>
                <w:tcW w:w="4422" w:type="dxa"/>
                <w:gridSpan w:val="2"/>
                <w:shd w:val="clear" w:color="auto" w:fill="auto"/>
              </w:tcPr>
            </w:tcPrChange>
          </w:tcPr>
          <w:p w14:paraId="317B7314"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6, 18, 19. </w:t>
            </w:r>
          </w:p>
        </w:tc>
      </w:tr>
      <w:tr w:rsidR="00CB3986" w:rsidRPr="008E21F4" w14:paraId="08F1578A"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026"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027" w:author="Delta" w:date="2021-07-23T11:12:00Z">
            <w:trPr>
              <w:gridAfter w:val="0"/>
              <w:cantSplit/>
              <w:trHeight w:val="113"/>
              <w:jc w:val="center"/>
            </w:trPr>
          </w:trPrChange>
        </w:trPr>
        <w:tc>
          <w:tcPr>
            <w:tcW w:w="1302" w:type="dxa"/>
            <w:vMerge/>
            <w:shd w:val="clear" w:color="auto" w:fill="auto"/>
            <w:tcPrChange w:id="31028" w:author="Delta" w:date="2021-07-23T11:12:00Z">
              <w:tcPr>
                <w:tcW w:w="1302" w:type="dxa"/>
                <w:gridSpan w:val="2"/>
                <w:vMerge/>
                <w:shd w:val="clear" w:color="auto" w:fill="auto"/>
              </w:tcPr>
            </w:tcPrChange>
          </w:tcPr>
          <w:p w14:paraId="124D9AF8" w14:textId="77777777" w:rsidR="00CB3986" w:rsidRPr="008E21F4" w:rsidRDefault="00CB3986" w:rsidP="00D04D5F">
            <w:pPr>
              <w:pStyle w:val="TAC"/>
              <w:rPr>
                <w:rFonts w:cs="Arial"/>
              </w:rPr>
            </w:pPr>
          </w:p>
        </w:tc>
        <w:tc>
          <w:tcPr>
            <w:tcW w:w="1701" w:type="dxa"/>
            <w:shd w:val="clear" w:color="auto" w:fill="auto"/>
            <w:tcPrChange w:id="31029" w:author="Delta" w:date="2021-07-23T11:12:00Z">
              <w:tcPr>
                <w:tcW w:w="1701" w:type="dxa"/>
                <w:gridSpan w:val="2"/>
                <w:shd w:val="clear" w:color="auto" w:fill="auto"/>
              </w:tcPr>
            </w:tcPrChange>
          </w:tcPr>
          <w:p w14:paraId="463EE200" w14:textId="77777777" w:rsidR="00CB3986" w:rsidRPr="008E21F4" w:rsidRDefault="00CB3986" w:rsidP="00D04D5F">
            <w:pPr>
              <w:pStyle w:val="TAC"/>
              <w:rPr>
                <w:rFonts w:cs="Arial"/>
              </w:rPr>
            </w:pPr>
            <w:r w:rsidRPr="008E21F4">
              <w:rPr>
                <w:rFonts w:cs="Arial"/>
                <w:lang w:eastAsia="ja-JP"/>
              </w:rPr>
              <w:t xml:space="preserve">815 - 830 MHz </w:t>
            </w:r>
          </w:p>
        </w:tc>
        <w:tc>
          <w:tcPr>
            <w:tcW w:w="851" w:type="dxa"/>
            <w:shd w:val="clear" w:color="auto" w:fill="auto"/>
            <w:tcPrChange w:id="31030" w:author="Delta" w:date="2021-07-23T11:12:00Z">
              <w:tcPr>
                <w:tcW w:w="851" w:type="dxa"/>
                <w:gridSpan w:val="2"/>
                <w:shd w:val="clear" w:color="auto" w:fill="auto"/>
              </w:tcPr>
            </w:tcPrChange>
          </w:tcPr>
          <w:p w14:paraId="757105E5"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031" w:author="Delta" w:date="2021-07-23T11:12:00Z">
              <w:tcPr>
                <w:tcW w:w="1417" w:type="dxa"/>
                <w:gridSpan w:val="2"/>
                <w:shd w:val="clear" w:color="auto" w:fill="auto"/>
              </w:tcPr>
            </w:tcPrChange>
          </w:tcPr>
          <w:p w14:paraId="0BFC119D"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032" w:author="Delta" w:date="2021-07-23T11:12:00Z">
              <w:tcPr>
                <w:tcW w:w="4422" w:type="dxa"/>
                <w:gridSpan w:val="2"/>
                <w:shd w:val="clear" w:color="auto" w:fill="auto"/>
              </w:tcPr>
            </w:tcPrChange>
          </w:tcPr>
          <w:p w14:paraId="603C6B68"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18, </w:t>
            </w:r>
            <w:r w:rsidRPr="008E21F4">
              <w:rPr>
                <w:rFonts w:cs="v5.0.0"/>
              </w:rPr>
              <w:t>since it is already covered by the requirement in subclause 6.6.4.</w:t>
            </w:r>
            <w:r w:rsidRPr="008E21F4">
              <w:rPr>
                <w:rFonts w:cs="v5.0.0"/>
                <w:lang w:eastAsia="ja-JP"/>
              </w:rPr>
              <w:t>5.3</w:t>
            </w:r>
            <w:r w:rsidRPr="008E21F4">
              <w:rPr>
                <w:rFonts w:cs="v5.0.0"/>
              </w:rPr>
              <w:t>.</w:t>
            </w:r>
          </w:p>
        </w:tc>
      </w:tr>
      <w:tr w:rsidR="00CB3986" w:rsidRPr="008E21F4" w14:paraId="5E853827"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033"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034" w:author="Delta" w:date="2021-07-23T11:12:00Z">
            <w:trPr>
              <w:gridAfter w:val="0"/>
              <w:cantSplit/>
              <w:trHeight w:val="113"/>
              <w:jc w:val="center"/>
            </w:trPr>
          </w:trPrChange>
        </w:trPr>
        <w:tc>
          <w:tcPr>
            <w:tcW w:w="1302" w:type="dxa"/>
            <w:vMerge/>
            <w:shd w:val="clear" w:color="auto" w:fill="auto"/>
            <w:tcPrChange w:id="31035" w:author="Delta" w:date="2021-07-23T11:12:00Z">
              <w:tcPr>
                <w:tcW w:w="1302" w:type="dxa"/>
                <w:gridSpan w:val="2"/>
                <w:vMerge/>
                <w:shd w:val="clear" w:color="auto" w:fill="auto"/>
              </w:tcPr>
            </w:tcPrChange>
          </w:tcPr>
          <w:p w14:paraId="2DB80C0C" w14:textId="77777777" w:rsidR="00CB3986" w:rsidRPr="008E21F4" w:rsidRDefault="00CB3986" w:rsidP="00D04D5F">
            <w:pPr>
              <w:pStyle w:val="TAC"/>
              <w:rPr>
                <w:rFonts w:cs="Arial"/>
              </w:rPr>
            </w:pPr>
          </w:p>
        </w:tc>
        <w:tc>
          <w:tcPr>
            <w:tcW w:w="1701" w:type="dxa"/>
            <w:shd w:val="clear" w:color="auto" w:fill="auto"/>
            <w:tcPrChange w:id="31036" w:author="Delta" w:date="2021-07-23T11:12:00Z">
              <w:tcPr>
                <w:tcW w:w="1701" w:type="dxa"/>
                <w:gridSpan w:val="2"/>
                <w:shd w:val="clear" w:color="auto" w:fill="auto"/>
              </w:tcPr>
            </w:tcPrChange>
          </w:tcPr>
          <w:p w14:paraId="08B2E3B5" w14:textId="77777777" w:rsidR="00CB3986" w:rsidRPr="008E21F4" w:rsidRDefault="00CB3986" w:rsidP="00D04D5F">
            <w:pPr>
              <w:pStyle w:val="TAC"/>
              <w:rPr>
                <w:rFonts w:cs="Arial"/>
                <w:lang w:eastAsia="ja-JP"/>
              </w:rPr>
            </w:pPr>
            <w:r w:rsidRPr="008E21F4">
              <w:rPr>
                <w:rFonts w:cs="Arial"/>
                <w:lang w:eastAsia="ja-JP"/>
              </w:rPr>
              <w:t xml:space="preserve">830 - 845 MHz </w:t>
            </w:r>
          </w:p>
        </w:tc>
        <w:tc>
          <w:tcPr>
            <w:tcW w:w="851" w:type="dxa"/>
            <w:shd w:val="clear" w:color="auto" w:fill="auto"/>
            <w:tcPrChange w:id="31037" w:author="Delta" w:date="2021-07-23T11:12:00Z">
              <w:tcPr>
                <w:tcW w:w="851" w:type="dxa"/>
                <w:gridSpan w:val="2"/>
                <w:shd w:val="clear" w:color="auto" w:fill="auto"/>
              </w:tcPr>
            </w:tcPrChange>
          </w:tcPr>
          <w:p w14:paraId="51D644D6"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038" w:author="Delta" w:date="2021-07-23T11:12:00Z">
              <w:tcPr>
                <w:tcW w:w="1417" w:type="dxa"/>
                <w:gridSpan w:val="2"/>
                <w:shd w:val="clear" w:color="auto" w:fill="auto"/>
              </w:tcPr>
            </w:tcPrChange>
          </w:tcPr>
          <w:p w14:paraId="241B946B"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039" w:author="Delta" w:date="2021-07-23T11:12:00Z">
              <w:tcPr>
                <w:tcW w:w="4422" w:type="dxa"/>
                <w:gridSpan w:val="2"/>
                <w:shd w:val="clear" w:color="auto" w:fill="auto"/>
              </w:tcPr>
            </w:tcPrChange>
          </w:tcPr>
          <w:p w14:paraId="51199C12"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6, 19</w:t>
            </w:r>
            <w:r w:rsidRPr="008E21F4">
              <w:rPr>
                <w:rFonts w:cs="Arial"/>
                <w:lang w:eastAsia="ja-JP"/>
              </w:rPr>
              <w:t>,</w:t>
            </w:r>
            <w:r w:rsidRPr="008E21F4">
              <w:rPr>
                <w:rFonts w:cs="Arial"/>
              </w:rPr>
              <w:t xml:space="preserve"> </w:t>
            </w:r>
            <w:r w:rsidRPr="008E21F4">
              <w:rPr>
                <w:rFonts w:cs="v5.0.0"/>
              </w:rPr>
              <w:t>since it is already covered by the requirement in subclause 6.6.4.</w:t>
            </w:r>
            <w:r w:rsidRPr="008E21F4">
              <w:rPr>
                <w:rFonts w:cs="v5.0.0"/>
                <w:lang w:eastAsia="ja-JP"/>
              </w:rPr>
              <w:t>5.3</w:t>
            </w:r>
            <w:r w:rsidRPr="008E21F4">
              <w:rPr>
                <w:rFonts w:cs="v5.0.0"/>
              </w:rPr>
              <w:t>.</w:t>
            </w:r>
          </w:p>
        </w:tc>
      </w:tr>
      <w:tr w:rsidR="00CB3986" w:rsidRPr="008E21F4" w14:paraId="0F94B599"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040"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041" w:author="Delta" w:date="2021-07-23T11:12:00Z">
            <w:trPr>
              <w:gridAfter w:val="0"/>
              <w:cantSplit/>
              <w:trHeight w:val="113"/>
              <w:jc w:val="center"/>
            </w:trPr>
          </w:trPrChange>
        </w:trPr>
        <w:tc>
          <w:tcPr>
            <w:tcW w:w="1302" w:type="dxa"/>
            <w:vMerge w:val="restart"/>
            <w:shd w:val="clear" w:color="auto" w:fill="auto"/>
            <w:tcPrChange w:id="31042" w:author="Delta" w:date="2021-07-23T11:12:00Z">
              <w:tcPr>
                <w:tcW w:w="1302" w:type="dxa"/>
                <w:gridSpan w:val="2"/>
                <w:vMerge w:val="restart"/>
                <w:shd w:val="clear" w:color="auto" w:fill="auto"/>
              </w:tcPr>
            </w:tcPrChange>
          </w:tcPr>
          <w:p w14:paraId="37C8134D" w14:textId="230D945E" w:rsidR="00CB3986" w:rsidRPr="008E21F4" w:rsidRDefault="00CB3986" w:rsidP="00D04D5F">
            <w:pPr>
              <w:pStyle w:val="TAC"/>
              <w:rPr>
                <w:rPrChange w:id="31043" w:author="Delta" w:date="2021-07-23T11:12:00Z">
                  <w:rPr>
                    <w:lang w:val="sv-SE"/>
                  </w:rPr>
                </w:rPrChange>
              </w:rPr>
            </w:pPr>
            <w:r w:rsidRPr="008E21F4">
              <w:rPr>
                <w:rPrChange w:id="31044" w:author="Delta" w:date="2021-07-23T11:12:00Z">
                  <w:rPr>
                    <w:lang w:val="sv-SE"/>
                  </w:rPr>
                </w:rPrChange>
              </w:rPr>
              <w:t>UTRA FDD Band VII or</w:t>
            </w:r>
            <w:del w:id="31045" w:author="Delta" w:date="2021-07-23T11:12:00Z">
              <w:r w:rsidR="00161827" w:rsidRPr="008735C4">
                <w:rPr>
                  <w:rFonts w:cs="Arial"/>
                  <w:lang w:val="sv-SE"/>
                </w:rPr>
                <w:delText xml:space="preserve"> </w:delText>
              </w:r>
            </w:del>
          </w:p>
          <w:p w14:paraId="1199305D" w14:textId="77777777" w:rsidR="00CB3986" w:rsidRPr="008E21F4" w:rsidRDefault="00CB3986" w:rsidP="00D04D5F">
            <w:pPr>
              <w:pStyle w:val="TAC"/>
              <w:rPr>
                <w:rPrChange w:id="31046" w:author="Delta" w:date="2021-07-23T11:12:00Z">
                  <w:rPr>
                    <w:lang w:val="sv-SE"/>
                  </w:rPr>
                </w:rPrChange>
              </w:rPr>
            </w:pPr>
            <w:r w:rsidRPr="008E21F4">
              <w:rPr>
                <w:rPrChange w:id="31047" w:author="Delta" w:date="2021-07-23T11:12:00Z">
                  <w:rPr>
                    <w:lang w:val="sv-SE"/>
                  </w:rPr>
                </w:rPrChange>
              </w:rPr>
              <w:t>E-UTRA Band 7</w:t>
            </w:r>
            <w:ins w:id="31048" w:author="Delta" w:date="2021-07-23T11:12:00Z">
              <w:r w:rsidRPr="008E21F4">
                <w:rPr>
                  <w:rFonts w:cs="Arial"/>
                  <w:lang w:val="sv-SE"/>
                </w:rPr>
                <w:t xml:space="preserve"> or NR band n7</w:t>
              </w:r>
            </w:ins>
          </w:p>
        </w:tc>
        <w:tc>
          <w:tcPr>
            <w:tcW w:w="1701" w:type="dxa"/>
            <w:shd w:val="clear" w:color="auto" w:fill="auto"/>
            <w:tcPrChange w:id="31049" w:author="Delta" w:date="2021-07-23T11:12:00Z">
              <w:tcPr>
                <w:tcW w:w="1701" w:type="dxa"/>
                <w:gridSpan w:val="2"/>
                <w:shd w:val="clear" w:color="auto" w:fill="auto"/>
              </w:tcPr>
            </w:tcPrChange>
          </w:tcPr>
          <w:p w14:paraId="3CE12CE3" w14:textId="77777777" w:rsidR="00CB3986" w:rsidRPr="008E21F4" w:rsidRDefault="00CB3986" w:rsidP="00D04D5F">
            <w:pPr>
              <w:pStyle w:val="TAC"/>
              <w:rPr>
                <w:rFonts w:cs="Arial"/>
              </w:rPr>
            </w:pPr>
            <w:r w:rsidRPr="008E21F4">
              <w:rPr>
                <w:rFonts w:cs="Arial"/>
              </w:rPr>
              <w:t>2620 - 2690 MHz</w:t>
            </w:r>
          </w:p>
        </w:tc>
        <w:tc>
          <w:tcPr>
            <w:tcW w:w="851" w:type="dxa"/>
            <w:shd w:val="clear" w:color="auto" w:fill="auto"/>
            <w:tcPrChange w:id="31050" w:author="Delta" w:date="2021-07-23T11:12:00Z">
              <w:tcPr>
                <w:tcW w:w="851" w:type="dxa"/>
                <w:gridSpan w:val="2"/>
                <w:shd w:val="clear" w:color="auto" w:fill="auto"/>
              </w:tcPr>
            </w:tcPrChange>
          </w:tcPr>
          <w:p w14:paraId="2583D6C9"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051" w:author="Delta" w:date="2021-07-23T11:12:00Z">
              <w:tcPr>
                <w:tcW w:w="1417" w:type="dxa"/>
                <w:gridSpan w:val="2"/>
                <w:shd w:val="clear" w:color="auto" w:fill="auto"/>
              </w:tcPr>
            </w:tcPrChange>
          </w:tcPr>
          <w:p w14:paraId="4DD39A1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052" w:author="Delta" w:date="2021-07-23T11:12:00Z">
              <w:tcPr>
                <w:tcW w:w="4422" w:type="dxa"/>
                <w:gridSpan w:val="2"/>
                <w:shd w:val="clear" w:color="auto" w:fill="auto"/>
              </w:tcPr>
            </w:tcPrChange>
          </w:tcPr>
          <w:p w14:paraId="49CB1941"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7.</w:t>
            </w:r>
          </w:p>
        </w:tc>
      </w:tr>
      <w:tr w:rsidR="00CB3986" w:rsidRPr="008E21F4" w14:paraId="2DA0925D"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053"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054" w:author="Delta" w:date="2021-07-23T11:12:00Z">
            <w:trPr>
              <w:gridAfter w:val="0"/>
              <w:cantSplit/>
              <w:trHeight w:val="113"/>
              <w:jc w:val="center"/>
            </w:trPr>
          </w:trPrChange>
        </w:trPr>
        <w:tc>
          <w:tcPr>
            <w:tcW w:w="1302" w:type="dxa"/>
            <w:vMerge/>
            <w:shd w:val="clear" w:color="auto" w:fill="auto"/>
            <w:tcPrChange w:id="31055" w:author="Delta" w:date="2021-07-23T11:12:00Z">
              <w:tcPr>
                <w:tcW w:w="1302" w:type="dxa"/>
                <w:gridSpan w:val="2"/>
                <w:vMerge/>
                <w:shd w:val="clear" w:color="auto" w:fill="auto"/>
              </w:tcPr>
            </w:tcPrChange>
          </w:tcPr>
          <w:p w14:paraId="57076009" w14:textId="77777777" w:rsidR="00CB3986" w:rsidRPr="008E21F4" w:rsidRDefault="00CB3986" w:rsidP="00D04D5F">
            <w:pPr>
              <w:pStyle w:val="TAC"/>
              <w:rPr>
                <w:rFonts w:cs="Arial"/>
              </w:rPr>
            </w:pPr>
          </w:p>
        </w:tc>
        <w:tc>
          <w:tcPr>
            <w:tcW w:w="1701" w:type="dxa"/>
            <w:shd w:val="clear" w:color="auto" w:fill="auto"/>
            <w:tcPrChange w:id="31056" w:author="Delta" w:date="2021-07-23T11:12:00Z">
              <w:tcPr>
                <w:tcW w:w="1701" w:type="dxa"/>
                <w:gridSpan w:val="2"/>
                <w:shd w:val="clear" w:color="auto" w:fill="auto"/>
              </w:tcPr>
            </w:tcPrChange>
          </w:tcPr>
          <w:p w14:paraId="50FC0E9D" w14:textId="77777777" w:rsidR="00CB3986" w:rsidRPr="008E21F4" w:rsidRDefault="00CB3986" w:rsidP="00D04D5F">
            <w:pPr>
              <w:pStyle w:val="TAC"/>
              <w:rPr>
                <w:rFonts w:cs="Arial"/>
              </w:rPr>
            </w:pPr>
            <w:r w:rsidRPr="008E21F4">
              <w:rPr>
                <w:rFonts w:cs="Arial"/>
              </w:rPr>
              <w:t>2500 - 2570 MHz</w:t>
            </w:r>
          </w:p>
        </w:tc>
        <w:tc>
          <w:tcPr>
            <w:tcW w:w="851" w:type="dxa"/>
            <w:shd w:val="clear" w:color="auto" w:fill="auto"/>
            <w:tcPrChange w:id="31057" w:author="Delta" w:date="2021-07-23T11:12:00Z">
              <w:tcPr>
                <w:tcW w:w="851" w:type="dxa"/>
                <w:gridSpan w:val="2"/>
                <w:shd w:val="clear" w:color="auto" w:fill="auto"/>
              </w:tcPr>
            </w:tcPrChange>
          </w:tcPr>
          <w:p w14:paraId="70C9729A"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058" w:author="Delta" w:date="2021-07-23T11:12:00Z">
              <w:tcPr>
                <w:tcW w:w="1417" w:type="dxa"/>
                <w:gridSpan w:val="2"/>
                <w:shd w:val="clear" w:color="auto" w:fill="auto"/>
              </w:tcPr>
            </w:tcPrChange>
          </w:tcPr>
          <w:p w14:paraId="7B3E686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059" w:author="Delta" w:date="2021-07-23T11:12:00Z">
              <w:tcPr>
                <w:tcW w:w="4422" w:type="dxa"/>
                <w:gridSpan w:val="2"/>
                <w:shd w:val="clear" w:color="auto" w:fill="auto"/>
              </w:tcPr>
            </w:tcPrChange>
          </w:tcPr>
          <w:p w14:paraId="2438AF0F"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7,</w:t>
            </w:r>
            <w:r w:rsidRPr="008E21F4">
              <w:rPr>
                <w:rFonts w:cs="v5.0.0"/>
              </w:rPr>
              <w:t xml:space="preserve"> since it is already covered by the requirement in subclause 6.6.4.</w:t>
            </w:r>
            <w:r w:rsidRPr="008E21F4">
              <w:rPr>
                <w:rFonts w:cs="v5.0.0"/>
                <w:lang w:eastAsia="ja-JP"/>
              </w:rPr>
              <w:t>5.3</w:t>
            </w:r>
            <w:r w:rsidRPr="008E21F4">
              <w:rPr>
                <w:rFonts w:cs="v5.0.0"/>
              </w:rPr>
              <w:t>.</w:t>
            </w:r>
          </w:p>
        </w:tc>
      </w:tr>
      <w:tr w:rsidR="00CB3986" w:rsidRPr="008E21F4" w14:paraId="39196E15"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060"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061" w:author="Delta" w:date="2021-07-23T11:12:00Z">
            <w:trPr>
              <w:gridAfter w:val="0"/>
              <w:cantSplit/>
              <w:trHeight w:val="113"/>
              <w:jc w:val="center"/>
            </w:trPr>
          </w:trPrChange>
        </w:trPr>
        <w:tc>
          <w:tcPr>
            <w:tcW w:w="1302" w:type="dxa"/>
            <w:vMerge w:val="restart"/>
            <w:shd w:val="clear" w:color="auto" w:fill="auto"/>
            <w:tcPrChange w:id="31062" w:author="Delta" w:date="2021-07-23T11:12:00Z">
              <w:tcPr>
                <w:tcW w:w="1302" w:type="dxa"/>
                <w:gridSpan w:val="2"/>
                <w:vMerge w:val="restart"/>
                <w:shd w:val="clear" w:color="auto" w:fill="auto"/>
              </w:tcPr>
            </w:tcPrChange>
          </w:tcPr>
          <w:p w14:paraId="041BD14E" w14:textId="5B01A1A1" w:rsidR="00CB3986" w:rsidRPr="008E21F4" w:rsidRDefault="00CB3986" w:rsidP="00D04D5F">
            <w:pPr>
              <w:pStyle w:val="TAC"/>
              <w:rPr>
                <w:rPrChange w:id="31063" w:author="Delta" w:date="2021-07-23T11:12:00Z">
                  <w:rPr>
                    <w:lang w:val="sv-SE"/>
                  </w:rPr>
                </w:rPrChange>
              </w:rPr>
            </w:pPr>
            <w:r w:rsidRPr="008E21F4">
              <w:rPr>
                <w:rPrChange w:id="31064" w:author="Delta" w:date="2021-07-23T11:12:00Z">
                  <w:rPr>
                    <w:lang w:val="sv-SE"/>
                  </w:rPr>
                </w:rPrChange>
              </w:rPr>
              <w:t>UTRA FDD Band VIII or</w:t>
            </w:r>
            <w:del w:id="31065" w:author="Delta" w:date="2021-07-23T11:12:00Z">
              <w:r w:rsidR="00161827" w:rsidRPr="008735C4">
                <w:rPr>
                  <w:rFonts w:cs="Arial"/>
                  <w:lang w:val="sv-SE"/>
                </w:rPr>
                <w:delText xml:space="preserve"> </w:delText>
              </w:r>
            </w:del>
          </w:p>
          <w:p w14:paraId="3A3956CE" w14:textId="77777777" w:rsidR="00CB3986" w:rsidRPr="008E21F4" w:rsidRDefault="00CB3986" w:rsidP="00D04D5F">
            <w:pPr>
              <w:pStyle w:val="TAC"/>
              <w:rPr>
                <w:rPrChange w:id="31066" w:author="Delta" w:date="2021-07-23T11:12:00Z">
                  <w:rPr>
                    <w:lang w:val="sv-SE"/>
                  </w:rPr>
                </w:rPrChange>
              </w:rPr>
            </w:pPr>
            <w:r w:rsidRPr="008E21F4">
              <w:rPr>
                <w:rPrChange w:id="31067" w:author="Delta" w:date="2021-07-23T11:12:00Z">
                  <w:rPr>
                    <w:lang w:val="sv-SE"/>
                  </w:rPr>
                </w:rPrChange>
              </w:rPr>
              <w:t>E-UTRA Band 8</w:t>
            </w:r>
            <w:ins w:id="31068" w:author="Delta" w:date="2021-07-23T11:12:00Z">
              <w:r w:rsidRPr="008E21F4">
                <w:rPr>
                  <w:rFonts w:cs="Arial"/>
                  <w:lang w:val="sv-SE"/>
                </w:rPr>
                <w:t xml:space="preserve"> or NR band n8</w:t>
              </w:r>
            </w:ins>
          </w:p>
        </w:tc>
        <w:tc>
          <w:tcPr>
            <w:tcW w:w="1701" w:type="dxa"/>
            <w:shd w:val="clear" w:color="auto" w:fill="auto"/>
            <w:tcPrChange w:id="31069" w:author="Delta" w:date="2021-07-23T11:12:00Z">
              <w:tcPr>
                <w:tcW w:w="1701" w:type="dxa"/>
                <w:gridSpan w:val="2"/>
                <w:shd w:val="clear" w:color="auto" w:fill="auto"/>
              </w:tcPr>
            </w:tcPrChange>
          </w:tcPr>
          <w:p w14:paraId="44C402E3" w14:textId="77777777" w:rsidR="00CB3986" w:rsidRPr="008E21F4" w:rsidRDefault="00CB3986" w:rsidP="00D04D5F">
            <w:pPr>
              <w:pStyle w:val="TAC"/>
              <w:rPr>
                <w:rFonts w:cs="Arial"/>
              </w:rPr>
            </w:pPr>
            <w:r w:rsidRPr="008E21F4">
              <w:rPr>
                <w:rFonts w:cs="Arial"/>
              </w:rPr>
              <w:t>925 - 960 MHz</w:t>
            </w:r>
          </w:p>
        </w:tc>
        <w:tc>
          <w:tcPr>
            <w:tcW w:w="851" w:type="dxa"/>
            <w:shd w:val="clear" w:color="auto" w:fill="auto"/>
            <w:tcPrChange w:id="31070" w:author="Delta" w:date="2021-07-23T11:12:00Z">
              <w:tcPr>
                <w:tcW w:w="851" w:type="dxa"/>
                <w:gridSpan w:val="2"/>
                <w:shd w:val="clear" w:color="auto" w:fill="auto"/>
              </w:tcPr>
            </w:tcPrChange>
          </w:tcPr>
          <w:p w14:paraId="2EAFA771"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071" w:author="Delta" w:date="2021-07-23T11:12:00Z">
              <w:tcPr>
                <w:tcW w:w="1417" w:type="dxa"/>
                <w:gridSpan w:val="2"/>
                <w:shd w:val="clear" w:color="auto" w:fill="auto"/>
              </w:tcPr>
            </w:tcPrChange>
          </w:tcPr>
          <w:p w14:paraId="23B75FE3"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072" w:author="Delta" w:date="2021-07-23T11:12:00Z">
              <w:tcPr>
                <w:tcW w:w="4422" w:type="dxa"/>
                <w:gridSpan w:val="2"/>
                <w:shd w:val="clear" w:color="auto" w:fill="auto"/>
              </w:tcPr>
            </w:tcPrChange>
          </w:tcPr>
          <w:p w14:paraId="4CE64608"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8.</w:t>
            </w:r>
          </w:p>
        </w:tc>
      </w:tr>
      <w:tr w:rsidR="00CB3986" w:rsidRPr="008E21F4" w14:paraId="19D9C4B0"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073"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074" w:author="Delta" w:date="2021-07-23T11:12:00Z">
            <w:trPr>
              <w:gridAfter w:val="0"/>
              <w:cantSplit/>
              <w:trHeight w:val="113"/>
              <w:jc w:val="center"/>
            </w:trPr>
          </w:trPrChange>
        </w:trPr>
        <w:tc>
          <w:tcPr>
            <w:tcW w:w="1302" w:type="dxa"/>
            <w:vMerge/>
            <w:shd w:val="clear" w:color="auto" w:fill="auto"/>
            <w:tcPrChange w:id="31075" w:author="Delta" w:date="2021-07-23T11:12:00Z">
              <w:tcPr>
                <w:tcW w:w="1302" w:type="dxa"/>
                <w:gridSpan w:val="2"/>
                <w:vMerge/>
                <w:shd w:val="clear" w:color="auto" w:fill="auto"/>
              </w:tcPr>
            </w:tcPrChange>
          </w:tcPr>
          <w:p w14:paraId="1FA0F8EB" w14:textId="77777777" w:rsidR="00CB3986" w:rsidRPr="008E21F4" w:rsidRDefault="00CB3986" w:rsidP="00D04D5F">
            <w:pPr>
              <w:pStyle w:val="TAC"/>
              <w:rPr>
                <w:rFonts w:cs="Arial"/>
              </w:rPr>
            </w:pPr>
          </w:p>
        </w:tc>
        <w:tc>
          <w:tcPr>
            <w:tcW w:w="1701" w:type="dxa"/>
            <w:shd w:val="clear" w:color="auto" w:fill="auto"/>
            <w:tcPrChange w:id="31076" w:author="Delta" w:date="2021-07-23T11:12:00Z">
              <w:tcPr>
                <w:tcW w:w="1701" w:type="dxa"/>
                <w:gridSpan w:val="2"/>
                <w:shd w:val="clear" w:color="auto" w:fill="auto"/>
              </w:tcPr>
            </w:tcPrChange>
          </w:tcPr>
          <w:p w14:paraId="7D7A0850" w14:textId="77777777" w:rsidR="00CB3986" w:rsidRPr="008E21F4" w:rsidRDefault="00CB3986" w:rsidP="00D04D5F">
            <w:pPr>
              <w:pStyle w:val="TAC"/>
              <w:rPr>
                <w:rFonts w:cs="Arial"/>
              </w:rPr>
            </w:pPr>
            <w:r w:rsidRPr="008E21F4">
              <w:rPr>
                <w:rFonts w:cs="Arial"/>
              </w:rPr>
              <w:t>880 - 915 MHz</w:t>
            </w:r>
          </w:p>
        </w:tc>
        <w:tc>
          <w:tcPr>
            <w:tcW w:w="851" w:type="dxa"/>
            <w:shd w:val="clear" w:color="auto" w:fill="auto"/>
            <w:tcPrChange w:id="31077" w:author="Delta" w:date="2021-07-23T11:12:00Z">
              <w:tcPr>
                <w:tcW w:w="851" w:type="dxa"/>
                <w:gridSpan w:val="2"/>
                <w:shd w:val="clear" w:color="auto" w:fill="auto"/>
              </w:tcPr>
            </w:tcPrChange>
          </w:tcPr>
          <w:p w14:paraId="4D9DE710"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078" w:author="Delta" w:date="2021-07-23T11:12:00Z">
              <w:tcPr>
                <w:tcW w:w="1417" w:type="dxa"/>
                <w:gridSpan w:val="2"/>
                <w:shd w:val="clear" w:color="auto" w:fill="auto"/>
              </w:tcPr>
            </w:tcPrChange>
          </w:tcPr>
          <w:p w14:paraId="3DB63059"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079" w:author="Delta" w:date="2021-07-23T11:12:00Z">
              <w:tcPr>
                <w:tcW w:w="4422" w:type="dxa"/>
                <w:gridSpan w:val="2"/>
                <w:shd w:val="clear" w:color="auto" w:fill="auto"/>
              </w:tcPr>
            </w:tcPrChange>
          </w:tcPr>
          <w:p w14:paraId="11699084"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8,</w:t>
            </w:r>
            <w:r w:rsidRPr="008E21F4">
              <w:rPr>
                <w:rFonts w:cs="v5.0.0"/>
              </w:rPr>
              <w:t xml:space="preserve"> since it is already covered by the requirement in subclause 6.6.4.</w:t>
            </w:r>
            <w:r w:rsidRPr="008E21F4">
              <w:rPr>
                <w:rFonts w:cs="v5.0.0"/>
                <w:lang w:eastAsia="ja-JP"/>
              </w:rPr>
              <w:t>5.3</w:t>
            </w:r>
            <w:r w:rsidRPr="008E21F4">
              <w:rPr>
                <w:rFonts w:cs="v5.0.0"/>
              </w:rPr>
              <w:t>.</w:t>
            </w:r>
          </w:p>
        </w:tc>
      </w:tr>
      <w:tr w:rsidR="00CB3986" w:rsidRPr="008E21F4" w14:paraId="3F7A807E"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080"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081" w:author="Delta" w:date="2021-07-23T11:12:00Z">
            <w:trPr>
              <w:gridAfter w:val="0"/>
              <w:cantSplit/>
              <w:trHeight w:val="113"/>
              <w:jc w:val="center"/>
            </w:trPr>
          </w:trPrChange>
        </w:trPr>
        <w:tc>
          <w:tcPr>
            <w:tcW w:w="1302" w:type="dxa"/>
            <w:vMerge w:val="restart"/>
            <w:shd w:val="clear" w:color="auto" w:fill="auto"/>
            <w:tcPrChange w:id="31082" w:author="Delta" w:date="2021-07-23T11:12:00Z">
              <w:tcPr>
                <w:tcW w:w="1302" w:type="dxa"/>
                <w:gridSpan w:val="2"/>
                <w:vMerge w:val="restart"/>
                <w:shd w:val="clear" w:color="auto" w:fill="auto"/>
              </w:tcPr>
            </w:tcPrChange>
          </w:tcPr>
          <w:p w14:paraId="525B5845" w14:textId="68A28244" w:rsidR="00CB3986" w:rsidRPr="00D56583" w:rsidRDefault="00CB3986" w:rsidP="00D04D5F">
            <w:pPr>
              <w:pStyle w:val="TAC"/>
              <w:rPr>
                <w:lang w:val="sv-FI"/>
                <w:rPrChange w:id="31083" w:author="Delta" w:date="2021-07-23T11:12:00Z">
                  <w:rPr>
                    <w:lang w:val="sv-SE"/>
                  </w:rPr>
                </w:rPrChange>
              </w:rPr>
            </w:pPr>
            <w:r w:rsidRPr="00D56583">
              <w:rPr>
                <w:lang w:val="sv-FI"/>
                <w:rPrChange w:id="31084" w:author="Delta" w:date="2021-07-23T11:12:00Z">
                  <w:rPr>
                    <w:lang w:val="sv-SE"/>
                  </w:rPr>
                </w:rPrChange>
              </w:rPr>
              <w:t>UTRA FDD Band IX or</w:t>
            </w:r>
            <w:del w:id="31085" w:author="Delta" w:date="2021-07-23T11:12:00Z">
              <w:r w:rsidR="00161827" w:rsidRPr="008735C4">
                <w:rPr>
                  <w:rFonts w:cs="Arial"/>
                  <w:lang w:val="sv-SE"/>
                </w:rPr>
                <w:delText xml:space="preserve"> </w:delText>
              </w:r>
            </w:del>
          </w:p>
          <w:p w14:paraId="15564216" w14:textId="77777777" w:rsidR="00CB3986" w:rsidRPr="00D56583" w:rsidRDefault="00CB3986" w:rsidP="00D04D5F">
            <w:pPr>
              <w:pStyle w:val="TAC"/>
              <w:rPr>
                <w:lang w:val="sv-FI"/>
                <w:rPrChange w:id="31086" w:author="Delta" w:date="2021-07-23T11:12:00Z">
                  <w:rPr>
                    <w:lang w:val="sv-SE"/>
                  </w:rPr>
                </w:rPrChange>
              </w:rPr>
            </w:pPr>
            <w:r w:rsidRPr="00D56583">
              <w:rPr>
                <w:lang w:val="sv-FI"/>
                <w:rPrChange w:id="31087" w:author="Delta" w:date="2021-07-23T11:12:00Z">
                  <w:rPr>
                    <w:lang w:val="sv-SE"/>
                  </w:rPr>
                </w:rPrChange>
              </w:rPr>
              <w:t>E-UTRA Band 9</w:t>
            </w:r>
          </w:p>
        </w:tc>
        <w:tc>
          <w:tcPr>
            <w:tcW w:w="1701" w:type="dxa"/>
            <w:shd w:val="clear" w:color="auto" w:fill="auto"/>
            <w:tcPrChange w:id="31088" w:author="Delta" w:date="2021-07-23T11:12:00Z">
              <w:tcPr>
                <w:tcW w:w="1701" w:type="dxa"/>
                <w:gridSpan w:val="2"/>
                <w:shd w:val="clear" w:color="auto" w:fill="auto"/>
              </w:tcPr>
            </w:tcPrChange>
          </w:tcPr>
          <w:p w14:paraId="2931F280" w14:textId="77777777" w:rsidR="00CB3986" w:rsidRPr="008E21F4" w:rsidRDefault="00CB3986" w:rsidP="00D04D5F">
            <w:pPr>
              <w:pStyle w:val="TAC"/>
              <w:rPr>
                <w:rFonts w:cs="Arial"/>
                <w:lang w:eastAsia="zh-CN"/>
              </w:rPr>
            </w:pPr>
            <w:r w:rsidRPr="008E21F4">
              <w:rPr>
                <w:rFonts w:cs="Arial"/>
              </w:rPr>
              <w:t>1844.9 - 1879.</w:t>
            </w:r>
            <w:r w:rsidRPr="008E21F4">
              <w:rPr>
                <w:rFonts w:cs="Arial"/>
                <w:lang w:eastAsia="ja-JP"/>
              </w:rPr>
              <w:t>9</w:t>
            </w:r>
            <w:r w:rsidRPr="008E21F4">
              <w:rPr>
                <w:rFonts w:cs="Arial"/>
              </w:rPr>
              <w:t xml:space="preserve"> MHz</w:t>
            </w:r>
          </w:p>
          <w:p w14:paraId="7C30EE4A" w14:textId="77777777" w:rsidR="00CB3986" w:rsidRPr="008E21F4" w:rsidRDefault="00CB3986" w:rsidP="00D04D5F">
            <w:pPr>
              <w:pStyle w:val="TAC"/>
              <w:rPr>
                <w:rFonts w:cs="Arial"/>
                <w:lang w:eastAsia="zh-CN"/>
              </w:rPr>
            </w:pPr>
          </w:p>
        </w:tc>
        <w:tc>
          <w:tcPr>
            <w:tcW w:w="851" w:type="dxa"/>
            <w:shd w:val="clear" w:color="auto" w:fill="auto"/>
            <w:tcPrChange w:id="31089" w:author="Delta" w:date="2021-07-23T11:12:00Z">
              <w:tcPr>
                <w:tcW w:w="851" w:type="dxa"/>
                <w:gridSpan w:val="2"/>
                <w:shd w:val="clear" w:color="auto" w:fill="auto"/>
              </w:tcPr>
            </w:tcPrChange>
          </w:tcPr>
          <w:p w14:paraId="7C328C42"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090" w:author="Delta" w:date="2021-07-23T11:12:00Z">
              <w:tcPr>
                <w:tcW w:w="1417" w:type="dxa"/>
                <w:gridSpan w:val="2"/>
                <w:shd w:val="clear" w:color="auto" w:fill="auto"/>
              </w:tcPr>
            </w:tcPrChange>
          </w:tcPr>
          <w:p w14:paraId="3A3BB81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091" w:author="Delta" w:date="2021-07-23T11:12:00Z">
              <w:tcPr>
                <w:tcW w:w="4422" w:type="dxa"/>
                <w:gridSpan w:val="2"/>
                <w:shd w:val="clear" w:color="auto" w:fill="auto"/>
              </w:tcPr>
            </w:tcPrChange>
          </w:tcPr>
          <w:p w14:paraId="2012046D" w14:textId="77777777" w:rsidR="00CB3986" w:rsidRPr="008E21F4" w:rsidRDefault="00CB3986" w:rsidP="00D04D5F">
            <w:pPr>
              <w:pStyle w:val="TAC"/>
              <w:jc w:val="left"/>
              <w:rPr>
                <w:rFonts w:cs="Arial"/>
                <w:lang w:eastAsia="ja-JP"/>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3 or</w:t>
            </w:r>
            <w:r w:rsidRPr="008E21F4">
              <w:rPr>
                <w:rFonts w:cs="Arial"/>
              </w:rPr>
              <w:t xml:space="preserve"> 9.</w:t>
            </w:r>
          </w:p>
          <w:p w14:paraId="6E409AAB" w14:textId="77777777" w:rsidR="00CB3986" w:rsidRPr="008E21F4" w:rsidRDefault="00CB3986" w:rsidP="00D04D5F">
            <w:pPr>
              <w:pStyle w:val="TAC"/>
              <w:jc w:val="left"/>
              <w:rPr>
                <w:rFonts w:cs="Arial"/>
                <w:lang w:eastAsia="ja-JP"/>
              </w:rPr>
            </w:pPr>
          </w:p>
        </w:tc>
      </w:tr>
      <w:tr w:rsidR="00CB3986" w:rsidRPr="008E21F4" w14:paraId="682FCA63"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092"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093" w:author="Delta" w:date="2021-07-23T11:12:00Z">
            <w:trPr>
              <w:gridAfter w:val="0"/>
              <w:cantSplit/>
              <w:trHeight w:val="113"/>
              <w:jc w:val="center"/>
            </w:trPr>
          </w:trPrChange>
        </w:trPr>
        <w:tc>
          <w:tcPr>
            <w:tcW w:w="1302" w:type="dxa"/>
            <w:vMerge/>
            <w:shd w:val="clear" w:color="auto" w:fill="auto"/>
            <w:tcPrChange w:id="31094" w:author="Delta" w:date="2021-07-23T11:12:00Z">
              <w:tcPr>
                <w:tcW w:w="1302" w:type="dxa"/>
                <w:gridSpan w:val="2"/>
                <w:vMerge/>
                <w:shd w:val="clear" w:color="auto" w:fill="auto"/>
              </w:tcPr>
            </w:tcPrChange>
          </w:tcPr>
          <w:p w14:paraId="59A02AAD" w14:textId="77777777" w:rsidR="00CB3986" w:rsidRPr="008E21F4" w:rsidRDefault="00CB3986" w:rsidP="00D04D5F">
            <w:pPr>
              <w:pStyle w:val="TAC"/>
              <w:rPr>
                <w:rFonts w:cs="Arial"/>
              </w:rPr>
            </w:pPr>
          </w:p>
        </w:tc>
        <w:tc>
          <w:tcPr>
            <w:tcW w:w="1701" w:type="dxa"/>
            <w:shd w:val="clear" w:color="auto" w:fill="auto"/>
            <w:tcPrChange w:id="31095" w:author="Delta" w:date="2021-07-23T11:12:00Z">
              <w:tcPr>
                <w:tcW w:w="1701" w:type="dxa"/>
                <w:gridSpan w:val="2"/>
                <w:shd w:val="clear" w:color="auto" w:fill="auto"/>
              </w:tcPr>
            </w:tcPrChange>
          </w:tcPr>
          <w:p w14:paraId="709224EF" w14:textId="77777777" w:rsidR="00CB3986" w:rsidRPr="008E21F4" w:rsidRDefault="00CB3986" w:rsidP="00D04D5F">
            <w:pPr>
              <w:pStyle w:val="TAC"/>
              <w:rPr>
                <w:rFonts w:cs="Arial"/>
              </w:rPr>
            </w:pPr>
            <w:r w:rsidRPr="008E21F4">
              <w:rPr>
                <w:rFonts w:cs="Arial"/>
              </w:rPr>
              <w:t>1749.9 - 1784.</w:t>
            </w:r>
            <w:r w:rsidRPr="008E21F4">
              <w:rPr>
                <w:rFonts w:cs="Arial"/>
                <w:lang w:eastAsia="ja-JP"/>
              </w:rPr>
              <w:t>9</w:t>
            </w:r>
            <w:r w:rsidRPr="008E21F4">
              <w:rPr>
                <w:rFonts w:cs="Arial"/>
              </w:rPr>
              <w:t xml:space="preserve"> MHz</w:t>
            </w:r>
          </w:p>
        </w:tc>
        <w:tc>
          <w:tcPr>
            <w:tcW w:w="851" w:type="dxa"/>
            <w:shd w:val="clear" w:color="auto" w:fill="auto"/>
            <w:tcPrChange w:id="31096" w:author="Delta" w:date="2021-07-23T11:12:00Z">
              <w:tcPr>
                <w:tcW w:w="851" w:type="dxa"/>
                <w:gridSpan w:val="2"/>
                <w:shd w:val="clear" w:color="auto" w:fill="auto"/>
              </w:tcPr>
            </w:tcPrChange>
          </w:tcPr>
          <w:p w14:paraId="319FC8DB"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097" w:author="Delta" w:date="2021-07-23T11:12:00Z">
              <w:tcPr>
                <w:tcW w:w="1417" w:type="dxa"/>
                <w:gridSpan w:val="2"/>
                <w:shd w:val="clear" w:color="auto" w:fill="auto"/>
              </w:tcPr>
            </w:tcPrChange>
          </w:tcPr>
          <w:p w14:paraId="59E93FE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098" w:author="Delta" w:date="2021-07-23T11:12:00Z">
              <w:tcPr>
                <w:tcW w:w="4422" w:type="dxa"/>
                <w:gridSpan w:val="2"/>
                <w:shd w:val="clear" w:color="auto" w:fill="auto"/>
              </w:tcPr>
            </w:tcPrChange>
          </w:tcPr>
          <w:p w14:paraId="6445E359"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 xml:space="preserve">3 or </w:t>
            </w:r>
            <w:r w:rsidRPr="008E21F4">
              <w:rPr>
                <w:rFonts w:cs="Arial"/>
              </w:rPr>
              <w:t>9,</w:t>
            </w:r>
            <w:r w:rsidRPr="008E21F4">
              <w:rPr>
                <w:rFonts w:cs="v5.0.0"/>
              </w:rPr>
              <w:t xml:space="preserve"> since it is already covered by the requirement in subclause 6.6.4.5.3.</w:t>
            </w:r>
          </w:p>
        </w:tc>
      </w:tr>
      <w:tr w:rsidR="00CB3986" w:rsidRPr="008E21F4" w14:paraId="0CF02E07"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099"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100" w:author="Delta" w:date="2021-07-23T11:12:00Z">
            <w:trPr>
              <w:gridAfter w:val="0"/>
              <w:cantSplit/>
              <w:trHeight w:val="113"/>
              <w:jc w:val="center"/>
            </w:trPr>
          </w:trPrChange>
        </w:trPr>
        <w:tc>
          <w:tcPr>
            <w:tcW w:w="1302" w:type="dxa"/>
            <w:vMerge w:val="restart"/>
            <w:shd w:val="clear" w:color="auto" w:fill="auto"/>
            <w:tcPrChange w:id="31101" w:author="Delta" w:date="2021-07-23T11:12:00Z">
              <w:tcPr>
                <w:tcW w:w="1302" w:type="dxa"/>
                <w:gridSpan w:val="2"/>
                <w:vMerge w:val="restart"/>
                <w:shd w:val="clear" w:color="auto" w:fill="auto"/>
              </w:tcPr>
            </w:tcPrChange>
          </w:tcPr>
          <w:p w14:paraId="0C7417E0" w14:textId="3D6C504E" w:rsidR="00CB3986" w:rsidRPr="00D56583" w:rsidRDefault="00CB3986" w:rsidP="00D04D5F">
            <w:pPr>
              <w:pStyle w:val="TAC"/>
              <w:rPr>
                <w:lang w:val="sv-FI"/>
                <w:rPrChange w:id="31102" w:author="Delta" w:date="2021-07-23T11:12:00Z">
                  <w:rPr>
                    <w:lang w:val="sv-SE"/>
                  </w:rPr>
                </w:rPrChange>
              </w:rPr>
            </w:pPr>
            <w:r w:rsidRPr="00D56583">
              <w:rPr>
                <w:lang w:val="sv-FI"/>
                <w:rPrChange w:id="31103" w:author="Delta" w:date="2021-07-23T11:12:00Z">
                  <w:rPr>
                    <w:lang w:val="sv-SE"/>
                  </w:rPr>
                </w:rPrChange>
              </w:rPr>
              <w:t>UTRA FDD Band X or</w:t>
            </w:r>
            <w:del w:id="31104" w:author="Delta" w:date="2021-07-23T11:12:00Z">
              <w:r w:rsidR="00161827" w:rsidRPr="008735C4">
                <w:rPr>
                  <w:rFonts w:cs="Arial"/>
                  <w:lang w:val="sv-SE"/>
                </w:rPr>
                <w:delText xml:space="preserve"> </w:delText>
              </w:r>
            </w:del>
          </w:p>
          <w:p w14:paraId="5CC4B308" w14:textId="77777777" w:rsidR="00CB3986" w:rsidRPr="00D56583" w:rsidRDefault="00CB3986" w:rsidP="00D04D5F">
            <w:pPr>
              <w:pStyle w:val="TAC"/>
              <w:rPr>
                <w:lang w:val="sv-FI"/>
                <w:rPrChange w:id="31105" w:author="Delta" w:date="2021-07-23T11:12:00Z">
                  <w:rPr>
                    <w:lang w:val="sv-SE"/>
                  </w:rPr>
                </w:rPrChange>
              </w:rPr>
            </w:pPr>
            <w:r w:rsidRPr="00D56583">
              <w:rPr>
                <w:lang w:val="sv-FI"/>
                <w:rPrChange w:id="31106" w:author="Delta" w:date="2021-07-23T11:12:00Z">
                  <w:rPr>
                    <w:lang w:val="sv-SE"/>
                  </w:rPr>
                </w:rPrChange>
              </w:rPr>
              <w:t>E-UTRA Band 10</w:t>
            </w:r>
          </w:p>
        </w:tc>
        <w:tc>
          <w:tcPr>
            <w:tcW w:w="1701" w:type="dxa"/>
            <w:shd w:val="clear" w:color="auto" w:fill="auto"/>
            <w:tcPrChange w:id="31107" w:author="Delta" w:date="2021-07-23T11:12:00Z">
              <w:tcPr>
                <w:tcW w:w="1701" w:type="dxa"/>
                <w:gridSpan w:val="2"/>
                <w:shd w:val="clear" w:color="auto" w:fill="auto"/>
              </w:tcPr>
            </w:tcPrChange>
          </w:tcPr>
          <w:p w14:paraId="01151EC4" w14:textId="77777777" w:rsidR="00CB3986" w:rsidRPr="008E21F4" w:rsidRDefault="00CB3986" w:rsidP="00D04D5F">
            <w:pPr>
              <w:pStyle w:val="TAC"/>
              <w:rPr>
                <w:rFonts w:cs="Arial"/>
              </w:rPr>
            </w:pPr>
            <w:r w:rsidRPr="008E21F4">
              <w:rPr>
                <w:rFonts w:cs="Arial"/>
              </w:rPr>
              <w:t>2110 - 2170 MHz</w:t>
            </w:r>
          </w:p>
        </w:tc>
        <w:tc>
          <w:tcPr>
            <w:tcW w:w="851" w:type="dxa"/>
            <w:shd w:val="clear" w:color="auto" w:fill="auto"/>
            <w:tcPrChange w:id="31108" w:author="Delta" w:date="2021-07-23T11:12:00Z">
              <w:tcPr>
                <w:tcW w:w="851" w:type="dxa"/>
                <w:gridSpan w:val="2"/>
                <w:shd w:val="clear" w:color="auto" w:fill="auto"/>
              </w:tcPr>
            </w:tcPrChange>
          </w:tcPr>
          <w:p w14:paraId="2249E50D"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109" w:author="Delta" w:date="2021-07-23T11:12:00Z">
              <w:tcPr>
                <w:tcW w:w="1417" w:type="dxa"/>
                <w:gridSpan w:val="2"/>
                <w:shd w:val="clear" w:color="auto" w:fill="auto"/>
              </w:tcPr>
            </w:tcPrChange>
          </w:tcPr>
          <w:p w14:paraId="07E4DEC5"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110" w:author="Delta" w:date="2021-07-23T11:12:00Z">
              <w:tcPr>
                <w:tcW w:w="4422" w:type="dxa"/>
                <w:gridSpan w:val="2"/>
                <w:shd w:val="clear" w:color="auto" w:fill="auto"/>
              </w:tcPr>
            </w:tcPrChange>
          </w:tcPr>
          <w:p w14:paraId="7242EFA3" w14:textId="7F51A5DC"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4</w:t>
            </w:r>
            <w:ins w:id="31111" w:author="Delta" w:date="2021-07-23T11:12:00Z">
              <w:r w:rsidRPr="008E21F4">
                <w:rPr>
                  <w:rFonts w:cs="Arial"/>
                </w:rPr>
                <w:t>, 10</w:t>
              </w:r>
            </w:ins>
            <w:r w:rsidRPr="008E21F4">
              <w:rPr>
                <w:rFonts w:cs="Arial"/>
              </w:rPr>
              <w:t xml:space="preserve"> or </w:t>
            </w:r>
            <w:del w:id="31112" w:author="Delta" w:date="2021-07-23T11:12:00Z">
              <w:r w:rsidR="00161827" w:rsidRPr="008735C4">
                <w:rPr>
                  <w:rFonts w:cs="Arial"/>
                </w:rPr>
                <w:delText>10</w:delText>
              </w:r>
            </w:del>
            <w:ins w:id="31113" w:author="Delta" w:date="2021-07-23T11:12:00Z">
              <w:r w:rsidRPr="008E21F4">
                <w:rPr>
                  <w:rFonts w:cs="Arial"/>
                </w:rPr>
                <w:t>66</w:t>
              </w:r>
            </w:ins>
          </w:p>
        </w:tc>
      </w:tr>
      <w:tr w:rsidR="00CB3986" w:rsidRPr="008E21F4" w14:paraId="019CBEA3"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114"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115" w:author="Delta" w:date="2021-07-23T11:12:00Z">
            <w:trPr>
              <w:gridAfter w:val="0"/>
              <w:cantSplit/>
              <w:trHeight w:val="113"/>
              <w:jc w:val="center"/>
            </w:trPr>
          </w:trPrChange>
        </w:trPr>
        <w:tc>
          <w:tcPr>
            <w:tcW w:w="1302" w:type="dxa"/>
            <w:vMerge/>
            <w:tcBorders>
              <w:bottom w:val="single" w:sz="4" w:space="0" w:color="auto"/>
            </w:tcBorders>
            <w:shd w:val="clear" w:color="auto" w:fill="auto"/>
            <w:tcPrChange w:id="31116" w:author="Delta" w:date="2021-07-23T11:12:00Z">
              <w:tcPr>
                <w:tcW w:w="1302" w:type="dxa"/>
                <w:gridSpan w:val="2"/>
                <w:vMerge/>
                <w:tcBorders>
                  <w:bottom w:val="single" w:sz="4" w:space="0" w:color="auto"/>
                </w:tcBorders>
                <w:shd w:val="clear" w:color="auto" w:fill="auto"/>
              </w:tcPr>
            </w:tcPrChange>
          </w:tcPr>
          <w:p w14:paraId="75226A54" w14:textId="77777777" w:rsidR="00CB3986" w:rsidRPr="008E21F4" w:rsidRDefault="00CB3986" w:rsidP="00D04D5F">
            <w:pPr>
              <w:pStyle w:val="TAC"/>
              <w:rPr>
                <w:rFonts w:cs="Arial"/>
              </w:rPr>
            </w:pPr>
          </w:p>
        </w:tc>
        <w:tc>
          <w:tcPr>
            <w:tcW w:w="1701" w:type="dxa"/>
            <w:shd w:val="clear" w:color="auto" w:fill="auto"/>
            <w:tcPrChange w:id="31117" w:author="Delta" w:date="2021-07-23T11:12:00Z">
              <w:tcPr>
                <w:tcW w:w="1701" w:type="dxa"/>
                <w:gridSpan w:val="2"/>
                <w:shd w:val="clear" w:color="auto" w:fill="auto"/>
              </w:tcPr>
            </w:tcPrChange>
          </w:tcPr>
          <w:p w14:paraId="445603AA" w14:textId="77777777" w:rsidR="00CB3986" w:rsidRPr="008E21F4" w:rsidRDefault="00CB3986" w:rsidP="00D04D5F">
            <w:pPr>
              <w:pStyle w:val="TAC"/>
              <w:rPr>
                <w:rFonts w:cs="Arial"/>
              </w:rPr>
            </w:pPr>
            <w:r w:rsidRPr="008E21F4">
              <w:rPr>
                <w:rFonts w:cs="Arial"/>
              </w:rPr>
              <w:t>1710 - 1770 MHz</w:t>
            </w:r>
          </w:p>
        </w:tc>
        <w:tc>
          <w:tcPr>
            <w:tcW w:w="851" w:type="dxa"/>
            <w:shd w:val="clear" w:color="auto" w:fill="auto"/>
            <w:tcPrChange w:id="31118" w:author="Delta" w:date="2021-07-23T11:12:00Z">
              <w:tcPr>
                <w:tcW w:w="851" w:type="dxa"/>
                <w:gridSpan w:val="2"/>
                <w:shd w:val="clear" w:color="auto" w:fill="auto"/>
              </w:tcPr>
            </w:tcPrChange>
          </w:tcPr>
          <w:p w14:paraId="32D76102"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119" w:author="Delta" w:date="2021-07-23T11:12:00Z">
              <w:tcPr>
                <w:tcW w:w="1417" w:type="dxa"/>
                <w:gridSpan w:val="2"/>
                <w:shd w:val="clear" w:color="auto" w:fill="auto"/>
              </w:tcPr>
            </w:tcPrChange>
          </w:tcPr>
          <w:p w14:paraId="0BB151D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120" w:author="Delta" w:date="2021-07-23T11:12:00Z">
              <w:tcPr>
                <w:tcW w:w="4422" w:type="dxa"/>
                <w:gridSpan w:val="2"/>
                <w:shd w:val="clear" w:color="auto" w:fill="auto"/>
              </w:tcPr>
            </w:tcPrChange>
          </w:tcPr>
          <w:p w14:paraId="2C9C4200" w14:textId="7A54EDD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0</w:t>
            </w:r>
            <w:ins w:id="31121" w:author="Delta" w:date="2021-07-23T11:12:00Z">
              <w:r w:rsidRPr="008E21F4">
                <w:rPr>
                  <w:rFonts w:cs="Arial"/>
                </w:rPr>
                <w:t xml:space="preserve"> or 66</w:t>
              </w:r>
            </w:ins>
            <w:r w:rsidRPr="008E21F4">
              <w:rPr>
                <w:rFonts w:cs="Arial"/>
              </w:rPr>
              <w:t xml:space="preserve">, </w:t>
            </w:r>
            <w:r w:rsidRPr="008E21F4">
              <w:rPr>
                <w:rFonts w:cs="v5.0.0"/>
              </w:rPr>
              <w:t xml:space="preserve">since it is already covered by the requirement in subclause 6.6.4.5.3. </w:t>
            </w:r>
            <w:r w:rsidRPr="008E21F4">
              <w:rPr>
                <w:rFonts w:cs="Arial"/>
              </w:rPr>
              <w:t xml:space="preserve">For E-UTRA BS operating in Band 4, it applies for 1755 MHz to 1770 MHz, while the rest is covered in </w:t>
            </w:r>
            <w:del w:id="31122" w:author="Delta" w:date="2021-07-23T11:12:00Z">
              <w:r w:rsidR="007D25FD" w:rsidRPr="008735C4">
                <w:rPr>
                  <w:rFonts w:cs="Arial"/>
                </w:rPr>
                <w:delText>sub-</w:delText>
              </w:r>
            </w:del>
            <w:r w:rsidR="004A31A1">
              <w:rPr>
                <w:rFonts w:cs="Arial"/>
              </w:rPr>
              <w:t>clause</w:t>
            </w:r>
            <w:r w:rsidRPr="008E21F4">
              <w:rPr>
                <w:rFonts w:cs="Arial"/>
              </w:rPr>
              <w:t xml:space="preserve"> 6.6.4.5.3.</w:t>
            </w:r>
          </w:p>
        </w:tc>
      </w:tr>
      <w:tr w:rsidR="00CB3986" w:rsidRPr="008E21F4" w14:paraId="1AA7206A"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123"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124" w:author="Delta" w:date="2021-07-23T11:12:00Z">
            <w:trPr>
              <w:gridAfter w:val="0"/>
              <w:cantSplit/>
              <w:trHeight w:val="113"/>
              <w:jc w:val="center"/>
            </w:trPr>
          </w:trPrChange>
        </w:trPr>
        <w:tc>
          <w:tcPr>
            <w:tcW w:w="1302" w:type="dxa"/>
            <w:vMerge w:val="restart"/>
            <w:tcBorders>
              <w:top w:val="single" w:sz="4" w:space="0" w:color="auto"/>
              <w:left w:val="single" w:sz="4" w:space="0" w:color="auto"/>
              <w:right w:val="single" w:sz="4" w:space="0" w:color="auto"/>
            </w:tcBorders>
            <w:shd w:val="clear" w:color="auto" w:fill="auto"/>
            <w:tcPrChange w:id="31125" w:author="Delta" w:date="2021-07-23T11:12:00Z">
              <w:tcPr>
                <w:tcW w:w="1302" w:type="dxa"/>
                <w:gridSpan w:val="2"/>
                <w:vMerge w:val="restart"/>
                <w:tcBorders>
                  <w:top w:val="single" w:sz="4" w:space="0" w:color="auto"/>
                  <w:left w:val="single" w:sz="4" w:space="0" w:color="auto"/>
                  <w:right w:val="single" w:sz="4" w:space="0" w:color="auto"/>
                </w:tcBorders>
                <w:shd w:val="clear" w:color="auto" w:fill="auto"/>
              </w:tcPr>
            </w:tcPrChange>
          </w:tcPr>
          <w:p w14:paraId="754A3560" w14:textId="77777777" w:rsidR="00CB3986" w:rsidRPr="008E21F4" w:rsidRDefault="00CB3986" w:rsidP="00D04D5F">
            <w:pPr>
              <w:pStyle w:val="TAC"/>
              <w:rPr>
                <w:rFonts w:cs="Arial"/>
                <w:lang w:eastAsia="ja-JP"/>
              </w:rPr>
            </w:pPr>
            <w:r w:rsidRPr="008E21F4">
              <w:rPr>
                <w:rFonts w:cs="Arial"/>
              </w:rPr>
              <w:t xml:space="preserve">UTRA FDD Band XI or </w:t>
            </w:r>
            <w:r w:rsidRPr="008E21F4">
              <w:rPr>
                <w:rFonts w:cs="Arial"/>
                <w:lang w:eastAsia="ja-JP"/>
              </w:rPr>
              <w:t>XXI</w:t>
            </w:r>
          </w:p>
          <w:p w14:paraId="3AEE8CA0" w14:textId="77777777" w:rsidR="00CB3986" w:rsidRPr="008E21F4" w:rsidRDefault="00CB3986" w:rsidP="00D04D5F">
            <w:pPr>
              <w:pStyle w:val="TAC"/>
              <w:rPr>
                <w:rFonts w:cs="Arial"/>
              </w:rPr>
            </w:pPr>
            <w:r w:rsidRPr="008E21F4">
              <w:rPr>
                <w:rFonts w:cs="Arial"/>
              </w:rPr>
              <w:t>E-UTRA Band 11</w:t>
            </w:r>
            <w:r w:rsidRPr="008E21F4">
              <w:rPr>
                <w:rFonts w:cs="Arial"/>
                <w:lang w:eastAsia="ja-JP"/>
              </w:rPr>
              <w:t xml:space="preserve"> or 21</w:t>
            </w:r>
          </w:p>
        </w:tc>
        <w:tc>
          <w:tcPr>
            <w:tcW w:w="1701" w:type="dxa"/>
            <w:tcBorders>
              <w:left w:val="single" w:sz="4" w:space="0" w:color="auto"/>
            </w:tcBorders>
            <w:shd w:val="clear" w:color="auto" w:fill="auto"/>
            <w:tcPrChange w:id="31126" w:author="Delta" w:date="2021-07-23T11:12:00Z">
              <w:tcPr>
                <w:tcW w:w="1701" w:type="dxa"/>
                <w:gridSpan w:val="2"/>
                <w:tcBorders>
                  <w:left w:val="single" w:sz="4" w:space="0" w:color="auto"/>
                </w:tcBorders>
                <w:shd w:val="clear" w:color="auto" w:fill="auto"/>
              </w:tcPr>
            </w:tcPrChange>
          </w:tcPr>
          <w:p w14:paraId="6C95B8F4" w14:textId="77777777" w:rsidR="00CB3986" w:rsidRPr="008E21F4" w:rsidRDefault="00CB3986" w:rsidP="00D04D5F">
            <w:pPr>
              <w:pStyle w:val="TAC"/>
              <w:rPr>
                <w:rFonts w:cs="Arial"/>
              </w:rPr>
            </w:pPr>
            <w:r w:rsidRPr="008E21F4">
              <w:rPr>
                <w:rFonts w:cs="Arial"/>
                <w:lang w:eastAsia="ja-JP"/>
              </w:rPr>
              <w:t>1475.9 - 1510.9  MHz</w:t>
            </w:r>
          </w:p>
        </w:tc>
        <w:tc>
          <w:tcPr>
            <w:tcW w:w="851" w:type="dxa"/>
            <w:shd w:val="clear" w:color="auto" w:fill="auto"/>
            <w:tcPrChange w:id="31127" w:author="Delta" w:date="2021-07-23T11:12:00Z">
              <w:tcPr>
                <w:tcW w:w="851" w:type="dxa"/>
                <w:gridSpan w:val="2"/>
                <w:shd w:val="clear" w:color="auto" w:fill="auto"/>
              </w:tcPr>
            </w:tcPrChange>
          </w:tcPr>
          <w:p w14:paraId="46E558E2"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128" w:author="Delta" w:date="2021-07-23T11:12:00Z">
              <w:tcPr>
                <w:tcW w:w="1417" w:type="dxa"/>
                <w:gridSpan w:val="2"/>
                <w:shd w:val="clear" w:color="auto" w:fill="auto"/>
              </w:tcPr>
            </w:tcPrChange>
          </w:tcPr>
          <w:p w14:paraId="678FB3D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129" w:author="Delta" w:date="2021-07-23T11:12:00Z">
              <w:tcPr>
                <w:tcW w:w="4422" w:type="dxa"/>
                <w:gridSpan w:val="2"/>
                <w:shd w:val="clear" w:color="auto" w:fill="auto"/>
              </w:tcPr>
            </w:tcPrChange>
          </w:tcPr>
          <w:p w14:paraId="0EF2FB80" w14:textId="27355A4D"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1</w:t>
            </w:r>
            <w:r w:rsidRPr="008E21F4">
              <w:rPr>
                <w:rFonts w:cs="Arial"/>
                <w:lang w:eastAsia="ja-JP"/>
              </w:rPr>
              <w:t>, 21</w:t>
            </w:r>
            <w:ins w:id="31130" w:author="Delta" w:date="2021-07-23T11:12:00Z">
              <w:r w:rsidRPr="008E21F4">
                <w:rPr>
                  <w:rFonts w:cs="Arial"/>
                  <w:lang w:eastAsia="ja-JP"/>
                </w:rPr>
                <w:t>, 32, 50, 74</w:t>
              </w:r>
            </w:ins>
            <w:r w:rsidRPr="008E21F4">
              <w:rPr>
                <w:rFonts w:cs="Arial"/>
                <w:lang w:eastAsia="ja-JP"/>
              </w:rPr>
              <w:t xml:space="preserve"> or </w:t>
            </w:r>
            <w:del w:id="31131" w:author="Delta" w:date="2021-07-23T11:12:00Z">
              <w:r w:rsidR="00712C36" w:rsidRPr="008735C4">
                <w:rPr>
                  <w:rFonts w:cs="Arial" w:hint="eastAsia"/>
                  <w:lang w:eastAsia="ja-JP"/>
                </w:rPr>
                <w:delText>32</w:delText>
              </w:r>
            </w:del>
            <w:ins w:id="31132" w:author="Delta" w:date="2021-07-23T11:12:00Z">
              <w:r w:rsidRPr="008E21F4">
                <w:rPr>
                  <w:rFonts w:cs="Arial"/>
                  <w:lang w:eastAsia="ja-JP"/>
                </w:rPr>
                <w:t>75</w:t>
              </w:r>
            </w:ins>
            <w:r w:rsidRPr="008E21F4">
              <w:rPr>
                <w:rFonts w:cs="Arial"/>
                <w:lang w:eastAsia="ja-JP"/>
              </w:rPr>
              <w:t>.</w:t>
            </w:r>
          </w:p>
        </w:tc>
      </w:tr>
      <w:tr w:rsidR="00CB3986" w:rsidRPr="008E21F4" w14:paraId="1883707B"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133"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134" w:author="Delta" w:date="2021-07-23T11:12:00Z">
            <w:trPr>
              <w:gridAfter w:val="0"/>
              <w:cantSplit/>
              <w:trHeight w:val="113"/>
              <w:jc w:val="center"/>
            </w:trPr>
          </w:trPrChange>
        </w:trPr>
        <w:tc>
          <w:tcPr>
            <w:tcW w:w="1302" w:type="dxa"/>
            <w:vMerge/>
            <w:tcBorders>
              <w:left w:val="single" w:sz="4" w:space="0" w:color="auto"/>
              <w:right w:val="single" w:sz="4" w:space="0" w:color="auto"/>
            </w:tcBorders>
            <w:shd w:val="clear" w:color="auto" w:fill="auto"/>
            <w:tcPrChange w:id="31135" w:author="Delta" w:date="2021-07-23T11:12:00Z">
              <w:tcPr>
                <w:tcW w:w="1302" w:type="dxa"/>
                <w:gridSpan w:val="2"/>
                <w:vMerge/>
                <w:tcBorders>
                  <w:left w:val="single" w:sz="4" w:space="0" w:color="auto"/>
                  <w:right w:val="single" w:sz="4" w:space="0" w:color="auto"/>
                </w:tcBorders>
                <w:shd w:val="clear" w:color="auto" w:fill="auto"/>
              </w:tcPr>
            </w:tcPrChange>
          </w:tcPr>
          <w:p w14:paraId="18933DDB"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Change w:id="31136" w:author="Delta" w:date="2021-07-23T11:12:00Z">
              <w:tcPr>
                <w:tcW w:w="1701" w:type="dxa"/>
                <w:gridSpan w:val="2"/>
                <w:tcBorders>
                  <w:left w:val="single" w:sz="4" w:space="0" w:color="auto"/>
                </w:tcBorders>
                <w:shd w:val="clear" w:color="auto" w:fill="auto"/>
              </w:tcPr>
            </w:tcPrChange>
          </w:tcPr>
          <w:p w14:paraId="63B8A8A3" w14:textId="77777777" w:rsidR="00CB3986" w:rsidRPr="008E21F4" w:rsidRDefault="00CB3986" w:rsidP="00D04D5F">
            <w:pPr>
              <w:pStyle w:val="TAC"/>
              <w:rPr>
                <w:rFonts w:cs="Arial"/>
              </w:rPr>
            </w:pPr>
            <w:r w:rsidRPr="008E21F4">
              <w:rPr>
                <w:rFonts w:cs="Arial"/>
                <w:lang w:eastAsia="ja-JP"/>
              </w:rPr>
              <w:t xml:space="preserve">1427.9 - 1447.9 MHz </w:t>
            </w:r>
          </w:p>
        </w:tc>
        <w:tc>
          <w:tcPr>
            <w:tcW w:w="851" w:type="dxa"/>
            <w:shd w:val="clear" w:color="auto" w:fill="auto"/>
            <w:tcPrChange w:id="31137" w:author="Delta" w:date="2021-07-23T11:12:00Z">
              <w:tcPr>
                <w:tcW w:w="851" w:type="dxa"/>
                <w:gridSpan w:val="2"/>
                <w:shd w:val="clear" w:color="auto" w:fill="auto"/>
              </w:tcPr>
            </w:tcPrChange>
          </w:tcPr>
          <w:p w14:paraId="3E2A6A41"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138" w:author="Delta" w:date="2021-07-23T11:12:00Z">
              <w:tcPr>
                <w:tcW w:w="1417" w:type="dxa"/>
                <w:gridSpan w:val="2"/>
                <w:shd w:val="clear" w:color="auto" w:fill="auto"/>
              </w:tcPr>
            </w:tcPrChange>
          </w:tcPr>
          <w:p w14:paraId="7C3B0ECF"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139" w:author="Delta" w:date="2021-07-23T11:12:00Z">
              <w:tcPr>
                <w:tcW w:w="4422" w:type="dxa"/>
                <w:gridSpan w:val="2"/>
                <w:shd w:val="clear" w:color="auto" w:fill="auto"/>
              </w:tcPr>
            </w:tcPrChange>
          </w:tcPr>
          <w:p w14:paraId="00B41B2E" w14:textId="61AE39A6"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1</w:t>
            </w:r>
            <w:ins w:id="31140" w:author="Delta" w:date="2021-07-23T11:12:00Z">
              <w:r w:rsidRPr="008E21F4">
                <w:rPr>
                  <w:rFonts w:cs="Arial"/>
                </w:rPr>
                <w:t xml:space="preserve"> or 74</w:t>
              </w:r>
            </w:ins>
            <w:r w:rsidRPr="008E21F4">
              <w:rPr>
                <w:rFonts w:cs="Arial"/>
              </w:rPr>
              <w:t xml:space="preserve">, </w:t>
            </w:r>
            <w:r w:rsidRPr="008E21F4">
              <w:rPr>
                <w:rFonts w:cs="v5.0.0"/>
              </w:rPr>
              <w:t>since it is already covered by the requirement in subclause 6.6.4.5.3.</w:t>
            </w:r>
            <w:r w:rsidRPr="008E21F4">
              <w:rPr>
                <w:rFonts w:cs="v5.0.0"/>
                <w:lang w:eastAsia="ja-JP"/>
              </w:rPr>
              <w:t xml:space="preserve"> </w:t>
            </w:r>
            <w:del w:id="31141" w:author="Delta" w:date="2021-07-23T11:12:00Z">
              <w:r w:rsidR="00712C36" w:rsidRPr="008735C4">
                <w:rPr>
                  <w:rFonts w:cs="v5.0.0"/>
                  <w:lang w:eastAsia="ja-JP"/>
                </w:rPr>
                <w:delText>For E-UTRA</w:delText>
              </w:r>
            </w:del>
            <w:ins w:id="31142" w:author="Delta" w:date="2021-07-23T11:12:00Z">
              <w:r w:rsidRPr="008E21F4">
                <w:rPr>
                  <w:rFonts w:cs="Arial"/>
                </w:rPr>
                <w:t>This requirement does not apply to</w:t>
              </w:r>
            </w:ins>
            <w:r w:rsidRPr="008E21F4">
              <w:rPr>
                <w:rFonts w:cs="v5.0.0"/>
              </w:rPr>
              <w:t xml:space="preserve"> </w:t>
            </w:r>
            <w:r w:rsidRPr="008E21F4">
              <w:rPr>
                <w:rFonts w:cs="Arial"/>
              </w:rPr>
              <w:t xml:space="preserve">BS operating in band 32, </w:t>
            </w:r>
            <w:del w:id="31143" w:author="Delta" w:date="2021-07-23T11:12:00Z">
              <w:r w:rsidR="00712C36" w:rsidRPr="008735C4">
                <w:rPr>
                  <w:rFonts w:cs="v5.0.0"/>
                  <w:lang w:eastAsia="ja-JP"/>
                </w:rPr>
                <w:delText>this requirement applies for carriers allocated within 1475.9MHz and 1495.9MHz</w:delText>
              </w:r>
            </w:del>
            <w:ins w:id="31144" w:author="Delta" w:date="2021-07-23T11:12:00Z">
              <w:r w:rsidRPr="008E21F4">
                <w:rPr>
                  <w:rFonts w:cs="Arial"/>
                </w:rPr>
                <w:t>50, 51, 75 or 76</w:t>
              </w:r>
            </w:ins>
            <w:r w:rsidRPr="008E21F4">
              <w:rPr>
                <w:rFonts w:cs="v5.0.0"/>
                <w:lang w:eastAsia="ja-JP"/>
              </w:rPr>
              <w:t>.</w:t>
            </w:r>
          </w:p>
        </w:tc>
      </w:tr>
      <w:tr w:rsidR="00CB3986" w:rsidRPr="008E21F4" w14:paraId="7F10872B"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145"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146" w:author="Delta" w:date="2021-07-23T11:12:00Z">
            <w:trPr>
              <w:gridAfter w:val="0"/>
              <w:cantSplit/>
              <w:trHeight w:val="113"/>
              <w:jc w:val="center"/>
            </w:trPr>
          </w:trPrChange>
        </w:trPr>
        <w:tc>
          <w:tcPr>
            <w:tcW w:w="1302" w:type="dxa"/>
            <w:vMerge/>
            <w:tcBorders>
              <w:left w:val="single" w:sz="4" w:space="0" w:color="auto"/>
              <w:bottom w:val="single" w:sz="4" w:space="0" w:color="auto"/>
              <w:right w:val="single" w:sz="4" w:space="0" w:color="auto"/>
            </w:tcBorders>
            <w:shd w:val="clear" w:color="auto" w:fill="auto"/>
            <w:tcPrChange w:id="31147" w:author="Delta" w:date="2021-07-23T11:12:00Z">
              <w:tcPr>
                <w:tcW w:w="1302" w:type="dxa"/>
                <w:gridSpan w:val="2"/>
                <w:vMerge/>
                <w:tcBorders>
                  <w:left w:val="single" w:sz="4" w:space="0" w:color="auto"/>
                  <w:bottom w:val="single" w:sz="4" w:space="0" w:color="auto"/>
                  <w:right w:val="single" w:sz="4" w:space="0" w:color="auto"/>
                </w:tcBorders>
                <w:shd w:val="clear" w:color="auto" w:fill="auto"/>
              </w:tcPr>
            </w:tcPrChange>
          </w:tcPr>
          <w:p w14:paraId="057EDE14"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Change w:id="31148" w:author="Delta" w:date="2021-07-23T11:12:00Z">
              <w:tcPr>
                <w:tcW w:w="1701" w:type="dxa"/>
                <w:gridSpan w:val="2"/>
                <w:tcBorders>
                  <w:left w:val="single" w:sz="4" w:space="0" w:color="auto"/>
                </w:tcBorders>
                <w:shd w:val="clear" w:color="auto" w:fill="auto"/>
              </w:tcPr>
            </w:tcPrChange>
          </w:tcPr>
          <w:p w14:paraId="6F1A5781" w14:textId="77777777" w:rsidR="00CB3986" w:rsidRPr="008E21F4" w:rsidRDefault="00CB3986" w:rsidP="00D04D5F">
            <w:pPr>
              <w:pStyle w:val="TAC"/>
              <w:rPr>
                <w:rFonts w:cs="Arial"/>
                <w:lang w:eastAsia="ja-JP"/>
              </w:rPr>
            </w:pPr>
            <w:r w:rsidRPr="008E21F4">
              <w:rPr>
                <w:rFonts w:cs="Arial"/>
                <w:lang w:eastAsia="ja-JP"/>
              </w:rPr>
              <w:t>1447.9 - 1462.9 MHz</w:t>
            </w:r>
          </w:p>
        </w:tc>
        <w:tc>
          <w:tcPr>
            <w:tcW w:w="851" w:type="dxa"/>
            <w:shd w:val="clear" w:color="auto" w:fill="auto"/>
            <w:tcPrChange w:id="31149" w:author="Delta" w:date="2021-07-23T11:12:00Z">
              <w:tcPr>
                <w:tcW w:w="851" w:type="dxa"/>
                <w:gridSpan w:val="2"/>
                <w:shd w:val="clear" w:color="auto" w:fill="auto"/>
              </w:tcPr>
            </w:tcPrChange>
          </w:tcPr>
          <w:p w14:paraId="609BD4D4"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150" w:author="Delta" w:date="2021-07-23T11:12:00Z">
              <w:tcPr>
                <w:tcW w:w="1417" w:type="dxa"/>
                <w:gridSpan w:val="2"/>
                <w:shd w:val="clear" w:color="auto" w:fill="auto"/>
              </w:tcPr>
            </w:tcPrChange>
          </w:tcPr>
          <w:p w14:paraId="5540ACE5"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151" w:author="Delta" w:date="2021-07-23T11:12:00Z">
              <w:tcPr>
                <w:tcW w:w="4422" w:type="dxa"/>
                <w:gridSpan w:val="2"/>
                <w:shd w:val="clear" w:color="auto" w:fill="auto"/>
              </w:tcPr>
            </w:tcPrChange>
          </w:tcPr>
          <w:p w14:paraId="2D35ABE7" w14:textId="7E437E79" w:rsidR="00CB3986" w:rsidRPr="008E21F4" w:rsidRDefault="00CB3986" w:rsidP="00D04D5F">
            <w:pPr>
              <w:pStyle w:val="TAL"/>
              <w:rPr>
                <w:rFonts w:cs="Arial"/>
              </w:rPr>
            </w:pPr>
            <w:r w:rsidRPr="008E21F4">
              <w:rPr>
                <w:rFonts w:cs="Arial"/>
              </w:rPr>
              <w:t xml:space="preserve">This requirement does not apply to E-UTRA BS operating in band </w:t>
            </w:r>
            <w:r w:rsidRPr="008E21F4">
              <w:rPr>
                <w:rFonts w:cs="Arial"/>
                <w:lang w:eastAsia="ja-JP"/>
              </w:rPr>
              <w:t>2</w:t>
            </w:r>
            <w:r w:rsidRPr="008E21F4">
              <w:rPr>
                <w:rFonts w:cs="Arial"/>
              </w:rPr>
              <w:t>1</w:t>
            </w:r>
            <w:ins w:id="31152" w:author="Delta" w:date="2021-07-23T11:12:00Z">
              <w:r w:rsidRPr="008E21F4">
                <w:rPr>
                  <w:rFonts w:cs="Arial"/>
                </w:rPr>
                <w:t xml:space="preserve"> or 74</w:t>
              </w:r>
            </w:ins>
            <w:r w:rsidRPr="008E21F4">
              <w:rPr>
                <w:rFonts w:cs="Arial"/>
              </w:rPr>
              <w:t>, since it is already covered by the requirement in subclause 6.6.4.5.3.</w:t>
            </w:r>
            <w:r w:rsidRPr="008E21F4">
              <w:rPr>
                <w:rFonts w:cs="Arial"/>
                <w:lang w:eastAsia="ja-JP"/>
              </w:rPr>
              <w:t xml:space="preserve"> </w:t>
            </w:r>
            <w:del w:id="31153" w:author="Delta" w:date="2021-07-23T11:12:00Z">
              <w:r w:rsidR="00712C36" w:rsidRPr="008735C4">
                <w:rPr>
                  <w:rFonts w:cs="v5.0.0"/>
                  <w:lang w:eastAsia="ja-JP"/>
                </w:rPr>
                <w:delText>For E-UTRA</w:delText>
              </w:r>
            </w:del>
            <w:ins w:id="31154" w:author="Delta" w:date="2021-07-23T11:12:00Z">
              <w:r w:rsidRPr="008E21F4">
                <w:rPr>
                  <w:rFonts w:cs="Arial"/>
                </w:rPr>
                <w:t>This requirement does not apply to</w:t>
              </w:r>
            </w:ins>
            <w:r w:rsidRPr="008E21F4">
              <w:rPr>
                <w:rFonts w:cs="v5.0.0"/>
              </w:rPr>
              <w:t xml:space="preserve"> </w:t>
            </w:r>
            <w:r w:rsidRPr="008E21F4">
              <w:rPr>
                <w:rFonts w:cs="Arial"/>
              </w:rPr>
              <w:t xml:space="preserve">BS operating in band 32, </w:t>
            </w:r>
            <w:del w:id="31155" w:author="Delta" w:date="2021-07-23T11:12:00Z">
              <w:r w:rsidR="00712C36" w:rsidRPr="008735C4">
                <w:rPr>
                  <w:rFonts w:cs="v5.0.0"/>
                  <w:lang w:eastAsia="ja-JP"/>
                </w:rPr>
                <w:delText xml:space="preserve">this requirement applies for carriers allocated within </w:delText>
              </w:r>
            </w:del>
            <w:ins w:id="31156" w:author="Delta" w:date="2021-07-23T11:12:00Z">
              <w:r w:rsidRPr="008E21F4">
                <w:rPr>
                  <w:rFonts w:cs="Arial"/>
                </w:rPr>
                <w:t>50 or 75</w:t>
              </w:r>
            </w:ins>
            <w:moveFromRangeStart w:id="31157" w:author="Delta" w:date="2021-07-23T11:12:00Z" w:name="move77931195"/>
            <w:moveFrom w:id="31158" w:author="Delta" w:date="2021-07-23T11:12:00Z">
              <w:r w:rsidRPr="008E21F4">
                <w:rPr>
                  <w:rFonts w:cs="Arial" w:hint="eastAsia"/>
                  <w:lang w:eastAsia="ja-JP"/>
                </w:rPr>
                <w:t>1475</w:t>
              </w:r>
            </w:moveFrom>
            <w:moveFromRangeEnd w:id="31157"/>
            <w:del w:id="31159" w:author="Delta" w:date="2021-07-23T11:12:00Z">
              <w:r w:rsidR="00712C36" w:rsidRPr="008735C4">
                <w:rPr>
                  <w:rFonts w:cs="v5.0.0"/>
                  <w:lang w:eastAsia="ja-JP"/>
                </w:rPr>
                <w:delText>.9MHz and 1495.9MHz</w:delText>
              </w:r>
            </w:del>
            <w:r w:rsidRPr="008E21F4">
              <w:rPr>
                <w:rFonts w:cs="v5.0.0"/>
                <w:lang w:eastAsia="ja-JP"/>
              </w:rPr>
              <w:t>.</w:t>
            </w:r>
          </w:p>
        </w:tc>
      </w:tr>
      <w:tr w:rsidR="00CB3986" w:rsidRPr="008E21F4" w14:paraId="5A2BB8E3"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160"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161" w:author="Delta" w:date="2021-07-23T11:12:00Z">
            <w:trPr>
              <w:gridAfter w:val="0"/>
              <w:cantSplit/>
              <w:trHeight w:val="113"/>
              <w:jc w:val="center"/>
            </w:trPr>
          </w:trPrChange>
        </w:trPr>
        <w:tc>
          <w:tcPr>
            <w:tcW w:w="1302" w:type="dxa"/>
            <w:vMerge w:val="restart"/>
            <w:tcBorders>
              <w:top w:val="single" w:sz="4" w:space="0" w:color="auto"/>
              <w:left w:val="single" w:sz="4" w:space="0" w:color="auto"/>
              <w:right w:val="single" w:sz="4" w:space="0" w:color="auto"/>
            </w:tcBorders>
            <w:shd w:val="clear" w:color="auto" w:fill="auto"/>
            <w:tcPrChange w:id="31162" w:author="Delta" w:date="2021-07-23T11:12:00Z">
              <w:tcPr>
                <w:tcW w:w="1302" w:type="dxa"/>
                <w:gridSpan w:val="2"/>
                <w:vMerge w:val="restart"/>
                <w:tcBorders>
                  <w:top w:val="single" w:sz="4" w:space="0" w:color="auto"/>
                  <w:left w:val="single" w:sz="4" w:space="0" w:color="auto"/>
                  <w:right w:val="single" w:sz="4" w:space="0" w:color="auto"/>
                </w:tcBorders>
                <w:shd w:val="clear" w:color="auto" w:fill="auto"/>
              </w:tcPr>
            </w:tcPrChange>
          </w:tcPr>
          <w:p w14:paraId="381E7D0D" w14:textId="7E57E8AE" w:rsidR="00CB3986" w:rsidRPr="008E21F4" w:rsidRDefault="00CB3986" w:rsidP="00D04D5F">
            <w:pPr>
              <w:pStyle w:val="TAC"/>
              <w:rPr>
                <w:rPrChange w:id="31163" w:author="Delta" w:date="2021-07-23T11:12:00Z">
                  <w:rPr>
                    <w:lang w:val="sv-SE"/>
                  </w:rPr>
                </w:rPrChange>
              </w:rPr>
            </w:pPr>
            <w:r w:rsidRPr="008E21F4">
              <w:rPr>
                <w:rPrChange w:id="31164" w:author="Delta" w:date="2021-07-23T11:12:00Z">
                  <w:rPr>
                    <w:lang w:val="sv-SE"/>
                  </w:rPr>
                </w:rPrChange>
              </w:rPr>
              <w:t>UTRA FDD Band XII or</w:t>
            </w:r>
            <w:del w:id="31165" w:author="Delta" w:date="2021-07-23T11:12:00Z">
              <w:r w:rsidR="00702B02" w:rsidRPr="008735C4">
                <w:rPr>
                  <w:rFonts w:cs="Arial"/>
                  <w:lang w:val="sv-SE"/>
                </w:rPr>
                <w:delText xml:space="preserve"> </w:delText>
              </w:r>
            </w:del>
          </w:p>
          <w:p w14:paraId="04B01C17" w14:textId="77777777" w:rsidR="00CB3986" w:rsidRPr="008E21F4" w:rsidRDefault="00CB3986" w:rsidP="00D04D5F">
            <w:pPr>
              <w:pStyle w:val="TAC"/>
              <w:rPr>
                <w:rPrChange w:id="31166" w:author="Delta" w:date="2021-07-23T11:12:00Z">
                  <w:rPr>
                    <w:lang w:val="sv-SE"/>
                  </w:rPr>
                </w:rPrChange>
              </w:rPr>
            </w:pPr>
            <w:r w:rsidRPr="008E21F4">
              <w:rPr>
                <w:rPrChange w:id="31167" w:author="Delta" w:date="2021-07-23T11:12:00Z">
                  <w:rPr>
                    <w:lang w:val="sv-SE"/>
                  </w:rPr>
                </w:rPrChange>
              </w:rPr>
              <w:t>E-UTRA Band 12</w:t>
            </w:r>
            <w:ins w:id="31168" w:author="Delta" w:date="2021-07-23T11:12:00Z">
              <w:r w:rsidRPr="008E21F4">
                <w:rPr>
                  <w:rFonts w:cs="Arial"/>
                  <w:lang w:val="sv-SE"/>
                </w:rPr>
                <w:t xml:space="preserve"> or NR band n12</w:t>
              </w:r>
            </w:ins>
          </w:p>
        </w:tc>
        <w:tc>
          <w:tcPr>
            <w:tcW w:w="1701" w:type="dxa"/>
            <w:tcBorders>
              <w:left w:val="single" w:sz="4" w:space="0" w:color="auto"/>
            </w:tcBorders>
            <w:shd w:val="clear" w:color="auto" w:fill="auto"/>
            <w:tcPrChange w:id="31169" w:author="Delta" w:date="2021-07-23T11:12:00Z">
              <w:tcPr>
                <w:tcW w:w="1701" w:type="dxa"/>
                <w:gridSpan w:val="2"/>
                <w:tcBorders>
                  <w:left w:val="single" w:sz="4" w:space="0" w:color="auto"/>
                </w:tcBorders>
                <w:shd w:val="clear" w:color="auto" w:fill="auto"/>
              </w:tcPr>
            </w:tcPrChange>
          </w:tcPr>
          <w:p w14:paraId="733252F4" w14:textId="77777777" w:rsidR="00CB3986" w:rsidRPr="008E21F4" w:rsidRDefault="00CB3986" w:rsidP="00D04D5F">
            <w:pPr>
              <w:pStyle w:val="TAC"/>
              <w:rPr>
                <w:rFonts w:cs="Arial"/>
                <w:lang w:eastAsia="ja-JP"/>
              </w:rPr>
            </w:pPr>
            <w:r w:rsidRPr="008E21F4">
              <w:rPr>
                <w:rFonts w:cs="Arial"/>
              </w:rPr>
              <w:t>729 - 746 MHz</w:t>
            </w:r>
          </w:p>
        </w:tc>
        <w:tc>
          <w:tcPr>
            <w:tcW w:w="851" w:type="dxa"/>
            <w:shd w:val="clear" w:color="auto" w:fill="auto"/>
            <w:tcPrChange w:id="31170" w:author="Delta" w:date="2021-07-23T11:12:00Z">
              <w:tcPr>
                <w:tcW w:w="851" w:type="dxa"/>
                <w:gridSpan w:val="2"/>
                <w:shd w:val="clear" w:color="auto" w:fill="auto"/>
              </w:tcPr>
            </w:tcPrChange>
          </w:tcPr>
          <w:p w14:paraId="6CA5481C"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171" w:author="Delta" w:date="2021-07-23T11:12:00Z">
              <w:tcPr>
                <w:tcW w:w="1417" w:type="dxa"/>
                <w:gridSpan w:val="2"/>
                <w:shd w:val="clear" w:color="auto" w:fill="auto"/>
              </w:tcPr>
            </w:tcPrChange>
          </w:tcPr>
          <w:p w14:paraId="1BCC428D"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172" w:author="Delta" w:date="2021-07-23T11:12:00Z">
              <w:tcPr>
                <w:tcW w:w="4422" w:type="dxa"/>
                <w:gridSpan w:val="2"/>
                <w:shd w:val="clear" w:color="auto" w:fill="auto"/>
              </w:tcPr>
            </w:tcPrChange>
          </w:tcPr>
          <w:p w14:paraId="0621CFC0"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2</w:t>
            </w:r>
            <w:ins w:id="31173" w:author="Delta" w:date="2021-07-23T11:12:00Z">
              <w:r w:rsidRPr="008E21F4">
                <w:rPr>
                  <w:rFonts w:cs="Arial"/>
                </w:rPr>
                <w:t xml:space="preserve"> or 85</w:t>
              </w:r>
            </w:ins>
            <w:r w:rsidRPr="008E21F4">
              <w:rPr>
                <w:rFonts w:cs="Arial"/>
              </w:rPr>
              <w:t>.</w:t>
            </w:r>
          </w:p>
        </w:tc>
      </w:tr>
      <w:tr w:rsidR="00CB3986" w:rsidRPr="008E21F4" w14:paraId="68DAD403"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174"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175" w:author="Delta" w:date="2021-07-23T11:12:00Z">
            <w:trPr>
              <w:gridAfter w:val="0"/>
              <w:cantSplit/>
              <w:trHeight w:val="113"/>
              <w:jc w:val="center"/>
            </w:trPr>
          </w:trPrChange>
        </w:trPr>
        <w:tc>
          <w:tcPr>
            <w:tcW w:w="1302" w:type="dxa"/>
            <w:vMerge/>
            <w:tcBorders>
              <w:left w:val="single" w:sz="4" w:space="0" w:color="auto"/>
              <w:bottom w:val="single" w:sz="4" w:space="0" w:color="auto"/>
              <w:right w:val="single" w:sz="4" w:space="0" w:color="auto"/>
            </w:tcBorders>
            <w:shd w:val="clear" w:color="auto" w:fill="auto"/>
            <w:tcPrChange w:id="31176" w:author="Delta" w:date="2021-07-23T11:12:00Z">
              <w:tcPr>
                <w:tcW w:w="1302" w:type="dxa"/>
                <w:gridSpan w:val="2"/>
                <w:vMerge/>
                <w:tcBorders>
                  <w:left w:val="single" w:sz="4" w:space="0" w:color="auto"/>
                  <w:bottom w:val="single" w:sz="4" w:space="0" w:color="auto"/>
                  <w:right w:val="single" w:sz="4" w:space="0" w:color="auto"/>
                </w:tcBorders>
                <w:shd w:val="clear" w:color="auto" w:fill="auto"/>
              </w:tcPr>
            </w:tcPrChange>
          </w:tcPr>
          <w:p w14:paraId="5A60C8E3"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Change w:id="31177" w:author="Delta" w:date="2021-07-23T11:12:00Z">
              <w:tcPr>
                <w:tcW w:w="1701" w:type="dxa"/>
                <w:gridSpan w:val="2"/>
                <w:tcBorders>
                  <w:left w:val="single" w:sz="4" w:space="0" w:color="auto"/>
                </w:tcBorders>
                <w:shd w:val="clear" w:color="auto" w:fill="auto"/>
              </w:tcPr>
            </w:tcPrChange>
          </w:tcPr>
          <w:p w14:paraId="4E077FEF" w14:textId="77777777" w:rsidR="00CB3986" w:rsidRPr="008E21F4" w:rsidRDefault="00CB3986" w:rsidP="00D04D5F">
            <w:pPr>
              <w:pStyle w:val="TAC"/>
              <w:rPr>
                <w:rFonts w:cs="Arial"/>
                <w:lang w:eastAsia="ja-JP"/>
              </w:rPr>
            </w:pPr>
            <w:r w:rsidRPr="008E21F4">
              <w:rPr>
                <w:rFonts w:cs="Arial"/>
              </w:rPr>
              <w:t>699 - 716 MHz</w:t>
            </w:r>
          </w:p>
        </w:tc>
        <w:tc>
          <w:tcPr>
            <w:tcW w:w="851" w:type="dxa"/>
            <w:shd w:val="clear" w:color="auto" w:fill="auto"/>
            <w:tcPrChange w:id="31178" w:author="Delta" w:date="2021-07-23T11:12:00Z">
              <w:tcPr>
                <w:tcW w:w="851" w:type="dxa"/>
                <w:gridSpan w:val="2"/>
                <w:shd w:val="clear" w:color="auto" w:fill="auto"/>
              </w:tcPr>
            </w:tcPrChange>
          </w:tcPr>
          <w:p w14:paraId="10C3DB01"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179" w:author="Delta" w:date="2021-07-23T11:12:00Z">
              <w:tcPr>
                <w:tcW w:w="1417" w:type="dxa"/>
                <w:gridSpan w:val="2"/>
                <w:shd w:val="clear" w:color="auto" w:fill="auto"/>
              </w:tcPr>
            </w:tcPrChange>
          </w:tcPr>
          <w:p w14:paraId="44B56D69"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180" w:author="Delta" w:date="2021-07-23T11:12:00Z">
              <w:tcPr>
                <w:tcW w:w="4422" w:type="dxa"/>
                <w:gridSpan w:val="2"/>
                <w:shd w:val="clear" w:color="auto" w:fill="auto"/>
              </w:tcPr>
            </w:tcPrChange>
          </w:tcPr>
          <w:p w14:paraId="7F3329E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2</w:t>
            </w:r>
            <w:ins w:id="31181" w:author="Delta" w:date="2021-07-23T11:12:00Z">
              <w:r w:rsidRPr="008E21F4">
                <w:rPr>
                  <w:rFonts w:cs="Arial"/>
                </w:rPr>
                <w:t xml:space="preserve"> or 85</w:t>
              </w:r>
            </w:ins>
            <w:r w:rsidRPr="008E21F4">
              <w:rPr>
                <w:rFonts w:cs="Arial"/>
              </w:rPr>
              <w:t>,</w:t>
            </w:r>
            <w:r w:rsidRPr="008E21F4">
              <w:rPr>
                <w:rFonts w:cs="v5.0.0"/>
              </w:rPr>
              <w:t xml:space="preserve"> since it is already covered by the requirement in subclause 6.6.4.5.3. </w:t>
            </w:r>
            <w:r w:rsidRPr="008E21F4">
              <w:rPr>
                <w:rFonts w:cs="Arial"/>
              </w:rPr>
              <w:t>For E</w:t>
            </w:r>
            <w:r w:rsidRPr="008E21F4">
              <w:rPr>
                <w:rFonts w:cs="Arial"/>
              </w:rPr>
              <w:noBreakHyphen/>
              <w:t>UTRA BS operating in Band 29, it</w:t>
            </w:r>
            <w:r w:rsidRPr="008E21F4">
              <w:rPr>
                <w:rFonts w:eastAsia="MS PGothic" w:cs="Arial"/>
                <w:kern w:val="24"/>
                <w:szCs w:val="22"/>
              </w:rPr>
              <w:t xml:space="preserve"> applies 1 MHz below the Band 29 downlink operating band (Note 6)</w:t>
            </w:r>
          </w:p>
        </w:tc>
      </w:tr>
      <w:tr w:rsidR="00CB3986" w:rsidRPr="008E21F4" w14:paraId="7744B72A"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182"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183" w:author="Delta" w:date="2021-07-23T11:12:00Z">
            <w:trPr>
              <w:gridAfter w:val="0"/>
              <w:cantSplit/>
              <w:trHeight w:val="113"/>
              <w:jc w:val="center"/>
            </w:trPr>
          </w:trPrChange>
        </w:trPr>
        <w:tc>
          <w:tcPr>
            <w:tcW w:w="1302" w:type="dxa"/>
            <w:vMerge w:val="restart"/>
            <w:tcBorders>
              <w:top w:val="single" w:sz="4" w:space="0" w:color="auto"/>
              <w:left w:val="single" w:sz="4" w:space="0" w:color="auto"/>
              <w:right w:val="single" w:sz="4" w:space="0" w:color="auto"/>
            </w:tcBorders>
            <w:shd w:val="clear" w:color="auto" w:fill="auto"/>
            <w:tcPrChange w:id="31184" w:author="Delta" w:date="2021-07-23T11:12:00Z">
              <w:tcPr>
                <w:tcW w:w="1302" w:type="dxa"/>
                <w:gridSpan w:val="2"/>
                <w:vMerge w:val="restart"/>
                <w:tcBorders>
                  <w:top w:val="single" w:sz="4" w:space="0" w:color="auto"/>
                  <w:left w:val="single" w:sz="4" w:space="0" w:color="auto"/>
                  <w:right w:val="single" w:sz="4" w:space="0" w:color="auto"/>
                </w:tcBorders>
                <w:shd w:val="clear" w:color="auto" w:fill="auto"/>
              </w:tcPr>
            </w:tcPrChange>
          </w:tcPr>
          <w:p w14:paraId="2E045C52" w14:textId="0D865DD0" w:rsidR="00CB3986" w:rsidRPr="00D56583" w:rsidRDefault="00CB3986" w:rsidP="00D04D5F">
            <w:pPr>
              <w:pStyle w:val="TAC"/>
              <w:rPr>
                <w:lang w:val="sv-FI"/>
                <w:rPrChange w:id="31185" w:author="Delta" w:date="2021-07-23T11:12:00Z">
                  <w:rPr>
                    <w:lang w:val="sv-SE"/>
                  </w:rPr>
                </w:rPrChange>
              </w:rPr>
            </w:pPr>
            <w:r w:rsidRPr="00D56583">
              <w:rPr>
                <w:lang w:val="sv-FI"/>
                <w:rPrChange w:id="31186" w:author="Delta" w:date="2021-07-23T11:12:00Z">
                  <w:rPr>
                    <w:lang w:val="sv-SE"/>
                  </w:rPr>
                </w:rPrChange>
              </w:rPr>
              <w:t>UTRA FDD Band XIII or</w:t>
            </w:r>
            <w:del w:id="31187" w:author="Delta" w:date="2021-07-23T11:12:00Z">
              <w:r w:rsidR="00702B02" w:rsidRPr="008735C4">
                <w:rPr>
                  <w:rFonts w:cs="Arial"/>
                  <w:lang w:val="sv-SE"/>
                </w:rPr>
                <w:delText xml:space="preserve"> </w:delText>
              </w:r>
            </w:del>
          </w:p>
          <w:p w14:paraId="78567879" w14:textId="77777777" w:rsidR="00CB3986" w:rsidRPr="00D56583" w:rsidRDefault="00CB3986" w:rsidP="00D04D5F">
            <w:pPr>
              <w:pStyle w:val="TAC"/>
              <w:rPr>
                <w:lang w:val="sv-FI"/>
                <w:rPrChange w:id="31188" w:author="Delta" w:date="2021-07-23T11:12:00Z">
                  <w:rPr>
                    <w:lang w:val="sv-SE"/>
                  </w:rPr>
                </w:rPrChange>
              </w:rPr>
            </w:pPr>
            <w:r w:rsidRPr="00D56583">
              <w:rPr>
                <w:lang w:val="sv-FI"/>
                <w:rPrChange w:id="31189" w:author="Delta" w:date="2021-07-23T11:12:00Z">
                  <w:rPr>
                    <w:lang w:val="sv-SE"/>
                  </w:rPr>
                </w:rPrChange>
              </w:rPr>
              <w:t>E-UTRA Band 13</w:t>
            </w:r>
          </w:p>
        </w:tc>
        <w:tc>
          <w:tcPr>
            <w:tcW w:w="1701" w:type="dxa"/>
            <w:tcBorders>
              <w:left w:val="single" w:sz="4" w:space="0" w:color="auto"/>
            </w:tcBorders>
            <w:shd w:val="clear" w:color="auto" w:fill="auto"/>
            <w:tcPrChange w:id="31190" w:author="Delta" w:date="2021-07-23T11:12:00Z">
              <w:tcPr>
                <w:tcW w:w="1701" w:type="dxa"/>
                <w:gridSpan w:val="2"/>
                <w:tcBorders>
                  <w:left w:val="single" w:sz="4" w:space="0" w:color="auto"/>
                </w:tcBorders>
                <w:shd w:val="clear" w:color="auto" w:fill="auto"/>
              </w:tcPr>
            </w:tcPrChange>
          </w:tcPr>
          <w:p w14:paraId="2858AD20" w14:textId="77777777" w:rsidR="00CB3986" w:rsidRPr="008E21F4" w:rsidRDefault="00CB3986" w:rsidP="00D04D5F">
            <w:pPr>
              <w:pStyle w:val="TAC"/>
              <w:rPr>
                <w:rFonts w:cs="Arial"/>
                <w:lang w:eastAsia="ja-JP"/>
              </w:rPr>
            </w:pPr>
            <w:r w:rsidRPr="008E21F4">
              <w:rPr>
                <w:rFonts w:cs="Arial"/>
              </w:rPr>
              <w:t>746 - 756 MHz</w:t>
            </w:r>
          </w:p>
        </w:tc>
        <w:tc>
          <w:tcPr>
            <w:tcW w:w="851" w:type="dxa"/>
            <w:shd w:val="clear" w:color="auto" w:fill="auto"/>
            <w:tcPrChange w:id="31191" w:author="Delta" w:date="2021-07-23T11:12:00Z">
              <w:tcPr>
                <w:tcW w:w="851" w:type="dxa"/>
                <w:gridSpan w:val="2"/>
                <w:shd w:val="clear" w:color="auto" w:fill="auto"/>
              </w:tcPr>
            </w:tcPrChange>
          </w:tcPr>
          <w:p w14:paraId="6CF65F24"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192" w:author="Delta" w:date="2021-07-23T11:12:00Z">
              <w:tcPr>
                <w:tcW w:w="1417" w:type="dxa"/>
                <w:gridSpan w:val="2"/>
                <w:shd w:val="clear" w:color="auto" w:fill="auto"/>
              </w:tcPr>
            </w:tcPrChange>
          </w:tcPr>
          <w:p w14:paraId="42ACE2F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193" w:author="Delta" w:date="2021-07-23T11:12:00Z">
              <w:tcPr>
                <w:tcW w:w="4422" w:type="dxa"/>
                <w:gridSpan w:val="2"/>
                <w:shd w:val="clear" w:color="auto" w:fill="auto"/>
              </w:tcPr>
            </w:tcPrChange>
          </w:tcPr>
          <w:p w14:paraId="7D8BCD02"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3.</w:t>
            </w:r>
          </w:p>
        </w:tc>
      </w:tr>
      <w:tr w:rsidR="00CB3986" w:rsidRPr="008E21F4" w14:paraId="0F77523D"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194"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195" w:author="Delta" w:date="2021-07-23T11:12:00Z">
            <w:trPr>
              <w:gridAfter w:val="0"/>
              <w:cantSplit/>
              <w:trHeight w:val="113"/>
              <w:jc w:val="center"/>
            </w:trPr>
          </w:trPrChange>
        </w:trPr>
        <w:tc>
          <w:tcPr>
            <w:tcW w:w="1302" w:type="dxa"/>
            <w:vMerge/>
            <w:tcBorders>
              <w:left w:val="single" w:sz="4" w:space="0" w:color="auto"/>
              <w:bottom w:val="single" w:sz="4" w:space="0" w:color="auto"/>
              <w:right w:val="single" w:sz="4" w:space="0" w:color="auto"/>
            </w:tcBorders>
            <w:shd w:val="clear" w:color="auto" w:fill="auto"/>
            <w:tcPrChange w:id="31196" w:author="Delta" w:date="2021-07-23T11:12:00Z">
              <w:tcPr>
                <w:tcW w:w="1302" w:type="dxa"/>
                <w:gridSpan w:val="2"/>
                <w:vMerge/>
                <w:tcBorders>
                  <w:left w:val="single" w:sz="4" w:space="0" w:color="auto"/>
                  <w:bottom w:val="single" w:sz="4" w:space="0" w:color="auto"/>
                  <w:right w:val="single" w:sz="4" w:space="0" w:color="auto"/>
                </w:tcBorders>
                <w:shd w:val="clear" w:color="auto" w:fill="auto"/>
              </w:tcPr>
            </w:tcPrChange>
          </w:tcPr>
          <w:p w14:paraId="2233C6C3"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Change w:id="31197" w:author="Delta" w:date="2021-07-23T11:12:00Z">
              <w:tcPr>
                <w:tcW w:w="1701" w:type="dxa"/>
                <w:gridSpan w:val="2"/>
                <w:tcBorders>
                  <w:left w:val="single" w:sz="4" w:space="0" w:color="auto"/>
                </w:tcBorders>
                <w:shd w:val="clear" w:color="auto" w:fill="auto"/>
              </w:tcPr>
            </w:tcPrChange>
          </w:tcPr>
          <w:p w14:paraId="375CEE19" w14:textId="77777777" w:rsidR="00CB3986" w:rsidRPr="008E21F4" w:rsidRDefault="00CB3986" w:rsidP="00D04D5F">
            <w:pPr>
              <w:pStyle w:val="TAC"/>
              <w:rPr>
                <w:rFonts w:cs="Arial"/>
                <w:lang w:eastAsia="ja-JP"/>
              </w:rPr>
            </w:pPr>
            <w:r w:rsidRPr="008E21F4">
              <w:rPr>
                <w:rFonts w:cs="Arial"/>
              </w:rPr>
              <w:t>777 - 787 MHz</w:t>
            </w:r>
          </w:p>
        </w:tc>
        <w:tc>
          <w:tcPr>
            <w:tcW w:w="851" w:type="dxa"/>
            <w:shd w:val="clear" w:color="auto" w:fill="auto"/>
            <w:tcPrChange w:id="31198" w:author="Delta" w:date="2021-07-23T11:12:00Z">
              <w:tcPr>
                <w:tcW w:w="851" w:type="dxa"/>
                <w:gridSpan w:val="2"/>
                <w:shd w:val="clear" w:color="auto" w:fill="auto"/>
              </w:tcPr>
            </w:tcPrChange>
          </w:tcPr>
          <w:p w14:paraId="032704F6"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199" w:author="Delta" w:date="2021-07-23T11:12:00Z">
              <w:tcPr>
                <w:tcW w:w="1417" w:type="dxa"/>
                <w:gridSpan w:val="2"/>
                <w:shd w:val="clear" w:color="auto" w:fill="auto"/>
              </w:tcPr>
            </w:tcPrChange>
          </w:tcPr>
          <w:p w14:paraId="0AF5F69C"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200" w:author="Delta" w:date="2021-07-23T11:12:00Z">
              <w:tcPr>
                <w:tcW w:w="4422" w:type="dxa"/>
                <w:gridSpan w:val="2"/>
                <w:shd w:val="clear" w:color="auto" w:fill="auto"/>
              </w:tcPr>
            </w:tcPrChange>
          </w:tcPr>
          <w:p w14:paraId="19027CB8"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3,</w:t>
            </w:r>
            <w:r w:rsidRPr="008E21F4">
              <w:rPr>
                <w:rFonts w:cs="v5.0.0"/>
              </w:rPr>
              <w:t xml:space="preserve"> since it is already covered by the requirement in subclause 6.6.4.5.3.</w:t>
            </w:r>
          </w:p>
        </w:tc>
      </w:tr>
      <w:tr w:rsidR="00CB3986" w:rsidRPr="008E21F4" w14:paraId="510374AA"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201"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202" w:author="Delta" w:date="2021-07-23T11:12:00Z">
            <w:trPr>
              <w:gridAfter w:val="0"/>
              <w:cantSplit/>
              <w:trHeight w:val="113"/>
              <w:jc w:val="center"/>
            </w:trPr>
          </w:trPrChange>
        </w:trPr>
        <w:tc>
          <w:tcPr>
            <w:tcW w:w="1302" w:type="dxa"/>
            <w:vMerge w:val="restart"/>
            <w:tcBorders>
              <w:top w:val="single" w:sz="4" w:space="0" w:color="auto"/>
              <w:left w:val="single" w:sz="4" w:space="0" w:color="auto"/>
              <w:right w:val="single" w:sz="4" w:space="0" w:color="auto"/>
            </w:tcBorders>
            <w:shd w:val="clear" w:color="auto" w:fill="auto"/>
            <w:tcPrChange w:id="31203" w:author="Delta" w:date="2021-07-23T11:12:00Z">
              <w:tcPr>
                <w:tcW w:w="1302" w:type="dxa"/>
                <w:gridSpan w:val="2"/>
                <w:vMerge w:val="restart"/>
                <w:tcBorders>
                  <w:top w:val="single" w:sz="4" w:space="0" w:color="auto"/>
                  <w:left w:val="single" w:sz="4" w:space="0" w:color="auto"/>
                  <w:right w:val="single" w:sz="4" w:space="0" w:color="auto"/>
                </w:tcBorders>
                <w:shd w:val="clear" w:color="auto" w:fill="auto"/>
              </w:tcPr>
            </w:tcPrChange>
          </w:tcPr>
          <w:p w14:paraId="6F9AA99D" w14:textId="76C9BF1D" w:rsidR="00CB3986" w:rsidRPr="008E21F4" w:rsidRDefault="00CB3986" w:rsidP="00D04D5F">
            <w:pPr>
              <w:pStyle w:val="TAC"/>
              <w:rPr>
                <w:rPrChange w:id="31204" w:author="Delta" w:date="2021-07-23T11:12:00Z">
                  <w:rPr>
                    <w:lang w:val="sv-SE"/>
                  </w:rPr>
                </w:rPrChange>
              </w:rPr>
            </w:pPr>
            <w:r w:rsidRPr="008E21F4">
              <w:rPr>
                <w:rPrChange w:id="31205" w:author="Delta" w:date="2021-07-23T11:12:00Z">
                  <w:rPr>
                    <w:lang w:val="sv-SE"/>
                  </w:rPr>
                </w:rPrChange>
              </w:rPr>
              <w:t>UTRA FDD Band XIV or</w:t>
            </w:r>
            <w:del w:id="31206" w:author="Delta" w:date="2021-07-23T11:12:00Z">
              <w:r w:rsidR="00702B02" w:rsidRPr="008735C4">
                <w:rPr>
                  <w:rFonts w:cs="Arial"/>
                  <w:lang w:val="sv-SE"/>
                </w:rPr>
                <w:delText xml:space="preserve"> </w:delText>
              </w:r>
            </w:del>
          </w:p>
          <w:p w14:paraId="1B69DE1E" w14:textId="77777777" w:rsidR="00CB3986" w:rsidRPr="008E21F4" w:rsidRDefault="00CB3986" w:rsidP="00D04D5F">
            <w:pPr>
              <w:pStyle w:val="TAC"/>
              <w:rPr>
                <w:rPrChange w:id="31207" w:author="Delta" w:date="2021-07-23T11:12:00Z">
                  <w:rPr>
                    <w:lang w:val="sv-SE"/>
                  </w:rPr>
                </w:rPrChange>
              </w:rPr>
            </w:pPr>
            <w:r w:rsidRPr="008E21F4">
              <w:rPr>
                <w:rPrChange w:id="31208" w:author="Delta" w:date="2021-07-23T11:12:00Z">
                  <w:rPr>
                    <w:lang w:val="sv-SE"/>
                  </w:rPr>
                </w:rPrChange>
              </w:rPr>
              <w:t>E-UTRA Band 14</w:t>
            </w:r>
            <w:ins w:id="31209" w:author="Delta" w:date="2021-07-23T11:12:00Z">
              <w:r w:rsidRPr="008E21F4">
                <w:rPr>
                  <w:rFonts w:cs="Arial"/>
                  <w:lang w:val="sv-SE"/>
                </w:rPr>
                <w:t xml:space="preserve"> or NR Band n14</w:t>
              </w:r>
            </w:ins>
          </w:p>
        </w:tc>
        <w:tc>
          <w:tcPr>
            <w:tcW w:w="1701" w:type="dxa"/>
            <w:tcBorders>
              <w:left w:val="single" w:sz="4" w:space="0" w:color="auto"/>
            </w:tcBorders>
            <w:shd w:val="clear" w:color="auto" w:fill="auto"/>
            <w:tcPrChange w:id="31210" w:author="Delta" w:date="2021-07-23T11:12:00Z">
              <w:tcPr>
                <w:tcW w:w="1701" w:type="dxa"/>
                <w:gridSpan w:val="2"/>
                <w:tcBorders>
                  <w:left w:val="single" w:sz="4" w:space="0" w:color="auto"/>
                </w:tcBorders>
                <w:shd w:val="clear" w:color="auto" w:fill="auto"/>
              </w:tcPr>
            </w:tcPrChange>
          </w:tcPr>
          <w:p w14:paraId="477ADA52" w14:textId="77777777" w:rsidR="00CB3986" w:rsidRPr="008E21F4" w:rsidRDefault="00CB3986" w:rsidP="00D04D5F">
            <w:pPr>
              <w:pStyle w:val="TAC"/>
              <w:rPr>
                <w:rFonts w:cs="Arial"/>
                <w:lang w:eastAsia="ja-JP"/>
              </w:rPr>
            </w:pPr>
            <w:r w:rsidRPr="008E21F4">
              <w:rPr>
                <w:rFonts w:cs="Arial"/>
              </w:rPr>
              <w:t>758 - 768 MHz</w:t>
            </w:r>
          </w:p>
        </w:tc>
        <w:tc>
          <w:tcPr>
            <w:tcW w:w="851" w:type="dxa"/>
            <w:shd w:val="clear" w:color="auto" w:fill="auto"/>
            <w:tcPrChange w:id="31211" w:author="Delta" w:date="2021-07-23T11:12:00Z">
              <w:tcPr>
                <w:tcW w:w="851" w:type="dxa"/>
                <w:gridSpan w:val="2"/>
                <w:shd w:val="clear" w:color="auto" w:fill="auto"/>
              </w:tcPr>
            </w:tcPrChange>
          </w:tcPr>
          <w:p w14:paraId="4F16692F"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212" w:author="Delta" w:date="2021-07-23T11:12:00Z">
              <w:tcPr>
                <w:tcW w:w="1417" w:type="dxa"/>
                <w:gridSpan w:val="2"/>
                <w:shd w:val="clear" w:color="auto" w:fill="auto"/>
              </w:tcPr>
            </w:tcPrChange>
          </w:tcPr>
          <w:p w14:paraId="29CE1168"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213" w:author="Delta" w:date="2021-07-23T11:12:00Z">
              <w:tcPr>
                <w:tcW w:w="4422" w:type="dxa"/>
                <w:gridSpan w:val="2"/>
                <w:shd w:val="clear" w:color="auto" w:fill="auto"/>
              </w:tcPr>
            </w:tcPrChange>
          </w:tcPr>
          <w:p w14:paraId="617E9ABF"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4.</w:t>
            </w:r>
          </w:p>
        </w:tc>
      </w:tr>
      <w:tr w:rsidR="00CB3986" w:rsidRPr="008E21F4" w14:paraId="5DA0345F"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214"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215" w:author="Delta" w:date="2021-07-23T11:12:00Z">
            <w:trPr>
              <w:gridAfter w:val="0"/>
              <w:cantSplit/>
              <w:trHeight w:val="113"/>
              <w:jc w:val="center"/>
            </w:trPr>
          </w:trPrChange>
        </w:trPr>
        <w:tc>
          <w:tcPr>
            <w:tcW w:w="1302" w:type="dxa"/>
            <w:vMerge/>
            <w:tcBorders>
              <w:left w:val="single" w:sz="4" w:space="0" w:color="auto"/>
              <w:bottom w:val="single" w:sz="4" w:space="0" w:color="auto"/>
              <w:right w:val="single" w:sz="4" w:space="0" w:color="auto"/>
            </w:tcBorders>
            <w:shd w:val="clear" w:color="auto" w:fill="auto"/>
            <w:tcPrChange w:id="31216" w:author="Delta" w:date="2021-07-23T11:12:00Z">
              <w:tcPr>
                <w:tcW w:w="1302" w:type="dxa"/>
                <w:gridSpan w:val="2"/>
                <w:vMerge/>
                <w:tcBorders>
                  <w:left w:val="single" w:sz="4" w:space="0" w:color="auto"/>
                  <w:bottom w:val="single" w:sz="4" w:space="0" w:color="auto"/>
                  <w:right w:val="single" w:sz="4" w:space="0" w:color="auto"/>
                </w:tcBorders>
                <w:shd w:val="clear" w:color="auto" w:fill="auto"/>
              </w:tcPr>
            </w:tcPrChange>
          </w:tcPr>
          <w:p w14:paraId="0C9F9173"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Change w:id="31217" w:author="Delta" w:date="2021-07-23T11:12:00Z">
              <w:tcPr>
                <w:tcW w:w="1701" w:type="dxa"/>
                <w:gridSpan w:val="2"/>
                <w:tcBorders>
                  <w:left w:val="single" w:sz="4" w:space="0" w:color="auto"/>
                </w:tcBorders>
                <w:shd w:val="clear" w:color="auto" w:fill="auto"/>
              </w:tcPr>
            </w:tcPrChange>
          </w:tcPr>
          <w:p w14:paraId="609BADA3" w14:textId="77777777" w:rsidR="00CB3986" w:rsidRPr="008E21F4" w:rsidRDefault="00CB3986" w:rsidP="00D04D5F">
            <w:pPr>
              <w:pStyle w:val="TAC"/>
              <w:rPr>
                <w:rFonts w:cs="Arial"/>
                <w:lang w:eastAsia="ja-JP"/>
              </w:rPr>
            </w:pPr>
            <w:r w:rsidRPr="008E21F4">
              <w:rPr>
                <w:rFonts w:cs="Arial"/>
              </w:rPr>
              <w:t>788 - 798 MHz</w:t>
            </w:r>
          </w:p>
        </w:tc>
        <w:tc>
          <w:tcPr>
            <w:tcW w:w="851" w:type="dxa"/>
            <w:shd w:val="clear" w:color="auto" w:fill="auto"/>
            <w:tcPrChange w:id="31218" w:author="Delta" w:date="2021-07-23T11:12:00Z">
              <w:tcPr>
                <w:tcW w:w="851" w:type="dxa"/>
                <w:gridSpan w:val="2"/>
                <w:shd w:val="clear" w:color="auto" w:fill="auto"/>
              </w:tcPr>
            </w:tcPrChange>
          </w:tcPr>
          <w:p w14:paraId="4F611D48"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219" w:author="Delta" w:date="2021-07-23T11:12:00Z">
              <w:tcPr>
                <w:tcW w:w="1417" w:type="dxa"/>
                <w:gridSpan w:val="2"/>
                <w:shd w:val="clear" w:color="auto" w:fill="auto"/>
              </w:tcPr>
            </w:tcPrChange>
          </w:tcPr>
          <w:p w14:paraId="5BAD2F8B"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220" w:author="Delta" w:date="2021-07-23T11:12:00Z">
              <w:tcPr>
                <w:tcW w:w="4422" w:type="dxa"/>
                <w:gridSpan w:val="2"/>
                <w:shd w:val="clear" w:color="auto" w:fill="auto"/>
              </w:tcPr>
            </w:tcPrChange>
          </w:tcPr>
          <w:p w14:paraId="1E05BFEA"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4,</w:t>
            </w:r>
            <w:r w:rsidRPr="008E21F4">
              <w:rPr>
                <w:rFonts w:cs="v5.0.0"/>
              </w:rPr>
              <w:t xml:space="preserve"> since it is already covered by the requirement in subclause 6.6.4.5.3.</w:t>
            </w:r>
          </w:p>
        </w:tc>
      </w:tr>
      <w:tr w:rsidR="00CB3986" w:rsidRPr="008E21F4" w14:paraId="75E8BDEB"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221"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222" w:author="Delta" w:date="2021-07-23T11:12:00Z">
            <w:trPr>
              <w:gridAfter w:val="0"/>
              <w:cantSplit/>
              <w:trHeight w:val="113"/>
              <w:jc w:val="center"/>
            </w:trPr>
          </w:trPrChange>
        </w:trPr>
        <w:tc>
          <w:tcPr>
            <w:tcW w:w="1302" w:type="dxa"/>
            <w:vMerge w:val="restart"/>
            <w:tcBorders>
              <w:left w:val="single" w:sz="4" w:space="0" w:color="auto"/>
              <w:right w:val="single" w:sz="4" w:space="0" w:color="auto"/>
            </w:tcBorders>
            <w:shd w:val="clear" w:color="auto" w:fill="auto"/>
            <w:tcPrChange w:id="31223" w:author="Delta" w:date="2021-07-23T11:12:00Z">
              <w:tcPr>
                <w:tcW w:w="1302" w:type="dxa"/>
                <w:gridSpan w:val="2"/>
                <w:vMerge w:val="restart"/>
                <w:tcBorders>
                  <w:left w:val="single" w:sz="4" w:space="0" w:color="auto"/>
                  <w:right w:val="single" w:sz="4" w:space="0" w:color="auto"/>
                </w:tcBorders>
                <w:shd w:val="clear" w:color="auto" w:fill="auto"/>
              </w:tcPr>
            </w:tcPrChange>
          </w:tcPr>
          <w:p w14:paraId="6605FB79" w14:textId="77777777" w:rsidR="00CB3986" w:rsidRPr="008E21F4" w:rsidRDefault="00CB3986" w:rsidP="00D04D5F">
            <w:pPr>
              <w:pStyle w:val="TAC"/>
              <w:rPr>
                <w:rFonts w:cs="Arial"/>
              </w:rPr>
            </w:pPr>
            <w:r w:rsidRPr="008E21F4">
              <w:rPr>
                <w:rFonts w:cs="Arial"/>
              </w:rPr>
              <w:t>E-UTRA Band 17</w:t>
            </w:r>
          </w:p>
        </w:tc>
        <w:tc>
          <w:tcPr>
            <w:tcW w:w="1701" w:type="dxa"/>
            <w:tcBorders>
              <w:left w:val="single" w:sz="4" w:space="0" w:color="auto"/>
            </w:tcBorders>
            <w:shd w:val="clear" w:color="auto" w:fill="auto"/>
            <w:tcPrChange w:id="31224" w:author="Delta" w:date="2021-07-23T11:12:00Z">
              <w:tcPr>
                <w:tcW w:w="1701" w:type="dxa"/>
                <w:gridSpan w:val="2"/>
                <w:tcBorders>
                  <w:left w:val="single" w:sz="4" w:space="0" w:color="auto"/>
                </w:tcBorders>
                <w:shd w:val="clear" w:color="auto" w:fill="auto"/>
              </w:tcPr>
            </w:tcPrChange>
          </w:tcPr>
          <w:p w14:paraId="0E8D3E6E" w14:textId="77777777" w:rsidR="00CB3986" w:rsidRPr="008E21F4" w:rsidRDefault="00CB3986" w:rsidP="00D04D5F">
            <w:pPr>
              <w:pStyle w:val="TAC"/>
              <w:rPr>
                <w:rFonts w:cs="Arial"/>
              </w:rPr>
            </w:pPr>
            <w:r w:rsidRPr="008E21F4">
              <w:rPr>
                <w:rFonts w:cs="Arial"/>
              </w:rPr>
              <w:t>734 - 746 MHz</w:t>
            </w:r>
          </w:p>
        </w:tc>
        <w:tc>
          <w:tcPr>
            <w:tcW w:w="851" w:type="dxa"/>
            <w:shd w:val="clear" w:color="auto" w:fill="auto"/>
            <w:tcPrChange w:id="31225" w:author="Delta" w:date="2021-07-23T11:12:00Z">
              <w:tcPr>
                <w:tcW w:w="851" w:type="dxa"/>
                <w:gridSpan w:val="2"/>
                <w:shd w:val="clear" w:color="auto" w:fill="auto"/>
              </w:tcPr>
            </w:tcPrChange>
          </w:tcPr>
          <w:p w14:paraId="5BA0C3E5"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226" w:author="Delta" w:date="2021-07-23T11:12:00Z">
              <w:tcPr>
                <w:tcW w:w="1417" w:type="dxa"/>
                <w:gridSpan w:val="2"/>
                <w:shd w:val="clear" w:color="auto" w:fill="auto"/>
              </w:tcPr>
            </w:tcPrChange>
          </w:tcPr>
          <w:p w14:paraId="41882266"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227" w:author="Delta" w:date="2021-07-23T11:12:00Z">
              <w:tcPr>
                <w:tcW w:w="4422" w:type="dxa"/>
                <w:gridSpan w:val="2"/>
                <w:shd w:val="clear" w:color="auto" w:fill="auto"/>
              </w:tcPr>
            </w:tcPrChange>
          </w:tcPr>
          <w:p w14:paraId="1E9C86B6"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7.</w:t>
            </w:r>
          </w:p>
        </w:tc>
      </w:tr>
      <w:tr w:rsidR="00CB3986" w:rsidRPr="008E21F4" w14:paraId="3328A410"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228"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229" w:author="Delta" w:date="2021-07-23T11:12:00Z">
            <w:trPr>
              <w:gridAfter w:val="0"/>
              <w:cantSplit/>
              <w:trHeight w:val="113"/>
              <w:jc w:val="center"/>
            </w:trPr>
          </w:trPrChange>
        </w:trPr>
        <w:tc>
          <w:tcPr>
            <w:tcW w:w="1302" w:type="dxa"/>
            <w:vMerge/>
            <w:tcBorders>
              <w:left w:val="single" w:sz="4" w:space="0" w:color="auto"/>
              <w:bottom w:val="single" w:sz="4" w:space="0" w:color="auto"/>
              <w:right w:val="single" w:sz="4" w:space="0" w:color="auto"/>
            </w:tcBorders>
            <w:shd w:val="clear" w:color="auto" w:fill="auto"/>
            <w:tcPrChange w:id="31230" w:author="Delta" w:date="2021-07-23T11:12:00Z">
              <w:tcPr>
                <w:tcW w:w="1302" w:type="dxa"/>
                <w:gridSpan w:val="2"/>
                <w:vMerge/>
                <w:tcBorders>
                  <w:left w:val="single" w:sz="4" w:space="0" w:color="auto"/>
                  <w:bottom w:val="single" w:sz="4" w:space="0" w:color="auto"/>
                  <w:right w:val="single" w:sz="4" w:space="0" w:color="auto"/>
                </w:tcBorders>
                <w:shd w:val="clear" w:color="auto" w:fill="auto"/>
              </w:tcPr>
            </w:tcPrChange>
          </w:tcPr>
          <w:p w14:paraId="7CCADD59"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Change w:id="31231" w:author="Delta" w:date="2021-07-23T11:12:00Z">
              <w:tcPr>
                <w:tcW w:w="1701" w:type="dxa"/>
                <w:gridSpan w:val="2"/>
                <w:tcBorders>
                  <w:left w:val="single" w:sz="4" w:space="0" w:color="auto"/>
                </w:tcBorders>
                <w:shd w:val="clear" w:color="auto" w:fill="auto"/>
              </w:tcPr>
            </w:tcPrChange>
          </w:tcPr>
          <w:p w14:paraId="0D9A9EA3" w14:textId="77777777" w:rsidR="00CB3986" w:rsidRPr="008E21F4" w:rsidRDefault="00CB3986" w:rsidP="00D04D5F">
            <w:pPr>
              <w:pStyle w:val="TAC"/>
              <w:rPr>
                <w:rFonts w:cs="Arial"/>
              </w:rPr>
            </w:pPr>
            <w:r w:rsidRPr="008E21F4">
              <w:rPr>
                <w:rFonts w:cs="Arial"/>
              </w:rPr>
              <w:t>704 - 716 MHz</w:t>
            </w:r>
          </w:p>
        </w:tc>
        <w:tc>
          <w:tcPr>
            <w:tcW w:w="851" w:type="dxa"/>
            <w:shd w:val="clear" w:color="auto" w:fill="auto"/>
            <w:tcPrChange w:id="31232" w:author="Delta" w:date="2021-07-23T11:12:00Z">
              <w:tcPr>
                <w:tcW w:w="851" w:type="dxa"/>
                <w:gridSpan w:val="2"/>
                <w:shd w:val="clear" w:color="auto" w:fill="auto"/>
              </w:tcPr>
            </w:tcPrChange>
          </w:tcPr>
          <w:p w14:paraId="7FC49E11"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233" w:author="Delta" w:date="2021-07-23T11:12:00Z">
              <w:tcPr>
                <w:tcW w:w="1417" w:type="dxa"/>
                <w:gridSpan w:val="2"/>
                <w:shd w:val="clear" w:color="auto" w:fill="auto"/>
              </w:tcPr>
            </w:tcPrChange>
          </w:tcPr>
          <w:p w14:paraId="34F0DDA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234" w:author="Delta" w:date="2021-07-23T11:12:00Z">
              <w:tcPr>
                <w:tcW w:w="4422" w:type="dxa"/>
                <w:gridSpan w:val="2"/>
                <w:shd w:val="clear" w:color="auto" w:fill="auto"/>
              </w:tcPr>
            </w:tcPrChange>
          </w:tcPr>
          <w:p w14:paraId="177308E3"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17,</w:t>
            </w:r>
            <w:r w:rsidRPr="008E21F4">
              <w:rPr>
                <w:rFonts w:cs="v5.0.0"/>
              </w:rPr>
              <w:t xml:space="preserve"> since it is already covered by the requirement in subclause 6.6.4.5.3. </w:t>
            </w:r>
            <w:r w:rsidRPr="008E21F4">
              <w:rPr>
                <w:rFonts w:cs="Arial"/>
              </w:rPr>
              <w:t>For E</w:t>
            </w:r>
            <w:r w:rsidRPr="008E21F4">
              <w:rPr>
                <w:rFonts w:cs="Arial"/>
              </w:rPr>
              <w:noBreakHyphen/>
              <w:t>UTRA BS operating in Band 29, it</w:t>
            </w:r>
            <w:r w:rsidRPr="008E21F4">
              <w:rPr>
                <w:rFonts w:eastAsia="MS PGothic" w:cs="Arial"/>
                <w:kern w:val="24"/>
                <w:szCs w:val="22"/>
              </w:rPr>
              <w:t xml:space="preserve"> applies 1 MHz below the Band 29 downlink operating band (Note 6)</w:t>
            </w:r>
          </w:p>
        </w:tc>
      </w:tr>
      <w:tr w:rsidR="00CB3986" w:rsidRPr="008E21F4" w14:paraId="477ED1F2"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235"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236" w:author="Delta" w:date="2021-07-23T11:12:00Z">
            <w:trPr>
              <w:gridAfter w:val="0"/>
              <w:cantSplit/>
              <w:trHeight w:val="113"/>
              <w:jc w:val="center"/>
            </w:trPr>
          </w:trPrChange>
        </w:trPr>
        <w:tc>
          <w:tcPr>
            <w:tcW w:w="1302" w:type="dxa"/>
            <w:vMerge w:val="restart"/>
            <w:tcBorders>
              <w:left w:val="single" w:sz="4" w:space="0" w:color="auto"/>
              <w:right w:val="single" w:sz="4" w:space="0" w:color="auto"/>
            </w:tcBorders>
            <w:shd w:val="clear" w:color="auto" w:fill="auto"/>
            <w:tcPrChange w:id="31237" w:author="Delta" w:date="2021-07-23T11:12:00Z">
              <w:tcPr>
                <w:tcW w:w="1302" w:type="dxa"/>
                <w:gridSpan w:val="2"/>
                <w:vMerge w:val="restart"/>
                <w:tcBorders>
                  <w:left w:val="single" w:sz="4" w:space="0" w:color="auto"/>
                  <w:right w:val="single" w:sz="4" w:space="0" w:color="auto"/>
                </w:tcBorders>
                <w:shd w:val="clear" w:color="auto" w:fill="auto"/>
              </w:tcPr>
            </w:tcPrChange>
          </w:tcPr>
          <w:p w14:paraId="392ACB1C" w14:textId="34B5B179" w:rsidR="00CB3986" w:rsidRPr="008E21F4" w:rsidRDefault="00CB3986" w:rsidP="00D04D5F">
            <w:pPr>
              <w:pStyle w:val="TAC"/>
              <w:rPr>
                <w:rPrChange w:id="31238" w:author="Delta" w:date="2021-07-23T11:12:00Z">
                  <w:rPr>
                    <w:lang w:val="sv-SE"/>
                  </w:rPr>
                </w:rPrChange>
              </w:rPr>
            </w:pPr>
            <w:r w:rsidRPr="008E21F4">
              <w:rPr>
                <w:rPrChange w:id="31239" w:author="Delta" w:date="2021-07-23T11:12:00Z">
                  <w:rPr>
                    <w:lang w:val="sv-SE"/>
                  </w:rPr>
                </w:rPrChange>
              </w:rPr>
              <w:t>UTRA FDD Band XX or</w:t>
            </w:r>
            <w:del w:id="31240" w:author="Delta" w:date="2021-07-23T11:12:00Z">
              <w:r w:rsidR="00A241AC" w:rsidRPr="008735C4">
                <w:rPr>
                  <w:rFonts w:cs="Arial"/>
                  <w:lang w:val="sv-SE"/>
                </w:rPr>
                <w:delText xml:space="preserve"> </w:delText>
              </w:r>
            </w:del>
          </w:p>
          <w:p w14:paraId="39BECE15" w14:textId="77777777" w:rsidR="00CB3986" w:rsidRPr="008E21F4" w:rsidRDefault="00CB3986" w:rsidP="00D04D5F">
            <w:pPr>
              <w:pStyle w:val="TAC"/>
              <w:rPr>
                <w:rPrChange w:id="31241" w:author="Delta" w:date="2021-07-23T11:12:00Z">
                  <w:rPr>
                    <w:lang w:val="sv-SE"/>
                  </w:rPr>
                </w:rPrChange>
              </w:rPr>
            </w:pPr>
            <w:r w:rsidRPr="008E21F4">
              <w:rPr>
                <w:rPrChange w:id="31242" w:author="Delta" w:date="2021-07-23T11:12:00Z">
                  <w:rPr>
                    <w:lang w:val="sv-SE"/>
                  </w:rPr>
                </w:rPrChange>
              </w:rPr>
              <w:t>E-UTRA Band 20</w:t>
            </w:r>
            <w:ins w:id="31243" w:author="Delta" w:date="2021-07-23T11:12:00Z">
              <w:r w:rsidRPr="008E21F4">
                <w:rPr>
                  <w:rFonts w:cs="Arial"/>
                  <w:lang w:val="sv-SE"/>
                </w:rPr>
                <w:t xml:space="preserve"> or NR band n20</w:t>
              </w:r>
            </w:ins>
          </w:p>
        </w:tc>
        <w:tc>
          <w:tcPr>
            <w:tcW w:w="1701" w:type="dxa"/>
            <w:tcBorders>
              <w:left w:val="single" w:sz="4" w:space="0" w:color="auto"/>
            </w:tcBorders>
            <w:shd w:val="clear" w:color="auto" w:fill="auto"/>
            <w:tcPrChange w:id="31244" w:author="Delta" w:date="2021-07-23T11:12:00Z">
              <w:tcPr>
                <w:tcW w:w="1701" w:type="dxa"/>
                <w:gridSpan w:val="2"/>
                <w:tcBorders>
                  <w:left w:val="single" w:sz="4" w:space="0" w:color="auto"/>
                </w:tcBorders>
                <w:shd w:val="clear" w:color="auto" w:fill="auto"/>
              </w:tcPr>
            </w:tcPrChange>
          </w:tcPr>
          <w:p w14:paraId="67F4DE75" w14:textId="77777777" w:rsidR="00CB3986" w:rsidRPr="008E21F4" w:rsidRDefault="00CB3986" w:rsidP="00D04D5F">
            <w:pPr>
              <w:pStyle w:val="TAC"/>
              <w:rPr>
                <w:rFonts w:cs="Arial"/>
              </w:rPr>
            </w:pPr>
            <w:r w:rsidRPr="008E21F4">
              <w:rPr>
                <w:rFonts w:cs="Arial"/>
              </w:rPr>
              <w:t>791 - 821 MHz</w:t>
            </w:r>
          </w:p>
        </w:tc>
        <w:tc>
          <w:tcPr>
            <w:tcW w:w="851" w:type="dxa"/>
            <w:shd w:val="clear" w:color="auto" w:fill="auto"/>
            <w:tcPrChange w:id="31245" w:author="Delta" w:date="2021-07-23T11:12:00Z">
              <w:tcPr>
                <w:tcW w:w="851" w:type="dxa"/>
                <w:gridSpan w:val="2"/>
                <w:shd w:val="clear" w:color="auto" w:fill="auto"/>
              </w:tcPr>
            </w:tcPrChange>
          </w:tcPr>
          <w:p w14:paraId="38071EBF"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246" w:author="Delta" w:date="2021-07-23T11:12:00Z">
              <w:tcPr>
                <w:tcW w:w="1417" w:type="dxa"/>
                <w:gridSpan w:val="2"/>
                <w:shd w:val="clear" w:color="auto" w:fill="auto"/>
              </w:tcPr>
            </w:tcPrChange>
          </w:tcPr>
          <w:p w14:paraId="043362F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247" w:author="Delta" w:date="2021-07-23T11:12:00Z">
              <w:tcPr>
                <w:tcW w:w="4422" w:type="dxa"/>
                <w:gridSpan w:val="2"/>
                <w:shd w:val="clear" w:color="auto" w:fill="auto"/>
              </w:tcPr>
            </w:tcPrChange>
          </w:tcPr>
          <w:p w14:paraId="4268BF47"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0</w:t>
            </w:r>
            <w:ins w:id="31248" w:author="Delta" w:date="2021-07-23T11:12:00Z">
              <w:r w:rsidRPr="008E21F4">
                <w:rPr>
                  <w:rFonts w:cs="Arial"/>
                </w:rPr>
                <w:t xml:space="preserve"> or 28</w:t>
              </w:r>
            </w:ins>
            <w:r w:rsidRPr="008E21F4">
              <w:rPr>
                <w:rFonts w:cs="Arial"/>
              </w:rPr>
              <w:t>.</w:t>
            </w:r>
          </w:p>
        </w:tc>
      </w:tr>
      <w:tr w:rsidR="00CB3986" w:rsidRPr="008E21F4" w14:paraId="4E0179CB"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249"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250" w:author="Delta" w:date="2021-07-23T11:12:00Z">
            <w:trPr>
              <w:gridAfter w:val="0"/>
              <w:cantSplit/>
              <w:trHeight w:val="113"/>
              <w:jc w:val="center"/>
            </w:trPr>
          </w:trPrChange>
        </w:trPr>
        <w:tc>
          <w:tcPr>
            <w:tcW w:w="1302" w:type="dxa"/>
            <w:vMerge/>
            <w:tcBorders>
              <w:left w:val="single" w:sz="4" w:space="0" w:color="auto"/>
              <w:bottom w:val="single" w:sz="4" w:space="0" w:color="auto"/>
              <w:right w:val="single" w:sz="4" w:space="0" w:color="auto"/>
            </w:tcBorders>
            <w:shd w:val="clear" w:color="auto" w:fill="auto"/>
            <w:tcPrChange w:id="31251" w:author="Delta" w:date="2021-07-23T11:12:00Z">
              <w:tcPr>
                <w:tcW w:w="1302" w:type="dxa"/>
                <w:gridSpan w:val="2"/>
                <w:vMerge/>
                <w:tcBorders>
                  <w:left w:val="single" w:sz="4" w:space="0" w:color="auto"/>
                  <w:bottom w:val="single" w:sz="4" w:space="0" w:color="auto"/>
                  <w:right w:val="single" w:sz="4" w:space="0" w:color="auto"/>
                </w:tcBorders>
                <w:shd w:val="clear" w:color="auto" w:fill="auto"/>
              </w:tcPr>
            </w:tcPrChange>
          </w:tcPr>
          <w:p w14:paraId="674911DF"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Change w:id="31252" w:author="Delta" w:date="2021-07-23T11:12:00Z">
              <w:tcPr>
                <w:tcW w:w="1701" w:type="dxa"/>
                <w:gridSpan w:val="2"/>
                <w:tcBorders>
                  <w:left w:val="single" w:sz="4" w:space="0" w:color="auto"/>
                </w:tcBorders>
                <w:shd w:val="clear" w:color="auto" w:fill="auto"/>
              </w:tcPr>
            </w:tcPrChange>
          </w:tcPr>
          <w:p w14:paraId="793F737F" w14:textId="77777777" w:rsidR="00CB3986" w:rsidRPr="008E21F4" w:rsidRDefault="00CB3986" w:rsidP="00D04D5F">
            <w:pPr>
              <w:pStyle w:val="TAC"/>
              <w:rPr>
                <w:rFonts w:cs="Arial"/>
              </w:rPr>
            </w:pPr>
            <w:r w:rsidRPr="008E21F4">
              <w:rPr>
                <w:rFonts w:cs="Arial"/>
              </w:rPr>
              <w:t>832 - 862 MHz</w:t>
            </w:r>
          </w:p>
        </w:tc>
        <w:tc>
          <w:tcPr>
            <w:tcW w:w="851" w:type="dxa"/>
            <w:shd w:val="clear" w:color="auto" w:fill="auto"/>
            <w:tcPrChange w:id="31253" w:author="Delta" w:date="2021-07-23T11:12:00Z">
              <w:tcPr>
                <w:tcW w:w="851" w:type="dxa"/>
                <w:gridSpan w:val="2"/>
                <w:shd w:val="clear" w:color="auto" w:fill="auto"/>
              </w:tcPr>
            </w:tcPrChange>
          </w:tcPr>
          <w:p w14:paraId="123EC706"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254" w:author="Delta" w:date="2021-07-23T11:12:00Z">
              <w:tcPr>
                <w:tcW w:w="1417" w:type="dxa"/>
                <w:gridSpan w:val="2"/>
                <w:shd w:val="clear" w:color="auto" w:fill="auto"/>
              </w:tcPr>
            </w:tcPrChange>
          </w:tcPr>
          <w:p w14:paraId="0D65FCA3"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255" w:author="Delta" w:date="2021-07-23T11:12:00Z">
              <w:tcPr>
                <w:tcW w:w="4422" w:type="dxa"/>
                <w:gridSpan w:val="2"/>
                <w:shd w:val="clear" w:color="auto" w:fill="auto"/>
              </w:tcPr>
            </w:tcPrChange>
          </w:tcPr>
          <w:p w14:paraId="1C99A952"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0,</w:t>
            </w:r>
            <w:r w:rsidRPr="008E21F4">
              <w:rPr>
                <w:rFonts w:cs="v5.0.0"/>
              </w:rPr>
              <w:t xml:space="preserve"> since it is already covered by the requirement in subclause 6.6.4.5.3.</w:t>
            </w:r>
          </w:p>
        </w:tc>
      </w:tr>
      <w:tr w:rsidR="00CB3986" w:rsidRPr="008E21F4" w14:paraId="63D16145"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256"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257" w:author="Delta" w:date="2021-07-23T11:12:00Z">
            <w:trPr>
              <w:gridAfter w:val="0"/>
              <w:cantSplit/>
              <w:trHeight w:val="113"/>
              <w:jc w:val="center"/>
            </w:trPr>
          </w:trPrChange>
        </w:trPr>
        <w:tc>
          <w:tcPr>
            <w:tcW w:w="1302" w:type="dxa"/>
            <w:vMerge w:val="restart"/>
            <w:tcBorders>
              <w:left w:val="single" w:sz="4" w:space="0" w:color="auto"/>
              <w:right w:val="single" w:sz="4" w:space="0" w:color="auto"/>
            </w:tcBorders>
            <w:shd w:val="clear" w:color="auto" w:fill="auto"/>
            <w:tcPrChange w:id="31258" w:author="Delta" w:date="2021-07-23T11:12:00Z">
              <w:tcPr>
                <w:tcW w:w="1302" w:type="dxa"/>
                <w:gridSpan w:val="2"/>
                <w:vMerge w:val="restart"/>
                <w:tcBorders>
                  <w:left w:val="single" w:sz="4" w:space="0" w:color="auto"/>
                  <w:right w:val="single" w:sz="4" w:space="0" w:color="auto"/>
                </w:tcBorders>
                <w:shd w:val="clear" w:color="auto" w:fill="auto"/>
              </w:tcPr>
            </w:tcPrChange>
          </w:tcPr>
          <w:p w14:paraId="29AA33C5" w14:textId="39664533" w:rsidR="00CB3986" w:rsidRPr="00D56583" w:rsidRDefault="00CB3986" w:rsidP="00D04D5F">
            <w:pPr>
              <w:pStyle w:val="TAC"/>
              <w:rPr>
                <w:lang w:val="sv-FI"/>
                <w:rPrChange w:id="31259" w:author="Delta" w:date="2021-07-23T11:12:00Z">
                  <w:rPr>
                    <w:lang w:val="sv-SE"/>
                  </w:rPr>
                </w:rPrChange>
              </w:rPr>
            </w:pPr>
            <w:r w:rsidRPr="00D56583">
              <w:rPr>
                <w:lang w:val="sv-FI"/>
                <w:rPrChange w:id="31260" w:author="Delta" w:date="2021-07-23T11:12:00Z">
                  <w:rPr>
                    <w:lang w:val="sv-SE"/>
                  </w:rPr>
                </w:rPrChange>
              </w:rPr>
              <w:t>UTRA FDD Band XXII or</w:t>
            </w:r>
            <w:del w:id="31261" w:author="Delta" w:date="2021-07-23T11:12:00Z">
              <w:r w:rsidR="00AA503D" w:rsidRPr="008735C4">
                <w:rPr>
                  <w:rFonts w:cs="Arial"/>
                  <w:lang w:val="sv-SE"/>
                </w:rPr>
                <w:delText xml:space="preserve"> </w:delText>
              </w:r>
            </w:del>
          </w:p>
          <w:p w14:paraId="0190C9F0" w14:textId="77777777" w:rsidR="00CB3986" w:rsidRPr="00D56583" w:rsidRDefault="00CB3986" w:rsidP="00D04D5F">
            <w:pPr>
              <w:pStyle w:val="TAC"/>
              <w:rPr>
                <w:lang w:val="sv-FI"/>
                <w:rPrChange w:id="31262" w:author="Delta" w:date="2021-07-23T11:12:00Z">
                  <w:rPr>
                    <w:lang w:val="sv-SE"/>
                  </w:rPr>
                </w:rPrChange>
              </w:rPr>
            </w:pPr>
            <w:r w:rsidRPr="00D56583">
              <w:rPr>
                <w:lang w:val="sv-FI"/>
                <w:rPrChange w:id="31263" w:author="Delta" w:date="2021-07-23T11:12:00Z">
                  <w:rPr>
                    <w:lang w:val="sv-SE"/>
                  </w:rPr>
                </w:rPrChange>
              </w:rPr>
              <w:t>E-UTRA Band 22</w:t>
            </w:r>
          </w:p>
        </w:tc>
        <w:tc>
          <w:tcPr>
            <w:tcW w:w="1701" w:type="dxa"/>
            <w:tcBorders>
              <w:left w:val="single" w:sz="4" w:space="0" w:color="auto"/>
            </w:tcBorders>
            <w:shd w:val="clear" w:color="auto" w:fill="auto"/>
            <w:tcPrChange w:id="31264" w:author="Delta" w:date="2021-07-23T11:12:00Z">
              <w:tcPr>
                <w:tcW w:w="1701" w:type="dxa"/>
                <w:gridSpan w:val="2"/>
                <w:tcBorders>
                  <w:left w:val="single" w:sz="4" w:space="0" w:color="auto"/>
                </w:tcBorders>
                <w:shd w:val="clear" w:color="auto" w:fill="auto"/>
              </w:tcPr>
            </w:tcPrChange>
          </w:tcPr>
          <w:p w14:paraId="2A9FA699" w14:textId="77777777" w:rsidR="00CB3986" w:rsidRPr="008E21F4" w:rsidRDefault="00CB3986" w:rsidP="00D04D5F">
            <w:pPr>
              <w:pStyle w:val="TAC"/>
              <w:rPr>
                <w:rFonts w:cs="Arial"/>
              </w:rPr>
            </w:pPr>
            <w:r w:rsidRPr="008E21F4">
              <w:rPr>
                <w:rPrChange w:id="31265" w:author="Delta" w:date="2021-07-23T11:12:00Z">
                  <w:rPr>
                    <w:lang w:val="sv-SE"/>
                  </w:rPr>
                </w:rPrChange>
              </w:rPr>
              <w:t>3510 – 3590 MHz</w:t>
            </w:r>
          </w:p>
        </w:tc>
        <w:tc>
          <w:tcPr>
            <w:tcW w:w="851" w:type="dxa"/>
            <w:shd w:val="clear" w:color="auto" w:fill="auto"/>
            <w:tcPrChange w:id="31266" w:author="Delta" w:date="2021-07-23T11:12:00Z">
              <w:tcPr>
                <w:tcW w:w="851" w:type="dxa"/>
                <w:gridSpan w:val="2"/>
                <w:shd w:val="clear" w:color="auto" w:fill="auto"/>
              </w:tcPr>
            </w:tcPrChange>
          </w:tcPr>
          <w:p w14:paraId="49C70E14"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267" w:author="Delta" w:date="2021-07-23T11:12:00Z">
              <w:tcPr>
                <w:tcW w:w="1417" w:type="dxa"/>
                <w:gridSpan w:val="2"/>
                <w:shd w:val="clear" w:color="auto" w:fill="auto"/>
              </w:tcPr>
            </w:tcPrChange>
          </w:tcPr>
          <w:p w14:paraId="7473FA14"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268" w:author="Delta" w:date="2021-07-23T11:12:00Z">
              <w:tcPr>
                <w:tcW w:w="4422" w:type="dxa"/>
                <w:gridSpan w:val="2"/>
                <w:shd w:val="clear" w:color="auto" w:fill="auto"/>
              </w:tcPr>
            </w:tcPrChange>
          </w:tcPr>
          <w:p w14:paraId="204DCD80" w14:textId="237991FE"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2</w:t>
            </w:r>
            <w:ins w:id="31269" w:author="Delta" w:date="2021-07-23T11:12:00Z">
              <w:r w:rsidRPr="008E21F4">
                <w:rPr>
                  <w:rFonts w:cs="Arial"/>
                </w:rPr>
                <w:t>, 42, 48</w:t>
              </w:r>
            </w:ins>
            <w:r w:rsidRPr="008E21F4">
              <w:rPr>
                <w:rFonts w:cs="Arial"/>
              </w:rPr>
              <w:t xml:space="preserve"> or </w:t>
            </w:r>
            <w:del w:id="31270" w:author="Delta" w:date="2021-07-23T11:12:00Z">
              <w:r w:rsidR="00AA503D" w:rsidRPr="008735C4">
                <w:rPr>
                  <w:rFonts w:cs="Arial"/>
                </w:rPr>
                <w:delText>42</w:delText>
              </w:r>
            </w:del>
            <w:ins w:id="31271" w:author="Delta" w:date="2021-07-23T11:12:00Z">
              <w:r w:rsidRPr="008E21F4">
                <w:rPr>
                  <w:rFonts w:cs="Arial"/>
                </w:rPr>
                <w:t>49</w:t>
              </w:r>
            </w:ins>
            <w:r w:rsidRPr="008E21F4">
              <w:rPr>
                <w:rFonts w:cs="Arial"/>
              </w:rPr>
              <w:t>.</w:t>
            </w:r>
          </w:p>
        </w:tc>
      </w:tr>
      <w:tr w:rsidR="00CB3986" w:rsidRPr="008E21F4" w14:paraId="672D67D6"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272"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273" w:author="Delta" w:date="2021-07-23T11:12:00Z">
            <w:trPr>
              <w:gridAfter w:val="0"/>
              <w:cantSplit/>
              <w:trHeight w:val="113"/>
              <w:jc w:val="center"/>
            </w:trPr>
          </w:trPrChange>
        </w:trPr>
        <w:tc>
          <w:tcPr>
            <w:tcW w:w="1302" w:type="dxa"/>
            <w:vMerge/>
            <w:tcBorders>
              <w:left w:val="single" w:sz="4" w:space="0" w:color="auto"/>
              <w:bottom w:val="single" w:sz="4" w:space="0" w:color="auto"/>
              <w:right w:val="single" w:sz="4" w:space="0" w:color="auto"/>
            </w:tcBorders>
            <w:shd w:val="clear" w:color="auto" w:fill="auto"/>
            <w:tcPrChange w:id="31274" w:author="Delta" w:date="2021-07-23T11:12:00Z">
              <w:tcPr>
                <w:tcW w:w="1302" w:type="dxa"/>
                <w:gridSpan w:val="2"/>
                <w:vMerge/>
                <w:tcBorders>
                  <w:left w:val="single" w:sz="4" w:space="0" w:color="auto"/>
                  <w:bottom w:val="single" w:sz="4" w:space="0" w:color="auto"/>
                  <w:right w:val="single" w:sz="4" w:space="0" w:color="auto"/>
                </w:tcBorders>
                <w:shd w:val="clear" w:color="auto" w:fill="auto"/>
              </w:tcPr>
            </w:tcPrChange>
          </w:tcPr>
          <w:p w14:paraId="728D6FA0"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Change w:id="31275" w:author="Delta" w:date="2021-07-23T11:12:00Z">
              <w:tcPr>
                <w:tcW w:w="1701" w:type="dxa"/>
                <w:gridSpan w:val="2"/>
                <w:tcBorders>
                  <w:left w:val="single" w:sz="4" w:space="0" w:color="auto"/>
                </w:tcBorders>
                <w:shd w:val="clear" w:color="auto" w:fill="auto"/>
              </w:tcPr>
            </w:tcPrChange>
          </w:tcPr>
          <w:p w14:paraId="37004BFB" w14:textId="77777777" w:rsidR="00CB3986" w:rsidRPr="008E21F4" w:rsidRDefault="00CB3986" w:rsidP="00D04D5F">
            <w:pPr>
              <w:pStyle w:val="TAC"/>
              <w:rPr>
                <w:rFonts w:cs="Arial"/>
              </w:rPr>
            </w:pPr>
            <w:r w:rsidRPr="008E21F4">
              <w:rPr>
                <w:rPrChange w:id="31276" w:author="Delta" w:date="2021-07-23T11:12:00Z">
                  <w:rPr>
                    <w:lang w:val="sv-SE"/>
                  </w:rPr>
                </w:rPrChange>
              </w:rPr>
              <w:t>3410 – 3490 MHz</w:t>
            </w:r>
          </w:p>
        </w:tc>
        <w:tc>
          <w:tcPr>
            <w:tcW w:w="851" w:type="dxa"/>
            <w:shd w:val="clear" w:color="auto" w:fill="auto"/>
            <w:tcPrChange w:id="31277" w:author="Delta" w:date="2021-07-23T11:12:00Z">
              <w:tcPr>
                <w:tcW w:w="851" w:type="dxa"/>
                <w:gridSpan w:val="2"/>
                <w:shd w:val="clear" w:color="auto" w:fill="auto"/>
              </w:tcPr>
            </w:tcPrChange>
          </w:tcPr>
          <w:p w14:paraId="216FA398"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278" w:author="Delta" w:date="2021-07-23T11:12:00Z">
              <w:tcPr>
                <w:tcW w:w="1417" w:type="dxa"/>
                <w:gridSpan w:val="2"/>
                <w:shd w:val="clear" w:color="auto" w:fill="auto"/>
              </w:tcPr>
            </w:tcPrChange>
          </w:tcPr>
          <w:p w14:paraId="52E3B5A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279" w:author="Delta" w:date="2021-07-23T11:12:00Z">
              <w:tcPr>
                <w:tcW w:w="4422" w:type="dxa"/>
                <w:gridSpan w:val="2"/>
                <w:shd w:val="clear" w:color="auto" w:fill="auto"/>
              </w:tcPr>
            </w:tcPrChange>
          </w:tcPr>
          <w:p w14:paraId="04BD247C"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2,</w:t>
            </w:r>
            <w:r w:rsidRPr="008E21F4">
              <w:rPr>
                <w:rFonts w:cs="v5.0.0"/>
              </w:rPr>
              <w:t xml:space="preserve"> since it is already covered by the requirement in subclause 6.6.4.5.3. This requirement does not apply to E-UTRA BS operating in Band 42</w:t>
            </w:r>
          </w:p>
        </w:tc>
      </w:tr>
      <w:tr w:rsidR="0091459F" w:rsidRPr="008735C4" w14:paraId="1EDAADD5" w14:textId="77777777">
        <w:trPr>
          <w:cantSplit/>
          <w:trHeight w:val="113"/>
          <w:jc w:val="center"/>
          <w:del w:id="31280" w:author="Delta" w:date="2021-07-23T11:12:00Z"/>
        </w:trPr>
        <w:tc>
          <w:tcPr>
            <w:tcW w:w="1302" w:type="dxa"/>
            <w:vMerge w:val="restart"/>
            <w:tcBorders>
              <w:left w:val="single" w:sz="4" w:space="0" w:color="auto"/>
              <w:right w:val="single" w:sz="4" w:space="0" w:color="auto"/>
            </w:tcBorders>
            <w:shd w:val="clear" w:color="auto" w:fill="auto"/>
          </w:tcPr>
          <w:p w14:paraId="09E2764C" w14:textId="77777777" w:rsidR="0091459F" w:rsidRPr="008735C4" w:rsidRDefault="0091459F" w:rsidP="00EA1652">
            <w:pPr>
              <w:pStyle w:val="TAC"/>
              <w:rPr>
                <w:del w:id="31281" w:author="Delta" w:date="2021-07-23T11:12:00Z"/>
                <w:rFonts w:cs="Arial"/>
              </w:rPr>
            </w:pPr>
            <w:del w:id="31282" w:author="Delta" w:date="2021-07-23T11:12:00Z">
              <w:r w:rsidRPr="008735C4">
                <w:rPr>
                  <w:rFonts w:cs="Arial"/>
                  <w:lang w:val="sv-SE"/>
                </w:rPr>
                <w:delText>E-UTRA Band 23</w:delText>
              </w:r>
            </w:del>
          </w:p>
        </w:tc>
        <w:tc>
          <w:tcPr>
            <w:tcW w:w="1701" w:type="dxa"/>
            <w:tcBorders>
              <w:left w:val="single" w:sz="4" w:space="0" w:color="auto"/>
            </w:tcBorders>
            <w:shd w:val="clear" w:color="auto" w:fill="auto"/>
          </w:tcPr>
          <w:p w14:paraId="4FE0FDDA" w14:textId="77777777" w:rsidR="0091459F" w:rsidRPr="008735C4" w:rsidRDefault="0091459F" w:rsidP="00EA1652">
            <w:pPr>
              <w:pStyle w:val="TAC"/>
              <w:rPr>
                <w:del w:id="31283" w:author="Delta" w:date="2021-07-23T11:12:00Z"/>
                <w:rFonts w:cs="Arial"/>
              </w:rPr>
            </w:pPr>
            <w:del w:id="31284" w:author="Delta" w:date="2021-07-23T11:12:00Z">
              <w:r w:rsidRPr="008735C4">
                <w:rPr>
                  <w:rFonts w:cs="v5.0.0"/>
                </w:rPr>
                <w:delText xml:space="preserve">2180 </w:delText>
              </w:r>
              <w:r w:rsidRPr="008735C4">
                <w:rPr>
                  <w:rFonts w:cs="v5.0.0"/>
                </w:rPr>
                <w:noBreakHyphen/>
                <w:delText xml:space="preserve"> </w:delText>
              </w:r>
            </w:del>
            <w:moveFromRangeStart w:id="31285" w:author="Delta" w:date="2021-07-23T11:12:00Z" w:name="move77931193"/>
            <w:moveFrom w:id="31286" w:author="Delta" w:date="2021-07-23T11:12:00Z">
              <w:r w:rsidRPr="008735C4">
                <w:rPr>
                  <w:rFonts w:cs="v5.0.0"/>
                </w:rPr>
                <w:t>2200 MHz</w:t>
              </w:r>
            </w:moveFrom>
            <w:moveFromRangeEnd w:id="31285"/>
          </w:p>
        </w:tc>
        <w:tc>
          <w:tcPr>
            <w:tcW w:w="851" w:type="dxa"/>
            <w:shd w:val="clear" w:color="auto" w:fill="auto"/>
          </w:tcPr>
          <w:p w14:paraId="05776F89" w14:textId="77777777" w:rsidR="0091459F" w:rsidRPr="008735C4" w:rsidRDefault="0091459F" w:rsidP="00EA1652">
            <w:pPr>
              <w:pStyle w:val="TAC"/>
              <w:rPr>
                <w:del w:id="31287" w:author="Delta" w:date="2021-07-23T11:12:00Z"/>
                <w:rFonts w:cs="Arial"/>
              </w:rPr>
            </w:pPr>
            <w:del w:id="31288" w:author="Delta" w:date="2021-07-23T11:12:00Z">
              <w:r w:rsidRPr="008735C4">
                <w:rPr>
                  <w:rFonts w:cs="v5.0.0"/>
                </w:rPr>
                <w:delText>-52 dBm</w:delText>
              </w:r>
            </w:del>
          </w:p>
        </w:tc>
        <w:tc>
          <w:tcPr>
            <w:tcW w:w="1417" w:type="dxa"/>
            <w:shd w:val="clear" w:color="auto" w:fill="auto"/>
          </w:tcPr>
          <w:p w14:paraId="51FE9E5B" w14:textId="77777777" w:rsidR="0091459F" w:rsidRPr="008735C4" w:rsidRDefault="0091459F" w:rsidP="00EA1652">
            <w:pPr>
              <w:pStyle w:val="TAC"/>
              <w:rPr>
                <w:del w:id="31289" w:author="Delta" w:date="2021-07-23T11:12:00Z"/>
                <w:rFonts w:cs="Arial"/>
              </w:rPr>
            </w:pPr>
            <w:del w:id="31290" w:author="Delta" w:date="2021-07-23T11:12:00Z">
              <w:r w:rsidRPr="008735C4">
                <w:rPr>
                  <w:rFonts w:cs="v5.0.0"/>
                </w:rPr>
                <w:delText>1 MHz</w:delText>
              </w:r>
            </w:del>
          </w:p>
        </w:tc>
        <w:tc>
          <w:tcPr>
            <w:tcW w:w="4422" w:type="dxa"/>
            <w:shd w:val="clear" w:color="auto" w:fill="auto"/>
          </w:tcPr>
          <w:p w14:paraId="300DDCC1" w14:textId="77777777" w:rsidR="0091459F" w:rsidRPr="008735C4" w:rsidRDefault="0091459F" w:rsidP="00EA1652">
            <w:pPr>
              <w:pStyle w:val="TAC"/>
              <w:jc w:val="left"/>
              <w:rPr>
                <w:del w:id="31291" w:author="Delta" w:date="2021-07-23T11:12:00Z"/>
                <w:rFonts w:cs="Arial"/>
              </w:rPr>
            </w:pPr>
            <w:del w:id="31292" w:author="Delta" w:date="2021-07-23T11:12:00Z">
              <w:r w:rsidRPr="008735C4">
                <w:rPr>
                  <w:rFonts w:cs="Arial"/>
                </w:rPr>
                <w:delText>This requirement does not apply to E-UTRA BS operating in band 23.</w:delText>
              </w:r>
            </w:del>
          </w:p>
        </w:tc>
      </w:tr>
      <w:tr w:rsidR="0091459F" w:rsidRPr="008735C4" w14:paraId="521360A7" w14:textId="77777777">
        <w:trPr>
          <w:cantSplit/>
          <w:trHeight w:val="113"/>
          <w:jc w:val="center"/>
          <w:del w:id="31293" w:author="Delta" w:date="2021-07-23T11:12:00Z"/>
        </w:trPr>
        <w:tc>
          <w:tcPr>
            <w:tcW w:w="1302" w:type="dxa"/>
            <w:vMerge/>
            <w:tcBorders>
              <w:left w:val="single" w:sz="4" w:space="0" w:color="auto"/>
              <w:right w:val="single" w:sz="4" w:space="0" w:color="auto"/>
            </w:tcBorders>
            <w:shd w:val="clear" w:color="auto" w:fill="auto"/>
          </w:tcPr>
          <w:p w14:paraId="464B966D" w14:textId="77777777" w:rsidR="0091459F" w:rsidRPr="008735C4" w:rsidRDefault="0091459F" w:rsidP="00EA1652">
            <w:pPr>
              <w:pStyle w:val="TAC"/>
              <w:rPr>
                <w:del w:id="31294" w:author="Delta" w:date="2021-07-23T11:12:00Z"/>
                <w:rFonts w:cs="Arial"/>
              </w:rPr>
            </w:pPr>
          </w:p>
        </w:tc>
        <w:tc>
          <w:tcPr>
            <w:tcW w:w="1701" w:type="dxa"/>
            <w:tcBorders>
              <w:left w:val="single" w:sz="4" w:space="0" w:color="auto"/>
            </w:tcBorders>
            <w:shd w:val="clear" w:color="auto" w:fill="auto"/>
          </w:tcPr>
          <w:p w14:paraId="5CD6A977" w14:textId="77777777" w:rsidR="0091459F" w:rsidRPr="008735C4" w:rsidRDefault="0091459F" w:rsidP="00EA1652">
            <w:pPr>
              <w:pStyle w:val="TAC"/>
              <w:rPr>
                <w:del w:id="31295" w:author="Delta" w:date="2021-07-23T11:12:00Z"/>
                <w:rFonts w:cs="Arial"/>
              </w:rPr>
            </w:pPr>
            <w:del w:id="31296" w:author="Delta" w:date="2021-07-23T11:12:00Z">
              <w:r w:rsidRPr="008735C4">
                <w:rPr>
                  <w:rFonts w:cs="Arial"/>
                </w:rPr>
                <w:delText xml:space="preserve">2000 - </w:delText>
              </w:r>
            </w:del>
            <w:moveFromRangeStart w:id="31297" w:author="Delta" w:date="2021-07-23T11:12:00Z" w:name="move77931194"/>
            <w:moveFrom w:id="31298" w:author="Delta" w:date="2021-07-23T11:12:00Z">
              <w:r w:rsidRPr="008735C4">
                <w:rPr>
                  <w:rFonts w:cs="Arial"/>
                </w:rPr>
                <w:t>2020 MHz</w:t>
              </w:r>
            </w:moveFrom>
            <w:moveFromRangeEnd w:id="31297"/>
          </w:p>
        </w:tc>
        <w:tc>
          <w:tcPr>
            <w:tcW w:w="851" w:type="dxa"/>
            <w:shd w:val="clear" w:color="auto" w:fill="auto"/>
          </w:tcPr>
          <w:p w14:paraId="32301A37" w14:textId="77777777" w:rsidR="0091459F" w:rsidRPr="008735C4" w:rsidRDefault="0091459F" w:rsidP="00EA1652">
            <w:pPr>
              <w:pStyle w:val="TAC"/>
              <w:rPr>
                <w:del w:id="31299" w:author="Delta" w:date="2021-07-23T11:12:00Z"/>
                <w:rFonts w:cs="Arial"/>
              </w:rPr>
            </w:pPr>
            <w:del w:id="31300" w:author="Delta" w:date="2021-07-23T11:12:00Z">
              <w:r w:rsidRPr="008735C4">
                <w:rPr>
                  <w:rFonts w:cs="Arial"/>
                </w:rPr>
                <w:delText>-49 dBm</w:delText>
              </w:r>
            </w:del>
          </w:p>
        </w:tc>
        <w:tc>
          <w:tcPr>
            <w:tcW w:w="1417" w:type="dxa"/>
            <w:shd w:val="clear" w:color="auto" w:fill="auto"/>
          </w:tcPr>
          <w:p w14:paraId="7A6A7D9A" w14:textId="77777777" w:rsidR="0091459F" w:rsidRPr="008735C4" w:rsidRDefault="0091459F" w:rsidP="00EA1652">
            <w:pPr>
              <w:pStyle w:val="TAC"/>
              <w:rPr>
                <w:del w:id="31301" w:author="Delta" w:date="2021-07-23T11:12:00Z"/>
                <w:rFonts w:cs="Arial"/>
              </w:rPr>
            </w:pPr>
            <w:del w:id="31302" w:author="Delta" w:date="2021-07-23T11:12:00Z">
              <w:r w:rsidRPr="008735C4">
                <w:rPr>
                  <w:rFonts w:cs="Arial"/>
                </w:rPr>
                <w:delText>1 MHz</w:delText>
              </w:r>
            </w:del>
          </w:p>
        </w:tc>
        <w:tc>
          <w:tcPr>
            <w:tcW w:w="4422" w:type="dxa"/>
            <w:shd w:val="clear" w:color="auto" w:fill="auto"/>
          </w:tcPr>
          <w:p w14:paraId="6261840A" w14:textId="77777777" w:rsidR="0091459F" w:rsidRPr="008735C4" w:rsidRDefault="0091459F" w:rsidP="00EA1652">
            <w:pPr>
              <w:pStyle w:val="TAC"/>
              <w:jc w:val="left"/>
              <w:rPr>
                <w:del w:id="31303" w:author="Delta" w:date="2021-07-23T11:12:00Z"/>
                <w:rFonts w:cs="Arial"/>
              </w:rPr>
            </w:pPr>
            <w:del w:id="31304" w:author="Delta" w:date="2021-07-23T11:12:00Z">
              <w:r w:rsidRPr="008735C4">
                <w:rPr>
                  <w:rFonts w:cs="Arial"/>
                </w:rPr>
                <w:delText>This requirement does not apply to E-</w:delText>
              </w:r>
              <w:r w:rsidRPr="008735C4">
                <w:rPr>
                  <w:rFonts w:cs="v5.0.0"/>
                </w:rPr>
                <w:delText xml:space="preserve">UTRA </w:delText>
              </w:r>
              <w:r w:rsidRPr="008735C4">
                <w:rPr>
                  <w:rFonts w:cs="Arial"/>
                </w:rPr>
                <w:delText>BS operating in band 23,</w:delText>
              </w:r>
              <w:r w:rsidRPr="008735C4">
                <w:rPr>
                  <w:rFonts w:cs="v5.0.0"/>
                </w:rPr>
                <w:delText xml:space="preserve"> since it is already covered by the requirement in subclause 6.6.4.5.3. This requirement does not apply to BS operating in Bands 2 or 25, where the limits are defined separately.</w:delText>
              </w:r>
            </w:del>
          </w:p>
        </w:tc>
      </w:tr>
      <w:tr w:rsidR="0091459F" w:rsidRPr="008735C4" w14:paraId="1F45109B" w14:textId="77777777">
        <w:trPr>
          <w:cantSplit/>
          <w:trHeight w:val="113"/>
          <w:jc w:val="center"/>
          <w:del w:id="31305" w:author="Delta" w:date="2021-07-23T11:12:00Z"/>
        </w:trPr>
        <w:tc>
          <w:tcPr>
            <w:tcW w:w="1302" w:type="dxa"/>
            <w:vMerge/>
            <w:tcBorders>
              <w:left w:val="single" w:sz="4" w:space="0" w:color="auto"/>
              <w:right w:val="single" w:sz="4" w:space="0" w:color="auto"/>
            </w:tcBorders>
            <w:shd w:val="clear" w:color="auto" w:fill="auto"/>
          </w:tcPr>
          <w:p w14:paraId="4C6FCB85" w14:textId="77777777" w:rsidR="0091459F" w:rsidRPr="008735C4" w:rsidRDefault="0091459F" w:rsidP="00EA1652">
            <w:pPr>
              <w:pStyle w:val="TAC"/>
              <w:rPr>
                <w:del w:id="31306" w:author="Delta" w:date="2021-07-23T11:12:00Z"/>
                <w:rFonts w:cs="Arial"/>
              </w:rPr>
            </w:pPr>
          </w:p>
        </w:tc>
        <w:tc>
          <w:tcPr>
            <w:tcW w:w="1701" w:type="dxa"/>
            <w:tcBorders>
              <w:left w:val="single" w:sz="4" w:space="0" w:color="auto"/>
            </w:tcBorders>
            <w:shd w:val="clear" w:color="auto" w:fill="auto"/>
          </w:tcPr>
          <w:p w14:paraId="77DF99E2" w14:textId="77777777" w:rsidR="0091459F" w:rsidRPr="008735C4" w:rsidRDefault="0091459F" w:rsidP="00EA1652">
            <w:pPr>
              <w:pStyle w:val="TAC"/>
              <w:rPr>
                <w:del w:id="31307" w:author="Delta" w:date="2021-07-23T11:12:00Z"/>
                <w:rFonts w:cs="Arial"/>
              </w:rPr>
            </w:pPr>
            <w:del w:id="31308" w:author="Delta" w:date="2021-07-23T11:12:00Z">
              <w:r w:rsidRPr="008735C4">
                <w:rPr>
                  <w:rFonts w:eastAsia="MS PGothic" w:cs="Arial"/>
                  <w:kern w:val="24"/>
                  <w:szCs w:val="22"/>
                </w:rPr>
                <w:delText xml:space="preserve">2000 – </w:delText>
              </w:r>
            </w:del>
            <w:moveFromRangeStart w:id="31309" w:author="Delta" w:date="2021-07-23T11:12:00Z" w:name="move77931192"/>
            <w:moveFrom w:id="31310" w:author="Delta" w:date="2021-07-23T11:12:00Z">
              <w:r w:rsidRPr="008735C4">
                <w:rPr>
                  <w:rFonts w:eastAsia="MS PGothic" w:cs="Arial"/>
                  <w:kern w:val="24"/>
                  <w:szCs w:val="22"/>
                </w:rPr>
                <w:t>2010 MHz</w:t>
              </w:r>
            </w:moveFrom>
            <w:moveFromRangeEnd w:id="31309"/>
          </w:p>
        </w:tc>
        <w:tc>
          <w:tcPr>
            <w:tcW w:w="851" w:type="dxa"/>
            <w:shd w:val="clear" w:color="auto" w:fill="auto"/>
          </w:tcPr>
          <w:p w14:paraId="581F7ADF" w14:textId="77777777" w:rsidR="0091459F" w:rsidRPr="008735C4" w:rsidRDefault="0091459F" w:rsidP="00EA1652">
            <w:pPr>
              <w:pStyle w:val="TAC"/>
              <w:rPr>
                <w:del w:id="31311" w:author="Delta" w:date="2021-07-23T11:12:00Z"/>
                <w:rFonts w:cs="Arial"/>
              </w:rPr>
            </w:pPr>
            <w:del w:id="31312" w:author="Delta" w:date="2021-07-23T11:12:00Z">
              <w:r w:rsidRPr="008735C4">
                <w:rPr>
                  <w:rFonts w:eastAsia="MS PGothic" w:cs="Arial"/>
                  <w:bCs/>
                  <w:kern w:val="24"/>
                  <w:szCs w:val="22"/>
                </w:rPr>
                <w:delText>-30</w:delText>
              </w:r>
              <w:r w:rsidRPr="008735C4">
                <w:rPr>
                  <w:rFonts w:eastAsia="MS PGothic" w:cs="Arial"/>
                  <w:kern w:val="24"/>
                  <w:szCs w:val="22"/>
                </w:rPr>
                <w:delText xml:space="preserve"> dBm</w:delText>
              </w:r>
            </w:del>
          </w:p>
        </w:tc>
        <w:tc>
          <w:tcPr>
            <w:tcW w:w="1417" w:type="dxa"/>
            <w:shd w:val="clear" w:color="auto" w:fill="auto"/>
          </w:tcPr>
          <w:p w14:paraId="4AB99BF2" w14:textId="77777777" w:rsidR="0091459F" w:rsidRPr="008735C4" w:rsidRDefault="0091459F" w:rsidP="00EA1652">
            <w:pPr>
              <w:pStyle w:val="TAC"/>
              <w:rPr>
                <w:del w:id="31313" w:author="Delta" w:date="2021-07-23T11:12:00Z"/>
                <w:rFonts w:cs="Arial"/>
              </w:rPr>
            </w:pPr>
            <w:del w:id="31314" w:author="Delta" w:date="2021-07-23T11:12:00Z">
              <w:r w:rsidRPr="008735C4">
                <w:rPr>
                  <w:rFonts w:eastAsia="MS PGothic" w:cs="Arial"/>
                  <w:kern w:val="24"/>
                  <w:szCs w:val="22"/>
                </w:rPr>
                <w:delText>1 MHz</w:delText>
              </w:r>
            </w:del>
          </w:p>
        </w:tc>
        <w:tc>
          <w:tcPr>
            <w:tcW w:w="4422" w:type="dxa"/>
            <w:vMerge w:val="restart"/>
            <w:shd w:val="clear" w:color="auto" w:fill="auto"/>
          </w:tcPr>
          <w:p w14:paraId="4DA07213" w14:textId="77777777" w:rsidR="0091459F" w:rsidRPr="008735C4" w:rsidRDefault="0091459F" w:rsidP="00EA1652">
            <w:pPr>
              <w:pStyle w:val="TAC"/>
              <w:jc w:val="left"/>
              <w:rPr>
                <w:del w:id="31315" w:author="Delta" w:date="2021-07-23T11:12:00Z"/>
                <w:rFonts w:cs="Arial"/>
              </w:rPr>
            </w:pPr>
            <w:del w:id="31316" w:author="Delta" w:date="2021-07-23T11:12:00Z">
              <w:r w:rsidRPr="008735C4">
                <w:rPr>
                  <w:rFonts w:eastAsia="MS PGothic" w:cs="Arial"/>
                  <w:kern w:val="24"/>
                  <w:szCs w:val="22"/>
                </w:rPr>
                <w:delText>This requirement only applies to E-UTRA BS operating in Band 2 or Band 25.  This requirement applies starting 5 MHz above the Band 25 downlink operating band. (Note 4)</w:delText>
              </w:r>
            </w:del>
          </w:p>
        </w:tc>
      </w:tr>
      <w:tr w:rsidR="0091459F" w:rsidRPr="008735C4" w14:paraId="54847DA6" w14:textId="77777777">
        <w:trPr>
          <w:cantSplit/>
          <w:trHeight w:val="113"/>
          <w:jc w:val="center"/>
          <w:del w:id="31317" w:author="Delta" w:date="2021-07-23T11:12:00Z"/>
        </w:trPr>
        <w:tc>
          <w:tcPr>
            <w:tcW w:w="1302" w:type="dxa"/>
            <w:vMerge/>
            <w:tcBorders>
              <w:left w:val="single" w:sz="4" w:space="0" w:color="auto"/>
              <w:bottom w:val="single" w:sz="4" w:space="0" w:color="auto"/>
              <w:right w:val="single" w:sz="4" w:space="0" w:color="auto"/>
            </w:tcBorders>
            <w:shd w:val="clear" w:color="auto" w:fill="auto"/>
          </w:tcPr>
          <w:p w14:paraId="379ACBA6" w14:textId="77777777" w:rsidR="0091459F" w:rsidRPr="008735C4" w:rsidRDefault="0091459F" w:rsidP="00EA1652">
            <w:pPr>
              <w:pStyle w:val="TAC"/>
              <w:rPr>
                <w:del w:id="31318" w:author="Delta" w:date="2021-07-23T11:12:00Z"/>
                <w:rFonts w:cs="Arial"/>
              </w:rPr>
            </w:pPr>
          </w:p>
        </w:tc>
        <w:tc>
          <w:tcPr>
            <w:tcW w:w="1701" w:type="dxa"/>
            <w:tcBorders>
              <w:left w:val="single" w:sz="4" w:space="0" w:color="auto"/>
            </w:tcBorders>
            <w:shd w:val="clear" w:color="auto" w:fill="auto"/>
          </w:tcPr>
          <w:p w14:paraId="488361C4" w14:textId="77777777" w:rsidR="0091459F" w:rsidRPr="008735C4" w:rsidRDefault="0091459F" w:rsidP="00EA1652">
            <w:pPr>
              <w:pStyle w:val="TAC"/>
              <w:rPr>
                <w:del w:id="31319" w:author="Delta" w:date="2021-07-23T11:12:00Z"/>
                <w:rFonts w:cs="Arial"/>
              </w:rPr>
            </w:pPr>
            <w:del w:id="31320" w:author="Delta" w:date="2021-07-23T11:12:00Z">
              <w:r w:rsidRPr="008735C4">
                <w:rPr>
                  <w:rFonts w:eastAsia="MS PGothic" w:cs="Arial"/>
                  <w:kern w:val="24"/>
                  <w:szCs w:val="22"/>
                </w:rPr>
                <w:delText>2010 – 2020 MHz</w:delText>
              </w:r>
            </w:del>
          </w:p>
        </w:tc>
        <w:tc>
          <w:tcPr>
            <w:tcW w:w="851" w:type="dxa"/>
            <w:shd w:val="clear" w:color="auto" w:fill="auto"/>
          </w:tcPr>
          <w:p w14:paraId="734A7A76" w14:textId="77777777" w:rsidR="0091459F" w:rsidRPr="008735C4" w:rsidRDefault="0091459F" w:rsidP="00EA1652">
            <w:pPr>
              <w:pStyle w:val="TAC"/>
              <w:rPr>
                <w:del w:id="31321" w:author="Delta" w:date="2021-07-23T11:12:00Z"/>
                <w:rFonts w:cs="Arial"/>
              </w:rPr>
            </w:pPr>
            <w:del w:id="31322" w:author="Delta" w:date="2021-07-23T11:12:00Z">
              <w:r w:rsidRPr="008735C4">
                <w:rPr>
                  <w:rFonts w:eastAsia="MS PGothic" w:cs="Arial"/>
                  <w:kern w:val="24"/>
                  <w:szCs w:val="22"/>
                </w:rPr>
                <w:delText>-49 dBm</w:delText>
              </w:r>
            </w:del>
          </w:p>
        </w:tc>
        <w:tc>
          <w:tcPr>
            <w:tcW w:w="1417" w:type="dxa"/>
            <w:shd w:val="clear" w:color="auto" w:fill="auto"/>
          </w:tcPr>
          <w:p w14:paraId="0B48EE0B" w14:textId="77777777" w:rsidR="0091459F" w:rsidRPr="008735C4" w:rsidRDefault="0091459F" w:rsidP="00EA1652">
            <w:pPr>
              <w:pStyle w:val="TAC"/>
              <w:rPr>
                <w:del w:id="31323" w:author="Delta" w:date="2021-07-23T11:12:00Z"/>
                <w:rFonts w:cs="Arial"/>
              </w:rPr>
            </w:pPr>
            <w:del w:id="31324" w:author="Delta" w:date="2021-07-23T11:12:00Z">
              <w:r w:rsidRPr="008735C4">
                <w:rPr>
                  <w:rFonts w:eastAsia="MS PGothic" w:cs="Arial"/>
                  <w:kern w:val="24"/>
                  <w:szCs w:val="22"/>
                </w:rPr>
                <w:delText>1 MHz</w:delText>
              </w:r>
            </w:del>
          </w:p>
        </w:tc>
        <w:tc>
          <w:tcPr>
            <w:tcW w:w="4422" w:type="dxa"/>
            <w:vMerge/>
            <w:shd w:val="clear" w:color="auto" w:fill="auto"/>
          </w:tcPr>
          <w:p w14:paraId="07E0C223" w14:textId="77777777" w:rsidR="0091459F" w:rsidRPr="008735C4" w:rsidRDefault="0091459F" w:rsidP="00EA1652">
            <w:pPr>
              <w:pStyle w:val="TAC"/>
              <w:jc w:val="left"/>
              <w:rPr>
                <w:del w:id="31325" w:author="Delta" w:date="2021-07-23T11:12:00Z"/>
                <w:rFonts w:cs="Arial"/>
              </w:rPr>
            </w:pPr>
          </w:p>
        </w:tc>
      </w:tr>
      <w:tr w:rsidR="0068249C" w:rsidRPr="008E21F4" w14:paraId="0D4948A8"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53F55ED3" w14:textId="77777777" w:rsidR="00CB3986" w:rsidRPr="008E21F4" w:rsidRDefault="00CB3986" w:rsidP="00D04D5F">
            <w:pPr>
              <w:pStyle w:val="TAC"/>
              <w:rPr>
                <w:rPrChange w:id="31326" w:author="Delta" w:date="2021-07-23T11:12:00Z">
                  <w:rPr>
                    <w:lang w:val="sv-SE"/>
                  </w:rPr>
                </w:rPrChange>
              </w:rPr>
            </w:pPr>
            <w:r w:rsidRPr="008E21F4">
              <w:rPr>
                <w:rPrChange w:id="31327" w:author="Delta" w:date="2021-07-23T11:12:00Z">
                  <w:rPr>
                    <w:lang w:val="sv-SE"/>
                  </w:rPr>
                </w:rPrChange>
              </w:rPr>
              <w:t>E-UTRA Band 24</w:t>
            </w:r>
          </w:p>
        </w:tc>
        <w:tc>
          <w:tcPr>
            <w:tcW w:w="1701" w:type="dxa"/>
            <w:tcBorders>
              <w:left w:val="single" w:sz="4" w:space="0" w:color="auto"/>
            </w:tcBorders>
            <w:shd w:val="clear" w:color="auto" w:fill="auto"/>
          </w:tcPr>
          <w:p w14:paraId="07439594" w14:textId="77777777" w:rsidR="00CB3986" w:rsidRPr="008E21F4" w:rsidRDefault="00CB3986" w:rsidP="00D04D5F">
            <w:pPr>
              <w:pStyle w:val="TAC"/>
              <w:rPr>
                <w:rFonts w:cs="Arial"/>
              </w:rPr>
            </w:pPr>
            <w:r w:rsidRPr="008E21F4">
              <w:rPr>
                <w:rFonts w:cs="Arial"/>
              </w:rPr>
              <w:t>1525 – 1559 MHz</w:t>
            </w:r>
          </w:p>
        </w:tc>
        <w:tc>
          <w:tcPr>
            <w:tcW w:w="851" w:type="dxa"/>
            <w:shd w:val="clear" w:color="auto" w:fill="auto"/>
          </w:tcPr>
          <w:p w14:paraId="46CE08D6"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6935CAD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4FB27BEE"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4.</w:t>
            </w:r>
          </w:p>
        </w:tc>
      </w:tr>
      <w:tr w:rsidR="0068249C" w:rsidRPr="008E21F4" w14:paraId="7AC286C8"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4F751DC9" w14:textId="77777777" w:rsidR="00CB3986" w:rsidRPr="008E21F4" w:rsidRDefault="00CB3986" w:rsidP="00D04D5F">
            <w:pPr>
              <w:pStyle w:val="TAC"/>
              <w:rPr>
                <w:rFonts w:cs="Arial"/>
              </w:rPr>
            </w:pPr>
          </w:p>
        </w:tc>
        <w:tc>
          <w:tcPr>
            <w:tcW w:w="1701" w:type="dxa"/>
            <w:tcBorders>
              <w:left w:val="single" w:sz="4" w:space="0" w:color="auto"/>
            </w:tcBorders>
            <w:shd w:val="clear" w:color="auto" w:fill="auto"/>
          </w:tcPr>
          <w:p w14:paraId="5B04902B" w14:textId="77777777" w:rsidR="00CB3986" w:rsidRPr="008E21F4" w:rsidRDefault="00CB3986" w:rsidP="00D04D5F">
            <w:pPr>
              <w:pStyle w:val="TAC"/>
              <w:rPr>
                <w:rFonts w:cs="Arial"/>
              </w:rPr>
            </w:pPr>
            <w:r w:rsidRPr="008E21F4">
              <w:rPr>
                <w:rFonts w:cs="Arial"/>
              </w:rPr>
              <w:t>1626.5 – 1660.5 MHz</w:t>
            </w:r>
          </w:p>
        </w:tc>
        <w:tc>
          <w:tcPr>
            <w:tcW w:w="851" w:type="dxa"/>
            <w:shd w:val="clear" w:color="auto" w:fill="auto"/>
          </w:tcPr>
          <w:p w14:paraId="591BADE4"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
          <w:p w14:paraId="15EAEFB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70FB7B9F"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4,</w:t>
            </w:r>
            <w:r w:rsidRPr="008E21F4">
              <w:rPr>
                <w:rFonts w:cs="v5.0.0"/>
              </w:rPr>
              <w:t xml:space="preserve"> since it is already covered by the requirement in subclause 6.6.4.5.3.</w:t>
            </w:r>
          </w:p>
        </w:tc>
      </w:tr>
      <w:tr w:rsidR="0068249C" w:rsidRPr="008E21F4" w14:paraId="2F7E5AF6"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13B9A8F6" w14:textId="79D52756" w:rsidR="00CB3986" w:rsidRPr="008E21F4" w:rsidRDefault="00CB3986" w:rsidP="00D04D5F">
            <w:pPr>
              <w:pStyle w:val="TAC"/>
              <w:rPr>
                <w:rPrChange w:id="31328" w:author="Delta" w:date="2021-07-23T11:12:00Z">
                  <w:rPr>
                    <w:lang w:val="sv-SE"/>
                  </w:rPr>
                </w:rPrChange>
              </w:rPr>
            </w:pPr>
            <w:r w:rsidRPr="008E21F4">
              <w:rPr>
                <w:rPrChange w:id="31329" w:author="Delta" w:date="2021-07-23T11:12:00Z">
                  <w:rPr>
                    <w:lang w:val="sv-SE"/>
                  </w:rPr>
                </w:rPrChange>
              </w:rPr>
              <w:t>UTRA FDD Band XXV or</w:t>
            </w:r>
            <w:del w:id="31330" w:author="Delta" w:date="2021-07-23T11:12:00Z">
              <w:r w:rsidR="009A1CDE" w:rsidRPr="008735C4">
                <w:rPr>
                  <w:rFonts w:cs="Arial"/>
                  <w:lang w:val="sv-SE"/>
                </w:rPr>
                <w:delText xml:space="preserve"> </w:delText>
              </w:r>
            </w:del>
          </w:p>
          <w:p w14:paraId="5493940C" w14:textId="77777777" w:rsidR="00CB3986" w:rsidRPr="008E21F4" w:rsidRDefault="00CB3986" w:rsidP="00D04D5F">
            <w:pPr>
              <w:pStyle w:val="TAC"/>
              <w:rPr>
                <w:rPrChange w:id="31331" w:author="Delta" w:date="2021-07-23T11:12:00Z">
                  <w:rPr>
                    <w:lang w:val="sv-SE"/>
                  </w:rPr>
                </w:rPrChange>
              </w:rPr>
            </w:pPr>
            <w:r w:rsidRPr="008E21F4">
              <w:rPr>
                <w:rPrChange w:id="31332" w:author="Delta" w:date="2021-07-23T11:12:00Z">
                  <w:rPr>
                    <w:lang w:val="sv-SE"/>
                  </w:rPr>
                </w:rPrChange>
              </w:rPr>
              <w:t>E-UTRA Band 25</w:t>
            </w:r>
            <w:ins w:id="31333" w:author="Delta" w:date="2021-07-23T11:12:00Z">
              <w:r w:rsidRPr="008E21F4">
                <w:rPr>
                  <w:rFonts w:cs="Arial"/>
                  <w:lang w:val="sv-SE"/>
                </w:rPr>
                <w:t xml:space="preserve"> or NR band n25</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1530CE0" w14:textId="77777777" w:rsidR="009A1CDE" w:rsidRPr="008735C4" w:rsidRDefault="00CB3986" w:rsidP="009A1CDE">
            <w:pPr>
              <w:pStyle w:val="TAC"/>
              <w:rPr>
                <w:del w:id="31334" w:author="Delta" w:date="2021-07-23T11:12:00Z"/>
                <w:rFonts w:cs="Arial"/>
                <w:lang w:eastAsia="zh-CN"/>
              </w:rPr>
            </w:pPr>
            <w:r w:rsidRPr="008E21F4">
              <w:rPr>
                <w:rFonts w:cs="Arial"/>
              </w:rPr>
              <w:t>1930 - 1995 MHz</w:t>
            </w:r>
          </w:p>
          <w:p w14:paraId="3CA3706B" w14:textId="6A219FF3" w:rsidR="00CB3986" w:rsidRPr="008E21F4" w:rsidRDefault="00CB3986" w:rsidP="00D04D5F">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51C8D77"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36BEAD8"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E1D276D" w14:textId="27021E6C"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2</w:t>
            </w:r>
            <w:ins w:id="31335" w:author="Delta" w:date="2021-07-23T11:12:00Z">
              <w:r w:rsidRPr="008E21F4">
                <w:rPr>
                  <w:rFonts w:cs="Arial"/>
                </w:rPr>
                <w:t>, 25</w:t>
              </w:r>
            </w:ins>
            <w:r w:rsidRPr="008E21F4">
              <w:rPr>
                <w:rFonts w:cs="Arial"/>
              </w:rPr>
              <w:t xml:space="preserve"> or </w:t>
            </w:r>
            <w:del w:id="31336" w:author="Delta" w:date="2021-07-23T11:12:00Z">
              <w:r w:rsidR="009A1CDE" w:rsidRPr="008735C4">
                <w:rPr>
                  <w:rFonts w:cs="Arial"/>
                </w:rPr>
                <w:delText>25</w:delText>
              </w:r>
            </w:del>
            <w:ins w:id="31337" w:author="Delta" w:date="2021-07-23T11:12:00Z">
              <w:r w:rsidRPr="008E21F4">
                <w:rPr>
                  <w:rFonts w:cs="Arial"/>
                </w:rPr>
                <w:t>70</w:t>
              </w:r>
            </w:ins>
          </w:p>
        </w:tc>
      </w:tr>
      <w:tr w:rsidR="00CB3986" w:rsidRPr="008E21F4" w14:paraId="12661E58"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338"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339" w:author="Delta" w:date="2021-07-23T11:12:00Z">
            <w:trPr>
              <w:gridAfter w:val="0"/>
              <w:cantSplit/>
              <w:trHeight w:val="113"/>
              <w:jc w:val="center"/>
            </w:trPr>
          </w:trPrChange>
        </w:trPr>
        <w:tc>
          <w:tcPr>
            <w:tcW w:w="1302" w:type="dxa"/>
            <w:vMerge/>
            <w:tcBorders>
              <w:left w:val="single" w:sz="4" w:space="0" w:color="auto"/>
              <w:right w:val="single" w:sz="4" w:space="0" w:color="auto"/>
            </w:tcBorders>
            <w:shd w:val="clear" w:color="auto" w:fill="auto"/>
            <w:tcPrChange w:id="31340" w:author="Delta" w:date="2021-07-23T11:12:00Z">
              <w:tcPr>
                <w:tcW w:w="1302" w:type="dxa"/>
                <w:gridSpan w:val="2"/>
                <w:vMerge/>
                <w:tcBorders>
                  <w:left w:val="single" w:sz="4" w:space="0" w:color="auto"/>
                  <w:right w:val="single" w:sz="4" w:space="0" w:color="auto"/>
                </w:tcBorders>
                <w:shd w:val="clear" w:color="auto" w:fill="auto"/>
              </w:tcPr>
            </w:tcPrChange>
          </w:tcPr>
          <w:p w14:paraId="1D746B75" w14:textId="77777777" w:rsidR="00CB3986" w:rsidRPr="008E21F4" w:rsidRDefault="00CB3986" w:rsidP="00D04D5F">
            <w:pPr>
              <w:pStyle w:val="TAC"/>
              <w:rPr>
                <w:rPrChange w:id="31341" w:author="Delta" w:date="2021-07-23T11:12:00Z">
                  <w:rPr>
                    <w:lang w:val="en-US"/>
                  </w:rPr>
                </w:rPrChange>
              </w:rPr>
            </w:pPr>
          </w:p>
        </w:tc>
        <w:tc>
          <w:tcPr>
            <w:tcW w:w="1701" w:type="dxa"/>
            <w:tcBorders>
              <w:left w:val="single" w:sz="4" w:space="0" w:color="auto"/>
            </w:tcBorders>
            <w:shd w:val="clear" w:color="auto" w:fill="auto"/>
            <w:tcPrChange w:id="31342" w:author="Delta" w:date="2021-07-23T11:12:00Z">
              <w:tcPr>
                <w:tcW w:w="1701" w:type="dxa"/>
                <w:gridSpan w:val="2"/>
                <w:tcBorders>
                  <w:left w:val="single" w:sz="4" w:space="0" w:color="auto"/>
                </w:tcBorders>
                <w:shd w:val="clear" w:color="auto" w:fill="auto"/>
              </w:tcPr>
            </w:tcPrChange>
          </w:tcPr>
          <w:p w14:paraId="1755DED1" w14:textId="77777777" w:rsidR="009A1CDE" w:rsidRPr="008735C4" w:rsidRDefault="00CB3986" w:rsidP="009A1CDE">
            <w:pPr>
              <w:pStyle w:val="TAC"/>
              <w:rPr>
                <w:del w:id="31343" w:author="Delta" w:date="2021-07-23T11:12:00Z"/>
                <w:rFonts w:cs="Arial"/>
                <w:lang w:eastAsia="zh-CN"/>
              </w:rPr>
            </w:pPr>
            <w:r w:rsidRPr="008E21F4">
              <w:rPr>
                <w:rFonts w:cs="Arial"/>
              </w:rPr>
              <w:t>1850 - 1915 MHz</w:t>
            </w:r>
          </w:p>
          <w:p w14:paraId="164B240D" w14:textId="5451B9A3" w:rsidR="00CB3986" w:rsidRPr="008E21F4" w:rsidRDefault="00CB3986" w:rsidP="00D04D5F">
            <w:pPr>
              <w:pStyle w:val="TAC"/>
              <w:rPr>
                <w:rPrChange w:id="31344" w:author="Delta" w:date="2021-07-23T11:12:00Z">
                  <w:rPr>
                    <w:lang w:val="sv-SE"/>
                  </w:rPr>
                </w:rPrChange>
              </w:rPr>
            </w:pPr>
          </w:p>
        </w:tc>
        <w:tc>
          <w:tcPr>
            <w:tcW w:w="851" w:type="dxa"/>
            <w:shd w:val="clear" w:color="auto" w:fill="auto"/>
            <w:tcPrChange w:id="31345" w:author="Delta" w:date="2021-07-23T11:12:00Z">
              <w:tcPr>
                <w:tcW w:w="851" w:type="dxa"/>
                <w:gridSpan w:val="2"/>
                <w:shd w:val="clear" w:color="auto" w:fill="auto"/>
              </w:tcPr>
            </w:tcPrChange>
          </w:tcPr>
          <w:p w14:paraId="5BB2B135" w14:textId="77777777" w:rsidR="00CB3986" w:rsidRPr="008E21F4" w:rsidRDefault="00CB3986" w:rsidP="00D04D5F">
            <w:pPr>
              <w:pStyle w:val="TAC"/>
              <w:rPr>
                <w:rPrChange w:id="31346" w:author="Delta" w:date="2021-07-23T11:12:00Z">
                  <w:rPr>
                    <w:lang w:val="sv-SE"/>
                  </w:rPr>
                </w:rPrChange>
              </w:rPr>
            </w:pPr>
            <w:r w:rsidRPr="008E21F4">
              <w:rPr>
                <w:rFonts w:cs="Arial"/>
              </w:rPr>
              <w:t>-49 dBm</w:t>
            </w:r>
          </w:p>
        </w:tc>
        <w:tc>
          <w:tcPr>
            <w:tcW w:w="1417" w:type="dxa"/>
            <w:shd w:val="clear" w:color="auto" w:fill="auto"/>
            <w:tcPrChange w:id="31347" w:author="Delta" w:date="2021-07-23T11:12:00Z">
              <w:tcPr>
                <w:tcW w:w="1417" w:type="dxa"/>
                <w:gridSpan w:val="2"/>
                <w:shd w:val="clear" w:color="auto" w:fill="auto"/>
              </w:tcPr>
            </w:tcPrChange>
          </w:tcPr>
          <w:p w14:paraId="714517B7" w14:textId="77777777" w:rsidR="00CB3986" w:rsidRPr="008E21F4" w:rsidRDefault="00CB3986" w:rsidP="00D04D5F">
            <w:pPr>
              <w:pStyle w:val="TAC"/>
              <w:rPr>
                <w:rPrChange w:id="31348" w:author="Delta" w:date="2021-07-23T11:12:00Z">
                  <w:rPr>
                    <w:lang w:val="sv-SE"/>
                  </w:rPr>
                </w:rPrChange>
              </w:rPr>
            </w:pPr>
            <w:r w:rsidRPr="008E21F4">
              <w:rPr>
                <w:rFonts w:cs="Arial"/>
              </w:rPr>
              <w:t>1 MHz</w:t>
            </w:r>
          </w:p>
        </w:tc>
        <w:tc>
          <w:tcPr>
            <w:tcW w:w="4422" w:type="dxa"/>
            <w:shd w:val="clear" w:color="auto" w:fill="auto"/>
            <w:tcPrChange w:id="31349" w:author="Delta" w:date="2021-07-23T11:12:00Z">
              <w:tcPr>
                <w:tcW w:w="4422" w:type="dxa"/>
                <w:gridSpan w:val="2"/>
                <w:shd w:val="clear" w:color="auto" w:fill="auto"/>
              </w:tcPr>
            </w:tcPrChange>
          </w:tcPr>
          <w:p w14:paraId="02ABC30B" w14:textId="5E4B8784"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25, </w:t>
            </w:r>
            <w:r w:rsidRPr="008E21F4">
              <w:rPr>
                <w:rFonts w:cs="v5.0.0"/>
              </w:rPr>
              <w:t xml:space="preserve">since it is already covered by the requirement in subclause 6.6.4.5.3. </w:t>
            </w:r>
            <w:r w:rsidRPr="008E21F4">
              <w:rPr>
                <w:rFonts w:cs="Arial"/>
              </w:rPr>
              <w:t xml:space="preserve">For E-UTRA BS operating in Band 2, it applies for 1910 MHz to 1915 MHz, while the rest is covered in </w:t>
            </w:r>
            <w:del w:id="31350" w:author="Delta" w:date="2021-07-23T11:12:00Z">
              <w:r w:rsidR="009A1CDE" w:rsidRPr="008735C4">
                <w:rPr>
                  <w:rFonts w:cs="Arial"/>
                </w:rPr>
                <w:delText>sub-</w:delText>
              </w:r>
            </w:del>
            <w:r w:rsidR="004A31A1">
              <w:rPr>
                <w:rFonts w:cs="Arial"/>
              </w:rPr>
              <w:t>clause</w:t>
            </w:r>
            <w:r w:rsidRPr="008E21F4">
              <w:rPr>
                <w:rFonts w:cs="Arial"/>
              </w:rPr>
              <w:t xml:space="preserve"> 6.6.4.5.3.</w:t>
            </w:r>
          </w:p>
        </w:tc>
      </w:tr>
      <w:tr w:rsidR="00CB3986" w:rsidRPr="008E21F4" w14:paraId="1E810D47"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351"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352" w:author="Delta" w:date="2021-07-23T11:12:00Z">
            <w:trPr>
              <w:gridAfter w:val="0"/>
              <w:cantSplit/>
              <w:trHeight w:val="113"/>
              <w:jc w:val="center"/>
            </w:trPr>
          </w:trPrChange>
        </w:trPr>
        <w:tc>
          <w:tcPr>
            <w:tcW w:w="1302" w:type="dxa"/>
            <w:vMerge w:val="restart"/>
            <w:tcBorders>
              <w:left w:val="single" w:sz="4" w:space="0" w:color="auto"/>
              <w:right w:val="single" w:sz="4" w:space="0" w:color="auto"/>
            </w:tcBorders>
            <w:shd w:val="clear" w:color="auto" w:fill="auto"/>
            <w:tcPrChange w:id="31353" w:author="Delta" w:date="2021-07-23T11:12:00Z">
              <w:tcPr>
                <w:tcW w:w="1302" w:type="dxa"/>
                <w:gridSpan w:val="2"/>
                <w:vMerge w:val="restart"/>
                <w:tcBorders>
                  <w:left w:val="single" w:sz="4" w:space="0" w:color="auto"/>
                  <w:right w:val="single" w:sz="4" w:space="0" w:color="auto"/>
                </w:tcBorders>
                <w:shd w:val="clear" w:color="auto" w:fill="auto"/>
              </w:tcPr>
            </w:tcPrChange>
          </w:tcPr>
          <w:p w14:paraId="72A6C2ED" w14:textId="129AC2F9" w:rsidR="00CB3986" w:rsidRPr="00D56583" w:rsidRDefault="00CB3986" w:rsidP="00D04D5F">
            <w:pPr>
              <w:pStyle w:val="TAC"/>
              <w:rPr>
                <w:lang w:val="sv-FI"/>
                <w:rPrChange w:id="31354" w:author="Delta" w:date="2021-07-23T11:12:00Z">
                  <w:rPr>
                    <w:lang w:val="sv-SE"/>
                  </w:rPr>
                </w:rPrChange>
              </w:rPr>
            </w:pPr>
            <w:r w:rsidRPr="00D56583">
              <w:rPr>
                <w:lang w:val="sv-FI"/>
                <w:rPrChange w:id="31355" w:author="Delta" w:date="2021-07-23T11:12:00Z">
                  <w:rPr>
                    <w:lang w:val="sv-SE"/>
                  </w:rPr>
                </w:rPrChange>
              </w:rPr>
              <w:t>UTRA FDD Band XXVI or</w:t>
            </w:r>
            <w:del w:id="31356" w:author="Delta" w:date="2021-07-23T11:12:00Z">
              <w:r w:rsidR="00AD6169" w:rsidRPr="008735C4">
                <w:rPr>
                  <w:rFonts w:cs="Arial"/>
                  <w:lang w:val="sv-SE"/>
                </w:rPr>
                <w:delText xml:space="preserve"> </w:delText>
              </w:r>
            </w:del>
          </w:p>
          <w:p w14:paraId="0290EE58" w14:textId="77777777" w:rsidR="00CB3986" w:rsidRPr="00D56583" w:rsidRDefault="00CB3986" w:rsidP="00D04D5F">
            <w:pPr>
              <w:pStyle w:val="TAC"/>
              <w:rPr>
                <w:lang w:val="sv-FI"/>
                <w:rPrChange w:id="31357" w:author="Delta" w:date="2021-07-23T11:12:00Z">
                  <w:rPr>
                    <w:lang w:val="sv-SE"/>
                  </w:rPr>
                </w:rPrChange>
              </w:rPr>
            </w:pPr>
            <w:r w:rsidRPr="00D56583">
              <w:rPr>
                <w:lang w:val="sv-FI"/>
                <w:rPrChange w:id="31358" w:author="Delta" w:date="2021-07-23T11:12:00Z">
                  <w:rPr>
                    <w:lang w:val="sv-SE"/>
                  </w:rPr>
                </w:rPrChange>
              </w:rPr>
              <w:t>E-UTRA Band 26</w:t>
            </w:r>
            <w:ins w:id="31359" w:author="Delta" w:date="2021-07-23T11:12:00Z">
              <w:r w:rsidR="00F43420">
                <w:rPr>
                  <w:rFonts w:cs="Arial"/>
                  <w:lang w:eastAsia="zh-CN"/>
                </w:rPr>
                <w:t xml:space="preserve"> or NR Band n26</w:t>
              </w:r>
            </w:ins>
          </w:p>
        </w:tc>
        <w:tc>
          <w:tcPr>
            <w:tcW w:w="1701" w:type="dxa"/>
            <w:tcBorders>
              <w:left w:val="single" w:sz="4" w:space="0" w:color="auto"/>
            </w:tcBorders>
            <w:shd w:val="clear" w:color="auto" w:fill="auto"/>
            <w:tcPrChange w:id="31360" w:author="Delta" w:date="2021-07-23T11:12:00Z">
              <w:tcPr>
                <w:tcW w:w="1701" w:type="dxa"/>
                <w:gridSpan w:val="2"/>
                <w:tcBorders>
                  <w:left w:val="single" w:sz="4" w:space="0" w:color="auto"/>
                </w:tcBorders>
                <w:shd w:val="clear" w:color="auto" w:fill="auto"/>
              </w:tcPr>
            </w:tcPrChange>
          </w:tcPr>
          <w:p w14:paraId="0D145D58" w14:textId="77777777" w:rsidR="00CB3986" w:rsidRPr="008E21F4" w:rsidRDefault="00CB3986" w:rsidP="00D04D5F">
            <w:pPr>
              <w:pStyle w:val="TAC"/>
              <w:rPr>
                <w:rFonts w:cs="Arial"/>
              </w:rPr>
            </w:pPr>
            <w:r w:rsidRPr="008E21F4">
              <w:rPr>
                <w:rFonts w:cs="Arial"/>
              </w:rPr>
              <w:t>859 – 894 MHz</w:t>
            </w:r>
          </w:p>
        </w:tc>
        <w:tc>
          <w:tcPr>
            <w:tcW w:w="851" w:type="dxa"/>
            <w:shd w:val="clear" w:color="auto" w:fill="auto"/>
            <w:tcPrChange w:id="31361" w:author="Delta" w:date="2021-07-23T11:12:00Z">
              <w:tcPr>
                <w:tcW w:w="851" w:type="dxa"/>
                <w:gridSpan w:val="2"/>
                <w:shd w:val="clear" w:color="auto" w:fill="auto"/>
              </w:tcPr>
            </w:tcPrChange>
          </w:tcPr>
          <w:p w14:paraId="614DB55D"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Change w:id="31362" w:author="Delta" w:date="2021-07-23T11:12:00Z">
              <w:tcPr>
                <w:tcW w:w="1417" w:type="dxa"/>
                <w:gridSpan w:val="2"/>
                <w:shd w:val="clear" w:color="auto" w:fill="auto"/>
              </w:tcPr>
            </w:tcPrChange>
          </w:tcPr>
          <w:p w14:paraId="7D338AB0"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363" w:author="Delta" w:date="2021-07-23T11:12:00Z">
              <w:tcPr>
                <w:tcW w:w="4422" w:type="dxa"/>
                <w:gridSpan w:val="2"/>
                <w:shd w:val="clear" w:color="auto" w:fill="auto"/>
              </w:tcPr>
            </w:tcPrChange>
          </w:tcPr>
          <w:p w14:paraId="3D5C71A8" w14:textId="77777777"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5 or 26. This requirement applies to E-UTRA BS operating in Band 27 for the frequency range 879-894 MHz.</w:t>
            </w:r>
          </w:p>
        </w:tc>
      </w:tr>
      <w:tr w:rsidR="00CB3986" w:rsidRPr="008E21F4" w14:paraId="3E4EFB4E"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364"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365" w:author="Delta" w:date="2021-07-23T11:12:00Z">
            <w:trPr>
              <w:gridAfter w:val="0"/>
              <w:cantSplit/>
              <w:trHeight w:val="113"/>
              <w:jc w:val="center"/>
            </w:trPr>
          </w:trPrChange>
        </w:trPr>
        <w:tc>
          <w:tcPr>
            <w:tcW w:w="1302" w:type="dxa"/>
            <w:vMerge/>
            <w:tcBorders>
              <w:left w:val="single" w:sz="4" w:space="0" w:color="auto"/>
              <w:right w:val="single" w:sz="4" w:space="0" w:color="auto"/>
            </w:tcBorders>
            <w:shd w:val="clear" w:color="auto" w:fill="auto"/>
            <w:tcPrChange w:id="31366" w:author="Delta" w:date="2021-07-23T11:12:00Z">
              <w:tcPr>
                <w:tcW w:w="1302" w:type="dxa"/>
                <w:gridSpan w:val="2"/>
                <w:vMerge/>
                <w:tcBorders>
                  <w:left w:val="single" w:sz="4" w:space="0" w:color="auto"/>
                  <w:right w:val="single" w:sz="4" w:space="0" w:color="auto"/>
                </w:tcBorders>
                <w:shd w:val="clear" w:color="auto" w:fill="auto"/>
              </w:tcPr>
            </w:tcPrChange>
          </w:tcPr>
          <w:p w14:paraId="57E72F10" w14:textId="77777777" w:rsidR="00CB3986" w:rsidRPr="008E21F4" w:rsidRDefault="00CB3986" w:rsidP="00D04D5F">
            <w:pPr>
              <w:pStyle w:val="TAC"/>
              <w:rPr>
                <w:rPrChange w:id="31367" w:author="Delta" w:date="2021-07-23T11:12:00Z">
                  <w:rPr>
                    <w:lang w:val="en-US"/>
                  </w:rPr>
                </w:rPrChange>
              </w:rPr>
            </w:pPr>
          </w:p>
        </w:tc>
        <w:tc>
          <w:tcPr>
            <w:tcW w:w="1701" w:type="dxa"/>
            <w:tcBorders>
              <w:left w:val="single" w:sz="4" w:space="0" w:color="auto"/>
            </w:tcBorders>
            <w:shd w:val="clear" w:color="auto" w:fill="auto"/>
            <w:tcPrChange w:id="31368" w:author="Delta" w:date="2021-07-23T11:12:00Z">
              <w:tcPr>
                <w:tcW w:w="1701" w:type="dxa"/>
                <w:gridSpan w:val="2"/>
                <w:tcBorders>
                  <w:left w:val="single" w:sz="4" w:space="0" w:color="auto"/>
                </w:tcBorders>
                <w:shd w:val="clear" w:color="auto" w:fill="auto"/>
              </w:tcPr>
            </w:tcPrChange>
          </w:tcPr>
          <w:p w14:paraId="5B056396" w14:textId="77777777" w:rsidR="00CB3986" w:rsidRPr="008E21F4" w:rsidRDefault="00CB3986" w:rsidP="00D04D5F">
            <w:pPr>
              <w:pStyle w:val="TAC"/>
              <w:rPr>
                <w:rFonts w:cs="Arial"/>
              </w:rPr>
            </w:pPr>
            <w:r w:rsidRPr="008E21F4">
              <w:rPr>
                <w:rFonts w:cs="Arial"/>
              </w:rPr>
              <w:t>814 – 849 MHz</w:t>
            </w:r>
          </w:p>
        </w:tc>
        <w:tc>
          <w:tcPr>
            <w:tcW w:w="851" w:type="dxa"/>
            <w:shd w:val="clear" w:color="auto" w:fill="auto"/>
            <w:tcPrChange w:id="31369" w:author="Delta" w:date="2021-07-23T11:12:00Z">
              <w:tcPr>
                <w:tcW w:w="851" w:type="dxa"/>
                <w:gridSpan w:val="2"/>
                <w:shd w:val="clear" w:color="auto" w:fill="auto"/>
              </w:tcPr>
            </w:tcPrChange>
          </w:tcPr>
          <w:p w14:paraId="78CA451C"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370" w:author="Delta" w:date="2021-07-23T11:12:00Z">
              <w:tcPr>
                <w:tcW w:w="1417" w:type="dxa"/>
                <w:gridSpan w:val="2"/>
                <w:shd w:val="clear" w:color="auto" w:fill="auto"/>
              </w:tcPr>
            </w:tcPrChange>
          </w:tcPr>
          <w:p w14:paraId="02CA384A"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371" w:author="Delta" w:date="2021-07-23T11:12:00Z">
              <w:tcPr>
                <w:tcW w:w="4422" w:type="dxa"/>
                <w:gridSpan w:val="2"/>
                <w:shd w:val="clear" w:color="auto" w:fill="auto"/>
              </w:tcPr>
            </w:tcPrChange>
          </w:tcPr>
          <w:p w14:paraId="22DE1EC4" w14:textId="56369323" w:rsidR="00CB3986" w:rsidRPr="008E21F4" w:rsidRDefault="00CB3986" w:rsidP="00D04D5F">
            <w:pPr>
              <w:pStyle w:val="TAC"/>
              <w:jc w:val="left"/>
              <w:rPr>
                <w:rFonts w:cs="Arial"/>
              </w:rPr>
            </w:pPr>
            <w:r w:rsidRPr="008E21F4">
              <w:rPr>
                <w:rFonts w:cs="Arial"/>
              </w:rPr>
              <w:t>This requirement does not apply to E-</w:t>
            </w:r>
            <w:r w:rsidRPr="008E21F4">
              <w:rPr>
                <w:rFonts w:cs="v5.0.0"/>
              </w:rPr>
              <w:t xml:space="preserve">UTRA </w:t>
            </w:r>
            <w:r w:rsidRPr="008E21F4">
              <w:rPr>
                <w:rFonts w:cs="Arial"/>
              </w:rPr>
              <w:t>BS operating in band 26,</w:t>
            </w:r>
            <w:r w:rsidRPr="008E21F4">
              <w:rPr>
                <w:rFonts w:cs="v5.0.0"/>
              </w:rPr>
              <w:t xml:space="preserve"> since it is already covered by the requirement in subclause</w:t>
            </w:r>
            <w:r w:rsidRPr="008E21F4">
              <w:rPr>
                <w:rFonts w:cs="v5.0.0"/>
                <w:lang w:eastAsia="zh-CN"/>
              </w:rPr>
              <w:t xml:space="preserve"> 6.6.</w:t>
            </w:r>
            <w:ins w:id="31372" w:author="Delta" w:date="2021-07-23T11:12:00Z">
              <w:r w:rsidRPr="008E21F4">
                <w:rPr>
                  <w:rFonts w:cs="v5.0.0"/>
                  <w:lang w:eastAsia="zh-CN"/>
                </w:rPr>
                <w:t>4.</w:t>
              </w:r>
            </w:ins>
            <w:r w:rsidRPr="008E21F4">
              <w:rPr>
                <w:rFonts w:cs="v5.0.0"/>
                <w:lang w:eastAsia="zh-CN"/>
              </w:rPr>
              <w:t>5.3</w:t>
            </w:r>
            <w:r w:rsidRPr="008E21F4">
              <w:rPr>
                <w:rFonts w:cs="v5.0.0"/>
              </w:rPr>
              <w:t xml:space="preserve">. </w:t>
            </w:r>
            <w:r w:rsidRPr="008E21F4">
              <w:rPr>
                <w:rFonts w:cs="Arial"/>
              </w:rPr>
              <w:t xml:space="preserve">For E-UTRA BS operating in Band 5, it applies for 814 MHz to 824 MHz, while the rest is covered in </w:t>
            </w:r>
            <w:del w:id="31373" w:author="Delta" w:date="2021-07-23T11:12:00Z">
              <w:r w:rsidR="00AD6169" w:rsidRPr="008735C4">
                <w:rPr>
                  <w:rFonts w:cs="Arial"/>
                </w:rPr>
                <w:delText>sub-</w:delText>
              </w:r>
            </w:del>
            <w:r w:rsidR="004A31A1">
              <w:rPr>
                <w:rFonts w:cs="Arial"/>
              </w:rPr>
              <w:t>clause</w:t>
            </w:r>
            <w:r w:rsidRPr="008E21F4">
              <w:rPr>
                <w:rFonts w:cs="Arial"/>
              </w:rPr>
              <w:t xml:space="preserve"> 6.6.4. 5.3. For E</w:t>
            </w:r>
            <w:r w:rsidRPr="008E21F4">
              <w:rPr>
                <w:rFonts w:cs="Arial"/>
              </w:rPr>
              <w:noBreakHyphen/>
              <w:t>UTRA BS operating in Band 27, it</w:t>
            </w:r>
            <w:r w:rsidRPr="008E21F4">
              <w:rPr>
                <w:rFonts w:eastAsia="MS PGothic" w:cs="Arial"/>
                <w:kern w:val="24"/>
                <w:szCs w:val="22"/>
              </w:rPr>
              <w:t xml:space="preserve"> applies 3 MHz below the Band 27 downlink operating band.</w:t>
            </w:r>
          </w:p>
        </w:tc>
      </w:tr>
      <w:tr w:rsidR="0068249C" w:rsidRPr="008E21F4" w14:paraId="6FC1831F" w14:textId="77777777" w:rsidTr="00D04D5F">
        <w:trPr>
          <w:cantSplit/>
          <w:trHeight w:val="113"/>
          <w:jc w:val="center"/>
        </w:trPr>
        <w:tc>
          <w:tcPr>
            <w:tcW w:w="1302" w:type="dxa"/>
            <w:vMerge w:val="restart"/>
            <w:tcBorders>
              <w:left w:val="single" w:sz="4" w:space="0" w:color="auto"/>
              <w:right w:val="single" w:sz="4" w:space="0" w:color="auto"/>
            </w:tcBorders>
            <w:shd w:val="clear" w:color="auto" w:fill="auto"/>
          </w:tcPr>
          <w:p w14:paraId="770BAF5B" w14:textId="77777777" w:rsidR="00CB3986" w:rsidRPr="008E21F4" w:rsidRDefault="00CB3986" w:rsidP="00D04D5F">
            <w:pPr>
              <w:pStyle w:val="TAC"/>
              <w:rPr>
                <w:rPrChange w:id="31374" w:author="Delta" w:date="2021-07-23T11:12:00Z">
                  <w:rPr>
                    <w:lang w:val="sv-SE"/>
                  </w:rPr>
                </w:rPrChange>
              </w:rPr>
            </w:pPr>
            <w:r w:rsidRPr="008E21F4">
              <w:rPr>
                <w:rPrChange w:id="31375" w:author="Delta" w:date="2021-07-23T11:12:00Z">
                  <w:rPr>
                    <w:lang w:val="sv-SE"/>
                  </w:rPr>
                </w:rPrChange>
              </w:rPr>
              <w:t>E-UTRA Band 27</w:t>
            </w:r>
          </w:p>
        </w:tc>
        <w:tc>
          <w:tcPr>
            <w:tcW w:w="1701" w:type="dxa"/>
            <w:tcBorders>
              <w:left w:val="single" w:sz="4" w:space="0" w:color="auto"/>
            </w:tcBorders>
            <w:shd w:val="clear" w:color="auto" w:fill="auto"/>
          </w:tcPr>
          <w:p w14:paraId="165335F7" w14:textId="77777777" w:rsidR="00CB3986" w:rsidRPr="008E21F4" w:rsidRDefault="00CB3986" w:rsidP="00D04D5F">
            <w:pPr>
              <w:pStyle w:val="TAC"/>
              <w:tabs>
                <w:tab w:val="center" w:pos="822"/>
              </w:tabs>
              <w:rPr>
                <w:rFonts w:cs="Arial"/>
                <w:lang w:eastAsia="ja-JP"/>
              </w:rPr>
            </w:pPr>
            <w:r w:rsidRPr="008E21F4">
              <w:rPr>
                <w:rFonts w:cs="Arial"/>
              </w:rPr>
              <w:t>852 – 869 MHz</w:t>
            </w:r>
          </w:p>
        </w:tc>
        <w:tc>
          <w:tcPr>
            <w:tcW w:w="851" w:type="dxa"/>
            <w:shd w:val="clear" w:color="auto" w:fill="auto"/>
          </w:tcPr>
          <w:p w14:paraId="1149FA9B" w14:textId="77777777" w:rsidR="00CB3986" w:rsidRPr="008E21F4" w:rsidRDefault="00CB3986" w:rsidP="00D04D5F">
            <w:pPr>
              <w:pStyle w:val="TAC"/>
              <w:rPr>
                <w:rFonts w:cs="Arial"/>
              </w:rPr>
            </w:pPr>
            <w:r w:rsidRPr="008E21F4">
              <w:rPr>
                <w:rFonts w:cs="Arial"/>
              </w:rPr>
              <w:t>-52 dBm</w:t>
            </w:r>
          </w:p>
        </w:tc>
        <w:tc>
          <w:tcPr>
            <w:tcW w:w="1417" w:type="dxa"/>
            <w:shd w:val="clear" w:color="auto" w:fill="auto"/>
          </w:tcPr>
          <w:p w14:paraId="5E1FD6C9"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
          <w:p w14:paraId="067FCBFE"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5, 26 or 27.</w:t>
            </w:r>
          </w:p>
        </w:tc>
      </w:tr>
      <w:tr w:rsidR="00CB3986" w:rsidRPr="008E21F4" w14:paraId="2F09B558" w14:textId="77777777" w:rsidTr="00D04D5F">
        <w:tblPrEx>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Change w:id="31376" w:author="Delta" w:date="2021-07-23T11:12:00Z">
            <w:tblPrEx>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Ex>
          </w:tblPrExChange>
        </w:tblPrEx>
        <w:trPr>
          <w:cantSplit/>
          <w:trHeight w:val="113"/>
          <w:jc w:val="center"/>
          <w:trPrChange w:id="31377" w:author="Delta" w:date="2021-07-23T11:12:00Z">
            <w:trPr>
              <w:gridAfter w:val="0"/>
              <w:cantSplit/>
              <w:trHeight w:val="113"/>
              <w:jc w:val="center"/>
            </w:trPr>
          </w:trPrChange>
        </w:trPr>
        <w:tc>
          <w:tcPr>
            <w:tcW w:w="1302" w:type="dxa"/>
            <w:vMerge/>
            <w:tcBorders>
              <w:left w:val="single" w:sz="4" w:space="0" w:color="auto"/>
              <w:right w:val="single" w:sz="4" w:space="0" w:color="auto"/>
            </w:tcBorders>
            <w:shd w:val="clear" w:color="auto" w:fill="auto"/>
            <w:tcPrChange w:id="31378" w:author="Delta" w:date="2021-07-23T11:12:00Z">
              <w:tcPr>
                <w:tcW w:w="1302" w:type="dxa"/>
                <w:gridSpan w:val="2"/>
                <w:vMerge/>
                <w:tcBorders>
                  <w:left w:val="single" w:sz="4" w:space="0" w:color="auto"/>
                  <w:right w:val="single" w:sz="4" w:space="0" w:color="auto"/>
                </w:tcBorders>
                <w:shd w:val="clear" w:color="auto" w:fill="auto"/>
              </w:tcPr>
            </w:tcPrChange>
          </w:tcPr>
          <w:p w14:paraId="6DD030C6" w14:textId="77777777" w:rsidR="00CB3986" w:rsidRPr="008E21F4" w:rsidRDefault="00CB3986" w:rsidP="00D04D5F">
            <w:pPr>
              <w:pStyle w:val="TAC"/>
              <w:rPr>
                <w:rPrChange w:id="31379" w:author="Delta" w:date="2021-07-23T11:12:00Z">
                  <w:rPr>
                    <w:lang w:val="en-US"/>
                  </w:rPr>
                </w:rPrChange>
              </w:rPr>
            </w:pPr>
          </w:p>
        </w:tc>
        <w:tc>
          <w:tcPr>
            <w:tcW w:w="1701" w:type="dxa"/>
            <w:tcBorders>
              <w:left w:val="single" w:sz="4" w:space="0" w:color="auto"/>
            </w:tcBorders>
            <w:shd w:val="clear" w:color="auto" w:fill="auto"/>
            <w:tcPrChange w:id="31380" w:author="Delta" w:date="2021-07-23T11:12:00Z">
              <w:tcPr>
                <w:tcW w:w="1701" w:type="dxa"/>
                <w:gridSpan w:val="2"/>
                <w:tcBorders>
                  <w:left w:val="single" w:sz="4" w:space="0" w:color="auto"/>
                </w:tcBorders>
                <w:shd w:val="clear" w:color="auto" w:fill="auto"/>
              </w:tcPr>
            </w:tcPrChange>
          </w:tcPr>
          <w:p w14:paraId="66EC0726" w14:textId="77777777" w:rsidR="00CB3986" w:rsidRPr="008E21F4" w:rsidRDefault="00CB3986" w:rsidP="00D04D5F">
            <w:pPr>
              <w:pStyle w:val="TAC"/>
              <w:rPr>
                <w:rFonts w:cs="Arial"/>
                <w:lang w:eastAsia="ja-JP"/>
              </w:rPr>
            </w:pPr>
            <w:r w:rsidRPr="008E21F4">
              <w:rPr>
                <w:rFonts w:cs="Arial"/>
              </w:rPr>
              <w:t>807 – 824 MHz</w:t>
            </w:r>
          </w:p>
        </w:tc>
        <w:tc>
          <w:tcPr>
            <w:tcW w:w="851" w:type="dxa"/>
            <w:shd w:val="clear" w:color="auto" w:fill="auto"/>
            <w:tcPrChange w:id="31381" w:author="Delta" w:date="2021-07-23T11:12:00Z">
              <w:tcPr>
                <w:tcW w:w="851" w:type="dxa"/>
                <w:gridSpan w:val="2"/>
                <w:shd w:val="clear" w:color="auto" w:fill="auto"/>
              </w:tcPr>
            </w:tcPrChange>
          </w:tcPr>
          <w:p w14:paraId="07DB3A50" w14:textId="77777777" w:rsidR="00CB3986" w:rsidRPr="008E21F4" w:rsidRDefault="00CB3986" w:rsidP="00D04D5F">
            <w:pPr>
              <w:pStyle w:val="TAC"/>
              <w:rPr>
                <w:rFonts w:cs="Arial"/>
              </w:rPr>
            </w:pPr>
            <w:r w:rsidRPr="008E21F4">
              <w:rPr>
                <w:rFonts w:cs="Arial"/>
              </w:rPr>
              <w:t>-49 dBm</w:t>
            </w:r>
          </w:p>
        </w:tc>
        <w:tc>
          <w:tcPr>
            <w:tcW w:w="1417" w:type="dxa"/>
            <w:shd w:val="clear" w:color="auto" w:fill="auto"/>
            <w:tcPrChange w:id="31382" w:author="Delta" w:date="2021-07-23T11:12:00Z">
              <w:tcPr>
                <w:tcW w:w="1417" w:type="dxa"/>
                <w:gridSpan w:val="2"/>
                <w:shd w:val="clear" w:color="auto" w:fill="auto"/>
              </w:tcPr>
            </w:tcPrChange>
          </w:tcPr>
          <w:p w14:paraId="0058CC0F" w14:textId="77777777" w:rsidR="00CB3986" w:rsidRPr="008E21F4" w:rsidRDefault="00CB3986" w:rsidP="00D04D5F">
            <w:pPr>
              <w:pStyle w:val="TAC"/>
              <w:rPr>
                <w:rFonts w:cs="Arial"/>
              </w:rPr>
            </w:pPr>
            <w:r w:rsidRPr="008E21F4">
              <w:rPr>
                <w:rFonts w:cs="Arial"/>
              </w:rPr>
              <w:t>1 MHz</w:t>
            </w:r>
          </w:p>
        </w:tc>
        <w:tc>
          <w:tcPr>
            <w:tcW w:w="4422" w:type="dxa"/>
            <w:shd w:val="clear" w:color="auto" w:fill="auto"/>
            <w:tcPrChange w:id="31383" w:author="Delta" w:date="2021-07-23T11:12:00Z">
              <w:tcPr>
                <w:tcW w:w="4422" w:type="dxa"/>
                <w:gridSpan w:val="2"/>
                <w:shd w:val="clear" w:color="auto" w:fill="auto"/>
              </w:tcPr>
            </w:tcPrChange>
          </w:tcPr>
          <w:p w14:paraId="69990961" w14:textId="06B786E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 27,</w:t>
            </w:r>
            <w:r w:rsidRPr="008E21F4">
              <w:rPr>
                <w:rFonts w:cs="v5.0.0"/>
              </w:rPr>
              <w:t xml:space="preserve"> since it is already covered by the requirement in subclause 6.6.4.5.3. </w:t>
            </w:r>
            <w:r w:rsidRPr="008E21F4">
              <w:rPr>
                <w:rFonts w:cs="Arial"/>
              </w:rPr>
              <w:t xml:space="preserve">For E-UTRA BS operating in Band 26, it applies for 807 MHz to 814 MHz, while the rest is covered in </w:t>
            </w:r>
            <w:del w:id="31384" w:author="Delta" w:date="2021-07-23T11:12:00Z">
              <w:r w:rsidR="005C694D" w:rsidRPr="008735C4">
                <w:rPr>
                  <w:rFonts w:cs="Arial"/>
                </w:rPr>
                <w:delText>sub-</w:delText>
              </w:r>
            </w:del>
            <w:r w:rsidR="004A31A1">
              <w:rPr>
                <w:rFonts w:cs="Arial"/>
              </w:rPr>
              <w:t>clause</w:t>
            </w:r>
            <w:r w:rsidRPr="008E21F4">
              <w:rPr>
                <w:rFonts w:cs="Arial"/>
              </w:rPr>
              <w:t xml:space="preserve"> 6.6.4.5.3. This requirement also applies to E-UTRA BS operating in Band 28, starting 4 MHz above the Band 28 downlink operating band</w:t>
            </w:r>
            <w:r w:rsidRPr="008E21F4">
              <w:rPr>
                <w:rFonts w:eastAsia="MS PGothic" w:cs="Arial"/>
                <w:kern w:val="24"/>
                <w:szCs w:val="22"/>
              </w:rPr>
              <w:t xml:space="preserve"> (Note 5)</w:t>
            </w:r>
            <w:r w:rsidRPr="008E21F4">
              <w:rPr>
                <w:rFonts w:cs="Arial"/>
              </w:rPr>
              <w:t>.</w:t>
            </w:r>
          </w:p>
        </w:tc>
      </w:tr>
      <w:tr w:rsidR="0068249C" w:rsidRPr="008E21F4" w14:paraId="330A2577" w14:textId="77777777" w:rsidTr="00D04D5F">
        <w:trPr>
          <w:cantSplit/>
          <w:trHeight w:val="80"/>
          <w:jc w:val="center"/>
        </w:trPr>
        <w:tc>
          <w:tcPr>
            <w:tcW w:w="1302" w:type="dxa"/>
            <w:vMerge w:val="restart"/>
            <w:tcBorders>
              <w:left w:val="single" w:sz="4" w:space="0" w:color="auto"/>
              <w:right w:val="single" w:sz="4" w:space="0" w:color="auto"/>
            </w:tcBorders>
            <w:shd w:val="clear" w:color="auto" w:fill="auto"/>
          </w:tcPr>
          <w:p w14:paraId="227EB06F" w14:textId="77777777" w:rsidR="00CB3986" w:rsidRPr="008E21F4" w:rsidRDefault="00CB3986" w:rsidP="00D04D5F">
            <w:pPr>
              <w:pStyle w:val="TAC"/>
              <w:rPr>
                <w:rFonts w:cs="Arial"/>
                <w:lang w:eastAsia="ja-JP"/>
              </w:rPr>
            </w:pPr>
            <w:r w:rsidRPr="008E21F4">
              <w:rPr>
                <w:rFonts w:cs="Arial"/>
              </w:rPr>
              <w:t xml:space="preserve">E-UTRA Band </w:t>
            </w:r>
            <w:r w:rsidRPr="008E21F4">
              <w:rPr>
                <w:rFonts w:cs="Arial"/>
                <w:lang w:eastAsia="ja-JP"/>
              </w:rPr>
              <w:t>28</w:t>
            </w:r>
            <w:ins w:id="31385" w:author="Delta" w:date="2021-07-23T11:12:00Z">
              <w:r w:rsidRPr="008E21F4">
                <w:rPr>
                  <w:rFonts w:cs="Arial"/>
                  <w:lang w:eastAsia="ja-JP"/>
                </w:rPr>
                <w:t xml:space="preserve"> or NR band n28</w:t>
              </w:r>
            </w:ins>
          </w:p>
        </w:tc>
        <w:tc>
          <w:tcPr>
            <w:tcW w:w="1701" w:type="dxa"/>
            <w:tcBorders>
              <w:left w:val="single" w:sz="4" w:space="0" w:color="auto"/>
              <w:bottom w:val="single" w:sz="4" w:space="0" w:color="auto"/>
            </w:tcBorders>
            <w:shd w:val="clear" w:color="auto" w:fill="auto"/>
          </w:tcPr>
          <w:p w14:paraId="71436664" w14:textId="77777777" w:rsidR="00CB3986" w:rsidRPr="008E21F4" w:rsidRDefault="00CB3986" w:rsidP="00D04D5F">
            <w:pPr>
              <w:pStyle w:val="TAC"/>
              <w:rPr>
                <w:rFonts w:cs="Arial"/>
                <w:lang w:eastAsia="ja-JP"/>
              </w:rPr>
            </w:pPr>
            <w:r w:rsidRPr="008E21F4">
              <w:rPr>
                <w:rFonts w:cs="Arial"/>
              </w:rPr>
              <w:t>7</w:t>
            </w:r>
            <w:r w:rsidRPr="008E21F4">
              <w:rPr>
                <w:rFonts w:cs="Arial"/>
                <w:lang w:eastAsia="ja-JP"/>
              </w:rPr>
              <w:t>58</w:t>
            </w:r>
            <w:r w:rsidRPr="008E21F4">
              <w:rPr>
                <w:rFonts w:cs="Arial"/>
              </w:rPr>
              <w:t xml:space="preserve"> - </w:t>
            </w:r>
            <w:r w:rsidRPr="008E21F4">
              <w:rPr>
                <w:rFonts w:cs="Arial"/>
                <w:lang w:eastAsia="ja-JP"/>
              </w:rPr>
              <w:t>803</w:t>
            </w:r>
            <w:r w:rsidRPr="008E21F4">
              <w:rPr>
                <w:rFonts w:cs="Arial"/>
              </w:rPr>
              <w:t xml:space="preserve"> MHz</w:t>
            </w:r>
          </w:p>
        </w:tc>
        <w:tc>
          <w:tcPr>
            <w:tcW w:w="851" w:type="dxa"/>
            <w:tcBorders>
              <w:bottom w:val="single" w:sz="4" w:space="0" w:color="auto"/>
            </w:tcBorders>
            <w:shd w:val="clear" w:color="auto" w:fill="auto"/>
          </w:tcPr>
          <w:p w14:paraId="41BC02E3" w14:textId="77777777" w:rsidR="00CB3986" w:rsidRPr="008E21F4" w:rsidRDefault="00CB3986" w:rsidP="00D04D5F">
            <w:pPr>
              <w:pStyle w:val="TAC"/>
              <w:rPr>
                <w:rFonts w:cs="Arial"/>
              </w:rPr>
            </w:pPr>
            <w:r w:rsidRPr="008E21F4">
              <w:rPr>
                <w:rFonts w:cs="Arial"/>
              </w:rPr>
              <w:t>-52 dBm</w:t>
            </w:r>
          </w:p>
        </w:tc>
        <w:tc>
          <w:tcPr>
            <w:tcW w:w="1417" w:type="dxa"/>
            <w:tcBorders>
              <w:bottom w:val="single" w:sz="4" w:space="0" w:color="auto"/>
            </w:tcBorders>
            <w:shd w:val="clear" w:color="auto" w:fill="auto"/>
          </w:tcPr>
          <w:p w14:paraId="64C7A258" w14:textId="77777777" w:rsidR="00CB3986" w:rsidRPr="008E21F4" w:rsidRDefault="00CB3986" w:rsidP="00D04D5F">
            <w:pPr>
              <w:pStyle w:val="TAC"/>
              <w:rPr>
                <w:rFonts w:cs="Arial"/>
              </w:rPr>
            </w:pPr>
            <w:r w:rsidRPr="008E21F4">
              <w:rPr>
                <w:rFonts w:cs="Arial"/>
              </w:rPr>
              <w:t>1 MHz</w:t>
            </w:r>
          </w:p>
        </w:tc>
        <w:tc>
          <w:tcPr>
            <w:tcW w:w="4422" w:type="dxa"/>
            <w:tcBorders>
              <w:bottom w:val="single" w:sz="4" w:space="0" w:color="auto"/>
            </w:tcBorders>
            <w:shd w:val="clear" w:color="auto" w:fill="auto"/>
          </w:tcPr>
          <w:p w14:paraId="59ABE8AD" w14:textId="49BEEF95"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w:t>
            </w:r>
            <w:ins w:id="31386" w:author="Delta" w:date="2021-07-23T11:12:00Z">
              <w:r w:rsidRPr="008E21F4">
                <w:rPr>
                  <w:rFonts w:cs="Arial"/>
                </w:rPr>
                <w:t xml:space="preserve">20, </w:t>
              </w:r>
            </w:ins>
            <w:r w:rsidRPr="008E21F4">
              <w:rPr>
                <w:rFonts w:cs="Arial"/>
                <w:lang w:eastAsia="ja-JP"/>
              </w:rPr>
              <w:t>28</w:t>
            </w:r>
            <w:ins w:id="31387" w:author="Delta" w:date="2021-07-23T11:12:00Z">
              <w:r w:rsidRPr="008E21F4">
                <w:rPr>
                  <w:rFonts w:cs="Arial"/>
                  <w:lang w:eastAsia="ja-JP"/>
                </w:rPr>
                <w:t>, 44, 67</w:t>
              </w:r>
            </w:ins>
            <w:r w:rsidRPr="008E21F4">
              <w:rPr>
                <w:rFonts w:cs="Arial"/>
                <w:lang w:eastAsia="ja-JP"/>
              </w:rPr>
              <w:t xml:space="preserve"> or </w:t>
            </w:r>
            <w:del w:id="31388" w:author="Delta" w:date="2021-07-23T11:12:00Z">
              <w:r w:rsidR="00A14FE3" w:rsidRPr="008735C4">
                <w:rPr>
                  <w:rFonts w:cs="Arial" w:hint="eastAsia"/>
                  <w:lang w:eastAsia="ja-JP"/>
                </w:rPr>
                <w:delText>44</w:delText>
              </w:r>
            </w:del>
            <w:ins w:id="31389" w:author="Delta" w:date="2021-07-23T11:12:00Z">
              <w:r w:rsidRPr="008E21F4">
                <w:rPr>
                  <w:rFonts w:cs="Arial"/>
                  <w:lang w:eastAsia="ja-JP"/>
                </w:rPr>
                <w:t>68</w:t>
              </w:r>
            </w:ins>
            <w:r w:rsidRPr="008E21F4">
              <w:rPr>
                <w:rFonts w:cs="Arial"/>
              </w:rPr>
              <w:t>.</w:t>
            </w:r>
          </w:p>
        </w:tc>
      </w:tr>
      <w:tr w:rsidR="0068249C" w:rsidRPr="008E21F4" w14:paraId="3D2F745C" w14:textId="77777777" w:rsidTr="00D04D5F">
        <w:trPr>
          <w:cantSplit/>
          <w:trHeight w:val="115"/>
          <w:jc w:val="center"/>
        </w:trPr>
        <w:tc>
          <w:tcPr>
            <w:tcW w:w="1302" w:type="dxa"/>
            <w:vMerge/>
            <w:tcBorders>
              <w:left w:val="single" w:sz="4" w:space="0" w:color="auto"/>
              <w:bottom w:val="single" w:sz="4" w:space="0" w:color="auto"/>
              <w:right w:val="single" w:sz="4" w:space="0" w:color="auto"/>
            </w:tcBorders>
            <w:shd w:val="clear" w:color="auto" w:fill="auto"/>
          </w:tcPr>
          <w:p w14:paraId="274C204C" w14:textId="77777777" w:rsidR="00CB3986" w:rsidRPr="008E21F4" w:rsidRDefault="00CB3986" w:rsidP="00D04D5F">
            <w:pPr>
              <w:pStyle w:val="TAC"/>
              <w:rPr>
                <w:rFonts w:cs="Arial"/>
                <w:lang w:eastAsia="ja-JP"/>
              </w:rPr>
            </w:pPr>
          </w:p>
        </w:tc>
        <w:tc>
          <w:tcPr>
            <w:tcW w:w="1701" w:type="dxa"/>
            <w:tcBorders>
              <w:top w:val="single" w:sz="4" w:space="0" w:color="auto"/>
              <w:left w:val="single" w:sz="4" w:space="0" w:color="auto"/>
            </w:tcBorders>
            <w:shd w:val="clear" w:color="auto" w:fill="auto"/>
          </w:tcPr>
          <w:p w14:paraId="2E7FC3D3" w14:textId="77777777" w:rsidR="00CB3986" w:rsidRPr="008E21F4" w:rsidRDefault="00CB3986" w:rsidP="00D04D5F">
            <w:pPr>
              <w:pStyle w:val="TAC"/>
              <w:rPr>
                <w:rFonts w:cs="Arial"/>
              </w:rPr>
            </w:pPr>
            <w:r w:rsidRPr="008E21F4">
              <w:rPr>
                <w:rFonts w:cs="Arial"/>
              </w:rPr>
              <w:t>70</w:t>
            </w:r>
            <w:r w:rsidRPr="008E21F4">
              <w:rPr>
                <w:rFonts w:cs="Arial"/>
                <w:lang w:eastAsia="ja-JP"/>
              </w:rPr>
              <w:t>3</w:t>
            </w:r>
            <w:r w:rsidRPr="008E21F4">
              <w:rPr>
                <w:rFonts w:cs="Arial"/>
              </w:rPr>
              <w:t xml:space="preserve"> - 7</w:t>
            </w:r>
            <w:r w:rsidRPr="008E21F4">
              <w:rPr>
                <w:rFonts w:cs="Arial"/>
                <w:lang w:eastAsia="ja-JP"/>
              </w:rPr>
              <w:t>48</w:t>
            </w:r>
            <w:r w:rsidRPr="008E21F4">
              <w:rPr>
                <w:rFonts w:cs="Arial"/>
              </w:rPr>
              <w:t xml:space="preserve"> MHz</w:t>
            </w:r>
          </w:p>
        </w:tc>
        <w:tc>
          <w:tcPr>
            <w:tcW w:w="851" w:type="dxa"/>
            <w:tcBorders>
              <w:top w:val="single" w:sz="4" w:space="0" w:color="auto"/>
            </w:tcBorders>
            <w:shd w:val="clear" w:color="auto" w:fill="auto"/>
          </w:tcPr>
          <w:p w14:paraId="768842AD" w14:textId="77777777" w:rsidR="00CB3986" w:rsidRPr="008E21F4" w:rsidRDefault="00CB3986" w:rsidP="00D04D5F">
            <w:pPr>
              <w:pStyle w:val="TAC"/>
              <w:rPr>
                <w:rFonts w:cs="Arial"/>
              </w:rPr>
            </w:pPr>
            <w:r w:rsidRPr="008E21F4">
              <w:rPr>
                <w:rFonts w:cs="Arial"/>
              </w:rPr>
              <w:t>-49 dBm</w:t>
            </w:r>
          </w:p>
        </w:tc>
        <w:tc>
          <w:tcPr>
            <w:tcW w:w="1417" w:type="dxa"/>
            <w:tcBorders>
              <w:top w:val="single" w:sz="4" w:space="0" w:color="auto"/>
            </w:tcBorders>
            <w:shd w:val="clear" w:color="auto" w:fill="auto"/>
          </w:tcPr>
          <w:p w14:paraId="6472DC8F" w14:textId="77777777" w:rsidR="00CB3986" w:rsidRPr="008E21F4" w:rsidRDefault="00CB3986" w:rsidP="00D04D5F">
            <w:pPr>
              <w:pStyle w:val="TAC"/>
              <w:rPr>
                <w:rFonts w:cs="Arial"/>
              </w:rPr>
            </w:pPr>
            <w:r w:rsidRPr="008E21F4">
              <w:rPr>
                <w:rFonts w:cs="Arial"/>
              </w:rPr>
              <w:t>1 MHz</w:t>
            </w:r>
          </w:p>
        </w:tc>
        <w:tc>
          <w:tcPr>
            <w:tcW w:w="4422" w:type="dxa"/>
            <w:tcBorders>
              <w:top w:val="single" w:sz="4" w:space="0" w:color="auto"/>
            </w:tcBorders>
            <w:shd w:val="clear" w:color="auto" w:fill="auto"/>
          </w:tcPr>
          <w:p w14:paraId="25844194" w14:textId="77777777" w:rsidR="00CB3986" w:rsidRPr="008E21F4" w:rsidRDefault="00CB3986" w:rsidP="00D04D5F">
            <w:pPr>
              <w:pStyle w:val="TAL"/>
              <w:rPr>
                <w:ins w:id="31390" w:author="Delta" w:date="2021-07-23T11:12:00Z"/>
                <w:rFonts w:cs="v5.0.0"/>
                <w:lang w:eastAsia="ja-JP"/>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28</w:t>
            </w:r>
            <w:r w:rsidRPr="008E21F4">
              <w:rPr>
                <w:rFonts w:cs="Arial"/>
              </w:rPr>
              <w:t>,</w:t>
            </w:r>
            <w:r w:rsidRPr="008E21F4">
              <w:rPr>
                <w:rFonts w:cs="v5.0.0"/>
              </w:rPr>
              <w:t xml:space="preserve"> since it is already covered by the requirement in subclause 6.6.4.</w:t>
            </w:r>
            <w:r w:rsidRPr="008E21F4">
              <w:rPr>
                <w:rFonts w:cs="v5.0.0"/>
                <w:lang w:eastAsia="ja-JP"/>
              </w:rPr>
              <w:t>5</w:t>
            </w:r>
            <w:r w:rsidRPr="008E21F4">
              <w:rPr>
                <w:rFonts w:cs="v5.0.0"/>
              </w:rPr>
              <w:t>.</w:t>
            </w:r>
            <w:r w:rsidRPr="008E21F4">
              <w:rPr>
                <w:rFonts w:cs="v5.0.0"/>
                <w:lang w:eastAsia="ja-JP"/>
              </w:rPr>
              <w:t>3.</w:t>
            </w:r>
            <w:r w:rsidRPr="008E21F4">
              <w:rPr>
                <w:rFonts w:cs="v5.0.0"/>
              </w:rPr>
              <w:t xml:space="preserve"> This requirement does not apply to E-UTRA BS operating in Band 44</w:t>
            </w:r>
            <w:r w:rsidRPr="008E21F4">
              <w:rPr>
                <w:rFonts w:cs="v5.0.0"/>
                <w:lang w:eastAsia="ja-JP"/>
              </w:rPr>
              <w:t>.</w:t>
            </w:r>
          </w:p>
          <w:p w14:paraId="5DD48642" w14:textId="77777777" w:rsidR="00CB3986" w:rsidRPr="008E21F4" w:rsidRDefault="00CB3986" w:rsidP="00D04D5F">
            <w:pPr>
              <w:pStyle w:val="TAL"/>
              <w:rPr>
                <w:rFonts w:cs="Arial"/>
                <w:lang w:eastAsia="ja-JP"/>
              </w:rPr>
            </w:pPr>
            <w:ins w:id="31391" w:author="Delta" w:date="2021-07-23T11:12:00Z">
              <w:r w:rsidRPr="008E21F4">
                <w:rPr>
                  <w:rFonts w:cs="v5.0.0"/>
                </w:rPr>
                <w:t>For E-UTRA BS operating in Band 67, it applies for 703 MHz to 736 MHz</w:t>
              </w:r>
              <w:r w:rsidRPr="008E21F4">
                <w:rPr>
                  <w:rFonts w:cs="Arial"/>
                </w:rPr>
                <w:t xml:space="preserve">. </w:t>
              </w:r>
              <w:r w:rsidRPr="008E21F4">
                <w:rPr>
                  <w:rFonts w:cs="v5.0.0"/>
                </w:rPr>
                <w:t>For E-UTRA BS operating in Band 68, it applies for 728MHz to 733MHz.</w:t>
              </w:r>
            </w:ins>
          </w:p>
        </w:tc>
      </w:tr>
      <w:tr w:rsidR="0068249C" w:rsidRPr="008E21F4" w14:paraId="0BE0F144"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08FB3DA" w14:textId="77777777" w:rsidR="00CB3986" w:rsidRPr="008E21F4" w:rsidRDefault="00CB3986" w:rsidP="00D04D5F">
            <w:pPr>
              <w:pStyle w:val="TAC"/>
              <w:rPr>
                <w:rFonts w:cs="Arial"/>
              </w:rPr>
            </w:pPr>
            <w:r w:rsidRPr="008E21F4">
              <w:rPr>
                <w:rFonts w:cs="Arial"/>
              </w:rPr>
              <w:t>E-UTRA Band 29</w:t>
            </w:r>
            <w:ins w:id="31392" w:author="Delta" w:date="2021-07-23T11:12:00Z">
              <w:r w:rsidRPr="008E21F4">
                <w:t xml:space="preserve"> or NR Band n2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3F3A883" w14:textId="77777777" w:rsidR="00CB3986" w:rsidRPr="008E21F4" w:rsidRDefault="00CB3986" w:rsidP="00D04D5F">
            <w:pPr>
              <w:pStyle w:val="TAC"/>
              <w:rPr>
                <w:rFonts w:cs="Arial"/>
                <w:lang w:eastAsia="ja-JP"/>
              </w:rPr>
            </w:pPr>
            <w:r w:rsidRPr="008E21F4">
              <w:rPr>
                <w:rFonts w:cs="Arial"/>
                <w:lang w:eastAsia="zh-CN"/>
              </w:rPr>
              <w:t>717 – 728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59455CC"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6AC5365"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C080CD3" w14:textId="77777777" w:rsidR="00CB3986" w:rsidRPr="008E21F4" w:rsidRDefault="00CB3986" w:rsidP="00D04D5F">
            <w:pPr>
              <w:pStyle w:val="TAL"/>
              <w:rPr>
                <w:rFonts w:cs="Arial"/>
              </w:rPr>
            </w:pPr>
            <w:r w:rsidRPr="008E21F4">
              <w:rPr>
                <w:rFonts w:cs="Arial"/>
              </w:rPr>
              <w:t>This requirement does not apply to E-UTRA BS operating in Band 29</w:t>
            </w:r>
            <w:ins w:id="31393" w:author="Delta" w:date="2021-07-23T11:12:00Z">
              <w:r w:rsidRPr="008E21F4">
                <w:rPr>
                  <w:rFonts w:cs="Arial"/>
                </w:rPr>
                <w:t xml:space="preserve"> or 85.</w:t>
              </w:r>
            </w:ins>
          </w:p>
        </w:tc>
      </w:tr>
      <w:tr w:rsidR="0068249C" w:rsidRPr="008E21F4" w14:paraId="366AA6C5" w14:textId="77777777" w:rsidTr="00D04D5F">
        <w:trPr>
          <w:cantSplit/>
          <w:trHeight w:val="80"/>
          <w:jc w:val="center"/>
        </w:trPr>
        <w:tc>
          <w:tcPr>
            <w:tcW w:w="1302" w:type="dxa"/>
            <w:vMerge w:val="restart"/>
            <w:tcBorders>
              <w:left w:val="single" w:sz="4" w:space="0" w:color="auto"/>
              <w:right w:val="single" w:sz="4" w:space="0" w:color="auto"/>
            </w:tcBorders>
            <w:shd w:val="clear" w:color="auto" w:fill="auto"/>
          </w:tcPr>
          <w:p w14:paraId="4F9485DC" w14:textId="77777777" w:rsidR="00CB3986" w:rsidRPr="008E21F4" w:rsidRDefault="00CB3986" w:rsidP="00D04D5F">
            <w:pPr>
              <w:keepNext/>
              <w:keepLines/>
              <w:jc w:val="center"/>
              <w:rPr>
                <w:rFonts w:ascii="Arial" w:hAnsi="Arial"/>
                <w:sz w:val="18"/>
              </w:rPr>
              <w:pPrChange w:id="31394" w:author="Delta" w:date="2021-07-23T11:12:00Z">
                <w:pPr>
                  <w:keepNext/>
                  <w:keepLines/>
                  <w:spacing w:after="0"/>
                  <w:jc w:val="center"/>
                </w:pPr>
              </w:pPrChange>
            </w:pPr>
            <w:r w:rsidRPr="008E21F4">
              <w:rPr>
                <w:rFonts w:ascii="Arial" w:hAnsi="Arial"/>
                <w:sz w:val="18"/>
              </w:rPr>
              <w:t>E-UTRA Band 30</w:t>
            </w:r>
            <w:ins w:id="31395" w:author="Delta" w:date="2021-07-23T11:12:00Z">
              <w:r w:rsidRPr="008E21F4">
                <w:rPr>
                  <w:rFonts w:ascii="Arial" w:hAnsi="Arial"/>
                  <w:sz w:val="18"/>
                </w:rPr>
                <w:t xml:space="preserve"> or NR Band n30</w:t>
              </w:r>
            </w:ins>
          </w:p>
        </w:tc>
        <w:tc>
          <w:tcPr>
            <w:tcW w:w="1701" w:type="dxa"/>
            <w:tcBorders>
              <w:left w:val="single" w:sz="4" w:space="0" w:color="auto"/>
              <w:bottom w:val="single" w:sz="4" w:space="0" w:color="auto"/>
            </w:tcBorders>
            <w:shd w:val="clear" w:color="auto" w:fill="auto"/>
          </w:tcPr>
          <w:p w14:paraId="0FE01FB1" w14:textId="77777777" w:rsidR="00CB3986" w:rsidRPr="008E21F4" w:rsidRDefault="00CB3986" w:rsidP="00D04D5F">
            <w:pPr>
              <w:keepNext/>
              <w:keepLines/>
              <w:jc w:val="center"/>
              <w:rPr>
                <w:rFonts w:ascii="Arial" w:hAnsi="Arial"/>
                <w:sz w:val="18"/>
              </w:rPr>
              <w:pPrChange w:id="31396" w:author="Delta" w:date="2021-07-23T11:12:00Z">
                <w:pPr>
                  <w:keepNext/>
                  <w:keepLines/>
                  <w:spacing w:after="0"/>
                  <w:jc w:val="center"/>
                </w:pPr>
              </w:pPrChange>
            </w:pPr>
            <w:r w:rsidRPr="008E21F4">
              <w:rPr>
                <w:rFonts w:ascii="Arial" w:hAnsi="Arial"/>
                <w:sz w:val="18"/>
              </w:rPr>
              <w:t>2350 – 2360 MHz</w:t>
            </w:r>
          </w:p>
        </w:tc>
        <w:tc>
          <w:tcPr>
            <w:tcW w:w="851" w:type="dxa"/>
            <w:tcBorders>
              <w:bottom w:val="single" w:sz="4" w:space="0" w:color="auto"/>
            </w:tcBorders>
            <w:shd w:val="clear" w:color="auto" w:fill="auto"/>
          </w:tcPr>
          <w:p w14:paraId="242C89D1" w14:textId="77777777" w:rsidR="00CB3986" w:rsidRPr="008E21F4" w:rsidRDefault="00CB3986" w:rsidP="00D04D5F">
            <w:pPr>
              <w:keepNext/>
              <w:keepLines/>
              <w:jc w:val="center"/>
              <w:rPr>
                <w:rFonts w:ascii="Arial" w:hAnsi="Arial"/>
                <w:sz w:val="18"/>
              </w:rPr>
              <w:pPrChange w:id="31397" w:author="Delta" w:date="2021-07-23T11:12:00Z">
                <w:pPr>
                  <w:keepNext/>
                  <w:keepLines/>
                  <w:spacing w:after="0"/>
                  <w:jc w:val="center"/>
                </w:pPr>
              </w:pPrChange>
            </w:pPr>
            <w:r w:rsidRPr="008E21F4">
              <w:rPr>
                <w:rFonts w:ascii="Arial" w:hAnsi="Arial"/>
                <w:sz w:val="18"/>
              </w:rPr>
              <w:t>-52 dBm</w:t>
            </w:r>
          </w:p>
        </w:tc>
        <w:tc>
          <w:tcPr>
            <w:tcW w:w="1417" w:type="dxa"/>
            <w:tcBorders>
              <w:bottom w:val="single" w:sz="4" w:space="0" w:color="auto"/>
            </w:tcBorders>
            <w:shd w:val="clear" w:color="auto" w:fill="auto"/>
          </w:tcPr>
          <w:p w14:paraId="5BAFD976" w14:textId="77777777" w:rsidR="00CB3986" w:rsidRPr="008E21F4" w:rsidRDefault="00CB3986" w:rsidP="00D04D5F">
            <w:pPr>
              <w:keepNext/>
              <w:keepLines/>
              <w:jc w:val="center"/>
              <w:rPr>
                <w:rFonts w:ascii="Arial" w:hAnsi="Arial"/>
                <w:sz w:val="18"/>
              </w:rPr>
              <w:pPrChange w:id="31398" w:author="Delta" w:date="2021-07-23T11:12:00Z">
                <w:pPr>
                  <w:keepNext/>
                  <w:keepLines/>
                  <w:spacing w:after="0"/>
                  <w:jc w:val="center"/>
                </w:pPr>
              </w:pPrChange>
            </w:pPr>
            <w:r w:rsidRPr="008E21F4">
              <w:rPr>
                <w:rFonts w:ascii="Arial" w:hAnsi="Arial"/>
                <w:sz w:val="18"/>
              </w:rPr>
              <w:t>1 MHz</w:t>
            </w:r>
          </w:p>
        </w:tc>
        <w:tc>
          <w:tcPr>
            <w:tcW w:w="4422" w:type="dxa"/>
            <w:tcBorders>
              <w:bottom w:val="single" w:sz="4" w:space="0" w:color="auto"/>
            </w:tcBorders>
            <w:shd w:val="clear" w:color="auto" w:fill="auto"/>
          </w:tcPr>
          <w:p w14:paraId="04366919" w14:textId="77777777" w:rsidR="00CB3986" w:rsidRPr="008E21F4" w:rsidRDefault="00CB3986" w:rsidP="00D04D5F">
            <w:pPr>
              <w:keepNext/>
              <w:keepLines/>
              <w:rPr>
                <w:rFonts w:ascii="Arial" w:hAnsi="Arial"/>
                <w:sz w:val="18"/>
              </w:rPr>
              <w:pPrChange w:id="31399" w:author="Delta" w:date="2021-07-23T11:12:00Z">
                <w:pPr>
                  <w:keepNext/>
                  <w:keepLines/>
                  <w:spacing w:after="0"/>
                </w:pPr>
              </w:pPrChange>
            </w:pPr>
            <w:r w:rsidRPr="008E21F4">
              <w:rPr>
                <w:rFonts w:ascii="Arial" w:hAnsi="Arial"/>
                <w:sz w:val="18"/>
              </w:rPr>
              <w:t>This requirement does not apply to E-</w:t>
            </w:r>
            <w:r w:rsidRPr="008E21F4">
              <w:rPr>
                <w:rFonts w:ascii="Arial" w:hAnsi="Arial" w:cs="v5.0.0"/>
                <w:sz w:val="18"/>
              </w:rPr>
              <w:t xml:space="preserve">UTRA </w:t>
            </w:r>
            <w:r w:rsidRPr="008E21F4">
              <w:rPr>
                <w:rFonts w:ascii="Arial" w:hAnsi="Arial"/>
                <w:sz w:val="18"/>
              </w:rPr>
              <w:t>BS operating in band 30 or 40.</w:t>
            </w:r>
          </w:p>
        </w:tc>
      </w:tr>
      <w:tr w:rsidR="0068249C" w:rsidRPr="008E21F4" w14:paraId="621F6490" w14:textId="77777777" w:rsidTr="00D04D5F">
        <w:trPr>
          <w:cantSplit/>
          <w:trHeight w:val="115"/>
          <w:jc w:val="center"/>
        </w:trPr>
        <w:tc>
          <w:tcPr>
            <w:tcW w:w="1302" w:type="dxa"/>
            <w:vMerge/>
            <w:tcBorders>
              <w:left w:val="single" w:sz="4" w:space="0" w:color="auto"/>
              <w:bottom w:val="single" w:sz="4" w:space="0" w:color="auto"/>
              <w:right w:val="single" w:sz="4" w:space="0" w:color="auto"/>
            </w:tcBorders>
            <w:shd w:val="clear" w:color="auto" w:fill="auto"/>
          </w:tcPr>
          <w:p w14:paraId="348CA05E" w14:textId="77777777" w:rsidR="00CB3986" w:rsidRPr="008E21F4" w:rsidRDefault="00CB3986" w:rsidP="00D04D5F">
            <w:pPr>
              <w:keepNext/>
              <w:keepLines/>
              <w:jc w:val="center"/>
              <w:rPr>
                <w:rFonts w:ascii="Arial" w:hAnsi="Arial"/>
                <w:sz w:val="18"/>
              </w:rPr>
              <w:pPrChange w:id="31400" w:author="Delta" w:date="2021-07-23T11:12:00Z">
                <w:pPr>
                  <w:keepNext/>
                  <w:keepLines/>
                  <w:spacing w:after="0"/>
                  <w:jc w:val="center"/>
                </w:pPr>
              </w:pPrChange>
            </w:pPr>
          </w:p>
        </w:tc>
        <w:tc>
          <w:tcPr>
            <w:tcW w:w="1701" w:type="dxa"/>
            <w:tcBorders>
              <w:top w:val="single" w:sz="4" w:space="0" w:color="auto"/>
              <w:left w:val="single" w:sz="4" w:space="0" w:color="auto"/>
            </w:tcBorders>
            <w:shd w:val="clear" w:color="auto" w:fill="auto"/>
          </w:tcPr>
          <w:p w14:paraId="11F116F5" w14:textId="77777777" w:rsidR="00CB3986" w:rsidRPr="008E21F4" w:rsidRDefault="00CB3986" w:rsidP="00D04D5F">
            <w:pPr>
              <w:keepNext/>
              <w:keepLines/>
              <w:jc w:val="center"/>
              <w:rPr>
                <w:rFonts w:ascii="Arial" w:hAnsi="Arial"/>
                <w:sz w:val="18"/>
              </w:rPr>
              <w:pPrChange w:id="31401" w:author="Delta" w:date="2021-07-23T11:12:00Z">
                <w:pPr>
                  <w:keepNext/>
                  <w:keepLines/>
                  <w:spacing w:after="0"/>
                  <w:jc w:val="center"/>
                </w:pPr>
              </w:pPrChange>
            </w:pPr>
            <w:r w:rsidRPr="008E21F4">
              <w:rPr>
                <w:rFonts w:ascii="Arial" w:hAnsi="Arial"/>
                <w:sz w:val="18"/>
              </w:rPr>
              <w:t>2305 – 2315 MHz</w:t>
            </w:r>
          </w:p>
        </w:tc>
        <w:tc>
          <w:tcPr>
            <w:tcW w:w="851" w:type="dxa"/>
            <w:tcBorders>
              <w:top w:val="single" w:sz="4" w:space="0" w:color="auto"/>
            </w:tcBorders>
            <w:shd w:val="clear" w:color="auto" w:fill="auto"/>
          </w:tcPr>
          <w:p w14:paraId="690A828D" w14:textId="77777777" w:rsidR="00CB3986" w:rsidRPr="008E21F4" w:rsidRDefault="00CB3986" w:rsidP="00D04D5F">
            <w:pPr>
              <w:keepNext/>
              <w:keepLines/>
              <w:jc w:val="center"/>
              <w:rPr>
                <w:rFonts w:ascii="Arial" w:hAnsi="Arial"/>
                <w:sz w:val="18"/>
              </w:rPr>
              <w:pPrChange w:id="31402" w:author="Delta" w:date="2021-07-23T11:12:00Z">
                <w:pPr>
                  <w:keepNext/>
                  <w:keepLines/>
                  <w:spacing w:after="0"/>
                  <w:jc w:val="center"/>
                </w:pPr>
              </w:pPrChange>
            </w:pPr>
            <w:r w:rsidRPr="008E21F4">
              <w:rPr>
                <w:rFonts w:ascii="Arial" w:hAnsi="Arial"/>
                <w:sz w:val="18"/>
              </w:rPr>
              <w:t>-49 dBm</w:t>
            </w:r>
          </w:p>
        </w:tc>
        <w:tc>
          <w:tcPr>
            <w:tcW w:w="1417" w:type="dxa"/>
            <w:tcBorders>
              <w:top w:val="single" w:sz="4" w:space="0" w:color="auto"/>
            </w:tcBorders>
            <w:shd w:val="clear" w:color="auto" w:fill="auto"/>
          </w:tcPr>
          <w:p w14:paraId="533F5B59" w14:textId="77777777" w:rsidR="00CB3986" w:rsidRPr="008E21F4" w:rsidRDefault="00CB3986" w:rsidP="00D04D5F">
            <w:pPr>
              <w:keepNext/>
              <w:keepLines/>
              <w:jc w:val="center"/>
              <w:rPr>
                <w:rFonts w:ascii="Arial" w:hAnsi="Arial"/>
                <w:sz w:val="18"/>
              </w:rPr>
              <w:pPrChange w:id="31403" w:author="Delta" w:date="2021-07-23T11:12:00Z">
                <w:pPr>
                  <w:keepNext/>
                  <w:keepLines/>
                  <w:spacing w:after="0"/>
                  <w:jc w:val="center"/>
                </w:pPr>
              </w:pPrChange>
            </w:pPr>
            <w:r w:rsidRPr="008E21F4">
              <w:rPr>
                <w:rFonts w:ascii="Arial" w:hAnsi="Arial"/>
                <w:sz w:val="18"/>
              </w:rPr>
              <w:t>1 MHz</w:t>
            </w:r>
          </w:p>
        </w:tc>
        <w:tc>
          <w:tcPr>
            <w:tcW w:w="4422" w:type="dxa"/>
            <w:tcBorders>
              <w:top w:val="single" w:sz="4" w:space="0" w:color="auto"/>
            </w:tcBorders>
            <w:shd w:val="clear" w:color="auto" w:fill="auto"/>
          </w:tcPr>
          <w:p w14:paraId="40A05666" w14:textId="77777777" w:rsidR="00CB3986" w:rsidRPr="008E21F4" w:rsidRDefault="00CB3986" w:rsidP="00D04D5F">
            <w:pPr>
              <w:keepNext/>
              <w:keepLines/>
              <w:rPr>
                <w:rFonts w:ascii="Arial" w:hAnsi="Arial"/>
                <w:sz w:val="18"/>
              </w:rPr>
              <w:pPrChange w:id="31404" w:author="Delta" w:date="2021-07-23T11:12:00Z">
                <w:pPr>
                  <w:keepNext/>
                  <w:keepLines/>
                  <w:spacing w:after="0"/>
                </w:pPr>
              </w:pPrChange>
            </w:pPr>
            <w:r w:rsidRPr="008E21F4">
              <w:rPr>
                <w:rFonts w:ascii="Arial" w:hAnsi="Arial"/>
                <w:sz w:val="18"/>
              </w:rPr>
              <w:t>This requirement does not apply to E-</w:t>
            </w:r>
            <w:r w:rsidRPr="008E21F4">
              <w:rPr>
                <w:rFonts w:ascii="Arial" w:hAnsi="Arial" w:cs="v5.0.0"/>
                <w:sz w:val="18"/>
              </w:rPr>
              <w:t xml:space="preserve">UTRA </w:t>
            </w:r>
            <w:r w:rsidRPr="008E21F4">
              <w:rPr>
                <w:rFonts w:ascii="Arial" w:hAnsi="Arial"/>
                <w:sz w:val="18"/>
              </w:rPr>
              <w:t>BS operating in band 30,</w:t>
            </w:r>
            <w:r w:rsidRPr="008E21F4">
              <w:rPr>
                <w:rFonts w:ascii="Arial" w:hAnsi="Arial" w:cs="v5.0.0"/>
                <w:sz w:val="18"/>
              </w:rPr>
              <w:t xml:space="preserve"> since it is already covered by the requirement in subclause 6.6.4.5.3. This requirement does not apply to E-UTRA BS operating in Band 40.</w:t>
            </w:r>
          </w:p>
        </w:tc>
      </w:tr>
      <w:tr w:rsidR="0068249C" w:rsidRPr="008E21F4" w14:paraId="218F562E" w14:textId="77777777" w:rsidTr="00D04D5F">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6961DC86"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3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A55F651" w14:textId="77777777" w:rsidR="00CB3986" w:rsidRPr="008E21F4" w:rsidRDefault="00CB3986" w:rsidP="00D04D5F">
            <w:pPr>
              <w:pStyle w:val="TAC"/>
              <w:rPr>
                <w:rFonts w:cs="Arial"/>
                <w:lang w:eastAsia="zh-CN"/>
              </w:rPr>
            </w:pPr>
            <w:r w:rsidRPr="008E21F4">
              <w:rPr>
                <w:rFonts w:cs="Arial"/>
                <w:lang w:eastAsia="zh-CN"/>
              </w:rPr>
              <w:t>462.5 -467.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ED76201"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7D7C5BD"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BC9A36D"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BS operating in band</w:t>
            </w:r>
            <w:r w:rsidRPr="008E21F4">
              <w:rPr>
                <w:rFonts w:cs="Arial"/>
                <w:lang w:eastAsia="zh-CN"/>
              </w:rPr>
              <w:t xml:space="preserve"> 31</w:t>
            </w:r>
            <w:ins w:id="31405" w:author="Delta" w:date="2021-07-23T11:12:00Z">
              <w:r w:rsidRPr="008E21F4">
                <w:rPr>
                  <w:rFonts w:cs="Arial"/>
                  <w:lang w:eastAsia="zh-CN"/>
                </w:rPr>
                <w:t>, 72 or 73</w:t>
              </w:r>
            </w:ins>
            <w:r w:rsidRPr="008E21F4">
              <w:rPr>
                <w:rFonts w:cs="Arial"/>
                <w:lang w:eastAsia="zh-CN"/>
              </w:rPr>
              <w:t>.</w:t>
            </w:r>
          </w:p>
        </w:tc>
      </w:tr>
      <w:tr w:rsidR="0068249C" w:rsidRPr="008E21F4" w14:paraId="19A827AB" w14:textId="77777777" w:rsidTr="00D04D5F">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12E9E46D" w14:textId="77777777" w:rsidR="00CB3986" w:rsidRPr="008E21F4" w:rsidRDefault="00CB3986" w:rsidP="00D04D5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1ECE88A" w14:textId="77777777" w:rsidR="00CB3986" w:rsidRPr="008E21F4" w:rsidRDefault="00CB3986" w:rsidP="00D04D5F">
            <w:pPr>
              <w:pStyle w:val="TAC"/>
              <w:rPr>
                <w:rFonts w:cs="Arial"/>
                <w:lang w:eastAsia="zh-CN"/>
              </w:rPr>
            </w:pPr>
            <w:r w:rsidRPr="008E21F4">
              <w:rPr>
                <w:rFonts w:cs="Arial"/>
                <w:lang w:eastAsia="zh-CN"/>
              </w:rPr>
              <w:t>452.5 -457.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8A1BFC9" w14:textId="77777777" w:rsidR="00CB3986" w:rsidRPr="008E21F4" w:rsidRDefault="00CB3986" w:rsidP="00D04D5F">
            <w:pPr>
              <w:pStyle w:val="TAC"/>
              <w:rPr>
                <w:rFonts w:cs="Arial"/>
              </w:rPr>
            </w:pPr>
            <w:r w:rsidRPr="008E21F4">
              <w:rPr>
                <w:rFonts w:cs="Arial"/>
              </w:rPr>
              <w:t>-49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0477111"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C953FE" w14:textId="77777777" w:rsidR="00CB3986" w:rsidRPr="008E21F4" w:rsidRDefault="00CB3986" w:rsidP="00D04D5F">
            <w:pPr>
              <w:pStyle w:val="TAL"/>
              <w:rPr>
                <w:rFonts w:cs="Arial"/>
              </w:rPr>
            </w:pPr>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zh-CN"/>
              </w:rPr>
              <w:t>31</w:t>
            </w:r>
            <w:r w:rsidRPr="008E21F4">
              <w:rPr>
                <w:rFonts w:cs="Arial"/>
              </w:rPr>
              <w:t>,</w:t>
            </w:r>
            <w:r w:rsidRPr="008E21F4">
              <w:rPr>
                <w:rFonts w:cs="v5.0.0"/>
              </w:rPr>
              <w:t xml:space="preserve"> since it is already covered by the requirement in subclause 6.6.4.</w:t>
            </w:r>
            <w:r w:rsidRPr="008E21F4">
              <w:rPr>
                <w:rFonts w:cs="v5.0.0"/>
                <w:lang w:eastAsia="zh-CN"/>
              </w:rPr>
              <w:t>5.3</w:t>
            </w:r>
            <w:r w:rsidRPr="008E21F4">
              <w:rPr>
                <w:rFonts w:cs="v5.0.0"/>
              </w:rPr>
              <w:t>.</w:t>
            </w:r>
            <w:ins w:id="31406" w:author="Delta" w:date="2021-07-23T11:12:00Z">
              <w:r w:rsidRPr="008E21F4">
                <w:rPr>
                  <w:rFonts w:cs="Arial"/>
                </w:rPr>
                <w:t xml:space="preserve"> This requirement does not apply to E-</w:t>
              </w:r>
              <w:r w:rsidRPr="008E21F4">
                <w:rPr>
                  <w:rFonts w:cs="v5.0.0"/>
                </w:rPr>
                <w:t xml:space="preserve">UTRA </w:t>
              </w:r>
              <w:r w:rsidRPr="008E21F4">
                <w:rPr>
                  <w:rFonts w:cs="Arial"/>
                </w:rPr>
                <w:t>BS operating in band</w:t>
              </w:r>
              <w:r w:rsidRPr="008E21F4">
                <w:rPr>
                  <w:rFonts w:cs="Arial" w:hint="eastAsia"/>
                  <w:lang w:eastAsia="zh-CN"/>
                </w:rPr>
                <w:t xml:space="preserve"> </w:t>
              </w:r>
              <w:r w:rsidRPr="008E21F4">
                <w:rPr>
                  <w:rFonts w:cs="Arial"/>
                  <w:lang w:val="en-US" w:eastAsia="zh-CN"/>
                </w:rPr>
                <w:t>72 or 73</w:t>
              </w:r>
              <w:r w:rsidRPr="008E21F4">
                <w:rPr>
                  <w:rFonts w:cs="Arial" w:hint="eastAsia"/>
                  <w:lang w:eastAsia="zh-CN"/>
                </w:rPr>
                <w:t>.</w:t>
              </w:r>
            </w:ins>
          </w:p>
        </w:tc>
      </w:tr>
      <w:tr w:rsidR="0068249C" w:rsidRPr="008E21F4" w14:paraId="729B3291"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63069047" w14:textId="77777777" w:rsidR="00CB3986" w:rsidRPr="00D56583" w:rsidRDefault="00CB3986" w:rsidP="00D04D5F">
            <w:pPr>
              <w:pStyle w:val="TAC"/>
              <w:rPr>
                <w:lang w:val="sv-FI"/>
                <w:rPrChange w:id="31407" w:author="Delta" w:date="2021-07-23T11:12:00Z">
                  <w:rPr/>
                </w:rPrChange>
              </w:rPr>
            </w:pPr>
            <w:r w:rsidRPr="00D56583">
              <w:rPr>
                <w:lang w:val="sv-FI"/>
                <w:rPrChange w:id="31408" w:author="Delta" w:date="2021-07-23T11:12:00Z">
                  <w:rPr/>
                </w:rPrChange>
              </w:rPr>
              <w:t>UTRA FDD band XXXII or E-UTRA band 3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DD9E6BD" w14:textId="77777777" w:rsidR="00CB3986" w:rsidRPr="008E21F4" w:rsidRDefault="00CB3986" w:rsidP="00D04D5F">
            <w:pPr>
              <w:pStyle w:val="TAC"/>
              <w:rPr>
                <w:rFonts w:cs="Arial"/>
                <w:lang w:eastAsia="zh-CN"/>
              </w:rPr>
            </w:pPr>
            <w:r w:rsidRPr="008E21F4">
              <w:rPr>
                <w:rFonts w:cs="Arial"/>
              </w:rPr>
              <w:t>1452 – 1496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B758632"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6AA2C70"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977C3B1" w14:textId="3CFA12A7" w:rsidR="00CB3986" w:rsidRPr="008E21F4" w:rsidRDefault="00CB3986" w:rsidP="00D04D5F">
            <w:pPr>
              <w:pStyle w:val="TAL"/>
              <w:rPr>
                <w:rFonts w:cs="Arial"/>
              </w:rPr>
            </w:pPr>
            <w:r w:rsidRPr="008E21F4">
              <w:rPr>
                <w:rFonts w:cs="Arial"/>
              </w:rPr>
              <w:t>This requirement does not apply to E-UTRA BS operating in band 11, 21</w:t>
            </w:r>
            <w:ins w:id="31409" w:author="Delta" w:date="2021-07-23T11:12:00Z">
              <w:r w:rsidRPr="008E21F4">
                <w:rPr>
                  <w:rFonts w:cs="Arial"/>
                </w:rPr>
                <w:t>, 32, 50, 74</w:t>
              </w:r>
            </w:ins>
            <w:r w:rsidRPr="008E21F4">
              <w:rPr>
                <w:rFonts w:cs="Arial"/>
              </w:rPr>
              <w:t xml:space="preserve"> or </w:t>
            </w:r>
            <w:del w:id="31410" w:author="Delta" w:date="2021-07-23T11:12:00Z">
              <w:r w:rsidR="00712C36" w:rsidRPr="008735C4">
                <w:rPr>
                  <w:rFonts w:cs="Arial"/>
                </w:rPr>
                <w:delText>32</w:delText>
              </w:r>
            </w:del>
            <w:ins w:id="31411" w:author="Delta" w:date="2021-07-23T11:12:00Z">
              <w:r w:rsidRPr="008E21F4">
                <w:rPr>
                  <w:rFonts w:cs="Arial"/>
                </w:rPr>
                <w:t>75</w:t>
              </w:r>
            </w:ins>
            <w:r w:rsidRPr="008E21F4">
              <w:rPr>
                <w:rFonts w:cs="Arial"/>
              </w:rPr>
              <w:t>.</w:t>
            </w:r>
          </w:p>
        </w:tc>
      </w:tr>
      <w:tr w:rsidR="0068249C" w:rsidRPr="008E21F4" w14:paraId="022BB8B6"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6EFD9A4" w14:textId="77777777" w:rsidR="00CB3986" w:rsidRPr="008E21F4" w:rsidRDefault="00CB3986" w:rsidP="00D04D5F">
            <w:pPr>
              <w:pStyle w:val="TAC"/>
              <w:rPr>
                <w:rFonts w:cs="Arial"/>
              </w:rPr>
            </w:pPr>
            <w:r w:rsidRPr="008E21F4">
              <w:rPr>
                <w:rFonts w:cs="Arial"/>
              </w:rPr>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0AA5D3E" w14:textId="77777777" w:rsidR="00702B02" w:rsidRPr="008735C4" w:rsidRDefault="00CB3986" w:rsidP="00695732">
            <w:pPr>
              <w:pStyle w:val="TAC"/>
              <w:rPr>
                <w:del w:id="31412" w:author="Delta" w:date="2021-07-23T11:12:00Z"/>
                <w:rFonts w:cs="Arial"/>
                <w:lang w:eastAsia="zh-CN"/>
              </w:rPr>
            </w:pPr>
            <w:r w:rsidRPr="008E21F4">
              <w:rPr>
                <w:rFonts w:cs="Arial"/>
                <w:lang w:eastAsia="ja-JP"/>
              </w:rPr>
              <w:t>1900 – 1920 MHz</w:t>
            </w:r>
          </w:p>
          <w:p w14:paraId="7A7D30E1" w14:textId="02C805CB" w:rsidR="00CB3986" w:rsidRPr="008E21F4" w:rsidRDefault="00CB3986" w:rsidP="00D04D5F">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FC932CE"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4AEE778"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4F2D03E" w14:textId="77777777" w:rsidR="00CB3986" w:rsidRPr="008E21F4" w:rsidRDefault="00CB3986" w:rsidP="00D04D5F">
            <w:pPr>
              <w:pStyle w:val="TAL"/>
              <w:rPr>
                <w:rFonts w:cs="Arial"/>
                <w:lang w:eastAsia="zh-CN"/>
              </w:rPr>
            </w:pPr>
            <w:r w:rsidRPr="008E21F4">
              <w:rPr>
                <w:rFonts w:cs="Arial"/>
              </w:rPr>
              <w:t>This requirement does not apply to E-UTRA BS operating in Band 33.</w:t>
            </w:r>
            <w:r w:rsidRPr="008E21F4">
              <w:rPr>
                <w:rFonts w:cs="Arial"/>
                <w:lang w:eastAsia="zh-CN"/>
              </w:rPr>
              <w:t xml:space="preserve"> </w:t>
            </w:r>
          </w:p>
        </w:tc>
      </w:tr>
      <w:tr w:rsidR="0068249C" w:rsidRPr="008E21F4" w14:paraId="0C2BEC9D"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259DDF4" w14:textId="77777777" w:rsidR="00CB3986" w:rsidRPr="008E21F4" w:rsidRDefault="00CB3986" w:rsidP="00D04D5F">
            <w:pPr>
              <w:pStyle w:val="TAC"/>
              <w:rPr>
                <w:rFonts w:cs="Arial"/>
              </w:rPr>
            </w:pPr>
            <w:r w:rsidRPr="008E21F4">
              <w:rPr>
                <w:rFonts w:cs="Arial"/>
              </w:rPr>
              <w:t>UTRA TDD Band a) or E-UTRA Band 34</w:t>
            </w:r>
            <w:ins w:id="31413" w:author="Delta" w:date="2021-07-23T11:12:00Z">
              <w:r w:rsidRPr="008E21F4">
                <w:rPr>
                  <w:rFonts w:cs="Arial"/>
                </w:rPr>
                <w:t xml:space="preserve"> or NR band n34</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CA4D08E" w14:textId="77777777" w:rsidR="00CB3986" w:rsidRPr="008E21F4" w:rsidRDefault="00CB3986" w:rsidP="00D04D5F">
            <w:pPr>
              <w:pStyle w:val="TAC"/>
              <w:rPr>
                <w:rFonts w:cs="Arial"/>
                <w:lang w:eastAsia="ja-JP"/>
              </w:rPr>
            </w:pPr>
            <w:r w:rsidRPr="008E21F4">
              <w:rPr>
                <w:rFonts w:cs="Arial"/>
                <w:lang w:eastAsia="ja-JP"/>
              </w:rPr>
              <w:t>2010 – 2025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9E1AC2E"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1973D52"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18601C" w14:textId="77777777" w:rsidR="00CB3986" w:rsidRPr="008E21F4" w:rsidRDefault="00CB3986" w:rsidP="00D04D5F">
            <w:pPr>
              <w:pStyle w:val="TAC"/>
              <w:jc w:val="left"/>
              <w:rPr>
                <w:rFonts w:cs="Arial"/>
              </w:rPr>
            </w:pPr>
            <w:r w:rsidRPr="008E21F4">
              <w:rPr>
                <w:rFonts w:cs="Arial"/>
              </w:rPr>
              <w:t>This requirement does not apply to E-UTRA BS operating in Band 34.</w:t>
            </w:r>
          </w:p>
        </w:tc>
      </w:tr>
      <w:tr w:rsidR="0068249C" w:rsidRPr="008E21F4" w14:paraId="661485C6"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C20FFBB" w14:textId="77777777" w:rsidR="00CB3986" w:rsidRPr="00D56583" w:rsidRDefault="00CB3986" w:rsidP="00D04D5F">
            <w:pPr>
              <w:pStyle w:val="TAC"/>
              <w:rPr>
                <w:lang w:val="sv-FI"/>
                <w:rPrChange w:id="31414" w:author="Delta" w:date="2021-07-23T11:12:00Z">
                  <w:rPr>
                    <w:lang w:val="sv-SE"/>
                  </w:rPr>
                </w:rPrChange>
              </w:rPr>
            </w:pPr>
            <w:r w:rsidRPr="00D56583">
              <w:rPr>
                <w:lang w:val="sv-FI"/>
                <w:rPrChange w:id="31415" w:author="Delta" w:date="2021-07-23T11:12:00Z">
                  <w:rPr>
                    <w:lang w:val="sv-SE"/>
                  </w:rPr>
                </w:rPrChange>
              </w:rPr>
              <w:t>UTRA TDD Band b) or 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E92F04C" w14:textId="77777777" w:rsidR="00702B02" w:rsidRPr="008735C4" w:rsidRDefault="00CB3986" w:rsidP="00695732">
            <w:pPr>
              <w:pStyle w:val="TAC"/>
              <w:rPr>
                <w:del w:id="31416" w:author="Delta" w:date="2021-07-23T11:12:00Z"/>
                <w:rFonts w:cs="Arial"/>
                <w:lang w:eastAsia="zh-CN"/>
              </w:rPr>
            </w:pPr>
            <w:r w:rsidRPr="008E21F4">
              <w:rPr>
                <w:rFonts w:cs="Arial"/>
                <w:lang w:eastAsia="ja-JP"/>
              </w:rPr>
              <w:t>1850 – 1910 MHz</w:t>
            </w:r>
          </w:p>
          <w:p w14:paraId="68FF615A" w14:textId="76196C40" w:rsidR="00CB3986" w:rsidRPr="008E21F4" w:rsidRDefault="00CB3986" w:rsidP="00D04D5F">
            <w:pPr>
              <w:pStyle w:val="TAC"/>
              <w:rPr>
                <w:rFonts w:cs="Arial"/>
                <w:lang w:eastAsia="zh-CN"/>
              </w:rPr>
            </w:pP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846B148"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B0BED1A"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393BF08" w14:textId="77777777" w:rsidR="00CB3986" w:rsidRPr="008E21F4" w:rsidRDefault="00CB3986" w:rsidP="00D04D5F">
            <w:pPr>
              <w:pStyle w:val="TAL"/>
              <w:rPr>
                <w:rFonts w:cs="Arial"/>
              </w:rPr>
            </w:pPr>
            <w:r w:rsidRPr="008E21F4">
              <w:rPr>
                <w:rFonts w:cs="Arial"/>
              </w:rPr>
              <w:t>This requirement does not apply to E-UTRA BS operating in Band 35.</w:t>
            </w:r>
          </w:p>
        </w:tc>
      </w:tr>
      <w:tr w:rsidR="0068249C" w:rsidRPr="008E21F4" w14:paraId="5AACCF4F"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C5CDE0A" w14:textId="77777777" w:rsidR="00CB3986" w:rsidRPr="00D56583" w:rsidRDefault="00CB3986" w:rsidP="00D04D5F">
            <w:pPr>
              <w:pStyle w:val="TAC"/>
              <w:rPr>
                <w:lang w:val="sv-FI"/>
                <w:rPrChange w:id="31417" w:author="Delta" w:date="2021-07-23T11:12:00Z">
                  <w:rPr>
                    <w:lang w:val="sv-SE"/>
                  </w:rPr>
                </w:rPrChange>
              </w:rPr>
            </w:pPr>
            <w:r w:rsidRPr="00D56583">
              <w:rPr>
                <w:lang w:val="sv-FI"/>
                <w:rPrChange w:id="31418" w:author="Delta" w:date="2021-07-23T11:12:00Z">
                  <w:rPr>
                    <w:lang w:val="sv-SE"/>
                  </w:rPr>
                </w:rPrChange>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BEE8B1" w14:textId="77777777" w:rsidR="00CB3986" w:rsidRPr="008E21F4" w:rsidRDefault="00CB3986" w:rsidP="00D04D5F">
            <w:pPr>
              <w:pStyle w:val="TAC"/>
              <w:rPr>
                <w:rFonts w:cs="Arial"/>
                <w:lang w:eastAsia="ja-JP"/>
              </w:rPr>
            </w:pPr>
            <w:r w:rsidRPr="008E21F4">
              <w:rPr>
                <w:rFonts w:cs="Arial"/>
                <w:lang w:eastAsia="ja-JP"/>
              </w:rPr>
              <w:t>1930 – 199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3F1BDF2"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C10B91F"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89A8352" w14:textId="77777777" w:rsidR="00CB3986" w:rsidRPr="008E21F4" w:rsidRDefault="00CB3986" w:rsidP="00D04D5F">
            <w:pPr>
              <w:pStyle w:val="TAC"/>
              <w:jc w:val="left"/>
              <w:rPr>
                <w:rFonts w:cs="Arial"/>
              </w:rPr>
            </w:pPr>
            <w:r w:rsidRPr="008E21F4">
              <w:rPr>
                <w:rFonts w:cs="Arial"/>
              </w:rPr>
              <w:t>This requirement does not apply to E-UTRA BS operating in Band 2 and 36.</w:t>
            </w:r>
          </w:p>
        </w:tc>
      </w:tr>
      <w:tr w:rsidR="0068249C" w:rsidRPr="008E21F4" w14:paraId="1ABE7F82"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299E08B" w14:textId="77777777" w:rsidR="00CB3986" w:rsidRPr="00D56583" w:rsidRDefault="00CB3986" w:rsidP="00D04D5F">
            <w:pPr>
              <w:pStyle w:val="TAC"/>
              <w:rPr>
                <w:lang w:val="sv-FI"/>
                <w:rPrChange w:id="31419" w:author="Delta" w:date="2021-07-23T11:12:00Z">
                  <w:rPr>
                    <w:lang w:val="sv-SE"/>
                  </w:rPr>
                </w:rPrChange>
              </w:rPr>
            </w:pPr>
            <w:r w:rsidRPr="00D56583">
              <w:rPr>
                <w:lang w:val="sv-FI"/>
                <w:rPrChange w:id="31420" w:author="Delta" w:date="2021-07-23T11:12:00Z">
                  <w:rPr>
                    <w:lang w:val="sv-SE"/>
                  </w:rPr>
                </w:rPrChange>
              </w:rPr>
              <w:t>UTRA TDD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447FBFA" w14:textId="77777777" w:rsidR="00CB3986" w:rsidRPr="008E21F4" w:rsidRDefault="00CB3986" w:rsidP="00D04D5F">
            <w:pPr>
              <w:pStyle w:val="TAC"/>
              <w:rPr>
                <w:rFonts w:cs="Arial"/>
                <w:lang w:eastAsia="ja-JP"/>
              </w:rPr>
            </w:pPr>
            <w:r w:rsidRPr="008E21F4">
              <w:rPr>
                <w:rFonts w:cs="Arial"/>
                <w:lang w:eastAsia="ja-JP"/>
              </w:rPr>
              <w:t>1910 – 193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89A8A99"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BC3F530"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7A1F199" w14:textId="77777777" w:rsidR="00CB3986" w:rsidRPr="008E21F4" w:rsidRDefault="00CB3986" w:rsidP="00D04D5F">
            <w:pPr>
              <w:pStyle w:val="TAC"/>
              <w:jc w:val="left"/>
              <w:rPr>
                <w:rFonts w:cs="Arial"/>
                <w:lang w:eastAsia="zh-CN"/>
              </w:rPr>
            </w:pPr>
            <w:r w:rsidRPr="008E21F4">
              <w:rPr>
                <w:rFonts w:cs="Arial"/>
              </w:rPr>
              <w:t>This is not applicable to E-UTRA BS operating in Band 37</w:t>
            </w:r>
            <w:r w:rsidRPr="008E21F4">
              <w:rPr>
                <w:rFonts w:cs="Arial"/>
                <w:lang w:eastAsia="zh-CN"/>
              </w:rPr>
              <w:t>.</w:t>
            </w:r>
            <w:r w:rsidRPr="008E21F4">
              <w:rPr>
                <w:rFonts w:cs="Arial"/>
              </w:rPr>
              <w:t xml:space="preserve"> This unpaired band is defined in ITU-R M.1036, but is pending any future deployment.</w:t>
            </w:r>
          </w:p>
        </w:tc>
      </w:tr>
      <w:tr w:rsidR="0068249C" w:rsidRPr="008E21F4" w14:paraId="5D85256B"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92E5AB2" w14:textId="77777777" w:rsidR="00CB3986" w:rsidRPr="008E21F4" w:rsidRDefault="00CB3986" w:rsidP="00D04D5F">
            <w:pPr>
              <w:pStyle w:val="TAC"/>
              <w:rPr>
                <w:rPrChange w:id="31421" w:author="Delta" w:date="2021-07-23T11:12:00Z">
                  <w:rPr>
                    <w:lang w:val="sv-SE"/>
                  </w:rPr>
                </w:rPrChange>
              </w:rPr>
            </w:pPr>
            <w:r w:rsidRPr="008E21F4">
              <w:rPr>
                <w:rPrChange w:id="31422" w:author="Delta" w:date="2021-07-23T11:12:00Z">
                  <w:rPr>
                    <w:lang w:val="sv-SE"/>
                  </w:rPr>
                </w:rPrChange>
              </w:rPr>
              <w:t>UTRA TDD Band d) or E-UTRA Band 38</w:t>
            </w:r>
            <w:ins w:id="31423" w:author="Delta" w:date="2021-07-23T11:12:00Z">
              <w:r w:rsidRPr="008E21F4">
                <w:rPr>
                  <w:rFonts w:cs="Arial"/>
                  <w:lang w:val="sv-SE"/>
                </w:rPr>
                <w:t xml:space="preserve"> or NR band n38</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5A288C" w14:textId="77777777" w:rsidR="00CB3986" w:rsidRPr="008E21F4" w:rsidRDefault="00CB3986" w:rsidP="00D04D5F">
            <w:pPr>
              <w:pStyle w:val="TAC"/>
              <w:rPr>
                <w:rFonts w:cs="Arial"/>
                <w:lang w:eastAsia="ja-JP"/>
              </w:rPr>
            </w:pPr>
            <w:r w:rsidRPr="008E21F4">
              <w:rPr>
                <w:rFonts w:cs="Arial"/>
                <w:lang w:eastAsia="ja-JP"/>
              </w:rPr>
              <w:t>2570 – 262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7D23A14"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70B0C72"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DE962EE" w14:textId="77777777" w:rsidR="00CB3986" w:rsidRPr="008E21F4" w:rsidRDefault="00CB3986" w:rsidP="00D04D5F">
            <w:pPr>
              <w:pStyle w:val="TAC"/>
              <w:jc w:val="left"/>
              <w:rPr>
                <w:rFonts w:cs="Arial"/>
              </w:rPr>
            </w:pPr>
            <w:r w:rsidRPr="008E21F4">
              <w:rPr>
                <w:rFonts w:cs="Arial"/>
              </w:rPr>
              <w:t>This requirement does not apply to E-UTRA BS operating in Band 38</w:t>
            </w:r>
            <w:ins w:id="31424" w:author="Delta" w:date="2021-07-23T11:12:00Z">
              <w:r w:rsidRPr="008E21F4">
                <w:rPr>
                  <w:rFonts w:cs="Arial"/>
                </w:rPr>
                <w:t xml:space="preserve"> or 69</w:t>
              </w:r>
            </w:ins>
            <w:r w:rsidRPr="008E21F4">
              <w:rPr>
                <w:rFonts w:cs="Arial"/>
              </w:rPr>
              <w:t xml:space="preserve">. </w:t>
            </w:r>
          </w:p>
        </w:tc>
      </w:tr>
      <w:tr w:rsidR="0068249C" w:rsidRPr="008E21F4" w14:paraId="3D2B9C2E"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7F9555B" w14:textId="77777777" w:rsidR="00CB3986" w:rsidRPr="008E21F4" w:rsidRDefault="00CB3986" w:rsidP="00D04D5F">
            <w:pPr>
              <w:pStyle w:val="TAC"/>
              <w:rPr>
                <w:rPrChange w:id="31425" w:author="Delta" w:date="2021-07-23T11:12:00Z">
                  <w:rPr>
                    <w:lang w:val="sv-SE"/>
                  </w:rPr>
                </w:rPrChange>
              </w:rPr>
            </w:pPr>
            <w:r w:rsidRPr="008E21F4">
              <w:rPr>
                <w:rPrChange w:id="31426" w:author="Delta" w:date="2021-07-23T11:12:00Z">
                  <w:rPr>
                    <w:lang w:val="sv-SE"/>
                  </w:rPr>
                </w:rPrChange>
              </w:rPr>
              <w:t>UTRA TDD Band f) or E-UTRA Band 39</w:t>
            </w:r>
            <w:ins w:id="31427" w:author="Delta" w:date="2021-07-23T11:12:00Z">
              <w:r w:rsidRPr="008E21F4">
                <w:rPr>
                  <w:rFonts w:cs="Arial"/>
                  <w:lang w:val="sv-SE" w:eastAsia="zh-CN"/>
                </w:rPr>
                <w:t xml:space="preserve"> or NR band n3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34C7BF2" w14:textId="77777777" w:rsidR="00CB3986" w:rsidRPr="008E21F4" w:rsidRDefault="00CB3986" w:rsidP="00D04D5F">
            <w:pPr>
              <w:pStyle w:val="TAC"/>
              <w:rPr>
                <w:rFonts w:cs="Arial"/>
                <w:lang w:eastAsia="zh-CN"/>
              </w:rPr>
            </w:pPr>
            <w:r w:rsidRPr="008E21F4">
              <w:rPr>
                <w:rFonts w:cs="Arial"/>
                <w:lang w:eastAsia="zh-CN"/>
              </w:rPr>
              <w:t xml:space="preserve">1880 </w:t>
            </w:r>
            <w:r w:rsidRPr="008E21F4">
              <w:rPr>
                <w:rFonts w:cs="Arial"/>
                <w:lang w:eastAsia="ja-JP"/>
              </w:rPr>
              <w:t xml:space="preserve">– </w:t>
            </w:r>
            <w:r w:rsidRPr="008E21F4">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83BBE5D"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702F29E"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22628D" w14:textId="77777777" w:rsidR="00CB3986" w:rsidRPr="008E21F4" w:rsidRDefault="00CB3986" w:rsidP="00D04D5F">
            <w:pPr>
              <w:pStyle w:val="TAC"/>
              <w:jc w:val="left"/>
              <w:rPr>
                <w:rFonts w:cs="Arial"/>
                <w:lang w:eastAsia="zh-CN"/>
              </w:rPr>
            </w:pPr>
            <w:r w:rsidRPr="008E21F4">
              <w:rPr>
                <w:rFonts w:cs="Arial"/>
              </w:rPr>
              <w:t xml:space="preserve">This is not applicable to E-UTRA BS operating in Band </w:t>
            </w:r>
            <w:r w:rsidRPr="008E21F4">
              <w:rPr>
                <w:rFonts w:cs="Arial"/>
                <w:lang w:eastAsia="zh-CN"/>
              </w:rPr>
              <w:t>39.</w:t>
            </w:r>
          </w:p>
        </w:tc>
      </w:tr>
      <w:tr w:rsidR="0068249C" w:rsidRPr="008E21F4" w14:paraId="5A7B4F5F"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D136C33" w14:textId="77777777" w:rsidR="00CB3986" w:rsidRPr="008E21F4" w:rsidRDefault="00CB3986" w:rsidP="00D04D5F">
            <w:pPr>
              <w:pStyle w:val="TAC"/>
              <w:rPr>
                <w:rPrChange w:id="31428" w:author="Delta" w:date="2021-07-23T11:12:00Z">
                  <w:rPr>
                    <w:lang w:val="sv-SE"/>
                  </w:rPr>
                </w:rPrChange>
              </w:rPr>
            </w:pPr>
            <w:r w:rsidRPr="008E21F4">
              <w:rPr>
                <w:rPrChange w:id="31429" w:author="Delta" w:date="2021-07-23T11:12:00Z">
                  <w:rPr>
                    <w:lang w:val="sv-SE"/>
                  </w:rPr>
                </w:rPrChange>
              </w:rPr>
              <w:t>UTRA TDD Band e) or E-UTRA Band 40</w:t>
            </w:r>
            <w:ins w:id="31430" w:author="Delta" w:date="2021-07-23T11:12:00Z">
              <w:r w:rsidRPr="008E21F4">
                <w:rPr>
                  <w:rFonts w:cs="Arial"/>
                  <w:lang w:val="sv-SE" w:eastAsia="zh-CN"/>
                </w:rPr>
                <w:t xml:space="preserve"> or NR band n40</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2AB20C"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w:t>
            </w:r>
            <w:r w:rsidRPr="008E21F4">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9FD682C"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9925CE4"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F0268CD" w14:textId="77777777" w:rsidR="00CB3986" w:rsidRPr="008E21F4" w:rsidRDefault="00CB3986" w:rsidP="00D04D5F">
            <w:pPr>
              <w:pStyle w:val="TAC"/>
              <w:jc w:val="left"/>
              <w:rPr>
                <w:rFonts w:cs="Arial"/>
                <w:lang w:eastAsia="zh-CN"/>
              </w:rPr>
            </w:pPr>
            <w:r w:rsidRPr="008E21F4">
              <w:rPr>
                <w:rFonts w:cs="Arial"/>
              </w:rPr>
              <w:t xml:space="preserve">This is not applicable to E-UTRA BS operating in Band 30 or </w:t>
            </w:r>
            <w:r w:rsidRPr="008E21F4">
              <w:rPr>
                <w:rFonts w:cs="Arial"/>
                <w:lang w:eastAsia="zh-CN"/>
              </w:rPr>
              <w:t>40.</w:t>
            </w:r>
          </w:p>
        </w:tc>
      </w:tr>
      <w:tr w:rsidR="0068249C" w:rsidRPr="008E21F4" w14:paraId="1187174B"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7A0D39E"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1</w:t>
            </w:r>
            <w:ins w:id="31431" w:author="Delta" w:date="2021-07-23T11:12:00Z">
              <w:r w:rsidRPr="008E21F4">
                <w:rPr>
                  <w:rFonts w:cs="Arial"/>
                  <w:lang w:eastAsia="zh-CN"/>
                </w:rPr>
                <w:t xml:space="preserve"> or NR band n41</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FE321A5" w14:textId="77777777" w:rsidR="00CB3986" w:rsidRPr="008E21F4" w:rsidRDefault="00CB3986" w:rsidP="00D04D5F">
            <w:pPr>
              <w:pStyle w:val="TAC"/>
              <w:rPr>
                <w:rFonts w:cs="Arial"/>
                <w:lang w:eastAsia="zh-CN"/>
              </w:rPr>
            </w:pPr>
            <w:r w:rsidRPr="008E21F4">
              <w:rPr>
                <w:rFonts w:cs="Arial"/>
                <w:lang w:eastAsia="zh-CN"/>
              </w:rPr>
              <w:t xml:space="preserve">2496 </w:t>
            </w:r>
            <w:r w:rsidRPr="008E21F4">
              <w:rPr>
                <w:rFonts w:cs="Arial"/>
                <w:lang w:eastAsia="ja-JP"/>
              </w:rPr>
              <w:t xml:space="preserve">– </w:t>
            </w:r>
            <w:r w:rsidRPr="008E21F4">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78EC18F"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AA46649"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FF4E878" w14:textId="77777777" w:rsidR="00CB3986" w:rsidRPr="008E21F4" w:rsidRDefault="00CB3986" w:rsidP="00D04D5F">
            <w:pPr>
              <w:pStyle w:val="TAC"/>
              <w:jc w:val="left"/>
              <w:rPr>
                <w:rFonts w:cs="Arial"/>
              </w:rPr>
            </w:pPr>
            <w:r w:rsidRPr="008E21F4">
              <w:rPr>
                <w:rFonts w:cs="Arial"/>
              </w:rPr>
              <w:t xml:space="preserve">This is not applicable to E-UTRA BS operating in Band </w:t>
            </w:r>
            <w:r w:rsidRPr="008E21F4">
              <w:rPr>
                <w:rFonts w:cs="Arial"/>
                <w:lang w:eastAsia="zh-CN"/>
              </w:rPr>
              <w:t>41</w:t>
            </w:r>
            <w:ins w:id="31432" w:author="Delta" w:date="2021-07-23T11:12:00Z">
              <w:r w:rsidRPr="008E21F4">
                <w:rPr>
                  <w:rFonts w:cs="Arial"/>
                  <w:lang w:eastAsia="zh-CN"/>
                </w:rPr>
                <w:t xml:space="preserve"> or 53</w:t>
              </w:r>
            </w:ins>
            <w:r w:rsidRPr="008E21F4">
              <w:rPr>
                <w:rFonts w:cs="Arial"/>
                <w:lang w:eastAsia="zh-CN"/>
              </w:rPr>
              <w:t>.</w:t>
            </w:r>
          </w:p>
        </w:tc>
      </w:tr>
      <w:tr w:rsidR="0068249C" w:rsidRPr="008E21F4" w14:paraId="7BF48B6B"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695479B"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7E8B0FE" w14:textId="77777777" w:rsidR="00CB3986" w:rsidRPr="008E21F4" w:rsidRDefault="00CB3986" w:rsidP="00D04D5F">
            <w:pPr>
              <w:pStyle w:val="TAC"/>
              <w:rPr>
                <w:rFonts w:cs="Arial"/>
                <w:lang w:eastAsia="zh-CN"/>
              </w:rPr>
            </w:pPr>
            <w:r w:rsidRPr="008E21F4">
              <w:rPr>
                <w:rFonts w:cs="Arial"/>
                <w:lang w:eastAsia="zh-CN"/>
              </w:rPr>
              <w:t xml:space="preserve">3400 </w:t>
            </w:r>
            <w:r w:rsidRPr="008E21F4">
              <w:rPr>
                <w:rFonts w:cs="Arial"/>
                <w:lang w:eastAsia="ja-JP"/>
              </w:rPr>
              <w:t>– 3</w:t>
            </w:r>
            <w:r w:rsidRPr="008E21F4">
              <w:rPr>
                <w:rFonts w:cs="Arial"/>
                <w:lang w:eastAsia="zh-CN"/>
              </w:rPr>
              <w:t>6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4DAD625"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A56030F"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0C04A70" w14:textId="485ABF85" w:rsidR="00CB3986" w:rsidRPr="008E21F4" w:rsidRDefault="00CB3986" w:rsidP="00D04D5F">
            <w:pPr>
              <w:pStyle w:val="TAC"/>
              <w:jc w:val="left"/>
              <w:rPr>
                <w:rFonts w:cs="Arial"/>
              </w:rPr>
            </w:pPr>
            <w:r w:rsidRPr="008E21F4">
              <w:rPr>
                <w:rFonts w:cs="Arial"/>
              </w:rPr>
              <w:t>This is not applicable to E-UTRA BS operating in Band</w:t>
            </w:r>
            <w:r w:rsidRPr="008E21F4">
              <w:rPr>
                <w:rFonts w:cs="Arial"/>
                <w:lang w:eastAsia="zh-CN"/>
              </w:rPr>
              <w:t xml:space="preserve"> </w:t>
            </w:r>
            <w:ins w:id="31433" w:author="Delta" w:date="2021-07-23T11:12:00Z">
              <w:r w:rsidRPr="008E21F4">
                <w:rPr>
                  <w:rFonts w:cs="Arial"/>
                  <w:lang w:eastAsia="zh-CN"/>
                </w:rPr>
                <w:t xml:space="preserve">22, </w:t>
              </w:r>
            </w:ins>
            <w:r w:rsidRPr="008E21F4">
              <w:rPr>
                <w:rFonts w:cs="Arial"/>
                <w:lang w:eastAsia="zh-CN"/>
              </w:rPr>
              <w:t>42</w:t>
            </w:r>
            <w:ins w:id="31434" w:author="Delta" w:date="2021-07-23T11:12:00Z">
              <w:r w:rsidRPr="008E21F4">
                <w:rPr>
                  <w:rFonts w:cs="Arial"/>
                  <w:lang w:eastAsia="zh-CN"/>
                </w:rPr>
                <w:t>, 43, 48, 49</w:t>
              </w:r>
            </w:ins>
            <w:r w:rsidRPr="008E21F4">
              <w:rPr>
                <w:rFonts w:cs="Arial"/>
                <w:lang w:eastAsia="zh-CN"/>
              </w:rPr>
              <w:t xml:space="preserve"> or </w:t>
            </w:r>
            <w:del w:id="31435" w:author="Delta" w:date="2021-07-23T11:12:00Z">
              <w:r w:rsidR="00743183" w:rsidRPr="008735C4">
                <w:rPr>
                  <w:rFonts w:cs="Arial"/>
                  <w:lang w:eastAsia="zh-CN"/>
                </w:rPr>
                <w:delText>43</w:delText>
              </w:r>
            </w:del>
            <w:ins w:id="31436" w:author="Delta" w:date="2021-07-23T11:12:00Z">
              <w:r w:rsidRPr="008E21F4">
                <w:rPr>
                  <w:rFonts w:cs="Arial"/>
                  <w:lang w:eastAsia="zh-CN"/>
                </w:rPr>
                <w:t>52</w:t>
              </w:r>
            </w:ins>
            <w:r w:rsidRPr="008E21F4">
              <w:rPr>
                <w:rFonts w:cs="Arial"/>
                <w:lang w:eastAsia="zh-CN"/>
              </w:rPr>
              <w:t>.</w:t>
            </w:r>
          </w:p>
        </w:tc>
      </w:tr>
      <w:tr w:rsidR="0068249C" w:rsidRPr="008E21F4" w14:paraId="2C87B6A8"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F9574D0"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3AF53F6" w14:textId="77777777" w:rsidR="00CB3986" w:rsidRPr="008E21F4" w:rsidRDefault="00CB3986" w:rsidP="00D04D5F">
            <w:pPr>
              <w:pStyle w:val="TAC"/>
              <w:rPr>
                <w:rFonts w:cs="Arial"/>
                <w:lang w:eastAsia="zh-CN"/>
              </w:rPr>
            </w:pPr>
            <w:r w:rsidRPr="008E21F4">
              <w:rPr>
                <w:rFonts w:cs="Arial"/>
                <w:lang w:eastAsia="zh-CN"/>
              </w:rPr>
              <w:t xml:space="preserve">3600 </w:t>
            </w:r>
            <w:r w:rsidRPr="008E21F4">
              <w:rPr>
                <w:rFonts w:cs="Arial"/>
                <w:lang w:eastAsia="ja-JP"/>
              </w:rPr>
              <w:t xml:space="preserve">– </w:t>
            </w:r>
            <w:r w:rsidRPr="008E21F4">
              <w:rPr>
                <w:rFonts w:cs="Arial"/>
                <w:lang w:eastAsia="zh-CN"/>
              </w:rPr>
              <w:t>3800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834DCB6"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F03EB82"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46EDFAE" w14:textId="5C723D49" w:rsidR="00CB3986" w:rsidRPr="008E21F4" w:rsidRDefault="00CB3986" w:rsidP="00D04D5F">
            <w:pPr>
              <w:pStyle w:val="TAC"/>
              <w:jc w:val="left"/>
              <w:rPr>
                <w:rFonts w:cs="Arial"/>
              </w:rPr>
            </w:pPr>
            <w:r w:rsidRPr="008E21F4">
              <w:rPr>
                <w:rFonts w:cs="Arial"/>
              </w:rPr>
              <w:t>This is not applicable to E-UTRA BS operating in Band 42</w:t>
            </w:r>
            <w:ins w:id="31437" w:author="Delta" w:date="2021-07-23T11:12:00Z">
              <w:r w:rsidRPr="008E21F4">
                <w:rPr>
                  <w:rFonts w:cs="Arial"/>
                </w:rPr>
                <w:t xml:space="preserve">, </w:t>
              </w:r>
              <w:r w:rsidRPr="008E21F4">
                <w:rPr>
                  <w:rFonts w:cs="Arial"/>
                  <w:lang w:eastAsia="zh-CN"/>
                </w:rPr>
                <w:t>43, 48</w:t>
              </w:r>
            </w:ins>
            <w:r w:rsidRPr="008E21F4">
              <w:rPr>
                <w:rFonts w:cs="Arial"/>
                <w:lang w:eastAsia="zh-CN"/>
              </w:rPr>
              <w:t xml:space="preserve"> or </w:t>
            </w:r>
            <w:del w:id="31438" w:author="Delta" w:date="2021-07-23T11:12:00Z">
              <w:r w:rsidR="001663D2" w:rsidRPr="008735C4">
                <w:rPr>
                  <w:rFonts w:cs="Arial"/>
                  <w:lang w:eastAsia="zh-CN"/>
                </w:rPr>
                <w:delText>43</w:delText>
              </w:r>
            </w:del>
            <w:ins w:id="31439" w:author="Delta" w:date="2021-07-23T11:12:00Z">
              <w:r w:rsidRPr="008E21F4">
                <w:rPr>
                  <w:rFonts w:cs="Arial"/>
                  <w:lang w:eastAsia="zh-CN"/>
                </w:rPr>
                <w:t>49</w:t>
              </w:r>
            </w:ins>
            <w:r w:rsidRPr="008E21F4">
              <w:rPr>
                <w:rFonts w:cs="Arial"/>
                <w:lang w:eastAsia="zh-CN"/>
              </w:rPr>
              <w:t>.</w:t>
            </w:r>
          </w:p>
        </w:tc>
      </w:tr>
      <w:tr w:rsidR="0068249C" w:rsidRPr="008E21F4" w14:paraId="461A6EE8" w14:textId="77777777" w:rsidTr="00D04D5F">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D771775" w14:textId="77777777" w:rsidR="00CB3986" w:rsidRPr="008E21F4" w:rsidRDefault="00CB3986" w:rsidP="00D04D5F">
            <w:pPr>
              <w:pStyle w:val="TAC"/>
              <w:rPr>
                <w:rFonts w:cs="Arial"/>
              </w:rPr>
            </w:pPr>
            <w:r w:rsidRPr="008E21F4">
              <w:rPr>
                <w:rFonts w:cs="Arial"/>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CCBC7D6" w14:textId="77777777" w:rsidR="00CB3986" w:rsidRPr="008E21F4" w:rsidRDefault="00CB3986" w:rsidP="00D04D5F">
            <w:pPr>
              <w:pStyle w:val="TAC"/>
              <w:rPr>
                <w:rFonts w:cs="Arial"/>
                <w:lang w:eastAsia="zh-CN"/>
              </w:rPr>
            </w:pPr>
            <w:r w:rsidRPr="008E21F4">
              <w:rPr>
                <w:rFonts w:cs="Arial"/>
                <w:lang w:eastAsia="zh-CN"/>
              </w:rPr>
              <w:t>703</w:t>
            </w:r>
            <w:r w:rsidRPr="008E21F4">
              <w:rPr>
                <w:rFonts w:cs="Arial"/>
                <w:lang w:eastAsia="ja-JP"/>
              </w:rPr>
              <w:t xml:space="preserve"> - 80</w:t>
            </w:r>
            <w:r w:rsidRPr="008E21F4">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0BE189D" w14:textId="77777777" w:rsidR="00CB3986" w:rsidRPr="008E21F4" w:rsidRDefault="00CB3986" w:rsidP="00D04D5F">
            <w:pPr>
              <w:pStyle w:val="TAC"/>
              <w:rPr>
                <w:rFonts w:cs="Arial"/>
              </w:rPr>
            </w:pPr>
            <w:r w:rsidRPr="008E21F4">
              <w:rPr>
                <w:rFonts w:cs="Arial"/>
              </w:rPr>
              <w:t>-52 dBm</w:t>
            </w:r>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7C2F789" w14:textId="77777777" w:rsidR="00CB3986" w:rsidRPr="008E21F4" w:rsidRDefault="00CB3986" w:rsidP="00D04D5F">
            <w:pPr>
              <w:pStyle w:val="TAC"/>
              <w:rPr>
                <w:rFonts w:cs="Arial"/>
              </w:rPr>
            </w:pPr>
            <w:r w:rsidRPr="008E21F4">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9EF499" w14:textId="77777777" w:rsidR="00CB3986" w:rsidRPr="008E21F4" w:rsidRDefault="00CB3986" w:rsidP="00D04D5F">
            <w:pPr>
              <w:pStyle w:val="TAC"/>
              <w:jc w:val="left"/>
              <w:rPr>
                <w:rFonts w:cs="Arial"/>
              </w:rPr>
            </w:pPr>
            <w:r w:rsidRPr="008E21F4">
              <w:rPr>
                <w:rFonts w:cs="Arial"/>
              </w:rPr>
              <w:t>This is not applicable to E-UTRA BS operating in Band 28 or 44</w:t>
            </w:r>
          </w:p>
        </w:tc>
      </w:tr>
      <w:tr w:rsidR="00CB3986" w:rsidRPr="008E21F4" w14:paraId="396098A9" w14:textId="77777777" w:rsidTr="00D04D5F">
        <w:trPr>
          <w:cantSplit/>
          <w:trHeight w:val="113"/>
          <w:jc w:val="center"/>
          <w:ins w:id="31440" w:author="Delta" w:date="2021-07-23T11:12: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F1D89E4" w14:textId="77777777" w:rsidR="00CB3986" w:rsidRPr="008E21F4" w:rsidRDefault="00CB3986" w:rsidP="00D04D5F">
            <w:pPr>
              <w:pStyle w:val="TAC"/>
              <w:rPr>
                <w:ins w:id="31441" w:author="Delta" w:date="2021-07-23T11:12:00Z"/>
                <w:rFonts w:cs="Arial"/>
              </w:rPr>
            </w:pPr>
            <w:ins w:id="31442" w:author="Delta" w:date="2021-07-23T11:12:00Z">
              <w:r w:rsidRPr="008E21F4">
                <w:rPr>
                  <w:rFonts w:cs="Arial"/>
                </w:rPr>
                <w:t>E-UTRA Band 4</w:t>
              </w:r>
              <w:r w:rsidRPr="008E21F4">
                <w:rPr>
                  <w:rFonts w:cs="Arial"/>
                  <w:lang w:eastAsia="zh-CN"/>
                </w:rPr>
                <w:t>5</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B3FDCA0" w14:textId="77777777" w:rsidR="00CB3986" w:rsidRPr="008E21F4" w:rsidRDefault="00CB3986" w:rsidP="00D04D5F">
            <w:pPr>
              <w:pStyle w:val="TAC"/>
              <w:rPr>
                <w:ins w:id="31443" w:author="Delta" w:date="2021-07-23T11:12:00Z"/>
                <w:rFonts w:cs="Arial"/>
                <w:lang w:eastAsia="zh-CN"/>
              </w:rPr>
            </w:pPr>
            <w:ins w:id="31444" w:author="Delta" w:date="2021-07-23T11:12:00Z">
              <w:r w:rsidRPr="008E21F4">
                <w:rPr>
                  <w:rFonts w:cs="Arial"/>
                  <w:lang w:eastAsia="zh-CN"/>
                </w:rPr>
                <w:t>1447</w:t>
              </w:r>
              <w:r w:rsidRPr="008E21F4">
                <w:rPr>
                  <w:rFonts w:cs="Arial"/>
                </w:rPr>
                <w:t xml:space="preserve"> – </w:t>
              </w:r>
              <w:r w:rsidRPr="008E21F4">
                <w:rPr>
                  <w:rFonts w:cs="Arial"/>
                  <w:lang w:eastAsia="zh-CN"/>
                </w:rPr>
                <w:t>1467</w:t>
              </w:r>
              <w:r w:rsidRPr="008E21F4">
                <w:rPr>
                  <w:rFonts w:cs="Arial"/>
                </w:rPr>
                <w:t xml:space="preserve">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BFFB613" w14:textId="77777777" w:rsidR="00CB3986" w:rsidRPr="008E21F4" w:rsidRDefault="00CB3986" w:rsidP="00D04D5F">
            <w:pPr>
              <w:pStyle w:val="TAC"/>
              <w:rPr>
                <w:ins w:id="31445" w:author="Delta" w:date="2021-07-23T11:12:00Z"/>
                <w:rFonts w:cs="Arial"/>
              </w:rPr>
            </w:pPr>
            <w:ins w:id="31446"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BF8C97A" w14:textId="77777777" w:rsidR="00CB3986" w:rsidRPr="008E21F4" w:rsidRDefault="00CB3986" w:rsidP="00D04D5F">
            <w:pPr>
              <w:pStyle w:val="TAC"/>
              <w:rPr>
                <w:ins w:id="31447" w:author="Delta" w:date="2021-07-23T11:12:00Z"/>
                <w:rFonts w:cs="Arial"/>
              </w:rPr>
            </w:pPr>
            <w:ins w:id="31448"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256073E" w14:textId="77777777" w:rsidR="00CB3986" w:rsidRPr="008E21F4" w:rsidRDefault="00CB3986" w:rsidP="00D04D5F">
            <w:pPr>
              <w:pStyle w:val="TAC"/>
              <w:jc w:val="left"/>
              <w:rPr>
                <w:ins w:id="31449" w:author="Delta" w:date="2021-07-23T11:12:00Z"/>
                <w:rFonts w:cs="Arial"/>
              </w:rPr>
            </w:pPr>
            <w:ins w:id="31450" w:author="Delta" w:date="2021-07-23T11:12:00Z">
              <w:r w:rsidRPr="008E21F4">
                <w:rPr>
                  <w:rFonts w:cs="Arial"/>
                </w:rPr>
                <w:t xml:space="preserve">This is not applicable to E-UTRA BS operating in Band </w:t>
              </w:r>
              <w:r w:rsidRPr="008E21F4">
                <w:rPr>
                  <w:rFonts w:cs="Arial"/>
                  <w:lang w:eastAsia="zh-CN"/>
                </w:rPr>
                <w:t>45</w:t>
              </w:r>
            </w:ins>
          </w:p>
        </w:tc>
      </w:tr>
      <w:tr w:rsidR="00BF135C" w:rsidRPr="008E21F4" w14:paraId="51666FAE" w14:textId="77777777" w:rsidTr="00D04D5F">
        <w:trPr>
          <w:cantSplit/>
          <w:trHeight w:val="113"/>
          <w:jc w:val="center"/>
          <w:ins w:id="31451" w:author="Delta" w:date="2021-07-23T11:12: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9CD5BA5" w14:textId="5600EA79" w:rsidR="00BF135C" w:rsidRPr="008E21F4" w:rsidRDefault="00BF135C" w:rsidP="00BF135C">
            <w:pPr>
              <w:pStyle w:val="TAC"/>
              <w:rPr>
                <w:ins w:id="31452" w:author="Delta" w:date="2021-07-23T11:12:00Z"/>
                <w:rFonts w:cs="Arial"/>
              </w:rPr>
            </w:pPr>
            <w:ins w:id="31453" w:author="Delta" w:date="2021-07-23T11:12:00Z">
              <w:r>
                <w:rPr>
                  <w:rFonts w:cs="Arial"/>
                </w:rPr>
                <w:t>E-UTRA Band 4</w:t>
              </w:r>
              <w:r>
                <w:rPr>
                  <w:rFonts w:cs="Arial"/>
                  <w:lang w:eastAsia="zh-CN"/>
                </w:rPr>
                <w:t>6</w:t>
              </w:r>
              <w:r>
                <w:rPr>
                  <w:rFonts w:cs="Arial" w:hint="eastAsia"/>
                  <w:lang w:val="en-US" w:eastAsia="zh-CN"/>
                </w:rPr>
                <w:t xml:space="preserve"> or NR Band n46</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641A806" w14:textId="58450B7D" w:rsidR="00BF135C" w:rsidRPr="008E21F4" w:rsidRDefault="00BF135C" w:rsidP="00BF135C">
            <w:pPr>
              <w:pStyle w:val="TAC"/>
              <w:rPr>
                <w:ins w:id="31454" w:author="Delta" w:date="2021-07-23T11:12:00Z"/>
                <w:rFonts w:cs="Arial"/>
                <w:lang w:eastAsia="zh-CN"/>
              </w:rPr>
            </w:pPr>
            <w:ins w:id="31455" w:author="Delta" w:date="2021-07-23T11:12:00Z">
              <w:r>
                <w:rPr>
                  <w:rFonts w:cs="Arial"/>
                  <w:lang w:eastAsia="zh-CN"/>
                </w:rPr>
                <w:t>5150</w:t>
              </w:r>
              <w:r>
                <w:rPr>
                  <w:rFonts w:cs="Arial"/>
                </w:rPr>
                <w:t xml:space="preserve"> - </w:t>
              </w:r>
              <w:r>
                <w:rPr>
                  <w:rFonts w:cs="Arial"/>
                  <w:lang w:eastAsia="zh-CN"/>
                </w:rPr>
                <w:t>5925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FD7DB46" w14:textId="77777777" w:rsidR="00BF135C" w:rsidRPr="008E21F4" w:rsidRDefault="00BF135C" w:rsidP="00BF135C">
            <w:pPr>
              <w:pStyle w:val="TAC"/>
              <w:rPr>
                <w:ins w:id="31456" w:author="Delta" w:date="2021-07-23T11:12:00Z"/>
                <w:rFonts w:cs="Arial"/>
              </w:rPr>
            </w:pPr>
            <w:ins w:id="31457"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703F841" w14:textId="77777777" w:rsidR="00BF135C" w:rsidRPr="008E21F4" w:rsidRDefault="00BF135C" w:rsidP="00BF135C">
            <w:pPr>
              <w:pStyle w:val="TAC"/>
              <w:rPr>
                <w:ins w:id="31458" w:author="Delta" w:date="2021-07-23T11:12:00Z"/>
                <w:rFonts w:cs="Arial"/>
              </w:rPr>
            </w:pPr>
            <w:ins w:id="31459"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E5797C7" w14:textId="77777777" w:rsidR="00BF135C" w:rsidRPr="008E21F4" w:rsidRDefault="00BF135C" w:rsidP="00BF135C">
            <w:pPr>
              <w:pStyle w:val="TAC"/>
              <w:jc w:val="left"/>
              <w:rPr>
                <w:ins w:id="31460" w:author="Delta" w:date="2021-07-23T11:12:00Z"/>
                <w:rFonts w:cs="Arial"/>
              </w:rPr>
            </w:pPr>
            <w:ins w:id="31461" w:author="Delta" w:date="2021-07-23T11:12:00Z">
              <w:r w:rsidRPr="008E21F4">
                <w:rPr>
                  <w:rFonts w:cs="Arial"/>
                </w:rPr>
                <w:t xml:space="preserve">This is not applicable to E-UTRA BS operating in Band </w:t>
              </w:r>
              <w:r w:rsidRPr="008E21F4">
                <w:rPr>
                  <w:rFonts w:cs="Arial"/>
                  <w:lang w:eastAsia="zh-CN"/>
                </w:rPr>
                <w:t>46</w:t>
              </w:r>
              <w:r w:rsidRPr="008E21F4">
                <w:rPr>
                  <w:rFonts w:cs="Arial"/>
                </w:rPr>
                <w:t>.</w:t>
              </w:r>
            </w:ins>
          </w:p>
        </w:tc>
      </w:tr>
      <w:tr w:rsidR="00CB3986" w:rsidRPr="008E21F4" w14:paraId="3CF2A9F6" w14:textId="77777777" w:rsidTr="00D04D5F">
        <w:trPr>
          <w:cantSplit/>
          <w:trHeight w:val="113"/>
          <w:jc w:val="center"/>
          <w:ins w:id="31462" w:author="Delta" w:date="2021-07-23T11:12: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1D73D80" w14:textId="77777777" w:rsidR="00CB3986" w:rsidRPr="008E21F4" w:rsidRDefault="00CB3986" w:rsidP="00D04D5F">
            <w:pPr>
              <w:pStyle w:val="TAC"/>
              <w:rPr>
                <w:ins w:id="31463" w:author="Delta" w:date="2021-07-23T11:12:00Z"/>
                <w:rFonts w:cs="Arial"/>
              </w:rPr>
            </w:pPr>
            <w:ins w:id="31464" w:author="Delta" w:date="2021-07-23T11:12:00Z">
              <w:r w:rsidRPr="008E21F4">
                <w:rPr>
                  <w:rFonts w:cs="Arial"/>
                </w:rPr>
                <w:t>E-UTRA Band 4</w:t>
              </w:r>
              <w:r w:rsidRPr="008E21F4">
                <w:rPr>
                  <w:rFonts w:cs="Arial" w:hint="eastAsia"/>
                  <w:lang w:eastAsia="zh-CN"/>
                </w:rPr>
                <w:t>7</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95F48CB" w14:textId="77777777" w:rsidR="00CB3986" w:rsidRPr="008E21F4" w:rsidRDefault="00CB3986" w:rsidP="00D04D5F">
            <w:pPr>
              <w:pStyle w:val="TAC"/>
              <w:rPr>
                <w:ins w:id="31465" w:author="Delta" w:date="2021-07-23T11:12:00Z"/>
                <w:rFonts w:cs="Arial"/>
                <w:lang w:eastAsia="zh-CN"/>
              </w:rPr>
            </w:pPr>
            <w:ins w:id="31466" w:author="Delta" w:date="2021-07-23T11:12:00Z">
              <w:r w:rsidRPr="008E21F4">
                <w:rPr>
                  <w:rFonts w:cs="Arial"/>
                  <w:lang w:eastAsia="zh-CN"/>
                </w:rPr>
                <w:t>5</w:t>
              </w:r>
              <w:r w:rsidRPr="008E21F4">
                <w:rPr>
                  <w:rFonts w:cs="Arial" w:hint="eastAsia"/>
                  <w:lang w:eastAsia="zh-CN"/>
                </w:rPr>
                <w:t>855</w:t>
              </w:r>
              <w:r w:rsidRPr="008E21F4">
                <w:rPr>
                  <w:rFonts w:cs="Arial"/>
                </w:rPr>
                <w:t xml:space="preserve"> - </w:t>
              </w:r>
              <w:r w:rsidRPr="008E21F4">
                <w:rPr>
                  <w:rFonts w:cs="Arial"/>
                  <w:lang w:eastAsia="zh-CN"/>
                </w:rPr>
                <w:t>5925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7785FCC" w14:textId="77777777" w:rsidR="00CB3986" w:rsidRPr="008E21F4" w:rsidRDefault="00CB3986" w:rsidP="00D04D5F">
            <w:pPr>
              <w:pStyle w:val="TAC"/>
              <w:rPr>
                <w:ins w:id="31467" w:author="Delta" w:date="2021-07-23T11:12:00Z"/>
                <w:rFonts w:cs="Arial"/>
              </w:rPr>
            </w:pPr>
            <w:ins w:id="31468"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FFFFCF5" w14:textId="77777777" w:rsidR="00CB3986" w:rsidRPr="008E21F4" w:rsidRDefault="00CB3986" w:rsidP="00D04D5F">
            <w:pPr>
              <w:pStyle w:val="TAC"/>
              <w:rPr>
                <w:ins w:id="31469" w:author="Delta" w:date="2021-07-23T11:12:00Z"/>
                <w:rFonts w:cs="Arial"/>
              </w:rPr>
            </w:pPr>
            <w:ins w:id="31470"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A9839E9" w14:textId="77777777" w:rsidR="00CB3986" w:rsidRPr="008E21F4" w:rsidRDefault="00CB3986" w:rsidP="00D04D5F">
            <w:pPr>
              <w:pStyle w:val="TAC"/>
              <w:jc w:val="left"/>
              <w:rPr>
                <w:ins w:id="31471" w:author="Delta" w:date="2021-07-23T11:12:00Z"/>
                <w:rFonts w:cs="Arial"/>
              </w:rPr>
            </w:pPr>
          </w:p>
        </w:tc>
      </w:tr>
      <w:tr w:rsidR="00CB3986" w:rsidRPr="008E21F4" w14:paraId="202638FF" w14:textId="77777777" w:rsidTr="00D04D5F">
        <w:trPr>
          <w:cantSplit/>
          <w:trHeight w:val="113"/>
          <w:jc w:val="center"/>
          <w:ins w:id="31472" w:author="Delta" w:date="2021-07-23T11:12: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46F2832" w14:textId="77777777" w:rsidR="00CB3986" w:rsidRPr="008E21F4" w:rsidRDefault="00CB3986" w:rsidP="00D04D5F">
            <w:pPr>
              <w:pStyle w:val="TAC"/>
              <w:rPr>
                <w:ins w:id="31473" w:author="Delta" w:date="2021-07-23T11:12:00Z"/>
                <w:rFonts w:cs="Arial"/>
              </w:rPr>
            </w:pPr>
            <w:ins w:id="31474" w:author="Delta" w:date="2021-07-23T11:12:00Z">
              <w:r w:rsidRPr="008E21F4">
                <w:rPr>
                  <w:rFonts w:cs="Arial"/>
                  <w:lang w:eastAsia="ja-JP"/>
                </w:rPr>
                <w:t xml:space="preserve">E-UTRA Band </w:t>
              </w:r>
              <w:r w:rsidRPr="008E21F4">
                <w:rPr>
                  <w:rFonts w:cs="Arial"/>
                  <w:lang w:eastAsia="zh-CN"/>
                </w:rPr>
                <w:t>48</w:t>
              </w:r>
              <w:r w:rsidRPr="008E21F4">
                <w:rPr>
                  <w:rFonts w:cs="Arial"/>
                </w:rPr>
                <w:t xml:space="preserve"> or NR band n48</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65DA3B" w14:textId="77777777" w:rsidR="00CB3986" w:rsidRPr="008E21F4" w:rsidRDefault="00CB3986" w:rsidP="00D04D5F">
            <w:pPr>
              <w:pStyle w:val="TAC"/>
              <w:rPr>
                <w:ins w:id="31475" w:author="Delta" w:date="2021-07-23T11:12:00Z"/>
                <w:rFonts w:cs="Arial"/>
                <w:lang w:eastAsia="zh-CN"/>
              </w:rPr>
            </w:pPr>
            <w:ins w:id="31476" w:author="Delta" w:date="2021-07-23T11:12:00Z">
              <w:r w:rsidRPr="008E21F4">
                <w:rPr>
                  <w:rFonts w:cs="Arial"/>
                  <w:lang w:eastAsia="zh-CN"/>
                </w:rPr>
                <w:t>3550</w:t>
              </w:r>
              <w:r w:rsidRPr="008E21F4">
                <w:rPr>
                  <w:rFonts w:cs="Arial"/>
                  <w:lang w:eastAsia="ja-JP"/>
                </w:rPr>
                <w:t xml:space="preserve"> - </w:t>
              </w:r>
              <w:r w:rsidRPr="008E21F4">
                <w:rPr>
                  <w:rFonts w:cs="Arial"/>
                  <w:lang w:eastAsia="zh-CN"/>
                </w:rPr>
                <w:t>370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97201FF" w14:textId="77777777" w:rsidR="00CB3986" w:rsidRPr="008E21F4" w:rsidRDefault="00CB3986" w:rsidP="00D04D5F">
            <w:pPr>
              <w:pStyle w:val="TAC"/>
              <w:rPr>
                <w:ins w:id="31477" w:author="Delta" w:date="2021-07-23T11:12:00Z"/>
                <w:rFonts w:cs="Arial"/>
              </w:rPr>
            </w:pPr>
            <w:ins w:id="31478" w:author="Delta" w:date="2021-07-23T11:12:00Z">
              <w:r w:rsidRPr="008E21F4">
                <w:rPr>
                  <w:rFonts w:cs="Arial"/>
                  <w:lang w:eastAsia="ja-JP"/>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5C35127" w14:textId="77777777" w:rsidR="00CB3986" w:rsidRPr="008E21F4" w:rsidRDefault="00CB3986" w:rsidP="00D04D5F">
            <w:pPr>
              <w:pStyle w:val="TAC"/>
              <w:rPr>
                <w:ins w:id="31479" w:author="Delta" w:date="2021-07-23T11:12:00Z"/>
                <w:rFonts w:cs="Arial"/>
              </w:rPr>
            </w:pPr>
            <w:ins w:id="31480" w:author="Delta" w:date="2021-07-23T11:12:00Z">
              <w:r w:rsidRPr="008E21F4">
                <w:rPr>
                  <w:rFonts w:cs="Arial"/>
                  <w:lang w:eastAsia="ja-JP"/>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10D23E0" w14:textId="77777777" w:rsidR="00CB3986" w:rsidRPr="008E21F4" w:rsidRDefault="00CB3986" w:rsidP="00D04D5F">
            <w:pPr>
              <w:pStyle w:val="TAC"/>
              <w:jc w:val="left"/>
              <w:rPr>
                <w:ins w:id="31481" w:author="Delta" w:date="2021-07-23T11:12:00Z"/>
                <w:rFonts w:cs="Arial"/>
              </w:rPr>
            </w:pPr>
            <w:ins w:id="31482" w:author="Delta" w:date="2021-07-23T11:12:00Z">
              <w:r w:rsidRPr="008E21F4">
                <w:rPr>
                  <w:rFonts w:cs="Arial"/>
                  <w:lang w:eastAsia="ja-JP"/>
                </w:rPr>
                <w:t xml:space="preserve">This is not applicable to E-UTRA BS operating in Band 22, 42, 43, </w:t>
              </w:r>
              <w:r w:rsidRPr="008E21F4">
                <w:rPr>
                  <w:rFonts w:cs="Arial"/>
                  <w:lang w:eastAsia="zh-CN"/>
                </w:rPr>
                <w:t>48 or 49.</w:t>
              </w:r>
            </w:ins>
          </w:p>
        </w:tc>
      </w:tr>
      <w:tr w:rsidR="00CB3986" w:rsidRPr="008E21F4" w14:paraId="5D8F21E2" w14:textId="77777777" w:rsidTr="00D04D5F">
        <w:trPr>
          <w:cantSplit/>
          <w:trHeight w:val="113"/>
          <w:jc w:val="center"/>
          <w:ins w:id="31483" w:author="Delta" w:date="2021-07-23T11:12: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5654269" w14:textId="77777777" w:rsidR="00CB3986" w:rsidRPr="008E21F4" w:rsidRDefault="00CB3986" w:rsidP="00D04D5F">
            <w:pPr>
              <w:pStyle w:val="TAC"/>
              <w:rPr>
                <w:ins w:id="31484" w:author="Delta" w:date="2021-07-23T11:12:00Z"/>
                <w:rFonts w:cs="Arial"/>
                <w:lang w:eastAsia="ja-JP"/>
              </w:rPr>
            </w:pPr>
            <w:ins w:id="31485" w:author="Delta" w:date="2021-07-23T11:12:00Z">
              <w:r w:rsidRPr="008E21F4">
                <w:rPr>
                  <w:rFonts w:cs="Arial"/>
                  <w:lang w:eastAsia="ja-JP"/>
                </w:rPr>
                <w:t xml:space="preserve">E-UTRA Band </w:t>
              </w:r>
              <w:r w:rsidRPr="008E21F4">
                <w:rPr>
                  <w:rFonts w:cs="Arial"/>
                  <w:lang w:eastAsia="zh-CN"/>
                </w:rPr>
                <w:t>4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8B1A3B1" w14:textId="77777777" w:rsidR="00CB3986" w:rsidRPr="008E21F4" w:rsidRDefault="00CB3986" w:rsidP="00D04D5F">
            <w:pPr>
              <w:pStyle w:val="TAC"/>
              <w:rPr>
                <w:ins w:id="31486" w:author="Delta" w:date="2021-07-23T11:12:00Z"/>
                <w:rFonts w:cs="Arial"/>
                <w:lang w:eastAsia="zh-CN"/>
              </w:rPr>
            </w:pPr>
            <w:ins w:id="31487" w:author="Delta" w:date="2021-07-23T11:12:00Z">
              <w:r w:rsidRPr="008E21F4">
                <w:rPr>
                  <w:rFonts w:cs="Arial"/>
                  <w:lang w:eastAsia="zh-CN"/>
                </w:rPr>
                <w:t>3550</w:t>
              </w:r>
              <w:r w:rsidRPr="008E21F4">
                <w:rPr>
                  <w:rFonts w:cs="Arial"/>
                  <w:lang w:eastAsia="ja-JP"/>
                </w:rPr>
                <w:t xml:space="preserve"> - </w:t>
              </w:r>
              <w:r w:rsidRPr="008E21F4">
                <w:rPr>
                  <w:rFonts w:cs="Arial"/>
                  <w:lang w:eastAsia="zh-CN"/>
                </w:rPr>
                <w:t>370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1E1865B" w14:textId="77777777" w:rsidR="00CB3986" w:rsidRPr="008E21F4" w:rsidRDefault="00CB3986" w:rsidP="00D04D5F">
            <w:pPr>
              <w:pStyle w:val="TAC"/>
              <w:rPr>
                <w:ins w:id="31488" w:author="Delta" w:date="2021-07-23T11:12:00Z"/>
                <w:rFonts w:cs="Arial"/>
                <w:lang w:eastAsia="ja-JP"/>
              </w:rPr>
            </w:pPr>
            <w:ins w:id="31489" w:author="Delta" w:date="2021-07-23T11:12:00Z">
              <w:r w:rsidRPr="008E21F4">
                <w:rPr>
                  <w:rFonts w:cs="Arial"/>
                  <w:lang w:eastAsia="ja-JP"/>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3EC2EB9" w14:textId="77777777" w:rsidR="00CB3986" w:rsidRPr="008E21F4" w:rsidRDefault="00CB3986" w:rsidP="00D04D5F">
            <w:pPr>
              <w:pStyle w:val="TAC"/>
              <w:rPr>
                <w:ins w:id="31490" w:author="Delta" w:date="2021-07-23T11:12:00Z"/>
                <w:rFonts w:cs="Arial"/>
                <w:lang w:eastAsia="ja-JP"/>
              </w:rPr>
            </w:pPr>
            <w:ins w:id="31491" w:author="Delta" w:date="2021-07-23T11:12:00Z">
              <w:r w:rsidRPr="008E21F4">
                <w:rPr>
                  <w:rFonts w:cs="Arial"/>
                  <w:lang w:eastAsia="ja-JP"/>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6C924A2" w14:textId="77777777" w:rsidR="00CB3986" w:rsidRPr="008E21F4" w:rsidRDefault="00CB3986" w:rsidP="00D04D5F">
            <w:pPr>
              <w:pStyle w:val="TAC"/>
              <w:jc w:val="left"/>
              <w:rPr>
                <w:ins w:id="31492" w:author="Delta" w:date="2021-07-23T11:12:00Z"/>
                <w:rFonts w:cs="Arial"/>
                <w:lang w:eastAsia="ja-JP"/>
              </w:rPr>
            </w:pPr>
            <w:ins w:id="31493" w:author="Delta" w:date="2021-07-23T11:12:00Z">
              <w:r w:rsidRPr="008E21F4">
                <w:rPr>
                  <w:rFonts w:cs="Arial"/>
                  <w:lang w:eastAsia="ja-JP"/>
                </w:rPr>
                <w:t xml:space="preserve">This is not applicable to E-UTRA BS operating in Band 22, 42, 43, </w:t>
              </w:r>
              <w:r w:rsidRPr="008E21F4">
                <w:rPr>
                  <w:rFonts w:cs="Arial"/>
                  <w:lang w:eastAsia="zh-CN"/>
                </w:rPr>
                <w:t>48 or 49.</w:t>
              </w:r>
            </w:ins>
          </w:p>
        </w:tc>
      </w:tr>
      <w:tr w:rsidR="00CB3986" w:rsidRPr="008E21F4" w14:paraId="683B96C3" w14:textId="77777777" w:rsidTr="00D04D5F">
        <w:trPr>
          <w:cantSplit/>
          <w:trHeight w:val="113"/>
          <w:jc w:val="center"/>
          <w:ins w:id="31494" w:author="Delta" w:date="2021-07-23T11:12:00Z"/>
        </w:trPr>
        <w:tc>
          <w:tcPr>
            <w:tcW w:w="1302" w:type="dxa"/>
            <w:tcBorders>
              <w:left w:val="single" w:sz="4" w:space="0" w:color="auto"/>
              <w:bottom w:val="single" w:sz="4" w:space="0" w:color="auto"/>
              <w:right w:val="single" w:sz="4" w:space="0" w:color="auto"/>
            </w:tcBorders>
            <w:shd w:val="clear" w:color="auto" w:fill="auto"/>
          </w:tcPr>
          <w:p w14:paraId="5713BC6F" w14:textId="77777777" w:rsidR="00CB3986" w:rsidRPr="008E21F4" w:rsidRDefault="00CB3986" w:rsidP="00D04D5F">
            <w:pPr>
              <w:pStyle w:val="TAC"/>
              <w:rPr>
                <w:ins w:id="31495" w:author="Delta" w:date="2021-07-23T11:12:00Z"/>
                <w:rFonts w:cs="Arial"/>
              </w:rPr>
            </w:pPr>
            <w:ins w:id="31496" w:author="Delta" w:date="2021-07-23T11:12:00Z">
              <w:r w:rsidRPr="008E21F4">
                <w:rPr>
                  <w:rFonts w:cs="Arial"/>
                </w:rPr>
                <w:t>E-UTRA Band 50 or NR band n50</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B30C64B" w14:textId="77777777" w:rsidR="00CB3986" w:rsidRPr="008E21F4" w:rsidRDefault="00CB3986" w:rsidP="00D04D5F">
            <w:pPr>
              <w:pStyle w:val="TAC"/>
              <w:rPr>
                <w:ins w:id="31497" w:author="Delta" w:date="2021-07-23T11:12:00Z"/>
                <w:rFonts w:cs="Arial"/>
                <w:u w:val="single"/>
              </w:rPr>
            </w:pPr>
            <w:ins w:id="31498" w:author="Delta" w:date="2021-07-23T11:12:00Z">
              <w:r w:rsidRPr="008E21F4">
                <w:rPr>
                  <w:rFonts w:cs="Arial"/>
                </w:rPr>
                <w:t>1432 - 1517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933E82B" w14:textId="77777777" w:rsidR="00CB3986" w:rsidRPr="008E21F4" w:rsidRDefault="00CB3986" w:rsidP="00D04D5F">
            <w:pPr>
              <w:pStyle w:val="TAC"/>
              <w:rPr>
                <w:ins w:id="31499" w:author="Delta" w:date="2021-07-23T11:12:00Z"/>
                <w:rFonts w:cs="Arial"/>
              </w:rPr>
            </w:pPr>
            <w:ins w:id="31500"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75E6096" w14:textId="77777777" w:rsidR="00CB3986" w:rsidRPr="008E21F4" w:rsidRDefault="00CB3986" w:rsidP="00D04D5F">
            <w:pPr>
              <w:pStyle w:val="TAC"/>
              <w:rPr>
                <w:ins w:id="31501" w:author="Delta" w:date="2021-07-23T11:12:00Z"/>
                <w:rFonts w:cs="Arial"/>
              </w:rPr>
            </w:pPr>
            <w:ins w:id="31502"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AAC1F59" w14:textId="77777777" w:rsidR="00CB3986" w:rsidRPr="008E21F4" w:rsidRDefault="00CB3986" w:rsidP="00D04D5F">
            <w:pPr>
              <w:pStyle w:val="TAL"/>
              <w:rPr>
                <w:ins w:id="31503" w:author="Delta" w:date="2021-07-23T11:12:00Z"/>
                <w:rFonts w:cs="Arial"/>
              </w:rPr>
            </w:pPr>
            <w:ins w:id="31504" w:author="Delta" w:date="2021-07-23T11:12:00Z">
              <w:r w:rsidRPr="008E21F4">
                <w:rPr>
                  <w:rFonts w:cs="Arial"/>
                </w:rPr>
                <w:t>This requirement does not apply to E-UTRA BS operating in Band 11, 21, 32, 45, 50, 51, 74, 75 or 76.</w:t>
              </w:r>
            </w:ins>
          </w:p>
        </w:tc>
      </w:tr>
      <w:tr w:rsidR="00CB3986" w:rsidRPr="008E21F4" w14:paraId="5ADADAAB" w14:textId="77777777" w:rsidTr="00D04D5F">
        <w:trPr>
          <w:cantSplit/>
          <w:trHeight w:val="113"/>
          <w:jc w:val="center"/>
          <w:ins w:id="31505" w:author="Delta" w:date="2021-07-23T11:12:00Z"/>
        </w:trPr>
        <w:tc>
          <w:tcPr>
            <w:tcW w:w="1302" w:type="dxa"/>
            <w:tcBorders>
              <w:left w:val="single" w:sz="4" w:space="0" w:color="auto"/>
              <w:bottom w:val="single" w:sz="4" w:space="0" w:color="auto"/>
              <w:right w:val="single" w:sz="4" w:space="0" w:color="auto"/>
            </w:tcBorders>
            <w:shd w:val="clear" w:color="auto" w:fill="auto"/>
          </w:tcPr>
          <w:p w14:paraId="5113933A" w14:textId="77777777" w:rsidR="00CB3986" w:rsidRPr="008E21F4" w:rsidRDefault="00CB3986" w:rsidP="00D04D5F">
            <w:pPr>
              <w:pStyle w:val="TAC"/>
              <w:rPr>
                <w:ins w:id="31506" w:author="Delta" w:date="2021-07-23T11:12:00Z"/>
                <w:rFonts w:cs="Arial"/>
              </w:rPr>
            </w:pPr>
            <w:ins w:id="31507" w:author="Delta" w:date="2021-07-23T11:12:00Z">
              <w:r w:rsidRPr="008E21F4">
                <w:rPr>
                  <w:rFonts w:cs="Arial"/>
                </w:rPr>
                <w:t>E-UTRA Band 51 or NR band n51</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03F07C" w14:textId="77777777" w:rsidR="00CB3986" w:rsidRPr="008E21F4" w:rsidRDefault="00CB3986" w:rsidP="00D04D5F">
            <w:pPr>
              <w:pStyle w:val="TAC"/>
              <w:rPr>
                <w:ins w:id="31508" w:author="Delta" w:date="2021-07-23T11:12:00Z"/>
                <w:rFonts w:cs="Arial"/>
                <w:u w:val="single"/>
              </w:rPr>
            </w:pPr>
            <w:ins w:id="31509" w:author="Delta" w:date="2021-07-23T11:12:00Z">
              <w:r w:rsidRPr="008E21F4">
                <w:rPr>
                  <w:rFonts w:cs="Arial"/>
                </w:rPr>
                <w:t>1427 - 1432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D2DABC5" w14:textId="77777777" w:rsidR="00CB3986" w:rsidRPr="008E21F4" w:rsidRDefault="00CB3986" w:rsidP="00D04D5F">
            <w:pPr>
              <w:pStyle w:val="TAC"/>
              <w:rPr>
                <w:ins w:id="31510" w:author="Delta" w:date="2021-07-23T11:12:00Z"/>
                <w:rFonts w:cs="Arial"/>
              </w:rPr>
            </w:pPr>
            <w:ins w:id="31511"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C23A5F9" w14:textId="77777777" w:rsidR="00CB3986" w:rsidRPr="008E21F4" w:rsidRDefault="00CB3986" w:rsidP="00D04D5F">
            <w:pPr>
              <w:pStyle w:val="TAC"/>
              <w:rPr>
                <w:ins w:id="31512" w:author="Delta" w:date="2021-07-23T11:12:00Z"/>
                <w:rFonts w:cs="Arial"/>
              </w:rPr>
            </w:pPr>
            <w:ins w:id="31513"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EA2E93E" w14:textId="77777777" w:rsidR="00CB3986" w:rsidRPr="008E21F4" w:rsidRDefault="00CB3986" w:rsidP="00D04D5F">
            <w:pPr>
              <w:pStyle w:val="TAL"/>
              <w:rPr>
                <w:ins w:id="31514" w:author="Delta" w:date="2021-07-23T11:12:00Z"/>
                <w:rFonts w:cs="Arial"/>
              </w:rPr>
            </w:pPr>
            <w:ins w:id="31515" w:author="Delta" w:date="2021-07-23T11:12:00Z">
              <w:r w:rsidRPr="008E21F4">
                <w:rPr>
                  <w:rFonts w:cs="Arial"/>
                </w:rPr>
                <w:t>This requirement does not apply to E-UTRA BS operating in Band 50, 51, 75 or 76.</w:t>
              </w:r>
            </w:ins>
          </w:p>
        </w:tc>
      </w:tr>
      <w:tr w:rsidR="00CB3986" w:rsidRPr="008E21F4" w14:paraId="17D6A603" w14:textId="77777777" w:rsidTr="00D04D5F">
        <w:trPr>
          <w:cantSplit/>
          <w:trHeight w:val="113"/>
          <w:jc w:val="center"/>
          <w:ins w:id="31516" w:author="Delta" w:date="2021-07-23T11:12: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903C896" w14:textId="77777777" w:rsidR="00CB3986" w:rsidRPr="008E21F4" w:rsidRDefault="00CB3986" w:rsidP="00D04D5F">
            <w:pPr>
              <w:pStyle w:val="TAC"/>
              <w:rPr>
                <w:ins w:id="31517" w:author="Delta" w:date="2021-07-23T11:12:00Z"/>
                <w:rFonts w:cs="Arial"/>
              </w:rPr>
            </w:pPr>
            <w:ins w:id="31518" w:author="Delta" w:date="2021-07-23T11:12:00Z">
              <w:r w:rsidRPr="008E21F4">
                <w:rPr>
                  <w:rFonts w:cs="Arial"/>
                </w:rPr>
                <w:t xml:space="preserve">E-UTRA Band </w:t>
              </w:r>
              <w:r w:rsidRPr="008E21F4">
                <w:rPr>
                  <w:rFonts w:cs="Arial"/>
                  <w:lang w:eastAsia="zh-CN"/>
                </w:rPr>
                <w:t>52</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132DCA3" w14:textId="77777777" w:rsidR="00CB3986" w:rsidRPr="008E21F4" w:rsidRDefault="00CB3986" w:rsidP="00D04D5F">
            <w:pPr>
              <w:pStyle w:val="TAC"/>
              <w:rPr>
                <w:ins w:id="31519" w:author="Delta" w:date="2021-07-23T11:12:00Z"/>
                <w:rFonts w:cs="Arial"/>
                <w:lang w:eastAsia="zh-CN"/>
              </w:rPr>
            </w:pPr>
            <w:ins w:id="31520" w:author="Delta" w:date="2021-07-23T11:12:00Z">
              <w:r w:rsidRPr="008E21F4">
                <w:rPr>
                  <w:rFonts w:cs="Arial"/>
                  <w:lang w:eastAsia="zh-CN"/>
                </w:rPr>
                <w:t xml:space="preserve">3300 </w:t>
              </w:r>
              <w:r w:rsidRPr="008E21F4">
                <w:rPr>
                  <w:rFonts w:cs="Arial"/>
                  <w:lang w:eastAsia="ja-JP"/>
                </w:rPr>
                <w:t>– 3</w:t>
              </w:r>
              <w:r w:rsidRPr="008E21F4">
                <w:rPr>
                  <w:rFonts w:cs="Arial"/>
                  <w:lang w:eastAsia="zh-CN"/>
                </w:rPr>
                <w:t>40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7473141" w14:textId="77777777" w:rsidR="00CB3986" w:rsidRPr="008E21F4" w:rsidRDefault="00CB3986" w:rsidP="00D04D5F">
            <w:pPr>
              <w:pStyle w:val="TAC"/>
              <w:rPr>
                <w:ins w:id="31521" w:author="Delta" w:date="2021-07-23T11:12:00Z"/>
                <w:rFonts w:cs="Arial"/>
              </w:rPr>
            </w:pPr>
            <w:ins w:id="31522"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13974DC" w14:textId="77777777" w:rsidR="00CB3986" w:rsidRPr="008E21F4" w:rsidRDefault="00CB3986" w:rsidP="00D04D5F">
            <w:pPr>
              <w:pStyle w:val="TAC"/>
              <w:rPr>
                <w:ins w:id="31523" w:author="Delta" w:date="2021-07-23T11:12:00Z"/>
                <w:rFonts w:cs="Arial"/>
              </w:rPr>
            </w:pPr>
            <w:ins w:id="31524"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4450B7D" w14:textId="77777777" w:rsidR="00CB3986" w:rsidRPr="008E21F4" w:rsidRDefault="00CB3986" w:rsidP="00D04D5F">
            <w:pPr>
              <w:pStyle w:val="TAC"/>
              <w:jc w:val="left"/>
              <w:rPr>
                <w:ins w:id="31525" w:author="Delta" w:date="2021-07-23T11:12:00Z"/>
                <w:rFonts w:cs="Arial"/>
              </w:rPr>
            </w:pPr>
            <w:ins w:id="31526" w:author="Delta" w:date="2021-07-23T11:12:00Z">
              <w:r w:rsidRPr="008E21F4">
                <w:rPr>
                  <w:rFonts w:cs="Arial"/>
                </w:rPr>
                <w:t>This is not applicable to E-UTRA BS operating in Band</w:t>
              </w:r>
              <w:r w:rsidRPr="008E21F4">
                <w:rPr>
                  <w:rFonts w:cs="Arial"/>
                  <w:lang w:eastAsia="zh-CN"/>
                </w:rPr>
                <w:t xml:space="preserve"> 42 or 52.</w:t>
              </w:r>
            </w:ins>
          </w:p>
        </w:tc>
      </w:tr>
      <w:tr w:rsidR="00CB3986" w:rsidRPr="008E21F4" w14:paraId="3DF7D0FE" w14:textId="77777777" w:rsidTr="00D04D5F">
        <w:trPr>
          <w:cantSplit/>
          <w:trHeight w:val="113"/>
          <w:jc w:val="center"/>
          <w:ins w:id="31527" w:author="Delta" w:date="2021-07-23T11:12: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0AB6E46" w14:textId="77777777" w:rsidR="00CB3986" w:rsidRPr="008E21F4" w:rsidRDefault="00CB3986" w:rsidP="00D04D5F">
            <w:pPr>
              <w:pStyle w:val="TAC"/>
              <w:rPr>
                <w:ins w:id="31528" w:author="Delta" w:date="2021-07-23T11:12:00Z"/>
                <w:rFonts w:cs="Arial"/>
              </w:rPr>
            </w:pPr>
            <w:ins w:id="31529" w:author="Delta" w:date="2021-07-23T11:12:00Z">
              <w:r w:rsidRPr="008E21F4">
                <w:rPr>
                  <w:rFonts w:cs="Arial"/>
                </w:rPr>
                <w:t xml:space="preserve">E-UTRA Band </w:t>
              </w:r>
              <w:r w:rsidRPr="008E21F4">
                <w:rPr>
                  <w:rFonts w:cs="Arial"/>
                  <w:lang w:eastAsia="zh-CN"/>
                </w:rPr>
                <w:t>53</w:t>
              </w:r>
              <w:r w:rsidR="00F43420">
                <w:rPr>
                  <w:rFonts w:cs="Arial"/>
                  <w:lang w:eastAsia="zh-CN"/>
                </w:rPr>
                <w:t xml:space="preserve"> or NR Band n53</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BB23B35" w14:textId="77777777" w:rsidR="00CB3986" w:rsidRPr="008E21F4" w:rsidRDefault="00CB3986" w:rsidP="00D04D5F">
            <w:pPr>
              <w:pStyle w:val="TAC"/>
              <w:rPr>
                <w:ins w:id="31530" w:author="Delta" w:date="2021-07-23T11:12:00Z"/>
                <w:rFonts w:cs="Arial"/>
                <w:lang w:eastAsia="zh-CN"/>
              </w:rPr>
            </w:pPr>
            <w:ins w:id="31531" w:author="Delta" w:date="2021-07-23T11:12:00Z">
              <w:r w:rsidRPr="008E21F4">
                <w:rPr>
                  <w:rFonts w:cs="Arial"/>
                  <w:lang w:eastAsia="zh-CN"/>
                </w:rPr>
                <w:t>2483.5</w:t>
              </w:r>
              <w:r w:rsidRPr="008E21F4">
                <w:rPr>
                  <w:rFonts w:cs="Arial"/>
                </w:rPr>
                <w:t xml:space="preserve"> - 2495</w:t>
              </w:r>
              <w:r w:rsidRPr="008E21F4">
                <w:rPr>
                  <w:rFonts w:cs="Arial"/>
                  <w:lang w:eastAsia="zh-CN"/>
                </w:rPr>
                <w:t xml:space="preserve">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F9660E8" w14:textId="77777777" w:rsidR="00CB3986" w:rsidRPr="008E21F4" w:rsidRDefault="00CB3986" w:rsidP="00D04D5F">
            <w:pPr>
              <w:pStyle w:val="TAC"/>
              <w:rPr>
                <w:ins w:id="31532" w:author="Delta" w:date="2021-07-23T11:12:00Z"/>
                <w:rFonts w:cs="Arial"/>
              </w:rPr>
            </w:pPr>
            <w:ins w:id="31533"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710797A" w14:textId="77777777" w:rsidR="00CB3986" w:rsidRPr="008E21F4" w:rsidRDefault="00CB3986" w:rsidP="00D04D5F">
            <w:pPr>
              <w:pStyle w:val="TAC"/>
              <w:rPr>
                <w:ins w:id="31534" w:author="Delta" w:date="2021-07-23T11:12:00Z"/>
                <w:rFonts w:cs="Arial"/>
              </w:rPr>
            </w:pPr>
            <w:ins w:id="31535"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E1104F5" w14:textId="77777777" w:rsidR="00CB3986" w:rsidRPr="008E21F4" w:rsidRDefault="00CB3986" w:rsidP="00D04D5F">
            <w:pPr>
              <w:pStyle w:val="TAC"/>
              <w:jc w:val="left"/>
              <w:rPr>
                <w:ins w:id="31536" w:author="Delta" w:date="2021-07-23T11:12:00Z"/>
                <w:rFonts w:cs="Arial"/>
              </w:rPr>
            </w:pPr>
            <w:ins w:id="31537" w:author="Delta" w:date="2021-07-23T11:12:00Z">
              <w:r w:rsidRPr="008E21F4">
                <w:rPr>
                  <w:rFonts w:cs="Arial"/>
                </w:rPr>
                <w:t>This is not applicable to E-UTRA BS operating in Band</w:t>
              </w:r>
              <w:r w:rsidRPr="008E21F4">
                <w:rPr>
                  <w:rFonts w:cs="Arial"/>
                  <w:lang w:eastAsia="zh-CN"/>
                </w:rPr>
                <w:t xml:space="preserve"> 41 or 53.</w:t>
              </w:r>
            </w:ins>
          </w:p>
        </w:tc>
      </w:tr>
      <w:tr w:rsidR="00CB3986" w:rsidRPr="008E21F4" w14:paraId="2D1B9675" w14:textId="77777777" w:rsidTr="00D04D5F">
        <w:trPr>
          <w:cantSplit/>
          <w:trHeight w:val="113"/>
          <w:jc w:val="center"/>
          <w:ins w:id="31538" w:author="Delta" w:date="2021-07-23T11:12:00Z"/>
        </w:trPr>
        <w:tc>
          <w:tcPr>
            <w:tcW w:w="1302" w:type="dxa"/>
            <w:vMerge w:val="restart"/>
            <w:tcBorders>
              <w:top w:val="single" w:sz="4" w:space="0" w:color="auto"/>
              <w:left w:val="single" w:sz="4" w:space="0" w:color="auto"/>
              <w:right w:val="single" w:sz="4" w:space="0" w:color="auto"/>
            </w:tcBorders>
            <w:shd w:val="clear" w:color="auto" w:fill="auto"/>
          </w:tcPr>
          <w:p w14:paraId="67197DA2" w14:textId="77777777" w:rsidR="00CB3986" w:rsidRPr="008E21F4" w:rsidRDefault="00CB3986" w:rsidP="00D04D5F">
            <w:pPr>
              <w:pStyle w:val="TAC"/>
              <w:rPr>
                <w:ins w:id="31539" w:author="Delta" w:date="2021-07-23T11:12:00Z"/>
                <w:rFonts w:cs="Arial"/>
              </w:rPr>
            </w:pPr>
            <w:ins w:id="31540" w:author="Delta" w:date="2021-07-23T11:12:00Z">
              <w:r w:rsidRPr="008E21F4">
                <w:rPr>
                  <w:rFonts w:cs="Arial"/>
                  <w:lang w:eastAsia="ja-JP"/>
                </w:rPr>
                <w:t>E-UTRA Band 65</w:t>
              </w:r>
              <w:r w:rsidRPr="008E21F4">
                <w:rPr>
                  <w:rFonts w:cs="Arial"/>
                </w:rPr>
                <w:t xml:space="preserve"> or NR band n65</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7F59621" w14:textId="77777777" w:rsidR="00CB3986" w:rsidRPr="008E21F4" w:rsidRDefault="00CB3986" w:rsidP="00D04D5F">
            <w:pPr>
              <w:pStyle w:val="TAC"/>
              <w:rPr>
                <w:ins w:id="31541" w:author="Delta" w:date="2021-07-23T11:12:00Z"/>
                <w:rFonts w:cs="Arial"/>
                <w:lang w:eastAsia="zh-CN"/>
              </w:rPr>
            </w:pPr>
            <w:ins w:id="31542" w:author="Delta" w:date="2021-07-23T11:12:00Z">
              <w:r w:rsidRPr="008E21F4">
                <w:rPr>
                  <w:rFonts w:cs="Arial"/>
                </w:rPr>
                <w:t>2110 - 2</w:t>
              </w:r>
              <w:r w:rsidRPr="008E21F4">
                <w:rPr>
                  <w:rFonts w:cs="Arial"/>
                  <w:lang w:eastAsia="ja-JP"/>
                </w:rPr>
                <w:t>20</w:t>
              </w:r>
              <w:r w:rsidRPr="008E21F4">
                <w:rPr>
                  <w:rFonts w:cs="Arial"/>
                </w:rPr>
                <w:t>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38D4782" w14:textId="77777777" w:rsidR="00CB3986" w:rsidRPr="008E21F4" w:rsidRDefault="00CB3986" w:rsidP="00D04D5F">
            <w:pPr>
              <w:pStyle w:val="TAC"/>
              <w:rPr>
                <w:ins w:id="31543" w:author="Delta" w:date="2021-07-23T11:12:00Z"/>
                <w:rFonts w:cs="Arial"/>
              </w:rPr>
            </w:pPr>
            <w:ins w:id="31544"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DFCFFB2" w14:textId="77777777" w:rsidR="00CB3986" w:rsidRPr="008E21F4" w:rsidRDefault="00CB3986" w:rsidP="00D04D5F">
            <w:pPr>
              <w:pStyle w:val="TAC"/>
              <w:rPr>
                <w:ins w:id="31545" w:author="Delta" w:date="2021-07-23T11:12:00Z"/>
                <w:rFonts w:cs="Arial"/>
              </w:rPr>
            </w:pPr>
            <w:ins w:id="31546"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DEA35B7" w14:textId="77777777" w:rsidR="00CB3986" w:rsidRPr="008E21F4" w:rsidRDefault="00CB3986" w:rsidP="00D04D5F">
            <w:pPr>
              <w:pStyle w:val="TAC"/>
              <w:jc w:val="left"/>
              <w:rPr>
                <w:ins w:id="31547" w:author="Delta" w:date="2021-07-23T11:12:00Z"/>
                <w:rFonts w:cs="Arial"/>
              </w:rPr>
            </w:pPr>
            <w:ins w:id="31548" w:author="Delta" w:date="2021-07-23T11:12:00Z">
              <w:r w:rsidRPr="008E21F4">
                <w:rPr>
                  <w:rFonts w:cs="Arial"/>
                </w:rPr>
                <w:t>This requirement does not apply to E-</w:t>
              </w:r>
              <w:r w:rsidRPr="008E21F4">
                <w:rPr>
                  <w:rFonts w:cs="v5.0.0"/>
                </w:rPr>
                <w:t xml:space="preserve">UTRA </w:t>
              </w:r>
              <w:r w:rsidRPr="008E21F4">
                <w:rPr>
                  <w:rFonts w:cs="Arial"/>
                </w:rPr>
                <w:t>BS operating in band 1</w:t>
              </w:r>
              <w:r w:rsidRPr="008E21F4">
                <w:rPr>
                  <w:rFonts w:cs="Arial"/>
                  <w:lang w:eastAsia="ja-JP"/>
                </w:rPr>
                <w:t xml:space="preserve"> or 65</w:t>
              </w:r>
              <w:r w:rsidRPr="008E21F4">
                <w:rPr>
                  <w:rFonts w:cs="Arial"/>
                </w:rPr>
                <w:t xml:space="preserve">, </w:t>
              </w:r>
            </w:ins>
          </w:p>
        </w:tc>
      </w:tr>
      <w:tr w:rsidR="00CB3986" w:rsidRPr="008E21F4" w14:paraId="1153079A" w14:textId="77777777" w:rsidTr="00D04D5F">
        <w:trPr>
          <w:cantSplit/>
          <w:trHeight w:val="113"/>
          <w:jc w:val="center"/>
          <w:ins w:id="31549" w:author="Delta" w:date="2021-07-23T11:12:00Z"/>
        </w:trPr>
        <w:tc>
          <w:tcPr>
            <w:tcW w:w="1302" w:type="dxa"/>
            <w:vMerge/>
            <w:tcBorders>
              <w:left w:val="single" w:sz="4" w:space="0" w:color="auto"/>
              <w:bottom w:val="single" w:sz="4" w:space="0" w:color="auto"/>
              <w:right w:val="single" w:sz="4" w:space="0" w:color="auto"/>
            </w:tcBorders>
            <w:shd w:val="clear" w:color="auto" w:fill="auto"/>
          </w:tcPr>
          <w:p w14:paraId="1667CC57" w14:textId="77777777" w:rsidR="00CB3986" w:rsidRPr="008E21F4" w:rsidRDefault="00CB3986" w:rsidP="00D04D5F">
            <w:pPr>
              <w:pStyle w:val="TAC"/>
              <w:rPr>
                <w:ins w:id="31550" w:author="Delta" w:date="2021-07-23T11:12:00Z"/>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716E42C" w14:textId="77777777" w:rsidR="00CB3986" w:rsidRPr="008E21F4" w:rsidRDefault="00CB3986" w:rsidP="00D04D5F">
            <w:pPr>
              <w:pStyle w:val="TAC"/>
              <w:rPr>
                <w:ins w:id="31551" w:author="Delta" w:date="2021-07-23T11:12:00Z"/>
                <w:rFonts w:cs="Arial"/>
                <w:lang w:eastAsia="zh-CN"/>
              </w:rPr>
            </w:pPr>
            <w:ins w:id="31552" w:author="Delta" w:date="2021-07-23T11:12:00Z">
              <w:r w:rsidRPr="008E21F4">
                <w:rPr>
                  <w:rFonts w:cs="Arial"/>
                </w:rPr>
                <w:t xml:space="preserve">1920 - </w:t>
              </w:r>
              <w:r w:rsidRPr="008E21F4">
                <w:rPr>
                  <w:rFonts w:cs="Arial"/>
                  <w:lang w:eastAsia="ja-JP"/>
                </w:rPr>
                <w:t>2010</w:t>
              </w:r>
              <w:r w:rsidRPr="008E21F4">
                <w:rPr>
                  <w:rFonts w:cs="Arial"/>
                </w:rPr>
                <w:t xml:space="preserve">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43C3929" w14:textId="77777777" w:rsidR="00CB3986" w:rsidRPr="008E21F4" w:rsidRDefault="00CB3986" w:rsidP="00D04D5F">
            <w:pPr>
              <w:pStyle w:val="TAC"/>
              <w:rPr>
                <w:ins w:id="31553" w:author="Delta" w:date="2021-07-23T11:12:00Z"/>
                <w:rFonts w:cs="Arial"/>
              </w:rPr>
            </w:pPr>
            <w:ins w:id="31554"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569B72F" w14:textId="77777777" w:rsidR="00CB3986" w:rsidRPr="008E21F4" w:rsidRDefault="00CB3986" w:rsidP="00D04D5F">
            <w:pPr>
              <w:pStyle w:val="TAC"/>
              <w:rPr>
                <w:ins w:id="31555" w:author="Delta" w:date="2021-07-23T11:12:00Z"/>
                <w:rFonts w:cs="Arial"/>
              </w:rPr>
            </w:pPr>
            <w:ins w:id="31556"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3A53F05" w14:textId="56BF54DD" w:rsidR="00CB3986" w:rsidRPr="008E21F4" w:rsidRDefault="00CB3986" w:rsidP="00D04D5F">
            <w:pPr>
              <w:pStyle w:val="TAL"/>
              <w:rPr>
                <w:ins w:id="31557" w:author="Delta" w:date="2021-07-23T11:12:00Z"/>
                <w:rFonts w:cs="v5.0.0"/>
                <w:lang w:eastAsia="ja-JP"/>
              </w:rPr>
            </w:pPr>
            <w:ins w:id="31558" w:author="Delta" w:date="2021-07-23T11:12:00Z">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65</w:t>
              </w:r>
              <w:r w:rsidRPr="008E21F4">
                <w:rPr>
                  <w:rFonts w:cs="Arial"/>
                </w:rPr>
                <w:t>,</w:t>
              </w:r>
              <w:r w:rsidRPr="008E21F4">
                <w:rPr>
                  <w:rFonts w:cs="v5.0.0"/>
                </w:rPr>
                <w:t xml:space="preserve"> since it is already covered by the requirement in </w:t>
              </w:r>
              <w:r w:rsidR="004A31A1">
                <w:rPr>
                  <w:rFonts w:cs="v5.0.0"/>
                </w:rPr>
                <w:t>clause</w:t>
              </w:r>
              <w:r w:rsidRPr="008E21F4">
                <w:rPr>
                  <w:rFonts w:cs="v5.0.0"/>
                </w:rPr>
                <w:t xml:space="preserve"> 6.6.4.</w:t>
              </w:r>
              <w:r w:rsidRPr="008E21F4">
                <w:rPr>
                  <w:rFonts w:cs="v5.0.0"/>
                  <w:lang w:eastAsia="ja-JP"/>
                </w:rPr>
                <w:t>5.3</w:t>
              </w:r>
              <w:r w:rsidRPr="008E21F4">
                <w:rPr>
                  <w:rFonts w:cs="v5.0.0"/>
                </w:rPr>
                <w:t>.</w:t>
              </w:r>
            </w:ins>
          </w:p>
          <w:p w14:paraId="356F7E74" w14:textId="4C6759F4" w:rsidR="00CB3986" w:rsidRPr="008E21F4" w:rsidRDefault="00CB3986" w:rsidP="00D04D5F">
            <w:pPr>
              <w:pStyle w:val="TAC"/>
              <w:jc w:val="left"/>
              <w:rPr>
                <w:ins w:id="31559" w:author="Delta" w:date="2021-07-23T11:12:00Z"/>
                <w:rFonts w:cs="Arial"/>
              </w:rPr>
            </w:pPr>
            <w:ins w:id="31560" w:author="Delta" w:date="2021-07-23T11:12:00Z">
              <w:r w:rsidRPr="008E21F4">
                <w:rPr>
                  <w:rFonts w:cs="Arial"/>
                  <w:lang w:eastAsia="ja-JP"/>
                </w:rPr>
                <w:t xml:space="preserve">For E-UTRA BS operating in Band 1, it applies for 1980 MHz to 2010 MHz, while the rest is covered in </w:t>
              </w:r>
              <w:r w:rsidR="004A31A1">
                <w:rPr>
                  <w:rFonts w:cs="Arial"/>
                  <w:lang w:eastAsia="ja-JP"/>
                </w:rPr>
                <w:t>clause</w:t>
              </w:r>
              <w:r w:rsidRPr="008E21F4">
                <w:rPr>
                  <w:rFonts w:cs="Arial"/>
                  <w:lang w:eastAsia="ja-JP"/>
                </w:rPr>
                <w:t xml:space="preserve"> </w:t>
              </w:r>
              <w:r w:rsidRPr="008E21F4">
                <w:rPr>
                  <w:rFonts w:cs="v5.0.0"/>
                </w:rPr>
                <w:t>6.6.4.</w:t>
              </w:r>
              <w:r w:rsidRPr="008E21F4">
                <w:rPr>
                  <w:rFonts w:cs="v5.0.0"/>
                  <w:lang w:eastAsia="ja-JP"/>
                </w:rPr>
                <w:t>5.3</w:t>
              </w:r>
              <w:r w:rsidRPr="008E21F4">
                <w:rPr>
                  <w:rFonts w:cs="Arial"/>
                  <w:lang w:eastAsia="ja-JP"/>
                </w:rPr>
                <w:t>.</w:t>
              </w:r>
            </w:ins>
          </w:p>
        </w:tc>
      </w:tr>
      <w:tr w:rsidR="00CB3986" w:rsidRPr="008E21F4" w14:paraId="69057557" w14:textId="77777777" w:rsidTr="00D04D5F">
        <w:trPr>
          <w:cantSplit/>
          <w:trHeight w:val="113"/>
          <w:jc w:val="center"/>
          <w:ins w:id="31561" w:author="Delta" w:date="2021-07-23T11:12:00Z"/>
        </w:trPr>
        <w:tc>
          <w:tcPr>
            <w:tcW w:w="1302" w:type="dxa"/>
            <w:vMerge w:val="restart"/>
            <w:tcBorders>
              <w:left w:val="single" w:sz="4" w:space="0" w:color="auto"/>
              <w:right w:val="single" w:sz="4" w:space="0" w:color="auto"/>
            </w:tcBorders>
            <w:shd w:val="clear" w:color="auto" w:fill="auto"/>
          </w:tcPr>
          <w:p w14:paraId="39576228" w14:textId="77777777" w:rsidR="00CB3986" w:rsidRPr="008E21F4" w:rsidRDefault="00CB3986" w:rsidP="00D04D5F">
            <w:pPr>
              <w:pStyle w:val="TAC"/>
              <w:rPr>
                <w:ins w:id="31562" w:author="Delta" w:date="2021-07-23T11:12:00Z"/>
                <w:rFonts w:cs="Arial"/>
              </w:rPr>
            </w:pPr>
            <w:ins w:id="31563" w:author="Delta" w:date="2021-07-23T11:12:00Z">
              <w:r w:rsidRPr="008E21F4">
                <w:rPr>
                  <w:rFonts w:cs="Arial"/>
                </w:rPr>
                <w:t>E-UTRA Band 66 or NR band n66</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85D6FBF" w14:textId="77777777" w:rsidR="00CB3986" w:rsidRPr="008E21F4" w:rsidRDefault="00CB3986" w:rsidP="00D04D5F">
            <w:pPr>
              <w:pStyle w:val="TAC"/>
              <w:rPr>
                <w:ins w:id="31564" w:author="Delta" w:date="2021-07-23T11:12:00Z"/>
                <w:rFonts w:cs="Arial"/>
              </w:rPr>
            </w:pPr>
            <w:ins w:id="31565" w:author="Delta" w:date="2021-07-23T11:12:00Z">
              <w:r w:rsidRPr="008E21F4">
                <w:rPr>
                  <w:rFonts w:cs="Arial"/>
                </w:rPr>
                <w:t>2110 - 220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394DCB5" w14:textId="77777777" w:rsidR="00CB3986" w:rsidRPr="008E21F4" w:rsidRDefault="00CB3986" w:rsidP="00D04D5F">
            <w:pPr>
              <w:pStyle w:val="TAC"/>
              <w:rPr>
                <w:ins w:id="31566" w:author="Delta" w:date="2021-07-23T11:12:00Z"/>
                <w:rFonts w:cs="Arial"/>
              </w:rPr>
            </w:pPr>
            <w:ins w:id="31567"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0E4024A" w14:textId="77777777" w:rsidR="00CB3986" w:rsidRPr="008E21F4" w:rsidRDefault="00CB3986" w:rsidP="00D04D5F">
            <w:pPr>
              <w:pStyle w:val="TAC"/>
              <w:rPr>
                <w:ins w:id="31568" w:author="Delta" w:date="2021-07-23T11:12:00Z"/>
                <w:rFonts w:cs="Arial"/>
              </w:rPr>
            </w:pPr>
            <w:ins w:id="31569"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638B85C" w14:textId="77777777" w:rsidR="00CB3986" w:rsidRPr="008E21F4" w:rsidRDefault="00CB3986" w:rsidP="00D04D5F">
            <w:pPr>
              <w:pStyle w:val="TAL"/>
              <w:rPr>
                <w:ins w:id="31570" w:author="Delta" w:date="2021-07-23T11:12:00Z"/>
                <w:rFonts w:cs="Arial"/>
              </w:rPr>
            </w:pPr>
            <w:ins w:id="31571" w:author="Delta" w:date="2021-07-23T11:12:00Z">
              <w:r w:rsidRPr="008E21F4">
                <w:rPr>
                  <w:rFonts w:cs="Arial"/>
                </w:rPr>
                <w:t>This requirement does not apply to E-</w:t>
              </w:r>
              <w:r w:rsidRPr="008E21F4">
                <w:rPr>
                  <w:rFonts w:cs="v5.0.0"/>
                </w:rPr>
                <w:t xml:space="preserve">UTRA </w:t>
              </w:r>
              <w:r w:rsidRPr="008E21F4">
                <w:rPr>
                  <w:rFonts w:cs="Arial"/>
                </w:rPr>
                <w:t>BS operating in band 4, 10, 23 or 66.</w:t>
              </w:r>
            </w:ins>
          </w:p>
        </w:tc>
      </w:tr>
      <w:tr w:rsidR="00CB3986" w:rsidRPr="008E21F4" w14:paraId="53EA3596" w14:textId="77777777" w:rsidTr="00D04D5F">
        <w:trPr>
          <w:cantSplit/>
          <w:trHeight w:val="113"/>
          <w:jc w:val="center"/>
          <w:ins w:id="31572" w:author="Delta" w:date="2021-07-23T11:12:00Z"/>
        </w:trPr>
        <w:tc>
          <w:tcPr>
            <w:tcW w:w="1302" w:type="dxa"/>
            <w:vMerge/>
            <w:tcBorders>
              <w:left w:val="single" w:sz="4" w:space="0" w:color="auto"/>
              <w:bottom w:val="single" w:sz="4" w:space="0" w:color="auto"/>
              <w:right w:val="single" w:sz="4" w:space="0" w:color="auto"/>
            </w:tcBorders>
            <w:shd w:val="clear" w:color="auto" w:fill="auto"/>
          </w:tcPr>
          <w:p w14:paraId="1173753B" w14:textId="77777777" w:rsidR="00CB3986" w:rsidRPr="008E21F4" w:rsidRDefault="00CB3986" w:rsidP="00D04D5F">
            <w:pPr>
              <w:pStyle w:val="TAC"/>
              <w:rPr>
                <w:ins w:id="31573" w:author="Delta" w:date="2021-07-23T11:12:00Z"/>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651E1F" w14:textId="77777777" w:rsidR="00CB3986" w:rsidRPr="008E21F4" w:rsidRDefault="00CB3986" w:rsidP="00D04D5F">
            <w:pPr>
              <w:pStyle w:val="TAC"/>
              <w:rPr>
                <w:ins w:id="31574" w:author="Delta" w:date="2021-07-23T11:12:00Z"/>
                <w:rFonts w:cs="Arial"/>
              </w:rPr>
            </w:pPr>
            <w:ins w:id="31575" w:author="Delta" w:date="2021-07-23T11:12:00Z">
              <w:r w:rsidRPr="008E21F4">
                <w:rPr>
                  <w:rFonts w:cs="Arial"/>
                </w:rPr>
                <w:t>1710 - 178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3413BE3" w14:textId="77777777" w:rsidR="00CB3986" w:rsidRPr="008E21F4" w:rsidRDefault="00CB3986" w:rsidP="00D04D5F">
            <w:pPr>
              <w:pStyle w:val="TAC"/>
              <w:rPr>
                <w:ins w:id="31576" w:author="Delta" w:date="2021-07-23T11:12:00Z"/>
                <w:rFonts w:cs="Arial"/>
              </w:rPr>
            </w:pPr>
            <w:ins w:id="31577"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8A36F3F" w14:textId="77777777" w:rsidR="00CB3986" w:rsidRPr="008E21F4" w:rsidRDefault="00CB3986" w:rsidP="00D04D5F">
            <w:pPr>
              <w:pStyle w:val="TAC"/>
              <w:rPr>
                <w:ins w:id="31578" w:author="Delta" w:date="2021-07-23T11:12:00Z"/>
                <w:rFonts w:cs="Arial"/>
              </w:rPr>
            </w:pPr>
            <w:ins w:id="31579"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0EFA06D" w14:textId="084D1991" w:rsidR="00CB3986" w:rsidRPr="008E21F4" w:rsidRDefault="00CB3986" w:rsidP="00D04D5F">
            <w:pPr>
              <w:pStyle w:val="TAL"/>
              <w:rPr>
                <w:ins w:id="31580" w:author="Delta" w:date="2021-07-23T11:12:00Z"/>
                <w:rFonts w:cs="Arial"/>
              </w:rPr>
            </w:pPr>
            <w:ins w:id="31581" w:author="Delta" w:date="2021-07-23T11:12:00Z">
              <w:r w:rsidRPr="008E21F4">
                <w:rPr>
                  <w:rFonts w:cs="Arial"/>
                </w:rPr>
                <w:t>This requirement does not apply to E-</w:t>
              </w:r>
              <w:r w:rsidRPr="008E21F4">
                <w:rPr>
                  <w:rFonts w:cs="v5.0.0"/>
                </w:rPr>
                <w:t xml:space="preserve">UTRA </w:t>
              </w:r>
              <w:r w:rsidRPr="008E21F4">
                <w:rPr>
                  <w:rFonts w:cs="Arial"/>
                </w:rPr>
                <w:t xml:space="preserve">BS operating in band 66, </w:t>
              </w:r>
              <w:r w:rsidRPr="008E21F4">
                <w:rPr>
                  <w:rFonts w:cs="v5.0.0"/>
                </w:rPr>
                <w:t xml:space="preserve">since it is already covered by the requirement in </w:t>
              </w:r>
              <w:r w:rsidR="004A31A1">
                <w:rPr>
                  <w:rFonts w:cs="v5.0.0"/>
                </w:rPr>
                <w:t>clause</w:t>
              </w:r>
              <w:r w:rsidRPr="008E21F4">
                <w:rPr>
                  <w:rFonts w:cs="v5.0.0"/>
                </w:rPr>
                <w:t xml:space="preserve"> 6.6.4.5.3. </w:t>
              </w:r>
              <w:r w:rsidRPr="008E21F4">
                <w:rPr>
                  <w:rFonts w:cs="Arial"/>
                </w:rPr>
                <w:t xml:space="preserve">For E-UTRA BS operating in Band 4, it applies for 1755 MHz to 1780 MHz, while the rest is covered in </w:t>
              </w:r>
              <w:r w:rsidR="004A31A1">
                <w:rPr>
                  <w:rFonts w:cs="Arial"/>
                </w:rPr>
                <w:t>clause</w:t>
              </w:r>
              <w:r w:rsidRPr="008E21F4">
                <w:rPr>
                  <w:rFonts w:cs="Arial"/>
                </w:rPr>
                <w:t xml:space="preserve"> 6.6.4.5.3. For E-UTRA BS operating in Band 10, it applies for 1770 MHz to 1780 MHz, while the rest is covered in </w:t>
              </w:r>
              <w:r w:rsidR="004A31A1">
                <w:rPr>
                  <w:rFonts w:cs="Arial"/>
                </w:rPr>
                <w:t>clause</w:t>
              </w:r>
              <w:r w:rsidRPr="008E21F4">
                <w:rPr>
                  <w:rFonts w:cs="Arial"/>
                </w:rPr>
                <w:t xml:space="preserve"> 6.6.4.5.3.</w:t>
              </w:r>
            </w:ins>
          </w:p>
        </w:tc>
      </w:tr>
      <w:tr w:rsidR="00CB3986" w:rsidRPr="008E21F4" w14:paraId="6478D4E5" w14:textId="77777777" w:rsidTr="00D04D5F">
        <w:trPr>
          <w:cantSplit/>
          <w:trHeight w:val="113"/>
          <w:jc w:val="center"/>
          <w:ins w:id="31582" w:author="Delta" w:date="2021-07-23T11:12:00Z"/>
        </w:trPr>
        <w:tc>
          <w:tcPr>
            <w:tcW w:w="1302" w:type="dxa"/>
            <w:tcBorders>
              <w:left w:val="single" w:sz="4" w:space="0" w:color="auto"/>
              <w:bottom w:val="single" w:sz="4" w:space="0" w:color="auto"/>
              <w:right w:val="single" w:sz="4" w:space="0" w:color="auto"/>
            </w:tcBorders>
            <w:shd w:val="clear" w:color="auto" w:fill="auto"/>
          </w:tcPr>
          <w:p w14:paraId="5B1699FA" w14:textId="77777777" w:rsidR="00CB3986" w:rsidRPr="008E21F4" w:rsidRDefault="00CB3986" w:rsidP="00D04D5F">
            <w:pPr>
              <w:pStyle w:val="TAC"/>
              <w:rPr>
                <w:ins w:id="31583" w:author="Delta" w:date="2021-07-23T11:12:00Z"/>
                <w:rFonts w:cs="Arial"/>
              </w:rPr>
            </w:pPr>
            <w:ins w:id="31584" w:author="Delta" w:date="2021-07-23T11:12:00Z">
              <w:r w:rsidRPr="008E21F4">
                <w:rPr>
                  <w:rFonts w:cs="Arial"/>
                </w:rPr>
                <w:t>E-UTRA Band 67</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D1DE789" w14:textId="77777777" w:rsidR="00CB3986" w:rsidRPr="008E21F4" w:rsidRDefault="00CB3986" w:rsidP="00D04D5F">
            <w:pPr>
              <w:pStyle w:val="TAC"/>
              <w:rPr>
                <w:ins w:id="31585" w:author="Delta" w:date="2021-07-23T11:12:00Z"/>
                <w:rFonts w:cs="Arial"/>
              </w:rPr>
            </w:pPr>
            <w:ins w:id="31586" w:author="Delta" w:date="2021-07-23T11:12:00Z">
              <w:r w:rsidRPr="008E21F4">
                <w:rPr>
                  <w:rFonts w:cs="Arial"/>
                  <w:lang w:eastAsia="zh-CN"/>
                </w:rPr>
                <w:t>738</w:t>
              </w:r>
              <w:r w:rsidRPr="008E21F4">
                <w:rPr>
                  <w:rFonts w:cs="Arial"/>
                  <w:lang w:eastAsia="ja-JP"/>
                </w:rPr>
                <w:t xml:space="preserve"> - 758</w:t>
              </w:r>
              <w:r w:rsidRPr="008E21F4">
                <w:rPr>
                  <w:rFonts w:cs="Arial"/>
                  <w:lang w:eastAsia="zh-CN"/>
                </w:rPr>
                <w:t xml:space="preserve">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F4832D5" w14:textId="77777777" w:rsidR="00CB3986" w:rsidRPr="008E21F4" w:rsidRDefault="00CB3986" w:rsidP="00D04D5F">
            <w:pPr>
              <w:pStyle w:val="TAC"/>
              <w:rPr>
                <w:ins w:id="31587" w:author="Delta" w:date="2021-07-23T11:12:00Z"/>
                <w:rFonts w:cs="Arial"/>
              </w:rPr>
            </w:pPr>
            <w:ins w:id="31588"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FD2FAD6" w14:textId="77777777" w:rsidR="00CB3986" w:rsidRPr="008E21F4" w:rsidRDefault="00CB3986" w:rsidP="00D04D5F">
            <w:pPr>
              <w:pStyle w:val="TAC"/>
              <w:rPr>
                <w:ins w:id="31589" w:author="Delta" w:date="2021-07-23T11:12:00Z"/>
                <w:rFonts w:cs="Arial"/>
              </w:rPr>
            </w:pPr>
            <w:ins w:id="31590"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BED94F7" w14:textId="77777777" w:rsidR="00CB3986" w:rsidRPr="008E21F4" w:rsidRDefault="00CB3986" w:rsidP="00D04D5F">
            <w:pPr>
              <w:pStyle w:val="TAL"/>
              <w:rPr>
                <w:ins w:id="31591" w:author="Delta" w:date="2021-07-23T11:12:00Z"/>
                <w:rFonts w:cs="Arial"/>
              </w:rPr>
            </w:pPr>
            <w:ins w:id="31592" w:author="Delta" w:date="2021-07-23T11:12:00Z">
              <w:r w:rsidRPr="008E21F4">
                <w:rPr>
                  <w:rFonts w:cs="Arial"/>
                </w:rPr>
                <w:t>This requirement does not apply to E-UTRA BS operating in Band 28 or 67.</w:t>
              </w:r>
            </w:ins>
          </w:p>
        </w:tc>
      </w:tr>
      <w:tr w:rsidR="00CB3986" w:rsidRPr="008E21F4" w14:paraId="1E41994F" w14:textId="77777777" w:rsidTr="00D04D5F">
        <w:trPr>
          <w:cantSplit/>
          <w:trHeight w:val="113"/>
          <w:jc w:val="center"/>
          <w:ins w:id="31593" w:author="Delta" w:date="2021-07-23T11:12:00Z"/>
        </w:trPr>
        <w:tc>
          <w:tcPr>
            <w:tcW w:w="1302" w:type="dxa"/>
            <w:tcBorders>
              <w:top w:val="single" w:sz="4" w:space="0" w:color="auto"/>
              <w:left w:val="single" w:sz="4" w:space="0" w:color="auto"/>
              <w:bottom w:val="nil"/>
              <w:right w:val="single" w:sz="4" w:space="0" w:color="auto"/>
            </w:tcBorders>
            <w:shd w:val="clear" w:color="auto" w:fill="auto"/>
          </w:tcPr>
          <w:p w14:paraId="0A8C3720" w14:textId="77777777" w:rsidR="00CB3986" w:rsidRPr="008E21F4" w:rsidRDefault="00CB3986" w:rsidP="00D04D5F">
            <w:pPr>
              <w:pStyle w:val="TAC"/>
              <w:rPr>
                <w:ins w:id="31594" w:author="Delta" w:date="2021-07-23T11:12:00Z"/>
                <w:rFonts w:cs="Arial"/>
              </w:rPr>
            </w:pPr>
            <w:ins w:id="31595" w:author="Delta" w:date="2021-07-23T11:12:00Z">
              <w:r w:rsidRPr="008E21F4">
                <w:rPr>
                  <w:rFonts w:cs="Arial"/>
                </w:rPr>
                <w:t>E-UTRA Band 68</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02B899C" w14:textId="77777777" w:rsidR="00CB3986" w:rsidRPr="008E21F4" w:rsidRDefault="00CB3986" w:rsidP="00D04D5F">
            <w:pPr>
              <w:pStyle w:val="TAC"/>
              <w:rPr>
                <w:ins w:id="31596" w:author="Delta" w:date="2021-07-23T11:12:00Z"/>
                <w:rFonts w:cs="Arial"/>
                <w:lang w:eastAsia="zh-CN"/>
              </w:rPr>
            </w:pPr>
            <w:ins w:id="31597" w:author="Delta" w:date="2021-07-23T11:12:00Z">
              <w:r w:rsidRPr="008E21F4">
                <w:rPr>
                  <w:rFonts w:cs="Arial"/>
                </w:rPr>
                <w:t>753 -783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14B0E58" w14:textId="77777777" w:rsidR="00CB3986" w:rsidRPr="008E21F4" w:rsidRDefault="00CB3986" w:rsidP="00D04D5F">
            <w:pPr>
              <w:pStyle w:val="TAC"/>
              <w:rPr>
                <w:ins w:id="31598" w:author="Delta" w:date="2021-07-23T11:12:00Z"/>
                <w:rFonts w:cs="Arial"/>
              </w:rPr>
            </w:pPr>
            <w:ins w:id="31599"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7723CA8" w14:textId="77777777" w:rsidR="00CB3986" w:rsidRPr="008E21F4" w:rsidRDefault="00CB3986" w:rsidP="00D04D5F">
            <w:pPr>
              <w:pStyle w:val="TAC"/>
              <w:rPr>
                <w:ins w:id="31600" w:author="Delta" w:date="2021-07-23T11:12:00Z"/>
                <w:rFonts w:cs="Arial"/>
              </w:rPr>
            </w:pPr>
            <w:ins w:id="31601"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48DC815" w14:textId="77777777" w:rsidR="00CB3986" w:rsidRPr="008E21F4" w:rsidRDefault="00CB3986" w:rsidP="00D04D5F">
            <w:pPr>
              <w:pStyle w:val="TAL"/>
              <w:rPr>
                <w:ins w:id="31602" w:author="Delta" w:date="2021-07-23T11:12:00Z"/>
                <w:rFonts w:cs="Arial"/>
              </w:rPr>
            </w:pPr>
            <w:ins w:id="31603" w:author="Delta" w:date="2021-07-23T11:12:00Z">
              <w:r w:rsidRPr="008E21F4">
                <w:rPr>
                  <w:rFonts w:cs="Arial"/>
                </w:rPr>
                <w:t>This requirement does not apply to E-</w:t>
              </w:r>
              <w:r w:rsidRPr="008E21F4">
                <w:rPr>
                  <w:rFonts w:cs="v5.0.0"/>
                </w:rPr>
                <w:t xml:space="preserve">UTRA </w:t>
              </w:r>
              <w:r w:rsidRPr="008E21F4">
                <w:rPr>
                  <w:rFonts w:cs="Arial"/>
                </w:rPr>
                <w:t>BS operating in band 28, or 68.</w:t>
              </w:r>
            </w:ins>
          </w:p>
        </w:tc>
      </w:tr>
      <w:tr w:rsidR="00CB3986" w:rsidRPr="008E21F4" w14:paraId="299D4F89" w14:textId="77777777" w:rsidTr="00D04D5F">
        <w:trPr>
          <w:cantSplit/>
          <w:trHeight w:val="113"/>
          <w:jc w:val="center"/>
          <w:ins w:id="31604" w:author="Delta" w:date="2021-07-23T11:12:00Z"/>
        </w:trPr>
        <w:tc>
          <w:tcPr>
            <w:tcW w:w="1302" w:type="dxa"/>
            <w:tcBorders>
              <w:top w:val="nil"/>
              <w:left w:val="single" w:sz="4" w:space="0" w:color="auto"/>
              <w:bottom w:val="single" w:sz="4" w:space="0" w:color="auto"/>
              <w:right w:val="single" w:sz="4" w:space="0" w:color="auto"/>
            </w:tcBorders>
            <w:shd w:val="clear" w:color="auto" w:fill="auto"/>
          </w:tcPr>
          <w:p w14:paraId="55A330B5" w14:textId="77777777" w:rsidR="00CB3986" w:rsidRPr="008E21F4" w:rsidRDefault="00CB3986" w:rsidP="00D04D5F">
            <w:pPr>
              <w:pStyle w:val="TAC"/>
              <w:rPr>
                <w:ins w:id="31605" w:author="Delta" w:date="2021-07-23T11:12:00Z"/>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09074C1" w14:textId="77777777" w:rsidR="00CB3986" w:rsidRPr="008E21F4" w:rsidRDefault="00CB3986" w:rsidP="00D04D5F">
            <w:pPr>
              <w:pStyle w:val="TAC"/>
              <w:rPr>
                <w:ins w:id="31606" w:author="Delta" w:date="2021-07-23T11:12:00Z"/>
                <w:rFonts w:cs="Arial"/>
                <w:lang w:eastAsia="zh-CN"/>
              </w:rPr>
            </w:pPr>
            <w:ins w:id="31607" w:author="Delta" w:date="2021-07-23T11:12:00Z">
              <w:r w:rsidRPr="008E21F4">
                <w:rPr>
                  <w:rFonts w:cs="Arial"/>
                </w:rPr>
                <w:t>698-728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0DC0A9E" w14:textId="77777777" w:rsidR="00CB3986" w:rsidRPr="008E21F4" w:rsidRDefault="00CB3986" w:rsidP="00D04D5F">
            <w:pPr>
              <w:pStyle w:val="TAC"/>
              <w:rPr>
                <w:ins w:id="31608" w:author="Delta" w:date="2021-07-23T11:12:00Z"/>
                <w:rFonts w:cs="Arial"/>
              </w:rPr>
            </w:pPr>
            <w:ins w:id="31609"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4904F00" w14:textId="77777777" w:rsidR="00CB3986" w:rsidRPr="008E21F4" w:rsidRDefault="00CB3986" w:rsidP="00D04D5F">
            <w:pPr>
              <w:pStyle w:val="TAC"/>
              <w:rPr>
                <w:ins w:id="31610" w:author="Delta" w:date="2021-07-23T11:12:00Z"/>
                <w:rFonts w:cs="Arial"/>
              </w:rPr>
            </w:pPr>
            <w:ins w:id="31611"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3399B9" w14:textId="44B204C8" w:rsidR="00CB3986" w:rsidRPr="008E21F4" w:rsidRDefault="00CB3986" w:rsidP="00D04D5F">
            <w:pPr>
              <w:pStyle w:val="TAL"/>
              <w:rPr>
                <w:ins w:id="31612" w:author="Delta" w:date="2021-07-23T11:12:00Z"/>
                <w:rFonts w:cs="Arial"/>
              </w:rPr>
            </w:pPr>
            <w:ins w:id="31613" w:author="Delta" w:date="2021-07-23T11:12:00Z">
              <w:r w:rsidRPr="008E21F4">
                <w:rPr>
                  <w:rFonts w:cs="Arial"/>
                </w:rPr>
                <w:t>This requirement does not apply to E-</w:t>
              </w:r>
              <w:r w:rsidRPr="008E21F4">
                <w:rPr>
                  <w:rFonts w:cs="v5.0.0"/>
                </w:rPr>
                <w:t xml:space="preserve">UTRA </w:t>
              </w:r>
              <w:r w:rsidRPr="008E21F4">
                <w:rPr>
                  <w:rFonts w:cs="Arial"/>
                </w:rPr>
                <w:t xml:space="preserve">BS operating in band 68, </w:t>
              </w:r>
              <w:r w:rsidRPr="008E21F4">
                <w:rPr>
                  <w:rFonts w:cs="v5.0.0"/>
                </w:rPr>
                <w:t xml:space="preserve">since it is already covered by the requirement in </w:t>
              </w:r>
              <w:r w:rsidR="004A31A1">
                <w:rPr>
                  <w:rFonts w:cs="v5.0.0"/>
                </w:rPr>
                <w:t>clause</w:t>
              </w:r>
              <w:r w:rsidRPr="008E21F4">
                <w:rPr>
                  <w:rFonts w:cs="v5.0.0"/>
                </w:rPr>
                <w:t xml:space="preserve"> 6.6.4.5.3. </w:t>
              </w:r>
              <w:r w:rsidRPr="008E21F4">
                <w:rPr>
                  <w:rFonts w:cs="Arial"/>
                </w:rPr>
                <w:t xml:space="preserve">For E-UTRA BS operating in Band 28, it applies between 698 MHz and 703 MHz, while the rest is covered in </w:t>
              </w:r>
              <w:r w:rsidR="004A31A1">
                <w:rPr>
                  <w:rFonts w:cs="Arial"/>
                </w:rPr>
                <w:t>clause</w:t>
              </w:r>
              <w:r w:rsidRPr="008E21F4">
                <w:rPr>
                  <w:rFonts w:cs="Arial"/>
                </w:rPr>
                <w:t xml:space="preserve"> 6.6.4.5.3.</w:t>
              </w:r>
            </w:ins>
          </w:p>
        </w:tc>
      </w:tr>
      <w:tr w:rsidR="00CB3986" w:rsidRPr="008E21F4" w14:paraId="3B75C8A1" w14:textId="77777777" w:rsidTr="00D04D5F">
        <w:trPr>
          <w:cantSplit/>
          <w:trHeight w:val="113"/>
          <w:jc w:val="center"/>
          <w:ins w:id="31614" w:author="Delta" w:date="2021-07-23T11:12:00Z"/>
        </w:trPr>
        <w:tc>
          <w:tcPr>
            <w:tcW w:w="1302" w:type="dxa"/>
            <w:tcBorders>
              <w:top w:val="nil"/>
              <w:left w:val="single" w:sz="4" w:space="0" w:color="auto"/>
              <w:right w:val="single" w:sz="4" w:space="0" w:color="auto"/>
            </w:tcBorders>
            <w:shd w:val="clear" w:color="auto" w:fill="auto"/>
          </w:tcPr>
          <w:p w14:paraId="13010208" w14:textId="77777777" w:rsidR="00CB3986" w:rsidRPr="008E21F4" w:rsidRDefault="00CB3986" w:rsidP="00D04D5F">
            <w:pPr>
              <w:pStyle w:val="TAC"/>
              <w:rPr>
                <w:ins w:id="31615" w:author="Delta" w:date="2021-07-23T11:12:00Z"/>
                <w:rFonts w:cs="Arial"/>
              </w:rPr>
            </w:pPr>
            <w:ins w:id="31616" w:author="Delta" w:date="2021-07-23T11:12:00Z">
              <w:r w:rsidRPr="008E21F4">
                <w:rPr>
                  <w:rFonts w:cs="Arial"/>
                </w:rPr>
                <w:t>E-UTRA Band 6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8B7966B" w14:textId="77777777" w:rsidR="00CB3986" w:rsidRPr="008E21F4" w:rsidRDefault="00CB3986" w:rsidP="00D04D5F">
            <w:pPr>
              <w:pStyle w:val="TAC"/>
              <w:rPr>
                <w:ins w:id="31617" w:author="Delta" w:date="2021-07-23T11:12:00Z"/>
                <w:rFonts w:cs="Arial"/>
                <w:u w:val="single"/>
              </w:rPr>
            </w:pPr>
            <w:ins w:id="31618" w:author="Delta" w:date="2021-07-23T11:12:00Z">
              <w:r w:rsidRPr="008E21F4">
                <w:rPr>
                  <w:rFonts w:cs="Arial"/>
                </w:rPr>
                <w:t>2570 - 262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612527A" w14:textId="77777777" w:rsidR="00CB3986" w:rsidRPr="008E21F4" w:rsidRDefault="00CB3986" w:rsidP="00D04D5F">
            <w:pPr>
              <w:pStyle w:val="TAC"/>
              <w:rPr>
                <w:ins w:id="31619" w:author="Delta" w:date="2021-07-23T11:12:00Z"/>
                <w:rFonts w:cs="Arial"/>
              </w:rPr>
            </w:pPr>
            <w:ins w:id="31620"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7F2D05D" w14:textId="77777777" w:rsidR="00CB3986" w:rsidRPr="008E21F4" w:rsidRDefault="00CB3986" w:rsidP="00D04D5F">
            <w:pPr>
              <w:pStyle w:val="TAC"/>
              <w:rPr>
                <w:ins w:id="31621" w:author="Delta" w:date="2021-07-23T11:12:00Z"/>
                <w:rFonts w:cs="Arial"/>
              </w:rPr>
            </w:pPr>
            <w:ins w:id="31622"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930428C" w14:textId="77777777" w:rsidR="00CB3986" w:rsidRPr="008E21F4" w:rsidRDefault="00CB3986" w:rsidP="00D04D5F">
            <w:pPr>
              <w:pStyle w:val="TAL"/>
              <w:rPr>
                <w:ins w:id="31623" w:author="Delta" w:date="2021-07-23T11:12:00Z"/>
                <w:rFonts w:cs="Arial"/>
              </w:rPr>
            </w:pPr>
            <w:ins w:id="31624" w:author="Delta" w:date="2021-07-23T11:12:00Z">
              <w:r w:rsidRPr="008E21F4">
                <w:rPr>
                  <w:rFonts w:cs="Arial"/>
                </w:rPr>
                <w:t>This requirement does not apply to E-UTRA BS operating in Band 38 or 69.</w:t>
              </w:r>
            </w:ins>
          </w:p>
        </w:tc>
      </w:tr>
      <w:tr w:rsidR="00CB3986" w:rsidRPr="008E21F4" w14:paraId="47B3DB4A" w14:textId="77777777" w:rsidTr="00D04D5F">
        <w:trPr>
          <w:cantSplit/>
          <w:trHeight w:val="113"/>
          <w:jc w:val="center"/>
          <w:ins w:id="31625" w:author="Delta" w:date="2021-07-23T11:12:00Z"/>
        </w:trPr>
        <w:tc>
          <w:tcPr>
            <w:tcW w:w="1302" w:type="dxa"/>
            <w:vMerge w:val="restart"/>
            <w:tcBorders>
              <w:top w:val="nil"/>
              <w:left w:val="single" w:sz="4" w:space="0" w:color="auto"/>
              <w:right w:val="single" w:sz="4" w:space="0" w:color="auto"/>
            </w:tcBorders>
            <w:shd w:val="clear" w:color="auto" w:fill="auto"/>
          </w:tcPr>
          <w:p w14:paraId="309EA52D" w14:textId="77777777" w:rsidR="00CB3986" w:rsidRPr="008E21F4" w:rsidRDefault="00CB3986" w:rsidP="00D04D5F">
            <w:pPr>
              <w:pStyle w:val="TAC"/>
              <w:rPr>
                <w:ins w:id="31626" w:author="Delta" w:date="2021-07-23T11:12:00Z"/>
                <w:rFonts w:cs="Arial"/>
              </w:rPr>
            </w:pPr>
            <w:ins w:id="31627" w:author="Delta" w:date="2021-07-23T11:12:00Z">
              <w:r w:rsidRPr="008E21F4">
                <w:rPr>
                  <w:rFonts w:cs="Arial"/>
                </w:rPr>
                <w:t>E-UTRA Band 70 or NR band n70</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337D46" w14:textId="77777777" w:rsidR="00CB3986" w:rsidRPr="008E21F4" w:rsidRDefault="00CB3986" w:rsidP="00D04D5F">
            <w:pPr>
              <w:pStyle w:val="TAC"/>
              <w:rPr>
                <w:ins w:id="31628" w:author="Delta" w:date="2021-07-23T11:12:00Z"/>
                <w:rFonts w:cs="Arial"/>
              </w:rPr>
            </w:pPr>
            <w:ins w:id="31629" w:author="Delta" w:date="2021-07-23T11:12:00Z">
              <w:r w:rsidRPr="008E21F4">
                <w:rPr>
                  <w:rFonts w:cs="Arial"/>
                </w:rPr>
                <w:t>1995 - 202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F59BCAC" w14:textId="77777777" w:rsidR="00CB3986" w:rsidRPr="008E21F4" w:rsidRDefault="00CB3986" w:rsidP="00D04D5F">
            <w:pPr>
              <w:pStyle w:val="TAC"/>
              <w:rPr>
                <w:ins w:id="31630" w:author="Delta" w:date="2021-07-23T11:12:00Z"/>
                <w:rFonts w:cs="Arial"/>
              </w:rPr>
            </w:pPr>
            <w:ins w:id="31631"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0A7EEF1" w14:textId="77777777" w:rsidR="00CB3986" w:rsidRPr="008E21F4" w:rsidRDefault="00CB3986" w:rsidP="00D04D5F">
            <w:pPr>
              <w:pStyle w:val="TAC"/>
              <w:rPr>
                <w:ins w:id="31632" w:author="Delta" w:date="2021-07-23T11:12:00Z"/>
                <w:rFonts w:cs="Arial"/>
              </w:rPr>
            </w:pPr>
            <w:ins w:id="31633"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86994B" w14:textId="77777777" w:rsidR="00CB3986" w:rsidRPr="008E21F4" w:rsidRDefault="00CB3986" w:rsidP="00D04D5F">
            <w:pPr>
              <w:pStyle w:val="TAL"/>
              <w:rPr>
                <w:ins w:id="31634" w:author="Delta" w:date="2021-07-23T11:12:00Z"/>
                <w:rFonts w:cs="Arial"/>
              </w:rPr>
            </w:pPr>
            <w:ins w:id="31635" w:author="Delta" w:date="2021-07-23T11:12:00Z">
              <w:r w:rsidRPr="008E21F4">
                <w:rPr>
                  <w:rFonts w:cs="Arial"/>
                </w:rPr>
                <w:t>This requirement does not apply to E-UTRA BS operating in band 2, 25 or 70</w:t>
              </w:r>
            </w:ins>
          </w:p>
        </w:tc>
      </w:tr>
      <w:tr w:rsidR="00CB3986" w:rsidRPr="008E21F4" w14:paraId="335C4480" w14:textId="77777777" w:rsidTr="00D04D5F">
        <w:trPr>
          <w:cantSplit/>
          <w:trHeight w:val="113"/>
          <w:jc w:val="center"/>
          <w:ins w:id="31636" w:author="Delta" w:date="2021-07-23T11:12:00Z"/>
        </w:trPr>
        <w:tc>
          <w:tcPr>
            <w:tcW w:w="1302" w:type="dxa"/>
            <w:vMerge/>
            <w:tcBorders>
              <w:left w:val="single" w:sz="4" w:space="0" w:color="auto"/>
              <w:right w:val="single" w:sz="4" w:space="0" w:color="auto"/>
            </w:tcBorders>
            <w:shd w:val="clear" w:color="auto" w:fill="auto"/>
          </w:tcPr>
          <w:p w14:paraId="59F08843" w14:textId="77777777" w:rsidR="00CB3986" w:rsidRPr="008E21F4" w:rsidRDefault="00CB3986" w:rsidP="00D04D5F">
            <w:pPr>
              <w:pStyle w:val="TAC"/>
              <w:rPr>
                <w:ins w:id="31637" w:author="Delta" w:date="2021-07-23T11:12:00Z"/>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BA85F22" w14:textId="77777777" w:rsidR="00CB3986" w:rsidRPr="008E21F4" w:rsidRDefault="00CB3986" w:rsidP="00D04D5F">
            <w:pPr>
              <w:pStyle w:val="TAC"/>
              <w:rPr>
                <w:ins w:id="31638" w:author="Delta" w:date="2021-07-23T11:12:00Z"/>
                <w:rFonts w:cs="Arial"/>
              </w:rPr>
            </w:pPr>
            <w:ins w:id="31639" w:author="Delta" w:date="2021-07-23T11:12:00Z">
              <w:r w:rsidRPr="008E21F4">
                <w:rPr>
                  <w:rFonts w:cs="Arial"/>
                </w:rPr>
                <w:t>1695 – 171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55691AB" w14:textId="77777777" w:rsidR="00CB3986" w:rsidRPr="008E21F4" w:rsidRDefault="00CB3986" w:rsidP="00D04D5F">
            <w:pPr>
              <w:pStyle w:val="TAC"/>
              <w:rPr>
                <w:ins w:id="31640" w:author="Delta" w:date="2021-07-23T11:12:00Z"/>
                <w:rFonts w:cs="Arial"/>
              </w:rPr>
            </w:pPr>
            <w:ins w:id="31641"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51EF967" w14:textId="77777777" w:rsidR="00CB3986" w:rsidRPr="008E21F4" w:rsidRDefault="00CB3986" w:rsidP="00D04D5F">
            <w:pPr>
              <w:pStyle w:val="TAC"/>
              <w:rPr>
                <w:ins w:id="31642" w:author="Delta" w:date="2021-07-23T11:12:00Z"/>
                <w:rFonts w:cs="Arial"/>
              </w:rPr>
            </w:pPr>
            <w:ins w:id="31643"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052CBAB" w14:textId="3272BD4D" w:rsidR="00CB3986" w:rsidRPr="008E21F4" w:rsidRDefault="00CB3986" w:rsidP="00D04D5F">
            <w:pPr>
              <w:pStyle w:val="TAL"/>
              <w:rPr>
                <w:ins w:id="31644" w:author="Delta" w:date="2021-07-23T11:12:00Z"/>
                <w:rFonts w:cs="Arial"/>
              </w:rPr>
            </w:pPr>
            <w:ins w:id="31645" w:author="Delta" w:date="2021-07-23T11:12:00Z">
              <w:r w:rsidRPr="008E21F4">
                <w:rPr>
                  <w:rFonts w:cs="Arial"/>
                </w:rPr>
                <w:t xml:space="preserve">This requirement does not apply to E-UTRA BS operating in band 70, since it is already covered by the requirement in </w:t>
              </w:r>
              <w:r w:rsidR="004A31A1">
                <w:rPr>
                  <w:rFonts w:cs="Arial"/>
                </w:rPr>
                <w:t>clause</w:t>
              </w:r>
              <w:r w:rsidRPr="008E21F4">
                <w:rPr>
                  <w:rFonts w:cs="Arial"/>
                </w:rPr>
                <w:t xml:space="preserve"> 6.6.4.5.3.</w:t>
              </w:r>
            </w:ins>
          </w:p>
        </w:tc>
      </w:tr>
      <w:tr w:rsidR="00CB3986" w:rsidRPr="008E21F4" w14:paraId="10CC52F7" w14:textId="77777777" w:rsidTr="00D04D5F">
        <w:trPr>
          <w:cantSplit/>
          <w:trHeight w:val="113"/>
          <w:jc w:val="center"/>
          <w:ins w:id="31646" w:author="Delta" w:date="2021-07-23T11:12:00Z"/>
        </w:trPr>
        <w:tc>
          <w:tcPr>
            <w:tcW w:w="1302" w:type="dxa"/>
            <w:vMerge w:val="restart"/>
            <w:tcBorders>
              <w:left w:val="single" w:sz="4" w:space="0" w:color="auto"/>
              <w:right w:val="single" w:sz="4" w:space="0" w:color="auto"/>
            </w:tcBorders>
            <w:shd w:val="clear" w:color="auto" w:fill="auto"/>
          </w:tcPr>
          <w:p w14:paraId="75BCB332" w14:textId="77777777" w:rsidR="00CB3986" w:rsidRPr="008E21F4" w:rsidRDefault="00CB3986" w:rsidP="00D04D5F">
            <w:pPr>
              <w:pStyle w:val="TAC"/>
              <w:rPr>
                <w:ins w:id="31647" w:author="Delta" w:date="2021-07-23T11:12:00Z"/>
                <w:rFonts w:cs="Arial"/>
              </w:rPr>
            </w:pPr>
            <w:ins w:id="31648" w:author="Delta" w:date="2021-07-23T11:12:00Z">
              <w:r w:rsidRPr="008E21F4">
                <w:rPr>
                  <w:rFonts w:cs="Arial"/>
                </w:rPr>
                <w:t>E-UTRA Band 71 or NR band n71</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33770E" w14:textId="77777777" w:rsidR="00CB3986" w:rsidRPr="008E21F4" w:rsidRDefault="00CB3986" w:rsidP="00D04D5F">
            <w:pPr>
              <w:pStyle w:val="TAC"/>
              <w:rPr>
                <w:ins w:id="31649" w:author="Delta" w:date="2021-07-23T11:12:00Z"/>
                <w:rFonts w:cs="Arial"/>
              </w:rPr>
            </w:pPr>
            <w:ins w:id="31650" w:author="Delta" w:date="2021-07-23T11:12:00Z">
              <w:r w:rsidRPr="008E21F4">
                <w:rPr>
                  <w:rFonts w:cs="Arial"/>
                </w:rPr>
                <w:t>617 - 652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86B3185" w14:textId="77777777" w:rsidR="00CB3986" w:rsidRPr="008E21F4" w:rsidRDefault="00CB3986" w:rsidP="00D04D5F">
            <w:pPr>
              <w:pStyle w:val="TAC"/>
              <w:rPr>
                <w:ins w:id="31651" w:author="Delta" w:date="2021-07-23T11:12:00Z"/>
                <w:rFonts w:cs="Arial"/>
              </w:rPr>
            </w:pPr>
            <w:ins w:id="31652"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357A890" w14:textId="77777777" w:rsidR="00CB3986" w:rsidRPr="008E21F4" w:rsidRDefault="00CB3986" w:rsidP="00D04D5F">
            <w:pPr>
              <w:pStyle w:val="TAC"/>
              <w:rPr>
                <w:ins w:id="31653" w:author="Delta" w:date="2021-07-23T11:12:00Z"/>
                <w:rFonts w:cs="Arial"/>
              </w:rPr>
            </w:pPr>
            <w:ins w:id="31654"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4EA6FB5" w14:textId="77777777" w:rsidR="00CB3986" w:rsidRPr="008E21F4" w:rsidRDefault="00CB3986" w:rsidP="00D04D5F">
            <w:pPr>
              <w:pStyle w:val="TAL"/>
              <w:rPr>
                <w:ins w:id="31655" w:author="Delta" w:date="2021-07-23T11:12:00Z"/>
                <w:rFonts w:cs="Arial"/>
              </w:rPr>
            </w:pPr>
            <w:ins w:id="31656" w:author="Delta" w:date="2021-07-23T11:12:00Z">
              <w:r w:rsidRPr="008E21F4">
                <w:rPr>
                  <w:rFonts w:cs="Arial"/>
                </w:rPr>
                <w:t>This requirement does not apply to E-UTRA BS operating in band 71</w:t>
              </w:r>
            </w:ins>
          </w:p>
        </w:tc>
      </w:tr>
      <w:tr w:rsidR="00CB3986" w:rsidRPr="008E21F4" w14:paraId="16DDD039" w14:textId="77777777" w:rsidTr="00D04D5F">
        <w:trPr>
          <w:cantSplit/>
          <w:trHeight w:val="113"/>
          <w:jc w:val="center"/>
          <w:ins w:id="31657" w:author="Delta" w:date="2021-07-23T11:12:00Z"/>
        </w:trPr>
        <w:tc>
          <w:tcPr>
            <w:tcW w:w="1302" w:type="dxa"/>
            <w:vMerge/>
            <w:tcBorders>
              <w:left w:val="single" w:sz="4" w:space="0" w:color="auto"/>
              <w:right w:val="single" w:sz="4" w:space="0" w:color="auto"/>
            </w:tcBorders>
            <w:shd w:val="clear" w:color="auto" w:fill="auto"/>
            <w:vAlign w:val="center"/>
          </w:tcPr>
          <w:p w14:paraId="099789E7" w14:textId="77777777" w:rsidR="00CB3986" w:rsidRPr="008E21F4" w:rsidRDefault="00CB3986" w:rsidP="00D04D5F">
            <w:pPr>
              <w:pStyle w:val="TAC"/>
              <w:rPr>
                <w:ins w:id="31658" w:author="Delta" w:date="2021-07-23T11:12:00Z"/>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9210ED" w14:textId="77777777" w:rsidR="00CB3986" w:rsidRPr="008E21F4" w:rsidRDefault="00CB3986" w:rsidP="00D04D5F">
            <w:pPr>
              <w:pStyle w:val="TAC"/>
              <w:rPr>
                <w:ins w:id="31659" w:author="Delta" w:date="2021-07-23T11:12:00Z"/>
                <w:rFonts w:cs="Arial"/>
              </w:rPr>
            </w:pPr>
            <w:ins w:id="31660" w:author="Delta" w:date="2021-07-23T11:12:00Z">
              <w:r w:rsidRPr="008E21F4">
                <w:rPr>
                  <w:rFonts w:cs="Arial"/>
                </w:rPr>
                <w:t>663 – 698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FA01BCE" w14:textId="77777777" w:rsidR="00CB3986" w:rsidRPr="008E21F4" w:rsidRDefault="00CB3986" w:rsidP="00D04D5F">
            <w:pPr>
              <w:pStyle w:val="TAC"/>
              <w:rPr>
                <w:ins w:id="31661" w:author="Delta" w:date="2021-07-23T11:12:00Z"/>
                <w:rFonts w:cs="Arial"/>
              </w:rPr>
            </w:pPr>
            <w:ins w:id="31662"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C578128" w14:textId="77777777" w:rsidR="00CB3986" w:rsidRPr="008E21F4" w:rsidRDefault="00CB3986" w:rsidP="00D04D5F">
            <w:pPr>
              <w:pStyle w:val="TAC"/>
              <w:rPr>
                <w:ins w:id="31663" w:author="Delta" w:date="2021-07-23T11:12:00Z"/>
                <w:rFonts w:cs="Arial"/>
              </w:rPr>
            </w:pPr>
            <w:ins w:id="31664"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402B4C6" w14:textId="1A1963C9" w:rsidR="00CB3986" w:rsidRPr="008E21F4" w:rsidRDefault="00CB3986" w:rsidP="00D04D5F">
            <w:pPr>
              <w:pStyle w:val="TAL"/>
              <w:rPr>
                <w:ins w:id="31665" w:author="Delta" w:date="2021-07-23T11:12:00Z"/>
                <w:rFonts w:cs="Arial"/>
              </w:rPr>
            </w:pPr>
            <w:ins w:id="31666" w:author="Delta" w:date="2021-07-23T11:12:00Z">
              <w:r w:rsidRPr="008E21F4">
                <w:rPr>
                  <w:rFonts w:cs="Arial"/>
                </w:rPr>
                <w:t xml:space="preserve">This requirement does not apply to E-UTRA BS operating in band 71, since it is already covered by the requirement in </w:t>
              </w:r>
              <w:r w:rsidR="004A31A1">
                <w:rPr>
                  <w:rFonts w:cs="Arial"/>
                </w:rPr>
                <w:t>clause</w:t>
              </w:r>
              <w:r w:rsidRPr="008E21F4">
                <w:rPr>
                  <w:rFonts w:cs="Arial"/>
                </w:rPr>
                <w:t xml:space="preserve"> 6.6.4.5.3</w:t>
              </w:r>
            </w:ins>
          </w:p>
        </w:tc>
      </w:tr>
      <w:tr w:rsidR="00CB3986" w:rsidRPr="008E21F4" w14:paraId="206A61B5" w14:textId="77777777" w:rsidTr="00D04D5F">
        <w:trPr>
          <w:cantSplit/>
          <w:trHeight w:val="113"/>
          <w:jc w:val="center"/>
          <w:ins w:id="31667" w:author="Delta" w:date="2021-07-23T11:12:00Z"/>
        </w:trPr>
        <w:tc>
          <w:tcPr>
            <w:tcW w:w="1302" w:type="dxa"/>
            <w:vMerge w:val="restart"/>
            <w:tcBorders>
              <w:left w:val="single" w:sz="4" w:space="0" w:color="auto"/>
              <w:right w:val="single" w:sz="4" w:space="0" w:color="auto"/>
            </w:tcBorders>
            <w:shd w:val="clear" w:color="auto" w:fill="auto"/>
          </w:tcPr>
          <w:p w14:paraId="5689C856" w14:textId="77777777" w:rsidR="00CB3986" w:rsidRPr="008E21F4" w:rsidRDefault="00CB3986" w:rsidP="00D04D5F">
            <w:pPr>
              <w:pStyle w:val="TAC"/>
              <w:rPr>
                <w:ins w:id="31668" w:author="Delta" w:date="2021-07-23T11:12:00Z"/>
                <w:rFonts w:cs="Arial"/>
              </w:rPr>
            </w:pPr>
            <w:ins w:id="31669" w:author="Delta" w:date="2021-07-23T11:12:00Z">
              <w:r w:rsidRPr="008E21F4">
                <w:t xml:space="preserve">E-UTRA Band </w:t>
              </w:r>
              <w:r w:rsidRPr="008E21F4">
                <w:rPr>
                  <w:lang w:val="en-US"/>
                </w:rPr>
                <w:t>72</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ED77CD4" w14:textId="77777777" w:rsidR="00CB3986" w:rsidRPr="008E21F4" w:rsidRDefault="00CB3986" w:rsidP="00D04D5F">
            <w:pPr>
              <w:pStyle w:val="TAC"/>
              <w:rPr>
                <w:ins w:id="31670" w:author="Delta" w:date="2021-07-23T11:12:00Z"/>
                <w:rFonts w:cs="Arial"/>
                <w:u w:val="single"/>
              </w:rPr>
            </w:pPr>
            <w:ins w:id="31671" w:author="Delta" w:date="2021-07-23T11:12:00Z">
              <w:r w:rsidRPr="008E21F4">
                <w:rPr>
                  <w:rFonts w:cs="Arial" w:hint="eastAsia"/>
                  <w:lang w:eastAsia="zh-CN"/>
                </w:rPr>
                <w:t>46</w:t>
              </w:r>
              <w:r w:rsidRPr="008E21F4">
                <w:rPr>
                  <w:rFonts w:cs="Arial"/>
                  <w:lang w:val="en-US" w:eastAsia="zh-CN"/>
                </w:rPr>
                <w:t>1</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6</w:t>
              </w:r>
              <w:r w:rsidRPr="008E21F4">
                <w:rPr>
                  <w:rFonts w:cs="Arial"/>
                  <w:lang w:val="en-US" w:eastAsia="zh-CN"/>
                </w:rPr>
                <w:t>6</w:t>
              </w:r>
              <w:r w:rsidRPr="008E21F4">
                <w:rPr>
                  <w:rFonts w:cs="Arial" w:hint="eastAsia"/>
                  <w:lang w:eastAsia="zh-CN"/>
                </w:rPr>
                <w:t xml:space="preserve">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2BDCDF4E" w14:textId="77777777" w:rsidR="00CB3986" w:rsidRPr="008E21F4" w:rsidRDefault="00CB3986" w:rsidP="00D04D5F">
            <w:pPr>
              <w:pStyle w:val="TAC"/>
              <w:rPr>
                <w:ins w:id="31672" w:author="Delta" w:date="2021-07-23T11:12:00Z"/>
                <w:rFonts w:cs="Arial"/>
              </w:rPr>
            </w:pPr>
            <w:ins w:id="31673" w:author="Delta" w:date="2021-07-23T11:12:00Z">
              <w:r w:rsidRPr="008E21F4">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36F8AC7" w14:textId="77777777" w:rsidR="00CB3986" w:rsidRPr="008E21F4" w:rsidRDefault="00CB3986" w:rsidP="00D04D5F">
            <w:pPr>
              <w:pStyle w:val="TAC"/>
              <w:rPr>
                <w:ins w:id="31674" w:author="Delta" w:date="2021-07-23T11:12:00Z"/>
                <w:rFonts w:cs="Arial"/>
              </w:rPr>
            </w:pPr>
            <w:ins w:id="31675" w:author="Delta" w:date="2021-07-23T11:12:00Z">
              <w:r w:rsidRPr="008E21F4">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92BCD28" w14:textId="77777777" w:rsidR="00CB3986" w:rsidRPr="008E21F4" w:rsidRDefault="00CB3986" w:rsidP="00D04D5F">
            <w:pPr>
              <w:pStyle w:val="TAL"/>
              <w:rPr>
                <w:ins w:id="31676" w:author="Delta" w:date="2021-07-23T11:12:00Z"/>
                <w:rFonts w:cs="Arial"/>
              </w:rPr>
            </w:pPr>
            <w:ins w:id="31677" w:author="Delta" w:date="2021-07-23T11:12:00Z">
              <w:r w:rsidRPr="008E21F4">
                <w:t xml:space="preserve">This requirement does not apply to E-UTRA BS operating in band </w:t>
              </w:r>
              <w:r w:rsidRPr="008E21F4">
                <w:rPr>
                  <w:lang w:val="en-US"/>
                </w:rPr>
                <w:t>31, 72 or 73</w:t>
              </w:r>
              <w:r w:rsidRPr="008E21F4">
                <w:rPr>
                  <w:rFonts w:cs="v5.0.0"/>
                  <w:lang w:val="en-US"/>
                </w:rPr>
                <w:t>.</w:t>
              </w:r>
            </w:ins>
          </w:p>
        </w:tc>
      </w:tr>
      <w:tr w:rsidR="00CB3986" w:rsidRPr="008E21F4" w14:paraId="4ABF0F1A" w14:textId="77777777" w:rsidTr="00D04D5F">
        <w:trPr>
          <w:cantSplit/>
          <w:trHeight w:val="113"/>
          <w:jc w:val="center"/>
          <w:ins w:id="31678" w:author="Delta" w:date="2021-07-23T11:12:00Z"/>
        </w:trPr>
        <w:tc>
          <w:tcPr>
            <w:tcW w:w="1302" w:type="dxa"/>
            <w:vMerge/>
            <w:tcBorders>
              <w:left w:val="single" w:sz="4" w:space="0" w:color="auto"/>
              <w:right w:val="single" w:sz="4" w:space="0" w:color="auto"/>
            </w:tcBorders>
            <w:shd w:val="clear" w:color="auto" w:fill="auto"/>
            <w:vAlign w:val="center"/>
          </w:tcPr>
          <w:p w14:paraId="2C331F11" w14:textId="77777777" w:rsidR="00CB3986" w:rsidRPr="008E21F4" w:rsidRDefault="00CB3986" w:rsidP="00D04D5F">
            <w:pPr>
              <w:pStyle w:val="TAC"/>
              <w:rPr>
                <w:ins w:id="31679" w:author="Delta" w:date="2021-07-23T11:12:00Z"/>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03B9F80" w14:textId="77777777" w:rsidR="00CB3986" w:rsidRPr="008E21F4" w:rsidRDefault="00CB3986" w:rsidP="00D04D5F">
            <w:pPr>
              <w:pStyle w:val="TAC"/>
              <w:rPr>
                <w:ins w:id="31680" w:author="Delta" w:date="2021-07-23T11:12:00Z"/>
                <w:rFonts w:cs="Arial"/>
                <w:u w:val="single"/>
              </w:rPr>
            </w:pPr>
            <w:ins w:id="31681" w:author="Delta" w:date="2021-07-23T11:12:00Z">
              <w:r w:rsidRPr="008E21F4">
                <w:rPr>
                  <w:rFonts w:cs="Arial" w:hint="eastAsia"/>
                  <w:lang w:eastAsia="zh-CN"/>
                </w:rPr>
                <w:t>45</w:t>
              </w:r>
              <w:r w:rsidRPr="008E21F4">
                <w:rPr>
                  <w:rFonts w:cs="Arial"/>
                  <w:lang w:val="en-US" w:eastAsia="zh-CN"/>
                </w:rPr>
                <w:t>1</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5</w:t>
              </w:r>
              <w:r w:rsidRPr="008E21F4">
                <w:rPr>
                  <w:rFonts w:cs="Arial"/>
                  <w:lang w:val="en-US" w:eastAsia="zh-CN"/>
                </w:rPr>
                <w:t>6</w:t>
              </w:r>
              <w:r w:rsidRPr="008E21F4">
                <w:rPr>
                  <w:rFonts w:cs="Arial" w:hint="eastAsia"/>
                  <w:lang w:eastAsia="zh-CN"/>
                </w:rPr>
                <w:t xml:space="preserve">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A62C08D" w14:textId="77777777" w:rsidR="00CB3986" w:rsidRPr="008E21F4" w:rsidRDefault="00CB3986" w:rsidP="00D04D5F">
            <w:pPr>
              <w:pStyle w:val="TAC"/>
              <w:rPr>
                <w:ins w:id="31682" w:author="Delta" w:date="2021-07-23T11:12:00Z"/>
                <w:rFonts w:cs="Arial"/>
              </w:rPr>
            </w:pPr>
            <w:ins w:id="31683" w:author="Delta" w:date="2021-07-23T11:12:00Z">
              <w:r w:rsidRPr="008E21F4">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981ACE6" w14:textId="77777777" w:rsidR="00CB3986" w:rsidRPr="008E21F4" w:rsidRDefault="00CB3986" w:rsidP="00D04D5F">
            <w:pPr>
              <w:pStyle w:val="TAC"/>
              <w:rPr>
                <w:ins w:id="31684" w:author="Delta" w:date="2021-07-23T11:12:00Z"/>
                <w:rFonts w:cs="Arial"/>
              </w:rPr>
            </w:pPr>
            <w:ins w:id="31685" w:author="Delta" w:date="2021-07-23T11:12:00Z">
              <w:r w:rsidRPr="008E21F4">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ED2DEEE" w14:textId="1C4F84CF" w:rsidR="00CB3986" w:rsidRPr="008E21F4" w:rsidRDefault="00CB3986" w:rsidP="00D04D5F">
            <w:pPr>
              <w:pStyle w:val="TAL"/>
              <w:rPr>
                <w:ins w:id="31686" w:author="Delta" w:date="2021-07-23T11:12:00Z"/>
                <w:rFonts w:cs="Arial"/>
              </w:rPr>
            </w:pPr>
            <w:ins w:id="31687" w:author="Delta" w:date="2021-07-23T11:12:00Z">
              <w:r w:rsidRPr="008E21F4">
                <w:t xml:space="preserve">This requirement does not apply to E-UTRA BS operating in band </w:t>
              </w:r>
              <w:r w:rsidRPr="008E21F4">
                <w:rPr>
                  <w:lang w:val="en-US"/>
                </w:rPr>
                <w:t>72</w:t>
              </w:r>
              <w:r w:rsidRPr="008E21F4">
                <w:rPr>
                  <w:rFonts w:cs="v5.0.0"/>
                </w:rPr>
                <w:t xml:space="preserve">, </w:t>
              </w:r>
              <w:r w:rsidRPr="008E21F4">
                <w:t xml:space="preserve">since it is already covered by the requirement in </w:t>
              </w:r>
              <w:r w:rsidR="004A31A1">
                <w:t>clause</w:t>
              </w:r>
              <w:r w:rsidRPr="008E21F4">
                <w:t xml:space="preserve"> 6.6.4.5.3</w:t>
              </w:r>
              <w:r w:rsidRPr="008E21F4">
                <w:rPr>
                  <w:lang w:val="en-US"/>
                </w:rPr>
                <w:t>.</w:t>
              </w:r>
              <w:r w:rsidRPr="008E21F4">
                <w:rPr>
                  <w:rFonts w:cs="Arial"/>
                </w:rPr>
                <w:t xml:space="preserve"> This requirement does not apply to E-</w:t>
              </w:r>
              <w:r w:rsidRPr="008E21F4">
                <w:rPr>
                  <w:rFonts w:cs="v5.0.0"/>
                </w:rPr>
                <w:t xml:space="preserve">UTRA </w:t>
              </w:r>
              <w:r w:rsidRPr="008E21F4">
                <w:rPr>
                  <w:rFonts w:cs="Arial"/>
                </w:rPr>
                <w:t>BS operating in band</w:t>
              </w:r>
              <w:r w:rsidRPr="008E21F4">
                <w:rPr>
                  <w:rFonts w:cs="Arial" w:hint="eastAsia"/>
                  <w:lang w:eastAsia="zh-CN"/>
                </w:rPr>
                <w:t xml:space="preserve"> </w:t>
              </w:r>
              <w:r w:rsidRPr="008E21F4">
                <w:rPr>
                  <w:rFonts w:cs="Arial"/>
                  <w:lang w:val="en-US" w:eastAsia="zh-CN"/>
                </w:rPr>
                <w:t>73</w:t>
              </w:r>
              <w:r w:rsidRPr="008E21F4">
                <w:rPr>
                  <w:rFonts w:cs="Arial" w:hint="eastAsia"/>
                  <w:lang w:eastAsia="zh-CN"/>
                </w:rPr>
                <w:t>.</w:t>
              </w:r>
            </w:ins>
          </w:p>
        </w:tc>
      </w:tr>
      <w:tr w:rsidR="00CB3986" w:rsidRPr="008E21F4" w14:paraId="1A7141B3" w14:textId="77777777" w:rsidTr="00D04D5F">
        <w:trPr>
          <w:cantSplit/>
          <w:trHeight w:val="113"/>
          <w:jc w:val="center"/>
          <w:ins w:id="31688" w:author="Delta" w:date="2021-07-23T11:12:00Z"/>
        </w:trPr>
        <w:tc>
          <w:tcPr>
            <w:tcW w:w="1302" w:type="dxa"/>
            <w:vMerge w:val="restart"/>
            <w:tcBorders>
              <w:left w:val="single" w:sz="4" w:space="0" w:color="auto"/>
              <w:right w:val="single" w:sz="4" w:space="0" w:color="auto"/>
            </w:tcBorders>
            <w:shd w:val="clear" w:color="auto" w:fill="auto"/>
            <w:vAlign w:val="center"/>
          </w:tcPr>
          <w:p w14:paraId="1EB32C98" w14:textId="77777777" w:rsidR="00CB3986" w:rsidRPr="008E21F4" w:rsidRDefault="00CB3986" w:rsidP="00D04D5F">
            <w:pPr>
              <w:pStyle w:val="TAC"/>
              <w:rPr>
                <w:ins w:id="31689" w:author="Delta" w:date="2021-07-23T11:12:00Z"/>
                <w:rFonts w:cs="Arial"/>
              </w:rPr>
            </w:pPr>
            <w:ins w:id="31690" w:author="Delta" w:date="2021-07-23T11:12:00Z">
              <w:r w:rsidRPr="008E21F4">
                <w:t xml:space="preserve">E-UTRA Band </w:t>
              </w:r>
              <w:r w:rsidRPr="008E21F4">
                <w:rPr>
                  <w:lang w:val="en-US"/>
                </w:rPr>
                <w:t>73</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AC27605" w14:textId="77777777" w:rsidR="00CB3986" w:rsidRPr="008E21F4" w:rsidRDefault="00CB3986" w:rsidP="00D04D5F">
            <w:pPr>
              <w:pStyle w:val="TAC"/>
              <w:rPr>
                <w:ins w:id="31691" w:author="Delta" w:date="2021-07-23T11:12:00Z"/>
                <w:rFonts w:cs="Arial"/>
                <w:lang w:eastAsia="zh-CN"/>
              </w:rPr>
            </w:pPr>
            <w:ins w:id="31692" w:author="Delta" w:date="2021-07-23T11:12:00Z">
              <w:r w:rsidRPr="008E21F4">
                <w:rPr>
                  <w:rFonts w:cs="Arial" w:hint="eastAsia"/>
                  <w:lang w:eastAsia="zh-CN"/>
                </w:rPr>
                <w:t>46</w:t>
              </w:r>
              <w:r w:rsidRPr="008E21F4">
                <w:rPr>
                  <w:rFonts w:cs="Arial"/>
                  <w:lang w:eastAsia="zh-CN"/>
                </w:rPr>
                <w:t>0</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6</w:t>
              </w:r>
              <w:r w:rsidRPr="008E21F4">
                <w:rPr>
                  <w:rFonts w:cs="Arial"/>
                  <w:lang w:eastAsia="zh-CN"/>
                </w:rPr>
                <w:t>5</w:t>
              </w:r>
              <w:r w:rsidRPr="008E21F4">
                <w:rPr>
                  <w:rFonts w:cs="Arial" w:hint="eastAsia"/>
                  <w:lang w:eastAsia="zh-CN"/>
                </w:rPr>
                <w:t xml:space="preserve">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1367D7F" w14:textId="77777777" w:rsidR="00CB3986" w:rsidRPr="008E21F4" w:rsidRDefault="00CB3986" w:rsidP="00D04D5F">
            <w:pPr>
              <w:pStyle w:val="TAC"/>
              <w:rPr>
                <w:ins w:id="31693" w:author="Delta" w:date="2021-07-23T11:12:00Z"/>
              </w:rPr>
            </w:pPr>
            <w:ins w:id="31694" w:author="Delta" w:date="2021-07-23T11:12:00Z">
              <w:r w:rsidRPr="008E21F4">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2796F9D" w14:textId="77777777" w:rsidR="00CB3986" w:rsidRPr="008E21F4" w:rsidRDefault="00CB3986" w:rsidP="00D04D5F">
            <w:pPr>
              <w:pStyle w:val="TAC"/>
              <w:rPr>
                <w:ins w:id="31695" w:author="Delta" w:date="2021-07-23T11:12:00Z"/>
              </w:rPr>
            </w:pPr>
            <w:ins w:id="31696" w:author="Delta" w:date="2021-07-23T11:12:00Z">
              <w:r w:rsidRPr="008E21F4">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7BBCB41" w14:textId="77777777" w:rsidR="00CB3986" w:rsidRPr="008E21F4" w:rsidRDefault="00CB3986" w:rsidP="00D04D5F">
            <w:pPr>
              <w:pStyle w:val="TAL"/>
              <w:rPr>
                <w:ins w:id="31697" w:author="Delta" w:date="2021-07-23T11:12:00Z"/>
              </w:rPr>
            </w:pPr>
            <w:ins w:id="31698" w:author="Delta" w:date="2021-07-23T11:12:00Z">
              <w:r w:rsidRPr="008E21F4">
                <w:t xml:space="preserve">This requirement does not apply to E-UTRA BS operating in band </w:t>
              </w:r>
              <w:r w:rsidRPr="008E21F4">
                <w:rPr>
                  <w:rFonts w:cs="Arial" w:hint="eastAsia"/>
                  <w:lang w:eastAsia="zh-CN"/>
                </w:rPr>
                <w:t>31</w:t>
              </w:r>
              <w:r w:rsidRPr="008E21F4">
                <w:rPr>
                  <w:rFonts w:cs="Arial"/>
                  <w:lang w:val="en-US" w:eastAsia="zh-CN"/>
                </w:rPr>
                <w:t>, 72 or 73</w:t>
              </w:r>
              <w:r w:rsidRPr="008E21F4">
                <w:rPr>
                  <w:rFonts w:cs="Arial" w:hint="eastAsia"/>
                  <w:lang w:eastAsia="zh-CN"/>
                </w:rPr>
                <w:t>.</w:t>
              </w:r>
            </w:ins>
          </w:p>
        </w:tc>
      </w:tr>
      <w:tr w:rsidR="00CB3986" w:rsidRPr="008E21F4" w14:paraId="03F2CECB" w14:textId="77777777" w:rsidTr="00D04D5F">
        <w:trPr>
          <w:cantSplit/>
          <w:trHeight w:val="113"/>
          <w:jc w:val="center"/>
          <w:ins w:id="31699" w:author="Delta" w:date="2021-07-23T11:12:00Z"/>
        </w:trPr>
        <w:tc>
          <w:tcPr>
            <w:tcW w:w="1302" w:type="dxa"/>
            <w:vMerge/>
            <w:tcBorders>
              <w:left w:val="single" w:sz="4" w:space="0" w:color="auto"/>
              <w:right w:val="single" w:sz="4" w:space="0" w:color="auto"/>
            </w:tcBorders>
            <w:shd w:val="clear" w:color="auto" w:fill="auto"/>
            <w:vAlign w:val="center"/>
          </w:tcPr>
          <w:p w14:paraId="05F235A4" w14:textId="77777777" w:rsidR="00CB3986" w:rsidRPr="008E21F4" w:rsidRDefault="00CB3986" w:rsidP="00D04D5F">
            <w:pPr>
              <w:pStyle w:val="TAC"/>
              <w:rPr>
                <w:ins w:id="31700" w:author="Delta" w:date="2021-07-23T11:12:00Z"/>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8007E3D" w14:textId="77777777" w:rsidR="00CB3986" w:rsidRPr="008E21F4" w:rsidRDefault="00CB3986" w:rsidP="00D04D5F">
            <w:pPr>
              <w:pStyle w:val="TAC"/>
              <w:rPr>
                <w:ins w:id="31701" w:author="Delta" w:date="2021-07-23T11:12:00Z"/>
                <w:rFonts w:cs="Arial"/>
                <w:lang w:eastAsia="zh-CN"/>
              </w:rPr>
            </w:pPr>
            <w:ins w:id="31702" w:author="Delta" w:date="2021-07-23T11:12:00Z">
              <w:r w:rsidRPr="008E21F4">
                <w:rPr>
                  <w:rFonts w:cs="Arial" w:hint="eastAsia"/>
                  <w:lang w:eastAsia="zh-CN"/>
                </w:rPr>
                <w:t>45</w:t>
              </w:r>
              <w:r w:rsidRPr="008E21F4">
                <w:rPr>
                  <w:rFonts w:cs="Arial"/>
                  <w:lang w:val="en-US" w:eastAsia="zh-CN"/>
                </w:rPr>
                <w:t>0</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5</w:t>
              </w:r>
              <w:r w:rsidRPr="008E21F4">
                <w:rPr>
                  <w:rFonts w:cs="Arial"/>
                  <w:lang w:val="en-US" w:eastAsia="zh-CN"/>
                </w:rPr>
                <w:t>5</w:t>
              </w:r>
              <w:r w:rsidRPr="008E21F4">
                <w:rPr>
                  <w:rFonts w:cs="Arial" w:hint="eastAsia"/>
                  <w:lang w:eastAsia="zh-CN"/>
                </w:rPr>
                <w:t xml:space="preserve">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5F7C3B4" w14:textId="77777777" w:rsidR="00CB3986" w:rsidRPr="008E21F4" w:rsidRDefault="00CB3986" w:rsidP="00D04D5F">
            <w:pPr>
              <w:pStyle w:val="TAC"/>
              <w:rPr>
                <w:ins w:id="31703" w:author="Delta" w:date="2021-07-23T11:12:00Z"/>
              </w:rPr>
            </w:pPr>
            <w:ins w:id="31704" w:author="Delta" w:date="2021-07-23T11:12:00Z">
              <w:r w:rsidRPr="008E21F4">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D1B8631" w14:textId="77777777" w:rsidR="00CB3986" w:rsidRPr="008E21F4" w:rsidRDefault="00CB3986" w:rsidP="00D04D5F">
            <w:pPr>
              <w:pStyle w:val="TAC"/>
              <w:rPr>
                <w:ins w:id="31705" w:author="Delta" w:date="2021-07-23T11:12:00Z"/>
              </w:rPr>
            </w:pPr>
            <w:ins w:id="31706" w:author="Delta" w:date="2021-07-23T11:12:00Z">
              <w:r w:rsidRPr="008E21F4">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3F7C94F" w14:textId="4A5A9E4B" w:rsidR="00CB3986" w:rsidRPr="008E21F4" w:rsidRDefault="00CB3986" w:rsidP="00D04D5F">
            <w:pPr>
              <w:pStyle w:val="TAL"/>
              <w:rPr>
                <w:ins w:id="31707" w:author="Delta" w:date="2021-07-23T11:12:00Z"/>
              </w:rPr>
            </w:pPr>
            <w:ins w:id="31708" w:author="Delta" w:date="2021-07-23T11:12:00Z">
              <w:r w:rsidRPr="008E21F4">
                <w:t xml:space="preserve">This requirement does not apply to E-UTRA BS operating in band </w:t>
              </w:r>
              <w:r w:rsidRPr="008E21F4">
                <w:rPr>
                  <w:lang w:val="en-US"/>
                </w:rPr>
                <w:t>73</w:t>
              </w:r>
              <w:r w:rsidRPr="008E21F4">
                <w:rPr>
                  <w:rFonts w:cs="v5.0.0"/>
                </w:rPr>
                <w:t xml:space="preserve">, </w:t>
              </w:r>
              <w:r w:rsidRPr="008E21F4">
                <w:t xml:space="preserve">since it is already covered by the requirement in </w:t>
              </w:r>
              <w:r w:rsidR="004A31A1">
                <w:t>clause</w:t>
              </w:r>
              <w:r w:rsidRPr="008E21F4">
                <w:t xml:space="preserve"> 6.6.4.5.3</w:t>
              </w:r>
              <w:r w:rsidRPr="008E21F4">
                <w:rPr>
                  <w:lang w:val="en-US"/>
                </w:rPr>
                <w:t>.</w:t>
              </w:r>
            </w:ins>
          </w:p>
        </w:tc>
      </w:tr>
      <w:tr w:rsidR="00CB3986" w:rsidRPr="008E21F4" w14:paraId="7F532088" w14:textId="77777777" w:rsidTr="00D04D5F">
        <w:trPr>
          <w:cantSplit/>
          <w:trHeight w:val="113"/>
          <w:jc w:val="center"/>
          <w:ins w:id="31709" w:author="Delta" w:date="2021-07-23T11:12:00Z"/>
        </w:trPr>
        <w:tc>
          <w:tcPr>
            <w:tcW w:w="1302" w:type="dxa"/>
            <w:vMerge w:val="restart"/>
            <w:tcBorders>
              <w:left w:val="single" w:sz="4" w:space="0" w:color="auto"/>
              <w:right w:val="single" w:sz="4" w:space="0" w:color="auto"/>
            </w:tcBorders>
            <w:shd w:val="clear" w:color="auto" w:fill="auto"/>
          </w:tcPr>
          <w:p w14:paraId="14F3F53A" w14:textId="77777777" w:rsidR="00CB3986" w:rsidRPr="008E21F4" w:rsidRDefault="00CB3986" w:rsidP="00D04D5F">
            <w:pPr>
              <w:pStyle w:val="TAC"/>
              <w:rPr>
                <w:ins w:id="31710" w:author="Delta" w:date="2021-07-23T11:12:00Z"/>
                <w:rFonts w:cs="Arial"/>
              </w:rPr>
            </w:pPr>
            <w:ins w:id="31711" w:author="Delta" w:date="2021-07-23T11:12:00Z">
              <w:r w:rsidRPr="008E21F4">
                <w:rPr>
                  <w:rFonts w:cs="Arial"/>
                </w:rPr>
                <w:t>E-UTRA</w:t>
              </w:r>
              <w:r w:rsidRPr="008E21F4">
                <w:rPr>
                  <w:rFonts w:cs="Arial"/>
                  <w:lang w:eastAsia="ja-JP"/>
                </w:rPr>
                <w:t xml:space="preserve"> Band 74 or NR band n74</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E135D60" w14:textId="77777777" w:rsidR="00CB3986" w:rsidRPr="008E21F4" w:rsidRDefault="00CB3986" w:rsidP="00D04D5F">
            <w:pPr>
              <w:pStyle w:val="TAC"/>
              <w:rPr>
                <w:ins w:id="31712" w:author="Delta" w:date="2021-07-23T11:12:00Z"/>
                <w:rFonts w:cs="Arial"/>
                <w:u w:val="single"/>
              </w:rPr>
            </w:pPr>
            <w:ins w:id="31713" w:author="Delta" w:date="2021-07-23T11:12:00Z">
              <w:r w:rsidRPr="008E21F4">
                <w:rPr>
                  <w:rFonts w:cs="Arial"/>
                  <w:lang w:eastAsia="ja-JP"/>
                </w:rPr>
                <w:t>1475 – 1518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7F22BA0" w14:textId="77777777" w:rsidR="00CB3986" w:rsidRPr="008E21F4" w:rsidRDefault="00CB3986" w:rsidP="00D04D5F">
            <w:pPr>
              <w:pStyle w:val="TAC"/>
              <w:rPr>
                <w:ins w:id="31714" w:author="Delta" w:date="2021-07-23T11:12:00Z"/>
                <w:rFonts w:cs="Arial"/>
              </w:rPr>
            </w:pPr>
            <w:ins w:id="31715" w:author="Delta" w:date="2021-07-23T11:12:00Z">
              <w:r w:rsidRPr="008E21F4">
                <w:rPr>
                  <w:rFonts w:cs="Arial"/>
                  <w:lang w:eastAsia="ja-JP"/>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0808DCA" w14:textId="77777777" w:rsidR="00CB3986" w:rsidRPr="008E21F4" w:rsidRDefault="00CB3986" w:rsidP="00D04D5F">
            <w:pPr>
              <w:pStyle w:val="TAC"/>
              <w:rPr>
                <w:ins w:id="31716" w:author="Delta" w:date="2021-07-23T11:12:00Z"/>
                <w:rFonts w:cs="Arial"/>
              </w:rPr>
            </w:pPr>
            <w:ins w:id="31717" w:author="Delta" w:date="2021-07-23T11:12:00Z">
              <w:r w:rsidRPr="008E21F4">
                <w:rPr>
                  <w:rFonts w:cs="Arial"/>
                  <w:lang w:eastAsia="ja-JP"/>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CC512D" w14:textId="77777777" w:rsidR="00CB3986" w:rsidRPr="008E21F4" w:rsidRDefault="00CB3986" w:rsidP="00D04D5F">
            <w:pPr>
              <w:pStyle w:val="TAL"/>
              <w:rPr>
                <w:ins w:id="31718" w:author="Delta" w:date="2021-07-23T11:12:00Z"/>
                <w:rFonts w:cs="Arial"/>
              </w:rPr>
            </w:pPr>
            <w:ins w:id="31719" w:author="Delta" w:date="2021-07-23T11:12:00Z">
              <w:r w:rsidRPr="008E21F4">
                <w:rPr>
                  <w:rFonts w:cs="Arial"/>
                </w:rPr>
                <w:t>This requirement does not apply to E-</w:t>
              </w:r>
              <w:r w:rsidRPr="008E21F4">
                <w:rPr>
                  <w:rFonts w:cs="v5.0.0"/>
                </w:rPr>
                <w:t xml:space="preserve">UTRA </w:t>
              </w:r>
              <w:r w:rsidRPr="008E21F4">
                <w:rPr>
                  <w:rFonts w:cs="Arial"/>
                </w:rPr>
                <w:t xml:space="preserve">BS operating in band </w:t>
              </w:r>
              <w:r w:rsidRPr="008E21F4">
                <w:rPr>
                  <w:rFonts w:cs="Arial"/>
                  <w:lang w:eastAsia="ja-JP"/>
                </w:rPr>
                <w:t>11, 21, 32, 50, 74 or 75.</w:t>
              </w:r>
            </w:ins>
          </w:p>
        </w:tc>
      </w:tr>
      <w:tr w:rsidR="00CB3986" w:rsidRPr="008E21F4" w14:paraId="044C59AF" w14:textId="77777777" w:rsidTr="00D04D5F">
        <w:trPr>
          <w:cantSplit/>
          <w:trHeight w:val="113"/>
          <w:jc w:val="center"/>
          <w:ins w:id="31720" w:author="Delta" w:date="2021-07-23T11:12:00Z"/>
        </w:trPr>
        <w:tc>
          <w:tcPr>
            <w:tcW w:w="1302" w:type="dxa"/>
            <w:vMerge/>
            <w:tcBorders>
              <w:left w:val="single" w:sz="4" w:space="0" w:color="auto"/>
              <w:bottom w:val="single" w:sz="4" w:space="0" w:color="auto"/>
              <w:right w:val="single" w:sz="4" w:space="0" w:color="auto"/>
            </w:tcBorders>
            <w:shd w:val="clear" w:color="auto" w:fill="auto"/>
            <w:vAlign w:val="center"/>
          </w:tcPr>
          <w:p w14:paraId="331404E8" w14:textId="77777777" w:rsidR="00CB3986" w:rsidRPr="008E21F4" w:rsidRDefault="00CB3986" w:rsidP="00D04D5F">
            <w:pPr>
              <w:pStyle w:val="TAC"/>
              <w:rPr>
                <w:ins w:id="31721" w:author="Delta" w:date="2021-07-23T11:12:00Z"/>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0D09BB" w14:textId="77777777" w:rsidR="00CB3986" w:rsidRPr="008E21F4" w:rsidRDefault="00CB3986" w:rsidP="00D04D5F">
            <w:pPr>
              <w:pStyle w:val="TAC"/>
              <w:rPr>
                <w:ins w:id="31722" w:author="Delta" w:date="2021-07-23T11:12:00Z"/>
                <w:rFonts w:cs="Arial"/>
                <w:u w:val="single"/>
              </w:rPr>
            </w:pPr>
            <w:ins w:id="31723" w:author="Delta" w:date="2021-07-23T11:12:00Z">
              <w:r w:rsidRPr="008E21F4">
                <w:rPr>
                  <w:rFonts w:cs="Arial"/>
                  <w:lang w:eastAsia="ja-JP"/>
                </w:rPr>
                <w:t>1427 – 147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93B0F6A" w14:textId="77777777" w:rsidR="00CB3986" w:rsidRPr="008E21F4" w:rsidRDefault="00CB3986" w:rsidP="00D04D5F">
            <w:pPr>
              <w:pStyle w:val="TAC"/>
              <w:rPr>
                <w:ins w:id="31724" w:author="Delta" w:date="2021-07-23T11:12:00Z"/>
                <w:rFonts w:cs="Arial"/>
              </w:rPr>
            </w:pPr>
            <w:ins w:id="31725" w:author="Delta" w:date="2021-07-23T11:12:00Z">
              <w:r w:rsidRPr="008E21F4">
                <w:rPr>
                  <w:rFonts w:cs="Arial"/>
                  <w:lang w:eastAsia="ja-JP"/>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9CB5676" w14:textId="77777777" w:rsidR="00CB3986" w:rsidRPr="008E21F4" w:rsidRDefault="00CB3986" w:rsidP="00D04D5F">
            <w:pPr>
              <w:pStyle w:val="TAC"/>
              <w:rPr>
                <w:ins w:id="31726" w:author="Delta" w:date="2021-07-23T11:12:00Z"/>
                <w:rFonts w:cs="Arial"/>
              </w:rPr>
            </w:pPr>
            <w:ins w:id="31727" w:author="Delta" w:date="2021-07-23T11:12:00Z">
              <w:r w:rsidRPr="008E21F4">
                <w:rPr>
                  <w:rFonts w:cs="Arial"/>
                  <w:lang w:eastAsia="ja-JP"/>
                </w:rPr>
                <w:t>1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8C0B77F" w14:textId="568FEE36" w:rsidR="00CB3986" w:rsidRPr="008E21F4" w:rsidRDefault="00CB3986" w:rsidP="00D04D5F">
            <w:pPr>
              <w:keepNext/>
              <w:keepLines/>
              <w:spacing w:after="0"/>
              <w:rPr>
                <w:ins w:id="31728" w:author="Delta" w:date="2021-07-23T11:12:00Z"/>
                <w:rFonts w:ascii="Arial" w:hAnsi="Arial" w:cs="v5.0.0"/>
                <w:sz w:val="18"/>
                <w:lang w:eastAsia="ja-JP"/>
              </w:rPr>
            </w:pPr>
            <w:ins w:id="31729" w:author="Delta" w:date="2021-07-23T11:12:00Z">
              <w:r w:rsidRPr="008E21F4">
                <w:rPr>
                  <w:rFonts w:ascii="Arial" w:hAnsi="Arial" w:cs="Arial"/>
                  <w:sz w:val="18"/>
                </w:rPr>
                <w:t>This requirement does not apply to E-</w:t>
              </w:r>
              <w:r w:rsidRPr="008E21F4">
                <w:rPr>
                  <w:rFonts w:ascii="Arial" w:hAnsi="Arial" w:cs="v5.0.0"/>
                  <w:sz w:val="18"/>
                </w:rPr>
                <w:t xml:space="preserve">UTRA </w:t>
              </w:r>
              <w:r w:rsidRPr="008E21F4">
                <w:rPr>
                  <w:rFonts w:ascii="Arial" w:hAnsi="Arial" w:cs="Arial"/>
                  <w:sz w:val="18"/>
                </w:rPr>
                <w:t xml:space="preserve">BS operating in </w:t>
              </w:r>
              <w:r w:rsidRPr="008E21F4">
                <w:rPr>
                  <w:rFonts w:ascii="Arial" w:hAnsi="Arial" w:cs="Arial"/>
                  <w:sz w:val="18"/>
                  <w:lang w:eastAsia="ja-JP"/>
                </w:rPr>
                <w:t>B</w:t>
              </w:r>
              <w:r w:rsidRPr="008E21F4">
                <w:rPr>
                  <w:rFonts w:ascii="Arial" w:hAnsi="Arial" w:cs="Arial"/>
                  <w:sz w:val="18"/>
                </w:rPr>
                <w:t xml:space="preserve">and </w:t>
              </w:r>
              <w:r w:rsidRPr="008E21F4">
                <w:rPr>
                  <w:rFonts w:ascii="Arial" w:hAnsi="Arial" w:cs="Arial"/>
                  <w:sz w:val="18"/>
                  <w:lang w:eastAsia="ja-JP"/>
                </w:rPr>
                <w:t>74</w:t>
              </w:r>
              <w:r w:rsidRPr="008E21F4">
                <w:rPr>
                  <w:rFonts w:ascii="Arial" w:hAnsi="Arial" w:cs="Arial"/>
                  <w:sz w:val="18"/>
                </w:rPr>
                <w:t>,</w:t>
              </w:r>
              <w:r w:rsidRPr="008E21F4">
                <w:rPr>
                  <w:rFonts w:ascii="Arial" w:hAnsi="Arial" w:cs="v5.0.0"/>
                  <w:sz w:val="18"/>
                </w:rPr>
                <w:t xml:space="preserve"> since it is already covered by the requirement in </w:t>
              </w:r>
              <w:r w:rsidR="004A31A1">
                <w:rPr>
                  <w:rFonts w:ascii="Arial" w:hAnsi="Arial" w:cs="v5.0.0"/>
                  <w:sz w:val="18"/>
                </w:rPr>
                <w:t>clause</w:t>
              </w:r>
              <w:r w:rsidRPr="008E21F4">
                <w:rPr>
                  <w:rFonts w:ascii="Arial" w:hAnsi="Arial" w:cs="v5.0.0"/>
                  <w:sz w:val="18"/>
                </w:rPr>
                <w:t xml:space="preserve"> 6.6.4.5.3 This requirement does not apply to BS operating in band 32, 45, 50, 51, 75 or 76.</w:t>
              </w:r>
            </w:ins>
          </w:p>
        </w:tc>
      </w:tr>
      <w:tr w:rsidR="00CB3986" w:rsidRPr="008E21F4" w14:paraId="67337DF6" w14:textId="77777777" w:rsidTr="00D04D5F">
        <w:trPr>
          <w:cantSplit/>
          <w:trHeight w:val="113"/>
          <w:jc w:val="center"/>
          <w:ins w:id="31730" w:author="Delta" w:date="2021-07-23T11:12:00Z"/>
        </w:trPr>
        <w:tc>
          <w:tcPr>
            <w:tcW w:w="1302" w:type="dxa"/>
            <w:tcBorders>
              <w:left w:val="single" w:sz="4" w:space="0" w:color="auto"/>
              <w:right w:val="single" w:sz="4" w:space="0" w:color="auto"/>
            </w:tcBorders>
            <w:shd w:val="clear" w:color="auto" w:fill="auto"/>
          </w:tcPr>
          <w:p w14:paraId="00193A30" w14:textId="77777777" w:rsidR="00CB3986" w:rsidRPr="008E21F4" w:rsidRDefault="00CB3986" w:rsidP="00D04D5F">
            <w:pPr>
              <w:pStyle w:val="TAC"/>
              <w:rPr>
                <w:ins w:id="31731" w:author="Delta" w:date="2021-07-23T11:12:00Z"/>
                <w:rFonts w:cs="Arial"/>
              </w:rPr>
            </w:pPr>
            <w:ins w:id="31732" w:author="Delta" w:date="2021-07-23T11:12:00Z">
              <w:r w:rsidRPr="008E21F4">
                <w:rPr>
                  <w:rFonts w:cs="Arial"/>
                </w:rPr>
                <w:t>E-UTRA Band 75 or NR band n75</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2D9EBF9" w14:textId="77777777" w:rsidR="00CB3986" w:rsidRPr="008E21F4" w:rsidRDefault="00CB3986" w:rsidP="00D04D5F">
            <w:pPr>
              <w:pStyle w:val="TAC"/>
              <w:rPr>
                <w:ins w:id="31733" w:author="Delta" w:date="2021-07-23T11:12:00Z"/>
                <w:rFonts w:cs="Arial"/>
              </w:rPr>
            </w:pPr>
            <w:ins w:id="31734" w:author="Delta" w:date="2021-07-23T11:12:00Z">
              <w:r w:rsidRPr="008E21F4">
                <w:rPr>
                  <w:rFonts w:cs="Arial"/>
                </w:rPr>
                <w:t>1432 – 1517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D3E9390" w14:textId="77777777" w:rsidR="00CB3986" w:rsidRPr="008E21F4" w:rsidRDefault="00CB3986" w:rsidP="00D04D5F">
            <w:pPr>
              <w:pStyle w:val="TAC"/>
              <w:rPr>
                <w:ins w:id="31735" w:author="Delta" w:date="2021-07-23T11:12:00Z"/>
                <w:rFonts w:cs="Arial"/>
              </w:rPr>
            </w:pPr>
            <w:ins w:id="31736"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4AFD633" w14:textId="77777777" w:rsidR="00CB3986" w:rsidRPr="008E21F4" w:rsidRDefault="00CB3986" w:rsidP="00D04D5F">
            <w:pPr>
              <w:pStyle w:val="TAC"/>
              <w:rPr>
                <w:ins w:id="31737" w:author="Delta" w:date="2021-07-23T11:12:00Z"/>
                <w:rFonts w:cs="Arial"/>
              </w:rPr>
            </w:pPr>
            <w:ins w:id="31738"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8B94908" w14:textId="77777777" w:rsidR="00CB3986" w:rsidRPr="008E21F4" w:rsidRDefault="00CB3986" w:rsidP="00D04D5F">
            <w:pPr>
              <w:pStyle w:val="TAL"/>
              <w:rPr>
                <w:ins w:id="31739" w:author="Delta" w:date="2021-07-23T11:12:00Z"/>
                <w:rFonts w:cs="Arial"/>
              </w:rPr>
            </w:pPr>
            <w:ins w:id="31740" w:author="Delta" w:date="2021-07-23T11:12:00Z">
              <w:r w:rsidRPr="008E21F4">
                <w:rPr>
                  <w:rFonts w:cs="Arial"/>
                </w:rPr>
                <w:t>This requirement does not apply to E-UTRA BS operating in band 11, 21, 32, 45, 50, 51, 74, 75 or 76.</w:t>
              </w:r>
            </w:ins>
          </w:p>
        </w:tc>
      </w:tr>
      <w:tr w:rsidR="00CB3986" w:rsidRPr="008E21F4" w14:paraId="251C4B20" w14:textId="77777777" w:rsidTr="00D04D5F">
        <w:trPr>
          <w:cantSplit/>
          <w:trHeight w:val="113"/>
          <w:jc w:val="center"/>
          <w:ins w:id="31741" w:author="Delta" w:date="2021-07-23T11:12:00Z"/>
        </w:trPr>
        <w:tc>
          <w:tcPr>
            <w:tcW w:w="1302" w:type="dxa"/>
            <w:tcBorders>
              <w:left w:val="single" w:sz="4" w:space="0" w:color="auto"/>
              <w:bottom w:val="single" w:sz="4" w:space="0" w:color="auto"/>
              <w:right w:val="single" w:sz="4" w:space="0" w:color="auto"/>
            </w:tcBorders>
            <w:shd w:val="clear" w:color="auto" w:fill="auto"/>
          </w:tcPr>
          <w:p w14:paraId="3D744033" w14:textId="77777777" w:rsidR="00CB3986" w:rsidRPr="008E21F4" w:rsidRDefault="00CB3986" w:rsidP="00D04D5F">
            <w:pPr>
              <w:pStyle w:val="TAC"/>
              <w:rPr>
                <w:ins w:id="31742" w:author="Delta" w:date="2021-07-23T11:12:00Z"/>
                <w:rFonts w:cs="Arial"/>
              </w:rPr>
            </w:pPr>
            <w:ins w:id="31743" w:author="Delta" w:date="2021-07-23T11:12:00Z">
              <w:r w:rsidRPr="008E21F4">
                <w:rPr>
                  <w:rFonts w:cs="Arial"/>
                </w:rPr>
                <w:t>E-UTRA Band 76 or NR band n76</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FCFCBB4" w14:textId="77777777" w:rsidR="00CB3986" w:rsidRPr="008E21F4" w:rsidRDefault="00CB3986" w:rsidP="00D04D5F">
            <w:pPr>
              <w:pStyle w:val="TAC"/>
              <w:rPr>
                <w:ins w:id="31744" w:author="Delta" w:date="2021-07-23T11:12:00Z"/>
                <w:rFonts w:cs="Arial"/>
              </w:rPr>
            </w:pPr>
            <w:ins w:id="31745" w:author="Delta" w:date="2021-07-23T11:12:00Z">
              <w:r w:rsidRPr="008E21F4">
                <w:rPr>
                  <w:rFonts w:cs="Arial"/>
                </w:rPr>
                <w:t>1427 – 1432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1C696CD" w14:textId="77777777" w:rsidR="00CB3986" w:rsidRPr="008E21F4" w:rsidRDefault="00CB3986" w:rsidP="00D04D5F">
            <w:pPr>
              <w:pStyle w:val="TAC"/>
              <w:rPr>
                <w:ins w:id="31746" w:author="Delta" w:date="2021-07-23T11:12:00Z"/>
                <w:rFonts w:cs="Arial"/>
              </w:rPr>
            </w:pPr>
            <w:ins w:id="31747"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A940B37" w14:textId="77777777" w:rsidR="00CB3986" w:rsidRPr="008E21F4" w:rsidRDefault="00CB3986" w:rsidP="00D04D5F">
            <w:pPr>
              <w:pStyle w:val="TAC"/>
              <w:rPr>
                <w:ins w:id="31748" w:author="Delta" w:date="2021-07-23T11:12:00Z"/>
                <w:rFonts w:cs="Arial"/>
              </w:rPr>
            </w:pPr>
            <w:ins w:id="31749"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C7F2788" w14:textId="77777777" w:rsidR="00CB3986" w:rsidRPr="008E21F4" w:rsidRDefault="00CB3986" w:rsidP="00D04D5F">
            <w:pPr>
              <w:pStyle w:val="TAL"/>
              <w:rPr>
                <w:ins w:id="31750" w:author="Delta" w:date="2021-07-23T11:12:00Z"/>
                <w:rFonts w:cs="Arial"/>
              </w:rPr>
            </w:pPr>
            <w:ins w:id="31751" w:author="Delta" w:date="2021-07-23T11:12:00Z">
              <w:r w:rsidRPr="008E21F4">
                <w:rPr>
                  <w:rFonts w:cs="Arial"/>
                </w:rPr>
                <w:t>This requirement does not apply to E-UTRA BS operating in band 50, 51, 75 or 76.</w:t>
              </w:r>
            </w:ins>
          </w:p>
        </w:tc>
      </w:tr>
      <w:tr w:rsidR="00CB3986" w:rsidRPr="008E21F4" w14:paraId="260F7C7D" w14:textId="77777777" w:rsidTr="00D04D5F">
        <w:trPr>
          <w:cantSplit/>
          <w:trHeight w:val="113"/>
          <w:jc w:val="center"/>
          <w:ins w:id="31752" w:author="Delta" w:date="2021-07-23T11:12:00Z"/>
        </w:trPr>
        <w:tc>
          <w:tcPr>
            <w:tcW w:w="1302" w:type="dxa"/>
            <w:tcBorders>
              <w:left w:val="single" w:sz="4" w:space="0" w:color="auto"/>
              <w:bottom w:val="single" w:sz="4" w:space="0" w:color="auto"/>
              <w:right w:val="single" w:sz="4" w:space="0" w:color="auto"/>
            </w:tcBorders>
            <w:shd w:val="clear" w:color="auto" w:fill="auto"/>
          </w:tcPr>
          <w:p w14:paraId="497ABF60" w14:textId="77777777" w:rsidR="00CB3986" w:rsidRPr="008E21F4" w:rsidRDefault="00CB3986" w:rsidP="00D04D5F">
            <w:pPr>
              <w:pStyle w:val="TAC"/>
              <w:rPr>
                <w:ins w:id="31753" w:author="Delta" w:date="2021-07-23T11:12:00Z"/>
                <w:rFonts w:cs="Arial"/>
              </w:rPr>
            </w:pPr>
            <w:ins w:id="31754" w:author="Delta" w:date="2021-07-23T11:12:00Z">
              <w:r w:rsidRPr="008E21F4">
                <w:rPr>
                  <w:rFonts w:cs="Arial"/>
                </w:rPr>
                <w:t>NR band n77</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50C9AEC" w14:textId="77777777" w:rsidR="00CB3986" w:rsidRPr="008E21F4" w:rsidRDefault="00CB3986" w:rsidP="00D04D5F">
            <w:pPr>
              <w:pStyle w:val="TAC"/>
              <w:rPr>
                <w:ins w:id="31755" w:author="Delta" w:date="2021-07-23T11:12:00Z"/>
                <w:rFonts w:cs="Arial"/>
              </w:rPr>
            </w:pPr>
            <w:ins w:id="31756" w:author="Delta" w:date="2021-07-23T11:12:00Z">
              <w:r w:rsidRPr="008E21F4">
                <w:rPr>
                  <w:rFonts w:cs="Arial"/>
                </w:rPr>
                <w:t>3300 – 420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FA0096E" w14:textId="77777777" w:rsidR="00CB3986" w:rsidRPr="008E21F4" w:rsidRDefault="00CB3986" w:rsidP="00D04D5F">
            <w:pPr>
              <w:pStyle w:val="TAC"/>
              <w:rPr>
                <w:ins w:id="31757" w:author="Delta" w:date="2021-07-23T11:12:00Z"/>
                <w:rFonts w:cs="Arial"/>
              </w:rPr>
            </w:pPr>
            <w:ins w:id="31758"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996958E" w14:textId="77777777" w:rsidR="00CB3986" w:rsidRPr="008E21F4" w:rsidRDefault="00CB3986" w:rsidP="00D04D5F">
            <w:pPr>
              <w:pStyle w:val="TAC"/>
              <w:rPr>
                <w:ins w:id="31759" w:author="Delta" w:date="2021-07-23T11:12:00Z"/>
                <w:rFonts w:cs="Arial"/>
              </w:rPr>
            </w:pPr>
            <w:ins w:id="31760"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0F44533" w14:textId="77777777" w:rsidR="00CB3986" w:rsidRPr="008E21F4" w:rsidRDefault="00CB3986" w:rsidP="00D04D5F">
            <w:pPr>
              <w:pStyle w:val="TAL"/>
              <w:rPr>
                <w:ins w:id="31761" w:author="Delta" w:date="2021-07-23T11:12:00Z"/>
                <w:rFonts w:cs="Arial"/>
              </w:rPr>
            </w:pPr>
            <w:ins w:id="31762" w:author="Delta" w:date="2021-07-23T11:12:00Z">
              <w:r w:rsidRPr="008E21F4">
                <w:rPr>
                  <w:rFonts w:cs="Arial"/>
                </w:rPr>
                <w:t>This is not applicable to E-UTRA BS operating in Band</w:t>
              </w:r>
              <w:r w:rsidRPr="008E21F4">
                <w:rPr>
                  <w:rFonts w:cs="Arial"/>
                  <w:lang w:eastAsia="zh-CN"/>
                </w:rPr>
                <w:t xml:space="preserve"> 22, 42, 43, 48, 49 or 52.</w:t>
              </w:r>
            </w:ins>
          </w:p>
        </w:tc>
      </w:tr>
      <w:tr w:rsidR="00CB3986" w:rsidRPr="008E21F4" w14:paraId="433D4181" w14:textId="77777777" w:rsidTr="00D04D5F">
        <w:trPr>
          <w:cantSplit/>
          <w:trHeight w:val="113"/>
          <w:jc w:val="center"/>
          <w:ins w:id="31763" w:author="Delta" w:date="2021-07-23T11:12:00Z"/>
        </w:trPr>
        <w:tc>
          <w:tcPr>
            <w:tcW w:w="1302" w:type="dxa"/>
            <w:tcBorders>
              <w:left w:val="single" w:sz="4" w:space="0" w:color="auto"/>
              <w:bottom w:val="single" w:sz="4" w:space="0" w:color="auto"/>
              <w:right w:val="single" w:sz="4" w:space="0" w:color="auto"/>
            </w:tcBorders>
            <w:shd w:val="clear" w:color="auto" w:fill="auto"/>
          </w:tcPr>
          <w:p w14:paraId="3B277B69" w14:textId="77777777" w:rsidR="00CB3986" w:rsidRPr="008E21F4" w:rsidRDefault="00CB3986" w:rsidP="00D04D5F">
            <w:pPr>
              <w:pStyle w:val="TAC"/>
              <w:rPr>
                <w:ins w:id="31764" w:author="Delta" w:date="2021-07-23T11:12:00Z"/>
                <w:rFonts w:cs="Arial"/>
              </w:rPr>
            </w:pPr>
            <w:ins w:id="31765" w:author="Delta" w:date="2021-07-23T11:12:00Z">
              <w:r w:rsidRPr="008E21F4">
                <w:rPr>
                  <w:rFonts w:cs="Arial"/>
                </w:rPr>
                <w:t>NRband n78</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B6473A" w14:textId="77777777" w:rsidR="00CB3986" w:rsidRPr="008E21F4" w:rsidRDefault="00CB3986" w:rsidP="00D04D5F">
            <w:pPr>
              <w:pStyle w:val="TAC"/>
              <w:rPr>
                <w:ins w:id="31766" w:author="Delta" w:date="2021-07-23T11:12:00Z"/>
                <w:rFonts w:cs="Arial"/>
              </w:rPr>
            </w:pPr>
            <w:ins w:id="31767" w:author="Delta" w:date="2021-07-23T11:12:00Z">
              <w:r w:rsidRPr="008E21F4">
                <w:rPr>
                  <w:rFonts w:cs="Arial"/>
                </w:rPr>
                <w:t>3300 – 380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FD78558" w14:textId="77777777" w:rsidR="00CB3986" w:rsidRPr="008E21F4" w:rsidRDefault="00CB3986" w:rsidP="00D04D5F">
            <w:pPr>
              <w:pStyle w:val="TAC"/>
              <w:rPr>
                <w:ins w:id="31768" w:author="Delta" w:date="2021-07-23T11:12:00Z"/>
                <w:rFonts w:cs="Arial"/>
              </w:rPr>
            </w:pPr>
            <w:ins w:id="31769"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A232B74" w14:textId="77777777" w:rsidR="00CB3986" w:rsidRPr="008E21F4" w:rsidRDefault="00CB3986" w:rsidP="00D04D5F">
            <w:pPr>
              <w:pStyle w:val="TAC"/>
              <w:rPr>
                <w:ins w:id="31770" w:author="Delta" w:date="2021-07-23T11:12:00Z"/>
                <w:rFonts w:cs="Arial"/>
              </w:rPr>
            </w:pPr>
            <w:ins w:id="31771"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246DA9C" w14:textId="77777777" w:rsidR="00CB3986" w:rsidRPr="008E21F4" w:rsidRDefault="00CB3986" w:rsidP="00D04D5F">
            <w:pPr>
              <w:pStyle w:val="TAL"/>
              <w:rPr>
                <w:ins w:id="31772" w:author="Delta" w:date="2021-07-23T11:12:00Z"/>
                <w:rFonts w:cs="Arial"/>
              </w:rPr>
            </w:pPr>
            <w:ins w:id="31773" w:author="Delta" w:date="2021-07-23T11:12:00Z">
              <w:r w:rsidRPr="008E21F4">
                <w:rPr>
                  <w:rFonts w:cs="Arial"/>
                </w:rPr>
                <w:t>This is not applicable to E-UTRA BS operating in Band</w:t>
              </w:r>
              <w:r w:rsidRPr="008E21F4">
                <w:rPr>
                  <w:rFonts w:cs="Arial"/>
                  <w:lang w:eastAsia="zh-CN"/>
                </w:rPr>
                <w:t xml:space="preserve"> 22, 42, 43, 48, 49 or 52.</w:t>
              </w:r>
            </w:ins>
          </w:p>
        </w:tc>
      </w:tr>
      <w:tr w:rsidR="00CB3986" w:rsidRPr="008E21F4" w14:paraId="70853861" w14:textId="77777777" w:rsidTr="00D04D5F">
        <w:trPr>
          <w:cantSplit/>
          <w:trHeight w:val="113"/>
          <w:jc w:val="center"/>
          <w:ins w:id="31774" w:author="Delta" w:date="2021-07-23T11:12:00Z"/>
        </w:trPr>
        <w:tc>
          <w:tcPr>
            <w:tcW w:w="1302" w:type="dxa"/>
            <w:tcBorders>
              <w:left w:val="single" w:sz="4" w:space="0" w:color="auto"/>
              <w:bottom w:val="single" w:sz="4" w:space="0" w:color="auto"/>
              <w:right w:val="single" w:sz="4" w:space="0" w:color="auto"/>
            </w:tcBorders>
            <w:shd w:val="clear" w:color="auto" w:fill="auto"/>
          </w:tcPr>
          <w:p w14:paraId="2006B97F" w14:textId="77777777" w:rsidR="00CB3986" w:rsidRPr="008E21F4" w:rsidRDefault="00CB3986" w:rsidP="00D04D5F">
            <w:pPr>
              <w:pStyle w:val="TAC"/>
              <w:rPr>
                <w:ins w:id="31775" w:author="Delta" w:date="2021-07-23T11:12:00Z"/>
                <w:rFonts w:cs="Arial"/>
              </w:rPr>
            </w:pPr>
            <w:ins w:id="31776" w:author="Delta" w:date="2021-07-23T11:12:00Z">
              <w:r w:rsidRPr="008E21F4">
                <w:rPr>
                  <w:rFonts w:eastAsia="DengXian" w:cs="v5.0.0"/>
                  <w:lang w:val="sv-SE"/>
                </w:rPr>
                <w:t>NR Band n7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D07097D" w14:textId="77777777" w:rsidR="00CB3986" w:rsidRPr="008E21F4" w:rsidRDefault="00CB3986" w:rsidP="00D04D5F">
            <w:pPr>
              <w:pStyle w:val="TAC"/>
              <w:rPr>
                <w:ins w:id="31777" w:author="Delta" w:date="2021-07-23T11:12:00Z"/>
                <w:rFonts w:cs="Arial"/>
              </w:rPr>
            </w:pPr>
            <w:ins w:id="31778" w:author="Delta" w:date="2021-07-23T11:12:00Z">
              <w:r w:rsidRPr="008E21F4">
                <w:t>4.4 – 5.0 G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203DDC5" w14:textId="77777777" w:rsidR="00CB3986" w:rsidRPr="008E21F4" w:rsidRDefault="00CB3986" w:rsidP="00D04D5F">
            <w:pPr>
              <w:pStyle w:val="TAC"/>
              <w:rPr>
                <w:ins w:id="31779" w:author="Delta" w:date="2021-07-23T11:12:00Z"/>
                <w:rFonts w:cs="Arial"/>
              </w:rPr>
            </w:pPr>
            <w:ins w:id="31780"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95FB4D7" w14:textId="77777777" w:rsidR="00CB3986" w:rsidRPr="008E21F4" w:rsidRDefault="00CB3986" w:rsidP="00D04D5F">
            <w:pPr>
              <w:pStyle w:val="TAC"/>
              <w:rPr>
                <w:ins w:id="31781" w:author="Delta" w:date="2021-07-23T11:12:00Z"/>
                <w:rFonts w:cs="Arial"/>
              </w:rPr>
            </w:pPr>
            <w:ins w:id="31782"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7A999FC" w14:textId="77777777" w:rsidR="00CB3986" w:rsidRPr="008E21F4" w:rsidRDefault="00CB3986" w:rsidP="00D04D5F">
            <w:pPr>
              <w:pStyle w:val="TAL"/>
              <w:rPr>
                <w:ins w:id="31783" w:author="Delta" w:date="2021-07-23T11:12:00Z"/>
                <w:rFonts w:cs="Arial"/>
              </w:rPr>
            </w:pPr>
          </w:p>
        </w:tc>
      </w:tr>
      <w:tr w:rsidR="00CB3986" w:rsidRPr="008E21F4" w14:paraId="29B1B576" w14:textId="77777777" w:rsidTr="00D04D5F">
        <w:trPr>
          <w:cantSplit/>
          <w:trHeight w:val="113"/>
          <w:jc w:val="center"/>
          <w:ins w:id="31784" w:author="Delta" w:date="2021-07-23T11:12:00Z"/>
        </w:trPr>
        <w:tc>
          <w:tcPr>
            <w:tcW w:w="1302" w:type="dxa"/>
            <w:tcBorders>
              <w:left w:val="single" w:sz="4" w:space="0" w:color="auto"/>
              <w:bottom w:val="single" w:sz="4" w:space="0" w:color="auto"/>
              <w:right w:val="single" w:sz="4" w:space="0" w:color="auto"/>
            </w:tcBorders>
            <w:shd w:val="clear" w:color="auto" w:fill="auto"/>
          </w:tcPr>
          <w:p w14:paraId="41D0C74A" w14:textId="77777777" w:rsidR="00CB3986" w:rsidRPr="008E21F4" w:rsidRDefault="00CB3986" w:rsidP="00D04D5F">
            <w:pPr>
              <w:pStyle w:val="TAC"/>
              <w:rPr>
                <w:ins w:id="31785" w:author="Delta" w:date="2021-07-23T11:12:00Z"/>
                <w:rFonts w:cs="Arial"/>
              </w:rPr>
            </w:pPr>
            <w:ins w:id="31786" w:author="Delta" w:date="2021-07-23T11:12:00Z">
              <w:r w:rsidRPr="008E21F4">
                <w:rPr>
                  <w:rFonts w:eastAsia="DengXian" w:cs="v5.0.0"/>
                  <w:lang w:val="sv-SE"/>
                </w:rPr>
                <w:t>NR Band n80</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17A4B03" w14:textId="77777777" w:rsidR="00CB3986" w:rsidRPr="008E21F4" w:rsidRDefault="00CB3986" w:rsidP="00D04D5F">
            <w:pPr>
              <w:pStyle w:val="TAC"/>
              <w:rPr>
                <w:ins w:id="31787" w:author="Delta" w:date="2021-07-23T11:12:00Z"/>
                <w:rFonts w:cs="Arial"/>
              </w:rPr>
            </w:pPr>
            <w:ins w:id="31788" w:author="Delta" w:date="2021-07-23T11:12:00Z">
              <w:r w:rsidRPr="008E21F4">
                <w:t>1710 – 1785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B9C5F7F" w14:textId="77777777" w:rsidR="00CB3986" w:rsidRPr="008E21F4" w:rsidRDefault="00CB3986" w:rsidP="00D04D5F">
            <w:pPr>
              <w:pStyle w:val="TAC"/>
              <w:rPr>
                <w:ins w:id="31789" w:author="Delta" w:date="2021-07-23T11:12:00Z"/>
                <w:rFonts w:cs="Arial"/>
              </w:rPr>
            </w:pPr>
            <w:ins w:id="31790"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90867D3" w14:textId="77777777" w:rsidR="00CB3986" w:rsidRPr="008E21F4" w:rsidRDefault="00CB3986" w:rsidP="00D04D5F">
            <w:pPr>
              <w:pStyle w:val="TAC"/>
              <w:rPr>
                <w:ins w:id="31791" w:author="Delta" w:date="2021-07-23T11:12:00Z"/>
                <w:rFonts w:cs="Arial"/>
              </w:rPr>
            </w:pPr>
            <w:ins w:id="31792"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283E30A" w14:textId="73A18490" w:rsidR="00CB3986" w:rsidRPr="008E21F4" w:rsidRDefault="00CB3986" w:rsidP="00D04D5F">
            <w:pPr>
              <w:pStyle w:val="TAL"/>
              <w:rPr>
                <w:ins w:id="31793" w:author="Delta" w:date="2021-07-23T11:12:00Z"/>
                <w:rFonts w:cs="v5.0.0"/>
              </w:rPr>
            </w:pPr>
            <w:ins w:id="31794" w:author="Delta" w:date="2021-07-23T11:12:00Z">
              <w:r w:rsidRPr="008E21F4">
                <w:rPr>
                  <w:rFonts w:cs="v5.0.0"/>
                </w:rPr>
                <w:t xml:space="preserve">This requirement does not apply to E-UTRA BS operating in band 3, since it is already covered by the requirement in </w:t>
              </w:r>
              <w:r w:rsidR="004A31A1">
                <w:rPr>
                  <w:rFonts w:cs="v5.0.0"/>
                </w:rPr>
                <w:t>clause</w:t>
              </w:r>
              <w:r w:rsidRPr="008E21F4">
                <w:rPr>
                  <w:rFonts w:cs="v5.0.0"/>
                </w:rPr>
                <w:t xml:space="preserve"> 6.6.4.2.</w:t>
              </w:r>
            </w:ins>
          </w:p>
          <w:p w14:paraId="78A9EB38" w14:textId="15AEFF0B" w:rsidR="00CB3986" w:rsidRPr="008E21F4" w:rsidRDefault="00CB3986" w:rsidP="00D04D5F">
            <w:pPr>
              <w:pStyle w:val="TAL"/>
              <w:rPr>
                <w:ins w:id="31795" w:author="Delta" w:date="2021-07-23T11:12:00Z"/>
                <w:rFonts w:cs="Arial"/>
              </w:rPr>
            </w:pPr>
            <w:ins w:id="31796" w:author="Delta" w:date="2021-07-23T11:12:00Z">
              <w:r w:rsidRPr="008E21F4">
                <w:rPr>
                  <w:rFonts w:cs="v5.0.0"/>
                </w:rPr>
                <w:t xml:space="preserve">For E-UTRA BS operating in band 9, it applies for 1710 MHz to 1749.9 MHz and 1784.9 MHz to 1785 MHz, while the rest is covered in </w:t>
              </w:r>
              <w:r w:rsidR="004A31A1">
                <w:rPr>
                  <w:rFonts w:cs="v5.0.0"/>
                </w:rPr>
                <w:t>clause</w:t>
              </w:r>
              <w:r w:rsidRPr="008E21F4">
                <w:rPr>
                  <w:rFonts w:cs="v5.0.0"/>
                </w:rPr>
                <w:t xml:space="preserve"> 6.6.4.2.</w:t>
              </w:r>
            </w:ins>
          </w:p>
        </w:tc>
      </w:tr>
      <w:tr w:rsidR="00CB3986" w:rsidRPr="008E21F4" w14:paraId="283C70AE" w14:textId="77777777" w:rsidTr="00D04D5F">
        <w:trPr>
          <w:cantSplit/>
          <w:trHeight w:val="113"/>
          <w:jc w:val="center"/>
          <w:ins w:id="31797" w:author="Delta" w:date="2021-07-23T11:12:00Z"/>
        </w:trPr>
        <w:tc>
          <w:tcPr>
            <w:tcW w:w="1302" w:type="dxa"/>
            <w:tcBorders>
              <w:left w:val="single" w:sz="4" w:space="0" w:color="auto"/>
              <w:bottom w:val="single" w:sz="4" w:space="0" w:color="auto"/>
              <w:right w:val="single" w:sz="4" w:space="0" w:color="auto"/>
            </w:tcBorders>
            <w:shd w:val="clear" w:color="auto" w:fill="auto"/>
          </w:tcPr>
          <w:p w14:paraId="218B3BEC" w14:textId="77777777" w:rsidR="00CB3986" w:rsidRPr="008E21F4" w:rsidRDefault="00CB3986" w:rsidP="00D04D5F">
            <w:pPr>
              <w:pStyle w:val="TAC"/>
              <w:rPr>
                <w:ins w:id="31798" w:author="Delta" w:date="2021-07-23T11:12:00Z"/>
                <w:rFonts w:cs="Arial"/>
              </w:rPr>
            </w:pPr>
            <w:ins w:id="31799" w:author="Delta" w:date="2021-07-23T11:12:00Z">
              <w:r w:rsidRPr="008E21F4">
                <w:rPr>
                  <w:rFonts w:eastAsia="DengXian" w:cs="v5.0.0"/>
                  <w:lang w:val="sv-SE"/>
                </w:rPr>
                <w:t>NR Band n81</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5868E38" w14:textId="77777777" w:rsidR="00CB3986" w:rsidRPr="008E21F4" w:rsidRDefault="00CB3986" w:rsidP="00D04D5F">
            <w:pPr>
              <w:pStyle w:val="TAC"/>
              <w:rPr>
                <w:ins w:id="31800" w:author="Delta" w:date="2021-07-23T11:12:00Z"/>
                <w:rFonts w:cs="Arial"/>
              </w:rPr>
            </w:pPr>
            <w:ins w:id="31801" w:author="Delta" w:date="2021-07-23T11:12:00Z">
              <w:r w:rsidRPr="008E21F4">
                <w:rPr>
                  <w:rFonts w:cs="Arial"/>
                </w:rPr>
                <w:t>880 – 915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60AF11B" w14:textId="77777777" w:rsidR="00CB3986" w:rsidRPr="008E21F4" w:rsidRDefault="00CB3986" w:rsidP="00D04D5F">
            <w:pPr>
              <w:pStyle w:val="TAC"/>
              <w:rPr>
                <w:ins w:id="31802" w:author="Delta" w:date="2021-07-23T11:12:00Z"/>
                <w:rFonts w:cs="Arial"/>
              </w:rPr>
            </w:pPr>
            <w:ins w:id="31803"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CD06EE7" w14:textId="77777777" w:rsidR="00CB3986" w:rsidRPr="008E21F4" w:rsidRDefault="00CB3986" w:rsidP="00D04D5F">
            <w:pPr>
              <w:pStyle w:val="TAC"/>
              <w:rPr>
                <w:ins w:id="31804" w:author="Delta" w:date="2021-07-23T11:12:00Z"/>
                <w:rFonts w:cs="Arial"/>
              </w:rPr>
            </w:pPr>
            <w:ins w:id="31805"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33B6271" w14:textId="19EE5C0B" w:rsidR="00CB3986" w:rsidRPr="008E21F4" w:rsidRDefault="00CB3986" w:rsidP="00D04D5F">
            <w:pPr>
              <w:pStyle w:val="TAL"/>
              <w:rPr>
                <w:ins w:id="31806" w:author="Delta" w:date="2021-07-23T11:12:00Z"/>
                <w:rFonts w:cs="Arial"/>
              </w:rPr>
            </w:pPr>
            <w:ins w:id="31807" w:author="Delta" w:date="2021-07-23T11:12:00Z">
              <w:r w:rsidRPr="008E21F4">
                <w:rPr>
                  <w:rFonts w:cs="Arial"/>
                </w:rPr>
                <w:t>This requirement does not apply to E-</w:t>
              </w:r>
              <w:r w:rsidRPr="008E21F4">
                <w:rPr>
                  <w:rFonts w:cs="v5.0.0"/>
                </w:rPr>
                <w:t xml:space="preserve">UTRA </w:t>
              </w:r>
              <w:r w:rsidRPr="008E21F4">
                <w:rPr>
                  <w:rFonts w:cs="Arial"/>
                </w:rPr>
                <w:t>BS operating in band 8,</w:t>
              </w:r>
              <w:r w:rsidRPr="008E21F4">
                <w:rPr>
                  <w:rFonts w:cs="v5.0.0"/>
                </w:rPr>
                <w:t xml:space="preserve"> since it is already covered by the requirement in </w:t>
              </w:r>
              <w:r w:rsidR="004A31A1">
                <w:rPr>
                  <w:rFonts w:cs="v5.0.0"/>
                </w:rPr>
                <w:t>clause</w:t>
              </w:r>
              <w:r w:rsidRPr="008E21F4">
                <w:rPr>
                  <w:rFonts w:cs="v5.0.0"/>
                </w:rPr>
                <w:t xml:space="preserve"> 6.6.4.2.</w:t>
              </w:r>
            </w:ins>
          </w:p>
        </w:tc>
      </w:tr>
      <w:tr w:rsidR="00CB3986" w:rsidRPr="008E21F4" w14:paraId="3327D925" w14:textId="77777777" w:rsidTr="00D04D5F">
        <w:trPr>
          <w:cantSplit/>
          <w:trHeight w:val="113"/>
          <w:jc w:val="center"/>
          <w:ins w:id="31808" w:author="Delta" w:date="2021-07-23T11:12:00Z"/>
        </w:trPr>
        <w:tc>
          <w:tcPr>
            <w:tcW w:w="1302" w:type="dxa"/>
            <w:tcBorders>
              <w:left w:val="single" w:sz="4" w:space="0" w:color="auto"/>
              <w:bottom w:val="single" w:sz="4" w:space="0" w:color="auto"/>
              <w:right w:val="single" w:sz="4" w:space="0" w:color="auto"/>
            </w:tcBorders>
            <w:shd w:val="clear" w:color="auto" w:fill="auto"/>
          </w:tcPr>
          <w:p w14:paraId="31BB7EB5" w14:textId="77777777" w:rsidR="00CB3986" w:rsidRPr="008E21F4" w:rsidRDefault="00CB3986" w:rsidP="00D04D5F">
            <w:pPr>
              <w:pStyle w:val="TAC"/>
              <w:rPr>
                <w:ins w:id="31809" w:author="Delta" w:date="2021-07-23T11:12:00Z"/>
                <w:rFonts w:cs="Arial"/>
              </w:rPr>
            </w:pPr>
            <w:ins w:id="31810" w:author="Delta" w:date="2021-07-23T11:12:00Z">
              <w:r w:rsidRPr="008E21F4">
                <w:rPr>
                  <w:rFonts w:eastAsia="DengXian" w:cs="v5.0.0"/>
                  <w:lang w:val="sv-SE"/>
                </w:rPr>
                <w:t>NR Band n82</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0F8A1C7" w14:textId="77777777" w:rsidR="00CB3986" w:rsidRPr="008E21F4" w:rsidRDefault="00CB3986" w:rsidP="00D04D5F">
            <w:pPr>
              <w:pStyle w:val="TAC"/>
              <w:rPr>
                <w:ins w:id="31811" w:author="Delta" w:date="2021-07-23T11:12:00Z"/>
                <w:rFonts w:cs="Arial"/>
              </w:rPr>
            </w:pPr>
            <w:ins w:id="31812" w:author="Delta" w:date="2021-07-23T11:12:00Z">
              <w:r w:rsidRPr="008E21F4">
                <w:rPr>
                  <w:rFonts w:cs="Arial"/>
                </w:rPr>
                <w:t>832 – 862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D62EF5C" w14:textId="77777777" w:rsidR="00CB3986" w:rsidRPr="008E21F4" w:rsidRDefault="00CB3986" w:rsidP="00D04D5F">
            <w:pPr>
              <w:pStyle w:val="TAC"/>
              <w:rPr>
                <w:ins w:id="31813" w:author="Delta" w:date="2021-07-23T11:12:00Z"/>
                <w:rFonts w:cs="Arial"/>
              </w:rPr>
            </w:pPr>
            <w:ins w:id="31814"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78592BC" w14:textId="77777777" w:rsidR="00CB3986" w:rsidRPr="008E21F4" w:rsidRDefault="00CB3986" w:rsidP="00D04D5F">
            <w:pPr>
              <w:pStyle w:val="TAC"/>
              <w:rPr>
                <w:ins w:id="31815" w:author="Delta" w:date="2021-07-23T11:12:00Z"/>
                <w:rFonts w:cs="Arial"/>
              </w:rPr>
            </w:pPr>
            <w:ins w:id="31816"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A5B1456" w14:textId="77777777" w:rsidR="00CB3986" w:rsidRPr="008E21F4" w:rsidRDefault="00CB3986" w:rsidP="00D04D5F">
            <w:pPr>
              <w:pStyle w:val="TAL"/>
              <w:rPr>
                <w:ins w:id="31817" w:author="Delta" w:date="2021-07-23T11:12:00Z"/>
                <w:rFonts w:cs="Arial"/>
              </w:rPr>
            </w:pPr>
            <w:ins w:id="31818" w:author="Delta" w:date="2021-07-23T11:12:00Z">
              <w:r w:rsidRPr="008E21F4">
                <w:rPr>
                  <w:rFonts w:cs="Arial"/>
                </w:rPr>
                <w:t>This requirement does not apply to E-</w:t>
              </w:r>
              <w:r w:rsidRPr="008E21F4">
                <w:rPr>
                  <w:rFonts w:cs="v5.0.0"/>
                </w:rPr>
                <w:t xml:space="preserve">UTRA </w:t>
              </w:r>
              <w:r w:rsidRPr="008E21F4">
                <w:rPr>
                  <w:rFonts w:cs="Arial"/>
                </w:rPr>
                <w:t>BS operating in band 20,</w:t>
              </w:r>
              <w:r w:rsidRPr="008E21F4">
                <w:rPr>
                  <w:rFonts w:cs="v5.0.0"/>
                </w:rPr>
                <w:t xml:space="preserve"> since it is already covered by the requirement in subclause 6.6.4.2.</w:t>
              </w:r>
            </w:ins>
          </w:p>
        </w:tc>
      </w:tr>
      <w:tr w:rsidR="0068249C" w:rsidRPr="008E21F4" w14:paraId="046AB71E" w14:textId="77777777" w:rsidTr="00D04D5F">
        <w:trPr>
          <w:cantSplit/>
          <w:trHeight w:val="113"/>
          <w:jc w:val="center"/>
        </w:trPr>
        <w:tc>
          <w:tcPr>
            <w:tcW w:w="1302" w:type="dxa"/>
            <w:tcBorders>
              <w:left w:val="single" w:sz="4" w:space="0" w:color="auto"/>
              <w:bottom w:val="single" w:sz="4" w:space="0" w:color="auto"/>
              <w:right w:val="single" w:sz="4" w:space="0" w:color="auto"/>
            </w:tcBorders>
            <w:shd w:val="clear" w:color="auto" w:fill="auto"/>
            <w:cellIns w:id="31819" w:author="Delta" w:date="2021-07-23T11:12:00Z"/>
          </w:tcPr>
          <w:p w14:paraId="1AC2393C" w14:textId="77777777" w:rsidR="00CB3986" w:rsidRPr="008E21F4" w:rsidRDefault="00CB3986" w:rsidP="00D04D5F">
            <w:pPr>
              <w:pStyle w:val="TAC"/>
              <w:rPr>
                <w:rFonts w:cs="Arial"/>
              </w:rPr>
            </w:pPr>
            <w:ins w:id="31820" w:author="Delta" w:date="2021-07-23T11:12:00Z">
              <w:r w:rsidRPr="008E21F4">
                <w:rPr>
                  <w:rFonts w:eastAsia="DengXian" w:cs="v5.0.0"/>
                  <w:lang w:val="sv-SE"/>
                </w:rPr>
                <w:t>NR Band n83</w:t>
              </w:r>
            </w:ins>
          </w:p>
        </w:tc>
        <w:tc>
          <w:tcPr>
            <w:tcW w:w="1701" w:type="dxa"/>
            <w:tcBorders>
              <w:top w:val="single" w:sz="2" w:space="0" w:color="auto"/>
              <w:left w:val="single" w:sz="4" w:space="0" w:color="auto"/>
              <w:bottom w:val="single" w:sz="2" w:space="0" w:color="auto"/>
              <w:right w:val="single" w:sz="2" w:space="0" w:color="auto"/>
            </w:tcBorders>
            <w:shd w:val="clear" w:color="auto" w:fill="auto"/>
            <w:cellIns w:id="31821" w:author="Delta" w:date="2021-07-23T11:12:00Z"/>
          </w:tcPr>
          <w:p w14:paraId="281A6FA4" w14:textId="77777777" w:rsidR="00CB3986" w:rsidRPr="008E21F4" w:rsidRDefault="00CB3986" w:rsidP="00D04D5F">
            <w:pPr>
              <w:pStyle w:val="TAC"/>
              <w:rPr>
                <w:rFonts w:cs="Arial"/>
              </w:rPr>
            </w:pPr>
            <w:ins w:id="31822" w:author="Delta" w:date="2021-07-23T11:12:00Z">
              <w:r w:rsidRPr="008E21F4">
                <w:rPr>
                  <w:rFonts w:cs="Arial"/>
                </w:rPr>
                <w:t>703 – 748 MHz</w:t>
              </w:r>
            </w:ins>
          </w:p>
        </w:tc>
        <w:tc>
          <w:tcPr>
            <w:tcW w:w="851" w:type="dxa"/>
            <w:tcBorders>
              <w:top w:val="single" w:sz="2" w:space="0" w:color="auto"/>
              <w:left w:val="single" w:sz="2" w:space="0" w:color="auto"/>
              <w:bottom w:val="single" w:sz="2" w:space="0" w:color="auto"/>
              <w:right w:val="single" w:sz="2" w:space="0" w:color="auto"/>
            </w:tcBorders>
            <w:shd w:val="clear" w:color="auto" w:fill="auto"/>
            <w:cellIns w:id="31823" w:author="Delta" w:date="2021-07-23T11:12:00Z"/>
          </w:tcPr>
          <w:p w14:paraId="1939ACF0" w14:textId="77777777" w:rsidR="00CB3986" w:rsidRPr="008E21F4" w:rsidRDefault="00CB3986" w:rsidP="00D04D5F">
            <w:pPr>
              <w:pStyle w:val="TAC"/>
              <w:rPr>
                <w:rFonts w:cs="Arial"/>
              </w:rPr>
            </w:pPr>
            <w:ins w:id="31824"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cellIns w:id="31825" w:author="Delta" w:date="2021-07-23T11:12:00Z"/>
          </w:tcPr>
          <w:p w14:paraId="54AC3C2B" w14:textId="77777777" w:rsidR="00CB3986" w:rsidRPr="008E21F4" w:rsidRDefault="00CB3986" w:rsidP="00D04D5F">
            <w:pPr>
              <w:pStyle w:val="TAC"/>
              <w:rPr>
                <w:rFonts w:cs="Arial"/>
              </w:rPr>
            </w:pPr>
            <w:ins w:id="31826"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E8D1450" w14:textId="05F239CE" w:rsidR="00CB3986" w:rsidRPr="008E21F4" w:rsidRDefault="0091459F" w:rsidP="00D04D5F">
            <w:pPr>
              <w:pStyle w:val="TAL"/>
              <w:rPr>
                <w:ins w:id="31827" w:author="Delta" w:date="2021-07-23T11:12:00Z"/>
                <w:rFonts w:cs="v5.0.0"/>
              </w:rPr>
            </w:pPr>
            <w:del w:id="31828" w:author="Delta" w:date="2021-07-23T11:12:00Z">
              <w:r w:rsidRPr="008735C4">
                <w:rPr>
                  <w:rFonts w:cs="Arial"/>
                </w:rPr>
                <w:delText xml:space="preserve">NOTE 4: </w:delText>
              </w:r>
              <w:r w:rsidRPr="008735C4">
                <w:rPr>
                  <w:rFonts w:cs="Arial"/>
                </w:rPr>
                <w:tab/>
              </w:r>
            </w:del>
            <w:r w:rsidR="00CB3986" w:rsidRPr="008E21F4">
              <w:rPr>
                <w:rFonts w:cs="Arial"/>
              </w:rPr>
              <w:t xml:space="preserve">This requirement does not apply to </w:t>
            </w:r>
            <w:del w:id="31829" w:author="Delta" w:date="2021-07-23T11:12:00Z">
              <w:r w:rsidRPr="008735C4">
                <w:rPr>
                  <w:rFonts w:cs="Arial"/>
                </w:rPr>
                <w:delText xml:space="preserve">a Band 2 </w:delText>
              </w:r>
            </w:del>
            <w:r w:rsidR="00CB3986" w:rsidRPr="008E21F4">
              <w:rPr>
                <w:rFonts w:cs="Arial"/>
              </w:rPr>
              <w:t>E-</w:t>
            </w:r>
            <w:r w:rsidR="00CB3986" w:rsidRPr="008E21F4">
              <w:rPr>
                <w:rFonts w:cs="v5.0.0"/>
              </w:rPr>
              <w:t xml:space="preserve">UTRA </w:t>
            </w:r>
            <w:r w:rsidR="00CB3986" w:rsidRPr="008E21F4">
              <w:rPr>
                <w:rFonts w:cs="Arial"/>
              </w:rPr>
              <w:t xml:space="preserve">BS </w:t>
            </w:r>
            <w:del w:id="31830" w:author="Delta" w:date="2021-07-23T11:12:00Z">
              <w:r w:rsidRPr="008735C4">
                <w:rPr>
                  <w:rFonts w:cs="Arial"/>
                </w:rPr>
                <w:delText>of an earlier release. In addition,</w:delText>
              </w:r>
            </w:del>
            <w:ins w:id="31831" w:author="Delta" w:date="2021-07-23T11:12:00Z">
              <w:r w:rsidR="00CB3986" w:rsidRPr="008E21F4">
                <w:rPr>
                  <w:rFonts w:cs="Arial"/>
                </w:rPr>
                <w:t xml:space="preserve">operating in band </w:t>
              </w:r>
              <w:r w:rsidR="00CB3986" w:rsidRPr="008E21F4">
                <w:rPr>
                  <w:rFonts w:cs="Arial" w:hint="eastAsia"/>
                </w:rPr>
                <w:t>28</w:t>
              </w:r>
              <w:r w:rsidR="00CB3986" w:rsidRPr="008E21F4">
                <w:rPr>
                  <w:rFonts w:cs="Arial"/>
                </w:rPr>
                <w:t>,</w:t>
              </w:r>
              <w:r w:rsidR="00CB3986" w:rsidRPr="008E21F4">
                <w:rPr>
                  <w:rFonts w:cs="v5.0.0"/>
                </w:rPr>
                <w:t xml:space="preserve"> since</w:t>
              </w:r>
            </w:ins>
            <w:r w:rsidR="00CB3986" w:rsidRPr="008E21F4">
              <w:rPr>
                <w:rFonts w:cs="v5.0.0"/>
              </w:rPr>
              <w:t xml:space="preserve"> it </w:t>
            </w:r>
            <w:ins w:id="31832" w:author="Delta" w:date="2021-07-23T11:12:00Z">
              <w:r w:rsidR="00CB3986" w:rsidRPr="008E21F4">
                <w:rPr>
                  <w:rFonts w:cs="v5.0.0"/>
                </w:rPr>
                <w:t xml:space="preserve">is already covered by the requirement in subclause 6.6.4.2. This requirement </w:t>
              </w:r>
            </w:ins>
            <w:r w:rsidR="00CB3986" w:rsidRPr="008E21F4">
              <w:rPr>
                <w:rFonts w:cs="v5.0.0"/>
              </w:rPr>
              <w:t xml:space="preserve">does not apply to </w:t>
            </w:r>
            <w:del w:id="31833" w:author="Delta" w:date="2021-07-23T11:12:00Z">
              <w:r w:rsidRPr="008735C4">
                <w:rPr>
                  <w:rFonts w:cs="Arial"/>
                </w:rPr>
                <w:delText xml:space="preserve">an </w:delText>
              </w:r>
            </w:del>
            <w:r w:rsidR="00CB3986" w:rsidRPr="008E21F4">
              <w:rPr>
                <w:rFonts w:cs="v5.0.0"/>
              </w:rPr>
              <w:t xml:space="preserve">E-UTRA </w:t>
            </w:r>
            <w:ins w:id="31834" w:author="Delta" w:date="2021-07-23T11:12:00Z">
              <w:r w:rsidR="00CB3986" w:rsidRPr="008E21F4">
                <w:rPr>
                  <w:rFonts w:cs="v5.0.0"/>
                </w:rPr>
                <w:t>BS operating in Band 44</w:t>
              </w:r>
              <w:r w:rsidR="00CB3986" w:rsidRPr="008E21F4">
                <w:rPr>
                  <w:rFonts w:cs="v5.0.0" w:hint="eastAsia"/>
                </w:rPr>
                <w:t>.</w:t>
              </w:r>
            </w:ins>
          </w:p>
          <w:p w14:paraId="355120F9" w14:textId="2209277C" w:rsidR="00CB3986" w:rsidRPr="008E21F4" w:rsidRDefault="00CB3986" w:rsidP="00D04D5F">
            <w:pPr>
              <w:pStyle w:val="TAL"/>
              <w:rPr>
                <w:rFonts w:cs="Arial"/>
              </w:rPr>
              <w:pPrChange w:id="31835" w:author="Delta" w:date="2021-07-23T11:12:00Z">
                <w:pPr>
                  <w:pStyle w:val="TAN"/>
                </w:pPr>
              </w:pPrChange>
            </w:pPr>
            <w:ins w:id="31836" w:author="Delta" w:date="2021-07-23T11:12:00Z">
              <w:r w:rsidRPr="008E21F4">
                <w:rPr>
                  <w:rFonts w:cs="Arial"/>
                </w:rPr>
                <w:t xml:space="preserve"> For E-UTRA BS operating in </w:t>
              </w:r>
            </w:ins>
            <w:r w:rsidRPr="008E21F4">
              <w:rPr>
                <w:rFonts w:cs="Arial"/>
              </w:rPr>
              <w:t xml:space="preserve">Band </w:t>
            </w:r>
            <w:del w:id="31837" w:author="Delta" w:date="2021-07-23T11:12:00Z">
              <w:r w:rsidR="0091459F" w:rsidRPr="008735C4">
                <w:rPr>
                  <w:rFonts w:cs="Arial"/>
                </w:rPr>
                <w:delText>2 BS from an earlier release manufactured before 31 December, 2012, which is upgraded</w:delText>
              </w:r>
            </w:del>
            <w:ins w:id="31838" w:author="Delta" w:date="2021-07-23T11:12:00Z">
              <w:r w:rsidRPr="008E21F4">
                <w:rPr>
                  <w:rFonts w:cs="Arial"/>
                </w:rPr>
                <w:t>67, it applies for 703 MHz</w:t>
              </w:r>
            </w:ins>
            <w:r w:rsidRPr="008E21F4">
              <w:rPr>
                <w:rFonts w:cs="Arial"/>
              </w:rPr>
              <w:t xml:space="preserve"> to </w:t>
            </w:r>
            <w:del w:id="31839" w:author="Delta" w:date="2021-07-23T11:12:00Z">
              <w:r w:rsidR="0091459F" w:rsidRPr="008735C4">
                <w:rPr>
                  <w:rFonts w:cs="Arial"/>
                </w:rPr>
                <w:delText>support Rel-10 features, where the upgrade does not affect existing RF parts of the radio unit related</w:delText>
              </w:r>
            </w:del>
            <w:ins w:id="31840" w:author="Delta" w:date="2021-07-23T11:12:00Z">
              <w:r w:rsidRPr="008E21F4">
                <w:rPr>
                  <w:rFonts w:cs="Arial"/>
                </w:rPr>
                <w:t xml:space="preserve">736 MHz. </w:t>
              </w:r>
              <w:r w:rsidRPr="008E21F4">
                <w:rPr>
                  <w:rFonts w:cs="v5.0.0"/>
                </w:rPr>
                <w:t>For E-UTRA BS operating in Band 68, it applies for 728MHz</w:t>
              </w:r>
            </w:ins>
            <w:r w:rsidRPr="008E21F4">
              <w:rPr>
                <w:rFonts w:cs="v5.0.0"/>
              </w:rPr>
              <w:t xml:space="preserve"> to </w:t>
            </w:r>
            <w:del w:id="31841" w:author="Delta" w:date="2021-07-23T11:12:00Z">
              <w:r w:rsidR="0091459F" w:rsidRPr="008735C4">
                <w:rPr>
                  <w:rFonts w:cs="Arial"/>
                </w:rPr>
                <w:delText>this requirement</w:delText>
              </w:r>
            </w:del>
            <w:ins w:id="31842" w:author="Delta" w:date="2021-07-23T11:12:00Z">
              <w:r w:rsidRPr="008E21F4">
                <w:rPr>
                  <w:rFonts w:cs="v5.0.0"/>
                </w:rPr>
                <w:t>733MHz</w:t>
              </w:r>
            </w:ins>
            <w:r w:rsidRPr="008E21F4">
              <w:rPr>
                <w:rFonts w:cs="v5.0.0"/>
              </w:rPr>
              <w:t>.</w:t>
            </w:r>
          </w:p>
        </w:tc>
      </w:tr>
      <w:tr w:rsidR="00CB3986" w:rsidRPr="008E21F4" w14:paraId="735A6220" w14:textId="77777777" w:rsidTr="00D04D5F">
        <w:trPr>
          <w:cantSplit/>
          <w:trHeight w:val="113"/>
          <w:jc w:val="center"/>
          <w:ins w:id="31843" w:author="Delta" w:date="2021-07-23T11:12:00Z"/>
        </w:trPr>
        <w:tc>
          <w:tcPr>
            <w:tcW w:w="1302" w:type="dxa"/>
            <w:tcBorders>
              <w:left w:val="single" w:sz="4" w:space="0" w:color="auto"/>
              <w:bottom w:val="single" w:sz="4" w:space="0" w:color="auto"/>
              <w:right w:val="single" w:sz="4" w:space="0" w:color="auto"/>
            </w:tcBorders>
            <w:shd w:val="clear" w:color="auto" w:fill="auto"/>
          </w:tcPr>
          <w:p w14:paraId="0CFFB864" w14:textId="77777777" w:rsidR="00CB3986" w:rsidRPr="008E21F4" w:rsidRDefault="00CB3986" w:rsidP="00D04D5F">
            <w:pPr>
              <w:pStyle w:val="TAC"/>
              <w:rPr>
                <w:ins w:id="31844" w:author="Delta" w:date="2021-07-23T11:12:00Z"/>
                <w:rFonts w:cs="Arial"/>
              </w:rPr>
            </w:pPr>
            <w:ins w:id="31845" w:author="Delta" w:date="2021-07-23T11:12:00Z">
              <w:r w:rsidRPr="008E21F4">
                <w:rPr>
                  <w:rFonts w:eastAsia="DengXian" w:cs="v5.0.0"/>
                  <w:lang w:val="sv-SE"/>
                </w:rPr>
                <w:t>NR Band n84</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9519A89" w14:textId="77777777" w:rsidR="00CB3986" w:rsidRPr="008E21F4" w:rsidRDefault="00CB3986" w:rsidP="00D04D5F">
            <w:pPr>
              <w:pStyle w:val="TAC"/>
              <w:rPr>
                <w:ins w:id="31846" w:author="Delta" w:date="2021-07-23T11:12:00Z"/>
                <w:rFonts w:cs="Arial"/>
              </w:rPr>
            </w:pPr>
            <w:ins w:id="31847" w:author="Delta" w:date="2021-07-23T11:12:00Z">
              <w:r w:rsidRPr="008E21F4">
                <w:rPr>
                  <w:rFonts w:cs="Arial"/>
                </w:rPr>
                <w:t>1920 – 198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AA25B2D" w14:textId="77777777" w:rsidR="00CB3986" w:rsidRPr="008E21F4" w:rsidRDefault="00CB3986" w:rsidP="00D04D5F">
            <w:pPr>
              <w:pStyle w:val="TAC"/>
              <w:rPr>
                <w:ins w:id="31848" w:author="Delta" w:date="2021-07-23T11:12:00Z"/>
                <w:rFonts w:cs="Arial"/>
              </w:rPr>
            </w:pPr>
            <w:ins w:id="31849"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2190AC49" w14:textId="77777777" w:rsidR="00CB3986" w:rsidRPr="008E21F4" w:rsidRDefault="00CB3986" w:rsidP="00D04D5F">
            <w:pPr>
              <w:pStyle w:val="TAC"/>
              <w:rPr>
                <w:ins w:id="31850" w:author="Delta" w:date="2021-07-23T11:12:00Z"/>
                <w:rFonts w:cs="Arial"/>
              </w:rPr>
            </w:pPr>
            <w:ins w:id="31851"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62E2551" w14:textId="41279349" w:rsidR="00CB3986" w:rsidRPr="008E21F4" w:rsidRDefault="00CB3986" w:rsidP="00D04D5F">
            <w:pPr>
              <w:pStyle w:val="TAL"/>
              <w:rPr>
                <w:ins w:id="31852" w:author="Delta" w:date="2021-07-23T11:12:00Z"/>
                <w:rFonts w:cs="Arial"/>
              </w:rPr>
            </w:pPr>
            <w:ins w:id="31853" w:author="Delta" w:date="2021-07-23T11:12:00Z">
              <w:r w:rsidRPr="008E21F4">
                <w:rPr>
                  <w:rFonts w:cs="Arial"/>
                </w:rPr>
                <w:t>This requirement does not apply to E-</w:t>
              </w:r>
              <w:r w:rsidRPr="008E21F4">
                <w:rPr>
                  <w:rFonts w:cs="v5.0.0"/>
                </w:rPr>
                <w:t xml:space="preserve">UTRA </w:t>
              </w:r>
              <w:r w:rsidRPr="008E21F4">
                <w:rPr>
                  <w:rFonts w:cs="Arial"/>
                </w:rPr>
                <w:t>BS operating in band 1 or 65,</w:t>
              </w:r>
              <w:r w:rsidRPr="008E21F4">
                <w:rPr>
                  <w:rFonts w:cs="v5.0.0"/>
                </w:rPr>
                <w:t xml:space="preserve"> since it is already covered by the requirement in </w:t>
              </w:r>
              <w:r w:rsidR="004A31A1">
                <w:rPr>
                  <w:rFonts w:cs="v5.0.0"/>
                </w:rPr>
                <w:t>clause</w:t>
              </w:r>
              <w:r w:rsidRPr="008E21F4">
                <w:rPr>
                  <w:rFonts w:cs="v5.0.0"/>
                </w:rPr>
                <w:t xml:space="preserve"> 6.6.4.2.</w:t>
              </w:r>
            </w:ins>
          </w:p>
        </w:tc>
      </w:tr>
      <w:tr w:rsidR="00CB3986" w:rsidRPr="008E21F4" w14:paraId="71042DF4" w14:textId="77777777" w:rsidTr="00D04D5F">
        <w:trPr>
          <w:cantSplit/>
          <w:trHeight w:val="113"/>
          <w:jc w:val="center"/>
          <w:ins w:id="31854" w:author="Delta" w:date="2021-07-23T11:12:00Z"/>
        </w:trPr>
        <w:tc>
          <w:tcPr>
            <w:tcW w:w="1302" w:type="dxa"/>
            <w:vMerge w:val="restart"/>
            <w:tcBorders>
              <w:left w:val="single" w:sz="4" w:space="0" w:color="auto"/>
              <w:right w:val="single" w:sz="4" w:space="0" w:color="auto"/>
            </w:tcBorders>
            <w:shd w:val="clear" w:color="auto" w:fill="auto"/>
          </w:tcPr>
          <w:p w14:paraId="6D734D53" w14:textId="77777777" w:rsidR="00CB3986" w:rsidRPr="008E21F4" w:rsidRDefault="00CB3986" w:rsidP="00D04D5F">
            <w:pPr>
              <w:pStyle w:val="TAC"/>
              <w:rPr>
                <w:ins w:id="31855" w:author="Delta" w:date="2021-07-23T11:12:00Z"/>
                <w:rFonts w:cs="Arial"/>
              </w:rPr>
            </w:pPr>
            <w:ins w:id="31856" w:author="Delta" w:date="2021-07-23T11:12:00Z">
              <w:r w:rsidRPr="008E21F4">
                <w:rPr>
                  <w:rFonts w:cs="Arial"/>
                </w:rPr>
                <w:t>E-UTRA Band 85</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B6A51F9" w14:textId="77777777" w:rsidR="00CB3986" w:rsidRPr="008E21F4" w:rsidRDefault="00CB3986" w:rsidP="00D04D5F">
            <w:pPr>
              <w:pStyle w:val="TAC"/>
              <w:rPr>
                <w:ins w:id="31857" w:author="Delta" w:date="2021-07-23T11:12:00Z"/>
                <w:rFonts w:cs="Arial"/>
                <w:u w:val="single"/>
              </w:rPr>
            </w:pPr>
            <w:ins w:id="31858" w:author="Delta" w:date="2021-07-23T11:12:00Z">
              <w:r w:rsidRPr="008E21F4">
                <w:rPr>
                  <w:rFonts w:cs="Arial"/>
                </w:rPr>
                <w:t>728 - 746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38D7C228" w14:textId="77777777" w:rsidR="00CB3986" w:rsidRPr="008E21F4" w:rsidRDefault="00CB3986" w:rsidP="00D04D5F">
            <w:pPr>
              <w:pStyle w:val="TAC"/>
              <w:rPr>
                <w:ins w:id="31859" w:author="Delta" w:date="2021-07-23T11:12:00Z"/>
                <w:rFonts w:cs="Arial"/>
              </w:rPr>
            </w:pPr>
            <w:ins w:id="31860"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48404662" w14:textId="77777777" w:rsidR="00CB3986" w:rsidRPr="008E21F4" w:rsidRDefault="00CB3986" w:rsidP="00D04D5F">
            <w:pPr>
              <w:pStyle w:val="TAC"/>
              <w:rPr>
                <w:ins w:id="31861" w:author="Delta" w:date="2021-07-23T11:12:00Z"/>
                <w:rFonts w:cs="Arial"/>
              </w:rPr>
            </w:pPr>
            <w:ins w:id="31862"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4D8ECE0" w14:textId="77777777" w:rsidR="00CB3986" w:rsidRPr="008E21F4" w:rsidRDefault="00CB3986" w:rsidP="00D04D5F">
            <w:pPr>
              <w:pStyle w:val="TAL"/>
              <w:rPr>
                <w:ins w:id="31863" w:author="Delta" w:date="2021-07-23T11:12:00Z"/>
                <w:rFonts w:cs="Arial"/>
              </w:rPr>
            </w:pPr>
            <w:ins w:id="31864" w:author="Delta" w:date="2021-07-23T11:12:00Z">
              <w:r w:rsidRPr="008E21F4">
                <w:rPr>
                  <w:rFonts w:cs="Arial"/>
                </w:rPr>
                <w:t>This requirement does not apply to E-</w:t>
              </w:r>
              <w:r w:rsidRPr="008E21F4">
                <w:rPr>
                  <w:rFonts w:cs="v5.0.0"/>
                </w:rPr>
                <w:t xml:space="preserve">UTRA </w:t>
              </w:r>
              <w:r w:rsidRPr="008E21F4">
                <w:rPr>
                  <w:rFonts w:cs="Arial"/>
                </w:rPr>
                <w:t xml:space="preserve">BS operating in band 12, 29 or 85. </w:t>
              </w:r>
            </w:ins>
          </w:p>
        </w:tc>
      </w:tr>
      <w:tr w:rsidR="00CB3986" w:rsidRPr="008E21F4" w14:paraId="0DF61A85" w14:textId="77777777" w:rsidTr="00D04D5F">
        <w:trPr>
          <w:cantSplit/>
          <w:trHeight w:val="113"/>
          <w:jc w:val="center"/>
          <w:ins w:id="31865" w:author="Delta" w:date="2021-07-23T11:12:00Z"/>
        </w:trPr>
        <w:tc>
          <w:tcPr>
            <w:tcW w:w="1302" w:type="dxa"/>
            <w:vMerge/>
            <w:tcBorders>
              <w:left w:val="single" w:sz="4" w:space="0" w:color="auto"/>
              <w:right w:val="single" w:sz="4" w:space="0" w:color="auto"/>
            </w:tcBorders>
            <w:shd w:val="clear" w:color="auto" w:fill="auto"/>
          </w:tcPr>
          <w:p w14:paraId="4863EF03" w14:textId="77777777" w:rsidR="00CB3986" w:rsidRPr="008E21F4" w:rsidRDefault="00CB3986" w:rsidP="00D04D5F">
            <w:pPr>
              <w:pStyle w:val="TAC"/>
              <w:rPr>
                <w:ins w:id="31866" w:author="Delta" w:date="2021-07-23T11:12:00Z"/>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D52C38" w14:textId="77777777" w:rsidR="00CB3986" w:rsidRPr="008E21F4" w:rsidRDefault="00CB3986" w:rsidP="00D04D5F">
            <w:pPr>
              <w:pStyle w:val="TAC"/>
              <w:rPr>
                <w:ins w:id="31867" w:author="Delta" w:date="2021-07-23T11:12:00Z"/>
                <w:rFonts w:cs="Arial"/>
                <w:u w:val="single"/>
              </w:rPr>
            </w:pPr>
            <w:ins w:id="31868" w:author="Delta" w:date="2021-07-23T11:12:00Z">
              <w:r w:rsidRPr="008E21F4">
                <w:rPr>
                  <w:rFonts w:cs="Arial"/>
                </w:rPr>
                <w:t>698 - 716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90E29EC" w14:textId="77777777" w:rsidR="00CB3986" w:rsidRPr="008E21F4" w:rsidRDefault="00CB3986" w:rsidP="00D04D5F">
            <w:pPr>
              <w:pStyle w:val="TAC"/>
              <w:rPr>
                <w:ins w:id="31869" w:author="Delta" w:date="2021-07-23T11:12:00Z"/>
                <w:rFonts w:cs="Arial"/>
              </w:rPr>
            </w:pPr>
            <w:ins w:id="31870"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F6B2AD0" w14:textId="77777777" w:rsidR="00CB3986" w:rsidRPr="008E21F4" w:rsidRDefault="00CB3986" w:rsidP="00D04D5F">
            <w:pPr>
              <w:pStyle w:val="TAC"/>
              <w:rPr>
                <w:ins w:id="31871" w:author="Delta" w:date="2021-07-23T11:12:00Z"/>
                <w:rFonts w:cs="Arial"/>
              </w:rPr>
            </w:pPr>
            <w:ins w:id="31872"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D562C81" w14:textId="2DDE6D0F" w:rsidR="00CB3986" w:rsidRPr="008E21F4" w:rsidRDefault="00CB3986" w:rsidP="00D04D5F">
            <w:pPr>
              <w:pStyle w:val="TAL"/>
              <w:rPr>
                <w:ins w:id="31873" w:author="Delta" w:date="2021-07-23T11:12:00Z"/>
                <w:rFonts w:cs="Arial"/>
              </w:rPr>
            </w:pPr>
            <w:ins w:id="31874" w:author="Delta" w:date="2021-07-23T11:12:00Z">
              <w:r w:rsidRPr="008E21F4">
                <w:rPr>
                  <w:rFonts w:cs="Arial"/>
                </w:rPr>
                <w:t>This requirement does not apply to E-</w:t>
              </w:r>
              <w:r w:rsidRPr="008E21F4">
                <w:rPr>
                  <w:rFonts w:cs="v5.0.0"/>
                </w:rPr>
                <w:t xml:space="preserve">UTRA </w:t>
              </w:r>
              <w:r w:rsidRPr="008E21F4">
                <w:rPr>
                  <w:rFonts w:cs="Arial"/>
                </w:rPr>
                <w:t>BS operating in band 85,</w:t>
              </w:r>
              <w:r w:rsidRPr="008E21F4">
                <w:rPr>
                  <w:rFonts w:cs="v5.0.0"/>
                </w:rPr>
                <w:t xml:space="preserve"> since it is already covered by the requirement in </w:t>
              </w:r>
              <w:r w:rsidR="004A31A1">
                <w:rPr>
                  <w:rFonts w:cs="v5.0.0"/>
                </w:rPr>
                <w:t>clause</w:t>
              </w:r>
              <w:r w:rsidRPr="008E21F4">
                <w:rPr>
                  <w:rFonts w:cs="v5.0.0"/>
                </w:rPr>
                <w:t xml:space="preserve"> 6.6.4.5.3. </w:t>
              </w:r>
              <w:r w:rsidRPr="008E21F4">
                <w:rPr>
                  <w:rFonts w:cs="Arial"/>
                </w:rPr>
                <w:t>For E</w:t>
              </w:r>
              <w:r w:rsidRPr="008E21F4">
                <w:rPr>
                  <w:rFonts w:cs="Arial"/>
                </w:rPr>
                <w:noBreakHyphen/>
                <w:t>UTRA BS operating in Band 29, it</w:t>
              </w:r>
              <w:r w:rsidRPr="008E21F4">
                <w:rPr>
                  <w:rFonts w:eastAsia="MS PGothic" w:cs="Arial"/>
                  <w:kern w:val="24"/>
                  <w:szCs w:val="22"/>
                </w:rPr>
                <w:t xml:space="preserve"> applies 1 MHz below the Band 29 downlink operating band (Note 6).</w:t>
              </w:r>
            </w:ins>
          </w:p>
        </w:tc>
      </w:tr>
      <w:tr w:rsidR="00CB3986" w:rsidRPr="008E21F4" w14:paraId="51915276" w14:textId="77777777" w:rsidTr="00D04D5F">
        <w:trPr>
          <w:cantSplit/>
          <w:trHeight w:val="113"/>
          <w:jc w:val="center"/>
          <w:ins w:id="31875" w:author="Delta" w:date="2021-07-23T11:12:00Z"/>
        </w:trPr>
        <w:tc>
          <w:tcPr>
            <w:tcW w:w="1302" w:type="dxa"/>
            <w:tcBorders>
              <w:left w:val="single" w:sz="4" w:space="0" w:color="auto"/>
              <w:bottom w:val="single" w:sz="4" w:space="0" w:color="auto"/>
              <w:right w:val="single" w:sz="4" w:space="0" w:color="auto"/>
            </w:tcBorders>
            <w:shd w:val="clear" w:color="auto" w:fill="auto"/>
          </w:tcPr>
          <w:p w14:paraId="356428FF" w14:textId="77777777" w:rsidR="00CB3986" w:rsidRPr="008E21F4" w:rsidRDefault="00CB3986" w:rsidP="00D04D5F">
            <w:pPr>
              <w:pStyle w:val="TAC"/>
              <w:rPr>
                <w:ins w:id="31876" w:author="Delta" w:date="2021-07-23T11:12:00Z"/>
                <w:rFonts w:cs="Arial"/>
              </w:rPr>
            </w:pPr>
            <w:ins w:id="31877" w:author="Delta" w:date="2021-07-23T11:12:00Z">
              <w:r w:rsidRPr="008E21F4">
                <w:rPr>
                  <w:rFonts w:eastAsia="DengXian" w:cs="v5.0.0"/>
                  <w:lang w:val="sv-SE"/>
                </w:rPr>
                <w:t>NR Band n86</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E859FD1" w14:textId="77777777" w:rsidR="00CB3986" w:rsidRPr="008E21F4" w:rsidRDefault="00CB3986" w:rsidP="00D04D5F">
            <w:pPr>
              <w:pStyle w:val="TAC"/>
              <w:rPr>
                <w:ins w:id="31878" w:author="Delta" w:date="2021-07-23T11:12:00Z"/>
                <w:rFonts w:cs="Arial"/>
              </w:rPr>
            </w:pPr>
            <w:ins w:id="31879" w:author="Delta" w:date="2021-07-23T11:12:00Z">
              <w:r w:rsidRPr="008E21F4">
                <w:rPr>
                  <w:rFonts w:cs="Arial"/>
                </w:rPr>
                <w:t>1710 - 1780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7510551" w14:textId="77777777" w:rsidR="00CB3986" w:rsidRPr="008E21F4" w:rsidRDefault="00CB3986" w:rsidP="00D04D5F">
            <w:pPr>
              <w:pStyle w:val="TAC"/>
              <w:rPr>
                <w:ins w:id="31880" w:author="Delta" w:date="2021-07-23T11:12:00Z"/>
                <w:rFonts w:cs="Arial"/>
              </w:rPr>
            </w:pPr>
            <w:ins w:id="31881"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A45DFF4" w14:textId="77777777" w:rsidR="00CB3986" w:rsidRPr="008E21F4" w:rsidRDefault="00CB3986" w:rsidP="00D04D5F">
            <w:pPr>
              <w:pStyle w:val="TAC"/>
              <w:rPr>
                <w:ins w:id="31882" w:author="Delta" w:date="2021-07-23T11:12:00Z"/>
                <w:rFonts w:cs="Arial"/>
              </w:rPr>
            </w:pPr>
            <w:ins w:id="31883"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AD39DB" w14:textId="1E0C5CA2" w:rsidR="00CB3986" w:rsidRPr="008E21F4" w:rsidRDefault="00CB3986" w:rsidP="00D04D5F">
            <w:pPr>
              <w:pStyle w:val="TAL"/>
              <w:rPr>
                <w:ins w:id="31884" w:author="Delta" w:date="2021-07-23T11:12:00Z"/>
                <w:rFonts w:cs="Arial"/>
              </w:rPr>
            </w:pPr>
            <w:ins w:id="31885" w:author="Delta" w:date="2021-07-23T11:12:00Z">
              <w:r w:rsidRPr="008E21F4">
                <w:rPr>
                  <w:rFonts w:cs="Arial"/>
                </w:rPr>
                <w:t>This requirement does not apply to E-</w:t>
              </w:r>
              <w:r w:rsidRPr="008E21F4">
                <w:rPr>
                  <w:rFonts w:cs="v5.0.0"/>
                </w:rPr>
                <w:t xml:space="preserve">UTRA </w:t>
              </w:r>
              <w:r w:rsidRPr="008E21F4">
                <w:rPr>
                  <w:rFonts w:cs="Arial"/>
                </w:rPr>
                <w:t xml:space="preserve">BS operating in band 66, </w:t>
              </w:r>
              <w:r w:rsidRPr="008E21F4">
                <w:rPr>
                  <w:rFonts w:cs="v5.0.0"/>
                </w:rPr>
                <w:t xml:space="preserve">since it is already covered by the requirement in </w:t>
              </w:r>
              <w:r w:rsidR="004A31A1">
                <w:rPr>
                  <w:rFonts w:cs="v5.0.0"/>
                </w:rPr>
                <w:t>clause</w:t>
              </w:r>
              <w:r w:rsidRPr="008E21F4">
                <w:rPr>
                  <w:rFonts w:cs="v5.0.0"/>
                </w:rPr>
                <w:t xml:space="preserve"> 6.6.4.2. </w:t>
              </w:r>
              <w:r w:rsidRPr="008E21F4">
                <w:rPr>
                  <w:rFonts w:cs="Arial"/>
                </w:rPr>
                <w:t xml:space="preserve">For E-UTRA BS operating in Band 4, it applies for 1755 MHz to 1780 MHz, while the rest is covered in </w:t>
              </w:r>
              <w:r w:rsidR="004A31A1">
                <w:rPr>
                  <w:rFonts w:cs="Arial"/>
                </w:rPr>
                <w:t>clause</w:t>
              </w:r>
              <w:r w:rsidRPr="008E21F4">
                <w:rPr>
                  <w:rFonts w:cs="Arial"/>
                </w:rPr>
                <w:t xml:space="preserve"> 6.6.4.2. For E-UTRA BS operating in Band 10, it applies for 1770 MHz to 1780 MHz, while the rest is covered in </w:t>
              </w:r>
              <w:r w:rsidR="004A31A1">
                <w:rPr>
                  <w:rFonts w:cs="Arial"/>
                </w:rPr>
                <w:t>clause</w:t>
              </w:r>
              <w:r w:rsidRPr="008E21F4">
                <w:rPr>
                  <w:rFonts w:cs="Arial"/>
                </w:rPr>
                <w:t xml:space="preserve"> 6.6.4.2.</w:t>
              </w:r>
            </w:ins>
          </w:p>
        </w:tc>
      </w:tr>
      <w:tr w:rsidR="00CB3986" w:rsidRPr="008E21F4" w14:paraId="334DDDF1" w14:textId="77777777" w:rsidTr="00D04D5F">
        <w:trPr>
          <w:cantSplit/>
          <w:trHeight w:val="113"/>
          <w:jc w:val="center"/>
          <w:ins w:id="31886" w:author="Delta" w:date="2021-07-23T11:12:00Z"/>
        </w:trPr>
        <w:tc>
          <w:tcPr>
            <w:tcW w:w="1302" w:type="dxa"/>
            <w:vMerge w:val="restart"/>
            <w:tcBorders>
              <w:left w:val="single" w:sz="4" w:space="0" w:color="auto"/>
              <w:right w:val="single" w:sz="4" w:space="0" w:color="auto"/>
            </w:tcBorders>
            <w:shd w:val="clear" w:color="auto" w:fill="auto"/>
          </w:tcPr>
          <w:p w14:paraId="4F1552C8" w14:textId="77777777" w:rsidR="00CB3986" w:rsidRPr="008E21F4" w:rsidRDefault="00CB3986" w:rsidP="00D04D5F">
            <w:pPr>
              <w:pStyle w:val="TAC"/>
              <w:rPr>
                <w:ins w:id="31887" w:author="Delta" w:date="2021-07-23T11:12:00Z"/>
                <w:rFonts w:eastAsia="DengXian" w:cs="v5.0.0"/>
                <w:lang w:val="sv-SE"/>
              </w:rPr>
            </w:pPr>
            <w:ins w:id="31888" w:author="Delta" w:date="2021-07-23T11:12:00Z">
              <w:r w:rsidRPr="008E21F4">
                <w:rPr>
                  <w:rFonts w:cs="Arial"/>
                </w:rPr>
                <w:t>E-UTRA Band 87</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0159B4D" w14:textId="77777777" w:rsidR="00CB3986" w:rsidRPr="008E21F4" w:rsidRDefault="00CB3986" w:rsidP="00D04D5F">
            <w:pPr>
              <w:pStyle w:val="TAC"/>
              <w:rPr>
                <w:ins w:id="31889" w:author="Delta" w:date="2021-07-23T11:12:00Z"/>
                <w:rFonts w:cs="Arial"/>
              </w:rPr>
            </w:pPr>
            <w:ins w:id="31890" w:author="Delta" w:date="2021-07-23T11:12:00Z">
              <w:r w:rsidRPr="008E21F4">
                <w:rPr>
                  <w:rFonts w:cs="Arial"/>
                </w:rPr>
                <w:t>420 - 425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7F387E0" w14:textId="77777777" w:rsidR="00CB3986" w:rsidRPr="008E21F4" w:rsidRDefault="00CB3986" w:rsidP="00D04D5F">
            <w:pPr>
              <w:pStyle w:val="TAC"/>
              <w:rPr>
                <w:ins w:id="31891" w:author="Delta" w:date="2021-07-23T11:12:00Z"/>
                <w:rFonts w:cs="Arial"/>
              </w:rPr>
            </w:pPr>
            <w:ins w:id="31892" w:author="Delta" w:date="2021-07-23T11:12:00Z">
              <w:r w:rsidRPr="008E21F4">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B09157" w14:textId="77777777" w:rsidR="00CB3986" w:rsidRPr="008E21F4" w:rsidRDefault="00CB3986" w:rsidP="00D04D5F">
            <w:pPr>
              <w:pStyle w:val="TAC"/>
              <w:rPr>
                <w:ins w:id="31893" w:author="Delta" w:date="2021-07-23T11:12:00Z"/>
                <w:rFonts w:cs="Arial"/>
              </w:rPr>
            </w:pPr>
            <w:ins w:id="31894"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4C48C78" w14:textId="77777777" w:rsidR="00CB3986" w:rsidRPr="008E21F4" w:rsidRDefault="00CB3986" w:rsidP="00D04D5F">
            <w:pPr>
              <w:pStyle w:val="TAL"/>
              <w:rPr>
                <w:ins w:id="31895" w:author="Delta" w:date="2021-07-23T11:12:00Z"/>
                <w:rFonts w:cs="Arial"/>
              </w:rPr>
            </w:pPr>
            <w:ins w:id="31896" w:author="Delta" w:date="2021-07-23T11:12:00Z">
              <w:r w:rsidRPr="008E21F4">
                <w:rPr>
                  <w:rFonts w:cs="Arial"/>
                </w:rPr>
                <w:t>This requirement does not apply to E-UTRA BS operating in band 87 or 88.</w:t>
              </w:r>
            </w:ins>
          </w:p>
        </w:tc>
      </w:tr>
      <w:tr w:rsidR="00CB3986" w:rsidRPr="008E21F4" w14:paraId="4FCAAAD0" w14:textId="77777777" w:rsidTr="00D04D5F">
        <w:trPr>
          <w:cantSplit/>
          <w:trHeight w:val="113"/>
          <w:jc w:val="center"/>
          <w:ins w:id="31897" w:author="Delta" w:date="2021-07-23T11:12:00Z"/>
        </w:trPr>
        <w:tc>
          <w:tcPr>
            <w:tcW w:w="1302" w:type="dxa"/>
            <w:vMerge/>
            <w:tcBorders>
              <w:left w:val="single" w:sz="4" w:space="0" w:color="auto"/>
              <w:bottom w:val="single" w:sz="4" w:space="0" w:color="auto"/>
              <w:right w:val="single" w:sz="4" w:space="0" w:color="auto"/>
            </w:tcBorders>
            <w:shd w:val="clear" w:color="auto" w:fill="auto"/>
          </w:tcPr>
          <w:p w14:paraId="4D483440" w14:textId="77777777" w:rsidR="00CB3986" w:rsidRPr="00D56583" w:rsidRDefault="00CB3986" w:rsidP="00D04D5F">
            <w:pPr>
              <w:pStyle w:val="TAC"/>
              <w:rPr>
                <w:ins w:id="31898" w:author="Delta" w:date="2021-07-23T11:12:00Z"/>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60962F3" w14:textId="77777777" w:rsidR="00CB3986" w:rsidRPr="008E21F4" w:rsidRDefault="00CB3986" w:rsidP="00D04D5F">
            <w:pPr>
              <w:pStyle w:val="TAC"/>
              <w:rPr>
                <w:ins w:id="31899" w:author="Delta" w:date="2021-07-23T11:12:00Z"/>
                <w:rFonts w:cs="Arial"/>
              </w:rPr>
            </w:pPr>
            <w:ins w:id="31900" w:author="Delta" w:date="2021-07-23T11:12:00Z">
              <w:r w:rsidRPr="008E21F4">
                <w:rPr>
                  <w:rFonts w:cs="Arial"/>
                </w:rPr>
                <w:t>410 – 415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125ED1B" w14:textId="77777777" w:rsidR="00CB3986" w:rsidRPr="008E21F4" w:rsidRDefault="00CB3986" w:rsidP="00D04D5F">
            <w:pPr>
              <w:pStyle w:val="TAC"/>
              <w:rPr>
                <w:ins w:id="31901" w:author="Delta" w:date="2021-07-23T11:12:00Z"/>
                <w:rFonts w:cs="Arial"/>
              </w:rPr>
            </w:pPr>
            <w:ins w:id="31902"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705DCB4" w14:textId="77777777" w:rsidR="00CB3986" w:rsidRPr="008E21F4" w:rsidRDefault="00CB3986" w:rsidP="00D04D5F">
            <w:pPr>
              <w:pStyle w:val="TAC"/>
              <w:rPr>
                <w:ins w:id="31903" w:author="Delta" w:date="2021-07-23T11:12:00Z"/>
                <w:rFonts w:cs="Arial"/>
              </w:rPr>
            </w:pPr>
            <w:ins w:id="31904"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6F0D290" w14:textId="0D33EB42" w:rsidR="00CB3986" w:rsidRPr="008E21F4" w:rsidRDefault="00CB3986" w:rsidP="00D04D5F">
            <w:pPr>
              <w:pStyle w:val="TAL"/>
              <w:rPr>
                <w:ins w:id="31905" w:author="Delta" w:date="2021-07-23T11:12:00Z"/>
                <w:rFonts w:cs="Arial"/>
              </w:rPr>
            </w:pPr>
            <w:ins w:id="31906" w:author="Delta" w:date="2021-07-23T11:12:00Z">
              <w:r w:rsidRPr="008E21F4">
                <w:rPr>
                  <w:rFonts w:cs="Arial"/>
                </w:rPr>
                <w:t xml:space="preserve">This requirement does not apply to E-UTRA BS operating in band 87, since it is already covered by the requirement in </w:t>
              </w:r>
              <w:r w:rsidR="004A31A1">
                <w:rPr>
                  <w:rFonts w:cs="Arial"/>
                </w:rPr>
                <w:t>clause</w:t>
              </w:r>
              <w:r w:rsidRPr="008E21F4">
                <w:rPr>
                  <w:rFonts w:cs="Arial"/>
                </w:rPr>
                <w:t xml:space="preserve"> 6.6.4.5.3</w:t>
              </w:r>
            </w:ins>
          </w:p>
        </w:tc>
      </w:tr>
      <w:tr w:rsidR="00CB3986" w:rsidRPr="008E21F4" w14:paraId="5814188F" w14:textId="77777777" w:rsidTr="00D04D5F">
        <w:trPr>
          <w:cantSplit/>
          <w:trHeight w:val="113"/>
          <w:jc w:val="center"/>
          <w:ins w:id="31907" w:author="Delta" w:date="2021-07-23T11:12:00Z"/>
        </w:trPr>
        <w:tc>
          <w:tcPr>
            <w:tcW w:w="1302" w:type="dxa"/>
            <w:vMerge w:val="restart"/>
            <w:tcBorders>
              <w:left w:val="single" w:sz="4" w:space="0" w:color="auto"/>
              <w:right w:val="single" w:sz="4" w:space="0" w:color="auto"/>
            </w:tcBorders>
            <w:shd w:val="clear" w:color="auto" w:fill="auto"/>
          </w:tcPr>
          <w:p w14:paraId="2D07D8DC" w14:textId="77777777" w:rsidR="00CB3986" w:rsidRPr="008E21F4" w:rsidRDefault="00CB3986" w:rsidP="00D04D5F">
            <w:pPr>
              <w:pStyle w:val="TAC"/>
              <w:rPr>
                <w:ins w:id="31908" w:author="Delta" w:date="2021-07-23T11:12:00Z"/>
                <w:rFonts w:eastAsia="DengXian" w:cs="v5.0.0"/>
                <w:lang w:val="sv-SE"/>
              </w:rPr>
            </w:pPr>
            <w:ins w:id="31909" w:author="Delta" w:date="2021-07-23T11:12:00Z">
              <w:r w:rsidRPr="008E21F4">
                <w:rPr>
                  <w:rFonts w:cs="Arial"/>
                </w:rPr>
                <w:t>E-UTRA Band 88</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1174DF6" w14:textId="77777777" w:rsidR="00CB3986" w:rsidRPr="008E21F4" w:rsidRDefault="00CB3986" w:rsidP="00D04D5F">
            <w:pPr>
              <w:pStyle w:val="TAC"/>
              <w:rPr>
                <w:ins w:id="31910" w:author="Delta" w:date="2021-07-23T11:12:00Z"/>
                <w:rFonts w:cs="Arial"/>
              </w:rPr>
            </w:pPr>
            <w:ins w:id="31911" w:author="Delta" w:date="2021-07-23T11:12:00Z">
              <w:r w:rsidRPr="008E21F4">
                <w:rPr>
                  <w:rFonts w:cs="Arial" w:hint="eastAsia"/>
                  <w:lang w:eastAsia="zh-CN"/>
                </w:rPr>
                <w:t>4</w:t>
              </w:r>
              <w:r w:rsidRPr="008E21F4">
                <w:rPr>
                  <w:rFonts w:cs="Arial"/>
                  <w:lang w:eastAsia="zh-CN"/>
                </w:rPr>
                <w:t>22</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w:t>
              </w:r>
              <w:r w:rsidRPr="008E21F4">
                <w:rPr>
                  <w:rFonts w:cs="Arial"/>
                  <w:lang w:eastAsia="zh-CN"/>
                </w:rPr>
                <w:t>27</w:t>
              </w:r>
              <w:r w:rsidRPr="008E21F4">
                <w:rPr>
                  <w:rFonts w:cs="Arial" w:hint="eastAsia"/>
                  <w:lang w:eastAsia="zh-CN"/>
                </w:rPr>
                <w:t xml:space="preserve">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6168846" w14:textId="77777777" w:rsidR="00CB3986" w:rsidRPr="008E21F4" w:rsidRDefault="00CB3986" w:rsidP="00D04D5F">
            <w:pPr>
              <w:pStyle w:val="TAC"/>
              <w:rPr>
                <w:ins w:id="31912" w:author="Delta" w:date="2021-07-23T11:12:00Z"/>
                <w:rFonts w:cs="Arial"/>
              </w:rPr>
            </w:pPr>
            <w:ins w:id="31913" w:author="Delta" w:date="2021-07-23T11:12:00Z">
              <w:r w:rsidRPr="008E21F4">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97697DA" w14:textId="77777777" w:rsidR="00CB3986" w:rsidRPr="008E21F4" w:rsidRDefault="00CB3986" w:rsidP="00D04D5F">
            <w:pPr>
              <w:pStyle w:val="TAC"/>
              <w:rPr>
                <w:ins w:id="31914" w:author="Delta" w:date="2021-07-23T11:12:00Z"/>
                <w:rFonts w:cs="Arial"/>
              </w:rPr>
            </w:pPr>
            <w:ins w:id="31915" w:author="Delta" w:date="2021-07-23T11:12:00Z">
              <w:r w:rsidRPr="008E21F4">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5AC8FC3" w14:textId="77777777" w:rsidR="00CB3986" w:rsidRPr="008E21F4" w:rsidRDefault="00CB3986" w:rsidP="00D04D5F">
            <w:pPr>
              <w:pStyle w:val="TAL"/>
              <w:rPr>
                <w:ins w:id="31916" w:author="Delta" w:date="2021-07-23T11:12:00Z"/>
                <w:rFonts w:cs="Arial"/>
              </w:rPr>
            </w:pPr>
            <w:ins w:id="31917" w:author="Delta" w:date="2021-07-23T11:12:00Z">
              <w:r w:rsidRPr="008E21F4">
                <w:t xml:space="preserve">This requirement does not apply to E-UTRA BS operating in band </w:t>
              </w:r>
              <w:r w:rsidRPr="008E21F4">
                <w:rPr>
                  <w:lang w:val="en-US"/>
                </w:rPr>
                <w:t>87 or 88</w:t>
              </w:r>
              <w:r w:rsidRPr="008E21F4">
                <w:rPr>
                  <w:rFonts w:cs="v5.0.0"/>
                  <w:lang w:val="en-US"/>
                </w:rPr>
                <w:t>.</w:t>
              </w:r>
            </w:ins>
          </w:p>
        </w:tc>
      </w:tr>
      <w:tr w:rsidR="00CB3986" w:rsidRPr="008E21F4" w14:paraId="4E381D4F" w14:textId="77777777" w:rsidTr="00D04D5F">
        <w:trPr>
          <w:cantSplit/>
          <w:trHeight w:val="113"/>
          <w:jc w:val="center"/>
          <w:ins w:id="31918" w:author="Delta" w:date="2021-07-23T11:12:00Z"/>
        </w:trPr>
        <w:tc>
          <w:tcPr>
            <w:tcW w:w="1302" w:type="dxa"/>
            <w:vMerge/>
            <w:tcBorders>
              <w:left w:val="single" w:sz="4" w:space="0" w:color="auto"/>
              <w:right w:val="single" w:sz="4" w:space="0" w:color="auto"/>
            </w:tcBorders>
            <w:shd w:val="clear" w:color="auto" w:fill="auto"/>
          </w:tcPr>
          <w:p w14:paraId="15FF154C" w14:textId="77777777" w:rsidR="00CB3986" w:rsidRPr="00D56583" w:rsidRDefault="00CB3986" w:rsidP="00D04D5F">
            <w:pPr>
              <w:pStyle w:val="TAC"/>
              <w:rPr>
                <w:ins w:id="31919" w:author="Delta" w:date="2021-07-23T11:12:00Z"/>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5E0B4EF" w14:textId="77777777" w:rsidR="00CB3986" w:rsidRPr="008E21F4" w:rsidRDefault="00CB3986" w:rsidP="00D04D5F">
            <w:pPr>
              <w:pStyle w:val="TAC"/>
              <w:rPr>
                <w:ins w:id="31920" w:author="Delta" w:date="2021-07-23T11:12:00Z"/>
                <w:rFonts w:cs="Arial"/>
              </w:rPr>
            </w:pPr>
            <w:ins w:id="31921" w:author="Delta" w:date="2021-07-23T11:12:00Z">
              <w:r w:rsidRPr="008E21F4">
                <w:rPr>
                  <w:rFonts w:cs="Arial" w:hint="eastAsia"/>
                  <w:lang w:eastAsia="zh-CN"/>
                </w:rPr>
                <w:t>4</w:t>
              </w:r>
              <w:r w:rsidRPr="008E21F4">
                <w:rPr>
                  <w:rFonts w:cs="Arial"/>
                  <w:lang w:val="en-US" w:eastAsia="zh-CN"/>
                </w:rPr>
                <w:t>12</w:t>
              </w:r>
              <w:r w:rsidRPr="008E21F4">
                <w:rPr>
                  <w:rFonts w:cs="Arial" w:hint="eastAsia"/>
                  <w:lang w:eastAsia="zh-CN"/>
                </w:rPr>
                <w:t xml:space="preserve"> -</w:t>
              </w:r>
              <w:r w:rsidRPr="008E21F4">
                <w:rPr>
                  <w:rFonts w:cs="Arial"/>
                  <w:lang w:val="en-US" w:eastAsia="zh-CN"/>
                </w:rPr>
                <w:t xml:space="preserve"> </w:t>
              </w:r>
              <w:r w:rsidRPr="008E21F4">
                <w:rPr>
                  <w:rFonts w:cs="Arial" w:hint="eastAsia"/>
                  <w:lang w:eastAsia="zh-CN"/>
                </w:rPr>
                <w:t>4</w:t>
              </w:r>
              <w:r w:rsidRPr="008E21F4">
                <w:rPr>
                  <w:rFonts w:cs="Arial"/>
                  <w:lang w:eastAsia="zh-CN"/>
                </w:rPr>
                <w:t>17</w:t>
              </w:r>
              <w:r w:rsidRPr="008E21F4">
                <w:rPr>
                  <w:rFonts w:cs="Arial" w:hint="eastAsia"/>
                  <w:lang w:eastAsia="zh-CN"/>
                </w:rPr>
                <w:t xml:space="preserve">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88A3B18" w14:textId="77777777" w:rsidR="00CB3986" w:rsidRPr="008E21F4" w:rsidRDefault="00CB3986" w:rsidP="00D04D5F">
            <w:pPr>
              <w:pStyle w:val="TAC"/>
              <w:rPr>
                <w:ins w:id="31922" w:author="Delta" w:date="2021-07-23T11:12:00Z"/>
                <w:rFonts w:cs="Arial"/>
              </w:rPr>
            </w:pPr>
            <w:ins w:id="31923" w:author="Delta" w:date="2021-07-23T11:12:00Z">
              <w:r w:rsidRPr="008E21F4">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A09F4BC" w14:textId="77777777" w:rsidR="00CB3986" w:rsidRPr="008E21F4" w:rsidRDefault="00CB3986" w:rsidP="00D04D5F">
            <w:pPr>
              <w:pStyle w:val="TAC"/>
              <w:rPr>
                <w:ins w:id="31924" w:author="Delta" w:date="2021-07-23T11:12:00Z"/>
                <w:rFonts w:cs="Arial"/>
              </w:rPr>
            </w:pPr>
            <w:ins w:id="31925" w:author="Delta" w:date="2021-07-23T11:12:00Z">
              <w:r w:rsidRPr="008E21F4">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AFEDB83" w14:textId="4701256B" w:rsidR="00CB3986" w:rsidRPr="008E21F4" w:rsidRDefault="00CB3986" w:rsidP="00D04D5F">
            <w:pPr>
              <w:pStyle w:val="TAL"/>
              <w:rPr>
                <w:ins w:id="31926" w:author="Delta" w:date="2021-07-23T11:12:00Z"/>
                <w:rFonts w:cs="Arial"/>
              </w:rPr>
            </w:pPr>
            <w:ins w:id="31927" w:author="Delta" w:date="2021-07-23T11:12:00Z">
              <w:r w:rsidRPr="008E21F4">
                <w:t>This requirement does not apply to E-UTRA BS operating in band 88</w:t>
              </w:r>
              <w:r w:rsidRPr="008E21F4">
                <w:rPr>
                  <w:rFonts w:cs="v5.0.0"/>
                </w:rPr>
                <w:t xml:space="preserve">, </w:t>
              </w:r>
              <w:r w:rsidRPr="008E21F4">
                <w:t xml:space="preserve">since it is already covered by the requirement in </w:t>
              </w:r>
              <w:r w:rsidR="004A31A1">
                <w:t>clause</w:t>
              </w:r>
              <w:r w:rsidRPr="008E21F4">
                <w:t xml:space="preserve"> 6.6.4.5.3</w:t>
              </w:r>
              <w:r w:rsidRPr="008E21F4">
                <w:rPr>
                  <w:lang w:val="en-US"/>
                </w:rPr>
                <w:t>.</w:t>
              </w:r>
              <w:r w:rsidRPr="008E21F4">
                <w:rPr>
                  <w:rFonts w:cs="Arial"/>
                </w:rPr>
                <w:t xml:space="preserve"> This requirement does not apply to E-</w:t>
              </w:r>
              <w:r w:rsidRPr="008E21F4">
                <w:rPr>
                  <w:rFonts w:cs="v5.0.0"/>
                </w:rPr>
                <w:t xml:space="preserve">UTRA </w:t>
              </w:r>
              <w:r w:rsidRPr="008E21F4">
                <w:rPr>
                  <w:rFonts w:cs="Arial"/>
                </w:rPr>
                <w:t>BS operating in band</w:t>
              </w:r>
              <w:r w:rsidRPr="008E21F4">
                <w:rPr>
                  <w:rFonts w:cs="Arial" w:hint="eastAsia"/>
                  <w:lang w:eastAsia="zh-CN"/>
                </w:rPr>
                <w:t xml:space="preserve"> </w:t>
              </w:r>
              <w:r w:rsidRPr="008E21F4">
                <w:rPr>
                  <w:rFonts w:cs="Arial"/>
                  <w:lang w:eastAsia="zh-CN"/>
                </w:rPr>
                <w:t>8</w:t>
              </w:r>
              <w:r w:rsidRPr="008E21F4">
                <w:rPr>
                  <w:rFonts w:cs="Arial"/>
                  <w:lang w:val="en-US" w:eastAsia="zh-CN"/>
                </w:rPr>
                <w:t>7</w:t>
              </w:r>
              <w:r w:rsidRPr="008E21F4">
                <w:rPr>
                  <w:rFonts w:cs="Arial" w:hint="eastAsia"/>
                  <w:lang w:eastAsia="zh-CN"/>
                </w:rPr>
                <w:t>.</w:t>
              </w:r>
            </w:ins>
          </w:p>
        </w:tc>
      </w:tr>
      <w:tr w:rsidR="00CB3986" w:rsidRPr="008E21F4" w14:paraId="5BBED6D1" w14:textId="77777777" w:rsidTr="00D04D5F">
        <w:trPr>
          <w:cantSplit/>
          <w:trHeight w:val="113"/>
          <w:jc w:val="center"/>
          <w:ins w:id="31928" w:author="Delta" w:date="2021-07-23T11:12:00Z"/>
        </w:trPr>
        <w:tc>
          <w:tcPr>
            <w:tcW w:w="1302" w:type="dxa"/>
            <w:tcBorders>
              <w:left w:val="single" w:sz="4" w:space="0" w:color="auto"/>
              <w:right w:val="single" w:sz="4" w:space="0" w:color="auto"/>
            </w:tcBorders>
            <w:shd w:val="clear" w:color="auto" w:fill="auto"/>
          </w:tcPr>
          <w:p w14:paraId="59C94F1E" w14:textId="77777777" w:rsidR="00CB3986" w:rsidRPr="008E21F4" w:rsidRDefault="00CB3986" w:rsidP="00D04D5F">
            <w:pPr>
              <w:pStyle w:val="TAC"/>
              <w:rPr>
                <w:ins w:id="31929" w:author="Delta" w:date="2021-07-23T11:12:00Z"/>
                <w:rFonts w:eastAsia="DengXian" w:cs="v5.0.0"/>
                <w:lang w:val="sv-SE"/>
              </w:rPr>
            </w:pPr>
            <w:ins w:id="31930" w:author="Delta" w:date="2021-07-23T11:12:00Z">
              <w:r w:rsidRPr="008E21F4">
                <w:rPr>
                  <w:rFonts w:eastAsia="DengXian" w:cs="v5.0.0"/>
                  <w:lang w:val="sv-SE"/>
                </w:rPr>
                <w:t>NR Band n8</w:t>
              </w:r>
              <w:r w:rsidRPr="008E21F4">
                <w:rPr>
                  <w:rFonts w:eastAsia="DengXian" w:cs="v5.0.0" w:hint="eastAsia"/>
                  <w:lang w:val="sv-SE" w:eastAsia="zh-CN"/>
                </w:rPr>
                <w:t>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AED0F90" w14:textId="77777777" w:rsidR="00CB3986" w:rsidRPr="008E21F4" w:rsidRDefault="00CB3986" w:rsidP="00D04D5F">
            <w:pPr>
              <w:pStyle w:val="TAC"/>
              <w:rPr>
                <w:ins w:id="31931" w:author="Delta" w:date="2021-07-23T11:12:00Z"/>
                <w:rFonts w:cs="Arial"/>
                <w:lang w:eastAsia="zh-CN"/>
              </w:rPr>
            </w:pPr>
            <w:ins w:id="31932" w:author="Delta" w:date="2021-07-23T11:12:00Z">
              <w:r w:rsidRPr="008E21F4">
                <w:rPr>
                  <w:rFonts w:cs="Arial"/>
                </w:rPr>
                <w:t>824 - 849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37ABCBD" w14:textId="77777777" w:rsidR="00CB3986" w:rsidRPr="008E21F4" w:rsidRDefault="00CB3986" w:rsidP="00D04D5F">
            <w:pPr>
              <w:pStyle w:val="TAC"/>
              <w:rPr>
                <w:ins w:id="31933" w:author="Delta" w:date="2021-07-23T11:12:00Z"/>
              </w:rPr>
            </w:pPr>
            <w:ins w:id="31934" w:author="Delta" w:date="2021-07-23T11:12:00Z">
              <w:r w:rsidRPr="008E21F4">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6A765B1" w14:textId="77777777" w:rsidR="00CB3986" w:rsidRPr="008E21F4" w:rsidRDefault="00CB3986" w:rsidP="00D04D5F">
            <w:pPr>
              <w:pStyle w:val="TAC"/>
              <w:rPr>
                <w:ins w:id="31935" w:author="Delta" w:date="2021-07-23T11:12:00Z"/>
              </w:rPr>
            </w:pPr>
            <w:ins w:id="31936"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EF518A2" w14:textId="77777777" w:rsidR="00CB3986" w:rsidRPr="008E21F4" w:rsidRDefault="00CB3986" w:rsidP="00D04D5F">
            <w:pPr>
              <w:pStyle w:val="TAL"/>
              <w:rPr>
                <w:ins w:id="31937" w:author="Delta" w:date="2021-07-23T11:12:00Z"/>
              </w:rPr>
            </w:pPr>
            <w:ins w:id="31938" w:author="Delta" w:date="2021-07-23T11:12:00Z">
              <w:r w:rsidRPr="008E21F4">
                <w:rPr>
                  <w:rFonts w:cs="Arial"/>
                </w:rPr>
                <w:t>This requirement does not apply to E-</w:t>
              </w:r>
              <w:r w:rsidRPr="008E21F4">
                <w:rPr>
                  <w:rFonts w:cs="v5.0.0"/>
                </w:rPr>
                <w:t xml:space="preserve">UTRA </w:t>
              </w:r>
              <w:r w:rsidRPr="008E21F4">
                <w:rPr>
                  <w:rFonts w:cs="Arial"/>
                </w:rPr>
                <w:t xml:space="preserve">BS operating in band 5 </w:t>
              </w:r>
              <w:r w:rsidRPr="008E21F4">
                <w:rPr>
                  <w:rFonts w:cs="v5.0.0"/>
                </w:rPr>
                <w:t>or 26</w:t>
              </w:r>
              <w:r w:rsidRPr="008E21F4">
                <w:rPr>
                  <w:rFonts w:cs="Arial"/>
                </w:rPr>
                <w:t xml:space="preserve">, </w:t>
              </w:r>
              <w:r w:rsidRPr="008E21F4">
                <w:rPr>
                  <w:rFonts w:cs="v5.0.0"/>
                </w:rPr>
                <w:t>since it is already covered by the requirement in subclause 6.6.4.</w:t>
              </w:r>
              <w:r w:rsidRPr="008E21F4">
                <w:rPr>
                  <w:rFonts w:cs="v5.0.0"/>
                  <w:lang w:eastAsia="ja-JP"/>
                </w:rPr>
                <w:t>5.3</w:t>
              </w:r>
              <w:r w:rsidRPr="008E21F4">
                <w:rPr>
                  <w:rFonts w:cs="v5.0.0"/>
                </w:rPr>
                <w:t>.</w:t>
              </w:r>
              <w:r w:rsidRPr="008E21F4">
                <w:rPr>
                  <w:rFonts w:cs="Arial"/>
                </w:rPr>
                <w:t xml:space="preserve"> For E</w:t>
              </w:r>
              <w:r w:rsidRPr="008E21F4">
                <w:rPr>
                  <w:rFonts w:cs="Arial"/>
                </w:rPr>
                <w:noBreakHyphen/>
                <w:t>UTRA BS operating in Band 27, it</w:t>
              </w:r>
              <w:r w:rsidRPr="008E21F4">
                <w:rPr>
                  <w:rFonts w:eastAsia="MS PGothic" w:cs="Arial"/>
                  <w:kern w:val="24"/>
                  <w:szCs w:val="22"/>
                </w:rPr>
                <w:t xml:space="preserve"> applies 3 MHz below the Band 27 downlink operating band.</w:t>
              </w:r>
            </w:ins>
          </w:p>
        </w:tc>
      </w:tr>
      <w:tr w:rsidR="00CB3986" w:rsidRPr="008E21F4" w14:paraId="4C743DAB" w14:textId="77777777" w:rsidTr="00D04D5F">
        <w:trPr>
          <w:cantSplit/>
          <w:trHeight w:val="113"/>
          <w:jc w:val="center"/>
          <w:ins w:id="31939" w:author="Delta" w:date="2021-07-23T11:12:00Z"/>
        </w:trPr>
        <w:tc>
          <w:tcPr>
            <w:tcW w:w="1302" w:type="dxa"/>
            <w:vMerge w:val="restart"/>
            <w:tcBorders>
              <w:left w:val="single" w:sz="4" w:space="0" w:color="auto"/>
              <w:right w:val="single" w:sz="4" w:space="0" w:color="auto"/>
            </w:tcBorders>
            <w:shd w:val="clear" w:color="auto" w:fill="auto"/>
          </w:tcPr>
          <w:p w14:paraId="4343F335" w14:textId="77777777" w:rsidR="00CB3986" w:rsidRPr="008E21F4" w:rsidRDefault="00CB3986" w:rsidP="00D04D5F">
            <w:pPr>
              <w:pStyle w:val="TAC"/>
              <w:rPr>
                <w:ins w:id="31940" w:author="Delta" w:date="2021-07-23T11:12:00Z"/>
                <w:rFonts w:eastAsia="DengXian" w:cs="v5.0.0"/>
                <w:lang w:val="sv-SE"/>
              </w:rPr>
            </w:pPr>
            <w:ins w:id="31941" w:author="Delta" w:date="2021-07-23T11:12:00Z">
              <w:r w:rsidRPr="00072DE9">
                <w:rPr>
                  <w:rFonts w:eastAsia="DengXian" w:cs="v5.0.0"/>
                  <w:lang w:val="sv-SE"/>
                </w:rPr>
                <w:t>NR Band n91</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0D60595" w14:textId="77777777" w:rsidR="00CB3986" w:rsidRPr="008E21F4" w:rsidRDefault="00CB3986" w:rsidP="00D04D5F">
            <w:pPr>
              <w:pStyle w:val="TAC"/>
              <w:rPr>
                <w:ins w:id="31942" w:author="Delta" w:date="2021-07-23T11:12:00Z"/>
                <w:rFonts w:cs="Arial"/>
              </w:rPr>
            </w:pPr>
            <w:ins w:id="31943" w:author="Delta" w:date="2021-07-23T11:12:00Z">
              <w:r>
                <w:rPr>
                  <w:rFonts w:cs="Arial"/>
                </w:rPr>
                <w:t>1427 – 1432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DA0E9FD" w14:textId="77777777" w:rsidR="00CB3986" w:rsidRPr="008E21F4" w:rsidRDefault="00CB3986" w:rsidP="00D04D5F">
            <w:pPr>
              <w:pStyle w:val="TAC"/>
              <w:rPr>
                <w:ins w:id="31944" w:author="Delta" w:date="2021-07-23T11:12:00Z"/>
                <w:rFonts w:cs="Arial"/>
              </w:rPr>
            </w:pPr>
            <w:ins w:id="31945" w:author="Delta" w:date="2021-07-23T11:12: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13D65FA" w14:textId="77777777" w:rsidR="00CB3986" w:rsidRPr="008E21F4" w:rsidRDefault="00CB3986" w:rsidP="00D04D5F">
            <w:pPr>
              <w:pStyle w:val="TAC"/>
              <w:rPr>
                <w:ins w:id="31946" w:author="Delta" w:date="2021-07-23T11:12:00Z"/>
                <w:rFonts w:cs="Arial"/>
              </w:rPr>
            </w:pPr>
            <w:ins w:id="31947" w:author="Delta" w:date="2021-07-23T11:12:00Z">
              <w:r>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B7E0436" w14:textId="77777777" w:rsidR="00CB3986" w:rsidRPr="008E21F4" w:rsidRDefault="00CB3986" w:rsidP="00D04D5F">
            <w:pPr>
              <w:pStyle w:val="TAL"/>
              <w:rPr>
                <w:ins w:id="31948" w:author="Delta" w:date="2021-07-23T11:12:00Z"/>
                <w:rFonts w:cs="Arial"/>
              </w:rPr>
            </w:pPr>
            <w:ins w:id="31949" w:author="Delta" w:date="2021-07-23T11:12:00Z">
              <w:r>
                <w:rPr>
                  <w:rFonts w:cs="Arial"/>
                </w:rPr>
                <w:t>This requirement does not apply to E-UTRA BS operating in Band 50, 51, 75 or 76.</w:t>
              </w:r>
            </w:ins>
          </w:p>
        </w:tc>
      </w:tr>
      <w:tr w:rsidR="00CB3986" w:rsidRPr="008E21F4" w14:paraId="5B5E6EA8" w14:textId="77777777" w:rsidTr="00D04D5F">
        <w:trPr>
          <w:cantSplit/>
          <w:trHeight w:val="113"/>
          <w:jc w:val="center"/>
          <w:ins w:id="31950" w:author="Delta" w:date="2021-07-23T11:12:00Z"/>
        </w:trPr>
        <w:tc>
          <w:tcPr>
            <w:tcW w:w="1302" w:type="dxa"/>
            <w:vMerge/>
            <w:tcBorders>
              <w:left w:val="single" w:sz="4" w:space="0" w:color="auto"/>
              <w:right w:val="single" w:sz="4" w:space="0" w:color="auto"/>
            </w:tcBorders>
            <w:shd w:val="clear" w:color="auto" w:fill="auto"/>
          </w:tcPr>
          <w:p w14:paraId="226EAFDA" w14:textId="77777777" w:rsidR="00CB3986" w:rsidRPr="00D56583" w:rsidRDefault="00CB3986" w:rsidP="00D04D5F">
            <w:pPr>
              <w:pStyle w:val="TAC"/>
              <w:rPr>
                <w:ins w:id="31951" w:author="Delta" w:date="2021-07-23T11:12:00Z"/>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B5CF2CC" w14:textId="77777777" w:rsidR="00CB3986" w:rsidRPr="008E21F4" w:rsidRDefault="00CB3986" w:rsidP="00D04D5F">
            <w:pPr>
              <w:pStyle w:val="TAC"/>
              <w:rPr>
                <w:ins w:id="31952" w:author="Delta" w:date="2021-07-23T11:12:00Z"/>
                <w:rFonts w:cs="Arial"/>
              </w:rPr>
            </w:pPr>
            <w:ins w:id="31953" w:author="Delta" w:date="2021-07-23T11:12:00Z">
              <w:r w:rsidRPr="003D3534">
                <w:rPr>
                  <w:rFonts w:cs="Arial"/>
                </w:rPr>
                <w:t>832 – 862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7DB4338" w14:textId="77777777" w:rsidR="00CB3986" w:rsidRPr="008E21F4" w:rsidRDefault="00CB3986" w:rsidP="00D04D5F">
            <w:pPr>
              <w:pStyle w:val="TAC"/>
              <w:rPr>
                <w:ins w:id="31954" w:author="Delta" w:date="2021-07-23T11:12:00Z"/>
                <w:rFonts w:cs="Arial"/>
              </w:rPr>
            </w:pPr>
            <w:ins w:id="31955" w:author="Delta" w:date="2021-07-23T11:12: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1AE7D49" w14:textId="77777777" w:rsidR="00CB3986" w:rsidRPr="008E21F4" w:rsidRDefault="00CB3986" w:rsidP="00D04D5F">
            <w:pPr>
              <w:pStyle w:val="TAC"/>
              <w:rPr>
                <w:ins w:id="31956" w:author="Delta" w:date="2021-07-23T11:12:00Z"/>
                <w:rFonts w:cs="Arial"/>
              </w:rPr>
            </w:pPr>
            <w:ins w:id="31957" w:author="Delta" w:date="2021-07-23T11:12:00Z">
              <w:r>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E090701" w14:textId="77777777" w:rsidR="00CB3986" w:rsidRPr="008E21F4" w:rsidRDefault="00CB3986" w:rsidP="00D04D5F">
            <w:pPr>
              <w:pStyle w:val="TAL"/>
              <w:rPr>
                <w:ins w:id="31958" w:author="Delta" w:date="2021-07-23T11:12:00Z"/>
                <w:rFonts w:cs="Arial"/>
              </w:rPr>
            </w:pPr>
            <w:ins w:id="31959" w:author="Delta" w:date="2021-07-23T11:12:00Z">
              <w:r w:rsidRPr="00340914">
                <w:rPr>
                  <w:rFonts w:cs="Arial"/>
                </w:rPr>
                <w:t>This requirement does not apply to E-</w:t>
              </w:r>
              <w:r w:rsidRPr="00072DE9">
                <w:rPr>
                  <w:rFonts w:cs="Arial"/>
                </w:rPr>
                <w:t xml:space="preserve">UTRA </w:t>
              </w:r>
              <w:r w:rsidRPr="00340914">
                <w:rPr>
                  <w:rFonts w:cs="Arial"/>
                </w:rPr>
                <w:t>BS operating in band 20,</w:t>
              </w:r>
              <w:r w:rsidRPr="00072DE9">
                <w:rPr>
                  <w:rFonts w:cs="Arial"/>
                </w:rPr>
                <w:t xml:space="preserve"> </w:t>
              </w:r>
              <w:r w:rsidRPr="008E21F4">
                <w:rPr>
                  <w:rFonts w:cs="v5.0.0"/>
                </w:rPr>
                <w:t>since it is already covered by the requirement in subclause 6.6.4.</w:t>
              </w:r>
              <w:r w:rsidRPr="008E21F4">
                <w:rPr>
                  <w:rFonts w:cs="v5.0.0"/>
                  <w:lang w:eastAsia="ja-JP"/>
                </w:rPr>
                <w:t>5.3</w:t>
              </w:r>
              <w:r w:rsidRPr="00072DE9">
                <w:rPr>
                  <w:rFonts w:cs="Arial"/>
                </w:rPr>
                <w:t>.</w:t>
              </w:r>
            </w:ins>
          </w:p>
        </w:tc>
      </w:tr>
      <w:tr w:rsidR="00CB3986" w:rsidRPr="008E21F4" w14:paraId="4FF0019F" w14:textId="77777777" w:rsidTr="00D04D5F">
        <w:trPr>
          <w:cantSplit/>
          <w:trHeight w:val="113"/>
          <w:jc w:val="center"/>
          <w:ins w:id="31960" w:author="Delta" w:date="2021-07-23T11:12:00Z"/>
        </w:trPr>
        <w:tc>
          <w:tcPr>
            <w:tcW w:w="1302" w:type="dxa"/>
            <w:vMerge w:val="restart"/>
            <w:tcBorders>
              <w:left w:val="single" w:sz="4" w:space="0" w:color="auto"/>
              <w:right w:val="single" w:sz="4" w:space="0" w:color="auto"/>
            </w:tcBorders>
            <w:shd w:val="clear" w:color="auto" w:fill="auto"/>
          </w:tcPr>
          <w:p w14:paraId="50C803D7" w14:textId="77777777" w:rsidR="00CB3986" w:rsidRPr="008E21F4" w:rsidRDefault="00CB3986" w:rsidP="00D04D5F">
            <w:pPr>
              <w:pStyle w:val="TAC"/>
              <w:rPr>
                <w:ins w:id="31961" w:author="Delta" w:date="2021-07-23T11:12:00Z"/>
                <w:rFonts w:eastAsia="DengXian" w:cs="v5.0.0"/>
                <w:lang w:val="sv-SE"/>
              </w:rPr>
            </w:pPr>
            <w:ins w:id="31962" w:author="Delta" w:date="2021-07-23T11:12:00Z">
              <w:r w:rsidRPr="00072DE9">
                <w:rPr>
                  <w:rFonts w:eastAsia="DengXian" w:cs="v5.0.0"/>
                  <w:lang w:val="sv-SE"/>
                </w:rPr>
                <w:t>NR Band n92</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4481CA9" w14:textId="77777777" w:rsidR="00CB3986" w:rsidRPr="008E21F4" w:rsidRDefault="00CB3986" w:rsidP="00D04D5F">
            <w:pPr>
              <w:pStyle w:val="TAC"/>
              <w:rPr>
                <w:ins w:id="31963" w:author="Delta" w:date="2021-07-23T11:12:00Z"/>
                <w:rFonts w:cs="Arial"/>
              </w:rPr>
            </w:pPr>
            <w:ins w:id="31964" w:author="Delta" w:date="2021-07-23T11:12:00Z">
              <w:r>
                <w:rPr>
                  <w:rFonts w:cs="Arial"/>
                </w:rPr>
                <w:t>1432 – 1517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D8032CB" w14:textId="77777777" w:rsidR="00CB3986" w:rsidRPr="008E21F4" w:rsidRDefault="00CB3986" w:rsidP="00D04D5F">
            <w:pPr>
              <w:pStyle w:val="TAC"/>
              <w:rPr>
                <w:ins w:id="31965" w:author="Delta" w:date="2021-07-23T11:12:00Z"/>
                <w:rFonts w:cs="Arial"/>
              </w:rPr>
            </w:pPr>
            <w:ins w:id="31966" w:author="Delta" w:date="2021-07-23T11:12: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A2986D0" w14:textId="77777777" w:rsidR="00CB3986" w:rsidRPr="008E21F4" w:rsidRDefault="00CB3986" w:rsidP="00D04D5F">
            <w:pPr>
              <w:pStyle w:val="TAC"/>
              <w:rPr>
                <w:ins w:id="31967" w:author="Delta" w:date="2021-07-23T11:12:00Z"/>
                <w:rFonts w:cs="Arial"/>
              </w:rPr>
            </w:pPr>
            <w:ins w:id="31968" w:author="Delta" w:date="2021-07-23T11:12:00Z">
              <w:r>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625B725" w14:textId="77777777" w:rsidR="00CB3986" w:rsidRPr="008E21F4" w:rsidRDefault="00CB3986" w:rsidP="00D04D5F">
            <w:pPr>
              <w:pStyle w:val="TAL"/>
              <w:rPr>
                <w:ins w:id="31969" w:author="Delta" w:date="2021-07-23T11:12:00Z"/>
                <w:rFonts w:cs="Arial"/>
              </w:rPr>
            </w:pPr>
            <w:ins w:id="31970" w:author="Delta" w:date="2021-07-23T11:12:00Z">
              <w:r>
                <w:rPr>
                  <w:rFonts w:cs="Arial"/>
                </w:rPr>
                <w:t>This requirement does not apply to E-UTRA BS operating in Band 11, 21, 32, 45, 50, 51, 74, 75 or 76.</w:t>
              </w:r>
            </w:ins>
          </w:p>
        </w:tc>
      </w:tr>
      <w:tr w:rsidR="00CB3986" w:rsidRPr="008E21F4" w14:paraId="38F47403" w14:textId="77777777" w:rsidTr="00D04D5F">
        <w:trPr>
          <w:cantSplit/>
          <w:trHeight w:val="113"/>
          <w:jc w:val="center"/>
          <w:ins w:id="31971" w:author="Delta" w:date="2021-07-23T11:12:00Z"/>
        </w:trPr>
        <w:tc>
          <w:tcPr>
            <w:tcW w:w="1302" w:type="dxa"/>
            <w:vMerge/>
            <w:tcBorders>
              <w:left w:val="single" w:sz="4" w:space="0" w:color="auto"/>
              <w:right w:val="single" w:sz="4" w:space="0" w:color="auto"/>
            </w:tcBorders>
            <w:shd w:val="clear" w:color="auto" w:fill="auto"/>
          </w:tcPr>
          <w:p w14:paraId="457B2247" w14:textId="77777777" w:rsidR="00CB3986" w:rsidRPr="00D56583" w:rsidRDefault="00CB3986" w:rsidP="00D04D5F">
            <w:pPr>
              <w:pStyle w:val="TAC"/>
              <w:rPr>
                <w:ins w:id="31972" w:author="Delta" w:date="2021-07-23T11:12:00Z"/>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FDEDEC1" w14:textId="77777777" w:rsidR="00CB3986" w:rsidRPr="008E21F4" w:rsidRDefault="00CB3986" w:rsidP="00D04D5F">
            <w:pPr>
              <w:pStyle w:val="TAC"/>
              <w:rPr>
                <w:ins w:id="31973" w:author="Delta" w:date="2021-07-23T11:12:00Z"/>
                <w:rFonts w:cs="Arial"/>
              </w:rPr>
            </w:pPr>
            <w:ins w:id="31974" w:author="Delta" w:date="2021-07-23T11:12:00Z">
              <w:r w:rsidRPr="003D3534">
                <w:rPr>
                  <w:rFonts w:cs="Arial"/>
                </w:rPr>
                <w:t>832 – 862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4414473D" w14:textId="77777777" w:rsidR="00CB3986" w:rsidRPr="008E21F4" w:rsidRDefault="00CB3986" w:rsidP="00D04D5F">
            <w:pPr>
              <w:pStyle w:val="TAC"/>
              <w:rPr>
                <w:ins w:id="31975" w:author="Delta" w:date="2021-07-23T11:12:00Z"/>
                <w:rFonts w:cs="Arial"/>
              </w:rPr>
            </w:pPr>
            <w:ins w:id="31976" w:author="Delta" w:date="2021-07-23T11:12: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8FDC0AE" w14:textId="77777777" w:rsidR="00CB3986" w:rsidRPr="008E21F4" w:rsidRDefault="00CB3986" w:rsidP="00D04D5F">
            <w:pPr>
              <w:pStyle w:val="TAC"/>
              <w:rPr>
                <w:ins w:id="31977" w:author="Delta" w:date="2021-07-23T11:12:00Z"/>
                <w:rFonts w:cs="Arial"/>
              </w:rPr>
            </w:pPr>
            <w:ins w:id="31978" w:author="Delta" w:date="2021-07-23T11:12:00Z">
              <w:r>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9D5C508" w14:textId="77777777" w:rsidR="00CB3986" w:rsidRPr="008E21F4" w:rsidRDefault="00CB3986" w:rsidP="00D04D5F">
            <w:pPr>
              <w:pStyle w:val="TAL"/>
              <w:rPr>
                <w:ins w:id="31979" w:author="Delta" w:date="2021-07-23T11:12:00Z"/>
                <w:rFonts w:cs="Arial"/>
              </w:rPr>
            </w:pPr>
            <w:ins w:id="31980" w:author="Delta" w:date="2021-07-23T11:12:00Z">
              <w:r w:rsidRPr="00340914">
                <w:rPr>
                  <w:rFonts w:cs="Arial"/>
                </w:rPr>
                <w:t>This requirement does not apply to E-</w:t>
              </w:r>
              <w:r w:rsidRPr="00072DE9">
                <w:rPr>
                  <w:rFonts w:cs="Arial"/>
                </w:rPr>
                <w:t xml:space="preserve">UTRA </w:t>
              </w:r>
              <w:r w:rsidRPr="00340914">
                <w:rPr>
                  <w:rFonts w:cs="Arial"/>
                </w:rPr>
                <w:t>BS operating in band 20,</w:t>
              </w:r>
              <w:r w:rsidRPr="00072DE9">
                <w:rPr>
                  <w:rFonts w:cs="Arial"/>
                </w:rPr>
                <w:t xml:space="preserve"> </w:t>
              </w:r>
              <w:r w:rsidRPr="008E21F4">
                <w:rPr>
                  <w:rFonts w:cs="v5.0.0"/>
                </w:rPr>
                <w:t>since it is already covered by the requirement in subclause 6.6.4.</w:t>
              </w:r>
              <w:r w:rsidRPr="008E21F4">
                <w:rPr>
                  <w:rFonts w:cs="v5.0.0"/>
                  <w:lang w:eastAsia="ja-JP"/>
                </w:rPr>
                <w:t>5.3</w:t>
              </w:r>
              <w:r w:rsidRPr="00072DE9">
                <w:rPr>
                  <w:rFonts w:cs="Arial"/>
                </w:rPr>
                <w:t>.</w:t>
              </w:r>
            </w:ins>
          </w:p>
        </w:tc>
      </w:tr>
      <w:tr w:rsidR="00CB3986" w:rsidRPr="008E21F4" w14:paraId="57F689DD" w14:textId="77777777" w:rsidTr="00D04D5F">
        <w:trPr>
          <w:cantSplit/>
          <w:trHeight w:val="113"/>
          <w:jc w:val="center"/>
          <w:ins w:id="31981" w:author="Delta" w:date="2021-07-23T11:12:00Z"/>
        </w:trPr>
        <w:tc>
          <w:tcPr>
            <w:tcW w:w="1302" w:type="dxa"/>
            <w:vMerge w:val="restart"/>
            <w:tcBorders>
              <w:left w:val="single" w:sz="4" w:space="0" w:color="auto"/>
              <w:right w:val="single" w:sz="4" w:space="0" w:color="auto"/>
            </w:tcBorders>
            <w:shd w:val="clear" w:color="auto" w:fill="auto"/>
          </w:tcPr>
          <w:p w14:paraId="15136219" w14:textId="77777777" w:rsidR="00CB3986" w:rsidRPr="008E21F4" w:rsidRDefault="00CB3986" w:rsidP="00D04D5F">
            <w:pPr>
              <w:pStyle w:val="TAC"/>
              <w:rPr>
                <w:ins w:id="31982" w:author="Delta" w:date="2021-07-23T11:12:00Z"/>
                <w:rFonts w:eastAsia="DengXian" w:cs="v5.0.0"/>
                <w:lang w:val="sv-SE"/>
              </w:rPr>
            </w:pPr>
            <w:ins w:id="31983" w:author="Delta" w:date="2021-07-23T11:12:00Z">
              <w:r w:rsidRPr="00072DE9">
                <w:rPr>
                  <w:rFonts w:eastAsia="DengXian" w:cs="v5.0.0"/>
                  <w:lang w:val="sv-SE"/>
                </w:rPr>
                <w:t>NR Band n93</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A705BE" w14:textId="77777777" w:rsidR="00CB3986" w:rsidRPr="008E21F4" w:rsidRDefault="00CB3986" w:rsidP="00D04D5F">
            <w:pPr>
              <w:pStyle w:val="TAC"/>
              <w:rPr>
                <w:ins w:id="31984" w:author="Delta" w:date="2021-07-23T11:12:00Z"/>
                <w:rFonts w:cs="Arial"/>
              </w:rPr>
            </w:pPr>
            <w:ins w:id="31985" w:author="Delta" w:date="2021-07-23T11:12:00Z">
              <w:r>
                <w:rPr>
                  <w:rFonts w:cs="Arial"/>
                </w:rPr>
                <w:t>1427 – 1432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9940763" w14:textId="77777777" w:rsidR="00CB3986" w:rsidRPr="008E21F4" w:rsidRDefault="00CB3986" w:rsidP="00D04D5F">
            <w:pPr>
              <w:pStyle w:val="TAC"/>
              <w:rPr>
                <w:ins w:id="31986" w:author="Delta" w:date="2021-07-23T11:12:00Z"/>
                <w:rFonts w:cs="Arial"/>
              </w:rPr>
            </w:pPr>
            <w:ins w:id="31987" w:author="Delta" w:date="2021-07-23T11:12: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1EEC581A" w14:textId="77777777" w:rsidR="00CB3986" w:rsidRPr="008E21F4" w:rsidRDefault="00CB3986" w:rsidP="00D04D5F">
            <w:pPr>
              <w:pStyle w:val="TAC"/>
              <w:rPr>
                <w:ins w:id="31988" w:author="Delta" w:date="2021-07-23T11:12:00Z"/>
                <w:rFonts w:cs="Arial"/>
              </w:rPr>
            </w:pPr>
            <w:ins w:id="31989" w:author="Delta" w:date="2021-07-23T11:12:00Z">
              <w:r>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FCAFF0" w14:textId="77777777" w:rsidR="00CB3986" w:rsidRPr="008E21F4" w:rsidRDefault="00CB3986" w:rsidP="00D04D5F">
            <w:pPr>
              <w:pStyle w:val="TAL"/>
              <w:rPr>
                <w:ins w:id="31990" w:author="Delta" w:date="2021-07-23T11:12:00Z"/>
                <w:rFonts w:cs="Arial"/>
              </w:rPr>
            </w:pPr>
            <w:ins w:id="31991" w:author="Delta" w:date="2021-07-23T11:12:00Z">
              <w:r>
                <w:rPr>
                  <w:rFonts w:cs="Arial"/>
                </w:rPr>
                <w:t>This requirement does not apply to E-UTRA BS operating in Band 50, 51, 75 or 76.</w:t>
              </w:r>
            </w:ins>
          </w:p>
        </w:tc>
      </w:tr>
      <w:tr w:rsidR="00CB3986" w:rsidRPr="008E21F4" w14:paraId="4BBA8AEE" w14:textId="77777777" w:rsidTr="00D04D5F">
        <w:trPr>
          <w:cantSplit/>
          <w:trHeight w:val="113"/>
          <w:jc w:val="center"/>
          <w:ins w:id="31992" w:author="Delta" w:date="2021-07-23T11:12:00Z"/>
        </w:trPr>
        <w:tc>
          <w:tcPr>
            <w:tcW w:w="1302" w:type="dxa"/>
            <w:vMerge/>
            <w:tcBorders>
              <w:left w:val="single" w:sz="4" w:space="0" w:color="auto"/>
              <w:right w:val="single" w:sz="4" w:space="0" w:color="auto"/>
            </w:tcBorders>
            <w:shd w:val="clear" w:color="auto" w:fill="auto"/>
          </w:tcPr>
          <w:p w14:paraId="2813D0E8" w14:textId="77777777" w:rsidR="00CB3986" w:rsidRPr="00D56583" w:rsidRDefault="00CB3986" w:rsidP="00D04D5F">
            <w:pPr>
              <w:pStyle w:val="TAC"/>
              <w:rPr>
                <w:ins w:id="31993" w:author="Delta" w:date="2021-07-23T11:12:00Z"/>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B422428" w14:textId="77777777" w:rsidR="00CB3986" w:rsidRPr="008E21F4" w:rsidRDefault="00CB3986" w:rsidP="00D04D5F">
            <w:pPr>
              <w:pStyle w:val="TAC"/>
              <w:rPr>
                <w:ins w:id="31994" w:author="Delta" w:date="2021-07-23T11:12:00Z"/>
                <w:rFonts w:cs="Arial"/>
              </w:rPr>
            </w:pPr>
            <w:ins w:id="31995" w:author="Delta" w:date="2021-07-23T11:12:00Z">
              <w:r w:rsidRPr="003D3534">
                <w:rPr>
                  <w:rFonts w:cs="Arial"/>
                </w:rPr>
                <w:t>880 – 915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5371DE22" w14:textId="77777777" w:rsidR="00CB3986" w:rsidRPr="008E21F4" w:rsidRDefault="00CB3986" w:rsidP="00D04D5F">
            <w:pPr>
              <w:pStyle w:val="TAC"/>
              <w:rPr>
                <w:ins w:id="31996" w:author="Delta" w:date="2021-07-23T11:12:00Z"/>
                <w:rFonts w:cs="Arial"/>
              </w:rPr>
            </w:pPr>
            <w:ins w:id="31997" w:author="Delta" w:date="2021-07-23T11:12: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5263A2C1" w14:textId="77777777" w:rsidR="00CB3986" w:rsidRPr="008E21F4" w:rsidRDefault="00CB3986" w:rsidP="00D04D5F">
            <w:pPr>
              <w:pStyle w:val="TAC"/>
              <w:rPr>
                <w:ins w:id="31998" w:author="Delta" w:date="2021-07-23T11:12:00Z"/>
                <w:rFonts w:cs="Arial"/>
              </w:rPr>
            </w:pPr>
            <w:ins w:id="31999" w:author="Delta" w:date="2021-07-23T11:12:00Z">
              <w:r>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367AF3D" w14:textId="77777777" w:rsidR="00CB3986" w:rsidRPr="008E21F4" w:rsidRDefault="00CB3986" w:rsidP="00D04D5F">
            <w:pPr>
              <w:pStyle w:val="TAL"/>
              <w:rPr>
                <w:ins w:id="32000" w:author="Delta" w:date="2021-07-23T11:12:00Z"/>
                <w:rFonts w:cs="Arial"/>
              </w:rPr>
            </w:pPr>
            <w:ins w:id="32001" w:author="Delta" w:date="2021-07-23T11:12:00Z">
              <w:r w:rsidRPr="00340914">
                <w:rPr>
                  <w:rFonts w:cs="Arial"/>
                </w:rPr>
                <w:t>This requirement does not apply to E-</w:t>
              </w:r>
              <w:r w:rsidRPr="00072DE9">
                <w:rPr>
                  <w:rFonts w:cs="Arial"/>
                </w:rPr>
                <w:t xml:space="preserve">UTRA </w:t>
              </w:r>
              <w:r w:rsidRPr="00340914">
                <w:rPr>
                  <w:rFonts w:cs="Arial"/>
                </w:rPr>
                <w:t>BS operating in band 8,</w:t>
              </w:r>
              <w:r w:rsidRPr="00072DE9">
                <w:rPr>
                  <w:rFonts w:cs="Arial"/>
                </w:rPr>
                <w:t xml:space="preserve"> </w:t>
              </w:r>
              <w:r w:rsidRPr="008E21F4">
                <w:rPr>
                  <w:rFonts w:cs="v5.0.0"/>
                </w:rPr>
                <w:t>since it is already covered by the requirement in subclause 6.6.4.</w:t>
              </w:r>
              <w:r w:rsidRPr="008E21F4">
                <w:rPr>
                  <w:rFonts w:cs="v5.0.0"/>
                  <w:lang w:eastAsia="ja-JP"/>
                </w:rPr>
                <w:t>5.3</w:t>
              </w:r>
              <w:r w:rsidRPr="00072DE9">
                <w:rPr>
                  <w:rFonts w:cs="Arial"/>
                </w:rPr>
                <w:t>.</w:t>
              </w:r>
            </w:ins>
          </w:p>
        </w:tc>
      </w:tr>
      <w:tr w:rsidR="00CB3986" w:rsidRPr="008E21F4" w14:paraId="0A4A64BD" w14:textId="77777777" w:rsidTr="00D04D5F">
        <w:trPr>
          <w:cantSplit/>
          <w:trHeight w:val="113"/>
          <w:jc w:val="center"/>
          <w:ins w:id="32002" w:author="Delta" w:date="2021-07-23T11:12:00Z"/>
        </w:trPr>
        <w:tc>
          <w:tcPr>
            <w:tcW w:w="1302" w:type="dxa"/>
            <w:vMerge w:val="restart"/>
            <w:tcBorders>
              <w:left w:val="single" w:sz="4" w:space="0" w:color="auto"/>
              <w:right w:val="single" w:sz="4" w:space="0" w:color="auto"/>
            </w:tcBorders>
            <w:shd w:val="clear" w:color="auto" w:fill="auto"/>
          </w:tcPr>
          <w:p w14:paraId="4E70A926" w14:textId="77777777" w:rsidR="00CB3986" w:rsidRPr="008E21F4" w:rsidRDefault="00CB3986" w:rsidP="00D04D5F">
            <w:pPr>
              <w:pStyle w:val="TAC"/>
              <w:rPr>
                <w:ins w:id="32003" w:author="Delta" w:date="2021-07-23T11:12:00Z"/>
                <w:rFonts w:eastAsia="DengXian" w:cs="v5.0.0"/>
                <w:lang w:val="sv-SE"/>
              </w:rPr>
            </w:pPr>
            <w:ins w:id="32004" w:author="Delta" w:date="2021-07-23T11:12:00Z">
              <w:r w:rsidRPr="00072DE9">
                <w:rPr>
                  <w:rFonts w:eastAsia="DengXian" w:cs="v5.0.0"/>
                  <w:lang w:val="sv-SE"/>
                </w:rPr>
                <w:t>NR Band n94</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315E4BB" w14:textId="77777777" w:rsidR="00CB3986" w:rsidRPr="008E21F4" w:rsidRDefault="00CB3986" w:rsidP="00D04D5F">
            <w:pPr>
              <w:pStyle w:val="TAC"/>
              <w:rPr>
                <w:ins w:id="32005" w:author="Delta" w:date="2021-07-23T11:12:00Z"/>
                <w:rFonts w:cs="Arial"/>
              </w:rPr>
            </w:pPr>
            <w:ins w:id="32006" w:author="Delta" w:date="2021-07-23T11:12:00Z">
              <w:r>
                <w:rPr>
                  <w:rFonts w:cs="Arial"/>
                </w:rPr>
                <w:t>1432 – 1517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09F4B02E" w14:textId="77777777" w:rsidR="00CB3986" w:rsidRPr="008E21F4" w:rsidRDefault="00CB3986" w:rsidP="00D04D5F">
            <w:pPr>
              <w:pStyle w:val="TAC"/>
              <w:rPr>
                <w:ins w:id="32007" w:author="Delta" w:date="2021-07-23T11:12:00Z"/>
                <w:rFonts w:cs="Arial"/>
              </w:rPr>
            </w:pPr>
            <w:ins w:id="32008" w:author="Delta" w:date="2021-07-23T11:12: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0B178AD0" w14:textId="77777777" w:rsidR="00CB3986" w:rsidRPr="008E21F4" w:rsidRDefault="00CB3986" w:rsidP="00D04D5F">
            <w:pPr>
              <w:pStyle w:val="TAC"/>
              <w:rPr>
                <w:ins w:id="32009" w:author="Delta" w:date="2021-07-23T11:12:00Z"/>
                <w:rFonts w:cs="Arial"/>
              </w:rPr>
            </w:pPr>
            <w:ins w:id="32010" w:author="Delta" w:date="2021-07-23T11:12:00Z">
              <w:r>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1350696" w14:textId="77777777" w:rsidR="00CB3986" w:rsidRPr="008E21F4" w:rsidRDefault="00CB3986" w:rsidP="00D04D5F">
            <w:pPr>
              <w:pStyle w:val="TAL"/>
              <w:rPr>
                <w:ins w:id="32011" w:author="Delta" w:date="2021-07-23T11:12:00Z"/>
                <w:rFonts w:cs="Arial"/>
              </w:rPr>
            </w:pPr>
            <w:ins w:id="32012" w:author="Delta" w:date="2021-07-23T11:12:00Z">
              <w:r>
                <w:rPr>
                  <w:rFonts w:cs="Arial"/>
                </w:rPr>
                <w:t>This requirement does not apply to E-UTRA BS operating in Band 11, 21, 32, 45, 50, 51, 74, 75 or 76.</w:t>
              </w:r>
            </w:ins>
          </w:p>
        </w:tc>
      </w:tr>
      <w:tr w:rsidR="00CB3986" w:rsidRPr="008E21F4" w14:paraId="40235589" w14:textId="77777777" w:rsidTr="00D04D5F">
        <w:trPr>
          <w:cantSplit/>
          <w:trHeight w:val="113"/>
          <w:jc w:val="center"/>
          <w:ins w:id="32013" w:author="Delta" w:date="2021-07-23T11:12:00Z"/>
        </w:trPr>
        <w:tc>
          <w:tcPr>
            <w:tcW w:w="1302" w:type="dxa"/>
            <w:vMerge/>
            <w:tcBorders>
              <w:left w:val="single" w:sz="4" w:space="0" w:color="auto"/>
              <w:right w:val="single" w:sz="4" w:space="0" w:color="auto"/>
            </w:tcBorders>
            <w:shd w:val="clear" w:color="auto" w:fill="auto"/>
          </w:tcPr>
          <w:p w14:paraId="63075BA2" w14:textId="77777777" w:rsidR="00CB3986" w:rsidRPr="00D56583" w:rsidRDefault="00CB3986" w:rsidP="00D04D5F">
            <w:pPr>
              <w:pStyle w:val="TAC"/>
              <w:rPr>
                <w:ins w:id="32014" w:author="Delta" w:date="2021-07-23T11:12:00Z"/>
                <w:rFonts w:eastAsia="DengXian" w:cs="v5.0.0"/>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C533FCD" w14:textId="77777777" w:rsidR="00CB3986" w:rsidRPr="008E21F4" w:rsidRDefault="00CB3986" w:rsidP="00D04D5F">
            <w:pPr>
              <w:pStyle w:val="TAC"/>
              <w:rPr>
                <w:ins w:id="32015" w:author="Delta" w:date="2021-07-23T11:12:00Z"/>
                <w:rFonts w:cs="Arial"/>
              </w:rPr>
            </w:pPr>
            <w:ins w:id="32016" w:author="Delta" w:date="2021-07-23T11:12:00Z">
              <w:r w:rsidRPr="003D3534">
                <w:rPr>
                  <w:rFonts w:cs="Arial"/>
                </w:rPr>
                <w:t>880 – 915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10C36F2C" w14:textId="77777777" w:rsidR="00CB3986" w:rsidRPr="008E21F4" w:rsidRDefault="00CB3986" w:rsidP="00D04D5F">
            <w:pPr>
              <w:pStyle w:val="TAC"/>
              <w:rPr>
                <w:ins w:id="32017" w:author="Delta" w:date="2021-07-23T11:12:00Z"/>
                <w:rFonts w:cs="Arial"/>
              </w:rPr>
            </w:pPr>
            <w:ins w:id="32018" w:author="Delta" w:date="2021-07-23T11:12:00Z">
              <w:r>
                <w:rPr>
                  <w:rFonts w:cs="Arial"/>
                </w:rPr>
                <w:t>-49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348C9A57" w14:textId="77777777" w:rsidR="00CB3986" w:rsidRPr="008E21F4" w:rsidRDefault="00CB3986" w:rsidP="00D04D5F">
            <w:pPr>
              <w:pStyle w:val="TAC"/>
              <w:rPr>
                <w:ins w:id="32019" w:author="Delta" w:date="2021-07-23T11:12:00Z"/>
                <w:rFonts w:cs="Arial"/>
              </w:rPr>
            </w:pPr>
            <w:ins w:id="32020" w:author="Delta" w:date="2021-07-23T11:12:00Z">
              <w:r>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109CDA8" w14:textId="77777777" w:rsidR="00CB3986" w:rsidRPr="008E21F4" w:rsidRDefault="00CB3986" w:rsidP="00D04D5F">
            <w:pPr>
              <w:pStyle w:val="TAL"/>
              <w:rPr>
                <w:ins w:id="32021" w:author="Delta" w:date="2021-07-23T11:12:00Z"/>
                <w:rFonts w:cs="Arial"/>
              </w:rPr>
            </w:pPr>
            <w:ins w:id="32022" w:author="Delta" w:date="2021-07-23T11:12:00Z">
              <w:r w:rsidRPr="00340914">
                <w:rPr>
                  <w:rFonts w:cs="Arial"/>
                </w:rPr>
                <w:t>This requirement does not apply to E-</w:t>
              </w:r>
              <w:r w:rsidRPr="00072DE9">
                <w:rPr>
                  <w:rFonts w:cs="Arial"/>
                </w:rPr>
                <w:t xml:space="preserve">UTRA </w:t>
              </w:r>
              <w:r w:rsidRPr="00340914">
                <w:rPr>
                  <w:rFonts w:cs="Arial"/>
                </w:rPr>
                <w:t>BS operating in band 8,</w:t>
              </w:r>
              <w:r w:rsidRPr="00072DE9">
                <w:rPr>
                  <w:rFonts w:cs="Arial"/>
                </w:rPr>
                <w:t xml:space="preserve"> </w:t>
              </w:r>
              <w:r w:rsidRPr="008E21F4">
                <w:rPr>
                  <w:rFonts w:cs="v5.0.0"/>
                </w:rPr>
                <w:t>since it is already covered by the requirement in subclause 6.6.4.</w:t>
              </w:r>
              <w:r w:rsidRPr="008E21F4">
                <w:rPr>
                  <w:rFonts w:cs="v5.0.0"/>
                  <w:lang w:eastAsia="ja-JP"/>
                </w:rPr>
                <w:t>5.3</w:t>
              </w:r>
              <w:r w:rsidRPr="00072DE9">
                <w:rPr>
                  <w:rFonts w:cs="Arial"/>
                </w:rPr>
                <w:t>.</w:t>
              </w:r>
            </w:ins>
          </w:p>
        </w:tc>
      </w:tr>
      <w:tr w:rsidR="00CB3986" w:rsidRPr="008E21F4" w14:paraId="453E9DD4" w14:textId="77777777" w:rsidTr="00BF135C">
        <w:trPr>
          <w:cantSplit/>
          <w:trHeight w:val="113"/>
          <w:jc w:val="center"/>
          <w:ins w:id="32023" w:author="Delta" w:date="2021-07-23T11:12:00Z"/>
        </w:trPr>
        <w:tc>
          <w:tcPr>
            <w:tcW w:w="1302" w:type="dxa"/>
            <w:tcBorders>
              <w:left w:val="single" w:sz="4" w:space="0" w:color="auto"/>
              <w:right w:val="single" w:sz="4" w:space="0" w:color="auto"/>
            </w:tcBorders>
            <w:shd w:val="clear" w:color="auto" w:fill="auto"/>
          </w:tcPr>
          <w:p w14:paraId="269548C1" w14:textId="77777777" w:rsidR="00CB3986" w:rsidRPr="008E21F4" w:rsidRDefault="00CB3986" w:rsidP="00D04D5F">
            <w:pPr>
              <w:pStyle w:val="TAC"/>
              <w:rPr>
                <w:ins w:id="32024" w:author="Delta" w:date="2021-07-23T11:12:00Z"/>
                <w:rFonts w:eastAsia="DengXian" w:cs="v5.0.0"/>
                <w:lang w:val="sv-SE"/>
              </w:rPr>
            </w:pPr>
            <w:ins w:id="32025" w:author="Delta" w:date="2021-07-23T11:12:00Z">
              <w:r w:rsidRPr="00D60EF3">
                <w:rPr>
                  <w:rFonts w:eastAsia="DengXian" w:cs="v5.0.0"/>
                  <w:lang w:val="sv-SE"/>
                </w:rPr>
                <w:t>NR Band n</w:t>
              </w:r>
              <w:r>
                <w:rPr>
                  <w:rFonts w:eastAsia="DengXian" w:cs="v5.0.0" w:hint="eastAsia"/>
                  <w:lang w:val="sv-SE" w:eastAsia="zh-CN"/>
                </w:rPr>
                <w:t>95</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814E1BD" w14:textId="77777777" w:rsidR="00CB3986" w:rsidRPr="008E21F4" w:rsidRDefault="00CB3986" w:rsidP="00D04D5F">
            <w:pPr>
              <w:pStyle w:val="TAC"/>
              <w:rPr>
                <w:ins w:id="32026" w:author="Delta" w:date="2021-07-23T11:12:00Z"/>
                <w:rFonts w:cs="Arial"/>
              </w:rPr>
            </w:pPr>
            <w:ins w:id="32027" w:author="Delta" w:date="2021-07-23T11:12:00Z">
              <w:r w:rsidRPr="00D60EF3">
                <w:rPr>
                  <w:rFonts w:cs="Arial"/>
                  <w:lang w:eastAsia="ja-JP"/>
                </w:rPr>
                <w:t>2010 – 2025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6424F064" w14:textId="77777777" w:rsidR="00CB3986" w:rsidRPr="008E21F4" w:rsidRDefault="00CB3986" w:rsidP="00D04D5F">
            <w:pPr>
              <w:pStyle w:val="TAC"/>
              <w:rPr>
                <w:ins w:id="32028" w:author="Delta" w:date="2021-07-23T11:12:00Z"/>
                <w:rFonts w:cs="Arial"/>
              </w:rPr>
            </w:pPr>
            <w:ins w:id="32029" w:author="Delta" w:date="2021-07-23T11:12:00Z">
              <w:r w:rsidRPr="00D60EF3">
                <w:rPr>
                  <w:rFonts w:cs="Arial"/>
                </w:rPr>
                <w:t>-52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78271945" w14:textId="77777777" w:rsidR="00CB3986" w:rsidRPr="008E21F4" w:rsidRDefault="00CB3986" w:rsidP="00D04D5F">
            <w:pPr>
              <w:pStyle w:val="TAC"/>
              <w:rPr>
                <w:ins w:id="32030" w:author="Delta" w:date="2021-07-23T11:12:00Z"/>
                <w:rFonts w:cs="Arial"/>
              </w:rPr>
            </w:pPr>
            <w:ins w:id="32031" w:author="Delta" w:date="2021-07-23T11:12:00Z">
              <w:r w:rsidRPr="00D60EF3">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017051" w14:textId="77777777" w:rsidR="00CB3986" w:rsidRPr="008E21F4" w:rsidRDefault="00CB3986" w:rsidP="00D04D5F">
            <w:pPr>
              <w:pStyle w:val="TAL"/>
              <w:rPr>
                <w:ins w:id="32032" w:author="Delta" w:date="2021-07-23T11:12:00Z"/>
                <w:rFonts w:cs="Arial"/>
              </w:rPr>
            </w:pPr>
          </w:p>
        </w:tc>
      </w:tr>
      <w:tr w:rsidR="00BF135C" w:rsidRPr="008E21F4" w14:paraId="2A6F46C3" w14:textId="77777777" w:rsidTr="00D04D5F">
        <w:trPr>
          <w:cantSplit/>
          <w:trHeight w:val="113"/>
          <w:jc w:val="center"/>
          <w:ins w:id="32033" w:author="Delta" w:date="2021-07-23T11:12:00Z"/>
        </w:trPr>
        <w:tc>
          <w:tcPr>
            <w:tcW w:w="1302" w:type="dxa"/>
            <w:tcBorders>
              <w:left w:val="single" w:sz="4" w:space="0" w:color="auto"/>
              <w:bottom w:val="single" w:sz="4" w:space="0" w:color="auto"/>
              <w:right w:val="single" w:sz="4" w:space="0" w:color="auto"/>
            </w:tcBorders>
            <w:shd w:val="clear" w:color="auto" w:fill="auto"/>
          </w:tcPr>
          <w:p w14:paraId="24CC58BC" w14:textId="7B866499" w:rsidR="00BF135C" w:rsidRPr="00D60EF3" w:rsidRDefault="00BF135C" w:rsidP="00BF135C">
            <w:pPr>
              <w:pStyle w:val="TAC"/>
              <w:rPr>
                <w:ins w:id="32034" w:author="Delta" w:date="2021-07-23T11:12:00Z"/>
                <w:rFonts w:eastAsia="DengXian" w:cs="v5.0.0"/>
                <w:lang w:val="sv-SE"/>
              </w:rPr>
            </w:pPr>
            <w:ins w:id="32035" w:author="Delta" w:date="2021-07-23T11:12:00Z">
              <w:r>
                <w:rPr>
                  <w:rFonts w:eastAsia="DengXian" w:cs="v5.0.0"/>
                  <w:lang w:val="sv-SE"/>
                </w:rPr>
                <w:t>NR Band n</w:t>
              </w:r>
              <w:r>
                <w:rPr>
                  <w:rFonts w:eastAsia="DengXian" w:cs="v5.0.0" w:hint="eastAsia"/>
                  <w:lang w:val="sv-SE" w:eastAsia="zh-CN"/>
                </w:rPr>
                <w:t>9</w:t>
              </w:r>
              <w:r>
                <w:rPr>
                  <w:rFonts w:eastAsia="DengXian" w:cs="v5.0.0" w:hint="eastAsia"/>
                  <w:lang w:val="en-US" w:eastAsia="zh-CN"/>
                </w:rPr>
                <w:t>6</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E74E09D" w14:textId="6DCE2C21" w:rsidR="00BF135C" w:rsidRPr="00D60EF3" w:rsidRDefault="00BF135C" w:rsidP="00BF135C">
            <w:pPr>
              <w:pStyle w:val="TAC"/>
              <w:rPr>
                <w:ins w:id="32036" w:author="Delta" w:date="2021-07-23T11:12:00Z"/>
                <w:rFonts w:cs="Arial"/>
                <w:lang w:eastAsia="ja-JP"/>
              </w:rPr>
            </w:pPr>
            <w:ins w:id="32037" w:author="Delta" w:date="2021-07-23T11:12:00Z">
              <w:r>
                <w:rPr>
                  <w:rFonts w:eastAsia="SimSun" w:cs="Arial" w:hint="eastAsia"/>
                  <w:lang w:val="en-US" w:eastAsia="zh-CN"/>
                </w:rPr>
                <w:t>5925</w:t>
              </w:r>
              <w:r>
                <w:rPr>
                  <w:rFonts w:cs="Arial"/>
                  <w:lang w:eastAsia="ja-JP"/>
                </w:rPr>
                <w:t xml:space="preserve"> – </w:t>
              </w:r>
              <w:r>
                <w:rPr>
                  <w:rFonts w:eastAsia="SimSun" w:cs="Arial" w:hint="eastAsia"/>
                  <w:lang w:val="en-US" w:eastAsia="zh-CN"/>
                </w:rPr>
                <w:t>7125</w:t>
              </w:r>
              <w:r>
                <w:rPr>
                  <w:rFonts w:cs="Arial"/>
                  <w:lang w:eastAsia="ja-JP"/>
                </w:rPr>
                <w:t xml:space="preserve"> MHz</w:t>
              </w:r>
            </w:ins>
          </w:p>
        </w:tc>
        <w:tc>
          <w:tcPr>
            <w:tcW w:w="851" w:type="dxa"/>
            <w:tcBorders>
              <w:top w:val="single" w:sz="2" w:space="0" w:color="auto"/>
              <w:left w:val="single" w:sz="2" w:space="0" w:color="auto"/>
              <w:bottom w:val="single" w:sz="2" w:space="0" w:color="auto"/>
              <w:right w:val="single" w:sz="2" w:space="0" w:color="auto"/>
            </w:tcBorders>
            <w:shd w:val="clear" w:color="auto" w:fill="auto"/>
          </w:tcPr>
          <w:p w14:paraId="74D9C957" w14:textId="197FD338" w:rsidR="00BF135C" w:rsidRPr="00D60EF3" w:rsidRDefault="00BF135C" w:rsidP="00BF135C">
            <w:pPr>
              <w:pStyle w:val="TAC"/>
              <w:rPr>
                <w:ins w:id="32038" w:author="Delta" w:date="2021-07-23T11:12:00Z"/>
                <w:rFonts w:cs="Arial"/>
              </w:rPr>
            </w:pPr>
            <w:ins w:id="32039" w:author="Delta" w:date="2021-07-23T11:12:00Z">
              <w:r>
                <w:rPr>
                  <w:rFonts w:cs="Arial"/>
                </w:rPr>
                <w:t>-5</w:t>
              </w:r>
              <w:r>
                <w:rPr>
                  <w:rFonts w:eastAsia="SimSun" w:cs="Arial" w:hint="eastAsia"/>
                  <w:lang w:val="en-US" w:eastAsia="zh-CN"/>
                </w:rPr>
                <w:t>2</w:t>
              </w:r>
              <w:r>
                <w:rPr>
                  <w:rFonts w:cs="Arial"/>
                </w:rPr>
                <w:t xml:space="preserve"> dBm</w:t>
              </w:r>
            </w:ins>
          </w:p>
        </w:tc>
        <w:tc>
          <w:tcPr>
            <w:tcW w:w="1417" w:type="dxa"/>
            <w:tcBorders>
              <w:top w:val="single" w:sz="2" w:space="0" w:color="auto"/>
              <w:left w:val="single" w:sz="2" w:space="0" w:color="auto"/>
              <w:bottom w:val="single" w:sz="2" w:space="0" w:color="auto"/>
              <w:right w:val="single" w:sz="2" w:space="0" w:color="auto"/>
            </w:tcBorders>
            <w:shd w:val="clear" w:color="auto" w:fill="auto"/>
          </w:tcPr>
          <w:p w14:paraId="620DF46E" w14:textId="57D6CE1B" w:rsidR="00BF135C" w:rsidRPr="00D60EF3" w:rsidRDefault="00BF135C" w:rsidP="00BF135C">
            <w:pPr>
              <w:pStyle w:val="TAC"/>
              <w:rPr>
                <w:ins w:id="32040" w:author="Delta" w:date="2021-07-23T11:12:00Z"/>
                <w:rFonts w:cs="Arial"/>
              </w:rPr>
            </w:pPr>
            <w:ins w:id="32041" w:author="Delta" w:date="2021-07-23T11:12:00Z">
              <w:r>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C671A78" w14:textId="66ADB594" w:rsidR="00BF135C" w:rsidRPr="008E21F4" w:rsidRDefault="00BF135C" w:rsidP="00BF135C">
            <w:pPr>
              <w:pStyle w:val="TAL"/>
              <w:rPr>
                <w:ins w:id="32042" w:author="Delta" w:date="2021-07-23T11:12:00Z"/>
                <w:rFonts w:cs="Arial"/>
              </w:rPr>
            </w:pPr>
            <w:ins w:id="32043" w:author="Delta" w:date="2021-07-23T11:12:00Z">
              <w:r>
                <w:rPr>
                  <w:rFonts w:cs="Arial"/>
                  <w:szCs w:val="18"/>
                </w:rPr>
                <w:t xml:space="preserve">This is not applicable to E-UTRA BS operating in Band </w:t>
              </w:r>
              <w:r>
                <w:rPr>
                  <w:rFonts w:cs="Arial" w:hint="eastAsia"/>
                  <w:szCs w:val="18"/>
                  <w:lang w:eastAsia="zh-CN"/>
                </w:rPr>
                <w:t>46</w:t>
              </w:r>
            </w:ins>
          </w:p>
        </w:tc>
      </w:tr>
    </w:tbl>
    <w:p w14:paraId="0E39B605" w14:textId="77777777" w:rsidR="00CB3986" w:rsidRPr="008E21F4" w:rsidRDefault="00CB3986" w:rsidP="00CB3986">
      <w:pPr>
        <w:rPr>
          <w:ins w:id="32044" w:author="Delta" w:date="2021-07-23T11:12:00Z"/>
        </w:rPr>
      </w:pPr>
    </w:p>
    <w:p w14:paraId="570895C9" w14:textId="77777777" w:rsidR="00CB3986" w:rsidRPr="008E21F4" w:rsidRDefault="00CB3986" w:rsidP="00CB3986">
      <w:pPr>
        <w:rPr>
          <w:ins w:id="32045" w:author="Delta" w:date="2021-07-23T11:12:00Z"/>
          <w:lang w:eastAsia="zh-CN"/>
        </w:rPr>
      </w:pPr>
      <w:ins w:id="32046" w:author="Delta" w:date="2021-07-23T11:12:00Z">
        <w:r w:rsidRPr="008E21F4">
          <w:rPr>
            <w:lang w:eastAsia="zh-CN"/>
          </w:rPr>
          <w:t>Additional co-existence requirements</w:t>
        </w:r>
        <w:r w:rsidRPr="008E21F4">
          <w:t xml:space="preserve"> </w:t>
        </w:r>
        <w:r w:rsidRPr="008E21F4">
          <w:rPr>
            <w:lang w:eastAsia="zh-CN"/>
          </w:rPr>
          <w:t xml:space="preserve">in Table </w:t>
        </w:r>
        <w:r w:rsidRPr="008E21F4">
          <w:t>6.6.4.5.4-1</w:t>
        </w:r>
        <w:r w:rsidRPr="008E21F4">
          <w:rPr>
            <w:lang w:eastAsia="zh-CN"/>
          </w:rPr>
          <w:t>-1a</w:t>
        </w:r>
        <w:r w:rsidRPr="008E21F4">
          <w:t xml:space="preserve"> may </w:t>
        </w:r>
        <w:r w:rsidRPr="008E21F4">
          <w:rPr>
            <w:lang w:eastAsia="zh-CN"/>
          </w:rPr>
          <w:t>apply</w:t>
        </w:r>
        <w:r w:rsidRPr="008E21F4">
          <w:t xml:space="preserve"> </w:t>
        </w:r>
        <w:r w:rsidRPr="008E21F4">
          <w:rPr>
            <w:lang w:eastAsia="zh-CN"/>
          </w:rPr>
          <w:t>for some regions.</w:t>
        </w:r>
      </w:ins>
    </w:p>
    <w:p w14:paraId="7F673428" w14:textId="77777777" w:rsidR="00CB3986" w:rsidRPr="008E21F4" w:rsidRDefault="00CB3986" w:rsidP="00CB3986">
      <w:pPr>
        <w:pStyle w:val="TH"/>
        <w:rPr>
          <w:ins w:id="32047" w:author="Delta" w:date="2021-07-23T11:12:00Z"/>
          <w:lang w:eastAsia="zh-CN"/>
        </w:rPr>
      </w:pPr>
      <w:ins w:id="32048" w:author="Delta" w:date="2021-07-23T11:12:00Z">
        <w:r w:rsidRPr="008E21F4">
          <w:t>Table 6.6.4.</w:t>
        </w:r>
        <w:r w:rsidRPr="008E21F4">
          <w:rPr>
            <w:lang w:eastAsia="zh-CN"/>
          </w:rPr>
          <w:t>5</w:t>
        </w:r>
        <w:r w:rsidRPr="008E21F4">
          <w:t>.4-</w:t>
        </w:r>
        <w:r w:rsidRPr="008E21F4">
          <w:rPr>
            <w:lang w:eastAsia="zh-CN"/>
          </w:rPr>
          <w:t>1a</w:t>
        </w:r>
        <w:r w:rsidRPr="008E21F4">
          <w:t xml:space="preserve">: BS Spurious emissions limits for E-UTRA BS for co-existence with systems operating in </w:t>
        </w:r>
        <w:r w:rsidRPr="008E21F4">
          <w:rPr>
            <w:lang w:eastAsia="zh-CN"/>
          </w:rPr>
          <w:t>Band 46</w:t>
        </w:r>
      </w:ins>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CB3986" w:rsidRPr="008E21F4" w14:paraId="69479C76" w14:textId="77777777" w:rsidTr="00D04D5F">
        <w:trPr>
          <w:cantSplit/>
          <w:trHeight w:val="113"/>
          <w:jc w:val="center"/>
          <w:ins w:id="32049" w:author="Delta" w:date="2021-07-23T11:12:00Z"/>
        </w:trPr>
        <w:tc>
          <w:tcPr>
            <w:tcW w:w="1302" w:type="dxa"/>
            <w:tcBorders>
              <w:top w:val="single" w:sz="2" w:space="0" w:color="auto"/>
              <w:left w:val="single" w:sz="2" w:space="0" w:color="auto"/>
              <w:bottom w:val="single" w:sz="2" w:space="0" w:color="auto"/>
              <w:right w:val="single" w:sz="2" w:space="0" w:color="auto"/>
            </w:tcBorders>
            <w:hideMark/>
          </w:tcPr>
          <w:p w14:paraId="3548D134" w14:textId="77777777" w:rsidR="00CB3986" w:rsidRPr="008E21F4" w:rsidRDefault="00CB3986" w:rsidP="00D04D5F">
            <w:pPr>
              <w:pStyle w:val="TAH"/>
              <w:rPr>
                <w:ins w:id="32050" w:author="Delta" w:date="2021-07-23T11:12:00Z"/>
                <w:rFonts w:cs="Arial"/>
              </w:rPr>
            </w:pPr>
            <w:ins w:id="32051" w:author="Delta" w:date="2021-07-23T11:12:00Z">
              <w:r w:rsidRPr="008E21F4">
                <w:rPr>
                  <w:rFonts w:cs="Arial"/>
                </w:rPr>
                <w:t>System type for E-UTRA to co-exist with</w:t>
              </w:r>
            </w:ins>
          </w:p>
        </w:tc>
        <w:tc>
          <w:tcPr>
            <w:tcW w:w="1701" w:type="dxa"/>
            <w:tcBorders>
              <w:top w:val="single" w:sz="2" w:space="0" w:color="auto"/>
              <w:left w:val="single" w:sz="2" w:space="0" w:color="auto"/>
              <w:bottom w:val="single" w:sz="2" w:space="0" w:color="auto"/>
              <w:right w:val="single" w:sz="2" w:space="0" w:color="auto"/>
            </w:tcBorders>
            <w:hideMark/>
          </w:tcPr>
          <w:p w14:paraId="458E764E" w14:textId="77777777" w:rsidR="00CB3986" w:rsidRPr="008E21F4" w:rsidRDefault="00CB3986" w:rsidP="00D04D5F">
            <w:pPr>
              <w:pStyle w:val="TAH"/>
              <w:rPr>
                <w:ins w:id="32052" w:author="Delta" w:date="2021-07-23T11:12:00Z"/>
                <w:rFonts w:cs="Arial"/>
              </w:rPr>
            </w:pPr>
            <w:ins w:id="32053" w:author="Delta" w:date="2021-07-23T11:12:00Z">
              <w:r w:rsidRPr="008E21F4">
                <w:rPr>
                  <w:rFonts w:cs="Arial"/>
                </w:rPr>
                <w:t>Frequency range for co-existence requirement</w:t>
              </w:r>
            </w:ins>
          </w:p>
        </w:tc>
        <w:tc>
          <w:tcPr>
            <w:tcW w:w="851" w:type="dxa"/>
            <w:tcBorders>
              <w:top w:val="single" w:sz="2" w:space="0" w:color="auto"/>
              <w:left w:val="single" w:sz="2" w:space="0" w:color="auto"/>
              <w:bottom w:val="single" w:sz="2" w:space="0" w:color="auto"/>
              <w:right w:val="single" w:sz="2" w:space="0" w:color="auto"/>
            </w:tcBorders>
            <w:hideMark/>
          </w:tcPr>
          <w:p w14:paraId="055D73F1" w14:textId="77777777" w:rsidR="00CB3986" w:rsidRPr="008E21F4" w:rsidRDefault="00CB3986" w:rsidP="00D04D5F">
            <w:pPr>
              <w:pStyle w:val="TAH"/>
              <w:rPr>
                <w:ins w:id="32054" w:author="Delta" w:date="2021-07-23T11:12:00Z"/>
                <w:rFonts w:cs="Arial"/>
              </w:rPr>
            </w:pPr>
            <w:ins w:id="32055" w:author="Delta" w:date="2021-07-23T11:12:00Z">
              <w:r w:rsidRPr="008E21F4">
                <w:rPr>
                  <w:rFonts w:cs="Arial"/>
                </w:rPr>
                <w:t>Maximum Level</w:t>
              </w:r>
            </w:ins>
          </w:p>
        </w:tc>
        <w:tc>
          <w:tcPr>
            <w:tcW w:w="1417" w:type="dxa"/>
            <w:tcBorders>
              <w:top w:val="single" w:sz="2" w:space="0" w:color="auto"/>
              <w:left w:val="single" w:sz="2" w:space="0" w:color="auto"/>
              <w:bottom w:val="single" w:sz="2" w:space="0" w:color="auto"/>
              <w:right w:val="single" w:sz="2" w:space="0" w:color="auto"/>
            </w:tcBorders>
            <w:hideMark/>
          </w:tcPr>
          <w:p w14:paraId="6D35A3B7" w14:textId="77777777" w:rsidR="00CB3986" w:rsidRPr="008E21F4" w:rsidRDefault="00CB3986" w:rsidP="00D04D5F">
            <w:pPr>
              <w:pStyle w:val="TAH"/>
              <w:rPr>
                <w:ins w:id="32056" w:author="Delta" w:date="2021-07-23T11:12:00Z"/>
                <w:rFonts w:cs="Arial"/>
              </w:rPr>
            </w:pPr>
            <w:ins w:id="32057" w:author="Delta" w:date="2021-07-23T11:12:00Z">
              <w:r w:rsidRPr="008E21F4">
                <w:rPr>
                  <w:rFonts w:cs="Arial"/>
                </w:rPr>
                <w:t>Measurement Bandwidth</w:t>
              </w:r>
            </w:ins>
          </w:p>
        </w:tc>
        <w:tc>
          <w:tcPr>
            <w:tcW w:w="4422" w:type="dxa"/>
            <w:tcBorders>
              <w:top w:val="single" w:sz="2" w:space="0" w:color="auto"/>
              <w:left w:val="single" w:sz="2" w:space="0" w:color="auto"/>
              <w:bottom w:val="single" w:sz="2" w:space="0" w:color="auto"/>
              <w:right w:val="single" w:sz="2" w:space="0" w:color="auto"/>
            </w:tcBorders>
            <w:hideMark/>
          </w:tcPr>
          <w:p w14:paraId="3DD6820A" w14:textId="77777777" w:rsidR="00CB3986" w:rsidRPr="008E21F4" w:rsidRDefault="00CB3986" w:rsidP="00D04D5F">
            <w:pPr>
              <w:pStyle w:val="TAH"/>
              <w:rPr>
                <w:ins w:id="32058" w:author="Delta" w:date="2021-07-23T11:12:00Z"/>
                <w:rFonts w:cs="Arial"/>
              </w:rPr>
            </w:pPr>
            <w:ins w:id="32059" w:author="Delta" w:date="2021-07-23T11:12:00Z">
              <w:r w:rsidRPr="008E21F4">
                <w:rPr>
                  <w:rFonts w:cs="Arial"/>
                </w:rPr>
                <w:t>Note</w:t>
              </w:r>
            </w:ins>
          </w:p>
        </w:tc>
      </w:tr>
      <w:tr w:rsidR="00CB3986" w:rsidRPr="008E21F4" w14:paraId="48CC8BB1" w14:textId="77777777" w:rsidTr="00D04D5F">
        <w:trPr>
          <w:cantSplit/>
          <w:trHeight w:val="113"/>
          <w:jc w:val="center"/>
          <w:ins w:id="32060" w:author="Delta" w:date="2021-07-23T11:12:00Z"/>
        </w:trPr>
        <w:tc>
          <w:tcPr>
            <w:tcW w:w="1302" w:type="dxa"/>
            <w:tcBorders>
              <w:top w:val="single" w:sz="4" w:space="0" w:color="auto"/>
              <w:left w:val="single" w:sz="4" w:space="0" w:color="auto"/>
              <w:bottom w:val="single" w:sz="4" w:space="0" w:color="auto"/>
              <w:right w:val="single" w:sz="4" w:space="0" w:color="auto"/>
            </w:tcBorders>
            <w:hideMark/>
          </w:tcPr>
          <w:p w14:paraId="7B4A4B1B" w14:textId="77777777" w:rsidR="00CB3986" w:rsidRPr="008E21F4" w:rsidRDefault="00CB3986" w:rsidP="00D04D5F">
            <w:pPr>
              <w:pStyle w:val="TAC"/>
              <w:rPr>
                <w:ins w:id="32061" w:author="Delta" w:date="2021-07-23T11:12:00Z"/>
                <w:rFonts w:cs="Arial"/>
                <w:lang w:eastAsia="zh-CN"/>
              </w:rPr>
            </w:pPr>
            <w:ins w:id="32062" w:author="Delta" w:date="2021-07-23T11:12:00Z">
              <w:r w:rsidRPr="008E21F4">
                <w:rPr>
                  <w:rFonts w:cs="Arial"/>
                </w:rPr>
                <w:t>E-UTRA Band 4</w:t>
              </w:r>
              <w:r w:rsidRPr="008E21F4">
                <w:rPr>
                  <w:rFonts w:cs="Arial"/>
                  <w:lang w:eastAsia="zh-CN"/>
                </w:rPr>
                <w:t>6a</w:t>
              </w:r>
            </w:ins>
          </w:p>
        </w:tc>
        <w:tc>
          <w:tcPr>
            <w:tcW w:w="1701" w:type="dxa"/>
            <w:tcBorders>
              <w:top w:val="single" w:sz="2" w:space="0" w:color="auto"/>
              <w:left w:val="single" w:sz="4" w:space="0" w:color="auto"/>
              <w:bottom w:val="single" w:sz="2" w:space="0" w:color="auto"/>
              <w:right w:val="single" w:sz="2" w:space="0" w:color="auto"/>
            </w:tcBorders>
            <w:hideMark/>
          </w:tcPr>
          <w:p w14:paraId="6C304EC1" w14:textId="77777777" w:rsidR="00CB3986" w:rsidRPr="008E21F4" w:rsidRDefault="00CB3986" w:rsidP="00D04D5F">
            <w:pPr>
              <w:pStyle w:val="TAC"/>
              <w:rPr>
                <w:ins w:id="32063" w:author="Delta" w:date="2021-07-23T11:12:00Z"/>
                <w:rFonts w:cs="Arial"/>
                <w:lang w:eastAsia="zh-CN"/>
              </w:rPr>
            </w:pPr>
            <w:ins w:id="32064" w:author="Delta" w:date="2021-07-23T11:12:00Z">
              <w:r w:rsidRPr="008E21F4">
                <w:rPr>
                  <w:rFonts w:cs="Arial"/>
                  <w:lang w:eastAsia="zh-CN"/>
                </w:rPr>
                <w:t>5150</w:t>
              </w:r>
              <w:r w:rsidRPr="008E21F4">
                <w:rPr>
                  <w:rFonts w:cs="Arial"/>
                </w:rPr>
                <w:t xml:space="preserve"> - </w:t>
              </w:r>
              <w:r w:rsidRPr="008E21F4">
                <w:rPr>
                  <w:rFonts w:cs="Arial"/>
                  <w:lang w:eastAsia="zh-CN"/>
                </w:rPr>
                <w:t>5250 MHz</w:t>
              </w:r>
            </w:ins>
          </w:p>
        </w:tc>
        <w:tc>
          <w:tcPr>
            <w:tcW w:w="851" w:type="dxa"/>
            <w:tcBorders>
              <w:top w:val="single" w:sz="2" w:space="0" w:color="auto"/>
              <w:left w:val="single" w:sz="2" w:space="0" w:color="auto"/>
              <w:bottom w:val="single" w:sz="2" w:space="0" w:color="auto"/>
              <w:right w:val="single" w:sz="2" w:space="0" w:color="auto"/>
            </w:tcBorders>
            <w:hideMark/>
          </w:tcPr>
          <w:p w14:paraId="144A3D60" w14:textId="77777777" w:rsidR="00CB3986" w:rsidRPr="008E21F4" w:rsidRDefault="00CB3986" w:rsidP="00D04D5F">
            <w:pPr>
              <w:pStyle w:val="TAC"/>
              <w:rPr>
                <w:ins w:id="32065" w:author="Delta" w:date="2021-07-23T11:12:00Z"/>
                <w:rFonts w:cs="Arial"/>
                <w:lang w:eastAsia="zh-CN"/>
              </w:rPr>
            </w:pPr>
            <w:ins w:id="32066" w:author="Delta" w:date="2021-07-23T11:12:00Z">
              <w:r w:rsidRPr="008E21F4">
                <w:rPr>
                  <w:rFonts w:cs="Arial"/>
                  <w:lang w:eastAsia="zh-CN"/>
                </w:rPr>
                <w:t>-40 dBm</w:t>
              </w:r>
            </w:ins>
          </w:p>
        </w:tc>
        <w:tc>
          <w:tcPr>
            <w:tcW w:w="1417" w:type="dxa"/>
            <w:tcBorders>
              <w:top w:val="single" w:sz="2" w:space="0" w:color="auto"/>
              <w:left w:val="single" w:sz="2" w:space="0" w:color="auto"/>
              <w:bottom w:val="single" w:sz="2" w:space="0" w:color="auto"/>
              <w:right w:val="single" w:sz="2" w:space="0" w:color="auto"/>
            </w:tcBorders>
            <w:hideMark/>
          </w:tcPr>
          <w:p w14:paraId="7F2137B4" w14:textId="77777777" w:rsidR="00CB3986" w:rsidRPr="008E21F4" w:rsidRDefault="00CB3986" w:rsidP="00D04D5F">
            <w:pPr>
              <w:pStyle w:val="TAC"/>
              <w:rPr>
                <w:ins w:id="32067" w:author="Delta" w:date="2021-07-23T11:12:00Z"/>
                <w:rFonts w:cs="Arial"/>
              </w:rPr>
            </w:pPr>
            <w:ins w:id="32068"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hideMark/>
          </w:tcPr>
          <w:p w14:paraId="3862FE8F" w14:textId="77777777" w:rsidR="00CB3986" w:rsidRPr="008E21F4" w:rsidRDefault="00CB3986" w:rsidP="00D04D5F">
            <w:pPr>
              <w:pStyle w:val="TAL"/>
              <w:rPr>
                <w:ins w:id="32069" w:author="Delta" w:date="2021-07-23T11:12:00Z"/>
                <w:rFonts w:cs="Arial"/>
              </w:rPr>
            </w:pPr>
            <w:ins w:id="32070" w:author="Delta" w:date="2021-07-23T11:12:00Z">
              <w:r w:rsidRPr="008E21F4">
                <w:rPr>
                  <w:rFonts w:cs="Arial"/>
                </w:rPr>
                <w:t xml:space="preserve">This is </w:t>
              </w:r>
              <w:r w:rsidRPr="008E21F4">
                <w:rPr>
                  <w:rFonts w:cs="Arial"/>
                  <w:lang w:eastAsia="zh-CN"/>
                </w:rPr>
                <w:t>only</w:t>
              </w:r>
              <w:r w:rsidRPr="008E21F4">
                <w:rPr>
                  <w:rFonts w:cs="Arial"/>
                </w:rPr>
                <w:t xml:space="preserve"> applicable to E-UTRA BS operating in Band </w:t>
              </w:r>
              <w:r w:rsidRPr="008E21F4">
                <w:rPr>
                  <w:rFonts w:cs="Arial"/>
                  <w:lang w:eastAsia="zh-CN"/>
                </w:rPr>
                <w:t>46c</w:t>
              </w:r>
              <w:r w:rsidRPr="008E21F4">
                <w:rPr>
                  <w:rFonts w:cs="Arial"/>
                </w:rPr>
                <w:t xml:space="preserve"> or </w:t>
              </w:r>
              <w:r w:rsidRPr="008E21F4">
                <w:rPr>
                  <w:rFonts w:cs="Arial"/>
                  <w:lang w:eastAsia="zh-CN"/>
                </w:rPr>
                <w:t>46d</w:t>
              </w:r>
              <w:r w:rsidRPr="008E21F4">
                <w:rPr>
                  <w:rFonts w:cs="Arial"/>
                </w:rPr>
                <w:t>.</w:t>
              </w:r>
            </w:ins>
          </w:p>
        </w:tc>
      </w:tr>
      <w:tr w:rsidR="00CB3986" w:rsidRPr="008E21F4" w14:paraId="26ADFCA6" w14:textId="77777777" w:rsidTr="00D04D5F">
        <w:trPr>
          <w:cantSplit/>
          <w:trHeight w:val="62"/>
          <w:jc w:val="center"/>
          <w:ins w:id="32071" w:author="Delta" w:date="2021-07-23T11:12:00Z"/>
        </w:trPr>
        <w:tc>
          <w:tcPr>
            <w:tcW w:w="1302" w:type="dxa"/>
            <w:tcBorders>
              <w:top w:val="single" w:sz="4" w:space="0" w:color="auto"/>
              <w:left w:val="single" w:sz="4" w:space="0" w:color="auto"/>
              <w:bottom w:val="single" w:sz="4" w:space="0" w:color="auto"/>
              <w:right w:val="single" w:sz="4" w:space="0" w:color="auto"/>
            </w:tcBorders>
            <w:hideMark/>
          </w:tcPr>
          <w:p w14:paraId="6A17D3AC" w14:textId="77777777" w:rsidR="00CB3986" w:rsidRPr="008E21F4" w:rsidRDefault="00CB3986" w:rsidP="00D04D5F">
            <w:pPr>
              <w:pStyle w:val="TAC"/>
              <w:rPr>
                <w:ins w:id="32072" w:author="Delta" w:date="2021-07-23T11:12:00Z"/>
                <w:rFonts w:cs="Arial"/>
              </w:rPr>
            </w:pPr>
            <w:ins w:id="32073" w:author="Delta" w:date="2021-07-23T11:12:00Z">
              <w:r w:rsidRPr="008E21F4">
                <w:rPr>
                  <w:rFonts w:cs="Arial"/>
                </w:rPr>
                <w:t>E-UTRA Band 4</w:t>
              </w:r>
              <w:r w:rsidRPr="008E21F4">
                <w:rPr>
                  <w:rFonts w:cs="Arial"/>
                  <w:lang w:eastAsia="zh-CN"/>
                </w:rPr>
                <w:t>6b</w:t>
              </w:r>
            </w:ins>
          </w:p>
        </w:tc>
        <w:tc>
          <w:tcPr>
            <w:tcW w:w="1701" w:type="dxa"/>
            <w:tcBorders>
              <w:top w:val="single" w:sz="2" w:space="0" w:color="auto"/>
              <w:left w:val="single" w:sz="4" w:space="0" w:color="auto"/>
              <w:bottom w:val="single" w:sz="2" w:space="0" w:color="auto"/>
              <w:right w:val="single" w:sz="2" w:space="0" w:color="auto"/>
            </w:tcBorders>
            <w:hideMark/>
          </w:tcPr>
          <w:p w14:paraId="2F206D8A" w14:textId="77777777" w:rsidR="00CB3986" w:rsidRPr="008E21F4" w:rsidRDefault="00CB3986" w:rsidP="00D04D5F">
            <w:pPr>
              <w:pStyle w:val="TAC"/>
              <w:rPr>
                <w:ins w:id="32074" w:author="Delta" w:date="2021-07-23T11:12:00Z"/>
                <w:rFonts w:cs="Arial"/>
                <w:lang w:eastAsia="zh-CN"/>
              </w:rPr>
            </w:pPr>
            <w:ins w:id="32075" w:author="Delta" w:date="2021-07-23T11:12:00Z">
              <w:r w:rsidRPr="008E21F4">
                <w:rPr>
                  <w:rFonts w:cs="Arial"/>
                  <w:lang w:eastAsia="zh-CN"/>
                </w:rPr>
                <w:t>5250</w:t>
              </w:r>
              <w:r w:rsidRPr="008E21F4">
                <w:rPr>
                  <w:rFonts w:cs="Arial"/>
                </w:rPr>
                <w:t xml:space="preserve"> - </w:t>
              </w:r>
              <w:r w:rsidRPr="008E21F4">
                <w:rPr>
                  <w:rFonts w:cs="Arial"/>
                  <w:lang w:eastAsia="zh-CN"/>
                </w:rPr>
                <w:t>5350 MHz</w:t>
              </w:r>
            </w:ins>
          </w:p>
        </w:tc>
        <w:tc>
          <w:tcPr>
            <w:tcW w:w="851" w:type="dxa"/>
            <w:tcBorders>
              <w:top w:val="single" w:sz="2" w:space="0" w:color="auto"/>
              <w:left w:val="single" w:sz="2" w:space="0" w:color="auto"/>
              <w:bottom w:val="single" w:sz="2" w:space="0" w:color="auto"/>
              <w:right w:val="single" w:sz="2" w:space="0" w:color="auto"/>
            </w:tcBorders>
            <w:hideMark/>
          </w:tcPr>
          <w:p w14:paraId="0A170ADF" w14:textId="77777777" w:rsidR="00CB3986" w:rsidRPr="008E21F4" w:rsidRDefault="00CB3986" w:rsidP="00D04D5F">
            <w:pPr>
              <w:pStyle w:val="TAC"/>
              <w:rPr>
                <w:ins w:id="32076" w:author="Delta" w:date="2021-07-23T11:12:00Z"/>
                <w:rFonts w:cs="Arial"/>
                <w:lang w:eastAsia="zh-CN"/>
              </w:rPr>
            </w:pPr>
            <w:ins w:id="32077" w:author="Delta" w:date="2021-07-23T11:12:00Z">
              <w:r w:rsidRPr="008E21F4">
                <w:rPr>
                  <w:rFonts w:cs="Arial"/>
                  <w:lang w:eastAsia="zh-CN"/>
                </w:rPr>
                <w:t>-40 dBm</w:t>
              </w:r>
            </w:ins>
          </w:p>
        </w:tc>
        <w:tc>
          <w:tcPr>
            <w:tcW w:w="1417" w:type="dxa"/>
            <w:tcBorders>
              <w:top w:val="single" w:sz="2" w:space="0" w:color="auto"/>
              <w:left w:val="single" w:sz="2" w:space="0" w:color="auto"/>
              <w:bottom w:val="single" w:sz="2" w:space="0" w:color="auto"/>
              <w:right w:val="single" w:sz="2" w:space="0" w:color="auto"/>
            </w:tcBorders>
            <w:hideMark/>
          </w:tcPr>
          <w:p w14:paraId="3108C848" w14:textId="77777777" w:rsidR="00CB3986" w:rsidRPr="008E21F4" w:rsidRDefault="00CB3986" w:rsidP="00D04D5F">
            <w:pPr>
              <w:pStyle w:val="TAC"/>
              <w:rPr>
                <w:ins w:id="32078" w:author="Delta" w:date="2021-07-23T11:12:00Z"/>
                <w:rFonts w:cs="Arial"/>
              </w:rPr>
            </w:pPr>
            <w:ins w:id="32079"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hideMark/>
          </w:tcPr>
          <w:p w14:paraId="38F83FA2" w14:textId="77777777" w:rsidR="00CB3986" w:rsidRPr="008E21F4" w:rsidRDefault="00CB3986" w:rsidP="00D04D5F">
            <w:pPr>
              <w:pStyle w:val="TAL"/>
              <w:rPr>
                <w:ins w:id="32080" w:author="Delta" w:date="2021-07-23T11:12:00Z"/>
                <w:rFonts w:cs="Arial"/>
              </w:rPr>
            </w:pPr>
            <w:ins w:id="32081" w:author="Delta" w:date="2021-07-23T11:12:00Z">
              <w:r w:rsidRPr="008E21F4">
                <w:rPr>
                  <w:rFonts w:cs="Arial"/>
                </w:rPr>
                <w:t xml:space="preserve">This is </w:t>
              </w:r>
              <w:r w:rsidRPr="008E21F4">
                <w:rPr>
                  <w:rFonts w:cs="Arial"/>
                  <w:lang w:eastAsia="zh-CN"/>
                </w:rPr>
                <w:t>only</w:t>
              </w:r>
              <w:r w:rsidRPr="008E21F4">
                <w:rPr>
                  <w:rFonts w:cs="Arial"/>
                </w:rPr>
                <w:t xml:space="preserve"> applicable to E-UTRA BS operating in Band </w:t>
              </w:r>
              <w:r w:rsidRPr="008E21F4">
                <w:rPr>
                  <w:rFonts w:cs="Arial"/>
                  <w:lang w:eastAsia="zh-CN"/>
                </w:rPr>
                <w:t>46c</w:t>
              </w:r>
              <w:r w:rsidRPr="008E21F4">
                <w:rPr>
                  <w:rFonts w:cs="Arial"/>
                </w:rPr>
                <w:t xml:space="preserve"> or </w:t>
              </w:r>
              <w:r w:rsidRPr="008E21F4">
                <w:rPr>
                  <w:rFonts w:cs="Arial"/>
                  <w:lang w:eastAsia="zh-CN"/>
                </w:rPr>
                <w:t>46d</w:t>
              </w:r>
              <w:r w:rsidRPr="008E21F4">
                <w:rPr>
                  <w:rFonts w:cs="Arial"/>
                </w:rPr>
                <w:t>.</w:t>
              </w:r>
            </w:ins>
          </w:p>
        </w:tc>
      </w:tr>
      <w:tr w:rsidR="00CB3986" w:rsidRPr="008E21F4" w14:paraId="1E73F638" w14:textId="77777777" w:rsidTr="00D04D5F">
        <w:trPr>
          <w:cantSplit/>
          <w:trHeight w:val="113"/>
          <w:jc w:val="center"/>
          <w:ins w:id="32082" w:author="Delta" w:date="2021-07-23T11:12:00Z"/>
        </w:trPr>
        <w:tc>
          <w:tcPr>
            <w:tcW w:w="1302" w:type="dxa"/>
            <w:tcBorders>
              <w:top w:val="single" w:sz="4" w:space="0" w:color="auto"/>
              <w:left w:val="single" w:sz="4" w:space="0" w:color="auto"/>
              <w:bottom w:val="single" w:sz="4" w:space="0" w:color="auto"/>
              <w:right w:val="single" w:sz="4" w:space="0" w:color="auto"/>
            </w:tcBorders>
            <w:hideMark/>
          </w:tcPr>
          <w:p w14:paraId="7BC23B20" w14:textId="77777777" w:rsidR="00CB3986" w:rsidRPr="008E21F4" w:rsidRDefault="00CB3986" w:rsidP="00D04D5F">
            <w:pPr>
              <w:pStyle w:val="TAC"/>
              <w:rPr>
                <w:ins w:id="32083" w:author="Delta" w:date="2021-07-23T11:12:00Z"/>
                <w:rFonts w:cs="Arial"/>
              </w:rPr>
            </w:pPr>
            <w:ins w:id="32084" w:author="Delta" w:date="2021-07-23T11:12:00Z">
              <w:r w:rsidRPr="008E21F4">
                <w:rPr>
                  <w:rFonts w:cs="Arial"/>
                </w:rPr>
                <w:t>E-UTRA Band 4</w:t>
              </w:r>
              <w:r w:rsidRPr="008E21F4">
                <w:rPr>
                  <w:rFonts w:cs="Arial"/>
                  <w:lang w:eastAsia="zh-CN"/>
                </w:rPr>
                <w:t>6c</w:t>
              </w:r>
            </w:ins>
          </w:p>
        </w:tc>
        <w:tc>
          <w:tcPr>
            <w:tcW w:w="1701" w:type="dxa"/>
            <w:tcBorders>
              <w:top w:val="single" w:sz="2" w:space="0" w:color="auto"/>
              <w:left w:val="single" w:sz="4" w:space="0" w:color="auto"/>
              <w:bottom w:val="single" w:sz="2" w:space="0" w:color="auto"/>
              <w:right w:val="single" w:sz="2" w:space="0" w:color="auto"/>
            </w:tcBorders>
            <w:hideMark/>
          </w:tcPr>
          <w:p w14:paraId="65633E1F" w14:textId="77777777" w:rsidR="00CB3986" w:rsidRPr="008E21F4" w:rsidRDefault="00CB3986" w:rsidP="00D04D5F">
            <w:pPr>
              <w:pStyle w:val="TAC"/>
              <w:rPr>
                <w:ins w:id="32085" w:author="Delta" w:date="2021-07-23T11:12:00Z"/>
                <w:rFonts w:cs="Arial"/>
                <w:lang w:eastAsia="zh-CN"/>
              </w:rPr>
            </w:pPr>
            <w:ins w:id="32086" w:author="Delta" w:date="2021-07-23T11:12:00Z">
              <w:r w:rsidRPr="008E21F4">
                <w:rPr>
                  <w:rFonts w:cs="Arial"/>
                  <w:lang w:eastAsia="zh-CN"/>
                </w:rPr>
                <w:t>5470</w:t>
              </w:r>
              <w:r w:rsidRPr="008E21F4">
                <w:rPr>
                  <w:rFonts w:cs="Arial"/>
                </w:rPr>
                <w:t xml:space="preserve"> - </w:t>
              </w:r>
              <w:r w:rsidRPr="008E21F4">
                <w:rPr>
                  <w:rFonts w:cs="Arial"/>
                  <w:lang w:eastAsia="zh-CN"/>
                </w:rPr>
                <w:t>5725 MHz</w:t>
              </w:r>
            </w:ins>
          </w:p>
        </w:tc>
        <w:tc>
          <w:tcPr>
            <w:tcW w:w="851" w:type="dxa"/>
            <w:tcBorders>
              <w:top w:val="single" w:sz="2" w:space="0" w:color="auto"/>
              <w:left w:val="single" w:sz="2" w:space="0" w:color="auto"/>
              <w:bottom w:val="single" w:sz="2" w:space="0" w:color="auto"/>
              <w:right w:val="single" w:sz="2" w:space="0" w:color="auto"/>
            </w:tcBorders>
            <w:hideMark/>
          </w:tcPr>
          <w:p w14:paraId="2B532313" w14:textId="77777777" w:rsidR="00CB3986" w:rsidRPr="008E21F4" w:rsidRDefault="00CB3986" w:rsidP="00D04D5F">
            <w:pPr>
              <w:pStyle w:val="TAC"/>
              <w:rPr>
                <w:ins w:id="32087" w:author="Delta" w:date="2021-07-23T11:12:00Z"/>
                <w:rFonts w:cs="Arial"/>
                <w:lang w:eastAsia="zh-CN"/>
              </w:rPr>
            </w:pPr>
            <w:ins w:id="32088" w:author="Delta" w:date="2021-07-23T11:12:00Z">
              <w:r w:rsidRPr="008E21F4">
                <w:rPr>
                  <w:rFonts w:cs="Arial"/>
                  <w:lang w:eastAsia="zh-CN"/>
                </w:rPr>
                <w:t>-40 dBm</w:t>
              </w:r>
            </w:ins>
          </w:p>
        </w:tc>
        <w:tc>
          <w:tcPr>
            <w:tcW w:w="1417" w:type="dxa"/>
            <w:tcBorders>
              <w:top w:val="single" w:sz="2" w:space="0" w:color="auto"/>
              <w:left w:val="single" w:sz="2" w:space="0" w:color="auto"/>
              <w:bottom w:val="single" w:sz="2" w:space="0" w:color="auto"/>
              <w:right w:val="single" w:sz="2" w:space="0" w:color="auto"/>
            </w:tcBorders>
            <w:hideMark/>
          </w:tcPr>
          <w:p w14:paraId="2F755463" w14:textId="77777777" w:rsidR="00CB3986" w:rsidRPr="008E21F4" w:rsidRDefault="00CB3986" w:rsidP="00D04D5F">
            <w:pPr>
              <w:pStyle w:val="TAC"/>
              <w:rPr>
                <w:ins w:id="32089" w:author="Delta" w:date="2021-07-23T11:12:00Z"/>
                <w:rFonts w:cs="Arial"/>
              </w:rPr>
            </w:pPr>
            <w:ins w:id="32090"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hideMark/>
          </w:tcPr>
          <w:p w14:paraId="4333348E" w14:textId="77777777" w:rsidR="00CB3986" w:rsidRPr="008E21F4" w:rsidRDefault="00CB3986" w:rsidP="00D04D5F">
            <w:pPr>
              <w:pStyle w:val="TAL"/>
              <w:rPr>
                <w:ins w:id="32091" w:author="Delta" w:date="2021-07-23T11:12:00Z"/>
                <w:rFonts w:cs="Arial"/>
              </w:rPr>
            </w:pPr>
            <w:ins w:id="32092" w:author="Delta" w:date="2021-07-23T11:12:00Z">
              <w:r w:rsidRPr="008E21F4">
                <w:rPr>
                  <w:rFonts w:cs="Arial"/>
                </w:rPr>
                <w:t xml:space="preserve">This is </w:t>
              </w:r>
              <w:r w:rsidRPr="008E21F4">
                <w:rPr>
                  <w:rFonts w:cs="Arial"/>
                  <w:lang w:eastAsia="zh-CN"/>
                </w:rPr>
                <w:t>only</w:t>
              </w:r>
              <w:r w:rsidRPr="008E21F4">
                <w:rPr>
                  <w:rFonts w:cs="Arial"/>
                </w:rPr>
                <w:t xml:space="preserve"> applicable to E-UTRA BS operating in Band </w:t>
              </w:r>
              <w:r w:rsidRPr="008E21F4">
                <w:rPr>
                  <w:rFonts w:cs="Arial"/>
                  <w:lang w:eastAsia="zh-CN"/>
                </w:rPr>
                <w:t>46a</w:t>
              </w:r>
              <w:r w:rsidRPr="008E21F4">
                <w:rPr>
                  <w:rFonts w:cs="Arial"/>
                </w:rPr>
                <w:t xml:space="preserve"> or </w:t>
              </w:r>
              <w:r w:rsidRPr="008E21F4">
                <w:rPr>
                  <w:rFonts w:cs="Arial"/>
                  <w:lang w:eastAsia="zh-CN"/>
                </w:rPr>
                <w:t>46b</w:t>
              </w:r>
              <w:r w:rsidRPr="008E21F4">
                <w:rPr>
                  <w:rFonts w:cs="Arial"/>
                </w:rPr>
                <w:t>.</w:t>
              </w:r>
            </w:ins>
          </w:p>
        </w:tc>
      </w:tr>
      <w:tr w:rsidR="00CB3986" w:rsidRPr="008E21F4" w14:paraId="7DBCC088" w14:textId="77777777" w:rsidTr="00D04D5F">
        <w:trPr>
          <w:cantSplit/>
          <w:trHeight w:val="113"/>
          <w:jc w:val="center"/>
          <w:ins w:id="32093" w:author="Delta" w:date="2021-07-23T11:12:00Z"/>
        </w:trPr>
        <w:tc>
          <w:tcPr>
            <w:tcW w:w="1302" w:type="dxa"/>
            <w:tcBorders>
              <w:top w:val="single" w:sz="4" w:space="0" w:color="auto"/>
              <w:left w:val="single" w:sz="4" w:space="0" w:color="auto"/>
              <w:bottom w:val="single" w:sz="4" w:space="0" w:color="auto"/>
              <w:right w:val="single" w:sz="4" w:space="0" w:color="auto"/>
            </w:tcBorders>
            <w:hideMark/>
          </w:tcPr>
          <w:p w14:paraId="61B97285" w14:textId="77777777" w:rsidR="00CB3986" w:rsidRPr="008E21F4" w:rsidRDefault="00CB3986" w:rsidP="00D04D5F">
            <w:pPr>
              <w:pStyle w:val="TAC"/>
              <w:rPr>
                <w:ins w:id="32094" w:author="Delta" w:date="2021-07-23T11:12:00Z"/>
                <w:rFonts w:cs="Arial"/>
              </w:rPr>
            </w:pPr>
            <w:ins w:id="32095" w:author="Delta" w:date="2021-07-23T11:12:00Z">
              <w:r w:rsidRPr="008E21F4">
                <w:rPr>
                  <w:rFonts w:cs="Arial"/>
                </w:rPr>
                <w:t>E-UTRA Band 4</w:t>
              </w:r>
              <w:r w:rsidRPr="008E21F4">
                <w:rPr>
                  <w:rFonts w:cs="Arial"/>
                  <w:lang w:eastAsia="zh-CN"/>
                </w:rPr>
                <w:t>6d</w:t>
              </w:r>
            </w:ins>
          </w:p>
        </w:tc>
        <w:tc>
          <w:tcPr>
            <w:tcW w:w="1701" w:type="dxa"/>
            <w:tcBorders>
              <w:top w:val="single" w:sz="2" w:space="0" w:color="auto"/>
              <w:left w:val="single" w:sz="4" w:space="0" w:color="auto"/>
              <w:bottom w:val="single" w:sz="2" w:space="0" w:color="auto"/>
              <w:right w:val="single" w:sz="2" w:space="0" w:color="auto"/>
            </w:tcBorders>
            <w:hideMark/>
          </w:tcPr>
          <w:p w14:paraId="226B50A7" w14:textId="77777777" w:rsidR="00CB3986" w:rsidRPr="008E21F4" w:rsidRDefault="00CB3986" w:rsidP="00D04D5F">
            <w:pPr>
              <w:pStyle w:val="TAC"/>
              <w:rPr>
                <w:ins w:id="32096" w:author="Delta" w:date="2021-07-23T11:12:00Z"/>
                <w:rFonts w:cs="Arial"/>
                <w:lang w:eastAsia="zh-CN"/>
              </w:rPr>
            </w:pPr>
            <w:ins w:id="32097" w:author="Delta" w:date="2021-07-23T11:12:00Z">
              <w:r w:rsidRPr="008E21F4">
                <w:rPr>
                  <w:rFonts w:cs="Arial"/>
                  <w:lang w:eastAsia="zh-CN"/>
                </w:rPr>
                <w:t>5725</w:t>
              </w:r>
              <w:r w:rsidRPr="008E21F4">
                <w:rPr>
                  <w:rFonts w:cs="Arial"/>
                </w:rPr>
                <w:t xml:space="preserve"> - </w:t>
              </w:r>
              <w:r w:rsidRPr="008E21F4">
                <w:rPr>
                  <w:rFonts w:cs="Arial"/>
                  <w:lang w:eastAsia="zh-CN"/>
                </w:rPr>
                <w:t>5925 MHz</w:t>
              </w:r>
            </w:ins>
          </w:p>
        </w:tc>
        <w:tc>
          <w:tcPr>
            <w:tcW w:w="851" w:type="dxa"/>
            <w:tcBorders>
              <w:top w:val="single" w:sz="2" w:space="0" w:color="auto"/>
              <w:left w:val="single" w:sz="2" w:space="0" w:color="auto"/>
              <w:bottom w:val="single" w:sz="2" w:space="0" w:color="auto"/>
              <w:right w:val="single" w:sz="2" w:space="0" w:color="auto"/>
            </w:tcBorders>
            <w:hideMark/>
          </w:tcPr>
          <w:p w14:paraId="0A01E592" w14:textId="77777777" w:rsidR="00CB3986" w:rsidRPr="008E21F4" w:rsidRDefault="00CB3986" w:rsidP="00D04D5F">
            <w:pPr>
              <w:pStyle w:val="TAC"/>
              <w:rPr>
                <w:ins w:id="32098" w:author="Delta" w:date="2021-07-23T11:12:00Z"/>
                <w:rFonts w:cs="Arial"/>
                <w:lang w:eastAsia="zh-CN"/>
              </w:rPr>
            </w:pPr>
            <w:ins w:id="32099" w:author="Delta" w:date="2021-07-23T11:12:00Z">
              <w:r w:rsidRPr="008E21F4">
                <w:rPr>
                  <w:rFonts w:cs="Arial"/>
                  <w:lang w:eastAsia="zh-CN"/>
                </w:rPr>
                <w:t>-40 dBm</w:t>
              </w:r>
            </w:ins>
          </w:p>
        </w:tc>
        <w:tc>
          <w:tcPr>
            <w:tcW w:w="1417" w:type="dxa"/>
            <w:tcBorders>
              <w:top w:val="single" w:sz="2" w:space="0" w:color="auto"/>
              <w:left w:val="single" w:sz="2" w:space="0" w:color="auto"/>
              <w:bottom w:val="single" w:sz="2" w:space="0" w:color="auto"/>
              <w:right w:val="single" w:sz="2" w:space="0" w:color="auto"/>
            </w:tcBorders>
            <w:hideMark/>
          </w:tcPr>
          <w:p w14:paraId="05D0CFC9" w14:textId="77777777" w:rsidR="00CB3986" w:rsidRPr="008E21F4" w:rsidRDefault="00CB3986" w:rsidP="00D04D5F">
            <w:pPr>
              <w:pStyle w:val="TAC"/>
              <w:rPr>
                <w:ins w:id="32100" w:author="Delta" w:date="2021-07-23T11:12:00Z"/>
                <w:rFonts w:cs="Arial"/>
              </w:rPr>
            </w:pPr>
            <w:ins w:id="32101" w:author="Delta" w:date="2021-07-23T11:12:00Z">
              <w:r w:rsidRPr="008E21F4">
                <w:rPr>
                  <w:rFonts w:cs="Arial"/>
                </w:rPr>
                <w:t>1 MHz</w:t>
              </w:r>
            </w:ins>
          </w:p>
        </w:tc>
        <w:tc>
          <w:tcPr>
            <w:tcW w:w="4422" w:type="dxa"/>
            <w:tcBorders>
              <w:top w:val="single" w:sz="2" w:space="0" w:color="auto"/>
              <w:left w:val="single" w:sz="2" w:space="0" w:color="auto"/>
              <w:bottom w:val="single" w:sz="2" w:space="0" w:color="auto"/>
              <w:right w:val="single" w:sz="2" w:space="0" w:color="auto"/>
            </w:tcBorders>
            <w:hideMark/>
          </w:tcPr>
          <w:p w14:paraId="36BFF8E9" w14:textId="77777777" w:rsidR="00CB3986" w:rsidRPr="008E21F4" w:rsidRDefault="00CB3986" w:rsidP="00D04D5F">
            <w:pPr>
              <w:pStyle w:val="TAL"/>
              <w:rPr>
                <w:ins w:id="32102" w:author="Delta" w:date="2021-07-23T11:12:00Z"/>
                <w:rFonts w:cs="Arial"/>
              </w:rPr>
            </w:pPr>
            <w:ins w:id="32103" w:author="Delta" w:date="2021-07-23T11:12:00Z">
              <w:r w:rsidRPr="008E21F4">
                <w:rPr>
                  <w:rFonts w:cs="Arial"/>
                </w:rPr>
                <w:t xml:space="preserve">This is </w:t>
              </w:r>
              <w:r w:rsidRPr="008E21F4">
                <w:rPr>
                  <w:rFonts w:cs="Arial"/>
                  <w:lang w:eastAsia="zh-CN"/>
                </w:rPr>
                <w:t>only</w:t>
              </w:r>
              <w:r w:rsidRPr="008E21F4">
                <w:rPr>
                  <w:rFonts w:cs="Arial"/>
                </w:rPr>
                <w:t xml:space="preserve"> applicable to E-UTRA BS operating in Band </w:t>
              </w:r>
              <w:r w:rsidRPr="008E21F4">
                <w:rPr>
                  <w:rFonts w:cs="Arial"/>
                  <w:lang w:eastAsia="zh-CN"/>
                </w:rPr>
                <w:t>46a</w:t>
              </w:r>
              <w:r w:rsidRPr="008E21F4">
                <w:rPr>
                  <w:rFonts w:cs="Arial"/>
                </w:rPr>
                <w:t xml:space="preserve"> or </w:t>
              </w:r>
              <w:r w:rsidRPr="008E21F4">
                <w:rPr>
                  <w:rFonts w:cs="Arial"/>
                  <w:lang w:eastAsia="zh-CN"/>
                </w:rPr>
                <w:t>46b</w:t>
              </w:r>
              <w:r w:rsidRPr="008E21F4">
                <w:rPr>
                  <w:rFonts w:cs="Arial"/>
                </w:rPr>
                <w:t>.</w:t>
              </w:r>
            </w:ins>
          </w:p>
        </w:tc>
      </w:tr>
      <w:tr w:rsidR="00CB3986" w:rsidRPr="008E21F4" w14:paraId="3DD0ED17" w14:textId="77777777" w:rsidTr="00D04D5F">
        <w:trPr>
          <w:cantSplit/>
          <w:trHeight w:val="113"/>
          <w:jc w:val="center"/>
          <w:ins w:id="32104" w:author="Delta" w:date="2021-07-23T11:12:00Z"/>
        </w:trPr>
        <w:tc>
          <w:tcPr>
            <w:tcW w:w="9693" w:type="dxa"/>
            <w:gridSpan w:val="5"/>
            <w:tcBorders>
              <w:top w:val="single" w:sz="4" w:space="0" w:color="auto"/>
              <w:left w:val="single" w:sz="4" w:space="0" w:color="auto"/>
              <w:bottom w:val="single" w:sz="4" w:space="0" w:color="auto"/>
              <w:right w:val="single" w:sz="2" w:space="0" w:color="auto"/>
            </w:tcBorders>
            <w:hideMark/>
          </w:tcPr>
          <w:p w14:paraId="4D3322F5" w14:textId="77777777" w:rsidR="00CB3986" w:rsidRPr="008E21F4" w:rsidRDefault="00CB3986" w:rsidP="00D04D5F">
            <w:pPr>
              <w:pStyle w:val="TAN"/>
              <w:ind w:left="707" w:hanging="707"/>
              <w:rPr>
                <w:ins w:id="32105" w:author="Delta" w:date="2021-07-23T11:12:00Z"/>
                <w:rFonts w:cs="Arial"/>
                <w:lang w:eastAsia="zh-CN"/>
              </w:rPr>
            </w:pPr>
            <w:ins w:id="32106" w:author="Delta" w:date="2021-07-23T11:12:00Z">
              <w:r w:rsidRPr="008E21F4">
                <w:rPr>
                  <w:rFonts w:cs="Arial"/>
                </w:rPr>
                <w:t>NOTE 1:</w:t>
              </w:r>
              <w:r w:rsidRPr="008E21F4">
                <w:rPr>
                  <w:rFonts w:cs="Arial"/>
                </w:rPr>
                <w:tab/>
                <w:t>Th</w:t>
              </w:r>
              <w:r w:rsidRPr="008E21F4">
                <w:rPr>
                  <w:rFonts w:cs="Arial"/>
                  <w:lang w:eastAsia="zh-CN"/>
                </w:rPr>
                <w:t>is</w:t>
              </w:r>
              <w:r w:rsidRPr="008E21F4">
                <w:rPr>
                  <w:rFonts w:cs="Arial"/>
                </w:rPr>
                <w:t xml:space="preserve"> requirement m</w:t>
              </w:r>
              <w:r w:rsidRPr="008E21F4">
                <w:rPr>
                  <w:rFonts w:cs="Arial"/>
                  <w:lang w:eastAsia="zh-CN"/>
                </w:rPr>
                <w:t>a</w:t>
              </w:r>
              <w:r w:rsidRPr="008E21F4">
                <w:rPr>
                  <w:rFonts w:cs="Arial"/>
                </w:rPr>
                <w:t xml:space="preserve">y apply </w:t>
              </w:r>
              <w:r w:rsidRPr="008E21F4">
                <w:rPr>
                  <w:rFonts w:cs="v3.8.0"/>
                </w:rPr>
                <w:t>to</w:t>
              </w:r>
              <w:r w:rsidRPr="008E21F4">
                <w:rPr>
                  <w:rFonts w:cs="Arial"/>
                </w:rPr>
                <w:t xml:space="preserve"> E-UTRA BS operating </w:t>
              </w:r>
              <w:r w:rsidRPr="008E21F4">
                <w:rPr>
                  <w:rFonts w:cs="v3.8.0"/>
                </w:rPr>
                <w:t>in certain regions</w:t>
              </w:r>
              <w:r w:rsidRPr="008E21F4">
                <w:rPr>
                  <w:rFonts w:cs="Arial"/>
                </w:rPr>
                <w:t>.</w:t>
              </w:r>
            </w:ins>
          </w:p>
        </w:tc>
      </w:tr>
    </w:tbl>
    <w:p w14:paraId="13246E44" w14:textId="77777777" w:rsidR="00CB3986" w:rsidRPr="008E21F4" w:rsidRDefault="00CB3986" w:rsidP="00CB3986"/>
    <w:p w14:paraId="77A6D12F" w14:textId="77777777" w:rsidR="00CB3986" w:rsidRPr="008E21F4" w:rsidRDefault="00CB3986" w:rsidP="00CB3986">
      <w:pPr>
        <w:pStyle w:val="NO"/>
      </w:pPr>
      <w:r w:rsidRPr="008E21F4">
        <w:t>NOTE 1:</w:t>
      </w:r>
      <w:r w:rsidRPr="008E21F4">
        <w:tab/>
        <w:t>As defined in the scope for spurious emissions in this clause, except for the cases where the noted requirements apply to a BS operating in Band 25, Band 27, Band 28 or Band 29, the co-existence requirements in Table 6.6.4.5.4-1 do not apply for the 10 MHz frequency range immediately outside the downlink operating band (see Table 5.5-1). Emission limits for this excluded frequency range may be covered by local or regional requirements.</w:t>
      </w:r>
    </w:p>
    <w:p w14:paraId="55B3F7E7" w14:textId="77777777" w:rsidR="00CB3986" w:rsidRPr="008E21F4" w:rsidRDefault="00CB3986" w:rsidP="00CB3986">
      <w:pPr>
        <w:pStyle w:val="NO"/>
      </w:pPr>
      <w:r w:rsidRPr="008E21F4">
        <w:t>NOTE 2:</w:t>
      </w:r>
      <w:r w:rsidRPr="008E21F4">
        <w:tab/>
        <w:t>Table 6.6.4.5.4-1 assumes that two operating bands, where the frequency ranges in Table 5.5-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743A2E42" w14:textId="543C9264" w:rsidR="00CB3986" w:rsidRPr="008E21F4" w:rsidRDefault="00CB3986" w:rsidP="00CB3986">
      <w:pPr>
        <w:pStyle w:val="NO"/>
      </w:pPr>
      <w:r w:rsidRPr="008E21F4">
        <w:t>NOTE 3:</w:t>
      </w:r>
      <w:r w:rsidRPr="008E21F4">
        <w:tab/>
        <w:t>TDD base stations deployed in the same geographical area, that are synchronized and use the same or adjacent operating bands can transmit without additional co-existence requirements. For unsynchronized base stations</w:t>
      </w:r>
      <w:del w:id="32107" w:author="Delta" w:date="2021-07-23T11:12:00Z">
        <w:r w:rsidR="00743183" w:rsidRPr="008735C4">
          <w:delText>,</w:delText>
        </w:r>
      </w:del>
      <w:ins w:id="32108" w:author="Delta" w:date="2021-07-23T11:12:00Z">
        <w:r w:rsidRPr="008E21F4">
          <w:t xml:space="preserve"> </w:t>
        </w:r>
        <w:r w:rsidRPr="008E21F4">
          <w:rPr>
            <w:lang w:eastAsia="zh-CN"/>
          </w:rPr>
          <w:t>(except in Band 46)</w:t>
        </w:r>
        <w:r w:rsidRPr="008E21F4">
          <w:t>,</w:t>
        </w:r>
      </w:ins>
      <w:r w:rsidRPr="008E21F4">
        <w:t xml:space="preserve"> special co-existence requirements may apply that are not covered by the 3GPP specifications.</w:t>
      </w:r>
    </w:p>
    <w:p w14:paraId="770D95E8" w14:textId="32C8F812" w:rsidR="00CB3986" w:rsidRPr="008E21F4" w:rsidRDefault="00CB3986" w:rsidP="00CB3986">
      <w:pPr>
        <w:pStyle w:val="NO"/>
      </w:pPr>
      <w:r w:rsidRPr="008E21F4">
        <w:t>NOTE 5:</w:t>
      </w:r>
      <w:r w:rsidRPr="008E21F4">
        <w:tab/>
        <w:t>For E-UTRA Band 28 BS, specific solutions may be required to fulfil the spurious emissions limits for E-UTRA BS for co-existence with E-UTRA Band 27 UL operating band.</w:t>
      </w:r>
      <w:del w:id="32109" w:author="Delta" w:date="2021-07-23T11:12:00Z">
        <w:r w:rsidR="00AD7E18" w:rsidRPr="008735C4">
          <w:delText xml:space="preserve"> </w:delText>
        </w:r>
      </w:del>
    </w:p>
    <w:p w14:paraId="5F3CCFE7" w14:textId="62E19A09" w:rsidR="00CB3986" w:rsidRPr="008E21F4" w:rsidRDefault="00CB3986" w:rsidP="00CB3986">
      <w:pPr>
        <w:pStyle w:val="NO"/>
      </w:pPr>
      <w:r w:rsidRPr="008E21F4">
        <w:t xml:space="preserve">NOTE 6: </w:t>
      </w:r>
      <w:r w:rsidRPr="008E21F4">
        <w:tab/>
        <w:t>For E-UTRA Band 29 BS, specific solutions may be required to fulfil the spurious emissions limits for E-UTRA BS for co-existence with UTRA Band XII or E-UTRA Band 12 UL operating band</w:t>
      </w:r>
      <w:ins w:id="32110" w:author="Delta" w:date="2021-07-23T11:12:00Z">
        <w:r w:rsidRPr="008E21F4">
          <w:t>, E-UTRA Band 17 UL operating band</w:t>
        </w:r>
      </w:ins>
      <w:r w:rsidRPr="008E21F4">
        <w:t xml:space="preserve"> or E-UTRA Band </w:t>
      </w:r>
      <w:del w:id="32111" w:author="Delta" w:date="2021-07-23T11:12:00Z">
        <w:r w:rsidR="00AD7E18" w:rsidRPr="008735C4">
          <w:delText>17</w:delText>
        </w:r>
      </w:del>
      <w:ins w:id="32112" w:author="Delta" w:date="2021-07-23T11:12:00Z">
        <w:r w:rsidRPr="008E21F4">
          <w:t>85</w:t>
        </w:r>
      </w:ins>
      <w:r w:rsidRPr="008E21F4">
        <w:t xml:space="preserve"> UL operating band.</w:t>
      </w:r>
    </w:p>
    <w:p w14:paraId="3B00BD0A" w14:textId="77777777" w:rsidR="00CB3986" w:rsidRPr="008E21F4" w:rsidRDefault="00CB3986" w:rsidP="00CB3986">
      <w:pPr>
        <w:rPr>
          <w:rFonts w:cs="v5.0.0"/>
          <w:lang w:eastAsia="zh-CN"/>
        </w:rPr>
      </w:pPr>
      <w:r w:rsidRPr="008E21F4">
        <w:t>The power of any spurious emission shall not exceed the limits of Table 6.6.4.5.4-1</w:t>
      </w:r>
      <w:r w:rsidRPr="008E21F4">
        <w:rPr>
          <w:lang w:eastAsia="zh-CN"/>
        </w:rPr>
        <w:t>a</w:t>
      </w:r>
      <w:r w:rsidRPr="008E21F4">
        <w:t xml:space="preserve"> for a </w:t>
      </w:r>
      <w:r w:rsidRPr="008E21F4">
        <w:rPr>
          <w:lang w:eastAsia="zh-CN"/>
        </w:rPr>
        <w:t xml:space="preserve">Home </w:t>
      </w:r>
      <w:r w:rsidRPr="008E21F4">
        <w:t xml:space="preserve">BS where requirements for co-existence with </w:t>
      </w:r>
      <w:r w:rsidRPr="008E21F4">
        <w:rPr>
          <w:lang w:eastAsia="zh-CN"/>
        </w:rPr>
        <w:t>a Home BS type</w:t>
      </w:r>
      <w:r w:rsidRPr="008E21F4">
        <w:t xml:space="preserve"> listed in the first column apply.</w:t>
      </w:r>
    </w:p>
    <w:p w14:paraId="26610698" w14:textId="77777777" w:rsidR="00CB3986" w:rsidRPr="008E21F4" w:rsidRDefault="00CB3986" w:rsidP="00CB3986">
      <w:pPr>
        <w:pStyle w:val="TH"/>
      </w:pPr>
      <w:r w:rsidRPr="008E21F4">
        <w:t>Table 6.</w:t>
      </w:r>
      <w:r w:rsidRPr="008E21F4">
        <w:rPr>
          <w:lang w:eastAsia="zh-CN"/>
        </w:rPr>
        <w:t>6</w:t>
      </w:r>
      <w:r w:rsidRPr="008E21F4">
        <w:t>.</w:t>
      </w:r>
      <w:r w:rsidRPr="008E21F4">
        <w:rPr>
          <w:lang w:eastAsia="zh-CN"/>
        </w:rPr>
        <w:t>4</w:t>
      </w:r>
      <w:r w:rsidRPr="008E21F4">
        <w:t>.</w:t>
      </w:r>
      <w:r w:rsidRPr="008E21F4">
        <w:rPr>
          <w:lang w:eastAsia="zh-CN"/>
        </w:rPr>
        <w:t>5</w:t>
      </w:r>
      <w:r w:rsidRPr="008E21F4">
        <w:t>.</w:t>
      </w:r>
      <w:r w:rsidRPr="008E21F4">
        <w:rPr>
          <w:lang w:eastAsia="zh-CN"/>
        </w:rPr>
        <w:t>4</w:t>
      </w:r>
      <w:r w:rsidRPr="008E21F4">
        <w:t>-</w:t>
      </w:r>
      <w:r w:rsidRPr="008E21F4">
        <w:rPr>
          <w:lang w:eastAsia="zh-CN"/>
        </w:rPr>
        <w:t>1a</w:t>
      </w:r>
      <w:r w:rsidRPr="008E21F4">
        <w:t xml:space="preserve">: </w:t>
      </w:r>
      <w:r w:rsidRPr="008E21F4">
        <w:rPr>
          <w:lang w:eastAsia="zh-CN"/>
        </w:rPr>
        <w:t>Home BS</w:t>
      </w:r>
      <w:r w:rsidRPr="008E21F4">
        <w:t xml:space="preserve"> Spurious emissions limits for </w:t>
      </w:r>
      <w:r w:rsidRPr="008E21F4">
        <w:rPr>
          <w:lang w:eastAsia="zh-CN"/>
        </w:rPr>
        <w:t>co-existence with Home BS operating in other frequency band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Change w:id="32113" w:author="Delta" w:date="2021-07-23T11:12:00Z">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PrChange>
      </w:tblPr>
      <w:tblGrid>
        <w:gridCol w:w="2336"/>
        <w:gridCol w:w="1561"/>
        <w:gridCol w:w="1133"/>
        <w:gridCol w:w="1417"/>
        <w:gridCol w:w="3329"/>
        <w:tblGridChange w:id="32114">
          <w:tblGrid>
            <w:gridCol w:w="113"/>
            <w:gridCol w:w="2223"/>
            <w:gridCol w:w="113"/>
            <w:gridCol w:w="1448"/>
            <w:gridCol w:w="113"/>
            <w:gridCol w:w="1020"/>
            <w:gridCol w:w="113"/>
            <w:gridCol w:w="1304"/>
            <w:gridCol w:w="113"/>
            <w:gridCol w:w="3216"/>
            <w:gridCol w:w="113"/>
          </w:tblGrid>
        </w:tblGridChange>
      </w:tblGrid>
      <w:tr w:rsidR="00CB3986" w:rsidRPr="008E21F4" w14:paraId="51E74872" w14:textId="77777777" w:rsidTr="00D04D5F">
        <w:trPr>
          <w:cantSplit/>
          <w:jc w:val="center"/>
          <w:trPrChange w:id="32115" w:author="Delta" w:date="2021-07-23T11:12:00Z">
            <w:trPr>
              <w:gridAfter w:val="0"/>
              <w:cantSplit/>
              <w:jc w:val="center"/>
            </w:trPr>
          </w:trPrChange>
        </w:trPr>
        <w:tc>
          <w:tcPr>
            <w:tcW w:w="2336" w:type="dxa"/>
            <w:tcPrChange w:id="32116" w:author="Delta" w:date="2021-07-23T11:12:00Z">
              <w:tcPr>
                <w:tcW w:w="2336" w:type="dxa"/>
                <w:gridSpan w:val="2"/>
              </w:tcPr>
            </w:tcPrChange>
          </w:tcPr>
          <w:p w14:paraId="7346C683" w14:textId="77777777" w:rsidR="00CB3986" w:rsidRPr="008E21F4" w:rsidRDefault="00CB3986" w:rsidP="00D04D5F">
            <w:pPr>
              <w:pStyle w:val="TAH"/>
              <w:rPr>
                <w:rFonts w:cs="Arial"/>
              </w:rPr>
            </w:pPr>
            <w:r w:rsidRPr="008E21F4">
              <w:rPr>
                <w:rFonts w:cs="Arial"/>
              </w:rPr>
              <w:t xml:space="preserve">Type of </w:t>
            </w:r>
            <w:r w:rsidRPr="008E21F4">
              <w:rPr>
                <w:rFonts w:cs="Arial"/>
                <w:lang w:eastAsia="zh-CN"/>
              </w:rPr>
              <w:t>coexistence</w:t>
            </w:r>
            <w:r w:rsidRPr="008E21F4">
              <w:rPr>
                <w:rFonts w:cs="Arial"/>
              </w:rPr>
              <w:t xml:space="preserve"> BS</w:t>
            </w:r>
          </w:p>
        </w:tc>
        <w:tc>
          <w:tcPr>
            <w:tcW w:w="1561" w:type="dxa"/>
            <w:tcPrChange w:id="32117" w:author="Delta" w:date="2021-07-23T11:12:00Z">
              <w:tcPr>
                <w:tcW w:w="1561" w:type="dxa"/>
                <w:gridSpan w:val="2"/>
              </w:tcPr>
            </w:tcPrChange>
          </w:tcPr>
          <w:p w14:paraId="7D3A92DC" w14:textId="77777777" w:rsidR="00CB3986" w:rsidRPr="008E21F4" w:rsidRDefault="00CB3986" w:rsidP="00D04D5F">
            <w:pPr>
              <w:pStyle w:val="TAH"/>
              <w:rPr>
                <w:rFonts w:cs="Arial"/>
              </w:rPr>
            </w:pPr>
            <w:r w:rsidRPr="008E21F4">
              <w:rPr>
                <w:rFonts w:cs="Arial"/>
              </w:rPr>
              <w:t>Frequency range for co-location requirement</w:t>
            </w:r>
          </w:p>
        </w:tc>
        <w:tc>
          <w:tcPr>
            <w:tcW w:w="1133" w:type="dxa"/>
            <w:tcPrChange w:id="32118" w:author="Delta" w:date="2021-07-23T11:12:00Z">
              <w:tcPr>
                <w:tcW w:w="1133" w:type="dxa"/>
                <w:gridSpan w:val="2"/>
              </w:tcPr>
            </w:tcPrChange>
          </w:tcPr>
          <w:p w14:paraId="4B210B1D" w14:textId="77777777" w:rsidR="00CB3986" w:rsidRPr="008E21F4" w:rsidRDefault="00CB3986" w:rsidP="00D04D5F">
            <w:pPr>
              <w:pStyle w:val="TAH"/>
              <w:rPr>
                <w:rFonts w:cs="Arial"/>
              </w:rPr>
            </w:pPr>
            <w:r w:rsidRPr="008E21F4">
              <w:rPr>
                <w:rFonts w:cs="Arial"/>
              </w:rPr>
              <w:t>Maximum Level</w:t>
            </w:r>
          </w:p>
        </w:tc>
        <w:tc>
          <w:tcPr>
            <w:tcW w:w="1417" w:type="dxa"/>
            <w:tcPrChange w:id="32119" w:author="Delta" w:date="2021-07-23T11:12:00Z">
              <w:tcPr>
                <w:tcW w:w="1417" w:type="dxa"/>
                <w:gridSpan w:val="2"/>
              </w:tcPr>
            </w:tcPrChange>
          </w:tcPr>
          <w:p w14:paraId="4DB447DA" w14:textId="77777777" w:rsidR="00CB3986" w:rsidRPr="008E21F4" w:rsidRDefault="00CB3986" w:rsidP="00D04D5F">
            <w:pPr>
              <w:pStyle w:val="TAH"/>
              <w:rPr>
                <w:rFonts w:cs="Arial"/>
              </w:rPr>
            </w:pPr>
            <w:r w:rsidRPr="008E21F4">
              <w:rPr>
                <w:rFonts w:cs="Arial"/>
              </w:rPr>
              <w:t>Measurement Bandwidth</w:t>
            </w:r>
          </w:p>
        </w:tc>
        <w:tc>
          <w:tcPr>
            <w:tcW w:w="3329" w:type="dxa"/>
            <w:tcPrChange w:id="32120" w:author="Delta" w:date="2021-07-23T11:12:00Z">
              <w:tcPr>
                <w:tcW w:w="3329" w:type="dxa"/>
                <w:gridSpan w:val="2"/>
              </w:tcPr>
            </w:tcPrChange>
          </w:tcPr>
          <w:p w14:paraId="18355AC0" w14:textId="77777777" w:rsidR="00CB3986" w:rsidRPr="008E21F4" w:rsidRDefault="00CB3986" w:rsidP="00D04D5F">
            <w:pPr>
              <w:pStyle w:val="TAH"/>
              <w:rPr>
                <w:rFonts w:cs="Arial"/>
              </w:rPr>
            </w:pPr>
            <w:r w:rsidRPr="008E21F4">
              <w:rPr>
                <w:rFonts w:cs="Arial"/>
              </w:rPr>
              <w:t>Note</w:t>
            </w:r>
          </w:p>
        </w:tc>
      </w:tr>
      <w:tr w:rsidR="00CB3986" w:rsidRPr="008E21F4" w14:paraId="291F0F2D" w14:textId="77777777" w:rsidTr="00D04D5F">
        <w:trPr>
          <w:cantSplit/>
          <w:jc w:val="center"/>
          <w:trPrChange w:id="32121" w:author="Delta" w:date="2021-07-23T11:12:00Z">
            <w:trPr>
              <w:gridAfter w:val="0"/>
              <w:cantSplit/>
              <w:jc w:val="center"/>
            </w:trPr>
          </w:trPrChange>
        </w:trPr>
        <w:tc>
          <w:tcPr>
            <w:tcW w:w="2336" w:type="dxa"/>
            <w:tcPrChange w:id="32122" w:author="Delta" w:date="2021-07-23T11:12:00Z">
              <w:tcPr>
                <w:tcW w:w="2336" w:type="dxa"/>
                <w:gridSpan w:val="2"/>
              </w:tcPr>
            </w:tcPrChange>
          </w:tcPr>
          <w:p w14:paraId="30D32F4E" w14:textId="77777777" w:rsidR="00CB3986" w:rsidRPr="00D56583" w:rsidRDefault="00CB3986" w:rsidP="00D04D5F">
            <w:pPr>
              <w:pStyle w:val="TAC"/>
              <w:rPr>
                <w:lang w:val="sv-FI"/>
                <w:rPrChange w:id="32123" w:author="Delta" w:date="2021-07-23T11:12:00Z">
                  <w:rPr>
                    <w:lang w:val="sv-SE"/>
                  </w:rPr>
                </w:rPrChange>
              </w:rPr>
            </w:pPr>
            <w:r w:rsidRPr="00D56583">
              <w:rPr>
                <w:lang w:val="sv-FI"/>
                <w:rPrChange w:id="32124" w:author="Delta" w:date="2021-07-23T11:12:00Z">
                  <w:rPr>
                    <w:lang w:val="sv-SE"/>
                  </w:rPr>
                </w:rPrChange>
              </w:rPr>
              <w:t>UTRA FDD Band I or E-UTRA Band 1</w:t>
            </w:r>
          </w:p>
        </w:tc>
        <w:tc>
          <w:tcPr>
            <w:tcW w:w="1561" w:type="dxa"/>
            <w:tcPrChange w:id="32125" w:author="Delta" w:date="2021-07-23T11:12:00Z">
              <w:tcPr>
                <w:tcW w:w="1561" w:type="dxa"/>
                <w:gridSpan w:val="2"/>
              </w:tcPr>
            </w:tcPrChange>
          </w:tcPr>
          <w:p w14:paraId="30CAA0C6" w14:textId="77777777" w:rsidR="00CB3986" w:rsidRPr="008E21F4" w:rsidRDefault="00CB3986" w:rsidP="00D04D5F">
            <w:pPr>
              <w:pStyle w:val="TAC"/>
              <w:rPr>
                <w:rFonts w:cs="Arial"/>
                <w:lang w:eastAsia="zh-CN"/>
              </w:rPr>
            </w:pPr>
            <w:r w:rsidRPr="008E21F4">
              <w:rPr>
                <w:rFonts w:cs="Arial"/>
              </w:rPr>
              <w:t>1920 - 1980 MHz</w:t>
            </w:r>
          </w:p>
          <w:p w14:paraId="688692CF" w14:textId="77777777" w:rsidR="00CB3986" w:rsidRPr="008E21F4" w:rsidRDefault="00CB3986" w:rsidP="00D04D5F">
            <w:pPr>
              <w:pStyle w:val="TAC"/>
              <w:rPr>
                <w:rFonts w:cs="Arial"/>
                <w:lang w:eastAsia="zh-CN"/>
              </w:rPr>
            </w:pPr>
          </w:p>
        </w:tc>
        <w:tc>
          <w:tcPr>
            <w:tcW w:w="1133" w:type="dxa"/>
            <w:tcPrChange w:id="32126" w:author="Delta" w:date="2021-07-23T11:12:00Z">
              <w:tcPr>
                <w:tcW w:w="1133" w:type="dxa"/>
                <w:gridSpan w:val="2"/>
              </w:tcPr>
            </w:tcPrChange>
          </w:tcPr>
          <w:p w14:paraId="0DBB08F6" w14:textId="77777777" w:rsidR="00CB3986" w:rsidRPr="008E21F4" w:rsidRDefault="00CB3986" w:rsidP="00D04D5F">
            <w:pPr>
              <w:pStyle w:val="TAC"/>
              <w:rPr>
                <w:rFonts w:cs="Arial"/>
                <w:lang w:eastAsia="zh-CN"/>
              </w:rPr>
            </w:pPr>
            <w:r w:rsidRPr="008E21F4">
              <w:rPr>
                <w:rFonts w:cs="Arial"/>
              </w:rPr>
              <w:t>-71 dBm</w:t>
            </w:r>
          </w:p>
        </w:tc>
        <w:tc>
          <w:tcPr>
            <w:tcW w:w="1417" w:type="dxa"/>
            <w:tcPrChange w:id="32127" w:author="Delta" w:date="2021-07-23T11:12:00Z">
              <w:tcPr>
                <w:tcW w:w="1417" w:type="dxa"/>
                <w:gridSpan w:val="2"/>
              </w:tcPr>
            </w:tcPrChange>
          </w:tcPr>
          <w:p w14:paraId="5B537F36" w14:textId="77777777" w:rsidR="00CB3986" w:rsidRPr="008E21F4" w:rsidRDefault="00CB3986" w:rsidP="00D04D5F">
            <w:pPr>
              <w:pStyle w:val="TAC"/>
              <w:rPr>
                <w:rFonts w:cs="Arial"/>
              </w:rPr>
            </w:pPr>
            <w:r w:rsidRPr="008E21F4">
              <w:rPr>
                <w:rFonts w:cs="Arial"/>
              </w:rPr>
              <w:t>100 kHz</w:t>
            </w:r>
          </w:p>
        </w:tc>
        <w:tc>
          <w:tcPr>
            <w:tcW w:w="3329" w:type="dxa"/>
            <w:tcPrChange w:id="32128" w:author="Delta" w:date="2021-07-23T11:12:00Z">
              <w:tcPr>
                <w:tcW w:w="3329" w:type="dxa"/>
                <w:gridSpan w:val="2"/>
              </w:tcPr>
            </w:tcPrChange>
          </w:tcPr>
          <w:p w14:paraId="2D441D26"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ins w:id="32129" w:author="Delta" w:date="2021-07-23T11:12:00Z">
              <w:r w:rsidRPr="008E21F4">
                <w:rPr>
                  <w:rFonts w:cs="Arial"/>
                </w:rPr>
                <w:t xml:space="preserve"> or 65</w:t>
              </w:r>
            </w:ins>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28E37A8E" w14:textId="77777777" w:rsidTr="00D04D5F">
        <w:trPr>
          <w:cantSplit/>
          <w:jc w:val="center"/>
          <w:trPrChange w:id="32130" w:author="Delta" w:date="2021-07-23T11:12:00Z">
            <w:trPr>
              <w:gridAfter w:val="0"/>
              <w:cantSplit/>
              <w:jc w:val="center"/>
            </w:trPr>
          </w:trPrChange>
        </w:trPr>
        <w:tc>
          <w:tcPr>
            <w:tcW w:w="2336" w:type="dxa"/>
            <w:tcPrChange w:id="32131" w:author="Delta" w:date="2021-07-23T11:12:00Z">
              <w:tcPr>
                <w:tcW w:w="2336" w:type="dxa"/>
                <w:gridSpan w:val="2"/>
              </w:tcPr>
            </w:tcPrChange>
          </w:tcPr>
          <w:p w14:paraId="2795F90E" w14:textId="77777777" w:rsidR="00CB3986" w:rsidRPr="00D56583" w:rsidRDefault="00CB3986" w:rsidP="00D04D5F">
            <w:pPr>
              <w:pStyle w:val="TAC"/>
              <w:rPr>
                <w:lang w:val="sv-FI"/>
                <w:rPrChange w:id="32132" w:author="Delta" w:date="2021-07-23T11:12:00Z">
                  <w:rPr>
                    <w:lang w:val="sv-SE"/>
                  </w:rPr>
                </w:rPrChange>
              </w:rPr>
            </w:pPr>
            <w:r w:rsidRPr="00D56583">
              <w:rPr>
                <w:lang w:val="sv-FI"/>
                <w:rPrChange w:id="32133" w:author="Delta" w:date="2021-07-23T11:12:00Z">
                  <w:rPr>
                    <w:lang w:val="sv-SE"/>
                  </w:rPr>
                </w:rPrChange>
              </w:rPr>
              <w:t>UTRA FDD Band II or E-UTRA Band 2</w:t>
            </w:r>
          </w:p>
        </w:tc>
        <w:tc>
          <w:tcPr>
            <w:tcW w:w="1561" w:type="dxa"/>
            <w:tcPrChange w:id="32134" w:author="Delta" w:date="2021-07-23T11:12:00Z">
              <w:tcPr>
                <w:tcW w:w="1561" w:type="dxa"/>
                <w:gridSpan w:val="2"/>
              </w:tcPr>
            </w:tcPrChange>
          </w:tcPr>
          <w:p w14:paraId="3F806168" w14:textId="77777777" w:rsidR="00CB3986" w:rsidRPr="008E21F4" w:rsidRDefault="00CB3986" w:rsidP="00D04D5F">
            <w:pPr>
              <w:pStyle w:val="TAC"/>
              <w:rPr>
                <w:rFonts w:cs="Arial"/>
                <w:lang w:eastAsia="zh-CN"/>
              </w:rPr>
            </w:pPr>
            <w:r w:rsidRPr="008E21F4">
              <w:rPr>
                <w:rFonts w:cs="Arial"/>
              </w:rPr>
              <w:t>1850 - 1910 MHz</w:t>
            </w:r>
          </w:p>
          <w:p w14:paraId="3B25AC05" w14:textId="77777777" w:rsidR="00CB3986" w:rsidRPr="008E21F4" w:rsidRDefault="00CB3986" w:rsidP="00D04D5F">
            <w:pPr>
              <w:pStyle w:val="TAC"/>
              <w:rPr>
                <w:rFonts w:cs="Arial"/>
                <w:lang w:eastAsia="zh-CN"/>
              </w:rPr>
            </w:pPr>
          </w:p>
        </w:tc>
        <w:tc>
          <w:tcPr>
            <w:tcW w:w="1133" w:type="dxa"/>
            <w:tcPrChange w:id="32135" w:author="Delta" w:date="2021-07-23T11:12:00Z">
              <w:tcPr>
                <w:tcW w:w="1133" w:type="dxa"/>
                <w:gridSpan w:val="2"/>
              </w:tcPr>
            </w:tcPrChange>
          </w:tcPr>
          <w:p w14:paraId="2F452278" w14:textId="77777777" w:rsidR="00CB3986" w:rsidRPr="008E21F4" w:rsidRDefault="00CB3986" w:rsidP="00D04D5F">
            <w:pPr>
              <w:pStyle w:val="TAC"/>
              <w:rPr>
                <w:rFonts w:cs="Arial"/>
              </w:rPr>
            </w:pPr>
            <w:r w:rsidRPr="008E21F4">
              <w:rPr>
                <w:rFonts w:cs="Arial"/>
              </w:rPr>
              <w:t>-71 dBm</w:t>
            </w:r>
          </w:p>
        </w:tc>
        <w:tc>
          <w:tcPr>
            <w:tcW w:w="1417" w:type="dxa"/>
            <w:tcPrChange w:id="32136" w:author="Delta" w:date="2021-07-23T11:12:00Z">
              <w:tcPr>
                <w:tcW w:w="1417" w:type="dxa"/>
                <w:gridSpan w:val="2"/>
              </w:tcPr>
            </w:tcPrChange>
          </w:tcPr>
          <w:p w14:paraId="0A482998" w14:textId="77777777" w:rsidR="00CB3986" w:rsidRPr="008E21F4" w:rsidRDefault="00CB3986" w:rsidP="00D04D5F">
            <w:pPr>
              <w:pStyle w:val="TAC"/>
              <w:rPr>
                <w:rFonts w:cs="Arial"/>
              </w:rPr>
            </w:pPr>
            <w:r w:rsidRPr="008E21F4">
              <w:rPr>
                <w:rFonts w:cs="Arial"/>
              </w:rPr>
              <w:t>100 kHz</w:t>
            </w:r>
          </w:p>
        </w:tc>
        <w:tc>
          <w:tcPr>
            <w:tcW w:w="3329" w:type="dxa"/>
            <w:tcPrChange w:id="32137" w:author="Delta" w:date="2021-07-23T11:12:00Z">
              <w:tcPr>
                <w:tcW w:w="3329" w:type="dxa"/>
                <w:gridSpan w:val="2"/>
              </w:tcPr>
            </w:tcPrChange>
          </w:tcPr>
          <w:p w14:paraId="0D705116"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 or 25</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4FBF3D27" w14:textId="77777777" w:rsidTr="00D04D5F">
        <w:trPr>
          <w:cantSplit/>
          <w:jc w:val="center"/>
          <w:trPrChange w:id="32138" w:author="Delta" w:date="2021-07-23T11:12:00Z">
            <w:trPr>
              <w:gridAfter w:val="0"/>
              <w:cantSplit/>
              <w:jc w:val="center"/>
            </w:trPr>
          </w:trPrChange>
        </w:trPr>
        <w:tc>
          <w:tcPr>
            <w:tcW w:w="2336" w:type="dxa"/>
            <w:tcPrChange w:id="32139" w:author="Delta" w:date="2021-07-23T11:12:00Z">
              <w:tcPr>
                <w:tcW w:w="2336" w:type="dxa"/>
                <w:gridSpan w:val="2"/>
              </w:tcPr>
            </w:tcPrChange>
          </w:tcPr>
          <w:p w14:paraId="39E170F4" w14:textId="77777777" w:rsidR="00CB3986" w:rsidRPr="00D56583" w:rsidRDefault="00CB3986" w:rsidP="00D04D5F">
            <w:pPr>
              <w:pStyle w:val="TAC"/>
              <w:rPr>
                <w:lang w:val="sv-FI"/>
                <w:rPrChange w:id="32140" w:author="Delta" w:date="2021-07-23T11:12:00Z">
                  <w:rPr>
                    <w:lang w:val="sv-SE"/>
                  </w:rPr>
                </w:rPrChange>
              </w:rPr>
            </w:pPr>
            <w:r w:rsidRPr="00D56583">
              <w:rPr>
                <w:lang w:val="sv-FI"/>
                <w:rPrChange w:id="32141" w:author="Delta" w:date="2021-07-23T11:12:00Z">
                  <w:rPr>
                    <w:lang w:val="sv-SE"/>
                  </w:rPr>
                </w:rPrChange>
              </w:rPr>
              <w:t>UTRA FDD Band III or E-UTRA Band 3</w:t>
            </w:r>
          </w:p>
        </w:tc>
        <w:tc>
          <w:tcPr>
            <w:tcW w:w="1561" w:type="dxa"/>
            <w:tcPrChange w:id="32142" w:author="Delta" w:date="2021-07-23T11:12:00Z">
              <w:tcPr>
                <w:tcW w:w="1561" w:type="dxa"/>
                <w:gridSpan w:val="2"/>
              </w:tcPr>
            </w:tcPrChange>
          </w:tcPr>
          <w:p w14:paraId="18B7128A" w14:textId="77777777" w:rsidR="00CB3986" w:rsidRPr="008E21F4" w:rsidRDefault="00CB3986" w:rsidP="00D04D5F">
            <w:pPr>
              <w:pStyle w:val="TAC"/>
              <w:rPr>
                <w:rFonts w:cs="Arial"/>
              </w:rPr>
            </w:pPr>
            <w:r w:rsidRPr="008E21F4">
              <w:rPr>
                <w:rFonts w:cs="Arial"/>
              </w:rPr>
              <w:t>1710 - 1785 MHz</w:t>
            </w:r>
          </w:p>
        </w:tc>
        <w:tc>
          <w:tcPr>
            <w:tcW w:w="1133" w:type="dxa"/>
            <w:tcPrChange w:id="32143" w:author="Delta" w:date="2021-07-23T11:12:00Z">
              <w:tcPr>
                <w:tcW w:w="1133" w:type="dxa"/>
                <w:gridSpan w:val="2"/>
              </w:tcPr>
            </w:tcPrChange>
          </w:tcPr>
          <w:p w14:paraId="424F0010" w14:textId="77777777" w:rsidR="00CB3986" w:rsidRPr="008E21F4" w:rsidRDefault="00CB3986" w:rsidP="00D04D5F">
            <w:pPr>
              <w:pStyle w:val="TAC"/>
              <w:rPr>
                <w:rFonts w:cs="Arial"/>
              </w:rPr>
            </w:pPr>
            <w:r w:rsidRPr="008E21F4">
              <w:rPr>
                <w:rFonts w:cs="Arial"/>
              </w:rPr>
              <w:t>-71 dBm</w:t>
            </w:r>
          </w:p>
        </w:tc>
        <w:tc>
          <w:tcPr>
            <w:tcW w:w="1417" w:type="dxa"/>
            <w:tcPrChange w:id="32144" w:author="Delta" w:date="2021-07-23T11:12:00Z">
              <w:tcPr>
                <w:tcW w:w="1417" w:type="dxa"/>
                <w:gridSpan w:val="2"/>
              </w:tcPr>
            </w:tcPrChange>
          </w:tcPr>
          <w:p w14:paraId="6BC24E09" w14:textId="77777777" w:rsidR="00CB3986" w:rsidRPr="008E21F4" w:rsidRDefault="00CB3986" w:rsidP="00D04D5F">
            <w:pPr>
              <w:pStyle w:val="TAC"/>
              <w:rPr>
                <w:rFonts w:cs="Arial"/>
              </w:rPr>
            </w:pPr>
            <w:r w:rsidRPr="008E21F4">
              <w:rPr>
                <w:rFonts w:cs="Arial"/>
              </w:rPr>
              <w:t>100 kHz</w:t>
            </w:r>
          </w:p>
        </w:tc>
        <w:tc>
          <w:tcPr>
            <w:tcW w:w="3329" w:type="dxa"/>
            <w:tcPrChange w:id="32145" w:author="Delta" w:date="2021-07-23T11:12:00Z">
              <w:tcPr>
                <w:tcW w:w="3329" w:type="dxa"/>
                <w:gridSpan w:val="2"/>
              </w:tcPr>
            </w:tcPrChange>
          </w:tcPr>
          <w:p w14:paraId="1838A283" w14:textId="03DF40C3"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3</w:t>
            </w:r>
            <w:r w:rsidRPr="008E21F4">
              <w:rPr>
                <w:rFonts w:cs="Arial"/>
              </w:rPr>
              <w:t>, since it is already covered by the requirement in subclause 6.6.4.</w:t>
            </w:r>
            <w:r w:rsidRPr="008E21F4">
              <w:rPr>
                <w:rFonts w:cs="Arial"/>
                <w:lang w:eastAsia="ja-JP"/>
              </w:rPr>
              <w:t>5.3</w:t>
            </w:r>
            <w:r w:rsidRPr="008E21F4">
              <w:rPr>
                <w:rFonts w:cs="Arial"/>
              </w:rPr>
              <w:t>.</w:t>
            </w:r>
            <w:r w:rsidRPr="008E21F4">
              <w:rPr>
                <w:rFonts w:cs="Arial"/>
                <w:lang w:eastAsia="ja-JP"/>
              </w:rPr>
              <w:t xml:space="preserve"> For Home BS operating in band 9, </w:t>
            </w:r>
            <w:r w:rsidRPr="008E21F4">
              <w:rPr>
                <w:rFonts w:cs="Arial"/>
              </w:rPr>
              <w:t>it applies for 17</w:t>
            </w:r>
            <w:r w:rsidRPr="008E21F4">
              <w:rPr>
                <w:rFonts w:cs="Arial"/>
                <w:lang w:eastAsia="ja-JP"/>
              </w:rPr>
              <w:t>10</w:t>
            </w:r>
            <w:r w:rsidRPr="008E21F4">
              <w:rPr>
                <w:rFonts w:cs="Arial"/>
              </w:rPr>
              <w:t> MHz to 17</w:t>
            </w:r>
            <w:r w:rsidRPr="008E21F4">
              <w:rPr>
                <w:rFonts w:cs="Arial"/>
                <w:lang w:eastAsia="ja-JP"/>
              </w:rPr>
              <w:t>49.9</w:t>
            </w:r>
            <w:r w:rsidRPr="008E21F4">
              <w:rPr>
                <w:rFonts w:cs="Arial"/>
              </w:rPr>
              <w:t> MHz</w:t>
            </w:r>
            <w:r w:rsidRPr="008E21F4">
              <w:rPr>
                <w:rFonts w:cs="Arial"/>
                <w:lang w:eastAsia="ja-JP"/>
              </w:rPr>
              <w:t xml:space="preserve"> and 1784.9 MHz to 1785 MHz</w:t>
            </w:r>
            <w:r w:rsidRPr="008E21F4">
              <w:rPr>
                <w:rFonts w:cs="Arial"/>
              </w:rPr>
              <w:t xml:space="preserve">, while the rest is covered in </w:t>
            </w:r>
            <w:del w:id="32146" w:author="Delta" w:date="2021-07-23T11:12:00Z">
              <w:r w:rsidR="004B1ABD" w:rsidRPr="008735C4">
                <w:rPr>
                  <w:rFonts w:cs="Arial"/>
                </w:rPr>
                <w:delText>sub-</w:delText>
              </w:r>
            </w:del>
            <w:r w:rsidR="004A31A1">
              <w:rPr>
                <w:rFonts w:cs="Arial"/>
              </w:rPr>
              <w:t>clause</w:t>
            </w:r>
            <w:r w:rsidRPr="008E21F4">
              <w:rPr>
                <w:rFonts w:cs="Arial"/>
                <w:lang w:eastAsia="ja-JP"/>
              </w:rPr>
              <w:t xml:space="preserve"> 6.6.4.5.3.</w:t>
            </w:r>
          </w:p>
        </w:tc>
      </w:tr>
      <w:tr w:rsidR="00CB3986" w:rsidRPr="008E21F4" w14:paraId="321ADE26" w14:textId="77777777" w:rsidTr="00D04D5F">
        <w:trPr>
          <w:cantSplit/>
          <w:jc w:val="center"/>
          <w:trPrChange w:id="32147" w:author="Delta" w:date="2021-07-23T11:12:00Z">
            <w:trPr>
              <w:gridAfter w:val="0"/>
              <w:cantSplit/>
              <w:jc w:val="center"/>
            </w:trPr>
          </w:trPrChange>
        </w:trPr>
        <w:tc>
          <w:tcPr>
            <w:tcW w:w="2336" w:type="dxa"/>
            <w:tcPrChange w:id="32148" w:author="Delta" w:date="2021-07-23T11:12:00Z">
              <w:tcPr>
                <w:tcW w:w="2336" w:type="dxa"/>
                <w:gridSpan w:val="2"/>
              </w:tcPr>
            </w:tcPrChange>
          </w:tcPr>
          <w:p w14:paraId="7699D888" w14:textId="77777777" w:rsidR="00CB3986" w:rsidRPr="00D56583" w:rsidRDefault="00CB3986" w:rsidP="00D04D5F">
            <w:pPr>
              <w:pStyle w:val="TAC"/>
              <w:rPr>
                <w:lang w:val="sv-FI"/>
                <w:rPrChange w:id="32149" w:author="Delta" w:date="2021-07-23T11:12:00Z">
                  <w:rPr>
                    <w:lang w:val="sv-SE"/>
                  </w:rPr>
                </w:rPrChange>
              </w:rPr>
            </w:pPr>
            <w:r w:rsidRPr="00D56583">
              <w:rPr>
                <w:lang w:val="sv-FI"/>
                <w:rPrChange w:id="32150" w:author="Delta" w:date="2021-07-23T11:12:00Z">
                  <w:rPr>
                    <w:lang w:val="sv-SE"/>
                  </w:rPr>
                </w:rPrChange>
              </w:rPr>
              <w:t>UTRA FDD Band IV or E-UTRA Band 4</w:t>
            </w:r>
          </w:p>
        </w:tc>
        <w:tc>
          <w:tcPr>
            <w:tcW w:w="1561" w:type="dxa"/>
            <w:tcPrChange w:id="32151" w:author="Delta" w:date="2021-07-23T11:12:00Z">
              <w:tcPr>
                <w:tcW w:w="1561" w:type="dxa"/>
                <w:gridSpan w:val="2"/>
              </w:tcPr>
            </w:tcPrChange>
          </w:tcPr>
          <w:p w14:paraId="0714D1AC" w14:textId="77777777" w:rsidR="00CB3986" w:rsidRPr="008E21F4" w:rsidRDefault="00CB3986" w:rsidP="00D04D5F">
            <w:pPr>
              <w:pStyle w:val="TAC"/>
              <w:rPr>
                <w:rFonts w:cs="Arial"/>
              </w:rPr>
            </w:pPr>
            <w:r w:rsidRPr="008E21F4">
              <w:rPr>
                <w:rFonts w:cs="Arial"/>
              </w:rPr>
              <w:t>1710 - 1755 MHz</w:t>
            </w:r>
          </w:p>
        </w:tc>
        <w:tc>
          <w:tcPr>
            <w:tcW w:w="1133" w:type="dxa"/>
            <w:tcPrChange w:id="32152" w:author="Delta" w:date="2021-07-23T11:12:00Z">
              <w:tcPr>
                <w:tcW w:w="1133" w:type="dxa"/>
                <w:gridSpan w:val="2"/>
              </w:tcPr>
            </w:tcPrChange>
          </w:tcPr>
          <w:p w14:paraId="44BC5521" w14:textId="77777777" w:rsidR="00CB3986" w:rsidRPr="008E21F4" w:rsidRDefault="00CB3986" w:rsidP="00D04D5F">
            <w:pPr>
              <w:pStyle w:val="TAC"/>
              <w:rPr>
                <w:rFonts w:cs="Arial"/>
              </w:rPr>
            </w:pPr>
            <w:r w:rsidRPr="008E21F4">
              <w:rPr>
                <w:rFonts w:cs="Arial"/>
              </w:rPr>
              <w:t>-71 dBm</w:t>
            </w:r>
          </w:p>
        </w:tc>
        <w:tc>
          <w:tcPr>
            <w:tcW w:w="1417" w:type="dxa"/>
            <w:tcPrChange w:id="32153" w:author="Delta" w:date="2021-07-23T11:12:00Z">
              <w:tcPr>
                <w:tcW w:w="1417" w:type="dxa"/>
                <w:gridSpan w:val="2"/>
              </w:tcPr>
            </w:tcPrChange>
          </w:tcPr>
          <w:p w14:paraId="081A9BD3" w14:textId="77777777" w:rsidR="00CB3986" w:rsidRPr="008E21F4" w:rsidRDefault="00CB3986" w:rsidP="00D04D5F">
            <w:pPr>
              <w:pStyle w:val="TAC"/>
              <w:rPr>
                <w:rFonts w:cs="Arial"/>
              </w:rPr>
            </w:pPr>
            <w:r w:rsidRPr="008E21F4">
              <w:rPr>
                <w:rFonts w:cs="Arial"/>
              </w:rPr>
              <w:t>100 kHz</w:t>
            </w:r>
          </w:p>
        </w:tc>
        <w:tc>
          <w:tcPr>
            <w:tcW w:w="3329" w:type="dxa"/>
            <w:tcPrChange w:id="32154" w:author="Delta" w:date="2021-07-23T11:12:00Z">
              <w:tcPr>
                <w:tcW w:w="3329" w:type="dxa"/>
                <w:gridSpan w:val="2"/>
              </w:tcPr>
            </w:tcPrChange>
          </w:tcPr>
          <w:p w14:paraId="7FD8900A" w14:textId="26C42520"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4</w:t>
            </w:r>
            <w:ins w:id="32155" w:author="Delta" w:date="2021-07-23T11:12:00Z">
              <w:r w:rsidRPr="008E21F4">
                <w:rPr>
                  <w:rFonts w:cs="Arial"/>
                  <w:lang w:eastAsia="ja-JP"/>
                </w:rPr>
                <w:t>, 10</w:t>
              </w:r>
            </w:ins>
            <w:r w:rsidRPr="008E21F4">
              <w:rPr>
                <w:rFonts w:cs="Arial"/>
                <w:lang w:eastAsia="ja-JP"/>
              </w:rPr>
              <w:t xml:space="preserve"> or </w:t>
            </w:r>
            <w:del w:id="32156" w:author="Delta" w:date="2021-07-23T11:12:00Z">
              <w:r w:rsidR="005201D7" w:rsidRPr="008735C4">
                <w:rPr>
                  <w:rFonts w:cs="Arial"/>
                  <w:lang w:eastAsia="ja-JP"/>
                </w:rPr>
                <w:delText>10</w:delText>
              </w:r>
            </w:del>
            <w:ins w:id="32157" w:author="Delta" w:date="2021-07-23T11:12:00Z">
              <w:r w:rsidRPr="008E21F4">
                <w:rPr>
                  <w:rFonts w:cs="Arial"/>
                  <w:lang w:eastAsia="ja-JP"/>
                </w:rPr>
                <w:t>66</w:t>
              </w:r>
            </w:ins>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2F0E6139" w14:textId="77777777" w:rsidTr="00D04D5F">
        <w:trPr>
          <w:cantSplit/>
          <w:jc w:val="center"/>
          <w:trPrChange w:id="32158" w:author="Delta" w:date="2021-07-23T11:12:00Z">
            <w:trPr>
              <w:gridAfter w:val="0"/>
              <w:cantSplit/>
              <w:jc w:val="center"/>
            </w:trPr>
          </w:trPrChange>
        </w:trPr>
        <w:tc>
          <w:tcPr>
            <w:tcW w:w="2336" w:type="dxa"/>
            <w:tcPrChange w:id="32159" w:author="Delta" w:date="2021-07-23T11:12:00Z">
              <w:tcPr>
                <w:tcW w:w="2336" w:type="dxa"/>
                <w:gridSpan w:val="2"/>
              </w:tcPr>
            </w:tcPrChange>
          </w:tcPr>
          <w:p w14:paraId="4BC91DDD" w14:textId="77777777" w:rsidR="00CB3986" w:rsidRPr="00D56583" w:rsidRDefault="00CB3986" w:rsidP="00D04D5F">
            <w:pPr>
              <w:pStyle w:val="TAC"/>
              <w:rPr>
                <w:lang w:val="sv-FI"/>
                <w:rPrChange w:id="32160" w:author="Delta" w:date="2021-07-23T11:12:00Z">
                  <w:rPr>
                    <w:lang w:val="sv-SE"/>
                  </w:rPr>
                </w:rPrChange>
              </w:rPr>
            </w:pPr>
            <w:r w:rsidRPr="00D56583">
              <w:rPr>
                <w:lang w:val="sv-FI"/>
                <w:rPrChange w:id="32161" w:author="Delta" w:date="2021-07-23T11:12:00Z">
                  <w:rPr>
                    <w:lang w:val="sv-SE"/>
                  </w:rPr>
                </w:rPrChange>
              </w:rPr>
              <w:t>UTRA FDD Band V or E-UTRA Band 5</w:t>
            </w:r>
          </w:p>
        </w:tc>
        <w:tc>
          <w:tcPr>
            <w:tcW w:w="1561" w:type="dxa"/>
            <w:tcPrChange w:id="32162" w:author="Delta" w:date="2021-07-23T11:12:00Z">
              <w:tcPr>
                <w:tcW w:w="1561" w:type="dxa"/>
                <w:gridSpan w:val="2"/>
              </w:tcPr>
            </w:tcPrChange>
          </w:tcPr>
          <w:p w14:paraId="7D8B7AC0" w14:textId="77777777" w:rsidR="00CB3986" w:rsidRPr="008E21F4" w:rsidRDefault="00CB3986" w:rsidP="00D04D5F">
            <w:pPr>
              <w:pStyle w:val="TAC"/>
              <w:rPr>
                <w:rFonts w:cs="Arial"/>
              </w:rPr>
            </w:pPr>
            <w:r w:rsidRPr="008E21F4">
              <w:rPr>
                <w:rFonts w:cs="Arial"/>
              </w:rPr>
              <w:t>824 - 849 MHz</w:t>
            </w:r>
          </w:p>
        </w:tc>
        <w:tc>
          <w:tcPr>
            <w:tcW w:w="1133" w:type="dxa"/>
            <w:tcPrChange w:id="32163" w:author="Delta" w:date="2021-07-23T11:12:00Z">
              <w:tcPr>
                <w:tcW w:w="1133" w:type="dxa"/>
                <w:gridSpan w:val="2"/>
              </w:tcPr>
            </w:tcPrChange>
          </w:tcPr>
          <w:p w14:paraId="6AF1254A" w14:textId="77777777" w:rsidR="00CB3986" w:rsidRPr="008E21F4" w:rsidRDefault="00CB3986" w:rsidP="00D04D5F">
            <w:pPr>
              <w:pStyle w:val="TAC"/>
              <w:rPr>
                <w:rFonts w:cs="Arial"/>
              </w:rPr>
            </w:pPr>
            <w:r w:rsidRPr="008E21F4">
              <w:rPr>
                <w:rFonts w:cs="Arial"/>
              </w:rPr>
              <w:t>-71 dBm</w:t>
            </w:r>
          </w:p>
        </w:tc>
        <w:tc>
          <w:tcPr>
            <w:tcW w:w="1417" w:type="dxa"/>
            <w:tcPrChange w:id="32164" w:author="Delta" w:date="2021-07-23T11:12:00Z">
              <w:tcPr>
                <w:tcW w:w="1417" w:type="dxa"/>
                <w:gridSpan w:val="2"/>
              </w:tcPr>
            </w:tcPrChange>
          </w:tcPr>
          <w:p w14:paraId="4030665E" w14:textId="77777777" w:rsidR="00CB3986" w:rsidRPr="008E21F4" w:rsidRDefault="00CB3986" w:rsidP="00D04D5F">
            <w:pPr>
              <w:pStyle w:val="TAC"/>
              <w:rPr>
                <w:rFonts w:cs="Arial"/>
              </w:rPr>
            </w:pPr>
            <w:r w:rsidRPr="008E21F4">
              <w:rPr>
                <w:rFonts w:cs="Arial"/>
              </w:rPr>
              <w:t>100 kHz</w:t>
            </w:r>
          </w:p>
        </w:tc>
        <w:tc>
          <w:tcPr>
            <w:tcW w:w="3329" w:type="dxa"/>
            <w:tcPrChange w:id="32165" w:author="Delta" w:date="2021-07-23T11:12:00Z">
              <w:tcPr>
                <w:tcW w:w="3329" w:type="dxa"/>
                <w:gridSpan w:val="2"/>
              </w:tcPr>
            </w:tcPrChange>
          </w:tcPr>
          <w:p w14:paraId="1BD3FFF0"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5 or 26</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30CCA629" w14:textId="77777777" w:rsidTr="00D04D5F">
        <w:trPr>
          <w:cantSplit/>
          <w:jc w:val="center"/>
          <w:trPrChange w:id="32166" w:author="Delta" w:date="2021-07-23T11:12:00Z">
            <w:trPr>
              <w:gridAfter w:val="0"/>
              <w:cantSplit/>
              <w:jc w:val="center"/>
            </w:trPr>
          </w:trPrChange>
        </w:trPr>
        <w:tc>
          <w:tcPr>
            <w:tcW w:w="2336" w:type="dxa"/>
            <w:tcPrChange w:id="32167" w:author="Delta" w:date="2021-07-23T11:12:00Z">
              <w:tcPr>
                <w:tcW w:w="2336" w:type="dxa"/>
                <w:gridSpan w:val="2"/>
              </w:tcPr>
            </w:tcPrChange>
          </w:tcPr>
          <w:p w14:paraId="55B482AD" w14:textId="77777777" w:rsidR="00CB3986" w:rsidRPr="00D56583" w:rsidRDefault="00CB3986" w:rsidP="00D04D5F">
            <w:pPr>
              <w:pStyle w:val="TAC"/>
              <w:rPr>
                <w:lang w:val="sv-FI"/>
                <w:rPrChange w:id="32168" w:author="Delta" w:date="2021-07-23T11:12:00Z">
                  <w:rPr>
                    <w:lang w:val="sv-SE"/>
                  </w:rPr>
                </w:rPrChange>
              </w:rPr>
            </w:pPr>
            <w:r w:rsidRPr="00D56583">
              <w:rPr>
                <w:lang w:val="sv-FI"/>
                <w:rPrChange w:id="32169" w:author="Delta" w:date="2021-07-23T11:12:00Z">
                  <w:rPr>
                    <w:lang w:val="sv-SE"/>
                  </w:rPr>
                </w:rPrChange>
              </w:rPr>
              <w:t>UTRA FDD Band VI, XIX or E-UTRA Band 6, 18, 19</w:t>
            </w:r>
          </w:p>
        </w:tc>
        <w:tc>
          <w:tcPr>
            <w:tcW w:w="1561" w:type="dxa"/>
            <w:tcPrChange w:id="32170" w:author="Delta" w:date="2021-07-23T11:12:00Z">
              <w:tcPr>
                <w:tcW w:w="1561" w:type="dxa"/>
                <w:gridSpan w:val="2"/>
              </w:tcPr>
            </w:tcPrChange>
          </w:tcPr>
          <w:p w14:paraId="0905FED1" w14:textId="77777777" w:rsidR="00CB3986" w:rsidRPr="008E21F4" w:rsidRDefault="00CB3986" w:rsidP="00D04D5F">
            <w:pPr>
              <w:pStyle w:val="TAC"/>
              <w:rPr>
                <w:rFonts w:cs="Arial"/>
              </w:rPr>
            </w:pPr>
            <w:r w:rsidRPr="008E21F4">
              <w:rPr>
                <w:rFonts w:cs="Arial"/>
                <w:lang w:eastAsia="ja-JP"/>
              </w:rPr>
              <w:t xml:space="preserve">815 - 830 MHz </w:t>
            </w:r>
          </w:p>
        </w:tc>
        <w:tc>
          <w:tcPr>
            <w:tcW w:w="1133" w:type="dxa"/>
            <w:tcPrChange w:id="32171" w:author="Delta" w:date="2021-07-23T11:12:00Z">
              <w:tcPr>
                <w:tcW w:w="1133" w:type="dxa"/>
                <w:gridSpan w:val="2"/>
              </w:tcPr>
            </w:tcPrChange>
          </w:tcPr>
          <w:p w14:paraId="460D54D8" w14:textId="77777777" w:rsidR="00CB3986" w:rsidRPr="008E21F4" w:rsidRDefault="00CB3986" w:rsidP="00D04D5F">
            <w:pPr>
              <w:pStyle w:val="TAC"/>
              <w:rPr>
                <w:rFonts w:cs="Arial"/>
              </w:rPr>
            </w:pPr>
            <w:r w:rsidRPr="008E21F4">
              <w:rPr>
                <w:rFonts w:cs="Arial"/>
              </w:rPr>
              <w:t>-71 dBm</w:t>
            </w:r>
          </w:p>
        </w:tc>
        <w:tc>
          <w:tcPr>
            <w:tcW w:w="1417" w:type="dxa"/>
            <w:tcPrChange w:id="32172" w:author="Delta" w:date="2021-07-23T11:12:00Z">
              <w:tcPr>
                <w:tcW w:w="1417" w:type="dxa"/>
                <w:gridSpan w:val="2"/>
              </w:tcPr>
            </w:tcPrChange>
          </w:tcPr>
          <w:p w14:paraId="087CAFCC" w14:textId="77777777" w:rsidR="00CB3986" w:rsidRPr="008E21F4" w:rsidRDefault="00CB3986" w:rsidP="00D04D5F">
            <w:pPr>
              <w:pStyle w:val="TAC"/>
              <w:rPr>
                <w:rFonts w:cs="Arial"/>
              </w:rPr>
            </w:pPr>
            <w:r w:rsidRPr="008E21F4">
              <w:rPr>
                <w:rFonts w:cs="Arial"/>
              </w:rPr>
              <w:t>100 kHz</w:t>
            </w:r>
          </w:p>
        </w:tc>
        <w:tc>
          <w:tcPr>
            <w:tcW w:w="3329" w:type="dxa"/>
            <w:tcPrChange w:id="32173" w:author="Delta" w:date="2021-07-23T11:12:00Z">
              <w:tcPr>
                <w:tcW w:w="3329" w:type="dxa"/>
                <w:gridSpan w:val="2"/>
              </w:tcPr>
            </w:tcPrChange>
          </w:tcPr>
          <w:p w14:paraId="3270E9F8"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8, since it is already covered by the requirement in subclause 6.6.4.</w:t>
            </w:r>
            <w:r w:rsidRPr="008E21F4">
              <w:rPr>
                <w:rFonts w:cs="Arial"/>
                <w:lang w:eastAsia="ja-JP"/>
              </w:rPr>
              <w:t>5.3</w:t>
            </w:r>
            <w:r w:rsidRPr="008E21F4">
              <w:rPr>
                <w:rFonts w:cs="Arial"/>
              </w:rPr>
              <w:t>.</w:t>
            </w:r>
          </w:p>
        </w:tc>
      </w:tr>
      <w:tr w:rsidR="00CB3986" w:rsidRPr="008E21F4" w14:paraId="273CF1DF" w14:textId="77777777" w:rsidTr="00D04D5F">
        <w:trPr>
          <w:cantSplit/>
          <w:jc w:val="center"/>
          <w:trPrChange w:id="32174" w:author="Delta" w:date="2021-07-23T11:12:00Z">
            <w:trPr>
              <w:gridAfter w:val="0"/>
              <w:cantSplit/>
              <w:jc w:val="center"/>
            </w:trPr>
          </w:trPrChange>
        </w:trPr>
        <w:tc>
          <w:tcPr>
            <w:tcW w:w="2336" w:type="dxa"/>
            <w:tcPrChange w:id="32175" w:author="Delta" w:date="2021-07-23T11:12:00Z">
              <w:tcPr>
                <w:tcW w:w="2336" w:type="dxa"/>
                <w:gridSpan w:val="2"/>
              </w:tcPr>
            </w:tcPrChange>
          </w:tcPr>
          <w:p w14:paraId="360F4F48" w14:textId="77777777" w:rsidR="00CB3986" w:rsidRPr="008E21F4" w:rsidRDefault="00CB3986" w:rsidP="00D04D5F">
            <w:pPr>
              <w:pStyle w:val="TAC"/>
              <w:rPr>
                <w:rFonts w:cs="v5.0.0"/>
              </w:rPr>
            </w:pPr>
          </w:p>
        </w:tc>
        <w:tc>
          <w:tcPr>
            <w:tcW w:w="1561" w:type="dxa"/>
            <w:tcPrChange w:id="32176" w:author="Delta" w:date="2021-07-23T11:12:00Z">
              <w:tcPr>
                <w:tcW w:w="1561" w:type="dxa"/>
                <w:gridSpan w:val="2"/>
              </w:tcPr>
            </w:tcPrChange>
          </w:tcPr>
          <w:p w14:paraId="04615593" w14:textId="77777777" w:rsidR="00CB3986" w:rsidRPr="008E21F4" w:rsidRDefault="00CB3986" w:rsidP="00D04D5F">
            <w:pPr>
              <w:pStyle w:val="TAC"/>
              <w:rPr>
                <w:rFonts w:cs="Arial"/>
                <w:lang w:eastAsia="ja-JP"/>
              </w:rPr>
            </w:pPr>
            <w:r w:rsidRPr="008E21F4">
              <w:rPr>
                <w:rFonts w:cs="Arial"/>
                <w:lang w:eastAsia="ja-JP"/>
              </w:rPr>
              <w:t>830 - 845 MHz</w:t>
            </w:r>
          </w:p>
        </w:tc>
        <w:tc>
          <w:tcPr>
            <w:tcW w:w="1133" w:type="dxa"/>
            <w:tcPrChange w:id="32177" w:author="Delta" w:date="2021-07-23T11:12:00Z">
              <w:tcPr>
                <w:tcW w:w="1133" w:type="dxa"/>
                <w:gridSpan w:val="2"/>
              </w:tcPr>
            </w:tcPrChange>
          </w:tcPr>
          <w:p w14:paraId="251CA8C5" w14:textId="77777777" w:rsidR="00CB3986" w:rsidRPr="008E21F4" w:rsidRDefault="00CB3986" w:rsidP="00D04D5F">
            <w:pPr>
              <w:pStyle w:val="TAC"/>
              <w:rPr>
                <w:rFonts w:cs="Arial"/>
                <w:lang w:eastAsia="zh-CN"/>
              </w:rPr>
            </w:pPr>
            <w:r w:rsidRPr="008E21F4">
              <w:rPr>
                <w:rFonts w:cs="Arial"/>
              </w:rPr>
              <w:t>-71 dBm</w:t>
            </w:r>
          </w:p>
        </w:tc>
        <w:tc>
          <w:tcPr>
            <w:tcW w:w="1417" w:type="dxa"/>
            <w:tcPrChange w:id="32178" w:author="Delta" w:date="2021-07-23T11:12:00Z">
              <w:tcPr>
                <w:tcW w:w="1417" w:type="dxa"/>
                <w:gridSpan w:val="2"/>
              </w:tcPr>
            </w:tcPrChange>
          </w:tcPr>
          <w:p w14:paraId="5783422A" w14:textId="77777777" w:rsidR="00CB3986" w:rsidRPr="008E21F4" w:rsidRDefault="00CB3986" w:rsidP="00D04D5F">
            <w:pPr>
              <w:pStyle w:val="TAC"/>
              <w:rPr>
                <w:rFonts w:cs="Arial"/>
              </w:rPr>
            </w:pPr>
            <w:r w:rsidRPr="008E21F4">
              <w:rPr>
                <w:rFonts w:cs="Arial"/>
              </w:rPr>
              <w:t>100 kHz</w:t>
            </w:r>
          </w:p>
        </w:tc>
        <w:tc>
          <w:tcPr>
            <w:tcW w:w="3329" w:type="dxa"/>
            <w:tcPrChange w:id="32179" w:author="Delta" w:date="2021-07-23T11:12:00Z">
              <w:tcPr>
                <w:tcW w:w="3329" w:type="dxa"/>
                <w:gridSpan w:val="2"/>
              </w:tcPr>
            </w:tcPrChange>
          </w:tcPr>
          <w:p w14:paraId="618E32BA"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6, 19</w:t>
            </w:r>
            <w:r w:rsidRPr="008E21F4">
              <w:rPr>
                <w:rFonts w:cs="Arial"/>
                <w:lang w:eastAsia="ja-JP"/>
              </w:rPr>
              <w:t>,</w:t>
            </w:r>
            <w:r w:rsidRPr="008E21F4">
              <w:rPr>
                <w:rFonts w:cs="Arial"/>
              </w:rPr>
              <w:t xml:space="preserve"> since it is already covered by the requirement in subclause 6.6.4.</w:t>
            </w:r>
            <w:r w:rsidRPr="008E21F4">
              <w:rPr>
                <w:rFonts w:cs="Arial"/>
                <w:lang w:eastAsia="ja-JP"/>
              </w:rPr>
              <w:t>5.3</w:t>
            </w:r>
            <w:r w:rsidRPr="008E21F4">
              <w:rPr>
                <w:rFonts w:cs="Arial"/>
              </w:rPr>
              <w:t>.</w:t>
            </w:r>
          </w:p>
        </w:tc>
      </w:tr>
      <w:tr w:rsidR="00CB3986" w:rsidRPr="008E21F4" w14:paraId="0402D534" w14:textId="77777777" w:rsidTr="00D04D5F">
        <w:trPr>
          <w:cantSplit/>
          <w:jc w:val="center"/>
          <w:trPrChange w:id="32180" w:author="Delta" w:date="2021-07-23T11:12:00Z">
            <w:trPr>
              <w:gridAfter w:val="0"/>
              <w:cantSplit/>
              <w:jc w:val="center"/>
            </w:trPr>
          </w:trPrChange>
        </w:trPr>
        <w:tc>
          <w:tcPr>
            <w:tcW w:w="2336" w:type="dxa"/>
            <w:tcPrChange w:id="32181" w:author="Delta" w:date="2021-07-23T11:12:00Z">
              <w:tcPr>
                <w:tcW w:w="2336" w:type="dxa"/>
                <w:gridSpan w:val="2"/>
              </w:tcPr>
            </w:tcPrChange>
          </w:tcPr>
          <w:p w14:paraId="6817CBDB" w14:textId="77777777" w:rsidR="00CB3986" w:rsidRPr="00D56583" w:rsidRDefault="00CB3986" w:rsidP="00D04D5F">
            <w:pPr>
              <w:pStyle w:val="TAC"/>
              <w:rPr>
                <w:lang w:val="sv-FI"/>
                <w:rPrChange w:id="32182" w:author="Delta" w:date="2021-07-23T11:12:00Z">
                  <w:rPr>
                    <w:lang w:val="sv-SE"/>
                  </w:rPr>
                </w:rPrChange>
              </w:rPr>
            </w:pPr>
            <w:r w:rsidRPr="00D56583">
              <w:rPr>
                <w:lang w:val="sv-FI"/>
                <w:rPrChange w:id="32183" w:author="Delta" w:date="2021-07-23T11:12:00Z">
                  <w:rPr>
                    <w:lang w:val="sv-SE"/>
                  </w:rPr>
                </w:rPrChange>
              </w:rPr>
              <w:t>UTRA FDD Band VII or E-UTRA Band 7</w:t>
            </w:r>
          </w:p>
        </w:tc>
        <w:tc>
          <w:tcPr>
            <w:tcW w:w="1561" w:type="dxa"/>
            <w:tcPrChange w:id="32184" w:author="Delta" w:date="2021-07-23T11:12:00Z">
              <w:tcPr>
                <w:tcW w:w="1561" w:type="dxa"/>
                <w:gridSpan w:val="2"/>
              </w:tcPr>
            </w:tcPrChange>
          </w:tcPr>
          <w:p w14:paraId="73F47436" w14:textId="77777777" w:rsidR="00CB3986" w:rsidRPr="008E21F4" w:rsidRDefault="00CB3986" w:rsidP="00D04D5F">
            <w:pPr>
              <w:pStyle w:val="TAC"/>
              <w:rPr>
                <w:rFonts w:cs="Arial"/>
              </w:rPr>
            </w:pPr>
            <w:r w:rsidRPr="008E21F4">
              <w:rPr>
                <w:rFonts w:cs="Arial"/>
              </w:rPr>
              <w:t>2500 - 2570 MHz</w:t>
            </w:r>
          </w:p>
        </w:tc>
        <w:tc>
          <w:tcPr>
            <w:tcW w:w="1133" w:type="dxa"/>
            <w:tcPrChange w:id="32185" w:author="Delta" w:date="2021-07-23T11:12:00Z">
              <w:tcPr>
                <w:tcW w:w="1133" w:type="dxa"/>
                <w:gridSpan w:val="2"/>
              </w:tcPr>
            </w:tcPrChange>
          </w:tcPr>
          <w:p w14:paraId="041B2BCA" w14:textId="77777777" w:rsidR="00CB3986" w:rsidRPr="008E21F4" w:rsidRDefault="00CB3986" w:rsidP="00D04D5F">
            <w:pPr>
              <w:pStyle w:val="TAC"/>
              <w:rPr>
                <w:rFonts w:cs="Arial"/>
              </w:rPr>
            </w:pPr>
            <w:r w:rsidRPr="008E21F4">
              <w:rPr>
                <w:rFonts w:cs="Arial"/>
              </w:rPr>
              <w:t>-71 dBm</w:t>
            </w:r>
          </w:p>
        </w:tc>
        <w:tc>
          <w:tcPr>
            <w:tcW w:w="1417" w:type="dxa"/>
            <w:tcPrChange w:id="32186" w:author="Delta" w:date="2021-07-23T11:12:00Z">
              <w:tcPr>
                <w:tcW w:w="1417" w:type="dxa"/>
                <w:gridSpan w:val="2"/>
              </w:tcPr>
            </w:tcPrChange>
          </w:tcPr>
          <w:p w14:paraId="216B94B7" w14:textId="77777777" w:rsidR="00CB3986" w:rsidRPr="008E21F4" w:rsidRDefault="00CB3986" w:rsidP="00D04D5F">
            <w:pPr>
              <w:pStyle w:val="TAC"/>
              <w:rPr>
                <w:rFonts w:cs="Arial"/>
              </w:rPr>
            </w:pPr>
            <w:r w:rsidRPr="008E21F4">
              <w:rPr>
                <w:rFonts w:cs="Arial"/>
              </w:rPr>
              <w:t>100 kHz</w:t>
            </w:r>
          </w:p>
        </w:tc>
        <w:tc>
          <w:tcPr>
            <w:tcW w:w="3329" w:type="dxa"/>
            <w:tcPrChange w:id="32187" w:author="Delta" w:date="2021-07-23T11:12:00Z">
              <w:tcPr>
                <w:tcW w:w="3329" w:type="dxa"/>
                <w:gridSpan w:val="2"/>
              </w:tcPr>
            </w:tcPrChange>
          </w:tcPr>
          <w:p w14:paraId="3734EA07"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7</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2E61827B" w14:textId="77777777" w:rsidTr="00D04D5F">
        <w:trPr>
          <w:cantSplit/>
          <w:jc w:val="center"/>
          <w:trPrChange w:id="32188"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189"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7BB9EA61" w14:textId="77777777" w:rsidR="00CB3986" w:rsidRPr="00D56583" w:rsidRDefault="00CB3986" w:rsidP="00D04D5F">
            <w:pPr>
              <w:pStyle w:val="TAC"/>
              <w:rPr>
                <w:lang w:val="sv-FI"/>
                <w:rPrChange w:id="32190" w:author="Delta" w:date="2021-07-23T11:12:00Z">
                  <w:rPr>
                    <w:lang w:val="sv-SE"/>
                  </w:rPr>
                </w:rPrChange>
              </w:rPr>
            </w:pPr>
            <w:r w:rsidRPr="00D56583">
              <w:rPr>
                <w:lang w:val="sv-FI"/>
                <w:rPrChange w:id="32191" w:author="Delta" w:date="2021-07-23T11:12:00Z">
                  <w:rPr>
                    <w:lang w:val="sv-SE"/>
                  </w:rPr>
                </w:rPrChange>
              </w:rPr>
              <w:t>UTRA FDD Band VIII or E-UTRA Band 8</w:t>
            </w:r>
          </w:p>
        </w:tc>
        <w:tc>
          <w:tcPr>
            <w:tcW w:w="1561" w:type="dxa"/>
            <w:tcBorders>
              <w:top w:val="single" w:sz="4" w:space="0" w:color="auto"/>
              <w:left w:val="single" w:sz="4" w:space="0" w:color="auto"/>
              <w:bottom w:val="single" w:sz="4" w:space="0" w:color="auto"/>
              <w:right w:val="single" w:sz="4" w:space="0" w:color="auto"/>
            </w:tcBorders>
            <w:tcPrChange w:id="32192"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266177D0" w14:textId="77777777" w:rsidR="00CB3986" w:rsidRPr="008E21F4" w:rsidRDefault="00CB3986" w:rsidP="00D04D5F">
            <w:pPr>
              <w:pStyle w:val="TAC"/>
              <w:rPr>
                <w:rFonts w:cs="Arial"/>
              </w:rPr>
            </w:pPr>
            <w:r w:rsidRPr="008E21F4">
              <w:rPr>
                <w:rFonts w:cs="Arial"/>
              </w:rPr>
              <w:t>880 - 915 MHz</w:t>
            </w:r>
          </w:p>
        </w:tc>
        <w:tc>
          <w:tcPr>
            <w:tcW w:w="1133" w:type="dxa"/>
            <w:tcBorders>
              <w:top w:val="single" w:sz="4" w:space="0" w:color="auto"/>
              <w:left w:val="single" w:sz="4" w:space="0" w:color="auto"/>
              <w:bottom w:val="single" w:sz="4" w:space="0" w:color="auto"/>
              <w:right w:val="single" w:sz="4" w:space="0" w:color="auto"/>
            </w:tcBorders>
            <w:tcPrChange w:id="32193"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043E21AF"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194"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5E9EF61D"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195"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13549193"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8, since it is already covered by the requirement in subclause 6.6.4.</w:t>
            </w:r>
            <w:r w:rsidRPr="008E21F4">
              <w:rPr>
                <w:rFonts w:cs="Arial"/>
                <w:lang w:eastAsia="ja-JP"/>
              </w:rPr>
              <w:t>5.3</w:t>
            </w:r>
            <w:r w:rsidRPr="008E21F4">
              <w:rPr>
                <w:rFonts w:cs="Arial"/>
              </w:rPr>
              <w:t>.</w:t>
            </w:r>
          </w:p>
        </w:tc>
      </w:tr>
      <w:tr w:rsidR="00CB3986" w:rsidRPr="008E21F4" w14:paraId="37AEDDF1" w14:textId="77777777" w:rsidTr="00D04D5F">
        <w:trPr>
          <w:cantSplit/>
          <w:jc w:val="center"/>
          <w:trPrChange w:id="32196" w:author="Delta" w:date="2021-07-23T11:12:00Z">
            <w:trPr>
              <w:gridAfter w:val="0"/>
              <w:cantSplit/>
              <w:jc w:val="center"/>
            </w:trPr>
          </w:trPrChange>
        </w:trPr>
        <w:tc>
          <w:tcPr>
            <w:tcW w:w="2336" w:type="dxa"/>
            <w:tcPrChange w:id="32197" w:author="Delta" w:date="2021-07-23T11:12:00Z">
              <w:tcPr>
                <w:tcW w:w="2336" w:type="dxa"/>
                <w:gridSpan w:val="2"/>
              </w:tcPr>
            </w:tcPrChange>
          </w:tcPr>
          <w:p w14:paraId="6DD7667F" w14:textId="77777777" w:rsidR="00CB3986" w:rsidRPr="00D56583" w:rsidRDefault="00CB3986" w:rsidP="00D04D5F">
            <w:pPr>
              <w:pStyle w:val="TAC"/>
              <w:rPr>
                <w:lang w:val="sv-FI"/>
                <w:rPrChange w:id="32198" w:author="Delta" w:date="2021-07-23T11:12:00Z">
                  <w:rPr>
                    <w:lang w:val="sv-SE"/>
                  </w:rPr>
                </w:rPrChange>
              </w:rPr>
            </w:pPr>
            <w:r w:rsidRPr="00D56583">
              <w:rPr>
                <w:lang w:val="sv-FI"/>
                <w:rPrChange w:id="32199" w:author="Delta" w:date="2021-07-23T11:12:00Z">
                  <w:rPr>
                    <w:lang w:val="sv-SE"/>
                  </w:rPr>
                </w:rPrChange>
              </w:rPr>
              <w:t>UTRA FDD Band IX or E-UTRA Band 9</w:t>
            </w:r>
          </w:p>
        </w:tc>
        <w:tc>
          <w:tcPr>
            <w:tcW w:w="1561" w:type="dxa"/>
            <w:tcPrChange w:id="32200" w:author="Delta" w:date="2021-07-23T11:12:00Z">
              <w:tcPr>
                <w:tcW w:w="1561" w:type="dxa"/>
                <w:gridSpan w:val="2"/>
              </w:tcPr>
            </w:tcPrChange>
          </w:tcPr>
          <w:p w14:paraId="7B8410B7"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749.9</w:t>
            </w:r>
            <w:r w:rsidRPr="008E21F4">
              <w:rPr>
                <w:rFonts w:cs="Arial"/>
              </w:rPr>
              <w:t xml:space="preserve"> - </w:t>
            </w:r>
            <w:r w:rsidRPr="008E21F4">
              <w:rPr>
                <w:rFonts w:cs="Arial"/>
                <w:lang w:eastAsia="ja-JP"/>
              </w:rPr>
              <w:t>1</w:t>
            </w:r>
            <w:r w:rsidRPr="008E21F4">
              <w:rPr>
                <w:rFonts w:cs="Arial"/>
              </w:rPr>
              <w:t>784.</w:t>
            </w:r>
            <w:r w:rsidRPr="008E21F4">
              <w:rPr>
                <w:rFonts w:cs="Arial"/>
                <w:lang w:eastAsia="ja-JP"/>
              </w:rPr>
              <w:t>9</w:t>
            </w:r>
            <w:r w:rsidRPr="008E21F4">
              <w:rPr>
                <w:rFonts w:cs="Arial"/>
              </w:rPr>
              <w:t xml:space="preserve"> MHz</w:t>
            </w:r>
          </w:p>
        </w:tc>
        <w:tc>
          <w:tcPr>
            <w:tcW w:w="1133" w:type="dxa"/>
            <w:tcPrChange w:id="32201" w:author="Delta" w:date="2021-07-23T11:12:00Z">
              <w:tcPr>
                <w:tcW w:w="1133" w:type="dxa"/>
                <w:gridSpan w:val="2"/>
              </w:tcPr>
            </w:tcPrChange>
          </w:tcPr>
          <w:p w14:paraId="148242FB" w14:textId="77777777" w:rsidR="00CB3986" w:rsidRPr="008E21F4" w:rsidRDefault="00CB3986" w:rsidP="00D04D5F">
            <w:pPr>
              <w:pStyle w:val="TAC"/>
              <w:rPr>
                <w:rFonts w:cs="Arial"/>
              </w:rPr>
            </w:pPr>
            <w:r w:rsidRPr="008E21F4">
              <w:rPr>
                <w:rFonts w:cs="Arial"/>
              </w:rPr>
              <w:t>-71 dBm</w:t>
            </w:r>
          </w:p>
        </w:tc>
        <w:tc>
          <w:tcPr>
            <w:tcW w:w="1417" w:type="dxa"/>
            <w:tcPrChange w:id="32202" w:author="Delta" w:date="2021-07-23T11:12:00Z">
              <w:tcPr>
                <w:tcW w:w="1417" w:type="dxa"/>
                <w:gridSpan w:val="2"/>
              </w:tcPr>
            </w:tcPrChange>
          </w:tcPr>
          <w:p w14:paraId="64504C75" w14:textId="77777777" w:rsidR="00CB3986" w:rsidRPr="008E21F4" w:rsidRDefault="00CB3986" w:rsidP="00D04D5F">
            <w:pPr>
              <w:pStyle w:val="TAC"/>
              <w:rPr>
                <w:rFonts w:cs="Arial"/>
              </w:rPr>
            </w:pPr>
            <w:r w:rsidRPr="008E21F4">
              <w:rPr>
                <w:rFonts w:cs="Arial"/>
              </w:rPr>
              <w:t>100 kHz</w:t>
            </w:r>
          </w:p>
        </w:tc>
        <w:tc>
          <w:tcPr>
            <w:tcW w:w="3329" w:type="dxa"/>
            <w:tcPrChange w:id="32203" w:author="Delta" w:date="2021-07-23T11:12:00Z">
              <w:tcPr>
                <w:tcW w:w="3329" w:type="dxa"/>
                <w:gridSpan w:val="2"/>
              </w:tcPr>
            </w:tcPrChange>
          </w:tcPr>
          <w:p w14:paraId="779203F6"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 or</w:t>
            </w:r>
            <w:r w:rsidRPr="008E21F4">
              <w:rPr>
                <w:rFonts w:cs="Arial"/>
                <w:lang w:eastAsia="ja-JP"/>
              </w:rPr>
              <w:t xml:space="preserve"> 9</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2EAB88A8" w14:textId="77777777" w:rsidTr="00D04D5F">
        <w:trPr>
          <w:cantSplit/>
          <w:jc w:val="center"/>
          <w:trPrChange w:id="32204" w:author="Delta" w:date="2021-07-23T11:12:00Z">
            <w:trPr>
              <w:gridAfter w:val="0"/>
              <w:cantSplit/>
              <w:jc w:val="center"/>
            </w:trPr>
          </w:trPrChange>
        </w:trPr>
        <w:tc>
          <w:tcPr>
            <w:tcW w:w="2336" w:type="dxa"/>
            <w:tcPrChange w:id="32205" w:author="Delta" w:date="2021-07-23T11:12:00Z">
              <w:tcPr>
                <w:tcW w:w="2336" w:type="dxa"/>
                <w:gridSpan w:val="2"/>
              </w:tcPr>
            </w:tcPrChange>
          </w:tcPr>
          <w:p w14:paraId="4A853DD8" w14:textId="77777777" w:rsidR="00CB3986" w:rsidRPr="00D56583" w:rsidRDefault="00CB3986" w:rsidP="00D04D5F">
            <w:pPr>
              <w:pStyle w:val="TAC"/>
              <w:rPr>
                <w:lang w:val="sv-FI"/>
                <w:rPrChange w:id="32206" w:author="Delta" w:date="2021-07-23T11:12:00Z">
                  <w:rPr>
                    <w:lang w:val="sv-SE"/>
                  </w:rPr>
                </w:rPrChange>
              </w:rPr>
            </w:pPr>
            <w:r w:rsidRPr="00D56583">
              <w:rPr>
                <w:lang w:val="sv-FI"/>
                <w:rPrChange w:id="32207" w:author="Delta" w:date="2021-07-23T11:12:00Z">
                  <w:rPr>
                    <w:lang w:val="sv-SE"/>
                  </w:rPr>
                </w:rPrChange>
              </w:rPr>
              <w:t>UTRA FDD Band X or E-UTRA Band 10</w:t>
            </w:r>
          </w:p>
        </w:tc>
        <w:tc>
          <w:tcPr>
            <w:tcW w:w="1561" w:type="dxa"/>
            <w:tcPrChange w:id="32208" w:author="Delta" w:date="2021-07-23T11:12:00Z">
              <w:tcPr>
                <w:tcW w:w="1561" w:type="dxa"/>
                <w:gridSpan w:val="2"/>
              </w:tcPr>
            </w:tcPrChange>
          </w:tcPr>
          <w:p w14:paraId="74A25265" w14:textId="77777777" w:rsidR="00CB3986" w:rsidRPr="008E21F4" w:rsidRDefault="00CB3986" w:rsidP="00D04D5F">
            <w:pPr>
              <w:pStyle w:val="TAC"/>
              <w:rPr>
                <w:rFonts w:cs="Arial"/>
              </w:rPr>
            </w:pPr>
            <w:r w:rsidRPr="008E21F4">
              <w:rPr>
                <w:rFonts w:cs="Arial"/>
              </w:rPr>
              <w:t>1710 - 1770 MHz</w:t>
            </w:r>
          </w:p>
        </w:tc>
        <w:tc>
          <w:tcPr>
            <w:tcW w:w="1133" w:type="dxa"/>
            <w:tcPrChange w:id="32209" w:author="Delta" w:date="2021-07-23T11:12:00Z">
              <w:tcPr>
                <w:tcW w:w="1133" w:type="dxa"/>
                <w:gridSpan w:val="2"/>
              </w:tcPr>
            </w:tcPrChange>
          </w:tcPr>
          <w:p w14:paraId="123FDF1C" w14:textId="77777777" w:rsidR="00CB3986" w:rsidRPr="008E21F4" w:rsidRDefault="00CB3986" w:rsidP="00D04D5F">
            <w:pPr>
              <w:pStyle w:val="TAC"/>
              <w:rPr>
                <w:rFonts w:cs="Arial"/>
              </w:rPr>
            </w:pPr>
            <w:r w:rsidRPr="008E21F4">
              <w:rPr>
                <w:rFonts w:cs="Arial"/>
              </w:rPr>
              <w:t>-71 dBm</w:t>
            </w:r>
          </w:p>
        </w:tc>
        <w:tc>
          <w:tcPr>
            <w:tcW w:w="1417" w:type="dxa"/>
            <w:tcPrChange w:id="32210" w:author="Delta" w:date="2021-07-23T11:12:00Z">
              <w:tcPr>
                <w:tcW w:w="1417" w:type="dxa"/>
                <w:gridSpan w:val="2"/>
              </w:tcPr>
            </w:tcPrChange>
          </w:tcPr>
          <w:p w14:paraId="375EF6BC" w14:textId="77777777" w:rsidR="00CB3986" w:rsidRPr="008E21F4" w:rsidRDefault="00CB3986" w:rsidP="00D04D5F">
            <w:pPr>
              <w:pStyle w:val="TAC"/>
              <w:rPr>
                <w:rFonts w:cs="Arial"/>
              </w:rPr>
            </w:pPr>
            <w:r w:rsidRPr="008E21F4">
              <w:rPr>
                <w:rFonts w:cs="Arial"/>
              </w:rPr>
              <w:t>100 kHz</w:t>
            </w:r>
          </w:p>
        </w:tc>
        <w:tc>
          <w:tcPr>
            <w:tcW w:w="3329" w:type="dxa"/>
            <w:tcPrChange w:id="32211" w:author="Delta" w:date="2021-07-23T11:12:00Z">
              <w:tcPr>
                <w:tcW w:w="3329" w:type="dxa"/>
                <w:gridSpan w:val="2"/>
              </w:tcPr>
            </w:tcPrChange>
          </w:tcPr>
          <w:p w14:paraId="512C61AA" w14:textId="4DD0FD83"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0</w:t>
            </w:r>
            <w:ins w:id="32212" w:author="Delta" w:date="2021-07-23T11:12:00Z">
              <w:r w:rsidRPr="008E21F4">
                <w:rPr>
                  <w:rFonts w:cs="Arial"/>
                  <w:lang w:eastAsia="ja-JP"/>
                </w:rPr>
                <w:t xml:space="preserve"> or 66</w:t>
              </w:r>
            </w:ins>
            <w:r w:rsidRPr="008E21F4">
              <w:rPr>
                <w:rFonts w:cs="Arial"/>
              </w:rPr>
              <w:t>, since it is already covered by the requirement in subclause 6.6.4.</w:t>
            </w:r>
            <w:r w:rsidRPr="008E21F4">
              <w:rPr>
                <w:rFonts w:cs="Arial"/>
                <w:lang w:eastAsia="ja-JP"/>
              </w:rPr>
              <w:t>5.3</w:t>
            </w:r>
            <w:r w:rsidRPr="008E21F4">
              <w:rPr>
                <w:rFonts w:cs="Arial"/>
              </w:rPr>
              <w:t xml:space="preserve">. For Home BS operating in Band 4, it applies for 1755 MHz to 1770 MHz, while the rest is covered in </w:t>
            </w:r>
            <w:del w:id="32213" w:author="Delta" w:date="2021-07-23T11:12:00Z">
              <w:r w:rsidR="005201D7" w:rsidRPr="008735C4">
                <w:rPr>
                  <w:rFonts w:cs="Arial"/>
                </w:rPr>
                <w:delText>sub-</w:delText>
              </w:r>
            </w:del>
            <w:r w:rsidR="004A31A1">
              <w:rPr>
                <w:rFonts w:cs="Arial"/>
              </w:rPr>
              <w:t>clause</w:t>
            </w:r>
            <w:r w:rsidRPr="008E21F4">
              <w:rPr>
                <w:rFonts w:cs="Arial"/>
              </w:rPr>
              <w:t xml:space="preserve"> 6.6.4.5.3.</w:t>
            </w:r>
          </w:p>
        </w:tc>
      </w:tr>
      <w:tr w:rsidR="00CB3986" w:rsidRPr="008E21F4" w14:paraId="34F5E6D1" w14:textId="77777777" w:rsidTr="00D04D5F">
        <w:trPr>
          <w:cantSplit/>
          <w:jc w:val="center"/>
          <w:trPrChange w:id="32214" w:author="Delta" w:date="2021-07-23T11:12:00Z">
            <w:trPr>
              <w:gridAfter w:val="0"/>
              <w:cantSplit/>
              <w:jc w:val="center"/>
            </w:trPr>
          </w:trPrChange>
        </w:trPr>
        <w:tc>
          <w:tcPr>
            <w:tcW w:w="2336" w:type="dxa"/>
            <w:cellMerge w:id="32215" w:author="Delta" w:date="2021-07-23T11:12:00Z" w:vMerge="rest"/>
            <w:tcPrChange w:id="32216" w:author="Delta" w:date="2021-07-23T11:12:00Z">
              <w:tcPr>
                <w:tcW w:w="2336" w:type="dxa"/>
                <w:gridSpan w:val="2"/>
                <w:cellMerge w:id="32217" w:author="Delta" w:date="2021-07-23T11:12:00Z" w:vMerge="rest"/>
              </w:tcPr>
            </w:tcPrChange>
          </w:tcPr>
          <w:p w14:paraId="05A65CF7" w14:textId="77777777" w:rsidR="00CB3986" w:rsidRPr="00D56583" w:rsidRDefault="00CB3986" w:rsidP="00D04D5F">
            <w:pPr>
              <w:pStyle w:val="TAC"/>
              <w:rPr>
                <w:lang w:val="sv-FI"/>
                <w:rPrChange w:id="32218" w:author="Delta" w:date="2021-07-23T11:12:00Z">
                  <w:rPr>
                    <w:lang w:val="sv-SE"/>
                  </w:rPr>
                </w:rPrChange>
              </w:rPr>
            </w:pPr>
            <w:r w:rsidRPr="00D56583">
              <w:rPr>
                <w:lang w:val="sv-FI"/>
                <w:rPrChange w:id="32219" w:author="Delta" w:date="2021-07-23T11:12:00Z">
                  <w:rPr>
                    <w:lang w:val="sv-SE"/>
                  </w:rPr>
                </w:rPrChange>
              </w:rPr>
              <w:t>UTRA FDD Band XI, XXI or E-UTRA Band 11, 21</w:t>
            </w:r>
          </w:p>
        </w:tc>
        <w:tc>
          <w:tcPr>
            <w:tcW w:w="1561" w:type="dxa"/>
            <w:tcPrChange w:id="32220" w:author="Delta" w:date="2021-07-23T11:12:00Z">
              <w:tcPr>
                <w:tcW w:w="1561" w:type="dxa"/>
                <w:gridSpan w:val="2"/>
              </w:tcPr>
            </w:tcPrChange>
          </w:tcPr>
          <w:p w14:paraId="5A493197" w14:textId="77777777" w:rsidR="00CB3986" w:rsidRPr="008E21F4" w:rsidRDefault="00CB3986" w:rsidP="00D04D5F">
            <w:pPr>
              <w:pStyle w:val="TAC"/>
              <w:rPr>
                <w:rFonts w:cs="Arial"/>
              </w:rPr>
            </w:pPr>
            <w:r w:rsidRPr="008E21F4">
              <w:rPr>
                <w:rFonts w:cs="Arial"/>
                <w:lang w:eastAsia="ja-JP"/>
              </w:rPr>
              <w:t>1427.9 - 1447.9 MHz</w:t>
            </w:r>
          </w:p>
        </w:tc>
        <w:tc>
          <w:tcPr>
            <w:tcW w:w="1133" w:type="dxa"/>
            <w:tcPrChange w:id="32221" w:author="Delta" w:date="2021-07-23T11:12:00Z">
              <w:tcPr>
                <w:tcW w:w="1133" w:type="dxa"/>
                <w:gridSpan w:val="2"/>
              </w:tcPr>
            </w:tcPrChange>
          </w:tcPr>
          <w:p w14:paraId="45006118" w14:textId="77777777" w:rsidR="00CB3986" w:rsidRPr="008E21F4" w:rsidRDefault="00CB3986" w:rsidP="00D04D5F">
            <w:pPr>
              <w:pStyle w:val="TAC"/>
              <w:rPr>
                <w:rFonts w:cs="Arial"/>
              </w:rPr>
            </w:pPr>
            <w:r w:rsidRPr="008E21F4">
              <w:rPr>
                <w:rFonts w:cs="Arial"/>
              </w:rPr>
              <w:t>-71 dBm</w:t>
            </w:r>
          </w:p>
        </w:tc>
        <w:tc>
          <w:tcPr>
            <w:tcW w:w="1417" w:type="dxa"/>
            <w:tcPrChange w:id="32222" w:author="Delta" w:date="2021-07-23T11:12:00Z">
              <w:tcPr>
                <w:tcW w:w="1417" w:type="dxa"/>
                <w:gridSpan w:val="2"/>
              </w:tcPr>
            </w:tcPrChange>
          </w:tcPr>
          <w:p w14:paraId="3A99BD7F" w14:textId="77777777" w:rsidR="00CB3986" w:rsidRPr="008E21F4" w:rsidRDefault="00CB3986" w:rsidP="00D04D5F">
            <w:pPr>
              <w:pStyle w:val="TAC"/>
              <w:rPr>
                <w:rFonts w:cs="Arial"/>
              </w:rPr>
            </w:pPr>
            <w:r w:rsidRPr="008E21F4">
              <w:rPr>
                <w:rFonts w:cs="Arial"/>
              </w:rPr>
              <w:t>100 kHz</w:t>
            </w:r>
          </w:p>
        </w:tc>
        <w:tc>
          <w:tcPr>
            <w:tcW w:w="3329" w:type="dxa"/>
            <w:tcPrChange w:id="32223" w:author="Delta" w:date="2021-07-23T11:12:00Z">
              <w:tcPr>
                <w:tcW w:w="3329" w:type="dxa"/>
                <w:gridSpan w:val="2"/>
              </w:tcPr>
            </w:tcPrChange>
          </w:tcPr>
          <w:p w14:paraId="37077A91" w14:textId="70C64DB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11</w:t>
            </w:r>
            <w:ins w:id="32224" w:author="Delta" w:date="2021-07-23T11:12:00Z">
              <w:r w:rsidRPr="008E21F4">
                <w:rPr>
                  <w:rFonts w:cs="Arial"/>
                  <w:lang w:eastAsia="ja-JP"/>
                </w:rPr>
                <w:t xml:space="preserve"> or 74</w:t>
              </w:r>
            </w:ins>
            <w:r w:rsidRPr="008E21F4">
              <w:rPr>
                <w:rFonts w:cs="Arial"/>
              </w:rPr>
              <w:t>, since it is already covered by the requirement in subclause 6.6.4.</w:t>
            </w:r>
            <w:r w:rsidRPr="008E21F4">
              <w:rPr>
                <w:rFonts w:cs="Arial"/>
                <w:lang w:eastAsia="ja-JP"/>
              </w:rPr>
              <w:t>5.3</w:t>
            </w:r>
            <w:r w:rsidRPr="008E21F4">
              <w:rPr>
                <w:rFonts w:cs="Arial"/>
              </w:rPr>
              <w:t>.</w:t>
            </w:r>
            <w:r w:rsidRPr="008E21F4">
              <w:rPr>
                <w:rFonts w:cs="Arial"/>
                <w:lang w:eastAsia="ja-JP"/>
              </w:rPr>
              <w:t xml:space="preserve"> </w:t>
            </w:r>
            <w:del w:id="32225" w:author="Delta" w:date="2021-07-23T11:12:00Z">
              <w:r w:rsidR="00712C36" w:rsidRPr="008735C4">
                <w:rPr>
                  <w:rFonts w:cs="v5.0.0"/>
                  <w:lang w:eastAsia="ja-JP"/>
                </w:rPr>
                <w:delText>For Home</w:delText>
              </w:r>
            </w:del>
            <w:ins w:id="32226" w:author="Delta" w:date="2021-07-23T11:12:00Z">
              <w:r w:rsidRPr="008E21F4">
                <w:rPr>
                  <w:rFonts w:cs="Arial"/>
                </w:rPr>
                <w:t>This requirement does not apply to</w:t>
              </w:r>
            </w:ins>
            <w:r w:rsidRPr="008E21F4">
              <w:rPr>
                <w:rFonts w:cs="v5.0.0"/>
              </w:rPr>
              <w:t xml:space="preserve"> </w:t>
            </w:r>
            <w:r w:rsidRPr="008E21F4">
              <w:rPr>
                <w:rFonts w:cs="Arial"/>
              </w:rPr>
              <w:t xml:space="preserve">BS operating in band 32, </w:t>
            </w:r>
            <w:del w:id="32227" w:author="Delta" w:date="2021-07-23T11:12:00Z">
              <w:r w:rsidR="00712C36" w:rsidRPr="008735C4">
                <w:rPr>
                  <w:rFonts w:cs="v5.0.0"/>
                  <w:lang w:eastAsia="ja-JP"/>
                </w:rPr>
                <w:delText>this requirement applies for carriers allocated within 1475.9MHz and 1495.9MHz</w:delText>
              </w:r>
            </w:del>
            <w:ins w:id="32228" w:author="Delta" w:date="2021-07-23T11:12:00Z">
              <w:r w:rsidRPr="008E21F4">
                <w:rPr>
                  <w:rFonts w:cs="Arial"/>
                </w:rPr>
                <w:t>50, 51, 75 or 76</w:t>
              </w:r>
            </w:ins>
            <w:r w:rsidRPr="008E21F4">
              <w:rPr>
                <w:rFonts w:cs="v5.0.0"/>
                <w:lang w:eastAsia="ja-JP"/>
              </w:rPr>
              <w:t>.</w:t>
            </w:r>
          </w:p>
        </w:tc>
      </w:tr>
      <w:tr w:rsidR="00CB3986" w:rsidRPr="008E21F4" w14:paraId="267D85EE" w14:textId="77777777" w:rsidTr="00D04D5F">
        <w:trPr>
          <w:cantSplit/>
          <w:jc w:val="center"/>
          <w:trPrChange w:id="32229" w:author="Delta" w:date="2021-07-23T11:12:00Z">
            <w:trPr>
              <w:gridAfter w:val="0"/>
              <w:cantSplit/>
              <w:jc w:val="center"/>
            </w:trPr>
          </w:trPrChange>
        </w:trPr>
        <w:tc>
          <w:tcPr>
            <w:tcW w:w="2336" w:type="dxa"/>
            <w:cellMerge w:id="32230" w:author="Delta" w:date="2021-07-23T11:12:00Z" w:vMerge="cont"/>
            <w:tcPrChange w:id="32231" w:author="Delta" w:date="2021-07-23T11:12:00Z">
              <w:tcPr>
                <w:tcW w:w="2336" w:type="dxa"/>
                <w:gridSpan w:val="2"/>
                <w:cellMerge w:id="32232" w:author="Delta" w:date="2021-07-23T11:12:00Z" w:vMerge="cont"/>
              </w:tcPr>
            </w:tcPrChange>
          </w:tcPr>
          <w:p w14:paraId="58A4A71B" w14:textId="77777777" w:rsidR="00CB3986" w:rsidRPr="008E21F4" w:rsidRDefault="00CB3986" w:rsidP="00D04D5F">
            <w:pPr>
              <w:pStyle w:val="TAC"/>
              <w:rPr>
                <w:rFonts w:cs="v5.0.0"/>
              </w:rPr>
            </w:pPr>
          </w:p>
        </w:tc>
        <w:tc>
          <w:tcPr>
            <w:tcW w:w="1561" w:type="dxa"/>
            <w:tcPrChange w:id="32233" w:author="Delta" w:date="2021-07-23T11:12:00Z">
              <w:tcPr>
                <w:tcW w:w="1561" w:type="dxa"/>
                <w:gridSpan w:val="2"/>
              </w:tcPr>
            </w:tcPrChange>
          </w:tcPr>
          <w:p w14:paraId="3FABA614" w14:textId="77777777" w:rsidR="00CB3986" w:rsidRPr="008E21F4" w:rsidRDefault="00CB3986" w:rsidP="00D04D5F">
            <w:pPr>
              <w:pStyle w:val="TAC"/>
              <w:rPr>
                <w:rFonts w:cs="Arial"/>
                <w:lang w:eastAsia="ja-JP"/>
              </w:rPr>
            </w:pPr>
            <w:r w:rsidRPr="008E21F4">
              <w:rPr>
                <w:rFonts w:cs="Arial"/>
                <w:lang w:eastAsia="ja-JP"/>
              </w:rPr>
              <w:t>1447.9 - 1462.9 MHz</w:t>
            </w:r>
          </w:p>
        </w:tc>
        <w:tc>
          <w:tcPr>
            <w:tcW w:w="1133" w:type="dxa"/>
            <w:tcPrChange w:id="32234" w:author="Delta" w:date="2021-07-23T11:12:00Z">
              <w:tcPr>
                <w:tcW w:w="1133" w:type="dxa"/>
                <w:gridSpan w:val="2"/>
              </w:tcPr>
            </w:tcPrChange>
          </w:tcPr>
          <w:p w14:paraId="370F1CFD" w14:textId="77777777" w:rsidR="00CB3986" w:rsidRPr="008E21F4" w:rsidRDefault="00CB3986" w:rsidP="00D04D5F">
            <w:pPr>
              <w:pStyle w:val="TAC"/>
              <w:rPr>
                <w:rFonts w:cs="Arial"/>
                <w:lang w:eastAsia="zh-CN"/>
              </w:rPr>
            </w:pPr>
            <w:r w:rsidRPr="008E21F4">
              <w:rPr>
                <w:rFonts w:cs="Arial"/>
              </w:rPr>
              <w:t>-71 dBm</w:t>
            </w:r>
          </w:p>
        </w:tc>
        <w:tc>
          <w:tcPr>
            <w:tcW w:w="1417" w:type="dxa"/>
            <w:tcPrChange w:id="32235" w:author="Delta" w:date="2021-07-23T11:12:00Z">
              <w:tcPr>
                <w:tcW w:w="1417" w:type="dxa"/>
                <w:gridSpan w:val="2"/>
              </w:tcPr>
            </w:tcPrChange>
          </w:tcPr>
          <w:p w14:paraId="59D7F9F0" w14:textId="77777777" w:rsidR="00CB3986" w:rsidRPr="008E21F4" w:rsidRDefault="00CB3986" w:rsidP="00D04D5F">
            <w:pPr>
              <w:pStyle w:val="TAC"/>
              <w:rPr>
                <w:rFonts w:cs="Arial"/>
              </w:rPr>
            </w:pPr>
            <w:r w:rsidRPr="008E21F4">
              <w:rPr>
                <w:rFonts w:cs="Arial"/>
              </w:rPr>
              <w:t>100 kHz</w:t>
            </w:r>
          </w:p>
        </w:tc>
        <w:tc>
          <w:tcPr>
            <w:tcW w:w="3329" w:type="dxa"/>
            <w:tcPrChange w:id="32236" w:author="Delta" w:date="2021-07-23T11:12:00Z">
              <w:tcPr>
                <w:tcW w:w="3329" w:type="dxa"/>
                <w:gridSpan w:val="2"/>
              </w:tcPr>
            </w:tcPrChange>
          </w:tcPr>
          <w:p w14:paraId="4D9C58D5" w14:textId="02A05068" w:rsidR="00CB3986" w:rsidRPr="008E21F4" w:rsidRDefault="00CB3986" w:rsidP="00D04D5F">
            <w:pPr>
              <w:pStyle w:val="TAL"/>
              <w:rPr>
                <w:rFonts w:cs="Arial"/>
                <w:lang w:eastAsia="ja-JP"/>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1</w:t>
            </w:r>
            <w:ins w:id="32237" w:author="Delta" w:date="2021-07-23T11:12:00Z">
              <w:r w:rsidRPr="008E21F4">
                <w:rPr>
                  <w:rFonts w:cs="Arial"/>
                  <w:lang w:eastAsia="ja-JP"/>
                </w:rPr>
                <w:t xml:space="preserve"> or 74</w:t>
              </w:r>
            </w:ins>
            <w:r w:rsidRPr="008E21F4">
              <w:rPr>
                <w:rFonts w:cs="Arial"/>
                <w:lang w:eastAsia="ja-JP"/>
              </w:rPr>
              <w:t>,</w:t>
            </w:r>
            <w:r w:rsidRPr="008E21F4">
              <w:rPr>
                <w:rFonts w:cs="Arial"/>
              </w:rPr>
              <w:t xml:space="preserve"> since it is already covered by the requirement in subclause 6.6.4.</w:t>
            </w:r>
            <w:r w:rsidRPr="008E21F4">
              <w:rPr>
                <w:rFonts w:cs="Arial"/>
                <w:lang w:eastAsia="ja-JP"/>
              </w:rPr>
              <w:t>5.3</w:t>
            </w:r>
            <w:r w:rsidRPr="008E21F4">
              <w:rPr>
                <w:rFonts w:cs="Arial"/>
              </w:rPr>
              <w:t>.</w:t>
            </w:r>
            <w:del w:id="32238" w:author="Delta" w:date="2021-07-23T11:12:00Z">
              <w:r w:rsidR="00712C36" w:rsidRPr="008735C4">
                <w:rPr>
                  <w:rFonts w:cs="Arial" w:hint="eastAsia"/>
                  <w:lang w:eastAsia="ja-JP"/>
                </w:rPr>
                <w:delText xml:space="preserve"> </w:delText>
              </w:r>
            </w:del>
          </w:p>
          <w:p w14:paraId="0208CBC2" w14:textId="434CFD33" w:rsidR="00CB3986" w:rsidRPr="008E21F4" w:rsidRDefault="00712C36" w:rsidP="00D04D5F">
            <w:pPr>
              <w:pStyle w:val="TAL"/>
              <w:rPr>
                <w:rFonts w:cs="Arial"/>
              </w:rPr>
            </w:pPr>
            <w:del w:id="32239" w:author="Delta" w:date="2021-07-23T11:12:00Z">
              <w:r w:rsidRPr="008735C4">
                <w:rPr>
                  <w:rFonts w:cs="v5.0.0"/>
                  <w:lang w:eastAsia="ja-JP"/>
                </w:rPr>
                <w:delText>For Home</w:delText>
              </w:r>
            </w:del>
            <w:ins w:id="32240" w:author="Delta" w:date="2021-07-23T11:12:00Z">
              <w:r w:rsidR="00CB3986" w:rsidRPr="008E21F4">
                <w:rPr>
                  <w:rFonts w:cs="Arial"/>
                </w:rPr>
                <w:t>This requirement does not apply to</w:t>
              </w:r>
            </w:ins>
            <w:r w:rsidR="00CB3986" w:rsidRPr="008E21F4">
              <w:rPr>
                <w:rFonts w:cs="v5.0.0"/>
              </w:rPr>
              <w:t xml:space="preserve"> </w:t>
            </w:r>
            <w:r w:rsidR="00CB3986" w:rsidRPr="008E21F4">
              <w:rPr>
                <w:rFonts w:cs="Arial"/>
              </w:rPr>
              <w:t xml:space="preserve">BS operating in band 32, </w:t>
            </w:r>
            <w:del w:id="32241" w:author="Delta" w:date="2021-07-23T11:12:00Z">
              <w:r w:rsidRPr="008735C4">
                <w:rPr>
                  <w:rFonts w:cs="v5.0.0"/>
                  <w:lang w:eastAsia="ja-JP"/>
                </w:rPr>
                <w:delText>this requirement applies for carriers allocated within 1475.9MHz and 1495.9MHz</w:delText>
              </w:r>
            </w:del>
            <w:ins w:id="32242" w:author="Delta" w:date="2021-07-23T11:12:00Z">
              <w:r w:rsidR="00CB3986" w:rsidRPr="008E21F4">
                <w:rPr>
                  <w:rFonts w:cs="Arial"/>
                </w:rPr>
                <w:t>50 or 75</w:t>
              </w:r>
            </w:ins>
            <w:r w:rsidR="00CB3986" w:rsidRPr="008E21F4">
              <w:rPr>
                <w:rFonts w:cs="v5.0.0"/>
                <w:lang w:eastAsia="ja-JP"/>
              </w:rPr>
              <w:t>.</w:t>
            </w:r>
          </w:p>
        </w:tc>
      </w:tr>
      <w:tr w:rsidR="00CB3986" w:rsidRPr="008E21F4" w14:paraId="6EB165B2" w14:textId="77777777" w:rsidTr="00D04D5F">
        <w:trPr>
          <w:cantSplit/>
          <w:jc w:val="center"/>
          <w:trPrChange w:id="32243" w:author="Delta" w:date="2021-07-23T11:12:00Z">
            <w:trPr>
              <w:gridAfter w:val="0"/>
              <w:cantSplit/>
              <w:jc w:val="center"/>
            </w:trPr>
          </w:trPrChange>
        </w:trPr>
        <w:tc>
          <w:tcPr>
            <w:tcW w:w="2336" w:type="dxa"/>
            <w:tcPrChange w:id="32244" w:author="Delta" w:date="2021-07-23T11:12:00Z">
              <w:tcPr>
                <w:tcW w:w="2336" w:type="dxa"/>
                <w:gridSpan w:val="2"/>
              </w:tcPr>
            </w:tcPrChange>
          </w:tcPr>
          <w:p w14:paraId="3887B4A2" w14:textId="7B9A7753" w:rsidR="00CB3986" w:rsidRPr="00D56583" w:rsidRDefault="00CB3986" w:rsidP="00D04D5F">
            <w:pPr>
              <w:pStyle w:val="TAC"/>
              <w:rPr>
                <w:lang w:val="sv-FI"/>
                <w:rPrChange w:id="32245" w:author="Delta" w:date="2021-07-23T11:12:00Z">
                  <w:rPr>
                    <w:lang w:val="sv-SE"/>
                  </w:rPr>
                </w:rPrChange>
              </w:rPr>
            </w:pPr>
            <w:r w:rsidRPr="00D56583">
              <w:rPr>
                <w:lang w:val="sv-FI"/>
                <w:rPrChange w:id="32246" w:author="Delta" w:date="2021-07-23T11:12:00Z">
                  <w:rPr>
                    <w:lang w:val="sv-SE"/>
                  </w:rPr>
                </w:rPrChange>
              </w:rPr>
              <w:t>UTRA FDD Band XII or</w:t>
            </w:r>
            <w:del w:id="32247" w:author="Delta" w:date="2021-07-23T11:12:00Z">
              <w:r w:rsidR="00E33851" w:rsidRPr="008735C4">
                <w:rPr>
                  <w:rFonts w:cs="Arial"/>
                  <w:lang w:val="sv-SE"/>
                </w:rPr>
                <w:delText xml:space="preserve"> </w:delText>
              </w:r>
            </w:del>
          </w:p>
          <w:p w14:paraId="49298C09" w14:textId="77777777" w:rsidR="00CB3986" w:rsidRPr="00D56583" w:rsidRDefault="00CB3986" w:rsidP="00D04D5F">
            <w:pPr>
              <w:pStyle w:val="TAC"/>
              <w:rPr>
                <w:lang w:val="sv-FI"/>
                <w:rPrChange w:id="32248" w:author="Delta" w:date="2021-07-23T11:12:00Z">
                  <w:rPr>
                    <w:lang w:val="sv-SE"/>
                  </w:rPr>
                </w:rPrChange>
              </w:rPr>
            </w:pPr>
            <w:r w:rsidRPr="00D56583">
              <w:rPr>
                <w:lang w:val="sv-FI"/>
                <w:rPrChange w:id="32249" w:author="Delta" w:date="2021-07-23T11:12:00Z">
                  <w:rPr>
                    <w:lang w:val="sv-SE"/>
                  </w:rPr>
                </w:rPrChange>
              </w:rPr>
              <w:t>E-UTRA Band 12</w:t>
            </w:r>
          </w:p>
        </w:tc>
        <w:tc>
          <w:tcPr>
            <w:tcW w:w="1561" w:type="dxa"/>
            <w:tcPrChange w:id="32250" w:author="Delta" w:date="2021-07-23T11:12:00Z">
              <w:tcPr>
                <w:tcW w:w="1561" w:type="dxa"/>
                <w:gridSpan w:val="2"/>
              </w:tcPr>
            </w:tcPrChange>
          </w:tcPr>
          <w:p w14:paraId="59EDFF4C" w14:textId="77777777" w:rsidR="00CB3986" w:rsidRPr="008E21F4" w:rsidRDefault="00CB3986" w:rsidP="00D04D5F">
            <w:pPr>
              <w:pStyle w:val="TAC"/>
              <w:rPr>
                <w:rFonts w:cs="Arial"/>
                <w:lang w:eastAsia="ja-JP"/>
              </w:rPr>
            </w:pPr>
            <w:r w:rsidRPr="008E21F4">
              <w:rPr>
                <w:rFonts w:cs="Arial"/>
              </w:rPr>
              <w:t>699 - 716 MHz</w:t>
            </w:r>
          </w:p>
        </w:tc>
        <w:tc>
          <w:tcPr>
            <w:tcW w:w="1133" w:type="dxa"/>
            <w:tcPrChange w:id="32251" w:author="Delta" w:date="2021-07-23T11:12:00Z">
              <w:tcPr>
                <w:tcW w:w="1133" w:type="dxa"/>
                <w:gridSpan w:val="2"/>
              </w:tcPr>
            </w:tcPrChange>
          </w:tcPr>
          <w:p w14:paraId="1A67F222" w14:textId="77777777" w:rsidR="00CB3986" w:rsidRPr="008E21F4" w:rsidRDefault="00CB3986" w:rsidP="00D04D5F">
            <w:pPr>
              <w:pStyle w:val="TAC"/>
              <w:rPr>
                <w:rFonts w:cs="Arial"/>
              </w:rPr>
            </w:pPr>
            <w:r w:rsidRPr="008E21F4">
              <w:rPr>
                <w:rFonts w:cs="Arial"/>
              </w:rPr>
              <w:t>-71 dBm</w:t>
            </w:r>
          </w:p>
        </w:tc>
        <w:tc>
          <w:tcPr>
            <w:tcW w:w="1417" w:type="dxa"/>
            <w:tcPrChange w:id="32252" w:author="Delta" w:date="2021-07-23T11:12:00Z">
              <w:tcPr>
                <w:tcW w:w="1417" w:type="dxa"/>
                <w:gridSpan w:val="2"/>
              </w:tcPr>
            </w:tcPrChange>
          </w:tcPr>
          <w:p w14:paraId="20C0CEEE" w14:textId="77777777" w:rsidR="00CB3986" w:rsidRPr="008E21F4" w:rsidRDefault="00CB3986" w:rsidP="00D04D5F">
            <w:pPr>
              <w:pStyle w:val="TAC"/>
              <w:rPr>
                <w:rFonts w:cs="Arial"/>
              </w:rPr>
            </w:pPr>
            <w:r w:rsidRPr="008E21F4">
              <w:rPr>
                <w:rFonts w:cs="Arial"/>
              </w:rPr>
              <w:t>100 kHz</w:t>
            </w:r>
          </w:p>
        </w:tc>
        <w:tc>
          <w:tcPr>
            <w:tcW w:w="3329" w:type="dxa"/>
            <w:tcPrChange w:id="32253" w:author="Delta" w:date="2021-07-23T11:12:00Z">
              <w:tcPr>
                <w:tcW w:w="3329" w:type="dxa"/>
                <w:gridSpan w:val="2"/>
              </w:tcPr>
            </w:tcPrChange>
          </w:tcPr>
          <w:p w14:paraId="1FCF4C5E"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2</w:t>
            </w:r>
            <w:ins w:id="32254" w:author="Delta" w:date="2021-07-23T11:12:00Z">
              <w:r w:rsidRPr="008E21F4">
                <w:rPr>
                  <w:rFonts w:cs="Arial"/>
                  <w:lang w:eastAsia="ja-JP"/>
                </w:rPr>
                <w:t xml:space="preserve"> or 85</w:t>
              </w:r>
            </w:ins>
            <w:r w:rsidRPr="008E21F4">
              <w:rPr>
                <w:rFonts w:cs="Arial"/>
              </w:rPr>
              <w:t>, since it is already covered by the requirement in subclause 6.6.4.</w:t>
            </w:r>
            <w:r w:rsidRPr="008E21F4">
              <w:rPr>
                <w:rFonts w:cs="Arial"/>
                <w:lang w:eastAsia="ja-JP"/>
              </w:rPr>
              <w:t>5.3</w:t>
            </w:r>
            <w:r w:rsidRPr="008E21F4">
              <w:rPr>
                <w:rFonts w:cs="Arial"/>
              </w:rPr>
              <w:t>. For Home BS operating in Band 29, it</w:t>
            </w:r>
            <w:r w:rsidRPr="008E21F4">
              <w:rPr>
                <w:rFonts w:eastAsia="MS PGothic" w:cs="Arial"/>
                <w:kern w:val="24"/>
                <w:szCs w:val="22"/>
              </w:rPr>
              <w:t xml:space="preserve"> applies 1 MHz below the Band 29 downlink operating band (Note 5)</w:t>
            </w:r>
          </w:p>
        </w:tc>
      </w:tr>
      <w:tr w:rsidR="00CB3986" w:rsidRPr="008E21F4" w14:paraId="304FD35D" w14:textId="77777777" w:rsidTr="00D04D5F">
        <w:trPr>
          <w:cantSplit/>
          <w:jc w:val="center"/>
          <w:trPrChange w:id="32255" w:author="Delta" w:date="2021-07-23T11:12:00Z">
            <w:trPr>
              <w:gridAfter w:val="0"/>
              <w:cantSplit/>
              <w:jc w:val="center"/>
            </w:trPr>
          </w:trPrChange>
        </w:trPr>
        <w:tc>
          <w:tcPr>
            <w:tcW w:w="2336" w:type="dxa"/>
            <w:tcPrChange w:id="32256" w:author="Delta" w:date="2021-07-23T11:12:00Z">
              <w:tcPr>
                <w:tcW w:w="2336" w:type="dxa"/>
                <w:gridSpan w:val="2"/>
              </w:tcPr>
            </w:tcPrChange>
          </w:tcPr>
          <w:p w14:paraId="26975CAB" w14:textId="6FE09745" w:rsidR="00CB3986" w:rsidRPr="00D56583" w:rsidRDefault="00CB3986" w:rsidP="00D04D5F">
            <w:pPr>
              <w:pStyle w:val="TAC"/>
              <w:rPr>
                <w:lang w:val="sv-FI"/>
                <w:rPrChange w:id="32257" w:author="Delta" w:date="2021-07-23T11:12:00Z">
                  <w:rPr>
                    <w:lang w:val="sv-SE"/>
                  </w:rPr>
                </w:rPrChange>
              </w:rPr>
            </w:pPr>
            <w:r w:rsidRPr="00D56583">
              <w:rPr>
                <w:lang w:val="sv-FI"/>
                <w:rPrChange w:id="32258" w:author="Delta" w:date="2021-07-23T11:12:00Z">
                  <w:rPr>
                    <w:lang w:val="sv-SE"/>
                  </w:rPr>
                </w:rPrChange>
              </w:rPr>
              <w:t>UTRA FDD Band XIII or</w:t>
            </w:r>
            <w:del w:id="32259" w:author="Delta" w:date="2021-07-23T11:12:00Z">
              <w:r w:rsidR="00E33851" w:rsidRPr="008735C4">
                <w:rPr>
                  <w:rFonts w:cs="Arial"/>
                  <w:lang w:val="sv-SE"/>
                </w:rPr>
                <w:delText xml:space="preserve"> </w:delText>
              </w:r>
            </w:del>
          </w:p>
          <w:p w14:paraId="17CAE178" w14:textId="77777777" w:rsidR="00CB3986" w:rsidRPr="00D56583" w:rsidRDefault="00CB3986" w:rsidP="00D04D5F">
            <w:pPr>
              <w:pStyle w:val="TAC"/>
              <w:rPr>
                <w:lang w:val="sv-FI"/>
                <w:rPrChange w:id="32260" w:author="Delta" w:date="2021-07-23T11:12:00Z">
                  <w:rPr>
                    <w:lang w:val="sv-SE"/>
                  </w:rPr>
                </w:rPrChange>
              </w:rPr>
            </w:pPr>
            <w:r w:rsidRPr="00D56583">
              <w:rPr>
                <w:lang w:val="sv-FI"/>
                <w:rPrChange w:id="32261" w:author="Delta" w:date="2021-07-23T11:12:00Z">
                  <w:rPr>
                    <w:lang w:val="sv-SE"/>
                  </w:rPr>
                </w:rPrChange>
              </w:rPr>
              <w:t>E-UTRA Band 13</w:t>
            </w:r>
          </w:p>
        </w:tc>
        <w:tc>
          <w:tcPr>
            <w:tcW w:w="1561" w:type="dxa"/>
            <w:tcPrChange w:id="32262" w:author="Delta" w:date="2021-07-23T11:12:00Z">
              <w:tcPr>
                <w:tcW w:w="1561" w:type="dxa"/>
                <w:gridSpan w:val="2"/>
              </w:tcPr>
            </w:tcPrChange>
          </w:tcPr>
          <w:p w14:paraId="5D3867CC" w14:textId="77777777" w:rsidR="00CB3986" w:rsidRPr="008E21F4" w:rsidRDefault="00CB3986" w:rsidP="00D04D5F">
            <w:pPr>
              <w:pStyle w:val="TAC"/>
              <w:rPr>
                <w:rFonts w:cs="Arial"/>
                <w:lang w:eastAsia="ja-JP"/>
              </w:rPr>
            </w:pPr>
            <w:r w:rsidRPr="008E21F4">
              <w:rPr>
                <w:rFonts w:cs="Arial"/>
              </w:rPr>
              <w:t>777 - 787 MHz</w:t>
            </w:r>
          </w:p>
        </w:tc>
        <w:tc>
          <w:tcPr>
            <w:tcW w:w="1133" w:type="dxa"/>
            <w:tcPrChange w:id="32263" w:author="Delta" w:date="2021-07-23T11:12:00Z">
              <w:tcPr>
                <w:tcW w:w="1133" w:type="dxa"/>
                <w:gridSpan w:val="2"/>
              </w:tcPr>
            </w:tcPrChange>
          </w:tcPr>
          <w:p w14:paraId="57F2E795" w14:textId="77777777" w:rsidR="00CB3986" w:rsidRPr="008E21F4" w:rsidRDefault="00CB3986" w:rsidP="00D04D5F">
            <w:pPr>
              <w:pStyle w:val="TAC"/>
              <w:rPr>
                <w:rFonts w:cs="Arial"/>
              </w:rPr>
            </w:pPr>
            <w:r w:rsidRPr="008E21F4">
              <w:rPr>
                <w:rFonts w:cs="Arial"/>
              </w:rPr>
              <w:t>-71 dBm</w:t>
            </w:r>
          </w:p>
        </w:tc>
        <w:tc>
          <w:tcPr>
            <w:tcW w:w="1417" w:type="dxa"/>
            <w:tcPrChange w:id="32264" w:author="Delta" w:date="2021-07-23T11:12:00Z">
              <w:tcPr>
                <w:tcW w:w="1417" w:type="dxa"/>
                <w:gridSpan w:val="2"/>
              </w:tcPr>
            </w:tcPrChange>
          </w:tcPr>
          <w:p w14:paraId="1CAB1D3E" w14:textId="77777777" w:rsidR="00CB3986" w:rsidRPr="008E21F4" w:rsidRDefault="00CB3986" w:rsidP="00D04D5F">
            <w:pPr>
              <w:pStyle w:val="TAC"/>
              <w:rPr>
                <w:rFonts w:cs="Arial"/>
              </w:rPr>
            </w:pPr>
            <w:r w:rsidRPr="008E21F4">
              <w:rPr>
                <w:rFonts w:cs="Arial"/>
              </w:rPr>
              <w:t>100 kHz</w:t>
            </w:r>
          </w:p>
        </w:tc>
        <w:tc>
          <w:tcPr>
            <w:tcW w:w="3329" w:type="dxa"/>
            <w:tcPrChange w:id="32265" w:author="Delta" w:date="2021-07-23T11:12:00Z">
              <w:tcPr>
                <w:tcW w:w="3329" w:type="dxa"/>
                <w:gridSpan w:val="2"/>
              </w:tcPr>
            </w:tcPrChange>
          </w:tcPr>
          <w:p w14:paraId="6B8D8C64"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3</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2CA41966" w14:textId="77777777" w:rsidTr="00D04D5F">
        <w:trPr>
          <w:cantSplit/>
          <w:jc w:val="center"/>
          <w:trPrChange w:id="32266" w:author="Delta" w:date="2021-07-23T11:12:00Z">
            <w:trPr>
              <w:gridAfter w:val="0"/>
              <w:cantSplit/>
              <w:jc w:val="center"/>
            </w:trPr>
          </w:trPrChange>
        </w:trPr>
        <w:tc>
          <w:tcPr>
            <w:tcW w:w="2336" w:type="dxa"/>
            <w:tcPrChange w:id="32267" w:author="Delta" w:date="2021-07-23T11:12:00Z">
              <w:tcPr>
                <w:tcW w:w="2336" w:type="dxa"/>
                <w:gridSpan w:val="2"/>
              </w:tcPr>
            </w:tcPrChange>
          </w:tcPr>
          <w:p w14:paraId="016C5428" w14:textId="16183678" w:rsidR="00CB3986" w:rsidRPr="00D56583" w:rsidRDefault="00CB3986" w:rsidP="00D04D5F">
            <w:pPr>
              <w:pStyle w:val="TAC"/>
              <w:rPr>
                <w:lang w:val="sv-FI"/>
                <w:rPrChange w:id="32268" w:author="Delta" w:date="2021-07-23T11:12:00Z">
                  <w:rPr>
                    <w:lang w:val="sv-SE"/>
                  </w:rPr>
                </w:rPrChange>
              </w:rPr>
            </w:pPr>
            <w:r w:rsidRPr="00D56583">
              <w:rPr>
                <w:lang w:val="sv-FI"/>
                <w:rPrChange w:id="32269" w:author="Delta" w:date="2021-07-23T11:12:00Z">
                  <w:rPr>
                    <w:lang w:val="sv-SE"/>
                  </w:rPr>
                </w:rPrChange>
              </w:rPr>
              <w:t>UTRA FDD Band XIV or</w:t>
            </w:r>
            <w:del w:id="32270" w:author="Delta" w:date="2021-07-23T11:12:00Z">
              <w:r w:rsidR="00E33851" w:rsidRPr="008735C4">
                <w:rPr>
                  <w:rFonts w:cs="Arial"/>
                  <w:lang w:val="sv-SE"/>
                </w:rPr>
                <w:delText xml:space="preserve"> </w:delText>
              </w:r>
            </w:del>
          </w:p>
          <w:p w14:paraId="33E52CF1" w14:textId="77777777" w:rsidR="00CB3986" w:rsidRPr="00D56583" w:rsidRDefault="00CB3986" w:rsidP="00D04D5F">
            <w:pPr>
              <w:pStyle w:val="TAC"/>
              <w:rPr>
                <w:lang w:val="sv-FI"/>
                <w:rPrChange w:id="32271" w:author="Delta" w:date="2021-07-23T11:12:00Z">
                  <w:rPr>
                    <w:lang w:val="sv-SE"/>
                  </w:rPr>
                </w:rPrChange>
              </w:rPr>
            </w:pPr>
            <w:r w:rsidRPr="00D56583">
              <w:rPr>
                <w:lang w:val="sv-FI"/>
                <w:rPrChange w:id="32272" w:author="Delta" w:date="2021-07-23T11:12:00Z">
                  <w:rPr>
                    <w:lang w:val="sv-SE"/>
                  </w:rPr>
                </w:rPrChange>
              </w:rPr>
              <w:t>E-UTRA Band 14</w:t>
            </w:r>
          </w:p>
        </w:tc>
        <w:tc>
          <w:tcPr>
            <w:tcW w:w="1561" w:type="dxa"/>
            <w:tcPrChange w:id="32273" w:author="Delta" w:date="2021-07-23T11:12:00Z">
              <w:tcPr>
                <w:tcW w:w="1561" w:type="dxa"/>
                <w:gridSpan w:val="2"/>
              </w:tcPr>
            </w:tcPrChange>
          </w:tcPr>
          <w:p w14:paraId="79F9EC0B" w14:textId="77777777" w:rsidR="00CB3986" w:rsidRPr="008E21F4" w:rsidRDefault="00CB3986" w:rsidP="00D04D5F">
            <w:pPr>
              <w:pStyle w:val="TAC"/>
              <w:rPr>
                <w:rFonts w:cs="Arial"/>
                <w:lang w:eastAsia="ja-JP"/>
              </w:rPr>
            </w:pPr>
            <w:r w:rsidRPr="008E21F4">
              <w:rPr>
                <w:rFonts w:cs="Arial"/>
              </w:rPr>
              <w:t>788 - 798 MHz</w:t>
            </w:r>
          </w:p>
        </w:tc>
        <w:tc>
          <w:tcPr>
            <w:tcW w:w="1133" w:type="dxa"/>
            <w:tcPrChange w:id="32274" w:author="Delta" w:date="2021-07-23T11:12:00Z">
              <w:tcPr>
                <w:tcW w:w="1133" w:type="dxa"/>
                <w:gridSpan w:val="2"/>
              </w:tcPr>
            </w:tcPrChange>
          </w:tcPr>
          <w:p w14:paraId="03E16D2E" w14:textId="77777777" w:rsidR="00CB3986" w:rsidRPr="008E21F4" w:rsidRDefault="00CB3986" w:rsidP="00D04D5F">
            <w:pPr>
              <w:pStyle w:val="TAC"/>
              <w:rPr>
                <w:rFonts w:cs="Arial"/>
              </w:rPr>
            </w:pPr>
            <w:r w:rsidRPr="008E21F4">
              <w:rPr>
                <w:rFonts w:cs="Arial"/>
              </w:rPr>
              <w:t>-71 dBm</w:t>
            </w:r>
          </w:p>
        </w:tc>
        <w:tc>
          <w:tcPr>
            <w:tcW w:w="1417" w:type="dxa"/>
            <w:tcPrChange w:id="32275" w:author="Delta" w:date="2021-07-23T11:12:00Z">
              <w:tcPr>
                <w:tcW w:w="1417" w:type="dxa"/>
                <w:gridSpan w:val="2"/>
              </w:tcPr>
            </w:tcPrChange>
          </w:tcPr>
          <w:p w14:paraId="7A262D4A" w14:textId="77777777" w:rsidR="00CB3986" w:rsidRPr="008E21F4" w:rsidRDefault="00CB3986" w:rsidP="00D04D5F">
            <w:pPr>
              <w:pStyle w:val="TAC"/>
              <w:rPr>
                <w:rFonts w:cs="Arial"/>
              </w:rPr>
            </w:pPr>
            <w:r w:rsidRPr="008E21F4">
              <w:rPr>
                <w:rFonts w:cs="Arial"/>
              </w:rPr>
              <w:t>100 kHz</w:t>
            </w:r>
          </w:p>
        </w:tc>
        <w:tc>
          <w:tcPr>
            <w:tcW w:w="3329" w:type="dxa"/>
            <w:tcPrChange w:id="32276" w:author="Delta" w:date="2021-07-23T11:12:00Z">
              <w:tcPr>
                <w:tcW w:w="3329" w:type="dxa"/>
                <w:gridSpan w:val="2"/>
              </w:tcPr>
            </w:tcPrChange>
          </w:tcPr>
          <w:p w14:paraId="25A456D6"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4</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668DE661" w14:textId="77777777" w:rsidTr="00D04D5F">
        <w:trPr>
          <w:cantSplit/>
          <w:jc w:val="center"/>
          <w:trPrChange w:id="32277"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278"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2E6F26BD" w14:textId="77777777" w:rsidR="00CB3986" w:rsidRPr="008E21F4" w:rsidRDefault="00CB3986" w:rsidP="00D04D5F">
            <w:pPr>
              <w:pStyle w:val="TAC"/>
              <w:rPr>
                <w:rFonts w:cs="v5.0.0"/>
              </w:rPr>
            </w:pPr>
            <w:r w:rsidRPr="008E21F4">
              <w:rPr>
                <w:rFonts w:cs="Arial"/>
              </w:rPr>
              <w:t>E-UTRA Band 17</w:t>
            </w:r>
          </w:p>
        </w:tc>
        <w:tc>
          <w:tcPr>
            <w:tcW w:w="1561" w:type="dxa"/>
            <w:tcBorders>
              <w:top w:val="single" w:sz="4" w:space="0" w:color="auto"/>
              <w:left w:val="single" w:sz="4" w:space="0" w:color="auto"/>
              <w:bottom w:val="single" w:sz="4" w:space="0" w:color="auto"/>
              <w:right w:val="single" w:sz="4" w:space="0" w:color="auto"/>
            </w:tcBorders>
            <w:tcPrChange w:id="32279"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792DDB7A" w14:textId="77777777" w:rsidR="00CB3986" w:rsidRPr="008E21F4" w:rsidRDefault="00CB3986" w:rsidP="00D04D5F">
            <w:pPr>
              <w:pStyle w:val="TAC"/>
              <w:rPr>
                <w:rFonts w:cs="Arial"/>
                <w:lang w:eastAsia="ja-JP"/>
              </w:rPr>
            </w:pPr>
            <w:r w:rsidRPr="008E21F4">
              <w:rPr>
                <w:rFonts w:cs="Arial"/>
              </w:rPr>
              <w:t>704 - 716 MHz</w:t>
            </w:r>
          </w:p>
        </w:tc>
        <w:tc>
          <w:tcPr>
            <w:tcW w:w="1133" w:type="dxa"/>
            <w:tcBorders>
              <w:top w:val="single" w:sz="4" w:space="0" w:color="auto"/>
              <w:left w:val="single" w:sz="4" w:space="0" w:color="auto"/>
              <w:bottom w:val="single" w:sz="4" w:space="0" w:color="auto"/>
              <w:right w:val="single" w:sz="4" w:space="0" w:color="auto"/>
            </w:tcBorders>
            <w:tcPrChange w:id="32280"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6F49C7B6"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281"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7C7F7CA3"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282"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41DD6C3B"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1</w:t>
            </w:r>
            <w:r w:rsidRPr="008E21F4">
              <w:rPr>
                <w:rFonts w:cs="Arial"/>
                <w:lang w:eastAsia="ja-JP"/>
              </w:rPr>
              <w:t>7</w:t>
            </w:r>
            <w:r w:rsidRPr="008E21F4">
              <w:rPr>
                <w:rFonts w:cs="Arial"/>
              </w:rPr>
              <w:t>, since it is already covered by the requirement in subclause 6.6.4.</w:t>
            </w:r>
            <w:r w:rsidRPr="008E21F4">
              <w:rPr>
                <w:rFonts w:cs="Arial"/>
                <w:lang w:eastAsia="ja-JP"/>
              </w:rPr>
              <w:t>5.3</w:t>
            </w:r>
            <w:r w:rsidRPr="008E21F4">
              <w:rPr>
                <w:rFonts w:cs="Arial"/>
              </w:rPr>
              <w:t>. For Home BS operating in Band 29, it</w:t>
            </w:r>
            <w:r w:rsidRPr="008E21F4">
              <w:rPr>
                <w:rFonts w:eastAsia="MS PGothic" w:cs="Arial"/>
                <w:kern w:val="24"/>
                <w:szCs w:val="22"/>
              </w:rPr>
              <w:t xml:space="preserve"> applies 1 MHz below the Band 29 downlink operating band (Note 5)</w:t>
            </w:r>
          </w:p>
        </w:tc>
      </w:tr>
      <w:tr w:rsidR="00CB3986" w:rsidRPr="008E21F4" w14:paraId="55AD5626" w14:textId="77777777" w:rsidTr="00D04D5F">
        <w:trPr>
          <w:cantSplit/>
          <w:jc w:val="center"/>
          <w:trPrChange w:id="32283"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284"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6CCBF3FF" w14:textId="77777777" w:rsidR="00CB3986" w:rsidRPr="00D56583" w:rsidRDefault="00CB3986" w:rsidP="00D04D5F">
            <w:pPr>
              <w:pStyle w:val="TAC"/>
              <w:rPr>
                <w:lang w:val="sv-FI"/>
                <w:rPrChange w:id="32285" w:author="Delta" w:date="2021-07-23T11:12:00Z">
                  <w:rPr>
                    <w:lang w:val="sv-SE"/>
                  </w:rPr>
                </w:rPrChange>
              </w:rPr>
            </w:pPr>
            <w:r w:rsidRPr="00D56583">
              <w:rPr>
                <w:lang w:val="sv-FI"/>
                <w:rPrChange w:id="32286" w:author="Delta" w:date="2021-07-23T11:12:00Z">
                  <w:rPr>
                    <w:lang w:val="sv-SE"/>
                  </w:rPr>
                </w:rPrChange>
              </w:rPr>
              <w:t>UTRA FDD Band XX or E-UTRA Band 20</w:t>
            </w:r>
          </w:p>
        </w:tc>
        <w:tc>
          <w:tcPr>
            <w:tcW w:w="1561" w:type="dxa"/>
            <w:tcBorders>
              <w:top w:val="single" w:sz="4" w:space="0" w:color="auto"/>
              <w:left w:val="single" w:sz="4" w:space="0" w:color="auto"/>
              <w:bottom w:val="single" w:sz="4" w:space="0" w:color="auto"/>
              <w:right w:val="single" w:sz="4" w:space="0" w:color="auto"/>
            </w:tcBorders>
            <w:tcPrChange w:id="32287"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675C78E4" w14:textId="77777777" w:rsidR="00CB3986" w:rsidRPr="008E21F4" w:rsidRDefault="00CB3986" w:rsidP="00D04D5F">
            <w:pPr>
              <w:pStyle w:val="TAC"/>
              <w:rPr>
                <w:rFonts w:cs="Arial"/>
              </w:rPr>
            </w:pPr>
            <w:r w:rsidRPr="008E21F4">
              <w:rPr>
                <w:rFonts w:cs="Arial"/>
              </w:rPr>
              <w:t>832 - 862 MHz</w:t>
            </w:r>
          </w:p>
        </w:tc>
        <w:tc>
          <w:tcPr>
            <w:tcW w:w="1133" w:type="dxa"/>
            <w:tcBorders>
              <w:top w:val="single" w:sz="4" w:space="0" w:color="auto"/>
              <w:left w:val="single" w:sz="4" w:space="0" w:color="auto"/>
              <w:bottom w:val="single" w:sz="4" w:space="0" w:color="auto"/>
              <w:right w:val="single" w:sz="4" w:space="0" w:color="auto"/>
            </w:tcBorders>
            <w:tcPrChange w:id="32288"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6196BB63" w14:textId="77777777" w:rsidR="00CB3986" w:rsidRPr="008E21F4" w:rsidDel="00A15ABB" w:rsidRDefault="00CB3986" w:rsidP="00D04D5F">
            <w:pPr>
              <w:pStyle w:val="TAC"/>
              <w:rPr>
                <w:rFonts w:cs="Arial"/>
                <w:lang w:eastAsia="zh-CN"/>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289"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6E9FA8C4"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290"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7E1A654E"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0</w:t>
            </w:r>
            <w:r w:rsidRPr="008E21F4">
              <w:rPr>
                <w:rFonts w:cs="Arial"/>
              </w:rPr>
              <w:t>, since it is already covered by the requirement in subclause 6.6.4.</w:t>
            </w:r>
            <w:r w:rsidRPr="008E21F4">
              <w:rPr>
                <w:rFonts w:cs="Arial"/>
                <w:lang w:eastAsia="ja-JP"/>
              </w:rPr>
              <w:t>5.3</w:t>
            </w:r>
            <w:r w:rsidRPr="008E21F4">
              <w:rPr>
                <w:rFonts w:cs="Arial"/>
              </w:rPr>
              <w:t>.</w:t>
            </w:r>
          </w:p>
        </w:tc>
      </w:tr>
      <w:tr w:rsidR="00CB3986" w:rsidRPr="008E21F4" w14:paraId="384A864F" w14:textId="77777777" w:rsidTr="00D04D5F">
        <w:trPr>
          <w:cantSplit/>
          <w:jc w:val="center"/>
          <w:trPrChange w:id="32291"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292"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75CED089" w14:textId="39EE4B92" w:rsidR="00CB3986" w:rsidRPr="00D56583" w:rsidRDefault="00CB3986" w:rsidP="00D04D5F">
            <w:pPr>
              <w:pStyle w:val="TAC"/>
              <w:rPr>
                <w:lang w:val="sv-FI"/>
                <w:rPrChange w:id="32293" w:author="Delta" w:date="2021-07-23T11:12:00Z">
                  <w:rPr>
                    <w:lang w:val="sv-SE"/>
                  </w:rPr>
                </w:rPrChange>
              </w:rPr>
            </w:pPr>
            <w:r w:rsidRPr="00D56583">
              <w:rPr>
                <w:lang w:val="sv-FI"/>
                <w:rPrChange w:id="32294" w:author="Delta" w:date="2021-07-23T11:12:00Z">
                  <w:rPr>
                    <w:lang w:val="sv-SE"/>
                  </w:rPr>
                </w:rPrChange>
              </w:rPr>
              <w:t>UTRA FDD Band XXII or</w:t>
            </w:r>
            <w:del w:id="32295" w:author="Delta" w:date="2021-07-23T11:12:00Z">
              <w:r w:rsidR="00AA503D" w:rsidRPr="008735C4">
                <w:rPr>
                  <w:rFonts w:cs="Arial"/>
                  <w:lang w:val="sv-SE"/>
                </w:rPr>
                <w:delText xml:space="preserve"> </w:delText>
              </w:r>
            </w:del>
          </w:p>
          <w:p w14:paraId="1A2304B8" w14:textId="77777777" w:rsidR="00CB3986" w:rsidRPr="00D56583" w:rsidRDefault="00CB3986" w:rsidP="00D04D5F">
            <w:pPr>
              <w:pStyle w:val="TAC"/>
              <w:rPr>
                <w:lang w:val="sv-FI"/>
                <w:rPrChange w:id="32296" w:author="Delta" w:date="2021-07-23T11:12:00Z">
                  <w:rPr>
                    <w:lang w:val="sv-SE"/>
                  </w:rPr>
                </w:rPrChange>
              </w:rPr>
            </w:pPr>
            <w:r w:rsidRPr="00D56583">
              <w:rPr>
                <w:lang w:val="sv-FI"/>
                <w:rPrChange w:id="32297" w:author="Delta" w:date="2021-07-23T11:12:00Z">
                  <w:rPr>
                    <w:lang w:val="sv-SE"/>
                  </w:rPr>
                </w:rPrChange>
              </w:rPr>
              <w:t>E-UTRA Band 22</w:t>
            </w:r>
          </w:p>
        </w:tc>
        <w:tc>
          <w:tcPr>
            <w:tcW w:w="1561" w:type="dxa"/>
            <w:tcBorders>
              <w:top w:val="single" w:sz="4" w:space="0" w:color="auto"/>
              <w:left w:val="single" w:sz="4" w:space="0" w:color="auto"/>
              <w:bottom w:val="single" w:sz="4" w:space="0" w:color="auto"/>
              <w:right w:val="single" w:sz="4" w:space="0" w:color="auto"/>
            </w:tcBorders>
            <w:tcPrChange w:id="32298"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4C78BE84" w14:textId="77777777" w:rsidR="00CB3986" w:rsidRPr="008E21F4" w:rsidRDefault="00CB3986" w:rsidP="00D04D5F">
            <w:pPr>
              <w:pStyle w:val="TAC"/>
              <w:rPr>
                <w:rFonts w:cs="Arial"/>
              </w:rPr>
            </w:pPr>
            <w:r w:rsidRPr="008E21F4">
              <w:rPr>
                <w:rFonts w:cs="Arial"/>
              </w:rPr>
              <w:t>3410 - 3490 MHz</w:t>
            </w:r>
          </w:p>
        </w:tc>
        <w:tc>
          <w:tcPr>
            <w:tcW w:w="1133" w:type="dxa"/>
            <w:tcBorders>
              <w:top w:val="single" w:sz="4" w:space="0" w:color="auto"/>
              <w:left w:val="single" w:sz="4" w:space="0" w:color="auto"/>
              <w:bottom w:val="single" w:sz="4" w:space="0" w:color="auto"/>
              <w:right w:val="single" w:sz="4" w:space="0" w:color="auto"/>
            </w:tcBorders>
            <w:tcPrChange w:id="32299"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4F31A638"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300"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3EC28B22"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301"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48607A8E" w14:textId="05D5FFCD"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22, since it is already covered by the requirement in </w:t>
            </w:r>
            <w:del w:id="32302" w:author="Delta" w:date="2021-07-23T11:12:00Z">
              <w:r w:rsidR="00AA503D" w:rsidRPr="008735C4">
                <w:rPr>
                  <w:rFonts w:cs="Arial"/>
                </w:rPr>
                <w:delText>sub-</w:delText>
              </w:r>
            </w:del>
            <w:r w:rsidR="004A31A1">
              <w:rPr>
                <w:rFonts w:cs="Arial"/>
              </w:rPr>
              <w:t>clause</w:t>
            </w:r>
            <w:r w:rsidRPr="008E21F4">
              <w:rPr>
                <w:rFonts w:cs="Arial"/>
              </w:rPr>
              <w:t xml:space="preserve"> 6.6.5.3.</w:t>
            </w:r>
            <w:r w:rsidRPr="008E21F4">
              <w:rPr>
                <w:rFonts w:cs="v5.0.0"/>
              </w:rPr>
              <w:t xml:space="preserve"> This requirement does not apply to Home BS operating in Band 42</w:t>
            </w:r>
          </w:p>
        </w:tc>
      </w:tr>
      <w:tr w:rsidR="00F87C62" w:rsidRPr="008735C4" w14:paraId="320B8B6C" w14:textId="77777777">
        <w:trPr>
          <w:cantSplit/>
          <w:jc w:val="center"/>
          <w:del w:id="32303" w:author="Delta" w:date="2021-07-23T11:12:00Z"/>
        </w:trPr>
        <w:tc>
          <w:tcPr>
            <w:tcW w:w="2336" w:type="dxa"/>
            <w:tcBorders>
              <w:top w:val="single" w:sz="4" w:space="0" w:color="auto"/>
              <w:left w:val="single" w:sz="4" w:space="0" w:color="auto"/>
              <w:bottom w:val="single" w:sz="4" w:space="0" w:color="auto"/>
              <w:right w:val="single" w:sz="4" w:space="0" w:color="auto"/>
            </w:tcBorders>
          </w:tcPr>
          <w:p w14:paraId="7DC31431" w14:textId="77777777" w:rsidR="00F87C62" w:rsidRPr="008735C4" w:rsidRDefault="00F87C62" w:rsidP="00E172A5">
            <w:pPr>
              <w:pStyle w:val="TAC"/>
              <w:rPr>
                <w:del w:id="32304" w:author="Delta" w:date="2021-07-23T11:12:00Z"/>
                <w:rFonts w:cs="Arial"/>
              </w:rPr>
            </w:pPr>
            <w:del w:id="32305" w:author="Delta" w:date="2021-07-23T11:12:00Z">
              <w:r w:rsidRPr="008735C4">
                <w:rPr>
                  <w:rFonts w:cs="Arial"/>
                </w:rPr>
                <w:delText>E-UTRA Band 23</w:delText>
              </w:r>
            </w:del>
          </w:p>
        </w:tc>
        <w:tc>
          <w:tcPr>
            <w:tcW w:w="1561" w:type="dxa"/>
            <w:tcBorders>
              <w:top w:val="single" w:sz="4" w:space="0" w:color="auto"/>
              <w:left w:val="single" w:sz="4" w:space="0" w:color="auto"/>
              <w:bottom w:val="single" w:sz="4" w:space="0" w:color="auto"/>
              <w:right w:val="single" w:sz="4" w:space="0" w:color="auto"/>
            </w:tcBorders>
          </w:tcPr>
          <w:p w14:paraId="3FEA88E6" w14:textId="77777777" w:rsidR="00F87C62" w:rsidRPr="008735C4" w:rsidRDefault="00F87C62" w:rsidP="00E172A5">
            <w:pPr>
              <w:pStyle w:val="TAC"/>
              <w:rPr>
                <w:del w:id="32306" w:author="Delta" w:date="2021-07-23T11:12:00Z"/>
                <w:rFonts w:cs="Arial"/>
              </w:rPr>
            </w:pPr>
            <w:del w:id="32307" w:author="Delta" w:date="2021-07-23T11:12:00Z">
              <w:r w:rsidRPr="008735C4">
                <w:rPr>
                  <w:rFonts w:cs="Arial"/>
                </w:rPr>
                <w:delText>2000 - 2020 MHz</w:delText>
              </w:r>
            </w:del>
          </w:p>
        </w:tc>
        <w:tc>
          <w:tcPr>
            <w:tcW w:w="1133" w:type="dxa"/>
            <w:tcBorders>
              <w:top w:val="single" w:sz="4" w:space="0" w:color="auto"/>
              <w:left w:val="single" w:sz="4" w:space="0" w:color="auto"/>
              <w:bottom w:val="single" w:sz="4" w:space="0" w:color="auto"/>
              <w:right w:val="single" w:sz="4" w:space="0" w:color="auto"/>
            </w:tcBorders>
          </w:tcPr>
          <w:p w14:paraId="2392A504" w14:textId="77777777" w:rsidR="00F87C62" w:rsidRPr="008735C4" w:rsidRDefault="00F87C62" w:rsidP="00E172A5">
            <w:pPr>
              <w:pStyle w:val="TAC"/>
              <w:rPr>
                <w:del w:id="32308" w:author="Delta" w:date="2021-07-23T11:12:00Z"/>
                <w:rFonts w:cs="Arial"/>
              </w:rPr>
            </w:pPr>
            <w:del w:id="32309" w:author="Delta" w:date="2021-07-23T11:12:00Z">
              <w:r w:rsidRPr="008735C4">
                <w:rPr>
                  <w:rFonts w:cs="Arial"/>
                </w:rPr>
                <w:delText>TBD</w:delText>
              </w:r>
            </w:del>
          </w:p>
        </w:tc>
        <w:tc>
          <w:tcPr>
            <w:tcW w:w="1417" w:type="dxa"/>
            <w:tcBorders>
              <w:top w:val="single" w:sz="4" w:space="0" w:color="auto"/>
              <w:left w:val="single" w:sz="4" w:space="0" w:color="auto"/>
              <w:bottom w:val="single" w:sz="4" w:space="0" w:color="auto"/>
              <w:right w:val="single" w:sz="4" w:space="0" w:color="auto"/>
            </w:tcBorders>
          </w:tcPr>
          <w:p w14:paraId="4BD14C8A" w14:textId="77777777" w:rsidR="00F87C62" w:rsidRPr="008735C4" w:rsidRDefault="00F87C62" w:rsidP="00E172A5">
            <w:pPr>
              <w:pStyle w:val="TAC"/>
              <w:rPr>
                <w:del w:id="32310" w:author="Delta" w:date="2021-07-23T11:12:00Z"/>
                <w:rFonts w:cs="Arial"/>
              </w:rPr>
            </w:pPr>
            <w:del w:id="32311" w:author="Delta" w:date="2021-07-23T11:12:00Z">
              <w:r w:rsidRPr="008735C4">
                <w:rPr>
                  <w:rFonts w:cs="Arial"/>
                </w:rPr>
                <w:delText>TBD</w:delText>
              </w:r>
            </w:del>
          </w:p>
        </w:tc>
        <w:tc>
          <w:tcPr>
            <w:tcW w:w="3329" w:type="dxa"/>
            <w:tcBorders>
              <w:top w:val="single" w:sz="4" w:space="0" w:color="auto"/>
              <w:left w:val="single" w:sz="4" w:space="0" w:color="auto"/>
              <w:bottom w:val="single" w:sz="4" w:space="0" w:color="auto"/>
              <w:right w:val="single" w:sz="4" w:space="0" w:color="auto"/>
            </w:tcBorders>
          </w:tcPr>
          <w:p w14:paraId="37722BEA" w14:textId="77777777" w:rsidR="00F87C62" w:rsidRPr="008735C4" w:rsidRDefault="00F87C62" w:rsidP="00E172A5">
            <w:pPr>
              <w:pStyle w:val="TAL"/>
              <w:rPr>
                <w:del w:id="32312" w:author="Delta" w:date="2021-07-23T11:12:00Z"/>
                <w:rFonts w:cs="Arial"/>
              </w:rPr>
            </w:pPr>
            <w:del w:id="32313" w:author="Delta" w:date="2021-07-23T11:12:00Z">
              <w:r w:rsidRPr="008735C4">
                <w:rPr>
                  <w:rFonts w:cs="Arial"/>
                </w:rPr>
                <w:delText>This requirement does not apply to Home BS operating in band 23, since it is already covered by the requirement in sub-clause 6.6.4.5.3.</w:delText>
              </w:r>
            </w:del>
          </w:p>
        </w:tc>
      </w:tr>
      <w:tr w:rsidR="00CB3986" w:rsidRPr="008E21F4" w14:paraId="24EF04F7" w14:textId="77777777" w:rsidTr="00D04D5F">
        <w:trPr>
          <w:cantSplit/>
          <w:jc w:val="center"/>
          <w:trPrChange w:id="32314"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315"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1E0F4DAF" w14:textId="77777777" w:rsidR="00CB3986" w:rsidRPr="008E21F4" w:rsidRDefault="00CB3986" w:rsidP="00D04D5F">
            <w:pPr>
              <w:pStyle w:val="TAC"/>
              <w:rPr>
                <w:rFonts w:cs="Arial"/>
              </w:rPr>
            </w:pPr>
            <w:r w:rsidRPr="008E21F4">
              <w:rPr>
                <w:rFonts w:cs="Arial"/>
              </w:rPr>
              <w:t>E-UTRA Band</w:t>
            </w:r>
            <w:r w:rsidRPr="008E21F4">
              <w:rPr>
                <w:rFonts w:cs="Arial"/>
                <w:lang w:eastAsia="ja-JP"/>
              </w:rPr>
              <w:t xml:space="preserve"> 24</w:t>
            </w:r>
          </w:p>
        </w:tc>
        <w:tc>
          <w:tcPr>
            <w:tcW w:w="1561" w:type="dxa"/>
            <w:tcBorders>
              <w:top w:val="single" w:sz="4" w:space="0" w:color="auto"/>
              <w:left w:val="single" w:sz="4" w:space="0" w:color="auto"/>
              <w:bottom w:val="single" w:sz="4" w:space="0" w:color="auto"/>
              <w:right w:val="single" w:sz="4" w:space="0" w:color="auto"/>
            </w:tcBorders>
            <w:tcPrChange w:id="32316"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4C23E2E7" w14:textId="77777777" w:rsidR="00CB3986" w:rsidRPr="008E21F4" w:rsidRDefault="00CB3986" w:rsidP="00D04D5F">
            <w:pPr>
              <w:pStyle w:val="TAC"/>
              <w:rPr>
                <w:rFonts w:cs="Arial"/>
              </w:rPr>
            </w:pPr>
            <w:r w:rsidRPr="008E21F4">
              <w:rPr>
                <w:rFonts w:cs="Arial"/>
              </w:rPr>
              <w:t>1626.5 – 1660.5 MHz</w:t>
            </w:r>
          </w:p>
        </w:tc>
        <w:tc>
          <w:tcPr>
            <w:tcW w:w="1133" w:type="dxa"/>
            <w:tcBorders>
              <w:top w:val="single" w:sz="4" w:space="0" w:color="auto"/>
              <w:left w:val="single" w:sz="4" w:space="0" w:color="auto"/>
              <w:bottom w:val="single" w:sz="4" w:space="0" w:color="auto"/>
              <w:right w:val="single" w:sz="4" w:space="0" w:color="auto"/>
            </w:tcBorders>
            <w:tcPrChange w:id="32317"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17C497D4"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318"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6C0166AC"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319"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0CCCB957" w14:textId="7FF078C9"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4</w:t>
            </w:r>
            <w:r w:rsidRPr="008E21F4">
              <w:rPr>
                <w:rFonts w:cs="Arial"/>
              </w:rPr>
              <w:t xml:space="preserve">, since it is already covered by the requirement in </w:t>
            </w:r>
            <w:del w:id="32320" w:author="Delta" w:date="2021-07-23T11:12:00Z">
              <w:r w:rsidR="00DC3DDE" w:rsidRPr="008735C4">
                <w:rPr>
                  <w:rFonts w:cs="Arial"/>
                </w:rPr>
                <w:delText>sub-</w:delText>
              </w:r>
            </w:del>
            <w:r w:rsidR="004A31A1">
              <w:rPr>
                <w:rFonts w:cs="Arial"/>
              </w:rPr>
              <w:t>clause</w:t>
            </w:r>
            <w:r w:rsidRPr="008E21F4">
              <w:rPr>
                <w:rFonts w:cs="Arial"/>
              </w:rPr>
              <w:t xml:space="preserve"> 6.6.4.5.3.</w:t>
            </w:r>
          </w:p>
        </w:tc>
      </w:tr>
      <w:tr w:rsidR="00CB3986" w:rsidRPr="008E21F4" w14:paraId="61C8ABC6" w14:textId="77777777" w:rsidTr="00D04D5F">
        <w:trPr>
          <w:cantSplit/>
          <w:jc w:val="center"/>
          <w:trPrChange w:id="32321"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322"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009E40B7" w14:textId="4756ACF5" w:rsidR="00CB3986" w:rsidRPr="00D56583" w:rsidRDefault="00CB3986" w:rsidP="00D04D5F">
            <w:pPr>
              <w:pStyle w:val="TAC"/>
              <w:rPr>
                <w:lang w:val="sv-FI"/>
                <w:rPrChange w:id="32323" w:author="Delta" w:date="2021-07-23T11:12:00Z">
                  <w:rPr>
                    <w:lang w:val="sv-SE"/>
                  </w:rPr>
                </w:rPrChange>
              </w:rPr>
            </w:pPr>
            <w:r w:rsidRPr="00D56583">
              <w:rPr>
                <w:lang w:val="sv-FI"/>
                <w:rPrChange w:id="32324" w:author="Delta" w:date="2021-07-23T11:12:00Z">
                  <w:rPr>
                    <w:lang w:val="sv-SE"/>
                  </w:rPr>
                </w:rPrChange>
              </w:rPr>
              <w:t>UTRA FDD Band XXV or</w:t>
            </w:r>
            <w:del w:id="32325" w:author="Delta" w:date="2021-07-23T11:12:00Z">
              <w:r w:rsidR="00FB6167" w:rsidRPr="008735C4">
                <w:rPr>
                  <w:rFonts w:cs="Arial"/>
                  <w:lang w:val="sv-SE"/>
                </w:rPr>
                <w:delText xml:space="preserve"> </w:delText>
              </w:r>
            </w:del>
          </w:p>
          <w:p w14:paraId="52255CCF" w14:textId="77777777" w:rsidR="00CB3986" w:rsidRPr="00D56583" w:rsidRDefault="00CB3986" w:rsidP="00D04D5F">
            <w:pPr>
              <w:pStyle w:val="TAC"/>
              <w:rPr>
                <w:lang w:val="sv-FI"/>
                <w:rPrChange w:id="32326" w:author="Delta" w:date="2021-07-23T11:12:00Z">
                  <w:rPr>
                    <w:lang w:val="sv-SE"/>
                  </w:rPr>
                </w:rPrChange>
              </w:rPr>
            </w:pPr>
            <w:r w:rsidRPr="00D56583">
              <w:rPr>
                <w:lang w:val="sv-FI"/>
                <w:rPrChange w:id="32327" w:author="Delta" w:date="2021-07-23T11:12:00Z">
                  <w:rPr>
                    <w:lang w:val="sv-SE"/>
                  </w:rPr>
                </w:rPrChange>
              </w:rPr>
              <w:t>E-UTRA Band 25</w:t>
            </w:r>
          </w:p>
        </w:tc>
        <w:tc>
          <w:tcPr>
            <w:tcW w:w="1561" w:type="dxa"/>
            <w:tcBorders>
              <w:top w:val="single" w:sz="4" w:space="0" w:color="auto"/>
              <w:left w:val="single" w:sz="4" w:space="0" w:color="auto"/>
              <w:bottom w:val="single" w:sz="4" w:space="0" w:color="auto"/>
              <w:right w:val="single" w:sz="4" w:space="0" w:color="auto"/>
            </w:tcBorders>
            <w:tcPrChange w:id="32328"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7E66511B" w14:textId="77777777" w:rsidR="00CB3986" w:rsidRPr="008E21F4" w:rsidRDefault="00CB3986" w:rsidP="00D04D5F">
            <w:pPr>
              <w:pStyle w:val="TAC"/>
              <w:rPr>
                <w:rFonts w:cs="Arial"/>
                <w:lang w:eastAsia="ja-JP"/>
              </w:rPr>
            </w:pPr>
            <w:r w:rsidRPr="008E21F4">
              <w:rPr>
                <w:rPrChange w:id="32329" w:author="Delta" w:date="2021-07-23T11:12:00Z">
                  <w:rPr>
                    <w:lang w:val="sv-SE"/>
                  </w:rPr>
                </w:rPrChange>
              </w:rPr>
              <w:t>1850 - 1915 MHz</w:t>
            </w:r>
          </w:p>
        </w:tc>
        <w:tc>
          <w:tcPr>
            <w:tcW w:w="1133" w:type="dxa"/>
            <w:tcBorders>
              <w:top w:val="single" w:sz="4" w:space="0" w:color="auto"/>
              <w:left w:val="single" w:sz="4" w:space="0" w:color="auto"/>
              <w:bottom w:val="single" w:sz="4" w:space="0" w:color="auto"/>
              <w:right w:val="single" w:sz="4" w:space="0" w:color="auto"/>
            </w:tcBorders>
            <w:tcPrChange w:id="32330"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3642714B"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331"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2E012715"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332"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7D452C7D" w14:textId="6336093F"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5</w:t>
            </w:r>
            <w:r w:rsidRPr="008E21F4">
              <w:rPr>
                <w:rFonts w:cs="Arial"/>
              </w:rPr>
              <w:t xml:space="preserve">, since it is already covered by the requirement in </w:t>
            </w:r>
            <w:del w:id="32333" w:author="Delta" w:date="2021-07-23T11:12:00Z">
              <w:r w:rsidR="00FB6167" w:rsidRPr="008735C4">
                <w:rPr>
                  <w:rFonts w:cs="Arial"/>
                </w:rPr>
                <w:delText>sub-</w:delText>
              </w:r>
            </w:del>
            <w:r w:rsidR="004A31A1">
              <w:rPr>
                <w:rFonts w:cs="Arial"/>
              </w:rPr>
              <w:t>clause</w:t>
            </w:r>
            <w:r w:rsidRPr="008E21F4">
              <w:rPr>
                <w:rFonts w:cs="Arial"/>
              </w:rPr>
              <w:t xml:space="preserve"> 6.6.4.5.3.</w:t>
            </w:r>
          </w:p>
        </w:tc>
      </w:tr>
      <w:tr w:rsidR="00CB3986" w:rsidRPr="008E21F4" w14:paraId="6AF8B696" w14:textId="77777777" w:rsidTr="00D04D5F">
        <w:trPr>
          <w:cantSplit/>
          <w:jc w:val="center"/>
          <w:trPrChange w:id="32334"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335"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6A72A837" w14:textId="2B0D925A" w:rsidR="00CB3986" w:rsidRPr="00D56583" w:rsidRDefault="00CB3986" w:rsidP="00D04D5F">
            <w:pPr>
              <w:pStyle w:val="TAL"/>
              <w:rPr>
                <w:lang w:val="sv-FI"/>
                <w:rPrChange w:id="32336" w:author="Delta" w:date="2021-07-23T11:12:00Z">
                  <w:rPr>
                    <w:lang w:val="sv-SE"/>
                  </w:rPr>
                </w:rPrChange>
              </w:rPr>
            </w:pPr>
            <w:r w:rsidRPr="00D56583">
              <w:rPr>
                <w:lang w:val="sv-FI"/>
                <w:rPrChange w:id="32337" w:author="Delta" w:date="2021-07-23T11:12:00Z">
                  <w:rPr>
                    <w:lang w:val="sv-SE"/>
                  </w:rPr>
                </w:rPrChange>
              </w:rPr>
              <w:t>UTRA FDD Band XXVI or</w:t>
            </w:r>
            <w:del w:id="32338" w:author="Delta" w:date="2021-07-23T11:12:00Z">
              <w:r w:rsidR="00AD6169" w:rsidRPr="008735C4">
                <w:rPr>
                  <w:rFonts w:cs="Arial"/>
                  <w:lang w:val="sv-SE"/>
                </w:rPr>
                <w:delText xml:space="preserve"> </w:delText>
              </w:r>
            </w:del>
          </w:p>
          <w:p w14:paraId="4BAC254A" w14:textId="77777777" w:rsidR="00CB3986" w:rsidRPr="00D56583" w:rsidRDefault="00CB3986" w:rsidP="00D04D5F">
            <w:pPr>
              <w:pStyle w:val="TAC"/>
              <w:rPr>
                <w:lang w:val="sv-FI"/>
                <w:rPrChange w:id="32339" w:author="Delta" w:date="2021-07-23T11:12:00Z">
                  <w:rPr>
                    <w:lang w:val="sv-SE"/>
                  </w:rPr>
                </w:rPrChange>
              </w:rPr>
            </w:pPr>
            <w:r w:rsidRPr="00D56583">
              <w:rPr>
                <w:lang w:val="sv-FI"/>
                <w:rPrChange w:id="32340" w:author="Delta" w:date="2021-07-23T11:12:00Z">
                  <w:rPr>
                    <w:lang w:val="sv-SE"/>
                  </w:rPr>
                </w:rPrChange>
              </w:rPr>
              <w:t>E-UTRA Band 26</w:t>
            </w:r>
          </w:p>
        </w:tc>
        <w:tc>
          <w:tcPr>
            <w:tcW w:w="1561" w:type="dxa"/>
            <w:tcBorders>
              <w:top w:val="single" w:sz="4" w:space="0" w:color="auto"/>
              <w:left w:val="single" w:sz="4" w:space="0" w:color="auto"/>
              <w:bottom w:val="single" w:sz="4" w:space="0" w:color="auto"/>
              <w:right w:val="single" w:sz="4" w:space="0" w:color="auto"/>
            </w:tcBorders>
            <w:tcPrChange w:id="32341"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261F6386" w14:textId="77777777" w:rsidR="00CB3986" w:rsidRPr="008E21F4" w:rsidRDefault="00CB3986" w:rsidP="00D04D5F">
            <w:pPr>
              <w:pStyle w:val="TAC"/>
              <w:rPr>
                <w:rFonts w:cs="Arial"/>
                <w:lang w:eastAsia="ja-JP"/>
              </w:rPr>
            </w:pPr>
            <w:r w:rsidRPr="008E21F4">
              <w:rPr>
                <w:rPrChange w:id="32342" w:author="Delta" w:date="2021-07-23T11:12:00Z">
                  <w:rPr>
                    <w:lang w:val="sv-SE"/>
                  </w:rPr>
                </w:rPrChange>
              </w:rPr>
              <w:t>814 - 849 MHz</w:t>
            </w:r>
          </w:p>
        </w:tc>
        <w:tc>
          <w:tcPr>
            <w:tcW w:w="1133" w:type="dxa"/>
            <w:tcBorders>
              <w:top w:val="single" w:sz="4" w:space="0" w:color="auto"/>
              <w:left w:val="single" w:sz="4" w:space="0" w:color="auto"/>
              <w:bottom w:val="single" w:sz="4" w:space="0" w:color="auto"/>
              <w:right w:val="single" w:sz="4" w:space="0" w:color="auto"/>
            </w:tcBorders>
            <w:tcPrChange w:id="32343"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1D39C4C7" w14:textId="77777777" w:rsidR="00CB3986" w:rsidRPr="008E21F4" w:rsidRDefault="00CB3986" w:rsidP="00D04D5F">
            <w:pPr>
              <w:pStyle w:val="TAC"/>
              <w:rPr>
                <w:rFonts w:cs="Arial"/>
              </w:rPr>
            </w:pPr>
            <w:r w:rsidRPr="008E21F4">
              <w:rPr>
                <w:rPrChange w:id="32344" w:author="Delta" w:date="2021-07-23T11:12:00Z">
                  <w:rPr>
                    <w:lang w:val="sv-SE"/>
                  </w:rPr>
                </w:rPrChange>
              </w:rPr>
              <w:t>-71 dBm</w:t>
            </w:r>
          </w:p>
        </w:tc>
        <w:tc>
          <w:tcPr>
            <w:tcW w:w="1417" w:type="dxa"/>
            <w:tcBorders>
              <w:top w:val="single" w:sz="4" w:space="0" w:color="auto"/>
              <w:left w:val="single" w:sz="4" w:space="0" w:color="auto"/>
              <w:bottom w:val="single" w:sz="4" w:space="0" w:color="auto"/>
              <w:right w:val="single" w:sz="4" w:space="0" w:color="auto"/>
            </w:tcBorders>
            <w:tcPrChange w:id="32345"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4C3EC981" w14:textId="77777777" w:rsidR="00CB3986" w:rsidRPr="008E21F4" w:rsidRDefault="00CB3986" w:rsidP="00D04D5F">
            <w:pPr>
              <w:pStyle w:val="TAC"/>
              <w:rPr>
                <w:rFonts w:cs="Arial"/>
              </w:rPr>
            </w:pPr>
            <w:r w:rsidRPr="008E21F4">
              <w:rPr>
                <w:rPrChange w:id="32346" w:author="Delta" w:date="2021-07-23T11:12:00Z">
                  <w:rPr>
                    <w:lang w:val="sv-SE"/>
                  </w:rPr>
                </w:rPrChange>
              </w:rPr>
              <w:t>100 kHz</w:t>
            </w:r>
          </w:p>
        </w:tc>
        <w:tc>
          <w:tcPr>
            <w:tcW w:w="3329" w:type="dxa"/>
            <w:tcBorders>
              <w:top w:val="single" w:sz="4" w:space="0" w:color="auto"/>
              <w:left w:val="single" w:sz="4" w:space="0" w:color="auto"/>
              <w:bottom w:val="single" w:sz="4" w:space="0" w:color="auto"/>
              <w:right w:val="single" w:sz="4" w:space="0" w:color="auto"/>
            </w:tcBorders>
            <w:tcPrChange w:id="32347"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1FC53115" w14:textId="67775154"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6</w:t>
            </w:r>
            <w:r w:rsidRPr="008E21F4">
              <w:rPr>
                <w:rFonts w:cs="Arial"/>
              </w:rPr>
              <w:t xml:space="preserve">, since it is already covered by the requirement in </w:t>
            </w:r>
            <w:del w:id="32348" w:author="Delta" w:date="2021-07-23T11:12:00Z">
              <w:r w:rsidR="00AD6169" w:rsidRPr="008735C4">
                <w:rPr>
                  <w:rFonts w:cs="Arial"/>
                </w:rPr>
                <w:delText>sub-</w:delText>
              </w:r>
            </w:del>
            <w:r w:rsidR="004A31A1">
              <w:rPr>
                <w:rFonts w:cs="Arial"/>
              </w:rPr>
              <w:t>clause</w:t>
            </w:r>
            <w:r w:rsidRPr="008E21F4">
              <w:rPr>
                <w:rFonts w:cs="Arial"/>
                <w:lang w:eastAsia="zh-CN"/>
              </w:rPr>
              <w:t xml:space="preserve"> 6.6.</w:t>
            </w:r>
            <w:ins w:id="32349" w:author="Delta" w:date="2021-07-23T11:12:00Z">
              <w:r w:rsidRPr="008E21F4">
                <w:rPr>
                  <w:rFonts w:cs="Arial"/>
                  <w:lang w:eastAsia="zh-CN"/>
                </w:rPr>
                <w:t>4.</w:t>
              </w:r>
            </w:ins>
            <w:r w:rsidRPr="008E21F4">
              <w:rPr>
                <w:rFonts w:cs="Arial"/>
                <w:lang w:eastAsia="zh-CN"/>
              </w:rPr>
              <w:t>5.3</w:t>
            </w:r>
            <w:r w:rsidRPr="008E21F4">
              <w:rPr>
                <w:rFonts w:cs="Arial"/>
              </w:rPr>
              <w:t xml:space="preserve">. For Home BS operating in Band 5, it applies for 814 MHz to 824 MHz, while the rest is covered in </w:t>
            </w:r>
            <w:del w:id="32350" w:author="Delta" w:date="2021-07-23T11:12:00Z">
              <w:r w:rsidR="00AD6169" w:rsidRPr="008735C4">
                <w:rPr>
                  <w:rFonts w:cs="Arial"/>
                </w:rPr>
                <w:delText>sub-</w:delText>
              </w:r>
            </w:del>
            <w:r w:rsidR="004A31A1">
              <w:rPr>
                <w:rFonts w:cs="Arial"/>
              </w:rPr>
              <w:t>clause</w:t>
            </w:r>
            <w:r w:rsidRPr="008E21F4">
              <w:rPr>
                <w:rFonts w:cs="Arial"/>
              </w:rPr>
              <w:t xml:space="preserve"> </w:t>
            </w:r>
            <w:ins w:id="32351" w:author="Delta" w:date="2021-07-23T11:12:00Z">
              <w:r w:rsidRPr="008E21F4">
                <w:rPr>
                  <w:rFonts w:cs="Arial"/>
                  <w:lang w:eastAsia="zh-CN"/>
                </w:rPr>
                <w:t xml:space="preserve"> </w:t>
              </w:r>
            </w:ins>
            <w:r w:rsidRPr="008E21F4">
              <w:rPr>
                <w:rFonts w:cs="Arial"/>
                <w:lang w:eastAsia="zh-CN"/>
              </w:rPr>
              <w:t>6.6.4.</w:t>
            </w:r>
            <w:del w:id="32352" w:author="Delta" w:date="2021-07-23T11:12:00Z">
              <w:r w:rsidR="00AD6169" w:rsidRPr="008735C4">
                <w:rPr>
                  <w:rFonts w:cs="Arial"/>
                </w:rPr>
                <w:delText>2</w:delText>
              </w:r>
            </w:del>
            <w:ins w:id="32353" w:author="Delta" w:date="2021-07-23T11:12:00Z">
              <w:r w:rsidRPr="008E21F4">
                <w:rPr>
                  <w:rFonts w:cs="Arial"/>
                  <w:lang w:eastAsia="zh-CN"/>
                </w:rPr>
                <w:t>5.3</w:t>
              </w:r>
            </w:ins>
            <w:r w:rsidRPr="008E21F4">
              <w:rPr>
                <w:rFonts w:cs="Arial"/>
              </w:rPr>
              <w:t>.</w:t>
            </w:r>
          </w:p>
        </w:tc>
      </w:tr>
      <w:tr w:rsidR="00CB3986" w:rsidRPr="008E21F4" w14:paraId="482F019A" w14:textId="77777777" w:rsidTr="00D04D5F">
        <w:trPr>
          <w:cantSplit/>
          <w:jc w:val="center"/>
          <w:trPrChange w:id="32354"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355"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62818F07" w14:textId="77777777" w:rsidR="00CB3986" w:rsidRPr="008E21F4" w:rsidRDefault="00CB3986" w:rsidP="00D04D5F">
            <w:pPr>
              <w:pStyle w:val="TAC"/>
              <w:rPr>
                <w:rPrChange w:id="32356" w:author="Delta" w:date="2021-07-23T11:12:00Z">
                  <w:rPr>
                    <w:lang w:val="sv-SE"/>
                  </w:rPr>
                </w:rPrChange>
              </w:rPr>
            </w:pPr>
            <w:r w:rsidRPr="008E21F4">
              <w:rPr>
                <w:rPrChange w:id="32357" w:author="Delta" w:date="2021-07-23T11:12:00Z">
                  <w:rPr>
                    <w:lang w:val="sv-SE"/>
                  </w:rPr>
                </w:rPrChange>
              </w:rPr>
              <w:t>E-UTRA Band 27</w:t>
            </w:r>
          </w:p>
        </w:tc>
        <w:tc>
          <w:tcPr>
            <w:tcW w:w="1561" w:type="dxa"/>
            <w:tcBorders>
              <w:top w:val="single" w:sz="4" w:space="0" w:color="auto"/>
              <w:left w:val="single" w:sz="4" w:space="0" w:color="auto"/>
              <w:bottom w:val="single" w:sz="4" w:space="0" w:color="auto"/>
              <w:right w:val="single" w:sz="4" w:space="0" w:color="auto"/>
            </w:tcBorders>
            <w:tcPrChange w:id="32358"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1F58E72C" w14:textId="77777777" w:rsidR="00CB3986" w:rsidRPr="008E21F4" w:rsidRDefault="00CB3986" w:rsidP="00D04D5F">
            <w:pPr>
              <w:pStyle w:val="TAC"/>
              <w:rPr>
                <w:rPrChange w:id="32359" w:author="Delta" w:date="2021-07-23T11:12:00Z">
                  <w:rPr>
                    <w:lang w:val="sv-SE"/>
                  </w:rPr>
                </w:rPrChange>
              </w:rPr>
            </w:pPr>
            <w:r w:rsidRPr="008E21F4">
              <w:rPr>
                <w:rPrChange w:id="32360" w:author="Delta" w:date="2021-07-23T11:12:00Z">
                  <w:rPr>
                    <w:lang w:val="sv-SE"/>
                  </w:rPr>
                </w:rPrChange>
              </w:rPr>
              <w:t>807 - 824 MHz</w:t>
            </w:r>
          </w:p>
        </w:tc>
        <w:tc>
          <w:tcPr>
            <w:tcW w:w="1133" w:type="dxa"/>
            <w:tcBorders>
              <w:top w:val="single" w:sz="4" w:space="0" w:color="auto"/>
              <w:left w:val="single" w:sz="4" w:space="0" w:color="auto"/>
              <w:bottom w:val="single" w:sz="4" w:space="0" w:color="auto"/>
              <w:right w:val="single" w:sz="4" w:space="0" w:color="auto"/>
            </w:tcBorders>
            <w:tcPrChange w:id="32361"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30A93E7B" w14:textId="77777777" w:rsidR="00CB3986" w:rsidRPr="008E21F4" w:rsidRDefault="00CB3986" w:rsidP="00D04D5F">
            <w:pPr>
              <w:pStyle w:val="TAC"/>
              <w:rPr>
                <w:rFonts w:cs="Arial"/>
              </w:rPr>
            </w:pPr>
            <w:r w:rsidRPr="008E21F4">
              <w:rPr>
                <w:rPrChange w:id="32362" w:author="Delta" w:date="2021-07-23T11:12:00Z">
                  <w:rPr>
                    <w:lang w:val="sv-SE"/>
                  </w:rPr>
                </w:rPrChange>
              </w:rPr>
              <w:t>-71 dBm</w:t>
            </w:r>
          </w:p>
        </w:tc>
        <w:tc>
          <w:tcPr>
            <w:tcW w:w="1417" w:type="dxa"/>
            <w:tcBorders>
              <w:top w:val="single" w:sz="4" w:space="0" w:color="auto"/>
              <w:left w:val="single" w:sz="4" w:space="0" w:color="auto"/>
              <w:bottom w:val="single" w:sz="4" w:space="0" w:color="auto"/>
              <w:right w:val="single" w:sz="4" w:space="0" w:color="auto"/>
            </w:tcBorders>
            <w:tcPrChange w:id="32363"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67CEB0B3" w14:textId="77777777" w:rsidR="00CB3986" w:rsidRPr="008E21F4" w:rsidRDefault="00CB3986" w:rsidP="00D04D5F">
            <w:pPr>
              <w:pStyle w:val="TAC"/>
              <w:rPr>
                <w:rFonts w:cs="Arial"/>
              </w:rPr>
            </w:pPr>
            <w:r w:rsidRPr="008E21F4">
              <w:rPr>
                <w:rPrChange w:id="32364" w:author="Delta" w:date="2021-07-23T11:12:00Z">
                  <w:rPr>
                    <w:lang w:val="sv-SE"/>
                  </w:rPr>
                </w:rPrChange>
              </w:rPr>
              <w:t>100 kHz</w:t>
            </w:r>
          </w:p>
        </w:tc>
        <w:tc>
          <w:tcPr>
            <w:tcW w:w="3329" w:type="dxa"/>
            <w:tcBorders>
              <w:top w:val="single" w:sz="4" w:space="0" w:color="auto"/>
              <w:left w:val="single" w:sz="4" w:space="0" w:color="auto"/>
              <w:bottom w:val="single" w:sz="4" w:space="0" w:color="auto"/>
              <w:right w:val="single" w:sz="4" w:space="0" w:color="auto"/>
            </w:tcBorders>
            <w:tcPrChange w:id="32365"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7F5DAFD2" w14:textId="7EDDC1EC"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7</w:t>
            </w:r>
            <w:r w:rsidRPr="008E21F4">
              <w:rPr>
                <w:rFonts w:cs="Arial"/>
              </w:rPr>
              <w:t xml:space="preserve">, since it is already covered by the requirement in </w:t>
            </w:r>
            <w:del w:id="32366" w:author="Delta" w:date="2021-07-23T11:12:00Z">
              <w:r w:rsidR="005C694D" w:rsidRPr="008735C4">
                <w:rPr>
                  <w:rFonts w:cs="Arial"/>
                </w:rPr>
                <w:delText>sub-</w:delText>
              </w:r>
            </w:del>
            <w:r w:rsidR="004A31A1">
              <w:rPr>
                <w:rFonts w:cs="Arial"/>
              </w:rPr>
              <w:t>clause</w:t>
            </w:r>
            <w:r w:rsidRPr="008E21F4">
              <w:rPr>
                <w:rFonts w:cs="Arial"/>
              </w:rPr>
              <w:t xml:space="preserve"> 6.6.4.5.3. For Home BS operating in Band 26, it applies for 807 MHz to 814 MHz, while the rest is covered in </w:t>
            </w:r>
            <w:del w:id="32367" w:author="Delta" w:date="2021-07-23T11:12:00Z">
              <w:r w:rsidR="005C694D" w:rsidRPr="008735C4">
                <w:rPr>
                  <w:rFonts w:cs="Arial"/>
                </w:rPr>
                <w:delText>sub-</w:delText>
              </w:r>
            </w:del>
            <w:r w:rsidR="004A31A1">
              <w:rPr>
                <w:rFonts w:cs="Arial"/>
              </w:rPr>
              <w:t>clause</w:t>
            </w:r>
            <w:r w:rsidRPr="008E21F4">
              <w:rPr>
                <w:rFonts w:cs="Arial"/>
              </w:rPr>
              <w:t xml:space="preserve"> 6.6.4.5.3. This requirement also applies to E-UTRA BS operating in Band 28, starting 4 MHz above the Band 28 downlink operating band</w:t>
            </w:r>
            <w:r w:rsidRPr="008E21F4">
              <w:rPr>
                <w:rFonts w:eastAsia="MS PGothic" w:cs="Arial"/>
                <w:kern w:val="24"/>
                <w:szCs w:val="22"/>
              </w:rPr>
              <w:t xml:space="preserve"> (Note 4)</w:t>
            </w:r>
            <w:r w:rsidRPr="008E21F4">
              <w:rPr>
                <w:rFonts w:cs="Arial"/>
              </w:rPr>
              <w:t>.</w:t>
            </w:r>
          </w:p>
        </w:tc>
      </w:tr>
      <w:tr w:rsidR="00CB3986" w:rsidRPr="008E21F4" w14:paraId="12311FF6" w14:textId="77777777" w:rsidTr="00D04D5F">
        <w:trPr>
          <w:cantSplit/>
          <w:jc w:val="center"/>
          <w:trPrChange w:id="32368"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369"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4E5D4397" w14:textId="77777777" w:rsidR="00CB3986" w:rsidRPr="008E21F4" w:rsidRDefault="00CB3986" w:rsidP="00D04D5F">
            <w:pPr>
              <w:pStyle w:val="TAL"/>
              <w:jc w:val="center"/>
              <w:rPr>
                <w:rPrChange w:id="32370" w:author="Delta" w:date="2021-07-23T11:12:00Z">
                  <w:rPr>
                    <w:lang w:val="sv-SE"/>
                  </w:rPr>
                </w:rPrChange>
              </w:rPr>
            </w:pPr>
            <w:r w:rsidRPr="008E21F4">
              <w:rPr>
                <w:rFonts w:cs="Arial"/>
              </w:rPr>
              <w:t>E-UTRA Band</w:t>
            </w:r>
            <w:r w:rsidRPr="008E21F4">
              <w:rPr>
                <w:rFonts w:cs="Arial"/>
                <w:lang w:eastAsia="ja-JP"/>
              </w:rPr>
              <w:t xml:space="preserve"> 28</w:t>
            </w:r>
          </w:p>
        </w:tc>
        <w:tc>
          <w:tcPr>
            <w:tcW w:w="1561" w:type="dxa"/>
            <w:tcBorders>
              <w:top w:val="single" w:sz="4" w:space="0" w:color="auto"/>
              <w:left w:val="single" w:sz="4" w:space="0" w:color="auto"/>
              <w:bottom w:val="single" w:sz="4" w:space="0" w:color="auto"/>
              <w:right w:val="single" w:sz="4" w:space="0" w:color="auto"/>
            </w:tcBorders>
            <w:tcPrChange w:id="32371"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6AF6DF1B" w14:textId="77777777" w:rsidR="00CB3986" w:rsidRPr="008E21F4" w:rsidRDefault="00CB3986" w:rsidP="00D04D5F">
            <w:pPr>
              <w:pStyle w:val="TAC"/>
              <w:rPr>
                <w:rPrChange w:id="32372" w:author="Delta" w:date="2021-07-23T11:12:00Z">
                  <w:rPr>
                    <w:lang w:val="sv-SE"/>
                  </w:rPr>
                </w:rPrChange>
              </w:rPr>
            </w:pPr>
            <w:r w:rsidRPr="008E21F4">
              <w:rPr>
                <w:rFonts w:cs="Arial"/>
                <w:lang w:eastAsia="ja-JP"/>
              </w:rPr>
              <w:t>703</w:t>
            </w:r>
            <w:r w:rsidRPr="008E21F4">
              <w:rPr>
                <w:rFonts w:cs="Arial"/>
              </w:rPr>
              <w:t xml:space="preserve"> – </w:t>
            </w:r>
            <w:r w:rsidRPr="008E21F4">
              <w:rPr>
                <w:rFonts w:cs="Arial"/>
                <w:lang w:eastAsia="ja-JP"/>
              </w:rPr>
              <w:t>748</w:t>
            </w:r>
            <w:r w:rsidRPr="008E21F4">
              <w:rPr>
                <w:rFonts w:cs="Arial"/>
              </w:rPr>
              <w:t xml:space="preserve"> MHz</w:t>
            </w:r>
          </w:p>
        </w:tc>
        <w:tc>
          <w:tcPr>
            <w:tcW w:w="1133" w:type="dxa"/>
            <w:tcBorders>
              <w:top w:val="single" w:sz="4" w:space="0" w:color="auto"/>
              <w:left w:val="single" w:sz="4" w:space="0" w:color="auto"/>
              <w:bottom w:val="single" w:sz="4" w:space="0" w:color="auto"/>
              <w:right w:val="single" w:sz="4" w:space="0" w:color="auto"/>
            </w:tcBorders>
            <w:tcPrChange w:id="32373"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1BD9F430" w14:textId="77777777" w:rsidR="00CB3986" w:rsidRPr="008E21F4" w:rsidRDefault="00CB3986" w:rsidP="00D04D5F">
            <w:pPr>
              <w:pStyle w:val="TAC"/>
              <w:rPr>
                <w:rPrChange w:id="32374" w:author="Delta" w:date="2021-07-23T11:12:00Z">
                  <w:rPr>
                    <w:lang w:val="sv-SE"/>
                  </w:rPr>
                </w:rPrChange>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375"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1379A623" w14:textId="77777777" w:rsidR="00CB3986" w:rsidRPr="008E21F4" w:rsidRDefault="00CB3986" w:rsidP="00D04D5F">
            <w:pPr>
              <w:pStyle w:val="TAC"/>
              <w:rPr>
                <w:rPrChange w:id="32376" w:author="Delta" w:date="2021-07-23T11:12:00Z">
                  <w:rPr>
                    <w:lang w:val="sv-SE"/>
                  </w:rPr>
                </w:rPrChange>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377"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3CE7583E" w14:textId="1C6576D1"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28</w:t>
            </w:r>
            <w:r w:rsidRPr="008E21F4">
              <w:rPr>
                <w:rFonts w:cs="Arial"/>
              </w:rPr>
              <w:t xml:space="preserve">, since it is already covered by the requirement in </w:t>
            </w:r>
            <w:del w:id="32378" w:author="Delta" w:date="2021-07-23T11:12:00Z">
              <w:r w:rsidR="00A14FE3" w:rsidRPr="008735C4">
                <w:rPr>
                  <w:rFonts w:cs="Arial"/>
                </w:rPr>
                <w:delText>sub-</w:delText>
              </w:r>
            </w:del>
            <w:r w:rsidR="004A31A1">
              <w:rPr>
                <w:rFonts w:cs="Arial"/>
              </w:rPr>
              <w:t>clause</w:t>
            </w:r>
            <w:r w:rsidRPr="008E21F4">
              <w:rPr>
                <w:rFonts w:cs="Arial"/>
              </w:rPr>
              <w:t xml:space="preserve"> 6.6.4.</w:t>
            </w:r>
            <w:r w:rsidRPr="008E21F4">
              <w:rPr>
                <w:rFonts w:cs="Arial"/>
                <w:lang w:eastAsia="ja-JP"/>
              </w:rPr>
              <w:t>5</w:t>
            </w:r>
            <w:r w:rsidRPr="008E21F4">
              <w:rPr>
                <w:rFonts w:cs="Arial"/>
              </w:rPr>
              <w:t>.</w:t>
            </w:r>
            <w:r w:rsidRPr="008E21F4">
              <w:rPr>
                <w:rFonts w:cs="Arial"/>
                <w:lang w:eastAsia="ja-JP"/>
              </w:rPr>
              <w:t xml:space="preserve">3. </w:t>
            </w:r>
            <w:r w:rsidRPr="008E21F4">
              <w:rPr>
                <w:rFonts w:cs="v5.0.0"/>
              </w:rPr>
              <w:t>This requirement does not apply to Home BS operating in Band 44</w:t>
            </w:r>
            <w:r w:rsidRPr="008E21F4">
              <w:rPr>
                <w:rFonts w:cs="v5.0.0"/>
                <w:lang w:eastAsia="ja-JP"/>
              </w:rPr>
              <w:t>.</w:t>
            </w:r>
            <w:ins w:id="32379" w:author="Delta" w:date="2021-07-23T11:12:00Z">
              <w:r w:rsidRPr="008E21F4">
                <w:rPr>
                  <w:rFonts w:cs="v5.0.0"/>
                </w:rPr>
                <w:t xml:space="preserve"> For E-UTRA BS operating in Band 67, it applies for 703 MHz to 736 MHz. For E-UTRA BS operating in Band 68, it applies for 728MHz to 733MHz.</w:t>
              </w:r>
            </w:ins>
          </w:p>
        </w:tc>
      </w:tr>
      <w:tr w:rsidR="00CB3986" w:rsidRPr="008E21F4" w14:paraId="6519530B" w14:textId="77777777" w:rsidTr="00D04D5F">
        <w:trPr>
          <w:cantSplit/>
          <w:jc w:val="center"/>
          <w:trPrChange w:id="32380"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381"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01A3E741" w14:textId="77777777" w:rsidR="00CB3986" w:rsidRPr="008E21F4" w:rsidRDefault="00CB3986" w:rsidP="00D04D5F">
            <w:pPr>
              <w:keepNext/>
              <w:keepLines/>
              <w:jc w:val="center"/>
              <w:rPr>
                <w:rFonts w:ascii="Arial" w:hAnsi="Arial"/>
                <w:sz w:val="18"/>
                <w:rPrChange w:id="32382" w:author="Delta" w:date="2021-07-23T11:12:00Z">
                  <w:rPr>
                    <w:rFonts w:ascii="Arial" w:hAnsi="Arial"/>
                    <w:sz w:val="18"/>
                    <w:lang w:val="sv-SE"/>
                  </w:rPr>
                </w:rPrChange>
              </w:rPr>
              <w:pPrChange w:id="32383" w:author="Delta" w:date="2021-07-23T11:12:00Z">
                <w:pPr>
                  <w:keepNext/>
                  <w:keepLines/>
                  <w:spacing w:after="0"/>
                  <w:jc w:val="center"/>
                </w:pPr>
              </w:pPrChange>
            </w:pPr>
            <w:r w:rsidRPr="008E21F4">
              <w:rPr>
                <w:rFonts w:ascii="Arial" w:hAnsi="Arial"/>
                <w:sz w:val="18"/>
              </w:rPr>
              <w:t>E-UTRA Band 30</w:t>
            </w:r>
          </w:p>
        </w:tc>
        <w:tc>
          <w:tcPr>
            <w:tcW w:w="1561" w:type="dxa"/>
            <w:tcBorders>
              <w:top w:val="single" w:sz="4" w:space="0" w:color="auto"/>
              <w:left w:val="single" w:sz="4" w:space="0" w:color="auto"/>
              <w:bottom w:val="single" w:sz="4" w:space="0" w:color="auto"/>
              <w:right w:val="single" w:sz="4" w:space="0" w:color="auto"/>
            </w:tcBorders>
            <w:tcPrChange w:id="32384"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07EB55A6" w14:textId="77777777" w:rsidR="00CB3986" w:rsidRPr="008E21F4" w:rsidRDefault="00CB3986" w:rsidP="00D04D5F">
            <w:pPr>
              <w:keepNext/>
              <w:keepLines/>
              <w:jc w:val="center"/>
              <w:rPr>
                <w:rFonts w:ascii="Arial" w:hAnsi="Arial"/>
                <w:sz w:val="18"/>
                <w:rPrChange w:id="32385" w:author="Delta" w:date="2021-07-23T11:12:00Z">
                  <w:rPr>
                    <w:rFonts w:ascii="Arial" w:hAnsi="Arial"/>
                    <w:sz w:val="18"/>
                    <w:lang w:val="sv-SE"/>
                  </w:rPr>
                </w:rPrChange>
              </w:rPr>
              <w:pPrChange w:id="32386" w:author="Delta" w:date="2021-07-23T11:12:00Z">
                <w:pPr>
                  <w:keepNext/>
                  <w:keepLines/>
                  <w:spacing w:after="0"/>
                  <w:jc w:val="center"/>
                </w:pPr>
              </w:pPrChange>
            </w:pPr>
            <w:r w:rsidRPr="008E21F4">
              <w:rPr>
                <w:rFonts w:ascii="Arial" w:hAnsi="Arial"/>
                <w:sz w:val="18"/>
              </w:rPr>
              <w:t>2305 – 2315 MHz</w:t>
            </w:r>
          </w:p>
        </w:tc>
        <w:tc>
          <w:tcPr>
            <w:tcW w:w="1133" w:type="dxa"/>
            <w:tcBorders>
              <w:top w:val="single" w:sz="4" w:space="0" w:color="auto"/>
              <w:left w:val="single" w:sz="4" w:space="0" w:color="auto"/>
              <w:bottom w:val="single" w:sz="4" w:space="0" w:color="auto"/>
              <w:right w:val="single" w:sz="4" w:space="0" w:color="auto"/>
            </w:tcBorders>
            <w:tcPrChange w:id="32387"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6A417B26" w14:textId="77777777" w:rsidR="00CB3986" w:rsidRPr="008E21F4" w:rsidRDefault="00CB3986" w:rsidP="00D04D5F">
            <w:pPr>
              <w:keepNext/>
              <w:keepLines/>
              <w:jc w:val="center"/>
              <w:rPr>
                <w:rFonts w:ascii="Arial" w:hAnsi="Arial"/>
                <w:sz w:val="18"/>
                <w:rPrChange w:id="32388" w:author="Delta" w:date="2021-07-23T11:12:00Z">
                  <w:rPr>
                    <w:rFonts w:ascii="Arial" w:hAnsi="Arial"/>
                    <w:sz w:val="18"/>
                    <w:lang w:val="sv-SE"/>
                  </w:rPr>
                </w:rPrChange>
              </w:rPr>
              <w:pPrChange w:id="32389" w:author="Delta" w:date="2021-07-23T11:12:00Z">
                <w:pPr>
                  <w:keepNext/>
                  <w:keepLines/>
                  <w:spacing w:after="0"/>
                  <w:jc w:val="center"/>
                </w:pPr>
              </w:pPrChange>
            </w:pPr>
            <w:r w:rsidRPr="008E21F4">
              <w:rPr>
                <w:rFonts w:ascii="Arial" w:hAnsi="Arial"/>
                <w:sz w:val="18"/>
              </w:rPr>
              <w:t>-71 dBm</w:t>
            </w:r>
          </w:p>
        </w:tc>
        <w:tc>
          <w:tcPr>
            <w:tcW w:w="1417" w:type="dxa"/>
            <w:tcBorders>
              <w:top w:val="single" w:sz="4" w:space="0" w:color="auto"/>
              <w:left w:val="single" w:sz="4" w:space="0" w:color="auto"/>
              <w:bottom w:val="single" w:sz="4" w:space="0" w:color="auto"/>
              <w:right w:val="single" w:sz="4" w:space="0" w:color="auto"/>
            </w:tcBorders>
            <w:tcPrChange w:id="32390"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6D1E4ED6" w14:textId="77777777" w:rsidR="00CB3986" w:rsidRPr="008E21F4" w:rsidRDefault="00CB3986" w:rsidP="00D04D5F">
            <w:pPr>
              <w:keepNext/>
              <w:keepLines/>
              <w:jc w:val="center"/>
              <w:rPr>
                <w:rFonts w:ascii="Arial" w:hAnsi="Arial"/>
                <w:sz w:val="18"/>
                <w:rPrChange w:id="32391" w:author="Delta" w:date="2021-07-23T11:12:00Z">
                  <w:rPr>
                    <w:rFonts w:ascii="Arial" w:hAnsi="Arial"/>
                    <w:sz w:val="18"/>
                    <w:lang w:val="sv-SE"/>
                  </w:rPr>
                </w:rPrChange>
              </w:rPr>
              <w:pPrChange w:id="32392" w:author="Delta" w:date="2021-07-23T11:12:00Z">
                <w:pPr>
                  <w:keepNext/>
                  <w:keepLines/>
                  <w:spacing w:after="0"/>
                  <w:jc w:val="center"/>
                </w:pPr>
              </w:pPrChange>
            </w:pPr>
            <w:r w:rsidRPr="008E21F4">
              <w:rPr>
                <w:rFonts w:ascii="Arial" w:hAnsi="Arial"/>
                <w:sz w:val="18"/>
              </w:rPr>
              <w:t>100 kHz</w:t>
            </w:r>
          </w:p>
        </w:tc>
        <w:tc>
          <w:tcPr>
            <w:tcW w:w="3329" w:type="dxa"/>
            <w:tcBorders>
              <w:top w:val="single" w:sz="4" w:space="0" w:color="auto"/>
              <w:left w:val="single" w:sz="4" w:space="0" w:color="auto"/>
              <w:bottom w:val="single" w:sz="4" w:space="0" w:color="auto"/>
              <w:right w:val="single" w:sz="4" w:space="0" w:color="auto"/>
            </w:tcBorders>
            <w:tcPrChange w:id="32393"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3EC34ACC" w14:textId="7B8C01F8" w:rsidR="00CB3986" w:rsidRPr="008E21F4" w:rsidRDefault="00CB3986" w:rsidP="00D04D5F">
            <w:pPr>
              <w:keepNext/>
              <w:keepLines/>
              <w:rPr>
                <w:rFonts w:ascii="Arial" w:hAnsi="Arial"/>
                <w:sz w:val="18"/>
              </w:rPr>
              <w:pPrChange w:id="32394" w:author="Delta" w:date="2021-07-23T11:12:00Z">
                <w:pPr>
                  <w:keepNext/>
                  <w:keepLines/>
                  <w:spacing w:after="0"/>
                </w:pPr>
              </w:pPrChange>
            </w:pPr>
            <w:r w:rsidRPr="008E21F4">
              <w:rPr>
                <w:rFonts w:ascii="Arial" w:hAnsi="Arial"/>
                <w:sz w:val="18"/>
              </w:rPr>
              <w:t xml:space="preserve">This requirement does not apply to Home BS operating in band 30, since it is already covered by the requirement in </w:t>
            </w:r>
            <w:del w:id="32395" w:author="Delta" w:date="2021-07-23T11:12:00Z">
              <w:r w:rsidR="000928DF" w:rsidRPr="008735C4">
                <w:rPr>
                  <w:rFonts w:ascii="Arial" w:hAnsi="Arial"/>
                  <w:sz w:val="18"/>
                </w:rPr>
                <w:delText>sub-</w:delText>
              </w:r>
            </w:del>
            <w:r w:rsidR="004A31A1">
              <w:rPr>
                <w:rFonts w:ascii="Arial" w:hAnsi="Arial"/>
                <w:sz w:val="18"/>
              </w:rPr>
              <w:t>clause</w:t>
            </w:r>
            <w:r w:rsidRPr="008E21F4">
              <w:rPr>
                <w:rFonts w:ascii="Arial" w:hAnsi="Arial"/>
                <w:sz w:val="18"/>
              </w:rPr>
              <w:t xml:space="preserve"> 6.6.4.5.3. This requirement does not apply to Home BS operating in Band 40.</w:t>
            </w:r>
          </w:p>
        </w:tc>
      </w:tr>
      <w:tr w:rsidR="00CB3986" w:rsidRPr="008E21F4" w14:paraId="48BB7E2F" w14:textId="77777777" w:rsidTr="00D04D5F">
        <w:trPr>
          <w:cantSplit/>
          <w:jc w:val="center"/>
          <w:trPrChange w:id="32396"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397"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1793AC28" w14:textId="77777777" w:rsidR="00CB3986" w:rsidRPr="008E21F4" w:rsidRDefault="00CB3986" w:rsidP="00D04D5F">
            <w:pPr>
              <w:pStyle w:val="TAC"/>
              <w:rPr>
                <w:rFonts w:cs="v5.0.0"/>
              </w:rPr>
            </w:pPr>
            <w:r w:rsidRPr="008E21F4">
              <w:rPr>
                <w:rFonts w:cs="v5.0.0"/>
              </w:rPr>
              <w:t>UTRA TDD Band a) or E-UTRA Band 33</w:t>
            </w:r>
          </w:p>
        </w:tc>
        <w:tc>
          <w:tcPr>
            <w:tcW w:w="1561" w:type="dxa"/>
            <w:tcBorders>
              <w:top w:val="single" w:sz="4" w:space="0" w:color="auto"/>
              <w:left w:val="single" w:sz="4" w:space="0" w:color="auto"/>
              <w:bottom w:val="single" w:sz="4" w:space="0" w:color="auto"/>
              <w:right w:val="single" w:sz="4" w:space="0" w:color="auto"/>
            </w:tcBorders>
            <w:tcPrChange w:id="32398"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1740483C" w14:textId="77777777" w:rsidR="00CB3986" w:rsidRPr="008E21F4" w:rsidRDefault="00CB3986" w:rsidP="00D04D5F">
            <w:pPr>
              <w:pStyle w:val="TAC"/>
              <w:rPr>
                <w:rFonts w:cs="Arial"/>
                <w:lang w:eastAsia="zh-CN"/>
              </w:rPr>
            </w:pPr>
            <w:r w:rsidRPr="008E21F4">
              <w:rPr>
                <w:rFonts w:cs="Arial"/>
                <w:lang w:eastAsia="ja-JP"/>
              </w:rPr>
              <w:t>1900 - 1920 MHz</w:t>
            </w:r>
          </w:p>
          <w:p w14:paraId="181FE723" w14:textId="77777777" w:rsidR="00CB3986" w:rsidRPr="008E21F4" w:rsidRDefault="00CB3986" w:rsidP="00D04D5F">
            <w:pPr>
              <w:pStyle w:val="TAC"/>
              <w:rPr>
                <w:rFonts w:cs="Arial"/>
                <w:lang w:eastAsia="zh-CN"/>
              </w:rPr>
            </w:pPr>
          </w:p>
        </w:tc>
        <w:tc>
          <w:tcPr>
            <w:tcW w:w="1133" w:type="dxa"/>
            <w:tcBorders>
              <w:top w:val="single" w:sz="4" w:space="0" w:color="auto"/>
              <w:left w:val="single" w:sz="4" w:space="0" w:color="auto"/>
              <w:bottom w:val="single" w:sz="4" w:space="0" w:color="auto"/>
              <w:right w:val="single" w:sz="4" w:space="0" w:color="auto"/>
            </w:tcBorders>
            <w:tcPrChange w:id="32399"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1AF2EC2E"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400"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745B589B"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401"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6F631F7A" w14:textId="77777777" w:rsidR="00CB3986" w:rsidRPr="008E21F4" w:rsidRDefault="00CB3986" w:rsidP="00D04D5F">
            <w:pPr>
              <w:pStyle w:val="TAL"/>
              <w:rPr>
                <w:rFonts w:cs="Arial"/>
                <w:lang w:eastAsia="zh-CN"/>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3.</w:t>
            </w:r>
          </w:p>
        </w:tc>
      </w:tr>
      <w:tr w:rsidR="00CB3986" w:rsidRPr="008E21F4" w14:paraId="0E5D99A3" w14:textId="77777777" w:rsidTr="00D04D5F">
        <w:trPr>
          <w:cantSplit/>
          <w:jc w:val="center"/>
          <w:trPrChange w:id="32402"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403"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5BE4BC72" w14:textId="77777777" w:rsidR="00CB3986" w:rsidRPr="008E21F4" w:rsidRDefault="00CB3986" w:rsidP="00D04D5F">
            <w:pPr>
              <w:pStyle w:val="TAC"/>
              <w:rPr>
                <w:rFonts w:cs="v5.0.0"/>
              </w:rPr>
            </w:pPr>
            <w:r w:rsidRPr="008E21F4">
              <w:rPr>
                <w:rFonts w:cs="v5.0.0"/>
              </w:rPr>
              <w:t>UTRA TDD Band a) or E-UTRA Band 34</w:t>
            </w:r>
          </w:p>
        </w:tc>
        <w:tc>
          <w:tcPr>
            <w:tcW w:w="1561" w:type="dxa"/>
            <w:tcBorders>
              <w:top w:val="single" w:sz="4" w:space="0" w:color="auto"/>
              <w:left w:val="single" w:sz="4" w:space="0" w:color="auto"/>
              <w:bottom w:val="single" w:sz="4" w:space="0" w:color="auto"/>
              <w:right w:val="single" w:sz="4" w:space="0" w:color="auto"/>
            </w:tcBorders>
            <w:tcPrChange w:id="32404"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711E466A" w14:textId="77777777" w:rsidR="00CB3986" w:rsidRPr="008E21F4" w:rsidRDefault="00CB3986" w:rsidP="00D04D5F">
            <w:pPr>
              <w:pStyle w:val="TAC"/>
              <w:rPr>
                <w:rFonts w:cs="Arial"/>
                <w:lang w:eastAsia="ja-JP"/>
              </w:rPr>
            </w:pPr>
            <w:r w:rsidRPr="008E21F4">
              <w:rPr>
                <w:rFonts w:cs="Arial"/>
                <w:lang w:eastAsia="ja-JP"/>
              </w:rPr>
              <w:t>2010 - 2025 MHz</w:t>
            </w:r>
          </w:p>
        </w:tc>
        <w:tc>
          <w:tcPr>
            <w:tcW w:w="1133" w:type="dxa"/>
            <w:tcBorders>
              <w:top w:val="single" w:sz="4" w:space="0" w:color="auto"/>
              <w:left w:val="single" w:sz="4" w:space="0" w:color="auto"/>
              <w:bottom w:val="single" w:sz="4" w:space="0" w:color="auto"/>
              <w:right w:val="single" w:sz="4" w:space="0" w:color="auto"/>
            </w:tcBorders>
            <w:tcPrChange w:id="32405"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31804B04"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406"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21CAB1B2"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407"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780FB9F3"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w:t>
            </w:r>
            <w:r w:rsidRPr="008E21F4">
              <w:rPr>
                <w:rFonts w:cs="Arial"/>
                <w:lang w:eastAsia="ja-JP"/>
              </w:rPr>
              <w:t>4</w:t>
            </w:r>
            <w:r w:rsidRPr="008E21F4">
              <w:rPr>
                <w:rFonts w:cs="Arial"/>
              </w:rPr>
              <w:t>.</w:t>
            </w:r>
          </w:p>
        </w:tc>
      </w:tr>
      <w:tr w:rsidR="00CB3986" w:rsidRPr="008E21F4" w14:paraId="4B86421E" w14:textId="77777777" w:rsidTr="00D04D5F">
        <w:trPr>
          <w:cantSplit/>
          <w:jc w:val="center"/>
          <w:trPrChange w:id="32408"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409"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37DBCD85" w14:textId="77777777" w:rsidR="00CB3986" w:rsidRPr="00D56583" w:rsidRDefault="00CB3986" w:rsidP="00D04D5F">
            <w:pPr>
              <w:pStyle w:val="TAC"/>
              <w:rPr>
                <w:lang w:val="sv-FI"/>
                <w:rPrChange w:id="32410" w:author="Delta" w:date="2021-07-23T11:12:00Z">
                  <w:rPr>
                    <w:lang w:val="sv-SE"/>
                  </w:rPr>
                </w:rPrChange>
              </w:rPr>
            </w:pPr>
            <w:r w:rsidRPr="00D56583">
              <w:rPr>
                <w:lang w:val="sv-FI"/>
                <w:rPrChange w:id="32411" w:author="Delta" w:date="2021-07-23T11:12:00Z">
                  <w:rPr>
                    <w:lang w:val="sv-SE"/>
                  </w:rPr>
                </w:rPrChange>
              </w:rPr>
              <w:t>UTRA TDD Band b) or E-UTRA Band 35</w:t>
            </w:r>
          </w:p>
        </w:tc>
        <w:tc>
          <w:tcPr>
            <w:tcW w:w="1561" w:type="dxa"/>
            <w:tcBorders>
              <w:top w:val="single" w:sz="4" w:space="0" w:color="auto"/>
              <w:left w:val="single" w:sz="4" w:space="0" w:color="auto"/>
              <w:bottom w:val="single" w:sz="4" w:space="0" w:color="auto"/>
              <w:right w:val="single" w:sz="4" w:space="0" w:color="auto"/>
            </w:tcBorders>
            <w:tcPrChange w:id="32412"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06682FDA" w14:textId="77777777" w:rsidR="00CB3986" w:rsidRPr="008E21F4" w:rsidRDefault="00CB3986" w:rsidP="00D04D5F">
            <w:pPr>
              <w:pStyle w:val="TAC"/>
              <w:rPr>
                <w:rFonts w:cs="Arial"/>
                <w:lang w:eastAsia="zh-CN"/>
              </w:rPr>
            </w:pPr>
            <w:r w:rsidRPr="008E21F4">
              <w:rPr>
                <w:rFonts w:cs="Arial"/>
                <w:lang w:eastAsia="ja-JP"/>
              </w:rPr>
              <w:t>1850 - 1910 MHz</w:t>
            </w:r>
          </w:p>
        </w:tc>
        <w:tc>
          <w:tcPr>
            <w:tcW w:w="1133" w:type="dxa"/>
            <w:tcBorders>
              <w:top w:val="single" w:sz="4" w:space="0" w:color="auto"/>
              <w:left w:val="single" w:sz="4" w:space="0" w:color="auto"/>
              <w:bottom w:val="single" w:sz="4" w:space="0" w:color="auto"/>
              <w:right w:val="single" w:sz="4" w:space="0" w:color="auto"/>
            </w:tcBorders>
            <w:tcPrChange w:id="32413"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66006B13"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414"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3918B08A"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415"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0339628C"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w:t>
            </w:r>
            <w:r w:rsidRPr="008E21F4">
              <w:rPr>
                <w:rFonts w:cs="Arial"/>
                <w:lang w:eastAsia="ja-JP"/>
              </w:rPr>
              <w:t>5</w:t>
            </w:r>
            <w:r w:rsidRPr="008E21F4">
              <w:rPr>
                <w:rFonts w:cs="Arial"/>
              </w:rPr>
              <w:t>.</w:t>
            </w:r>
          </w:p>
        </w:tc>
      </w:tr>
      <w:tr w:rsidR="00CB3986" w:rsidRPr="008E21F4" w14:paraId="51D8424F" w14:textId="77777777" w:rsidTr="00D04D5F">
        <w:trPr>
          <w:cantSplit/>
          <w:jc w:val="center"/>
          <w:trPrChange w:id="32416"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417"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78A347A6" w14:textId="77777777" w:rsidR="00CB3986" w:rsidRPr="00D56583" w:rsidRDefault="00CB3986" w:rsidP="00D04D5F">
            <w:pPr>
              <w:pStyle w:val="TAC"/>
              <w:rPr>
                <w:lang w:val="sv-FI"/>
                <w:rPrChange w:id="32418" w:author="Delta" w:date="2021-07-23T11:12:00Z">
                  <w:rPr>
                    <w:lang w:val="sv-SE"/>
                  </w:rPr>
                </w:rPrChange>
              </w:rPr>
            </w:pPr>
            <w:r w:rsidRPr="00D56583">
              <w:rPr>
                <w:lang w:val="sv-FI"/>
                <w:rPrChange w:id="32419" w:author="Delta" w:date="2021-07-23T11:12:00Z">
                  <w:rPr>
                    <w:lang w:val="sv-SE"/>
                  </w:rPr>
                </w:rPrChange>
              </w:rPr>
              <w:t>UTRA TDD Band b) or E-UTRA Band 36</w:t>
            </w:r>
          </w:p>
        </w:tc>
        <w:tc>
          <w:tcPr>
            <w:tcW w:w="1561" w:type="dxa"/>
            <w:tcBorders>
              <w:top w:val="single" w:sz="4" w:space="0" w:color="auto"/>
              <w:left w:val="single" w:sz="4" w:space="0" w:color="auto"/>
              <w:bottom w:val="single" w:sz="4" w:space="0" w:color="auto"/>
              <w:right w:val="single" w:sz="4" w:space="0" w:color="auto"/>
            </w:tcBorders>
            <w:tcPrChange w:id="32420"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2B00987A" w14:textId="77777777" w:rsidR="00CB3986" w:rsidRPr="008E21F4" w:rsidRDefault="00CB3986" w:rsidP="00D04D5F">
            <w:pPr>
              <w:pStyle w:val="TAC"/>
              <w:rPr>
                <w:rFonts w:cs="Arial"/>
                <w:lang w:eastAsia="ja-JP"/>
              </w:rPr>
            </w:pPr>
            <w:r w:rsidRPr="008E21F4">
              <w:rPr>
                <w:rFonts w:cs="Arial"/>
                <w:lang w:eastAsia="ja-JP"/>
              </w:rPr>
              <w:t>1930 - 1990 MHz</w:t>
            </w:r>
          </w:p>
        </w:tc>
        <w:tc>
          <w:tcPr>
            <w:tcW w:w="1133" w:type="dxa"/>
            <w:tcBorders>
              <w:top w:val="single" w:sz="4" w:space="0" w:color="auto"/>
              <w:left w:val="single" w:sz="4" w:space="0" w:color="auto"/>
              <w:bottom w:val="single" w:sz="4" w:space="0" w:color="auto"/>
              <w:right w:val="single" w:sz="4" w:space="0" w:color="auto"/>
            </w:tcBorders>
            <w:tcPrChange w:id="32421"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50E64CD2"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422"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2E1DFF96"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423"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4FE2FB87"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w:t>
            </w:r>
            <w:r w:rsidRPr="008E21F4">
              <w:rPr>
                <w:rFonts w:cs="Arial"/>
                <w:lang w:eastAsia="ja-JP"/>
              </w:rPr>
              <w:t xml:space="preserve">2 and </w:t>
            </w:r>
            <w:r w:rsidRPr="008E21F4">
              <w:rPr>
                <w:rFonts w:cs="Arial"/>
              </w:rPr>
              <w:t>3</w:t>
            </w:r>
            <w:r w:rsidRPr="008E21F4">
              <w:rPr>
                <w:rFonts w:cs="Arial"/>
                <w:lang w:eastAsia="ja-JP"/>
              </w:rPr>
              <w:t>6</w:t>
            </w:r>
            <w:r w:rsidRPr="008E21F4">
              <w:rPr>
                <w:rFonts w:cs="Arial"/>
              </w:rPr>
              <w:t>.</w:t>
            </w:r>
          </w:p>
        </w:tc>
      </w:tr>
      <w:tr w:rsidR="00CB3986" w:rsidRPr="008E21F4" w14:paraId="24CF8613" w14:textId="77777777" w:rsidTr="00D04D5F">
        <w:trPr>
          <w:cantSplit/>
          <w:jc w:val="center"/>
          <w:trPrChange w:id="32424"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425"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7074A97D" w14:textId="77777777" w:rsidR="00CB3986" w:rsidRPr="00D56583" w:rsidRDefault="00CB3986" w:rsidP="00D04D5F">
            <w:pPr>
              <w:pStyle w:val="TAC"/>
              <w:rPr>
                <w:lang w:val="sv-FI"/>
                <w:rPrChange w:id="32426" w:author="Delta" w:date="2021-07-23T11:12:00Z">
                  <w:rPr>
                    <w:lang w:val="sv-SE"/>
                  </w:rPr>
                </w:rPrChange>
              </w:rPr>
            </w:pPr>
            <w:r w:rsidRPr="00D56583">
              <w:rPr>
                <w:lang w:val="sv-FI"/>
                <w:rPrChange w:id="32427" w:author="Delta" w:date="2021-07-23T11:12:00Z">
                  <w:rPr>
                    <w:lang w:val="sv-SE"/>
                  </w:rPr>
                </w:rPrChange>
              </w:rPr>
              <w:t>UTRA TDD Band c) or E-UTRA Band 37</w:t>
            </w:r>
          </w:p>
        </w:tc>
        <w:tc>
          <w:tcPr>
            <w:tcW w:w="1561" w:type="dxa"/>
            <w:tcBorders>
              <w:top w:val="single" w:sz="4" w:space="0" w:color="auto"/>
              <w:left w:val="single" w:sz="4" w:space="0" w:color="auto"/>
              <w:bottom w:val="single" w:sz="4" w:space="0" w:color="auto"/>
              <w:right w:val="single" w:sz="4" w:space="0" w:color="auto"/>
            </w:tcBorders>
            <w:tcPrChange w:id="32428"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4697039D" w14:textId="77777777" w:rsidR="00CB3986" w:rsidRPr="008E21F4" w:rsidRDefault="00CB3986" w:rsidP="00D04D5F">
            <w:pPr>
              <w:pStyle w:val="TAC"/>
              <w:rPr>
                <w:rFonts w:cs="Arial"/>
                <w:lang w:eastAsia="ja-JP"/>
              </w:rPr>
            </w:pPr>
            <w:r w:rsidRPr="008E21F4">
              <w:rPr>
                <w:rFonts w:cs="Arial"/>
                <w:lang w:eastAsia="ja-JP"/>
              </w:rPr>
              <w:t>1910 - 1930 MHz</w:t>
            </w:r>
          </w:p>
        </w:tc>
        <w:tc>
          <w:tcPr>
            <w:tcW w:w="1133" w:type="dxa"/>
            <w:tcBorders>
              <w:top w:val="single" w:sz="4" w:space="0" w:color="auto"/>
              <w:left w:val="single" w:sz="4" w:space="0" w:color="auto"/>
              <w:bottom w:val="single" w:sz="4" w:space="0" w:color="auto"/>
              <w:right w:val="single" w:sz="4" w:space="0" w:color="auto"/>
            </w:tcBorders>
            <w:tcPrChange w:id="32429"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2A728AC2"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430"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0741FD76"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431"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09A54833" w14:textId="77777777" w:rsidR="00CB3986" w:rsidRPr="008E21F4" w:rsidRDefault="00CB3986" w:rsidP="00D04D5F">
            <w:pPr>
              <w:pStyle w:val="TAL"/>
              <w:rPr>
                <w:rFonts w:cs="Arial"/>
                <w:lang w:eastAsia="zh-CN"/>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w:t>
            </w:r>
            <w:r w:rsidRPr="008E21F4">
              <w:rPr>
                <w:rFonts w:cs="Arial"/>
                <w:lang w:eastAsia="ja-JP"/>
              </w:rPr>
              <w:t>7</w:t>
            </w:r>
            <w:r w:rsidRPr="008E21F4">
              <w:rPr>
                <w:rFonts w:cs="Arial"/>
              </w:rPr>
              <w:t>. This unpaired band is defined in ITU-R M.1036, but is pending any future deployment.</w:t>
            </w:r>
          </w:p>
        </w:tc>
      </w:tr>
      <w:tr w:rsidR="00CB3986" w:rsidRPr="008E21F4" w14:paraId="1A2D24DB" w14:textId="77777777" w:rsidTr="00D04D5F">
        <w:trPr>
          <w:cantSplit/>
          <w:jc w:val="center"/>
          <w:trPrChange w:id="32432"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433"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48574D8F" w14:textId="77777777" w:rsidR="00CB3986" w:rsidRPr="00D56583" w:rsidRDefault="00CB3986" w:rsidP="00D04D5F">
            <w:pPr>
              <w:pStyle w:val="TAC"/>
              <w:rPr>
                <w:lang w:val="sv-FI"/>
                <w:rPrChange w:id="32434" w:author="Delta" w:date="2021-07-23T11:12:00Z">
                  <w:rPr>
                    <w:lang w:val="sv-SE"/>
                  </w:rPr>
                </w:rPrChange>
              </w:rPr>
            </w:pPr>
            <w:r w:rsidRPr="00D56583">
              <w:rPr>
                <w:lang w:val="sv-FI"/>
                <w:rPrChange w:id="32435" w:author="Delta" w:date="2021-07-23T11:12:00Z">
                  <w:rPr>
                    <w:lang w:val="sv-SE"/>
                  </w:rPr>
                </w:rPrChange>
              </w:rPr>
              <w:t>UTRA TDD Band d) or E-UTRA Band 38</w:t>
            </w:r>
          </w:p>
        </w:tc>
        <w:tc>
          <w:tcPr>
            <w:tcW w:w="1561" w:type="dxa"/>
            <w:tcBorders>
              <w:top w:val="single" w:sz="4" w:space="0" w:color="auto"/>
              <w:left w:val="single" w:sz="4" w:space="0" w:color="auto"/>
              <w:bottom w:val="single" w:sz="4" w:space="0" w:color="auto"/>
              <w:right w:val="single" w:sz="4" w:space="0" w:color="auto"/>
            </w:tcBorders>
            <w:tcPrChange w:id="32436"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58474BCD" w14:textId="77777777" w:rsidR="00CB3986" w:rsidRPr="008E21F4" w:rsidRDefault="00CB3986" w:rsidP="00D04D5F">
            <w:pPr>
              <w:pStyle w:val="TAC"/>
              <w:rPr>
                <w:rFonts w:cs="Arial"/>
                <w:lang w:eastAsia="ja-JP"/>
              </w:rPr>
            </w:pPr>
            <w:r w:rsidRPr="008E21F4">
              <w:rPr>
                <w:rFonts w:cs="Arial"/>
                <w:lang w:eastAsia="ja-JP"/>
              </w:rPr>
              <w:t>2570 - 2620 MHz</w:t>
            </w:r>
          </w:p>
        </w:tc>
        <w:tc>
          <w:tcPr>
            <w:tcW w:w="1133" w:type="dxa"/>
            <w:tcBorders>
              <w:top w:val="single" w:sz="4" w:space="0" w:color="auto"/>
              <w:left w:val="single" w:sz="4" w:space="0" w:color="auto"/>
              <w:bottom w:val="single" w:sz="4" w:space="0" w:color="auto"/>
              <w:right w:val="single" w:sz="4" w:space="0" w:color="auto"/>
            </w:tcBorders>
            <w:tcPrChange w:id="32437"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4233E40B"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438"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5BC05B67"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439"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7D7F5D59" w14:textId="77777777" w:rsidR="00CB3986" w:rsidRPr="008E21F4" w:rsidRDefault="00CB3986" w:rsidP="00D04D5F">
            <w:pPr>
              <w:pStyle w:val="TAL"/>
              <w:rPr>
                <w:rFonts w:cs="Arial"/>
              </w:rPr>
            </w:pPr>
            <w:r w:rsidRPr="008E21F4">
              <w:rPr>
                <w:rFonts w:cs="Arial"/>
              </w:rPr>
              <w:t xml:space="preserve">This requirement does not apply to </w:t>
            </w:r>
            <w:r w:rsidRPr="008E21F4">
              <w:rPr>
                <w:rFonts w:cs="Arial"/>
                <w:lang w:eastAsia="ja-JP"/>
              </w:rPr>
              <w:t>Home</w:t>
            </w:r>
            <w:r w:rsidRPr="008E21F4">
              <w:rPr>
                <w:rFonts w:cs="Arial"/>
              </w:rPr>
              <w:t xml:space="preserve"> BS operating in Band 3</w:t>
            </w:r>
            <w:r w:rsidRPr="008E21F4">
              <w:rPr>
                <w:rFonts w:cs="Arial"/>
                <w:lang w:eastAsia="ja-JP"/>
              </w:rPr>
              <w:t>8</w:t>
            </w:r>
            <w:r w:rsidRPr="008E21F4">
              <w:rPr>
                <w:rFonts w:cs="Arial"/>
              </w:rPr>
              <w:t>.</w:t>
            </w:r>
          </w:p>
        </w:tc>
      </w:tr>
      <w:tr w:rsidR="00CB3986" w:rsidRPr="008E21F4" w14:paraId="13DBA74C" w14:textId="77777777" w:rsidTr="00D04D5F">
        <w:trPr>
          <w:cantSplit/>
          <w:jc w:val="center"/>
          <w:trPrChange w:id="32440"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441"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50EBB369" w14:textId="77777777" w:rsidR="00CB3986" w:rsidRPr="00D56583" w:rsidRDefault="00CB3986" w:rsidP="00D04D5F">
            <w:pPr>
              <w:pStyle w:val="TAC"/>
              <w:rPr>
                <w:lang w:val="sv-FI"/>
                <w:rPrChange w:id="32442" w:author="Delta" w:date="2021-07-23T11:12:00Z">
                  <w:rPr>
                    <w:lang w:val="sv-SE"/>
                  </w:rPr>
                </w:rPrChange>
              </w:rPr>
            </w:pPr>
            <w:r w:rsidRPr="00D56583">
              <w:rPr>
                <w:lang w:val="sv-FI"/>
                <w:rPrChange w:id="32443" w:author="Delta" w:date="2021-07-23T11:12:00Z">
                  <w:rPr>
                    <w:lang w:val="sv-SE"/>
                  </w:rPr>
                </w:rPrChange>
              </w:rPr>
              <w:t>UTRA TDD Band f) or E-UTRA Band 39</w:t>
            </w:r>
          </w:p>
        </w:tc>
        <w:tc>
          <w:tcPr>
            <w:tcW w:w="1561" w:type="dxa"/>
            <w:tcBorders>
              <w:top w:val="single" w:sz="4" w:space="0" w:color="auto"/>
              <w:left w:val="single" w:sz="4" w:space="0" w:color="auto"/>
              <w:bottom w:val="single" w:sz="4" w:space="0" w:color="auto"/>
              <w:right w:val="single" w:sz="4" w:space="0" w:color="auto"/>
            </w:tcBorders>
            <w:tcPrChange w:id="32444"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7D4E926A" w14:textId="77777777" w:rsidR="00CB3986" w:rsidRPr="008E21F4" w:rsidRDefault="00CB3986" w:rsidP="00D04D5F">
            <w:pPr>
              <w:pStyle w:val="TAC"/>
              <w:rPr>
                <w:rFonts w:cs="Arial"/>
                <w:lang w:eastAsia="ja-JP"/>
              </w:rPr>
            </w:pPr>
            <w:r w:rsidRPr="008E21F4">
              <w:rPr>
                <w:rFonts w:cs="Arial"/>
                <w:lang w:eastAsia="zh-CN"/>
              </w:rPr>
              <w:t xml:space="preserve">1880 </w:t>
            </w:r>
            <w:r w:rsidRPr="008E21F4">
              <w:rPr>
                <w:rFonts w:cs="Arial"/>
                <w:lang w:eastAsia="ja-JP"/>
              </w:rPr>
              <w:t xml:space="preserve">- </w:t>
            </w:r>
            <w:r w:rsidRPr="008E21F4">
              <w:rPr>
                <w:rFonts w:cs="Arial"/>
                <w:lang w:eastAsia="zh-CN"/>
              </w:rPr>
              <w:t>1920MHz</w:t>
            </w:r>
          </w:p>
        </w:tc>
        <w:tc>
          <w:tcPr>
            <w:tcW w:w="1133" w:type="dxa"/>
            <w:tcBorders>
              <w:top w:val="single" w:sz="4" w:space="0" w:color="auto"/>
              <w:left w:val="single" w:sz="4" w:space="0" w:color="auto"/>
              <w:bottom w:val="single" w:sz="4" w:space="0" w:color="auto"/>
              <w:right w:val="single" w:sz="4" w:space="0" w:color="auto"/>
            </w:tcBorders>
            <w:tcPrChange w:id="32445"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4A53F374"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446"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11AF883A" w14:textId="77777777" w:rsidR="00CB3986" w:rsidRPr="008E21F4" w:rsidRDefault="00CB3986" w:rsidP="00D04D5F">
            <w:pPr>
              <w:pStyle w:val="TAC"/>
              <w:rPr>
                <w:rFonts w:cs="Arial"/>
              </w:rPr>
            </w:pPr>
            <w:r w:rsidRPr="008E21F4">
              <w:rPr>
                <w:rFonts w:cs="Arial"/>
              </w:rPr>
              <w:t>1</w:t>
            </w:r>
            <w:r w:rsidRPr="008E21F4">
              <w:rPr>
                <w:rFonts w:cs="Arial"/>
                <w:lang w:eastAsia="zh-CN"/>
              </w:rPr>
              <w:t>00 k</w:t>
            </w:r>
            <w:r w:rsidRPr="008E21F4">
              <w:rPr>
                <w:rFonts w:cs="Arial"/>
              </w:rPr>
              <w:t>Hz</w:t>
            </w:r>
          </w:p>
        </w:tc>
        <w:tc>
          <w:tcPr>
            <w:tcW w:w="3329" w:type="dxa"/>
            <w:tcBorders>
              <w:top w:val="single" w:sz="4" w:space="0" w:color="auto"/>
              <w:left w:val="single" w:sz="4" w:space="0" w:color="auto"/>
              <w:bottom w:val="single" w:sz="4" w:space="0" w:color="auto"/>
              <w:right w:val="single" w:sz="4" w:space="0" w:color="auto"/>
            </w:tcBorders>
            <w:tcPrChange w:id="32447"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1609DFCE" w14:textId="77777777" w:rsidR="00CB3986" w:rsidRPr="008E21F4" w:rsidRDefault="00CB3986" w:rsidP="00D04D5F">
            <w:pPr>
              <w:pStyle w:val="TAL"/>
              <w:rPr>
                <w:rFonts w:cs="Arial"/>
              </w:rPr>
            </w:pPr>
            <w:r w:rsidRPr="008E21F4">
              <w:rPr>
                <w:rFonts w:cs="Arial"/>
              </w:rPr>
              <w:t xml:space="preserve">This is not applicable to </w:t>
            </w:r>
            <w:r w:rsidRPr="008E21F4">
              <w:rPr>
                <w:rFonts w:cs="Arial"/>
                <w:lang w:eastAsia="ja-JP"/>
              </w:rPr>
              <w:t>Home</w:t>
            </w:r>
            <w:r w:rsidRPr="008E21F4">
              <w:rPr>
                <w:rFonts w:cs="Arial"/>
              </w:rPr>
              <w:t xml:space="preserve"> BS operating in Band </w:t>
            </w:r>
            <w:r w:rsidRPr="008E21F4">
              <w:rPr>
                <w:rFonts w:cs="Arial"/>
                <w:lang w:eastAsia="zh-CN"/>
              </w:rPr>
              <w:t>39</w:t>
            </w:r>
            <w:r w:rsidRPr="008E21F4">
              <w:rPr>
                <w:rFonts w:cs="Arial"/>
                <w:lang w:eastAsia="ja-JP"/>
              </w:rPr>
              <w:t>.</w:t>
            </w:r>
          </w:p>
        </w:tc>
      </w:tr>
      <w:tr w:rsidR="00CB3986" w:rsidRPr="008E21F4" w14:paraId="3EE61255" w14:textId="77777777" w:rsidTr="00D04D5F">
        <w:trPr>
          <w:cantSplit/>
          <w:jc w:val="center"/>
          <w:trPrChange w:id="32448"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449"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6CADD0B2" w14:textId="77777777" w:rsidR="00CB3986" w:rsidRPr="00D56583" w:rsidRDefault="00CB3986" w:rsidP="00D04D5F">
            <w:pPr>
              <w:pStyle w:val="TAC"/>
              <w:rPr>
                <w:lang w:val="sv-FI"/>
                <w:rPrChange w:id="32450" w:author="Delta" w:date="2021-07-23T11:12:00Z">
                  <w:rPr>
                    <w:lang w:val="sv-SE"/>
                  </w:rPr>
                </w:rPrChange>
              </w:rPr>
            </w:pPr>
            <w:r w:rsidRPr="00D56583">
              <w:rPr>
                <w:lang w:val="sv-FI"/>
                <w:rPrChange w:id="32451" w:author="Delta" w:date="2021-07-23T11:12:00Z">
                  <w:rPr>
                    <w:lang w:val="sv-SE"/>
                  </w:rPr>
                </w:rPrChange>
              </w:rPr>
              <w:t>UTRA TDD Band e) or E-UTRA Band 40</w:t>
            </w:r>
          </w:p>
        </w:tc>
        <w:tc>
          <w:tcPr>
            <w:tcW w:w="1561" w:type="dxa"/>
            <w:tcBorders>
              <w:top w:val="single" w:sz="4" w:space="0" w:color="auto"/>
              <w:left w:val="single" w:sz="4" w:space="0" w:color="auto"/>
              <w:bottom w:val="single" w:sz="4" w:space="0" w:color="auto"/>
              <w:right w:val="single" w:sz="4" w:space="0" w:color="auto"/>
            </w:tcBorders>
            <w:tcPrChange w:id="32452"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632C1E72"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w:t>
            </w:r>
            <w:r w:rsidRPr="008E21F4">
              <w:rPr>
                <w:rFonts w:cs="Arial"/>
                <w:lang w:eastAsia="zh-CN"/>
              </w:rPr>
              <w:t>2400MHz</w:t>
            </w:r>
          </w:p>
        </w:tc>
        <w:tc>
          <w:tcPr>
            <w:tcW w:w="1133" w:type="dxa"/>
            <w:tcBorders>
              <w:top w:val="single" w:sz="4" w:space="0" w:color="auto"/>
              <w:left w:val="single" w:sz="4" w:space="0" w:color="auto"/>
              <w:bottom w:val="single" w:sz="4" w:space="0" w:color="auto"/>
              <w:right w:val="single" w:sz="4" w:space="0" w:color="auto"/>
            </w:tcBorders>
            <w:tcPrChange w:id="32453"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2E98D6E7"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454"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38792D71"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3329" w:type="dxa"/>
            <w:tcBorders>
              <w:top w:val="single" w:sz="4" w:space="0" w:color="auto"/>
              <w:left w:val="single" w:sz="4" w:space="0" w:color="auto"/>
              <w:bottom w:val="single" w:sz="4" w:space="0" w:color="auto"/>
              <w:right w:val="single" w:sz="4" w:space="0" w:color="auto"/>
            </w:tcBorders>
            <w:tcPrChange w:id="32455"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1BD11382" w14:textId="77777777" w:rsidR="00CB3986" w:rsidRPr="008E21F4" w:rsidRDefault="00CB3986" w:rsidP="00D04D5F">
            <w:pPr>
              <w:pStyle w:val="TAL"/>
              <w:rPr>
                <w:rFonts w:cs="Arial"/>
              </w:rPr>
            </w:pPr>
            <w:r w:rsidRPr="008E21F4">
              <w:rPr>
                <w:rFonts w:cs="Arial"/>
              </w:rPr>
              <w:t xml:space="preserve">This is not applicable to </w:t>
            </w:r>
            <w:r w:rsidRPr="008E21F4">
              <w:rPr>
                <w:rFonts w:cs="Arial"/>
                <w:lang w:eastAsia="ja-JP"/>
              </w:rPr>
              <w:t>Home</w:t>
            </w:r>
            <w:r w:rsidRPr="008E21F4">
              <w:rPr>
                <w:rFonts w:cs="Arial"/>
              </w:rPr>
              <w:t xml:space="preserve"> BS operating in Band 30 or </w:t>
            </w:r>
            <w:r w:rsidRPr="008E21F4">
              <w:rPr>
                <w:rFonts w:cs="Arial"/>
                <w:lang w:eastAsia="ja-JP"/>
              </w:rPr>
              <w:t>40.</w:t>
            </w:r>
          </w:p>
        </w:tc>
      </w:tr>
      <w:tr w:rsidR="00CB3986" w:rsidRPr="008E21F4" w14:paraId="55CB9FDF" w14:textId="77777777" w:rsidTr="00D04D5F">
        <w:trPr>
          <w:cantSplit/>
          <w:jc w:val="center"/>
          <w:trPrChange w:id="32456"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457"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1B5A11E2"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1</w:t>
            </w:r>
          </w:p>
        </w:tc>
        <w:tc>
          <w:tcPr>
            <w:tcW w:w="1561" w:type="dxa"/>
            <w:tcBorders>
              <w:top w:val="single" w:sz="4" w:space="0" w:color="auto"/>
              <w:left w:val="single" w:sz="4" w:space="0" w:color="auto"/>
              <w:bottom w:val="single" w:sz="4" w:space="0" w:color="auto"/>
              <w:right w:val="single" w:sz="4" w:space="0" w:color="auto"/>
            </w:tcBorders>
            <w:tcPrChange w:id="32458"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696CDE1F" w14:textId="77777777" w:rsidR="00CB3986" w:rsidRPr="008E21F4" w:rsidRDefault="00CB3986" w:rsidP="00D04D5F">
            <w:pPr>
              <w:pStyle w:val="TAC"/>
              <w:rPr>
                <w:rFonts w:cs="Arial"/>
                <w:lang w:eastAsia="zh-CN"/>
              </w:rPr>
            </w:pPr>
            <w:r w:rsidRPr="008E21F4">
              <w:rPr>
                <w:rFonts w:cs="Arial"/>
                <w:lang w:eastAsia="zh-CN"/>
              </w:rPr>
              <w:t xml:space="preserve">2496 </w:t>
            </w:r>
            <w:r w:rsidRPr="008E21F4">
              <w:rPr>
                <w:rFonts w:cs="Arial"/>
                <w:lang w:eastAsia="ja-JP"/>
              </w:rPr>
              <w:t xml:space="preserve">– </w:t>
            </w:r>
            <w:r w:rsidRPr="008E21F4">
              <w:rPr>
                <w:rFonts w:cs="Arial"/>
                <w:lang w:eastAsia="zh-CN"/>
              </w:rPr>
              <w:t>2690 MHz</w:t>
            </w:r>
          </w:p>
        </w:tc>
        <w:tc>
          <w:tcPr>
            <w:tcW w:w="1133" w:type="dxa"/>
            <w:tcBorders>
              <w:top w:val="single" w:sz="4" w:space="0" w:color="auto"/>
              <w:left w:val="single" w:sz="4" w:space="0" w:color="auto"/>
              <w:bottom w:val="single" w:sz="4" w:space="0" w:color="auto"/>
              <w:right w:val="single" w:sz="4" w:space="0" w:color="auto"/>
            </w:tcBorders>
            <w:tcPrChange w:id="32459"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10922EFF"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460"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5321970C"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3329" w:type="dxa"/>
            <w:tcBorders>
              <w:top w:val="single" w:sz="4" w:space="0" w:color="auto"/>
              <w:left w:val="single" w:sz="4" w:space="0" w:color="auto"/>
              <w:bottom w:val="single" w:sz="4" w:space="0" w:color="auto"/>
              <w:right w:val="single" w:sz="4" w:space="0" w:color="auto"/>
            </w:tcBorders>
            <w:tcPrChange w:id="32461"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4AAC79DB" w14:textId="77777777" w:rsidR="00CB3986" w:rsidRPr="008E21F4" w:rsidRDefault="00CB3986" w:rsidP="00D04D5F">
            <w:pPr>
              <w:pStyle w:val="TAL"/>
              <w:rPr>
                <w:rFonts w:cs="Arial"/>
              </w:rPr>
            </w:pPr>
            <w:r w:rsidRPr="008E21F4">
              <w:rPr>
                <w:rFonts w:cs="Arial"/>
              </w:rPr>
              <w:t xml:space="preserve">This is not applicable to </w:t>
            </w:r>
            <w:r w:rsidRPr="008E21F4">
              <w:rPr>
                <w:rFonts w:cs="Arial"/>
                <w:lang w:eastAsia="ja-JP"/>
              </w:rPr>
              <w:t>Home</w:t>
            </w:r>
            <w:r w:rsidRPr="008E21F4">
              <w:rPr>
                <w:rFonts w:cs="Arial"/>
              </w:rPr>
              <w:t xml:space="preserve"> BS operating in Band </w:t>
            </w:r>
            <w:r w:rsidRPr="008E21F4">
              <w:rPr>
                <w:rFonts w:cs="Arial"/>
                <w:lang w:eastAsia="ja-JP"/>
              </w:rPr>
              <w:t>41.</w:t>
            </w:r>
          </w:p>
        </w:tc>
      </w:tr>
      <w:tr w:rsidR="00CB3986" w:rsidRPr="008E21F4" w14:paraId="4513B146" w14:textId="77777777" w:rsidTr="00D04D5F">
        <w:trPr>
          <w:cantSplit/>
          <w:jc w:val="center"/>
          <w:trPrChange w:id="32462"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463"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7FC11BA1"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2</w:t>
            </w:r>
          </w:p>
        </w:tc>
        <w:tc>
          <w:tcPr>
            <w:tcW w:w="1561" w:type="dxa"/>
            <w:tcBorders>
              <w:top w:val="single" w:sz="4" w:space="0" w:color="auto"/>
              <w:left w:val="single" w:sz="4" w:space="0" w:color="auto"/>
              <w:bottom w:val="single" w:sz="4" w:space="0" w:color="auto"/>
              <w:right w:val="single" w:sz="4" w:space="0" w:color="auto"/>
            </w:tcBorders>
            <w:tcPrChange w:id="32464"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2E4DE5BA" w14:textId="77777777" w:rsidR="00CB3986" w:rsidRPr="008E21F4" w:rsidRDefault="00CB3986" w:rsidP="00D04D5F">
            <w:pPr>
              <w:pStyle w:val="TAC"/>
              <w:rPr>
                <w:rFonts w:cs="Arial"/>
                <w:lang w:eastAsia="zh-CN"/>
              </w:rPr>
            </w:pPr>
            <w:r w:rsidRPr="008E21F4">
              <w:rPr>
                <w:rFonts w:cs="Arial"/>
                <w:lang w:eastAsia="zh-CN"/>
              </w:rPr>
              <w:t>3400</w:t>
            </w:r>
            <w:r w:rsidRPr="008E21F4">
              <w:rPr>
                <w:rFonts w:cs="Arial"/>
                <w:lang w:eastAsia="ja-JP"/>
              </w:rPr>
              <w:t xml:space="preserve"> - 360</w:t>
            </w:r>
            <w:r w:rsidRPr="008E21F4">
              <w:rPr>
                <w:rFonts w:cs="Arial"/>
                <w:lang w:eastAsia="zh-CN"/>
              </w:rPr>
              <w:t>0 MHz</w:t>
            </w:r>
          </w:p>
        </w:tc>
        <w:tc>
          <w:tcPr>
            <w:tcW w:w="1133" w:type="dxa"/>
            <w:tcBorders>
              <w:top w:val="single" w:sz="4" w:space="0" w:color="auto"/>
              <w:left w:val="single" w:sz="4" w:space="0" w:color="auto"/>
              <w:bottom w:val="single" w:sz="4" w:space="0" w:color="auto"/>
              <w:right w:val="single" w:sz="4" w:space="0" w:color="auto"/>
            </w:tcBorders>
            <w:tcPrChange w:id="32465"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7D72DC52"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466"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3A7B2821"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467"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21BF5B06" w14:textId="45348353" w:rsidR="00CB3986" w:rsidRPr="008E21F4" w:rsidRDefault="00CB3986" w:rsidP="00D04D5F">
            <w:pPr>
              <w:pStyle w:val="TAL"/>
              <w:rPr>
                <w:rFonts w:cs="Arial"/>
              </w:rPr>
            </w:pPr>
            <w:r w:rsidRPr="008E21F4">
              <w:rPr>
                <w:rFonts w:cs="Arial"/>
              </w:rPr>
              <w:t>This is not applicable to Home BS operating in Band</w:t>
            </w:r>
            <w:r w:rsidRPr="008E21F4">
              <w:rPr>
                <w:rFonts w:cs="Arial"/>
                <w:lang w:eastAsia="zh-CN"/>
              </w:rPr>
              <w:t xml:space="preserve"> </w:t>
            </w:r>
            <w:ins w:id="32468" w:author="Delta" w:date="2021-07-23T11:12:00Z">
              <w:r w:rsidRPr="008E21F4">
                <w:rPr>
                  <w:rFonts w:cs="Arial"/>
                  <w:lang w:eastAsia="zh-CN"/>
                </w:rPr>
                <w:t xml:space="preserve">22, </w:t>
              </w:r>
            </w:ins>
            <w:r w:rsidRPr="008E21F4">
              <w:rPr>
                <w:rFonts w:cs="Arial"/>
                <w:lang w:eastAsia="zh-CN"/>
              </w:rPr>
              <w:t>42</w:t>
            </w:r>
            <w:ins w:id="32469" w:author="Delta" w:date="2021-07-23T11:12:00Z">
              <w:r w:rsidRPr="008E21F4">
                <w:rPr>
                  <w:rFonts w:cs="Arial"/>
                  <w:lang w:eastAsia="zh-CN"/>
                </w:rPr>
                <w:t>, 43, 48</w:t>
              </w:r>
            </w:ins>
            <w:r w:rsidRPr="008E21F4">
              <w:rPr>
                <w:rFonts w:cs="Arial"/>
                <w:lang w:eastAsia="zh-CN"/>
              </w:rPr>
              <w:t xml:space="preserve"> or </w:t>
            </w:r>
            <w:del w:id="32470" w:author="Delta" w:date="2021-07-23T11:12:00Z">
              <w:r w:rsidR="004B1ABD" w:rsidRPr="008735C4">
                <w:rPr>
                  <w:rFonts w:cs="Arial"/>
                  <w:lang w:eastAsia="zh-CN"/>
                </w:rPr>
                <w:delText>43</w:delText>
              </w:r>
            </w:del>
            <w:ins w:id="32471" w:author="Delta" w:date="2021-07-23T11:12:00Z">
              <w:r w:rsidRPr="008E21F4">
                <w:rPr>
                  <w:rFonts w:cs="Arial"/>
                  <w:lang w:eastAsia="zh-CN"/>
                </w:rPr>
                <w:t>52</w:t>
              </w:r>
            </w:ins>
          </w:p>
        </w:tc>
      </w:tr>
      <w:tr w:rsidR="00CB3986" w:rsidRPr="008E21F4" w14:paraId="2D61526A" w14:textId="77777777" w:rsidTr="00D04D5F">
        <w:trPr>
          <w:cantSplit/>
          <w:jc w:val="center"/>
          <w:trPrChange w:id="32472"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473"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1F8497D5" w14:textId="77777777" w:rsidR="00CB3986" w:rsidRPr="008E21F4" w:rsidRDefault="00CB3986" w:rsidP="00D04D5F">
            <w:pPr>
              <w:pStyle w:val="TAC"/>
              <w:rPr>
                <w:rFonts w:cs="Arial"/>
              </w:rPr>
            </w:pPr>
            <w:r w:rsidRPr="008E21F4">
              <w:rPr>
                <w:rFonts w:cs="Arial"/>
              </w:rPr>
              <w:t xml:space="preserve">E-UTRA Band </w:t>
            </w:r>
            <w:r w:rsidRPr="008E21F4">
              <w:rPr>
                <w:rFonts w:cs="Arial"/>
                <w:lang w:eastAsia="zh-CN"/>
              </w:rPr>
              <w:t>43</w:t>
            </w:r>
          </w:p>
        </w:tc>
        <w:tc>
          <w:tcPr>
            <w:tcW w:w="1561" w:type="dxa"/>
            <w:tcBorders>
              <w:top w:val="single" w:sz="4" w:space="0" w:color="auto"/>
              <w:left w:val="single" w:sz="4" w:space="0" w:color="auto"/>
              <w:bottom w:val="single" w:sz="4" w:space="0" w:color="auto"/>
              <w:right w:val="single" w:sz="4" w:space="0" w:color="auto"/>
            </w:tcBorders>
            <w:tcPrChange w:id="32474"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3CC19235" w14:textId="77777777" w:rsidR="00CB3986" w:rsidRPr="008E21F4" w:rsidRDefault="00CB3986" w:rsidP="00D04D5F">
            <w:pPr>
              <w:pStyle w:val="TAC"/>
              <w:rPr>
                <w:rFonts w:cs="Arial"/>
                <w:lang w:eastAsia="zh-CN"/>
              </w:rPr>
            </w:pPr>
            <w:r w:rsidRPr="008E21F4">
              <w:rPr>
                <w:rFonts w:cs="Arial"/>
                <w:lang w:eastAsia="zh-CN"/>
              </w:rPr>
              <w:t>3600</w:t>
            </w:r>
            <w:r w:rsidRPr="008E21F4">
              <w:rPr>
                <w:rFonts w:cs="Arial"/>
                <w:lang w:eastAsia="ja-JP"/>
              </w:rPr>
              <w:t xml:space="preserve"> - 380</w:t>
            </w:r>
            <w:r w:rsidRPr="008E21F4">
              <w:rPr>
                <w:rFonts w:cs="Arial"/>
                <w:lang w:eastAsia="zh-CN"/>
              </w:rPr>
              <w:t>0 MHz</w:t>
            </w:r>
          </w:p>
        </w:tc>
        <w:tc>
          <w:tcPr>
            <w:tcW w:w="1133" w:type="dxa"/>
            <w:tcBorders>
              <w:top w:val="single" w:sz="4" w:space="0" w:color="auto"/>
              <w:left w:val="single" w:sz="4" w:space="0" w:color="auto"/>
              <w:bottom w:val="single" w:sz="4" w:space="0" w:color="auto"/>
              <w:right w:val="single" w:sz="4" w:space="0" w:color="auto"/>
            </w:tcBorders>
            <w:tcPrChange w:id="32475"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6912CE33" w14:textId="77777777" w:rsidR="00CB3986" w:rsidRPr="008E21F4" w:rsidRDefault="00CB3986" w:rsidP="00D04D5F">
            <w:pPr>
              <w:pStyle w:val="TAC"/>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476"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117D574B" w14:textId="77777777" w:rsidR="00CB3986" w:rsidRPr="008E21F4" w:rsidRDefault="00CB3986" w:rsidP="00D04D5F">
            <w:pPr>
              <w:pStyle w:val="TAC"/>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477"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108A86C8" w14:textId="0A9EE74A" w:rsidR="00CB3986" w:rsidRPr="008E21F4" w:rsidRDefault="00CB3986" w:rsidP="00D04D5F">
            <w:pPr>
              <w:pStyle w:val="TAL"/>
              <w:rPr>
                <w:rFonts w:cs="Arial"/>
              </w:rPr>
            </w:pPr>
            <w:r w:rsidRPr="008E21F4">
              <w:rPr>
                <w:rFonts w:cs="Arial"/>
              </w:rPr>
              <w:t>This is not applicable to Home BS operating in Band 42</w:t>
            </w:r>
            <w:ins w:id="32478" w:author="Delta" w:date="2021-07-23T11:12:00Z">
              <w:r w:rsidRPr="008E21F4">
                <w:rPr>
                  <w:rFonts w:cs="Arial"/>
                </w:rPr>
                <w:t xml:space="preserve">, </w:t>
              </w:r>
              <w:r w:rsidRPr="008E21F4">
                <w:rPr>
                  <w:rFonts w:cs="Arial"/>
                  <w:lang w:eastAsia="zh-CN"/>
                </w:rPr>
                <w:t>43</w:t>
              </w:r>
            </w:ins>
            <w:r w:rsidRPr="008E21F4">
              <w:rPr>
                <w:rFonts w:cs="Arial"/>
                <w:lang w:eastAsia="zh-CN"/>
              </w:rPr>
              <w:t xml:space="preserve"> or </w:t>
            </w:r>
            <w:del w:id="32479" w:author="Delta" w:date="2021-07-23T11:12:00Z">
              <w:r w:rsidR="004B1ABD" w:rsidRPr="008735C4">
                <w:rPr>
                  <w:rFonts w:cs="Arial"/>
                  <w:lang w:eastAsia="zh-CN"/>
                </w:rPr>
                <w:delText>43</w:delText>
              </w:r>
            </w:del>
            <w:ins w:id="32480" w:author="Delta" w:date="2021-07-23T11:12:00Z">
              <w:r w:rsidRPr="008E21F4">
                <w:rPr>
                  <w:rFonts w:cs="Arial"/>
                  <w:lang w:eastAsia="zh-CN"/>
                </w:rPr>
                <w:t>48</w:t>
              </w:r>
            </w:ins>
          </w:p>
        </w:tc>
      </w:tr>
      <w:tr w:rsidR="00CB3986" w:rsidRPr="008E21F4" w14:paraId="19E125A9" w14:textId="77777777" w:rsidTr="00D04D5F">
        <w:trPr>
          <w:cantSplit/>
          <w:jc w:val="center"/>
          <w:trPrChange w:id="32481" w:author="Delta" w:date="2021-07-23T11:12:00Z">
            <w:trPr>
              <w:gridAfter w:val="0"/>
              <w:cantSplit/>
              <w:jc w:val="center"/>
            </w:trPr>
          </w:trPrChange>
        </w:trPr>
        <w:tc>
          <w:tcPr>
            <w:tcW w:w="2336" w:type="dxa"/>
            <w:tcBorders>
              <w:top w:val="single" w:sz="4" w:space="0" w:color="auto"/>
              <w:left w:val="single" w:sz="4" w:space="0" w:color="auto"/>
              <w:bottom w:val="single" w:sz="4" w:space="0" w:color="auto"/>
              <w:right w:val="single" w:sz="4" w:space="0" w:color="auto"/>
            </w:tcBorders>
            <w:tcPrChange w:id="32482" w:author="Delta" w:date="2021-07-23T11:12:00Z">
              <w:tcPr>
                <w:tcW w:w="2336" w:type="dxa"/>
                <w:gridSpan w:val="2"/>
                <w:tcBorders>
                  <w:top w:val="single" w:sz="4" w:space="0" w:color="auto"/>
                  <w:left w:val="single" w:sz="4" w:space="0" w:color="auto"/>
                  <w:bottom w:val="single" w:sz="4" w:space="0" w:color="auto"/>
                  <w:right w:val="single" w:sz="4" w:space="0" w:color="auto"/>
                </w:tcBorders>
              </w:tcPr>
            </w:tcPrChange>
          </w:tcPr>
          <w:p w14:paraId="09A38959" w14:textId="77777777" w:rsidR="00CB3986" w:rsidRPr="008E21F4" w:rsidRDefault="00CB3986" w:rsidP="00D04D5F">
            <w:pPr>
              <w:pStyle w:val="TAL"/>
              <w:jc w:val="center"/>
              <w:rPr>
                <w:rFonts w:cs="Arial"/>
              </w:rPr>
            </w:pPr>
            <w:r w:rsidRPr="008E21F4">
              <w:rPr>
                <w:rFonts w:cs="Arial"/>
              </w:rPr>
              <w:t>E-UTRA Band 44</w:t>
            </w:r>
          </w:p>
        </w:tc>
        <w:tc>
          <w:tcPr>
            <w:tcW w:w="1561" w:type="dxa"/>
            <w:tcBorders>
              <w:top w:val="single" w:sz="4" w:space="0" w:color="auto"/>
              <w:left w:val="single" w:sz="4" w:space="0" w:color="auto"/>
              <w:bottom w:val="single" w:sz="4" w:space="0" w:color="auto"/>
              <w:right w:val="single" w:sz="4" w:space="0" w:color="auto"/>
            </w:tcBorders>
            <w:tcPrChange w:id="32483" w:author="Delta" w:date="2021-07-23T11:12:00Z">
              <w:tcPr>
                <w:tcW w:w="1561" w:type="dxa"/>
                <w:gridSpan w:val="2"/>
                <w:tcBorders>
                  <w:top w:val="single" w:sz="4" w:space="0" w:color="auto"/>
                  <w:left w:val="single" w:sz="4" w:space="0" w:color="auto"/>
                  <w:bottom w:val="single" w:sz="4" w:space="0" w:color="auto"/>
                  <w:right w:val="single" w:sz="4" w:space="0" w:color="auto"/>
                </w:tcBorders>
              </w:tcPr>
            </w:tcPrChange>
          </w:tcPr>
          <w:p w14:paraId="61D8D0D4" w14:textId="77777777" w:rsidR="00CB3986" w:rsidRPr="008E21F4" w:rsidRDefault="00CB3986" w:rsidP="00D04D5F">
            <w:pPr>
              <w:pStyle w:val="TAL"/>
              <w:jc w:val="center"/>
              <w:rPr>
                <w:rFonts w:cs="Arial"/>
                <w:lang w:eastAsia="zh-CN"/>
              </w:rPr>
            </w:pPr>
            <w:r w:rsidRPr="008E21F4">
              <w:rPr>
                <w:rFonts w:cs="Arial"/>
                <w:lang w:eastAsia="zh-CN"/>
              </w:rPr>
              <w:t>703 - 803 MHz</w:t>
            </w:r>
          </w:p>
        </w:tc>
        <w:tc>
          <w:tcPr>
            <w:tcW w:w="1133" w:type="dxa"/>
            <w:tcBorders>
              <w:top w:val="single" w:sz="4" w:space="0" w:color="auto"/>
              <w:left w:val="single" w:sz="4" w:space="0" w:color="auto"/>
              <w:bottom w:val="single" w:sz="4" w:space="0" w:color="auto"/>
              <w:right w:val="single" w:sz="4" w:space="0" w:color="auto"/>
            </w:tcBorders>
            <w:tcPrChange w:id="32484" w:author="Delta" w:date="2021-07-23T11:12:00Z">
              <w:tcPr>
                <w:tcW w:w="1133" w:type="dxa"/>
                <w:gridSpan w:val="2"/>
                <w:tcBorders>
                  <w:top w:val="single" w:sz="4" w:space="0" w:color="auto"/>
                  <w:left w:val="single" w:sz="4" w:space="0" w:color="auto"/>
                  <w:bottom w:val="single" w:sz="4" w:space="0" w:color="auto"/>
                  <w:right w:val="single" w:sz="4" w:space="0" w:color="auto"/>
                </w:tcBorders>
              </w:tcPr>
            </w:tcPrChange>
          </w:tcPr>
          <w:p w14:paraId="55D04961" w14:textId="77777777" w:rsidR="00CB3986" w:rsidRPr="008E21F4" w:rsidRDefault="00CB3986" w:rsidP="00D04D5F">
            <w:pPr>
              <w:pStyle w:val="TAL"/>
              <w:jc w:val="center"/>
              <w:rPr>
                <w:rFonts w:cs="Arial"/>
              </w:rPr>
            </w:pPr>
            <w:r w:rsidRPr="008E21F4">
              <w:rPr>
                <w:rFonts w:cs="Arial"/>
              </w:rPr>
              <w:t>-71 dBm</w:t>
            </w:r>
          </w:p>
        </w:tc>
        <w:tc>
          <w:tcPr>
            <w:tcW w:w="1417" w:type="dxa"/>
            <w:tcBorders>
              <w:top w:val="single" w:sz="4" w:space="0" w:color="auto"/>
              <w:left w:val="single" w:sz="4" w:space="0" w:color="auto"/>
              <w:bottom w:val="single" w:sz="4" w:space="0" w:color="auto"/>
              <w:right w:val="single" w:sz="4" w:space="0" w:color="auto"/>
            </w:tcBorders>
            <w:tcPrChange w:id="32485" w:author="Delta" w:date="2021-07-23T11:12:00Z">
              <w:tcPr>
                <w:tcW w:w="1417" w:type="dxa"/>
                <w:gridSpan w:val="2"/>
                <w:tcBorders>
                  <w:top w:val="single" w:sz="4" w:space="0" w:color="auto"/>
                  <w:left w:val="single" w:sz="4" w:space="0" w:color="auto"/>
                  <w:bottom w:val="single" w:sz="4" w:space="0" w:color="auto"/>
                  <w:right w:val="single" w:sz="4" w:space="0" w:color="auto"/>
                </w:tcBorders>
              </w:tcPr>
            </w:tcPrChange>
          </w:tcPr>
          <w:p w14:paraId="329BEB73" w14:textId="77777777" w:rsidR="00CB3986" w:rsidRPr="008E21F4" w:rsidRDefault="00CB3986" w:rsidP="00D04D5F">
            <w:pPr>
              <w:pStyle w:val="TAL"/>
              <w:jc w:val="center"/>
              <w:rPr>
                <w:rFonts w:cs="Arial"/>
              </w:rPr>
            </w:pPr>
            <w:r w:rsidRPr="008E21F4">
              <w:rPr>
                <w:rFonts w:cs="Arial"/>
              </w:rPr>
              <w:t>100 kHz</w:t>
            </w:r>
          </w:p>
        </w:tc>
        <w:tc>
          <w:tcPr>
            <w:tcW w:w="3329" w:type="dxa"/>
            <w:tcBorders>
              <w:top w:val="single" w:sz="4" w:space="0" w:color="auto"/>
              <w:left w:val="single" w:sz="4" w:space="0" w:color="auto"/>
              <w:bottom w:val="single" w:sz="4" w:space="0" w:color="auto"/>
              <w:right w:val="single" w:sz="4" w:space="0" w:color="auto"/>
            </w:tcBorders>
            <w:tcPrChange w:id="32486" w:author="Delta" w:date="2021-07-23T11:12:00Z">
              <w:tcPr>
                <w:tcW w:w="3329" w:type="dxa"/>
                <w:gridSpan w:val="2"/>
                <w:tcBorders>
                  <w:top w:val="single" w:sz="4" w:space="0" w:color="auto"/>
                  <w:left w:val="single" w:sz="4" w:space="0" w:color="auto"/>
                  <w:bottom w:val="single" w:sz="4" w:space="0" w:color="auto"/>
                  <w:right w:val="single" w:sz="4" w:space="0" w:color="auto"/>
                </w:tcBorders>
              </w:tcPr>
            </w:tcPrChange>
          </w:tcPr>
          <w:p w14:paraId="22A4731F" w14:textId="77777777" w:rsidR="00CB3986" w:rsidRPr="008E21F4" w:rsidRDefault="00CB3986" w:rsidP="00D04D5F">
            <w:pPr>
              <w:pStyle w:val="TAL"/>
              <w:rPr>
                <w:rFonts w:cs="Arial"/>
              </w:rPr>
            </w:pPr>
            <w:r w:rsidRPr="008E21F4">
              <w:rPr>
                <w:rFonts w:cs="Arial"/>
              </w:rPr>
              <w:t>This is not applicable to Home BS operating in Band 28 or 44</w:t>
            </w:r>
          </w:p>
        </w:tc>
      </w:tr>
      <w:tr w:rsidR="00CB3986" w:rsidRPr="008E21F4" w14:paraId="3130FDFB" w14:textId="77777777" w:rsidTr="00D04D5F">
        <w:trPr>
          <w:cantSplit/>
          <w:jc w:val="center"/>
          <w:ins w:id="32487" w:author="Delta" w:date="2021-07-23T11:12:00Z"/>
        </w:trPr>
        <w:tc>
          <w:tcPr>
            <w:tcW w:w="2336" w:type="dxa"/>
            <w:tcBorders>
              <w:top w:val="single" w:sz="4" w:space="0" w:color="auto"/>
              <w:left w:val="single" w:sz="4" w:space="0" w:color="auto"/>
              <w:bottom w:val="single" w:sz="4" w:space="0" w:color="auto"/>
              <w:right w:val="single" w:sz="4" w:space="0" w:color="auto"/>
            </w:tcBorders>
          </w:tcPr>
          <w:p w14:paraId="6D6E7D1D" w14:textId="77777777" w:rsidR="00CB3986" w:rsidRPr="008E21F4" w:rsidRDefault="00CB3986" w:rsidP="00D04D5F">
            <w:pPr>
              <w:pStyle w:val="TAL"/>
              <w:jc w:val="center"/>
              <w:rPr>
                <w:ins w:id="32488" w:author="Delta" w:date="2021-07-23T11:12:00Z"/>
                <w:rFonts w:cs="Arial"/>
              </w:rPr>
            </w:pPr>
            <w:ins w:id="32489" w:author="Delta" w:date="2021-07-23T11:12:00Z">
              <w:r w:rsidRPr="008E21F4">
                <w:rPr>
                  <w:rFonts w:cs="Arial"/>
                  <w:lang w:eastAsia="ja-JP"/>
                </w:rPr>
                <w:t xml:space="preserve">E-UTRA Band </w:t>
              </w:r>
              <w:r w:rsidRPr="008E21F4">
                <w:rPr>
                  <w:rFonts w:cs="Arial"/>
                  <w:lang w:eastAsia="zh-CN"/>
                </w:rPr>
                <w:t>48</w:t>
              </w:r>
            </w:ins>
          </w:p>
        </w:tc>
        <w:tc>
          <w:tcPr>
            <w:tcW w:w="1561" w:type="dxa"/>
            <w:tcBorders>
              <w:top w:val="single" w:sz="4" w:space="0" w:color="auto"/>
              <w:left w:val="single" w:sz="4" w:space="0" w:color="auto"/>
              <w:bottom w:val="single" w:sz="4" w:space="0" w:color="auto"/>
              <w:right w:val="single" w:sz="4" w:space="0" w:color="auto"/>
            </w:tcBorders>
          </w:tcPr>
          <w:p w14:paraId="42C2AEA2" w14:textId="77777777" w:rsidR="00CB3986" w:rsidRPr="008E21F4" w:rsidRDefault="00CB3986" w:rsidP="00D04D5F">
            <w:pPr>
              <w:pStyle w:val="TAL"/>
              <w:jc w:val="center"/>
              <w:rPr>
                <w:ins w:id="32490" w:author="Delta" w:date="2021-07-23T11:12:00Z"/>
                <w:rFonts w:cs="Arial"/>
                <w:lang w:eastAsia="zh-CN"/>
              </w:rPr>
            </w:pPr>
            <w:ins w:id="32491" w:author="Delta" w:date="2021-07-23T11:12:00Z">
              <w:r w:rsidRPr="008E21F4">
                <w:rPr>
                  <w:rFonts w:cs="Arial"/>
                  <w:lang w:eastAsia="zh-CN"/>
                </w:rPr>
                <w:t>3550</w:t>
              </w:r>
              <w:r w:rsidRPr="008E21F4">
                <w:rPr>
                  <w:rFonts w:cs="Arial"/>
                  <w:lang w:eastAsia="ja-JP"/>
                </w:rPr>
                <w:t xml:space="preserve"> - </w:t>
              </w:r>
              <w:r w:rsidRPr="008E21F4">
                <w:rPr>
                  <w:rFonts w:cs="Arial"/>
                  <w:lang w:eastAsia="zh-CN"/>
                </w:rPr>
                <w:t>3700 MHz</w:t>
              </w:r>
            </w:ins>
          </w:p>
        </w:tc>
        <w:tc>
          <w:tcPr>
            <w:tcW w:w="1133" w:type="dxa"/>
            <w:tcBorders>
              <w:top w:val="single" w:sz="4" w:space="0" w:color="auto"/>
              <w:left w:val="single" w:sz="4" w:space="0" w:color="auto"/>
              <w:bottom w:val="single" w:sz="4" w:space="0" w:color="auto"/>
              <w:right w:val="single" w:sz="4" w:space="0" w:color="auto"/>
            </w:tcBorders>
          </w:tcPr>
          <w:p w14:paraId="41B2424F" w14:textId="77777777" w:rsidR="00CB3986" w:rsidRPr="008E21F4" w:rsidRDefault="00CB3986" w:rsidP="00D04D5F">
            <w:pPr>
              <w:pStyle w:val="TAL"/>
              <w:jc w:val="center"/>
              <w:rPr>
                <w:ins w:id="32492" w:author="Delta" w:date="2021-07-23T11:12:00Z"/>
                <w:rFonts w:cs="Arial"/>
              </w:rPr>
            </w:pPr>
            <w:ins w:id="32493" w:author="Delta" w:date="2021-07-23T11:12:00Z">
              <w:r w:rsidRPr="008E21F4">
                <w:rPr>
                  <w:rFonts w:cs="Arial"/>
                  <w:lang w:eastAsia="ja-JP"/>
                </w:rPr>
                <w:t>-71 dBm</w:t>
              </w:r>
            </w:ins>
          </w:p>
        </w:tc>
        <w:tc>
          <w:tcPr>
            <w:tcW w:w="1417" w:type="dxa"/>
            <w:tcBorders>
              <w:top w:val="single" w:sz="4" w:space="0" w:color="auto"/>
              <w:left w:val="single" w:sz="4" w:space="0" w:color="auto"/>
              <w:bottom w:val="single" w:sz="4" w:space="0" w:color="auto"/>
              <w:right w:val="single" w:sz="4" w:space="0" w:color="auto"/>
            </w:tcBorders>
          </w:tcPr>
          <w:p w14:paraId="6EA6B926" w14:textId="77777777" w:rsidR="00CB3986" w:rsidRPr="008E21F4" w:rsidRDefault="00CB3986" w:rsidP="00D04D5F">
            <w:pPr>
              <w:pStyle w:val="TAL"/>
              <w:jc w:val="center"/>
              <w:rPr>
                <w:ins w:id="32494" w:author="Delta" w:date="2021-07-23T11:12:00Z"/>
                <w:rFonts w:cs="Arial"/>
              </w:rPr>
            </w:pPr>
            <w:ins w:id="32495" w:author="Delta" w:date="2021-07-23T11:12:00Z">
              <w:r w:rsidRPr="008E21F4">
                <w:rPr>
                  <w:rFonts w:cs="Arial"/>
                  <w:lang w:eastAsia="ja-JP"/>
                </w:rPr>
                <w:t>100 kHz</w:t>
              </w:r>
            </w:ins>
          </w:p>
        </w:tc>
        <w:tc>
          <w:tcPr>
            <w:tcW w:w="3329" w:type="dxa"/>
            <w:tcBorders>
              <w:top w:val="single" w:sz="4" w:space="0" w:color="auto"/>
              <w:left w:val="single" w:sz="4" w:space="0" w:color="auto"/>
              <w:bottom w:val="single" w:sz="4" w:space="0" w:color="auto"/>
              <w:right w:val="single" w:sz="4" w:space="0" w:color="auto"/>
            </w:tcBorders>
          </w:tcPr>
          <w:p w14:paraId="0D19C897" w14:textId="77777777" w:rsidR="00CB3986" w:rsidRPr="008E21F4" w:rsidRDefault="00CB3986" w:rsidP="00D04D5F">
            <w:pPr>
              <w:pStyle w:val="TAL"/>
              <w:rPr>
                <w:ins w:id="32496" w:author="Delta" w:date="2021-07-23T11:12:00Z"/>
                <w:rFonts w:cs="Arial"/>
              </w:rPr>
            </w:pPr>
            <w:ins w:id="32497" w:author="Delta" w:date="2021-07-23T11:12:00Z">
              <w:r w:rsidRPr="008E21F4">
                <w:rPr>
                  <w:rFonts w:cs="Arial"/>
                  <w:lang w:eastAsia="ja-JP"/>
                </w:rPr>
                <w:t xml:space="preserve">This is not applicable to Home BS operating in Band 22, 42, 43 or </w:t>
              </w:r>
              <w:r w:rsidRPr="008E21F4">
                <w:rPr>
                  <w:rFonts w:cs="Arial"/>
                  <w:lang w:eastAsia="zh-CN"/>
                </w:rPr>
                <w:t>48.</w:t>
              </w:r>
            </w:ins>
          </w:p>
        </w:tc>
      </w:tr>
      <w:tr w:rsidR="00CB3986" w:rsidRPr="008E21F4" w14:paraId="2E923FF2" w14:textId="77777777" w:rsidTr="00D04D5F">
        <w:trPr>
          <w:cantSplit/>
          <w:jc w:val="center"/>
          <w:ins w:id="32498" w:author="Delta" w:date="2021-07-23T11:12:00Z"/>
        </w:trPr>
        <w:tc>
          <w:tcPr>
            <w:tcW w:w="2336" w:type="dxa"/>
            <w:tcBorders>
              <w:top w:val="single" w:sz="4" w:space="0" w:color="auto"/>
              <w:left w:val="single" w:sz="4" w:space="0" w:color="auto"/>
              <w:bottom w:val="single" w:sz="4" w:space="0" w:color="auto"/>
              <w:right w:val="single" w:sz="4" w:space="0" w:color="auto"/>
            </w:tcBorders>
          </w:tcPr>
          <w:p w14:paraId="3F8C57B5" w14:textId="77777777" w:rsidR="00CB3986" w:rsidRPr="008E21F4" w:rsidRDefault="00CB3986" w:rsidP="00D04D5F">
            <w:pPr>
              <w:pStyle w:val="TAL"/>
              <w:jc w:val="center"/>
              <w:rPr>
                <w:ins w:id="32499" w:author="Delta" w:date="2021-07-23T11:12:00Z"/>
                <w:rFonts w:cs="v5.0.0"/>
              </w:rPr>
            </w:pPr>
            <w:ins w:id="32500" w:author="Delta" w:date="2021-07-23T11:12:00Z">
              <w:r w:rsidRPr="008E21F4">
                <w:rPr>
                  <w:rFonts w:cs="Arial"/>
                  <w:lang w:eastAsia="ja-JP"/>
                </w:rPr>
                <w:t xml:space="preserve">E-UTRA Band </w:t>
              </w:r>
              <w:r w:rsidRPr="008E21F4">
                <w:rPr>
                  <w:rFonts w:cs="Arial"/>
                  <w:lang w:eastAsia="zh-CN"/>
                </w:rPr>
                <w:t>50</w:t>
              </w:r>
            </w:ins>
          </w:p>
        </w:tc>
        <w:tc>
          <w:tcPr>
            <w:tcW w:w="1561" w:type="dxa"/>
            <w:tcBorders>
              <w:top w:val="single" w:sz="4" w:space="0" w:color="auto"/>
              <w:left w:val="single" w:sz="4" w:space="0" w:color="auto"/>
              <w:bottom w:val="single" w:sz="4" w:space="0" w:color="auto"/>
              <w:right w:val="single" w:sz="4" w:space="0" w:color="auto"/>
            </w:tcBorders>
          </w:tcPr>
          <w:p w14:paraId="060D8636" w14:textId="77777777" w:rsidR="00CB3986" w:rsidRPr="008E21F4" w:rsidRDefault="00CB3986" w:rsidP="00D04D5F">
            <w:pPr>
              <w:pStyle w:val="TAC"/>
              <w:rPr>
                <w:ins w:id="32501" w:author="Delta" w:date="2021-07-23T11:12:00Z"/>
                <w:rFonts w:cs="Arial"/>
              </w:rPr>
            </w:pPr>
            <w:ins w:id="32502" w:author="Delta" w:date="2021-07-23T11:12:00Z">
              <w:r w:rsidRPr="008E21F4">
                <w:rPr>
                  <w:rFonts w:cs="Arial"/>
                </w:rPr>
                <w:t>1432 - 1517 MHz</w:t>
              </w:r>
            </w:ins>
          </w:p>
        </w:tc>
        <w:tc>
          <w:tcPr>
            <w:tcW w:w="1133" w:type="dxa"/>
            <w:tcBorders>
              <w:top w:val="single" w:sz="4" w:space="0" w:color="auto"/>
              <w:left w:val="single" w:sz="4" w:space="0" w:color="auto"/>
              <w:bottom w:val="single" w:sz="4" w:space="0" w:color="auto"/>
              <w:right w:val="single" w:sz="4" w:space="0" w:color="auto"/>
            </w:tcBorders>
          </w:tcPr>
          <w:p w14:paraId="4FE275B8" w14:textId="77777777" w:rsidR="00CB3986" w:rsidRPr="008E21F4" w:rsidRDefault="00CB3986" w:rsidP="00D04D5F">
            <w:pPr>
              <w:pStyle w:val="TAL"/>
              <w:jc w:val="center"/>
              <w:rPr>
                <w:ins w:id="32503" w:author="Delta" w:date="2021-07-23T11:12:00Z"/>
                <w:rFonts w:cs="Arial"/>
              </w:rPr>
            </w:pPr>
            <w:ins w:id="32504" w:author="Delta" w:date="2021-07-23T11:12:00Z">
              <w:r w:rsidRPr="008E21F4">
                <w:rPr>
                  <w:rFonts w:cs="Arial"/>
                </w:rPr>
                <w:t>-71 dBm</w:t>
              </w:r>
            </w:ins>
          </w:p>
        </w:tc>
        <w:tc>
          <w:tcPr>
            <w:tcW w:w="1417" w:type="dxa"/>
            <w:tcBorders>
              <w:top w:val="single" w:sz="4" w:space="0" w:color="auto"/>
              <w:left w:val="single" w:sz="4" w:space="0" w:color="auto"/>
              <w:bottom w:val="single" w:sz="4" w:space="0" w:color="auto"/>
              <w:right w:val="single" w:sz="4" w:space="0" w:color="auto"/>
            </w:tcBorders>
          </w:tcPr>
          <w:p w14:paraId="3DCB0536" w14:textId="77777777" w:rsidR="00CB3986" w:rsidRPr="008E21F4" w:rsidRDefault="00CB3986" w:rsidP="00D04D5F">
            <w:pPr>
              <w:pStyle w:val="TAL"/>
              <w:jc w:val="center"/>
              <w:rPr>
                <w:ins w:id="32505" w:author="Delta" w:date="2021-07-23T11:12:00Z"/>
                <w:rFonts w:cs="Arial"/>
              </w:rPr>
            </w:pPr>
            <w:ins w:id="32506" w:author="Delta" w:date="2021-07-23T11:12:00Z">
              <w:r w:rsidRPr="008E21F4">
                <w:rPr>
                  <w:rFonts w:cs="Arial"/>
                </w:rPr>
                <w:t>100 kHz</w:t>
              </w:r>
            </w:ins>
          </w:p>
        </w:tc>
        <w:tc>
          <w:tcPr>
            <w:tcW w:w="3329" w:type="dxa"/>
            <w:tcBorders>
              <w:top w:val="single" w:sz="4" w:space="0" w:color="auto"/>
              <w:left w:val="single" w:sz="4" w:space="0" w:color="auto"/>
              <w:bottom w:val="single" w:sz="4" w:space="0" w:color="auto"/>
              <w:right w:val="single" w:sz="4" w:space="0" w:color="auto"/>
            </w:tcBorders>
          </w:tcPr>
          <w:p w14:paraId="3093BBA4" w14:textId="77777777" w:rsidR="00CB3986" w:rsidRPr="008E21F4" w:rsidRDefault="00CB3986" w:rsidP="00D04D5F">
            <w:pPr>
              <w:pStyle w:val="TAL"/>
              <w:rPr>
                <w:ins w:id="32507" w:author="Delta" w:date="2021-07-23T11:12:00Z"/>
                <w:rFonts w:cs="Arial"/>
              </w:rPr>
            </w:pPr>
            <w:ins w:id="32508" w:author="Delta" w:date="2021-07-23T11:12:00Z">
              <w:r w:rsidRPr="008E21F4">
                <w:rPr>
                  <w:rFonts w:cs="Arial"/>
                </w:rPr>
                <w:t>This requirement does not apply to Home BS operating in Band 11, 21, 32, 50, 51, 74, 75 or 76.</w:t>
              </w:r>
            </w:ins>
          </w:p>
        </w:tc>
      </w:tr>
      <w:tr w:rsidR="00CB3986" w:rsidRPr="008E21F4" w14:paraId="37FEC427" w14:textId="77777777" w:rsidTr="00D04D5F">
        <w:trPr>
          <w:cantSplit/>
          <w:jc w:val="center"/>
          <w:ins w:id="32509" w:author="Delta" w:date="2021-07-23T11:12:00Z"/>
        </w:trPr>
        <w:tc>
          <w:tcPr>
            <w:tcW w:w="2336" w:type="dxa"/>
            <w:tcBorders>
              <w:top w:val="single" w:sz="4" w:space="0" w:color="auto"/>
              <w:left w:val="single" w:sz="4" w:space="0" w:color="auto"/>
              <w:bottom w:val="single" w:sz="4" w:space="0" w:color="auto"/>
              <w:right w:val="single" w:sz="4" w:space="0" w:color="auto"/>
            </w:tcBorders>
          </w:tcPr>
          <w:p w14:paraId="3BABF7B0" w14:textId="77777777" w:rsidR="00CB3986" w:rsidRPr="008E21F4" w:rsidRDefault="00CB3986" w:rsidP="00D04D5F">
            <w:pPr>
              <w:pStyle w:val="TAL"/>
              <w:jc w:val="center"/>
              <w:rPr>
                <w:ins w:id="32510" w:author="Delta" w:date="2021-07-23T11:12:00Z"/>
                <w:rFonts w:cs="v5.0.0"/>
              </w:rPr>
            </w:pPr>
            <w:ins w:id="32511" w:author="Delta" w:date="2021-07-23T11:12:00Z">
              <w:r w:rsidRPr="008E21F4">
                <w:rPr>
                  <w:rFonts w:cs="Arial"/>
                  <w:lang w:eastAsia="ja-JP"/>
                </w:rPr>
                <w:t xml:space="preserve">E-UTRA Band </w:t>
              </w:r>
              <w:r w:rsidRPr="008E21F4">
                <w:rPr>
                  <w:rFonts w:cs="Arial"/>
                  <w:lang w:eastAsia="zh-CN"/>
                </w:rPr>
                <w:t>51</w:t>
              </w:r>
            </w:ins>
          </w:p>
        </w:tc>
        <w:tc>
          <w:tcPr>
            <w:tcW w:w="1561" w:type="dxa"/>
            <w:tcBorders>
              <w:top w:val="single" w:sz="4" w:space="0" w:color="auto"/>
              <w:left w:val="single" w:sz="4" w:space="0" w:color="auto"/>
              <w:bottom w:val="single" w:sz="4" w:space="0" w:color="auto"/>
              <w:right w:val="single" w:sz="4" w:space="0" w:color="auto"/>
            </w:tcBorders>
          </w:tcPr>
          <w:p w14:paraId="4F49ED6F" w14:textId="77777777" w:rsidR="00CB3986" w:rsidRPr="008E21F4" w:rsidRDefault="00CB3986" w:rsidP="00D04D5F">
            <w:pPr>
              <w:pStyle w:val="TAC"/>
              <w:rPr>
                <w:ins w:id="32512" w:author="Delta" w:date="2021-07-23T11:12:00Z"/>
                <w:rFonts w:cs="Arial"/>
              </w:rPr>
            </w:pPr>
            <w:ins w:id="32513" w:author="Delta" w:date="2021-07-23T11:12:00Z">
              <w:r w:rsidRPr="008E21F4">
                <w:rPr>
                  <w:rFonts w:cs="Arial"/>
                </w:rPr>
                <w:t>1427 - 1432 MHz</w:t>
              </w:r>
            </w:ins>
          </w:p>
        </w:tc>
        <w:tc>
          <w:tcPr>
            <w:tcW w:w="1133" w:type="dxa"/>
            <w:tcBorders>
              <w:top w:val="single" w:sz="4" w:space="0" w:color="auto"/>
              <w:left w:val="single" w:sz="4" w:space="0" w:color="auto"/>
              <w:bottom w:val="single" w:sz="4" w:space="0" w:color="auto"/>
              <w:right w:val="single" w:sz="4" w:space="0" w:color="auto"/>
            </w:tcBorders>
          </w:tcPr>
          <w:p w14:paraId="622694A3" w14:textId="77777777" w:rsidR="00CB3986" w:rsidRPr="008E21F4" w:rsidRDefault="00CB3986" w:rsidP="00D04D5F">
            <w:pPr>
              <w:pStyle w:val="TAL"/>
              <w:jc w:val="center"/>
              <w:rPr>
                <w:ins w:id="32514" w:author="Delta" w:date="2021-07-23T11:12:00Z"/>
                <w:rFonts w:cs="Arial"/>
              </w:rPr>
            </w:pPr>
            <w:ins w:id="32515" w:author="Delta" w:date="2021-07-23T11:12:00Z">
              <w:r w:rsidRPr="008E21F4">
                <w:rPr>
                  <w:rFonts w:cs="Arial"/>
                </w:rPr>
                <w:t>-71 dBm</w:t>
              </w:r>
            </w:ins>
          </w:p>
        </w:tc>
        <w:tc>
          <w:tcPr>
            <w:tcW w:w="1417" w:type="dxa"/>
            <w:tcBorders>
              <w:top w:val="single" w:sz="4" w:space="0" w:color="auto"/>
              <w:left w:val="single" w:sz="4" w:space="0" w:color="auto"/>
              <w:bottom w:val="single" w:sz="4" w:space="0" w:color="auto"/>
              <w:right w:val="single" w:sz="4" w:space="0" w:color="auto"/>
            </w:tcBorders>
          </w:tcPr>
          <w:p w14:paraId="7D211ED5" w14:textId="77777777" w:rsidR="00CB3986" w:rsidRPr="008E21F4" w:rsidRDefault="00CB3986" w:rsidP="00D04D5F">
            <w:pPr>
              <w:pStyle w:val="TAL"/>
              <w:jc w:val="center"/>
              <w:rPr>
                <w:ins w:id="32516" w:author="Delta" w:date="2021-07-23T11:12:00Z"/>
                <w:rFonts w:cs="Arial"/>
              </w:rPr>
            </w:pPr>
            <w:ins w:id="32517" w:author="Delta" w:date="2021-07-23T11:12:00Z">
              <w:r w:rsidRPr="008E21F4">
                <w:rPr>
                  <w:rFonts w:cs="Arial"/>
                </w:rPr>
                <w:t>100 kHz</w:t>
              </w:r>
            </w:ins>
          </w:p>
        </w:tc>
        <w:tc>
          <w:tcPr>
            <w:tcW w:w="3329" w:type="dxa"/>
            <w:tcBorders>
              <w:top w:val="single" w:sz="4" w:space="0" w:color="auto"/>
              <w:left w:val="single" w:sz="4" w:space="0" w:color="auto"/>
              <w:bottom w:val="single" w:sz="4" w:space="0" w:color="auto"/>
              <w:right w:val="single" w:sz="4" w:space="0" w:color="auto"/>
            </w:tcBorders>
          </w:tcPr>
          <w:p w14:paraId="7AA8C79D" w14:textId="77777777" w:rsidR="00CB3986" w:rsidRPr="008E21F4" w:rsidRDefault="00CB3986" w:rsidP="00D04D5F">
            <w:pPr>
              <w:pStyle w:val="TAL"/>
              <w:rPr>
                <w:ins w:id="32518" w:author="Delta" w:date="2021-07-23T11:12:00Z"/>
                <w:rFonts w:cs="Arial"/>
              </w:rPr>
            </w:pPr>
            <w:ins w:id="32519" w:author="Delta" w:date="2021-07-23T11:12:00Z">
              <w:r w:rsidRPr="008E21F4">
                <w:rPr>
                  <w:rFonts w:cs="Arial"/>
                </w:rPr>
                <w:t>This requirement does not apply to Home BS operating in Band 50, 51, 75 or 76.</w:t>
              </w:r>
            </w:ins>
          </w:p>
        </w:tc>
      </w:tr>
      <w:tr w:rsidR="00CB3986" w:rsidRPr="008E21F4" w14:paraId="57A7AFF6" w14:textId="77777777" w:rsidTr="00D04D5F">
        <w:trPr>
          <w:cantSplit/>
          <w:jc w:val="center"/>
          <w:ins w:id="32520" w:author="Delta" w:date="2021-07-23T11:12:00Z"/>
        </w:trPr>
        <w:tc>
          <w:tcPr>
            <w:tcW w:w="2336" w:type="dxa"/>
            <w:tcBorders>
              <w:top w:val="single" w:sz="4" w:space="0" w:color="auto"/>
              <w:left w:val="single" w:sz="4" w:space="0" w:color="auto"/>
              <w:bottom w:val="single" w:sz="4" w:space="0" w:color="auto"/>
              <w:right w:val="single" w:sz="4" w:space="0" w:color="auto"/>
            </w:tcBorders>
          </w:tcPr>
          <w:p w14:paraId="43B7D838" w14:textId="77777777" w:rsidR="00CB3986" w:rsidRPr="008E21F4" w:rsidRDefault="00CB3986" w:rsidP="00D04D5F">
            <w:pPr>
              <w:pStyle w:val="TAC"/>
              <w:rPr>
                <w:ins w:id="32521" w:author="Delta" w:date="2021-07-23T11:12:00Z"/>
                <w:rFonts w:cs="Arial"/>
              </w:rPr>
            </w:pPr>
            <w:ins w:id="32522" w:author="Delta" w:date="2021-07-23T11:12:00Z">
              <w:r w:rsidRPr="008E21F4">
                <w:rPr>
                  <w:rFonts w:cs="Arial"/>
                </w:rPr>
                <w:t xml:space="preserve">E-UTRA Band </w:t>
              </w:r>
              <w:r w:rsidRPr="008E21F4">
                <w:rPr>
                  <w:rFonts w:cs="Arial"/>
                  <w:lang w:eastAsia="zh-CN"/>
                </w:rPr>
                <w:t>52</w:t>
              </w:r>
            </w:ins>
          </w:p>
        </w:tc>
        <w:tc>
          <w:tcPr>
            <w:tcW w:w="1561" w:type="dxa"/>
            <w:tcBorders>
              <w:top w:val="single" w:sz="4" w:space="0" w:color="auto"/>
              <w:left w:val="single" w:sz="4" w:space="0" w:color="auto"/>
              <w:bottom w:val="single" w:sz="4" w:space="0" w:color="auto"/>
              <w:right w:val="single" w:sz="4" w:space="0" w:color="auto"/>
            </w:tcBorders>
          </w:tcPr>
          <w:p w14:paraId="7EEEC431" w14:textId="77777777" w:rsidR="00CB3986" w:rsidRPr="008E21F4" w:rsidRDefault="00CB3986" w:rsidP="00D04D5F">
            <w:pPr>
              <w:pStyle w:val="TAC"/>
              <w:rPr>
                <w:ins w:id="32523" w:author="Delta" w:date="2021-07-23T11:12:00Z"/>
                <w:rFonts w:cs="Arial"/>
                <w:lang w:eastAsia="zh-CN"/>
              </w:rPr>
            </w:pPr>
            <w:ins w:id="32524" w:author="Delta" w:date="2021-07-23T11:12:00Z">
              <w:r w:rsidRPr="008E21F4">
                <w:rPr>
                  <w:rFonts w:cs="Arial"/>
                  <w:lang w:eastAsia="zh-CN"/>
                </w:rPr>
                <w:t>3300</w:t>
              </w:r>
              <w:r w:rsidRPr="008E21F4">
                <w:rPr>
                  <w:rFonts w:cs="Arial"/>
                  <w:lang w:eastAsia="ja-JP"/>
                </w:rPr>
                <w:t xml:space="preserve"> - 340</w:t>
              </w:r>
              <w:r w:rsidRPr="008E21F4">
                <w:rPr>
                  <w:rFonts w:cs="Arial"/>
                  <w:lang w:eastAsia="zh-CN"/>
                </w:rPr>
                <w:t>0 MHz</w:t>
              </w:r>
            </w:ins>
          </w:p>
        </w:tc>
        <w:tc>
          <w:tcPr>
            <w:tcW w:w="1133" w:type="dxa"/>
            <w:tcBorders>
              <w:top w:val="single" w:sz="4" w:space="0" w:color="auto"/>
              <w:left w:val="single" w:sz="4" w:space="0" w:color="auto"/>
              <w:bottom w:val="single" w:sz="4" w:space="0" w:color="auto"/>
              <w:right w:val="single" w:sz="4" w:space="0" w:color="auto"/>
            </w:tcBorders>
          </w:tcPr>
          <w:p w14:paraId="28E98290" w14:textId="77777777" w:rsidR="00CB3986" w:rsidRPr="008E21F4" w:rsidRDefault="00CB3986" w:rsidP="00D04D5F">
            <w:pPr>
              <w:pStyle w:val="TAC"/>
              <w:rPr>
                <w:ins w:id="32525" w:author="Delta" w:date="2021-07-23T11:12:00Z"/>
                <w:rFonts w:cs="Arial"/>
              </w:rPr>
            </w:pPr>
            <w:ins w:id="32526" w:author="Delta" w:date="2021-07-23T11:12:00Z">
              <w:r w:rsidRPr="008E21F4">
                <w:rPr>
                  <w:rFonts w:cs="Arial"/>
                </w:rPr>
                <w:t>-71 dBm</w:t>
              </w:r>
            </w:ins>
          </w:p>
        </w:tc>
        <w:tc>
          <w:tcPr>
            <w:tcW w:w="1417" w:type="dxa"/>
            <w:tcBorders>
              <w:top w:val="single" w:sz="4" w:space="0" w:color="auto"/>
              <w:left w:val="single" w:sz="4" w:space="0" w:color="auto"/>
              <w:bottom w:val="single" w:sz="4" w:space="0" w:color="auto"/>
              <w:right w:val="single" w:sz="4" w:space="0" w:color="auto"/>
            </w:tcBorders>
          </w:tcPr>
          <w:p w14:paraId="2142A468" w14:textId="77777777" w:rsidR="00CB3986" w:rsidRPr="008E21F4" w:rsidRDefault="00CB3986" w:rsidP="00D04D5F">
            <w:pPr>
              <w:pStyle w:val="TAC"/>
              <w:rPr>
                <w:ins w:id="32527" w:author="Delta" w:date="2021-07-23T11:12:00Z"/>
                <w:rFonts w:cs="Arial"/>
              </w:rPr>
            </w:pPr>
            <w:ins w:id="32528" w:author="Delta" w:date="2021-07-23T11:12:00Z">
              <w:r w:rsidRPr="008E21F4">
                <w:rPr>
                  <w:rFonts w:cs="Arial"/>
                </w:rPr>
                <w:t>100 kHz</w:t>
              </w:r>
            </w:ins>
          </w:p>
        </w:tc>
        <w:tc>
          <w:tcPr>
            <w:tcW w:w="3329" w:type="dxa"/>
            <w:tcBorders>
              <w:top w:val="single" w:sz="4" w:space="0" w:color="auto"/>
              <w:left w:val="single" w:sz="4" w:space="0" w:color="auto"/>
              <w:bottom w:val="single" w:sz="4" w:space="0" w:color="auto"/>
              <w:right w:val="single" w:sz="4" w:space="0" w:color="auto"/>
            </w:tcBorders>
          </w:tcPr>
          <w:p w14:paraId="14A9F84F" w14:textId="77777777" w:rsidR="00CB3986" w:rsidRPr="008E21F4" w:rsidRDefault="00CB3986" w:rsidP="00D04D5F">
            <w:pPr>
              <w:pStyle w:val="TAL"/>
              <w:rPr>
                <w:ins w:id="32529" w:author="Delta" w:date="2021-07-23T11:12:00Z"/>
                <w:rFonts w:cs="Arial"/>
              </w:rPr>
            </w:pPr>
            <w:ins w:id="32530" w:author="Delta" w:date="2021-07-23T11:12:00Z">
              <w:r w:rsidRPr="008E21F4">
                <w:rPr>
                  <w:rFonts w:cs="Arial"/>
                </w:rPr>
                <w:t>This is not applicable to Home BS operating in Band</w:t>
              </w:r>
              <w:r w:rsidRPr="008E21F4">
                <w:rPr>
                  <w:rFonts w:cs="Arial"/>
                  <w:lang w:eastAsia="zh-CN"/>
                </w:rPr>
                <w:t xml:space="preserve"> 42 or 52</w:t>
              </w:r>
            </w:ins>
          </w:p>
        </w:tc>
      </w:tr>
      <w:tr w:rsidR="00CB3986" w:rsidRPr="008E21F4" w14:paraId="3344B94F" w14:textId="77777777" w:rsidTr="00D04D5F">
        <w:trPr>
          <w:cantSplit/>
          <w:jc w:val="center"/>
          <w:ins w:id="32531" w:author="Delta" w:date="2021-07-23T11:12:00Z"/>
        </w:trPr>
        <w:tc>
          <w:tcPr>
            <w:tcW w:w="2336" w:type="dxa"/>
            <w:tcBorders>
              <w:top w:val="single" w:sz="4" w:space="0" w:color="auto"/>
              <w:left w:val="single" w:sz="4" w:space="0" w:color="auto"/>
              <w:bottom w:val="single" w:sz="4" w:space="0" w:color="auto"/>
              <w:right w:val="single" w:sz="4" w:space="0" w:color="auto"/>
            </w:tcBorders>
          </w:tcPr>
          <w:p w14:paraId="57165239" w14:textId="77777777" w:rsidR="00CB3986" w:rsidRPr="008E21F4" w:rsidRDefault="00CB3986" w:rsidP="00D04D5F">
            <w:pPr>
              <w:pStyle w:val="TAL"/>
              <w:jc w:val="center"/>
              <w:rPr>
                <w:ins w:id="32532" w:author="Delta" w:date="2021-07-23T11:12:00Z"/>
                <w:rFonts w:cs="Arial"/>
              </w:rPr>
            </w:pPr>
            <w:ins w:id="32533" w:author="Delta" w:date="2021-07-23T11:12:00Z">
              <w:r w:rsidRPr="008E21F4">
                <w:rPr>
                  <w:rFonts w:cs="v5.0.0"/>
                </w:rPr>
                <w:t xml:space="preserve">E-UTRA Band </w:t>
              </w:r>
              <w:r w:rsidRPr="008E21F4">
                <w:rPr>
                  <w:rFonts w:cs="v5.0.0"/>
                  <w:lang w:eastAsia="ja-JP"/>
                </w:rPr>
                <w:t>65</w:t>
              </w:r>
            </w:ins>
          </w:p>
        </w:tc>
        <w:tc>
          <w:tcPr>
            <w:tcW w:w="1561" w:type="dxa"/>
            <w:tcBorders>
              <w:top w:val="single" w:sz="4" w:space="0" w:color="auto"/>
              <w:left w:val="single" w:sz="4" w:space="0" w:color="auto"/>
              <w:bottom w:val="single" w:sz="4" w:space="0" w:color="auto"/>
              <w:right w:val="single" w:sz="4" w:space="0" w:color="auto"/>
            </w:tcBorders>
          </w:tcPr>
          <w:p w14:paraId="0E5D3717" w14:textId="77777777" w:rsidR="00CB3986" w:rsidRPr="008E21F4" w:rsidRDefault="00CB3986" w:rsidP="00D04D5F">
            <w:pPr>
              <w:pStyle w:val="TAC"/>
              <w:rPr>
                <w:ins w:id="32534" w:author="Delta" w:date="2021-07-23T11:12:00Z"/>
                <w:rFonts w:cs="Arial"/>
                <w:lang w:eastAsia="zh-CN"/>
              </w:rPr>
            </w:pPr>
            <w:ins w:id="32535" w:author="Delta" w:date="2021-07-23T11:12:00Z">
              <w:r w:rsidRPr="008E21F4">
                <w:rPr>
                  <w:rFonts w:cs="Arial"/>
                </w:rPr>
                <w:t xml:space="preserve">1920 - </w:t>
              </w:r>
              <w:r w:rsidRPr="008E21F4">
                <w:rPr>
                  <w:rFonts w:cs="Arial"/>
                  <w:lang w:eastAsia="ja-JP"/>
                </w:rPr>
                <w:t>2010</w:t>
              </w:r>
              <w:r w:rsidRPr="008E21F4">
                <w:rPr>
                  <w:rFonts w:cs="Arial"/>
                </w:rPr>
                <w:t xml:space="preserve"> MHz</w:t>
              </w:r>
            </w:ins>
          </w:p>
          <w:p w14:paraId="291733CA" w14:textId="77777777" w:rsidR="00CB3986" w:rsidRPr="008E21F4" w:rsidRDefault="00CB3986" w:rsidP="00D04D5F">
            <w:pPr>
              <w:pStyle w:val="TAL"/>
              <w:jc w:val="center"/>
              <w:rPr>
                <w:ins w:id="32536" w:author="Delta" w:date="2021-07-23T11:12:00Z"/>
                <w:rFonts w:cs="Arial"/>
                <w:lang w:eastAsia="zh-CN"/>
              </w:rPr>
            </w:pPr>
          </w:p>
        </w:tc>
        <w:tc>
          <w:tcPr>
            <w:tcW w:w="1133" w:type="dxa"/>
            <w:tcBorders>
              <w:top w:val="single" w:sz="4" w:space="0" w:color="auto"/>
              <w:left w:val="single" w:sz="4" w:space="0" w:color="auto"/>
              <w:bottom w:val="single" w:sz="4" w:space="0" w:color="auto"/>
              <w:right w:val="single" w:sz="4" w:space="0" w:color="auto"/>
            </w:tcBorders>
          </w:tcPr>
          <w:p w14:paraId="7A2A9C54" w14:textId="77777777" w:rsidR="00CB3986" w:rsidRPr="008E21F4" w:rsidRDefault="00CB3986" w:rsidP="00D04D5F">
            <w:pPr>
              <w:pStyle w:val="TAL"/>
              <w:jc w:val="center"/>
              <w:rPr>
                <w:ins w:id="32537" w:author="Delta" w:date="2021-07-23T11:12:00Z"/>
                <w:rFonts w:cs="Arial"/>
              </w:rPr>
            </w:pPr>
            <w:ins w:id="32538" w:author="Delta" w:date="2021-07-23T11:12:00Z">
              <w:r w:rsidRPr="008E21F4">
                <w:rPr>
                  <w:rFonts w:cs="Arial"/>
                </w:rPr>
                <w:t>-71 dBm</w:t>
              </w:r>
            </w:ins>
          </w:p>
        </w:tc>
        <w:tc>
          <w:tcPr>
            <w:tcW w:w="1417" w:type="dxa"/>
            <w:tcBorders>
              <w:top w:val="single" w:sz="4" w:space="0" w:color="auto"/>
              <w:left w:val="single" w:sz="4" w:space="0" w:color="auto"/>
              <w:bottom w:val="single" w:sz="4" w:space="0" w:color="auto"/>
              <w:right w:val="single" w:sz="4" w:space="0" w:color="auto"/>
            </w:tcBorders>
          </w:tcPr>
          <w:p w14:paraId="4FBC3B73" w14:textId="77777777" w:rsidR="00CB3986" w:rsidRPr="008E21F4" w:rsidRDefault="00CB3986" w:rsidP="00D04D5F">
            <w:pPr>
              <w:pStyle w:val="TAL"/>
              <w:jc w:val="center"/>
              <w:rPr>
                <w:ins w:id="32539" w:author="Delta" w:date="2021-07-23T11:12:00Z"/>
                <w:rFonts w:cs="Arial"/>
              </w:rPr>
            </w:pPr>
            <w:ins w:id="32540" w:author="Delta" w:date="2021-07-23T11:12:00Z">
              <w:r w:rsidRPr="008E21F4">
                <w:rPr>
                  <w:rFonts w:cs="Arial"/>
                </w:rPr>
                <w:t>100 kHz</w:t>
              </w:r>
            </w:ins>
          </w:p>
        </w:tc>
        <w:tc>
          <w:tcPr>
            <w:tcW w:w="3329" w:type="dxa"/>
            <w:tcBorders>
              <w:top w:val="single" w:sz="4" w:space="0" w:color="auto"/>
              <w:left w:val="single" w:sz="4" w:space="0" w:color="auto"/>
              <w:bottom w:val="single" w:sz="4" w:space="0" w:color="auto"/>
              <w:right w:val="single" w:sz="4" w:space="0" w:color="auto"/>
            </w:tcBorders>
          </w:tcPr>
          <w:p w14:paraId="03418B37" w14:textId="3E1255A4" w:rsidR="00CB3986" w:rsidRPr="008E21F4" w:rsidRDefault="00CB3986" w:rsidP="00D04D5F">
            <w:pPr>
              <w:pStyle w:val="TAL"/>
              <w:rPr>
                <w:ins w:id="32541" w:author="Delta" w:date="2021-07-23T11:12:00Z"/>
                <w:rFonts w:cs="Arial"/>
                <w:lang w:eastAsia="ja-JP"/>
              </w:rPr>
            </w:pPr>
            <w:ins w:id="32542" w:author="Delta" w:date="2021-07-23T11:12:00Z">
              <w:r w:rsidRPr="008E21F4">
                <w:rPr>
                  <w:rFonts w:cs="Arial"/>
                </w:rPr>
                <w:t xml:space="preserve">This requirement does not apply to Home BS operating in band </w:t>
              </w:r>
              <w:r w:rsidRPr="008E21F4">
                <w:rPr>
                  <w:rFonts w:cs="Arial"/>
                  <w:lang w:eastAsia="ja-JP"/>
                </w:rPr>
                <w:t>65</w:t>
              </w:r>
              <w:r w:rsidRPr="008E21F4">
                <w:rPr>
                  <w:rFonts w:cs="Arial"/>
                </w:rPr>
                <w:t xml:space="preserve">, since it is already covered by the requirement in </w:t>
              </w:r>
              <w:r w:rsidR="004A31A1">
                <w:rPr>
                  <w:rFonts w:cs="Arial"/>
                </w:rPr>
                <w:t>clause</w:t>
              </w:r>
              <w:r w:rsidRPr="008E21F4">
                <w:rPr>
                  <w:rFonts w:cs="Arial"/>
                </w:rPr>
                <w:t xml:space="preserve"> 6.6.4.5.3.</w:t>
              </w:r>
            </w:ins>
          </w:p>
          <w:p w14:paraId="048667B2" w14:textId="6063A60B" w:rsidR="00CB3986" w:rsidRPr="008E21F4" w:rsidRDefault="00CB3986" w:rsidP="00D04D5F">
            <w:pPr>
              <w:pStyle w:val="TAL"/>
              <w:rPr>
                <w:ins w:id="32543" w:author="Delta" w:date="2021-07-23T11:12:00Z"/>
                <w:rFonts w:cs="Arial"/>
              </w:rPr>
            </w:pPr>
            <w:ins w:id="32544" w:author="Delta" w:date="2021-07-23T11:12:00Z">
              <w:r w:rsidRPr="008E21F4">
                <w:rPr>
                  <w:rFonts w:cs="Arial"/>
                </w:rPr>
                <w:t xml:space="preserve">For Home BS operating in Band 1, it applies for 1980 MHz to 2010 MHz, while the rest is covered in </w:t>
              </w:r>
              <w:r w:rsidR="004A31A1">
                <w:rPr>
                  <w:rFonts w:cs="Arial"/>
                </w:rPr>
                <w:t>clause</w:t>
              </w:r>
              <w:r w:rsidRPr="008E21F4">
                <w:rPr>
                  <w:rFonts w:cs="Arial"/>
                </w:rPr>
                <w:t xml:space="preserve"> 6.6.4.5.3.</w:t>
              </w:r>
            </w:ins>
          </w:p>
        </w:tc>
      </w:tr>
      <w:tr w:rsidR="00CB3986" w:rsidRPr="008E21F4" w14:paraId="2E5D8124" w14:textId="77777777" w:rsidTr="00D04D5F">
        <w:trPr>
          <w:cantSplit/>
          <w:jc w:val="center"/>
          <w:ins w:id="32545" w:author="Delta" w:date="2021-07-23T11:12:00Z"/>
        </w:trPr>
        <w:tc>
          <w:tcPr>
            <w:tcW w:w="2336" w:type="dxa"/>
            <w:tcBorders>
              <w:top w:val="single" w:sz="4" w:space="0" w:color="auto"/>
              <w:left w:val="single" w:sz="4" w:space="0" w:color="auto"/>
              <w:bottom w:val="single" w:sz="4" w:space="0" w:color="auto"/>
              <w:right w:val="single" w:sz="4" w:space="0" w:color="auto"/>
            </w:tcBorders>
          </w:tcPr>
          <w:p w14:paraId="6E85EB85" w14:textId="77777777" w:rsidR="00CB3986" w:rsidRPr="008E21F4" w:rsidRDefault="00CB3986" w:rsidP="00D04D5F">
            <w:pPr>
              <w:pStyle w:val="TAL"/>
              <w:jc w:val="center"/>
              <w:rPr>
                <w:ins w:id="32546" w:author="Delta" w:date="2021-07-23T11:12:00Z"/>
                <w:rFonts w:cs="v5.0.0"/>
              </w:rPr>
            </w:pPr>
            <w:ins w:id="32547" w:author="Delta" w:date="2021-07-23T11:12:00Z">
              <w:r w:rsidRPr="008E21F4">
                <w:rPr>
                  <w:rFonts w:cs="v5.0.0"/>
                </w:rPr>
                <w:t>E-UTRA Band 66</w:t>
              </w:r>
            </w:ins>
          </w:p>
        </w:tc>
        <w:tc>
          <w:tcPr>
            <w:tcW w:w="1561" w:type="dxa"/>
            <w:tcBorders>
              <w:top w:val="single" w:sz="4" w:space="0" w:color="auto"/>
              <w:left w:val="single" w:sz="4" w:space="0" w:color="auto"/>
              <w:bottom w:val="single" w:sz="4" w:space="0" w:color="auto"/>
              <w:right w:val="single" w:sz="4" w:space="0" w:color="auto"/>
            </w:tcBorders>
          </w:tcPr>
          <w:p w14:paraId="22A94A7C" w14:textId="77777777" w:rsidR="00CB3986" w:rsidRPr="008E21F4" w:rsidRDefault="00CB3986" w:rsidP="00D04D5F">
            <w:pPr>
              <w:pStyle w:val="TAC"/>
              <w:rPr>
                <w:ins w:id="32548" w:author="Delta" w:date="2021-07-23T11:12:00Z"/>
                <w:rFonts w:cs="Arial"/>
              </w:rPr>
            </w:pPr>
            <w:ins w:id="32549" w:author="Delta" w:date="2021-07-23T11:12:00Z">
              <w:r w:rsidRPr="008E21F4">
                <w:rPr>
                  <w:rFonts w:cs="Arial"/>
                </w:rPr>
                <w:t>1710 - 1780 MHz</w:t>
              </w:r>
            </w:ins>
          </w:p>
        </w:tc>
        <w:tc>
          <w:tcPr>
            <w:tcW w:w="1133" w:type="dxa"/>
            <w:tcBorders>
              <w:top w:val="single" w:sz="4" w:space="0" w:color="auto"/>
              <w:left w:val="single" w:sz="4" w:space="0" w:color="auto"/>
              <w:bottom w:val="single" w:sz="4" w:space="0" w:color="auto"/>
              <w:right w:val="single" w:sz="4" w:space="0" w:color="auto"/>
            </w:tcBorders>
          </w:tcPr>
          <w:p w14:paraId="539B4E56" w14:textId="77777777" w:rsidR="00CB3986" w:rsidRPr="008E21F4" w:rsidRDefault="00CB3986" w:rsidP="00D04D5F">
            <w:pPr>
              <w:pStyle w:val="TAL"/>
              <w:jc w:val="center"/>
              <w:rPr>
                <w:ins w:id="32550" w:author="Delta" w:date="2021-07-23T11:12:00Z"/>
                <w:rFonts w:cs="Arial"/>
              </w:rPr>
            </w:pPr>
            <w:ins w:id="32551" w:author="Delta" w:date="2021-07-23T11:12:00Z">
              <w:r w:rsidRPr="008E21F4">
                <w:rPr>
                  <w:rFonts w:cs="Arial"/>
                </w:rPr>
                <w:t>-71 dBm</w:t>
              </w:r>
            </w:ins>
          </w:p>
        </w:tc>
        <w:tc>
          <w:tcPr>
            <w:tcW w:w="1417" w:type="dxa"/>
            <w:tcBorders>
              <w:top w:val="single" w:sz="4" w:space="0" w:color="auto"/>
              <w:left w:val="single" w:sz="4" w:space="0" w:color="auto"/>
              <w:bottom w:val="single" w:sz="4" w:space="0" w:color="auto"/>
              <w:right w:val="single" w:sz="4" w:space="0" w:color="auto"/>
            </w:tcBorders>
          </w:tcPr>
          <w:p w14:paraId="08192A8A" w14:textId="77777777" w:rsidR="00CB3986" w:rsidRPr="008E21F4" w:rsidRDefault="00CB3986" w:rsidP="00D04D5F">
            <w:pPr>
              <w:pStyle w:val="TAL"/>
              <w:jc w:val="center"/>
              <w:rPr>
                <w:ins w:id="32552" w:author="Delta" w:date="2021-07-23T11:12:00Z"/>
                <w:rFonts w:cs="Arial"/>
              </w:rPr>
            </w:pPr>
            <w:ins w:id="32553" w:author="Delta" w:date="2021-07-23T11:12:00Z">
              <w:r w:rsidRPr="008E21F4">
                <w:rPr>
                  <w:rFonts w:cs="Arial"/>
                </w:rPr>
                <w:t>100 kHz</w:t>
              </w:r>
            </w:ins>
          </w:p>
        </w:tc>
        <w:tc>
          <w:tcPr>
            <w:tcW w:w="3329" w:type="dxa"/>
            <w:tcBorders>
              <w:top w:val="single" w:sz="4" w:space="0" w:color="auto"/>
              <w:left w:val="single" w:sz="4" w:space="0" w:color="auto"/>
              <w:bottom w:val="single" w:sz="4" w:space="0" w:color="auto"/>
              <w:right w:val="single" w:sz="4" w:space="0" w:color="auto"/>
            </w:tcBorders>
          </w:tcPr>
          <w:p w14:paraId="488195D2" w14:textId="38E50A32" w:rsidR="00CB3986" w:rsidRPr="008E21F4" w:rsidRDefault="00CB3986" w:rsidP="00D04D5F">
            <w:pPr>
              <w:pStyle w:val="TAL"/>
              <w:rPr>
                <w:ins w:id="32554" w:author="Delta" w:date="2021-07-23T11:12:00Z"/>
                <w:rFonts w:cs="Arial"/>
              </w:rPr>
            </w:pPr>
            <w:ins w:id="32555" w:author="Delta" w:date="2021-07-23T11:12:00Z">
              <w:r w:rsidRPr="008E21F4">
                <w:rPr>
                  <w:rFonts w:cs="Arial"/>
                </w:rPr>
                <w:t>This requirement does not apply to Home</w:t>
              </w:r>
              <w:r w:rsidRPr="008E21F4">
                <w:rPr>
                  <w:rFonts w:cs="v5.0.0"/>
                </w:rPr>
                <w:t xml:space="preserve"> </w:t>
              </w:r>
              <w:r w:rsidRPr="008E21F4">
                <w:rPr>
                  <w:rFonts w:cs="Arial"/>
                </w:rPr>
                <w:t>BS operating in band 66,</w:t>
              </w:r>
              <w:r w:rsidRPr="008E21F4">
                <w:rPr>
                  <w:rFonts w:cs="v5.0.0"/>
                </w:rPr>
                <w:t xml:space="preserve"> since it is already covered by the requirement in </w:t>
              </w:r>
              <w:r w:rsidR="004A31A1">
                <w:rPr>
                  <w:rFonts w:cs="v5.0.0"/>
                </w:rPr>
                <w:t>clause</w:t>
              </w:r>
              <w:r w:rsidRPr="008E21F4">
                <w:rPr>
                  <w:rFonts w:cs="v5.0.0"/>
                </w:rPr>
                <w:t xml:space="preserve"> 6.6.4.5.3. </w:t>
              </w:r>
              <w:r w:rsidRPr="008E21F4">
                <w:rPr>
                  <w:rFonts w:cs="Arial"/>
                </w:rPr>
                <w:t xml:space="preserve">For Home BS operating in Band 4, it applies for 1755 MHz to 1780 MHz, while the rest is covered in </w:t>
              </w:r>
              <w:r w:rsidR="004A31A1">
                <w:rPr>
                  <w:rFonts w:cs="Arial"/>
                </w:rPr>
                <w:t>clause</w:t>
              </w:r>
              <w:r w:rsidRPr="008E21F4">
                <w:rPr>
                  <w:rFonts w:cs="Arial"/>
                </w:rPr>
                <w:t xml:space="preserve"> 6.6.4.5.3. For Home BS operating in Band 10, it applies for 1770 MHz to 1780 MHz, while the rest is covered in </w:t>
              </w:r>
              <w:r w:rsidR="004A31A1">
                <w:rPr>
                  <w:rFonts w:cs="Arial"/>
                </w:rPr>
                <w:t>clause</w:t>
              </w:r>
              <w:r w:rsidRPr="008E21F4">
                <w:rPr>
                  <w:rFonts w:cs="Arial"/>
                </w:rPr>
                <w:t xml:space="preserve"> 6.6.4.5.3.</w:t>
              </w:r>
            </w:ins>
          </w:p>
        </w:tc>
      </w:tr>
      <w:tr w:rsidR="00CB3986" w:rsidRPr="008E21F4" w14:paraId="24CB736E" w14:textId="77777777" w:rsidTr="00D04D5F">
        <w:trPr>
          <w:cantSplit/>
          <w:jc w:val="center"/>
          <w:ins w:id="32556" w:author="Delta" w:date="2021-07-23T11:12:00Z"/>
        </w:trPr>
        <w:tc>
          <w:tcPr>
            <w:tcW w:w="2336" w:type="dxa"/>
            <w:tcBorders>
              <w:top w:val="single" w:sz="4" w:space="0" w:color="auto"/>
              <w:left w:val="single" w:sz="4" w:space="0" w:color="auto"/>
              <w:bottom w:val="single" w:sz="4" w:space="0" w:color="auto"/>
              <w:right w:val="single" w:sz="4" w:space="0" w:color="auto"/>
            </w:tcBorders>
          </w:tcPr>
          <w:p w14:paraId="5430127A" w14:textId="77777777" w:rsidR="00CB3986" w:rsidRPr="008E21F4" w:rsidRDefault="00CB3986" w:rsidP="00D04D5F">
            <w:pPr>
              <w:pStyle w:val="TAL"/>
              <w:jc w:val="center"/>
              <w:rPr>
                <w:ins w:id="32557" w:author="Delta" w:date="2021-07-23T11:12:00Z"/>
                <w:rFonts w:cs="v5.0.0"/>
              </w:rPr>
            </w:pPr>
            <w:ins w:id="32558" w:author="Delta" w:date="2021-07-23T11:12:00Z">
              <w:r w:rsidRPr="008E21F4">
                <w:rPr>
                  <w:rFonts w:cs="v5.0.0"/>
                </w:rPr>
                <w:t>E-UTRA Band 68</w:t>
              </w:r>
            </w:ins>
          </w:p>
        </w:tc>
        <w:tc>
          <w:tcPr>
            <w:tcW w:w="1561" w:type="dxa"/>
            <w:tcBorders>
              <w:top w:val="single" w:sz="4" w:space="0" w:color="auto"/>
              <w:left w:val="single" w:sz="4" w:space="0" w:color="auto"/>
              <w:bottom w:val="single" w:sz="4" w:space="0" w:color="auto"/>
              <w:right w:val="single" w:sz="4" w:space="0" w:color="auto"/>
            </w:tcBorders>
          </w:tcPr>
          <w:p w14:paraId="5341A856" w14:textId="77777777" w:rsidR="00CB3986" w:rsidRPr="008E21F4" w:rsidRDefault="00CB3986" w:rsidP="00D04D5F">
            <w:pPr>
              <w:pStyle w:val="TAC"/>
              <w:rPr>
                <w:ins w:id="32559" w:author="Delta" w:date="2021-07-23T11:12:00Z"/>
                <w:rFonts w:cs="Arial"/>
              </w:rPr>
            </w:pPr>
            <w:ins w:id="32560" w:author="Delta" w:date="2021-07-23T11:12:00Z">
              <w:r w:rsidRPr="008E21F4">
                <w:rPr>
                  <w:rFonts w:cs="Arial"/>
                </w:rPr>
                <w:t>698-728 MHz</w:t>
              </w:r>
            </w:ins>
          </w:p>
        </w:tc>
        <w:tc>
          <w:tcPr>
            <w:tcW w:w="1133" w:type="dxa"/>
            <w:tcBorders>
              <w:top w:val="single" w:sz="4" w:space="0" w:color="auto"/>
              <w:left w:val="single" w:sz="4" w:space="0" w:color="auto"/>
              <w:bottom w:val="single" w:sz="4" w:space="0" w:color="auto"/>
              <w:right w:val="single" w:sz="4" w:space="0" w:color="auto"/>
            </w:tcBorders>
          </w:tcPr>
          <w:p w14:paraId="18E3D92A" w14:textId="77777777" w:rsidR="00CB3986" w:rsidRPr="008E21F4" w:rsidRDefault="00CB3986" w:rsidP="00D04D5F">
            <w:pPr>
              <w:pStyle w:val="TAL"/>
              <w:jc w:val="center"/>
              <w:rPr>
                <w:ins w:id="32561" w:author="Delta" w:date="2021-07-23T11:12:00Z"/>
                <w:rFonts w:cs="Arial"/>
              </w:rPr>
            </w:pPr>
            <w:ins w:id="32562" w:author="Delta" w:date="2021-07-23T11:12:00Z">
              <w:r w:rsidRPr="008E21F4">
                <w:rPr>
                  <w:rFonts w:cs="Arial"/>
                </w:rPr>
                <w:t>-71 dBm</w:t>
              </w:r>
            </w:ins>
          </w:p>
        </w:tc>
        <w:tc>
          <w:tcPr>
            <w:tcW w:w="1417" w:type="dxa"/>
            <w:tcBorders>
              <w:top w:val="single" w:sz="4" w:space="0" w:color="auto"/>
              <w:left w:val="single" w:sz="4" w:space="0" w:color="auto"/>
              <w:bottom w:val="single" w:sz="4" w:space="0" w:color="auto"/>
              <w:right w:val="single" w:sz="4" w:space="0" w:color="auto"/>
            </w:tcBorders>
          </w:tcPr>
          <w:p w14:paraId="780EE5A3" w14:textId="77777777" w:rsidR="00CB3986" w:rsidRPr="008E21F4" w:rsidRDefault="00CB3986" w:rsidP="00D04D5F">
            <w:pPr>
              <w:pStyle w:val="TAL"/>
              <w:jc w:val="center"/>
              <w:rPr>
                <w:ins w:id="32563" w:author="Delta" w:date="2021-07-23T11:12:00Z"/>
                <w:rFonts w:cs="Arial"/>
              </w:rPr>
            </w:pPr>
            <w:ins w:id="32564" w:author="Delta" w:date="2021-07-23T11:12:00Z">
              <w:r w:rsidRPr="008E21F4">
                <w:rPr>
                  <w:rFonts w:cs="Arial"/>
                </w:rPr>
                <w:t>100 kHz</w:t>
              </w:r>
            </w:ins>
          </w:p>
        </w:tc>
        <w:tc>
          <w:tcPr>
            <w:tcW w:w="3329" w:type="dxa"/>
            <w:tcBorders>
              <w:top w:val="single" w:sz="4" w:space="0" w:color="auto"/>
              <w:left w:val="single" w:sz="4" w:space="0" w:color="auto"/>
              <w:bottom w:val="single" w:sz="4" w:space="0" w:color="auto"/>
              <w:right w:val="single" w:sz="4" w:space="0" w:color="auto"/>
            </w:tcBorders>
          </w:tcPr>
          <w:p w14:paraId="6E8CA60F" w14:textId="1A746EFD" w:rsidR="00CB3986" w:rsidRPr="008E21F4" w:rsidRDefault="00CB3986" w:rsidP="00D04D5F">
            <w:pPr>
              <w:pStyle w:val="TAL"/>
              <w:rPr>
                <w:ins w:id="32565" w:author="Delta" w:date="2021-07-23T11:12:00Z"/>
                <w:rFonts w:cs="Arial"/>
              </w:rPr>
            </w:pPr>
            <w:ins w:id="32566" w:author="Delta" w:date="2021-07-23T11:12:00Z">
              <w:r w:rsidRPr="008E21F4">
                <w:rPr>
                  <w:rFonts w:cs="Arial"/>
                </w:rPr>
                <w:t>This requirement does not apply to Home</w:t>
              </w:r>
              <w:r w:rsidRPr="008E21F4">
                <w:rPr>
                  <w:rFonts w:cs="v5.0.0"/>
                </w:rPr>
                <w:t xml:space="preserve"> </w:t>
              </w:r>
              <w:r w:rsidRPr="008E21F4">
                <w:rPr>
                  <w:rFonts w:cs="Arial"/>
                </w:rPr>
                <w:t>BS operating in band 68,</w:t>
              </w:r>
              <w:r w:rsidRPr="008E21F4">
                <w:rPr>
                  <w:rFonts w:cs="v5.0.0"/>
                </w:rPr>
                <w:t xml:space="preserve"> since it is already covered by the requirement in </w:t>
              </w:r>
              <w:r w:rsidR="004A31A1">
                <w:rPr>
                  <w:rFonts w:cs="v5.0.0"/>
                </w:rPr>
                <w:t>clause</w:t>
              </w:r>
              <w:r w:rsidRPr="008E21F4">
                <w:rPr>
                  <w:rFonts w:cs="v5.0.0"/>
                </w:rPr>
                <w:t xml:space="preserve"> 6.6.4.5.3. </w:t>
              </w:r>
              <w:r w:rsidRPr="008E21F4">
                <w:rPr>
                  <w:rFonts w:cs="Arial"/>
                </w:rPr>
                <w:t xml:space="preserve">For Home BS operating in Band 28, it applies between 698 MHz and 703 MHz, while the rest is covered in </w:t>
              </w:r>
              <w:r w:rsidR="004A31A1">
                <w:rPr>
                  <w:rFonts w:cs="Arial"/>
                </w:rPr>
                <w:t>clause</w:t>
              </w:r>
              <w:r w:rsidRPr="008E21F4">
                <w:rPr>
                  <w:rFonts w:cs="Arial"/>
                </w:rPr>
                <w:t xml:space="preserve"> 6.6.4.5.3. </w:t>
              </w:r>
            </w:ins>
          </w:p>
        </w:tc>
      </w:tr>
      <w:tr w:rsidR="00CB3986" w:rsidRPr="008E21F4" w14:paraId="54961A66" w14:textId="77777777" w:rsidTr="00D04D5F">
        <w:trPr>
          <w:cantSplit/>
          <w:jc w:val="center"/>
          <w:ins w:id="32567" w:author="Delta" w:date="2021-07-23T11:12:00Z"/>
        </w:trPr>
        <w:tc>
          <w:tcPr>
            <w:tcW w:w="2336" w:type="dxa"/>
            <w:tcBorders>
              <w:top w:val="single" w:sz="4" w:space="0" w:color="auto"/>
              <w:left w:val="single" w:sz="4" w:space="0" w:color="auto"/>
              <w:bottom w:val="single" w:sz="4" w:space="0" w:color="auto"/>
              <w:right w:val="single" w:sz="4" w:space="0" w:color="auto"/>
            </w:tcBorders>
          </w:tcPr>
          <w:p w14:paraId="2C17FEAE" w14:textId="77777777" w:rsidR="00CB3986" w:rsidRPr="008E21F4" w:rsidRDefault="00CB3986" w:rsidP="00D04D5F">
            <w:pPr>
              <w:pStyle w:val="TAL"/>
              <w:jc w:val="center"/>
              <w:rPr>
                <w:ins w:id="32568" w:author="Delta" w:date="2021-07-23T11:12:00Z"/>
                <w:rFonts w:cs="v5.0.0"/>
              </w:rPr>
            </w:pPr>
            <w:ins w:id="32569" w:author="Delta" w:date="2021-07-23T11:12:00Z">
              <w:r w:rsidRPr="008E21F4">
                <w:rPr>
                  <w:rFonts w:cs="v5.0.0"/>
                </w:rPr>
                <w:t>E-UTRA Band 70</w:t>
              </w:r>
            </w:ins>
          </w:p>
        </w:tc>
        <w:tc>
          <w:tcPr>
            <w:tcW w:w="1561" w:type="dxa"/>
            <w:tcBorders>
              <w:top w:val="single" w:sz="4" w:space="0" w:color="auto"/>
              <w:left w:val="single" w:sz="4" w:space="0" w:color="auto"/>
              <w:bottom w:val="single" w:sz="4" w:space="0" w:color="auto"/>
              <w:right w:val="single" w:sz="4" w:space="0" w:color="auto"/>
            </w:tcBorders>
          </w:tcPr>
          <w:p w14:paraId="2F922A23" w14:textId="77777777" w:rsidR="00CB3986" w:rsidRPr="008E21F4" w:rsidRDefault="00CB3986" w:rsidP="00D04D5F">
            <w:pPr>
              <w:pStyle w:val="TAC"/>
              <w:rPr>
                <w:ins w:id="32570" w:author="Delta" w:date="2021-07-23T11:12:00Z"/>
                <w:rFonts w:cs="Arial"/>
              </w:rPr>
            </w:pPr>
            <w:ins w:id="32571" w:author="Delta" w:date="2021-07-23T11:12:00Z">
              <w:r w:rsidRPr="008E21F4">
                <w:rPr>
                  <w:rFonts w:cs="Arial"/>
                </w:rPr>
                <w:t>1695-1710 MHz</w:t>
              </w:r>
            </w:ins>
          </w:p>
        </w:tc>
        <w:tc>
          <w:tcPr>
            <w:tcW w:w="1133" w:type="dxa"/>
            <w:tcBorders>
              <w:top w:val="single" w:sz="4" w:space="0" w:color="auto"/>
              <w:left w:val="single" w:sz="4" w:space="0" w:color="auto"/>
              <w:bottom w:val="single" w:sz="4" w:space="0" w:color="auto"/>
              <w:right w:val="single" w:sz="4" w:space="0" w:color="auto"/>
            </w:tcBorders>
          </w:tcPr>
          <w:p w14:paraId="15673ACA" w14:textId="77777777" w:rsidR="00CB3986" w:rsidRPr="008E21F4" w:rsidRDefault="00CB3986" w:rsidP="00D04D5F">
            <w:pPr>
              <w:pStyle w:val="TAL"/>
              <w:jc w:val="center"/>
              <w:rPr>
                <w:ins w:id="32572" w:author="Delta" w:date="2021-07-23T11:12:00Z"/>
                <w:rFonts w:cs="Arial"/>
              </w:rPr>
            </w:pPr>
            <w:ins w:id="32573" w:author="Delta" w:date="2021-07-23T11:12:00Z">
              <w:r w:rsidRPr="008E21F4">
                <w:rPr>
                  <w:rFonts w:cs="Arial"/>
                </w:rPr>
                <w:t>-71 dBm</w:t>
              </w:r>
            </w:ins>
          </w:p>
        </w:tc>
        <w:tc>
          <w:tcPr>
            <w:tcW w:w="1417" w:type="dxa"/>
            <w:tcBorders>
              <w:top w:val="single" w:sz="4" w:space="0" w:color="auto"/>
              <w:left w:val="single" w:sz="4" w:space="0" w:color="auto"/>
              <w:bottom w:val="single" w:sz="4" w:space="0" w:color="auto"/>
              <w:right w:val="single" w:sz="4" w:space="0" w:color="auto"/>
            </w:tcBorders>
          </w:tcPr>
          <w:p w14:paraId="34470218" w14:textId="77777777" w:rsidR="00CB3986" w:rsidRPr="008E21F4" w:rsidRDefault="00CB3986" w:rsidP="00D04D5F">
            <w:pPr>
              <w:pStyle w:val="TAL"/>
              <w:jc w:val="center"/>
              <w:rPr>
                <w:ins w:id="32574" w:author="Delta" w:date="2021-07-23T11:12:00Z"/>
                <w:rFonts w:cs="Arial"/>
              </w:rPr>
            </w:pPr>
            <w:ins w:id="32575" w:author="Delta" w:date="2021-07-23T11:12:00Z">
              <w:r w:rsidRPr="008E21F4">
                <w:rPr>
                  <w:rFonts w:cs="Arial"/>
                </w:rPr>
                <w:t>100 kHz</w:t>
              </w:r>
            </w:ins>
          </w:p>
        </w:tc>
        <w:tc>
          <w:tcPr>
            <w:tcW w:w="3329" w:type="dxa"/>
            <w:tcBorders>
              <w:top w:val="single" w:sz="4" w:space="0" w:color="auto"/>
              <w:left w:val="single" w:sz="4" w:space="0" w:color="auto"/>
              <w:bottom w:val="single" w:sz="4" w:space="0" w:color="auto"/>
              <w:right w:val="single" w:sz="4" w:space="0" w:color="auto"/>
            </w:tcBorders>
          </w:tcPr>
          <w:p w14:paraId="23281ABA" w14:textId="388E1B14" w:rsidR="00CB3986" w:rsidRPr="008E21F4" w:rsidRDefault="00CB3986" w:rsidP="00D04D5F">
            <w:pPr>
              <w:pStyle w:val="TAL"/>
              <w:rPr>
                <w:ins w:id="32576" w:author="Delta" w:date="2021-07-23T11:12:00Z"/>
                <w:rFonts w:cs="Arial"/>
              </w:rPr>
            </w:pPr>
            <w:ins w:id="32577" w:author="Delta" w:date="2021-07-23T11:12:00Z">
              <w:r w:rsidRPr="008E21F4">
                <w:rPr>
                  <w:rFonts w:cs="Arial"/>
                </w:rPr>
                <w:t>This requirement does not apply to Home</w:t>
              </w:r>
              <w:r w:rsidRPr="008E21F4">
                <w:rPr>
                  <w:rFonts w:cs="v5.0.0"/>
                </w:rPr>
                <w:t xml:space="preserve"> </w:t>
              </w:r>
              <w:r w:rsidRPr="008E21F4">
                <w:rPr>
                  <w:rFonts w:cs="Arial"/>
                </w:rPr>
                <w:t>BS operating in band 70,</w:t>
              </w:r>
              <w:r w:rsidRPr="008E21F4">
                <w:rPr>
                  <w:rFonts w:cs="v5.0.0"/>
                </w:rPr>
                <w:t xml:space="preserve"> since it is already covered by the requirement in </w:t>
              </w:r>
              <w:r w:rsidR="004A31A1">
                <w:rPr>
                  <w:rFonts w:cs="v5.0.0"/>
                </w:rPr>
                <w:t>clause</w:t>
              </w:r>
              <w:r w:rsidRPr="008E21F4">
                <w:rPr>
                  <w:rFonts w:cs="v5.0.0"/>
                </w:rPr>
                <w:t xml:space="preserve"> 6.6.4.5.3. </w:t>
              </w:r>
            </w:ins>
          </w:p>
        </w:tc>
      </w:tr>
      <w:tr w:rsidR="00CB3986" w:rsidRPr="008E21F4" w14:paraId="07E93271" w14:textId="77777777" w:rsidTr="00D04D5F">
        <w:trPr>
          <w:cantSplit/>
          <w:jc w:val="center"/>
          <w:ins w:id="32578" w:author="Delta" w:date="2021-07-23T11:12:00Z"/>
        </w:trPr>
        <w:tc>
          <w:tcPr>
            <w:tcW w:w="2336" w:type="dxa"/>
            <w:tcBorders>
              <w:top w:val="single" w:sz="4" w:space="0" w:color="auto"/>
              <w:left w:val="single" w:sz="4" w:space="0" w:color="auto"/>
              <w:bottom w:val="single" w:sz="4" w:space="0" w:color="auto"/>
              <w:right w:val="single" w:sz="4" w:space="0" w:color="auto"/>
            </w:tcBorders>
          </w:tcPr>
          <w:p w14:paraId="1D7FAA2D" w14:textId="77777777" w:rsidR="00CB3986" w:rsidRPr="008E21F4" w:rsidRDefault="00CB3986" w:rsidP="00D04D5F">
            <w:pPr>
              <w:pStyle w:val="TAL"/>
              <w:jc w:val="center"/>
              <w:rPr>
                <w:ins w:id="32579" w:author="Delta" w:date="2021-07-23T11:12:00Z"/>
                <w:rFonts w:cs="v5.0.0"/>
              </w:rPr>
            </w:pPr>
            <w:ins w:id="32580" w:author="Delta" w:date="2021-07-23T11:12:00Z">
              <w:r w:rsidRPr="008E21F4">
                <w:rPr>
                  <w:rFonts w:cs="v5.0.0"/>
                </w:rPr>
                <w:t>E-UTRA Band 71</w:t>
              </w:r>
            </w:ins>
          </w:p>
        </w:tc>
        <w:tc>
          <w:tcPr>
            <w:tcW w:w="1561" w:type="dxa"/>
            <w:tcBorders>
              <w:top w:val="single" w:sz="4" w:space="0" w:color="auto"/>
              <w:left w:val="single" w:sz="4" w:space="0" w:color="auto"/>
              <w:bottom w:val="single" w:sz="4" w:space="0" w:color="auto"/>
              <w:right w:val="single" w:sz="4" w:space="0" w:color="auto"/>
            </w:tcBorders>
          </w:tcPr>
          <w:p w14:paraId="45B04222" w14:textId="77777777" w:rsidR="00CB3986" w:rsidRPr="008E21F4" w:rsidRDefault="00CB3986" w:rsidP="00D04D5F">
            <w:pPr>
              <w:pStyle w:val="TAC"/>
              <w:rPr>
                <w:ins w:id="32581" w:author="Delta" w:date="2021-07-23T11:12:00Z"/>
                <w:rFonts w:cs="Arial"/>
              </w:rPr>
            </w:pPr>
            <w:ins w:id="32582" w:author="Delta" w:date="2021-07-23T11:12:00Z">
              <w:r w:rsidRPr="008E21F4">
                <w:rPr>
                  <w:rFonts w:cs="Arial"/>
                </w:rPr>
                <w:t>663 – 698 MHz</w:t>
              </w:r>
            </w:ins>
          </w:p>
        </w:tc>
        <w:tc>
          <w:tcPr>
            <w:tcW w:w="1133" w:type="dxa"/>
            <w:tcBorders>
              <w:top w:val="single" w:sz="4" w:space="0" w:color="auto"/>
              <w:left w:val="single" w:sz="4" w:space="0" w:color="auto"/>
              <w:bottom w:val="single" w:sz="4" w:space="0" w:color="auto"/>
              <w:right w:val="single" w:sz="4" w:space="0" w:color="auto"/>
            </w:tcBorders>
          </w:tcPr>
          <w:p w14:paraId="15E5FEA0" w14:textId="77777777" w:rsidR="00CB3986" w:rsidRPr="008E21F4" w:rsidRDefault="00CB3986" w:rsidP="00D04D5F">
            <w:pPr>
              <w:pStyle w:val="TAL"/>
              <w:jc w:val="center"/>
              <w:rPr>
                <w:ins w:id="32583" w:author="Delta" w:date="2021-07-23T11:12:00Z"/>
                <w:rFonts w:cs="Arial"/>
              </w:rPr>
            </w:pPr>
            <w:ins w:id="32584" w:author="Delta" w:date="2021-07-23T11:12:00Z">
              <w:r w:rsidRPr="008E21F4">
                <w:rPr>
                  <w:rFonts w:cs="Arial"/>
                </w:rPr>
                <w:t>-71 dBm</w:t>
              </w:r>
            </w:ins>
          </w:p>
        </w:tc>
        <w:tc>
          <w:tcPr>
            <w:tcW w:w="1417" w:type="dxa"/>
            <w:tcBorders>
              <w:top w:val="single" w:sz="4" w:space="0" w:color="auto"/>
              <w:left w:val="single" w:sz="4" w:space="0" w:color="auto"/>
              <w:bottom w:val="single" w:sz="4" w:space="0" w:color="auto"/>
              <w:right w:val="single" w:sz="4" w:space="0" w:color="auto"/>
            </w:tcBorders>
          </w:tcPr>
          <w:p w14:paraId="336605A9" w14:textId="77777777" w:rsidR="00CB3986" w:rsidRPr="008E21F4" w:rsidRDefault="00CB3986" w:rsidP="00D04D5F">
            <w:pPr>
              <w:pStyle w:val="TAL"/>
              <w:jc w:val="center"/>
              <w:rPr>
                <w:ins w:id="32585" w:author="Delta" w:date="2021-07-23T11:12:00Z"/>
                <w:rFonts w:cs="Arial"/>
              </w:rPr>
            </w:pPr>
            <w:ins w:id="32586" w:author="Delta" w:date="2021-07-23T11:12:00Z">
              <w:r w:rsidRPr="008E21F4">
                <w:rPr>
                  <w:rFonts w:cs="Arial"/>
                </w:rPr>
                <w:t>100 kHz</w:t>
              </w:r>
            </w:ins>
          </w:p>
        </w:tc>
        <w:tc>
          <w:tcPr>
            <w:tcW w:w="3329" w:type="dxa"/>
            <w:tcBorders>
              <w:top w:val="single" w:sz="4" w:space="0" w:color="auto"/>
              <w:left w:val="single" w:sz="4" w:space="0" w:color="auto"/>
              <w:bottom w:val="single" w:sz="4" w:space="0" w:color="auto"/>
              <w:right w:val="single" w:sz="4" w:space="0" w:color="auto"/>
            </w:tcBorders>
          </w:tcPr>
          <w:p w14:paraId="6BF3ED72" w14:textId="398867FA" w:rsidR="00CB3986" w:rsidRPr="008E21F4" w:rsidRDefault="00CB3986" w:rsidP="00D04D5F">
            <w:pPr>
              <w:pStyle w:val="TAL"/>
              <w:rPr>
                <w:ins w:id="32587" w:author="Delta" w:date="2021-07-23T11:12:00Z"/>
                <w:rFonts w:cs="Arial"/>
              </w:rPr>
            </w:pPr>
            <w:ins w:id="32588" w:author="Delta" w:date="2021-07-23T11:12:00Z">
              <w:r w:rsidRPr="008E21F4">
                <w:rPr>
                  <w:rFonts w:cs="Arial"/>
                </w:rPr>
                <w:t xml:space="preserve">This requirement does not apply to Home BS operating in band 71, since it is already covered by the requirement in </w:t>
              </w:r>
              <w:r w:rsidR="004A31A1">
                <w:rPr>
                  <w:rFonts w:cs="Arial"/>
                </w:rPr>
                <w:t>clause</w:t>
              </w:r>
              <w:r w:rsidRPr="008E21F4">
                <w:rPr>
                  <w:rFonts w:cs="Arial"/>
                </w:rPr>
                <w:t xml:space="preserve"> 6.6.4.5.3.</w:t>
              </w:r>
            </w:ins>
          </w:p>
        </w:tc>
      </w:tr>
      <w:tr w:rsidR="00CB3986" w:rsidRPr="008E21F4" w14:paraId="1D7DDA5F" w14:textId="77777777" w:rsidTr="00D04D5F">
        <w:trPr>
          <w:cantSplit/>
          <w:jc w:val="center"/>
          <w:ins w:id="32589" w:author="Delta" w:date="2021-07-23T11:12:00Z"/>
        </w:trPr>
        <w:tc>
          <w:tcPr>
            <w:tcW w:w="2336" w:type="dxa"/>
            <w:tcBorders>
              <w:top w:val="single" w:sz="4" w:space="0" w:color="auto"/>
              <w:left w:val="single" w:sz="4" w:space="0" w:color="auto"/>
              <w:bottom w:val="single" w:sz="4" w:space="0" w:color="auto"/>
              <w:right w:val="single" w:sz="4" w:space="0" w:color="auto"/>
            </w:tcBorders>
          </w:tcPr>
          <w:p w14:paraId="1840CEA1" w14:textId="77777777" w:rsidR="00CB3986" w:rsidRPr="008E21F4" w:rsidRDefault="00CB3986" w:rsidP="00D04D5F">
            <w:pPr>
              <w:pStyle w:val="TAL"/>
              <w:jc w:val="center"/>
              <w:rPr>
                <w:ins w:id="32590" w:author="Delta" w:date="2021-07-23T11:12:00Z"/>
                <w:rFonts w:cs="v5.0.0"/>
              </w:rPr>
            </w:pPr>
            <w:ins w:id="32591" w:author="Delta" w:date="2021-07-23T11:12:00Z">
              <w:r w:rsidRPr="008E21F4">
                <w:rPr>
                  <w:rFonts w:cs="v5.0.0"/>
                </w:rPr>
                <w:t>E-UTRA Band 74</w:t>
              </w:r>
            </w:ins>
          </w:p>
        </w:tc>
        <w:tc>
          <w:tcPr>
            <w:tcW w:w="1561" w:type="dxa"/>
            <w:tcBorders>
              <w:top w:val="single" w:sz="4" w:space="0" w:color="auto"/>
              <w:left w:val="single" w:sz="4" w:space="0" w:color="auto"/>
              <w:bottom w:val="single" w:sz="4" w:space="0" w:color="auto"/>
              <w:right w:val="single" w:sz="4" w:space="0" w:color="auto"/>
            </w:tcBorders>
          </w:tcPr>
          <w:p w14:paraId="0943A519" w14:textId="77777777" w:rsidR="00CB3986" w:rsidRPr="008E21F4" w:rsidRDefault="00CB3986" w:rsidP="00D04D5F">
            <w:pPr>
              <w:pStyle w:val="TAC"/>
              <w:rPr>
                <w:ins w:id="32592" w:author="Delta" w:date="2021-07-23T11:12:00Z"/>
                <w:rFonts w:cs="Arial"/>
              </w:rPr>
            </w:pPr>
            <w:ins w:id="32593" w:author="Delta" w:date="2021-07-23T11:12:00Z">
              <w:r w:rsidRPr="008E21F4">
                <w:rPr>
                  <w:rFonts w:cs="Arial"/>
                </w:rPr>
                <w:t>1427 – 1470 MHz</w:t>
              </w:r>
            </w:ins>
          </w:p>
        </w:tc>
        <w:tc>
          <w:tcPr>
            <w:tcW w:w="1133" w:type="dxa"/>
            <w:tcBorders>
              <w:top w:val="single" w:sz="4" w:space="0" w:color="auto"/>
              <w:left w:val="single" w:sz="4" w:space="0" w:color="auto"/>
              <w:bottom w:val="single" w:sz="4" w:space="0" w:color="auto"/>
              <w:right w:val="single" w:sz="4" w:space="0" w:color="auto"/>
            </w:tcBorders>
          </w:tcPr>
          <w:p w14:paraId="032162D0" w14:textId="77777777" w:rsidR="00CB3986" w:rsidRPr="008E21F4" w:rsidRDefault="00CB3986" w:rsidP="00D04D5F">
            <w:pPr>
              <w:pStyle w:val="TAL"/>
              <w:jc w:val="center"/>
              <w:rPr>
                <w:ins w:id="32594" w:author="Delta" w:date="2021-07-23T11:12:00Z"/>
                <w:rFonts w:cs="Arial"/>
              </w:rPr>
            </w:pPr>
            <w:ins w:id="32595" w:author="Delta" w:date="2021-07-23T11:12:00Z">
              <w:r w:rsidRPr="008E21F4">
                <w:rPr>
                  <w:rFonts w:cs="Arial"/>
                </w:rPr>
                <w:t>-71 dBm</w:t>
              </w:r>
            </w:ins>
          </w:p>
        </w:tc>
        <w:tc>
          <w:tcPr>
            <w:tcW w:w="1417" w:type="dxa"/>
            <w:tcBorders>
              <w:top w:val="single" w:sz="4" w:space="0" w:color="auto"/>
              <w:left w:val="single" w:sz="4" w:space="0" w:color="auto"/>
              <w:bottom w:val="single" w:sz="4" w:space="0" w:color="auto"/>
              <w:right w:val="single" w:sz="4" w:space="0" w:color="auto"/>
            </w:tcBorders>
          </w:tcPr>
          <w:p w14:paraId="32D877EA" w14:textId="77777777" w:rsidR="00CB3986" w:rsidRPr="008E21F4" w:rsidRDefault="00CB3986" w:rsidP="00D04D5F">
            <w:pPr>
              <w:pStyle w:val="TAL"/>
              <w:jc w:val="center"/>
              <w:rPr>
                <w:ins w:id="32596" w:author="Delta" w:date="2021-07-23T11:12:00Z"/>
                <w:rFonts w:cs="Arial"/>
              </w:rPr>
            </w:pPr>
            <w:ins w:id="32597" w:author="Delta" w:date="2021-07-23T11:12:00Z">
              <w:r w:rsidRPr="008E21F4">
                <w:rPr>
                  <w:rFonts w:cs="Arial"/>
                </w:rPr>
                <w:t>100 kHz</w:t>
              </w:r>
            </w:ins>
          </w:p>
        </w:tc>
        <w:tc>
          <w:tcPr>
            <w:tcW w:w="3329" w:type="dxa"/>
            <w:tcBorders>
              <w:top w:val="single" w:sz="4" w:space="0" w:color="auto"/>
              <w:left w:val="single" w:sz="4" w:space="0" w:color="auto"/>
              <w:bottom w:val="single" w:sz="4" w:space="0" w:color="auto"/>
              <w:right w:val="single" w:sz="4" w:space="0" w:color="auto"/>
            </w:tcBorders>
          </w:tcPr>
          <w:p w14:paraId="357D283F" w14:textId="352BBF8A" w:rsidR="00CB3986" w:rsidRPr="008E21F4" w:rsidRDefault="00CB3986" w:rsidP="00D04D5F">
            <w:pPr>
              <w:pStyle w:val="TAL"/>
              <w:rPr>
                <w:ins w:id="32598" w:author="Delta" w:date="2021-07-23T11:12:00Z"/>
                <w:rFonts w:cs="Arial"/>
              </w:rPr>
            </w:pPr>
            <w:ins w:id="32599" w:author="Delta" w:date="2021-07-23T11:12:00Z">
              <w:r w:rsidRPr="008E21F4">
                <w:rPr>
                  <w:rFonts w:cs="Arial"/>
                </w:rPr>
                <w:t xml:space="preserve">This requirement does not apply to Home BS operating in Band 74, since it is already covered by the requirement in </w:t>
              </w:r>
              <w:r w:rsidR="004A31A1">
                <w:rPr>
                  <w:rFonts w:cs="Arial"/>
                </w:rPr>
                <w:t>clause</w:t>
              </w:r>
              <w:r w:rsidRPr="008E21F4">
                <w:rPr>
                  <w:rFonts w:cs="Arial"/>
                </w:rPr>
                <w:t xml:space="preserve"> 6.6.4.5.3 This requirement does not apply to BS operating in band 32, 50, 51, 75 or 76.</w:t>
              </w:r>
            </w:ins>
          </w:p>
        </w:tc>
      </w:tr>
      <w:tr w:rsidR="00CB3986" w:rsidRPr="008E21F4" w14:paraId="3A0C970B" w14:textId="77777777" w:rsidTr="00D04D5F">
        <w:trPr>
          <w:cantSplit/>
          <w:jc w:val="center"/>
          <w:ins w:id="32600" w:author="Delta" w:date="2021-07-23T11:12:00Z"/>
        </w:trPr>
        <w:tc>
          <w:tcPr>
            <w:tcW w:w="2336" w:type="dxa"/>
            <w:tcBorders>
              <w:top w:val="single" w:sz="4" w:space="0" w:color="auto"/>
              <w:left w:val="single" w:sz="4" w:space="0" w:color="auto"/>
              <w:bottom w:val="single" w:sz="4" w:space="0" w:color="auto"/>
              <w:right w:val="single" w:sz="4" w:space="0" w:color="auto"/>
            </w:tcBorders>
          </w:tcPr>
          <w:p w14:paraId="002F2E0E" w14:textId="77777777" w:rsidR="00CB3986" w:rsidRPr="008E21F4" w:rsidRDefault="00CB3986" w:rsidP="00D04D5F">
            <w:pPr>
              <w:pStyle w:val="TAL"/>
              <w:jc w:val="center"/>
              <w:rPr>
                <w:ins w:id="32601" w:author="Delta" w:date="2021-07-23T11:12:00Z"/>
                <w:rFonts w:cs="v5.0.0"/>
              </w:rPr>
            </w:pPr>
            <w:ins w:id="32602" w:author="Delta" w:date="2021-07-23T11:12:00Z">
              <w:r w:rsidRPr="008E21F4">
                <w:rPr>
                  <w:rFonts w:cs="v5.0.0"/>
                </w:rPr>
                <w:t>E-UTRA Band 85</w:t>
              </w:r>
            </w:ins>
          </w:p>
        </w:tc>
        <w:tc>
          <w:tcPr>
            <w:tcW w:w="1561" w:type="dxa"/>
            <w:tcBorders>
              <w:top w:val="single" w:sz="4" w:space="0" w:color="auto"/>
              <w:left w:val="single" w:sz="4" w:space="0" w:color="auto"/>
              <w:bottom w:val="single" w:sz="4" w:space="0" w:color="auto"/>
              <w:right w:val="single" w:sz="4" w:space="0" w:color="auto"/>
            </w:tcBorders>
          </w:tcPr>
          <w:p w14:paraId="2D0683C3" w14:textId="77777777" w:rsidR="00CB3986" w:rsidRPr="008E21F4" w:rsidRDefault="00CB3986" w:rsidP="00D04D5F">
            <w:pPr>
              <w:pStyle w:val="TAC"/>
              <w:rPr>
                <w:ins w:id="32603" w:author="Delta" w:date="2021-07-23T11:12:00Z"/>
                <w:rFonts w:cs="Arial"/>
              </w:rPr>
            </w:pPr>
            <w:ins w:id="32604" w:author="Delta" w:date="2021-07-23T11:12:00Z">
              <w:r w:rsidRPr="008E21F4">
                <w:rPr>
                  <w:rFonts w:cs="Arial"/>
                </w:rPr>
                <w:t>698 - 716 MHz</w:t>
              </w:r>
            </w:ins>
          </w:p>
        </w:tc>
        <w:tc>
          <w:tcPr>
            <w:tcW w:w="1133" w:type="dxa"/>
            <w:tcBorders>
              <w:top w:val="single" w:sz="4" w:space="0" w:color="auto"/>
              <w:left w:val="single" w:sz="4" w:space="0" w:color="auto"/>
              <w:bottom w:val="single" w:sz="4" w:space="0" w:color="auto"/>
              <w:right w:val="single" w:sz="4" w:space="0" w:color="auto"/>
            </w:tcBorders>
          </w:tcPr>
          <w:p w14:paraId="6DF99DEA" w14:textId="77777777" w:rsidR="00CB3986" w:rsidRPr="008E21F4" w:rsidRDefault="00CB3986" w:rsidP="00D04D5F">
            <w:pPr>
              <w:pStyle w:val="TAL"/>
              <w:jc w:val="center"/>
              <w:rPr>
                <w:ins w:id="32605" w:author="Delta" w:date="2021-07-23T11:12:00Z"/>
                <w:rFonts w:cs="Arial"/>
              </w:rPr>
            </w:pPr>
            <w:ins w:id="32606" w:author="Delta" w:date="2021-07-23T11:12:00Z">
              <w:r w:rsidRPr="008E21F4">
                <w:rPr>
                  <w:rFonts w:cs="Arial"/>
                </w:rPr>
                <w:t>-71 dBm</w:t>
              </w:r>
            </w:ins>
          </w:p>
        </w:tc>
        <w:tc>
          <w:tcPr>
            <w:tcW w:w="1417" w:type="dxa"/>
            <w:tcBorders>
              <w:top w:val="single" w:sz="4" w:space="0" w:color="auto"/>
              <w:left w:val="single" w:sz="4" w:space="0" w:color="auto"/>
              <w:bottom w:val="single" w:sz="4" w:space="0" w:color="auto"/>
              <w:right w:val="single" w:sz="4" w:space="0" w:color="auto"/>
            </w:tcBorders>
          </w:tcPr>
          <w:p w14:paraId="1C2C0C93" w14:textId="77777777" w:rsidR="00CB3986" w:rsidRPr="008E21F4" w:rsidRDefault="00CB3986" w:rsidP="00D04D5F">
            <w:pPr>
              <w:pStyle w:val="TAL"/>
              <w:jc w:val="center"/>
              <w:rPr>
                <w:ins w:id="32607" w:author="Delta" w:date="2021-07-23T11:12:00Z"/>
                <w:rFonts w:cs="Arial"/>
              </w:rPr>
            </w:pPr>
            <w:ins w:id="32608" w:author="Delta" w:date="2021-07-23T11:12:00Z">
              <w:r w:rsidRPr="008E21F4">
                <w:rPr>
                  <w:rFonts w:cs="Arial"/>
                </w:rPr>
                <w:t>100 kHz</w:t>
              </w:r>
            </w:ins>
          </w:p>
        </w:tc>
        <w:tc>
          <w:tcPr>
            <w:tcW w:w="3329" w:type="dxa"/>
            <w:tcBorders>
              <w:top w:val="single" w:sz="4" w:space="0" w:color="auto"/>
              <w:left w:val="single" w:sz="4" w:space="0" w:color="auto"/>
              <w:bottom w:val="single" w:sz="4" w:space="0" w:color="auto"/>
              <w:right w:val="single" w:sz="4" w:space="0" w:color="auto"/>
            </w:tcBorders>
          </w:tcPr>
          <w:p w14:paraId="60EB32E6" w14:textId="7B970EF6" w:rsidR="00CB3986" w:rsidRPr="008E21F4" w:rsidRDefault="00CB3986" w:rsidP="00D04D5F">
            <w:pPr>
              <w:pStyle w:val="TAL"/>
              <w:rPr>
                <w:ins w:id="32609" w:author="Delta" w:date="2021-07-23T11:12:00Z"/>
                <w:rFonts w:cs="Arial"/>
              </w:rPr>
            </w:pPr>
            <w:ins w:id="32610" w:author="Delta" w:date="2021-07-23T11:12:00Z">
              <w:r w:rsidRPr="008E21F4">
                <w:rPr>
                  <w:rFonts w:cs="Arial"/>
                </w:rPr>
                <w:t xml:space="preserve">This requirement does not apply to Home BS operating in band 85, since it is already covered by the requirement in </w:t>
              </w:r>
              <w:r w:rsidR="004A31A1">
                <w:rPr>
                  <w:rFonts w:cs="Arial"/>
                </w:rPr>
                <w:t>clause</w:t>
              </w:r>
              <w:r w:rsidRPr="008E21F4">
                <w:rPr>
                  <w:rFonts w:cs="Arial"/>
                </w:rPr>
                <w:t xml:space="preserve"> 6.6.4.5.3. For Home BS operating in Band 29, it applies 1 MHz below the Band 29 downlink operating band (Note 5). </w:t>
              </w:r>
            </w:ins>
          </w:p>
        </w:tc>
      </w:tr>
    </w:tbl>
    <w:p w14:paraId="100B53A5" w14:textId="77777777" w:rsidR="00CB3986" w:rsidRPr="008E21F4" w:rsidRDefault="00CB3986" w:rsidP="00CB3986">
      <w:pPr>
        <w:rPr>
          <w:lang w:val="en-US"/>
          <w:rPrChange w:id="32611" w:author="Delta" w:date="2021-07-23T11:12:00Z">
            <w:rPr/>
          </w:rPrChange>
        </w:rPr>
      </w:pPr>
    </w:p>
    <w:p w14:paraId="1D94A1D5" w14:textId="77777777" w:rsidR="00CB3986" w:rsidRPr="008E21F4" w:rsidRDefault="00CB3986" w:rsidP="00CB3986">
      <w:pPr>
        <w:pStyle w:val="NO"/>
      </w:pPr>
      <w:r w:rsidRPr="008E21F4">
        <w:t>NOTE 1:</w:t>
      </w:r>
      <w:r w:rsidRPr="008E21F4">
        <w:tab/>
        <w:t>As defined in the scope for spurious emissions in this clause, except for the cases where the noted requirements apply to a BS operating in Band 27, Band 28 or Band 29, the coexistence requirements in Table 6.6.4.5.4-</w:t>
      </w:r>
      <w:r w:rsidRPr="008E21F4">
        <w:rPr>
          <w:lang w:eastAsia="zh-CN"/>
        </w:rPr>
        <w:t>1a</w:t>
      </w:r>
      <w:r w:rsidRPr="008E21F4">
        <w:t xml:space="preserve"> do not apply for the 10 MHz frequency range immediately outside the Home BS transmit frequency range of a downlink operating band (see Table 5.5-1). Emission limits for this excluded frequency range may be covered by local or regional requirements.</w:t>
      </w:r>
    </w:p>
    <w:p w14:paraId="6A112764" w14:textId="77777777" w:rsidR="00CB3986" w:rsidRPr="008E21F4" w:rsidRDefault="00CB3986" w:rsidP="00CB3986">
      <w:pPr>
        <w:pStyle w:val="NO"/>
      </w:pPr>
      <w:r w:rsidRPr="008E21F4">
        <w:t>NOTE 2:</w:t>
      </w:r>
      <w:r w:rsidRPr="008E21F4">
        <w:tab/>
        <w:t>Table 6.</w:t>
      </w:r>
      <w:r w:rsidRPr="008E21F4">
        <w:rPr>
          <w:lang w:eastAsia="zh-CN"/>
        </w:rPr>
        <w:t>6</w:t>
      </w:r>
      <w:r w:rsidRPr="008E21F4">
        <w:t>.</w:t>
      </w:r>
      <w:r w:rsidRPr="008E21F4">
        <w:rPr>
          <w:lang w:eastAsia="zh-CN"/>
        </w:rPr>
        <w:t>4</w:t>
      </w:r>
      <w:r w:rsidRPr="008E21F4">
        <w:t>.</w:t>
      </w:r>
      <w:r w:rsidRPr="008E21F4">
        <w:rPr>
          <w:lang w:eastAsia="zh-CN"/>
        </w:rPr>
        <w:t>5</w:t>
      </w:r>
      <w:r w:rsidRPr="008E21F4">
        <w:t>.</w:t>
      </w:r>
      <w:r w:rsidRPr="008E21F4">
        <w:rPr>
          <w:lang w:eastAsia="zh-CN"/>
        </w:rPr>
        <w:t>4</w:t>
      </w:r>
      <w:r w:rsidRPr="008E21F4">
        <w:t>-</w:t>
      </w:r>
      <w:r w:rsidRPr="008E21F4">
        <w:rPr>
          <w:lang w:eastAsia="zh-CN"/>
        </w:rPr>
        <w:t>1a</w:t>
      </w:r>
      <w:r w:rsidRPr="008E21F4" w:rsidDel="00804048">
        <w:t xml:space="preserve"> </w:t>
      </w:r>
      <w:r w:rsidRPr="008E21F4">
        <w:t>assumes that two operating bands, where the frequency ranges in Table 5.5-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F211E51" w14:textId="0D1BB716" w:rsidR="00CB3986" w:rsidRPr="008E21F4" w:rsidRDefault="00CB3986" w:rsidP="00CB3986">
      <w:pPr>
        <w:pStyle w:val="NO"/>
      </w:pPr>
      <w:r w:rsidRPr="008E21F4">
        <w:t>NOTE 3:</w:t>
      </w:r>
      <w:r w:rsidRPr="008E21F4">
        <w:tab/>
        <w:t>TDD base stations deployed in the same geographical area, that are synchronized and use the same or adjacent operating bands can transmit without additional co-existence requirements. For unsynchronized base stations, special co-existence requirements may apply that are not covered by the 3GPP specifications.</w:t>
      </w:r>
      <w:del w:id="32612" w:author="Delta" w:date="2021-07-23T11:12:00Z">
        <w:r w:rsidR="005C694D" w:rsidRPr="008735C4">
          <w:delText xml:space="preserve"> </w:delText>
        </w:r>
      </w:del>
    </w:p>
    <w:p w14:paraId="2494CDFD" w14:textId="7B4B791E" w:rsidR="00CB3986" w:rsidRPr="008E21F4" w:rsidRDefault="00CB3986" w:rsidP="00CB3986">
      <w:pPr>
        <w:pStyle w:val="NO"/>
        <w:rPr>
          <w:ins w:id="32613" w:author="Delta" w:date="2021-07-23T11:12:00Z"/>
        </w:rPr>
      </w:pPr>
      <w:r w:rsidRPr="008E21F4">
        <w:t>NOTE 4:</w:t>
      </w:r>
      <w:r w:rsidRPr="008E21F4">
        <w:tab/>
        <w:t>For E-UTRA Band 28 BS, specific solutions may be required to fulfil the spurious emissions limits for E-UTRA BS for co-existence with E-UTRA Band 27 UL operating band.</w:t>
      </w:r>
      <w:del w:id="32614" w:author="Delta" w:date="2021-07-23T11:12:00Z">
        <w:r w:rsidR="00AD7E18" w:rsidRPr="008735C4">
          <w:delText xml:space="preserve"> </w:delText>
        </w:r>
      </w:del>
    </w:p>
    <w:p w14:paraId="7BAF1E1A" w14:textId="19726199" w:rsidR="00CB3986" w:rsidRPr="008E21F4" w:rsidRDefault="00CB3986" w:rsidP="00CB3986">
      <w:pPr>
        <w:pStyle w:val="NO"/>
      </w:pPr>
      <w:r w:rsidRPr="008E21F4">
        <w:t xml:space="preserve">NOTE 5: </w:t>
      </w:r>
      <w:r w:rsidRPr="008E21F4">
        <w:tab/>
        <w:t>For E-UTRA Band 29 BS, specific solutions may be required to fulfil the spurious emissions limits for E-UTRA BS for co-existence with UTRA Band XII or E-UTRA Band 12 UL operating band</w:t>
      </w:r>
      <w:ins w:id="32615" w:author="Delta" w:date="2021-07-23T11:12:00Z">
        <w:r w:rsidRPr="008E21F4">
          <w:t>, E-UTRA Band 17 UL operating band</w:t>
        </w:r>
      </w:ins>
      <w:r w:rsidRPr="008E21F4">
        <w:t xml:space="preserve"> or E-UTRA Band </w:t>
      </w:r>
      <w:del w:id="32616" w:author="Delta" w:date="2021-07-23T11:12:00Z">
        <w:r w:rsidR="00AD7E18" w:rsidRPr="008735C4">
          <w:delText>17</w:delText>
        </w:r>
      </w:del>
      <w:ins w:id="32617" w:author="Delta" w:date="2021-07-23T11:12:00Z">
        <w:r w:rsidRPr="008E21F4">
          <w:t>85</w:t>
        </w:r>
      </w:ins>
      <w:r w:rsidRPr="008E21F4">
        <w:t xml:space="preserve"> UL operating band.</w:t>
      </w:r>
    </w:p>
    <w:p w14:paraId="0822B852" w14:textId="77777777" w:rsidR="00CB3986" w:rsidRPr="008E21F4" w:rsidRDefault="00CB3986" w:rsidP="00CB3986">
      <w:pPr>
        <w:rPr>
          <w:rFonts w:cs="v3.8.0"/>
          <w:lang w:eastAsia="zh-CN"/>
        </w:rPr>
      </w:pPr>
      <w:r w:rsidRPr="008E21F4">
        <w:t>The following requirement may be applied for the protection of PHS.</w:t>
      </w:r>
      <w:r w:rsidRPr="008E21F4">
        <w:rPr>
          <w:rFonts w:cs="v3.8.0"/>
        </w:rPr>
        <w:t xml:space="preserve"> This requirement is also applicable at specified frequencies falling between 10 MHz below the </w:t>
      </w:r>
      <w:r w:rsidRPr="008E21F4">
        <w:t>lowest BS transmitter frequency of the downlink operating band and 10 MHz above the highest BS transmitter frequency of the downlink operating band (see Table 5.5-1).</w:t>
      </w:r>
    </w:p>
    <w:p w14:paraId="3705D26B" w14:textId="77777777" w:rsidR="00CB3986" w:rsidRPr="008E21F4" w:rsidRDefault="00CB3986" w:rsidP="00CB3986">
      <w:r w:rsidRPr="008E21F4">
        <w:t>The power of any spurious emission shall not exceed:</w:t>
      </w:r>
    </w:p>
    <w:p w14:paraId="75662849" w14:textId="77777777" w:rsidR="00CB3986" w:rsidRPr="008E21F4" w:rsidRDefault="00CB3986" w:rsidP="00CB3986">
      <w:pPr>
        <w:pStyle w:val="TH"/>
      </w:pPr>
      <w:r w:rsidRPr="008E21F4">
        <w:t>Table 6.6.4.5.4-2: E-UTRA BS Spurious emissions limits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32618" w:author="Delta" w:date="2021-07-23T11:12: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371"/>
        <w:gridCol w:w="1418"/>
        <w:gridCol w:w="1417"/>
        <w:gridCol w:w="3848"/>
        <w:tblGridChange w:id="32619">
          <w:tblGrid>
            <w:gridCol w:w="2371"/>
            <w:gridCol w:w="1418"/>
            <w:gridCol w:w="1417"/>
            <w:gridCol w:w="3848"/>
          </w:tblGrid>
        </w:tblGridChange>
      </w:tblGrid>
      <w:tr w:rsidR="00CB3986" w:rsidRPr="008E21F4" w14:paraId="71812FFA" w14:textId="77777777" w:rsidTr="00D04D5F">
        <w:trPr>
          <w:cantSplit/>
          <w:jc w:val="center"/>
          <w:trPrChange w:id="32620" w:author="Delta" w:date="2021-07-23T11:12:00Z">
            <w:trPr>
              <w:cantSplit/>
              <w:jc w:val="center"/>
            </w:trPr>
          </w:trPrChange>
        </w:trPr>
        <w:tc>
          <w:tcPr>
            <w:tcW w:w="2371" w:type="dxa"/>
            <w:tcPrChange w:id="32621" w:author="Delta" w:date="2021-07-23T11:12:00Z">
              <w:tcPr>
                <w:tcW w:w="2371" w:type="dxa"/>
              </w:tcPr>
            </w:tcPrChange>
          </w:tcPr>
          <w:p w14:paraId="6B247B6B" w14:textId="77777777" w:rsidR="00CB3986" w:rsidRPr="008E21F4" w:rsidRDefault="00CB3986" w:rsidP="00D04D5F">
            <w:pPr>
              <w:pStyle w:val="TAH"/>
              <w:rPr>
                <w:rFonts w:cs="Arial"/>
              </w:rPr>
            </w:pPr>
            <w:r w:rsidRPr="008E21F4">
              <w:rPr>
                <w:rFonts w:cs="Arial"/>
              </w:rPr>
              <w:t>Frequency range</w:t>
            </w:r>
          </w:p>
        </w:tc>
        <w:tc>
          <w:tcPr>
            <w:tcW w:w="1418" w:type="dxa"/>
            <w:tcPrChange w:id="32622" w:author="Delta" w:date="2021-07-23T11:12:00Z">
              <w:tcPr>
                <w:tcW w:w="1418" w:type="dxa"/>
              </w:tcPr>
            </w:tcPrChange>
          </w:tcPr>
          <w:p w14:paraId="719F9E4C" w14:textId="77777777" w:rsidR="00CB3986" w:rsidRPr="008E21F4" w:rsidRDefault="00CB3986" w:rsidP="00D04D5F">
            <w:pPr>
              <w:pStyle w:val="TAH"/>
              <w:rPr>
                <w:rFonts w:cs="Arial"/>
              </w:rPr>
            </w:pPr>
            <w:r w:rsidRPr="008E21F4">
              <w:rPr>
                <w:rFonts w:cs="Arial"/>
              </w:rPr>
              <w:t>Maximum Level</w:t>
            </w:r>
          </w:p>
        </w:tc>
        <w:tc>
          <w:tcPr>
            <w:tcW w:w="1417" w:type="dxa"/>
            <w:tcPrChange w:id="32623" w:author="Delta" w:date="2021-07-23T11:12:00Z">
              <w:tcPr>
                <w:tcW w:w="1417" w:type="dxa"/>
              </w:tcPr>
            </w:tcPrChange>
          </w:tcPr>
          <w:p w14:paraId="1388AF24" w14:textId="77777777" w:rsidR="00CB3986" w:rsidRPr="008E21F4" w:rsidRDefault="00CB3986" w:rsidP="00D04D5F">
            <w:pPr>
              <w:pStyle w:val="TAH"/>
              <w:rPr>
                <w:rFonts w:cs="Arial"/>
              </w:rPr>
            </w:pPr>
            <w:r w:rsidRPr="008E21F4">
              <w:rPr>
                <w:rFonts w:cs="Arial"/>
              </w:rPr>
              <w:t>Measurement Bandwidth</w:t>
            </w:r>
          </w:p>
        </w:tc>
        <w:tc>
          <w:tcPr>
            <w:tcW w:w="3848" w:type="dxa"/>
            <w:tcPrChange w:id="32624" w:author="Delta" w:date="2021-07-23T11:12:00Z">
              <w:tcPr>
                <w:tcW w:w="3848" w:type="dxa"/>
              </w:tcPr>
            </w:tcPrChange>
          </w:tcPr>
          <w:p w14:paraId="7DB3B059" w14:textId="77777777" w:rsidR="00CB3986" w:rsidRPr="008E21F4" w:rsidRDefault="00CB3986" w:rsidP="00D04D5F">
            <w:pPr>
              <w:pStyle w:val="TAH"/>
              <w:rPr>
                <w:rFonts w:cs="Arial"/>
              </w:rPr>
            </w:pPr>
            <w:r w:rsidRPr="008E21F4">
              <w:rPr>
                <w:rFonts w:cs="Arial"/>
              </w:rPr>
              <w:t>Note</w:t>
            </w:r>
          </w:p>
        </w:tc>
      </w:tr>
      <w:tr w:rsidR="00CB3986" w:rsidRPr="008E21F4" w14:paraId="0C4631F1" w14:textId="77777777" w:rsidTr="00D04D5F">
        <w:trPr>
          <w:cantSplit/>
          <w:trHeight w:val="159"/>
          <w:jc w:val="center"/>
          <w:trPrChange w:id="32625" w:author="Delta" w:date="2021-07-23T11:12:00Z">
            <w:trPr>
              <w:cantSplit/>
              <w:trHeight w:val="159"/>
              <w:jc w:val="center"/>
            </w:trPr>
          </w:trPrChange>
        </w:trPr>
        <w:tc>
          <w:tcPr>
            <w:tcW w:w="2371" w:type="dxa"/>
            <w:tcBorders>
              <w:top w:val="single" w:sz="4" w:space="0" w:color="auto"/>
            </w:tcBorders>
            <w:tcPrChange w:id="32626" w:author="Delta" w:date="2021-07-23T11:12:00Z">
              <w:tcPr>
                <w:tcW w:w="2371" w:type="dxa"/>
                <w:tcBorders>
                  <w:top w:val="single" w:sz="4" w:space="0" w:color="auto"/>
                </w:tcBorders>
              </w:tcPr>
            </w:tcPrChange>
          </w:tcPr>
          <w:p w14:paraId="041A8E86" w14:textId="77777777" w:rsidR="00CB3986" w:rsidRPr="008E21F4" w:rsidRDefault="00CB3986" w:rsidP="00D04D5F">
            <w:pPr>
              <w:pStyle w:val="TAC"/>
              <w:rPr>
                <w:rFonts w:cs="Arial"/>
              </w:rPr>
            </w:pPr>
            <w:r w:rsidRPr="008E21F4">
              <w:rPr>
                <w:rFonts w:cs="Arial"/>
              </w:rPr>
              <w:t xml:space="preserve">1884.5 </w:t>
            </w:r>
            <w:r w:rsidRPr="008E21F4">
              <w:rPr>
                <w:rFonts w:cs="Arial"/>
              </w:rPr>
              <w:noBreakHyphen/>
              <w:t xml:space="preserve"> 1915.7 MHz</w:t>
            </w:r>
          </w:p>
        </w:tc>
        <w:tc>
          <w:tcPr>
            <w:tcW w:w="1418" w:type="dxa"/>
            <w:tcBorders>
              <w:top w:val="single" w:sz="4" w:space="0" w:color="auto"/>
            </w:tcBorders>
            <w:tcPrChange w:id="32627" w:author="Delta" w:date="2021-07-23T11:12:00Z">
              <w:tcPr>
                <w:tcW w:w="1418" w:type="dxa"/>
                <w:tcBorders>
                  <w:top w:val="single" w:sz="4" w:space="0" w:color="auto"/>
                </w:tcBorders>
              </w:tcPr>
            </w:tcPrChange>
          </w:tcPr>
          <w:p w14:paraId="09DA522C" w14:textId="77777777" w:rsidR="00CB3986" w:rsidRPr="008E21F4" w:rsidRDefault="00CB3986" w:rsidP="00D04D5F">
            <w:pPr>
              <w:pStyle w:val="TAC"/>
              <w:rPr>
                <w:rFonts w:cs="Arial"/>
              </w:rPr>
            </w:pPr>
            <w:r w:rsidRPr="008E21F4">
              <w:rPr>
                <w:rFonts w:cs="Arial"/>
              </w:rPr>
              <w:t>-41 dBm</w:t>
            </w:r>
          </w:p>
        </w:tc>
        <w:tc>
          <w:tcPr>
            <w:tcW w:w="1417" w:type="dxa"/>
            <w:tcBorders>
              <w:top w:val="single" w:sz="4" w:space="0" w:color="auto"/>
            </w:tcBorders>
            <w:tcPrChange w:id="32628" w:author="Delta" w:date="2021-07-23T11:12:00Z">
              <w:tcPr>
                <w:tcW w:w="1417" w:type="dxa"/>
                <w:tcBorders>
                  <w:top w:val="single" w:sz="4" w:space="0" w:color="auto"/>
                </w:tcBorders>
              </w:tcPr>
            </w:tcPrChange>
          </w:tcPr>
          <w:p w14:paraId="178F0AE6" w14:textId="77777777" w:rsidR="00CB3986" w:rsidRPr="008E21F4" w:rsidRDefault="00CB3986" w:rsidP="00D04D5F">
            <w:pPr>
              <w:pStyle w:val="TAC"/>
              <w:rPr>
                <w:rFonts w:cs="Arial"/>
              </w:rPr>
            </w:pPr>
            <w:r w:rsidRPr="008E21F4">
              <w:rPr>
                <w:rFonts w:cs="Arial"/>
              </w:rPr>
              <w:t>300 kHz</w:t>
            </w:r>
          </w:p>
        </w:tc>
        <w:tc>
          <w:tcPr>
            <w:tcW w:w="3848" w:type="dxa"/>
            <w:tcBorders>
              <w:top w:val="single" w:sz="4" w:space="0" w:color="auto"/>
            </w:tcBorders>
            <w:tcPrChange w:id="32629" w:author="Delta" w:date="2021-07-23T11:12:00Z">
              <w:tcPr>
                <w:tcW w:w="3848" w:type="dxa"/>
                <w:tcBorders>
                  <w:top w:val="single" w:sz="4" w:space="0" w:color="auto"/>
                </w:tcBorders>
              </w:tcPr>
            </w:tcPrChange>
          </w:tcPr>
          <w:p w14:paraId="65A1D3C6" w14:textId="77777777" w:rsidR="00CB3986" w:rsidRPr="008E21F4" w:rsidRDefault="00CB3986" w:rsidP="00D04D5F">
            <w:pPr>
              <w:pStyle w:val="TAC"/>
              <w:rPr>
                <w:rFonts w:cs="v5.0.0"/>
              </w:rPr>
            </w:pPr>
            <w:r w:rsidRPr="008E21F4">
              <w:rPr>
                <w:rFonts w:cs="Arial"/>
                <w:sz w:val="16"/>
                <w:szCs w:val="16"/>
              </w:rPr>
              <w:t xml:space="preserve">Applicable when co-existence with PHS system operating in </w:t>
            </w:r>
            <w:r w:rsidRPr="008E21F4">
              <w:rPr>
                <w:rFonts w:cs="Arial"/>
              </w:rPr>
              <w:t xml:space="preserve"> </w:t>
            </w:r>
            <w:r w:rsidRPr="008E21F4">
              <w:rPr>
                <w:rFonts w:cs="Arial"/>
                <w:sz w:val="16"/>
                <w:szCs w:val="16"/>
              </w:rPr>
              <w:t>1884.5</w:t>
            </w:r>
            <w:r w:rsidRPr="008E21F4">
              <w:rPr>
                <w:rFonts w:cs="Arial"/>
                <w:sz w:val="16"/>
                <w:szCs w:val="16"/>
              </w:rPr>
              <w:tab/>
              <w:t>-1915.7MHz</w:t>
            </w:r>
            <w:r w:rsidRPr="008E21F4" w:rsidDel="00A603A7">
              <w:rPr>
                <w:rFonts w:cs="v5.0.0"/>
              </w:rPr>
              <w:t xml:space="preserve"> </w:t>
            </w:r>
          </w:p>
        </w:tc>
      </w:tr>
    </w:tbl>
    <w:p w14:paraId="7BF6AA50" w14:textId="77777777" w:rsidR="00CB3986" w:rsidRPr="008E21F4" w:rsidRDefault="00CB3986" w:rsidP="00CB3986">
      <w:pPr>
        <w:pPrChange w:id="32630" w:author="Delta" w:date="2021-07-23T11:12:00Z">
          <w:pPr>
            <w:pStyle w:val="NO"/>
          </w:pPr>
        </w:pPrChange>
      </w:pPr>
    </w:p>
    <w:p w14:paraId="40F0AF01" w14:textId="77777777" w:rsidR="00CB3986" w:rsidRPr="008E21F4" w:rsidRDefault="00CB3986" w:rsidP="00CB3986">
      <w:pPr>
        <w:rPr>
          <w:rFonts w:cs="v5.0.0"/>
        </w:rPr>
      </w:pPr>
      <w:r w:rsidRPr="008E21F4">
        <w:rPr>
          <w:rFonts w:cs="v5.0.0"/>
        </w:rPr>
        <w:t>The following requirement shall be applied to BS operating in Bands 13 and 14 to ensure that appropriate interference protection is provided to 700 MHz public safety operations.</w:t>
      </w:r>
      <w:r w:rsidRPr="008E21F4">
        <w:rPr>
          <w:rFonts w:cs="v3.8.0"/>
        </w:rPr>
        <w:t xml:space="preserve"> This requirement is also applicable at</w:t>
      </w:r>
      <w:r w:rsidRPr="008E21F4">
        <w:t xml:space="preserve"> </w:t>
      </w:r>
      <w:r w:rsidRPr="008E21F4">
        <w:rPr>
          <w:rFonts w:cs="v3.8.0"/>
        </w:rPr>
        <w:t xml:space="preserve">the frequency range from 10 MHz below the lowest frequency of the BS transmitter operating band up to 10 MHz above the highest frequency of the BS transmitter operating band. </w:t>
      </w:r>
      <w:r w:rsidRPr="008E21F4">
        <w:rPr>
          <w:rFonts w:cs="v5.0.0"/>
        </w:rPr>
        <w:t>The power of any spurious emission shall not exceed:</w:t>
      </w:r>
    </w:p>
    <w:p w14:paraId="6C76A196" w14:textId="77777777" w:rsidR="00CB3986" w:rsidRPr="008E21F4" w:rsidRDefault="00CB3986" w:rsidP="00CB3986">
      <w:pPr>
        <w:pStyle w:val="TH"/>
        <w:rPr>
          <w:rFonts w:cs="v5.0.0"/>
        </w:rPr>
      </w:pPr>
      <w:r w:rsidRPr="008E21F4">
        <w:rPr>
          <w:rFonts w:cs="v5.0.0"/>
        </w:rPr>
        <w:t xml:space="preserve">Table 6.6.4.5.4-3: </w:t>
      </w:r>
      <w:r w:rsidRPr="008E21F4">
        <w:t xml:space="preserve">BS Spurious emissions limits for protection of 700 MHz </w:t>
      </w:r>
      <w:r w:rsidRPr="008E21F4">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32631" w:author="Delta" w:date="2021-07-23T11:12: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376"/>
        <w:gridCol w:w="2376"/>
        <w:gridCol w:w="1276"/>
        <w:gridCol w:w="1418"/>
        <w:gridCol w:w="1956"/>
        <w:tblGridChange w:id="32632">
          <w:tblGrid>
            <w:gridCol w:w="2376"/>
            <w:gridCol w:w="2376"/>
            <w:gridCol w:w="1276"/>
            <w:gridCol w:w="1418"/>
            <w:gridCol w:w="1956"/>
          </w:tblGrid>
        </w:tblGridChange>
      </w:tblGrid>
      <w:tr w:rsidR="00CB3986" w:rsidRPr="008E21F4" w14:paraId="61D774B7" w14:textId="77777777" w:rsidTr="00D04D5F">
        <w:trPr>
          <w:cantSplit/>
          <w:jc w:val="center"/>
          <w:trPrChange w:id="32633" w:author="Delta" w:date="2021-07-23T11:12:00Z">
            <w:trPr>
              <w:cantSplit/>
              <w:jc w:val="center"/>
            </w:trPr>
          </w:trPrChange>
        </w:trPr>
        <w:tc>
          <w:tcPr>
            <w:tcW w:w="2376" w:type="dxa"/>
            <w:tcPrChange w:id="32634" w:author="Delta" w:date="2021-07-23T11:12:00Z">
              <w:tcPr>
                <w:tcW w:w="2376" w:type="dxa"/>
              </w:tcPr>
            </w:tcPrChange>
          </w:tcPr>
          <w:p w14:paraId="1E21EABC" w14:textId="77777777" w:rsidR="00CB3986" w:rsidRPr="008E21F4" w:rsidRDefault="00CB3986" w:rsidP="00D04D5F">
            <w:pPr>
              <w:pStyle w:val="TAH"/>
              <w:rPr>
                <w:rFonts w:cs="Arial"/>
              </w:rPr>
            </w:pPr>
            <w:r w:rsidRPr="008E21F4">
              <w:rPr>
                <w:rFonts w:cs="Arial"/>
              </w:rPr>
              <w:t>Operating Band</w:t>
            </w:r>
          </w:p>
        </w:tc>
        <w:tc>
          <w:tcPr>
            <w:tcW w:w="2376" w:type="dxa"/>
            <w:tcPrChange w:id="32635" w:author="Delta" w:date="2021-07-23T11:12:00Z">
              <w:tcPr>
                <w:tcW w:w="2376" w:type="dxa"/>
              </w:tcPr>
            </w:tcPrChange>
          </w:tcPr>
          <w:p w14:paraId="1636EFDD" w14:textId="77777777" w:rsidR="00CB3986" w:rsidRPr="008E21F4" w:rsidRDefault="00CB3986" w:rsidP="00D04D5F">
            <w:pPr>
              <w:pStyle w:val="TAH"/>
              <w:rPr>
                <w:rFonts w:cs="Arial"/>
              </w:rPr>
            </w:pPr>
            <w:r w:rsidRPr="008E21F4">
              <w:rPr>
                <w:rFonts w:cs="Arial"/>
              </w:rPr>
              <w:t>Band</w:t>
            </w:r>
          </w:p>
        </w:tc>
        <w:tc>
          <w:tcPr>
            <w:tcW w:w="1276" w:type="dxa"/>
            <w:tcPrChange w:id="32636" w:author="Delta" w:date="2021-07-23T11:12:00Z">
              <w:tcPr>
                <w:tcW w:w="1276" w:type="dxa"/>
              </w:tcPr>
            </w:tcPrChange>
          </w:tcPr>
          <w:p w14:paraId="549CA24A" w14:textId="77777777" w:rsidR="00CB3986" w:rsidRPr="008E21F4" w:rsidRDefault="00CB3986" w:rsidP="00D04D5F">
            <w:pPr>
              <w:pStyle w:val="TAH"/>
              <w:rPr>
                <w:rFonts w:cs="Arial"/>
              </w:rPr>
            </w:pPr>
            <w:r w:rsidRPr="008E21F4">
              <w:rPr>
                <w:rFonts w:cs="Arial"/>
              </w:rPr>
              <w:t>Maximum Level</w:t>
            </w:r>
          </w:p>
        </w:tc>
        <w:tc>
          <w:tcPr>
            <w:tcW w:w="1418" w:type="dxa"/>
            <w:tcPrChange w:id="32637" w:author="Delta" w:date="2021-07-23T11:12:00Z">
              <w:tcPr>
                <w:tcW w:w="1418" w:type="dxa"/>
              </w:tcPr>
            </w:tcPrChange>
          </w:tcPr>
          <w:p w14:paraId="180AC2C8" w14:textId="77777777" w:rsidR="00CB3986" w:rsidRPr="008E21F4" w:rsidRDefault="00CB3986" w:rsidP="00D04D5F">
            <w:pPr>
              <w:pStyle w:val="TAH"/>
              <w:rPr>
                <w:rFonts w:cs="Arial"/>
              </w:rPr>
            </w:pPr>
            <w:r w:rsidRPr="008E21F4">
              <w:rPr>
                <w:rFonts w:cs="Arial"/>
              </w:rPr>
              <w:t>Measurement Bandwidth</w:t>
            </w:r>
          </w:p>
        </w:tc>
        <w:tc>
          <w:tcPr>
            <w:tcW w:w="1956" w:type="dxa"/>
            <w:tcPrChange w:id="32638" w:author="Delta" w:date="2021-07-23T11:12:00Z">
              <w:tcPr>
                <w:tcW w:w="1956" w:type="dxa"/>
              </w:tcPr>
            </w:tcPrChange>
          </w:tcPr>
          <w:p w14:paraId="6FDF3A96" w14:textId="77777777" w:rsidR="00CB3986" w:rsidRPr="008E21F4" w:rsidRDefault="00CB3986" w:rsidP="00D04D5F">
            <w:pPr>
              <w:pStyle w:val="TAH"/>
              <w:rPr>
                <w:rFonts w:cs="Arial"/>
              </w:rPr>
            </w:pPr>
            <w:r w:rsidRPr="008E21F4">
              <w:rPr>
                <w:rFonts w:cs="Arial"/>
              </w:rPr>
              <w:t>Note</w:t>
            </w:r>
          </w:p>
        </w:tc>
      </w:tr>
      <w:tr w:rsidR="00CB3986" w:rsidRPr="008E21F4" w14:paraId="3B20771C" w14:textId="77777777" w:rsidTr="00D04D5F">
        <w:trPr>
          <w:cantSplit/>
          <w:jc w:val="center"/>
          <w:trPrChange w:id="32639" w:author="Delta" w:date="2021-07-23T11:12:00Z">
            <w:trPr>
              <w:cantSplit/>
              <w:jc w:val="center"/>
            </w:trPr>
          </w:trPrChange>
        </w:trPr>
        <w:tc>
          <w:tcPr>
            <w:tcW w:w="2376" w:type="dxa"/>
            <w:tcPrChange w:id="32640" w:author="Delta" w:date="2021-07-23T11:12:00Z">
              <w:tcPr>
                <w:tcW w:w="2376" w:type="dxa"/>
              </w:tcPr>
            </w:tcPrChange>
          </w:tcPr>
          <w:p w14:paraId="21A583CC" w14:textId="77777777" w:rsidR="00CB3986" w:rsidRPr="008E21F4" w:rsidRDefault="00CB3986" w:rsidP="00D04D5F">
            <w:pPr>
              <w:pStyle w:val="TAC"/>
              <w:rPr>
                <w:rFonts w:cs="Arial"/>
              </w:rPr>
            </w:pPr>
            <w:r w:rsidRPr="008E21F4">
              <w:rPr>
                <w:rFonts w:cs="Arial"/>
              </w:rPr>
              <w:t>13</w:t>
            </w:r>
          </w:p>
        </w:tc>
        <w:tc>
          <w:tcPr>
            <w:tcW w:w="2376" w:type="dxa"/>
            <w:tcPrChange w:id="32641" w:author="Delta" w:date="2021-07-23T11:12:00Z">
              <w:tcPr>
                <w:tcW w:w="2376" w:type="dxa"/>
              </w:tcPr>
            </w:tcPrChange>
          </w:tcPr>
          <w:p w14:paraId="65BDF17D" w14:textId="77777777" w:rsidR="00CB3986" w:rsidRPr="008E21F4" w:rsidRDefault="00CB3986" w:rsidP="00D04D5F">
            <w:pPr>
              <w:pStyle w:val="TAC"/>
              <w:rPr>
                <w:rFonts w:cs="Arial"/>
              </w:rPr>
            </w:pPr>
            <w:r w:rsidRPr="008E21F4">
              <w:rPr>
                <w:rFonts w:cs="Arial"/>
              </w:rPr>
              <w:t>763 - 775 MHz</w:t>
            </w:r>
          </w:p>
        </w:tc>
        <w:tc>
          <w:tcPr>
            <w:tcW w:w="1276" w:type="dxa"/>
            <w:tcPrChange w:id="32642" w:author="Delta" w:date="2021-07-23T11:12:00Z">
              <w:tcPr>
                <w:tcW w:w="1276" w:type="dxa"/>
              </w:tcPr>
            </w:tcPrChange>
          </w:tcPr>
          <w:p w14:paraId="42E63415" w14:textId="77777777" w:rsidR="00CB3986" w:rsidRPr="008E21F4" w:rsidRDefault="00CB3986" w:rsidP="00D04D5F">
            <w:pPr>
              <w:pStyle w:val="TAC"/>
              <w:rPr>
                <w:rFonts w:cs="Arial"/>
              </w:rPr>
            </w:pPr>
            <w:r w:rsidRPr="008E21F4">
              <w:rPr>
                <w:rFonts w:cs="Arial"/>
              </w:rPr>
              <w:t>-46 dBm</w:t>
            </w:r>
          </w:p>
        </w:tc>
        <w:tc>
          <w:tcPr>
            <w:tcW w:w="1418" w:type="dxa"/>
            <w:tcPrChange w:id="32643" w:author="Delta" w:date="2021-07-23T11:12:00Z">
              <w:tcPr>
                <w:tcW w:w="1418" w:type="dxa"/>
              </w:tcPr>
            </w:tcPrChange>
          </w:tcPr>
          <w:p w14:paraId="1468E425" w14:textId="77777777" w:rsidR="00CB3986" w:rsidRPr="008E21F4" w:rsidRDefault="00CB3986" w:rsidP="00D04D5F">
            <w:pPr>
              <w:pStyle w:val="TAC"/>
              <w:rPr>
                <w:rFonts w:cs="Arial"/>
              </w:rPr>
            </w:pPr>
            <w:r w:rsidRPr="008E21F4">
              <w:rPr>
                <w:rFonts w:cs="Arial"/>
              </w:rPr>
              <w:t>6.25 kHz</w:t>
            </w:r>
          </w:p>
        </w:tc>
        <w:tc>
          <w:tcPr>
            <w:tcW w:w="1956" w:type="dxa"/>
            <w:tcPrChange w:id="32644" w:author="Delta" w:date="2021-07-23T11:12:00Z">
              <w:tcPr>
                <w:tcW w:w="1956" w:type="dxa"/>
              </w:tcPr>
            </w:tcPrChange>
          </w:tcPr>
          <w:p w14:paraId="1705231B" w14:textId="77777777" w:rsidR="00CB3986" w:rsidRPr="008E21F4" w:rsidRDefault="00CB3986" w:rsidP="00D04D5F">
            <w:pPr>
              <w:pStyle w:val="TAC"/>
              <w:rPr>
                <w:rFonts w:cs="Arial"/>
              </w:rPr>
            </w:pPr>
          </w:p>
        </w:tc>
      </w:tr>
      <w:tr w:rsidR="00CB3986" w:rsidRPr="008E21F4" w14:paraId="3BEB2713" w14:textId="77777777" w:rsidTr="00D04D5F">
        <w:trPr>
          <w:cantSplit/>
          <w:jc w:val="center"/>
          <w:trPrChange w:id="32645" w:author="Delta" w:date="2021-07-23T11:12:00Z">
            <w:trPr>
              <w:cantSplit/>
              <w:jc w:val="center"/>
            </w:trPr>
          </w:trPrChange>
        </w:trPr>
        <w:tc>
          <w:tcPr>
            <w:tcW w:w="2376" w:type="dxa"/>
            <w:tcPrChange w:id="32646" w:author="Delta" w:date="2021-07-23T11:12:00Z">
              <w:tcPr>
                <w:tcW w:w="2376" w:type="dxa"/>
              </w:tcPr>
            </w:tcPrChange>
          </w:tcPr>
          <w:p w14:paraId="67863EC4" w14:textId="77777777" w:rsidR="00CB3986" w:rsidRPr="008E21F4" w:rsidRDefault="00CB3986" w:rsidP="00D04D5F">
            <w:pPr>
              <w:pStyle w:val="TAC"/>
              <w:rPr>
                <w:rFonts w:cs="Arial"/>
              </w:rPr>
            </w:pPr>
            <w:r w:rsidRPr="008E21F4">
              <w:rPr>
                <w:rFonts w:cs="Arial"/>
              </w:rPr>
              <w:t>13</w:t>
            </w:r>
          </w:p>
        </w:tc>
        <w:tc>
          <w:tcPr>
            <w:tcW w:w="2376" w:type="dxa"/>
            <w:tcPrChange w:id="32647" w:author="Delta" w:date="2021-07-23T11:12:00Z">
              <w:tcPr>
                <w:tcW w:w="2376" w:type="dxa"/>
              </w:tcPr>
            </w:tcPrChange>
          </w:tcPr>
          <w:p w14:paraId="2422DDFD" w14:textId="77777777" w:rsidR="00CB3986" w:rsidRPr="008E21F4" w:rsidRDefault="00CB3986" w:rsidP="00D04D5F">
            <w:pPr>
              <w:pStyle w:val="TAC"/>
              <w:rPr>
                <w:rFonts w:cs="Arial"/>
              </w:rPr>
            </w:pPr>
            <w:r w:rsidRPr="008E21F4">
              <w:rPr>
                <w:rFonts w:cs="Arial"/>
              </w:rPr>
              <w:t>793 - 805 MHz</w:t>
            </w:r>
          </w:p>
        </w:tc>
        <w:tc>
          <w:tcPr>
            <w:tcW w:w="1276" w:type="dxa"/>
            <w:tcPrChange w:id="32648" w:author="Delta" w:date="2021-07-23T11:12:00Z">
              <w:tcPr>
                <w:tcW w:w="1276" w:type="dxa"/>
              </w:tcPr>
            </w:tcPrChange>
          </w:tcPr>
          <w:p w14:paraId="68AB0541" w14:textId="77777777" w:rsidR="00CB3986" w:rsidRPr="008E21F4" w:rsidRDefault="00CB3986" w:rsidP="00D04D5F">
            <w:pPr>
              <w:pStyle w:val="TAC"/>
              <w:rPr>
                <w:rFonts w:cs="Arial"/>
              </w:rPr>
            </w:pPr>
            <w:r w:rsidRPr="008E21F4">
              <w:rPr>
                <w:rFonts w:cs="Arial"/>
              </w:rPr>
              <w:t>-46 dBm</w:t>
            </w:r>
          </w:p>
        </w:tc>
        <w:tc>
          <w:tcPr>
            <w:tcW w:w="1418" w:type="dxa"/>
            <w:tcPrChange w:id="32649" w:author="Delta" w:date="2021-07-23T11:12:00Z">
              <w:tcPr>
                <w:tcW w:w="1418" w:type="dxa"/>
              </w:tcPr>
            </w:tcPrChange>
          </w:tcPr>
          <w:p w14:paraId="03F5805C" w14:textId="77777777" w:rsidR="00CB3986" w:rsidRPr="008E21F4" w:rsidRDefault="00CB3986" w:rsidP="00D04D5F">
            <w:pPr>
              <w:pStyle w:val="TAC"/>
              <w:rPr>
                <w:rFonts w:cs="Arial"/>
              </w:rPr>
            </w:pPr>
            <w:r w:rsidRPr="008E21F4">
              <w:rPr>
                <w:rFonts w:cs="Arial"/>
              </w:rPr>
              <w:t>6.25 kHz</w:t>
            </w:r>
          </w:p>
        </w:tc>
        <w:tc>
          <w:tcPr>
            <w:tcW w:w="1956" w:type="dxa"/>
            <w:tcPrChange w:id="32650" w:author="Delta" w:date="2021-07-23T11:12:00Z">
              <w:tcPr>
                <w:tcW w:w="1956" w:type="dxa"/>
              </w:tcPr>
            </w:tcPrChange>
          </w:tcPr>
          <w:p w14:paraId="7C49F28E" w14:textId="77777777" w:rsidR="00CB3986" w:rsidRPr="008E21F4" w:rsidRDefault="00CB3986" w:rsidP="00D04D5F">
            <w:pPr>
              <w:pStyle w:val="TAC"/>
              <w:rPr>
                <w:rFonts w:cs="Arial"/>
              </w:rPr>
            </w:pPr>
          </w:p>
        </w:tc>
      </w:tr>
      <w:tr w:rsidR="00CB3986" w:rsidRPr="008E21F4" w14:paraId="3399AEE3" w14:textId="77777777" w:rsidTr="00D04D5F">
        <w:trPr>
          <w:cantSplit/>
          <w:jc w:val="center"/>
          <w:trPrChange w:id="32651" w:author="Delta" w:date="2021-07-23T11:12:00Z">
            <w:trPr>
              <w:cantSplit/>
              <w:jc w:val="center"/>
            </w:trPr>
          </w:trPrChange>
        </w:trPr>
        <w:tc>
          <w:tcPr>
            <w:tcW w:w="2376" w:type="dxa"/>
            <w:tcPrChange w:id="32652" w:author="Delta" w:date="2021-07-23T11:12:00Z">
              <w:tcPr>
                <w:tcW w:w="2376" w:type="dxa"/>
              </w:tcPr>
            </w:tcPrChange>
          </w:tcPr>
          <w:p w14:paraId="4746D68C" w14:textId="77777777" w:rsidR="00CB3986" w:rsidRPr="008E21F4" w:rsidRDefault="00CB3986" w:rsidP="00D04D5F">
            <w:pPr>
              <w:pStyle w:val="TAC"/>
              <w:rPr>
                <w:rFonts w:cs="Arial"/>
              </w:rPr>
            </w:pPr>
            <w:r w:rsidRPr="008E21F4">
              <w:rPr>
                <w:rFonts w:cs="Arial"/>
              </w:rPr>
              <w:t>14</w:t>
            </w:r>
          </w:p>
        </w:tc>
        <w:tc>
          <w:tcPr>
            <w:tcW w:w="2376" w:type="dxa"/>
            <w:tcPrChange w:id="32653" w:author="Delta" w:date="2021-07-23T11:12:00Z">
              <w:tcPr>
                <w:tcW w:w="2376" w:type="dxa"/>
              </w:tcPr>
            </w:tcPrChange>
          </w:tcPr>
          <w:p w14:paraId="03A1A01D" w14:textId="77777777" w:rsidR="00CB3986" w:rsidRPr="008E21F4" w:rsidRDefault="00CB3986" w:rsidP="00D04D5F">
            <w:pPr>
              <w:pStyle w:val="TAC"/>
              <w:rPr>
                <w:rFonts w:cs="Arial"/>
              </w:rPr>
            </w:pPr>
            <w:r w:rsidRPr="008E21F4">
              <w:rPr>
                <w:rFonts w:cs="Arial"/>
              </w:rPr>
              <w:t>769 - 775 MHz</w:t>
            </w:r>
          </w:p>
        </w:tc>
        <w:tc>
          <w:tcPr>
            <w:tcW w:w="1276" w:type="dxa"/>
            <w:tcPrChange w:id="32654" w:author="Delta" w:date="2021-07-23T11:12:00Z">
              <w:tcPr>
                <w:tcW w:w="1276" w:type="dxa"/>
              </w:tcPr>
            </w:tcPrChange>
          </w:tcPr>
          <w:p w14:paraId="6A88378C" w14:textId="77777777" w:rsidR="00CB3986" w:rsidRPr="008E21F4" w:rsidRDefault="00CB3986" w:rsidP="00D04D5F">
            <w:pPr>
              <w:pStyle w:val="TAC"/>
              <w:rPr>
                <w:rFonts w:cs="Arial"/>
              </w:rPr>
            </w:pPr>
            <w:r w:rsidRPr="008E21F4">
              <w:rPr>
                <w:rFonts w:cs="Arial"/>
              </w:rPr>
              <w:t>-46 dBm</w:t>
            </w:r>
          </w:p>
        </w:tc>
        <w:tc>
          <w:tcPr>
            <w:tcW w:w="1418" w:type="dxa"/>
            <w:tcPrChange w:id="32655" w:author="Delta" w:date="2021-07-23T11:12:00Z">
              <w:tcPr>
                <w:tcW w:w="1418" w:type="dxa"/>
              </w:tcPr>
            </w:tcPrChange>
          </w:tcPr>
          <w:p w14:paraId="06C7ECD9" w14:textId="77777777" w:rsidR="00CB3986" w:rsidRPr="008E21F4" w:rsidRDefault="00CB3986" w:rsidP="00D04D5F">
            <w:pPr>
              <w:pStyle w:val="TAC"/>
              <w:rPr>
                <w:rFonts w:cs="Arial"/>
              </w:rPr>
            </w:pPr>
            <w:r w:rsidRPr="008E21F4">
              <w:rPr>
                <w:rFonts w:cs="Arial"/>
              </w:rPr>
              <w:t>6.25 kHz</w:t>
            </w:r>
          </w:p>
        </w:tc>
        <w:tc>
          <w:tcPr>
            <w:tcW w:w="1956" w:type="dxa"/>
            <w:tcPrChange w:id="32656" w:author="Delta" w:date="2021-07-23T11:12:00Z">
              <w:tcPr>
                <w:tcW w:w="1956" w:type="dxa"/>
              </w:tcPr>
            </w:tcPrChange>
          </w:tcPr>
          <w:p w14:paraId="3ED60564" w14:textId="77777777" w:rsidR="00CB3986" w:rsidRPr="008E21F4" w:rsidRDefault="00CB3986" w:rsidP="00D04D5F">
            <w:pPr>
              <w:pStyle w:val="TAC"/>
              <w:rPr>
                <w:rFonts w:cs="Arial"/>
              </w:rPr>
            </w:pPr>
          </w:p>
        </w:tc>
      </w:tr>
      <w:tr w:rsidR="00CB3986" w:rsidRPr="008E21F4" w14:paraId="3057B25C" w14:textId="77777777" w:rsidTr="00D04D5F">
        <w:trPr>
          <w:cantSplit/>
          <w:jc w:val="center"/>
          <w:trPrChange w:id="32657" w:author="Delta" w:date="2021-07-23T11:12:00Z">
            <w:trPr>
              <w:cantSplit/>
              <w:jc w:val="center"/>
            </w:trPr>
          </w:trPrChange>
        </w:trPr>
        <w:tc>
          <w:tcPr>
            <w:tcW w:w="2376" w:type="dxa"/>
            <w:tcPrChange w:id="32658" w:author="Delta" w:date="2021-07-23T11:12:00Z">
              <w:tcPr>
                <w:tcW w:w="2376" w:type="dxa"/>
              </w:tcPr>
            </w:tcPrChange>
          </w:tcPr>
          <w:p w14:paraId="29D700F9" w14:textId="77777777" w:rsidR="00CB3986" w:rsidRPr="008E21F4" w:rsidRDefault="00CB3986" w:rsidP="00D04D5F">
            <w:pPr>
              <w:pStyle w:val="TAC"/>
              <w:rPr>
                <w:rFonts w:cs="Arial"/>
              </w:rPr>
            </w:pPr>
            <w:r w:rsidRPr="008E21F4">
              <w:rPr>
                <w:rFonts w:cs="Arial"/>
              </w:rPr>
              <w:t>14</w:t>
            </w:r>
          </w:p>
        </w:tc>
        <w:tc>
          <w:tcPr>
            <w:tcW w:w="2376" w:type="dxa"/>
            <w:tcPrChange w:id="32659" w:author="Delta" w:date="2021-07-23T11:12:00Z">
              <w:tcPr>
                <w:tcW w:w="2376" w:type="dxa"/>
              </w:tcPr>
            </w:tcPrChange>
          </w:tcPr>
          <w:p w14:paraId="384D2760" w14:textId="77777777" w:rsidR="00CB3986" w:rsidRPr="008E21F4" w:rsidRDefault="00CB3986" w:rsidP="00D04D5F">
            <w:pPr>
              <w:pStyle w:val="TAC"/>
              <w:rPr>
                <w:rFonts w:cs="Arial"/>
              </w:rPr>
            </w:pPr>
            <w:r w:rsidRPr="008E21F4">
              <w:rPr>
                <w:rFonts w:cs="Arial"/>
              </w:rPr>
              <w:t>799 - 805 MHz</w:t>
            </w:r>
          </w:p>
        </w:tc>
        <w:tc>
          <w:tcPr>
            <w:tcW w:w="1276" w:type="dxa"/>
            <w:tcPrChange w:id="32660" w:author="Delta" w:date="2021-07-23T11:12:00Z">
              <w:tcPr>
                <w:tcW w:w="1276" w:type="dxa"/>
              </w:tcPr>
            </w:tcPrChange>
          </w:tcPr>
          <w:p w14:paraId="02EC5C54" w14:textId="77777777" w:rsidR="00CB3986" w:rsidRPr="008E21F4" w:rsidRDefault="00CB3986" w:rsidP="00D04D5F">
            <w:pPr>
              <w:pStyle w:val="TAC"/>
              <w:rPr>
                <w:rFonts w:cs="Arial"/>
              </w:rPr>
            </w:pPr>
            <w:r w:rsidRPr="008E21F4">
              <w:rPr>
                <w:rFonts w:cs="Arial"/>
              </w:rPr>
              <w:t>-46 dBm</w:t>
            </w:r>
          </w:p>
        </w:tc>
        <w:tc>
          <w:tcPr>
            <w:tcW w:w="1418" w:type="dxa"/>
            <w:tcPrChange w:id="32661" w:author="Delta" w:date="2021-07-23T11:12:00Z">
              <w:tcPr>
                <w:tcW w:w="1418" w:type="dxa"/>
              </w:tcPr>
            </w:tcPrChange>
          </w:tcPr>
          <w:p w14:paraId="409EBCCF" w14:textId="77777777" w:rsidR="00CB3986" w:rsidRPr="008E21F4" w:rsidRDefault="00CB3986" w:rsidP="00D04D5F">
            <w:pPr>
              <w:pStyle w:val="TAC"/>
              <w:rPr>
                <w:rFonts w:cs="Arial"/>
              </w:rPr>
            </w:pPr>
            <w:r w:rsidRPr="008E21F4">
              <w:rPr>
                <w:rFonts w:cs="Arial"/>
              </w:rPr>
              <w:t>6.25 kHz</w:t>
            </w:r>
          </w:p>
        </w:tc>
        <w:tc>
          <w:tcPr>
            <w:tcW w:w="1956" w:type="dxa"/>
            <w:tcPrChange w:id="32662" w:author="Delta" w:date="2021-07-23T11:12:00Z">
              <w:tcPr>
                <w:tcW w:w="1956" w:type="dxa"/>
              </w:tcPr>
            </w:tcPrChange>
          </w:tcPr>
          <w:p w14:paraId="24BE372E" w14:textId="77777777" w:rsidR="00CB3986" w:rsidRPr="008E21F4" w:rsidRDefault="00CB3986" w:rsidP="00D04D5F">
            <w:pPr>
              <w:pStyle w:val="TAC"/>
              <w:rPr>
                <w:rFonts w:cs="Arial"/>
              </w:rPr>
            </w:pPr>
          </w:p>
        </w:tc>
      </w:tr>
    </w:tbl>
    <w:p w14:paraId="2F623450" w14:textId="77777777" w:rsidR="00CB3986" w:rsidRPr="008E21F4" w:rsidRDefault="00CB3986" w:rsidP="00CB3986"/>
    <w:p w14:paraId="657DA013" w14:textId="77777777" w:rsidR="00CB3986" w:rsidRPr="008E21F4" w:rsidRDefault="00CB3986" w:rsidP="00CB3986">
      <w:pPr>
        <w:pStyle w:val="TH"/>
      </w:pPr>
      <w:r w:rsidRPr="008E21F4">
        <w:t>Table 6.6.4.5.4-4: Void</w:t>
      </w:r>
    </w:p>
    <w:p w14:paraId="5416DB0F" w14:textId="77777777" w:rsidR="00AD6169" w:rsidRPr="008735C4" w:rsidRDefault="00AD6169" w:rsidP="005201D7">
      <w:pPr>
        <w:pStyle w:val="TH"/>
        <w:rPr>
          <w:del w:id="32663" w:author="Delta" w:date="2021-07-23T11:12:00Z"/>
        </w:rPr>
      </w:pPr>
    </w:p>
    <w:p w14:paraId="1F72EFE4" w14:textId="77777777" w:rsidR="00CB3986" w:rsidRPr="008E21F4" w:rsidRDefault="00CB3986" w:rsidP="00CB3986">
      <w:r w:rsidRPr="008E21F4">
        <w:t>The following requirement shall be applied to BS operating in Band 26 to ensure that appropriate interference protection is provided to 800 MHz public safety operations.</w:t>
      </w:r>
      <w:r w:rsidRPr="008E21F4">
        <w:rPr>
          <w:rFonts w:cs="v3.8.0"/>
        </w:rPr>
        <w:t xml:space="preserve"> This requirement is also applicable at</w:t>
      </w:r>
      <w:r w:rsidRPr="008E21F4">
        <w:t xml:space="preserve"> </w:t>
      </w:r>
      <w:r w:rsidRPr="008E21F4">
        <w:rPr>
          <w:rFonts w:cs="v3.8.0"/>
        </w:rPr>
        <w:t>the frequency range from 10 MHz below the lowest frequency of the BS downlink operating band up to 10 MHz above the highest frequency of the BS downlink operating band.</w:t>
      </w:r>
    </w:p>
    <w:p w14:paraId="1769C264" w14:textId="77777777" w:rsidR="00CB3986" w:rsidRPr="008E21F4" w:rsidRDefault="00CB3986" w:rsidP="00CB3986">
      <w:pPr>
        <w:keepNext/>
        <w:rPr>
          <w:rFonts w:cs="v5.0.0"/>
        </w:rPr>
      </w:pPr>
      <w:r w:rsidRPr="008E21F4">
        <w:rPr>
          <w:rFonts w:cs="v5.0.0"/>
        </w:rPr>
        <w:t>The power of any spurious emission shall not exceed:</w:t>
      </w:r>
    </w:p>
    <w:p w14:paraId="4F533185" w14:textId="77777777" w:rsidR="00CB3986" w:rsidRPr="008E21F4" w:rsidRDefault="00CB3986" w:rsidP="00CB3986">
      <w:pPr>
        <w:pStyle w:val="TH"/>
      </w:pPr>
      <w:r w:rsidRPr="008E21F4">
        <w:t>Table 6.6.4.5.4-5: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32664" w:author="Delta" w:date="2021-07-23T11:12: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376"/>
        <w:gridCol w:w="2376"/>
        <w:gridCol w:w="1276"/>
        <w:gridCol w:w="1418"/>
        <w:gridCol w:w="1956"/>
        <w:tblGridChange w:id="32665">
          <w:tblGrid>
            <w:gridCol w:w="2376"/>
            <w:gridCol w:w="2376"/>
            <w:gridCol w:w="1276"/>
            <w:gridCol w:w="1418"/>
            <w:gridCol w:w="1956"/>
          </w:tblGrid>
        </w:tblGridChange>
      </w:tblGrid>
      <w:tr w:rsidR="00CB3986" w:rsidRPr="008E21F4" w14:paraId="6248CD58" w14:textId="77777777" w:rsidTr="00D04D5F">
        <w:trPr>
          <w:cantSplit/>
          <w:jc w:val="center"/>
          <w:trPrChange w:id="32666" w:author="Delta" w:date="2021-07-23T11:12:00Z">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tcPrChange w:id="32667" w:author="Delta" w:date="2021-07-23T11:12:00Z">
              <w:tcPr>
                <w:tcW w:w="2376" w:type="dxa"/>
                <w:tcBorders>
                  <w:top w:val="single" w:sz="6" w:space="0" w:color="000000"/>
                  <w:left w:val="single" w:sz="6" w:space="0" w:color="000000"/>
                  <w:bottom w:val="single" w:sz="6" w:space="0" w:color="000000"/>
                  <w:right w:val="single" w:sz="6" w:space="0" w:color="000000"/>
                </w:tcBorders>
              </w:tcPr>
            </w:tcPrChange>
          </w:tcPr>
          <w:p w14:paraId="459FA830" w14:textId="77777777" w:rsidR="00CB3986" w:rsidRPr="008E21F4" w:rsidRDefault="00CB3986" w:rsidP="00D04D5F">
            <w:pPr>
              <w:pStyle w:val="TAH"/>
              <w:rPr>
                <w:rFonts w:cs="v5.0.0"/>
              </w:rPr>
            </w:pPr>
            <w:r w:rsidRPr="008E21F4">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Change w:id="32668" w:author="Delta" w:date="2021-07-23T11:12:00Z">
              <w:tcPr>
                <w:tcW w:w="2376" w:type="dxa"/>
                <w:tcBorders>
                  <w:top w:val="single" w:sz="6" w:space="0" w:color="000000"/>
                  <w:left w:val="single" w:sz="6" w:space="0" w:color="000000"/>
                  <w:bottom w:val="single" w:sz="6" w:space="0" w:color="000000"/>
                  <w:right w:val="single" w:sz="6" w:space="0" w:color="000000"/>
                </w:tcBorders>
              </w:tcPr>
            </w:tcPrChange>
          </w:tcPr>
          <w:p w14:paraId="1904105B" w14:textId="77777777" w:rsidR="00CB3986" w:rsidRPr="008E21F4" w:rsidRDefault="00CB3986" w:rsidP="00D04D5F">
            <w:pPr>
              <w:pStyle w:val="TAH"/>
              <w:rPr>
                <w:rFonts w:cs="v5.0.0"/>
              </w:rPr>
            </w:pPr>
            <w:r w:rsidRPr="008E21F4">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Change w:id="32669" w:author="Delta" w:date="2021-07-23T11:12:00Z">
              <w:tcPr>
                <w:tcW w:w="1276" w:type="dxa"/>
                <w:tcBorders>
                  <w:top w:val="single" w:sz="6" w:space="0" w:color="000000"/>
                  <w:left w:val="single" w:sz="6" w:space="0" w:color="000000"/>
                  <w:bottom w:val="single" w:sz="6" w:space="0" w:color="000000"/>
                  <w:right w:val="single" w:sz="6" w:space="0" w:color="000000"/>
                </w:tcBorders>
              </w:tcPr>
            </w:tcPrChange>
          </w:tcPr>
          <w:p w14:paraId="4BF44182" w14:textId="77777777" w:rsidR="00CB3986" w:rsidRPr="008E21F4" w:rsidRDefault="00CB3986" w:rsidP="00D04D5F">
            <w:pPr>
              <w:pStyle w:val="TAH"/>
              <w:rPr>
                <w:rFonts w:cs="v5.0.0"/>
              </w:rPr>
            </w:pPr>
            <w:r w:rsidRPr="008E21F4">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Change w:id="32670" w:author="Delta" w:date="2021-07-23T11:12:00Z">
              <w:tcPr>
                <w:tcW w:w="1418" w:type="dxa"/>
                <w:tcBorders>
                  <w:top w:val="single" w:sz="6" w:space="0" w:color="000000"/>
                  <w:left w:val="single" w:sz="6" w:space="0" w:color="000000"/>
                  <w:bottom w:val="single" w:sz="6" w:space="0" w:color="000000"/>
                  <w:right w:val="single" w:sz="6" w:space="0" w:color="000000"/>
                </w:tcBorders>
              </w:tcPr>
            </w:tcPrChange>
          </w:tcPr>
          <w:p w14:paraId="7481F8E2" w14:textId="77777777" w:rsidR="00CB3986" w:rsidRPr="008E21F4" w:rsidRDefault="00CB3986" w:rsidP="00D04D5F">
            <w:pPr>
              <w:pStyle w:val="TAH"/>
              <w:rPr>
                <w:rFonts w:cs="v5.0.0"/>
              </w:rPr>
            </w:pPr>
            <w:r w:rsidRPr="008E21F4">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Change w:id="32671" w:author="Delta" w:date="2021-07-23T11:12:00Z">
              <w:tcPr>
                <w:tcW w:w="1956" w:type="dxa"/>
                <w:tcBorders>
                  <w:top w:val="single" w:sz="6" w:space="0" w:color="000000"/>
                  <w:left w:val="single" w:sz="6" w:space="0" w:color="000000"/>
                  <w:bottom w:val="single" w:sz="6" w:space="0" w:color="000000"/>
                  <w:right w:val="single" w:sz="6" w:space="0" w:color="000000"/>
                </w:tcBorders>
              </w:tcPr>
            </w:tcPrChange>
          </w:tcPr>
          <w:p w14:paraId="3935DC14" w14:textId="77777777" w:rsidR="00CB3986" w:rsidRPr="008E21F4" w:rsidRDefault="00CB3986" w:rsidP="00D04D5F">
            <w:pPr>
              <w:pStyle w:val="TAH"/>
              <w:rPr>
                <w:rFonts w:cs="v5.0.0"/>
              </w:rPr>
            </w:pPr>
            <w:r w:rsidRPr="008E21F4">
              <w:rPr>
                <w:rFonts w:cs="v5.0.0"/>
              </w:rPr>
              <w:t>Note</w:t>
            </w:r>
          </w:p>
        </w:tc>
      </w:tr>
      <w:tr w:rsidR="00CB3986" w:rsidRPr="008E21F4" w14:paraId="3305C8E0" w14:textId="77777777" w:rsidTr="00D04D5F">
        <w:trPr>
          <w:cantSplit/>
          <w:jc w:val="center"/>
          <w:trPrChange w:id="32672" w:author="Delta" w:date="2021-07-23T11:12:00Z">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tcPrChange w:id="32673" w:author="Delta" w:date="2021-07-23T11:12:00Z">
              <w:tcPr>
                <w:tcW w:w="2376" w:type="dxa"/>
                <w:tcBorders>
                  <w:top w:val="single" w:sz="6" w:space="0" w:color="000000"/>
                  <w:left w:val="single" w:sz="6" w:space="0" w:color="000000"/>
                  <w:bottom w:val="single" w:sz="6" w:space="0" w:color="000000"/>
                  <w:right w:val="single" w:sz="6" w:space="0" w:color="000000"/>
                </w:tcBorders>
              </w:tcPr>
            </w:tcPrChange>
          </w:tcPr>
          <w:p w14:paraId="1DFAA042" w14:textId="77777777" w:rsidR="00CB3986" w:rsidRPr="008E21F4" w:rsidRDefault="00CB3986" w:rsidP="00D04D5F">
            <w:pPr>
              <w:pStyle w:val="TAC"/>
              <w:rPr>
                <w:rFonts w:cs="v5.0.0"/>
              </w:rPr>
            </w:pPr>
            <w:r w:rsidRPr="008E21F4">
              <w:rPr>
                <w:rFonts w:cs="v5.0.0"/>
              </w:rPr>
              <w:t>26</w:t>
            </w:r>
          </w:p>
        </w:tc>
        <w:tc>
          <w:tcPr>
            <w:tcW w:w="2376" w:type="dxa"/>
            <w:tcBorders>
              <w:top w:val="single" w:sz="6" w:space="0" w:color="000000"/>
              <w:left w:val="single" w:sz="6" w:space="0" w:color="000000"/>
              <w:bottom w:val="single" w:sz="6" w:space="0" w:color="000000"/>
              <w:right w:val="single" w:sz="6" w:space="0" w:color="000000"/>
            </w:tcBorders>
            <w:tcPrChange w:id="32674" w:author="Delta" w:date="2021-07-23T11:12:00Z">
              <w:tcPr>
                <w:tcW w:w="2376" w:type="dxa"/>
                <w:tcBorders>
                  <w:top w:val="single" w:sz="6" w:space="0" w:color="000000"/>
                  <w:left w:val="single" w:sz="6" w:space="0" w:color="000000"/>
                  <w:bottom w:val="single" w:sz="6" w:space="0" w:color="000000"/>
                  <w:right w:val="single" w:sz="6" w:space="0" w:color="000000"/>
                </w:tcBorders>
              </w:tcPr>
            </w:tcPrChange>
          </w:tcPr>
          <w:p w14:paraId="32E2BE0C" w14:textId="77777777" w:rsidR="00CB3986" w:rsidRPr="008E21F4" w:rsidRDefault="00CB3986" w:rsidP="00D04D5F">
            <w:pPr>
              <w:pStyle w:val="TAC"/>
              <w:rPr>
                <w:rFonts w:cs="v5.0.0"/>
              </w:rPr>
            </w:pPr>
            <w:r w:rsidRPr="008E21F4">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Change w:id="32675" w:author="Delta" w:date="2021-07-23T11:12:00Z">
              <w:tcPr>
                <w:tcW w:w="1276" w:type="dxa"/>
                <w:tcBorders>
                  <w:top w:val="single" w:sz="6" w:space="0" w:color="000000"/>
                  <w:left w:val="single" w:sz="6" w:space="0" w:color="000000"/>
                  <w:bottom w:val="single" w:sz="6" w:space="0" w:color="000000"/>
                  <w:right w:val="single" w:sz="6" w:space="0" w:color="000000"/>
                </w:tcBorders>
              </w:tcPr>
            </w:tcPrChange>
          </w:tcPr>
          <w:p w14:paraId="3FA1A36F" w14:textId="77777777" w:rsidR="00CB3986" w:rsidRPr="008E21F4" w:rsidRDefault="00CB3986" w:rsidP="00D04D5F">
            <w:pPr>
              <w:pStyle w:val="TAC"/>
              <w:rPr>
                <w:rFonts w:cs="v5.0.0"/>
              </w:rPr>
            </w:pPr>
            <w:r w:rsidRPr="008E21F4">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Change w:id="32676" w:author="Delta" w:date="2021-07-23T11:12:00Z">
              <w:tcPr>
                <w:tcW w:w="1418" w:type="dxa"/>
                <w:tcBorders>
                  <w:top w:val="single" w:sz="6" w:space="0" w:color="000000"/>
                  <w:left w:val="single" w:sz="6" w:space="0" w:color="000000"/>
                  <w:bottom w:val="single" w:sz="6" w:space="0" w:color="000000"/>
                  <w:right w:val="single" w:sz="6" w:space="0" w:color="000000"/>
                </w:tcBorders>
              </w:tcPr>
            </w:tcPrChange>
          </w:tcPr>
          <w:p w14:paraId="3707A155" w14:textId="77777777" w:rsidR="00CB3986" w:rsidRPr="008E21F4" w:rsidRDefault="00CB3986" w:rsidP="00D04D5F">
            <w:pPr>
              <w:pStyle w:val="TAC"/>
              <w:rPr>
                <w:rFonts w:cs="v5.0.0"/>
              </w:rPr>
            </w:pPr>
            <w:r w:rsidRPr="008E21F4">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Change w:id="32677" w:author="Delta" w:date="2021-07-23T11:12:00Z">
              <w:tcPr>
                <w:tcW w:w="1956" w:type="dxa"/>
                <w:tcBorders>
                  <w:top w:val="single" w:sz="6" w:space="0" w:color="000000"/>
                  <w:left w:val="single" w:sz="6" w:space="0" w:color="000000"/>
                  <w:bottom w:val="single" w:sz="6" w:space="0" w:color="000000"/>
                  <w:right w:val="single" w:sz="6" w:space="0" w:color="000000"/>
                </w:tcBorders>
              </w:tcPr>
            </w:tcPrChange>
          </w:tcPr>
          <w:p w14:paraId="3AC502B6" w14:textId="77777777" w:rsidR="00CB3986" w:rsidRPr="008E21F4" w:rsidRDefault="00CB3986" w:rsidP="00D04D5F">
            <w:pPr>
              <w:pStyle w:val="TAC"/>
              <w:rPr>
                <w:rFonts w:cs="v5.0.0"/>
              </w:rPr>
            </w:pPr>
            <w:r w:rsidRPr="008E21F4">
              <w:rPr>
                <w:rFonts w:cs="v5.0.0"/>
              </w:rPr>
              <w:t>Applicable for offsets &gt; 37.5kHz from the channel edge</w:t>
            </w:r>
          </w:p>
        </w:tc>
      </w:tr>
    </w:tbl>
    <w:p w14:paraId="7FF7FB29" w14:textId="77777777" w:rsidR="00CB3986" w:rsidRPr="008E21F4" w:rsidRDefault="00CB3986" w:rsidP="00CB3986"/>
    <w:p w14:paraId="676B402A" w14:textId="77777777" w:rsidR="00CB3986" w:rsidRPr="008E21F4" w:rsidRDefault="00CB3986" w:rsidP="00CB3986">
      <w:pPr>
        <w:rPr>
          <w:rFonts w:cs="v5.0.0"/>
          <w:lang w:eastAsia="zh-CN"/>
        </w:rPr>
      </w:pPr>
      <w:r w:rsidRPr="008E21F4">
        <w:t>The following requirement may apply to E-UTRA BS operating in Band 41 in certain regions. This requirement is also applicable at the frequency range from 10 MHz below the lowest frequency of the BS downlink operating band up to 10 MHz above the highest frequency of the BS downlink operating band.</w:t>
      </w:r>
    </w:p>
    <w:p w14:paraId="1889773B" w14:textId="77777777" w:rsidR="00CB3986" w:rsidRPr="008E21F4" w:rsidRDefault="00CB3986" w:rsidP="00CB3986">
      <w:pPr>
        <w:keepNext/>
        <w:rPr>
          <w:rFonts w:cs="v5.0.0"/>
        </w:rPr>
      </w:pPr>
      <w:r w:rsidRPr="008E21F4">
        <w:rPr>
          <w:rFonts w:cs="v5.0.0"/>
        </w:rPr>
        <w:t>The power of any spurious emission shall not exceed:</w:t>
      </w:r>
    </w:p>
    <w:p w14:paraId="6CAFE274" w14:textId="77777777" w:rsidR="00CB3986" w:rsidRPr="008E21F4" w:rsidRDefault="00CB3986" w:rsidP="00CB3986">
      <w:pPr>
        <w:pStyle w:val="TH"/>
        <w:rPr>
          <w:rFonts w:cs="v5.0.0"/>
        </w:rPr>
      </w:pPr>
      <w:r w:rsidRPr="008E21F4">
        <w:rPr>
          <w:rFonts w:cs="v5.0.0"/>
        </w:rPr>
        <w:t>Table 6.6.4.</w:t>
      </w:r>
      <w:r w:rsidRPr="008E21F4">
        <w:rPr>
          <w:rFonts w:cs="v5.0.0"/>
          <w:lang w:eastAsia="zh-CN"/>
        </w:rPr>
        <w:t>5.4</w:t>
      </w:r>
      <w:r w:rsidRPr="008E21F4">
        <w:rPr>
          <w:rFonts w:cs="v5.0.0"/>
        </w:rPr>
        <w:t>-</w:t>
      </w:r>
      <w:r w:rsidRPr="008E21F4">
        <w:rPr>
          <w:rFonts w:cs="v5.0.0"/>
          <w:lang w:eastAsia="zh-CN"/>
        </w:rPr>
        <w:t>6</w:t>
      </w:r>
      <w:r w:rsidRPr="008E21F4">
        <w:rPr>
          <w:rFonts w:cs="v5.0.0"/>
        </w:rPr>
        <w:t xml:space="preserve">: Additional E-UTRA </w:t>
      </w:r>
      <w:r w:rsidRPr="008E21F4">
        <w:t xml:space="preserve">BS Spurious emissions limits for Band </w:t>
      </w:r>
      <w:r w:rsidRPr="008E21F4">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32678" w:author="Delta" w:date="2021-07-23T11:12: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376"/>
        <w:gridCol w:w="1276"/>
        <w:gridCol w:w="1418"/>
        <w:gridCol w:w="1956"/>
        <w:tblGridChange w:id="32679">
          <w:tblGrid>
            <w:gridCol w:w="2376"/>
            <w:gridCol w:w="1276"/>
            <w:gridCol w:w="1418"/>
            <w:gridCol w:w="1956"/>
          </w:tblGrid>
        </w:tblGridChange>
      </w:tblGrid>
      <w:tr w:rsidR="00CB3986" w:rsidRPr="008E21F4" w14:paraId="02492D46" w14:textId="77777777" w:rsidTr="00D04D5F">
        <w:trPr>
          <w:cantSplit/>
          <w:jc w:val="center"/>
          <w:trPrChange w:id="32680" w:author="Delta" w:date="2021-07-23T11:12:00Z">
            <w:trPr>
              <w:cantSplit/>
              <w:jc w:val="center"/>
            </w:trPr>
          </w:trPrChange>
        </w:trPr>
        <w:tc>
          <w:tcPr>
            <w:tcW w:w="2376" w:type="dxa"/>
            <w:tcPrChange w:id="32681" w:author="Delta" w:date="2021-07-23T11:12:00Z">
              <w:tcPr>
                <w:tcW w:w="2376" w:type="dxa"/>
              </w:tcPr>
            </w:tcPrChange>
          </w:tcPr>
          <w:p w14:paraId="328F7C0B" w14:textId="77777777" w:rsidR="00CB3986" w:rsidRPr="008E21F4" w:rsidRDefault="00CB3986" w:rsidP="00D04D5F">
            <w:pPr>
              <w:pStyle w:val="TAH"/>
              <w:rPr>
                <w:rFonts w:cs="v5.0.0"/>
              </w:rPr>
            </w:pPr>
            <w:r w:rsidRPr="008E21F4">
              <w:rPr>
                <w:rFonts w:cs="v5.0.0"/>
              </w:rPr>
              <w:t>Frequency range</w:t>
            </w:r>
          </w:p>
        </w:tc>
        <w:tc>
          <w:tcPr>
            <w:tcW w:w="1276" w:type="dxa"/>
            <w:tcPrChange w:id="32682" w:author="Delta" w:date="2021-07-23T11:12:00Z">
              <w:tcPr>
                <w:tcW w:w="1276" w:type="dxa"/>
              </w:tcPr>
            </w:tcPrChange>
          </w:tcPr>
          <w:p w14:paraId="45968E3C" w14:textId="77777777" w:rsidR="00CB3986" w:rsidRPr="008E21F4" w:rsidRDefault="00CB3986" w:rsidP="00D04D5F">
            <w:pPr>
              <w:pStyle w:val="TAH"/>
              <w:rPr>
                <w:rFonts w:cs="v5.0.0"/>
              </w:rPr>
            </w:pPr>
            <w:r w:rsidRPr="008E21F4">
              <w:rPr>
                <w:rFonts w:cs="v5.0.0"/>
              </w:rPr>
              <w:t>Maximum Level</w:t>
            </w:r>
          </w:p>
        </w:tc>
        <w:tc>
          <w:tcPr>
            <w:tcW w:w="1418" w:type="dxa"/>
            <w:tcPrChange w:id="32683" w:author="Delta" w:date="2021-07-23T11:12:00Z">
              <w:tcPr>
                <w:tcW w:w="1418" w:type="dxa"/>
              </w:tcPr>
            </w:tcPrChange>
          </w:tcPr>
          <w:p w14:paraId="3BDB5E47" w14:textId="77777777" w:rsidR="00CB3986" w:rsidRPr="008E21F4" w:rsidRDefault="00CB3986" w:rsidP="00D04D5F">
            <w:pPr>
              <w:pStyle w:val="TAH"/>
              <w:rPr>
                <w:rFonts w:cs="v5.0.0"/>
              </w:rPr>
            </w:pPr>
            <w:r w:rsidRPr="008E21F4">
              <w:rPr>
                <w:rFonts w:cs="v5.0.0"/>
              </w:rPr>
              <w:t>Measurement Bandwidth</w:t>
            </w:r>
          </w:p>
        </w:tc>
        <w:tc>
          <w:tcPr>
            <w:tcW w:w="1956" w:type="dxa"/>
            <w:tcPrChange w:id="32684" w:author="Delta" w:date="2021-07-23T11:12:00Z">
              <w:tcPr>
                <w:tcW w:w="1956" w:type="dxa"/>
              </w:tcPr>
            </w:tcPrChange>
          </w:tcPr>
          <w:p w14:paraId="69BC9265" w14:textId="77777777" w:rsidR="00CB3986" w:rsidRPr="008E21F4" w:rsidRDefault="00CB3986" w:rsidP="00D04D5F">
            <w:pPr>
              <w:pStyle w:val="TAH"/>
              <w:rPr>
                <w:rFonts w:cs="v5.0.0"/>
              </w:rPr>
            </w:pPr>
            <w:r w:rsidRPr="008E21F4">
              <w:rPr>
                <w:rFonts w:cs="v5.0.0"/>
              </w:rPr>
              <w:t>Note</w:t>
            </w:r>
          </w:p>
        </w:tc>
      </w:tr>
      <w:tr w:rsidR="00CB3986" w:rsidRPr="008E21F4" w14:paraId="0928FBFA" w14:textId="77777777" w:rsidTr="00D04D5F">
        <w:trPr>
          <w:cantSplit/>
          <w:jc w:val="center"/>
          <w:trPrChange w:id="32685" w:author="Delta" w:date="2021-07-23T11:12:00Z">
            <w:trPr>
              <w:cantSplit/>
              <w:jc w:val="center"/>
            </w:trPr>
          </w:trPrChange>
        </w:trPr>
        <w:tc>
          <w:tcPr>
            <w:tcW w:w="2376" w:type="dxa"/>
            <w:tcPrChange w:id="32686" w:author="Delta" w:date="2021-07-23T11:12:00Z">
              <w:tcPr>
                <w:tcW w:w="2376" w:type="dxa"/>
              </w:tcPr>
            </w:tcPrChange>
          </w:tcPr>
          <w:p w14:paraId="4C5A7E37" w14:textId="0BDEBC4C" w:rsidR="00CB3986" w:rsidRPr="008E21F4" w:rsidRDefault="009F6C31" w:rsidP="00D04D5F">
            <w:pPr>
              <w:pStyle w:val="TAC"/>
              <w:rPr>
                <w:rFonts w:cs="v5.0.0"/>
              </w:rPr>
            </w:pPr>
            <w:del w:id="32687" w:author="Delta" w:date="2021-07-23T11:12:00Z">
              <w:r w:rsidRPr="008735C4">
                <w:rPr>
                  <w:rFonts w:cs="Arial" w:hint="eastAsia"/>
                  <w:noProof/>
                  <w:szCs w:val="21"/>
                </w:rPr>
                <w:delText xml:space="preserve">2505MHz </w:delText>
              </w:r>
              <w:r w:rsidRPr="008735C4">
                <w:rPr>
                  <w:rFonts w:cs="Arial"/>
                  <w:noProof/>
                  <w:szCs w:val="21"/>
                </w:rPr>
                <w:delText>–</w:delText>
              </w:r>
              <w:r w:rsidRPr="008735C4">
                <w:rPr>
                  <w:rFonts w:cs="Arial" w:hint="eastAsia"/>
                  <w:noProof/>
                  <w:szCs w:val="21"/>
                </w:rPr>
                <w:delText xml:space="preserve"> 2535MHz</w:delText>
              </w:r>
            </w:del>
            <w:ins w:id="32688" w:author="Delta" w:date="2021-07-23T11:12:00Z">
              <w:r w:rsidR="00CB3986" w:rsidRPr="008E21F4">
                <w:rPr>
                  <w:rFonts w:cs="Arial"/>
                  <w:noProof/>
                  <w:szCs w:val="21"/>
                </w:rPr>
                <w:t>2505</w:t>
              </w:r>
              <w:r w:rsidR="007D56CD">
                <w:rPr>
                  <w:rFonts w:cs="Arial"/>
                  <w:noProof/>
                  <w:szCs w:val="21"/>
                </w:rPr>
                <w:t xml:space="preserve"> </w:t>
              </w:r>
              <w:r w:rsidR="00CB3986" w:rsidRPr="008E21F4">
                <w:rPr>
                  <w:rFonts w:cs="Arial"/>
                  <w:noProof/>
                  <w:szCs w:val="21"/>
                </w:rPr>
                <w:t>MHz – 2535</w:t>
              </w:r>
              <w:r w:rsidR="006C0766">
                <w:rPr>
                  <w:rFonts w:cs="Arial"/>
                  <w:noProof/>
                  <w:szCs w:val="21"/>
                </w:rPr>
                <w:t xml:space="preserve"> </w:t>
              </w:r>
              <w:r w:rsidR="00CB3986" w:rsidRPr="008E21F4">
                <w:rPr>
                  <w:rFonts w:cs="Arial"/>
                  <w:noProof/>
                  <w:szCs w:val="21"/>
                </w:rPr>
                <w:t>MHz</w:t>
              </w:r>
            </w:ins>
          </w:p>
        </w:tc>
        <w:tc>
          <w:tcPr>
            <w:tcW w:w="1276" w:type="dxa"/>
            <w:tcPrChange w:id="32689" w:author="Delta" w:date="2021-07-23T11:12:00Z">
              <w:tcPr>
                <w:tcW w:w="1276" w:type="dxa"/>
              </w:tcPr>
            </w:tcPrChange>
          </w:tcPr>
          <w:p w14:paraId="46A8EF21" w14:textId="7AEA6E05" w:rsidR="00CB3986" w:rsidRPr="008E21F4" w:rsidRDefault="00CB3986" w:rsidP="00D04D5F">
            <w:pPr>
              <w:pStyle w:val="TAC"/>
              <w:rPr>
                <w:rFonts w:cs="v5.0.0"/>
              </w:rPr>
            </w:pPr>
            <w:r w:rsidRPr="008E21F4">
              <w:rPr>
                <w:rFonts w:cs="Arial"/>
                <w:noProof/>
                <w:szCs w:val="21"/>
              </w:rPr>
              <w:t>-</w:t>
            </w:r>
            <w:del w:id="32690" w:author="Delta" w:date="2021-07-23T11:12:00Z">
              <w:r w:rsidR="009F6C31" w:rsidRPr="008735C4">
                <w:rPr>
                  <w:rFonts w:cs="Arial" w:hint="eastAsia"/>
                  <w:noProof/>
                  <w:szCs w:val="21"/>
                </w:rPr>
                <w:delText>42dBm</w:delText>
              </w:r>
            </w:del>
            <w:ins w:id="32691" w:author="Delta" w:date="2021-07-23T11:12:00Z">
              <w:r w:rsidRPr="008E21F4">
                <w:rPr>
                  <w:rFonts w:cs="Arial"/>
                  <w:noProof/>
                  <w:szCs w:val="21"/>
                </w:rPr>
                <w:t>42</w:t>
              </w:r>
              <w:r w:rsidR="00D45D5B">
                <w:rPr>
                  <w:rFonts w:cs="Arial"/>
                  <w:noProof/>
                  <w:szCs w:val="21"/>
                </w:rPr>
                <w:t xml:space="preserve"> </w:t>
              </w:r>
              <w:r w:rsidRPr="008E21F4">
                <w:rPr>
                  <w:rFonts w:cs="Arial"/>
                  <w:noProof/>
                  <w:szCs w:val="21"/>
                </w:rPr>
                <w:t>dBm</w:t>
              </w:r>
            </w:ins>
          </w:p>
        </w:tc>
        <w:tc>
          <w:tcPr>
            <w:tcW w:w="1418" w:type="dxa"/>
            <w:tcPrChange w:id="32692" w:author="Delta" w:date="2021-07-23T11:12:00Z">
              <w:tcPr>
                <w:tcW w:w="1418" w:type="dxa"/>
              </w:tcPr>
            </w:tcPrChange>
          </w:tcPr>
          <w:p w14:paraId="59EAAC17"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PrChange w:id="32693" w:author="Delta" w:date="2021-07-23T11:12:00Z">
              <w:tcPr>
                <w:tcW w:w="1956" w:type="dxa"/>
              </w:tcPr>
            </w:tcPrChange>
          </w:tcPr>
          <w:p w14:paraId="1AD8C5CD" w14:textId="77777777" w:rsidR="00CB3986" w:rsidRPr="008E21F4" w:rsidRDefault="00CB3986" w:rsidP="00D04D5F">
            <w:pPr>
              <w:pStyle w:val="TAC"/>
              <w:rPr>
                <w:rFonts w:cs="v5.0.0"/>
              </w:rPr>
            </w:pPr>
          </w:p>
        </w:tc>
      </w:tr>
      <w:tr w:rsidR="00CB3986" w:rsidRPr="008E21F4" w14:paraId="6509302F" w14:textId="77777777" w:rsidTr="00D04D5F">
        <w:trPr>
          <w:cantSplit/>
          <w:jc w:val="center"/>
          <w:trPrChange w:id="32694" w:author="Delta" w:date="2021-07-23T11:12:00Z">
            <w:trPr>
              <w:cantSplit/>
              <w:jc w:val="center"/>
            </w:trPr>
          </w:trPrChange>
        </w:trPr>
        <w:tc>
          <w:tcPr>
            <w:tcW w:w="2376" w:type="dxa"/>
            <w:tcPrChange w:id="32695" w:author="Delta" w:date="2021-07-23T11:12:00Z">
              <w:tcPr>
                <w:tcW w:w="2376" w:type="dxa"/>
              </w:tcPr>
            </w:tcPrChange>
          </w:tcPr>
          <w:p w14:paraId="045769A2" w14:textId="0E8BC1C9" w:rsidR="00CB3986" w:rsidRPr="008E21F4" w:rsidRDefault="009F6C31" w:rsidP="00D04D5F">
            <w:pPr>
              <w:pStyle w:val="TAC"/>
              <w:rPr>
                <w:rFonts w:cs="Arial"/>
                <w:noProof/>
                <w:szCs w:val="21"/>
              </w:rPr>
            </w:pPr>
            <w:del w:id="32696" w:author="Delta" w:date="2021-07-23T11:12:00Z">
              <w:r w:rsidRPr="008735C4">
                <w:rPr>
                  <w:rFonts w:cs="Arial" w:hint="eastAsia"/>
                  <w:noProof/>
                  <w:szCs w:val="21"/>
                </w:rPr>
                <w:delText xml:space="preserve">2535MHz </w:delText>
              </w:r>
              <w:r w:rsidRPr="008735C4">
                <w:rPr>
                  <w:rFonts w:cs="Arial"/>
                  <w:noProof/>
                  <w:szCs w:val="21"/>
                </w:rPr>
                <w:delText>–</w:delText>
              </w:r>
              <w:r w:rsidRPr="008735C4">
                <w:rPr>
                  <w:rFonts w:cs="Arial" w:hint="eastAsia"/>
                  <w:noProof/>
                  <w:szCs w:val="21"/>
                </w:rPr>
                <w:delText xml:space="preserve"> </w:delText>
              </w:r>
              <w:r w:rsidR="00235CB3" w:rsidRPr="008735C4">
                <w:rPr>
                  <w:rFonts w:cs="Arial" w:hint="eastAsia"/>
                  <w:noProof/>
                  <w:szCs w:val="21"/>
                </w:rPr>
                <w:delText>26</w:delText>
              </w:r>
              <w:r w:rsidR="00235CB3" w:rsidRPr="008735C4">
                <w:rPr>
                  <w:rFonts w:cs="Arial"/>
                  <w:noProof/>
                  <w:szCs w:val="21"/>
                </w:rPr>
                <w:delText>55</w:delText>
              </w:r>
              <w:r w:rsidR="00235CB3" w:rsidRPr="008735C4">
                <w:rPr>
                  <w:rFonts w:cs="Arial" w:hint="eastAsia"/>
                  <w:noProof/>
                  <w:szCs w:val="21"/>
                </w:rPr>
                <w:delText>MHz</w:delText>
              </w:r>
            </w:del>
          </w:p>
        </w:tc>
        <w:tc>
          <w:tcPr>
            <w:tcW w:w="1276" w:type="dxa"/>
            <w:tcPrChange w:id="32697" w:author="Delta" w:date="2021-07-23T11:12:00Z">
              <w:tcPr>
                <w:tcW w:w="1276" w:type="dxa"/>
              </w:tcPr>
            </w:tcPrChange>
          </w:tcPr>
          <w:p w14:paraId="287C2E17" w14:textId="2295FB30" w:rsidR="00CB3986" w:rsidRPr="008E21F4" w:rsidRDefault="009F6C31" w:rsidP="00D04D5F">
            <w:pPr>
              <w:pStyle w:val="TAC"/>
              <w:rPr>
                <w:rFonts w:cs="Arial"/>
                <w:noProof/>
                <w:szCs w:val="21"/>
                <w:lang w:eastAsia="zh-CN"/>
              </w:rPr>
            </w:pPr>
            <w:del w:id="32698" w:author="Delta" w:date="2021-07-23T11:12:00Z">
              <w:r w:rsidRPr="008735C4">
                <w:rPr>
                  <w:rFonts w:cs="Arial" w:hint="eastAsia"/>
                  <w:noProof/>
                  <w:szCs w:val="21"/>
                </w:rPr>
                <w:delText>-22dBm</w:delText>
              </w:r>
            </w:del>
          </w:p>
        </w:tc>
        <w:tc>
          <w:tcPr>
            <w:tcW w:w="1418" w:type="dxa"/>
            <w:tcPrChange w:id="32699" w:author="Delta" w:date="2021-07-23T11:12:00Z">
              <w:tcPr>
                <w:tcW w:w="1418" w:type="dxa"/>
              </w:tcPr>
            </w:tcPrChange>
          </w:tcPr>
          <w:p w14:paraId="3F00F1B6" w14:textId="6ED218A2" w:rsidR="00CB3986" w:rsidRPr="008E21F4" w:rsidRDefault="009F6C31" w:rsidP="00D04D5F">
            <w:pPr>
              <w:pStyle w:val="TAC"/>
              <w:rPr>
                <w:rFonts w:cs="v5.0.0"/>
              </w:rPr>
            </w:pPr>
            <w:del w:id="32700" w:author="Delta" w:date="2021-07-23T11:12:00Z">
              <w:r w:rsidRPr="008735C4">
                <w:rPr>
                  <w:rFonts w:cs="v5.0.0" w:hint="eastAsia"/>
                  <w:lang w:eastAsia="zh-CN"/>
                </w:rPr>
                <w:delText>1 MHz</w:delText>
              </w:r>
            </w:del>
          </w:p>
        </w:tc>
        <w:tc>
          <w:tcPr>
            <w:tcW w:w="1956" w:type="dxa"/>
            <w:tcPrChange w:id="32701" w:author="Delta" w:date="2021-07-23T11:12:00Z">
              <w:tcPr>
                <w:tcW w:w="1956" w:type="dxa"/>
              </w:tcPr>
            </w:tcPrChange>
          </w:tcPr>
          <w:p w14:paraId="2245A64A" w14:textId="0D07E189" w:rsidR="00CB3986" w:rsidRPr="008E21F4" w:rsidRDefault="009F6C31" w:rsidP="00D04D5F">
            <w:pPr>
              <w:pStyle w:val="TAC"/>
              <w:jc w:val="left"/>
              <w:rPr>
                <w:rFonts w:cs="v5.0.0"/>
              </w:rPr>
            </w:pPr>
            <w:del w:id="32702" w:author="Delta" w:date="2021-07-23T11:12:00Z">
              <w:r w:rsidRPr="008735C4">
                <w:rPr>
                  <w:rFonts w:cs="v5.0.0"/>
                </w:rPr>
                <w:delText xml:space="preserve">Applicable at offsets </w:delText>
              </w:r>
              <w:r w:rsidRPr="008735C4">
                <w:rPr>
                  <w:rFonts w:cs="Arial"/>
                </w:rPr>
                <w:delText>≥</w:delText>
              </w:r>
              <w:r w:rsidRPr="008735C4">
                <w:rPr>
                  <w:rFonts w:cs="v5.0.0"/>
                </w:rPr>
                <w:delText xml:space="preserve"> 250% of channel bandwidth from carrier frequency</w:delText>
              </w:r>
            </w:del>
          </w:p>
        </w:tc>
      </w:tr>
      <w:tr w:rsidR="00CB3986" w:rsidRPr="008E21F4" w14:paraId="55102257" w14:textId="77777777" w:rsidTr="00D04D5F">
        <w:trPr>
          <w:cantSplit/>
          <w:jc w:val="center"/>
          <w:trPrChange w:id="32703" w:author="Delta" w:date="2021-07-23T11:12:00Z">
            <w:trPr>
              <w:cantSplit/>
              <w:jc w:val="center"/>
            </w:trPr>
          </w:trPrChange>
        </w:trPr>
        <w:tc>
          <w:tcPr>
            <w:tcW w:w="7026" w:type="dxa"/>
            <w:gridSpan w:val="4"/>
            <w:tcPrChange w:id="32704" w:author="Delta" w:date="2021-07-23T11:12:00Z">
              <w:tcPr>
                <w:tcW w:w="7026" w:type="dxa"/>
                <w:gridSpan w:val="4"/>
              </w:tcPr>
            </w:tcPrChange>
          </w:tcPr>
          <w:p w14:paraId="2C8A69F8" w14:textId="026400CB" w:rsidR="00CB3986" w:rsidRPr="008E21F4" w:rsidRDefault="00CB3986" w:rsidP="00D04D5F">
            <w:pPr>
              <w:pStyle w:val="TAN"/>
              <w:rPr>
                <w:rFonts w:cs="Arial"/>
              </w:rPr>
            </w:pPr>
            <w:r w:rsidRPr="008E21F4">
              <w:rPr>
                <w:rFonts w:cs="Arial"/>
              </w:rPr>
              <w:t>NOTE:</w:t>
            </w:r>
            <w:r w:rsidRPr="008E21F4">
              <w:rPr>
                <w:rFonts w:cs="Arial"/>
              </w:rPr>
              <w:tab/>
              <w:t xml:space="preserve">This requirement applies for 10 or 20 MHz E-UTRA carriers allocated within </w:t>
            </w:r>
            <w:r w:rsidR="00242E0F">
              <w:rPr>
                <w:rFonts w:cs="Arial"/>
              </w:rPr>
              <w:t>2545-</w:t>
            </w:r>
            <w:del w:id="32705" w:author="Delta" w:date="2021-07-23T11:12:00Z">
              <w:r w:rsidR="008C5648" w:rsidRPr="008735C4">
                <w:rPr>
                  <w:rFonts w:cs="Arial"/>
                </w:rPr>
                <w:delText>2575MHz</w:delText>
              </w:r>
              <w:r w:rsidR="00235CB3" w:rsidRPr="008735C4">
                <w:rPr>
                  <w:rFonts w:cs="Arial"/>
                </w:rPr>
                <w:delText xml:space="preserve"> or 2595-2645MHz</w:delText>
              </w:r>
            </w:del>
            <w:ins w:id="32706" w:author="Delta" w:date="2021-07-23T11:12:00Z">
              <w:r w:rsidR="00242E0F">
                <w:rPr>
                  <w:rFonts w:cs="Arial"/>
                </w:rPr>
                <w:t>2645</w:t>
              </w:r>
              <w:r w:rsidR="0071358B">
                <w:rPr>
                  <w:rFonts w:cs="Arial"/>
                </w:rPr>
                <w:t xml:space="preserve"> </w:t>
              </w:r>
              <w:r w:rsidRPr="008E21F4">
                <w:rPr>
                  <w:rFonts w:cs="Arial"/>
                </w:rPr>
                <w:t>MHz</w:t>
              </w:r>
            </w:ins>
            <w:r w:rsidRPr="008E21F4">
              <w:rPr>
                <w:rFonts w:cs="Arial"/>
              </w:rPr>
              <w:t>.</w:t>
            </w:r>
          </w:p>
        </w:tc>
      </w:tr>
    </w:tbl>
    <w:p w14:paraId="670235E0" w14:textId="77777777" w:rsidR="00CB3986" w:rsidRPr="008E21F4" w:rsidRDefault="00CB3986" w:rsidP="00CB3986"/>
    <w:p w14:paraId="5AD9BD26" w14:textId="77777777" w:rsidR="00CB3986" w:rsidRPr="008E21F4" w:rsidRDefault="00CB3986" w:rsidP="00CB3986">
      <w:pPr>
        <w:rPr>
          <w:rFonts w:cs="v3.8.0"/>
        </w:rPr>
      </w:pPr>
      <w:r w:rsidRPr="008E21F4">
        <w:rPr>
          <w:rFonts w:cs="v3.8.0"/>
        </w:rPr>
        <w:t>The following requirement may apply to</w:t>
      </w:r>
      <w:r w:rsidRPr="008E21F4">
        <w:t xml:space="preserve"> E-UTRA BS operating in</w:t>
      </w:r>
      <w:r w:rsidRPr="008E21F4">
        <w:rPr>
          <w:rFonts w:cs="v3.8.0"/>
        </w:rPr>
        <w:t xml:space="preserve"> Band 30 in certain regions. This requirement is also applicable at</w:t>
      </w:r>
      <w:r w:rsidRPr="008E21F4">
        <w:t xml:space="preserve"> </w:t>
      </w:r>
      <w:r w:rsidRPr="008E21F4">
        <w:rPr>
          <w:rFonts w:cs="v3.8.0"/>
        </w:rPr>
        <w:t>the frequency range from 10 MHz below the lowest frequency of the BS downlink operating band up to 10 MHz above the highest frequency of the BS downlink operating band.</w:t>
      </w:r>
    </w:p>
    <w:p w14:paraId="6E3A2E6C" w14:textId="77777777" w:rsidR="00CB3986" w:rsidRPr="008E21F4" w:rsidRDefault="00CB3986" w:rsidP="00CB3986">
      <w:pPr>
        <w:keepNext/>
        <w:rPr>
          <w:rFonts w:cs="v3.8.0"/>
        </w:rPr>
      </w:pPr>
      <w:r w:rsidRPr="008E21F4">
        <w:rPr>
          <w:rFonts w:cs="v3.8.0"/>
        </w:rPr>
        <w:t>The power of any spurious emission shall not exceed:</w:t>
      </w:r>
    </w:p>
    <w:p w14:paraId="4913DA59" w14:textId="77777777" w:rsidR="00CB3986" w:rsidRPr="008E21F4" w:rsidRDefault="00CB3986" w:rsidP="00CB3986">
      <w:pPr>
        <w:pStyle w:val="TH"/>
        <w:rPr>
          <w:rFonts w:cs="v5.0.0"/>
        </w:rPr>
      </w:pPr>
      <w:r w:rsidRPr="008E21F4">
        <w:rPr>
          <w:rFonts w:cs="v5.0.0"/>
        </w:rPr>
        <w:t xml:space="preserve">Table 6.6.4.5.4-7: Additional E-UTRA </w:t>
      </w:r>
      <w:r w:rsidRPr="008E21F4">
        <w:t>BS Spurious emissions limits for Band 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32707" w:author="Delta" w:date="2021-07-23T11:12: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376"/>
        <w:gridCol w:w="1276"/>
        <w:gridCol w:w="1418"/>
        <w:gridCol w:w="1956"/>
        <w:tblGridChange w:id="32708">
          <w:tblGrid>
            <w:gridCol w:w="2376"/>
            <w:gridCol w:w="1276"/>
            <w:gridCol w:w="1418"/>
            <w:gridCol w:w="1956"/>
          </w:tblGrid>
        </w:tblGridChange>
      </w:tblGrid>
      <w:tr w:rsidR="00CB3986" w:rsidRPr="008E21F4" w14:paraId="2EE7C6E9" w14:textId="77777777" w:rsidTr="00D04D5F">
        <w:trPr>
          <w:cantSplit/>
          <w:jc w:val="center"/>
          <w:trPrChange w:id="32709" w:author="Delta" w:date="2021-07-23T11:12:00Z">
            <w:trPr>
              <w:cantSplit/>
              <w:jc w:val="center"/>
            </w:trPr>
          </w:trPrChange>
        </w:trPr>
        <w:tc>
          <w:tcPr>
            <w:tcW w:w="2376" w:type="dxa"/>
            <w:tcPrChange w:id="32710" w:author="Delta" w:date="2021-07-23T11:12:00Z">
              <w:tcPr>
                <w:tcW w:w="2376" w:type="dxa"/>
              </w:tcPr>
            </w:tcPrChange>
          </w:tcPr>
          <w:p w14:paraId="19AC5E94" w14:textId="77777777" w:rsidR="00CB3986" w:rsidRPr="008E21F4" w:rsidRDefault="00CB3986" w:rsidP="00D04D5F">
            <w:pPr>
              <w:pStyle w:val="TAH"/>
              <w:rPr>
                <w:rFonts w:cs="v5.0.0"/>
              </w:rPr>
            </w:pPr>
            <w:r w:rsidRPr="008E21F4">
              <w:rPr>
                <w:rFonts w:cs="v5.0.0"/>
              </w:rPr>
              <w:t>Frequency range</w:t>
            </w:r>
          </w:p>
        </w:tc>
        <w:tc>
          <w:tcPr>
            <w:tcW w:w="1276" w:type="dxa"/>
            <w:tcPrChange w:id="32711" w:author="Delta" w:date="2021-07-23T11:12:00Z">
              <w:tcPr>
                <w:tcW w:w="1276" w:type="dxa"/>
              </w:tcPr>
            </w:tcPrChange>
          </w:tcPr>
          <w:p w14:paraId="04B509DE" w14:textId="77777777" w:rsidR="00CB3986" w:rsidRPr="008E21F4" w:rsidRDefault="00CB3986" w:rsidP="00D04D5F">
            <w:pPr>
              <w:pStyle w:val="TAH"/>
              <w:rPr>
                <w:rFonts w:cs="v5.0.0"/>
              </w:rPr>
            </w:pPr>
            <w:r w:rsidRPr="008E21F4">
              <w:rPr>
                <w:rFonts w:cs="v5.0.0"/>
              </w:rPr>
              <w:t>Maximum Level</w:t>
            </w:r>
          </w:p>
        </w:tc>
        <w:tc>
          <w:tcPr>
            <w:tcW w:w="1418" w:type="dxa"/>
            <w:tcPrChange w:id="32712" w:author="Delta" w:date="2021-07-23T11:12:00Z">
              <w:tcPr>
                <w:tcW w:w="1418" w:type="dxa"/>
              </w:tcPr>
            </w:tcPrChange>
          </w:tcPr>
          <w:p w14:paraId="304842AC" w14:textId="77777777" w:rsidR="00CB3986" w:rsidRPr="008E21F4" w:rsidRDefault="00CB3986" w:rsidP="00D04D5F">
            <w:pPr>
              <w:pStyle w:val="TAH"/>
              <w:rPr>
                <w:rFonts w:cs="v5.0.0"/>
              </w:rPr>
            </w:pPr>
            <w:r w:rsidRPr="008E21F4">
              <w:rPr>
                <w:rFonts w:cs="v5.0.0"/>
              </w:rPr>
              <w:t>Measurement Bandwidth</w:t>
            </w:r>
          </w:p>
        </w:tc>
        <w:tc>
          <w:tcPr>
            <w:tcW w:w="1956" w:type="dxa"/>
            <w:tcPrChange w:id="32713" w:author="Delta" w:date="2021-07-23T11:12:00Z">
              <w:tcPr>
                <w:tcW w:w="1956" w:type="dxa"/>
              </w:tcPr>
            </w:tcPrChange>
          </w:tcPr>
          <w:p w14:paraId="5F327CBA" w14:textId="77777777" w:rsidR="00CB3986" w:rsidRPr="008E21F4" w:rsidRDefault="00CB3986" w:rsidP="00D04D5F">
            <w:pPr>
              <w:pStyle w:val="TAH"/>
              <w:rPr>
                <w:rFonts w:cs="v5.0.0"/>
              </w:rPr>
            </w:pPr>
            <w:r w:rsidRPr="008E21F4">
              <w:rPr>
                <w:rFonts w:cs="v5.0.0"/>
              </w:rPr>
              <w:t>Note</w:t>
            </w:r>
          </w:p>
        </w:tc>
      </w:tr>
      <w:tr w:rsidR="00CB3986" w:rsidRPr="008E21F4" w14:paraId="7D420D56" w14:textId="77777777" w:rsidTr="00D04D5F">
        <w:trPr>
          <w:cantSplit/>
          <w:jc w:val="center"/>
          <w:trPrChange w:id="32714" w:author="Delta" w:date="2021-07-23T11:12:00Z">
            <w:trPr>
              <w:cantSplit/>
              <w:jc w:val="center"/>
            </w:trPr>
          </w:trPrChange>
        </w:trPr>
        <w:tc>
          <w:tcPr>
            <w:tcW w:w="2376" w:type="dxa"/>
            <w:tcPrChange w:id="32715" w:author="Delta" w:date="2021-07-23T11:12:00Z">
              <w:tcPr>
                <w:tcW w:w="2376" w:type="dxa"/>
              </w:tcPr>
            </w:tcPrChange>
          </w:tcPr>
          <w:p w14:paraId="0CC69C3C" w14:textId="77777777" w:rsidR="00CB3986" w:rsidRPr="008E21F4" w:rsidRDefault="00CB3986" w:rsidP="00D04D5F">
            <w:pPr>
              <w:pStyle w:val="TAC"/>
              <w:rPr>
                <w:rFonts w:cs="Arial"/>
                <w:noProof/>
                <w:szCs w:val="21"/>
              </w:rPr>
            </w:pPr>
            <w:r w:rsidRPr="008E21F4">
              <w:rPr>
                <w:rFonts w:cs="Arial"/>
                <w:noProof/>
                <w:szCs w:val="21"/>
              </w:rPr>
              <w:t>2200MHz – 2345MHz</w:t>
            </w:r>
          </w:p>
        </w:tc>
        <w:tc>
          <w:tcPr>
            <w:tcW w:w="1276" w:type="dxa"/>
            <w:tcPrChange w:id="32716" w:author="Delta" w:date="2021-07-23T11:12:00Z">
              <w:tcPr>
                <w:tcW w:w="1276" w:type="dxa"/>
              </w:tcPr>
            </w:tcPrChange>
          </w:tcPr>
          <w:p w14:paraId="3A645721" w14:textId="77777777" w:rsidR="00CB3986" w:rsidRPr="008E21F4" w:rsidRDefault="00CB3986" w:rsidP="00D04D5F">
            <w:pPr>
              <w:pStyle w:val="TAC"/>
              <w:rPr>
                <w:rFonts w:cs="Arial"/>
                <w:noProof/>
                <w:szCs w:val="21"/>
                <w:lang w:eastAsia="zh-CN"/>
              </w:rPr>
            </w:pPr>
            <w:r w:rsidRPr="008E21F4">
              <w:rPr>
                <w:rFonts w:cs="Arial"/>
                <w:noProof/>
                <w:szCs w:val="21"/>
              </w:rPr>
              <w:t>-45dBm</w:t>
            </w:r>
          </w:p>
        </w:tc>
        <w:tc>
          <w:tcPr>
            <w:tcW w:w="1418" w:type="dxa"/>
            <w:tcPrChange w:id="32717" w:author="Delta" w:date="2021-07-23T11:12:00Z">
              <w:tcPr>
                <w:tcW w:w="1418" w:type="dxa"/>
              </w:tcPr>
            </w:tcPrChange>
          </w:tcPr>
          <w:p w14:paraId="366F62B5" w14:textId="77777777" w:rsidR="00CB3986" w:rsidRPr="008E21F4" w:rsidRDefault="00CB3986" w:rsidP="00D04D5F">
            <w:pPr>
              <w:pStyle w:val="TAC"/>
              <w:rPr>
                <w:rFonts w:cs="v5.0.0"/>
              </w:rPr>
            </w:pPr>
            <w:r w:rsidRPr="008E21F4">
              <w:rPr>
                <w:rFonts w:cs="v5.0.0"/>
                <w:lang w:eastAsia="zh-CN"/>
              </w:rPr>
              <w:t>1 MHz</w:t>
            </w:r>
          </w:p>
        </w:tc>
        <w:tc>
          <w:tcPr>
            <w:tcW w:w="1956" w:type="dxa"/>
            <w:tcPrChange w:id="32718" w:author="Delta" w:date="2021-07-23T11:12:00Z">
              <w:tcPr>
                <w:tcW w:w="1956" w:type="dxa"/>
              </w:tcPr>
            </w:tcPrChange>
          </w:tcPr>
          <w:p w14:paraId="6A2A8BCC" w14:textId="77777777" w:rsidR="00CB3986" w:rsidRPr="008E21F4" w:rsidRDefault="00CB3986" w:rsidP="00D04D5F">
            <w:pPr>
              <w:pStyle w:val="TAC"/>
              <w:rPr>
                <w:rFonts w:cs="Arial"/>
              </w:rPr>
            </w:pPr>
          </w:p>
        </w:tc>
      </w:tr>
      <w:tr w:rsidR="00CB3986" w:rsidRPr="008E21F4" w14:paraId="72BD323A" w14:textId="77777777" w:rsidTr="00D04D5F">
        <w:trPr>
          <w:cantSplit/>
          <w:jc w:val="center"/>
          <w:trPrChange w:id="32719" w:author="Delta" w:date="2021-07-23T11:12:00Z">
            <w:trPr>
              <w:cantSplit/>
              <w:jc w:val="center"/>
            </w:trPr>
          </w:trPrChange>
        </w:trPr>
        <w:tc>
          <w:tcPr>
            <w:tcW w:w="2376" w:type="dxa"/>
            <w:tcPrChange w:id="32720" w:author="Delta" w:date="2021-07-23T11:12:00Z">
              <w:tcPr>
                <w:tcW w:w="2376" w:type="dxa"/>
              </w:tcPr>
            </w:tcPrChange>
          </w:tcPr>
          <w:p w14:paraId="6A06A296" w14:textId="77777777" w:rsidR="00CB3986" w:rsidRPr="008E21F4" w:rsidRDefault="00CB3986" w:rsidP="00D04D5F">
            <w:pPr>
              <w:pStyle w:val="TAC"/>
              <w:rPr>
                <w:rFonts w:cs="Arial"/>
                <w:noProof/>
                <w:szCs w:val="21"/>
              </w:rPr>
            </w:pPr>
            <w:r w:rsidRPr="008E21F4">
              <w:rPr>
                <w:rFonts w:cs="Arial"/>
                <w:noProof/>
                <w:szCs w:val="21"/>
              </w:rPr>
              <w:t>2362.5MHz – 2365MHz</w:t>
            </w:r>
          </w:p>
        </w:tc>
        <w:tc>
          <w:tcPr>
            <w:tcW w:w="1276" w:type="dxa"/>
            <w:tcPrChange w:id="32721" w:author="Delta" w:date="2021-07-23T11:12:00Z">
              <w:tcPr>
                <w:tcW w:w="1276" w:type="dxa"/>
              </w:tcPr>
            </w:tcPrChange>
          </w:tcPr>
          <w:p w14:paraId="1B98488F" w14:textId="77777777" w:rsidR="00CB3986" w:rsidRPr="008E21F4" w:rsidRDefault="00CB3986" w:rsidP="00D04D5F">
            <w:pPr>
              <w:pStyle w:val="TAC"/>
              <w:rPr>
                <w:rFonts w:cs="Arial"/>
                <w:noProof/>
                <w:szCs w:val="21"/>
                <w:lang w:eastAsia="zh-CN"/>
              </w:rPr>
            </w:pPr>
            <w:r w:rsidRPr="008E21F4">
              <w:rPr>
                <w:rFonts w:cs="Arial"/>
                <w:noProof/>
                <w:szCs w:val="21"/>
              </w:rPr>
              <w:t>-25dBm</w:t>
            </w:r>
          </w:p>
        </w:tc>
        <w:tc>
          <w:tcPr>
            <w:tcW w:w="1418" w:type="dxa"/>
            <w:tcPrChange w:id="32722" w:author="Delta" w:date="2021-07-23T11:12:00Z">
              <w:tcPr>
                <w:tcW w:w="1418" w:type="dxa"/>
              </w:tcPr>
            </w:tcPrChange>
          </w:tcPr>
          <w:p w14:paraId="3C24574A" w14:textId="77777777" w:rsidR="00CB3986" w:rsidRPr="008E21F4" w:rsidRDefault="00CB3986" w:rsidP="00D04D5F">
            <w:pPr>
              <w:pStyle w:val="TAC"/>
              <w:rPr>
                <w:rFonts w:cs="v5.0.0"/>
              </w:rPr>
            </w:pPr>
            <w:r w:rsidRPr="008E21F4">
              <w:rPr>
                <w:rFonts w:cs="v5.0.0"/>
                <w:lang w:eastAsia="zh-CN"/>
              </w:rPr>
              <w:t>1 MHz</w:t>
            </w:r>
          </w:p>
        </w:tc>
        <w:tc>
          <w:tcPr>
            <w:tcW w:w="1956" w:type="dxa"/>
            <w:tcPrChange w:id="32723" w:author="Delta" w:date="2021-07-23T11:12:00Z">
              <w:tcPr>
                <w:tcW w:w="1956" w:type="dxa"/>
              </w:tcPr>
            </w:tcPrChange>
          </w:tcPr>
          <w:p w14:paraId="59357458" w14:textId="77777777" w:rsidR="00CB3986" w:rsidRPr="008E21F4" w:rsidRDefault="00CB3986" w:rsidP="00D04D5F">
            <w:pPr>
              <w:pStyle w:val="TAC"/>
              <w:rPr>
                <w:rFonts w:cs="v5.0.0"/>
              </w:rPr>
            </w:pPr>
          </w:p>
        </w:tc>
      </w:tr>
      <w:tr w:rsidR="00CB3986" w:rsidRPr="008E21F4" w14:paraId="68B31D52" w14:textId="77777777" w:rsidTr="00D04D5F">
        <w:trPr>
          <w:cantSplit/>
          <w:jc w:val="center"/>
          <w:trPrChange w:id="32724" w:author="Delta" w:date="2021-07-23T11:12:00Z">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tcPrChange w:id="32725" w:author="Delta" w:date="2021-07-23T11:12:00Z">
              <w:tcPr>
                <w:tcW w:w="2376" w:type="dxa"/>
                <w:tcBorders>
                  <w:top w:val="single" w:sz="6" w:space="0" w:color="000000"/>
                  <w:left w:val="single" w:sz="6" w:space="0" w:color="000000"/>
                  <w:bottom w:val="single" w:sz="6" w:space="0" w:color="000000"/>
                  <w:right w:val="single" w:sz="6" w:space="0" w:color="000000"/>
                </w:tcBorders>
              </w:tcPr>
            </w:tcPrChange>
          </w:tcPr>
          <w:p w14:paraId="5F3CC83D" w14:textId="77777777" w:rsidR="00CB3986" w:rsidRPr="008E21F4" w:rsidRDefault="00CB3986" w:rsidP="00D04D5F">
            <w:pPr>
              <w:pStyle w:val="TAC"/>
              <w:rPr>
                <w:rFonts w:cs="Arial"/>
                <w:noProof/>
                <w:szCs w:val="21"/>
              </w:rPr>
            </w:pPr>
            <w:r w:rsidRPr="008E21F4">
              <w:rPr>
                <w:rFonts w:cs="Arial"/>
                <w:noProof/>
                <w:szCs w:val="21"/>
              </w:rPr>
              <w:t>2365MHz – 2367.5MHz</w:t>
            </w:r>
          </w:p>
        </w:tc>
        <w:tc>
          <w:tcPr>
            <w:tcW w:w="1276" w:type="dxa"/>
            <w:tcBorders>
              <w:top w:val="single" w:sz="6" w:space="0" w:color="000000"/>
              <w:left w:val="single" w:sz="6" w:space="0" w:color="000000"/>
              <w:bottom w:val="single" w:sz="6" w:space="0" w:color="000000"/>
              <w:right w:val="single" w:sz="6" w:space="0" w:color="000000"/>
            </w:tcBorders>
            <w:tcPrChange w:id="32726" w:author="Delta" w:date="2021-07-23T11:12:00Z">
              <w:tcPr>
                <w:tcW w:w="1276" w:type="dxa"/>
                <w:tcBorders>
                  <w:top w:val="single" w:sz="6" w:space="0" w:color="000000"/>
                  <w:left w:val="single" w:sz="6" w:space="0" w:color="000000"/>
                  <w:bottom w:val="single" w:sz="6" w:space="0" w:color="000000"/>
                  <w:right w:val="single" w:sz="6" w:space="0" w:color="000000"/>
                </w:tcBorders>
              </w:tcPr>
            </w:tcPrChange>
          </w:tcPr>
          <w:p w14:paraId="39DABF07" w14:textId="77777777" w:rsidR="00CB3986" w:rsidRPr="008E21F4" w:rsidRDefault="00CB3986" w:rsidP="00D04D5F">
            <w:pPr>
              <w:pStyle w:val="TAC"/>
              <w:rPr>
                <w:rFonts w:cs="Arial"/>
                <w:noProof/>
                <w:szCs w:val="21"/>
              </w:rPr>
            </w:pPr>
            <w:r w:rsidRPr="008E21F4">
              <w:rPr>
                <w:rFonts w:cs="Arial"/>
                <w:noProof/>
                <w:szCs w:val="21"/>
              </w:rPr>
              <w:t>-40dBm</w:t>
            </w:r>
          </w:p>
        </w:tc>
        <w:tc>
          <w:tcPr>
            <w:tcW w:w="1418" w:type="dxa"/>
            <w:tcBorders>
              <w:top w:val="single" w:sz="6" w:space="0" w:color="000000"/>
              <w:left w:val="single" w:sz="6" w:space="0" w:color="000000"/>
              <w:bottom w:val="single" w:sz="6" w:space="0" w:color="000000"/>
              <w:right w:val="single" w:sz="6" w:space="0" w:color="000000"/>
            </w:tcBorders>
            <w:tcPrChange w:id="32727" w:author="Delta" w:date="2021-07-23T11:12:00Z">
              <w:tcPr>
                <w:tcW w:w="1418" w:type="dxa"/>
                <w:tcBorders>
                  <w:top w:val="single" w:sz="6" w:space="0" w:color="000000"/>
                  <w:left w:val="single" w:sz="6" w:space="0" w:color="000000"/>
                  <w:bottom w:val="single" w:sz="6" w:space="0" w:color="000000"/>
                  <w:right w:val="single" w:sz="6" w:space="0" w:color="000000"/>
                </w:tcBorders>
              </w:tcPr>
            </w:tcPrChange>
          </w:tcPr>
          <w:p w14:paraId="17DF347B"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Change w:id="32728" w:author="Delta" w:date="2021-07-23T11:12:00Z">
              <w:tcPr>
                <w:tcW w:w="1956" w:type="dxa"/>
                <w:tcBorders>
                  <w:top w:val="single" w:sz="6" w:space="0" w:color="000000"/>
                  <w:left w:val="single" w:sz="6" w:space="0" w:color="000000"/>
                  <w:bottom w:val="single" w:sz="6" w:space="0" w:color="000000"/>
                  <w:right w:val="single" w:sz="6" w:space="0" w:color="000000"/>
                </w:tcBorders>
              </w:tcPr>
            </w:tcPrChange>
          </w:tcPr>
          <w:p w14:paraId="68ED0A5A" w14:textId="77777777" w:rsidR="00CB3986" w:rsidRPr="008E21F4" w:rsidRDefault="00CB3986" w:rsidP="00D04D5F">
            <w:pPr>
              <w:pStyle w:val="TAC"/>
              <w:rPr>
                <w:rFonts w:cs="v5.0.0"/>
              </w:rPr>
            </w:pPr>
          </w:p>
        </w:tc>
      </w:tr>
      <w:tr w:rsidR="00CB3986" w:rsidRPr="008E21F4" w14:paraId="4BD0FAE6" w14:textId="77777777" w:rsidTr="00D04D5F">
        <w:trPr>
          <w:cantSplit/>
          <w:jc w:val="center"/>
          <w:trPrChange w:id="32729" w:author="Delta" w:date="2021-07-23T11:12:00Z">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tcPrChange w:id="32730" w:author="Delta" w:date="2021-07-23T11:12:00Z">
              <w:tcPr>
                <w:tcW w:w="2376" w:type="dxa"/>
                <w:tcBorders>
                  <w:top w:val="single" w:sz="6" w:space="0" w:color="000000"/>
                  <w:left w:val="single" w:sz="6" w:space="0" w:color="000000"/>
                  <w:bottom w:val="single" w:sz="6" w:space="0" w:color="000000"/>
                  <w:right w:val="single" w:sz="6" w:space="0" w:color="000000"/>
                </w:tcBorders>
              </w:tcPr>
            </w:tcPrChange>
          </w:tcPr>
          <w:p w14:paraId="3A78D1F1" w14:textId="77777777" w:rsidR="00CB3986" w:rsidRPr="008E21F4" w:rsidRDefault="00CB3986" w:rsidP="00D04D5F">
            <w:pPr>
              <w:pStyle w:val="TAC"/>
              <w:rPr>
                <w:rFonts w:cs="Arial"/>
                <w:noProof/>
                <w:szCs w:val="21"/>
              </w:rPr>
            </w:pPr>
            <w:r w:rsidRPr="008E21F4">
              <w:rPr>
                <w:rFonts w:cs="Arial"/>
                <w:noProof/>
                <w:szCs w:val="21"/>
              </w:rPr>
              <w:t>2367.5MHz – 2370MHz</w:t>
            </w:r>
          </w:p>
        </w:tc>
        <w:tc>
          <w:tcPr>
            <w:tcW w:w="1276" w:type="dxa"/>
            <w:tcBorders>
              <w:top w:val="single" w:sz="6" w:space="0" w:color="000000"/>
              <w:left w:val="single" w:sz="6" w:space="0" w:color="000000"/>
              <w:bottom w:val="single" w:sz="6" w:space="0" w:color="000000"/>
              <w:right w:val="single" w:sz="6" w:space="0" w:color="000000"/>
            </w:tcBorders>
            <w:tcPrChange w:id="32731" w:author="Delta" w:date="2021-07-23T11:12:00Z">
              <w:tcPr>
                <w:tcW w:w="1276" w:type="dxa"/>
                <w:tcBorders>
                  <w:top w:val="single" w:sz="6" w:space="0" w:color="000000"/>
                  <w:left w:val="single" w:sz="6" w:space="0" w:color="000000"/>
                  <w:bottom w:val="single" w:sz="6" w:space="0" w:color="000000"/>
                  <w:right w:val="single" w:sz="6" w:space="0" w:color="000000"/>
                </w:tcBorders>
              </w:tcPr>
            </w:tcPrChange>
          </w:tcPr>
          <w:p w14:paraId="481AEDC1" w14:textId="77777777" w:rsidR="00CB3986" w:rsidRPr="008E21F4" w:rsidRDefault="00CB3986" w:rsidP="00D04D5F">
            <w:pPr>
              <w:pStyle w:val="TAC"/>
              <w:rPr>
                <w:rFonts w:cs="Arial"/>
                <w:noProof/>
                <w:szCs w:val="21"/>
              </w:rPr>
            </w:pPr>
            <w:r w:rsidRPr="008E21F4">
              <w:rPr>
                <w:rFonts w:cs="Arial"/>
                <w:noProof/>
                <w:szCs w:val="21"/>
              </w:rPr>
              <w:t>-42dBm</w:t>
            </w:r>
          </w:p>
        </w:tc>
        <w:tc>
          <w:tcPr>
            <w:tcW w:w="1418" w:type="dxa"/>
            <w:tcBorders>
              <w:top w:val="single" w:sz="6" w:space="0" w:color="000000"/>
              <w:left w:val="single" w:sz="6" w:space="0" w:color="000000"/>
              <w:bottom w:val="single" w:sz="6" w:space="0" w:color="000000"/>
              <w:right w:val="single" w:sz="6" w:space="0" w:color="000000"/>
            </w:tcBorders>
            <w:tcPrChange w:id="32732" w:author="Delta" w:date="2021-07-23T11:12:00Z">
              <w:tcPr>
                <w:tcW w:w="1418" w:type="dxa"/>
                <w:tcBorders>
                  <w:top w:val="single" w:sz="6" w:space="0" w:color="000000"/>
                  <w:left w:val="single" w:sz="6" w:space="0" w:color="000000"/>
                  <w:bottom w:val="single" w:sz="6" w:space="0" w:color="000000"/>
                  <w:right w:val="single" w:sz="6" w:space="0" w:color="000000"/>
                </w:tcBorders>
              </w:tcPr>
            </w:tcPrChange>
          </w:tcPr>
          <w:p w14:paraId="4C1FF1D5"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Change w:id="32733" w:author="Delta" w:date="2021-07-23T11:12:00Z">
              <w:tcPr>
                <w:tcW w:w="1956" w:type="dxa"/>
                <w:tcBorders>
                  <w:top w:val="single" w:sz="6" w:space="0" w:color="000000"/>
                  <w:left w:val="single" w:sz="6" w:space="0" w:color="000000"/>
                  <w:bottom w:val="single" w:sz="6" w:space="0" w:color="000000"/>
                  <w:right w:val="single" w:sz="6" w:space="0" w:color="000000"/>
                </w:tcBorders>
              </w:tcPr>
            </w:tcPrChange>
          </w:tcPr>
          <w:p w14:paraId="008D67BA" w14:textId="77777777" w:rsidR="00CB3986" w:rsidRPr="008E21F4" w:rsidRDefault="00CB3986" w:rsidP="00D04D5F">
            <w:pPr>
              <w:pStyle w:val="TAC"/>
              <w:rPr>
                <w:rFonts w:cs="v5.0.0"/>
              </w:rPr>
            </w:pPr>
          </w:p>
        </w:tc>
      </w:tr>
      <w:tr w:rsidR="00CB3986" w:rsidRPr="008E21F4" w14:paraId="5864EB11" w14:textId="77777777" w:rsidTr="00D04D5F">
        <w:trPr>
          <w:cantSplit/>
          <w:jc w:val="center"/>
          <w:trPrChange w:id="32734" w:author="Delta" w:date="2021-07-23T11:12:00Z">
            <w:trPr>
              <w:cantSplit/>
              <w:jc w:val="center"/>
            </w:trPr>
          </w:trPrChange>
        </w:trPr>
        <w:tc>
          <w:tcPr>
            <w:tcW w:w="2376" w:type="dxa"/>
            <w:tcBorders>
              <w:top w:val="single" w:sz="6" w:space="0" w:color="000000"/>
              <w:left w:val="single" w:sz="6" w:space="0" w:color="000000"/>
              <w:bottom w:val="single" w:sz="6" w:space="0" w:color="000000"/>
              <w:right w:val="single" w:sz="6" w:space="0" w:color="000000"/>
            </w:tcBorders>
            <w:tcPrChange w:id="32735" w:author="Delta" w:date="2021-07-23T11:12:00Z">
              <w:tcPr>
                <w:tcW w:w="2376" w:type="dxa"/>
                <w:tcBorders>
                  <w:top w:val="single" w:sz="6" w:space="0" w:color="000000"/>
                  <w:left w:val="single" w:sz="6" w:space="0" w:color="000000"/>
                  <w:bottom w:val="single" w:sz="6" w:space="0" w:color="000000"/>
                  <w:right w:val="single" w:sz="6" w:space="0" w:color="000000"/>
                </w:tcBorders>
              </w:tcPr>
            </w:tcPrChange>
          </w:tcPr>
          <w:p w14:paraId="2B362977" w14:textId="77777777" w:rsidR="00CB3986" w:rsidRPr="008E21F4" w:rsidRDefault="00CB3986" w:rsidP="00D04D5F">
            <w:pPr>
              <w:pStyle w:val="TAC"/>
              <w:rPr>
                <w:rFonts w:cs="Arial"/>
                <w:noProof/>
                <w:szCs w:val="21"/>
              </w:rPr>
            </w:pPr>
            <w:r w:rsidRPr="008E21F4">
              <w:rPr>
                <w:rFonts w:cs="Arial"/>
                <w:noProof/>
                <w:szCs w:val="21"/>
              </w:rPr>
              <w:t>2370MHz – 2395MHz</w:t>
            </w:r>
          </w:p>
        </w:tc>
        <w:tc>
          <w:tcPr>
            <w:tcW w:w="1276" w:type="dxa"/>
            <w:tcBorders>
              <w:top w:val="single" w:sz="6" w:space="0" w:color="000000"/>
              <w:left w:val="single" w:sz="6" w:space="0" w:color="000000"/>
              <w:bottom w:val="single" w:sz="6" w:space="0" w:color="000000"/>
              <w:right w:val="single" w:sz="6" w:space="0" w:color="000000"/>
            </w:tcBorders>
            <w:tcPrChange w:id="32736" w:author="Delta" w:date="2021-07-23T11:12:00Z">
              <w:tcPr>
                <w:tcW w:w="1276" w:type="dxa"/>
                <w:tcBorders>
                  <w:top w:val="single" w:sz="6" w:space="0" w:color="000000"/>
                  <w:left w:val="single" w:sz="6" w:space="0" w:color="000000"/>
                  <w:bottom w:val="single" w:sz="6" w:space="0" w:color="000000"/>
                  <w:right w:val="single" w:sz="6" w:space="0" w:color="000000"/>
                </w:tcBorders>
              </w:tcPr>
            </w:tcPrChange>
          </w:tcPr>
          <w:p w14:paraId="57E18C5A" w14:textId="77777777" w:rsidR="00CB3986" w:rsidRPr="008E21F4" w:rsidRDefault="00CB3986" w:rsidP="00D04D5F">
            <w:pPr>
              <w:pStyle w:val="TAC"/>
              <w:rPr>
                <w:rFonts w:cs="Arial"/>
                <w:noProof/>
                <w:szCs w:val="21"/>
              </w:rPr>
            </w:pPr>
            <w:r w:rsidRPr="008E21F4">
              <w:rPr>
                <w:rFonts w:cs="Arial"/>
                <w:noProof/>
                <w:szCs w:val="21"/>
              </w:rPr>
              <w:t>-45dBm</w:t>
            </w:r>
          </w:p>
        </w:tc>
        <w:tc>
          <w:tcPr>
            <w:tcW w:w="1418" w:type="dxa"/>
            <w:tcBorders>
              <w:top w:val="single" w:sz="6" w:space="0" w:color="000000"/>
              <w:left w:val="single" w:sz="6" w:space="0" w:color="000000"/>
              <w:bottom w:val="single" w:sz="6" w:space="0" w:color="000000"/>
              <w:right w:val="single" w:sz="6" w:space="0" w:color="000000"/>
            </w:tcBorders>
            <w:tcPrChange w:id="32737" w:author="Delta" w:date="2021-07-23T11:12:00Z">
              <w:tcPr>
                <w:tcW w:w="1418" w:type="dxa"/>
                <w:tcBorders>
                  <w:top w:val="single" w:sz="6" w:space="0" w:color="000000"/>
                  <w:left w:val="single" w:sz="6" w:space="0" w:color="000000"/>
                  <w:bottom w:val="single" w:sz="6" w:space="0" w:color="000000"/>
                  <w:right w:val="single" w:sz="6" w:space="0" w:color="000000"/>
                </w:tcBorders>
              </w:tcPr>
            </w:tcPrChange>
          </w:tcPr>
          <w:p w14:paraId="02D23589" w14:textId="77777777" w:rsidR="00CB3986" w:rsidRPr="008E21F4" w:rsidRDefault="00CB3986" w:rsidP="00D04D5F">
            <w:pPr>
              <w:pStyle w:val="TAC"/>
              <w:rPr>
                <w:rFonts w:cs="v5.0.0"/>
                <w:lang w:eastAsia="zh-CN"/>
              </w:rPr>
            </w:pPr>
            <w:r w:rsidRPr="008E21F4">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Change w:id="32738" w:author="Delta" w:date="2021-07-23T11:12:00Z">
              <w:tcPr>
                <w:tcW w:w="1956" w:type="dxa"/>
                <w:tcBorders>
                  <w:top w:val="single" w:sz="6" w:space="0" w:color="000000"/>
                  <w:left w:val="single" w:sz="6" w:space="0" w:color="000000"/>
                  <w:bottom w:val="single" w:sz="6" w:space="0" w:color="000000"/>
                  <w:right w:val="single" w:sz="6" w:space="0" w:color="000000"/>
                </w:tcBorders>
              </w:tcPr>
            </w:tcPrChange>
          </w:tcPr>
          <w:p w14:paraId="555C7E44" w14:textId="77777777" w:rsidR="00CB3986" w:rsidRPr="008E21F4" w:rsidRDefault="00CB3986" w:rsidP="00D04D5F">
            <w:pPr>
              <w:pStyle w:val="TAC"/>
              <w:rPr>
                <w:rFonts w:cs="v5.0.0"/>
              </w:rPr>
            </w:pPr>
          </w:p>
        </w:tc>
      </w:tr>
    </w:tbl>
    <w:p w14:paraId="329ADF64" w14:textId="77777777" w:rsidR="00CB3986" w:rsidRPr="008E21F4" w:rsidRDefault="00CB3986" w:rsidP="00CB3986">
      <w:pPr>
        <w:rPr>
          <w:rFonts w:cs="Arial"/>
        </w:rPr>
      </w:pPr>
    </w:p>
    <w:p w14:paraId="7A78CE99" w14:textId="77777777" w:rsidR="00CB3986" w:rsidRPr="008E21F4" w:rsidRDefault="00CB3986" w:rsidP="00CB3986">
      <w:pPr>
        <w:rPr>
          <w:ins w:id="32739" w:author="Delta" w:date="2021-07-23T11:12:00Z"/>
        </w:rPr>
      </w:pPr>
      <w:ins w:id="32740" w:author="Delta" w:date="2021-07-23T11:12:00Z">
        <w:r w:rsidRPr="008E21F4">
          <w:rPr>
            <w:rFonts w:cs="Arial"/>
          </w:rPr>
          <w:t>In addition for Band 4</w:t>
        </w:r>
        <w:r w:rsidRPr="008E21F4">
          <w:rPr>
            <w:rFonts w:cs="Arial"/>
            <w:lang w:eastAsia="zh-CN"/>
          </w:rPr>
          <w:t>6</w:t>
        </w:r>
        <w:r w:rsidRPr="008E21F4">
          <w:rPr>
            <w:rFonts w:cs="Arial"/>
          </w:rPr>
          <w:t xml:space="preserve"> operation, the BS may have to comply with the applicable spurious emission limits established regionally, when deployed in regions where those limits apply and under the conditions declared by the manufacturer.</w:t>
        </w:r>
        <w:r w:rsidRPr="008E21F4">
          <w:rPr>
            <w:rFonts w:cs="Arial"/>
            <w:lang w:eastAsia="zh-CN"/>
          </w:rPr>
          <w:t xml:space="preserve"> </w:t>
        </w:r>
        <w:r w:rsidRPr="008E21F4">
          <w:t>The regional requirements may be in the form of conducted power, power spectral density, EIRP and other types of limits. In case of regulatory limits based on EIRP, assessment of the EIRP level is described in Annex H of TS 36.104 [2].</w:t>
        </w:r>
      </w:ins>
    </w:p>
    <w:p w14:paraId="079ACA88" w14:textId="77777777" w:rsidR="00CB3986" w:rsidRPr="008E21F4" w:rsidRDefault="00CB3986" w:rsidP="00CB3986">
      <w:pPr>
        <w:rPr>
          <w:ins w:id="32741" w:author="Delta" w:date="2021-07-23T11:12:00Z"/>
          <w:rFonts w:cs="v3.8.0"/>
        </w:rPr>
      </w:pPr>
      <w:ins w:id="32742" w:author="Delta" w:date="2021-07-23T11:12:00Z">
        <w:r w:rsidRPr="008E21F4">
          <w:rPr>
            <w:rFonts w:cs="v3.8.0"/>
          </w:rPr>
          <w:t>The following requirement may apply to E-UTRA BS operating in Band 48 and Band 49 in certain regions. The power of any spurious emission shall not exceed:</w:t>
        </w:r>
      </w:ins>
    </w:p>
    <w:p w14:paraId="58587C20" w14:textId="77777777" w:rsidR="00CB3986" w:rsidRPr="008E21F4" w:rsidRDefault="00CB3986" w:rsidP="00CB3986">
      <w:pPr>
        <w:pStyle w:val="TH"/>
        <w:rPr>
          <w:ins w:id="32743" w:author="Delta" w:date="2021-07-23T11:12:00Z"/>
          <w:rFonts w:cs="v5.0.0"/>
        </w:rPr>
      </w:pPr>
      <w:ins w:id="32744" w:author="Delta" w:date="2021-07-23T11:12:00Z">
        <w:r w:rsidRPr="008E21F4">
          <w:rPr>
            <w:rFonts w:cs="v5.0.0"/>
          </w:rPr>
          <w:t xml:space="preserve">Table 6.6.4.5.4-8: Additional E-UTRA </w:t>
        </w:r>
        <w:r w:rsidRPr="008E21F4">
          <w:t xml:space="preserve">BS Spurious emissions limits for Band </w:t>
        </w:r>
        <w:r w:rsidRPr="008E21F4">
          <w:rPr>
            <w:lang w:eastAsia="zh-CN"/>
          </w:rPr>
          <w:t>48 and Band 49</w:t>
        </w:r>
      </w:ins>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CB3986" w:rsidRPr="008E21F4" w14:paraId="1A2247AF" w14:textId="77777777" w:rsidTr="00D04D5F">
        <w:trPr>
          <w:cantSplit/>
          <w:jc w:val="center"/>
          <w:ins w:id="32745" w:author="Delta" w:date="2021-07-23T11:12:00Z"/>
        </w:trPr>
        <w:tc>
          <w:tcPr>
            <w:tcW w:w="2376" w:type="dxa"/>
            <w:tcBorders>
              <w:top w:val="single" w:sz="6" w:space="0" w:color="000000"/>
              <w:left w:val="single" w:sz="6" w:space="0" w:color="000000"/>
              <w:bottom w:val="single" w:sz="6" w:space="0" w:color="000000"/>
              <w:right w:val="single" w:sz="6" w:space="0" w:color="000000"/>
            </w:tcBorders>
            <w:hideMark/>
          </w:tcPr>
          <w:p w14:paraId="559EC4B8" w14:textId="77777777" w:rsidR="00CB3986" w:rsidRPr="008E21F4" w:rsidRDefault="00CB3986" w:rsidP="00D04D5F">
            <w:pPr>
              <w:pStyle w:val="TAH"/>
              <w:rPr>
                <w:ins w:id="32746" w:author="Delta" w:date="2021-07-23T11:12:00Z"/>
                <w:rFonts w:cs="v5.0.0"/>
                <w:lang w:eastAsia="ja-JP"/>
              </w:rPr>
            </w:pPr>
            <w:ins w:id="32747" w:author="Delta" w:date="2021-07-23T11:12:00Z">
              <w:r w:rsidRPr="008E21F4">
                <w:rPr>
                  <w:rFonts w:cs="v5.0.0"/>
                  <w:lang w:eastAsia="ja-JP"/>
                </w:rPr>
                <w:t>Frequency range</w:t>
              </w:r>
            </w:ins>
          </w:p>
        </w:tc>
        <w:tc>
          <w:tcPr>
            <w:tcW w:w="1276" w:type="dxa"/>
            <w:tcBorders>
              <w:top w:val="single" w:sz="6" w:space="0" w:color="000000"/>
              <w:left w:val="single" w:sz="6" w:space="0" w:color="000000"/>
              <w:bottom w:val="single" w:sz="6" w:space="0" w:color="000000"/>
              <w:right w:val="single" w:sz="6" w:space="0" w:color="000000"/>
            </w:tcBorders>
            <w:hideMark/>
          </w:tcPr>
          <w:p w14:paraId="46EDB2AA" w14:textId="77777777" w:rsidR="00CB3986" w:rsidRPr="008E21F4" w:rsidRDefault="00CB3986" w:rsidP="00D04D5F">
            <w:pPr>
              <w:pStyle w:val="TAH"/>
              <w:rPr>
                <w:ins w:id="32748" w:author="Delta" w:date="2021-07-23T11:12:00Z"/>
                <w:rFonts w:cs="v5.0.0"/>
                <w:lang w:eastAsia="ja-JP"/>
              </w:rPr>
            </w:pPr>
            <w:ins w:id="32749" w:author="Delta" w:date="2021-07-23T11:12:00Z">
              <w:r w:rsidRPr="008E21F4">
                <w:rPr>
                  <w:rFonts w:cs="v5.0.0"/>
                  <w:lang w:eastAsia="ja-JP"/>
                </w:rPr>
                <w:t>Maximum Level</w:t>
              </w:r>
            </w:ins>
          </w:p>
        </w:tc>
        <w:tc>
          <w:tcPr>
            <w:tcW w:w="1418" w:type="dxa"/>
            <w:tcBorders>
              <w:top w:val="single" w:sz="6" w:space="0" w:color="000000"/>
              <w:left w:val="single" w:sz="6" w:space="0" w:color="000000"/>
              <w:bottom w:val="single" w:sz="6" w:space="0" w:color="000000"/>
              <w:right w:val="single" w:sz="6" w:space="0" w:color="000000"/>
            </w:tcBorders>
            <w:hideMark/>
          </w:tcPr>
          <w:p w14:paraId="27EC0C36" w14:textId="77777777" w:rsidR="00CB3986" w:rsidRPr="008E21F4" w:rsidRDefault="00CB3986" w:rsidP="00D04D5F">
            <w:pPr>
              <w:pStyle w:val="TAH"/>
              <w:rPr>
                <w:ins w:id="32750" w:author="Delta" w:date="2021-07-23T11:12:00Z"/>
                <w:rFonts w:cs="v5.0.0"/>
                <w:lang w:eastAsia="ja-JP"/>
              </w:rPr>
            </w:pPr>
            <w:ins w:id="32751" w:author="Delta" w:date="2021-07-23T11:12:00Z">
              <w:r w:rsidRPr="008E21F4">
                <w:rPr>
                  <w:rFonts w:cs="v5.0.0"/>
                  <w:lang w:eastAsia="ja-JP"/>
                </w:rPr>
                <w:t>Measurement Bandwidth</w:t>
              </w:r>
            </w:ins>
          </w:p>
        </w:tc>
        <w:tc>
          <w:tcPr>
            <w:tcW w:w="1956" w:type="dxa"/>
            <w:tcBorders>
              <w:top w:val="single" w:sz="6" w:space="0" w:color="000000"/>
              <w:left w:val="single" w:sz="6" w:space="0" w:color="000000"/>
              <w:bottom w:val="single" w:sz="6" w:space="0" w:color="000000"/>
              <w:right w:val="single" w:sz="6" w:space="0" w:color="000000"/>
            </w:tcBorders>
            <w:hideMark/>
          </w:tcPr>
          <w:p w14:paraId="259D2F0A" w14:textId="77777777" w:rsidR="00CB3986" w:rsidRPr="008E21F4" w:rsidRDefault="00CB3986" w:rsidP="00D04D5F">
            <w:pPr>
              <w:pStyle w:val="TAH"/>
              <w:rPr>
                <w:ins w:id="32752" w:author="Delta" w:date="2021-07-23T11:12:00Z"/>
                <w:rFonts w:cs="v5.0.0"/>
                <w:lang w:eastAsia="ja-JP"/>
              </w:rPr>
            </w:pPr>
            <w:ins w:id="32753" w:author="Delta" w:date="2021-07-23T11:12:00Z">
              <w:r w:rsidRPr="008E21F4">
                <w:rPr>
                  <w:rFonts w:cs="v5.0.0"/>
                  <w:lang w:eastAsia="ja-JP"/>
                </w:rPr>
                <w:t>Note</w:t>
              </w:r>
            </w:ins>
          </w:p>
        </w:tc>
      </w:tr>
      <w:tr w:rsidR="00CB3986" w:rsidRPr="008E21F4" w14:paraId="6DFEE9F6" w14:textId="77777777" w:rsidTr="00D04D5F">
        <w:trPr>
          <w:cantSplit/>
          <w:jc w:val="center"/>
          <w:ins w:id="32754" w:author="Delta" w:date="2021-07-23T11:12:00Z"/>
        </w:trPr>
        <w:tc>
          <w:tcPr>
            <w:tcW w:w="2376" w:type="dxa"/>
            <w:tcBorders>
              <w:top w:val="single" w:sz="6" w:space="0" w:color="000000"/>
              <w:left w:val="single" w:sz="6" w:space="0" w:color="000000"/>
              <w:bottom w:val="single" w:sz="6" w:space="0" w:color="000000"/>
              <w:right w:val="single" w:sz="6" w:space="0" w:color="000000"/>
            </w:tcBorders>
          </w:tcPr>
          <w:p w14:paraId="3024CF21" w14:textId="77777777" w:rsidR="00CB3986" w:rsidRPr="008E21F4" w:rsidRDefault="00CB3986" w:rsidP="00D04D5F">
            <w:pPr>
              <w:pStyle w:val="TAC"/>
              <w:rPr>
                <w:ins w:id="32755" w:author="Delta" w:date="2021-07-23T11:12:00Z"/>
                <w:rFonts w:cs="v5.0.0"/>
                <w:lang w:eastAsia="ja-JP"/>
              </w:rPr>
            </w:pPr>
            <w:ins w:id="32756" w:author="Delta" w:date="2021-07-23T11:12:00Z">
              <w:r w:rsidRPr="008E21F4">
                <w:rPr>
                  <w:noProof/>
                  <w:szCs w:val="21"/>
                  <w:lang w:eastAsia="ja-JP"/>
                </w:rPr>
                <w:t>3530MHz – 3720MHz</w:t>
              </w:r>
            </w:ins>
          </w:p>
        </w:tc>
        <w:tc>
          <w:tcPr>
            <w:tcW w:w="1276" w:type="dxa"/>
            <w:tcBorders>
              <w:top w:val="single" w:sz="6" w:space="0" w:color="000000"/>
              <w:left w:val="single" w:sz="6" w:space="0" w:color="000000"/>
              <w:bottom w:val="single" w:sz="6" w:space="0" w:color="000000"/>
              <w:right w:val="single" w:sz="6" w:space="0" w:color="000000"/>
            </w:tcBorders>
          </w:tcPr>
          <w:p w14:paraId="0F2AF491" w14:textId="77777777" w:rsidR="00CB3986" w:rsidRPr="008E21F4" w:rsidRDefault="00CB3986" w:rsidP="00D04D5F">
            <w:pPr>
              <w:pStyle w:val="TAC"/>
              <w:rPr>
                <w:ins w:id="32757" w:author="Delta" w:date="2021-07-23T11:12:00Z"/>
                <w:rFonts w:cs="v5.0.0"/>
                <w:lang w:eastAsia="ja-JP"/>
              </w:rPr>
            </w:pPr>
            <w:ins w:id="32758" w:author="Delta" w:date="2021-07-23T11:12:00Z">
              <w:r w:rsidRPr="008E21F4">
                <w:rPr>
                  <w:noProof/>
                  <w:szCs w:val="21"/>
                  <w:lang w:eastAsia="ja-JP"/>
                </w:rPr>
                <w:t>-25dBm</w:t>
              </w:r>
            </w:ins>
          </w:p>
        </w:tc>
        <w:tc>
          <w:tcPr>
            <w:tcW w:w="1418" w:type="dxa"/>
            <w:tcBorders>
              <w:top w:val="single" w:sz="6" w:space="0" w:color="000000"/>
              <w:left w:val="single" w:sz="6" w:space="0" w:color="000000"/>
              <w:bottom w:val="single" w:sz="6" w:space="0" w:color="000000"/>
              <w:right w:val="single" w:sz="6" w:space="0" w:color="000000"/>
            </w:tcBorders>
          </w:tcPr>
          <w:p w14:paraId="7DF50E67" w14:textId="77777777" w:rsidR="00CB3986" w:rsidRPr="008E21F4" w:rsidRDefault="00CB3986" w:rsidP="00D04D5F">
            <w:pPr>
              <w:pStyle w:val="TAC"/>
              <w:rPr>
                <w:ins w:id="32759" w:author="Delta" w:date="2021-07-23T11:12:00Z"/>
                <w:rFonts w:cs="v5.0.0"/>
                <w:lang w:eastAsia="zh-CN"/>
              </w:rPr>
            </w:pPr>
            <w:ins w:id="32760" w:author="Delta" w:date="2021-07-23T11:12:00Z">
              <w:r w:rsidRPr="008E21F4">
                <w:rPr>
                  <w:rFonts w:cs="v5.0.0"/>
                  <w:lang w:eastAsia="zh-CN"/>
                </w:rPr>
                <w:t>1 MHz</w:t>
              </w:r>
            </w:ins>
          </w:p>
        </w:tc>
        <w:tc>
          <w:tcPr>
            <w:tcW w:w="1956" w:type="dxa"/>
            <w:tcBorders>
              <w:top w:val="single" w:sz="6" w:space="0" w:color="000000"/>
              <w:left w:val="single" w:sz="6" w:space="0" w:color="000000"/>
              <w:bottom w:val="single" w:sz="6" w:space="0" w:color="000000"/>
              <w:right w:val="single" w:sz="6" w:space="0" w:color="000000"/>
            </w:tcBorders>
          </w:tcPr>
          <w:p w14:paraId="3D367A4E" w14:textId="77777777" w:rsidR="00CB3986" w:rsidRPr="008E21F4" w:rsidRDefault="00CB3986" w:rsidP="00D04D5F">
            <w:pPr>
              <w:pStyle w:val="TAC"/>
              <w:jc w:val="left"/>
              <w:rPr>
                <w:ins w:id="32761" w:author="Delta" w:date="2021-07-23T11:12:00Z"/>
                <w:rFonts w:cs="v5.0.0"/>
                <w:lang w:eastAsia="ja-JP"/>
              </w:rPr>
            </w:pPr>
            <w:ins w:id="32762" w:author="Delta" w:date="2021-07-23T11:12:00Z">
              <w:r w:rsidRPr="008E21F4">
                <w:rPr>
                  <w:rFonts w:cs="v5.0.0"/>
                  <w:lang w:eastAsia="ja-JP"/>
                </w:rPr>
                <w:t xml:space="preserve">Applicable 10MHz from the assigned channel edge </w:t>
              </w:r>
            </w:ins>
          </w:p>
        </w:tc>
      </w:tr>
      <w:tr w:rsidR="00CB3986" w:rsidRPr="008E21F4" w14:paraId="4027E3CC" w14:textId="77777777" w:rsidTr="00D04D5F">
        <w:trPr>
          <w:cantSplit/>
          <w:jc w:val="center"/>
          <w:ins w:id="32763" w:author="Delta" w:date="2021-07-23T11:12:00Z"/>
        </w:trPr>
        <w:tc>
          <w:tcPr>
            <w:tcW w:w="2376" w:type="dxa"/>
            <w:tcBorders>
              <w:top w:val="single" w:sz="6" w:space="0" w:color="000000"/>
              <w:left w:val="single" w:sz="6" w:space="0" w:color="000000"/>
              <w:bottom w:val="single" w:sz="6" w:space="0" w:color="000000"/>
              <w:right w:val="single" w:sz="6" w:space="0" w:color="000000"/>
            </w:tcBorders>
            <w:hideMark/>
          </w:tcPr>
          <w:p w14:paraId="67626439" w14:textId="77777777" w:rsidR="00CB3986" w:rsidRPr="008E21F4" w:rsidRDefault="00CB3986" w:rsidP="00D04D5F">
            <w:pPr>
              <w:pStyle w:val="TAC"/>
              <w:rPr>
                <w:ins w:id="32764" w:author="Delta" w:date="2021-07-23T11:12:00Z"/>
                <w:noProof/>
                <w:szCs w:val="21"/>
                <w:lang w:eastAsia="ja-JP"/>
              </w:rPr>
            </w:pPr>
            <w:ins w:id="32765" w:author="Delta" w:date="2021-07-23T11:12:00Z">
              <w:r w:rsidRPr="008E21F4">
                <w:rPr>
                  <w:noProof/>
                  <w:szCs w:val="21"/>
                  <w:lang w:eastAsia="ja-JP"/>
                </w:rPr>
                <w:t>3100MHz – 3530MHz</w:t>
              </w:r>
            </w:ins>
          </w:p>
          <w:p w14:paraId="44ABC13D" w14:textId="77777777" w:rsidR="00CB3986" w:rsidRPr="008E21F4" w:rsidRDefault="00CB3986" w:rsidP="00D04D5F">
            <w:pPr>
              <w:pStyle w:val="TAC"/>
              <w:rPr>
                <w:ins w:id="32766" w:author="Delta" w:date="2021-07-23T11:12:00Z"/>
                <w:noProof/>
                <w:szCs w:val="21"/>
                <w:lang w:eastAsia="ja-JP"/>
              </w:rPr>
            </w:pPr>
            <w:ins w:id="32767" w:author="Delta" w:date="2021-07-23T11:12:00Z">
              <w:r w:rsidRPr="008E21F4">
                <w:rPr>
                  <w:noProof/>
                  <w:szCs w:val="21"/>
                  <w:lang w:eastAsia="ja-JP"/>
                </w:rPr>
                <w:t>3720MHz – 4200MHz</w:t>
              </w:r>
            </w:ins>
          </w:p>
        </w:tc>
        <w:tc>
          <w:tcPr>
            <w:tcW w:w="1276" w:type="dxa"/>
            <w:tcBorders>
              <w:top w:val="single" w:sz="6" w:space="0" w:color="000000"/>
              <w:left w:val="single" w:sz="6" w:space="0" w:color="000000"/>
              <w:bottom w:val="single" w:sz="6" w:space="0" w:color="000000"/>
              <w:right w:val="single" w:sz="6" w:space="0" w:color="000000"/>
            </w:tcBorders>
            <w:hideMark/>
          </w:tcPr>
          <w:p w14:paraId="0C211588" w14:textId="77777777" w:rsidR="00CB3986" w:rsidRPr="008E21F4" w:rsidRDefault="00CB3986" w:rsidP="00D04D5F">
            <w:pPr>
              <w:pStyle w:val="TAC"/>
              <w:rPr>
                <w:ins w:id="32768" w:author="Delta" w:date="2021-07-23T11:12:00Z"/>
                <w:noProof/>
                <w:szCs w:val="21"/>
                <w:lang w:eastAsia="zh-CN"/>
              </w:rPr>
            </w:pPr>
            <w:ins w:id="32769" w:author="Delta" w:date="2021-07-23T11:12:00Z">
              <w:r w:rsidRPr="008E21F4">
                <w:rPr>
                  <w:noProof/>
                  <w:szCs w:val="21"/>
                  <w:lang w:eastAsia="ja-JP"/>
                </w:rPr>
                <w:t>-40dBm</w:t>
              </w:r>
            </w:ins>
          </w:p>
        </w:tc>
        <w:tc>
          <w:tcPr>
            <w:tcW w:w="1418" w:type="dxa"/>
            <w:tcBorders>
              <w:top w:val="single" w:sz="6" w:space="0" w:color="000000"/>
              <w:left w:val="single" w:sz="6" w:space="0" w:color="000000"/>
              <w:bottom w:val="single" w:sz="6" w:space="0" w:color="000000"/>
              <w:right w:val="single" w:sz="6" w:space="0" w:color="000000"/>
            </w:tcBorders>
            <w:hideMark/>
          </w:tcPr>
          <w:p w14:paraId="6C43CA1C" w14:textId="77777777" w:rsidR="00CB3986" w:rsidRPr="008E21F4" w:rsidRDefault="00CB3986" w:rsidP="00D04D5F">
            <w:pPr>
              <w:pStyle w:val="TAC"/>
              <w:rPr>
                <w:ins w:id="32770" w:author="Delta" w:date="2021-07-23T11:12:00Z"/>
                <w:rFonts w:cs="v5.0.0"/>
                <w:szCs w:val="22"/>
                <w:lang w:eastAsia="ja-JP"/>
              </w:rPr>
            </w:pPr>
            <w:ins w:id="32771" w:author="Delta" w:date="2021-07-23T11:12:00Z">
              <w:r w:rsidRPr="008E21F4">
                <w:rPr>
                  <w:rFonts w:cs="v5.0.0"/>
                  <w:lang w:eastAsia="zh-CN"/>
                </w:rPr>
                <w:t>1 MHz</w:t>
              </w:r>
            </w:ins>
          </w:p>
        </w:tc>
        <w:tc>
          <w:tcPr>
            <w:tcW w:w="1956" w:type="dxa"/>
            <w:tcBorders>
              <w:top w:val="single" w:sz="6" w:space="0" w:color="000000"/>
              <w:left w:val="single" w:sz="6" w:space="0" w:color="000000"/>
              <w:bottom w:val="single" w:sz="6" w:space="0" w:color="000000"/>
              <w:right w:val="single" w:sz="6" w:space="0" w:color="000000"/>
            </w:tcBorders>
            <w:hideMark/>
          </w:tcPr>
          <w:p w14:paraId="7FAD8DDA" w14:textId="77777777" w:rsidR="00CB3986" w:rsidRPr="008E21F4" w:rsidRDefault="00CB3986" w:rsidP="00D04D5F">
            <w:pPr>
              <w:rPr>
                <w:ins w:id="32772" w:author="Delta" w:date="2021-07-23T11:12:00Z"/>
                <w:rFonts w:cs="v5.0.0"/>
              </w:rPr>
            </w:pPr>
          </w:p>
        </w:tc>
      </w:tr>
    </w:tbl>
    <w:p w14:paraId="555AEFD6" w14:textId="77777777" w:rsidR="00CB3986" w:rsidRPr="008E21F4" w:rsidRDefault="00CB3986" w:rsidP="00CB3986">
      <w:pPr>
        <w:rPr>
          <w:ins w:id="32773" w:author="Delta" w:date="2021-07-23T11:12:00Z"/>
        </w:rPr>
      </w:pPr>
    </w:p>
    <w:p w14:paraId="1CAFBFB5" w14:textId="77777777" w:rsidR="00CB3986" w:rsidRPr="008E21F4" w:rsidRDefault="00CB3986" w:rsidP="00CB3986">
      <w:pPr>
        <w:pStyle w:val="Heading5"/>
      </w:pPr>
      <w:bookmarkStart w:id="32774" w:name="_Toc21017872"/>
      <w:bookmarkStart w:id="32775" w:name="_Toc29486335"/>
      <w:bookmarkStart w:id="32776" w:name="_Toc29757025"/>
      <w:bookmarkStart w:id="32777" w:name="_Toc29758138"/>
      <w:bookmarkStart w:id="32778" w:name="_Toc35952703"/>
      <w:bookmarkStart w:id="32779" w:name="_Toc37174703"/>
      <w:bookmarkStart w:id="32780" w:name="_Toc37176584"/>
      <w:bookmarkStart w:id="32781" w:name="_Toc45831659"/>
      <w:bookmarkStart w:id="32782" w:name="_Toc45832384"/>
      <w:bookmarkStart w:id="32783" w:name="_Toc52547312"/>
      <w:bookmarkStart w:id="32784" w:name="_Toc61110459"/>
      <w:bookmarkStart w:id="32785" w:name="_Toc67910741"/>
      <w:bookmarkStart w:id="32786" w:name="_Toc75187665"/>
      <w:bookmarkStart w:id="32787" w:name="_Toc76501420"/>
      <w:bookmarkStart w:id="32788" w:name="_Toc408331272"/>
      <w:r w:rsidRPr="008E21F4">
        <w:t>6.6.4.5.5</w:t>
      </w:r>
      <w:r w:rsidRPr="008E21F4">
        <w:tab/>
        <w:t>Co-location with other base stations</w:t>
      </w:r>
      <w:bookmarkEnd w:id="32774"/>
      <w:bookmarkEnd w:id="32775"/>
      <w:bookmarkEnd w:id="32776"/>
      <w:bookmarkEnd w:id="32777"/>
      <w:bookmarkEnd w:id="32778"/>
      <w:bookmarkEnd w:id="32779"/>
      <w:bookmarkEnd w:id="32780"/>
      <w:bookmarkEnd w:id="32781"/>
      <w:bookmarkEnd w:id="32782"/>
      <w:bookmarkEnd w:id="32783"/>
      <w:bookmarkEnd w:id="32784"/>
      <w:bookmarkEnd w:id="32785"/>
      <w:bookmarkEnd w:id="32786"/>
      <w:bookmarkEnd w:id="32787"/>
      <w:bookmarkEnd w:id="32788"/>
    </w:p>
    <w:p w14:paraId="1D5A49DD" w14:textId="517F0BD1" w:rsidR="00CB3986" w:rsidRPr="008E21F4" w:rsidRDefault="00CB3986" w:rsidP="00CB3986">
      <w:pPr>
        <w:rPr>
          <w:rFonts w:cs="v5.0.0"/>
        </w:rPr>
      </w:pPr>
      <w:r w:rsidRPr="008E21F4">
        <w:rPr>
          <w:rFonts w:cs="v5.0.0"/>
        </w:rPr>
        <w:t xml:space="preserve">These requirements may be applied for the protection of other BS receivers when GSM900, DCS1800, PCS1900, GSM850, CDMA850, UTRA FDD, UTRA TDD </w:t>
      </w:r>
      <w:ins w:id="32789" w:author="Delta" w:date="2021-07-23T11:12:00Z">
        <w:r w:rsidRPr="008E21F4">
          <w:rPr>
            <w:rFonts w:cs="v5.0.0"/>
          </w:rPr>
          <w:t xml:space="preserve">E-UTRA </w:t>
        </w:r>
      </w:ins>
      <w:r w:rsidRPr="008E21F4">
        <w:rPr>
          <w:rFonts w:cs="v5.0.0"/>
        </w:rPr>
        <w:t xml:space="preserve">and/or </w:t>
      </w:r>
      <w:del w:id="32790" w:author="Delta" w:date="2021-07-23T11:12:00Z">
        <w:r w:rsidR="00695732" w:rsidRPr="008735C4">
          <w:rPr>
            <w:rFonts w:cs="v5.0.0"/>
          </w:rPr>
          <w:delText>E-UTRA</w:delText>
        </w:r>
      </w:del>
      <w:ins w:id="32791" w:author="Delta" w:date="2021-07-23T11:12:00Z">
        <w:r w:rsidRPr="008E21F4">
          <w:rPr>
            <w:rFonts w:cs="v5.0.0"/>
          </w:rPr>
          <w:t>NR</w:t>
        </w:r>
      </w:ins>
      <w:r w:rsidRPr="008E21F4">
        <w:rPr>
          <w:rFonts w:cs="v5.0.0"/>
        </w:rPr>
        <w:t xml:space="preserve"> BS are co-located with an E-UTRA</w:t>
      </w:r>
      <w:ins w:id="32792" w:author="Delta" w:date="2021-07-23T11:12:00Z">
        <w:r w:rsidRPr="008E21F4">
          <w:rPr>
            <w:rFonts w:cs="v5.0.0"/>
          </w:rPr>
          <w:t xml:space="preserve"> or NB-IoT</w:t>
        </w:r>
      </w:ins>
      <w:r w:rsidRPr="008E21F4">
        <w:rPr>
          <w:rFonts w:cs="v5.0.0"/>
        </w:rPr>
        <w:t xml:space="preserve"> BS.</w:t>
      </w:r>
    </w:p>
    <w:p w14:paraId="2BD06539" w14:textId="77777777" w:rsidR="00CB3986" w:rsidRPr="008E21F4" w:rsidRDefault="00CB3986" w:rsidP="00CB3986">
      <w:pPr>
        <w:rPr>
          <w:rFonts w:cs="v5.0.0"/>
        </w:rPr>
      </w:pPr>
      <w:r w:rsidRPr="008E21F4">
        <w:rPr>
          <w:rFonts w:cs="v5.0.0"/>
        </w:rPr>
        <w:t>The requirements assume a 30 dB coupling loss between transmitter and receiver</w:t>
      </w:r>
      <w:r w:rsidRPr="008E21F4">
        <w:rPr>
          <w:rFonts w:cs="v5.0.0"/>
          <w:lang w:eastAsia="zh-CN"/>
        </w:rPr>
        <w:t xml:space="preserve"> and are based on co-location with base stations of the same class</w:t>
      </w:r>
      <w:r w:rsidRPr="008E21F4">
        <w:rPr>
          <w:rFonts w:cs="v5.0.0"/>
        </w:rPr>
        <w:t>.</w:t>
      </w:r>
    </w:p>
    <w:p w14:paraId="74C80F8D" w14:textId="77777777" w:rsidR="00CB3986" w:rsidRPr="008E21F4" w:rsidRDefault="00CB3986" w:rsidP="00CB3986">
      <w:pPr>
        <w:keepNext/>
      </w:pPr>
      <w:r w:rsidRPr="008E21F4">
        <w:t xml:space="preserve">The power of any spurious emission shall not exceed the limits of Table 6.6.4.5.5-1 for a </w:t>
      </w:r>
      <w:r w:rsidRPr="008E21F4">
        <w:rPr>
          <w:lang w:eastAsia="zh-CN"/>
        </w:rPr>
        <w:t>Wide Area</w:t>
      </w:r>
      <w:r w:rsidRPr="008E21F4">
        <w:t xml:space="preserve"> BS where requirements for co-location with a BS type listed in the first column apply. For</w:t>
      </w:r>
      <w:r w:rsidRPr="008E21F4">
        <w:rPr>
          <w:lang w:eastAsia="zh-CN"/>
        </w:rPr>
        <w:t xml:space="preserve"> </w:t>
      </w:r>
      <w:r w:rsidRPr="008E21F4">
        <w:t>BS</w:t>
      </w:r>
      <w:r w:rsidRPr="008E21F4">
        <w:rPr>
          <w:lang w:eastAsia="zh-CN"/>
        </w:rPr>
        <w:t xml:space="preserve"> capable of</w:t>
      </w:r>
      <w:r w:rsidRPr="008E21F4">
        <w:t xml:space="preserve"> multi-band operation, the exclusions and conditions in the Note column of Table 6.6.4.</w:t>
      </w:r>
      <w:r w:rsidRPr="008E21F4">
        <w:rPr>
          <w:lang w:eastAsia="zh-CN"/>
        </w:rPr>
        <w:t>5</w:t>
      </w:r>
      <w:r w:rsidRPr="008E21F4">
        <w:t>.5-1</w:t>
      </w:r>
      <w:r w:rsidRPr="008E21F4">
        <w:rPr>
          <w:lang w:eastAsia="zh-CN"/>
        </w:rPr>
        <w:t xml:space="preserve"> </w:t>
      </w:r>
      <w:r w:rsidRPr="008E21F4">
        <w:t>app</w:t>
      </w:r>
      <w:r w:rsidRPr="008E21F4">
        <w:rPr>
          <w:lang w:eastAsia="zh-CN"/>
        </w:rPr>
        <w:t>ly</w:t>
      </w:r>
      <w:r w:rsidRPr="008E21F4">
        <w:t xml:space="preserve"> for each supported operating band.</w:t>
      </w:r>
      <w:r w:rsidRPr="008E21F4">
        <w:rPr>
          <w:rStyle w:val="CaptionChar1"/>
          <w:rFonts w:cs="v3.8.0"/>
        </w:rPr>
        <w:t xml:space="preserve"> </w:t>
      </w:r>
      <w:r w:rsidRPr="008E21F4">
        <w:rPr>
          <w:rStyle w:val="msoins0"/>
          <w:rFonts w:cs="v3.8.0"/>
        </w:rPr>
        <w:t>For BS capable of multi-band operation</w:t>
      </w:r>
      <w:r w:rsidRPr="008E21F4">
        <w:rPr>
          <w:rStyle w:val="msoins0"/>
        </w:rPr>
        <w:t xml:space="preserve"> where multiple bands are mapped on separate antenna connectors, the exclusions and conditions in the Note column of Table 6.6.4.5.5-1 apply for the operating band supported </w:t>
      </w:r>
      <w:r w:rsidRPr="008E21F4">
        <w:rPr>
          <w:rStyle w:val="msoins0"/>
          <w:lang w:eastAsia="zh-CN"/>
        </w:rPr>
        <w:t>at</w:t>
      </w:r>
      <w:r w:rsidRPr="008E21F4">
        <w:rPr>
          <w:rStyle w:val="msoins0"/>
        </w:rPr>
        <w:t xml:space="preserve"> </w:t>
      </w:r>
      <w:r w:rsidRPr="008E21F4">
        <w:rPr>
          <w:rStyle w:val="msoins0"/>
          <w:lang w:eastAsia="zh-CN"/>
        </w:rPr>
        <w:t>that</w:t>
      </w:r>
      <w:r w:rsidRPr="008E21F4">
        <w:rPr>
          <w:rStyle w:val="msoins0"/>
        </w:rPr>
        <w:t xml:space="preserve"> antenna connector.</w:t>
      </w:r>
    </w:p>
    <w:p w14:paraId="3A0977E1" w14:textId="77777777" w:rsidR="00CB3986" w:rsidRPr="008E21F4" w:rsidRDefault="00CB3986" w:rsidP="00CB3986">
      <w:pPr>
        <w:pStyle w:val="TH"/>
      </w:pPr>
      <w:r w:rsidRPr="008E21F4">
        <w:t xml:space="preserve">Table 6.6.4.5.5-1: BS Spurious emissions limits for </w:t>
      </w:r>
      <w:r w:rsidRPr="008E21F4">
        <w:rPr>
          <w:lang w:eastAsia="zh-CN"/>
        </w:rPr>
        <w:t xml:space="preserve">Wide Area </w:t>
      </w:r>
      <w:r w:rsidRPr="008E21F4">
        <w:t>BS co-located with another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Change w:id="32793"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PrChange>
      </w:tblPr>
      <w:tblGrid>
        <w:gridCol w:w="2291"/>
        <w:gridCol w:w="2291"/>
        <w:gridCol w:w="1235"/>
        <w:gridCol w:w="1414"/>
        <w:gridCol w:w="1845"/>
        <w:tblGridChange w:id="32794">
          <w:tblGrid>
            <w:gridCol w:w="113"/>
            <w:gridCol w:w="2178"/>
            <w:gridCol w:w="113"/>
            <w:gridCol w:w="2178"/>
            <w:gridCol w:w="113"/>
            <w:gridCol w:w="1122"/>
            <w:gridCol w:w="113"/>
            <w:gridCol w:w="1301"/>
            <w:gridCol w:w="113"/>
            <w:gridCol w:w="1732"/>
            <w:gridCol w:w="113"/>
          </w:tblGrid>
        </w:tblGridChange>
      </w:tblGrid>
      <w:tr w:rsidR="00CB3986" w:rsidRPr="008E21F4" w14:paraId="7AE6A1DB" w14:textId="77777777" w:rsidTr="00D04D5F">
        <w:trPr>
          <w:cantSplit/>
          <w:jc w:val="center"/>
          <w:trPrChange w:id="32795" w:author="Delta" w:date="2021-07-23T11:12:00Z">
            <w:trPr>
              <w:gridAfter w:val="0"/>
              <w:cantSplit/>
              <w:jc w:val="center"/>
            </w:trPr>
          </w:trPrChange>
        </w:trPr>
        <w:tc>
          <w:tcPr>
            <w:tcW w:w="2291" w:type="dxa"/>
            <w:tcPrChange w:id="32796" w:author="Delta" w:date="2021-07-23T11:12:00Z">
              <w:tcPr>
                <w:tcW w:w="2291" w:type="dxa"/>
                <w:gridSpan w:val="2"/>
              </w:tcPr>
            </w:tcPrChange>
          </w:tcPr>
          <w:p w14:paraId="1848BCB2" w14:textId="77777777" w:rsidR="00CB3986" w:rsidRPr="008E21F4" w:rsidRDefault="00CB3986" w:rsidP="00D04D5F">
            <w:pPr>
              <w:pStyle w:val="TAH"/>
              <w:rPr>
                <w:rFonts w:cs="Arial"/>
              </w:rPr>
            </w:pPr>
            <w:r w:rsidRPr="008E21F4">
              <w:rPr>
                <w:rFonts w:cs="Arial"/>
              </w:rPr>
              <w:t>Type of co-located BS</w:t>
            </w:r>
          </w:p>
        </w:tc>
        <w:tc>
          <w:tcPr>
            <w:tcW w:w="2291" w:type="dxa"/>
            <w:tcPrChange w:id="32797" w:author="Delta" w:date="2021-07-23T11:12:00Z">
              <w:tcPr>
                <w:tcW w:w="2291" w:type="dxa"/>
                <w:gridSpan w:val="2"/>
              </w:tcPr>
            </w:tcPrChange>
          </w:tcPr>
          <w:p w14:paraId="397BB6DB" w14:textId="77777777" w:rsidR="00CB3986" w:rsidRPr="008E21F4" w:rsidRDefault="00CB3986" w:rsidP="00D04D5F">
            <w:pPr>
              <w:pStyle w:val="TAH"/>
              <w:rPr>
                <w:rFonts w:cs="Arial"/>
              </w:rPr>
            </w:pPr>
            <w:r w:rsidRPr="008E21F4">
              <w:rPr>
                <w:rFonts w:cs="Arial"/>
              </w:rPr>
              <w:t>Frequency range for co-location requirement</w:t>
            </w:r>
          </w:p>
        </w:tc>
        <w:tc>
          <w:tcPr>
            <w:tcW w:w="1235" w:type="dxa"/>
            <w:tcPrChange w:id="32798" w:author="Delta" w:date="2021-07-23T11:12:00Z">
              <w:tcPr>
                <w:tcW w:w="1235" w:type="dxa"/>
                <w:gridSpan w:val="2"/>
              </w:tcPr>
            </w:tcPrChange>
          </w:tcPr>
          <w:p w14:paraId="5A22C041" w14:textId="77777777" w:rsidR="00CB3986" w:rsidRPr="008E21F4" w:rsidRDefault="00CB3986" w:rsidP="00D04D5F">
            <w:pPr>
              <w:pStyle w:val="TAH"/>
              <w:rPr>
                <w:rFonts w:cs="Arial"/>
              </w:rPr>
            </w:pPr>
            <w:r w:rsidRPr="008E21F4">
              <w:rPr>
                <w:rFonts w:cs="Arial"/>
              </w:rPr>
              <w:t>Maximum Level</w:t>
            </w:r>
          </w:p>
        </w:tc>
        <w:tc>
          <w:tcPr>
            <w:tcW w:w="1414" w:type="dxa"/>
            <w:tcPrChange w:id="32799" w:author="Delta" w:date="2021-07-23T11:12:00Z">
              <w:tcPr>
                <w:tcW w:w="1414" w:type="dxa"/>
                <w:gridSpan w:val="2"/>
              </w:tcPr>
            </w:tcPrChange>
          </w:tcPr>
          <w:p w14:paraId="02366F82" w14:textId="77777777" w:rsidR="00CB3986" w:rsidRPr="008E21F4" w:rsidRDefault="00CB3986" w:rsidP="00D04D5F">
            <w:pPr>
              <w:pStyle w:val="TAH"/>
              <w:rPr>
                <w:rFonts w:cs="Arial"/>
              </w:rPr>
            </w:pPr>
            <w:r w:rsidRPr="008E21F4">
              <w:rPr>
                <w:rFonts w:cs="Arial"/>
              </w:rPr>
              <w:t>Measurement Bandwidth</w:t>
            </w:r>
          </w:p>
        </w:tc>
        <w:tc>
          <w:tcPr>
            <w:tcW w:w="1845" w:type="dxa"/>
            <w:tcPrChange w:id="32800" w:author="Delta" w:date="2021-07-23T11:12:00Z">
              <w:tcPr>
                <w:tcW w:w="1845" w:type="dxa"/>
                <w:gridSpan w:val="2"/>
              </w:tcPr>
            </w:tcPrChange>
          </w:tcPr>
          <w:p w14:paraId="7D60854C" w14:textId="77777777" w:rsidR="00CB3986" w:rsidRPr="008E21F4" w:rsidRDefault="00CB3986" w:rsidP="00D04D5F">
            <w:pPr>
              <w:pStyle w:val="TAH"/>
              <w:rPr>
                <w:rFonts w:cs="Arial"/>
              </w:rPr>
            </w:pPr>
            <w:r w:rsidRPr="008E21F4">
              <w:rPr>
                <w:rFonts w:cs="Arial"/>
              </w:rPr>
              <w:t>Note</w:t>
            </w:r>
          </w:p>
        </w:tc>
      </w:tr>
      <w:tr w:rsidR="00CB3986" w:rsidRPr="008E21F4" w14:paraId="50C7703C" w14:textId="77777777" w:rsidTr="00D04D5F">
        <w:trPr>
          <w:cantSplit/>
          <w:jc w:val="center"/>
          <w:trPrChange w:id="32801" w:author="Delta" w:date="2021-07-23T11:12:00Z">
            <w:trPr>
              <w:gridAfter w:val="0"/>
              <w:cantSplit/>
              <w:jc w:val="center"/>
            </w:trPr>
          </w:trPrChange>
        </w:trPr>
        <w:tc>
          <w:tcPr>
            <w:tcW w:w="2291" w:type="dxa"/>
            <w:tcPrChange w:id="32802" w:author="Delta" w:date="2021-07-23T11:12:00Z">
              <w:tcPr>
                <w:tcW w:w="2291" w:type="dxa"/>
                <w:gridSpan w:val="2"/>
              </w:tcPr>
            </w:tcPrChange>
          </w:tcPr>
          <w:p w14:paraId="7CDC3907" w14:textId="77777777" w:rsidR="00CB3986" w:rsidRPr="008E21F4" w:rsidRDefault="00CB3986" w:rsidP="00D04D5F">
            <w:pPr>
              <w:pStyle w:val="TAC"/>
              <w:rPr>
                <w:rFonts w:cs="Arial"/>
              </w:rPr>
            </w:pPr>
            <w:r w:rsidRPr="008E21F4">
              <w:rPr>
                <w:rFonts w:cs="v5.0.0"/>
              </w:rPr>
              <w:t>Macro GSM900</w:t>
            </w:r>
          </w:p>
        </w:tc>
        <w:tc>
          <w:tcPr>
            <w:tcW w:w="2291" w:type="dxa"/>
            <w:tcPrChange w:id="32803" w:author="Delta" w:date="2021-07-23T11:12:00Z">
              <w:tcPr>
                <w:tcW w:w="2291" w:type="dxa"/>
                <w:gridSpan w:val="2"/>
              </w:tcPr>
            </w:tcPrChange>
          </w:tcPr>
          <w:p w14:paraId="2784C618" w14:textId="77777777" w:rsidR="00CB3986" w:rsidRPr="008E21F4" w:rsidRDefault="00CB3986" w:rsidP="00D04D5F">
            <w:pPr>
              <w:pStyle w:val="TAC"/>
              <w:rPr>
                <w:rFonts w:cs="Arial"/>
              </w:rPr>
            </w:pPr>
            <w:r w:rsidRPr="008E21F4">
              <w:rPr>
                <w:rFonts w:cs="v5.0.0"/>
              </w:rPr>
              <w:t>876-915 MHz</w:t>
            </w:r>
          </w:p>
        </w:tc>
        <w:tc>
          <w:tcPr>
            <w:tcW w:w="1235" w:type="dxa"/>
            <w:tcPrChange w:id="32804" w:author="Delta" w:date="2021-07-23T11:12:00Z">
              <w:tcPr>
                <w:tcW w:w="1235" w:type="dxa"/>
                <w:gridSpan w:val="2"/>
              </w:tcPr>
            </w:tcPrChange>
          </w:tcPr>
          <w:p w14:paraId="2BB046A2" w14:textId="77777777" w:rsidR="00CB3986" w:rsidRPr="008E21F4" w:rsidRDefault="00CB3986" w:rsidP="00D04D5F">
            <w:pPr>
              <w:pStyle w:val="TAC"/>
              <w:rPr>
                <w:rFonts w:cs="Arial"/>
              </w:rPr>
            </w:pPr>
            <w:r w:rsidRPr="008E21F4">
              <w:rPr>
                <w:rFonts w:cs="v5.0.0"/>
              </w:rPr>
              <w:t>-98 dBm</w:t>
            </w:r>
          </w:p>
        </w:tc>
        <w:tc>
          <w:tcPr>
            <w:tcW w:w="1414" w:type="dxa"/>
            <w:tcPrChange w:id="32805" w:author="Delta" w:date="2021-07-23T11:12:00Z">
              <w:tcPr>
                <w:tcW w:w="1414" w:type="dxa"/>
                <w:gridSpan w:val="2"/>
              </w:tcPr>
            </w:tcPrChange>
          </w:tcPr>
          <w:p w14:paraId="24928C5F" w14:textId="77777777" w:rsidR="00CB3986" w:rsidRPr="008E21F4" w:rsidRDefault="00CB3986" w:rsidP="00D04D5F">
            <w:pPr>
              <w:pStyle w:val="TAC"/>
              <w:rPr>
                <w:rFonts w:cs="Arial"/>
              </w:rPr>
            </w:pPr>
            <w:r w:rsidRPr="008E21F4">
              <w:rPr>
                <w:rFonts w:cs="v5.0.0"/>
              </w:rPr>
              <w:t>100 kHz</w:t>
            </w:r>
          </w:p>
        </w:tc>
        <w:tc>
          <w:tcPr>
            <w:tcW w:w="1845" w:type="dxa"/>
            <w:tcPrChange w:id="32806" w:author="Delta" w:date="2021-07-23T11:12:00Z">
              <w:tcPr>
                <w:tcW w:w="1845" w:type="dxa"/>
                <w:gridSpan w:val="2"/>
              </w:tcPr>
            </w:tcPrChange>
          </w:tcPr>
          <w:p w14:paraId="251FD1FC" w14:textId="77777777" w:rsidR="00CB3986" w:rsidRPr="008E21F4" w:rsidRDefault="00CB3986" w:rsidP="00D04D5F">
            <w:pPr>
              <w:pStyle w:val="TAC"/>
              <w:rPr>
                <w:rFonts w:cs="Arial"/>
              </w:rPr>
            </w:pPr>
          </w:p>
        </w:tc>
      </w:tr>
      <w:tr w:rsidR="00CB3986" w:rsidRPr="008E21F4" w14:paraId="1C2B86E7" w14:textId="77777777" w:rsidTr="00D04D5F">
        <w:trPr>
          <w:cantSplit/>
          <w:jc w:val="center"/>
          <w:trPrChange w:id="32807" w:author="Delta" w:date="2021-07-23T11:12:00Z">
            <w:trPr>
              <w:gridAfter w:val="0"/>
              <w:cantSplit/>
              <w:jc w:val="center"/>
            </w:trPr>
          </w:trPrChange>
        </w:trPr>
        <w:tc>
          <w:tcPr>
            <w:tcW w:w="2291" w:type="dxa"/>
            <w:tcPrChange w:id="32808" w:author="Delta" w:date="2021-07-23T11:12:00Z">
              <w:tcPr>
                <w:tcW w:w="2291" w:type="dxa"/>
                <w:gridSpan w:val="2"/>
              </w:tcPr>
            </w:tcPrChange>
          </w:tcPr>
          <w:p w14:paraId="0E2996C6" w14:textId="77777777" w:rsidR="00CB3986" w:rsidRPr="008E21F4" w:rsidRDefault="00CB3986" w:rsidP="00D04D5F">
            <w:pPr>
              <w:pStyle w:val="TAC"/>
              <w:rPr>
                <w:rFonts w:cs="Arial"/>
              </w:rPr>
            </w:pPr>
            <w:r w:rsidRPr="008E21F4">
              <w:rPr>
                <w:rFonts w:cs="v5.0.0"/>
              </w:rPr>
              <w:t>Macro DCS1800</w:t>
            </w:r>
          </w:p>
        </w:tc>
        <w:tc>
          <w:tcPr>
            <w:tcW w:w="2291" w:type="dxa"/>
            <w:tcPrChange w:id="32809" w:author="Delta" w:date="2021-07-23T11:12:00Z">
              <w:tcPr>
                <w:tcW w:w="2291" w:type="dxa"/>
                <w:gridSpan w:val="2"/>
              </w:tcPr>
            </w:tcPrChange>
          </w:tcPr>
          <w:p w14:paraId="6C89EFC3" w14:textId="77777777" w:rsidR="00CB3986" w:rsidRPr="008E21F4" w:rsidRDefault="00CB3986" w:rsidP="00D04D5F">
            <w:pPr>
              <w:pStyle w:val="TAC"/>
              <w:rPr>
                <w:rFonts w:cs="Arial"/>
              </w:rPr>
            </w:pPr>
            <w:r w:rsidRPr="008E21F4">
              <w:rPr>
                <w:rFonts w:cs="Arial"/>
              </w:rPr>
              <w:t>1710 - 1785 MHz</w:t>
            </w:r>
          </w:p>
        </w:tc>
        <w:tc>
          <w:tcPr>
            <w:tcW w:w="1235" w:type="dxa"/>
            <w:tcPrChange w:id="32810" w:author="Delta" w:date="2021-07-23T11:12:00Z">
              <w:tcPr>
                <w:tcW w:w="1235" w:type="dxa"/>
                <w:gridSpan w:val="2"/>
              </w:tcPr>
            </w:tcPrChange>
          </w:tcPr>
          <w:p w14:paraId="02BFF0C6" w14:textId="77777777" w:rsidR="00CB3986" w:rsidRPr="008E21F4" w:rsidRDefault="00CB3986" w:rsidP="00D04D5F">
            <w:pPr>
              <w:pStyle w:val="TAC"/>
              <w:rPr>
                <w:rFonts w:cs="Arial"/>
              </w:rPr>
            </w:pPr>
            <w:r w:rsidRPr="008E21F4">
              <w:rPr>
                <w:rFonts w:cs="Arial"/>
              </w:rPr>
              <w:t>-98 dBm</w:t>
            </w:r>
          </w:p>
        </w:tc>
        <w:tc>
          <w:tcPr>
            <w:tcW w:w="1414" w:type="dxa"/>
            <w:tcPrChange w:id="32811" w:author="Delta" w:date="2021-07-23T11:12:00Z">
              <w:tcPr>
                <w:tcW w:w="1414" w:type="dxa"/>
                <w:gridSpan w:val="2"/>
              </w:tcPr>
            </w:tcPrChange>
          </w:tcPr>
          <w:p w14:paraId="188482D2" w14:textId="77777777" w:rsidR="00CB3986" w:rsidRPr="008E21F4" w:rsidRDefault="00CB3986" w:rsidP="00D04D5F">
            <w:pPr>
              <w:pStyle w:val="TAC"/>
              <w:rPr>
                <w:rFonts w:cs="Arial"/>
              </w:rPr>
            </w:pPr>
            <w:r w:rsidRPr="008E21F4">
              <w:rPr>
                <w:rFonts w:cs="Arial"/>
              </w:rPr>
              <w:t>100 kHz</w:t>
            </w:r>
          </w:p>
        </w:tc>
        <w:tc>
          <w:tcPr>
            <w:tcW w:w="1845" w:type="dxa"/>
            <w:tcPrChange w:id="32812" w:author="Delta" w:date="2021-07-23T11:12:00Z">
              <w:tcPr>
                <w:tcW w:w="1845" w:type="dxa"/>
                <w:gridSpan w:val="2"/>
              </w:tcPr>
            </w:tcPrChange>
          </w:tcPr>
          <w:p w14:paraId="2E9B702F" w14:textId="77777777" w:rsidR="00CB3986" w:rsidRPr="008E21F4" w:rsidRDefault="00CB3986" w:rsidP="00D04D5F">
            <w:pPr>
              <w:pStyle w:val="TAC"/>
              <w:rPr>
                <w:rFonts w:cs="Arial"/>
              </w:rPr>
            </w:pPr>
          </w:p>
        </w:tc>
      </w:tr>
      <w:tr w:rsidR="00CB3986" w:rsidRPr="008E21F4" w14:paraId="427C5637" w14:textId="77777777" w:rsidTr="00D04D5F">
        <w:trPr>
          <w:cantSplit/>
          <w:jc w:val="center"/>
          <w:trPrChange w:id="32813" w:author="Delta" w:date="2021-07-23T11:12:00Z">
            <w:trPr>
              <w:gridAfter w:val="0"/>
              <w:cantSplit/>
              <w:jc w:val="center"/>
            </w:trPr>
          </w:trPrChange>
        </w:trPr>
        <w:tc>
          <w:tcPr>
            <w:tcW w:w="2291" w:type="dxa"/>
            <w:tcPrChange w:id="32814" w:author="Delta" w:date="2021-07-23T11:12:00Z">
              <w:tcPr>
                <w:tcW w:w="2291" w:type="dxa"/>
                <w:gridSpan w:val="2"/>
              </w:tcPr>
            </w:tcPrChange>
          </w:tcPr>
          <w:p w14:paraId="4CE31EDD" w14:textId="77777777" w:rsidR="00CB3986" w:rsidRPr="008E21F4" w:rsidRDefault="00CB3986" w:rsidP="00D04D5F">
            <w:pPr>
              <w:pStyle w:val="TAC"/>
              <w:rPr>
                <w:rFonts w:cs="Arial"/>
              </w:rPr>
            </w:pPr>
            <w:r w:rsidRPr="008E21F4">
              <w:rPr>
                <w:rFonts w:cs="v5.0.0"/>
              </w:rPr>
              <w:t>Macro PCS1900</w:t>
            </w:r>
          </w:p>
        </w:tc>
        <w:tc>
          <w:tcPr>
            <w:tcW w:w="2291" w:type="dxa"/>
            <w:tcPrChange w:id="32815" w:author="Delta" w:date="2021-07-23T11:12:00Z">
              <w:tcPr>
                <w:tcW w:w="2291" w:type="dxa"/>
                <w:gridSpan w:val="2"/>
              </w:tcPr>
            </w:tcPrChange>
          </w:tcPr>
          <w:p w14:paraId="4023E10C" w14:textId="77777777" w:rsidR="00CB3986" w:rsidRPr="008E21F4" w:rsidRDefault="00CB3986" w:rsidP="00D04D5F">
            <w:pPr>
              <w:pStyle w:val="TAC"/>
              <w:rPr>
                <w:rFonts w:cs="Arial"/>
              </w:rPr>
            </w:pPr>
            <w:r w:rsidRPr="008E21F4">
              <w:rPr>
                <w:rFonts w:cs="Arial"/>
              </w:rPr>
              <w:t>1850 - 1910 MHz</w:t>
            </w:r>
          </w:p>
        </w:tc>
        <w:tc>
          <w:tcPr>
            <w:tcW w:w="1235" w:type="dxa"/>
            <w:tcPrChange w:id="32816" w:author="Delta" w:date="2021-07-23T11:12:00Z">
              <w:tcPr>
                <w:tcW w:w="1235" w:type="dxa"/>
                <w:gridSpan w:val="2"/>
              </w:tcPr>
            </w:tcPrChange>
          </w:tcPr>
          <w:p w14:paraId="3B7D5E41" w14:textId="77777777" w:rsidR="00CB3986" w:rsidRPr="008E21F4" w:rsidRDefault="00CB3986" w:rsidP="00D04D5F">
            <w:pPr>
              <w:pStyle w:val="TAC"/>
              <w:rPr>
                <w:rFonts w:cs="Arial"/>
              </w:rPr>
            </w:pPr>
            <w:r w:rsidRPr="008E21F4">
              <w:rPr>
                <w:rFonts w:cs="Arial"/>
              </w:rPr>
              <w:t>-98 dBm</w:t>
            </w:r>
          </w:p>
        </w:tc>
        <w:tc>
          <w:tcPr>
            <w:tcW w:w="1414" w:type="dxa"/>
            <w:tcPrChange w:id="32817" w:author="Delta" w:date="2021-07-23T11:12:00Z">
              <w:tcPr>
                <w:tcW w:w="1414" w:type="dxa"/>
                <w:gridSpan w:val="2"/>
              </w:tcPr>
            </w:tcPrChange>
          </w:tcPr>
          <w:p w14:paraId="5395B5BC" w14:textId="77777777" w:rsidR="00CB3986" w:rsidRPr="008E21F4" w:rsidRDefault="00CB3986" w:rsidP="00D04D5F">
            <w:pPr>
              <w:pStyle w:val="TAC"/>
              <w:rPr>
                <w:rFonts w:cs="Arial"/>
              </w:rPr>
            </w:pPr>
            <w:r w:rsidRPr="008E21F4">
              <w:rPr>
                <w:rFonts w:cs="Arial"/>
              </w:rPr>
              <w:t>100 kHz</w:t>
            </w:r>
          </w:p>
        </w:tc>
        <w:tc>
          <w:tcPr>
            <w:tcW w:w="1845" w:type="dxa"/>
            <w:tcPrChange w:id="32818" w:author="Delta" w:date="2021-07-23T11:12:00Z">
              <w:tcPr>
                <w:tcW w:w="1845" w:type="dxa"/>
                <w:gridSpan w:val="2"/>
              </w:tcPr>
            </w:tcPrChange>
          </w:tcPr>
          <w:p w14:paraId="3169CA22" w14:textId="77777777" w:rsidR="00CB3986" w:rsidRPr="008E21F4" w:rsidRDefault="00CB3986" w:rsidP="00D04D5F">
            <w:pPr>
              <w:pStyle w:val="TAC"/>
              <w:rPr>
                <w:rFonts w:cs="Arial"/>
              </w:rPr>
            </w:pPr>
          </w:p>
        </w:tc>
      </w:tr>
      <w:tr w:rsidR="00CB3986" w:rsidRPr="008E21F4" w14:paraId="73045533" w14:textId="77777777" w:rsidTr="00D04D5F">
        <w:trPr>
          <w:cantSplit/>
          <w:jc w:val="center"/>
          <w:trPrChange w:id="32819" w:author="Delta" w:date="2021-07-23T11:12:00Z">
            <w:trPr>
              <w:gridAfter w:val="0"/>
              <w:cantSplit/>
              <w:jc w:val="center"/>
            </w:trPr>
          </w:trPrChange>
        </w:trPr>
        <w:tc>
          <w:tcPr>
            <w:tcW w:w="2291" w:type="dxa"/>
            <w:tcPrChange w:id="32820" w:author="Delta" w:date="2021-07-23T11:12:00Z">
              <w:tcPr>
                <w:tcW w:w="2291" w:type="dxa"/>
                <w:gridSpan w:val="2"/>
              </w:tcPr>
            </w:tcPrChange>
          </w:tcPr>
          <w:p w14:paraId="370449FB" w14:textId="77777777" w:rsidR="00CB3986" w:rsidRPr="008E21F4" w:rsidRDefault="00CB3986" w:rsidP="00D04D5F">
            <w:pPr>
              <w:pStyle w:val="TAC"/>
              <w:rPr>
                <w:rFonts w:cs="Arial"/>
              </w:rPr>
            </w:pPr>
            <w:r w:rsidRPr="008E21F4">
              <w:rPr>
                <w:rFonts w:cs="v5.0.0"/>
              </w:rPr>
              <w:t>Macro GSM850 or CDMA850</w:t>
            </w:r>
          </w:p>
        </w:tc>
        <w:tc>
          <w:tcPr>
            <w:tcW w:w="2291" w:type="dxa"/>
            <w:tcPrChange w:id="32821" w:author="Delta" w:date="2021-07-23T11:12:00Z">
              <w:tcPr>
                <w:tcW w:w="2291" w:type="dxa"/>
                <w:gridSpan w:val="2"/>
              </w:tcPr>
            </w:tcPrChange>
          </w:tcPr>
          <w:p w14:paraId="3A96FF65" w14:textId="77777777" w:rsidR="00CB3986" w:rsidRPr="008E21F4" w:rsidRDefault="00CB3986" w:rsidP="00D04D5F">
            <w:pPr>
              <w:pStyle w:val="TAC"/>
              <w:rPr>
                <w:rFonts w:cs="Arial"/>
              </w:rPr>
            </w:pPr>
            <w:r w:rsidRPr="008E21F4">
              <w:rPr>
                <w:rFonts w:cs="Arial"/>
              </w:rPr>
              <w:t>824 - 849 MHz</w:t>
            </w:r>
          </w:p>
        </w:tc>
        <w:tc>
          <w:tcPr>
            <w:tcW w:w="1235" w:type="dxa"/>
            <w:tcPrChange w:id="32822" w:author="Delta" w:date="2021-07-23T11:12:00Z">
              <w:tcPr>
                <w:tcW w:w="1235" w:type="dxa"/>
                <w:gridSpan w:val="2"/>
              </w:tcPr>
            </w:tcPrChange>
          </w:tcPr>
          <w:p w14:paraId="4DD09E08" w14:textId="77777777" w:rsidR="00CB3986" w:rsidRPr="008E21F4" w:rsidRDefault="00CB3986" w:rsidP="00D04D5F">
            <w:pPr>
              <w:pStyle w:val="TAC"/>
              <w:rPr>
                <w:rFonts w:cs="Arial"/>
              </w:rPr>
            </w:pPr>
            <w:r w:rsidRPr="008E21F4">
              <w:rPr>
                <w:rFonts w:cs="Arial"/>
              </w:rPr>
              <w:t>-98 dBm</w:t>
            </w:r>
          </w:p>
        </w:tc>
        <w:tc>
          <w:tcPr>
            <w:tcW w:w="1414" w:type="dxa"/>
            <w:tcPrChange w:id="32823" w:author="Delta" w:date="2021-07-23T11:12:00Z">
              <w:tcPr>
                <w:tcW w:w="1414" w:type="dxa"/>
                <w:gridSpan w:val="2"/>
              </w:tcPr>
            </w:tcPrChange>
          </w:tcPr>
          <w:p w14:paraId="574B78AA" w14:textId="77777777" w:rsidR="00CB3986" w:rsidRPr="008E21F4" w:rsidRDefault="00CB3986" w:rsidP="00D04D5F">
            <w:pPr>
              <w:pStyle w:val="TAC"/>
              <w:rPr>
                <w:rFonts w:cs="Arial"/>
              </w:rPr>
            </w:pPr>
            <w:r w:rsidRPr="008E21F4">
              <w:rPr>
                <w:rFonts w:cs="Arial"/>
              </w:rPr>
              <w:t>100 kHz</w:t>
            </w:r>
          </w:p>
        </w:tc>
        <w:tc>
          <w:tcPr>
            <w:tcW w:w="1845" w:type="dxa"/>
            <w:tcPrChange w:id="32824" w:author="Delta" w:date="2021-07-23T11:12:00Z">
              <w:tcPr>
                <w:tcW w:w="1845" w:type="dxa"/>
                <w:gridSpan w:val="2"/>
              </w:tcPr>
            </w:tcPrChange>
          </w:tcPr>
          <w:p w14:paraId="0560F0D9" w14:textId="77777777" w:rsidR="00CB3986" w:rsidRPr="008E21F4" w:rsidRDefault="00CB3986" w:rsidP="00D04D5F">
            <w:pPr>
              <w:pStyle w:val="TAC"/>
              <w:rPr>
                <w:rFonts w:cs="Arial"/>
              </w:rPr>
            </w:pPr>
          </w:p>
        </w:tc>
      </w:tr>
      <w:tr w:rsidR="00CB3986" w:rsidRPr="008E21F4" w14:paraId="6CA52AD8" w14:textId="77777777" w:rsidTr="00D04D5F">
        <w:trPr>
          <w:cantSplit/>
          <w:jc w:val="center"/>
          <w:trPrChange w:id="32825" w:author="Delta" w:date="2021-07-23T11:12:00Z">
            <w:trPr>
              <w:gridAfter w:val="0"/>
              <w:cantSplit/>
              <w:jc w:val="center"/>
            </w:trPr>
          </w:trPrChange>
        </w:trPr>
        <w:tc>
          <w:tcPr>
            <w:tcW w:w="2291" w:type="dxa"/>
            <w:tcPrChange w:id="32826" w:author="Delta" w:date="2021-07-23T11:12:00Z">
              <w:tcPr>
                <w:tcW w:w="2291" w:type="dxa"/>
                <w:gridSpan w:val="2"/>
              </w:tcPr>
            </w:tcPrChange>
          </w:tcPr>
          <w:p w14:paraId="0845715A" w14:textId="77777777" w:rsidR="00CB3986" w:rsidRPr="00D56583" w:rsidRDefault="00CB3986" w:rsidP="00D04D5F">
            <w:pPr>
              <w:pStyle w:val="TAC"/>
              <w:rPr>
                <w:lang w:val="sv-FI"/>
                <w:rPrChange w:id="32827" w:author="Delta" w:date="2021-07-23T11:12:00Z">
                  <w:rPr>
                    <w:lang w:val="sv-SE"/>
                  </w:rPr>
                </w:rPrChange>
              </w:rPr>
            </w:pPr>
            <w:r w:rsidRPr="00D56583">
              <w:rPr>
                <w:lang w:val="sv-FI"/>
                <w:rPrChange w:id="32828" w:author="Delta" w:date="2021-07-23T11:12:00Z">
                  <w:rPr>
                    <w:lang w:val="sv-SE"/>
                  </w:rPr>
                </w:rPrChange>
              </w:rPr>
              <w:t>WA UTRA FDD Band I or E-UTRA Band 1</w:t>
            </w:r>
            <w:ins w:id="32829" w:author="Delta" w:date="2021-07-23T11:12:00Z">
              <w:r w:rsidRPr="008E21F4">
                <w:rPr>
                  <w:rFonts w:cs="v5.0.0"/>
                  <w:lang w:val="sv-SE"/>
                </w:rPr>
                <w:t xml:space="preserve"> or NR band n1</w:t>
              </w:r>
            </w:ins>
          </w:p>
        </w:tc>
        <w:tc>
          <w:tcPr>
            <w:tcW w:w="2291" w:type="dxa"/>
            <w:tcPrChange w:id="32830" w:author="Delta" w:date="2021-07-23T11:12:00Z">
              <w:tcPr>
                <w:tcW w:w="2291" w:type="dxa"/>
                <w:gridSpan w:val="2"/>
              </w:tcPr>
            </w:tcPrChange>
          </w:tcPr>
          <w:p w14:paraId="6B1A4BDB" w14:textId="77777777" w:rsidR="00CB3986" w:rsidRPr="008E21F4" w:rsidRDefault="00CB3986" w:rsidP="00D04D5F">
            <w:pPr>
              <w:pStyle w:val="TAC"/>
              <w:rPr>
                <w:rFonts w:cs="Arial"/>
                <w:lang w:eastAsia="zh-CN"/>
              </w:rPr>
            </w:pPr>
            <w:r w:rsidRPr="008E21F4">
              <w:rPr>
                <w:rFonts w:cs="Arial"/>
              </w:rPr>
              <w:t>1920 - 1980 MHz</w:t>
            </w:r>
          </w:p>
          <w:p w14:paraId="6ADCF94E" w14:textId="77777777" w:rsidR="00CB3986" w:rsidRPr="008E21F4" w:rsidRDefault="00CB3986" w:rsidP="00D04D5F">
            <w:pPr>
              <w:pStyle w:val="TAC"/>
              <w:rPr>
                <w:rFonts w:cs="Arial"/>
                <w:lang w:eastAsia="zh-CN"/>
              </w:rPr>
            </w:pPr>
          </w:p>
        </w:tc>
        <w:tc>
          <w:tcPr>
            <w:tcW w:w="1235" w:type="dxa"/>
            <w:tcPrChange w:id="32831" w:author="Delta" w:date="2021-07-23T11:12:00Z">
              <w:tcPr>
                <w:tcW w:w="1235" w:type="dxa"/>
                <w:gridSpan w:val="2"/>
              </w:tcPr>
            </w:tcPrChange>
          </w:tcPr>
          <w:p w14:paraId="3A552324" w14:textId="77777777" w:rsidR="00CB3986" w:rsidRPr="008E21F4" w:rsidRDefault="00CB3986" w:rsidP="00D04D5F">
            <w:pPr>
              <w:pStyle w:val="TAC"/>
              <w:rPr>
                <w:rFonts w:cs="Arial"/>
              </w:rPr>
            </w:pPr>
            <w:r w:rsidRPr="008E21F4">
              <w:rPr>
                <w:rFonts w:cs="Arial"/>
              </w:rPr>
              <w:t>-96 dBm</w:t>
            </w:r>
          </w:p>
        </w:tc>
        <w:tc>
          <w:tcPr>
            <w:tcW w:w="1414" w:type="dxa"/>
            <w:tcPrChange w:id="32832" w:author="Delta" w:date="2021-07-23T11:12:00Z">
              <w:tcPr>
                <w:tcW w:w="1414" w:type="dxa"/>
                <w:gridSpan w:val="2"/>
              </w:tcPr>
            </w:tcPrChange>
          </w:tcPr>
          <w:p w14:paraId="6F31F504" w14:textId="77777777" w:rsidR="00CB3986" w:rsidRPr="008E21F4" w:rsidRDefault="00CB3986" w:rsidP="00D04D5F">
            <w:pPr>
              <w:pStyle w:val="TAC"/>
              <w:rPr>
                <w:rFonts w:cs="Arial"/>
              </w:rPr>
            </w:pPr>
            <w:r w:rsidRPr="008E21F4">
              <w:rPr>
                <w:rFonts w:cs="Arial"/>
              </w:rPr>
              <w:t>100 kHz</w:t>
            </w:r>
          </w:p>
        </w:tc>
        <w:tc>
          <w:tcPr>
            <w:tcW w:w="1845" w:type="dxa"/>
            <w:tcPrChange w:id="32833" w:author="Delta" w:date="2021-07-23T11:12:00Z">
              <w:tcPr>
                <w:tcW w:w="1845" w:type="dxa"/>
                <w:gridSpan w:val="2"/>
              </w:tcPr>
            </w:tcPrChange>
          </w:tcPr>
          <w:p w14:paraId="6A918B98" w14:textId="77777777" w:rsidR="00CB3986" w:rsidRPr="008E21F4" w:rsidRDefault="00CB3986" w:rsidP="00D04D5F">
            <w:pPr>
              <w:pStyle w:val="TAC"/>
              <w:rPr>
                <w:rFonts w:cs="Arial"/>
              </w:rPr>
            </w:pPr>
          </w:p>
        </w:tc>
      </w:tr>
      <w:tr w:rsidR="00CB3986" w:rsidRPr="008E21F4" w14:paraId="5EC4A444" w14:textId="77777777" w:rsidTr="00D04D5F">
        <w:trPr>
          <w:cantSplit/>
          <w:jc w:val="center"/>
          <w:trPrChange w:id="32834" w:author="Delta" w:date="2021-07-23T11:12:00Z">
            <w:trPr>
              <w:gridAfter w:val="0"/>
              <w:cantSplit/>
              <w:jc w:val="center"/>
            </w:trPr>
          </w:trPrChange>
        </w:trPr>
        <w:tc>
          <w:tcPr>
            <w:tcW w:w="2291" w:type="dxa"/>
            <w:tcPrChange w:id="32835" w:author="Delta" w:date="2021-07-23T11:12:00Z">
              <w:tcPr>
                <w:tcW w:w="2291" w:type="dxa"/>
                <w:gridSpan w:val="2"/>
              </w:tcPr>
            </w:tcPrChange>
          </w:tcPr>
          <w:p w14:paraId="17699E80" w14:textId="77777777" w:rsidR="00CB3986" w:rsidRPr="008E21F4" w:rsidRDefault="00CB3986" w:rsidP="00D04D5F">
            <w:pPr>
              <w:pStyle w:val="TAC"/>
              <w:rPr>
                <w:rPrChange w:id="32836" w:author="Delta" w:date="2021-07-23T11:12:00Z">
                  <w:rPr>
                    <w:lang w:val="sv-SE"/>
                  </w:rPr>
                </w:rPrChange>
              </w:rPr>
            </w:pPr>
            <w:r w:rsidRPr="008E21F4">
              <w:rPr>
                <w:rPrChange w:id="32837" w:author="Delta" w:date="2021-07-23T11:12:00Z">
                  <w:rPr>
                    <w:lang w:val="sv-SE"/>
                  </w:rPr>
                </w:rPrChange>
              </w:rPr>
              <w:t>WA UTRA FDD Band II or E-UTRA Band 2</w:t>
            </w:r>
            <w:ins w:id="32838" w:author="Delta" w:date="2021-07-23T11:12:00Z">
              <w:r w:rsidRPr="008E21F4">
                <w:rPr>
                  <w:rFonts w:cs="v5.0.0"/>
                  <w:lang w:val="sv-SE"/>
                </w:rPr>
                <w:t xml:space="preserve"> or NR band n2</w:t>
              </w:r>
            </w:ins>
          </w:p>
        </w:tc>
        <w:tc>
          <w:tcPr>
            <w:tcW w:w="2291" w:type="dxa"/>
            <w:tcPrChange w:id="32839" w:author="Delta" w:date="2021-07-23T11:12:00Z">
              <w:tcPr>
                <w:tcW w:w="2291" w:type="dxa"/>
                <w:gridSpan w:val="2"/>
              </w:tcPr>
            </w:tcPrChange>
          </w:tcPr>
          <w:p w14:paraId="49F25C0E" w14:textId="77777777" w:rsidR="00CB3986" w:rsidRPr="008E21F4" w:rsidRDefault="00CB3986" w:rsidP="00D04D5F">
            <w:pPr>
              <w:pStyle w:val="TAC"/>
              <w:rPr>
                <w:rFonts w:cs="Arial"/>
                <w:lang w:eastAsia="zh-CN"/>
              </w:rPr>
            </w:pPr>
            <w:r w:rsidRPr="008E21F4">
              <w:rPr>
                <w:rFonts w:cs="Arial"/>
              </w:rPr>
              <w:t>1850 - 1910 MHz</w:t>
            </w:r>
          </w:p>
          <w:p w14:paraId="71C270D5" w14:textId="77777777" w:rsidR="00CB3986" w:rsidRPr="008E21F4" w:rsidRDefault="00CB3986" w:rsidP="00D04D5F">
            <w:pPr>
              <w:pStyle w:val="TAC"/>
              <w:rPr>
                <w:rFonts w:cs="Arial"/>
                <w:lang w:eastAsia="zh-CN"/>
              </w:rPr>
            </w:pPr>
          </w:p>
        </w:tc>
        <w:tc>
          <w:tcPr>
            <w:tcW w:w="1235" w:type="dxa"/>
            <w:tcPrChange w:id="32840" w:author="Delta" w:date="2021-07-23T11:12:00Z">
              <w:tcPr>
                <w:tcW w:w="1235" w:type="dxa"/>
                <w:gridSpan w:val="2"/>
              </w:tcPr>
            </w:tcPrChange>
          </w:tcPr>
          <w:p w14:paraId="4B6F7CDC" w14:textId="77777777" w:rsidR="00CB3986" w:rsidRPr="008E21F4" w:rsidRDefault="00CB3986" w:rsidP="00D04D5F">
            <w:pPr>
              <w:pStyle w:val="TAC"/>
              <w:rPr>
                <w:rFonts w:cs="Arial"/>
              </w:rPr>
            </w:pPr>
            <w:r w:rsidRPr="008E21F4">
              <w:rPr>
                <w:rFonts w:cs="Arial"/>
              </w:rPr>
              <w:t>-96 dBm</w:t>
            </w:r>
          </w:p>
        </w:tc>
        <w:tc>
          <w:tcPr>
            <w:tcW w:w="1414" w:type="dxa"/>
            <w:tcPrChange w:id="32841" w:author="Delta" w:date="2021-07-23T11:12:00Z">
              <w:tcPr>
                <w:tcW w:w="1414" w:type="dxa"/>
                <w:gridSpan w:val="2"/>
              </w:tcPr>
            </w:tcPrChange>
          </w:tcPr>
          <w:p w14:paraId="0F15E9E7" w14:textId="77777777" w:rsidR="00CB3986" w:rsidRPr="008E21F4" w:rsidRDefault="00CB3986" w:rsidP="00D04D5F">
            <w:pPr>
              <w:pStyle w:val="TAC"/>
              <w:rPr>
                <w:rFonts w:cs="Arial"/>
              </w:rPr>
            </w:pPr>
            <w:r w:rsidRPr="008E21F4">
              <w:rPr>
                <w:rFonts w:cs="Arial"/>
              </w:rPr>
              <w:t>100 kHz</w:t>
            </w:r>
          </w:p>
        </w:tc>
        <w:tc>
          <w:tcPr>
            <w:tcW w:w="1845" w:type="dxa"/>
            <w:tcPrChange w:id="32842" w:author="Delta" w:date="2021-07-23T11:12:00Z">
              <w:tcPr>
                <w:tcW w:w="1845" w:type="dxa"/>
                <w:gridSpan w:val="2"/>
              </w:tcPr>
            </w:tcPrChange>
          </w:tcPr>
          <w:p w14:paraId="56BAFE8F" w14:textId="77777777" w:rsidR="00CB3986" w:rsidRPr="008E21F4" w:rsidRDefault="00CB3986" w:rsidP="00D04D5F">
            <w:pPr>
              <w:pStyle w:val="TAC"/>
              <w:rPr>
                <w:rFonts w:cs="Arial"/>
              </w:rPr>
            </w:pPr>
          </w:p>
        </w:tc>
      </w:tr>
      <w:tr w:rsidR="00CB3986" w:rsidRPr="008E21F4" w14:paraId="7E7F0F2D" w14:textId="77777777" w:rsidTr="00D04D5F">
        <w:trPr>
          <w:cantSplit/>
          <w:jc w:val="center"/>
          <w:trPrChange w:id="32843" w:author="Delta" w:date="2021-07-23T11:12:00Z">
            <w:trPr>
              <w:gridAfter w:val="0"/>
              <w:cantSplit/>
              <w:jc w:val="center"/>
            </w:trPr>
          </w:trPrChange>
        </w:trPr>
        <w:tc>
          <w:tcPr>
            <w:tcW w:w="2291" w:type="dxa"/>
            <w:tcPrChange w:id="32844" w:author="Delta" w:date="2021-07-23T11:12:00Z">
              <w:tcPr>
                <w:tcW w:w="2291" w:type="dxa"/>
                <w:gridSpan w:val="2"/>
              </w:tcPr>
            </w:tcPrChange>
          </w:tcPr>
          <w:p w14:paraId="38DEA942" w14:textId="77777777" w:rsidR="00CB3986" w:rsidRPr="008E21F4" w:rsidRDefault="00CB3986" w:rsidP="00D04D5F">
            <w:pPr>
              <w:pStyle w:val="TAC"/>
              <w:rPr>
                <w:rPrChange w:id="32845" w:author="Delta" w:date="2021-07-23T11:12:00Z">
                  <w:rPr>
                    <w:lang w:val="sv-SE"/>
                  </w:rPr>
                </w:rPrChange>
              </w:rPr>
            </w:pPr>
            <w:r w:rsidRPr="008E21F4">
              <w:rPr>
                <w:rPrChange w:id="32846" w:author="Delta" w:date="2021-07-23T11:12:00Z">
                  <w:rPr>
                    <w:lang w:val="sv-SE"/>
                  </w:rPr>
                </w:rPrChange>
              </w:rPr>
              <w:t>WA UTRA FDD Band III or E-UTRA Band 3</w:t>
            </w:r>
            <w:ins w:id="32847" w:author="Delta" w:date="2021-07-23T11:12:00Z">
              <w:r w:rsidRPr="008E21F4">
                <w:rPr>
                  <w:rFonts w:cs="v5.0.0"/>
                  <w:lang w:val="sv-SE"/>
                </w:rPr>
                <w:t xml:space="preserve"> or NR band n3</w:t>
              </w:r>
            </w:ins>
          </w:p>
        </w:tc>
        <w:tc>
          <w:tcPr>
            <w:tcW w:w="2291" w:type="dxa"/>
            <w:tcPrChange w:id="32848" w:author="Delta" w:date="2021-07-23T11:12:00Z">
              <w:tcPr>
                <w:tcW w:w="2291" w:type="dxa"/>
                <w:gridSpan w:val="2"/>
              </w:tcPr>
            </w:tcPrChange>
          </w:tcPr>
          <w:p w14:paraId="511019AC" w14:textId="77777777" w:rsidR="00CB3986" w:rsidRPr="008E21F4" w:rsidRDefault="00CB3986" w:rsidP="00D04D5F">
            <w:pPr>
              <w:pStyle w:val="TAC"/>
              <w:rPr>
                <w:rFonts w:cs="Arial"/>
              </w:rPr>
            </w:pPr>
            <w:r w:rsidRPr="008E21F4">
              <w:rPr>
                <w:rFonts w:cs="Arial"/>
              </w:rPr>
              <w:t>1710 - 1785 MHz</w:t>
            </w:r>
          </w:p>
        </w:tc>
        <w:tc>
          <w:tcPr>
            <w:tcW w:w="1235" w:type="dxa"/>
            <w:tcPrChange w:id="32849" w:author="Delta" w:date="2021-07-23T11:12:00Z">
              <w:tcPr>
                <w:tcW w:w="1235" w:type="dxa"/>
                <w:gridSpan w:val="2"/>
              </w:tcPr>
            </w:tcPrChange>
          </w:tcPr>
          <w:p w14:paraId="71B5CD5F" w14:textId="77777777" w:rsidR="00CB3986" w:rsidRPr="008E21F4" w:rsidRDefault="00CB3986" w:rsidP="00D04D5F">
            <w:pPr>
              <w:pStyle w:val="TAC"/>
              <w:rPr>
                <w:rFonts w:cs="Arial"/>
              </w:rPr>
            </w:pPr>
            <w:r w:rsidRPr="008E21F4">
              <w:rPr>
                <w:rFonts w:cs="Arial"/>
              </w:rPr>
              <w:t>-96 dBm</w:t>
            </w:r>
          </w:p>
        </w:tc>
        <w:tc>
          <w:tcPr>
            <w:tcW w:w="1414" w:type="dxa"/>
            <w:tcPrChange w:id="32850" w:author="Delta" w:date="2021-07-23T11:12:00Z">
              <w:tcPr>
                <w:tcW w:w="1414" w:type="dxa"/>
                <w:gridSpan w:val="2"/>
              </w:tcPr>
            </w:tcPrChange>
          </w:tcPr>
          <w:p w14:paraId="6694B94F" w14:textId="77777777" w:rsidR="00CB3986" w:rsidRPr="008E21F4" w:rsidRDefault="00CB3986" w:rsidP="00D04D5F">
            <w:pPr>
              <w:pStyle w:val="TAC"/>
              <w:rPr>
                <w:rFonts w:cs="Arial"/>
              </w:rPr>
            </w:pPr>
            <w:r w:rsidRPr="008E21F4">
              <w:rPr>
                <w:rFonts w:cs="Arial"/>
              </w:rPr>
              <w:t>100 kHz</w:t>
            </w:r>
          </w:p>
        </w:tc>
        <w:tc>
          <w:tcPr>
            <w:tcW w:w="1845" w:type="dxa"/>
            <w:tcPrChange w:id="32851" w:author="Delta" w:date="2021-07-23T11:12:00Z">
              <w:tcPr>
                <w:tcW w:w="1845" w:type="dxa"/>
                <w:gridSpan w:val="2"/>
              </w:tcPr>
            </w:tcPrChange>
          </w:tcPr>
          <w:p w14:paraId="7295F904" w14:textId="77777777" w:rsidR="00CB3986" w:rsidRPr="008E21F4" w:rsidRDefault="00CB3986" w:rsidP="00D04D5F">
            <w:pPr>
              <w:pStyle w:val="TAC"/>
              <w:rPr>
                <w:rFonts w:cs="Arial"/>
              </w:rPr>
            </w:pPr>
          </w:p>
        </w:tc>
      </w:tr>
      <w:tr w:rsidR="00CB3986" w:rsidRPr="008E21F4" w14:paraId="37BCA4DC" w14:textId="77777777" w:rsidTr="00D04D5F">
        <w:trPr>
          <w:cantSplit/>
          <w:jc w:val="center"/>
          <w:trPrChange w:id="32852" w:author="Delta" w:date="2021-07-23T11:12:00Z">
            <w:trPr>
              <w:gridAfter w:val="0"/>
              <w:cantSplit/>
              <w:jc w:val="center"/>
            </w:trPr>
          </w:trPrChange>
        </w:trPr>
        <w:tc>
          <w:tcPr>
            <w:tcW w:w="2291" w:type="dxa"/>
            <w:tcPrChange w:id="32853" w:author="Delta" w:date="2021-07-23T11:12:00Z">
              <w:tcPr>
                <w:tcW w:w="2291" w:type="dxa"/>
                <w:gridSpan w:val="2"/>
              </w:tcPr>
            </w:tcPrChange>
          </w:tcPr>
          <w:p w14:paraId="6B7633F2" w14:textId="77777777" w:rsidR="00CB3986" w:rsidRPr="00D56583" w:rsidRDefault="00CB3986" w:rsidP="00D04D5F">
            <w:pPr>
              <w:pStyle w:val="TAC"/>
              <w:rPr>
                <w:lang w:val="sv-FI"/>
                <w:rPrChange w:id="32854" w:author="Delta" w:date="2021-07-23T11:12:00Z">
                  <w:rPr>
                    <w:lang w:val="sv-SE"/>
                  </w:rPr>
                </w:rPrChange>
              </w:rPr>
            </w:pPr>
            <w:r w:rsidRPr="00D56583">
              <w:rPr>
                <w:lang w:val="sv-FI"/>
                <w:rPrChange w:id="32855" w:author="Delta" w:date="2021-07-23T11:12:00Z">
                  <w:rPr>
                    <w:lang w:val="sv-SE"/>
                  </w:rPr>
                </w:rPrChange>
              </w:rPr>
              <w:t>WA UTRA FDD Band IV or E-UTRA Band 4</w:t>
            </w:r>
          </w:p>
        </w:tc>
        <w:tc>
          <w:tcPr>
            <w:tcW w:w="2291" w:type="dxa"/>
            <w:tcPrChange w:id="32856" w:author="Delta" w:date="2021-07-23T11:12:00Z">
              <w:tcPr>
                <w:tcW w:w="2291" w:type="dxa"/>
                <w:gridSpan w:val="2"/>
              </w:tcPr>
            </w:tcPrChange>
          </w:tcPr>
          <w:p w14:paraId="30B3BBD5" w14:textId="77777777" w:rsidR="00CB3986" w:rsidRPr="008E21F4" w:rsidRDefault="00CB3986" w:rsidP="00D04D5F">
            <w:pPr>
              <w:pStyle w:val="TAC"/>
              <w:rPr>
                <w:rFonts w:cs="Arial"/>
              </w:rPr>
            </w:pPr>
            <w:r w:rsidRPr="008E21F4">
              <w:rPr>
                <w:rFonts w:cs="Arial"/>
              </w:rPr>
              <w:t>1710 - 1755 MHz</w:t>
            </w:r>
          </w:p>
        </w:tc>
        <w:tc>
          <w:tcPr>
            <w:tcW w:w="1235" w:type="dxa"/>
            <w:tcPrChange w:id="32857" w:author="Delta" w:date="2021-07-23T11:12:00Z">
              <w:tcPr>
                <w:tcW w:w="1235" w:type="dxa"/>
                <w:gridSpan w:val="2"/>
              </w:tcPr>
            </w:tcPrChange>
          </w:tcPr>
          <w:p w14:paraId="7A39AA06" w14:textId="77777777" w:rsidR="00CB3986" w:rsidRPr="008E21F4" w:rsidRDefault="00CB3986" w:rsidP="00D04D5F">
            <w:pPr>
              <w:pStyle w:val="TAC"/>
              <w:rPr>
                <w:rFonts w:cs="Arial"/>
              </w:rPr>
            </w:pPr>
            <w:r w:rsidRPr="008E21F4">
              <w:rPr>
                <w:rFonts w:cs="Arial"/>
              </w:rPr>
              <w:t>-96 dBm</w:t>
            </w:r>
          </w:p>
        </w:tc>
        <w:tc>
          <w:tcPr>
            <w:tcW w:w="1414" w:type="dxa"/>
            <w:tcPrChange w:id="32858" w:author="Delta" w:date="2021-07-23T11:12:00Z">
              <w:tcPr>
                <w:tcW w:w="1414" w:type="dxa"/>
                <w:gridSpan w:val="2"/>
              </w:tcPr>
            </w:tcPrChange>
          </w:tcPr>
          <w:p w14:paraId="113CAB9B" w14:textId="77777777" w:rsidR="00CB3986" w:rsidRPr="008E21F4" w:rsidRDefault="00CB3986" w:rsidP="00D04D5F">
            <w:pPr>
              <w:pStyle w:val="TAC"/>
              <w:rPr>
                <w:rFonts w:cs="Arial"/>
              </w:rPr>
            </w:pPr>
            <w:r w:rsidRPr="008E21F4">
              <w:rPr>
                <w:rFonts w:cs="Arial"/>
              </w:rPr>
              <w:t>100 kHz</w:t>
            </w:r>
          </w:p>
        </w:tc>
        <w:tc>
          <w:tcPr>
            <w:tcW w:w="1845" w:type="dxa"/>
            <w:tcPrChange w:id="32859" w:author="Delta" w:date="2021-07-23T11:12:00Z">
              <w:tcPr>
                <w:tcW w:w="1845" w:type="dxa"/>
                <w:gridSpan w:val="2"/>
              </w:tcPr>
            </w:tcPrChange>
          </w:tcPr>
          <w:p w14:paraId="5F9023DC" w14:textId="77777777" w:rsidR="00CB3986" w:rsidRPr="008E21F4" w:rsidRDefault="00CB3986" w:rsidP="00D04D5F">
            <w:pPr>
              <w:pStyle w:val="TAC"/>
              <w:rPr>
                <w:rFonts w:cs="Arial"/>
              </w:rPr>
            </w:pPr>
          </w:p>
        </w:tc>
      </w:tr>
      <w:tr w:rsidR="00CB3986" w:rsidRPr="008E21F4" w14:paraId="090F4D4A" w14:textId="77777777" w:rsidTr="00D04D5F">
        <w:trPr>
          <w:cantSplit/>
          <w:jc w:val="center"/>
          <w:trPrChange w:id="32860" w:author="Delta" w:date="2021-07-23T11:12:00Z">
            <w:trPr>
              <w:gridAfter w:val="0"/>
              <w:cantSplit/>
              <w:jc w:val="center"/>
            </w:trPr>
          </w:trPrChange>
        </w:trPr>
        <w:tc>
          <w:tcPr>
            <w:tcW w:w="2291" w:type="dxa"/>
            <w:tcPrChange w:id="32861" w:author="Delta" w:date="2021-07-23T11:12:00Z">
              <w:tcPr>
                <w:tcW w:w="2291" w:type="dxa"/>
                <w:gridSpan w:val="2"/>
              </w:tcPr>
            </w:tcPrChange>
          </w:tcPr>
          <w:p w14:paraId="5B0D6203" w14:textId="77777777" w:rsidR="00CB3986" w:rsidRPr="008E21F4" w:rsidRDefault="00CB3986" w:rsidP="00D04D5F">
            <w:pPr>
              <w:pStyle w:val="TAC"/>
              <w:rPr>
                <w:rPrChange w:id="32862" w:author="Delta" w:date="2021-07-23T11:12:00Z">
                  <w:rPr>
                    <w:lang w:val="sv-SE"/>
                  </w:rPr>
                </w:rPrChange>
              </w:rPr>
            </w:pPr>
            <w:r w:rsidRPr="008E21F4">
              <w:rPr>
                <w:rPrChange w:id="32863" w:author="Delta" w:date="2021-07-23T11:12:00Z">
                  <w:rPr>
                    <w:lang w:val="sv-SE"/>
                  </w:rPr>
                </w:rPrChange>
              </w:rPr>
              <w:t>WA UTRA FDD Band V or E-UTRA Band 5</w:t>
            </w:r>
            <w:ins w:id="32864" w:author="Delta" w:date="2021-07-23T11:12:00Z">
              <w:r w:rsidRPr="008E21F4">
                <w:rPr>
                  <w:rFonts w:cs="v5.0.0"/>
                  <w:lang w:val="sv-SE"/>
                </w:rPr>
                <w:t xml:space="preserve"> or NR band n5</w:t>
              </w:r>
            </w:ins>
          </w:p>
        </w:tc>
        <w:tc>
          <w:tcPr>
            <w:tcW w:w="2291" w:type="dxa"/>
            <w:tcPrChange w:id="32865" w:author="Delta" w:date="2021-07-23T11:12:00Z">
              <w:tcPr>
                <w:tcW w:w="2291" w:type="dxa"/>
                <w:gridSpan w:val="2"/>
              </w:tcPr>
            </w:tcPrChange>
          </w:tcPr>
          <w:p w14:paraId="2B7601FB" w14:textId="77777777" w:rsidR="00CB3986" w:rsidRPr="008E21F4" w:rsidRDefault="00CB3986" w:rsidP="00D04D5F">
            <w:pPr>
              <w:pStyle w:val="TAC"/>
              <w:rPr>
                <w:rFonts w:cs="Arial"/>
              </w:rPr>
            </w:pPr>
            <w:r w:rsidRPr="008E21F4">
              <w:rPr>
                <w:rFonts w:cs="Arial"/>
              </w:rPr>
              <w:t>824 - 849 MHz</w:t>
            </w:r>
          </w:p>
        </w:tc>
        <w:tc>
          <w:tcPr>
            <w:tcW w:w="1235" w:type="dxa"/>
            <w:tcPrChange w:id="32866" w:author="Delta" w:date="2021-07-23T11:12:00Z">
              <w:tcPr>
                <w:tcW w:w="1235" w:type="dxa"/>
                <w:gridSpan w:val="2"/>
              </w:tcPr>
            </w:tcPrChange>
          </w:tcPr>
          <w:p w14:paraId="6936BB72" w14:textId="77777777" w:rsidR="00CB3986" w:rsidRPr="008E21F4" w:rsidRDefault="00CB3986" w:rsidP="00D04D5F">
            <w:pPr>
              <w:pStyle w:val="TAC"/>
              <w:rPr>
                <w:rFonts w:cs="Arial"/>
              </w:rPr>
            </w:pPr>
            <w:r w:rsidRPr="008E21F4">
              <w:rPr>
                <w:rFonts w:cs="Arial"/>
              </w:rPr>
              <w:t>-96 dBm</w:t>
            </w:r>
          </w:p>
        </w:tc>
        <w:tc>
          <w:tcPr>
            <w:tcW w:w="1414" w:type="dxa"/>
            <w:tcPrChange w:id="32867" w:author="Delta" w:date="2021-07-23T11:12:00Z">
              <w:tcPr>
                <w:tcW w:w="1414" w:type="dxa"/>
                <w:gridSpan w:val="2"/>
              </w:tcPr>
            </w:tcPrChange>
          </w:tcPr>
          <w:p w14:paraId="73C1E644" w14:textId="77777777" w:rsidR="00CB3986" w:rsidRPr="008E21F4" w:rsidRDefault="00CB3986" w:rsidP="00D04D5F">
            <w:pPr>
              <w:pStyle w:val="TAC"/>
              <w:rPr>
                <w:rFonts w:cs="Arial"/>
              </w:rPr>
            </w:pPr>
            <w:r w:rsidRPr="008E21F4">
              <w:rPr>
                <w:rFonts w:cs="Arial"/>
              </w:rPr>
              <w:t>100 kHz</w:t>
            </w:r>
          </w:p>
        </w:tc>
        <w:tc>
          <w:tcPr>
            <w:tcW w:w="1845" w:type="dxa"/>
            <w:tcPrChange w:id="32868" w:author="Delta" w:date="2021-07-23T11:12:00Z">
              <w:tcPr>
                <w:tcW w:w="1845" w:type="dxa"/>
                <w:gridSpan w:val="2"/>
              </w:tcPr>
            </w:tcPrChange>
          </w:tcPr>
          <w:p w14:paraId="70ABC772" w14:textId="77777777" w:rsidR="00CB3986" w:rsidRPr="008E21F4" w:rsidRDefault="00CB3986" w:rsidP="00D04D5F">
            <w:pPr>
              <w:pStyle w:val="TAC"/>
              <w:rPr>
                <w:rFonts w:cs="Arial"/>
              </w:rPr>
            </w:pPr>
          </w:p>
        </w:tc>
      </w:tr>
      <w:tr w:rsidR="00CB3986" w:rsidRPr="008E21F4" w14:paraId="494C565C" w14:textId="77777777" w:rsidTr="00D04D5F">
        <w:trPr>
          <w:cantSplit/>
          <w:jc w:val="center"/>
          <w:trPrChange w:id="32869" w:author="Delta" w:date="2021-07-23T11:12:00Z">
            <w:trPr>
              <w:gridAfter w:val="0"/>
              <w:cantSplit/>
              <w:jc w:val="center"/>
            </w:trPr>
          </w:trPrChange>
        </w:trPr>
        <w:tc>
          <w:tcPr>
            <w:tcW w:w="2291" w:type="dxa"/>
            <w:tcPrChange w:id="32870" w:author="Delta" w:date="2021-07-23T11:12:00Z">
              <w:tcPr>
                <w:tcW w:w="2291" w:type="dxa"/>
                <w:gridSpan w:val="2"/>
              </w:tcPr>
            </w:tcPrChange>
          </w:tcPr>
          <w:p w14:paraId="2B14C083" w14:textId="11F520E1" w:rsidR="00CB3986" w:rsidRPr="00D56583" w:rsidRDefault="00CB3986" w:rsidP="00D04D5F">
            <w:pPr>
              <w:pStyle w:val="TAC"/>
              <w:rPr>
                <w:lang w:val="sv-FI"/>
                <w:rPrChange w:id="32871" w:author="Delta" w:date="2021-07-23T11:12:00Z">
                  <w:rPr>
                    <w:lang w:val="sv-SE"/>
                  </w:rPr>
                </w:rPrChange>
              </w:rPr>
            </w:pPr>
            <w:r w:rsidRPr="00D56583">
              <w:rPr>
                <w:lang w:val="sv-FI"/>
                <w:rPrChange w:id="32872" w:author="Delta" w:date="2021-07-23T11:12:00Z">
                  <w:rPr>
                    <w:lang w:val="sv-SE"/>
                  </w:rPr>
                </w:rPrChange>
              </w:rPr>
              <w:t>WA UTRA FDD Band VI, XIX or</w:t>
            </w:r>
            <w:del w:id="32873" w:author="Delta" w:date="2021-07-23T11:12:00Z">
              <w:r w:rsidR="00695732" w:rsidRPr="008735C4">
                <w:rPr>
                  <w:rFonts w:cs="v5.0.0"/>
                  <w:lang w:val="sv-SE"/>
                </w:rPr>
                <w:delText xml:space="preserve"> </w:delText>
              </w:r>
            </w:del>
          </w:p>
          <w:p w14:paraId="562A3702" w14:textId="77777777" w:rsidR="00CB3986" w:rsidRPr="008E21F4" w:rsidRDefault="00CB3986" w:rsidP="00D04D5F">
            <w:pPr>
              <w:pStyle w:val="TAC"/>
              <w:rPr>
                <w:rFonts w:cs="Arial"/>
              </w:rPr>
            </w:pPr>
            <w:r w:rsidRPr="008E21F4">
              <w:rPr>
                <w:rFonts w:cs="v5.0.0"/>
              </w:rPr>
              <w:t>E-UTRA Band 6, 19</w:t>
            </w:r>
          </w:p>
        </w:tc>
        <w:tc>
          <w:tcPr>
            <w:tcW w:w="2291" w:type="dxa"/>
            <w:tcPrChange w:id="32874" w:author="Delta" w:date="2021-07-23T11:12:00Z">
              <w:tcPr>
                <w:tcW w:w="2291" w:type="dxa"/>
                <w:gridSpan w:val="2"/>
              </w:tcPr>
            </w:tcPrChange>
          </w:tcPr>
          <w:p w14:paraId="2C8D2444" w14:textId="77777777" w:rsidR="00CB3986" w:rsidRPr="008E21F4" w:rsidRDefault="00CB3986" w:rsidP="00D04D5F">
            <w:pPr>
              <w:pStyle w:val="TAC"/>
              <w:rPr>
                <w:rFonts w:cs="Arial"/>
              </w:rPr>
            </w:pPr>
            <w:r w:rsidRPr="008E21F4">
              <w:rPr>
                <w:rFonts w:cs="Arial"/>
                <w:lang w:eastAsia="ja-JP"/>
              </w:rPr>
              <w:t xml:space="preserve">830 - 845 MHz </w:t>
            </w:r>
          </w:p>
        </w:tc>
        <w:tc>
          <w:tcPr>
            <w:tcW w:w="1235" w:type="dxa"/>
            <w:tcPrChange w:id="32875" w:author="Delta" w:date="2021-07-23T11:12:00Z">
              <w:tcPr>
                <w:tcW w:w="1235" w:type="dxa"/>
                <w:gridSpan w:val="2"/>
              </w:tcPr>
            </w:tcPrChange>
          </w:tcPr>
          <w:p w14:paraId="3DB504B1" w14:textId="77777777" w:rsidR="00CB3986" w:rsidRPr="008E21F4" w:rsidRDefault="00CB3986" w:rsidP="00D04D5F">
            <w:pPr>
              <w:pStyle w:val="TAC"/>
              <w:rPr>
                <w:rFonts w:cs="Arial"/>
              </w:rPr>
            </w:pPr>
            <w:r w:rsidRPr="008E21F4">
              <w:rPr>
                <w:rFonts w:cs="Arial"/>
              </w:rPr>
              <w:t>-96 dBm</w:t>
            </w:r>
          </w:p>
        </w:tc>
        <w:tc>
          <w:tcPr>
            <w:tcW w:w="1414" w:type="dxa"/>
            <w:tcPrChange w:id="32876" w:author="Delta" w:date="2021-07-23T11:12:00Z">
              <w:tcPr>
                <w:tcW w:w="1414" w:type="dxa"/>
                <w:gridSpan w:val="2"/>
              </w:tcPr>
            </w:tcPrChange>
          </w:tcPr>
          <w:p w14:paraId="6481D8C9" w14:textId="77777777" w:rsidR="00CB3986" w:rsidRPr="008E21F4" w:rsidRDefault="00CB3986" w:rsidP="00D04D5F">
            <w:pPr>
              <w:pStyle w:val="TAC"/>
              <w:rPr>
                <w:rFonts w:cs="Arial"/>
              </w:rPr>
            </w:pPr>
            <w:r w:rsidRPr="008E21F4">
              <w:rPr>
                <w:rFonts w:cs="Arial"/>
              </w:rPr>
              <w:t>100 kHz</w:t>
            </w:r>
          </w:p>
        </w:tc>
        <w:tc>
          <w:tcPr>
            <w:tcW w:w="1845" w:type="dxa"/>
            <w:tcPrChange w:id="32877" w:author="Delta" w:date="2021-07-23T11:12:00Z">
              <w:tcPr>
                <w:tcW w:w="1845" w:type="dxa"/>
                <w:gridSpan w:val="2"/>
              </w:tcPr>
            </w:tcPrChange>
          </w:tcPr>
          <w:p w14:paraId="646672BB" w14:textId="77777777" w:rsidR="00CB3986" w:rsidRPr="008E21F4" w:rsidRDefault="00CB3986" w:rsidP="00D04D5F">
            <w:pPr>
              <w:pStyle w:val="TAC"/>
              <w:rPr>
                <w:rFonts w:cs="Arial"/>
              </w:rPr>
            </w:pPr>
          </w:p>
        </w:tc>
      </w:tr>
      <w:tr w:rsidR="00CB3986" w:rsidRPr="008E21F4" w14:paraId="31B33688" w14:textId="77777777" w:rsidTr="00D04D5F">
        <w:trPr>
          <w:cantSplit/>
          <w:jc w:val="center"/>
          <w:trPrChange w:id="32878" w:author="Delta" w:date="2021-07-23T11:12:00Z">
            <w:trPr>
              <w:gridAfter w:val="0"/>
              <w:cantSplit/>
              <w:jc w:val="center"/>
            </w:trPr>
          </w:trPrChange>
        </w:trPr>
        <w:tc>
          <w:tcPr>
            <w:tcW w:w="2291" w:type="dxa"/>
            <w:tcPrChange w:id="32879" w:author="Delta" w:date="2021-07-23T11:12:00Z">
              <w:tcPr>
                <w:tcW w:w="2291" w:type="dxa"/>
                <w:gridSpan w:val="2"/>
              </w:tcPr>
            </w:tcPrChange>
          </w:tcPr>
          <w:p w14:paraId="1099ECE1" w14:textId="77777777" w:rsidR="00CB3986" w:rsidRPr="008E21F4" w:rsidRDefault="00CB3986" w:rsidP="00D04D5F">
            <w:pPr>
              <w:pStyle w:val="TAC"/>
              <w:rPr>
                <w:rPrChange w:id="32880" w:author="Delta" w:date="2021-07-23T11:12:00Z">
                  <w:rPr>
                    <w:lang w:val="sv-SE"/>
                  </w:rPr>
                </w:rPrChange>
              </w:rPr>
            </w:pPr>
            <w:r w:rsidRPr="008E21F4">
              <w:rPr>
                <w:rPrChange w:id="32881" w:author="Delta" w:date="2021-07-23T11:12:00Z">
                  <w:rPr>
                    <w:lang w:val="sv-SE"/>
                  </w:rPr>
                </w:rPrChange>
              </w:rPr>
              <w:t>WA UTRA FDD Band VII or E-UTRA Band 7</w:t>
            </w:r>
            <w:ins w:id="32882" w:author="Delta" w:date="2021-07-23T11:12:00Z">
              <w:r w:rsidRPr="008E21F4">
                <w:rPr>
                  <w:rFonts w:cs="v5.0.0"/>
                  <w:lang w:val="sv-SE"/>
                </w:rPr>
                <w:t xml:space="preserve"> or Nrband n7</w:t>
              </w:r>
            </w:ins>
          </w:p>
        </w:tc>
        <w:tc>
          <w:tcPr>
            <w:tcW w:w="2291" w:type="dxa"/>
            <w:tcPrChange w:id="32883" w:author="Delta" w:date="2021-07-23T11:12:00Z">
              <w:tcPr>
                <w:tcW w:w="2291" w:type="dxa"/>
                <w:gridSpan w:val="2"/>
              </w:tcPr>
            </w:tcPrChange>
          </w:tcPr>
          <w:p w14:paraId="7C2124F6" w14:textId="77777777" w:rsidR="00CB3986" w:rsidRPr="008E21F4" w:rsidRDefault="00CB3986" w:rsidP="00D04D5F">
            <w:pPr>
              <w:pStyle w:val="TAC"/>
              <w:rPr>
                <w:rFonts w:cs="Arial"/>
              </w:rPr>
            </w:pPr>
            <w:r w:rsidRPr="008E21F4">
              <w:rPr>
                <w:rFonts w:cs="Arial"/>
              </w:rPr>
              <w:t>2500 - 2570 MHz</w:t>
            </w:r>
          </w:p>
        </w:tc>
        <w:tc>
          <w:tcPr>
            <w:tcW w:w="1235" w:type="dxa"/>
            <w:tcPrChange w:id="32884" w:author="Delta" w:date="2021-07-23T11:12:00Z">
              <w:tcPr>
                <w:tcW w:w="1235" w:type="dxa"/>
                <w:gridSpan w:val="2"/>
              </w:tcPr>
            </w:tcPrChange>
          </w:tcPr>
          <w:p w14:paraId="1E93FE89" w14:textId="77777777" w:rsidR="00CB3986" w:rsidRPr="008E21F4" w:rsidRDefault="00CB3986" w:rsidP="00D04D5F">
            <w:pPr>
              <w:pStyle w:val="TAC"/>
              <w:rPr>
                <w:rFonts w:cs="Arial"/>
              </w:rPr>
            </w:pPr>
            <w:r w:rsidRPr="008E21F4">
              <w:rPr>
                <w:rFonts w:cs="Arial"/>
              </w:rPr>
              <w:t>-96 dBm</w:t>
            </w:r>
          </w:p>
        </w:tc>
        <w:tc>
          <w:tcPr>
            <w:tcW w:w="1414" w:type="dxa"/>
            <w:tcPrChange w:id="32885" w:author="Delta" w:date="2021-07-23T11:12:00Z">
              <w:tcPr>
                <w:tcW w:w="1414" w:type="dxa"/>
                <w:gridSpan w:val="2"/>
              </w:tcPr>
            </w:tcPrChange>
          </w:tcPr>
          <w:p w14:paraId="2E988957" w14:textId="77777777" w:rsidR="00CB3986" w:rsidRPr="008E21F4" w:rsidRDefault="00CB3986" w:rsidP="00D04D5F">
            <w:pPr>
              <w:pStyle w:val="TAC"/>
              <w:rPr>
                <w:rFonts w:cs="Arial"/>
              </w:rPr>
            </w:pPr>
            <w:r w:rsidRPr="008E21F4">
              <w:rPr>
                <w:rFonts w:cs="Arial"/>
              </w:rPr>
              <w:t>100 kHz</w:t>
            </w:r>
          </w:p>
        </w:tc>
        <w:tc>
          <w:tcPr>
            <w:tcW w:w="1845" w:type="dxa"/>
            <w:tcPrChange w:id="32886" w:author="Delta" w:date="2021-07-23T11:12:00Z">
              <w:tcPr>
                <w:tcW w:w="1845" w:type="dxa"/>
                <w:gridSpan w:val="2"/>
              </w:tcPr>
            </w:tcPrChange>
          </w:tcPr>
          <w:p w14:paraId="2CD99198" w14:textId="77777777" w:rsidR="00CB3986" w:rsidRPr="008E21F4" w:rsidRDefault="00CB3986" w:rsidP="00D04D5F">
            <w:pPr>
              <w:pStyle w:val="TAC"/>
              <w:rPr>
                <w:rFonts w:cs="Arial"/>
              </w:rPr>
            </w:pPr>
          </w:p>
        </w:tc>
      </w:tr>
      <w:tr w:rsidR="00CB3986" w:rsidRPr="008E21F4" w14:paraId="438B9F82" w14:textId="77777777" w:rsidTr="00D04D5F">
        <w:trPr>
          <w:cantSplit/>
          <w:jc w:val="center"/>
          <w:trPrChange w:id="32887"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288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433FCFBB" w14:textId="77777777" w:rsidR="00CB3986" w:rsidRPr="008E21F4" w:rsidRDefault="00CB3986" w:rsidP="00D04D5F">
            <w:pPr>
              <w:pStyle w:val="TAC"/>
              <w:rPr>
                <w:rPrChange w:id="32889" w:author="Delta" w:date="2021-07-23T11:12:00Z">
                  <w:rPr>
                    <w:lang w:val="sv-SE"/>
                  </w:rPr>
                </w:rPrChange>
              </w:rPr>
            </w:pPr>
            <w:r w:rsidRPr="008E21F4">
              <w:rPr>
                <w:rPrChange w:id="32890" w:author="Delta" w:date="2021-07-23T11:12:00Z">
                  <w:rPr>
                    <w:lang w:val="sv-SE"/>
                  </w:rPr>
                </w:rPrChange>
              </w:rPr>
              <w:t>WA UTRA FDD Band VIII or E-UTRA Band 8</w:t>
            </w:r>
            <w:ins w:id="32891" w:author="Delta" w:date="2021-07-23T11:12:00Z">
              <w:r w:rsidRPr="008E21F4">
                <w:rPr>
                  <w:rFonts w:cs="v5.0.0"/>
                  <w:lang w:val="sv-SE"/>
                </w:rPr>
                <w:t xml:space="preserve"> or NR band n8</w:t>
              </w:r>
            </w:ins>
          </w:p>
        </w:tc>
        <w:tc>
          <w:tcPr>
            <w:tcW w:w="2291" w:type="dxa"/>
            <w:tcBorders>
              <w:top w:val="single" w:sz="4" w:space="0" w:color="auto"/>
              <w:left w:val="single" w:sz="4" w:space="0" w:color="auto"/>
              <w:bottom w:val="single" w:sz="4" w:space="0" w:color="auto"/>
              <w:right w:val="single" w:sz="4" w:space="0" w:color="auto"/>
            </w:tcBorders>
            <w:tcPrChange w:id="32892"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21107FD" w14:textId="77777777" w:rsidR="00CB3986" w:rsidRPr="008E21F4" w:rsidRDefault="00CB3986" w:rsidP="00D04D5F">
            <w:pPr>
              <w:pStyle w:val="TAC"/>
              <w:rPr>
                <w:rFonts w:cs="Arial"/>
              </w:rPr>
            </w:pPr>
            <w:r w:rsidRPr="008E21F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Change w:id="32893"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26C1A39"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2894"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6836E814"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2895"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1D724346" w14:textId="77777777" w:rsidR="00CB3986" w:rsidRPr="008E21F4" w:rsidRDefault="00CB3986" w:rsidP="00D04D5F">
            <w:pPr>
              <w:pStyle w:val="TAC"/>
              <w:rPr>
                <w:rFonts w:cs="Arial"/>
              </w:rPr>
            </w:pPr>
          </w:p>
        </w:tc>
      </w:tr>
      <w:tr w:rsidR="00CB3986" w:rsidRPr="008E21F4" w14:paraId="12A97ABF" w14:textId="77777777" w:rsidTr="00D04D5F">
        <w:trPr>
          <w:cantSplit/>
          <w:jc w:val="center"/>
          <w:trPrChange w:id="32896" w:author="Delta" w:date="2021-07-23T11:12:00Z">
            <w:trPr>
              <w:gridAfter w:val="0"/>
              <w:cantSplit/>
              <w:jc w:val="center"/>
            </w:trPr>
          </w:trPrChange>
        </w:trPr>
        <w:tc>
          <w:tcPr>
            <w:tcW w:w="2291" w:type="dxa"/>
            <w:tcPrChange w:id="32897" w:author="Delta" w:date="2021-07-23T11:12:00Z">
              <w:tcPr>
                <w:tcW w:w="2291" w:type="dxa"/>
                <w:gridSpan w:val="2"/>
              </w:tcPr>
            </w:tcPrChange>
          </w:tcPr>
          <w:p w14:paraId="5E731837" w14:textId="77777777" w:rsidR="00CB3986" w:rsidRPr="00D56583" w:rsidRDefault="00CB3986" w:rsidP="00D04D5F">
            <w:pPr>
              <w:pStyle w:val="TAC"/>
              <w:rPr>
                <w:lang w:val="sv-FI"/>
                <w:rPrChange w:id="32898" w:author="Delta" w:date="2021-07-23T11:12:00Z">
                  <w:rPr>
                    <w:lang w:val="sv-SE"/>
                  </w:rPr>
                </w:rPrChange>
              </w:rPr>
            </w:pPr>
            <w:r w:rsidRPr="00D56583">
              <w:rPr>
                <w:lang w:val="sv-FI"/>
                <w:rPrChange w:id="32899" w:author="Delta" w:date="2021-07-23T11:12:00Z">
                  <w:rPr>
                    <w:lang w:val="sv-SE"/>
                  </w:rPr>
                </w:rPrChange>
              </w:rPr>
              <w:t>WA UTRA FDD Band IX or E-UTRA Band 9</w:t>
            </w:r>
          </w:p>
        </w:tc>
        <w:tc>
          <w:tcPr>
            <w:tcW w:w="2291" w:type="dxa"/>
            <w:tcPrChange w:id="32900" w:author="Delta" w:date="2021-07-23T11:12:00Z">
              <w:tcPr>
                <w:tcW w:w="2291" w:type="dxa"/>
                <w:gridSpan w:val="2"/>
              </w:tcPr>
            </w:tcPrChange>
          </w:tcPr>
          <w:p w14:paraId="0074D598"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749.9</w:t>
            </w:r>
            <w:r w:rsidRPr="008E21F4">
              <w:rPr>
                <w:rFonts w:cs="Arial"/>
              </w:rPr>
              <w:t xml:space="preserve"> - </w:t>
            </w:r>
            <w:r w:rsidRPr="008E21F4">
              <w:rPr>
                <w:rFonts w:cs="Arial"/>
                <w:lang w:eastAsia="ja-JP"/>
              </w:rPr>
              <w:t>1</w:t>
            </w:r>
            <w:r w:rsidRPr="008E21F4">
              <w:rPr>
                <w:rFonts w:cs="Arial"/>
              </w:rPr>
              <w:t>784.</w:t>
            </w:r>
            <w:r w:rsidRPr="008E21F4">
              <w:rPr>
                <w:rFonts w:cs="Arial"/>
                <w:lang w:eastAsia="ja-JP"/>
              </w:rPr>
              <w:t>9</w:t>
            </w:r>
            <w:r w:rsidRPr="008E21F4">
              <w:rPr>
                <w:rFonts w:cs="Arial"/>
              </w:rPr>
              <w:t xml:space="preserve"> MHz</w:t>
            </w:r>
          </w:p>
        </w:tc>
        <w:tc>
          <w:tcPr>
            <w:tcW w:w="1235" w:type="dxa"/>
            <w:tcPrChange w:id="32901" w:author="Delta" w:date="2021-07-23T11:12:00Z">
              <w:tcPr>
                <w:tcW w:w="1235" w:type="dxa"/>
                <w:gridSpan w:val="2"/>
              </w:tcPr>
            </w:tcPrChange>
          </w:tcPr>
          <w:p w14:paraId="1D32D301" w14:textId="77777777" w:rsidR="00CB3986" w:rsidRPr="008E21F4" w:rsidRDefault="00CB3986" w:rsidP="00D04D5F">
            <w:pPr>
              <w:pStyle w:val="TAC"/>
              <w:rPr>
                <w:rFonts w:cs="Arial"/>
              </w:rPr>
            </w:pPr>
            <w:r w:rsidRPr="008E21F4">
              <w:rPr>
                <w:rFonts w:cs="Arial"/>
              </w:rPr>
              <w:t>-96 dBm</w:t>
            </w:r>
          </w:p>
        </w:tc>
        <w:tc>
          <w:tcPr>
            <w:tcW w:w="1414" w:type="dxa"/>
            <w:tcPrChange w:id="32902" w:author="Delta" w:date="2021-07-23T11:12:00Z">
              <w:tcPr>
                <w:tcW w:w="1414" w:type="dxa"/>
                <w:gridSpan w:val="2"/>
              </w:tcPr>
            </w:tcPrChange>
          </w:tcPr>
          <w:p w14:paraId="41D59C57" w14:textId="77777777" w:rsidR="00CB3986" w:rsidRPr="008E21F4" w:rsidRDefault="00CB3986" w:rsidP="00D04D5F">
            <w:pPr>
              <w:pStyle w:val="TAC"/>
              <w:rPr>
                <w:rFonts w:cs="Arial"/>
              </w:rPr>
            </w:pPr>
            <w:r w:rsidRPr="008E21F4">
              <w:rPr>
                <w:rFonts w:cs="Arial"/>
              </w:rPr>
              <w:t>100 kHz</w:t>
            </w:r>
          </w:p>
        </w:tc>
        <w:tc>
          <w:tcPr>
            <w:tcW w:w="1845" w:type="dxa"/>
            <w:tcPrChange w:id="32903" w:author="Delta" w:date="2021-07-23T11:12:00Z">
              <w:tcPr>
                <w:tcW w:w="1845" w:type="dxa"/>
                <w:gridSpan w:val="2"/>
              </w:tcPr>
            </w:tcPrChange>
          </w:tcPr>
          <w:p w14:paraId="3ADB85D1" w14:textId="77777777" w:rsidR="00CB3986" w:rsidRPr="008E21F4" w:rsidRDefault="00CB3986" w:rsidP="00D04D5F">
            <w:pPr>
              <w:pStyle w:val="TAC"/>
              <w:rPr>
                <w:rFonts w:cs="Arial"/>
              </w:rPr>
            </w:pPr>
          </w:p>
        </w:tc>
      </w:tr>
      <w:tr w:rsidR="00CB3986" w:rsidRPr="008E21F4" w14:paraId="3A633337" w14:textId="77777777" w:rsidTr="00D04D5F">
        <w:trPr>
          <w:cantSplit/>
          <w:jc w:val="center"/>
          <w:trPrChange w:id="32904" w:author="Delta" w:date="2021-07-23T11:12:00Z">
            <w:trPr>
              <w:gridAfter w:val="0"/>
              <w:cantSplit/>
              <w:jc w:val="center"/>
            </w:trPr>
          </w:trPrChange>
        </w:trPr>
        <w:tc>
          <w:tcPr>
            <w:tcW w:w="2291" w:type="dxa"/>
            <w:tcPrChange w:id="32905" w:author="Delta" w:date="2021-07-23T11:12:00Z">
              <w:tcPr>
                <w:tcW w:w="2291" w:type="dxa"/>
                <w:gridSpan w:val="2"/>
              </w:tcPr>
            </w:tcPrChange>
          </w:tcPr>
          <w:p w14:paraId="0AD6A05F" w14:textId="77777777" w:rsidR="00CB3986" w:rsidRPr="00D56583" w:rsidRDefault="00CB3986" w:rsidP="00D04D5F">
            <w:pPr>
              <w:pStyle w:val="TAC"/>
              <w:rPr>
                <w:lang w:val="sv-FI"/>
                <w:rPrChange w:id="32906" w:author="Delta" w:date="2021-07-23T11:12:00Z">
                  <w:rPr>
                    <w:lang w:val="sv-SE"/>
                  </w:rPr>
                </w:rPrChange>
              </w:rPr>
            </w:pPr>
            <w:r w:rsidRPr="00D56583">
              <w:rPr>
                <w:lang w:val="sv-FI"/>
                <w:rPrChange w:id="32907" w:author="Delta" w:date="2021-07-23T11:12:00Z">
                  <w:rPr>
                    <w:lang w:val="sv-SE"/>
                  </w:rPr>
                </w:rPrChange>
              </w:rPr>
              <w:t>WA UTRA FDD Band X or E-UTRA Band 10</w:t>
            </w:r>
          </w:p>
        </w:tc>
        <w:tc>
          <w:tcPr>
            <w:tcW w:w="2291" w:type="dxa"/>
            <w:tcPrChange w:id="32908" w:author="Delta" w:date="2021-07-23T11:12:00Z">
              <w:tcPr>
                <w:tcW w:w="2291" w:type="dxa"/>
                <w:gridSpan w:val="2"/>
              </w:tcPr>
            </w:tcPrChange>
          </w:tcPr>
          <w:p w14:paraId="66D30BB7" w14:textId="77777777" w:rsidR="00CB3986" w:rsidRPr="008E21F4" w:rsidRDefault="00CB3986" w:rsidP="00D04D5F">
            <w:pPr>
              <w:pStyle w:val="TAC"/>
              <w:rPr>
                <w:rFonts w:cs="Arial"/>
              </w:rPr>
            </w:pPr>
            <w:r w:rsidRPr="008E21F4">
              <w:rPr>
                <w:rFonts w:cs="Arial"/>
              </w:rPr>
              <w:t>1710 - 1770 MHz</w:t>
            </w:r>
          </w:p>
        </w:tc>
        <w:tc>
          <w:tcPr>
            <w:tcW w:w="1235" w:type="dxa"/>
            <w:tcPrChange w:id="32909" w:author="Delta" w:date="2021-07-23T11:12:00Z">
              <w:tcPr>
                <w:tcW w:w="1235" w:type="dxa"/>
                <w:gridSpan w:val="2"/>
              </w:tcPr>
            </w:tcPrChange>
          </w:tcPr>
          <w:p w14:paraId="497555F4" w14:textId="77777777" w:rsidR="00CB3986" w:rsidRPr="008E21F4" w:rsidRDefault="00CB3986" w:rsidP="00D04D5F">
            <w:pPr>
              <w:pStyle w:val="TAC"/>
              <w:rPr>
                <w:rFonts w:cs="Arial"/>
              </w:rPr>
            </w:pPr>
            <w:r w:rsidRPr="008E21F4">
              <w:rPr>
                <w:rFonts w:cs="Arial"/>
              </w:rPr>
              <w:t>-96 dBm</w:t>
            </w:r>
          </w:p>
        </w:tc>
        <w:tc>
          <w:tcPr>
            <w:tcW w:w="1414" w:type="dxa"/>
            <w:tcPrChange w:id="32910" w:author="Delta" w:date="2021-07-23T11:12:00Z">
              <w:tcPr>
                <w:tcW w:w="1414" w:type="dxa"/>
                <w:gridSpan w:val="2"/>
              </w:tcPr>
            </w:tcPrChange>
          </w:tcPr>
          <w:p w14:paraId="356F4FC0" w14:textId="77777777" w:rsidR="00CB3986" w:rsidRPr="008E21F4" w:rsidRDefault="00CB3986" w:rsidP="00D04D5F">
            <w:pPr>
              <w:pStyle w:val="TAC"/>
              <w:rPr>
                <w:rFonts w:cs="Arial"/>
              </w:rPr>
            </w:pPr>
            <w:r w:rsidRPr="008E21F4">
              <w:rPr>
                <w:rFonts w:cs="Arial"/>
              </w:rPr>
              <w:t>100 kHz</w:t>
            </w:r>
          </w:p>
        </w:tc>
        <w:tc>
          <w:tcPr>
            <w:tcW w:w="1845" w:type="dxa"/>
            <w:tcPrChange w:id="32911" w:author="Delta" w:date="2021-07-23T11:12:00Z">
              <w:tcPr>
                <w:tcW w:w="1845" w:type="dxa"/>
                <w:gridSpan w:val="2"/>
              </w:tcPr>
            </w:tcPrChange>
          </w:tcPr>
          <w:p w14:paraId="0A5357FD" w14:textId="77777777" w:rsidR="00CB3986" w:rsidRPr="008E21F4" w:rsidRDefault="00CB3986" w:rsidP="00D04D5F">
            <w:pPr>
              <w:pStyle w:val="TAC"/>
              <w:rPr>
                <w:rFonts w:cs="Arial"/>
              </w:rPr>
            </w:pPr>
          </w:p>
        </w:tc>
      </w:tr>
      <w:tr w:rsidR="00CB3986" w:rsidRPr="008E21F4" w14:paraId="002B2F56" w14:textId="77777777" w:rsidTr="00D04D5F">
        <w:trPr>
          <w:cantSplit/>
          <w:jc w:val="center"/>
          <w:trPrChange w:id="32912" w:author="Delta" w:date="2021-07-23T11:12:00Z">
            <w:trPr>
              <w:gridAfter w:val="0"/>
              <w:cantSplit/>
              <w:jc w:val="center"/>
            </w:trPr>
          </w:trPrChange>
        </w:trPr>
        <w:tc>
          <w:tcPr>
            <w:tcW w:w="2291" w:type="dxa"/>
            <w:tcPrChange w:id="32913" w:author="Delta" w:date="2021-07-23T11:12:00Z">
              <w:tcPr>
                <w:tcW w:w="2291" w:type="dxa"/>
                <w:gridSpan w:val="2"/>
              </w:tcPr>
            </w:tcPrChange>
          </w:tcPr>
          <w:p w14:paraId="0AB0A890" w14:textId="77777777" w:rsidR="00CB3986" w:rsidRPr="00D56583" w:rsidRDefault="00CB3986" w:rsidP="00D04D5F">
            <w:pPr>
              <w:pStyle w:val="TAC"/>
              <w:rPr>
                <w:lang w:val="sv-FI"/>
                <w:rPrChange w:id="32914" w:author="Delta" w:date="2021-07-23T11:12:00Z">
                  <w:rPr>
                    <w:lang w:val="sv-SE"/>
                  </w:rPr>
                </w:rPrChange>
              </w:rPr>
            </w:pPr>
            <w:r w:rsidRPr="00D56583">
              <w:rPr>
                <w:lang w:val="sv-FI"/>
                <w:rPrChange w:id="32915" w:author="Delta" w:date="2021-07-23T11:12:00Z">
                  <w:rPr>
                    <w:lang w:val="sv-SE"/>
                  </w:rPr>
                </w:rPrChange>
              </w:rPr>
              <w:t>WA UTRA FDD Band XI or E-UTRA Band 11</w:t>
            </w:r>
          </w:p>
        </w:tc>
        <w:tc>
          <w:tcPr>
            <w:tcW w:w="2291" w:type="dxa"/>
            <w:tcPrChange w:id="32916" w:author="Delta" w:date="2021-07-23T11:12:00Z">
              <w:tcPr>
                <w:tcW w:w="2291" w:type="dxa"/>
                <w:gridSpan w:val="2"/>
              </w:tcPr>
            </w:tcPrChange>
          </w:tcPr>
          <w:p w14:paraId="363F5F26" w14:textId="77777777" w:rsidR="00CB3986" w:rsidRPr="008E21F4" w:rsidRDefault="00CB3986" w:rsidP="00D04D5F">
            <w:pPr>
              <w:pStyle w:val="TAC"/>
              <w:rPr>
                <w:rFonts w:cs="Arial"/>
              </w:rPr>
            </w:pPr>
            <w:r w:rsidRPr="008E21F4">
              <w:rPr>
                <w:rFonts w:cs="Arial"/>
                <w:lang w:eastAsia="ja-JP"/>
              </w:rPr>
              <w:t>1427.9 –1447.9  MHz</w:t>
            </w:r>
          </w:p>
        </w:tc>
        <w:tc>
          <w:tcPr>
            <w:tcW w:w="1235" w:type="dxa"/>
            <w:tcPrChange w:id="32917" w:author="Delta" w:date="2021-07-23T11:12:00Z">
              <w:tcPr>
                <w:tcW w:w="1235" w:type="dxa"/>
                <w:gridSpan w:val="2"/>
              </w:tcPr>
            </w:tcPrChange>
          </w:tcPr>
          <w:p w14:paraId="38320F8B" w14:textId="77777777" w:rsidR="00CB3986" w:rsidRPr="008E21F4" w:rsidRDefault="00CB3986" w:rsidP="00D04D5F">
            <w:pPr>
              <w:pStyle w:val="TAC"/>
              <w:rPr>
                <w:rFonts w:cs="Arial"/>
              </w:rPr>
            </w:pPr>
            <w:r w:rsidRPr="008E21F4">
              <w:rPr>
                <w:rFonts w:cs="Arial"/>
              </w:rPr>
              <w:t>-96 dBm</w:t>
            </w:r>
          </w:p>
        </w:tc>
        <w:tc>
          <w:tcPr>
            <w:tcW w:w="1414" w:type="dxa"/>
            <w:tcPrChange w:id="32918" w:author="Delta" w:date="2021-07-23T11:12:00Z">
              <w:tcPr>
                <w:tcW w:w="1414" w:type="dxa"/>
                <w:gridSpan w:val="2"/>
              </w:tcPr>
            </w:tcPrChange>
          </w:tcPr>
          <w:p w14:paraId="738B200F" w14:textId="77777777" w:rsidR="00CB3986" w:rsidRPr="008E21F4" w:rsidRDefault="00CB3986" w:rsidP="00D04D5F">
            <w:pPr>
              <w:pStyle w:val="TAC"/>
              <w:rPr>
                <w:rFonts w:cs="Arial"/>
              </w:rPr>
            </w:pPr>
            <w:r w:rsidRPr="008E21F4">
              <w:rPr>
                <w:rFonts w:cs="Arial"/>
              </w:rPr>
              <w:t>100 kHz</w:t>
            </w:r>
          </w:p>
        </w:tc>
        <w:tc>
          <w:tcPr>
            <w:tcW w:w="1845" w:type="dxa"/>
            <w:tcPrChange w:id="32919" w:author="Delta" w:date="2021-07-23T11:12:00Z">
              <w:tcPr>
                <w:tcW w:w="1845" w:type="dxa"/>
                <w:gridSpan w:val="2"/>
              </w:tcPr>
            </w:tcPrChange>
          </w:tcPr>
          <w:p w14:paraId="3B59D41D" w14:textId="77777777" w:rsidR="00CB3986" w:rsidRPr="008E21F4" w:rsidRDefault="00CB3986" w:rsidP="00D04D5F">
            <w:pPr>
              <w:pStyle w:val="TAC"/>
              <w:rPr>
                <w:rFonts w:cs="Arial"/>
              </w:rPr>
            </w:pPr>
            <w:ins w:id="32920" w:author="Delta" w:date="2021-07-23T11:12:00Z">
              <w:r w:rsidRPr="008E21F4">
                <w:rPr>
                  <w:rFonts w:cs="v5.0.0"/>
                  <w:lang w:eastAsia="ja-JP"/>
                </w:rPr>
                <w:t>This is not applicable to E-UTRA BS operating in Band 50 or 75</w:t>
              </w:r>
            </w:ins>
          </w:p>
        </w:tc>
      </w:tr>
      <w:tr w:rsidR="00CB3986" w:rsidRPr="008E21F4" w14:paraId="0B4E2991" w14:textId="77777777" w:rsidTr="00D04D5F">
        <w:trPr>
          <w:cantSplit/>
          <w:jc w:val="center"/>
          <w:trPrChange w:id="32921" w:author="Delta" w:date="2021-07-23T11:12:00Z">
            <w:trPr>
              <w:gridAfter w:val="0"/>
              <w:cantSplit/>
              <w:jc w:val="center"/>
            </w:trPr>
          </w:trPrChange>
        </w:trPr>
        <w:tc>
          <w:tcPr>
            <w:tcW w:w="2291" w:type="dxa"/>
            <w:tcPrChange w:id="32922" w:author="Delta" w:date="2021-07-23T11:12:00Z">
              <w:tcPr>
                <w:tcW w:w="2291" w:type="dxa"/>
                <w:gridSpan w:val="2"/>
              </w:tcPr>
            </w:tcPrChange>
          </w:tcPr>
          <w:p w14:paraId="13C39EB5" w14:textId="03FB1AF4" w:rsidR="00CB3986" w:rsidRPr="008E21F4" w:rsidRDefault="00CB3986" w:rsidP="00D04D5F">
            <w:pPr>
              <w:pStyle w:val="TAC"/>
              <w:rPr>
                <w:rPrChange w:id="32923" w:author="Delta" w:date="2021-07-23T11:12:00Z">
                  <w:rPr>
                    <w:lang w:val="sv-SE"/>
                  </w:rPr>
                </w:rPrChange>
              </w:rPr>
            </w:pPr>
            <w:r w:rsidRPr="008E21F4">
              <w:rPr>
                <w:rPrChange w:id="32924" w:author="Delta" w:date="2021-07-23T11:12:00Z">
                  <w:rPr>
                    <w:lang w:val="sv-SE"/>
                  </w:rPr>
                </w:rPrChange>
              </w:rPr>
              <w:t>WA UTRA FDD Band XII or</w:t>
            </w:r>
            <w:del w:id="32925" w:author="Delta" w:date="2021-07-23T11:12:00Z">
              <w:r w:rsidR="00695732" w:rsidRPr="008735C4">
                <w:rPr>
                  <w:rFonts w:cs="Arial"/>
                  <w:lang w:val="sv-SE"/>
                </w:rPr>
                <w:delText xml:space="preserve"> </w:delText>
              </w:r>
            </w:del>
          </w:p>
          <w:p w14:paraId="52AC3C87" w14:textId="77777777" w:rsidR="00CB3986" w:rsidRPr="008E21F4" w:rsidRDefault="00CB3986" w:rsidP="00D04D5F">
            <w:pPr>
              <w:pStyle w:val="TAC"/>
              <w:rPr>
                <w:rPrChange w:id="32926" w:author="Delta" w:date="2021-07-23T11:12:00Z">
                  <w:rPr>
                    <w:lang w:val="sv-SE"/>
                  </w:rPr>
                </w:rPrChange>
              </w:rPr>
            </w:pPr>
            <w:r w:rsidRPr="008E21F4">
              <w:rPr>
                <w:rPrChange w:id="32927" w:author="Delta" w:date="2021-07-23T11:12:00Z">
                  <w:rPr>
                    <w:lang w:val="sv-SE"/>
                  </w:rPr>
                </w:rPrChange>
              </w:rPr>
              <w:t>E-UTRA Band 12</w:t>
            </w:r>
            <w:ins w:id="32928" w:author="Delta" w:date="2021-07-23T11:12:00Z">
              <w:r w:rsidRPr="008E21F4">
                <w:rPr>
                  <w:rFonts w:cs="Arial"/>
                  <w:lang w:val="sv-SE"/>
                </w:rPr>
                <w:t xml:space="preserve"> or NR band n12</w:t>
              </w:r>
            </w:ins>
          </w:p>
        </w:tc>
        <w:tc>
          <w:tcPr>
            <w:tcW w:w="2291" w:type="dxa"/>
            <w:tcPrChange w:id="32929" w:author="Delta" w:date="2021-07-23T11:12:00Z">
              <w:tcPr>
                <w:tcW w:w="2291" w:type="dxa"/>
                <w:gridSpan w:val="2"/>
              </w:tcPr>
            </w:tcPrChange>
          </w:tcPr>
          <w:p w14:paraId="349AE6C9" w14:textId="77777777" w:rsidR="00CB3986" w:rsidRPr="008E21F4" w:rsidRDefault="00CB3986" w:rsidP="00D04D5F">
            <w:pPr>
              <w:pStyle w:val="TAC"/>
              <w:rPr>
                <w:rFonts w:cs="Arial"/>
                <w:lang w:eastAsia="ja-JP"/>
              </w:rPr>
            </w:pPr>
            <w:r w:rsidRPr="008E21F4">
              <w:rPr>
                <w:rFonts w:cs="Arial"/>
              </w:rPr>
              <w:t>699 - 716 MHz</w:t>
            </w:r>
          </w:p>
        </w:tc>
        <w:tc>
          <w:tcPr>
            <w:tcW w:w="1235" w:type="dxa"/>
            <w:tcPrChange w:id="32930" w:author="Delta" w:date="2021-07-23T11:12:00Z">
              <w:tcPr>
                <w:tcW w:w="1235" w:type="dxa"/>
                <w:gridSpan w:val="2"/>
              </w:tcPr>
            </w:tcPrChange>
          </w:tcPr>
          <w:p w14:paraId="35946D9C" w14:textId="77777777" w:rsidR="00CB3986" w:rsidRPr="008E21F4" w:rsidRDefault="00CB3986" w:rsidP="00D04D5F">
            <w:pPr>
              <w:pStyle w:val="TAC"/>
              <w:rPr>
                <w:rFonts w:cs="Arial"/>
              </w:rPr>
            </w:pPr>
            <w:r w:rsidRPr="008E21F4">
              <w:rPr>
                <w:rFonts w:cs="Arial"/>
              </w:rPr>
              <w:t>-96 dBm</w:t>
            </w:r>
          </w:p>
        </w:tc>
        <w:tc>
          <w:tcPr>
            <w:tcW w:w="1414" w:type="dxa"/>
            <w:tcPrChange w:id="32931" w:author="Delta" w:date="2021-07-23T11:12:00Z">
              <w:tcPr>
                <w:tcW w:w="1414" w:type="dxa"/>
                <w:gridSpan w:val="2"/>
              </w:tcPr>
            </w:tcPrChange>
          </w:tcPr>
          <w:p w14:paraId="1A3DC32E" w14:textId="77777777" w:rsidR="00CB3986" w:rsidRPr="008E21F4" w:rsidRDefault="00CB3986" w:rsidP="00D04D5F">
            <w:pPr>
              <w:pStyle w:val="TAC"/>
              <w:rPr>
                <w:rFonts w:cs="Arial"/>
              </w:rPr>
            </w:pPr>
            <w:r w:rsidRPr="008E21F4">
              <w:rPr>
                <w:rFonts w:cs="Arial"/>
              </w:rPr>
              <w:t>100 kHz</w:t>
            </w:r>
          </w:p>
        </w:tc>
        <w:tc>
          <w:tcPr>
            <w:tcW w:w="1845" w:type="dxa"/>
            <w:tcPrChange w:id="32932" w:author="Delta" w:date="2021-07-23T11:12:00Z">
              <w:tcPr>
                <w:tcW w:w="1845" w:type="dxa"/>
                <w:gridSpan w:val="2"/>
              </w:tcPr>
            </w:tcPrChange>
          </w:tcPr>
          <w:p w14:paraId="4E757674" w14:textId="77777777" w:rsidR="00CB3986" w:rsidRPr="008E21F4" w:rsidRDefault="00CB3986" w:rsidP="00D04D5F">
            <w:pPr>
              <w:pStyle w:val="TAC"/>
              <w:rPr>
                <w:rFonts w:cs="Arial"/>
              </w:rPr>
            </w:pPr>
          </w:p>
        </w:tc>
      </w:tr>
      <w:tr w:rsidR="00CB3986" w:rsidRPr="008E21F4" w14:paraId="7CE28DC2" w14:textId="77777777" w:rsidTr="00D04D5F">
        <w:trPr>
          <w:cantSplit/>
          <w:jc w:val="center"/>
          <w:trPrChange w:id="32933" w:author="Delta" w:date="2021-07-23T11:12:00Z">
            <w:trPr>
              <w:gridAfter w:val="0"/>
              <w:cantSplit/>
              <w:jc w:val="center"/>
            </w:trPr>
          </w:trPrChange>
        </w:trPr>
        <w:tc>
          <w:tcPr>
            <w:tcW w:w="2291" w:type="dxa"/>
            <w:tcPrChange w:id="32934" w:author="Delta" w:date="2021-07-23T11:12:00Z">
              <w:tcPr>
                <w:tcW w:w="2291" w:type="dxa"/>
                <w:gridSpan w:val="2"/>
              </w:tcPr>
            </w:tcPrChange>
          </w:tcPr>
          <w:p w14:paraId="509D68F4" w14:textId="5345B37E" w:rsidR="00CB3986" w:rsidRPr="00D56583" w:rsidRDefault="00CB3986" w:rsidP="00D04D5F">
            <w:pPr>
              <w:pStyle w:val="TAC"/>
              <w:rPr>
                <w:lang w:val="sv-FI"/>
                <w:rPrChange w:id="32935" w:author="Delta" w:date="2021-07-23T11:12:00Z">
                  <w:rPr>
                    <w:lang w:val="sv-SE"/>
                  </w:rPr>
                </w:rPrChange>
              </w:rPr>
            </w:pPr>
            <w:r w:rsidRPr="00D56583">
              <w:rPr>
                <w:lang w:val="sv-FI"/>
                <w:rPrChange w:id="32936" w:author="Delta" w:date="2021-07-23T11:12:00Z">
                  <w:rPr>
                    <w:lang w:val="sv-SE"/>
                  </w:rPr>
                </w:rPrChange>
              </w:rPr>
              <w:t>WA UTRA FDD Band XIII or</w:t>
            </w:r>
            <w:del w:id="32937" w:author="Delta" w:date="2021-07-23T11:12:00Z">
              <w:r w:rsidR="00695732" w:rsidRPr="008735C4">
                <w:rPr>
                  <w:rFonts w:cs="Arial"/>
                  <w:lang w:val="sv-SE"/>
                </w:rPr>
                <w:delText xml:space="preserve"> </w:delText>
              </w:r>
            </w:del>
          </w:p>
          <w:p w14:paraId="41D04B35" w14:textId="77777777" w:rsidR="00CB3986" w:rsidRPr="00D56583" w:rsidRDefault="00CB3986" w:rsidP="00D04D5F">
            <w:pPr>
              <w:pStyle w:val="TAC"/>
              <w:rPr>
                <w:lang w:val="sv-FI"/>
                <w:rPrChange w:id="32938" w:author="Delta" w:date="2021-07-23T11:12:00Z">
                  <w:rPr>
                    <w:lang w:val="sv-SE"/>
                  </w:rPr>
                </w:rPrChange>
              </w:rPr>
            </w:pPr>
            <w:r w:rsidRPr="00D56583">
              <w:rPr>
                <w:lang w:val="sv-FI"/>
                <w:rPrChange w:id="32939" w:author="Delta" w:date="2021-07-23T11:12:00Z">
                  <w:rPr>
                    <w:lang w:val="sv-SE"/>
                  </w:rPr>
                </w:rPrChange>
              </w:rPr>
              <w:t>E-UTRA Band 13</w:t>
            </w:r>
          </w:p>
        </w:tc>
        <w:tc>
          <w:tcPr>
            <w:tcW w:w="2291" w:type="dxa"/>
            <w:tcPrChange w:id="32940" w:author="Delta" w:date="2021-07-23T11:12:00Z">
              <w:tcPr>
                <w:tcW w:w="2291" w:type="dxa"/>
                <w:gridSpan w:val="2"/>
              </w:tcPr>
            </w:tcPrChange>
          </w:tcPr>
          <w:p w14:paraId="6EE1FFAD" w14:textId="77777777" w:rsidR="00CB3986" w:rsidRPr="008E21F4" w:rsidRDefault="00CB3986" w:rsidP="00D04D5F">
            <w:pPr>
              <w:pStyle w:val="TAC"/>
              <w:rPr>
                <w:rFonts w:cs="Arial"/>
                <w:lang w:eastAsia="ja-JP"/>
              </w:rPr>
            </w:pPr>
            <w:r w:rsidRPr="008E21F4">
              <w:rPr>
                <w:rFonts w:cs="Arial"/>
              </w:rPr>
              <w:t>777 - 787 MHz</w:t>
            </w:r>
          </w:p>
        </w:tc>
        <w:tc>
          <w:tcPr>
            <w:tcW w:w="1235" w:type="dxa"/>
            <w:tcPrChange w:id="32941" w:author="Delta" w:date="2021-07-23T11:12:00Z">
              <w:tcPr>
                <w:tcW w:w="1235" w:type="dxa"/>
                <w:gridSpan w:val="2"/>
              </w:tcPr>
            </w:tcPrChange>
          </w:tcPr>
          <w:p w14:paraId="6F1A7E5D" w14:textId="77777777" w:rsidR="00CB3986" w:rsidRPr="008E21F4" w:rsidRDefault="00CB3986" w:rsidP="00D04D5F">
            <w:pPr>
              <w:pStyle w:val="TAC"/>
              <w:rPr>
                <w:rFonts w:cs="Arial"/>
              </w:rPr>
            </w:pPr>
            <w:r w:rsidRPr="008E21F4">
              <w:rPr>
                <w:rFonts w:cs="Arial"/>
              </w:rPr>
              <w:t>-96 dBm</w:t>
            </w:r>
          </w:p>
        </w:tc>
        <w:tc>
          <w:tcPr>
            <w:tcW w:w="1414" w:type="dxa"/>
            <w:tcPrChange w:id="32942" w:author="Delta" w:date="2021-07-23T11:12:00Z">
              <w:tcPr>
                <w:tcW w:w="1414" w:type="dxa"/>
                <w:gridSpan w:val="2"/>
              </w:tcPr>
            </w:tcPrChange>
          </w:tcPr>
          <w:p w14:paraId="666EB2FD" w14:textId="77777777" w:rsidR="00CB3986" w:rsidRPr="008E21F4" w:rsidRDefault="00CB3986" w:rsidP="00D04D5F">
            <w:pPr>
              <w:pStyle w:val="TAC"/>
              <w:rPr>
                <w:rFonts w:cs="Arial"/>
              </w:rPr>
            </w:pPr>
            <w:r w:rsidRPr="008E21F4">
              <w:rPr>
                <w:rFonts w:cs="Arial"/>
              </w:rPr>
              <w:t>100 kHz</w:t>
            </w:r>
          </w:p>
        </w:tc>
        <w:tc>
          <w:tcPr>
            <w:tcW w:w="1845" w:type="dxa"/>
            <w:tcPrChange w:id="32943" w:author="Delta" w:date="2021-07-23T11:12:00Z">
              <w:tcPr>
                <w:tcW w:w="1845" w:type="dxa"/>
                <w:gridSpan w:val="2"/>
              </w:tcPr>
            </w:tcPrChange>
          </w:tcPr>
          <w:p w14:paraId="3FD581D5" w14:textId="77777777" w:rsidR="00CB3986" w:rsidRPr="008E21F4" w:rsidRDefault="00CB3986" w:rsidP="00D04D5F">
            <w:pPr>
              <w:pStyle w:val="TAC"/>
              <w:rPr>
                <w:rFonts w:cs="Arial"/>
              </w:rPr>
            </w:pPr>
          </w:p>
        </w:tc>
      </w:tr>
      <w:tr w:rsidR="00CB3986" w:rsidRPr="008E21F4" w14:paraId="59459EE6" w14:textId="77777777" w:rsidTr="00D04D5F">
        <w:trPr>
          <w:cantSplit/>
          <w:jc w:val="center"/>
          <w:trPrChange w:id="32944" w:author="Delta" w:date="2021-07-23T11:12:00Z">
            <w:trPr>
              <w:gridAfter w:val="0"/>
              <w:cantSplit/>
              <w:jc w:val="center"/>
            </w:trPr>
          </w:trPrChange>
        </w:trPr>
        <w:tc>
          <w:tcPr>
            <w:tcW w:w="2291" w:type="dxa"/>
            <w:tcPrChange w:id="32945" w:author="Delta" w:date="2021-07-23T11:12:00Z">
              <w:tcPr>
                <w:tcW w:w="2291" w:type="dxa"/>
                <w:gridSpan w:val="2"/>
              </w:tcPr>
            </w:tcPrChange>
          </w:tcPr>
          <w:p w14:paraId="1A655353" w14:textId="3403D319" w:rsidR="00CB3986" w:rsidRPr="008E21F4" w:rsidRDefault="00CB3986" w:rsidP="00D04D5F">
            <w:pPr>
              <w:pStyle w:val="TAC"/>
              <w:rPr>
                <w:rPrChange w:id="32946" w:author="Delta" w:date="2021-07-23T11:12:00Z">
                  <w:rPr>
                    <w:lang w:val="sv-SE"/>
                  </w:rPr>
                </w:rPrChange>
              </w:rPr>
            </w:pPr>
            <w:r w:rsidRPr="008E21F4">
              <w:rPr>
                <w:rPrChange w:id="32947" w:author="Delta" w:date="2021-07-23T11:12:00Z">
                  <w:rPr>
                    <w:lang w:val="sv-SE"/>
                  </w:rPr>
                </w:rPrChange>
              </w:rPr>
              <w:t>WA UTRA FDD Band XIV or</w:t>
            </w:r>
            <w:del w:id="32948" w:author="Delta" w:date="2021-07-23T11:12:00Z">
              <w:r w:rsidR="00695732" w:rsidRPr="008735C4">
                <w:rPr>
                  <w:rFonts w:cs="Arial"/>
                  <w:lang w:val="sv-SE"/>
                </w:rPr>
                <w:delText xml:space="preserve"> </w:delText>
              </w:r>
            </w:del>
          </w:p>
          <w:p w14:paraId="3C3A56C4" w14:textId="77777777" w:rsidR="00CB3986" w:rsidRPr="008E21F4" w:rsidRDefault="00CB3986" w:rsidP="00D04D5F">
            <w:pPr>
              <w:pStyle w:val="TAC"/>
              <w:rPr>
                <w:rPrChange w:id="32949" w:author="Delta" w:date="2021-07-23T11:12:00Z">
                  <w:rPr>
                    <w:lang w:val="sv-SE"/>
                  </w:rPr>
                </w:rPrChange>
              </w:rPr>
            </w:pPr>
            <w:r w:rsidRPr="008E21F4">
              <w:rPr>
                <w:rPrChange w:id="32950" w:author="Delta" w:date="2021-07-23T11:12:00Z">
                  <w:rPr>
                    <w:lang w:val="sv-SE"/>
                  </w:rPr>
                </w:rPrChange>
              </w:rPr>
              <w:t>E-UTRA Band 14</w:t>
            </w:r>
            <w:ins w:id="32951" w:author="Delta" w:date="2021-07-23T11:12:00Z">
              <w:r w:rsidRPr="008E21F4">
                <w:rPr>
                  <w:rFonts w:cs="Arial"/>
                  <w:lang w:val="sv-SE"/>
                </w:rPr>
                <w:t xml:space="preserve"> or NR Band n14</w:t>
              </w:r>
            </w:ins>
          </w:p>
        </w:tc>
        <w:tc>
          <w:tcPr>
            <w:tcW w:w="2291" w:type="dxa"/>
            <w:tcPrChange w:id="32952" w:author="Delta" w:date="2021-07-23T11:12:00Z">
              <w:tcPr>
                <w:tcW w:w="2291" w:type="dxa"/>
                <w:gridSpan w:val="2"/>
              </w:tcPr>
            </w:tcPrChange>
          </w:tcPr>
          <w:p w14:paraId="251F7F36" w14:textId="77777777" w:rsidR="00CB3986" w:rsidRPr="008E21F4" w:rsidRDefault="00CB3986" w:rsidP="00D04D5F">
            <w:pPr>
              <w:pStyle w:val="TAC"/>
              <w:rPr>
                <w:rFonts w:cs="Arial"/>
                <w:lang w:eastAsia="ja-JP"/>
              </w:rPr>
            </w:pPr>
            <w:r w:rsidRPr="008E21F4">
              <w:rPr>
                <w:rFonts w:cs="Arial"/>
              </w:rPr>
              <w:t>788 - 798 MHz</w:t>
            </w:r>
          </w:p>
        </w:tc>
        <w:tc>
          <w:tcPr>
            <w:tcW w:w="1235" w:type="dxa"/>
            <w:tcPrChange w:id="32953" w:author="Delta" w:date="2021-07-23T11:12:00Z">
              <w:tcPr>
                <w:tcW w:w="1235" w:type="dxa"/>
                <w:gridSpan w:val="2"/>
              </w:tcPr>
            </w:tcPrChange>
          </w:tcPr>
          <w:p w14:paraId="44600492" w14:textId="77777777" w:rsidR="00CB3986" w:rsidRPr="008E21F4" w:rsidRDefault="00CB3986" w:rsidP="00D04D5F">
            <w:pPr>
              <w:pStyle w:val="TAC"/>
              <w:rPr>
                <w:rFonts w:cs="Arial"/>
              </w:rPr>
            </w:pPr>
            <w:r w:rsidRPr="008E21F4">
              <w:rPr>
                <w:rFonts w:cs="Arial"/>
              </w:rPr>
              <w:t>-96 dBm</w:t>
            </w:r>
          </w:p>
        </w:tc>
        <w:tc>
          <w:tcPr>
            <w:tcW w:w="1414" w:type="dxa"/>
            <w:tcPrChange w:id="32954" w:author="Delta" w:date="2021-07-23T11:12:00Z">
              <w:tcPr>
                <w:tcW w:w="1414" w:type="dxa"/>
                <w:gridSpan w:val="2"/>
              </w:tcPr>
            </w:tcPrChange>
          </w:tcPr>
          <w:p w14:paraId="329C3998" w14:textId="77777777" w:rsidR="00CB3986" w:rsidRPr="008E21F4" w:rsidRDefault="00CB3986" w:rsidP="00D04D5F">
            <w:pPr>
              <w:pStyle w:val="TAC"/>
              <w:rPr>
                <w:rFonts w:cs="Arial"/>
              </w:rPr>
            </w:pPr>
            <w:r w:rsidRPr="008E21F4">
              <w:rPr>
                <w:rFonts w:cs="Arial"/>
              </w:rPr>
              <w:t>100 kHz</w:t>
            </w:r>
          </w:p>
        </w:tc>
        <w:tc>
          <w:tcPr>
            <w:tcW w:w="1845" w:type="dxa"/>
            <w:tcPrChange w:id="32955" w:author="Delta" w:date="2021-07-23T11:12:00Z">
              <w:tcPr>
                <w:tcW w:w="1845" w:type="dxa"/>
                <w:gridSpan w:val="2"/>
              </w:tcPr>
            </w:tcPrChange>
          </w:tcPr>
          <w:p w14:paraId="2E5A4CEB" w14:textId="77777777" w:rsidR="00CB3986" w:rsidRPr="008E21F4" w:rsidRDefault="00CB3986" w:rsidP="00D04D5F">
            <w:pPr>
              <w:pStyle w:val="TAC"/>
              <w:rPr>
                <w:rFonts w:cs="Arial"/>
              </w:rPr>
            </w:pPr>
          </w:p>
        </w:tc>
      </w:tr>
      <w:tr w:rsidR="00CB3986" w:rsidRPr="008E21F4" w14:paraId="30EF7505" w14:textId="77777777" w:rsidTr="00D04D5F">
        <w:trPr>
          <w:cantSplit/>
          <w:jc w:val="center"/>
          <w:trPrChange w:id="32956"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2957"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EEDBAFD" w14:textId="77777777" w:rsidR="00CB3986" w:rsidRPr="008E21F4" w:rsidRDefault="00CB3986" w:rsidP="00D04D5F">
            <w:pPr>
              <w:pStyle w:val="TAC"/>
              <w:rPr>
                <w:rFonts w:cs="v5.0.0"/>
              </w:rPr>
            </w:pPr>
            <w:r w:rsidRPr="008E21F4">
              <w:rPr>
                <w:rFonts w:cs="v5.0.0"/>
                <w:lang w:eastAsia="zh-CN"/>
              </w:rPr>
              <w:t xml:space="preserve">WA </w:t>
            </w:r>
            <w:r w:rsidRPr="008E21F4">
              <w:rPr>
                <w:rFonts w:cs="Arial"/>
              </w:rPr>
              <w:t>E-UTRA Band 17</w:t>
            </w:r>
          </w:p>
        </w:tc>
        <w:tc>
          <w:tcPr>
            <w:tcW w:w="2291" w:type="dxa"/>
            <w:tcBorders>
              <w:top w:val="single" w:sz="4" w:space="0" w:color="auto"/>
              <w:left w:val="single" w:sz="4" w:space="0" w:color="auto"/>
              <w:bottom w:val="single" w:sz="4" w:space="0" w:color="auto"/>
              <w:right w:val="single" w:sz="4" w:space="0" w:color="auto"/>
            </w:tcBorders>
            <w:tcPrChange w:id="3295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12B6927" w14:textId="77777777" w:rsidR="00CB3986" w:rsidRPr="008E21F4" w:rsidRDefault="00CB3986" w:rsidP="00D04D5F">
            <w:pPr>
              <w:pStyle w:val="TAC"/>
              <w:rPr>
                <w:rFonts w:cs="Arial"/>
                <w:lang w:eastAsia="ja-JP"/>
              </w:rPr>
            </w:pPr>
            <w:r w:rsidRPr="008E21F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Change w:id="32959"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596DF6ED"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2960"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6AA6C24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2961"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1A790CDF" w14:textId="77777777" w:rsidR="00CB3986" w:rsidRPr="008E21F4" w:rsidRDefault="00CB3986" w:rsidP="00D04D5F">
            <w:pPr>
              <w:pStyle w:val="TAC"/>
              <w:rPr>
                <w:rFonts w:cs="Arial"/>
              </w:rPr>
            </w:pPr>
          </w:p>
        </w:tc>
      </w:tr>
      <w:tr w:rsidR="00CB3986" w:rsidRPr="008E21F4" w14:paraId="1B082D12" w14:textId="77777777" w:rsidTr="00D04D5F">
        <w:trPr>
          <w:cantSplit/>
          <w:jc w:val="center"/>
          <w:trPrChange w:id="32962"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2963"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D690885" w14:textId="77777777" w:rsidR="00CB3986" w:rsidRPr="008E21F4" w:rsidRDefault="00CB3986" w:rsidP="00D04D5F">
            <w:pPr>
              <w:pStyle w:val="TAC"/>
              <w:rPr>
                <w:rFonts w:cs="v5.0.0"/>
              </w:rPr>
            </w:pPr>
            <w:r w:rsidRPr="008E21F4">
              <w:rPr>
                <w:rFonts w:cs="v5.0.0"/>
                <w:lang w:eastAsia="zh-CN"/>
              </w:rPr>
              <w:t xml:space="preserve">WA </w:t>
            </w:r>
            <w:r w:rsidRPr="008E21F4">
              <w:rPr>
                <w:rFonts w:cs="v5.0.0"/>
              </w:rPr>
              <w:t>E-UTRA Band 1</w:t>
            </w:r>
            <w:r w:rsidRPr="008E21F4">
              <w:rPr>
                <w:rFonts w:cs="v5.0.0"/>
                <w:lang w:eastAsia="ja-JP"/>
              </w:rPr>
              <w:t>8</w:t>
            </w:r>
          </w:p>
        </w:tc>
        <w:tc>
          <w:tcPr>
            <w:tcW w:w="2291" w:type="dxa"/>
            <w:tcBorders>
              <w:top w:val="single" w:sz="4" w:space="0" w:color="auto"/>
              <w:left w:val="single" w:sz="4" w:space="0" w:color="auto"/>
              <w:bottom w:val="single" w:sz="4" w:space="0" w:color="auto"/>
              <w:right w:val="single" w:sz="4" w:space="0" w:color="auto"/>
            </w:tcBorders>
            <w:tcPrChange w:id="3296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178CFFF" w14:textId="77777777" w:rsidR="00CB3986" w:rsidRPr="008E21F4" w:rsidRDefault="00CB3986" w:rsidP="00D04D5F">
            <w:pPr>
              <w:pStyle w:val="TAC"/>
              <w:rPr>
                <w:rFonts w:cs="Arial"/>
              </w:rPr>
            </w:pPr>
            <w:r w:rsidRPr="008E21F4">
              <w:rPr>
                <w:rFonts w:cs="Arial"/>
                <w:lang w:eastAsia="ja-JP"/>
              </w:rPr>
              <w:t xml:space="preserve">815 - 830 MHz </w:t>
            </w:r>
          </w:p>
        </w:tc>
        <w:tc>
          <w:tcPr>
            <w:tcW w:w="1235" w:type="dxa"/>
            <w:tcBorders>
              <w:top w:val="single" w:sz="4" w:space="0" w:color="auto"/>
              <w:left w:val="single" w:sz="4" w:space="0" w:color="auto"/>
              <w:bottom w:val="single" w:sz="4" w:space="0" w:color="auto"/>
              <w:right w:val="single" w:sz="4" w:space="0" w:color="auto"/>
            </w:tcBorders>
            <w:tcPrChange w:id="32965"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42D0693D"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2966"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50622FE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2967"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61D3F26D" w14:textId="77777777" w:rsidR="00CB3986" w:rsidRPr="008E21F4" w:rsidRDefault="00CB3986" w:rsidP="00D04D5F">
            <w:pPr>
              <w:pStyle w:val="TAC"/>
              <w:rPr>
                <w:rFonts w:cs="Arial"/>
              </w:rPr>
            </w:pPr>
          </w:p>
        </w:tc>
      </w:tr>
      <w:tr w:rsidR="00CB3986" w:rsidRPr="008E21F4" w14:paraId="52B52CA6" w14:textId="77777777" w:rsidTr="00D04D5F">
        <w:trPr>
          <w:cantSplit/>
          <w:jc w:val="center"/>
          <w:trPrChange w:id="32968"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2969"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3B5CD7A" w14:textId="77777777" w:rsidR="00CB3986" w:rsidRPr="00D56583" w:rsidRDefault="00CB3986" w:rsidP="00D04D5F">
            <w:pPr>
              <w:pStyle w:val="TAC"/>
              <w:rPr>
                <w:lang w:val="sv-FI"/>
                <w:rPrChange w:id="32970" w:author="Delta" w:date="2021-07-23T11:12:00Z">
                  <w:rPr>
                    <w:lang w:val="sv-SE"/>
                  </w:rPr>
                </w:rPrChange>
              </w:rPr>
            </w:pPr>
            <w:r w:rsidRPr="00D56583">
              <w:rPr>
                <w:lang w:val="sv-FI"/>
                <w:rPrChange w:id="32971" w:author="Delta" w:date="2021-07-23T11:12:00Z">
                  <w:rPr>
                    <w:lang w:val="sv-SE"/>
                  </w:rPr>
                </w:rPrChange>
              </w:rPr>
              <w:t>WA UTRA FDD Band XX E-UTRA Band 20</w:t>
            </w:r>
            <w:ins w:id="32972" w:author="Delta" w:date="2021-07-23T11:12:00Z">
              <w:r w:rsidRPr="008E21F4">
                <w:rPr>
                  <w:rFonts w:cs="v5.0.0"/>
                  <w:lang w:val="sv-SE"/>
                </w:rPr>
                <w:t xml:space="preserve"> or NR band n20</w:t>
              </w:r>
            </w:ins>
          </w:p>
        </w:tc>
        <w:tc>
          <w:tcPr>
            <w:tcW w:w="2291" w:type="dxa"/>
            <w:tcBorders>
              <w:top w:val="single" w:sz="4" w:space="0" w:color="auto"/>
              <w:left w:val="single" w:sz="4" w:space="0" w:color="auto"/>
              <w:bottom w:val="single" w:sz="4" w:space="0" w:color="auto"/>
              <w:right w:val="single" w:sz="4" w:space="0" w:color="auto"/>
            </w:tcBorders>
            <w:tcPrChange w:id="32973"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098952B" w14:textId="77777777" w:rsidR="00CB3986" w:rsidRPr="008E21F4" w:rsidRDefault="00CB3986" w:rsidP="00D04D5F">
            <w:pPr>
              <w:pStyle w:val="TAC"/>
              <w:rPr>
                <w:rFonts w:cs="Arial"/>
              </w:rPr>
            </w:pPr>
            <w:r w:rsidRPr="008E21F4">
              <w:rPr>
                <w:rFonts w:cs="Arial"/>
                <w:lang w:eastAsia="ja-JP"/>
              </w:rPr>
              <w:t xml:space="preserve">832 - 862 MHz </w:t>
            </w:r>
          </w:p>
        </w:tc>
        <w:tc>
          <w:tcPr>
            <w:tcW w:w="1235" w:type="dxa"/>
            <w:tcBorders>
              <w:top w:val="single" w:sz="4" w:space="0" w:color="auto"/>
              <w:left w:val="single" w:sz="4" w:space="0" w:color="auto"/>
              <w:bottom w:val="single" w:sz="4" w:space="0" w:color="auto"/>
              <w:right w:val="single" w:sz="4" w:space="0" w:color="auto"/>
            </w:tcBorders>
            <w:tcPrChange w:id="32974"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489F4FEA"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2975"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22C98DD0"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2976"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29523B2E" w14:textId="77777777" w:rsidR="00CB3986" w:rsidRPr="008E21F4" w:rsidRDefault="00CB3986" w:rsidP="00D04D5F">
            <w:pPr>
              <w:pStyle w:val="TAC"/>
              <w:rPr>
                <w:rFonts w:cs="Arial"/>
              </w:rPr>
            </w:pPr>
          </w:p>
        </w:tc>
      </w:tr>
      <w:tr w:rsidR="00CB3986" w:rsidRPr="008E21F4" w14:paraId="35D1E91C" w14:textId="77777777" w:rsidTr="00D04D5F">
        <w:trPr>
          <w:cantSplit/>
          <w:jc w:val="center"/>
          <w:trPrChange w:id="32977"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297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B7ECD73" w14:textId="77777777" w:rsidR="00CB3986" w:rsidRPr="008E21F4" w:rsidRDefault="00CB3986" w:rsidP="00D04D5F">
            <w:pPr>
              <w:pStyle w:val="TAC"/>
              <w:rPr>
                <w:rFonts w:cs="v5.0.0"/>
                <w:lang w:eastAsia="zh-CN"/>
              </w:rPr>
            </w:pPr>
            <w:r w:rsidRPr="008E21F4">
              <w:rPr>
                <w:rFonts w:cs="v5.0.0"/>
              </w:rPr>
              <w:t>WA</w:t>
            </w:r>
            <w:r w:rsidRPr="008E21F4">
              <w:rPr>
                <w:rFonts w:cs="Arial"/>
              </w:rPr>
              <w:t xml:space="preserve"> E-UTRA Band 24</w:t>
            </w:r>
          </w:p>
        </w:tc>
        <w:tc>
          <w:tcPr>
            <w:tcW w:w="2291" w:type="dxa"/>
            <w:tcBorders>
              <w:top w:val="single" w:sz="4" w:space="0" w:color="auto"/>
              <w:left w:val="single" w:sz="4" w:space="0" w:color="auto"/>
              <w:bottom w:val="single" w:sz="4" w:space="0" w:color="auto"/>
              <w:right w:val="single" w:sz="4" w:space="0" w:color="auto"/>
            </w:tcBorders>
            <w:tcPrChange w:id="32979"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A9C72E5" w14:textId="77777777" w:rsidR="00CB3986" w:rsidRPr="008E21F4" w:rsidRDefault="00CB3986" w:rsidP="00D04D5F">
            <w:pPr>
              <w:pStyle w:val="TAC"/>
              <w:rPr>
                <w:rFonts w:cs="Arial"/>
                <w:lang w:eastAsia="ja-JP"/>
              </w:rPr>
            </w:pPr>
            <w:r w:rsidRPr="008E21F4">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Change w:id="32980"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7EF084EB"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2981"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6C282161"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2982"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5A9589BC" w14:textId="77777777" w:rsidR="00CB3986" w:rsidRPr="008E21F4" w:rsidRDefault="00CB3986" w:rsidP="00D04D5F">
            <w:pPr>
              <w:pStyle w:val="TAC"/>
              <w:rPr>
                <w:rFonts w:cs="Arial"/>
              </w:rPr>
            </w:pPr>
          </w:p>
        </w:tc>
      </w:tr>
      <w:tr w:rsidR="00CB3986" w:rsidRPr="008E21F4" w14:paraId="7A464DD0" w14:textId="77777777" w:rsidTr="00D04D5F">
        <w:trPr>
          <w:cantSplit/>
          <w:jc w:val="center"/>
          <w:trPrChange w:id="32983"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298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0E89BA8" w14:textId="11C63642" w:rsidR="00CB3986" w:rsidRPr="00D56583" w:rsidRDefault="00CB3986" w:rsidP="00D04D5F">
            <w:pPr>
              <w:pStyle w:val="TAC"/>
              <w:rPr>
                <w:lang w:val="sv-FI"/>
                <w:rPrChange w:id="32985" w:author="Delta" w:date="2021-07-23T11:12:00Z">
                  <w:rPr>
                    <w:lang w:val="sv-SE"/>
                  </w:rPr>
                </w:rPrChange>
              </w:rPr>
            </w:pPr>
            <w:r w:rsidRPr="00D56583">
              <w:rPr>
                <w:lang w:val="sv-FI"/>
                <w:rPrChange w:id="32986" w:author="Delta" w:date="2021-07-23T11:12:00Z">
                  <w:rPr>
                    <w:lang w:val="sv-SE"/>
                  </w:rPr>
                </w:rPrChange>
              </w:rPr>
              <w:t>WA UTRA FDD Band XXI or</w:t>
            </w:r>
            <w:del w:id="32987" w:author="Delta" w:date="2021-07-23T11:12:00Z">
              <w:r w:rsidR="00702B02" w:rsidRPr="008735C4">
                <w:rPr>
                  <w:rFonts w:cs="Arial"/>
                  <w:lang w:val="sv-SE"/>
                </w:rPr>
                <w:delText xml:space="preserve"> </w:delText>
              </w:r>
            </w:del>
          </w:p>
          <w:p w14:paraId="06A856A0" w14:textId="77777777" w:rsidR="00CB3986" w:rsidRPr="00D56583" w:rsidRDefault="00CB3986" w:rsidP="00D04D5F">
            <w:pPr>
              <w:pStyle w:val="TAC"/>
              <w:rPr>
                <w:lang w:val="sv-FI"/>
                <w:rPrChange w:id="32988" w:author="Delta" w:date="2021-07-23T11:12:00Z">
                  <w:rPr>
                    <w:lang w:val="sv-SE"/>
                  </w:rPr>
                </w:rPrChange>
              </w:rPr>
            </w:pPr>
            <w:r w:rsidRPr="00D56583">
              <w:rPr>
                <w:lang w:val="sv-FI"/>
                <w:rPrChange w:id="32989" w:author="Delta" w:date="2021-07-23T11:12:00Z">
                  <w:rPr>
                    <w:lang w:val="sv-SE"/>
                  </w:rPr>
                </w:rPrChange>
              </w:rPr>
              <w:t>E-UTRA Band 21</w:t>
            </w:r>
          </w:p>
        </w:tc>
        <w:tc>
          <w:tcPr>
            <w:tcW w:w="2291" w:type="dxa"/>
            <w:tcBorders>
              <w:top w:val="single" w:sz="4" w:space="0" w:color="auto"/>
              <w:left w:val="single" w:sz="4" w:space="0" w:color="auto"/>
              <w:bottom w:val="single" w:sz="4" w:space="0" w:color="auto"/>
              <w:right w:val="single" w:sz="4" w:space="0" w:color="auto"/>
            </w:tcBorders>
            <w:tcPrChange w:id="3299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30FDC65" w14:textId="77777777" w:rsidR="00CB3986" w:rsidRPr="008E21F4" w:rsidRDefault="00CB3986" w:rsidP="00D04D5F">
            <w:pPr>
              <w:pStyle w:val="TAC"/>
              <w:rPr>
                <w:rFonts w:cs="Arial"/>
                <w:lang w:eastAsia="ja-JP"/>
              </w:rPr>
            </w:pPr>
            <w:r w:rsidRPr="008E21F4">
              <w:rPr>
                <w:rFonts w:cs="Arial"/>
                <w:lang w:eastAsia="ja-JP"/>
              </w:rPr>
              <w:t>1447.9</w:t>
            </w:r>
            <w:r w:rsidRPr="008E21F4">
              <w:rPr>
                <w:rFonts w:cs="Arial"/>
              </w:rPr>
              <w:t xml:space="preserve"> – </w:t>
            </w:r>
            <w:r w:rsidRPr="008E21F4">
              <w:rPr>
                <w:rFonts w:cs="Arial"/>
                <w:lang w:eastAsia="ja-JP"/>
              </w:rPr>
              <w:t>1462.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Change w:id="32991"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1286BEE0"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2992"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565542F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2993"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1FF7A374" w14:textId="77777777" w:rsidR="00CB3986" w:rsidRPr="008E21F4" w:rsidRDefault="00CB3986" w:rsidP="00D04D5F">
            <w:pPr>
              <w:pStyle w:val="TAC"/>
              <w:rPr>
                <w:rFonts w:cs="Arial"/>
              </w:rPr>
            </w:pPr>
            <w:ins w:id="32994" w:author="Delta" w:date="2021-07-23T11:12:00Z">
              <w:r w:rsidRPr="008E21F4">
                <w:rPr>
                  <w:rFonts w:cs="v5.0.0"/>
                  <w:lang w:eastAsia="ja-JP"/>
                </w:rPr>
                <w:t>This is not applicable to E-UTRA BS operating in Band 32, 50 or 75</w:t>
              </w:r>
            </w:ins>
          </w:p>
        </w:tc>
      </w:tr>
      <w:tr w:rsidR="00CB3986" w:rsidRPr="008E21F4" w14:paraId="32E0E517" w14:textId="77777777" w:rsidTr="00D04D5F">
        <w:trPr>
          <w:cantSplit/>
          <w:jc w:val="center"/>
          <w:trPrChange w:id="32995"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2996"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6241900" w14:textId="77777777" w:rsidR="00CB3986" w:rsidRPr="00D56583" w:rsidRDefault="00CB3986" w:rsidP="00D04D5F">
            <w:pPr>
              <w:pStyle w:val="TAC"/>
              <w:rPr>
                <w:lang w:val="sv-FI"/>
                <w:rPrChange w:id="32997" w:author="Delta" w:date="2021-07-23T11:12:00Z">
                  <w:rPr>
                    <w:lang w:val="sv-SE"/>
                  </w:rPr>
                </w:rPrChange>
              </w:rPr>
            </w:pPr>
            <w:r w:rsidRPr="00D56583">
              <w:rPr>
                <w:lang w:val="sv-FI"/>
                <w:rPrChange w:id="32998" w:author="Delta" w:date="2021-07-23T11:12:00Z">
                  <w:rPr>
                    <w:lang w:val="sv-SE"/>
                  </w:rPr>
                </w:rPrChange>
              </w:rPr>
              <w:t>WA UTRA FDD Band XXII or E-UTRA Band 22</w:t>
            </w:r>
          </w:p>
        </w:tc>
        <w:tc>
          <w:tcPr>
            <w:tcW w:w="2291" w:type="dxa"/>
            <w:tcBorders>
              <w:top w:val="single" w:sz="4" w:space="0" w:color="auto"/>
              <w:left w:val="single" w:sz="4" w:space="0" w:color="auto"/>
              <w:bottom w:val="single" w:sz="4" w:space="0" w:color="auto"/>
              <w:right w:val="single" w:sz="4" w:space="0" w:color="auto"/>
            </w:tcBorders>
            <w:tcPrChange w:id="32999"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1DFF954" w14:textId="77777777" w:rsidR="00CB3986" w:rsidRPr="008E21F4" w:rsidRDefault="00CB3986" w:rsidP="00D04D5F">
            <w:pPr>
              <w:pStyle w:val="TAC"/>
              <w:rPr>
                <w:rFonts w:cs="Arial"/>
                <w:lang w:eastAsia="ja-JP"/>
              </w:rPr>
            </w:pPr>
            <w:r w:rsidRPr="008E21F4">
              <w:rPr>
                <w:rFonts w:cs="Arial"/>
                <w:lang w:eastAsia="ja-JP"/>
              </w:rPr>
              <w:t>3410 – 3490 MHz</w:t>
            </w:r>
          </w:p>
        </w:tc>
        <w:tc>
          <w:tcPr>
            <w:tcW w:w="1235" w:type="dxa"/>
            <w:tcBorders>
              <w:top w:val="single" w:sz="4" w:space="0" w:color="auto"/>
              <w:left w:val="single" w:sz="4" w:space="0" w:color="auto"/>
              <w:bottom w:val="single" w:sz="4" w:space="0" w:color="auto"/>
              <w:right w:val="single" w:sz="4" w:space="0" w:color="auto"/>
            </w:tcBorders>
            <w:tcPrChange w:id="33000"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86CEDBF" w14:textId="77777777" w:rsidR="00CB3986" w:rsidRPr="008E21F4" w:rsidRDefault="00CB3986" w:rsidP="00D04D5F">
            <w:pPr>
              <w:pStyle w:val="TAC"/>
              <w:rPr>
                <w:rFonts w:cs="Arial"/>
              </w:rPr>
            </w:pPr>
            <w:r w:rsidRPr="008E21F4">
              <w:rPr>
                <w:rFonts w:cs="Arial"/>
                <w:lang w:eastAsia="ja-JP"/>
              </w:rPr>
              <w:t>-96 dBm</w:t>
            </w:r>
          </w:p>
        </w:tc>
        <w:tc>
          <w:tcPr>
            <w:tcW w:w="1414" w:type="dxa"/>
            <w:tcBorders>
              <w:top w:val="single" w:sz="4" w:space="0" w:color="auto"/>
              <w:left w:val="single" w:sz="4" w:space="0" w:color="auto"/>
              <w:bottom w:val="single" w:sz="4" w:space="0" w:color="auto"/>
              <w:right w:val="single" w:sz="4" w:space="0" w:color="auto"/>
            </w:tcBorders>
            <w:tcPrChange w:id="33001"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35E9973F"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Change w:id="33002"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5D5C2413" w14:textId="77777777" w:rsidR="00CB3986" w:rsidRPr="008E21F4" w:rsidRDefault="00CB3986" w:rsidP="00D04D5F">
            <w:pPr>
              <w:pStyle w:val="TAC"/>
              <w:rPr>
                <w:rFonts w:cs="Arial"/>
              </w:rPr>
            </w:pPr>
            <w:r w:rsidRPr="008E21F4">
              <w:rPr>
                <w:rFonts w:cs="Arial"/>
              </w:rPr>
              <w:t>This is not applicable to E-UTRA BS operating in Band 42</w:t>
            </w:r>
          </w:p>
        </w:tc>
      </w:tr>
      <w:tr w:rsidR="00CB3986" w:rsidRPr="008E21F4" w14:paraId="2C636FC3" w14:textId="77777777" w:rsidTr="00D04D5F">
        <w:trPr>
          <w:cantSplit/>
          <w:jc w:val="center"/>
          <w:trPrChange w:id="33003"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00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8C16451" w14:textId="77777777" w:rsidR="00CB3986" w:rsidRPr="008E21F4" w:rsidRDefault="00CB3986" w:rsidP="00D04D5F">
            <w:pPr>
              <w:pStyle w:val="TAC"/>
              <w:rPr>
                <w:rFonts w:cs="v5.0.0"/>
                <w:lang w:eastAsia="zh-CN"/>
              </w:rPr>
            </w:pPr>
            <w:r w:rsidRPr="008E21F4">
              <w:rPr>
                <w:rPrChange w:id="33005" w:author="Delta" w:date="2021-07-23T11:12:00Z">
                  <w:rPr>
                    <w:lang w:val="sv-SE"/>
                  </w:rPr>
                </w:rPrChange>
              </w:rPr>
              <w:t>WA E-UTRA Band 23</w:t>
            </w:r>
          </w:p>
        </w:tc>
        <w:tc>
          <w:tcPr>
            <w:tcW w:w="2291" w:type="dxa"/>
            <w:tcBorders>
              <w:top w:val="single" w:sz="4" w:space="0" w:color="auto"/>
              <w:left w:val="single" w:sz="4" w:space="0" w:color="auto"/>
              <w:bottom w:val="single" w:sz="4" w:space="0" w:color="auto"/>
              <w:right w:val="single" w:sz="4" w:space="0" w:color="auto"/>
            </w:tcBorders>
            <w:tcPrChange w:id="33006"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E3263C6" w14:textId="77777777" w:rsidR="00CB3986" w:rsidRPr="008E21F4" w:rsidRDefault="00CB3986" w:rsidP="00D04D5F">
            <w:pPr>
              <w:pStyle w:val="TAC"/>
              <w:rPr>
                <w:rFonts w:cs="Arial"/>
              </w:rPr>
            </w:pPr>
            <w:r w:rsidRPr="008E21F4">
              <w:rPr>
                <w:rPrChange w:id="33007" w:author="Delta" w:date="2021-07-23T11:12:00Z">
                  <w:rPr>
                    <w:lang w:val="sv-SE"/>
                  </w:rPr>
                </w:rPrChange>
              </w:rPr>
              <w:t>2000 - 2020 MHz</w:t>
            </w:r>
          </w:p>
        </w:tc>
        <w:tc>
          <w:tcPr>
            <w:tcW w:w="1235" w:type="dxa"/>
            <w:tcBorders>
              <w:top w:val="single" w:sz="4" w:space="0" w:color="auto"/>
              <w:left w:val="single" w:sz="4" w:space="0" w:color="auto"/>
              <w:bottom w:val="single" w:sz="4" w:space="0" w:color="auto"/>
              <w:right w:val="single" w:sz="4" w:space="0" w:color="auto"/>
            </w:tcBorders>
            <w:tcPrChange w:id="33008"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5E2A6F94" w14:textId="77777777" w:rsidR="00CB3986" w:rsidRPr="008E21F4" w:rsidRDefault="00CB3986" w:rsidP="00D04D5F">
            <w:pPr>
              <w:pStyle w:val="TAC"/>
              <w:rPr>
                <w:rFonts w:cs="Arial"/>
              </w:rPr>
            </w:pPr>
            <w:r w:rsidRPr="008E21F4">
              <w:rPr>
                <w:rPrChange w:id="33009" w:author="Delta" w:date="2021-07-23T11:12:00Z">
                  <w:rPr>
                    <w:lang w:val="sv-SE"/>
                  </w:rPr>
                </w:rPrChange>
              </w:rPr>
              <w:t>-96 dBm</w:t>
            </w:r>
          </w:p>
        </w:tc>
        <w:tc>
          <w:tcPr>
            <w:tcW w:w="1414" w:type="dxa"/>
            <w:tcBorders>
              <w:top w:val="single" w:sz="4" w:space="0" w:color="auto"/>
              <w:left w:val="single" w:sz="4" w:space="0" w:color="auto"/>
              <w:bottom w:val="single" w:sz="4" w:space="0" w:color="auto"/>
              <w:right w:val="single" w:sz="4" w:space="0" w:color="auto"/>
            </w:tcBorders>
            <w:tcPrChange w:id="33010"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D077A01" w14:textId="77777777" w:rsidR="00CB3986" w:rsidRPr="008E21F4" w:rsidRDefault="00CB3986" w:rsidP="00D04D5F">
            <w:pPr>
              <w:pStyle w:val="TAC"/>
              <w:rPr>
                <w:rFonts w:cs="Arial"/>
              </w:rPr>
            </w:pPr>
            <w:r w:rsidRPr="008E21F4">
              <w:rPr>
                <w:rPrChange w:id="33011" w:author="Delta" w:date="2021-07-23T11:12:00Z">
                  <w:rPr>
                    <w:lang w:val="sv-SE"/>
                  </w:rPr>
                </w:rPrChange>
              </w:rPr>
              <w:t>100 kHz</w:t>
            </w:r>
          </w:p>
        </w:tc>
        <w:tc>
          <w:tcPr>
            <w:tcW w:w="1845" w:type="dxa"/>
            <w:tcBorders>
              <w:top w:val="single" w:sz="4" w:space="0" w:color="auto"/>
              <w:left w:val="single" w:sz="4" w:space="0" w:color="auto"/>
              <w:bottom w:val="single" w:sz="4" w:space="0" w:color="auto"/>
              <w:right w:val="single" w:sz="4" w:space="0" w:color="auto"/>
            </w:tcBorders>
            <w:tcPrChange w:id="33012"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42E027CB" w14:textId="77777777" w:rsidR="00CB3986" w:rsidRPr="008E21F4" w:rsidRDefault="00CB3986" w:rsidP="00D04D5F">
            <w:pPr>
              <w:pStyle w:val="TAC"/>
              <w:rPr>
                <w:rFonts w:cs="Arial"/>
              </w:rPr>
            </w:pPr>
          </w:p>
        </w:tc>
      </w:tr>
      <w:tr w:rsidR="00CB3986" w:rsidRPr="008E21F4" w14:paraId="526BF44B" w14:textId="77777777" w:rsidTr="00D04D5F">
        <w:trPr>
          <w:cantSplit/>
          <w:jc w:val="center"/>
          <w:ins w:id="33013"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DC35D95" w14:textId="77777777" w:rsidR="00CB3986" w:rsidRPr="008E21F4" w:rsidRDefault="00CB3986" w:rsidP="00D04D5F">
            <w:pPr>
              <w:pStyle w:val="TAC"/>
              <w:rPr>
                <w:ins w:id="33014" w:author="Delta" w:date="2021-07-23T11:12:00Z"/>
                <w:rFonts w:cs="Arial"/>
                <w:lang w:val="sv-SE"/>
              </w:rPr>
            </w:pPr>
            <w:ins w:id="33015" w:author="Delta" w:date="2021-07-23T11:12:00Z">
              <w:r w:rsidRPr="008E21F4">
                <w:rPr>
                  <w:rFonts w:cs="v5.0.0"/>
                  <w:lang w:val="sv-SE" w:eastAsia="zh-CN"/>
                </w:rPr>
                <w:t xml:space="preserve">WA </w:t>
              </w:r>
              <w:r w:rsidRPr="008E21F4">
                <w:rPr>
                  <w:rFonts w:cs="Arial"/>
                  <w:lang w:val="sv-SE"/>
                </w:rPr>
                <w:t>UTRA FDD Band XXV or</w:t>
              </w:r>
            </w:ins>
          </w:p>
          <w:p w14:paraId="4AEA23DA" w14:textId="77777777" w:rsidR="00CB3986" w:rsidRPr="008E21F4" w:rsidRDefault="00CB3986" w:rsidP="00D04D5F">
            <w:pPr>
              <w:pStyle w:val="TAC"/>
              <w:rPr>
                <w:ins w:id="33016" w:author="Delta" w:date="2021-07-23T11:12:00Z"/>
                <w:rFonts w:cs="v5.0.0"/>
              </w:rPr>
            </w:pPr>
            <w:ins w:id="33017" w:author="Delta" w:date="2021-07-23T11:12:00Z">
              <w:r w:rsidRPr="008E21F4">
                <w:rPr>
                  <w:rFonts w:cs="Arial"/>
                  <w:lang w:val="sv-SE"/>
                </w:rPr>
                <w:t>E-UTRA Band 25</w:t>
              </w:r>
              <w:r w:rsidRPr="008E21F4">
                <w:rPr>
                  <w:rFonts w:eastAsia="DengXian" w:cs="v5.0.0"/>
                  <w:lang w:val="sv-SE"/>
                </w:rPr>
                <w:t xml:space="preserve"> or NR Band n25</w:t>
              </w:r>
            </w:ins>
          </w:p>
        </w:tc>
        <w:tc>
          <w:tcPr>
            <w:tcW w:w="2291" w:type="dxa"/>
            <w:tcBorders>
              <w:top w:val="single" w:sz="4" w:space="0" w:color="auto"/>
              <w:left w:val="single" w:sz="4" w:space="0" w:color="auto"/>
              <w:bottom w:val="single" w:sz="4" w:space="0" w:color="auto"/>
              <w:right w:val="single" w:sz="4" w:space="0" w:color="auto"/>
            </w:tcBorders>
          </w:tcPr>
          <w:p w14:paraId="136E2C74" w14:textId="77777777" w:rsidR="00CB3986" w:rsidRPr="008E21F4" w:rsidRDefault="00CB3986" w:rsidP="00D04D5F">
            <w:pPr>
              <w:pStyle w:val="TAC"/>
              <w:rPr>
                <w:ins w:id="33018" w:author="Delta" w:date="2021-07-23T11:12:00Z"/>
                <w:rFonts w:cs="Arial"/>
              </w:rPr>
            </w:pPr>
            <w:ins w:id="33019" w:author="Delta" w:date="2021-07-23T11:12:00Z">
              <w:r w:rsidRPr="008E21F4">
                <w:rPr>
                  <w:rFonts w:cs="Arial"/>
                </w:rPr>
                <w:t>1850 – 1915 MHz</w:t>
              </w:r>
            </w:ins>
          </w:p>
        </w:tc>
        <w:tc>
          <w:tcPr>
            <w:tcW w:w="1235" w:type="dxa"/>
            <w:tcBorders>
              <w:top w:val="single" w:sz="4" w:space="0" w:color="auto"/>
              <w:left w:val="single" w:sz="4" w:space="0" w:color="auto"/>
              <w:bottom w:val="single" w:sz="4" w:space="0" w:color="auto"/>
              <w:right w:val="single" w:sz="4" w:space="0" w:color="auto"/>
            </w:tcBorders>
          </w:tcPr>
          <w:p w14:paraId="04AC11D8" w14:textId="77777777" w:rsidR="00CB3986" w:rsidRPr="008E21F4" w:rsidRDefault="00CB3986" w:rsidP="00D04D5F">
            <w:pPr>
              <w:pStyle w:val="TAC"/>
              <w:rPr>
                <w:ins w:id="33020" w:author="Delta" w:date="2021-07-23T11:12:00Z"/>
                <w:rFonts w:cs="Arial"/>
              </w:rPr>
            </w:pPr>
            <w:ins w:id="33021" w:author="Delta" w:date="2021-07-23T11:12:00Z">
              <w:r w:rsidRPr="008E21F4">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58354BAE" w14:textId="77777777" w:rsidR="00CB3986" w:rsidRPr="008E21F4" w:rsidRDefault="00CB3986" w:rsidP="00D04D5F">
            <w:pPr>
              <w:pStyle w:val="TAC"/>
              <w:rPr>
                <w:ins w:id="33022" w:author="Delta" w:date="2021-07-23T11:12:00Z"/>
                <w:rFonts w:cs="Arial"/>
              </w:rPr>
            </w:pPr>
            <w:ins w:id="33023"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0FA5459B" w14:textId="77777777" w:rsidR="00CB3986" w:rsidRPr="008E21F4" w:rsidRDefault="00CB3986" w:rsidP="00D04D5F">
            <w:pPr>
              <w:pStyle w:val="TAC"/>
              <w:rPr>
                <w:ins w:id="33024" w:author="Delta" w:date="2021-07-23T11:12:00Z"/>
                <w:rFonts w:cs="Arial"/>
              </w:rPr>
            </w:pPr>
          </w:p>
        </w:tc>
      </w:tr>
      <w:tr w:rsidR="00CB3986" w:rsidRPr="008E21F4" w14:paraId="679FF38C" w14:textId="77777777" w:rsidTr="00D04D5F">
        <w:trPr>
          <w:cantSplit/>
          <w:jc w:val="center"/>
          <w:trPrChange w:id="33025"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026"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287C8CD" w14:textId="7C1C4316" w:rsidR="00CB3986" w:rsidRPr="00D56583" w:rsidRDefault="00CB3986" w:rsidP="00D04D5F">
            <w:pPr>
              <w:pStyle w:val="TAC"/>
              <w:rPr>
                <w:lang w:val="sv-FI"/>
                <w:rPrChange w:id="33027" w:author="Delta" w:date="2021-07-23T11:12:00Z">
                  <w:rPr>
                    <w:lang w:val="sv-SE"/>
                  </w:rPr>
                </w:rPrChange>
              </w:rPr>
            </w:pPr>
            <w:r w:rsidRPr="00D56583">
              <w:rPr>
                <w:lang w:val="sv-FI"/>
                <w:rPrChange w:id="33028" w:author="Delta" w:date="2021-07-23T11:12:00Z">
                  <w:rPr>
                    <w:lang w:val="sv-SE"/>
                  </w:rPr>
                </w:rPrChange>
              </w:rPr>
              <w:t>WA UTRA FDD Band XXVI or</w:t>
            </w:r>
            <w:del w:id="33029" w:author="Delta" w:date="2021-07-23T11:12:00Z">
              <w:r w:rsidR="00AD6169" w:rsidRPr="008735C4">
                <w:rPr>
                  <w:rFonts w:cs="Arial"/>
                  <w:lang w:val="sv-SE"/>
                </w:rPr>
                <w:delText xml:space="preserve"> </w:delText>
              </w:r>
            </w:del>
          </w:p>
          <w:p w14:paraId="7E2F14FE" w14:textId="77777777" w:rsidR="00CB3986" w:rsidRPr="00D56583" w:rsidRDefault="00CB3986" w:rsidP="00D04D5F">
            <w:pPr>
              <w:pStyle w:val="TAC"/>
              <w:rPr>
                <w:lang w:val="sv-FI"/>
                <w:rPrChange w:id="33030" w:author="Delta" w:date="2021-07-23T11:12:00Z">
                  <w:rPr>
                    <w:lang w:val="sv-SE"/>
                  </w:rPr>
                </w:rPrChange>
              </w:rPr>
            </w:pPr>
            <w:r w:rsidRPr="00D56583">
              <w:rPr>
                <w:lang w:val="sv-FI"/>
                <w:rPrChange w:id="33031" w:author="Delta" w:date="2021-07-23T11:12:00Z">
                  <w:rPr>
                    <w:lang w:val="sv-SE"/>
                  </w:rPr>
                </w:rPrChange>
              </w:rPr>
              <w:t>E-UTRA Band 26</w:t>
            </w:r>
            <w:ins w:id="33032" w:author="Delta" w:date="2021-07-23T11:12:00Z">
              <w:r w:rsidR="00F43420">
                <w:rPr>
                  <w:rFonts w:cs="Arial"/>
                  <w:lang w:eastAsia="zh-CN"/>
                </w:rPr>
                <w:t xml:space="preserve"> or NR Band n26</w:t>
              </w:r>
            </w:ins>
          </w:p>
        </w:tc>
        <w:tc>
          <w:tcPr>
            <w:tcW w:w="2291" w:type="dxa"/>
            <w:tcBorders>
              <w:top w:val="single" w:sz="4" w:space="0" w:color="auto"/>
              <w:left w:val="single" w:sz="4" w:space="0" w:color="auto"/>
              <w:bottom w:val="single" w:sz="4" w:space="0" w:color="auto"/>
              <w:right w:val="single" w:sz="4" w:space="0" w:color="auto"/>
            </w:tcBorders>
            <w:tcPrChange w:id="33033"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F456123" w14:textId="77777777" w:rsidR="00CB3986" w:rsidRPr="008E21F4" w:rsidRDefault="00CB3986" w:rsidP="00D04D5F">
            <w:pPr>
              <w:pStyle w:val="TAC"/>
              <w:rPr>
                <w:rFonts w:cs="Arial"/>
                <w:lang w:eastAsia="ja-JP"/>
              </w:rPr>
            </w:pPr>
            <w:r w:rsidRPr="008E21F4">
              <w:rPr>
                <w:rFonts w:cs="Arial"/>
                <w:lang w:eastAsia="ja-JP"/>
              </w:rPr>
              <w:t>814</w:t>
            </w:r>
            <w:r w:rsidRPr="008E21F4">
              <w:rPr>
                <w:rFonts w:cs="Arial"/>
              </w:rPr>
              <w:t xml:space="preserve"> – </w:t>
            </w:r>
            <w:r w:rsidRPr="008E21F4">
              <w:rPr>
                <w:rFonts w:cs="Arial"/>
                <w:lang w:eastAsia="ja-JP"/>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Change w:id="33034"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53AC6823"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3035"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823DA4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036"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3279041F" w14:textId="77777777" w:rsidR="00CB3986" w:rsidRPr="008E21F4" w:rsidRDefault="00CB3986" w:rsidP="00D04D5F">
            <w:pPr>
              <w:pStyle w:val="TAC"/>
              <w:rPr>
                <w:rFonts w:cs="Arial"/>
              </w:rPr>
            </w:pPr>
          </w:p>
        </w:tc>
      </w:tr>
      <w:tr w:rsidR="00CB3986" w:rsidRPr="008E21F4" w14:paraId="2A4776A8" w14:textId="77777777" w:rsidTr="00D04D5F">
        <w:trPr>
          <w:cantSplit/>
          <w:jc w:val="center"/>
          <w:trPrChange w:id="33037"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03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E4F3D56" w14:textId="77777777" w:rsidR="00CB3986" w:rsidRPr="008E21F4" w:rsidRDefault="00CB3986" w:rsidP="00D04D5F">
            <w:pPr>
              <w:pStyle w:val="TAC"/>
              <w:rPr>
                <w:rPrChange w:id="33039" w:author="Delta" w:date="2021-07-23T11:12:00Z">
                  <w:rPr>
                    <w:lang w:val="sv-SE"/>
                  </w:rPr>
                </w:rPrChange>
              </w:rPr>
            </w:pPr>
            <w:r w:rsidRPr="008E21F4">
              <w:rPr>
                <w:rFonts w:cs="v5.0.0"/>
                <w:lang w:eastAsia="zh-CN"/>
              </w:rPr>
              <w:t xml:space="preserve">WA </w:t>
            </w:r>
            <w:r w:rsidRPr="008E21F4">
              <w:rPr>
                <w:rFonts w:cs="v5.0.0"/>
              </w:rPr>
              <w:t>E-UTRA Band 27</w:t>
            </w:r>
          </w:p>
        </w:tc>
        <w:tc>
          <w:tcPr>
            <w:tcW w:w="2291" w:type="dxa"/>
            <w:tcBorders>
              <w:top w:val="single" w:sz="4" w:space="0" w:color="auto"/>
              <w:left w:val="single" w:sz="4" w:space="0" w:color="auto"/>
              <w:bottom w:val="single" w:sz="4" w:space="0" w:color="auto"/>
              <w:right w:val="single" w:sz="4" w:space="0" w:color="auto"/>
            </w:tcBorders>
            <w:tcPrChange w:id="3304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40F119A2" w14:textId="77777777" w:rsidR="00CB3986" w:rsidRPr="008E21F4" w:rsidRDefault="00CB3986" w:rsidP="00D04D5F">
            <w:pPr>
              <w:pStyle w:val="TAC"/>
              <w:rPr>
                <w:rPrChange w:id="33041" w:author="Delta" w:date="2021-07-23T11:12:00Z">
                  <w:rPr>
                    <w:lang w:val="sv-SE"/>
                  </w:rPr>
                </w:rPrChange>
              </w:rPr>
            </w:pPr>
            <w:r w:rsidRPr="008E21F4">
              <w:rPr>
                <w:rFonts w:cs="Arial"/>
                <w:lang w:eastAsia="ja-JP"/>
              </w:rPr>
              <w:t xml:space="preserve">807 - 824 MHz </w:t>
            </w:r>
          </w:p>
        </w:tc>
        <w:tc>
          <w:tcPr>
            <w:tcW w:w="1235" w:type="dxa"/>
            <w:tcBorders>
              <w:top w:val="single" w:sz="4" w:space="0" w:color="auto"/>
              <w:left w:val="single" w:sz="4" w:space="0" w:color="auto"/>
              <w:bottom w:val="single" w:sz="4" w:space="0" w:color="auto"/>
              <w:right w:val="single" w:sz="4" w:space="0" w:color="auto"/>
            </w:tcBorders>
            <w:tcPrChange w:id="33042"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7C712C65" w14:textId="77777777" w:rsidR="00CB3986" w:rsidRPr="008E21F4" w:rsidRDefault="00CB3986" w:rsidP="00D04D5F">
            <w:pPr>
              <w:pStyle w:val="TAC"/>
              <w:rPr>
                <w:rPrChange w:id="33043" w:author="Delta" w:date="2021-07-23T11:12:00Z">
                  <w:rPr>
                    <w:lang w:val="sv-SE"/>
                  </w:rPr>
                </w:rPrChange>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3044"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CC12903" w14:textId="77777777" w:rsidR="00CB3986" w:rsidRPr="008E21F4" w:rsidRDefault="00CB3986" w:rsidP="00D04D5F">
            <w:pPr>
              <w:pStyle w:val="TAC"/>
              <w:rPr>
                <w:rPrChange w:id="33045" w:author="Delta" w:date="2021-07-23T11:12:00Z">
                  <w:rPr>
                    <w:lang w:val="sv-SE"/>
                  </w:rPr>
                </w:rPrChange>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046"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394F178E" w14:textId="77777777" w:rsidR="00CB3986" w:rsidRPr="008E21F4" w:rsidRDefault="00CB3986" w:rsidP="00D04D5F">
            <w:pPr>
              <w:pStyle w:val="TAC"/>
              <w:rPr>
                <w:rFonts w:cs="Arial"/>
              </w:rPr>
            </w:pPr>
          </w:p>
        </w:tc>
      </w:tr>
      <w:tr w:rsidR="00CB3986" w:rsidRPr="008E21F4" w14:paraId="5D49F2FF" w14:textId="77777777" w:rsidTr="00D04D5F">
        <w:trPr>
          <w:cantSplit/>
          <w:jc w:val="center"/>
          <w:trPrChange w:id="33047"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04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29FDD3B" w14:textId="77777777" w:rsidR="00CB3986" w:rsidRPr="008E21F4" w:rsidRDefault="00CB3986" w:rsidP="00D04D5F">
            <w:pPr>
              <w:pStyle w:val="TAC"/>
              <w:rPr>
                <w:rPrChange w:id="33049" w:author="Delta" w:date="2021-07-23T11:12:00Z">
                  <w:rPr>
                    <w:lang w:val="sv-SE"/>
                  </w:rPr>
                </w:rPrChange>
              </w:rPr>
            </w:pPr>
            <w:r w:rsidRPr="008E21F4">
              <w:rPr>
                <w:rFonts w:cs="v5.0.0"/>
              </w:rPr>
              <w:t>WA</w:t>
            </w:r>
            <w:r w:rsidRPr="008E21F4">
              <w:rPr>
                <w:rFonts w:cs="Arial"/>
              </w:rPr>
              <w:t xml:space="preserve"> E-UTRA Band 2</w:t>
            </w:r>
            <w:r w:rsidRPr="008E21F4">
              <w:rPr>
                <w:rFonts w:cs="Arial"/>
                <w:lang w:eastAsia="ja-JP"/>
              </w:rPr>
              <w:t>8</w:t>
            </w:r>
            <w:ins w:id="33050" w:author="Delta" w:date="2021-07-23T11:12:00Z">
              <w:r w:rsidRPr="008E21F4">
                <w:rPr>
                  <w:rFonts w:cs="Arial"/>
                  <w:lang w:eastAsia="ja-JP"/>
                </w:rPr>
                <w:t xml:space="preserve"> or NR band n28</w:t>
              </w:r>
            </w:ins>
          </w:p>
        </w:tc>
        <w:tc>
          <w:tcPr>
            <w:tcW w:w="2291" w:type="dxa"/>
            <w:tcBorders>
              <w:top w:val="single" w:sz="4" w:space="0" w:color="auto"/>
              <w:left w:val="single" w:sz="4" w:space="0" w:color="auto"/>
              <w:bottom w:val="single" w:sz="4" w:space="0" w:color="auto"/>
              <w:right w:val="single" w:sz="4" w:space="0" w:color="auto"/>
            </w:tcBorders>
            <w:tcPrChange w:id="33051"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9F6DDE1" w14:textId="77777777" w:rsidR="00CB3986" w:rsidRPr="008E21F4" w:rsidRDefault="00CB3986" w:rsidP="00D04D5F">
            <w:pPr>
              <w:pStyle w:val="TAC"/>
              <w:rPr>
                <w:rFonts w:cs="Arial"/>
                <w:lang w:eastAsia="ja-JP"/>
              </w:rPr>
            </w:pPr>
            <w:r w:rsidRPr="008E21F4">
              <w:rPr>
                <w:rFonts w:cs="Arial"/>
                <w:lang w:eastAsia="ja-JP"/>
              </w:rPr>
              <w:t>703</w:t>
            </w:r>
            <w:r w:rsidRPr="008E21F4">
              <w:rPr>
                <w:rFonts w:cs="Arial"/>
              </w:rPr>
              <w:t xml:space="preserve"> – </w:t>
            </w:r>
            <w:r w:rsidRPr="008E21F4">
              <w:rPr>
                <w:rFonts w:cs="Arial"/>
                <w:lang w:eastAsia="ja-JP"/>
              </w:rPr>
              <w:t>748</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Change w:id="33052"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2EAAB21E"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3053"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657FF74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054"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793E121E" w14:textId="77777777" w:rsidR="00CB3986" w:rsidRPr="008E21F4" w:rsidRDefault="00CB3986" w:rsidP="00D04D5F">
            <w:pPr>
              <w:pStyle w:val="TAC"/>
              <w:rPr>
                <w:rFonts w:cs="Arial"/>
              </w:rPr>
            </w:pPr>
            <w:r w:rsidRPr="008E21F4">
              <w:rPr>
                <w:rFonts w:cs="Arial"/>
              </w:rPr>
              <w:t>This is not applicable to E-UTRA BS operating in Band 44</w:t>
            </w:r>
          </w:p>
        </w:tc>
      </w:tr>
      <w:tr w:rsidR="00CB3986" w:rsidRPr="008E21F4" w14:paraId="01ED8864" w14:textId="77777777" w:rsidTr="00D04D5F">
        <w:trPr>
          <w:cantSplit/>
          <w:jc w:val="center"/>
          <w:trPrChange w:id="33055"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056"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8FC0244" w14:textId="77777777" w:rsidR="00CB3986" w:rsidRPr="008E21F4" w:rsidRDefault="00CB3986" w:rsidP="00D04D5F">
            <w:pPr>
              <w:keepNext/>
              <w:keepLines/>
              <w:jc w:val="center"/>
              <w:rPr>
                <w:rFonts w:ascii="Arial" w:hAnsi="Arial"/>
                <w:sz w:val="18"/>
                <w:rPrChange w:id="33057" w:author="Delta" w:date="2021-07-23T11:12:00Z">
                  <w:rPr>
                    <w:rFonts w:ascii="Arial" w:hAnsi="Arial"/>
                    <w:sz w:val="18"/>
                    <w:lang w:val="sv-SE"/>
                  </w:rPr>
                </w:rPrChange>
              </w:rPr>
              <w:pPrChange w:id="33058" w:author="Delta" w:date="2021-07-23T11:12:00Z">
                <w:pPr>
                  <w:keepNext/>
                  <w:keepLines/>
                  <w:spacing w:after="0"/>
                  <w:jc w:val="center"/>
                </w:pPr>
              </w:pPrChange>
            </w:pPr>
            <w:r w:rsidRPr="008E21F4">
              <w:rPr>
                <w:rFonts w:ascii="Arial" w:hAnsi="Arial" w:cs="v5.0.0"/>
                <w:sz w:val="18"/>
                <w:lang w:eastAsia="zh-CN"/>
              </w:rPr>
              <w:t xml:space="preserve">WA </w:t>
            </w:r>
            <w:r w:rsidRPr="008E21F4">
              <w:rPr>
                <w:rFonts w:ascii="Arial" w:hAnsi="Arial" w:cs="v5.0.0"/>
                <w:sz w:val="18"/>
              </w:rPr>
              <w:t>E-UTRA Band 30</w:t>
            </w:r>
            <w:ins w:id="33059" w:author="Delta" w:date="2021-07-23T11:12:00Z">
              <w:r w:rsidRPr="008E21F4">
                <w:rPr>
                  <w:rFonts w:ascii="Arial" w:hAnsi="Arial"/>
                  <w:sz w:val="18"/>
                </w:rPr>
                <w:t xml:space="preserve"> or NR Band n30</w:t>
              </w:r>
            </w:ins>
          </w:p>
        </w:tc>
        <w:tc>
          <w:tcPr>
            <w:tcW w:w="2291" w:type="dxa"/>
            <w:tcBorders>
              <w:top w:val="single" w:sz="4" w:space="0" w:color="auto"/>
              <w:left w:val="single" w:sz="4" w:space="0" w:color="auto"/>
              <w:bottom w:val="single" w:sz="4" w:space="0" w:color="auto"/>
              <w:right w:val="single" w:sz="4" w:space="0" w:color="auto"/>
            </w:tcBorders>
            <w:tcPrChange w:id="3306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6EFDE8A" w14:textId="77777777" w:rsidR="00CB3986" w:rsidRPr="008E21F4" w:rsidRDefault="00CB3986" w:rsidP="00D04D5F">
            <w:pPr>
              <w:keepNext/>
              <w:keepLines/>
              <w:jc w:val="center"/>
              <w:rPr>
                <w:rFonts w:ascii="Arial" w:hAnsi="Arial"/>
                <w:sz w:val="18"/>
                <w:rPrChange w:id="33061" w:author="Delta" w:date="2021-07-23T11:12:00Z">
                  <w:rPr>
                    <w:rFonts w:ascii="Arial" w:hAnsi="Arial"/>
                    <w:sz w:val="18"/>
                    <w:lang w:val="sv-SE"/>
                  </w:rPr>
                </w:rPrChange>
              </w:rPr>
              <w:pPrChange w:id="33062" w:author="Delta" w:date="2021-07-23T11:12:00Z">
                <w:pPr>
                  <w:keepNext/>
                  <w:keepLines/>
                  <w:spacing w:after="0"/>
                  <w:jc w:val="center"/>
                </w:pPr>
              </w:pPrChange>
            </w:pPr>
            <w:r w:rsidRPr="008E21F4">
              <w:rPr>
                <w:rFonts w:ascii="Arial" w:hAnsi="Arial"/>
                <w:sz w:val="18"/>
              </w:rPr>
              <w:t xml:space="preserve">2305 – 2315 MHz </w:t>
            </w:r>
          </w:p>
        </w:tc>
        <w:tc>
          <w:tcPr>
            <w:tcW w:w="1235" w:type="dxa"/>
            <w:tcBorders>
              <w:top w:val="single" w:sz="4" w:space="0" w:color="auto"/>
              <w:left w:val="single" w:sz="4" w:space="0" w:color="auto"/>
              <w:bottom w:val="single" w:sz="4" w:space="0" w:color="auto"/>
              <w:right w:val="single" w:sz="4" w:space="0" w:color="auto"/>
            </w:tcBorders>
            <w:tcPrChange w:id="33063"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B394D70" w14:textId="77777777" w:rsidR="00CB3986" w:rsidRPr="008E21F4" w:rsidRDefault="00CB3986" w:rsidP="00D04D5F">
            <w:pPr>
              <w:keepNext/>
              <w:keepLines/>
              <w:jc w:val="center"/>
              <w:rPr>
                <w:rFonts w:ascii="Arial" w:hAnsi="Arial"/>
                <w:sz w:val="18"/>
                <w:rPrChange w:id="33064" w:author="Delta" w:date="2021-07-23T11:12:00Z">
                  <w:rPr>
                    <w:rFonts w:ascii="Arial" w:hAnsi="Arial"/>
                    <w:sz w:val="18"/>
                    <w:lang w:val="sv-SE"/>
                  </w:rPr>
                </w:rPrChange>
              </w:rPr>
              <w:pPrChange w:id="33065" w:author="Delta" w:date="2021-07-23T11:12:00Z">
                <w:pPr>
                  <w:keepNext/>
                  <w:keepLines/>
                  <w:spacing w:after="0"/>
                  <w:jc w:val="center"/>
                </w:pPr>
              </w:pPrChange>
            </w:pPr>
            <w:r w:rsidRPr="008E21F4">
              <w:rPr>
                <w:rFonts w:ascii="Arial" w:hAnsi="Arial"/>
                <w:sz w:val="18"/>
              </w:rPr>
              <w:t>-96 dBm</w:t>
            </w:r>
          </w:p>
        </w:tc>
        <w:tc>
          <w:tcPr>
            <w:tcW w:w="1414" w:type="dxa"/>
            <w:tcBorders>
              <w:top w:val="single" w:sz="4" w:space="0" w:color="auto"/>
              <w:left w:val="single" w:sz="4" w:space="0" w:color="auto"/>
              <w:bottom w:val="single" w:sz="4" w:space="0" w:color="auto"/>
              <w:right w:val="single" w:sz="4" w:space="0" w:color="auto"/>
            </w:tcBorders>
            <w:tcPrChange w:id="33066"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05CC4E4" w14:textId="77777777" w:rsidR="00CB3986" w:rsidRPr="008E21F4" w:rsidRDefault="00CB3986" w:rsidP="00D04D5F">
            <w:pPr>
              <w:keepNext/>
              <w:keepLines/>
              <w:jc w:val="center"/>
              <w:rPr>
                <w:rFonts w:ascii="Arial" w:hAnsi="Arial"/>
                <w:sz w:val="18"/>
                <w:rPrChange w:id="33067" w:author="Delta" w:date="2021-07-23T11:12:00Z">
                  <w:rPr>
                    <w:rFonts w:ascii="Arial" w:hAnsi="Arial"/>
                    <w:sz w:val="18"/>
                    <w:lang w:val="sv-SE"/>
                  </w:rPr>
                </w:rPrChange>
              </w:rPr>
              <w:pPrChange w:id="33068" w:author="Delta" w:date="2021-07-23T11:12:00Z">
                <w:pPr>
                  <w:keepNext/>
                  <w:keepLines/>
                  <w:spacing w:after="0"/>
                  <w:jc w:val="center"/>
                </w:pPr>
              </w:pPrChange>
            </w:pPr>
            <w:r w:rsidRPr="008E21F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Change w:id="33069"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51FA1467" w14:textId="77777777" w:rsidR="00CB3986" w:rsidRPr="008E21F4" w:rsidRDefault="00CB3986" w:rsidP="00D04D5F">
            <w:pPr>
              <w:keepNext/>
              <w:keepLines/>
              <w:jc w:val="center"/>
              <w:rPr>
                <w:rFonts w:ascii="Arial" w:hAnsi="Arial"/>
                <w:sz w:val="18"/>
              </w:rPr>
              <w:pPrChange w:id="33070" w:author="Delta" w:date="2021-07-23T11:12:00Z">
                <w:pPr>
                  <w:keepNext/>
                  <w:keepLines/>
                  <w:spacing w:after="0"/>
                  <w:jc w:val="center"/>
                </w:pPr>
              </w:pPrChange>
            </w:pPr>
            <w:r w:rsidRPr="008E21F4">
              <w:rPr>
                <w:rFonts w:ascii="Arial" w:hAnsi="Arial"/>
                <w:sz w:val="18"/>
              </w:rPr>
              <w:t>This is not applicable to E-UTRA BS operating in Band 40</w:t>
            </w:r>
          </w:p>
        </w:tc>
      </w:tr>
      <w:tr w:rsidR="00CB3986" w:rsidRPr="008E21F4" w14:paraId="0E54D7E7" w14:textId="77777777" w:rsidTr="00D04D5F">
        <w:trPr>
          <w:cantSplit/>
          <w:jc w:val="center"/>
          <w:trPrChange w:id="33071"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072"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096170F" w14:textId="77777777" w:rsidR="00CB3986" w:rsidRPr="008E21F4" w:rsidRDefault="00CB3986" w:rsidP="00D04D5F">
            <w:pPr>
              <w:pStyle w:val="TAC"/>
              <w:rPr>
                <w:rFonts w:cs="v5.0.0"/>
                <w:lang w:eastAsia="zh-CN"/>
              </w:rPr>
            </w:pPr>
            <w:r w:rsidRPr="008E21F4">
              <w:rPr>
                <w:rFonts w:cs="v5.0.0"/>
              </w:rPr>
              <w:t>WA</w:t>
            </w:r>
            <w:r w:rsidRPr="008E21F4">
              <w:rPr>
                <w:rFonts w:cs="Arial"/>
              </w:rPr>
              <w:t xml:space="preserve"> E-UTRA Band </w:t>
            </w:r>
            <w:r w:rsidRPr="008E21F4">
              <w:rPr>
                <w:rFonts w:cs="Arial"/>
                <w:lang w:eastAsia="zh-CN"/>
              </w:rPr>
              <w:t>31</w:t>
            </w:r>
          </w:p>
        </w:tc>
        <w:tc>
          <w:tcPr>
            <w:tcW w:w="2291" w:type="dxa"/>
            <w:tcBorders>
              <w:top w:val="single" w:sz="4" w:space="0" w:color="auto"/>
              <w:left w:val="single" w:sz="4" w:space="0" w:color="auto"/>
              <w:bottom w:val="single" w:sz="4" w:space="0" w:color="auto"/>
              <w:right w:val="single" w:sz="4" w:space="0" w:color="auto"/>
            </w:tcBorders>
            <w:tcPrChange w:id="33073"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8FF4CCD" w14:textId="77777777" w:rsidR="00CB3986" w:rsidRPr="008E21F4" w:rsidRDefault="00CB3986" w:rsidP="00D04D5F">
            <w:pPr>
              <w:pStyle w:val="TAC"/>
              <w:rPr>
                <w:rFonts w:cs="Arial"/>
              </w:rPr>
            </w:pPr>
            <w:r w:rsidRPr="008E21F4">
              <w:rPr>
                <w:rFonts w:cs="Arial"/>
                <w:lang w:eastAsia="zh-CN"/>
              </w:rPr>
              <w:t>452.5</w:t>
            </w:r>
            <w:r w:rsidRPr="008E21F4">
              <w:rPr>
                <w:rFonts w:cs="Arial"/>
              </w:rPr>
              <w:t xml:space="preserve"> – </w:t>
            </w:r>
            <w:r w:rsidRPr="008E21F4">
              <w:rPr>
                <w:rFonts w:cs="Arial"/>
                <w:lang w:eastAsia="zh-CN"/>
              </w:rPr>
              <w:t>457.5</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Change w:id="33074"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253247B7"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3075"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4F5F8E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076"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3B5A329F" w14:textId="77777777" w:rsidR="00CB3986" w:rsidRPr="008E21F4" w:rsidRDefault="00CB3986" w:rsidP="00D04D5F">
            <w:pPr>
              <w:pStyle w:val="TAC"/>
              <w:rPr>
                <w:rFonts w:cs="Arial"/>
              </w:rPr>
            </w:pPr>
          </w:p>
        </w:tc>
      </w:tr>
      <w:tr w:rsidR="00CB3986" w:rsidRPr="008E21F4" w14:paraId="58AD16BB" w14:textId="77777777" w:rsidTr="00D04D5F">
        <w:trPr>
          <w:cantSplit/>
          <w:jc w:val="center"/>
          <w:trPrChange w:id="33077"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07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7EB8019" w14:textId="77777777" w:rsidR="00CB3986" w:rsidRPr="008E21F4" w:rsidRDefault="00CB3986" w:rsidP="00D04D5F">
            <w:pPr>
              <w:pStyle w:val="TAC"/>
              <w:rPr>
                <w:rPrChange w:id="33079" w:author="Delta" w:date="2021-07-23T11:12:00Z">
                  <w:rPr>
                    <w:lang w:val="sv-SE"/>
                  </w:rPr>
                </w:rPrChange>
              </w:rPr>
            </w:pPr>
            <w:r w:rsidRPr="008E21F4">
              <w:rPr>
                <w:rPrChange w:id="33080" w:author="Delta" w:date="2021-07-23T11:12:00Z">
                  <w:rPr>
                    <w:lang w:val="sv-SE"/>
                  </w:rPr>
                </w:rPrChange>
              </w:rPr>
              <w:t>WA UTRA TDD Band a) or E-UTRA Band 33</w:t>
            </w:r>
          </w:p>
        </w:tc>
        <w:tc>
          <w:tcPr>
            <w:tcW w:w="2291" w:type="dxa"/>
            <w:tcBorders>
              <w:top w:val="single" w:sz="4" w:space="0" w:color="auto"/>
              <w:left w:val="single" w:sz="4" w:space="0" w:color="auto"/>
              <w:bottom w:val="single" w:sz="4" w:space="0" w:color="auto"/>
              <w:right w:val="single" w:sz="4" w:space="0" w:color="auto"/>
            </w:tcBorders>
            <w:tcPrChange w:id="33081"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09E2E5A" w14:textId="77777777" w:rsidR="00CB3986" w:rsidRPr="008E21F4" w:rsidRDefault="00CB3986" w:rsidP="00D04D5F">
            <w:pPr>
              <w:pStyle w:val="TAC"/>
              <w:rPr>
                <w:rFonts w:cs="Arial"/>
                <w:lang w:eastAsia="zh-CN"/>
              </w:rPr>
            </w:pPr>
            <w:r w:rsidRPr="008E21F4">
              <w:rPr>
                <w:rFonts w:cs="Arial"/>
                <w:lang w:eastAsia="ja-JP"/>
              </w:rPr>
              <w:t>1900 - 1920 MHz</w:t>
            </w:r>
          </w:p>
          <w:p w14:paraId="5F65026B"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Change w:id="33082"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411AA6E7"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3083"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3681B234"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084"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289E36E7" w14:textId="77777777" w:rsidR="00CB3986" w:rsidRPr="008E21F4" w:rsidRDefault="00CB3986" w:rsidP="00D04D5F">
            <w:pPr>
              <w:pStyle w:val="TAC"/>
              <w:rPr>
                <w:rFonts w:cs="Arial"/>
                <w:lang w:eastAsia="zh-CN"/>
              </w:rPr>
            </w:pPr>
            <w:r w:rsidRPr="008E21F4">
              <w:rPr>
                <w:rFonts w:cs="Arial"/>
              </w:rPr>
              <w:t>This is not applicable to E-UTRA BS operating in Band 33</w:t>
            </w:r>
            <w:r w:rsidRPr="008E21F4">
              <w:rPr>
                <w:rFonts w:cs="Arial"/>
                <w:lang w:eastAsia="zh-CN"/>
              </w:rPr>
              <w:t xml:space="preserve"> </w:t>
            </w:r>
          </w:p>
        </w:tc>
      </w:tr>
      <w:tr w:rsidR="00CB3986" w:rsidRPr="008E21F4" w14:paraId="5AB36680" w14:textId="77777777" w:rsidTr="00D04D5F">
        <w:trPr>
          <w:cantSplit/>
          <w:jc w:val="center"/>
          <w:trPrChange w:id="33085"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086"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34DE379" w14:textId="77777777" w:rsidR="00CB3986" w:rsidRPr="008E21F4" w:rsidRDefault="00CB3986" w:rsidP="00D04D5F">
            <w:pPr>
              <w:pStyle w:val="TAC"/>
              <w:rPr>
                <w:rPrChange w:id="33087" w:author="Delta" w:date="2021-07-23T11:12:00Z">
                  <w:rPr>
                    <w:lang w:val="sv-SE"/>
                  </w:rPr>
                </w:rPrChange>
              </w:rPr>
            </w:pPr>
            <w:r w:rsidRPr="008E21F4">
              <w:rPr>
                <w:rPrChange w:id="33088" w:author="Delta" w:date="2021-07-23T11:12:00Z">
                  <w:rPr>
                    <w:lang w:val="sv-SE"/>
                  </w:rPr>
                </w:rPrChange>
              </w:rPr>
              <w:t>WA UTRA TDD Band a) or E-UTRA Band 34</w:t>
            </w:r>
            <w:ins w:id="33089" w:author="Delta" w:date="2021-07-23T11:12:00Z">
              <w:r w:rsidRPr="008E21F4">
                <w:rPr>
                  <w:rFonts w:cs="v5.0.0"/>
                </w:rPr>
                <w:t xml:space="preserve"> or NR band n34</w:t>
              </w:r>
            </w:ins>
          </w:p>
        </w:tc>
        <w:tc>
          <w:tcPr>
            <w:tcW w:w="2291" w:type="dxa"/>
            <w:tcBorders>
              <w:top w:val="single" w:sz="4" w:space="0" w:color="auto"/>
              <w:left w:val="single" w:sz="4" w:space="0" w:color="auto"/>
              <w:bottom w:val="single" w:sz="4" w:space="0" w:color="auto"/>
              <w:right w:val="single" w:sz="4" w:space="0" w:color="auto"/>
            </w:tcBorders>
            <w:tcPrChange w:id="3309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E1C3CC5" w14:textId="77777777" w:rsidR="00CB3986" w:rsidRPr="008E21F4" w:rsidRDefault="00CB3986" w:rsidP="00D04D5F">
            <w:pPr>
              <w:pStyle w:val="TAC"/>
              <w:rPr>
                <w:rFonts w:cs="Arial"/>
                <w:lang w:eastAsia="ja-JP"/>
              </w:rPr>
            </w:pPr>
            <w:r w:rsidRPr="008E21F4">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Change w:id="33091"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7C544B06"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3092"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48CF26E1"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093"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4E136FC3" w14:textId="77777777" w:rsidR="00CB3986" w:rsidRPr="008E21F4" w:rsidRDefault="00CB3986" w:rsidP="00D04D5F">
            <w:pPr>
              <w:pStyle w:val="TAC"/>
              <w:rPr>
                <w:rFonts w:cs="Arial"/>
              </w:rPr>
            </w:pPr>
            <w:r w:rsidRPr="008E21F4">
              <w:rPr>
                <w:rFonts w:cs="Arial"/>
              </w:rPr>
              <w:t>This is not applicable to E-UTRA BS operating in Band 34</w:t>
            </w:r>
          </w:p>
        </w:tc>
      </w:tr>
      <w:tr w:rsidR="00CB3986" w:rsidRPr="008E21F4" w14:paraId="19010380" w14:textId="77777777" w:rsidTr="00D04D5F">
        <w:trPr>
          <w:cantSplit/>
          <w:jc w:val="center"/>
          <w:trPrChange w:id="33094"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095"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F703476" w14:textId="77777777" w:rsidR="00CB3986" w:rsidRPr="00D56583" w:rsidRDefault="00CB3986" w:rsidP="00D04D5F">
            <w:pPr>
              <w:pStyle w:val="TAC"/>
              <w:rPr>
                <w:lang w:val="sv-FI"/>
                <w:rPrChange w:id="33096" w:author="Delta" w:date="2021-07-23T11:12:00Z">
                  <w:rPr>
                    <w:lang w:val="sv-SE"/>
                  </w:rPr>
                </w:rPrChange>
              </w:rPr>
            </w:pPr>
            <w:r w:rsidRPr="00D56583">
              <w:rPr>
                <w:lang w:val="sv-FI"/>
                <w:rPrChange w:id="33097" w:author="Delta" w:date="2021-07-23T11:12:00Z">
                  <w:rPr>
                    <w:lang w:val="sv-SE"/>
                  </w:rPr>
                </w:rPrChange>
              </w:rPr>
              <w:t>WA UTRA TDD Band b) or E-UTRA Band 35</w:t>
            </w:r>
          </w:p>
        </w:tc>
        <w:tc>
          <w:tcPr>
            <w:tcW w:w="2291" w:type="dxa"/>
            <w:tcBorders>
              <w:top w:val="single" w:sz="4" w:space="0" w:color="auto"/>
              <w:left w:val="single" w:sz="4" w:space="0" w:color="auto"/>
              <w:bottom w:val="single" w:sz="4" w:space="0" w:color="auto"/>
              <w:right w:val="single" w:sz="4" w:space="0" w:color="auto"/>
            </w:tcBorders>
            <w:tcPrChange w:id="3309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E996549" w14:textId="77777777" w:rsidR="00CB3986" w:rsidRPr="008E21F4" w:rsidRDefault="00CB3986" w:rsidP="00D04D5F">
            <w:pPr>
              <w:pStyle w:val="TAC"/>
              <w:rPr>
                <w:rFonts w:cs="Arial"/>
                <w:lang w:eastAsia="zh-CN"/>
              </w:rPr>
            </w:pPr>
            <w:r w:rsidRPr="008E21F4">
              <w:rPr>
                <w:rFonts w:cs="Arial"/>
                <w:lang w:eastAsia="ja-JP"/>
              </w:rPr>
              <w:t>1850 – 1910 MHz</w:t>
            </w:r>
          </w:p>
          <w:p w14:paraId="5DCF9A3A"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Change w:id="33099"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005C94E4"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3100"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7AC89EE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101"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7D8601D3"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 xml:space="preserve"> </w:t>
            </w:r>
            <w:r w:rsidRPr="008E21F4">
              <w:rPr>
                <w:rFonts w:cs="Arial"/>
              </w:rPr>
              <w:t>35</w:t>
            </w:r>
          </w:p>
        </w:tc>
      </w:tr>
      <w:tr w:rsidR="00CB3986" w:rsidRPr="008E21F4" w14:paraId="18FF634C" w14:textId="77777777" w:rsidTr="00D04D5F">
        <w:trPr>
          <w:cantSplit/>
          <w:jc w:val="center"/>
          <w:trPrChange w:id="33102"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103"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6F0051D" w14:textId="77777777" w:rsidR="00CB3986" w:rsidRPr="00D56583" w:rsidRDefault="00CB3986" w:rsidP="00D04D5F">
            <w:pPr>
              <w:pStyle w:val="TAC"/>
              <w:rPr>
                <w:lang w:val="sv-FI"/>
                <w:rPrChange w:id="33104" w:author="Delta" w:date="2021-07-23T11:12:00Z">
                  <w:rPr>
                    <w:lang w:val="sv-SE"/>
                  </w:rPr>
                </w:rPrChange>
              </w:rPr>
            </w:pPr>
            <w:r w:rsidRPr="00D56583">
              <w:rPr>
                <w:lang w:val="sv-FI"/>
                <w:rPrChange w:id="33105" w:author="Delta" w:date="2021-07-23T11:12:00Z">
                  <w:rPr>
                    <w:lang w:val="sv-SE"/>
                  </w:rPr>
                </w:rPrChange>
              </w:rPr>
              <w:t>WA UTRA TDD Band b) or E-UTRA Band 36</w:t>
            </w:r>
          </w:p>
        </w:tc>
        <w:tc>
          <w:tcPr>
            <w:tcW w:w="2291" w:type="dxa"/>
            <w:tcBorders>
              <w:top w:val="single" w:sz="4" w:space="0" w:color="auto"/>
              <w:left w:val="single" w:sz="4" w:space="0" w:color="auto"/>
              <w:bottom w:val="single" w:sz="4" w:space="0" w:color="auto"/>
              <w:right w:val="single" w:sz="4" w:space="0" w:color="auto"/>
            </w:tcBorders>
            <w:tcPrChange w:id="33106"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1010B8A" w14:textId="77777777" w:rsidR="00CB3986" w:rsidRPr="008E21F4" w:rsidRDefault="00CB3986" w:rsidP="00D04D5F">
            <w:pPr>
              <w:pStyle w:val="TAC"/>
              <w:rPr>
                <w:rFonts w:cs="Arial"/>
                <w:lang w:eastAsia="ja-JP"/>
              </w:rPr>
            </w:pPr>
            <w:r w:rsidRPr="008E21F4">
              <w:rPr>
                <w:rFonts w:cs="Arial"/>
                <w:lang w:eastAsia="ja-JP"/>
              </w:rPr>
              <w:t>1930 - 1990 MHz</w:t>
            </w:r>
          </w:p>
        </w:tc>
        <w:tc>
          <w:tcPr>
            <w:tcW w:w="1235" w:type="dxa"/>
            <w:tcBorders>
              <w:top w:val="single" w:sz="4" w:space="0" w:color="auto"/>
              <w:left w:val="single" w:sz="4" w:space="0" w:color="auto"/>
              <w:bottom w:val="single" w:sz="4" w:space="0" w:color="auto"/>
              <w:right w:val="single" w:sz="4" w:space="0" w:color="auto"/>
            </w:tcBorders>
            <w:tcPrChange w:id="33107"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30249D74"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3108"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07B92956"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109"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65737293" w14:textId="77777777" w:rsidR="00CB3986" w:rsidRPr="008E21F4" w:rsidRDefault="00CB3986" w:rsidP="00D04D5F">
            <w:pPr>
              <w:pStyle w:val="TAC"/>
              <w:rPr>
                <w:rFonts w:cs="Arial"/>
              </w:rPr>
            </w:pPr>
            <w:r w:rsidRPr="008E21F4">
              <w:rPr>
                <w:rFonts w:cs="Arial"/>
              </w:rPr>
              <w:t>This is not applicable to E-UTRA BS operating in Band 2 and 36</w:t>
            </w:r>
          </w:p>
        </w:tc>
      </w:tr>
      <w:tr w:rsidR="00CB3986" w:rsidRPr="008E21F4" w14:paraId="5E1EB2E1" w14:textId="77777777" w:rsidTr="00D04D5F">
        <w:trPr>
          <w:cantSplit/>
          <w:jc w:val="center"/>
          <w:trPrChange w:id="33110"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111"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89111AF" w14:textId="77777777" w:rsidR="00CB3986" w:rsidRPr="00D56583" w:rsidRDefault="00CB3986" w:rsidP="00D04D5F">
            <w:pPr>
              <w:pStyle w:val="TAC"/>
              <w:rPr>
                <w:lang w:val="sv-FI"/>
                <w:rPrChange w:id="33112" w:author="Delta" w:date="2021-07-23T11:12:00Z">
                  <w:rPr>
                    <w:lang w:val="sv-SE"/>
                  </w:rPr>
                </w:rPrChange>
              </w:rPr>
            </w:pPr>
            <w:r w:rsidRPr="00D56583">
              <w:rPr>
                <w:lang w:val="sv-FI"/>
                <w:rPrChange w:id="33113" w:author="Delta" w:date="2021-07-23T11:12:00Z">
                  <w:rPr>
                    <w:lang w:val="sv-SE"/>
                  </w:rPr>
                </w:rPrChange>
              </w:rPr>
              <w:t>WA UTRA TDD Band c) or E-UTRA Band 37</w:t>
            </w:r>
          </w:p>
        </w:tc>
        <w:tc>
          <w:tcPr>
            <w:tcW w:w="2291" w:type="dxa"/>
            <w:tcBorders>
              <w:top w:val="single" w:sz="4" w:space="0" w:color="auto"/>
              <w:left w:val="single" w:sz="4" w:space="0" w:color="auto"/>
              <w:bottom w:val="single" w:sz="4" w:space="0" w:color="auto"/>
              <w:right w:val="single" w:sz="4" w:space="0" w:color="auto"/>
            </w:tcBorders>
            <w:tcPrChange w:id="3311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0602D76" w14:textId="77777777" w:rsidR="00CB3986" w:rsidRPr="008E21F4" w:rsidRDefault="00CB3986" w:rsidP="00D04D5F">
            <w:pPr>
              <w:pStyle w:val="TAC"/>
              <w:rPr>
                <w:rFonts w:cs="Arial"/>
                <w:lang w:eastAsia="ja-JP"/>
              </w:rPr>
            </w:pPr>
            <w:r w:rsidRPr="008E21F4">
              <w:rPr>
                <w:rFonts w:cs="Arial"/>
                <w:lang w:eastAsia="ja-JP"/>
              </w:rPr>
              <w:t>1910 - 1930 MHz</w:t>
            </w:r>
          </w:p>
        </w:tc>
        <w:tc>
          <w:tcPr>
            <w:tcW w:w="1235" w:type="dxa"/>
            <w:tcBorders>
              <w:top w:val="single" w:sz="4" w:space="0" w:color="auto"/>
              <w:left w:val="single" w:sz="4" w:space="0" w:color="auto"/>
              <w:bottom w:val="single" w:sz="4" w:space="0" w:color="auto"/>
              <w:right w:val="single" w:sz="4" w:space="0" w:color="auto"/>
            </w:tcBorders>
            <w:tcPrChange w:id="33115"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54BCB4E6"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3116"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6674BBC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117"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27540A5F" w14:textId="77777777" w:rsidR="00CB3986" w:rsidRPr="008E21F4" w:rsidRDefault="00CB3986" w:rsidP="00D04D5F">
            <w:pPr>
              <w:pStyle w:val="TAC"/>
              <w:rPr>
                <w:rFonts w:cs="Arial"/>
                <w:lang w:eastAsia="zh-CN"/>
              </w:rPr>
            </w:pPr>
            <w:r w:rsidRPr="008E21F4">
              <w:rPr>
                <w:rFonts w:cs="Arial"/>
              </w:rPr>
              <w:t>This is not applicable to E-UTRA BS operating in Band 37</w:t>
            </w:r>
            <w:r w:rsidRPr="008E21F4">
              <w:rPr>
                <w:rFonts w:cs="Arial"/>
                <w:lang w:eastAsia="zh-CN"/>
              </w:rPr>
              <w:t>.</w:t>
            </w:r>
            <w:r w:rsidRPr="008E21F4">
              <w:rPr>
                <w:rFonts w:cs="Arial"/>
              </w:rPr>
              <w:t xml:space="preserve"> This unpaired band is defined in ITU-R M.1036, but is pending any future deployment.</w:t>
            </w:r>
          </w:p>
        </w:tc>
      </w:tr>
      <w:tr w:rsidR="00CB3986" w:rsidRPr="008E21F4" w14:paraId="38735DC3" w14:textId="77777777" w:rsidTr="00D04D5F">
        <w:trPr>
          <w:cantSplit/>
          <w:jc w:val="center"/>
          <w:trPrChange w:id="33118"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119"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AC14FCE" w14:textId="77777777" w:rsidR="00CB3986" w:rsidRPr="008E21F4" w:rsidRDefault="00CB3986" w:rsidP="00D04D5F">
            <w:pPr>
              <w:pStyle w:val="TAC"/>
              <w:rPr>
                <w:rPrChange w:id="33120" w:author="Delta" w:date="2021-07-23T11:12:00Z">
                  <w:rPr>
                    <w:lang w:val="sv-SE"/>
                  </w:rPr>
                </w:rPrChange>
              </w:rPr>
            </w:pPr>
            <w:r w:rsidRPr="008E21F4">
              <w:rPr>
                <w:rPrChange w:id="33121" w:author="Delta" w:date="2021-07-23T11:12:00Z">
                  <w:rPr>
                    <w:lang w:val="sv-SE"/>
                  </w:rPr>
                </w:rPrChange>
              </w:rPr>
              <w:t>WA UTRA TDD Band d) or E-UTRA Band 38</w:t>
            </w:r>
            <w:ins w:id="33122" w:author="Delta" w:date="2021-07-23T11:12:00Z">
              <w:r w:rsidRPr="008E21F4">
                <w:rPr>
                  <w:rFonts w:cs="v5.0.0"/>
                  <w:lang w:val="sv-SE"/>
                </w:rPr>
                <w:t xml:space="preserve"> or NR band n38</w:t>
              </w:r>
            </w:ins>
          </w:p>
        </w:tc>
        <w:tc>
          <w:tcPr>
            <w:tcW w:w="2291" w:type="dxa"/>
            <w:tcBorders>
              <w:top w:val="single" w:sz="4" w:space="0" w:color="auto"/>
              <w:left w:val="single" w:sz="4" w:space="0" w:color="auto"/>
              <w:bottom w:val="single" w:sz="4" w:space="0" w:color="auto"/>
              <w:right w:val="single" w:sz="4" w:space="0" w:color="auto"/>
            </w:tcBorders>
            <w:tcPrChange w:id="33123"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451F8B85" w14:textId="77777777" w:rsidR="00CB3986" w:rsidRPr="008E21F4" w:rsidRDefault="00CB3986" w:rsidP="00D04D5F">
            <w:pPr>
              <w:pStyle w:val="TAC"/>
              <w:rPr>
                <w:rFonts w:cs="Arial"/>
                <w:lang w:eastAsia="ja-JP"/>
              </w:rPr>
            </w:pPr>
            <w:r w:rsidRPr="008E21F4">
              <w:rPr>
                <w:rFonts w:cs="Arial"/>
                <w:lang w:eastAsia="ja-JP"/>
              </w:rPr>
              <w:t>2570 – 2620 MHz</w:t>
            </w:r>
          </w:p>
        </w:tc>
        <w:tc>
          <w:tcPr>
            <w:tcW w:w="1235" w:type="dxa"/>
            <w:tcBorders>
              <w:top w:val="single" w:sz="4" w:space="0" w:color="auto"/>
              <w:left w:val="single" w:sz="4" w:space="0" w:color="auto"/>
              <w:bottom w:val="single" w:sz="4" w:space="0" w:color="auto"/>
              <w:right w:val="single" w:sz="4" w:space="0" w:color="auto"/>
            </w:tcBorders>
            <w:tcPrChange w:id="33124"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638468E"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3125"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7F79C3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126"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1131A428" w14:textId="77777777" w:rsidR="00CB3986" w:rsidRPr="008E21F4" w:rsidRDefault="00CB3986" w:rsidP="00D04D5F">
            <w:pPr>
              <w:pStyle w:val="TAC"/>
              <w:rPr>
                <w:rFonts w:cs="Arial"/>
              </w:rPr>
            </w:pPr>
            <w:r w:rsidRPr="008E21F4">
              <w:rPr>
                <w:rFonts w:cs="Arial"/>
              </w:rPr>
              <w:t xml:space="preserve">This is not applicable to E-UTRA BS operating in Band 38.  </w:t>
            </w:r>
          </w:p>
        </w:tc>
      </w:tr>
      <w:tr w:rsidR="00CB3986" w:rsidRPr="008E21F4" w14:paraId="37B26F68" w14:textId="77777777" w:rsidTr="00D04D5F">
        <w:trPr>
          <w:cantSplit/>
          <w:jc w:val="center"/>
          <w:trPrChange w:id="33127"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12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3CE0C367" w14:textId="77777777" w:rsidR="00CB3986" w:rsidRPr="008E21F4" w:rsidRDefault="00CB3986" w:rsidP="00D04D5F">
            <w:pPr>
              <w:pStyle w:val="TAC"/>
              <w:rPr>
                <w:rPrChange w:id="33129" w:author="Delta" w:date="2021-07-23T11:12:00Z">
                  <w:rPr>
                    <w:lang w:val="sv-SE"/>
                  </w:rPr>
                </w:rPrChange>
              </w:rPr>
            </w:pPr>
            <w:r w:rsidRPr="008E21F4">
              <w:rPr>
                <w:rPrChange w:id="33130" w:author="Delta" w:date="2021-07-23T11:12:00Z">
                  <w:rPr>
                    <w:lang w:val="sv-SE"/>
                  </w:rPr>
                </w:rPrChange>
              </w:rPr>
              <w:t>WA UTRA TDD Band f) or E-UTRA Band 39</w:t>
            </w:r>
            <w:ins w:id="33131" w:author="Delta" w:date="2021-07-23T11:12:00Z">
              <w:r w:rsidRPr="008E21F4">
                <w:rPr>
                  <w:rFonts w:cs="Arial"/>
                  <w:lang w:val="sv-SE" w:eastAsia="zh-CN"/>
                </w:rPr>
                <w:t xml:space="preserve"> or NR band n39</w:t>
              </w:r>
            </w:ins>
          </w:p>
        </w:tc>
        <w:tc>
          <w:tcPr>
            <w:tcW w:w="2291" w:type="dxa"/>
            <w:tcBorders>
              <w:top w:val="single" w:sz="4" w:space="0" w:color="auto"/>
              <w:left w:val="single" w:sz="4" w:space="0" w:color="auto"/>
              <w:bottom w:val="single" w:sz="4" w:space="0" w:color="auto"/>
              <w:right w:val="single" w:sz="4" w:space="0" w:color="auto"/>
            </w:tcBorders>
            <w:tcPrChange w:id="33132"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5B51DCA" w14:textId="77777777" w:rsidR="00CB3986" w:rsidRPr="008E21F4" w:rsidRDefault="00CB3986" w:rsidP="00D04D5F">
            <w:pPr>
              <w:pStyle w:val="TAC"/>
              <w:rPr>
                <w:rFonts w:cs="Arial"/>
                <w:lang w:eastAsia="ja-JP"/>
              </w:rPr>
            </w:pPr>
            <w:r w:rsidRPr="008E21F4">
              <w:rPr>
                <w:rFonts w:cs="Arial"/>
                <w:lang w:eastAsia="zh-CN"/>
              </w:rPr>
              <w:t xml:space="preserve">1880 </w:t>
            </w:r>
            <w:r w:rsidRPr="008E21F4">
              <w:rPr>
                <w:rFonts w:cs="Arial"/>
                <w:lang w:eastAsia="ja-JP"/>
              </w:rPr>
              <w:t xml:space="preserve"> – </w:t>
            </w:r>
            <w:r w:rsidRPr="008E21F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Change w:id="33133"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04479EA"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Change w:id="33134"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3E05F44D" w14:textId="77777777" w:rsidR="00CB3986" w:rsidRPr="008E21F4" w:rsidRDefault="00CB3986" w:rsidP="00D04D5F">
            <w:pPr>
              <w:pStyle w:val="TAC"/>
              <w:rPr>
                <w:rFonts w:cs="Arial"/>
              </w:rPr>
            </w:pPr>
            <w:r w:rsidRPr="008E21F4">
              <w:rPr>
                <w:rFonts w:cs="Arial"/>
              </w:rPr>
              <w:t>1</w:t>
            </w:r>
            <w:r w:rsidRPr="008E21F4">
              <w:rPr>
                <w:rFonts w:cs="Arial"/>
                <w:lang w:eastAsia="zh-CN"/>
              </w:rPr>
              <w:t>00 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Change w:id="33135"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057A1634"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33 and 39</w:t>
            </w:r>
          </w:p>
        </w:tc>
      </w:tr>
      <w:tr w:rsidR="00CB3986" w:rsidRPr="008E21F4" w14:paraId="67641CBE" w14:textId="77777777" w:rsidTr="00D04D5F">
        <w:trPr>
          <w:cantSplit/>
          <w:jc w:val="center"/>
          <w:trPrChange w:id="33136"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137"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368AA31" w14:textId="77777777" w:rsidR="00CB3986" w:rsidRPr="008E21F4" w:rsidRDefault="00CB3986" w:rsidP="00D04D5F">
            <w:pPr>
              <w:pStyle w:val="TAC"/>
              <w:rPr>
                <w:rPrChange w:id="33138" w:author="Delta" w:date="2021-07-23T11:12:00Z">
                  <w:rPr>
                    <w:lang w:val="sv-SE"/>
                  </w:rPr>
                </w:rPrChange>
              </w:rPr>
            </w:pPr>
            <w:r w:rsidRPr="008E21F4">
              <w:rPr>
                <w:rPrChange w:id="33139" w:author="Delta" w:date="2021-07-23T11:12:00Z">
                  <w:rPr>
                    <w:lang w:val="sv-SE"/>
                  </w:rPr>
                </w:rPrChange>
              </w:rPr>
              <w:t>WA UTRA TDD Band e) or E-UTRA Band 40</w:t>
            </w:r>
            <w:ins w:id="33140" w:author="Delta" w:date="2021-07-23T11:12:00Z">
              <w:r w:rsidRPr="008E21F4">
                <w:rPr>
                  <w:rFonts w:cs="Arial"/>
                  <w:lang w:val="sv-SE" w:eastAsia="zh-CN"/>
                </w:rPr>
                <w:t xml:space="preserve"> or NR band n40</w:t>
              </w:r>
            </w:ins>
          </w:p>
        </w:tc>
        <w:tc>
          <w:tcPr>
            <w:tcW w:w="2291" w:type="dxa"/>
            <w:tcBorders>
              <w:top w:val="single" w:sz="4" w:space="0" w:color="auto"/>
              <w:left w:val="single" w:sz="4" w:space="0" w:color="auto"/>
              <w:bottom w:val="single" w:sz="4" w:space="0" w:color="auto"/>
              <w:right w:val="single" w:sz="4" w:space="0" w:color="auto"/>
            </w:tcBorders>
            <w:tcPrChange w:id="33141"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1560997"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 </w:t>
            </w:r>
            <w:r w:rsidRPr="008E21F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Change w:id="33142"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0CBAE65C"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Change w:id="33143"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79241EAD"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Change w:id="33144"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79B9C915" w14:textId="77777777" w:rsidR="00CB3986" w:rsidRPr="008E21F4" w:rsidRDefault="00CB3986" w:rsidP="00D04D5F">
            <w:pPr>
              <w:pStyle w:val="TAC"/>
              <w:rPr>
                <w:rFonts w:cs="Arial"/>
              </w:rPr>
            </w:pPr>
            <w:r w:rsidRPr="008E21F4">
              <w:rPr>
                <w:rFonts w:cs="Arial"/>
              </w:rPr>
              <w:t xml:space="preserve">This is not applicable to E-UTRA BS operating in Band 30 or </w:t>
            </w:r>
            <w:r w:rsidRPr="008E21F4">
              <w:rPr>
                <w:rFonts w:cs="Arial"/>
                <w:lang w:eastAsia="zh-CN"/>
              </w:rPr>
              <w:t>40</w:t>
            </w:r>
          </w:p>
        </w:tc>
      </w:tr>
      <w:tr w:rsidR="00CB3986" w:rsidRPr="008E21F4" w14:paraId="093A6CEB" w14:textId="77777777" w:rsidTr="00D04D5F">
        <w:trPr>
          <w:cantSplit/>
          <w:jc w:val="center"/>
          <w:trPrChange w:id="33145"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146"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6AF9771" w14:textId="77777777" w:rsidR="00CB3986" w:rsidRPr="008E21F4" w:rsidRDefault="00CB3986" w:rsidP="00D04D5F">
            <w:pPr>
              <w:pStyle w:val="TAC"/>
              <w:rPr>
                <w:rFonts w:cs="v5.0.0"/>
                <w:lang w:eastAsia="zh-CN"/>
              </w:rPr>
            </w:pPr>
            <w:r w:rsidRPr="008E21F4">
              <w:rPr>
                <w:rFonts w:cs="v5.0.0"/>
                <w:lang w:eastAsia="zh-CN"/>
              </w:rPr>
              <w:t xml:space="preserve">WA </w:t>
            </w:r>
            <w:r w:rsidRPr="008E21F4">
              <w:rPr>
                <w:rFonts w:cs="Arial"/>
              </w:rPr>
              <w:t xml:space="preserve">E-UTRA Band </w:t>
            </w:r>
            <w:r w:rsidRPr="008E21F4">
              <w:rPr>
                <w:rFonts w:cs="Arial"/>
                <w:lang w:eastAsia="zh-CN"/>
              </w:rPr>
              <w:t>41</w:t>
            </w:r>
            <w:ins w:id="33147" w:author="Delta" w:date="2021-07-23T11:12:00Z">
              <w:r w:rsidRPr="008E21F4">
                <w:rPr>
                  <w:rFonts w:cs="Arial"/>
                  <w:lang w:val="sv-SE" w:eastAsia="zh-CN"/>
                </w:rPr>
                <w:t xml:space="preserve"> or NR band n41</w:t>
              </w:r>
            </w:ins>
          </w:p>
        </w:tc>
        <w:tc>
          <w:tcPr>
            <w:tcW w:w="2291" w:type="dxa"/>
            <w:tcBorders>
              <w:top w:val="single" w:sz="4" w:space="0" w:color="auto"/>
              <w:left w:val="single" w:sz="4" w:space="0" w:color="auto"/>
              <w:bottom w:val="single" w:sz="4" w:space="0" w:color="auto"/>
              <w:right w:val="single" w:sz="4" w:space="0" w:color="auto"/>
            </w:tcBorders>
            <w:tcPrChange w:id="3314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9518B8A" w14:textId="77777777" w:rsidR="00CB3986" w:rsidRPr="008E21F4" w:rsidRDefault="00CB3986" w:rsidP="00D04D5F">
            <w:pPr>
              <w:pStyle w:val="TAC"/>
              <w:rPr>
                <w:rFonts w:cs="Arial"/>
                <w:lang w:eastAsia="zh-CN"/>
              </w:rPr>
            </w:pPr>
            <w:r w:rsidRPr="008E21F4">
              <w:rPr>
                <w:rFonts w:cs="Arial"/>
                <w:lang w:eastAsia="zh-CN"/>
              </w:rPr>
              <w:t xml:space="preserve">2496 </w:t>
            </w:r>
            <w:r w:rsidRPr="008E21F4">
              <w:rPr>
                <w:rFonts w:cs="Arial"/>
                <w:lang w:eastAsia="ja-JP"/>
              </w:rPr>
              <w:t xml:space="preserve">– </w:t>
            </w:r>
            <w:r w:rsidRPr="008E21F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Change w:id="33149"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862FD87"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Change w:id="33150"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38A5206D"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Change w:id="33151"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31D9BD28"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1</w:t>
            </w:r>
          </w:p>
        </w:tc>
      </w:tr>
      <w:tr w:rsidR="00CB3986" w:rsidRPr="008E21F4" w14:paraId="44E0F05B" w14:textId="77777777" w:rsidTr="00D04D5F">
        <w:trPr>
          <w:cantSplit/>
          <w:jc w:val="center"/>
          <w:trPrChange w:id="33152"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153"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1712E7E" w14:textId="77777777" w:rsidR="00CB3986" w:rsidRPr="008E21F4" w:rsidRDefault="00CB3986" w:rsidP="00D04D5F">
            <w:pPr>
              <w:pStyle w:val="TAC"/>
              <w:rPr>
                <w:rFonts w:cs="v5.0.0"/>
                <w:lang w:eastAsia="zh-CN"/>
              </w:rPr>
            </w:pPr>
            <w:r w:rsidRPr="008E21F4">
              <w:rPr>
                <w:rFonts w:cs="v5.0.0"/>
                <w:lang w:eastAsia="zh-CN"/>
              </w:rPr>
              <w:t xml:space="preserve">WA </w:t>
            </w:r>
            <w:r w:rsidRPr="008E21F4">
              <w:rPr>
                <w:rFonts w:cs="Arial"/>
              </w:rPr>
              <w:t xml:space="preserve">E-UTRA Band </w:t>
            </w:r>
            <w:r w:rsidRPr="008E21F4">
              <w:rPr>
                <w:rFonts w:cs="Arial"/>
                <w:lang w:eastAsia="zh-CN"/>
              </w:rPr>
              <w:t>42</w:t>
            </w:r>
          </w:p>
        </w:tc>
        <w:tc>
          <w:tcPr>
            <w:tcW w:w="2291" w:type="dxa"/>
            <w:tcBorders>
              <w:top w:val="single" w:sz="4" w:space="0" w:color="auto"/>
              <w:left w:val="single" w:sz="4" w:space="0" w:color="auto"/>
              <w:bottom w:val="single" w:sz="4" w:space="0" w:color="auto"/>
              <w:right w:val="single" w:sz="4" w:space="0" w:color="auto"/>
            </w:tcBorders>
            <w:tcPrChange w:id="3315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E115751" w14:textId="77777777" w:rsidR="00CB3986" w:rsidRPr="008E21F4" w:rsidRDefault="00CB3986" w:rsidP="00D04D5F">
            <w:pPr>
              <w:pStyle w:val="TAC"/>
              <w:rPr>
                <w:rFonts w:cs="Arial"/>
                <w:lang w:eastAsia="zh-CN"/>
              </w:rPr>
            </w:pPr>
            <w:r w:rsidRPr="008E21F4">
              <w:rPr>
                <w:rFonts w:cs="Arial"/>
                <w:lang w:eastAsia="zh-CN"/>
              </w:rPr>
              <w:t xml:space="preserve">3400 </w:t>
            </w:r>
            <w:r w:rsidRPr="008E21F4">
              <w:rPr>
                <w:rFonts w:cs="Arial"/>
                <w:lang w:eastAsia="ja-JP"/>
              </w:rPr>
              <w:t>– 3</w:t>
            </w:r>
            <w:r w:rsidRPr="008E21F4">
              <w:rPr>
                <w:rFonts w:cs="Arial"/>
                <w:lang w:eastAsia="zh-CN"/>
              </w:rPr>
              <w:t>600 MHz</w:t>
            </w:r>
          </w:p>
        </w:tc>
        <w:tc>
          <w:tcPr>
            <w:tcW w:w="1235" w:type="dxa"/>
            <w:tcBorders>
              <w:top w:val="single" w:sz="4" w:space="0" w:color="auto"/>
              <w:left w:val="single" w:sz="4" w:space="0" w:color="auto"/>
              <w:bottom w:val="single" w:sz="4" w:space="0" w:color="auto"/>
              <w:right w:val="single" w:sz="4" w:space="0" w:color="auto"/>
            </w:tcBorders>
            <w:tcPrChange w:id="33155"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4A4F731A"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Change w:id="33156"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64FF7A85"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Change w:id="33157"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380C247F" w14:textId="63469D46"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w:t>
            </w:r>
            <w:ins w:id="33158" w:author="Delta" w:date="2021-07-23T11:12:00Z">
              <w:r w:rsidRPr="008E21F4">
                <w:rPr>
                  <w:rFonts w:cs="Arial"/>
                  <w:lang w:eastAsia="zh-CN"/>
                </w:rPr>
                <w:t xml:space="preserve">22, </w:t>
              </w:r>
            </w:ins>
            <w:r w:rsidRPr="008E21F4">
              <w:rPr>
                <w:rFonts w:cs="Arial"/>
                <w:lang w:eastAsia="zh-CN"/>
              </w:rPr>
              <w:t>42</w:t>
            </w:r>
            <w:ins w:id="33159" w:author="Delta" w:date="2021-07-23T11:12:00Z">
              <w:r w:rsidRPr="008E21F4">
                <w:rPr>
                  <w:rFonts w:cs="Arial"/>
                  <w:lang w:eastAsia="zh-CN"/>
                </w:rPr>
                <w:t>, 43, 48</w:t>
              </w:r>
            </w:ins>
            <w:r w:rsidRPr="008E21F4">
              <w:rPr>
                <w:rFonts w:cs="Arial"/>
                <w:lang w:eastAsia="zh-CN"/>
              </w:rPr>
              <w:t xml:space="preserve"> or </w:t>
            </w:r>
            <w:del w:id="33160" w:author="Delta" w:date="2021-07-23T11:12:00Z">
              <w:r w:rsidR="00743183" w:rsidRPr="008735C4">
                <w:rPr>
                  <w:rFonts w:cs="Arial"/>
                  <w:lang w:eastAsia="zh-CN"/>
                </w:rPr>
                <w:delText>43</w:delText>
              </w:r>
            </w:del>
            <w:ins w:id="33161" w:author="Delta" w:date="2021-07-23T11:12:00Z">
              <w:r w:rsidRPr="008E21F4">
                <w:rPr>
                  <w:rFonts w:cs="Arial"/>
                  <w:lang w:eastAsia="zh-CN"/>
                </w:rPr>
                <w:t>52</w:t>
              </w:r>
            </w:ins>
          </w:p>
        </w:tc>
      </w:tr>
      <w:tr w:rsidR="00CB3986" w:rsidRPr="008E21F4" w14:paraId="2173E214" w14:textId="77777777" w:rsidTr="00D04D5F">
        <w:trPr>
          <w:cantSplit/>
          <w:jc w:val="center"/>
          <w:trPrChange w:id="33162"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163"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471B332" w14:textId="77777777" w:rsidR="00CB3986" w:rsidRPr="008E21F4" w:rsidRDefault="00CB3986" w:rsidP="00D04D5F">
            <w:pPr>
              <w:pStyle w:val="TAC"/>
              <w:rPr>
                <w:rFonts w:cs="v5.0.0"/>
                <w:lang w:eastAsia="zh-CN"/>
              </w:rPr>
            </w:pPr>
            <w:r w:rsidRPr="008E21F4">
              <w:rPr>
                <w:rFonts w:cs="v5.0.0"/>
                <w:lang w:eastAsia="zh-CN"/>
              </w:rPr>
              <w:t xml:space="preserve">WA </w:t>
            </w:r>
            <w:r w:rsidRPr="008E21F4">
              <w:rPr>
                <w:rFonts w:cs="Arial"/>
              </w:rPr>
              <w:t xml:space="preserve">E-UTRA Band </w:t>
            </w:r>
            <w:r w:rsidRPr="008E21F4">
              <w:rPr>
                <w:rFonts w:cs="Arial"/>
                <w:lang w:eastAsia="zh-CN"/>
              </w:rPr>
              <w:t>43</w:t>
            </w:r>
          </w:p>
        </w:tc>
        <w:tc>
          <w:tcPr>
            <w:tcW w:w="2291" w:type="dxa"/>
            <w:tcBorders>
              <w:top w:val="single" w:sz="4" w:space="0" w:color="auto"/>
              <w:left w:val="single" w:sz="4" w:space="0" w:color="auto"/>
              <w:bottom w:val="single" w:sz="4" w:space="0" w:color="auto"/>
              <w:right w:val="single" w:sz="4" w:space="0" w:color="auto"/>
            </w:tcBorders>
            <w:tcPrChange w:id="3316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8F43A5E" w14:textId="77777777" w:rsidR="00CB3986" w:rsidRPr="008E21F4" w:rsidRDefault="00CB3986" w:rsidP="00D04D5F">
            <w:pPr>
              <w:pStyle w:val="TAC"/>
              <w:rPr>
                <w:rFonts w:cs="Arial"/>
                <w:lang w:eastAsia="zh-CN"/>
              </w:rPr>
            </w:pPr>
            <w:r w:rsidRPr="008E21F4">
              <w:rPr>
                <w:rFonts w:cs="Arial"/>
                <w:lang w:eastAsia="zh-CN"/>
              </w:rPr>
              <w:t xml:space="preserve">3600 </w:t>
            </w:r>
            <w:r w:rsidRPr="008E21F4">
              <w:rPr>
                <w:rFonts w:cs="Arial"/>
                <w:lang w:eastAsia="ja-JP"/>
              </w:rPr>
              <w:t xml:space="preserve">– </w:t>
            </w:r>
            <w:r w:rsidRPr="008E21F4">
              <w:rPr>
                <w:rFonts w:cs="Arial"/>
                <w:lang w:eastAsia="zh-CN"/>
              </w:rPr>
              <w:t>3800 MHz</w:t>
            </w:r>
          </w:p>
        </w:tc>
        <w:tc>
          <w:tcPr>
            <w:tcW w:w="1235" w:type="dxa"/>
            <w:tcBorders>
              <w:top w:val="single" w:sz="4" w:space="0" w:color="auto"/>
              <w:left w:val="single" w:sz="4" w:space="0" w:color="auto"/>
              <w:bottom w:val="single" w:sz="4" w:space="0" w:color="auto"/>
              <w:right w:val="single" w:sz="4" w:space="0" w:color="auto"/>
            </w:tcBorders>
            <w:tcPrChange w:id="33165"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C6FDA46" w14:textId="77777777" w:rsidR="00CB3986" w:rsidRPr="008E21F4" w:rsidRDefault="00CB3986" w:rsidP="00D04D5F">
            <w:pPr>
              <w:pStyle w:val="TAC"/>
              <w:rPr>
                <w:rFonts w:cs="Arial"/>
              </w:rPr>
            </w:pPr>
            <w:r w:rsidRPr="008E21F4">
              <w:rPr>
                <w:rFonts w:cs="Arial"/>
              </w:rPr>
              <w:t>-</w:t>
            </w:r>
            <w:r w:rsidRPr="008E21F4">
              <w:rPr>
                <w:rFonts w:cs="Arial"/>
                <w:lang w:eastAsia="zh-CN"/>
              </w:rPr>
              <w:t xml:space="preserve">96 </w:t>
            </w:r>
            <w:r w:rsidRPr="008E21F4">
              <w:rPr>
                <w:rFonts w:cs="Arial"/>
              </w:rPr>
              <w:t>dBm</w:t>
            </w:r>
          </w:p>
        </w:tc>
        <w:tc>
          <w:tcPr>
            <w:tcW w:w="1414" w:type="dxa"/>
            <w:tcBorders>
              <w:top w:val="single" w:sz="4" w:space="0" w:color="auto"/>
              <w:left w:val="single" w:sz="4" w:space="0" w:color="auto"/>
              <w:bottom w:val="single" w:sz="4" w:space="0" w:color="auto"/>
              <w:right w:val="single" w:sz="4" w:space="0" w:color="auto"/>
            </w:tcBorders>
            <w:tcPrChange w:id="33166"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A159D21"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Change w:id="33167"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4A39AB77" w14:textId="270C710E" w:rsidR="00CB3986" w:rsidRPr="008E21F4" w:rsidRDefault="00CB3986" w:rsidP="00D04D5F">
            <w:pPr>
              <w:pStyle w:val="TAC"/>
              <w:rPr>
                <w:rFonts w:cs="Arial"/>
              </w:rPr>
            </w:pPr>
            <w:r w:rsidRPr="008E21F4">
              <w:rPr>
                <w:rFonts w:cs="Arial"/>
              </w:rPr>
              <w:t>This is not applicable to E-UTRA BS operating in Band 42</w:t>
            </w:r>
            <w:ins w:id="33168" w:author="Delta" w:date="2021-07-23T11:12:00Z">
              <w:r w:rsidRPr="008E21F4">
                <w:rPr>
                  <w:rFonts w:cs="Arial"/>
                </w:rPr>
                <w:t xml:space="preserve">, </w:t>
              </w:r>
              <w:r w:rsidRPr="008E21F4">
                <w:rPr>
                  <w:rFonts w:cs="Arial"/>
                  <w:lang w:eastAsia="zh-CN"/>
                </w:rPr>
                <w:t>43</w:t>
              </w:r>
            </w:ins>
            <w:r w:rsidRPr="008E21F4">
              <w:rPr>
                <w:rFonts w:cs="Arial"/>
                <w:lang w:eastAsia="zh-CN"/>
              </w:rPr>
              <w:t xml:space="preserve"> or </w:t>
            </w:r>
            <w:del w:id="33169" w:author="Delta" w:date="2021-07-23T11:12:00Z">
              <w:r w:rsidR="001663D2" w:rsidRPr="008735C4">
                <w:rPr>
                  <w:rFonts w:cs="Arial"/>
                  <w:lang w:eastAsia="zh-CN"/>
                </w:rPr>
                <w:delText>43</w:delText>
              </w:r>
            </w:del>
            <w:ins w:id="33170" w:author="Delta" w:date="2021-07-23T11:12:00Z">
              <w:r w:rsidRPr="008E21F4">
                <w:rPr>
                  <w:rFonts w:cs="Arial"/>
                  <w:lang w:eastAsia="zh-CN"/>
                </w:rPr>
                <w:t>48</w:t>
              </w:r>
            </w:ins>
          </w:p>
        </w:tc>
      </w:tr>
      <w:tr w:rsidR="00CB3986" w:rsidRPr="008E21F4" w14:paraId="4D8F3151" w14:textId="77777777" w:rsidTr="00D04D5F">
        <w:trPr>
          <w:cantSplit/>
          <w:jc w:val="center"/>
          <w:trPrChange w:id="33171"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3172"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5B4D7AE" w14:textId="77777777" w:rsidR="00CB3986" w:rsidRPr="008E21F4" w:rsidRDefault="00CB3986" w:rsidP="00D04D5F">
            <w:pPr>
              <w:pStyle w:val="TAC"/>
              <w:rPr>
                <w:rFonts w:cs="Arial"/>
                <w:lang w:eastAsia="zh-CN"/>
              </w:rPr>
            </w:pPr>
            <w:r w:rsidRPr="008E21F4">
              <w:rPr>
                <w:rFonts w:cs="Arial"/>
                <w:lang w:eastAsia="zh-CN"/>
              </w:rPr>
              <w:t>WA E-UTRA Band 44</w:t>
            </w:r>
          </w:p>
        </w:tc>
        <w:tc>
          <w:tcPr>
            <w:tcW w:w="2291" w:type="dxa"/>
            <w:tcBorders>
              <w:top w:val="single" w:sz="4" w:space="0" w:color="auto"/>
              <w:left w:val="single" w:sz="4" w:space="0" w:color="auto"/>
              <w:bottom w:val="single" w:sz="4" w:space="0" w:color="auto"/>
              <w:right w:val="single" w:sz="4" w:space="0" w:color="auto"/>
            </w:tcBorders>
            <w:tcPrChange w:id="33173"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35C313D1" w14:textId="77777777" w:rsidR="00CB3986" w:rsidRPr="008E21F4" w:rsidRDefault="00CB3986" w:rsidP="00D04D5F">
            <w:pPr>
              <w:pStyle w:val="TAC"/>
              <w:rPr>
                <w:rFonts w:cs="Arial"/>
                <w:lang w:eastAsia="zh-CN"/>
              </w:rPr>
            </w:pPr>
            <w:r w:rsidRPr="008E21F4">
              <w:rPr>
                <w:rFonts w:cs="Arial"/>
                <w:lang w:eastAsia="zh-CN"/>
              </w:rPr>
              <w:t>703 – 803 MHz</w:t>
            </w:r>
          </w:p>
        </w:tc>
        <w:tc>
          <w:tcPr>
            <w:tcW w:w="1235" w:type="dxa"/>
            <w:tcBorders>
              <w:top w:val="single" w:sz="4" w:space="0" w:color="auto"/>
              <w:left w:val="single" w:sz="4" w:space="0" w:color="auto"/>
              <w:bottom w:val="single" w:sz="4" w:space="0" w:color="auto"/>
              <w:right w:val="single" w:sz="4" w:space="0" w:color="auto"/>
            </w:tcBorders>
            <w:tcPrChange w:id="33174"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17DBF818" w14:textId="77777777" w:rsidR="00CB3986" w:rsidRPr="008E21F4" w:rsidRDefault="00CB3986" w:rsidP="00D04D5F">
            <w:pPr>
              <w:pStyle w:val="TAC"/>
              <w:rPr>
                <w:rFonts w:cs="Arial"/>
              </w:rPr>
            </w:pPr>
            <w:r w:rsidRPr="008E21F4">
              <w:rPr>
                <w:rFonts w:cs="Arial"/>
              </w:rPr>
              <w:t>-96 dBm</w:t>
            </w:r>
          </w:p>
        </w:tc>
        <w:tc>
          <w:tcPr>
            <w:tcW w:w="1414" w:type="dxa"/>
            <w:tcBorders>
              <w:top w:val="single" w:sz="4" w:space="0" w:color="auto"/>
              <w:left w:val="single" w:sz="4" w:space="0" w:color="auto"/>
              <w:bottom w:val="single" w:sz="4" w:space="0" w:color="auto"/>
              <w:right w:val="single" w:sz="4" w:space="0" w:color="auto"/>
            </w:tcBorders>
            <w:tcPrChange w:id="33175"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6CC968EA"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176"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05CABBB1" w14:textId="77777777" w:rsidR="00CB3986" w:rsidRPr="008E21F4" w:rsidRDefault="00CB3986" w:rsidP="00D04D5F">
            <w:pPr>
              <w:pStyle w:val="TAC"/>
              <w:rPr>
                <w:rFonts w:cs="Arial"/>
              </w:rPr>
            </w:pPr>
            <w:r w:rsidRPr="008E21F4">
              <w:rPr>
                <w:rFonts w:cs="Arial"/>
              </w:rPr>
              <w:t>This is not applicable to E-UTRA BS operating in Band 28 or 44</w:t>
            </w:r>
          </w:p>
        </w:tc>
      </w:tr>
      <w:tr w:rsidR="00CB3986" w:rsidRPr="008E21F4" w14:paraId="2290454A" w14:textId="77777777" w:rsidTr="00D04D5F">
        <w:trPr>
          <w:cantSplit/>
          <w:jc w:val="center"/>
          <w:ins w:id="33177" w:author="Delta" w:date="2021-07-23T11:12:00Z"/>
        </w:trPr>
        <w:tc>
          <w:tcPr>
            <w:tcW w:w="2291" w:type="dxa"/>
            <w:tcBorders>
              <w:top w:val="single" w:sz="4" w:space="0" w:color="auto"/>
              <w:left w:val="single" w:sz="4" w:space="0" w:color="auto"/>
              <w:bottom w:val="single" w:sz="4" w:space="0" w:color="auto"/>
              <w:right w:val="single" w:sz="4" w:space="0" w:color="auto"/>
            </w:tcBorders>
          </w:tcPr>
          <w:p w14:paraId="0963DD3A" w14:textId="77777777" w:rsidR="00CB3986" w:rsidRPr="008E21F4" w:rsidRDefault="00CB3986" w:rsidP="00D04D5F">
            <w:pPr>
              <w:pStyle w:val="TAC"/>
              <w:rPr>
                <w:ins w:id="33178" w:author="Delta" w:date="2021-07-23T11:12:00Z"/>
                <w:rFonts w:cs="Arial"/>
                <w:lang w:eastAsia="zh-CN"/>
              </w:rPr>
            </w:pPr>
            <w:ins w:id="33179" w:author="Delta" w:date="2021-07-23T11:12:00Z">
              <w:r w:rsidRPr="008E21F4">
                <w:rPr>
                  <w:rFonts w:cs="Arial"/>
                  <w:lang w:eastAsia="zh-CN"/>
                </w:rPr>
                <w:t>WA E-UTRA Band 45</w:t>
              </w:r>
            </w:ins>
          </w:p>
        </w:tc>
        <w:tc>
          <w:tcPr>
            <w:tcW w:w="2291" w:type="dxa"/>
            <w:tcBorders>
              <w:top w:val="single" w:sz="4" w:space="0" w:color="auto"/>
              <w:left w:val="single" w:sz="4" w:space="0" w:color="auto"/>
              <w:bottom w:val="single" w:sz="4" w:space="0" w:color="auto"/>
              <w:right w:val="single" w:sz="4" w:space="0" w:color="auto"/>
            </w:tcBorders>
          </w:tcPr>
          <w:p w14:paraId="572AA3A8" w14:textId="77777777" w:rsidR="00CB3986" w:rsidRPr="008E21F4" w:rsidRDefault="00CB3986" w:rsidP="00D04D5F">
            <w:pPr>
              <w:pStyle w:val="TAC"/>
              <w:rPr>
                <w:ins w:id="33180" w:author="Delta" w:date="2021-07-23T11:12:00Z"/>
                <w:rFonts w:cs="Arial"/>
                <w:lang w:eastAsia="zh-CN"/>
              </w:rPr>
            </w:pPr>
            <w:ins w:id="33181" w:author="Delta" w:date="2021-07-23T11:12:00Z">
              <w:r w:rsidRPr="008E21F4">
                <w:rPr>
                  <w:rFonts w:cs="Arial"/>
                  <w:lang w:eastAsia="zh-CN"/>
                </w:rPr>
                <w:t>1447</w:t>
              </w:r>
              <w:r w:rsidRPr="008E21F4">
                <w:rPr>
                  <w:rFonts w:cs="Arial"/>
                </w:rPr>
                <w:t xml:space="preserve"> – </w:t>
              </w:r>
              <w:r w:rsidRPr="008E21F4">
                <w:rPr>
                  <w:rFonts w:cs="Arial"/>
                  <w:lang w:eastAsia="zh-CN"/>
                </w:rPr>
                <w:t>1467</w:t>
              </w:r>
              <w:r w:rsidRPr="008E21F4">
                <w:rPr>
                  <w:rFonts w:cs="Arial"/>
                </w:rPr>
                <w:t xml:space="preserve"> MHz</w:t>
              </w:r>
            </w:ins>
          </w:p>
        </w:tc>
        <w:tc>
          <w:tcPr>
            <w:tcW w:w="1235" w:type="dxa"/>
            <w:tcBorders>
              <w:top w:val="single" w:sz="4" w:space="0" w:color="auto"/>
              <w:left w:val="single" w:sz="4" w:space="0" w:color="auto"/>
              <w:bottom w:val="single" w:sz="4" w:space="0" w:color="auto"/>
              <w:right w:val="single" w:sz="4" w:space="0" w:color="auto"/>
            </w:tcBorders>
          </w:tcPr>
          <w:p w14:paraId="19D5369B" w14:textId="77777777" w:rsidR="00CB3986" w:rsidRPr="008E21F4" w:rsidRDefault="00CB3986" w:rsidP="00D04D5F">
            <w:pPr>
              <w:pStyle w:val="TAC"/>
              <w:rPr>
                <w:ins w:id="33182" w:author="Delta" w:date="2021-07-23T11:12:00Z"/>
                <w:rFonts w:cs="Arial"/>
              </w:rPr>
            </w:pPr>
            <w:ins w:id="33183" w:author="Delta" w:date="2021-07-23T11:12:00Z">
              <w:r w:rsidRPr="008E21F4">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239C923B" w14:textId="77777777" w:rsidR="00CB3986" w:rsidRPr="008E21F4" w:rsidRDefault="00CB3986" w:rsidP="00D04D5F">
            <w:pPr>
              <w:pStyle w:val="TAC"/>
              <w:rPr>
                <w:ins w:id="33184" w:author="Delta" w:date="2021-07-23T11:12:00Z"/>
                <w:rFonts w:cs="Arial"/>
              </w:rPr>
            </w:pPr>
            <w:ins w:id="33185"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48A2A492" w14:textId="77777777" w:rsidR="00CB3986" w:rsidRPr="008E21F4" w:rsidRDefault="00CB3986" w:rsidP="00D04D5F">
            <w:pPr>
              <w:pStyle w:val="TAC"/>
              <w:rPr>
                <w:ins w:id="33186" w:author="Delta" w:date="2021-07-23T11:12:00Z"/>
                <w:rFonts w:cs="Arial"/>
              </w:rPr>
            </w:pPr>
            <w:ins w:id="33187" w:author="Delta" w:date="2021-07-23T11:12:00Z">
              <w:r w:rsidRPr="008E21F4">
                <w:rPr>
                  <w:rFonts w:cs="Arial"/>
                </w:rPr>
                <w:t xml:space="preserve">This is not applicable to E-UTRA BS operating in Band </w:t>
              </w:r>
              <w:r w:rsidRPr="008E21F4">
                <w:rPr>
                  <w:rFonts w:cs="Arial"/>
                  <w:lang w:eastAsia="zh-CN"/>
                </w:rPr>
                <w:t>45</w:t>
              </w:r>
            </w:ins>
          </w:p>
        </w:tc>
      </w:tr>
      <w:tr w:rsidR="00CB3986" w:rsidRPr="008E21F4" w14:paraId="0886789A" w14:textId="77777777" w:rsidTr="00D04D5F">
        <w:trPr>
          <w:cantSplit/>
          <w:jc w:val="center"/>
          <w:ins w:id="33188" w:author="Delta" w:date="2021-07-23T11:12:00Z"/>
        </w:trPr>
        <w:tc>
          <w:tcPr>
            <w:tcW w:w="2291" w:type="dxa"/>
            <w:tcBorders>
              <w:top w:val="single" w:sz="4" w:space="0" w:color="auto"/>
              <w:left w:val="single" w:sz="4" w:space="0" w:color="auto"/>
              <w:bottom w:val="single" w:sz="4" w:space="0" w:color="auto"/>
              <w:right w:val="single" w:sz="4" w:space="0" w:color="auto"/>
            </w:tcBorders>
          </w:tcPr>
          <w:p w14:paraId="13BEEFF8" w14:textId="77777777" w:rsidR="00CB3986" w:rsidRPr="008E21F4" w:rsidRDefault="00CB3986" w:rsidP="00D04D5F">
            <w:pPr>
              <w:pStyle w:val="TAC"/>
              <w:rPr>
                <w:ins w:id="33189" w:author="Delta" w:date="2021-07-23T11:12:00Z"/>
                <w:rFonts w:cs="Arial"/>
                <w:lang w:eastAsia="zh-CN"/>
              </w:rPr>
            </w:pPr>
            <w:ins w:id="33190" w:author="Delta" w:date="2021-07-23T11:12:00Z">
              <w:r w:rsidRPr="008E21F4">
                <w:rPr>
                  <w:rFonts w:cs="v5.0.0"/>
                  <w:lang w:eastAsia="ja-JP"/>
                </w:rPr>
                <w:t>WA E-UTRA Band 48</w:t>
              </w:r>
              <w:r w:rsidRPr="008E21F4">
                <w:rPr>
                  <w:rFonts w:cs="Arial"/>
                </w:rPr>
                <w:t xml:space="preserve"> or NR band n48</w:t>
              </w:r>
            </w:ins>
          </w:p>
        </w:tc>
        <w:tc>
          <w:tcPr>
            <w:tcW w:w="2291" w:type="dxa"/>
            <w:tcBorders>
              <w:top w:val="single" w:sz="4" w:space="0" w:color="auto"/>
              <w:left w:val="single" w:sz="4" w:space="0" w:color="auto"/>
              <w:bottom w:val="single" w:sz="4" w:space="0" w:color="auto"/>
              <w:right w:val="single" w:sz="4" w:space="0" w:color="auto"/>
            </w:tcBorders>
          </w:tcPr>
          <w:p w14:paraId="1F08A688" w14:textId="77777777" w:rsidR="00CB3986" w:rsidRPr="008E21F4" w:rsidRDefault="00CB3986" w:rsidP="00D04D5F">
            <w:pPr>
              <w:pStyle w:val="TAC"/>
              <w:rPr>
                <w:ins w:id="33191" w:author="Delta" w:date="2021-07-23T11:12:00Z"/>
                <w:rFonts w:cs="Arial"/>
                <w:lang w:eastAsia="zh-CN"/>
              </w:rPr>
            </w:pPr>
            <w:ins w:id="33192" w:author="Delta" w:date="2021-07-23T11:12:00Z">
              <w:r w:rsidRPr="008E21F4">
                <w:rPr>
                  <w:rFonts w:cs="v5.0.0"/>
                  <w:lang w:eastAsia="ja-JP"/>
                </w:rPr>
                <w:t>3550 – 3700 MHz</w:t>
              </w:r>
            </w:ins>
          </w:p>
        </w:tc>
        <w:tc>
          <w:tcPr>
            <w:tcW w:w="1235" w:type="dxa"/>
            <w:tcBorders>
              <w:top w:val="single" w:sz="4" w:space="0" w:color="auto"/>
              <w:left w:val="single" w:sz="4" w:space="0" w:color="auto"/>
              <w:bottom w:val="single" w:sz="4" w:space="0" w:color="auto"/>
              <w:right w:val="single" w:sz="4" w:space="0" w:color="auto"/>
            </w:tcBorders>
          </w:tcPr>
          <w:p w14:paraId="29E9740B" w14:textId="77777777" w:rsidR="00CB3986" w:rsidRPr="008E21F4" w:rsidRDefault="00CB3986" w:rsidP="00D04D5F">
            <w:pPr>
              <w:pStyle w:val="TAC"/>
              <w:rPr>
                <w:ins w:id="33193" w:author="Delta" w:date="2021-07-23T11:12:00Z"/>
                <w:rFonts w:cs="Arial"/>
              </w:rPr>
            </w:pPr>
            <w:ins w:id="33194" w:author="Delta" w:date="2021-07-23T11:12:00Z">
              <w:r w:rsidRPr="008E21F4">
                <w:rPr>
                  <w:rFonts w:cs="v5.0.0"/>
                  <w:lang w:eastAsia="ja-JP"/>
                </w:rPr>
                <w:t>-96 dBm</w:t>
              </w:r>
            </w:ins>
          </w:p>
        </w:tc>
        <w:tc>
          <w:tcPr>
            <w:tcW w:w="1414" w:type="dxa"/>
            <w:tcBorders>
              <w:top w:val="single" w:sz="4" w:space="0" w:color="auto"/>
              <w:left w:val="single" w:sz="4" w:space="0" w:color="auto"/>
              <w:bottom w:val="single" w:sz="4" w:space="0" w:color="auto"/>
              <w:right w:val="single" w:sz="4" w:space="0" w:color="auto"/>
            </w:tcBorders>
          </w:tcPr>
          <w:p w14:paraId="7C158C28" w14:textId="77777777" w:rsidR="00CB3986" w:rsidRPr="008E21F4" w:rsidRDefault="00CB3986" w:rsidP="00D04D5F">
            <w:pPr>
              <w:pStyle w:val="TAC"/>
              <w:rPr>
                <w:ins w:id="33195" w:author="Delta" w:date="2021-07-23T11:12:00Z"/>
                <w:rFonts w:cs="Arial"/>
              </w:rPr>
            </w:pPr>
            <w:ins w:id="33196" w:author="Delta" w:date="2021-07-23T11:12:00Z">
              <w:r w:rsidRPr="008E21F4">
                <w:rPr>
                  <w:rFonts w:cs="v5.0.0"/>
                  <w:lang w:eastAsia="ja-JP"/>
                </w:rPr>
                <w:t>100 kHz</w:t>
              </w:r>
            </w:ins>
          </w:p>
        </w:tc>
        <w:tc>
          <w:tcPr>
            <w:tcW w:w="1845" w:type="dxa"/>
            <w:tcBorders>
              <w:top w:val="single" w:sz="4" w:space="0" w:color="auto"/>
              <w:left w:val="single" w:sz="4" w:space="0" w:color="auto"/>
              <w:bottom w:val="single" w:sz="4" w:space="0" w:color="auto"/>
              <w:right w:val="single" w:sz="4" w:space="0" w:color="auto"/>
            </w:tcBorders>
          </w:tcPr>
          <w:p w14:paraId="61AEC347" w14:textId="77777777" w:rsidR="00CB3986" w:rsidRPr="008E21F4" w:rsidRDefault="00CB3986" w:rsidP="00D04D5F">
            <w:pPr>
              <w:pStyle w:val="TAC"/>
              <w:rPr>
                <w:ins w:id="33197" w:author="Delta" w:date="2021-07-23T11:12:00Z"/>
                <w:rFonts w:cs="Arial"/>
              </w:rPr>
            </w:pPr>
            <w:ins w:id="33198" w:author="Delta" w:date="2021-07-23T11:12:00Z">
              <w:r w:rsidRPr="008E21F4">
                <w:rPr>
                  <w:rFonts w:cs="v5.0.0"/>
                  <w:lang w:eastAsia="ja-JP"/>
                </w:rPr>
                <w:t>This is not applicable to E-UTRA BS operating in Band 42, 43 or 48</w:t>
              </w:r>
            </w:ins>
          </w:p>
        </w:tc>
      </w:tr>
      <w:tr w:rsidR="00CB3986" w:rsidRPr="008E21F4" w14:paraId="7CCA1613" w14:textId="77777777" w:rsidTr="00D04D5F">
        <w:trPr>
          <w:cantSplit/>
          <w:jc w:val="center"/>
          <w:ins w:id="33199" w:author="Delta" w:date="2021-07-23T11:12:00Z"/>
        </w:trPr>
        <w:tc>
          <w:tcPr>
            <w:tcW w:w="2291" w:type="dxa"/>
            <w:tcBorders>
              <w:top w:val="single" w:sz="4" w:space="0" w:color="auto"/>
              <w:left w:val="single" w:sz="4" w:space="0" w:color="auto"/>
              <w:bottom w:val="single" w:sz="4" w:space="0" w:color="auto"/>
              <w:right w:val="single" w:sz="4" w:space="0" w:color="auto"/>
            </w:tcBorders>
          </w:tcPr>
          <w:p w14:paraId="29CD5E73" w14:textId="77777777" w:rsidR="00CB3986" w:rsidRPr="008E21F4" w:rsidRDefault="00CB3986" w:rsidP="00D04D5F">
            <w:pPr>
              <w:pStyle w:val="TAC"/>
              <w:rPr>
                <w:ins w:id="33200" w:author="Delta" w:date="2021-07-23T11:12:00Z"/>
                <w:rFonts w:cs="v5.0.0"/>
              </w:rPr>
            </w:pPr>
            <w:ins w:id="33201" w:author="Delta" w:date="2021-07-23T11:12:00Z">
              <w:r w:rsidRPr="008E21F4">
                <w:rPr>
                  <w:rFonts w:cs="v5.0.0"/>
                </w:rPr>
                <w:t>WA E-UTRA Band 50 or NR band n50</w:t>
              </w:r>
            </w:ins>
          </w:p>
        </w:tc>
        <w:tc>
          <w:tcPr>
            <w:tcW w:w="2291" w:type="dxa"/>
            <w:tcBorders>
              <w:top w:val="single" w:sz="4" w:space="0" w:color="auto"/>
              <w:left w:val="single" w:sz="4" w:space="0" w:color="auto"/>
              <w:bottom w:val="single" w:sz="4" w:space="0" w:color="auto"/>
              <w:right w:val="single" w:sz="4" w:space="0" w:color="auto"/>
            </w:tcBorders>
          </w:tcPr>
          <w:p w14:paraId="46AD2596" w14:textId="77777777" w:rsidR="00CB3986" w:rsidRPr="008E21F4" w:rsidRDefault="00CB3986" w:rsidP="00D04D5F">
            <w:pPr>
              <w:pStyle w:val="TAC"/>
              <w:rPr>
                <w:ins w:id="33202" w:author="Delta" w:date="2021-07-23T11:12:00Z"/>
                <w:rFonts w:cs="Arial"/>
              </w:rPr>
            </w:pPr>
            <w:ins w:id="33203" w:author="Delta" w:date="2021-07-23T11:12:00Z">
              <w:r w:rsidRPr="008E21F4">
                <w:rPr>
                  <w:rFonts w:cs="Arial"/>
                </w:rPr>
                <w:t>1432 – 1517 MHz</w:t>
              </w:r>
            </w:ins>
          </w:p>
        </w:tc>
        <w:tc>
          <w:tcPr>
            <w:tcW w:w="1235" w:type="dxa"/>
            <w:tcBorders>
              <w:top w:val="single" w:sz="4" w:space="0" w:color="auto"/>
              <w:left w:val="single" w:sz="4" w:space="0" w:color="auto"/>
              <w:bottom w:val="single" w:sz="4" w:space="0" w:color="auto"/>
              <w:right w:val="single" w:sz="4" w:space="0" w:color="auto"/>
            </w:tcBorders>
          </w:tcPr>
          <w:p w14:paraId="7B87D417" w14:textId="77777777" w:rsidR="00CB3986" w:rsidRPr="008E21F4" w:rsidRDefault="00CB3986" w:rsidP="00D04D5F">
            <w:pPr>
              <w:pStyle w:val="TAC"/>
              <w:rPr>
                <w:ins w:id="33204" w:author="Delta" w:date="2021-07-23T11:12:00Z"/>
                <w:rFonts w:cs="Arial"/>
              </w:rPr>
            </w:pPr>
            <w:ins w:id="33205" w:author="Delta" w:date="2021-07-23T11:12:00Z">
              <w:r w:rsidRPr="008E21F4">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24E06613" w14:textId="77777777" w:rsidR="00CB3986" w:rsidRPr="008E21F4" w:rsidRDefault="00CB3986" w:rsidP="00D04D5F">
            <w:pPr>
              <w:pStyle w:val="TAC"/>
              <w:rPr>
                <w:ins w:id="33206" w:author="Delta" w:date="2021-07-23T11:12:00Z"/>
                <w:rFonts w:cs="Arial"/>
              </w:rPr>
            </w:pPr>
            <w:ins w:id="33207"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4FB8BA26" w14:textId="77777777" w:rsidR="00CB3986" w:rsidRPr="008E21F4" w:rsidRDefault="00CB3986" w:rsidP="00D04D5F">
            <w:pPr>
              <w:pStyle w:val="TAC"/>
              <w:rPr>
                <w:ins w:id="33208" w:author="Delta" w:date="2021-07-23T11:12:00Z"/>
                <w:rFonts w:cs="Arial"/>
              </w:rPr>
            </w:pPr>
            <w:ins w:id="33209" w:author="Delta" w:date="2021-07-23T11:12:00Z">
              <w:r w:rsidRPr="008E21F4">
                <w:rPr>
                  <w:rFonts w:cs="v5.0.0"/>
                  <w:lang w:eastAsia="ja-JP"/>
                </w:rPr>
                <w:t>This is not applicable to E-UTRA BS operating in Band 11, 21, 32, 74 or 75</w:t>
              </w:r>
            </w:ins>
          </w:p>
        </w:tc>
      </w:tr>
      <w:tr w:rsidR="00CB3986" w:rsidRPr="008E21F4" w14:paraId="711C5554" w14:textId="77777777" w:rsidTr="00D04D5F">
        <w:trPr>
          <w:cantSplit/>
          <w:jc w:val="center"/>
          <w:ins w:id="33210" w:author="Delta" w:date="2021-07-23T11:12:00Z"/>
        </w:trPr>
        <w:tc>
          <w:tcPr>
            <w:tcW w:w="2291" w:type="dxa"/>
            <w:tcBorders>
              <w:top w:val="single" w:sz="4" w:space="0" w:color="auto"/>
              <w:left w:val="single" w:sz="4" w:space="0" w:color="auto"/>
              <w:bottom w:val="single" w:sz="4" w:space="0" w:color="auto"/>
              <w:right w:val="single" w:sz="4" w:space="0" w:color="auto"/>
            </w:tcBorders>
          </w:tcPr>
          <w:p w14:paraId="6FBDC1AC" w14:textId="77777777" w:rsidR="00CB3986" w:rsidRPr="008E21F4" w:rsidRDefault="00CB3986" w:rsidP="00D04D5F">
            <w:pPr>
              <w:pStyle w:val="TAC"/>
              <w:rPr>
                <w:ins w:id="33211" w:author="Delta" w:date="2021-07-23T11:12:00Z"/>
                <w:rFonts w:cs="v5.0.0"/>
                <w:lang w:eastAsia="zh-CN"/>
              </w:rPr>
            </w:pPr>
            <w:ins w:id="33212" w:author="Delta" w:date="2021-07-23T11:12:00Z">
              <w:r w:rsidRPr="008E21F4">
                <w:rPr>
                  <w:rFonts w:cs="v5.0.0"/>
                  <w:lang w:eastAsia="zh-CN"/>
                </w:rPr>
                <w:t xml:space="preserve">WA </w:t>
              </w:r>
              <w:r w:rsidRPr="008E21F4">
                <w:rPr>
                  <w:rFonts w:cs="Arial"/>
                </w:rPr>
                <w:t xml:space="preserve">E-UTRA Band </w:t>
              </w:r>
              <w:r w:rsidRPr="008E21F4">
                <w:rPr>
                  <w:rFonts w:cs="Arial"/>
                  <w:lang w:eastAsia="zh-CN"/>
                </w:rPr>
                <w:t>52</w:t>
              </w:r>
            </w:ins>
          </w:p>
        </w:tc>
        <w:tc>
          <w:tcPr>
            <w:tcW w:w="2291" w:type="dxa"/>
            <w:tcBorders>
              <w:top w:val="single" w:sz="4" w:space="0" w:color="auto"/>
              <w:left w:val="single" w:sz="4" w:space="0" w:color="auto"/>
              <w:bottom w:val="single" w:sz="4" w:space="0" w:color="auto"/>
              <w:right w:val="single" w:sz="4" w:space="0" w:color="auto"/>
            </w:tcBorders>
          </w:tcPr>
          <w:p w14:paraId="5DBBDD8B" w14:textId="77777777" w:rsidR="00CB3986" w:rsidRPr="008E21F4" w:rsidRDefault="00CB3986" w:rsidP="00D04D5F">
            <w:pPr>
              <w:pStyle w:val="TAC"/>
              <w:rPr>
                <w:ins w:id="33213" w:author="Delta" w:date="2021-07-23T11:12:00Z"/>
                <w:rFonts w:cs="Arial"/>
                <w:lang w:eastAsia="zh-CN"/>
              </w:rPr>
            </w:pPr>
            <w:ins w:id="33214" w:author="Delta" w:date="2021-07-23T11:12:00Z">
              <w:r w:rsidRPr="008E21F4">
                <w:rPr>
                  <w:rFonts w:cs="Arial"/>
                  <w:lang w:eastAsia="zh-CN"/>
                </w:rPr>
                <w:t xml:space="preserve">3300 </w:t>
              </w:r>
              <w:r w:rsidRPr="008E21F4">
                <w:rPr>
                  <w:rFonts w:cs="Arial"/>
                  <w:lang w:eastAsia="ja-JP"/>
                </w:rPr>
                <w:t>– 3</w:t>
              </w:r>
              <w:r w:rsidRPr="008E21F4">
                <w:rPr>
                  <w:rFonts w:cs="Arial"/>
                  <w:lang w:eastAsia="zh-CN"/>
                </w:rPr>
                <w:t>400 MHz</w:t>
              </w:r>
            </w:ins>
          </w:p>
        </w:tc>
        <w:tc>
          <w:tcPr>
            <w:tcW w:w="1235" w:type="dxa"/>
            <w:tcBorders>
              <w:top w:val="single" w:sz="4" w:space="0" w:color="auto"/>
              <w:left w:val="single" w:sz="4" w:space="0" w:color="auto"/>
              <w:bottom w:val="single" w:sz="4" w:space="0" w:color="auto"/>
              <w:right w:val="single" w:sz="4" w:space="0" w:color="auto"/>
            </w:tcBorders>
          </w:tcPr>
          <w:p w14:paraId="0B2EF34B" w14:textId="77777777" w:rsidR="00CB3986" w:rsidRPr="008E21F4" w:rsidRDefault="00CB3986" w:rsidP="00D04D5F">
            <w:pPr>
              <w:pStyle w:val="TAC"/>
              <w:rPr>
                <w:ins w:id="33215" w:author="Delta" w:date="2021-07-23T11:12:00Z"/>
                <w:rFonts w:cs="Arial"/>
              </w:rPr>
            </w:pPr>
            <w:ins w:id="33216" w:author="Delta" w:date="2021-07-23T11:12:00Z">
              <w:r w:rsidRPr="008E21F4">
                <w:rPr>
                  <w:rFonts w:cs="Arial"/>
                </w:rPr>
                <w:t>-</w:t>
              </w:r>
              <w:r w:rsidRPr="008E21F4">
                <w:rPr>
                  <w:rFonts w:cs="Arial"/>
                  <w:lang w:eastAsia="zh-CN"/>
                </w:rPr>
                <w:t xml:space="preserve">96 </w:t>
              </w:r>
              <w:r w:rsidRPr="008E21F4">
                <w:rPr>
                  <w:rFonts w:cs="Arial"/>
                </w:rPr>
                <w:t>dBm</w:t>
              </w:r>
            </w:ins>
          </w:p>
        </w:tc>
        <w:tc>
          <w:tcPr>
            <w:tcW w:w="1414" w:type="dxa"/>
            <w:tcBorders>
              <w:top w:val="single" w:sz="4" w:space="0" w:color="auto"/>
              <w:left w:val="single" w:sz="4" w:space="0" w:color="auto"/>
              <w:bottom w:val="single" w:sz="4" w:space="0" w:color="auto"/>
              <w:right w:val="single" w:sz="4" w:space="0" w:color="auto"/>
            </w:tcBorders>
          </w:tcPr>
          <w:p w14:paraId="233836E6" w14:textId="77777777" w:rsidR="00CB3986" w:rsidRPr="008E21F4" w:rsidRDefault="00CB3986" w:rsidP="00D04D5F">
            <w:pPr>
              <w:pStyle w:val="TAC"/>
              <w:rPr>
                <w:ins w:id="33217" w:author="Delta" w:date="2021-07-23T11:12:00Z"/>
                <w:rFonts w:cs="Arial"/>
              </w:rPr>
            </w:pPr>
            <w:ins w:id="33218" w:author="Delta" w:date="2021-07-23T11:12:00Z">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ins>
          </w:p>
        </w:tc>
        <w:tc>
          <w:tcPr>
            <w:tcW w:w="1845" w:type="dxa"/>
            <w:tcBorders>
              <w:top w:val="single" w:sz="4" w:space="0" w:color="auto"/>
              <w:left w:val="single" w:sz="4" w:space="0" w:color="auto"/>
              <w:bottom w:val="single" w:sz="4" w:space="0" w:color="auto"/>
              <w:right w:val="single" w:sz="4" w:space="0" w:color="auto"/>
            </w:tcBorders>
          </w:tcPr>
          <w:p w14:paraId="3E9EE74D" w14:textId="77777777" w:rsidR="00CB3986" w:rsidRPr="008E21F4" w:rsidRDefault="00CB3986" w:rsidP="00D04D5F">
            <w:pPr>
              <w:pStyle w:val="TAC"/>
              <w:rPr>
                <w:ins w:id="33219" w:author="Delta" w:date="2021-07-23T11:12:00Z"/>
                <w:rFonts w:cs="Arial"/>
              </w:rPr>
            </w:pPr>
            <w:ins w:id="33220" w:author="Delta" w:date="2021-07-23T11:12:00Z">
              <w:r w:rsidRPr="008E21F4">
                <w:rPr>
                  <w:rFonts w:cs="Arial"/>
                </w:rPr>
                <w:t>This is not applicable to E-UTRA BS operating in Band</w:t>
              </w:r>
              <w:r w:rsidRPr="008E21F4">
                <w:rPr>
                  <w:rFonts w:cs="Arial"/>
                  <w:lang w:eastAsia="zh-CN"/>
                </w:rPr>
                <w:t xml:space="preserve"> 42 or 52</w:t>
              </w:r>
            </w:ins>
          </w:p>
        </w:tc>
      </w:tr>
      <w:tr w:rsidR="00CB3986" w:rsidRPr="008E21F4" w14:paraId="4E954593" w14:textId="77777777" w:rsidTr="00D04D5F">
        <w:trPr>
          <w:cantSplit/>
          <w:jc w:val="center"/>
          <w:ins w:id="33221" w:author="Delta" w:date="2021-07-23T11:12:00Z"/>
        </w:trPr>
        <w:tc>
          <w:tcPr>
            <w:tcW w:w="2291" w:type="dxa"/>
            <w:tcBorders>
              <w:top w:val="single" w:sz="4" w:space="0" w:color="auto"/>
              <w:left w:val="single" w:sz="4" w:space="0" w:color="auto"/>
              <w:bottom w:val="single" w:sz="4" w:space="0" w:color="auto"/>
              <w:right w:val="single" w:sz="4" w:space="0" w:color="auto"/>
            </w:tcBorders>
          </w:tcPr>
          <w:p w14:paraId="670267FB" w14:textId="77777777" w:rsidR="00CB3986" w:rsidRPr="008E21F4" w:rsidRDefault="00CB3986" w:rsidP="00D04D5F">
            <w:pPr>
              <w:pStyle w:val="TAC"/>
              <w:rPr>
                <w:ins w:id="33222" w:author="Delta" w:date="2021-07-23T11:12:00Z"/>
                <w:rFonts w:cs="Arial"/>
                <w:lang w:eastAsia="zh-CN"/>
              </w:rPr>
            </w:pPr>
            <w:ins w:id="33223" w:author="Delta" w:date="2021-07-23T11:12:00Z">
              <w:r w:rsidRPr="008E21F4">
                <w:rPr>
                  <w:rFonts w:cs="v5.0.0"/>
                  <w:lang w:eastAsia="ja-JP"/>
                </w:rPr>
                <w:t>WA E-UTRA Band 65</w:t>
              </w:r>
              <w:r w:rsidRPr="008E21F4">
                <w:rPr>
                  <w:rFonts w:cs="Arial"/>
                </w:rPr>
                <w:t xml:space="preserve"> or NR band n65</w:t>
              </w:r>
            </w:ins>
          </w:p>
        </w:tc>
        <w:tc>
          <w:tcPr>
            <w:tcW w:w="2291" w:type="dxa"/>
            <w:tcBorders>
              <w:top w:val="single" w:sz="4" w:space="0" w:color="auto"/>
              <w:left w:val="single" w:sz="4" w:space="0" w:color="auto"/>
              <w:bottom w:val="single" w:sz="4" w:space="0" w:color="auto"/>
              <w:right w:val="single" w:sz="4" w:space="0" w:color="auto"/>
            </w:tcBorders>
          </w:tcPr>
          <w:p w14:paraId="625BFABF" w14:textId="77777777" w:rsidR="00CB3986" w:rsidRPr="008E21F4" w:rsidRDefault="00CB3986" w:rsidP="00D04D5F">
            <w:pPr>
              <w:pStyle w:val="TAC"/>
              <w:rPr>
                <w:ins w:id="33224" w:author="Delta" w:date="2021-07-23T11:12:00Z"/>
                <w:rFonts w:cs="Arial"/>
                <w:lang w:eastAsia="zh-CN"/>
              </w:rPr>
            </w:pPr>
            <w:ins w:id="33225" w:author="Delta" w:date="2021-07-23T11:12:00Z">
              <w:r w:rsidRPr="008E21F4">
                <w:rPr>
                  <w:rFonts w:cs="Arial"/>
                </w:rPr>
                <w:t xml:space="preserve">1920 - </w:t>
              </w:r>
              <w:r w:rsidRPr="008E21F4">
                <w:rPr>
                  <w:rFonts w:cs="Arial"/>
                  <w:lang w:eastAsia="ja-JP"/>
                </w:rPr>
                <w:t>2010</w:t>
              </w:r>
              <w:r w:rsidRPr="008E21F4">
                <w:rPr>
                  <w:rFonts w:cs="Arial"/>
                </w:rPr>
                <w:t xml:space="preserve"> MHz</w:t>
              </w:r>
            </w:ins>
          </w:p>
          <w:p w14:paraId="7DAF672C" w14:textId="77777777" w:rsidR="00CB3986" w:rsidRPr="008E21F4" w:rsidRDefault="00CB3986" w:rsidP="00D04D5F">
            <w:pPr>
              <w:pStyle w:val="TAC"/>
              <w:rPr>
                <w:ins w:id="33226" w:author="Delta" w:date="2021-07-23T11:12:00Z"/>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4D15F181" w14:textId="77777777" w:rsidR="00CB3986" w:rsidRPr="008E21F4" w:rsidRDefault="00CB3986" w:rsidP="00D04D5F">
            <w:pPr>
              <w:pStyle w:val="TAC"/>
              <w:rPr>
                <w:ins w:id="33227" w:author="Delta" w:date="2021-07-23T11:12:00Z"/>
                <w:rFonts w:cs="Arial"/>
              </w:rPr>
            </w:pPr>
            <w:ins w:id="33228" w:author="Delta" w:date="2021-07-23T11:12:00Z">
              <w:r w:rsidRPr="008E21F4">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5DDEB8B4" w14:textId="77777777" w:rsidR="00CB3986" w:rsidRPr="008E21F4" w:rsidRDefault="00CB3986" w:rsidP="00D04D5F">
            <w:pPr>
              <w:pStyle w:val="TAC"/>
              <w:rPr>
                <w:ins w:id="33229" w:author="Delta" w:date="2021-07-23T11:12:00Z"/>
                <w:rFonts w:cs="Arial"/>
              </w:rPr>
            </w:pPr>
            <w:ins w:id="33230"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4460BF3C" w14:textId="77777777" w:rsidR="00CB3986" w:rsidRPr="008E21F4" w:rsidRDefault="00CB3986" w:rsidP="00D04D5F">
            <w:pPr>
              <w:pStyle w:val="TAC"/>
              <w:rPr>
                <w:ins w:id="33231" w:author="Delta" w:date="2021-07-23T11:12:00Z"/>
                <w:rFonts w:cs="Arial"/>
              </w:rPr>
            </w:pPr>
          </w:p>
        </w:tc>
      </w:tr>
      <w:tr w:rsidR="00CB3986" w:rsidRPr="008E21F4" w14:paraId="248EC8B7" w14:textId="77777777" w:rsidTr="00D04D5F">
        <w:trPr>
          <w:cantSplit/>
          <w:jc w:val="center"/>
          <w:ins w:id="33232" w:author="Delta" w:date="2021-07-23T11:12:00Z"/>
        </w:trPr>
        <w:tc>
          <w:tcPr>
            <w:tcW w:w="2291" w:type="dxa"/>
            <w:tcBorders>
              <w:top w:val="single" w:sz="4" w:space="0" w:color="auto"/>
              <w:left w:val="single" w:sz="4" w:space="0" w:color="auto"/>
              <w:bottom w:val="single" w:sz="4" w:space="0" w:color="auto"/>
              <w:right w:val="single" w:sz="4" w:space="0" w:color="auto"/>
            </w:tcBorders>
          </w:tcPr>
          <w:p w14:paraId="4F9AFE01" w14:textId="77777777" w:rsidR="00CB3986" w:rsidRPr="008E21F4" w:rsidRDefault="00CB3986" w:rsidP="00D04D5F">
            <w:pPr>
              <w:pStyle w:val="TAC"/>
              <w:rPr>
                <w:ins w:id="33233" w:author="Delta" w:date="2021-07-23T11:12:00Z"/>
                <w:rFonts w:cs="v5.0.0"/>
                <w:lang w:eastAsia="ja-JP"/>
              </w:rPr>
            </w:pPr>
            <w:ins w:id="33234" w:author="Delta" w:date="2021-07-23T11:12:00Z">
              <w:r w:rsidRPr="008E21F4">
                <w:rPr>
                  <w:rFonts w:cs="v5.0.0"/>
                </w:rPr>
                <w:t>WA E-UTRA Band 66 or NR band n66</w:t>
              </w:r>
            </w:ins>
          </w:p>
        </w:tc>
        <w:tc>
          <w:tcPr>
            <w:tcW w:w="2291" w:type="dxa"/>
            <w:tcBorders>
              <w:top w:val="single" w:sz="4" w:space="0" w:color="auto"/>
              <w:left w:val="single" w:sz="4" w:space="0" w:color="auto"/>
              <w:bottom w:val="single" w:sz="4" w:space="0" w:color="auto"/>
              <w:right w:val="single" w:sz="4" w:space="0" w:color="auto"/>
            </w:tcBorders>
          </w:tcPr>
          <w:p w14:paraId="080F51E5" w14:textId="77777777" w:rsidR="00CB3986" w:rsidRPr="008E21F4" w:rsidRDefault="00CB3986" w:rsidP="00D04D5F">
            <w:pPr>
              <w:pStyle w:val="TAC"/>
              <w:rPr>
                <w:ins w:id="33235" w:author="Delta" w:date="2021-07-23T11:12:00Z"/>
                <w:rFonts w:cs="Arial"/>
              </w:rPr>
            </w:pPr>
            <w:ins w:id="33236" w:author="Delta" w:date="2021-07-23T11:12:00Z">
              <w:r w:rsidRPr="008E21F4">
                <w:rPr>
                  <w:rFonts w:cs="Arial"/>
                </w:rPr>
                <w:t>1710 - 1780 MHz</w:t>
              </w:r>
            </w:ins>
          </w:p>
        </w:tc>
        <w:tc>
          <w:tcPr>
            <w:tcW w:w="1235" w:type="dxa"/>
            <w:tcBorders>
              <w:top w:val="single" w:sz="4" w:space="0" w:color="auto"/>
              <w:left w:val="single" w:sz="4" w:space="0" w:color="auto"/>
              <w:bottom w:val="single" w:sz="4" w:space="0" w:color="auto"/>
              <w:right w:val="single" w:sz="4" w:space="0" w:color="auto"/>
            </w:tcBorders>
          </w:tcPr>
          <w:p w14:paraId="4EC57663" w14:textId="77777777" w:rsidR="00CB3986" w:rsidRPr="008E21F4" w:rsidRDefault="00CB3986" w:rsidP="00D04D5F">
            <w:pPr>
              <w:pStyle w:val="TAC"/>
              <w:rPr>
                <w:ins w:id="33237" w:author="Delta" w:date="2021-07-23T11:12:00Z"/>
                <w:rFonts w:cs="Arial"/>
              </w:rPr>
            </w:pPr>
            <w:ins w:id="33238" w:author="Delta" w:date="2021-07-23T11:12:00Z">
              <w:r w:rsidRPr="008E21F4">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085B96A6" w14:textId="77777777" w:rsidR="00CB3986" w:rsidRPr="008E21F4" w:rsidRDefault="00CB3986" w:rsidP="00D04D5F">
            <w:pPr>
              <w:pStyle w:val="TAC"/>
              <w:rPr>
                <w:ins w:id="33239" w:author="Delta" w:date="2021-07-23T11:12:00Z"/>
                <w:rFonts w:cs="Arial"/>
              </w:rPr>
            </w:pPr>
            <w:ins w:id="33240"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3CAF1A3F" w14:textId="77777777" w:rsidR="00CB3986" w:rsidRPr="008E21F4" w:rsidRDefault="00CB3986" w:rsidP="00D04D5F">
            <w:pPr>
              <w:pStyle w:val="TAC"/>
              <w:rPr>
                <w:ins w:id="33241" w:author="Delta" w:date="2021-07-23T11:12:00Z"/>
                <w:rFonts w:cs="Arial"/>
              </w:rPr>
            </w:pPr>
          </w:p>
        </w:tc>
      </w:tr>
      <w:tr w:rsidR="00CB3986" w:rsidRPr="008E21F4" w14:paraId="68B4AF45" w14:textId="77777777" w:rsidTr="00D04D5F">
        <w:trPr>
          <w:cantSplit/>
          <w:jc w:val="center"/>
          <w:ins w:id="33242" w:author="Delta" w:date="2021-07-23T11:12:00Z"/>
        </w:trPr>
        <w:tc>
          <w:tcPr>
            <w:tcW w:w="2291" w:type="dxa"/>
            <w:tcBorders>
              <w:top w:val="single" w:sz="4" w:space="0" w:color="auto"/>
              <w:left w:val="single" w:sz="4" w:space="0" w:color="auto"/>
              <w:bottom w:val="single" w:sz="4" w:space="0" w:color="auto"/>
              <w:right w:val="single" w:sz="4" w:space="0" w:color="auto"/>
            </w:tcBorders>
          </w:tcPr>
          <w:p w14:paraId="14B6E88E" w14:textId="77777777" w:rsidR="00CB3986" w:rsidRPr="008E21F4" w:rsidRDefault="00CB3986" w:rsidP="00D04D5F">
            <w:pPr>
              <w:pStyle w:val="TAC"/>
              <w:rPr>
                <w:ins w:id="33243" w:author="Delta" w:date="2021-07-23T11:12:00Z"/>
                <w:rFonts w:cs="v5.0.0"/>
              </w:rPr>
            </w:pPr>
            <w:ins w:id="33244" w:author="Delta" w:date="2021-07-23T11:12:00Z">
              <w:r w:rsidRPr="008E21F4">
                <w:rPr>
                  <w:rFonts w:cs="v5.0.0"/>
                </w:rPr>
                <w:t>WA E-UTRA Band 68</w:t>
              </w:r>
            </w:ins>
          </w:p>
        </w:tc>
        <w:tc>
          <w:tcPr>
            <w:tcW w:w="2291" w:type="dxa"/>
            <w:tcBorders>
              <w:top w:val="single" w:sz="4" w:space="0" w:color="auto"/>
              <w:left w:val="single" w:sz="4" w:space="0" w:color="auto"/>
              <w:bottom w:val="single" w:sz="4" w:space="0" w:color="auto"/>
              <w:right w:val="single" w:sz="4" w:space="0" w:color="auto"/>
            </w:tcBorders>
          </w:tcPr>
          <w:p w14:paraId="48043B6B" w14:textId="77777777" w:rsidR="00CB3986" w:rsidRPr="008E21F4" w:rsidRDefault="00CB3986" w:rsidP="00D04D5F">
            <w:pPr>
              <w:pStyle w:val="TAC"/>
              <w:rPr>
                <w:ins w:id="33245" w:author="Delta" w:date="2021-07-23T11:12:00Z"/>
                <w:rFonts w:cs="Arial"/>
              </w:rPr>
            </w:pPr>
            <w:ins w:id="33246" w:author="Delta" w:date="2021-07-23T11:12:00Z">
              <w:r w:rsidRPr="008E21F4">
                <w:rPr>
                  <w:rFonts w:cs="Arial"/>
                </w:rPr>
                <w:t>698 - 728 MHz</w:t>
              </w:r>
            </w:ins>
          </w:p>
        </w:tc>
        <w:tc>
          <w:tcPr>
            <w:tcW w:w="1235" w:type="dxa"/>
            <w:tcBorders>
              <w:top w:val="single" w:sz="4" w:space="0" w:color="auto"/>
              <w:left w:val="single" w:sz="4" w:space="0" w:color="auto"/>
              <w:bottom w:val="single" w:sz="4" w:space="0" w:color="auto"/>
              <w:right w:val="single" w:sz="4" w:space="0" w:color="auto"/>
            </w:tcBorders>
          </w:tcPr>
          <w:p w14:paraId="65685BAC" w14:textId="77777777" w:rsidR="00CB3986" w:rsidRPr="008E21F4" w:rsidRDefault="00CB3986" w:rsidP="00D04D5F">
            <w:pPr>
              <w:pStyle w:val="TAC"/>
              <w:rPr>
                <w:ins w:id="33247" w:author="Delta" w:date="2021-07-23T11:12:00Z"/>
                <w:rFonts w:cs="Arial"/>
              </w:rPr>
            </w:pPr>
            <w:ins w:id="33248" w:author="Delta" w:date="2021-07-23T11:12:00Z">
              <w:r w:rsidRPr="008E21F4">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6F91D396" w14:textId="77777777" w:rsidR="00CB3986" w:rsidRPr="008E21F4" w:rsidRDefault="00CB3986" w:rsidP="00D04D5F">
            <w:pPr>
              <w:pStyle w:val="TAC"/>
              <w:rPr>
                <w:ins w:id="33249" w:author="Delta" w:date="2021-07-23T11:12:00Z"/>
                <w:rFonts w:cs="Arial"/>
              </w:rPr>
            </w:pPr>
            <w:ins w:id="33250"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486F163B" w14:textId="77777777" w:rsidR="00CB3986" w:rsidRPr="008E21F4" w:rsidRDefault="00CB3986" w:rsidP="00D04D5F">
            <w:pPr>
              <w:pStyle w:val="TAC"/>
              <w:rPr>
                <w:ins w:id="33251" w:author="Delta" w:date="2021-07-23T11:12:00Z"/>
                <w:rFonts w:cs="Arial"/>
              </w:rPr>
            </w:pPr>
          </w:p>
        </w:tc>
      </w:tr>
      <w:tr w:rsidR="00CB3986" w:rsidRPr="008E21F4" w14:paraId="0E8B564A" w14:textId="77777777" w:rsidTr="00D04D5F">
        <w:trPr>
          <w:cantSplit/>
          <w:jc w:val="center"/>
          <w:ins w:id="33252"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6B4E219" w14:textId="77777777" w:rsidR="00CB3986" w:rsidRPr="008E21F4" w:rsidRDefault="00CB3986" w:rsidP="00D04D5F">
            <w:pPr>
              <w:pStyle w:val="TAC"/>
              <w:rPr>
                <w:ins w:id="33253" w:author="Delta" w:date="2021-07-23T11:12:00Z"/>
                <w:rFonts w:cs="v5.0.0"/>
              </w:rPr>
            </w:pPr>
            <w:ins w:id="33254" w:author="Delta" w:date="2021-07-23T11:12:00Z">
              <w:r w:rsidRPr="008E21F4">
                <w:rPr>
                  <w:rFonts w:cs="v5.0.0"/>
                </w:rPr>
                <w:t>WA E-UTRA Band 70 or NR band n70</w:t>
              </w:r>
            </w:ins>
          </w:p>
        </w:tc>
        <w:tc>
          <w:tcPr>
            <w:tcW w:w="2291" w:type="dxa"/>
            <w:tcBorders>
              <w:top w:val="single" w:sz="4" w:space="0" w:color="auto"/>
              <w:left w:val="single" w:sz="4" w:space="0" w:color="auto"/>
              <w:bottom w:val="single" w:sz="4" w:space="0" w:color="auto"/>
              <w:right w:val="single" w:sz="4" w:space="0" w:color="auto"/>
            </w:tcBorders>
          </w:tcPr>
          <w:p w14:paraId="1452D8D6" w14:textId="77777777" w:rsidR="00CB3986" w:rsidRPr="008E21F4" w:rsidRDefault="00CB3986" w:rsidP="00D04D5F">
            <w:pPr>
              <w:pStyle w:val="TAC"/>
              <w:rPr>
                <w:ins w:id="33255" w:author="Delta" w:date="2021-07-23T11:12:00Z"/>
                <w:rFonts w:cs="Arial"/>
              </w:rPr>
            </w:pPr>
            <w:ins w:id="33256" w:author="Delta" w:date="2021-07-23T11:12:00Z">
              <w:r w:rsidRPr="008E21F4">
                <w:rPr>
                  <w:rFonts w:cs="Arial"/>
                </w:rPr>
                <w:t>1695 - 1710 MHz</w:t>
              </w:r>
            </w:ins>
          </w:p>
        </w:tc>
        <w:tc>
          <w:tcPr>
            <w:tcW w:w="1235" w:type="dxa"/>
            <w:tcBorders>
              <w:top w:val="single" w:sz="4" w:space="0" w:color="auto"/>
              <w:left w:val="single" w:sz="4" w:space="0" w:color="auto"/>
              <w:bottom w:val="single" w:sz="4" w:space="0" w:color="auto"/>
              <w:right w:val="single" w:sz="4" w:space="0" w:color="auto"/>
            </w:tcBorders>
          </w:tcPr>
          <w:p w14:paraId="4955580B" w14:textId="77777777" w:rsidR="00CB3986" w:rsidRPr="008E21F4" w:rsidRDefault="00CB3986" w:rsidP="00D04D5F">
            <w:pPr>
              <w:pStyle w:val="TAC"/>
              <w:rPr>
                <w:ins w:id="33257" w:author="Delta" w:date="2021-07-23T11:12:00Z"/>
                <w:rFonts w:cs="Arial"/>
              </w:rPr>
            </w:pPr>
            <w:ins w:id="33258" w:author="Delta" w:date="2021-07-23T11:12:00Z">
              <w:r w:rsidRPr="008E21F4">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6A1F70B7" w14:textId="77777777" w:rsidR="00CB3986" w:rsidRPr="008E21F4" w:rsidRDefault="00CB3986" w:rsidP="00D04D5F">
            <w:pPr>
              <w:pStyle w:val="TAC"/>
              <w:rPr>
                <w:ins w:id="33259" w:author="Delta" w:date="2021-07-23T11:12:00Z"/>
                <w:rFonts w:cs="Arial"/>
              </w:rPr>
            </w:pPr>
            <w:ins w:id="33260"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53340AB3" w14:textId="77777777" w:rsidR="00CB3986" w:rsidRPr="008E21F4" w:rsidRDefault="00CB3986" w:rsidP="00D04D5F">
            <w:pPr>
              <w:pStyle w:val="TAC"/>
              <w:rPr>
                <w:ins w:id="33261" w:author="Delta" w:date="2021-07-23T11:12:00Z"/>
                <w:rFonts w:cs="Arial"/>
              </w:rPr>
            </w:pPr>
          </w:p>
        </w:tc>
      </w:tr>
      <w:tr w:rsidR="00CB3986" w:rsidRPr="008E21F4" w14:paraId="3024D51C" w14:textId="77777777" w:rsidTr="00D04D5F">
        <w:trPr>
          <w:cantSplit/>
          <w:jc w:val="center"/>
          <w:ins w:id="33262" w:author="Delta" w:date="2021-07-23T11:12:00Z"/>
        </w:trPr>
        <w:tc>
          <w:tcPr>
            <w:tcW w:w="2291" w:type="dxa"/>
            <w:tcBorders>
              <w:top w:val="single" w:sz="4" w:space="0" w:color="auto"/>
              <w:left w:val="single" w:sz="4" w:space="0" w:color="auto"/>
              <w:bottom w:val="single" w:sz="4" w:space="0" w:color="auto"/>
              <w:right w:val="single" w:sz="4" w:space="0" w:color="auto"/>
            </w:tcBorders>
          </w:tcPr>
          <w:p w14:paraId="1279FF85" w14:textId="77777777" w:rsidR="00CB3986" w:rsidRPr="008E21F4" w:rsidRDefault="00CB3986" w:rsidP="00D04D5F">
            <w:pPr>
              <w:pStyle w:val="TAC"/>
              <w:rPr>
                <w:ins w:id="33263" w:author="Delta" w:date="2021-07-23T11:12:00Z"/>
                <w:rFonts w:cs="v5.0.0"/>
              </w:rPr>
            </w:pPr>
            <w:ins w:id="33264" w:author="Delta" w:date="2021-07-23T11:12:00Z">
              <w:r w:rsidRPr="008E21F4">
                <w:rPr>
                  <w:rFonts w:cs="v5.0.0"/>
                </w:rPr>
                <w:t>WA E-UTRA Band 71 or NR band n71</w:t>
              </w:r>
            </w:ins>
          </w:p>
        </w:tc>
        <w:tc>
          <w:tcPr>
            <w:tcW w:w="2291" w:type="dxa"/>
            <w:tcBorders>
              <w:top w:val="single" w:sz="4" w:space="0" w:color="auto"/>
              <w:left w:val="single" w:sz="4" w:space="0" w:color="auto"/>
              <w:bottom w:val="single" w:sz="4" w:space="0" w:color="auto"/>
              <w:right w:val="single" w:sz="4" w:space="0" w:color="auto"/>
            </w:tcBorders>
          </w:tcPr>
          <w:p w14:paraId="6D4C525A" w14:textId="77777777" w:rsidR="00CB3986" w:rsidRPr="008E21F4" w:rsidRDefault="00CB3986" w:rsidP="00D04D5F">
            <w:pPr>
              <w:pStyle w:val="TAC"/>
              <w:rPr>
                <w:ins w:id="33265" w:author="Delta" w:date="2021-07-23T11:12:00Z"/>
                <w:rFonts w:cs="Arial"/>
              </w:rPr>
            </w:pPr>
            <w:ins w:id="33266" w:author="Delta" w:date="2021-07-23T11:12:00Z">
              <w:r w:rsidRPr="008E21F4">
                <w:rPr>
                  <w:rFonts w:cs="Arial"/>
                </w:rPr>
                <w:t>663 - 698 MHz</w:t>
              </w:r>
            </w:ins>
          </w:p>
        </w:tc>
        <w:tc>
          <w:tcPr>
            <w:tcW w:w="1235" w:type="dxa"/>
            <w:tcBorders>
              <w:top w:val="single" w:sz="4" w:space="0" w:color="auto"/>
              <w:left w:val="single" w:sz="4" w:space="0" w:color="auto"/>
              <w:bottom w:val="single" w:sz="4" w:space="0" w:color="auto"/>
              <w:right w:val="single" w:sz="4" w:space="0" w:color="auto"/>
            </w:tcBorders>
          </w:tcPr>
          <w:p w14:paraId="24003A03" w14:textId="77777777" w:rsidR="00CB3986" w:rsidRPr="008E21F4" w:rsidRDefault="00CB3986" w:rsidP="00D04D5F">
            <w:pPr>
              <w:pStyle w:val="TAC"/>
              <w:rPr>
                <w:ins w:id="33267" w:author="Delta" w:date="2021-07-23T11:12:00Z"/>
                <w:rFonts w:cs="Arial"/>
              </w:rPr>
            </w:pPr>
            <w:ins w:id="33268" w:author="Delta" w:date="2021-07-23T11:12:00Z">
              <w:r w:rsidRPr="008E21F4">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37BE4D8C" w14:textId="77777777" w:rsidR="00CB3986" w:rsidRPr="008E21F4" w:rsidRDefault="00CB3986" w:rsidP="00D04D5F">
            <w:pPr>
              <w:pStyle w:val="TAC"/>
              <w:rPr>
                <w:ins w:id="33269" w:author="Delta" w:date="2021-07-23T11:12:00Z"/>
                <w:rFonts w:cs="Arial"/>
              </w:rPr>
            </w:pPr>
            <w:ins w:id="33270"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1AB1C024" w14:textId="77777777" w:rsidR="00CB3986" w:rsidRPr="008E21F4" w:rsidRDefault="00CB3986" w:rsidP="00D04D5F">
            <w:pPr>
              <w:pStyle w:val="TAC"/>
              <w:rPr>
                <w:ins w:id="33271" w:author="Delta" w:date="2021-07-23T11:12:00Z"/>
                <w:rFonts w:cs="Arial"/>
              </w:rPr>
            </w:pPr>
          </w:p>
        </w:tc>
      </w:tr>
      <w:tr w:rsidR="00CB3986" w:rsidRPr="008E21F4" w14:paraId="5B6B0702" w14:textId="77777777" w:rsidTr="00D04D5F">
        <w:trPr>
          <w:cantSplit/>
          <w:jc w:val="center"/>
          <w:ins w:id="33272" w:author="Delta" w:date="2021-07-23T11:12:00Z"/>
        </w:trPr>
        <w:tc>
          <w:tcPr>
            <w:tcW w:w="2291" w:type="dxa"/>
            <w:tcBorders>
              <w:top w:val="single" w:sz="4" w:space="0" w:color="auto"/>
              <w:left w:val="single" w:sz="4" w:space="0" w:color="auto"/>
              <w:bottom w:val="single" w:sz="4" w:space="0" w:color="auto"/>
              <w:right w:val="single" w:sz="4" w:space="0" w:color="auto"/>
            </w:tcBorders>
          </w:tcPr>
          <w:p w14:paraId="10105736" w14:textId="77777777" w:rsidR="00CB3986" w:rsidRPr="008E21F4" w:rsidRDefault="00CB3986" w:rsidP="00D04D5F">
            <w:pPr>
              <w:pStyle w:val="TAC"/>
              <w:rPr>
                <w:ins w:id="33273" w:author="Delta" w:date="2021-07-23T11:12:00Z"/>
                <w:rFonts w:cs="v5.0.0"/>
              </w:rPr>
            </w:pPr>
            <w:ins w:id="33274" w:author="Delta" w:date="2021-07-23T11:12:00Z">
              <w:r w:rsidRPr="008E21F4">
                <w:rPr>
                  <w:rFonts w:cs="v5.0.0"/>
                </w:rPr>
                <w:t xml:space="preserve">WA E-UTRA Band </w:t>
              </w:r>
              <w:r w:rsidRPr="008E21F4">
                <w:rPr>
                  <w:lang w:val="en-US"/>
                </w:rPr>
                <w:t>72</w:t>
              </w:r>
            </w:ins>
          </w:p>
        </w:tc>
        <w:tc>
          <w:tcPr>
            <w:tcW w:w="2291" w:type="dxa"/>
            <w:tcBorders>
              <w:top w:val="single" w:sz="4" w:space="0" w:color="auto"/>
              <w:left w:val="single" w:sz="4" w:space="0" w:color="auto"/>
              <w:bottom w:val="single" w:sz="4" w:space="0" w:color="auto"/>
              <w:right w:val="single" w:sz="4" w:space="0" w:color="auto"/>
            </w:tcBorders>
          </w:tcPr>
          <w:p w14:paraId="5DEE6365" w14:textId="77777777" w:rsidR="00CB3986" w:rsidRPr="008E21F4" w:rsidRDefault="00CB3986" w:rsidP="00D04D5F">
            <w:pPr>
              <w:pStyle w:val="TAC"/>
              <w:rPr>
                <w:ins w:id="33275" w:author="Delta" w:date="2021-07-23T11:12:00Z"/>
                <w:rFonts w:cs="Arial"/>
              </w:rPr>
            </w:pPr>
            <w:ins w:id="33276" w:author="Delta" w:date="2021-07-23T11:12:00Z">
              <w:r w:rsidRPr="008E21F4">
                <w:rPr>
                  <w:lang w:val="en-US"/>
                </w:rPr>
                <w:t>451</w:t>
              </w:r>
              <w:r w:rsidRPr="008E21F4">
                <w:t xml:space="preserve"> - </w:t>
              </w:r>
              <w:r w:rsidRPr="008E21F4">
                <w:rPr>
                  <w:lang w:val="en-US"/>
                </w:rPr>
                <w:t>45</w:t>
              </w:r>
              <w:r w:rsidRPr="008E21F4">
                <w:t>6 MHz</w:t>
              </w:r>
            </w:ins>
          </w:p>
        </w:tc>
        <w:tc>
          <w:tcPr>
            <w:tcW w:w="1235" w:type="dxa"/>
            <w:tcBorders>
              <w:top w:val="single" w:sz="4" w:space="0" w:color="auto"/>
              <w:left w:val="single" w:sz="4" w:space="0" w:color="auto"/>
              <w:bottom w:val="single" w:sz="4" w:space="0" w:color="auto"/>
              <w:right w:val="single" w:sz="4" w:space="0" w:color="auto"/>
            </w:tcBorders>
          </w:tcPr>
          <w:p w14:paraId="1D67FD0C" w14:textId="77777777" w:rsidR="00CB3986" w:rsidRPr="008E21F4" w:rsidRDefault="00CB3986" w:rsidP="00D04D5F">
            <w:pPr>
              <w:pStyle w:val="TAC"/>
              <w:rPr>
                <w:ins w:id="33277" w:author="Delta" w:date="2021-07-23T11:12:00Z"/>
                <w:rFonts w:cs="Arial"/>
              </w:rPr>
            </w:pPr>
            <w:ins w:id="33278" w:author="Delta" w:date="2021-07-23T11:12:00Z">
              <w:r w:rsidRPr="008E21F4">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396389A8" w14:textId="77777777" w:rsidR="00CB3986" w:rsidRPr="008E21F4" w:rsidRDefault="00CB3986" w:rsidP="00D04D5F">
            <w:pPr>
              <w:pStyle w:val="TAC"/>
              <w:rPr>
                <w:ins w:id="33279" w:author="Delta" w:date="2021-07-23T11:12:00Z"/>
                <w:rFonts w:cs="Arial"/>
              </w:rPr>
            </w:pPr>
            <w:ins w:id="33280"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3AA4B2C5" w14:textId="77777777" w:rsidR="00CB3986" w:rsidRPr="008E21F4" w:rsidRDefault="00CB3986" w:rsidP="00D04D5F">
            <w:pPr>
              <w:pStyle w:val="TAC"/>
              <w:rPr>
                <w:ins w:id="33281" w:author="Delta" w:date="2021-07-23T11:12:00Z"/>
                <w:rFonts w:cs="Arial"/>
              </w:rPr>
            </w:pPr>
          </w:p>
        </w:tc>
      </w:tr>
      <w:tr w:rsidR="00CB3986" w:rsidRPr="008E21F4" w14:paraId="715E4E54" w14:textId="77777777" w:rsidTr="00D04D5F">
        <w:trPr>
          <w:cantSplit/>
          <w:jc w:val="center"/>
          <w:ins w:id="33282" w:author="Delta" w:date="2021-07-23T11:12:00Z"/>
        </w:trPr>
        <w:tc>
          <w:tcPr>
            <w:tcW w:w="2291" w:type="dxa"/>
            <w:tcBorders>
              <w:top w:val="single" w:sz="4" w:space="0" w:color="auto"/>
              <w:left w:val="single" w:sz="4" w:space="0" w:color="auto"/>
              <w:bottom w:val="single" w:sz="4" w:space="0" w:color="auto"/>
              <w:right w:val="single" w:sz="4" w:space="0" w:color="auto"/>
            </w:tcBorders>
          </w:tcPr>
          <w:p w14:paraId="33F8B098" w14:textId="77777777" w:rsidR="00CB3986" w:rsidRPr="008E21F4" w:rsidRDefault="00CB3986" w:rsidP="00D04D5F">
            <w:pPr>
              <w:pStyle w:val="TAC"/>
              <w:rPr>
                <w:ins w:id="33283" w:author="Delta" w:date="2021-07-23T11:12:00Z"/>
                <w:rFonts w:cs="v5.0.0"/>
                <w:u w:val="single"/>
              </w:rPr>
            </w:pPr>
            <w:ins w:id="33284" w:author="Delta" w:date="2021-07-23T11:12:00Z">
              <w:r w:rsidRPr="008E21F4">
                <w:rPr>
                  <w:rFonts w:cs="v5.0.0"/>
                </w:rPr>
                <w:t xml:space="preserve">WA E-UTRA Band </w:t>
              </w:r>
              <w:r w:rsidRPr="008E21F4">
                <w:rPr>
                  <w:lang w:val="en-US"/>
                </w:rPr>
                <w:t>73</w:t>
              </w:r>
            </w:ins>
          </w:p>
        </w:tc>
        <w:tc>
          <w:tcPr>
            <w:tcW w:w="2291" w:type="dxa"/>
            <w:tcBorders>
              <w:top w:val="single" w:sz="4" w:space="0" w:color="auto"/>
              <w:left w:val="single" w:sz="4" w:space="0" w:color="auto"/>
              <w:bottom w:val="single" w:sz="4" w:space="0" w:color="auto"/>
              <w:right w:val="single" w:sz="4" w:space="0" w:color="auto"/>
            </w:tcBorders>
          </w:tcPr>
          <w:p w14:paraId="669B7B07" w14:textId="77777777" w:rsidR="00CB3986" w:rsidRPr="008E21F4" w:rsidRDefault="00CB3986" w:rsidP="00D04D5F">
            <w:pPr>
              <w:pStyle w:val="TAC"/>
              <w:rPr>
                <w:ins w:id="33285" w:author="Delta" w:date="2021-07-23T11:12:00Z"/>
                <w:u w:val="single"/>
                <w:lang w:val="en-US"/>
              </w:rPr>
            </w:pPr>
            <w:ins w:id="33286" w:author="Delta" w:date="2021-07-23T11:12:00Z">
              <w:r w:rsidRPr="008E21F4">
                <w:rPr>
                  <w:lang w:val="en-US"/>
                </w:rPr>
                <w:t>450</w:t>
              </w:r>
              <w:r w:rsidRPr="008E21F4">
                <w:t xml:space="preserve"> - </w:t>
              </w:r>
              <w:r w:rsidRPr="008E21F4">
                <w:rPr>
                  <w:lang w:val="en-US"/>
                </w:rPr>
                <w:t>45</w:t>
              </w:r>
              <w:r w:rsidRPr="008E21F4">
                <w:t>5 MHz</w:t>
              </w:r>
            </w:ins>
          </w:p>
        </w:tc>
        <w:tc>
          <w:tcPr>
            <w:tcW w:w="1235" w:type="dxa"/>
            <w:tcBorders>
              <w:top w:val="single" w:sz="4" w:space="0" w:color="auto"/>
              <w:left w:val="single" w:sz="4" w:space="0" w:color="auto"/>
              <w:bottom w:val="single" w:sz="4" w:space="0" w:color="auto"/>
              <w:right w:val="single" w:sz="4" w:space="0" w:color="auto"/>
            </w:tcBorders>
          </w:tcPr>
          <w:p w14:paraId="75CBA424" w14:textId="77777777" w:rsidR="00CB3986" w:rsidRPr="008E21F4" w:rsidRDefault="00CB3986" w:rsidP="00D04D5F">
            <w:pPr>
              <w:pStyle w:val="TAC"/>
              <w:rPr>
                <w:ins w:id="33287" w:author="Delta" w:date="2021-07-23T11:12:00Z"/>
                <w:rFonts w:cs="Arial"/>
                <w:u w:val="single"/>
              </w:rPr>
            </w:pPr>
            <w:ins w:id="33288" w:author="Delta" w:date="2021-07-23T11:12:00Z">
              <w:r w:rsidRPr="008E21F4">
                <w:t>-96 dBm</w:t>
              </w:r>
            </w:ins>
          </w:p>
        </w:tc>
        <w:tc>
          <w:tcPr>
            <w:tcW w:w="1414" w:type="dxa"/>
            <w:tcBorders>
              <w:top w:val="single" w:sz="4" w:space="0" w:color="auto"/>
              <w:left w:val="single" w:sz="4" w:space="0" w:color="auto"/>
              <w:bottom w:val="single" w:sz="4" w:space="0" w:color="auto"/>
              <w:right w:val="single" w:sz="4" w:space="0" w:color="auto"/>
            </w:tcBorders>
          </w:tcPr>
          <w:p w14:paraId="2064E8CC" w14:textId="77777777" w:rsidR="00CB3986" w:rsidRPr="008E21F4" w:rsidRDefault="00CB3986" w:rsidP="00D04D5F">
            <w:pPr>
              <w:pStyle w:val="TAC"/>
              <w:rPr>
                <w:ins w:id="33289" w:author="Delta" w:date="2021-07-23T11:12:00Z"/>
                <w:rFonts w:cs="Arial"/>
                <w:u w:val="single"/>
              </w:rPr>
            </w:pPr>
            <w:ins w:id="33290" w:author="Delta" w:date="2021-07-23T11:12:00Z">
              <w:r w:rsidRPr="008E21F4">
                <w:t>100 kHz</w:t>
              </w:r>
            </w:ins>
          </w:p>
        </w:tc>
        <w:tc>
          <w:tcPr>
            <w:tcW w:w="1845" w:type="dxa"/>
            <w:tcBorders>
              <w:top w:val="single" w:sz="4" w:space="0" w:color="auto"/>
              <w:left w:val="single" w:sz="4" w:space="0" w:color="auto"/>
              <w:bottom w:val="single" w:sz="4" w:space="0" w:color="auto"/>
              <w:right w:val="single" w:sz="4" w:space="0" w:color="auto"/>
            </w:tcBorders>
          </w:tcPr>
          <w:p w14:paraId="5A43AD5A" w14:textId="77777777" w:rsidR="00CB3986" w:rsidRPr="008E21F4" w:rsidRDefault="00CB3986" w:rsidP="00D04D5F">
            <w:pPr>
              <w:pStyle w:val="TAC"/>
              <w:rPr>
                <w:ins w:id="33291" w:author="Delta" w:date="2021-07-23T11:12:00Z"/>
                <w:rFonts w:cs="Arial"/>
              </w:rPr>
            </w:pPr>
          </w:p>
        </w:tc>
      </w:tr>
      <w:tr w:rsidR="00CB3986" w:rsidRPr="008E21F4" w14:paraId="43C3537A" w14:textId="77777777" w:rsidTr="00D04D5F">
        <w:trPr>
          <w:cantSplit/>
          <w:jc w:val="center"/>
          <w:ins w:id="33292" w:author="Delta" w:date="2021-07-23T11:12:00Z"/>
        </w:trPr>
        <w:tc>
          <w:tcPr>
            <w:tcW w:w="2291" w:type="dxa"/>
            <w:tcBorders>
              <w:top w:val="single" w:sz="4" w:space="0" w:color="auto"/>
              <w:left w:val="single" w:sz="4" w:space="0" w:color="auto"/>
              <w:bottom w:val="single" w:sz="4" w:space="0" w:color="auto"/>
              <w:right w:val="single" w:sz="4" w:space="0" w:color="auto"/>
            </w:tcBorders>
          </w:tcPr>
          <w:p w14:paraId="49EFD74A" w14:textId="77777777" w:rsidR="00CB3986" w:rsidRPr="008E21F4" w:rsidRDefault="00CB3986" w:rsidP="00D04D5F">
            <w:pPr>
              <w:pStyle w:val="TAC"/>
              <w:rPr>
                <w:ins w:id="33293" w:author="Delta" w:date="2021-07-23T11:12:00Z"/>
                <w:rFonts w:cs="v5.0.0"/>
              </w:rPr>
            </w:pPr>
            <w:ins w:id="33294" w:author="Delta" w:date="2021-07-23T11:12:00Z">
              <w:r w:rsidRPr="008E21F4">
                <w:rPr>
                  <w:rFonts w:cs="v5.0.0" w:hint="eastAsia"/>
                </w:rPr>
                <w:t>WA E-UTRA Band 74</w:t>
              </w:r>
              <w:r w:rsidRPr="008E21F4">
                <w:rPr>
                  <w:rFonts w:cs="v5.0.0"/>
                </w:rPr>
                <w:t xml:space="preserve"> or NR band n74</w:t>
              </w:r>
            </w:ins>
          </w:p>
        </w:tc>
        <w:tc>
          <w:tcPr>
            <w:tcW w:w="2291" w:type="dxa"/>
            <w:tcBorders>
              <w:top w:val="single" w:sz="4" w:space="0" w:color="auto"/>
              <w:left w:val="single" w:sz="4" w:space="0" w:color="auto"/>
              <w:bottom w:val="single" w:sz="4" w:space="0" w:color="auto"/>
              <w:right w:val="single" w:sz="4" w:space="0" w:color="auto"/>
            </w:tcBorders>
          </w:tcPr>
          <w:p w14:paraId="11230595" w14:textId="77777777" w:rsidR="00CB3986" w:rsidRPr="008E21F4" w:rsidRDefault="00CB3986" w:rsidP="00D04D5F">
            <w:pPr>
              <w:pStyle w:val="TAC"/>
              <w:rPr>
                <w:ins w:id="33295" w:author="Delta" w:date="2021-07-23T11:12:00Z"/>
                <w:rFonts w:cs="Arial"/>
              </w:rPr>
            </w:pPr>
            <w:ins w:id="33296" w:author="Delta" w:date="2021-07-23T11:12:00Z">
              <w:r w:rsidRPr="008E21F4">
                <w:rPr>
                  <w:rFonts w:cs="Arial" w:hint="eastAsia"/>
                </w:rPr>
                <w:t xml:space="preserve">1427 </w:t>
              </w:r>
              <w:r w:rsidRPr="008E21F4">
                <w:rPr>
                  <w:rFonts w:cs="Arial"/>
                </w:rPr>
                <w:t>–</w:t>
              </w:r>
              <w:r w:rsidRPr="008E21F4">
                <w:rPr>
                  <w:rFonts w:cs="Arial" w:hint="eastAsia"/>
                </w:rPr>
                <w:t xml:space="preserve"> 1470 MHz</w:t>
              </w:r>
            </w:ins>
          </w:p>
        </w:tc>
        <w:tc>
          <w:tcPr>
            <w:tcW w:w="1235" w:type="dxa"/>
            <w:tcBorders>
              <w:top w:val="single" w:sz="4" w:space="0" w:color="auto"/>
              <w:left w:val="single" w:sz="4" w:space="0" w:color="auto"/>
              <w:bottom w:val="single" w:sz="4" w:space="0" w:color="auto"/>
              <w:right w:val="single" w:sz="4" w:space="0" w:color="auto"/>
            </w:tcBorders>
          </w:tcPr>
          <w:p w14:paraId="0799D47D" w14:textId="77777777" w:rsidR="00CB3986" w:rsidRPr="008E21F4" w:rsidRDefault="00CB3986" w:rsidP="00D04D5F">
            <w:pPr>
              <w:pStyle w:val="TAC"/>
              <w:rPr>
                <w:ins w:id="33297" w:author="Delta" w:date="2021-07-23T11:12:00Z"/>
                <w:rFonts w:cs="Arial"/>
              </w:rPr>
            </w:pPr>
            <w:ins w:id="33298" w:author="Delta" w:date="2021-07-23T11:12:00Z">
              <w:r w:rsidRPr="008E21F4">
                <w:rPr>
                  <w:rFonts w:cs="Arial" w:hint="eastAsia"/>
                </w:rPr>
                <w:t>-96 dBm</w:t>
              </w:r>
            </w:ins>
          </w:p>
        </w:tc>
        <w:tc>
          <w:tcPr>
            <w:tcW w:w="1414" w:type="dxa"/>
            <w:tcBorders>
              <w:top w:val="single" w:sz="4" w:space="0" w:color="auto"/>
              <w:left w:val="single" w:sz="4" w:space="0" w:color="auto"/>
              <w:bottom w:val="single" w:sz="4" w:space="0" w:color="auto"/>
              <w:right w:val="single" w:sz="4" w:space="0" w:color="auto"/>
            </w:tcBorders>
          </w:tcPr>
          <w:p w14:paraId="33796B18" w14:textId="77777777" w:rsidR="00CB3986" w:rsidRPr="008E21F4" w:rsidRDefault="00CB3986" w:rsidP="00D04D5F">
            <w:pPr>
              <w:pStyle w:val="TAC"/>
              <w:rPr>
                <w:ins w:id="33299" w:author="Delta" w:date="2021-07-23T11:12:00Z"/>
                <w:rFonts w:cs="Arial"/>
              </w:rPr>
            </w:pPr>
            <w:ins w:id="33300" w:author="Delta" w:date="2021-07-23T11:12:00Z">
              <w:r w:rsidRPr="008E21F4">
                <w:rPr>
                  <w:rFonts w:cs="Arial" w:hint="eastAsia"/>
                </w:rPr>
                <w:t>100 kHz</w:t>
              </w:r>
            </w:ins>
          </w:p>
        </w:tc>
        <w:tc>
          <w:tcPr>
            <w:tcW w:w="1845" w:type="dxa"/>
            <w:tcBorders>
              <w:top w:val="single" w:sz="4" w:space="0" w:color="auto"/>
              <w:left w:val="single" w:sz="4" w:space="0" w:color="auto"/>
              <w:bottom w:val="single" w:sz="4" w:space="0" w:color="auto"/>
              <w:right w:val="single" w:sz="4" w:space="0" w:color="auto"/>
            </w:tcBorders>
          </w:tcPr>
          <w:p w14:paraId="540E4D96" w14:textId="77777777" w:rsidR="00CB3986" w:rsidRPr="008E21F4" w:rsidRDefault="00CB3986" w:rsidP="00D04D5F">
            <w:pPr>
              <w:pStyle w:val="TAC"/>
              <w:rPr>
                <w:ins w:id="33301" w:author="Delta" w:date="2021-07-23T11:12:00Z"/>
                <w:rFonts w:cs="Arial"/>
              </w:rPr>
            </w:pPr>
            <w:ins w:id="33302" w:author="Delta" w:date="2021-07-23T11:12:00Z">
              <w:r w:rsidRPr="008E21F4">
                <w:rPr>
                  <w:rFonts w:cs="Arial" w:hint="eastAsia"/>
                </w:rPr>
                <w:t>This is not applicabe to E-UTRA BS operating in Band 50</w:t>
              </w:r>
            </w:ins>
          </w:p>
        </w:tc>
      </w:tr>
      <w:tr w:rsidR="00CB3986" w:rsidRPr="008E21F4" w14:paraId="4E893236" w14:textId="77777777" w:rsidTr="00D04D5F">
        <w:trPr>
          <w:cantSplit/>
          <w:jc w:val="center"/>
          <w:ins w:id="33303" w:author="Delta" w:date="2021-07-23T11:12:00Z"/>
        </w:trPr>
        <w:tc>
          <w:tcPr>
            <w:tcW w:w="2291" w:type="dxa"/>
            <w:tcBorders>
              <w:top w:val="single" w:sz="4" w:space="0" w:color="auto"/>
              <w:left w:val="single" w:sz="4" w:space="0" w:color="auto"/>
              <w:bottom w:val="single" w:sz="4" w:space="0" w:color="auto"/>
              <w:right w:val="single" w:sz="4" w:space="0" w:color="auto"/>
            </w:tcBorders>
          </w:tcPr>
          <w:p w14:paraId="37663CF2" w14:textId="77777777" w:rsidR="00CB3986" w:rsidRPr="008E21F4" w:rsidRDefault="00CB3986" w:rsidP="00D04D5F">
            <w:pPr>
              <w:pStyle w:val="TAC"/>
              <w:rPr>
                <w:ins w:id="33304" w:author="Delta" w:date="2021-07-23T11:12:00Z"/>
                <w:rFonts w:cs="v5.0.0"/>
              </w:rPr>
            </w:pPr>
            <w:ins w:id="33305" w:author="Delta" w:date="2021-07-23T11:12:00Z">
              <w:r w:rsidRPr="008E21F4">
                <w:rPr>
                  <w:rFonts w:cs="v5.0.0"/>
                </w:rPr>
                <w:t>WA NR band n77</w:t>
              </w:r>
            </w:ins>
          </w:p>
        </w:tc>
        <w:tc>
          <w:tcPr>
            <w:tcW w:w="2291" w:type="dxa"/>
            <w:tcBorders>
              <w:top w:val="single" w:sz="4" w:space="0" w:color="auto"/>
              <w:left w:val="single" w:sz="4" w:space="0" w:color="auto"/>
              <w:bottom w:val="single" w:sz="4" w:space="0" w:color="auto"/>
              <w:right w:val="single" w:sz="4" w:space="0" w:color="auto"/>
            </w:tcBorders>
          </w:tcPr>
          <w:p w14:paraId="683CF0A5" w14:textId="77777777" w:rsidR="00CB3986" w:rsidRPr="008E21F4" w:rsidRDefault="00CB3986" w:rsidP="00D04D5F">
            <w:pPr>
              <w:pStyle w:val="TAC"/>
              <w:rPr>
                <w:ins w:id="33306" w:author="Delta" w:date="2021-07-23T11:12:00Z"/>
                <w:rFonts w:cs="Arial"/>
              </w:rPr>
            </w:pPr>
            <w:ins w:id="33307" w:author="Delta" w:date="2021-07-23T11:12:00Z">
              <w:r w:rsidRPr="008E21F4">
                <w:rPr>
                  <w:rFonts w:cs="Arial"/>
                </w:rPr>
                <w:t>3300 – 4200 MHz</w:t>
              </w:r>
            </w:ins>
          </w:p>
        </w:tc>
        <w:tc>
          <w:tcPr>
            <w:tcW w:w="1235" w:type="dxa"/>
            <w:tcBorders>
              <w:top w:val="single" w:sz="4" w:space="0" w:color="auto"/>
              <w:left w:val="single" w:sz="4" w:space="0" w:color="auto"/>
              <w:bottom w:val="single" w:sz="4" w:space="0" w:color="auto"/>
              <w:right w:val="single" w:sz="4" w:space="0" w:color="auto"/>
            </w:tcBorders>
          </w:tcPr>
          <w:p w14:paraId="04E8D6E4" w14:textId="77777777" w:rsidR="00CB3986" w:rsidRPr="008E21F4" w:rsidRDefault="00CB3986" w:rsidP="00D04D5F">
            <w:pPr>
              <w:pStyle w:val="TAC"/>
              <w:rPr>
                <w:ins w:id="33308" w:author="Delta" w:date="2021-07-23T11:12:00Z"/>
                <w:rFonts w:cs="Arial"/>
              </w:rPr>
            </w:pPr>
            <w:ins w:id="33309" w:author="Delta" w:date="2021-07-23T11:12:00Z">
              <w:r w:rsidRPr="008E21F4">
                <w:rPr>
                  <w:rFonts w:cs="Arial"/>
                </w:rPr>
                <w:t>-</w:t>
              </w:r>
              <w:r w:rsidRPr="008E21F4">
                <w:rPr>
                  <w:rFonts w:cs="Arial"/>
                  <w:lang w:eastAsia="zh-CN"/>
                </w:rPr>
                <w:t xml:space="preserve">96 </w:t>
              </w:r>
              <w:r w:rsidRPr="008E21F4">
                <w:rPr>
                  <w:rFonts w:cs="Arial"/>
                </w:rPr>
                <w:t>dBm</w:t>
              </w:r>
            </w:ins>
          </w:p>
        </w:tc>
        <w:tc>
          <w:tcPr>
            <w:tcW w:w="1414" w:type="dxa"/>
            <w:tcBorders>
              <w:top w:val="single" w:sz="4" w:space="0" w:color="auto"/>
              <w:left w:val="single" w:sz="4" w:space="0" w:color="auto"/>
              <w:bottom w:val="single" w:sz="4" w:space="0" w:color="auto"/>
              <w:right w:val="single" w:sz="4" w:space="0" w:color="auto"/>
            </w:tcBorders>
          </w:tcPr>
          <w:p w14:paraId="7388A059" w14:textId="77777777" w:rsidR="00CB3986" w:rsidRPr="008E21F4" w:rsidRDefault="00CB3986" w:rsidP="00D04D5F">
            <w:pPr>
              <w:pStyle w:val="TAC"/>
              <w:rPr>
                <w:ins w:id="33310" w:author="Delta" w:date="2021-07-23T11:12:00Z"/>
                <w:rFonts w:cs="Arial"/>
              </w:rPr>
            </w:pPr>
            <w:ins w:id="33311" w:author="Delta" w:date="2021-07-23T11:12:00Z">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ins>
          </w:p>
        </w:tc>
        <w:tc>
          <w:tcPr>
            <w:tcW w:w="1845" w:type="dxa"/>
            <w:tcBorders>
              <w:top w:val="single" w:sz="4" w:space="0" w:color="auto"/>
              <w:left w:val="single" w:sz="4" w:space="0" w:color="auto"/>
              <w:bottom w:val="single" w:sz="4" w:space="0" w:color="auto"/>
              <w:right w:val="single" w:sz="4" w:space="0" w:color="auto"/>
            </w:tcBorders>
          </w:tcPr>
          <w:p w14:paraId="5B7C6706" w14:textId="77777777" w:rsidR="00CB3986" w:rsidRPr="008E21F4" w:rsidRDefault="00CB3986" w:rsidP="00D04D5F">
            <w:pPr>
              <w:pStyle w:val="TAC"/>
              <w:rPr>
                <w:ins w:id="33312" w:author="Delta" w:date="2021-07-23T11:12:00Z"/>
                <w:rFonts w:cs="Arial"/>
              </w:rPr>
            </w:pPr>
            <w:ins w:id="33313" w:author="Delta" w:date="2021-07-23T11:12:00Z">
              <w:r w:rsidRPr="008E21F4">
                <w:rPr>
                  <w:rFonts w:cs="Arial"/>
                </w:rPr>
                <w:t>This is not applicable to E-UTRA BS operating in Band</w:t>
              </w:r>
              <w:r w:rsidRPr="008E21F4">
                <w:rPr>
                  <w:rFonts w:cs="Arial"/>
                  <w:lang w:eastAsia="zh-CN"/>
                </w:rPr>
                <w:t xml:space="preserve"> 22, 42, 43, 48 or 52</w:t>
              </w:r>
            </w:ins>
          </w:p>
        </w:tc>
      </w:tr>
      <w:tr w:rsidR="00CB3986" w:rsidRPr="008E21F4" w14:paraId="7C5FA570" w14:textId="77777777" w:rsidTr="00D04D5F">
        <w:trPr>
          <w:cantSplit/>
          <w:jc w:val="center"/>
          <w:ins w:id="3331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00582414" w14:textId="77777777" w:rsidR="00CB3986" w:rsidRPr="008E21F4" w:rsidRDefault="00CB3986" w:rsidP="00D04D5F">
            <w:pPr>
              <w:pStyle w:val="TAC"/>
              <w:rPr>
                <w:ins w:id="33315" w:author="Delta" w:date="2021-07-23T11:12:00Z"/>
                <w:rFonts w:cs="v5.0.0"/>
              </w:rPr>
            </w:pPr>
            <w:ins w:id="33316" w:author="Delta" w:date="2021-07-23T11:12:00Z">
              <w:r w:rsidRPr="008E21F4">
                <w:rPr>
                  <w:rFonts w:cs="v5.0.0"/>
                </w:rPr>
                <w:t>WA NR band n78</w:t>
              </w:r>
            </w:ins>
          </w:p>
        </w:tc>
        <w:tc>
          <w:tcPr>
            <w:tcW w:w="2291" w:type="dxa"/>
            <w:tcBorders>
              <w:top w:val="single" w:sz="4" w:space="0" w:color="auto"/>
              <w:left w:val="single" w:sz="4" w:space="0" w:color="auto"/>
              <w:bottom w:val="single" w:sz="4" w:space="0" w:color="auto"/>
              <w:right w:val="single" w:sz="4" w:space="0" w:color="auto"/>
            </w:tcBorders>
          </w:tcPr>
          <w:p w14:paraId="506CBA4D" w14:textId="77777777" w:rsidR="00CB3986" w:rsidRPr="008E21F4" w:rsidRDefault="00CB3986" w:rsidP="00D04D5F">
            <w:pPr>
              <w:pStyle w:val="TAC"/>
              <w:rPr>
                <w:ins w:id="33317" w:author="Delta" w:date="2021-07-23T11:12:00Z"/>
                <w:rFonts w:cs="Arial"/>
              </w:rPr>
            </w:pPr>
            <w:ins w:id="33318" w:author="Delta" w:date="2021-07-23T11:12:00Z">
              <w:r w:rsidRPr="008E21F4">
                <w:rPr>
                  <w:rFonts w:cs="Arial"/>
                </w:rPr>
                <w:t>3300 – 3800 Mz</w:t>
              </w:r>
            </w:ins>
          </w:p>
        </w:tc>
        <w:tc>
          <w:tcPr>
            <w:tcW w:w="1235" w:type="dxa"/>
            <w:tcBorders>
              <w:top w:val="single" w:sz="4" w:space="0" w:color="auto"/>
              <w:left w:val="single" w:sz="4" w:space="0" w:color="auto"/>
              <w:bottom w:val="single" w:sz="4" w:space="0" w:color="auto"/>
              <w:right w:val="single" w:sz="4" w:space="0" w:color="auto"/>
            </w:tcBorders>
          </w:tcPr>
          <w:p w14:paraId="76340E29" w14:textId="77777777" w:rsidR="00CB3986" w:rsidRPr="008E21F4" w:rsidRDefault="00CB3986" w:rsidP="00D04D5F">
            <w:pPr>
              <w:pStyle w:val="TAC"/>
              <w:rPr>
                <w:ins w:id="33319" w:author="Delta" w:date="2021-07-23T11:12:00Z"/>
                <w:rFonts w:cs="Arial"/>
              </w:rPr>
            </w:pPr>
            <w:ins w:id="33320" w:author="Delta" w:date="2021-07-23T11:12:00Z">
              <w:r w:rsidRPr="008E21F4">
                <w:rPr>
                  <w:rFonts w:cs="Arial"/>
                </w:rPr>
                <w:t>-</w:t>
              </w:r>
              <w:r w:rsidRPr="008E21F4">
                <w:rPr>
                  <w:rFonts w:cs="Arial"/>
                  <w:lang w:eastAsia="zh-CN"/>
                </w:rPr>
                <w:t xml:space="preserve">96 </w:t>
              </w:r>
              <w:r w:rsidRPr="008E21F4">
                <w:rPr>
                  <w:rFonts w:cs="Arial"/>
                </w:rPr>
                <w:t>dBm</w:t>
              </w:r>
            </w:ins>
          </w:p>
        </w:tc>
        <w:tc>
          <w:tcPr>
            <w:tcW w:w="1414" w:type="dxa"/>
            <w:tcBorders>
              <w:top w:val="single" w:sz="4" w:space="0" w:color="auto"/>
              <w:left w:val="single" w:sz="4" w:space="0" w:color="auto"/>
              <w:bottom w:val="single" w:sz="4" w:space="0" w:color="auto"/>
              <w:right w:val="single" w:sz="4" w:space="0" w:color="auto"/>
            </w:tcBorders>
          </w:tcPr>
          <w:p w14:paraId="46104297" w14:textId="77777777" w:rsidR="00CB3986" w:rsidRPr="008E21F4" w:rsidRDefault="00CB3986" w:rsidP="00D04D5F">
            <w:pPr>
              <w:pStyle w:val="TAC"/>
              <w:rPr>
                <w:ins w:id="33321" w:author="Delta" w:date="2021-07-23T11:12:00Z"/>
                <w:rFonts w:cs="Arial"/>
              </w:rPr>
            </w:pPr>
            <w:ins w:id="33322" w:author="Delta" w:date="2021-07-23T11:12:00Z">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ins>
          </w:p>
        </w:tc>
        <w:tc>
          <w:tcPr>
            <w:tcW w:w="1845" w:type="dxa"/>
            <w:tcBorders>
              <w:top w:val="single" w:sz="4" w:space="0" w:color="auto"/>
              <w:left w:val="single" w:sz="4" w:space="0" w:color="auto"/>
              <w:bottom w:val="single" w:sz="4" w:space="0" w:color="auto"/>
              <w:right w:val="single" w:sz="4" w:space="0" w:color="auto"/>
            </w:tcBorders>
          </w:tcPr>
          <w:p w14:paraId="78D772E5" w14:textId="77777777" w:rsidR="00CB3986" w:rsidRPr="008E21F4" w:rsidRDefault="00CB3986" w:rsidP="00D04D5F">
            <w:pPr>
              <w:pStyle w:val="TAC"/>
              <w:rPr>
                <w:ins w:id="33323" w:author="Delta" w:date="2021-07-23T11:12:00Z"/>
                <w:rFonts w:cs="Arial"/>
              </w:rPr>
            </w:pPr>
            <w:ins w:id="33324" w:author="Delta" w:date="2021-07-23T11:12:00Z">
              <w:r w:rsidRPr="008E21F4">
                <w:rPr>
                  <w:rFonts w:cs="Arial"/>
                </w:rPr>
                <w:t>This is not applicable to E-UTRA BS operating in Band</w:t>
              </w:r>
              <w:r w:rsidRPr="008E21F4">
                <w:rPr>
                  <w:rFonts w:cs="Arial"/>
                  <w:lang w:eastAsia="zh-CN"/>
                </w:rPr>
                <w:t xml:space="preserve"> 22, 42, 43, 48 or 52</w:t>
              </w:r>
            </w:ins>
          </w:p>
        </w:tc>
      </w:tr>
      <w:tr w:rsidR="00CB3986" w:rsidRPr="008E21F4" w14:paraId="2CE1253D" w14:textId="77777777" w:rsidTr="00D04D5F">
        <w:trPr>
          <w:cantSplit/>
          <w:jc w:val="center"/>
          <w:ins w:id="3332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C5AA967" w14:textId="77777777" w:rsidR="00CB3986" w:rsidRPr="008E21F4" w:rsidRDefault="00CB3986" w:rsidP="00D04D5F">
            <w:pPr>
              <w:pStyle w:val="TAC"/>
              <w:rPr>
                <w:ins w:id="33326" w:author="Delta" w:date="2021-07-23T11:12:00Z"/>
                <w:rFonts w:cs="v5.0.0"/>
              </w:rPr>
            </w:pPr>
            <w:ins w:id="33327" w:author="Delta" w:date="2021-07-23T11:12:00Z">
              <w:r w:rsidRPr="008E21F4">
                <w:rPr>
                  <w:rFonts w:cs="Arial"/>
                  <w:szCs w:val="18"/>
                </w:rPr>
                <w:t>WA NR Band n79</w:t>
              </w:r>
            </w:ins>
          </w:p>
        </w:tc>
        <w:tc>
          <w:tcPr>
            <w:tcW w:w="2291" w:type="dxa"/>
            <w:tcBorders>
              <w:top w:val="single" w:sz="4" w:space="0" w:color="auto"/>
              <w:left w:val="single" w:sz="4" w:space="0" w:color="auto"/>
              <w:bottom w:val="single" w:sz="4" w:space="0" w:color="auto"/>
              <w:right w:val="single" w:sz="4" w:space="0" w:color="auto"/>
            </w:tcBorders>
          </w:tcPr>
          <w:p w14:paraId="3D21CE07" w14:textId="77777777" w:rsidR="00CB3986" w:rsidRPr="008E21F4" w:rsidRDefault="00CB3986" w:rsidP="00D04D5F">
            <w:pPr>
              <w:pStyle w:val="TAC"/>
              <w:rPr>
                <w:ins w:id="33328" w:author="Delta" w:date="2021-07-23T11:12:00Z"/>
                <w:rFonts w:cs="Arial"/>
              </w:rPr>
            </w:pPr>
            <w:ins w:id="33329" w:author="Delta" w:date="2021-07-23T11:12:00Z">
              <w:r w:rsidRPr="008E21F4">
                <w:rPr>
                  <w:rFonts w:cs="Arial"/>
                  <w:szCs w:val="18"/>
                </w:rPr>
                <w:t>4.4 – 5.0 GHz</w:t>
              </w:r>
            </w:ins>
          </w:p>
        </w:tc>
        <w:tc>
          <w:tcPr>
            <w:tcW w:w="1235" w:type="dxa"/>
            <w:tcBorders>
              <w:top w:val="single" w:sz="4" w:space="0" w:color="auto"/>
              <w:left w:val="single" w:sz="4" w:space="0" w:color="auto"/>
              <w:bottom w:val="single" w:sz="4" w:space="0" w:color="auto"/>
              <w:right w:val="single" w:sz="4" w:space="0" w:color="auto"/>
            </w:tcBorders>
          </w:tcPr>
          <w:p w14:paraId="54E9B4E3" w14:textId="77777777" w:rsidR="00CB3986" w:rsidRPr="008E21F4" w:rsidRDefault="00CB3986" w:rsidP="00D04D5F">
            <w:pPr>
              <w:pStyle w:val="TAC"/>
              <w:rPr>
                <w:ins w:id="33330" w:author="Delta" w:date="2021-07-23T11:12:00Z"/>
                <w:rFonts w:cs="Arial"/>
              </w:rPr>
            </w:pPr>
            <w:ins w:id="33331" w:author="Delta" w:date="2021-07-23T11:12:00Z">
              <w:r w:rsidRPr="008E21F4">
                <w:rPr>
                  <w:rFonts w:cs="Arial"/>
                  <w:szCs w:val="18"/>
                </w:rPr>
                <w:t>-96 dBm</w:t>
              </w:r>
            </w:ins>
          </w:p>
        </w:tc>
        <w:tc>
          <w:tcPr>
            <w:tcW w:w="1414" w:type="dxa"/>
            <w:tcBorders>
              <w:top w:val="single" w:sz="4" w:space="0" w:color="auto"/>
              <w:left w:val="single" w:sz="4" w:space="0" w:color="auto"/>
              <w:bottom w:val="single" w:sz="4" w:space="0" w:color="auto"/>
              <w:right w:val="single" w:sz="4" w:space="0" w:color="auto"/>
            </w:tcBorders>
          </w:tcPr>
          <w:p w14:paraId="24CD5A35" w14:textId="77777777" w:rsidR="00CB3986" w:rsidRPr="008E21F4" w:rsidRDefault="00CB3986" w:rsidP="00D04D5F">
            <w:pPr>
              <w:pStyle w:val="TAC"/>
              <w:rPr>
                <w:ins w:id="33332" w:author="Delta" w:date="2021-07-23T11:12:00Z"/>
                <w:rFonts w:cs="Arial"/>
              </w:rPr>
            </w:pPr>
            <w:ins w:id="33333"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750A72C0" w14:textId="77777777" w:rsidR="00CB3986" w:rsidRPr="008E21F4" w:rsidRDefault="00CB3986" w:rsidP="00D04D5F">
            <w:pPr>
              <w:pStyle w:val="TAC"/>
              <w:rPr>
                <w:ins w:id="33334" w:author="Delta" w:date="2021-07-23T11:12:00Z"/>
                <w:rFonts w:cs="Arial"/>
              </w:rPr>
            </w:pPr>
          </w:p>
        </w:tc>
      </w:tr>
      <w:tr w:rsidR="00CB3986" w:rsidRPr="008E21F4" w14:paraId="1DF3A0FE" w14:textId="77777777" w:rsidTr="00D04D5F">
        <w:trPr>
          <w:cantSplit/>
          <w:jc w:val="center"/>
          <w:ins w:id="3333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545E67CE" w14:textId="77777777" w:rsidR="00CB3986" w:rsidRPr="008E21F4" w:rsidRDefault="00CB3986" w:rsidP="00D04D5F">
            <w:pPr>
              <w:pStyle w:val="TAC"/>
              <w:rPr>
                <w:ins w:id="33336" w:author="Delta" w:date="2021-07-23T11:12:00Z"/>
                <w:rFonts w:cs="v5.0.0"/>
              </w:rPr>
            </w:pPr>
            <w:ins w:id="33337" w:author="Delta" w:date="2021-07-23T11:12:00Z">
              <w:r w:rsidRPr="008E21F4">
                <w:rPr>
                  <w:rFonts w:cs="Arial"/>
                  <w:szCs w:val="18"/>
                </w:rPr>
                <w:t>WA NR Band n80</w:t>
              </w:r>
            </w:ins>
          </w:p>
        </w:tc>
        <w:tc>
          <w:tcPr>
            <w:tcW w:w="2291" w:type="dxa"/>
            <w:tcBorders>
              <w:top w:val="single" w:sz="4" w:space="0" w:color="auto"/>
              <w:left w:val="single" w:sz="4" w:space="0" w:color="auto"/>
              <w:bottom w:val="single" w:sz="4" w:space="0" w:color="auto"/>
              <w:right w:val="single" w:sz="4" w:space="0" w:color="auto"/>
            </w:tcBorders>
          </w:tcPr>
          <w:p w14:paraId="44C13116" w14:textId="77777777" w:rsidR="00CB3986" w:rsidRPr="008E21F4" w:rsidRDefault="00CB3986" w:rsidP="00D04D5F">
            <w:pPr>
              <w:pStyle w:val="TAC"/>
              <w:rPr>
                <w:ins w:id="33338" w:author="Delta" w:date="2021-07-23T11:12:00Z"/>
                <w:rFonts w:cs="Arial"/>
              </w:rPr>
            </w:pPr>
            <w:ins w:id="33339" w:author="Delta" w:date="2021-07-23T11:12:00Z">
              <w:r w:rsidRPr="008E21F4">
                <w:rPr>
                  <w:rFonts w:cs="Arial"/>
                  <w:szCs w:val="18"/>
                </w:rPr>
                <w:t>1710 – 1785 MHz</w:t>
              </w:r>
            </w:ins>
          </w:p>
        </w:tc>
        <w:tc>
          <w:tcPr>
            <w:tcW w:w="1235" w:type="dxa"/>
            <w:tcBorders>
              <w:top w:val="single" w:sz="4" w:space="0" w:color="auto"/>
              <w:left w:val="single" w:sz="4" w:space="0" w:color="auto"/>
              <w:bottom w:val="single" w:sz="4" w:space="0" w:color="auto"/>
              <w:right w:val="single" w:sz="4" w:space="0" w:color="auto"/>
            </w:tcBorders>
          </w:tcPr>
          <w:p w14:paraId="4284FE5F" w14:textId="77777777" w:rsidR="00CB3986" w:rsidRPr="008E21F4" w:rsidRDefault="00CB3986" w:rsidP="00D04D5F">
            <w:pPr>
              <w:pStyle w:val="TAC"/>
              <w:rPr>
                <w:ins w:id="33340" w:author="Delta" w:date="2021-07-23T11:12:00Z"/>
                <w:rFonts w:cs="Arial"/>
              </w:rPr>
            </w:pPr>
            <w:ins w:id="33341" w:author="Delta" w:date="2021-07-23T11:12:00Z">
              <w:r w:rsidRPr="008E21F4">
                <w:rPr>
                  <w:rFonts w:cs="Arial"/>
                  <w:szCs w:val="18"/>
                </w:rPr>
                <w:t>-96 dBm</w:t>
              </w:r>
            </w:ins>
          </w:p>
        </w:tc>
        <w:tc>
          <w:tcPr>
            <w:tcW w:w="1414" w:type="dxa"/>
            <w:tcBorders>
              <w:top w:val="single" w:sz="4" w:space="0" w:color="auto"/>
              <w:left w:val="single" w:sz="4" w:space="0" w:color="auto"/>
              <w:bottom w:val="single" w:sz="4" w:space="0" w:color="auto"/>
              <w:right w:val="single" w:sz="4" w:space="0" w:color="auto"/>
            </w:tcBorders>
          </w:tcPr>
          <w:p w14:paraId="031F5323" w14:textId="77777777" w:rsidR="00CB3986" w:rsidRPr="008E21F4" w:rsidRDefault="00CB3986" w:rsidP="00D04D5F">
            <w:pPr>
              <w:pStyle w:val="TAC"/>
              <w:rPr>
                <w:ins w:id="33342" w:author="Delta" w:date="2021-07-23T11:12:00Z"/>
                <w:rFonts w:cs="Arial"/>
              </w:rPr>
            </w:pPr>
            <w:ins w:id="33343"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63C52A46" w14:textId="77777777" w:rsidR="00CB3986" w:rsidRPr="008E21F4" w:rsidRDefault="00CB3986" w:rsidP="00D04D5F">
            <w:pPr>
              <w:pStyle w:val="TAC"/>
              <w:rPr>
                <w:ins w:id="33344" w:author="Delta" w:date="2021-07-23T11:12:00Z"/>
                <w:rFonts w:cs="Arial"/>
              </w:rPr>
            </w:pPr>
          </w:p>
        </w:tc>
      </w:tr>
      <w:tr w:rsidR="00CB3986" w:rsidRPr="008E21F4" w14:paraId="79F99C2B" w14:textId="77777777" w:rsidTr="00D04D5F">
        <w:trPr>
          <w:cantSplit/>
          <w:jc w:val="center"/>
          <w:ins w:id="3334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2673E76C" w14:textId="77777777" w:rsidR="00CB3986" w:rsidRPr="008E21F4" w:rsidRDefault="00CB3986" w:rsidP="00D04D5F">
            <w:pPr>
              <w:pStyle w:val="TAC"/>
              <w:rPr>
                <w:ins w:id="33346" w:author="Delta" w:date="2021-07-23T11:12:00Z"/>
                <w:rFonts w:cs="v5.0.0"/>
              </w:rPr>
            </w:pPr>
            <w:ins w:id="33347" w:author="Delta" w:date="2021-07-23T11:12:00Z">
              <w:r w:rsidRPr="008E21F4">
                <w:rPr>
                  <w:rFonts w:cs="Arial"/>
                  <w:szCs w:val="18"/>
                </w:rPr>
                <w:t>WA NR Band n81</w:t>
              </w:r>
            </w:ins>
          </w:p>
        </w:tc>
        <w:tc>
          <w:tcPr>
            <w:tcW w:w="2291" w:type="dxa"/>
            <w:tcBorders>
              <w:top w:val="single" w:sz="4" w:space="0" w:color="auto"/>
              <w:left w:val="single" w:sz="4" w:space="0" w:color="auto"/>
              <w:bottom w:val="single" w:sz="4" w:space="0" w:color="auto"/>
              <w:right w:val="single" w:sz="4" w:space="0" w:color="auto"/>
            </w:tcBorders>
          </w:tcPr>
          <w:p w14:paraId="4781E816" w14:textId="77777777" w:rsidR="00CB3986" w:rsidRPr="008E21F4" w:rsidRDefault="00CB3986" w:rsidP="00D04D5F">
            <w:pPr>
              <w:pStyle w:val="TAC"/>
              <w:rPr>
                <w:ins w:id="33348" w:author="Delta" w:date="2021-07-23T11:12:00Z"/>
                <w:rFonts w:cs="Arial"/>
              </w:rPr>
            </w:pPr>
            <w:ins w:id="33349" w:author="Delta" w:date="2021-07-23T11:12:00Z">
              <w:r w:rsidRPr="008E21F4">
                <w:rPr>
                  <w:rFonts w:cs="Arial"/>
                  <w:szCs w:val="18"/>
                </w:rPr>
                <w:t>880 – 915 MHz</w:t>
              </w:r>
            </w:ins>
          </w:p>
        </w:tc>
        <w:tc>
          <w:tcPr>
            <w:tcW w:w="1235" w:type="dxa"/>
            <w:tcBorders>
              <w:top w:val="single" w:sz="4" w:space="0" w:color="auto"/>
              <w:left w:val="single" w:sz="4" w:space="0" w:color="auto"/>
              <w:bottom w:val="single" w:sz="4" w:space="0" w:color="auto"/>
              <w:right w:val="single" w:sz="4" w:space="0" w:color="auto"/>
            </w:tcBorders>
          </w:tcPr>
          <w:p w14:paraId="5DB16344" w14:textId="77777777" w:rsidR="00CB3986" w:rsidRPr="008E21F4" w:rsidRDefault="00CB3986" w:rsidP="00D04D5F">
            <w:pPr>
              <w:pStyle w:val="TAC"/>
              <w:rPr>
                <w:ins w:id="33350" w:author="Delta" w:date="2021-07-23T11:12:00Z"/>
                <w:rFonts w:cs="Arial"/>
              </w:rPr>
            </w:pPr>
            <w:ins w:id="33351" w:author="Delta" w:date="2021-07-23T11:12:00Z">
              <w:r w:rsidRPr="008E21F4">
                <w:rPr>
                  <w:rFonts w:cs="Arial"/>
                  <w:szCs w:val="18"/>
                </w:rPr>
                <w:t>-96 dBm</w:t>
              </w:r>
            </w:ins>
          </w:p>
        </w:tc>
        <w:tc>
          <w:tcPr>
            <w:tcW w:w="1414" w:type="dxa"/>
            <w:tcBorders>
              <w:top w:val="single" w:sz="4" w:space="0" w:color="auto"/>
              <w:left w:val="single" w:sz="4" w:space="0" w:color="auto"/>
              <w:bottom w:val="single" w:sz="4" w:space="0" w:color="auto"/>
              <w:right w:val="single" w:sz="4" w:space="0" w:color="auto"/>
            </w:tcBorders>
          </w:tcPr>
          <w:p w14:paraId="793A0848" w14:textId="77777777" w:rsidR="00CB3986" w:rsidRPr="008E21F4" w:rsidRDefault="00CB3986" w:rsidP="00D04D5F">
            <w:pPr>
              <w:pStyle w:val="TAC"/>
              <w:rPr>
                <w:ins w:id="33352" w:author="Delta" w:date="2021-07-23T11:12:00Z"/>
                <w:rFonts w:cs="Arial"/>
              </w:rPr>
            </w:pPr>
            <w:ins w:id="33353"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425CB787" w14:textId="77777777" w:rsidR="00CB3986" w:rsidRPr="008E21F4" w:rsidRDefault="00CB3986" w:rsidP="00D04D5F">
            <w:pPr>
              <w:pStyle w:val="TAC"/>
              <w:rPr>
                <w:ins w:id="33354" w:author="Delta" w:date="2021-07-23T11:12:00Z"/>
                <w:rFonts w:cs="Arial"/>
              </w:rPr>
            </w:pPr>
          </w:p>
        </w:tc>
      </w:tr>
      <w:tr w:rsidR="00CB3986" w:rsidRPr="008E21F4" w14:paraId="1C628D55" w14:textId="77777777" w:rsidTr="00D04D5F">
        <w:trPr>
          <w:cantSplit/>
          <w:jc w:val="center"/>
          <w:ins w:id="3335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7E90D90" w14:textId="77777777" w:rsidR="00CB3986" w:rsidRPr="008E21F4" w:rsidRDefault="00CB3986" w:rsidP="00D04D5F">
            <w:pPr>
              <w:pStyle w:val="TAC"/>
              <w:rPr>
                <w:ins w:id="33356" w:author="Delta" w:date="2021-07-23T11:12:00Z"/>
                <w:rFonts w:cs="v5.0.0"/>
              </w:rPr>
            </w:pPr>
            <w:ins w:id="33357" w:author="Delta" w:date="2021-07-23T11:12:00Z">
              <w:r w:rsidRPr="008E21F4">
                <w:rPr>
                  <w:rFonts w:cs="Arial"/>
                  <w:szCs w:val="18"/>
                </w:rPr>
                <w:t>WA NR Band n82</w:t>
              </w:r>
            </w:ins>
          </w:p>
        </w:tc>
        <w:tc>
          <w:tcPr>
            <w:tcW w:w="2291" w:type="dxa"/>
            <w:tcBorders>
              <w:top w:val="single" w:sz="4" w:space="0" w:color="auto"/>
              <w:left w:val="single" w:sz="4" w:space="0" w:color="auto"/>
              <w:bottom w:val="single" w:sz="4" w:space="0" w:color="auto"/>
              <w:right w:val="single" w:sz="4" w:space="0" w:color="auto"/>
            </w:tcBorders>
          </w:tcPr>
          <w:p w14:paraId="42BA358A" w14:textId="77777777" w:rsidR="00CB3986" w:rsidRPr="008E21F4" w:rsidRDefault="00CB3986" w:rsidP="00D04D5F">
            <w:pPr>
              <w:pStyle w:val="TAC"/>
              <w:rPr>
                <w:ins w:id="33358" w:author="Delta" w:date="2021-07-23T11:12:00Z"/>
                <w:rFonts w:cs="Arial"/>
              </w:rPr>
            </w:pPr>
            <w:ins w:id="33359" w:author="Delta" w:date="2021-07-23T11:12:00Z">
              <w:r w:rsidRPr="008E21F4">
                <w:rPr>
                  <w:rFonts w:cs="Arial"/>
                  <w:szCs w:val="18"/>
                </w:rPr>
                <w:t>832 – 862 MHz</w:t>
              </w:r>
            </w:ins>
          </w:p>
        </w:tc>
        <w:tc>
          <w:tcPr>
            <w:tcW w:w="1235" w:type="dxa"/>
            <w:tcBorders>
              <w:top w:val="single" w:sz="4" w:space="0" w:color="auto"/>
              <w:left w:val="single" w:sz="4" w:space="0" w:color="auto"/>
              <w:bottom w:val="single" w:sz="4" w:space="0" w:color="auto"/>
              <w:right w:val="single" w:sz="4" w:space="0" w:color="auto"/>
            </w:tcBorders>
          </w:tcPr>
          <w:p w14:paraId="7CA4BC15" w14:textId="77777777" w:rsidR="00CB3986" w:rsidRPr="008E21F4" w:rsidRDefault="00CB3986" w:rsidP="00D04D5F">
            <w:pPr>
              <w:pStyle w:val="TAC"/>
              <w:rPr>
                <w:ins w:id="33360" w:author="Delta" w:date="2021-07-23T11:12:00Z"/>
                <w:rFonts w:cs="Arial"/>
              </w:rPr>
            </w:pPr>
            <w:ins w:id="33361" w:author="Delta" w:date="2021-07-23T11:12:00Z">
              <w:r w:rsidRPr="008E21F4">
                <w:rPr>
                  <w:rFonts w:cs="Arial"/>
                  <w:szCs w:val="18"/>
                </w:rPr>
                <w:t>-96 dBm</w:t>
              </w:r>
            </w:ins>
          </w:p>
        </w:tc>
        <w:tc>
          <w:tcPr>
            <w:tcW w:w="1414" w:type="dxa"/>
            <w:tcBorders>
              <w:top w:val="single" w:sz="4" w:space="0" w:color="auto"/>
              <w:left w:val="single" w:sz="4" w:space="0" w:color="auto"/>
              <w:bottom w:val="single" w:sz="4" w:space="0" w:color="auto"/>
              <w:right w:val="single" w:sz="4" w:space="0" w:color="auto"/>
            </w:tcBorders>
          </w:tcPr>
          <w:p w14:paraId="56D0605F" w14:textId="77777777" w:rsidR="00CB3986" w:rsidRPr="008E21F4" w:rsidRDefault="00CB3986" w:rsidP="00D04D5F">
            <w:pPr>
              <w:pStyle w:val="TAC"/>
              <w:rPr>
                <w:ins w:id="33362" w:author="Delta" w:date="2021-07-23T11:12:00Z"/>
                <w:rFonts w:cs="Arial"/>
              </w:rPr>
            </w:pPr>
            <w:ins w:id="33363"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130E0856" w14:textId="77777777" w:rsidR="00CB3986" w:rsidRPr="008E21F4" w:rsidRDefault="00CB3986" w:rsidP="00D04D5F">
            <w:pPr>
              <w:pStyle w:val="TAC"/>
              <w:rPr>
                <w:ins w:id="33364" w:author="Delta" w:date="2021-07-23T11:12:00Z"/>
                <w:rFonts w:cs="Arial"/>
              </w:rPr>
            </w:pPr>
          </w:p>
        </w:tc>
      </w:tr>
      <w:tr w:rsidR="00CB3986" w:rsidRPr="008E21F4" w14:paraId="1D16902C" w14:textId="77777777" w:rsidTr="00D04D5F">
        <w:trPr>
          <w:cantSplit/>
          <w:jc w:val="center"/>
          <w:ins w:id="3336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0BD4B14D" w14:textId="77777777" w:rsidR="00CB3986" w:rsidRPr="008E21F4" w:rsidRDefault="00CB3986" w:rsidP="00D04D5F">
            <w:pPr>
              <w:pStyle w:val="TAC"/>
              <w:rPr>
                <w:ins w:id="33366" w:author="Delta" w:date="2021-07-23T11:12:00Z"/>
                <w:rFonts w:cs="v5.0.0"/>
              </w:rPr>
            </w:pPr>
            <w:ins w:id="33367" w:author="Delta" w:date="2021-07-23T11:12:00Z">
              <w:r w:rsidRPr="008E21F4">
                <w:rPr>
                  <w:rFonts w:cs="Arial"/>
                  <w:szCs w:val="18"/>
                </w:rPr>
                <w:t>WA NR Band n83</w:t>
              </w:r>
            </w:ins>
          </w:p>
        </w:tc>
        <w:tc>
          <w:tcPr>
            <w:tcW w:w="2291" w:type="dxa"/>
            <w:tcBorders>
              <w:top w:val="single" w:sz="4" w:space="0" w:color="auto"/>
              <w:left w:val="single" w:sz="4" w:space="0" w:color="auto"/>
              <w:bottom w:val="single" w:sz="4" w:space="0" w:color="auto"/>
              <w:right w:val="single" w:sz="4" w:space="0" w:color="auto"/>
            </w:tcBorders>
          </w:tcPr>
          <w:p w14:paraId="79A28C05" w14:textId="77777777" w:rsidR="00CB3986" w:rsidRPr="008E21F4" w:rsidRDefault="00CB3986" w:rsidP="00D04D5F">
            <w:pPr>
              <w:pStyle w:val="TAC"/>
              <w:rPr>
                <w:ins w:id="33368" w:author="Delta" w:date="2021-07-23T11:12:00Z"/>
                <w:rFonts w:cs="Arial"/>
              </w:rPr>
            </w:pPr>
            <w:ins w:id="33369" w:author="Delta" w:date="2021-07-23T11:12:00Z">
              <w:r w:rsidRPr="008E21F4">
                <w:rPr>
                  <w:rFonts w:cs="Arial"/>
                  <w:szCs w:val="18"/>
                </w:rPr>
                <w:t>703 – 748 MHz</w:t>
              </w:r>
            </w:ins>
          </w:p>
        </w:tc>
        <w:tc>
          <w:tcPr>
            <w:tcW w:w="1235" w:type="dxa"/>
            <w:tcBorders>
              <w:top w:val="single" w:sz="4" w:space="0" w:color="auto"/>
              <w:left w:val="single" w:sz="4" w:space="0" w:color="auto"/>
              <w:bottom w:val="single" w:sz="4" w:space="0" w:color="auto"/>
              <w:right w:val="single" w:sz="4" w:space="0" w:color="auto"/>
            </w:tcBorders>
          </w:tcPr>
          <w:p w14:paraId="6BE28CBB" w14:textId="77777777" w:rsidR="00CB3986" w:rsidRPr="008E21F4" w:rsidRDefault="00CB3986" w:rsidP="00D04D5F">
            <w:pPr>
              <w:pStyle w:val="TAC"/>
              <w:rPr>
                <w:ins w:id="33370" w:author="Delta" w:date="2021-07-23T11:12:00Z"/>
                <w:rFonts w:cs="Arial"/>
              </w:rPr>
            </w:pPr>
            <w:ins w:id="33371" w:author="Delta" w:date="2021-07-23T11:12:00Z">
              <w:r w:rsidRPr="008E21F4">
                <w:rPr>
                  <w:rFonts w:cs="Arial"/>
                  <w:szCs w:val="18"/>
                </w:rPr>
                <w:t>-96 dBm</w:t>
              </w:r>
            </w:ins>
          </w:p>
        </w:tc>
        <w:tc>
          <w:tcPr>
            <w:tcW w:w="1414" w:type="dxa"/>
            <w:tcBorders>
              <w:top w:val="single" w:sz="4" w:space="0" w:color="auto"/>
              <w:left w:val="single" w:sz="4" w:space="0" w:color="auto"/>
              <w:bottom w:val="single" w:sz="4" w:space="0" w:color="auto"/>
              <w:right w:val="single" w:sz="4" w:space="0" w:color="auto"/>
            </w:tcBorders>
          </w:tcPr>
          <w:p w14:paraId="6D3DD7F1" w14:textId="77777777" w:rsidR="00CB3986" w:rsidRPr="008E21F4" w:rsidRDefault="00CB3986" w:rsidP="00D04D5F">
            <w:pPr>
              <w:pStyle w:val="TAC"/>
              <w:rPr>
                <w:ins w:id="33372" w:author="Delta" w:date="2021-07-23T11:12:00Z"/>
                <w:rFonts w:cs="Arial"/>
              </w:rPr>
            </w:pPr>
            <w:ins w:id="33373"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78923C0C" w14:textId="77777777" w:rsidR="00CB3986" w:rsidRPr="008E21F4" w:rsidRDefault="00CB3986" w:rsidP="00D04D5F">
            <w:pPr>
              <w:pStyle w:val="TAC"/>
              <w:rPr>
                <w:ins w:id="33374" w:author="Delta" w:date="2021-07-23T11:12:00Z"/>
                <w:rFonts w:cs="Arial"/>
              </w:rPr>
            </w:pPr>
          </w:p>
        </w:tc>
      </w:tr>
      <w:tr w:rsidR="00CB3986" w:rsidRPr="008E21F4" w14:paraId="511F1FFD" w14:textId="77777777" w:rsidTr="00D04D5F">
        <w:trPr>
          <w:cantSplit/>
          <w:jc w:val="center"/>
          <w:ins w:id="3337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05A5AC8C" w14:textId="77777777" w:rsidR="00CB3986" w:rsidRPr="008E21F4" w:rsidRDefault="00CB3986" w:rsidP="00D04D5F">
            <w:pPr>
              <w:pStyle w:val="TAC"/>
              <w:rPr>
                <w:ins w:id="33376" w:author="Delta" w:date="2021-07-23T11:12:00Z"/>
                <w:rFonts w:cs="v5.0.0"/>
              </w:rPr>
            </w:pPr>
            <w:ins w:id="33377" w:author="Delta" w:date="2021-07-23T11:12:00Z">
              <w:r w:rsidRPr="008E21F4">
                <w:rPr>
                  <w:rFonts w:cs="Arial"/>
                  <w:szCs w:val="18"/>
                </w:rPr>
                <w:t>WA NR Band n84</w:t>
              </w:r>
            </w:ins>
          </w:p>
        </w:tc>
        <w:tc>
          <w:tcPr>
            <w:tcW w:w="2291" w:type="dxa"/>
            <w:tcBorders>
              <w:top w:val="single" w:sz="4" w:space="0" w:color="auto"/>
              <w:left w:val="single" w:sz="4" w:space="0" w:color="auto"/>
              <w:bottom w:val="single" w:sz="4" w:space="0" w:color="auto"/>
              <w:right w:val="single" w:sz="4" w:space="0" w:color="auto"/>
            </w:tcBorders>
          </w:tcPr>
          <w:p w14:paraId="3FD9320E" w14:textId="77777777" w:rsidR="00CB3986" w:rsidRPr="008E21F4" w:rsidRDefault="00CB3986" w:rsidP="00D04D5F">
            <w:pPr>
              <w:pStyle w:val="TAC"/>
              <w:rPr>
                <w:ins w:id="33378" w:author="Delta" w:date="2021-07-23T11:12:00Z"/>
                <w:rFonts w:cs="Arial"/>
              </w:rPr>
            </w:pPr>
            <w:ins w:id="33379" w:author="Delta" w:date="2021-07-23T11:12:00Z">
              <w:r w:rsidRPr="008E21F4">
                <w:rPr>
                  <w:rFonts w:cs="Arial"/>
                  <w:szCs w:val="18"/>
                </w:rPr>
                <w:t>1920 – 1980 MHz</w:t>
              </w:r>
            </w:ins>
          </w:p>
        </w:tc>
        <w:tc>
          <w:tcPr>
            <w:tcW w:w="1235" w:type="dxa"/>
            <w:tcBorders>
              <w:top w:val="single" w:sz="4" w:space="0" w:color="auto"/>
              <w:left w:val="single" w:sz="4" w:space="0" w:color="auto"/>
              <w:bottom w:val="single" w:sz="4" w:space="0" w:color="auto"/>
              <w:right w:val="single" w:sz="4" w:space="0" w:color="auto"/>
            </w:tcBorders>
          </w:tcPr>
          <w:p w14:paraId="0A620999" w14:textId="77777777" w:rsidR="00CB3986" w:rsidRPr="008E21F4" w:rsidRDefault="00CB3986" w:rsidP="00D04D5F">
            <w:pPr>
              <w:pStyle w:val="TAC"/>
              <w:rPr>
                <w:ins w:id="33380" w:author="Delta" w:date="2021-07-23T11:12:00Z"/>
                <w:rFonts w:cs="Arial"/>
              </w:rPr>
            </w:pPr>
            <w:ins w:id="33381" w:author="Delta" w:date="2021-07-23T11:12:00Z">
              <w:r w:rsidRPr="008E21F4">
                <w:rPr>
                  <w:rFonts w:cs="Arial"/>
                  <w:szCs w:val="18"/>
                </w:rPr>
                <w:t>-96 dBm</w:t>
              </w:r>
            </w:ins>
          </w:p>
        </w:tc>
        <w:tc>
          <w:tcPr>
            <w:tcW w:w="1414" w:type="dxa"/>
            <w:tcBorders>
              <w:top w:val="single" w:sz="4" w:space="0" w:color="auto"/>
              <w:left w:val="single" w:sz="4" w:space="0" w:color="auto"/>
              <w:bottom w:val="single" w:sz="4" w:space="0" w:color="auto"/>
              <w:right w:val="single" w:sz="4" w:space="0" w:color="auto"/>
            </w:tcBorders>
          </w:tcPr>
          <w:p w14:paraId="6E16E322" w14:textId="77777777" w:rsidR="00CB3986" w:rsidRPr="008E21F4" w:rsidRDefault="00CB3986" w:rsidP="00D04D5F">
            <w:pPr>
              <w:pStyle w:val="TAC"/>
              <w:rPr>
                <w:ins w:id="33382" w:author="Delta" w:date="2021-07-23T11:12:00Z"/>
                <w:rFonts w:cs="Arial"/>
              </w:rPr>
            </w:pPr>
            <w:ins w:id="33383"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7F148429" w14:textId="77777777" w:rsidR="00CB3986" w:rsidRPr="008E21F4" w:rsidRDefault="00CB3986" w:rsidP="00D04D5F">
            <w:pPr>
              <w:pStyle w:val="TAC"/>
              <w:rPr>
                <w:ins w:id="33384" w:author="Delta" w:date="2021-07-23T11:12:00Z"/>
                <w:rFonts w:cs="Arial"/>
              </w:rPr>
            </w:pPr>
          </w:p>
        </w:tc>
      </w:tr>
      <w:tr w:rsidR="00CB3986" w:rsidRPr="008E21F4" w14:paraId="56191CCD" w14:textId="77777777" w:rsidTr="00D04D5F">
        <w:trPr>
          <w:cantSplit/>
          <w:jc w:val="center"/>
          <w:ins w:id="3338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321B19EF" w14:textId="77777777" w:rsidR="00CB3986" w:rsidRPr="008E21F4" w:rsidRDefault="00CB3986" w:rsidP="00D04D5F">
            <w:pPr>
              <w:pStyle w:val="TAC"/>
              <w:rPr>
                <w:ins w:id="33386" w:author="Delta" w:date="2021-07-23T11:12:00Z"/>
                <w:rFonts w:cs="v5.0.0"/>
              </w:rPr>
            </w:pPr>
            <w:ins w:id="33387" w:author="Delta" w:date="2021-07-23T11:12:00Z">
              <w:r w:rsidRPr="008E21F4">
                <w:rPr>
                  <w:rFonts w:cs="v5.0.0"/>
                </w:rPr>
                <w:t>WA E-UTRA Band 85</w:t>
              </w:r>
            </w:ins>
          </w:p>
        </w:tc>
        <w:tc>
          <w:tcPr>
            <w:tcW w:w="2291" w:type="dxa"/>
            <w:tcBorders>
              <w:top w:val="single" w:sz="4" w:space="0" w:color="auto"/>
              <w:left w:val="single" w:sz="4" w:space="0" w:color="auto"/>
              <w:bottom w:val="single" w:sz="4" w:space="0" w:color="auto"/>
              <w:right w:val="single" w:sz="4" w:space="0" w:color="auto"/>
            </w:tcBorders>
          </w:tcPr>
          <w:p w14:paraId="54BEA450" w14:textId="77777777" w:rsidR="00CB3986" w:rsidRPr="008E21F4" w:rsidRDefault="00CB3986" w:rsidP="00D04D5F">
            <w:pPr>
              <w:pStyle w:val="TAC"/>
              <w:rPr>
                <w:ins w:id="33388" w:author="Delta" w:date="2021-07-23T11:12:00Z"/>
                <w:rFonts w:cs="Arial"/>
              </w:rPr>
            </w:pPr>
            <w:ins w:id="33389" w:author="Delta" w:date="2021-07-23T11:12:00Z">
              <w:r w:rsidRPr="008E21F4">
                <w:rPr>
                  <w:rFonts w:cs="Arial"/>
                </w:rPr>
                <w:t>698 - 716 MHz</w:t>
              </w:r>
            </w:ins>
          </w:p>
        </w:tc>
        <w:tc>
          <w:tcPr>
            <w:tcW w:w="1235" w:type="dxa"/>
            <w:tcBorders>
              <w:top w:val="single" w:sz="4" w:space="0" w:color="auto"/>
              <w:left w:val="single" w:sz="4" w:space="0" w:color="auto"/>
              <w:bottom w:val="single" w:sz="4" w:space="0" w:color="auto"/>
              <w:right w:val="single" w:sz="4" w:space="0" w:color="auto"/>
            </w:tcBorders>
          </w:tcPr>
          <w:p w14:paraId="30B27DA3" w14:textId="77777777" w:rsidR="00CB3986" w:rsidRPr="008E21F4" w:rsidRDefault="00CB3986" w:rsidP="00D04D5F">
            <w:pPr>
              <w:pStyle w:val="TAC"/>
              <w:rPr>
                <w:ins w:id="33390" w:author="Delta" w:date="2021-07-23T11:12:00Z"/>
                <w:rFonts w:cs="Arial"/>
              </w:rPr>
            </w:pPr>
            <w:ins w:id="33391" w:author="Delta" w:date="2021-07-23T11:12:00Z">
              <w:r w:rsidRPr="008E21F4">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4A8A9142" w14:textId="77777777" w:rsidR="00CB3986" w:rsidRPr="008E21F4" w:rsidRDefault="00CB3986" w:rsidP="00D04D5F">
            <w:pPr>
              <w:pStyle w:val="TAC"/>
              <w:rPr>
                <w:ins w:id="33392" w:author="Delta" w:date="2021-07-23T11:12:00Z"/>
                <w:rFonts w:cs="Arial"/>
              </w:rPr>
            </w:pPr>
            <w:ins w:id="33393"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40F36FE9" w14:textId="77777777" w:rsidR="00CB3986" w:rsidRPr="008E21F4" w:rsidRDefault="00CB3986" w:rsidP="00D04D5F">
            <w:pPr>
              <w:pStyle w:val="TAC"/>
              <w:rPr>
                <w:ins w:id="33394" w:author="Delta" w:date="2021-07-23T11:12:00Z"/>
                <w:rFonts w:cs="Arial"/>
              </w:rPr>
            </w:pPr>
          </w:p>
        </w:tc>
      </w:tr>
      <w:tr w:rsidR="00CB3986" w:rsidRPr="008E21F4" w14:paraId="0BCEC837" w14:textId="77777777" w:rsidTr="00D04D5F">
        <w:trPr>
          <w:cantSplit/>
          <w:jc w:val="center"/>
          <w:ins w:id="3339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1C72D88A" w14:textId="77777777" w:rsidR="00CB3986" w:rsidRPr="008E21F4" w:rsidRDefault="00CB3986" w:rsidP="00D04D5F">
            <w:pPr>
              <w:pStyle w:val="TAC"/>
              <w:rPr>
                <w:ins w:id="33396" w:author="Delta" w:date="2021-07-23T11:12:00Z"/>
                <w:rFonts w:cs="v5.0.0"/>
              </w:rPr>
            </w:pPr>
            <w:ins w:id="33397" w:author="Delta" w:date="2021-07-23T11:12:00Z">
              <w:r w:rsidRPr="008E21F4">
                <w:rPr>
                  <w:rFonts w:cs="v5.0.0"/>
                </w:rPr>
                <w:t>WA NR Band n86</w:t>
              </w:r>
            </w:ins>
          </w:p>
        </w:tc>
        <w:tc>
          <w:tcPr>
            <w:tcW w:w="2291" w:type="dxa"/>
            <w:tcBorders>
              <w:top w:val="single" w:sz="4" w:space="0" w:color="auto"/>
              <w:left w:val="single" w:sz="4" w:space="0" w:color="auto"/>
              <w:bottom w:val="single" w:sz="4" w:space="0" w:color="auto"/>
              <w:right w:val="single" w:sz="4" w:space="0" w:color="auto"/>
            </w:tcBorders>
          </w:tcPr>
          <w:p w14:paraId="7CE9E778" w14:textId="77777777" w:rsidR="00CB3986" w:rsidRPr="008E21F4" w:rsidRDefault="00CB3986" w:rsidP="00D04D5F">
            <w:pPr>
              <w:pStyle w:val="TAC"/>
              <w:rPr>
                <w:ins w:id="33398" w:author="Delta" w:date="2021-07-23T11:12:00Z"/>
                <w:rFonts w:cs="Arial"/>
              </w:rPr>
            </w:pPr>
            <w:ins w:id="33399" w:author="Delta" w:date="2021-07-23T11:12:00Z">
              <w:r w:rsidRPr="008E21F4">
                <w:rPr>
                  <w:rFonts w:cs="Arial"/>
                </w:rPr>
                <w:t>1710 – 1780 MHz</w:t>
              </w:r>
            </w:ins>
          </w:p>
        </w:tc>
        <w:tc>
          <w:tcPr>
            <w:tcW w:w="1235" w:type="dxa"/>
            <w:tcBorders>
              <w:top w:val="single" w:sz="4" w:space="0" w:color="auto"/>
              <w:left w:val="single" w:sz="4" w:space="0" w:color="auto"/>
              <w:bottom w:val="single" w:sz="4" w:space="0" w:color="auto"/>
              <w:right w:val="single" w:sz="4" w:space="0" w:color="auto"/>
            </w:tcBorders>
          </w:tcPr>
          <w:p w14:paraId="3461CF6B" w14:textId="77777777" w:rsidR="00CB3986" w:rsidRPr="008E21F4" w:rsidRDefault="00CB3986" w:rsidP="00D04D5F">
            <w:pPr>
              <w:pStyle w:val="TAC"/>
              <w:rPr>
                <w:ins w:id="33400" w:author="Delta" w:date="2021-07-23T11:12:00Z"/>
                <w:rFonts w:cs="Arial"/>
              </w:rPr>
            </w:pPr>
            <w:ins w:id="33401" w:author="Delta" w:date="2021-07-23T11:12:00Z">
              <w:r w:rsidRPr="008E21F4">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275F1A35" w14:textId="77777777" w:rsidR="00CB3986" w:rsidRPr="008E21F4" w:rsidRDefault="00CB3986" w:rsidP="00D04D5F">
            <w:pPr>
              <w:pStyle w:val="TAC"/>
              <w:rPr>
                <w:ins w:id="33402" w:author="Delta" w:date="2021-07-23T11:12:00Z"/>
                <w:rFonts w:cs="Arial"/>
              </w:rPr>
            </w:pPr>
            <w:ins w:id="33403"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067D3109" w14:textId="77777777" w:rsidR="00CB3986" w:rsidRPr="008E21F4" w:rsidRDefault="00CB3986" w:rsidP="00D04D5F">
            <w:pPr>
              <w:pStyle w:val="TAC"/>
              <w:rPr>
                <w:ins w:id="33404" w:author="Delta" w:date="2021-07-23T11:12:00Z"/>
                <w:rFonts w:cs="Arial"/>
              </w:rPr>
            </w:pPr>
          </w:p>
        </w:tc>
      </w:tr>
      <w:tr w:rsidR="00CB3986" w:rsidRPr="008E21F4" w14:paraId="3734D7C1" w14:textId="77777777" w:rsidTr="00D04D5F">
        <w:trPr>
          <w:cantSplit/>
          <w:jc w:val="center"/>
          <w:ins w:id="3340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16E3A453" w14:textId="77777777" w:rsidR="00CB3986" w:rsidRPr="008E21F4" w:rsidRDefault="00CB3986" w:rsidP="00D04D5F">
            <w:pPr>
              <w:pStyle w:val="TAC"/>
              <w:rPr>
                <w:ins w:id="33406" w:author="Delta" w:date="2021-07-23T11:12:00Z"/>
                <w:rFonts w:cs="v5.0.0"/>
              </w:rPr>
            </w:pPr>
            <w:ins w:id="33407" w:author="Delta" w:date="2021-07-23T11:12:00Z">
              <w:r w:rsidRPr="008E21F4">
                <w:rPr>
                  <w:rFonts w:cs="v5.0.0"/>
                </w:rPr>
                <w:t>WA E-UTRA Band 8</w:t>
              </w:r>
              <w:r w:rsidRPr="008E21F4">
                <w:rPr>
                  <w:lang w:val="en-US"/>
                </w:rPr>
                <w:t>7</w:t>
              </w:r>
            </w:ins>
          </w:p>
        </w:tc>
        <w:tc>
          <w:tcPr>
            <w:tcW w:w="2291" w:type="dxa"/>
            <w:tcBorders>
              <w:top w:val="single" w:sz="4" w:space="0" w:color="auto"/>
              <w:left w:val="single" w:sz="4" w:space="0" w:color="auto"/>
              <w:bottom w:val="single" w:sz="4" w:space="0" w:color="auto"/>
              <w:right w:val="single" w:sz="4" w:space="0" w:color="auto"/>
            </w:tcBorders>
          </w:tcPr>
          <w:p w14:paraId="3623BC6D" w14:textId="77777777" w:rsidR="00CB3986" w:rsidRPr="008E21F4" w:rsidRDefault="00CB3986" w:rsidP="00D04D5F">
            <w:pPr>
              <w:pStyle w:val="TAC"/>
              <w:rPr>
                <w:ins w:id="33408" w:author="Delta" w:date="2021-07-23T11:12:00Z"/>
                <w:rFonts w:cs="Arial"/>
              </w:rPr>
            </w:pPr>
            <w:ins w:id="33409" w:author="Delta" w:date="2021-07-23T11:12:00Z">
              <w:r w:rsidRPr="008E21F4">
                <w:rPr>
                  <w:lang w:val="en-US"/>
                </w:rPr>
                <w:t>410</w:t>
              </w:r>
              <w:r w:rsidRPr="008E21F4">
                <w:t xml:space="preserve"> - </w:t>
              </w:r>
              <w:r w:rsidRPr="008E21F4">
                <w:rPr>
                  <w:lang w:val="en-US"/>
                </w:rPr>
                <w:t>415</w:t>
              </w:r>
              <w:r w:rsidRPr="008E21F4">
                <w:t xml:space="preserve"> MHz</w:t>
              </w:r>
            </w:ins>
          </w:p>
        </w:tc>
        <w:tc>
          <w:tcPr>
            <w:tcW w:w="1235" w:type="dxa"/>
            <w:tcBorders>
              <w:top w:val="single" w:sz="4" w:space="0" w:color="auto"/>
              <w:left w:val="single" w:sz="4" w:space="0" w:color="auto"/>
              <w:bottom w:val="single" w:sz="4" w:space="0" w:color="auto"/>
              <w:right w:val="single" w:sz="4" w:space="0" w:color="auto"/>
            </w:tcBorders>
          </w:tcPr>
          <w:p w14:paraId="140064E3" w14:textId="77777777" w:rsidR="00CB3986" w:rsidRPr="008E21F4" w:rsidRDefault="00CB3986" w:rsidP="00D04D5F">
            <w:pPr>
              <w:pStyle w:val="TAC"/>
              <w:rPr>
                <w:ins w:id="33410" w:author="Delta" w:date="2021-07-23T11:12:00Z"/>
                <w:rFonts w:cs="Arial"/>
              </w:rPr>
            </w:pPr>
            <w:ins w:id="33411" w:author="Delta" w:date="2021-07-23T11:12:00Z">
              <w:r w:rsidRPr="008E21F4">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6E2B1049" w14:textId="77777777" w:rsidR="00CB3986" w:rsidRPr="008E21F4" w:rsidRDefault="00CB3986" w:rsidP="00D04D5F">
            <w:pPr>
              <w:pStyle w:val="TAC"/>
              <w:rPr>
                <w:ins w:id="33412" w:author="Delta" w:date="2021-07-23T11:12:00Z"/>
                <w:rFonts w:cs="Arial"/>
              </w:rPr>
            </w:pPr>
            <w:ins w:id="33413"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051CA6BA" w14:textId="77777777" w:rsidR="00CB3986" w:rsidRPr="008E21F4" w:rsidRDefault="00CB3986" w:rsidP="00D04D5F">
            <w:pPr>
              <w:pStyle w:val="TAC"/>
              <w:rPr>
                <w:ins w:id="33414" w:author="Delta" w:date="2021-07-23T11:12:00Z"/>
                <w:rFonts w:cs="Arial"/>
              </w:rPr>
            </w:pPr>
          </w:p>
        </w:tc>
      </w:tr>
      <w:tr w:rsidR="00CB3986" w:rsidRPr="008E21F4" w14:paraId="3A61626D" w14:textId="77777777" w:rsidTr="00D04D5F">
        <w:trPr>
          <w:cantSplit/>
          <w:jc w:val="center"/>
          <w:ins w:id="3341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0145EB12" w14:textId="77777777" w:rsidR="00CB3986" w:rsidRPr="008E21F4" w:rsidRDefault="00CB3986" w:rsidP="00D04D5F">
            <w:pPr>
              <w:pStyle w:val="TAC"/>
              <w:rPr>
                <w:ins w:id="33416" w:author="Delta" w:date="2021-07-23T11:12:00Z"/>
                <w:rFonts w:cs="v5.0.0"/>
              </w:rPr>
            </w:pPr>
            <w:ins w:id="33417" w:author="Delta" w:date="2021-07-23T11:12:00Z">
              <w:r w:rsidRPr="008E21F4">
                <w:rPr>
                  <w:rFonts w:cs="v5.0.0"/>
                </w:rPr>
                <w:t xml:space="preserve">WA E-UTRA Band </w:t>
              </w:r>
              <w:r w:rsidRPr="008E21F4">
                <w:rPr>
                  <w:lang w:val="en-US"/>
                </w:rPr>
                <w:t>88</w:t>
              </w:r>
            </w:ins>
          </w:p>
        </w:tc>
        <w:tc>
          <w:tcPr>
            <w:tcW w:w="2291" w:type="dxa"/>
            <w:tcBorders>
              <w:top w:val="single" w:sz="4" w:space="0" w:color="auto"/>
              <w:left w:val="single" w:sz="4" w:space="0" w:color="auto"/>
              <w:bottom w:val="single" w:sz="4" w:space="0" w:color="auto"/>
              <w:right w:val="single" w:sz="4" w:space="0" w:color="auto"/>
            </w:tcBorders>
          </w:tcPr>
          <w:p w14:paraId="7257D0DA" w14:textId="77777777" w:rsidR="00CB3986" w:rsidRPr="008E21F4" w:rsidRDefault="00CB3986" w:rsidP="00D04D5F">
            <w:pPr>
              <w:pStyle w:val="TAC"/>
              <w:rPr>
                <w:ins w:id="33418" w:author="Delta" w:date="2021-07-23T11:12:00Z"/>
                <w:rFonts w:cs="Arial"/>
              </w:rPr>
            </w:pPr>
            <w:ins w:id="33419" w:author="Delta" w:date="2021-07-23T11:12:00Z">
              <w:r w:rsidRPr="008E21F4">
                <w:rPr>
                  <w:lang w:val="en-US"/>
                </w:rPr>
                <w:t>412</w:t>
              </w:r>
              <w:r w:rsidRPr="008E21F4">
                <w:t xml:space="preserve"> - </w:t>
              </w:r>
              <w:r w:rsidRPr="008E21F4">
                <w:rPr>
                  <w:lang w:val="en-US"/>
                </w:rPr>
                <w:t>417</w:t>
              </w:r>
              <w:r w:rsidRPr="008E21F4">
                <w:t xml:space="preserve"> MHz</w:t>
              </w:r>
            </w:ins>
          </w:p>
        </w:tc>
        <w:tc>
          <w:tcPr>
            <w:tcW w:w="1235" w:type="dxa"/>
            <w:tcBorders>
              <w:top w:val="single" w:sz="4" w:space="0" w:color="auto"/>
              <w:left w:val="single" w:sz="4" w:space="0" w:color="auto"/>
              <w:bottom w:val="single" w:sz="4" w:space="0" w:color="auto"/>
              <w:right w:val="single" w:sz="4" w:space="0" w:color="auto"/>
            </w:tcBorders>
          </w:tcPr>
          <w:p w14:paraId="2DF427B2" w14:textId="77777777" w:rsidR="00CB3986" w:rsidRPr="008E21F4" w:rsidRDefault="00CB3986" w:rsidP="00D04D5F">
            <w:pPr>
              <w:pStyle w:val="TAC"/>
              <w:rPr>
                <w:ins w:id="33420" w:author="Delta" w:date="2021-07-23T11:12:00Z"/>
                <w:rFonts w:cs="Arial"/>
              </w:rPr>
            </w:pPr>
            <w:ins w:id="33421" w:author="Delta" w:date="2021-07-23T11:12:00Z">
              <w:r w:rsidRPr="008E21F4">
                <w:t>-96 dBm</w:t>
              </w:r>
            </w:ins>
          </w:p>
        </w:tc>
        <w:tc>
          <w:tcPr>
            <w:tcW w:w="1414" w:type="dxa"/>
            <w:tcBorders>
              <w:top w:val="single" w:sz="4" w:space="0" w:color="auto"/>
              <w:left w:val="single" w:sz="4" w:space="0" w:color="auto"/>
              <w:bottom w:val="single" w:sz="4" w:space="0" w:color="auto"/>
              <w:right w:val="single" w:sz="4" w:space="0" w:color="auto"/>
            </w:tcBorders>
          </w:tcPr>
          <w:p w14:paraId="0AA39748" w14:textId="77777777" w:rsidR="00CB3986" w:rsidRPr="008E21F4" w:rsidRDefault="00CB3986" w:rsidP="00D04D5F">
            <w:pPr>
              <w:pStyle w:val="TAC"/>
              <w:rPr>
                <w:ins w:id="33422" w:author="Delta" w:date="2021-07-23T11:12:00Z"/>
                <w:rFonts w:cs="Arial"/>
              </w:rPr>
            </w:pPr>
            <w:ins w:id="33423" w:author="Delta" w:date="2021-07-23T11:12:00Z">
              <w:r w:rsidRPr="008E21F4">
                <w:t>100 kHz</w:t>
              </w:r>
            </w:ins>
          </w:p>
        </w:tc>
        <w:tc>
          <w:tcPr>
            <w:tcW w:w="1845" w:type="dxa"/>
            <w:tcBorders>
              <w:top w:val="single" w:sz="4" w:space="0" w:color="auto"/>
              <w:left w:val="single" w:sz="4" w:space="0" w:color="auto"/>
              <w:bottom w:val="single" w:sz="4" w:space="0" w:color="auto"/>
              <w:right w:val="single" w:sz="4" w:space="0" w:color="auto"/>
            </w:tcBorders>
          </w:tcPr>
          <w:p w14:paraId="40EF60CD" w14:textId="77777777" w:rsidR="00CB3986" w:rsidRPr="008E21F4" w:rsidRDefault="00CB3986" w:rsidP="00D04D5F">
            <w:pPr>
              <w:pStyle w:val="TAC"/>
              <w:rPr>
                <w:ins w:id="33424" w:author="Delta" w:date="2021-07-23T11:12:00Z"/>
                <w:rFonts w:cs="Arial"/>
              </w:rPr>
            </w:pPr>
          </w:p>
        </w:tc>
      </w:tr>
      <w:tr w:rsidR="00CB3986" w:rsidRPr="008E21F4" w14:paraId="42991177" w14:textId="77777777" w:rsidTr="00D04D5F">
        <w:trPr>
          <w:cantSplit/>
          <w:jc w:val="center"/>
          <w:ins w:id="3342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4509D427" w14:textId="77777777" w:rsidR="00CB3986" w:rsidRPr="008E21F4" w:rsidRDefault="00CB3986" w:rsidP="00D04D5F">
            <w:pPr>
              <w:pStyle w:val="TAC"/>
              <w:rPr>
                <w:ins w:id="33426" w:author="Delta" w:date="2021-07-23T11:12:00Z"/>
                <w:rFonts w:cs="v5.0.0"/>
              </w:rPr>
            </w:pPr>
            <w:ins w:id="33427" w:author="Delta" w:date="2021-07-23T11:12:00Z">
              <w:r w:rsidRPr="008E21F4">
                <w:rPr>
                  <w:rFonts w:cs="v5.0.0"/>
                </w:rPr>
                <w:t>WA NR Band n8</w:t>
              </w:r>
              <w:r w:rsidRPr="008E21F4">
                <w:rPr>
                  <w:rFonts w:cs="v5.0.0" w:hint="eastAsia"/>
                  <w:lang w:eastAsia="zh-CN"/>
                </w:rPr>
                <w:t>9</w:t>
              </w:r>
            </w:ins>
          </w:p>
        </w:tc>
        <w:tc>
          <w:tcPr>
            <w:tcW w:w="2291" w:type="dxa"/>
            <w:tcBorders>
              <w:top w:val="single" w:sz="4" w:space="0" w:color="auto"/>
              <w:left w:val="single" w:sz="4" w:space="0" w:color="auto"/>
              <w:bottom w:val="single" w:sz="4" w:space="0" w:color="auto"/>
              <w:right w:val="single" w:sz="4" w:space="0" w:color="auto"/>
            </w:tcBorders>
          </w:tcPr>
          <w:p w14:paraId="251CACDE" w14:textId="77777777" w:rsidR="00CB3986" w:rsidRPr="008E21F4" w:rsidRDefault="00CB3986" w:rsidP="00D04D5F">
            <w:pPr>
              <w:pStyle w:val="TAC"/>
              <w:rPr>
                <w:ins w:id="33428" w:author="Delta" w:date="2021-07-23T11:12:00Z"/>
                <w:lang w:val="en-US"/>
              </w:rPr>
            </w:pPr>
            <w:ins w:id="33429" w:author="Delta" w:date="2021-07-23T11:12:00Z">
              <w:r w:rsidRPr="008E21F4">
                <w:rPr>
                  <w:rFonts w:cs="Arial" w:hint="eastAsia"/>
                  <w:lang w:eastAsia="zh-CN"/>
                </w:rPr>
                <w:t>824</w:t>
              </w:r>
              <w:r w:rsidRPr="008E21F4">
                <w:rPr>
                  <w:rFonts w:cs="Arial"/>
                </w:rPr>
                <w:t xml:space="preserve"> – </w:t>
              </w:r>
              <w:r w:rsidRPr="008E21F4">
                <w:rPr>
                  <w:rFonts w:cs="Arial" w:hint="eastAsia"/>
                  <w:lang w:eastAsia="zh-CN"/>
                </w:rPr>
                <w:t>849</w:t>
              </w:r>
              <w:r w:rsidRPr="008E21F4">
                <w:rPr>
                  <w:rFonts w:cs="Arial"/>
                </w:rPr>
                <w:t xml:space="preserve"> MHz</w:t>
              </w:r>
            </w:ins>
          </w:p>
        </w:tc>
        <w:tc>
          <w:tcPr>
            <w:tcW w:w="1235" w:type="dxa"/>
            <w:tcBorders>
              <w:top w:val="single" w:sz="4" w:space="0" w:color="auto"/>
              <w:left w:val="single" w:sz="4" w:space="0" w:color="auto"/>
              <w:bottom w:val="single" w:sz="4" w:space="0" w:color="auto"/>
              <w:right w:val="single" w:sz="4" w:space="0" w:color="auto"/>
            </w:tcBorders>
          </w:tcPr>
          <w:p w14:paraId="58208C2D" w14:textId="77777777" w:rsidR="00CB3986" w:rsidRPr="008E21F4" w:rsidRDefault="00CB3986" w:rsidP="00D04D5F">
            <w:pPr>
              <w:pStyle w:val="TAC"/>
              <w:rPr>
                <w:ins w:id="33430" w:author="Delta" w:date="2021-07-23T11:12:00Z"/>
              </w:rPr>
            </w:pPr>
            <w:ins w:id="33431" w:author="Delta" w:date="2021-07-23T11:12:00Z">
              <w:r w:rsidRPr="008E21F4">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73AE77C8" w14:textId="77777777" w:rsidR="00CB3986" w:rsidRPr="008E21F4" w:rsidRDefault="00CB3986" w:rsidP="00D04D5F">
            <w:pPr>
              <w:pStyle w:val="TAC"/>
              <w:rPr>
                <w:ins w:id="33432" w:author="Delta" w:date="2021-07-23T11:12:00Z"/>
              </w:rPr>
            </w:pPr>
            <w:ins w:id="33433"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073620E8" w14:textId="77777777" w:rsidR="00CB3986" w:rsidRPr="008E21F4" w:rsidRDefault="00CB3986" w:rsidP="00D04D5F">
            <w:pPr>
              <w:pStyle w:val="TAC"/>
              <w:rPr>
                <w:ins w:id="33434" w:author="Delta" w:date="2021-07-23T11:12:00Z"/>
                <w:rFonts w:cs="Arial"/>
              </w:rPr>
            </w:pPr>
          </w:p>
        </w:tc>
      </w:tr>
      <w:tr w:rsidR="00CB3986" w:rsidRPr="008E21F4" w14:paraId="1D0EED5E" w14:textId="77777777" w:rsidTr="00D04D5F">
        <w:trPr>
          <w:cantSplit/>
          <w:jc w:val="center"/>
          <w:ins w:id="3343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053FCA04" w14:textId="77777777" w:rsidR="00CB3986" w:rsidRPr="008E21F4" w:rsidRDefault="00CB3986" w:rsidP="00D04D5F">
            <w:pPr>
              <w:pStyle w:val="TAC"/>
              <w:rPr>
                <w:ins w:id="33436" w:author="Delta" w:date="2021-07-23T11:12:00Z"/>
                <w:rFonts w:cs="v5.0.0"/>
              </w:rPr>
            </w:pPr>
            <w:ins w:id="33437" w:author="Delta" w:date="2021-07-23T11:12:00Z">
              <w:r>
                <w:rPr>
                  <w:rFonts w:cs="v5.0.0" w:hint="eastAsia"/>
                </w:rPr>
                <w:t>W</w:t>
              </w:r>
              <w:r>
                <w:rPr>
                  <w:rFonts w:cs="v5.0.0"/>
                </w:rPr>
                <w:t>A NR Band n92</w:t>
              </w:r>
            </w:ins>
          </w:p>
        </w:tc>
        <w:tc>
          <w:tcPr>
            <w:tcW w:w="2291" w:type="dxa"/>
            <w:tcBorders>
              <w:top w:val="single" w:sz="4" w:space="0" w:color="auto"/>
              <w:left w:val="single" w:sz="4" w:space="0" w:color="auto"/>
              <w:bottom w:val="single" w:sz="4" w:space="0" w:color="auto"/>
              <w:right w:val="single" w:sz="4" w:space="0" w:color="auto"/>
            </w:tcBorders>
          </w:tcPr>
          <w:p w14:paraId="7B35AF60" w14:textId="77777777" w:rsidR="00CB3986" w:rsidRPr="008E21F4" w:rsidRDefault="00CB3986" w:rsidP="00D04D5F">
            <w:pPr>
              <w:pStyle w:val="TAC"/>
              <w:rPr>
                <w:ins w:id="33438" w:author="Delta" w:date="2021-07-23T11:12:00Z"/>
                <w:rFonts w:cs="Arial"/>
                <w:lang w:eastAsia="zh-CN"/>
              </w:rPr>
            </w:pPr>
            <w:ins w:id="33439" w:author="Delta" w:date="2021-07-23T11:12:00Z">
              <w:r w:rsidRPr="001133C0">
                <w:rPr>
                  <w:rFonts w:cs="Arial"/>
                  <w:lang w:eastAsia="zh-CN"/>
                </w:rPr>
                <w:t>832 – 862 MHz</w:t>
              </w:r>
            </w:ins>
          </w:p>
        </w:tc>
        <w:tc>
          <w:tcPr>
            <w:tcW w:w="1235" w:type="dxa"/>
            <w:tcBorders>
              <w:top w:val="single" w:sz="4" w:space="0" w:color="auto"/>
              <w:left w:val="single" w:sz="4" w:space="0" w:color="auto"/>
              <w:bottom w:val="single" w:sz="4" w:space="0" w:color="auto"/>
              <w:right w:val="single" w:sz="4" w:space="0" w:color="auto"/>
            </w:tcBorders>
          </w:tcPr>
          <w:p w14:paraId="5595F15B" w14:textId="77777777" w:rsidR="00CB3986" w:rsidRPr="008E21F4" w:rsidRDefault="00CB3986" w:rsidP="00D04D5F">
            <w:pPr>
              <w:pStyle w:val="TAC"/>
              <w:rPr>
                <w:ins w:id="33440" w:author="Delta" w:date="2021-07-23T11:12:00Z"/>
                <w:rFonts w:cs="Arial"/>
              </w:rPr>
            </w:pPr>
            <w:ins w:id="33441" w:author="Delta" w:date="2021-07-23T11:12:00Z">
              <w:r w:rsidRPr="00072DE9">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74591715" w14:textId="77777777" w:rsidR="00CB3986" w:rsidRPr="008E21F4" w:rsidRDefault="00CB3986" w:rsidP="00D04D5F">
            <w:pPr>
              <w:pStyle w:val="TAC"/>
              <w:rPr>
                <w:ins w:id="33442" w:author="Delta" w:date="2021-07-23T11:12:00Z"/>
                <w:rFonts w:cs="Arial"/>
              </w:rPr>
            </w:pPr>
            <w:ins w:id="33443" w:author="Delta" w:date="2021-07-23T11:12:00Z">
              <w:r w:rsidRPr="0045796B">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18D77778" w14:textId="77777777" w:rsidR="00CB3986" w:rsidRPr="008E21F4" w:rsidRDefault="00CB3986" w:rsidP="00D04D5F">
            <w:pPr>
              <w:pStyle w:val="TAC"/>
              <w:rPr>
                <w:ins w:id="33444" w:author="Delta" w:date="2021-07-23T11:12:00Z"/>
                <w:rFonts w:cs="Arial"/>
              </w:rPr>
            </w:pPr>
          </w:p>
        </w:tc>
      </w:tr>
      <w:tr w:rsidR="00CB3986" w:rsidRPr="008E21F4" w14:paraId="3B618AF3" w14:textId="77777777" w:rsidTr="00D04D5F">
        <w:trPr>
          <w:cantSplit/>
          <w:jc w:val="center"/>
          <w:ins w:id="3344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60B50085" w14:textId="77777777" w:rsidR="00CB3986" w:rsidRPr="008E21F4" w:rsidRDefault="00CB3986" w:rsidP="00D04D5F">
            <w:pPr>
              <w:pStyle w:val="TAC"/>
              <w:rPr>
                <w:ins w:id="33446" w:author="Delta" w:date="2021-07-23T11:12:00Z"/>
                <w:rFonts w:cs="v5.0.0"/>
              </w:rPr>
            </w:pPr>
            <w:ins w:id="33447" w:author="Delta" w:date="2021-07-23T11:12:00Z">
              <w:r>
                <w:rPr>
                  <w:rFonts w:cs="v5.0.0" w:hint="eastAsia"/>
                </w:rPr>
                <w:t>W</w:t>
              </w:r>
              <w:r>
                <w:rPr>
                  <w:rFonts w:cs="v5.0.0"/>
                </w:rPr>
                <w:t>A NR Band n94</w:t>
              </w:r>
            </w:ins>
          </w:p>
        </w:tc>
        <w:tc>
          <w:tcPr>
            <w:tcW w:w="2291" w:type="dxa"/>
            <w:tcBorders>
              <w:top w:val="single" w:sz="4" w:space="0" w:color="auto"/>
              <w:left w:val="single" w:sz="4" w:space="0" w:color="auto"/>
              <w:bottom w:val="single" w:sz="4" w:space="0" w:color="auto"/>
              <w:right w:val="single" w:sz="4" w:space="0" w:color="auto"/>
            </w:tcBorders>
          </w:tcPr>
          <w:p w14:paraId="1AE1D233" w14:textId="77777777" w:rsidR="00CB3986" w:rsidRPr="008E21F4" w:rsidRDefault="00CB3986" w:rsidP="00D04D5F">
            <w:pPr>
              <w:pStyle w:val="TAC"/>
              <w:rPr>
                <w:ins w:id="33448" w:author="Delta" w:date="2021-07-23T11:12:00Z"/>
                <w:rFonts w:cs="Arial"/>
                <w:lang w:eastAsia="zh-CN"/>
              </w:rPr>
            </w:pPr>
            <w:ins w:id="33449" w:author="Delta" w:date="2021-07-23T11:12:00Z">
              <w:r w:rsidRPr="001133C0">
                <w:rPr>
                  <w:rFonts w:cs="Arial"/>
                  <w:lang w:eastAsia="zh-CN"/>
                </w:rPr>
                <w:t>880 – 915 MHz</w:t>
              </w:r>
            </w:ins>
          </w:p>
        </w:tc>
        <w:tc>
          <w:tcPr>
            <w:tcW w:w="1235" w:type="dxa"/>
            <w:tcBorders>
              <w:top w:val="single" w:sz="4" w:space="0" w:color="auto"/>
              <w:left w:val="single" w:sz="4" w:space="0" w:color="auto"/>
              <w:bottom w:val="single" w:sz="4" w:space="0" w:color="auto"/>
              <w:right w:val="single" w:sz="4" w:space="0" w:color="auto"/>
            </w:tcBorders>
          </w:tcPr>
          <w:p w14:paraId="6449A6DF" w14:textId="77777777" w:rsidR="00CB3986" w:rsidRPr="008E21F4" w:rsidRDefault="00CB3986" w:rsidP="00D04D5F">
            <w:pPr>
              <w:pStyle w:val="TAC"/>
              <w:rPr>
                <w:ins w:id="33450" w:author="Delta" w:date="2021-07-23T11:12:00Z"/>
                <w:rFonts w:cs="Arial"/>
              </w:rPr>
            </w:pPr>
            <w:ins w:id="33451" w:author="Delta" w:date="2021-07-23T11:12:00Z">
              <w:r w:rsidRPr="00072DE9">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7893A9A0" w14:textId="77777777" w:rsidR="00CB3986" w:rsidRPr="008E21F4" w:rsidRDefault="00CB3986" w:rsidP="00D04D5F">
            <w:pPr>
              <w:pStyle w:val="TAC"/>
              <w:rPr>
                <w:ins w:id="33452" w:author="Delta" w:date="2021-07-23T11:12:00Z"/>
                <w:rFonts w:cs="Arial"/>
              </w:rPr>
            </w:pPr>
            <w:ins w:id="33453" w:author="Delta" w:date="2021-07-23T11:12:00Z">
              <w:r w:rsidRPr="0045796B">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53DF5F8D" w14:textId="77777777" w:rsidR="00CB3986" w:rsidRPr="008E21F4" w:rsidRDefault="00CB3986" w:rsidP="00D04D5F">
            <w:pPr>
              <w:pStyle w:val="TAC"/>
              <w:rPr>
                <w:ins w:id="33454" w:author="Delta" w:date="2021-07-23T11:12:00Z"/>
                <w:rFonts w:cs="Arial"/>
              </w:rPr>
            </w:pPr>
          </w:p>
        </w:tc>
      </w:tr>
      <w:tr w:rsidR="00CB3986" w:rsidRPr="008E21F4" w14:paraId="1F067261" w14:textId="77777777" w:rsidTr="00D04D5F">
        <w:trPr>
          <w:cantSplit/>
          <w:jc w:val="center"/>
          <w:ins w:id="3345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281C673E" w14:textId="77777777" w:rsidR="00CB3986" w:rsidRPr="008E21F4" w:rsidRDefault="00CB3986" w:rsidP="00D04D5F">
            <w:pPr>
              <w:pStyle w:val="TAC"/>
              <w:rPr>
                <w:ins w:id="33456" w:author="Delta" w:date="2021-07-23T11:12:00Z"/>
                <w:rFonts w:cs="v5.0.0"/>
              </w:rPr>
            </w:pPr>
            <w:ins w:id="33457" w:author="Delta" w:date="2021-07-23T11:12:00Z">
              <w:r w:rsidRPr="00D60EF3">
                <w:rPr>
                  <w:rFonts w:cs="v5.0.0"/>
                </w:rPr>
                <w:t>WA NR Band n</w:t>
              </w:r>
              <w:r>
                <w:rPr>
                  <w:rFonts w:cs="v5.0.0" w:hint="eastAsia"/>
                  <w:lang w:eastAsia="zh-CN"/>
                </w:rPr>
                <w:t>95</w:t>
              </w:r>
            </w:ins>
          </w:p>
        </w:tc>
        <w:tc>
          <w:tcPr>
            <w:tcW w:w="2291" w:type="dxa"/>
            <w:tcBorders>
              <w:top w:val="single" w:sz="4" w:space="0" w:color="auto"/>
              <w:left w:val="single" w:sz="4" w:space="0" w:color="auto"/>
              <w:bottom w:val="single" w:sz="4" w:space="0" w:color="auto"/>
              <w:right w:val="single" w:sz="4" w:space="0" w:color="auto"/>
            </w:tcBorders>
          </w:tcPr>
          <w:p w14:paraId="64B17CA1" w14:textId="77777777" w:rsidR="00CB3986" w:rsidRPr="008E21F4" w:rsidRDefault="00CB3986" w:rsidP="00D04D5F">
            <w:pPr>
              <w:pStyle w:val="TAC"/>
              <w:rPr>
                <w:ins w:id="33458" w:author="Delta" w:date="2021-07-23T11:12:00Z"/>
                <w:rFonts w:cs="Arial"/>
                <w:lang w:eastAsia="zh-CN"/>
              </w:rPr>
            </w:pPr>
            <w:ins w:id="33459" w:author="Delta" w:date="2021-07-23T11:12:00Z">
              <w:r w:rsidRPr="00D60EF3">
                <w:rPr>
                  <w:rFonts w:cs="Arial"/>
                  <w:lang w:eastAsia="ja-JP"/>
                </w:rPr>
                <w:t>2010 - 2025 MHz</w:t>
              </w:r>
            </w:ins>
          </w:p>
        </w:tc>
        <w:tc>
          <w:tcPr>
            <w:tcW w:w="1235" w:type="dxa"/>
            <w:tcBorders>
              <w:top w:val="single" w:sz="4" w:space="0" w:color="auto"/>
              <w:left w:val="single" w:sz="4" w:space="0" w:color="auto"/>
              <w:bottom w:val="single" w:sz="4" w:space="0" w:color="auto"/>
              <w:right w:val="single" w:sz="4" w:space="0" w:color="auto"/>
            </w:tcBorders>
          </w:tcPr>
          <w:p w14:paraId="080714CB" w14:textId="77777777" w:rsidR="00CB3986" w:rsidRPr="008E21F4" w:rsidRDefault="00CB3986" w:rsidP="00D04D5F">
            <w:pPr>
              <w:pStyle w:val="TAC"/>
              <w:rPr>
                <w:ins w:id="33460" w:author="Delta" w:date="2021-07-23T11:12:00Z"/>
                <w:rFonts w:cs="Arial"/>
              </w:rPr>
            </w:pPr>
            <w:ins w:id="33461" w:author="Delta" w:date="2021-07-23T11:12:00Z">
              <w:r w:rsidRPr="00D60EF3">
                <w:rPr>
                  <w:rFonts w:cs="Arial"/>
                </w:rPr>
                <w:t>-96 dBm</w:t>
              </w:r>
            </w:ins>
          </w:p>
        </w:tc>
        <w:tc>
          <w:tcPr>
            <w:tcW w:w="1414" w:type="dxa"/>
            <w:tcBorders>
              <w:top w:val="single" w:sz="4" w:space="0" w:color="auto"/>
              <w:left w:val="single" w:sz="4" w:space="0" w:color="auto"/>
              <w:bottom w:val="single" w:sz="4" w:space="0" w:color="auto"/>
              <w:right w:val="single" w:sz="4" w:space="0" w:color="auto"/>
            </w:tcBorders>
          </w:tcPr>
          <w:p w14:paraId="12B55D3B" w14:textId="77777777" w:rsidR="00CB3986" w:rsidRPr="008E21F4" w:rsidRDefault="00CB3986" w:rsidP="00D04D5F">
            <w:pPr>
              <w:pStyle w:val="TAC"/>
              <w:rPr>
                <w:ins w:id="33462" w:author="Delta" w:date="2021-07-23T11:12:00Z"/>
                <w:rFonts w:cs="Arial"/>
              </w:rPr>
            </w:pPr>
            <w:ins w:id="33463" w:author="Delta" w:date="2021-07-23T11:12:00Z">
              <w:r w:rsidRPr="00D60EF3">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52C65DB9" w14:textId="77777777" w:rsidR="00CB3986" w:rsidRPr="008E21F4" w:rsidRDefault="00CB3986" w:rsidP="00D04D5F">
            <w:pPr>
              <w:pStyle w:val="TAC"/>
              <w:rPr>
                <w:ins w:id="33464" w:author="Delta" w:date="2021-07-23T11:12:00Z"/>
                <w:rFonts w:cs="Arial"/>
              </w:rPr>
            </w:pPr>
          </w:p>
        </w:tc>
      </w:tr>
    </w:tbl>
    <w:p w14:paraId="555EA37E" w14:textId="77777777" w:rsidR="00CB3986" w:rsidRPr="008E21F4" w:rsidRDefault="00CB3986" w:rsidP="00CB3986">
      <w:pPr>
        <w:pPrChange w:id="33465" w:author="Delta" w:date="2021-07-23T11:12:00Z">
          <w:pPr>
            <w:keepNext/>
          </w:pPr>
        </w:pPrChange>
      </w:pPr>
    </w:p>
    <w:p w14:paraId="2AB2F1B7" w14:textId="77777777" w:rsidR="00CB3986" w:rsidRPr="008E21F4" w:rsidRDefault="00CB3986" w:rsidP="00CB3986">
      <w:pPr>
        <w:pPrChange w:id="33466" w:author="Delta" w:date="2021-07-23T11:12:00Z">
          <w:pPr>
            <w:keepNext/>
          </w:pPr>
        </w:pPrChange>
      </w:pPr>
      <w:r w:rsidRPr="008E21F4">
        <w:t xml:space="preserve">The power of any spurious emission shall not exceed the limits of Table </w:t>
      </w:r>
      <w:r w:rsidRPr="008E21F4">
        <w:rPr>
          <w:lang w:eastAsia="zh-CN"/>
        </w:rPr>
        <w:t>6.6.4.5.5</w:t>
      </w:r>
      <w:r w:rsidRPr="008E21F4">
        <w:t>-</w:t>
      </w:r>
      <w:r w:rsidRPr="008E21F4">
        <w:rPr>
          <w:lang w:eastAsia="zh-CN"/>
        </w:rPr>
        <w:t>2</w:t>
      </w:r>
      <w:r w:rsidRPr="008E21F4">
        <w:t xml:space="preserve"> for a </w:t>
      </w:r>
      <w:r w:rsidRPr="008E21F4">
        <w:rPr>
          <w:lang w:eastAsia="zh-CN"/>
        </w:rPr>
        <w:t xml:space="preserve">Local Area </w:t>
      </w:r>
      <w:r w:rsidRPr="008E21F4">
        <w:t>BS where requirements for co-location with a BS type listed in the first column apply. For</w:t>
      </w:r>
      <w:r w:rsidRPr="008E21F4">
        <w:rPr>
          <w:lang w:eastAsia="zh-CN"/>
        </w:rPr>
        <w:t xml:space="preserve"> </w:t>
      </w:r>
      <w:r w:rsidRPr="008E21F4">
        <w:t>BS</w:t>
      </w:r>
      <w:r w:rsidRPr="008E21F4">
        <w:rPr>
          <w:lang w:eastAsia="zh-CN"/>
        </w:rPr>
        <w:t xml:space="preserve"> capable of</w:t>
      </w:r>
      <w:r w:rsidRPr="008E21F4">
        <w:t xml:space="preserve"> multi-band operation, the exclusions and conditions in the Note column of Table 6.6.4.</w:t>
      </w:r>
      <w:r w:rsidRPr="008E21F4">
        <w:rPr>
          <w:lang w:eastAsia="zh-CN"/>
        </w:rPr>
        <w:t>5</w:t>
      </w:r>
      <w:r w:rsidRPr="008E21F4">
        <w:t>.5-2</w:t>
      </w:r>
      <w:r w:rsidRPr="008E21F4">
        <w:rPr>
          <w:lang w:eastAsia="zh-CN"/>
        </w:rPr>
        <w:t xml:space="preserve"> </w:t>
      </w:r>
      <w:r w:rsidRPr="008E21F4">
        <w:t>app</w:t>
      </w:r>
      <w:r w:rsidRPr="008E21F4">
        <w:rPr>
          <w:lang w:eastAsia="zh-CN"/>
        </w:rPr>
        <w:t>ly</w:t>
      </w:r>
      <w:r w:rsidRPr="008E21F4">
        <w:t xml:space="preserve"> for each supported operating band.</w:t>
      </w:r>
      <w:r w:rsidRPr="008E21F4">
        <w:rPr>
          <w:rStyle w:val="CaptionChar1"/>
          <w:rFonts w:cs="v3.8.0"/>
        </w:rPr>
        <w:t xml:space="preserve"> </w:t>
      </w:r>
      <w:r w:rsidRPr="008E21F4">
        <w:rPr>
          <w:rStyle w:val="msoins0"/>
          <w:rFonts w:cs="v3.8.0"/>
        </w:rPr>
        <w:t>For BS capable of multi-band operation</w:t>
      </w:r>
      <w:r w:rsidRPr="008E21F4">
        <w:rPr>
          <w:rStyle w:val="msoins0"/>
        </w:rPr>
        <w:t xml:space="preserve"> where multiple bands are mapped on separate antenna connectors, the exclusions and conditions in the Note column of Table 6.6.4.5.5-2 apply for the operating band supported </w:t>
      </w:r>
      <w:r w:rsidRPr="008E21F4">
        <w:rPr>
          <w:rStyle w:val="msoins0"/>
          <w:lang w:eastAsia="zh-CN"/>
        </w:rPr>
        <w:t>at</w:t>
      </w:r>
      <w:r w:rsidRPr="008E21F4">
        <w:rPr>
          <w:rStyle w:val="msoins0"/>
        </w:rPr>
        <w:t xml:space="preserve"> </w:t>
      </w:r>
      <w:r w:rsidRPr="008E21F4">
        <w:rPr>
          <w:rStyle w:val="msoins0"/>
          <w:lang w:eastAsia="zh-CN"/>
        </w:rPr>
        <w:t>that</w:t>
      </w:r>
      <w:r w:rsidRPr="008E21F4">
        <w:rPr>
          <w:rStyle w:val="msoins0"/>
        </w:rPr>
        <w:t xml:space="preserve"> antenna connector.</w:t>
      </w:r>
    </w:p>
    <w:p w14:paraId="2DEFC443" w14:textId="77777777" w:rsidR="00CB3986" w:rsidRPr="008E21F4" w:rsidRDefault="00CB3986" w:rsidP="00CB3986">
      <w:pPr>
        <w:pStyle w:val="TH"/>
      </w:pPr>
      <w:r w:rsidRPr="008E21F4">
        <w:t>Table 6.6.4.5.5-2: BS Spurious emissions limits for Local Area BS co-located with another BS</w:t>
      </w:r>
    </w:p>
    <w:tbl>
      <w:tblPr>
        <w:tblW w:w="9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Change w:id="33467" w:author="Delta" w:date="2021-07-23T11:12:00Z">
          <w:tblPr>
            <w:tblW w:w="9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PrChange>
      </w:tblPr>
      <w:tblGrid>
        <w:gridCol w:w="2430"/>
        <w:gridCol w:w="2291"/>
        <w:gridCol w:w="1235"/>
        <w:gridCol w:w="1414"/>
        <w:gridCol w:w="1845"/>
        <w:tblGridChange w:id="33468">
          <w:tblGrid>
            <w:gridCol w:w="113"/>
            <w:gridCol w:w="2317"/>
            <w:gridCol w:w="113"/>
            <w:gridCol w:w="2178"/>
            <w:gridCol w:w="113"/>
            <w:gridCol w:w="1122"/>
            <w:gridCol w:w="113"/>
            <w:gridCol w:w="1301"/>
            <w:gridCol w:w="113"/>
            <w:gridCol w:w="1732"/>
            <w:gridCol w:w="113"/>
          </w:tblGrid>
        </w:tblGridChange>
      </w:tblGrid>
      <w:tr w:rsidR="00CB3986" w:rsidRPr="008E21F4" w14:paraId="02406C36" w14:textId="77777777" w:rsidTr="00D04D5F">
        <w:trPr>
          <w:cantSplit/>
          <w:jc w:val="center"/>
          <w:trPrChange w:id="33469" w:author="Delta" w:date="2021-07-23T11:12:00Z">
            <w:trPr>
              <w:gridAfter w:val="0"/>
              <w:cantSplit/>
              <w:jc w:val="center"/>
            </w:trPr>
          </w:trPrChange>
        </w:trPr>
        <w:tc>
          <w:tcPr>
            <w:tcW w:w="2430" w:type="dxa"/>
            <w:tcPrChange w:id="33470" w:author="Delta" w:date="2021-07-23T11:12:00Z">
              <w:tcPr>
                <w:tcW w:w="2430" w:type="dxa"/>
                <w:gridSpan w:val="2"/>
              </w:tcPr>
            </w:tcPrChange>
          </w:tcPr>
          <w:p w14:paraId="6248FC74" w14:textId="77777777" w:rsidR="00CB3986" w:rsidRPr="008E21F4" w:rsidRDefault="00CB3986" w:rsidP="00D04D5F">
            <w:pPr>
              <w:pStyle w:val="TAH"/>
              <w:rPr>
                <w:rFonts w:cs="Arial"/>
              </w:rPr>
            </w:pPr>
            <w:r w:rsidRPr="008E21F4">
              <w:rPr>
                <w:rFonts w:cs="Arial"/>
              </w:rPr>
              <w:t>Type of co-located BS</w:t>
            </w:r>
          </w:p>
        </w:tc>
        <w:tc>
          <w:tcPr>
            <w:tcW w:w="2291" w:type="dxa"/>
            <w:tcPrChange w:id="33471" w:author="Delta" w:date="2021-07-23T11:12:00Z">
              <w:tcPr>
                <w:tcW w:w="2291" w:type="dxa"/>
                <w:gridSpan w:val="2"/>
              </w:tcPr>
            </w:tcPrChange>
          </w:tcPr>
          <w:p w14:paraId="2509DE3C" w14:textId="77777777" w:rsidR="00CB3986" w:rsidRPr="008E21F4" w:rsidRDefault="00CB3986" w:rsidP="00D04D5F">
            <w:pPr>
              <w:pStyle w:val="TAH"/>
              <w:rPr>
                <w:rFonts w:cs="Arial"/>
              </w:rPr>
            </w:pPr>
            <w:r w:rsidRPr="008E21F4">
              <w:rPr>
                <w:rFonts w:cs="Arial"/>
              </w:rPr>
              <w:t>Frequency range for co-location requirement</w:t>
            </w:r>
          </w:p>
        </w:tc>
        <w:tc>
          <w:tcPr>
            <w:tcW w:w="1235" w:type="dxa"/>
            <w:tcPrChange w:id="33472" w:author="Delta" w:date="2021-07-23T11:12:00Z">
              <w:tcPr>
                <w:tcW w:w="1235" w:type="dxa"/>
                <w:gridSpan w:val="2"/>
              </w:tcPr>
            </w:tcPrChange>
          </w:tcPr>
          <w:p w14:paraId="069F7373" w14:textId="77777777" w:rsidR="00CB3986" w:rsidRPr="008E21F4" w:rsidRDefault="00CB3986" w:rsidP="00D04D5F">
            <w:pPr>
              <w:pStyle w:val="TAH"/>
              <w:rPr>
                <w:rFonts w:cs="Arial"/>
              </w:rPr>
            </w:pPr>
            <w:r w:rsidRPr="008E21F4">
              <w:rPr>
                <w:rFonts w:cs="Arial"/>
              </w:rPr>
              <w:t>Maximum Level</w:t>
            </w:r>
          </w:p>
        </w:tc>
        <w:tc>
          <w:tcPr>
            <w:tcW w:w="1414" w:type="dxa"/>
            <w:tcPrChange w:id="33473" w:author="Delta" w:date="2021-07-23T11:12:00Z">
              <w:tcPr>
                <w:tcW w:w="1414" w:type="dxa"/>
                <w:gridSpan w:val="2"/>
              </w:tcPr>
            </w:tcPrChange>
          </w:tcPr>
          <w:p w14:paraId="2E1CB97A" w14:textId="77777777" w:rsidR="00CB3986" w:rsidRPr="008E21F4" w:rsidRDefault="00CB3986" w:rsidP="00D04D5F">
            <w:pPr>
              <w:pStyle w:val="TAH"/>
              <w:rPr>
                <w:rFonts w:cs="Arial"/>
              </w:rPr>
            </w:pPr>
            <w:r w:rsidRPr="008E21F4">
              <w:rPr>
                <w:rFonts w:cs="Arial"/>
              </w:rPr>
              <w:t>Measurement Bandwidth</w:t>
            </w:r>
          </w:p>
        </w:tc>
        <w:tc>
          <w:tcPr>
            <w:tcW w:w="1845" w:type="dxa"/>
            <w:tcPrChange w:id="33474" w:author="Delta" w:date="2021-07-23T11:12:00Z">
              <w:tcPr>
                <w:tcW w:w="1845" w:type="dxa"/>
                <w:gridSpan w:val="2"/>
              </w:tcPr>
            </w:tcPrChange>
          </w:tcPr>
          <w:p w14:paraId="1F0447BA" w14:textId="77777777" w:rsidR="00CB3986" w:rsidRPr="008E21F4" w:rsidRDefault="00CB3986" w:rsidP="00D04D5F">
            <w:pPr>
              <w:pStyle w:val="TAH"/>
              <w:rPr>
                <w:rFonts w:cs="Arial"/>
              </w:rPr>
            </w:pPr>
            <w:r w:rsidRPr="008E21F4">
              <w:rPr>
                <w:rFonts w:cs="Arial"/>
              </w:rPr>
              <w:t>Note</w:t>
            </w:r>
          </w:p>
        </w:tc>
      </w:tr>
      <w:tr w:rsidR="00CB3986" w:rsidRPr="008E21F4" w14:paraId="612ABCF3" w14:textId="77777777" w:rsidTr="00D04D5F">
        <w:trPr>
          <w:cantSplit/>
          <w:jc w:val="center"/>
          <w:trPrChange w:id="33475" w:author="Delta" w:date="2021-07-23T11:12:00Z">
            <w:trPr>
              <w:gridAfter w:val="0"/>
              <w:cantSplit/>
              <w:jc w:val="center"/>
            </w:trPr>
          </w:trPrChange>
        </w:trPr>
        <w:tc>
          <w:tcPr>
            <w:tcW w:w="2430" w:type="dxa"/>
            <w:tcPrChange w:id="33476" w:author="Delta" w:date="2021-07-23T11:12:00Z">
              <w:tcPr>
                <w:tcW w:w="2430" w:type="dxa"/>
                <w:gridSpan w:val="2"/>
              </w:tcPr>
            </w:tcPrChange>
          </w:tcPr>
          <w:p w14:paraId="7C840B96" w14:textId="77777777" w:rsidR="00CB3986" w:rsidRPr="008E21F4" w:rsidRDefault="00CB3986" w:rsidP="00D04D5F">
            <w:pPr>
              <w:pStyle w:val="TAC"/>
              <w:rPr>
                <w:rFonts w:cs="Arial"/>
              </w:rPr>
            </w:pPr>
            <w:r w:rsidRPr="008E21F4">
              <w:rPr>
                <w:rFonts w:cs="v5.0.0"/>
                <w:lang w:eastAsia="zh-CN"/>
              </w:rPr>
              <w:t>Pico</w:t>
            </w:r>
            <w:r w:rsidRPr="008E21F4">
              <w:rPr>
                <w:rFonts w:cs="v5.0.0"/>
              </w:rPr>
              <w:t xml:space="preserve"> GSM900</w:t>
            </w:r>
          </w:p>
        </w:tc>
        <w:tc>
          <w:tcPr>
            <w:tcW w:w="2291" w:type="dxa"/>
            <w:tcPrChange w:id="33477" w:author="Delta" w:date="2021-07-23T11:12:00Z">
              <w:tcPr>
                <w:tcW w:w="2291" w:type="dxa"/>
                <w:gridSpan w:val="2"/>
              </w:tcPr>
            </w:tcPrChange>
          </w:tcPr>
          <w:p w14:paraId="70BD6DA1" w14:textId="77777777" w:rsidR="00CB3986" w:rsidRPr="008E21F4" w:rsidRDefault="00CB3986" w:rsidP="00D04D5F">
            <w:pPr>
              <w:pStyle w:val="TAC"/>
              <w:rPr>
                <w:rFonts w:cs="Arial"/>
              </w:rPr>
            </w:pPr>
            <w:r w:rsidRPr="008E21F4">
              <w:rPr>
                <w:rFonts w:cs="v5.0.0"/>
              </w:rPr>
              <w:t>876-915 MHz</w:t>
            </w:r>
          </w:p>
        </w:tc>
        <w:tc>
          <w:tcPr>
            <w:tcW w:w="1235" w:type="dxa"/>
            <w:tcPrChange w:id="33478" w:author="Delta" w:date="2021-07-23T11:12:00Z">
              <w:tcPr>
                <w:tcW w:w="1235" w:type="dxa"/>
                <w:gridSpan w:val="2"/>
              </w:tcPr>
            </w:tcPrChange>
          </w:tcPr>
          <w:p w14:paraId="2E23BF3D" w14:textId="77777777" w:rsidR="00CB3986" w:rsidRPr="008E21F4" w:rsidRDefault="00CB3986" w:rsidP="00D04D5F">
            <w:pPr>
              <w:pStyle w:val="TAC"/>
              <w:rPr>
                <w:rFonts w:cs="Arial"/>
              </w:rPr>
            </w:pPr>
            <w:r w:rsidRPr="008E21F4">
              <w:rPr>
                <w:rFonts w:cs="v5.0.0"/>
              </w:rPr>
              <w:t>-</w:t>
            </w:r>
            <w:r w:rsidRPr="008E21F4">
              <w:rPr>
                <w:rFonts w:cs="v5.0.0"/>
                <w:lang w:eastAsia="zh-CN"/>
              </w:rPr>
              <w:t>70</w:t>
            </w:r>
            <w:r w:rsidRPr="008E21F4">
              <w:rPr>
                <w:rFonts w:cs="v5.0.0"/>
              </w:rPr>
              <w:t xml:space="preserve"> dBm</w:t>
            </w:r>
          </w:p>
        </w:tc>
        <w:tc>
          <w:tcPr>
            <w:tcW w:w="1414" w:type="dxa"/>
            <w:tcPrChange w:id="33479" w:author="Delta" w:date="2021-07-23T11:12:00Z">
              <w:tcPr>
                <w:tcW w:w="1414" w:type="dxa"/>
                <w:gridSpan w:val="2"/>
              </w:tcPr>
            </w:tcPrChange>
          </w:tcPr>
          <w:p w14:paraId="2C6C437B" w14:textId="77777777" w:rsidR="00CB3986" w:rsidRPr="008E21F4" w:rsidRDefault="00CB3986" w:rsidP="00D04D5F">
            <w:pPr>
              <w:pStyle w:val="TAC"/>
              <w:rPr>
                <w:rFonts w:cs="Arial"/>
              </w:rPr>
            </w:pPr>
            <w:r w:rsidRPr="008E21F4">
              <w:rPr>
                <w:rFonts w:cs="v5.0.0"/>
              </w:rPr>
              <w:t>100 kHz</w:t>
            </w:r>
          </w:p>
        </w:tc>
        <w:tc>
          <w:tcPr>
            <w:tcW w:w="1845" w:type="dxa"/>
            <w:tcPrChange w:id="33480" w:author="Delta" w:date="2021-07-23T11:12:00Z">
              <w:tcPr>
                <w:tcW w:w="1845" w:type="dxa"/>
                <w:gridSpan w:val="2"/>
              </w:tcPr>
            </w:tcPrChange>
          </w:tcPr>
          <w:p w14:paraId="506581A0" w14:textId="77777777" w:rsidR="00CB3986" w:rsidRPr="008E21F4" w:rsidRDefault="00CB3986" w:rsidP="00D04D5F">
            <w:pPr>
              <w:pStyle w:val="TAC"/>
              <w:rPr>
                <w:rFonts w:cs="Arial"/>
              </w:rPr>
            </w:pPr>
          </w:p>
        </w:tc>
      </w:tr>
      <w:tr w:rsidR="00CB3986" w:rsidRPr="008E21F4" w14:paraId="0A121915" w14:textId="77777777" w:rsidTr="00D04D5F">
        <w:trPr>
          <w:cantSplit/>
          <w:jc w:val="center"/>
          <w:trPrChange w:id="33481" w:author="Delta" w:date="2021-07-23T11:12:00Z">
            <w:trPr>
              <w:gridAfter w:val="0"/>
              <w:cantSplit/>
              <w:jc w:val="center"/>
            </w:trPr>
          </w:trPrChange>
        </w:trPr>
        <w:tc>
          <w:tcPr>
            <w:tcW w:w="2430" w:type="dxa"/>
            <w:tcPrChange w:id="33482" w:author="Delta" w:date="2021-07-23T11:12:00Z">
              <w:tcPr>
                <w:tcW w:w="2430" w:type="dxa"/>
                <w:gridSpan w:val="2"/>
              </w:tcPr>
            </w:tcPrChange>
          </w:tcPr>
          <w:p w14:paraId="3F9FB0B6" w14:textId="77777777" w:rsidR="00CB3986" w:rsidRPr="008E21F4" w:rsidRDefault="00CB3986" w:rsidP="00D04D5F">
            <w:pPr>
              <w:pStyle w:val="TAC"/>
              <w:rPr>
                <w:rFonts w:cs="Arial"/>
              </w:rPr>
            </w:pPr>
            <w:r w:rsidRPr="008E21F4">
              <w:rPr>
                <w:rFonts w:cs="v5.0.0"/>
                <w:lang w:eastAsia="zh-CN"/>
              </w:rPr>
              <w:t xml:space="preserve">Pico </w:t>
            </w:r>
            <w:r w:rsidRPr="008E21F4">
              <w:rPr>
                <w:rFonts w:cs="v5.0.0"/>
              </w:rPr>
              <w:t>DCS1800</w:t>
            </w:r>
          </w:p>
        </w:tc>
        <w:tc>
          <w:tcPr>
            <w:tcW w:w="2291" w:type="dxa"/>
            <w:tcPrChange w:id="33483" w:author="Delta" w:date="2021-07-23T11:12:00Z">
              <w:tcPr>
                <w:tcW w:w="2291" w:type="dxa"/>
                <w:gridSpan w:val="2"/>
              </w:tcPr>
            </w:tcPrChange>
          </w:tcPr>
          <w:p w14:paraId="6C4B0850" w14:textId="77777777" w:rsidR="00CB3986" w:rsidRPr="008E21F4" w:rsidRDefault="00CB3986" w:rsidP="00D04D5F">
            <w:pPr>
              <w:pStyle w:val="TAC"/>
              <w:rPr>
                <w:rFonts w:cs="Arial"/>
              </w:rPr>
            </w:pPr>
            <w:r w:rsidRPr="008E21F4">
              <w:rPr>
                <w:rFonts w:cs="Arial"/>
              </w:rPr>
              <w:t>1710 - 1785 MHz</w:t>
            </w:r>
          </w:p>
        </w:tc>
        <w:tc>
          <w:tcPr>
            <w:tcW w:w="1235" w:type="dxa"/>
            <w:tcPrChange w:id="33484" w:author="Delta" w:date="2021-07-23T11:12:00Z">
              <w:tcPr>
                <w:tcW w:w="1235" w:type="dxa"/>
                <w:gridSpan w:val="2"/>
              </w:tcPr>
            </w:tcPrChange>
          </w:tcPr>
          <w:p w14:paraId="158AC8DF" w14:textId="77777777" w:rsidR="00CB3986" w:rsidRPr="008E21F4" w:rsidRDefault="00CB3986" w:rsidP="00D04D5F">
            <w:pPr>
              <w:pStyle w:val="TAC"/>
              <w:rPr>
                <w:rFonts w:cs="Arial"/>
              </w:rPr>
            </w:pPr>
            <w:r w:rsidRPr="008E21F4">
              <w:rPr>
                <w:rFonts w:cs="Arial"/>
              </w:rPr>
              <w:t>-</w:t>
            </w:r>
            <w:r w:rsidRPr="008E21F4">
              <w:rPr>
                <w:rFonts w:cs="Arial"/>
                <w:lang w:eastAsia="zh-CN"/>
              </w:rPr>
              <w:t>80</w:t>
            </w:r>
            <w:r w:rsidRPr="008E21F4">
              <w:rPr>
                <w:rFonts w:cs="Arial"/>
              </w:rPr>
              <w:t xml:space="preserve"> dBm</w:t>
            </w:r>
          </w:p>
        </w:tc>
        <w:tc>
          <w:tcPr>
            <w:tcW w:w="1414" w:type="dxa"/>
            <w:tcPrChange w:id="33485" w:author="Delta" w:date="2021-07-23T11:12:00Z">
              <w:tcPr>
                <w:tcW w:w="1414" w:type="dxa"/>
                <w:gridSpan w:val="2"/>
              </w:tcPr>
            </w:tcPrChange>
          </w:tcPr>
          <w:p w14:paraId="0848C465" w14:textId="77777777" w:rsidR="00CB3986" w:rsidRPr="008E21F4" w:rsidRDefault="00CB3986" w:rsidP="00D04D5F">
            <w:pPr>
              <w:pStyle w:val="TAC"/>
              <w:rPr>
                <w:rFonts w:cs="Arial"/>
              </w:rPr>
            </w:pPr>
            <w:r w:rsidRPr="008E21F4">
              <w:rPr>
                <w:rFonts w:cs="Arial"/>
              </w:rPr>
              <w:t>100 kHz</w:t>
            </w:r>
          </w:p>
        </w:tc>
        <w:tc>
          <w:tcPr>
            <w:tcW w:w="1845" w:type="dxa"/>
            <w:tcPrChange w:id="33486" w:author="Delta" w:date="2021-07-23T11:12:00Z">
              <w:tcPr>
                <w:tcW w:w="1845" w:type="dxa"/>
                <w:gridSpan w:val="2"/>
              </w:tcPr>
            </w:tcPrChange>
          </w:tcPr>
          <w:p w14:paraId="6AA2FEB3" w14:textId="77777777" w:rsidR="00CB3986" w:rsidRPr="008E21F4" w:rsidRDefault="00CB3986" w:rsidP="00D04D5F">
            <w:pPr>
              <w:pStyle w:val="TAC"/>
              <w:rPr>
                <w:rFonts w:cs="Arial"/>
              </w:rPr>
            </w:pPr>
          </w:p>
        </w:tc>
      </w:tr>
      <w:tr w:rsidR="00CB3986" w:rsidRPr="008E21F4" w14:paraId="08E13EE8" w14:textId="77777777" w:rsidTr="00D04D5F">
        <w:trPr>
          <w:cantSplit/>
          <w:jc w:val="center"/>
          <w:trPrChange w:id="33487" w:author="Delta" w:date="2021-07-23T11:12:00Z">
            <w:trPr>
              <w:gridAfter w:val="0"/>
              <w:cantSplit/>
              <w:jc w:val="center"/>
            </w:trPr>
          </w:trPrChange>
        </w:trPr>
        <w:tc>
          <w:tcPr>
            <w:tcW w:w="2430" w:type="dxa"/>
            <w:tcPrChange w:id="33488" w:author="Delta" w:date="2021-07-23T11:12:00Z">
              <w:tcPr>
                <w:tcW w:w="2430" w:type="dxa"/>
                <w:gridSpan w:val="2"/>
              </w:tcPr>
            </w:tcPrChange>
          </w:tcPr>
          <w:p w14:paraId="7358FE5C" w14:textId="77777777" w:rsidR="00CB3986" w:rsidRPr="008E21F4" w:rsidRDefault="00CB3986" w:rsidP="00D04D5F">
            <w:pPr>
              <w:pStyle w:val="TAC"/>
              <w:rPr>
                <w:rFonts w:cs="Arial"/>
              </w:rPr>
            </w:pPr>
            <w:r w:rsidRPr="008E21F4">
              <w:rPr>
                <w:rFonts w:cs="v5.0.0"/>
                <w:lang w:eastAsia="zh-CN"/>
              </w:rPr>
              <w:t xml:space="preserve">Pico </w:t>
            </w:r>
            <w:r w:rsidRPr="008E21F4">
              <w:rPr>
                <w:rFonts w:cs="v5.0.0"/>
              </w:rPr>
              <w:t>PCS1900</w:t>
            </w:r>
          </w:p>
        </w:tc>
        <w:tc>
          <w:tcPr>
            <w:tcW w:w="2291" w:type="dxa"/>
            <w:tcPrChange w:id="33489" w:author="Delta" w:date="2021-07-23T11:12:00Z">
              <w:tcPr>
                <w:tcW w:w="2291" w:type="dxa"/>
                <w:gridSpan w:val="2"/>
              </w:tcPr>
            </w:tcPrChange>
          </w:tcPr>
          <w:p w14:paraId="3823176B" w14:textId="77777777" w:rsidR="00CB3986" w:rsidRPr="008E21F4" w:rsidRDefault="00CB3986" w:rsidP="00D04D5F">
            <w:pPr>
              <w:pStyle w:val="TAC"/>
              <w:rPr>
                <w:rFonts w:cs="Arial"/>
              </w:rPr>
            </w:pPr>
            <w:r w:rsidRPr="008E21F4">
              <w:rPr>
                <w:rFonts w:cs="Arial"/>
              </w:rPr>
              <w:t>1850 - 1910 MHz</w:t>
            </w:r>
          </w:p>
        </w:tc>
        <w:tc>
          <w:tcPr>
            <w:tcW w:w="1235" w:type="dxa"/>
            <w:tcPrChange w:id="33490" w:author="Delta" w:date="2021-07-23T11:12:00Z">
              <w:tcPr>
                <w:tcW w:w="1235" w:type="dxa"/>
                <w:gridSpan w:val="2"/>
              </w:tcPr>
            </w:tcPrChange>
          </w:tcPr>
          <w:p w14:paraId="3546316C" w14:textId="77777777" w:rsidR="00CB3986" w:rsidRPr="008E21F4" w:rsidRDefault="00CB3986" w:rsidP="00D04D5F">
            <w:pPr>
              <w:pStyle w:val="TAC"/>
              <w:rPr>
                <w:rFonts w:cs="Arial"/>
              </w:rPr>
            </w:pPr>
            <w:r w:rsidRPr="008E21F4">
              <w:rPr>
                <w:rFonts w:cs="Arial"/>
              </w:rPr>
              <w:t>-</w:t>
            </w:r>
            <w:r w:rsidRPr="008E21F4">
              <w:rPr>
                <w:rFonts w:cs="Arial"/>
                <w:lang w:eastAsia="zh-CN"/>
              </w:rPr>
              <w:t>80</w:t>
            </w:r>
            <w:r w:rsidRPr="008E21F4">
              <w:rPr>
                <w:rFonts w:cs="Arial"/>
              </w:rPr>
              <w:t xml:space="preserve"> dBm</w:t>
            </w:r>
          </w:p>
        </w:tc>
        <w:tc>
          <w:tcPr>
            <w:tcW w:w="1414" w:type="dxa"/>
            <w:tcPrChange w:id="33491" w:author="Delta" w:date="2021-07-23T11:12:00Z">
              <w:tcPr>
                <w:tcW w:w="1414" w:type="dxa"/>
                <w:gridSpan w:val="2"/>
              </w:tcPr>
            </w:tcPrChange>
          </w:tcPr>
          <w:p w14:paraId="60E2D5FF" w14:textId="77777777" w:rsidR="00CB3986" w:rsidRPr="008E21F4" w:rsidRDefault="00CB3986" w:rsidP="00D04D5F">
            <w:pPr>
              <w:pStyle w:val="TAC"/>
              <w:rPr>
                <w:rFonts w:cs="Arial"/>
              </w:rPr>
            </w:pPr>
            <w:r w:rsidRPr="008E21F4">
              <w:rPr>
                <w:rFonts w:cs="Arial"/>
              </w:rPr>
              <w:t>100 kHz</w:t>
            </w:r>
          </w:p>
        </w:tc>
        <w:tc>
          <w:tcPr>
            <w:tcW w:w="1845" w:type="dxa"/>
            <w:tcPrChange w:id="33492" w:author="Delta" w:date="2021-07-23T11:12:00Z">
              <w:tcPr>
                <w:tcW w:w="1845" w:type="dxa"/>
                <w:gridSpan w:val="2"/>
              </w:tcPr>
            </w:tcPrChange>
          </w:tcPr>
          <w:p w14:paraId="793888B3" w14:textId="77777777" w:rsidR="00CB3986" w:rsidRPr="008E21F4" w:rsidRDefault="00CB3986" w:rsidP="00D04D5F">
            <w:pPr>
              <w:pStyle w:val="TAC"/>
              <w:rPr>
                <w:rFonts w:cs="Arial"/>
              </w:rPr>
            </w:pPr>
          </w:p>
        </w:tc>
      </w:tr>
      <w:tr w:rsidR="00CB3986" w:rsidRPr="008E21F4" w14:paraId="62918893" w14:textId="77777777" w:rsidTr="00D04D5F">
        <w:trPr>
          <w:cantSplit/>
          <w:jc w:val="center"/>
          <w:trPrChange w:id="33493" w:author="Delta" w:date="2021-07-23T11:12:00Z">
            <w:trPr>
              <w:gridAfter w:val="0"/>
              <w:cantSplit/>
              <w:jc w:val="center"/>
            </w:trPr>
          </w:trPrChange>
        </w:trPr>
        <w:tc>
          <w:tcPr>
            <w:tcW w:w="2430" w:type="dxa"/>
            <w:tcPrChange w:id="33494" w:author="Delta" w:date="2021-07-23T11:12:00Z">
              <w:tcPr>
                <w:tcW w:w="2430" w:type="dxa"/>
                <w:gridSpan w:val="2"/>
              </w:tcPr>
            </w:tcPrChange>
          </w:tcPr>
          <w:p w14:paraId="4436F1C5" w14:textId="77777777" w:rsidR="00CB3986" w:rsidRPr="008E21F4" w:rsidRDefault="00CB3986" w:rsidP="00D04D5F">
            <w:pPr>
              <w:pStyle w:val="TAC"/>
              <w:rPr>
                <w:rFonts w:cs="Arial"/>
              </w:rPr>
            </w:pPr>
            <w:r w:rsidRPr="008E21F4">
              <w:rPr>
                <w:rFonts w:cs="v5.0.0"/>
                <w:lang w:eastAsia="zh-CN"/>
              </w:rPr>
              <w:t xml:space="preserve">Pico </w:t>
            </w:r>
            <w:r w:rsidRPr="008E21F4">
              <w:rPr>
                <w:rFonts w:cs="v5.0.0"/>
              </w:rPr>
              <w:t>GSM850</w:t>
            </w:r>
          </w:p>
        </w:tc>
        <w:tc>
          <w:tcPr>
            <w:tcW w:w="2291" w:type="dxa"/>
            <w:tcPrChange w:id="33495" w:author="Delta" w:date="2021-07-23T11:12:00Z">
              <w:tcPr>
                <w:tcW w:w="2291" w:type="dxa"/>
                <w:gridSpan w:val="2"/>
              </w:tcPr>
            </w:tcPrChange>
          </w:tcPr>
          <w:p w14:paraId="0AE5E1D8" w14:textId="77777777" w:rsidR="00CB3986" w:rsidRPr="008E21F4" w:rsidRDefault="00CB3986" w:rsidP="00D04D5F">
            <w:pPr>
              <w:pStyle w:val="TAC"/>
              <w:rPr>
                <w:rFonts w:cs="Arial"/>
              </w:rPr>
            </w:pPr>
            <w:r w:rsidRPr="008E21F4">
              <w:rPr>
                <w:rFonts w:cs="Arial"/>
              </w:rPr>
              <w:t>824 - 849 MHz</w:t>
            </w:r>
          </w:p>
        </w:tc>
        <w:tc>
          <w:tcPr>
            <w:tcW w:w="1235" w:type="dxa"/>
            <w:tcPrChange w:id="33496" w:author="Delta" w:date="2021-07-23T11:12:00Z">
              <w:tcPr>
                <w:tcW w:w="1235" w:type="dxa"/>
                <w:gridSpan w:val="2"/>
              </w:tcPr>
            </w:tcPrChange>
          </w:tcPr>
          <w:p w14:paraId="3015D5B0" w14:textId="77777777" w:rsidR="00CB3986" w:rsidRPr="008E21F4" w:rsidRDefault="00CB3986" w:rsidP="00D04D5F">
            <w:pPr>
              <w:pStyle w:val="TAC"/>
              <w:rPr>
                <w:rFonts w:cs="Arial"/>
              </w:rPr>
            </w:pPr>
            <w:r w:rsidRPr="008E21F4">
              <w:rPr>
                <w:rFonts w:cs="Arial"/>
              </w:rPr>
              <w:t>-</w:t>
            </w:r>
            <w:r w:rsidRPr="008E21F4">
              <w:rPr>
                <w:rFonts w:cs="Arial"/>
                <w:lang w:eastAsia="zh-CN"/>
              </w:rPr>
              <w:t>70</w:t>
            </w:r>
            <w:r w:rsidRPr="008E21F4">
              <w:rPr>
                <w:rFonts w:cs="Arial"/>
              </w:rPr>
              <w:t xml:space="preserve"> dBm</w:t>
            </w:r>
          </w:p>
        </w:tc>
        <w:tc>
          <w:tcPr>
            <w:tcW w:w="1414" w:type="dxa"/>
            <w:tcPrChange w:id="33497" w:author="Delta" w:date="2021-07-23T11:12:00Z">
              <w:tcPr>
                <w:tcW w:w="1414" w:type="dxa"/>
                <w:gridSpan w:val="2"/>
              </w:tcPr>
            </w:tcPrChange>
          </w:tcPr>
          <w:p w14:paraId="50B39FF2" w14:textId="77777777" w:rsidR="00CB3986" w:rsidRPr="008E21F4" w:rsidRDefault="00CB3986" w:rsidP="00D04D5F">
            <w:pPr>
              <w:pStyle w:val="TAC"/>
              <w:rPr>
                <w:rFonts w:cs="Arial"/>
              </w:rPr>
            </w:pPr>
            <w:r w:rsidRPr="008E21F4">
              <w:rPr>
                <w:rFonts w:cs="Arial"/>
              </w:rPr>
              <w:t>100 kHz</w:t>
            </w:r>
          </w:p>
        </w:tc>
        <w:tc>
          <w:tcPr>
            <w:tcW w:w="1845" w:type="dxa"/>
            <w:tcPrChange w:id="33498" w:author="Delta" w:date="2021-07-23T11:12:00Z">
              <w:tcPr>
                <w:tcW w:w="1845" w:type="dxa"/>
                <w:gridSpan w:val="2"/>
              </w:tcPr>
            </w:tcPrChange>
          </w:tcPr>
          <w:p w14:paraId="160BED0B" w14:textId="77777777" w:rsidR="00CB3986" w:rsidRPr="008E21F4" w:rsidRDefault="00CB3986" w:rsidP="00D04D5F">
            <w:pPr>
              <w:pStyle w:val="TAC"/>
              <w:rPr>
                <w:rFonts w:cs="Arial"/>
              </w:rPr>
            </w:pPr>
          </w:p>
        </w:tc>
      </w:tr>
      <w:tr w:rsidR="00CB3986" w:rsidRPr="008E21F4" w14:paraId="720E7CD9" w14:textId="77777777" w:rsidTr="00D04D5F">
        <w:trPr>
          <w:cantSplit/>
          <w:jc w:val="center"/>
          <w:trPrChange w:id="33499" w:author="Delta" w:date="2021-07-23T11:12:00Z">
            <w:trPr>
              <w:gridAfter w:val="0"/>
              <w:cantSplit/>
              <w:jc w:val="center"/>
            </w:trPr>
          </w:trPrChange>
        </w:trPr>
        <w:tc>
          <w:tcPr>
            <w:tcW w:w="2430" w:type="dxa"/>
            <w:tcPrChange w:id="33500" w:author="Delta" w:date="2021-07-23T11:12:00Z">
              <w:tcPr>
                <w:tcW w:w="2430" w:type="dxa"/>
                <w:gridSpan w:val="2"/>
              </w:tcPr>
            </w:tcPrChange>
          </w:tcPr>
          <w:p w14:paraId="0431577B" w14:textId="77777777" w:rsidR="00CB3986" w:rsidRPr="00D56583" w:rsidRDefault="00CB3986" w:rsidP="00D04D5F">
            <w:pPr>
              <w:pStyle w:val="TAC"/>
              <w:rPr>
                <w:lang w:val="sv-FI"/>
                <w:rPrChange w:id="33501" w:author="Delta" w:date="2021-07-23T11:12:00Z">
                  <w:rPr>
                    <w:lang w:val="sv-SE"/>
                  </w:rPr>
                </w:rPrChange>
              </w:rPr>
            </w:pPr>
            <w:r w:rsidRPr="00D56583">
              <w:rPr>
                <w:lang w:val="sv-FI"/>
                <w:rPrChange w:id="33502" w:author="Delta" w:date="2021-07-23T11:12:00Z">
                  <w:rPr>
                    <w:lang w:val="sv-SE"/>
                  </w:rPr>
                </w:rPrChange>
              </w:rPr>
              <w:t>LA UTRA FDD Band I or E-UTRA Band 1</w:t>
            </w:r>
            <w:ins w:id="33503" w:author="Delta" w:date="2021-07-23T11:12:00Z">
              <w:r w:rsidRPr="008E21F4">
                <w:rPr>
                  <w:rFonts w:cs="v5.0.0"/>
                  <w:lang w:val="sv-SE"/>
                </w:rPr>
                <w:t xml:space="preserve"> or NR band n1</w:t>
              </w:r>
            </w:ins>
          </w:p>
        </w:tc>
        <w:tc>
          <w:tcPr>
            <w:tcW w:w="2291" w:type="dxa"/>
            <w:tcPrChange w:id="33504" w:author="Delta" w:date="2021-07-23T11:12:00Z">
              <w:tcPr>
                <w:tcW w:w="2291" w:type="dxa"/>
                <w:gridSpan w:val="2"/>
              </w:tcPr>
            </w:tcPrChange>
          </w:tcPr>
          <w:p w14:paraId="73F5C89F" w14:textId="77777777" w:rsidR="00CB3986" w:rsidRPr="008E21F4" w:rsidRDefault="00CB3986" w:rsidP="00D04D5F">
            <w:pPr>
              <w:pStyle w:val="TAC"/>
              <w:rPr>
                <w:rFonts w:cs="Arial"/>
                <w:lang w:eastAsia="zh-CN"/>
              </w:rPr>
            </w:pPr>
            <w:r w:rsidRPr="008E21F4">
              <w:rPr>
                <w:rFonts w:cs="Arial"/>
              </w:rPr>
              <w:t>1920 - 1980 MHz</w:t>
            </w:r>
          </w:p>
          <w:p w14:paraId="371E6BC8" w14:textId="77777777" w:rsidR="00CB3986" w:rsidRPr="008E21F4" w:rsidRDefault="00CB3986" w:rsidP="00D04D5F">
            <w:pPr>
              <w:pStyle w:val="TAC"/>
              <w:rPr>
                <w:rFonts w:cs="Arial"/>
                <w:lang w:eastAsia="zh-CN"/>
              </w:rPr>
            </w:pPr>
          </w:p>
        </w:tc>
        <w:tc>
          <w:tcPr>
            <w:tcW w:w="1235" w:type="dxa"/>
            <w:tcPrChange w:id="33505" w:author="Delta" w:date="2021-07-23T11:12:00Z">
              <w:tcPr>
                <w:tcW w:w="1235" w:type="dxa"/>
                <w:gridSpan w:val="2"/>
              </w:tcPr>
            </w:tcPrChange>
          </w:tcPr>
          <w:p w14:paraId="2519A06A"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Change w:id="33506" w:author="Delta" w:date="2021-07-23T11:12:00Z">
              <w:tcPr>
                <w:tcW w:w="1414" w:type="dxa"/>
                <w:gridSpan w:val="2"/>
              </w:tcPr>
            </w:tcPrChange>
          </w:tcPr>
          <w:p w14:paraId="632BC44B" w14:textId="77777777" w:rsidR="00CB3986" w:rsidRPr="008E21F4" w:rsidRDefault="00CB3986" w:rsidP="00D04D5F">
            <w:pPr>
              <w:pStyle w:val="TAC"/>
              <w:rPr>
                <w:rFonts w:cs="Arial"/>
              </w:rPr>
            </w:pPr>
            <w:r w:rsidRPr="008E21F4">
              <w:rPr>
                <w:rFonts w:cs="Arial"/>
              </w:rPr>
              <w:t>100 kHz</w:t>
            </w:r>
          </w:p>
        </w:tc>
        <w:tc>
          <w:tcPr>
            <w:tcW w:w="1845" w:type="dxa"/>
            <w:tcPrChange w:id="33507" w:author="Delta" w:date="2021-07-23T11:12:00Z">
              <w:tcPr>
                <w:tcW w:w="1845" w:type="dxa"/>
                <w:gridSpan w:val="2"/>
              </w:tcPr>
            </w:tcPrChange>
          </w:tcPr>
          <w:p w14:paraId="21165D85" w14:textId="77777777" w:rsidR="00CB3986" w:rsidRPr="008E21F4" w:rsidRDefault="00CB3986" w:rsidP="00D04D5F">
            <w:pPr>
              <w:pStyle w:val="TAC"/>
              <w:rPr>
                <w:rFonts w:cs="Arial"/>
              </w:rPr>
            </w:pPr>
          </w:p>
        </w:tc>
      </w:tr>
      <w:tr w:rsidR="00CB3986" w:rsidRPr="008E21F4" w14:paraId="779D8C99" w14:textId="77777777" w:rsidTr="00D04D5F">
        <w:trPr>
          <w:cantSplit/>
          <w:jc w:val="center"/>
          <w:trPrChange w:id="33508" w:author="Delta" w:date="2021-07-23T11:12:00Z">
            <w:trPr>
              <w:gridAfter w:val="0"/>
              <w:cantSplit/>
              <w:jc w:val="center"/>
            </w:trPr>
          </w:trPrChange>
        </w:trPr>
        <w:tc>
          <w:tcPr>
            <w:tcW w:w="2430" w:type="dxa"/>
            <w:tcPrChange w:id="33509" w:author="Delta" w:date="2021-07-23T11:12:00Z">
              <w:tcPr>
                <w:tcW w:w="2430" w:type="dxa"/>
                <w:gridSpan w:val="2"/>
              </w:tcPr>
            </w:tcPrChange>
          </w:tcPr>
          <w:p w14:paraId="30D88040" w14:textId="77777777" w:rsidR="00CB3986" w:rsidRPr="008E21F4" w:rsidRDefault="00CB3986" w:rsidP="00D04D5F">
            <w:pPr>
              <w:pStyle w:val="TAC"/>
              <w:rPr>
                <w:rPrChange w:id="33510" w:author="Delta" w:date="2021-07-23T11:12:00Z">
                  <w:rPr>
                    <w:lang w:val="sv-SE"/>
                  </w:rPr>
                </w:rPrChange>
              </w:rPr>
            </w:pPr>
            <w:r w:rsidRPr="008E21F4">
              <w:rPr>
                <w:rPrChange w:id="33511" w:author="Delta" w:date="2021-07-23T11:12:00Z">
                  <w:rPr>
                    <w:lang w:val="sv-SE"/>
                  </w:rPr>
                </w:rPrChange>
              </w:rPr>
              <w:t>LA UTRA FDD Band II or E-UTRA Band 2</w:t>
            </w:r>
            <w:ins w:id="33512" w:author="Delta" w:date="2021-07-23T11:12:00Z">
              <w:r w:rsidRPr="008E21F4">
                <w:rPr>
                  <w:rFonts w:cs="v5.0.0"/>
                  <w:lang w:val="sv-SE"/>
                </w:rPr>
                <w:t xml:space="preserve"> or NR band n2</w:t>
              </w:r>
            </w:ins>
          </w:p>
        </w:tc>
        <w:tc>
          <w:tcPr>
            <w:tcW w:w="2291" w:type="dxa"/>
            <w:tcPrChange w:id="33513" w:author="Delta" w:date="2021-07-23T11:12:00Z">
              <w:tcPr>
                <w:tcW w:w="2291" w:type="dxa"/>
                <w:gridSpan w:val="2"/>
              </w:tcPr>
            </w:tcPrChange>
          </w:tcPr>
          <w:p w14:paraId="7CBCF4FB" w14:textId="77777777" w:rsidR="00CB3986" w:rsidRPr="008E21F4" w:rsidRDefault="00CB3986" w:rsidP="00D04D5F">
            <w:pPr>
              <w:pStyle w:val="TAC"/>
              <w:rPr>
                <w:rFonts w:cs="Arial"/>
                <w:lang w:eastAsia="zh-CN"/>
              </w:rPr>
            </w:pPr>
            <w:r w:rsidRPr="008E21F4">
              <w:rPr>
                <w:rFonts w:cs="Arial"/>
              </w:rPr>
              <w:t>1850 - 1910 MHz</w:t>
            </w:r>
          </w:p>
          <w:p w14:paraId="780F4A4D" w14:textId="77777777" w:rsidR="00CB3986" w:rsidRPr="008E21F4" w:rsidRDefault="00CB3986" w:rsidP="00D04D5F">
            <w:pPr>
              <w:pStyle w:val="TAC"/>
              <w:rPr>
                <w:rFonts w:cs="Arial"/>
                <w:lang w:eastAsia="zh-CN"/>
              </w:rPr>
            </w:pPr>
          </w:p>
        </w:tc>
        <w:tc>
          <w:tcPr>
            <w:tcW w:w="1235" w:type="dxa"/>
            <w:tcPrChange w:id="33514" w:author="Delta" w:date="2021-07-23T11:12:00Z">
              <w:tcPr>
                <w:tcW w:w="1235" w:type="dxa"/>
                <w:gridSpan w:val="2"/>
              </w:tcPr>
            </w:tcPrChange>
          </w:tcPr>
          <w:p w14:paraId="7DA25565"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Change w:id="33515" w:author="Delta" w:date="2021-07-23T11:12:00Z">
              <w:tcPr>
                <w:tcW w:w="1414" w:type="dxa"/>
                <w:gridSpan w:val="2"/>
              </w:tcPr>
            </w:tcPrChange>
          </w:tcPr>
          <w:p w14:paraId="57B2F369" w14:textId="77777777" w:rsidR="00CB3986" w:rsidRPr="008E21F4" w:rsidRDefault="00CB3986" w:rsidP="00D04D5F">
            <w:pPr>
              <w:pStyle w:val="TAC"/>
              <w:rPr>
                <w:rFonts w:cs="Arial"/>
              </w:rPr>
            </w:pPr>
            <w:r w:rsidRPr="008E21F4">
              <w:rPr>
                <w:rFonts w:cs="Arial"/>
              </w:rPr>
              <w:t>100 kHz</w:t>
            </w:r>
          </w:p>
        </w:tc>
        <w:tc>
          <w:tcPr>
            <w:tcW w:w="1845" w:type="dxa"/>
            <w:tcPrChange w:id="33516" w:author="Delta" w:date="2021-07-23T11:12:00Z">
              <w:tcPr>
                <w:tcW w:w="1845" w:type="dxa"/>
                <w:gridSpan w:val="2"/>
              </w:tcPr>
            </w:tcPrChange>
          </w:tcPr>
          <w:p w14:paraId="0730D665" w14:textId="77777777" w:rsidR="00CB3986" w:rsidRPr="008E21F4" w:rsidRDefault="00CB3986" w:rsidP="00D04D5F">
            <w:pPr>
              <w:pStyle w:val="TAC"/>
              <w:rPr>
                <w:rFonts w:cs="Arial"/>
              </w:rPr>
            </w:pPr>
          </w:p>
        </w:tc>
      </w:tr>
      <w:tr w:rsidR="00CB3986" w:rsidRPr="008E21F4" w14:paraId="09F43250" w14:textId="77777777" w:rsidTr="00D04D5F">
        <w:trPr>
          <w:cantSplit/>
          <w:jc w:val="center"/>
          <w:trPrChange w:id="33517" w:author="Delta" w:date="2021-07-23T11:12:00Z">
            <w:trPr>
              <w:gridAfter w:val="0"/>
              <w:cantSplit/>
              <w:jc w:val="center"/>
            </w:trPr>
          </w:trPrChange>
        </w:trPr>
        <w:tc>
          <w:tcPr>
            <w:tcW w:w="2430" w:type="dxa"/>
            <w:tcPrChange w:id="33518" w:author="Delta" w:date="2021-07-23T11:12:00Z">
              <w:tcPr>
                <w:tcW w:w="2430" w:type="dxa"/>
                <w:gridSpan w:val="2"/>
              </w:tcPr>
            </w:tcPrChange>
          </w:tcPr>
          <w:p w14:paraId="7227B45A" w14:textId="77777777" w:rsidR="00CB3986" w:rsidRPr="008E21F4" w:rsidRDefault="00CB3986" w:rsidP="00D04D5F">
            <w:pPr>
              <w:pStyle w:val="TAC"/>
              <w:rPr>
                <w:rPrChange w:id="33519" w:author="Delta" w:date="2021-07-23T11:12:00Z">
                  <w:rPr>
                    <w:lang w:val="sv-SE"/>
                  </w:rPr>
                </w:rPrChange>
              </w:rPr>
            </w:pPr>
            <w:r w:rsidRPr="008E21F4">
              <w:rPr>
                <w:rPrChange w:id="33520" w:author="Delta" w:date="2021-07-23T11:12:00Z">
                  <w:rPr>
                    <w:lang w:val="sv-SE"/>
                  </w:rPr>
                </w:rPrChange>
              </w:rPr>
              <w:t>LA UTRA FDD Band III or E-UTRA Band 3</w:t>
            </w:r>
            <w:ins w:id="33521" w:author="Delta" w:date="2021-07-23T11:12:00Z">
              <w:r w:rsidRPr="008E21F4">
                <w:rPr>
                  <w:rFonts w:cs="v5.0.0"/>
                  <w:lang w:val="sv-SE"/>
                </w:rPr>
                <w:t xml:space="preserve"> or NR band n3</w:t>
              </w:r>
            </w:ins>
          </w:p>
        </w:tc>
        <w:tc>
          <w:tcPr>
            <w:tcW w:w="2291" w:type="dxa"/>
            <w:tcPrChange w:id="33522" w:author="Delta" w:date="2021-07-23T11:12:00Z">
              <w:tcPr>
                <w:tcW w:w="2291" w:type="dxa"/>
                <w:gridSpan w:val="2"/>
              </w:tcPr>
            </w:tcPrChange>
          </w:tcPr>
          <w:p w14:paraId="783EDAC0" w14:textId="77777777" w:rsidR="00CB3986" w:rsidRPr="008E21F4" w:rsidRDefault="00CB3986" w:rsidP="00D04D5F">
            <w:pPr>
              <w:pStyle w:val="TAC"/>
              <w:rPr>
                <w:rFonts w:cs="Arial"/>
              </w:rPr>
            </w:pPr>
            <w:r w:rsidRPr="008E21F4">
              <w:rPr>
                <w:rFonts w:cs="Arial"/>
              </w:rPr>
              <w:t>1710 - 1785 MHz</w:t>
            </w:r>
          </w:p>
        </w:tc>
        <w:tc>
          <w:tcPr>
            <w:tcW w:w="1235" w:type="dxa"/>
            <w:tcPrChange w:id="33523" w:author="Delta" w:date="2021-07-23T11:12:00Z">
              <w:tcPr>
                <w:tcW w:w="1235" w:type="dxa"/>
                <w:gridSpan w:val="2"/>
              </w:tcPr>
            </w:tcPrChange>
          </w:tcPr>
          <w:p w14:paraId="1E5AF3E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Change w:id="33524" w:author="Delta" w:date="2021-07-23T11:12:00Z">
              <w:tcPr>
                <w:tcW w:w="1414" w:type="dxa"/>
                <w:gridSpan w:val="2"/>
              </w:tcPr>
            </w:tcPrChange>
          </w:tcPr>
          <w:p w14:paraId="224BE460" w14:textId="77777777" w:rsidR="00CB3986" w:rsidRPr="008E21F4" w:rsidRDefault="00CB3986" w:rsidP="00D04D5F">
            <w:pPr>
              <w:pStyle w:val="TAC"/>
              <w:rPr>
                <w:rFonts w:cs="Arial"/>
              </w:rPr>
            </w:pPr>
            <w:r w:rsidRPr="008E21F4">
              <w:rPr>
                <w:rFonts w:cs="Arial"/>
              </w:rPr>
              <w:t>100 kHz</w:t>
            </w:r>
          </w:p>
        </w:tc>
        <w:tc>
          <w:tcPr>
            <w:tcW w:w="1845" w:type="dxa"/>
            <w:tcPrChange w:id="33525" w:author="Delta" w:date="2021-07-23T11:12:00Z">
              <w:tcPr>
                <w:tcW w:w="1845" w:type="dxa"/>
                <w:gridSpan w:val="2"/>
              </w:tcPr>
            </w:tcPrChange>
          </w:tcPr>
          <w:p w14:paraId="5484E93A" w14:textId="77777777" w:rsidR="00CB3986" w:rsidRPr="008E21F4" w:rsidRDefault="00CB3986" w:rsidP="00D04D5F">
            <w:pPr>
              <w:pStyle w:val="TAC"/>
              <w:rPr>
                <w:rFonts w:cs="Arial"/>
              </w:rPr>
            </w:pPr>
          </w:p>
        </w:tc>
      </w:tr>
      <w:tr w:rsidR="00CB3986" w:rsidRPr="008E21F4" w14:paraId="04FCD372" w14:textId="77777777" w:rsidTr="00D04D5F">
        <w:trPr>
          <w:cantSplit/>
          <w:jc w:val="center"/>
          <w:trPrChange w:id="33526" w:author="Delta" w:date="2021-07-23T11:12:00Z">
            <w:trPr>
              <w:gridAfter w:val="0"/>
              <w:cantSplit/>
              <w:jc w:val="center"/>
            </w:trPr>
          </w:trPrChange>
        </w:trPr>
        <w:tc>
          <w:tcPr>
            <w:tcW w:w="2430" w:type="dxa"/>
            <w:tcPrChange w:id="33527" w:author="Delta" w:date="2021-07-23T11:12:00Z">
              <w:tcPr>
                <w:tcW w:w="2430" w:type="dxa"/>
                <w:gridSpan w:val="2"/>
              </w:tcPr>
            </w:tcPrChange>
          </w:tcPr>
          <w:p w14:paraId="783ACB2D" w14:textId="77777777" w:rsidR="00CB3986" w:rsidRPr="00D56583" w:rsidRDefault="00CB3986" w:rsidP="00D04D5F">
            <w:pPr>
              <w:pStyle w:val="TAC"/>
              <w:rPr>
                <w:lang w:val="sv-FI"/>
                <w:rPrChange w:id="33528" w:author="Delta" w:date="2021-07-23T11:12:00Z">
                  <w:rPr>
                    <w:lang w:val="sv-SE"/>
                  </w:rPr>
                </w:rPrChange>
              </w:rPr>
            </w:pPr>
            <w:r w:rsidRPr="00D56583">
              <w:rPr>
                <w:lang w:val="sv-FI"/>
                <w:rPrChange w:id="33529" w:author="Delta" w:date="2021-07-23T11:12:00Z">
                  <w:rPr>
                    <w:lang w:val="sv-SE"/>
                  </w:rPr>
                </w:rPrChange>
              </w:rPr>
              <w:t>LA UTRA FDD Band IV or E-UTRA Band 4</w:t>
            </w:r>
          </w:p>
        </w:tc>
        <w:tc>
          <w:tcPr>
            <w:tcW w:w="2291" w:type="dxa"/>
            <w:tcPrChange w:id="33530" w:author="Delta" w:date="2021-07-23T11:12:00Z">
              <w:tcPr>
                <w:tcW w:w="2291" w:type="dxa"/>
                <w:gridSpan w:val="2"/>
              </w:tcPr>
            </w:tcPrChange>
          </w:tcPr>
          <w:p w14:paraId="02916C52" w14:textId="77777777" w:rsidR="00CB3986" w:rsidRPr="008E21F4" w:rsidRDefault="00CB3986" w:rsidP="00D04D5F">
            <w:pPr>
              <w:pStyle w:val="TAC"/>
              <w:rPr>
                <w:rFonts w:cs="Arial"/>
              </w:rPr>
            </w:pPr>
            <w:r w:rsidRPr="008E21F4">
              <w:rPr>
                <w:rFonts w:cs="Arial"/>
              </w:rPr>
              <w:t>1710 - 1755 MHz</w:t>
            </w:r>
          </w:p>
        </w:tc>
        <w:tc>
          <w:tcPr>
            <w:tcW w:w="1235" w:type="dxa"/>
            <w:tcPrChange w:id="33531" w:author="Delta" w:date="2021-07-23T11:12:00Z">
              <w:tcPr>
                <w:tcW w:w="1235" w:type="dxa"/>
                <w:gridSpan w:val="2"/>
              </w:tcPr>
            </w:tcPrChange>
          </w:tcPr>
          <w:p w14:paraId="1FF539B7"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Change w:id="33532" w:author="Delta" w:date="2021-07-23T11:12:00Z">
              <w:tcPr>
                <w:tcW w:w="1414" w:type="dxa"/>
                <w:gridSpan w:val="2"/>
              </w:tcPr>
            </w:tcPrChange>
          </w:tcPr>
          <w:p w14:paraId="1DB3F69B" w14:textId="77777777" w:rsidR="00CB3986" w:rsidRPr="008E21F4" w:rsidRDefault="00CB3986" w:rsidP="00D04D5F">
            <w:pPr>
              <w:pStyle w:val="TAC"/>
              <w:rPr>
                <w:rFonts w:cs="Arial"/>
              </w:rPr>
            </w:pPr>
            <w:r w:rsidRPr="008E21F4">
              <w:rPr>
                <w:rFonts w:cs="Arial"/>
              </w:rPr>
              <w:t>100 kHz</w:t>
            </w:r>
          </w:p>
        </w:tc>
        <w:tc>
          <w:tcPr>
            <w:tcW w:w="1845" w:type="dxa"/>
            <w:tcPrChange w:id="33533" w:author="Delta" w:date="2021-07-23T11:12:00Z">
              <w:tcPr>
                <w:tcW w:w="1845" w:type="dxa"/>
                <w:gridSpan w:val="2"/>
              </w:tcPr>
            </w:tcPrChange>
          </w:tcPr>
          <w:p w14:paraId="1C08499D" w14:textId="77777777" w:rsidR="00CB3986" w:rsidRPr="008E21F4" w:rsidRDefault="00CB3986" w:rsidP="00D04D5F">
            <w:pPr>
              <w:pStyle w:val="TAC"/>
              <w:rPr>
                <w:rFonts w:cs="Arial"/>
              </w:rPr>
            </w:pPr>
          </w:p>
        </w:tc>
      </w:tr>
      <w:tr w:rsidR="00CB3986" w:rsidRPr="008E21F4" w14:paraId="4E072554" w14:textId="77777777" w:rsidTr="00D04D5F">
        <w:trPr>
          <w:cantSplit/>
          <w:jc w:val="center"/>
          <w:trPrChange w:id="33534" w:author="Delta" w:date="2021-07-23T11:12:00Z">
            <w:trPr>
              <w:gridAfter w:val="0"/>
              <w:cantSplit/>
              <w:jc w:val="center"/>
            </w:trPr>
          </w:trPrChange>
        </w:trPr>
        <w:tc>
          <w:tcPr>
            <w:tcW w:w="2430" w:type="dxa"/>
            <w:tcPrChange w:id="33535" w:author="Delta" w:date="2021-07-23T11:12:00Z">
              <w:tcPr>
                <w:tcW w:w="2430" w:type="dxa"/>
                <w:gridSpan w:val="2"/>
              </w:tcPr>
            </w:tcPrChange>
          </w:tcPr>
          <w:p w14:paraId="724873DC" w14:textId="77777777" w:rsidR="00CB3986" w:rsidRPr="008E21F4" w:rsidRDefault="00CB3986" w:rsidP="00D04D5F">
            <w:pPr>
              <w:pStyle w:val="TAC"/>
              <w:rPr>
                <w:rPrChange w:id="33536" w:author="Delta" w:date="2021-07-23T11:12:00Z">
                  <w:rPr>
                    <w:lang w:val="sv-SE"/>
                  </w:rPr>
                </w:rPrChange>
              </w:rPr>
            </w:pPr>
            <w:r w:rsidRPr="008E21F4">
              <w:rPr>
                <w:rPrChange w:id="33537" w:author="Delta" w:date="2021-07-23T11:12:00Z">
                  <w:rPr>
                    <w:lang w:val="sv-SE"/>
                  </w:rPr>
                </w:rPrChange>
              </w:rPr>
              <w:t>LA UTRA FDD Band V or E-UTRA Band 5</w:t>
            </w:r>
            <w:ins w:id="33538" w:author="Delta" w:date="2021-07-23T11:12:00Z">
              <w:r w:rsidRPr="008E21F4">
                <w:rPr>
                  <w:rFonts w:cs="v5.0.0"/>
                  <w:lang w:val="sv-SE"/>
                </w:rPr>
                <w:t xml:space="preserve"> or NR band n5</w:t>
              </w:r>
            </w:ins>
          </w:p>
        </w:tc>
        <w:tc>
          <w:tcPr>
            <w:tcW w:w="2291" w:type="dxa"/>
            <w:tcPrChange w:id="33539" w:author="Delta" w:date="2021-07-23T11:12:00Z">
              <w:tcPr>
                <w:tcW w:w="2291" w:type="dxa"/>
                <w:gridSpan w:val="2"/>
              </w:tcPr>
            </w:tcPrChange>
          </w:tcPr>
          <w:p w14:paraId="6091A8A5" w14:textId="77777777" w:rsidR="00CB3986" w:rsidRPr="008E21F4" w:rsidRDefault="00CB3986" w:rsidP="00D04D5F">
            <w:pPr>
              <w:pStyle w:val="TAC"/>
              <w:rPr>
                <w:rFonts w:cs="Arial"/>
              </w:rPr>
            </w:pPr>
            <w:r w:rsidRPr="008E21F4">
              <w:rPr>
                <w:rFonts w:cs="Arial"/>
              </w:rPr>
              <w:t>824 - 849 MHz</w:t>
            </w:r>
          </w:p>
        </w:tc>
        <w:tc>
          <w:tcPr>
            <w:tcW w:w="1235" w:type="dxa"/>
            <w:tcPrChange w:id="33540" w:author="Delta" w:date="2021-07-23T11:12:00Z">
              <w:tcPr>
                <w:tcW w:w="1235" w:type="dxa"/>
                <w:gridSpan w:val="2"/>
              </w:tcPr>
            </w:tcPrChange>
          </w:tcPr>
          <w:p w14:paraId="4EFFA72B"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Change w:id="33541" w:author="Delta" w:date="2021-07-23T11:12:00Z">
              <w:tcPr>
                <w:tcW w:w="1414" w:type="dxa"/>
                <w:gridSpan w:val="2"/>
              </w:tcPr>
            </w:tcPrChange>
          </w:tcPr>
          <w:p w14:paraId="40BD05AC" w14:textId="77777777" w:rsidR="00CB3986" w:rsidRPr="008E21F4" w:rsidRDefault="00CB3986" w:rsidP="00D04D5F">
            <w:pPr>
              <w:pStyle w:val="TAC"/>
              <w:rPr>
                <w:rFonts w:cs="Arial"/>
              </w:rPr>
            </w:pPr>
            <w:r w:rsidRPr="008E21F4">
              <w:rPr>
                <w:rFonts w:cs="Arial"/>
              </w:rPr>
              <w:t>100 kHz</w:t>
            </w:r>
          </w:p>
        </w:tc>
        <w:tc>
          <w:tcPr>
            <w:tcW w:w="1845" w:type="dxa"/>
            <w:tcPrChange w:id="33542" w:author="Delta" w:date="2021-07-23T11:12:00Z">
              <w:tcPr>
                <w:tcW w:w="1845" w:type="dxa"/>
                <w:gridSpan w:val="2"/>
              </w:tcPr>
            </w:tcPrChange>
          </w:tcPr>
          <w:p w14:paraId="2E8F644A" w14:textId="77777777" w:rsidR="00CB3986" w:rsidRPr="008E21F4" w:rsidRDefault="00CB3986" w:rsidP="00D04D5F">
            <w:pPr>
              <w:pStyle w:val="TAC"/>
              <w:rPr>
                <w:rFonts w:cs="Arial"/>
              </w:rPr>
            </w:pPr>
          </w:p>
        </w:tc>
      </w:tr>
      <w:tr w:rsidR="00CB3986" w:rsidRPr="008E21F4" w14:paraId="1DF969E7" w14:textId="77777777" w:rsidTr="00D04D5F">
        <w:trPr>
          <w:cantSplit/>
          <w:jc w:val="center"/>
          <w:trPrChange w:id="33543" w:author="Delta" w:date="2021-07-23T11:12:00Z">
            <w:trPr>
              <w:gridAfter w:val="0"/>
              <w:cantSplit/>
              <w:jc w:val="center"/>
            </w:trPr>
          </w:trPrChange>
        </w:trPr>
        <w:tc>
          <w:tcPr>
            <w:tcW w:w="2430" w:type="dxa"/>
            <w:tcPrChange w:id="33544" w:author="Delta" w:date="2021-07-23T11:12:00Z">
              <w:tcPr>
                <w:tcW w:w="2430" w:type="dxa"/>
                <w:gridSpan w:val="2"/>
              </w:tcPr>
            </w:tcPrChange>
          </w:tcPr>
          <w:p w14:paraId="032FD512" w14:textId="77777777" w:rsidR="00CB3986" w:rsidRPr="00D56583" w:rsidRDefault="00CB3986" w:rsidP="00D04D5F">
            <w:pPr>
              <w:pStyle w:val="TAC"/>
              <w:rPr>
                <w:lang w:val="sv-FI"/>
                <w:rPrChange w:id="33545" w:author="Delta" w:date="2021-07-23T11:12:00Z">
                  <w:rPr>
                    <w:lang w:val="sv-SE"/>
                  </w:rPr>
                </w:rPrChange>
              </w:rPr>
            </w:pPr>
            <w:r w:rsidRPr="00D56583">
              <w:rPr>
                <w:lang w:val="sv-FI"/>
                <w:rPrChange w:id="33546" w:author="Delta" w:date="2021-07-23T11:12:00Z">
                  <w:rPr>
                    <w:lang w:val="sv-SE"/>
                  </w:rPr>
                </w:rPrChange>
              </w:rPr>
              <w:t>LA UTRA FDD Band VI, XIX or E-UTRA Band 6, 19</w:t>
            </w:r>
          </w:p>
        </w:tc>
        <w:tc>
          <w:tcPr>
            <w:tcW w:w="2291" w:type="dxa"/>
            <w:tcPrChange w:id="33547" w:author="Delta" w:date="2021-07-23T11:12:00Z">
              <w:tcPr>
                <w:tcW w:w="2291" w:type="dxa"/>
                <w:gridSpan w:val="2"/>
              </w:tcPr>
            </w:tcPrChange>
          </w:tcPr>
          <w:p w14:paraId="5D0DC6F0" w14:textId="77777777" w:rsidR="00CB3986" w:rsidRPr="008E21F4" w:rsidRDefault="00CB3986" w:rsidP="00D04D5F">
            <w:pPr>
              <w:pStyle w:val="TAC"/>
              <w:rPr>
                <w:rFonts w:cs="Arial"/>
              </w:rPr>
            </w:pPr>
            <w:r w:rsidRPr="008E21F4">
              <w:rPr>
                <w:rFonts w:cs="Arial"/>
                <w:lang w:eastAsia="ja-JP"/>
              </w:rPr>
              <w:t>830 - 845 MHz</w:t>
            </w:r>
          </w:p>
        </w:tc>
        <w:tc>
          <w:tcPr>
            <w:tcW w:w="1235" w:type="dxa"/>
            <w:tcPrChange w:id="33548" w:author="Delta" w:date="2021-07-23T11:12:00Z">
              <w:tcPr>
                <w:tcW w:w="1235" w:type="dxa"/>
                <w:gridSpan w:val="2"/>
              </w:tcPr>
            </w:tcPrChange>
          </w:tcPr>
          <w:p w14:paraId="7495D641"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Change w:id="33549" w:author="Delta" w:date="2021-07-23T11:12:00Z">
              <w:tcPr>
                <w:tcW w:w="1414" w:type="dxa"/>
                <w:gridSpan w:val="2"/>
              </w:tcPr>
            </w:tcPrChange>
          </w:tcPr>
          <w:p w14:paraId="33497021" w14:textId="77777777" w:rsidR="00CB3986" w:rsidRPr="008E21F4" w:rsidRDefault="00CB3986" w:rsidP="00D04D5F">
            <w:pPr>
              <w:pStyle w:val="TAC"/>
              <w:rPr>
                <w:rFonts w:cs="Arial"/>
              </w:rPr>
            </w:pPr>
            <w:r w:rsidRPr="008E21F4">
              <w:rPr>
                <w:rFonts w:cs="Arial"/>
              </w:rPr>
              <w:t>100 kHz</w:t>
            </w:r>
          </w:p>
        </w:tc>
        <w:tc>
          <w:tcPr>
            <w:tcW w:w="1845" w:type="dxa"/>
            <w:tcPrChange w:id="33550" w:author="Delta" w:date="2021-07-23T11:12:00Z">
              <w:tcPr>
                <w:tcW w:w="1845" w:type="dxa"/>
                <w:gridSpan w:val="2"/>
              </w:tcPr>
            </w:tcPrChange>
          </w:tcPr>
          <w:p w14:paraId="235F66D9" w14:textId="77777777" w:rsidR="00CB3986" w:rsidRPr="008E21F4" w:rsidRDefault="00CB3986" w:rsidP="00D04D5F">
            <w:pPr>
              <w:pStyle w:val="TAC"/>
              <w:rPr>
                <w:rFonts w:cs="Arial"/>
              </w:rPr>
            </w:pPr>
          </w:p>
        </w:tc>
      </w:tr>
      <w:tr w:rsidR="00CB3986" w:rsidRPr="008E21F4" w14:paraId="7CDC5F11" w14:textId="77777777" w:rsidTr="00D04D5F">
        <w:trPr>
          <w:cantSplit/>
          <w:jc w:val="center"/>
          <w:trPrChange w:id="33551" w:author="Delta" w:date="2021-07-23T11:12:00Z">
            <w:trPr>
              <w:gridAfter w:val="0"/>
              <w:cantSplit/>
              <w:jc w:val="center"/>
            </w:trPr>
          </w:trPrChange>
        </w:trPr>
        <w:tc>
          <w:tcPr>
            <w:tcW w:w="2430" w:type="dxa"/>
            <w:tcPrChange w:id="33552" w:author="Delta" w:date="2021-07-23T11:12:00Z">
              <w:tcPr>
                <w:tcW w:w="2430" w:type="dxa"/>
                <w:gridSpan w:val="2"/>
              </w:tcPr>
            </w:tcPrChange>
          </w:tcPr>
          <w:p w14:paraId="046078F2" w14:textId="77777777" w:rsidR="00CB3986" w:rsidRPr="008E21F4" w:rsidRDefault="00CB3986" w:rsidP="00D04D5F">
            <w:pPr>
              <w:pStyle w:val="TAC"/>
              <w:rPr>
                <w:rPrChange w:id="33553" w:author="Delta" w:date="2021-07-23T11:12:00Z">
                  <w:rPr>
                    <w:lang w:val="sv-SE"/>
                  </w:rPr>
                </w:rPrChange>
              </w:rPr>
            </w:pPr>
            <w:r w:rsidRPr="008E21F4">
              <w:rPr>
                <w:rPrChange w:id="33554" w:author="Delta" w:date="2021-07-23T11:12:00Z">
                  <w:rPr>
                    <w:lang w:val="sv-SE"/>
                  </w:rPr>
                </w:rPrChange>
              </w:rPr>
              <w:t>LA UTRA FDD Band VII or E-UTRA Band 7</w:t>
            </w:r>
            <w:ins w:id="33555" w:author="Delta" w:date="2021-07-23T11:12:00Z">
              <w:r w:rsidRPr="008E21F4">
                <w:rPr>
                  <w:rFonts w:cs="v5.0.0"/>
                  <w:lang w:val="sv-SE"/>
                </w:rPr>
                <w:t xml:space="preserve"> or NR band n7</w:t>
              </w:r>
            </w:ins>
          </w:p>
        </w:tc>
        <w:tc>
          <w:tcPr>
            <w:tcW w:w="2291" w:type="dxa"/>
            <w:tcPrChange w:id="33556" w:author="Delta" w:date="2021-07-23T11:12:00Z">
              <w:tcPr>
                <w:tcW w:w="2291" w:type="dxa"/>
                <w:gridSpan w:val="2"/>
              </w:tcPr>
            </w:tcPrChange>
          </w:tcPr>
          <w:p w14:paraId="040C8DF8" w14:textId="77777777" w:rsidR="00CB3986" w:rsidRPr="008E21F4" w:rsidRDefault="00CB3986" w:rsidP="00D04D5F">
            <w:pPr>
              <w:pStyle w:val="TAC"/>
              <w:rPr>
                <w:rFonts w:cs="Arial"/>
              </w:rPr>
            </w:pPr>
            <w:r w:rsidRPr="008E21F4">
              <w:rPr>
                <w:rFonts w:cs="Arial"/>
              </w:rPr>
              <w:t>2500 - 2570 MHz</w:t>
            </w:r>
          </w:p>
        </w:tc>
        <w:tc>
          <w:tcPr>
            <w:tcW w:w="1235" w:type="dxa"/>
            <w:tcPrChange w:id="33557" w:author="Delta" w:date="2021-07-23T11:12:00Z">
              <w:tcPr>
                <w:tcW w:w="1235" w:type="dxa"/>
                <w:gridSpan w:val="2"/>
              </w:tcPr>
            </w:tcPrChange>
          </w:tcPr>
          <w:p w14:paraId="70AF2374"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Change w:id="33558" w:author="Delta" w:date="2021-07-23T11:12:00Z">
              <w:tcPr>
                <w:tcW w:w="1414" w:type="dxa"/>
                <w:gridSpan w:val="2"/>
              </w:tcPr>
            </w:tcPrChange>
          </w:tcPr>
          <w:p w14:paraId="09F01A78" w14:textId="77777777" w:rsidR="00CB3986" w:rsidRPr="008E21F4" w:rsidRDefault="00CB3986" w:rsidP="00D04D5F">
            <w:pPr>
              <w:pStyle w:val="TAC"/>
              <w:rPr>
                <w:rFonts w:cs="Arial"/>
              </w:rPr>
            </w:pPr>
            <w:r w:rsidRPr="008E21F4">
              <w:rPr>
                <w:rFonts w:cs="Arial"/>
              </w:rPr>
              <w:t>100 kHz</w:t>
            </w:r>
          </w:p>
        </w:tc>
        <w:tc>
          <w:tcPr>
            <w:tcW w:w="1845" w:type="dxa"/>
            <w:tcPrChange w:id="33559" w:author="Delta" w:date="2021-07-23T11:12:00Z">
              <w:tcPr>
                <w:tcW w:w="1845" w:type="dxa"/>
                <w:gridSpan w:val="2"/>
              </w:tcPr>
            </w:tcPrChange>
          </w:tcPr>
          <w:p w14:paraId="5B3434D9" w14:textId="77777777" w:rsidR="00CB3986" w:rsidRPr="008E21F4" w:rsidRDefault="00CB3986" w:rsidP="00D04D5F">
            <w:pPr>
              <w:pStyle w:val="TAC"/>
              <w:rPr>
                <w:rFonts w:cs="Arial"/>
              </w:rPr>
            </w:pPr>
          </w:p>
        </w:tc>
      </w:tr>
      <w:tr w:rsidR="00CB3986" w:rsidRPr="008E21F4" w14:paraId="45369CF3" w14:textId="77777777" w:rsidTr="00D04D5F">
        <w:trPr>
          <w:cantSplit/>
          <w:jc w:val="center"/>
          <w:trPrChange w:id="33560"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561"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2D380125" w14:textId="77777777" w:rsidR="00CB3986" w:rsidRPr="008E21F4" w:rsidRDefault="00CB3986" w:rsidP="00D04D5F">
            <w:pPr>
              <w:pStyle w:val="TAC"/>
              <w:rPr>
                <w:rPrChange w:id="33562" w:author="Delta" w:date="2021-07-23T11:12:00Z">
                  <w:rPr>
                    <w:lang w:val="sv-SE"/>
                  </w:rPr>
                </w:rPrChange>
              </w:rPr>
            </w:pPr>
            <w:r w:rsidRPr="008E21F4">
              <w:rPr>
                <w:rPrChange w:id="33563" w:author="Delta" w:date="2021-07-23T11:12:00Z">
                  <w:rPr>
                    <w:lang w:val="sv-SE"/>
                  </w:rPr>
                </w:rPrChange>
              </w:rPr>
              <w:t>LA UTRA FDD Band VIII or E-UTRA Band 8</w:t>
            </w:r>
            <w:ins w:id="33564" w:author="Delta" w:date="2021-07-23T11:12:00Z">
              <w:r w:rsidRPr="008E21F4">
                <w:rPr>
                  <w:rFonts w:cs="v5.0.0"/>
                  <w:lang w:val="sv-SE"/>
                </w:rPr>
                <w:t xml:space="preserve"> or NR band n8</w:t>
              </w:r>
            </w:ins>
          </w:p>
        </w:tc>
        <w:tc>
          <w:tcPr>
            <w:tcW w:w="2291" w:type="dxa"/>
            <w:tcBorders>
              <w:top w:val="single" w:sz="4" w:space="0" w:color="auto"/>
              <w:left w:val="single" w:sz="4" w:space="0" w:color="auto"/>
              <w:bottom w:val="single" w:sz="4" w:space="0" w:color="auto"/>
              <w:right w:val="single" w:sz="4" w:space="0" w:color="auto"/>
            </w:tcBorders>
            <w:tcPrChange w:id="33565"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890A68E" w14:textId="77777777" w:rsidR="00CB3986" w:rsidRPr="008E21F4" w:rsidRDefault="00CB3986" w:rsidP="00D04D5F">
            <w:pPr>
              <w:pStyle w:val="TAC"/>
              <w:rPr>
                <w:rFonts w:cs="Arial"/>
              </w:rPr>
            </w:pPr>
            <w:r w:rsidRPr="008E21F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Change w:id="33566"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405285AE"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567"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38DF33D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568"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65D55BFB" w14:textId="77777777" w:rsidR="00CB3986" w:rsidRPr="008E21F4" w:rsidRDefault="00CB3986" w:rsidP="00D04D5F">
            <w:pPr>
              <w:pStyle w:val="TAC"/>
              <w:rPr>
                <w:rFonts w:cs="Arial"/>
              </w:rPr>
            </w:pPr>
          </w:p>
        </w:tc>
      </w:tr>
      <w:tr w:rsidR="00CB3986" w:rsidRPr="008E21F4" w14:paraId="42F98DF7" w14:textId="77777777" w:rsidTr="00D04D5F">
        <w:trPr>
          <w:cantSplit/>
          <w:jc w:val="center"/>
          <w:trPrChange w:id="33569" w:author="Delta" w:date="2021-07-23T11:12:00Z">
            <w:trPr>
              <w:gridAfter w:val="0"/>
              <w:cantSplit/>
              <w:jc w:val="center"/>
            </w:trPr>
          </w:trPrChange>
        </w:trPr>
        <w:tc>
          <w:tcPr>
            <w:tcW w:w="2430" w:type="dxa"/>
            <w:tcPrChange w:id="33570" w:author="Delta" w:date="2021-07-23T11:12:00Z">
              <w:tcPr>
                <w:tcW w:w="2430" w:type="dxa"/>
                <w:gridSpan w:val="2"/>
              </w:tcPr>
            </w:tcPrChange>
          </w:tcPr>
          <w:p w14:paraId="5B2FFE47" w14:textId="77777777" w:rsidR="00CB3986" w:rsidRPr="00D56583" w:rsidRDefault="00CB3986" w:rsidP="00D04D5F">
            <w:pPr>
              <w:pStyle w:val="TAC"/>
              <w:rPr>
                <w:lang w:val="sv-FI"/>
                <w:rPrChange w:id="33571" w:author="Delta" w:date="2021-07-23T11:12:00Z">
                  <w:rPr>
                    <w:lang w:val="sv-SE"/>
                  </w:rPr>
                </w:rPrChange>
              </w:rPr>
            </w:pPr>
            <w:r w:rsidRPr="00D56583">
              <w:rPr>
                <w:lang w:val="sv-FI"/>
                <w:rPrChange w:id="33572" w:author="Delta" w:date="2021-07-23T11:12:00Z">
                  <w:rPr>
                    <w:lang w:val="sv-SE"/>
                  </w:rPr>
                </w:rPrChange>
              </w:rPr>
              <w:t>LA UTRA FDD Band IX or E-UTRA Band 9</w:t>
            </w:r>
          </w:p>
        </w:tc>
        <w:tc>
          <w:tcPr>
            <w:tcW w:w="2291" w:type="dxa"/>
            <w:tcPrChange w:id="33573" w:author="Delta" w:date="2021-07-23T11:12:00Z">
              <w:tcPr>
                <w:tcW w:w="2291" w:type="dxa"/>
                <w:gridSpan w:val="2"/>
              </w:tcPr>
            </w:tcPrChange>
          </w:tcPr>
          <w:p w14:paraId="5B3AC820"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749.9</w:t>
            </w:r>
            <w:r w:rsidRPr="008E21F4">
              <w:rPr>
                <w:rFonts w:cs="Arial"/>
              </w:rPr>
              <w:t xml:space="preserve"> - </w:t>
            </w:r>
            <w:r w:rsidRPr="008E21F4">
              <w:rPr>
                <w:rFonts w:cs="Arial"/>
                <w:lang w:eastAsia="ja-JP"/>
              </w:rPr>
              <w:t>1</w:t>
            </w:r>
            <w:r w:rsidRPr="008E21F4">
              <w:rPr>
                <w:rFonts w:cs="Arial"/>
              </w:rPr>
              <w:t>784.</w:t>
            </w:r>
            <w:r w:rsidRPr="008E21F4">
              <w:rPr>
                <w:rFonts w:cs="Arial"/>
                <w:lang w:eastAsia="ja-JP"/>
              </w:rPr>
              <w:t>9</w:t>
            </w:r>
            <w:r w:rsidRPr="008E21F4">
              <w:rPr>
                <w:rFonts w:cs="Arial"/>
              </w:rPr>
              <w:t xml:space="preserve"> MHz</w:t>
            </w:r>
          </w:p>
        </w:tc>
        <w:tc>
          <w:tcPr>
            <w:tcW w:w="1235" w:type="dxa"/>
            <w:tcPrChange w:id="33574" w:author="Delta" w:date="2021-07-23T11:12:00Z">
              <w:tcPr>
                <w:tcW w:w="1235" w:type="dxa"/>
                <w:gridSpan w:val="2"/>
              </w:tcPr>
            </w:tcPrChange>
          </w:tcPr>
          <w:p w14:paraId="791C67C3"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Change w:id="33575" w:author="Delta" w:date="2021-07-23T11:12:00Z">
              <w:tcPr>
                <w:tcW w:w="1414" w:type="dxa"/>
                <w:gridSpan w:val="2"/>
              </w:tcPr>
            </w:tcPrChange>
          </w:tcPr>
          <w:p w14:paraId="51C59282" w14:textId="77777777" w:rsidR="00CB3986" w:rsidRPr="008E21F4" w:rsidRDefault="00CB3986" w:rsidP="00D04D5F">
            <w:pPr>
              <w:pStyle w:val="TAC"/>
              <w:rPr>
                <w:rFonts w:cs="Arial"/>
              </w:rPr>
            </w:pPr>
            <w:r w:rsidRPr="008E21F4">
              <w:rPr>
                <w:rFonts w:cs="Arial"/>
              </w:rPr>
              <w:t>100 kHz</w:t>
            </w:r>
          </w:p>
        </w:tc>
        <w:tc>
          <w:tcPr>
            <w:tcW w:w="1845" w:type="dxa"/>
            <w:tcPrChange w:id="33576" w:author="Delta" w:date="2021-07-23T11:12:00Z">
              <w:tcPr>
                <w:tcW w:w="1845" w:type="dxa"/>
                <w:gridSpan w:val="2"/>
              </w:tcPr>
            </w:tcPrChange>
          </w:tcPr>
          <w:p w14:paraId="23926A02" w14:textId="77777777" w:rsidR="00CB3986" w:rsidRPr="008E21F4" w:rsidRDefault="00CB3986" w:rsidP="00D04D5F">
            <w:pPr>
              <w:pStyle w:val="TAC"/>
              <w:rPr>
                <w:rFonts w:cs="Arial"/>
              </w:rPr>
            </w:pPr>
          </w:p>
        </w:tc>
      </w:tr>
      <w:tr w:rsidR="00CB3986" w:rsidRPr="008E21F4" w14:paraId="7597E1DE" w14:textId="77777777" w:rsidTr="00D04D5F">
        <w:trPr>
          <w:cantSplit/>
          <w:jc w:val="center"/>
          <w:trPrChange w:id="33577" w:author="Delta" w:date="2021-07-23T11:12:00Z">
            <w:trPr>
              <w:gridAfter w:val="0"/>
              <w:cantSplit/>
              <w:jc w:val="center"/>
            </w:trPr>
          </w:trPrChange>
        </w:trPr>
        <w:tc>
          <w:tcPr>
            <w:tcW w:w="2430" w:type="dxa"/>
            <w:tcPrChange w:id="33578" w:author="Delta" w:date="2021-07-23T11:12:00Z">
              <w:tcPr>
                <w:tcW w:w="2430" w:type="dxa"/>
                <w:gridSpan w:val="2"/>
              </w:tcPr>
            </w:tcPrChange>
          </w:tcPr>
          <w:p w14:paraId="7AC82241" w14:textId="77777777" w:rsidR="00CB3986" w:rsidRPr="00D56583" w:rsidRDefault="00CB3986" w:rsidP="00D04D5F">
            <w:pPr>
              <w:pStyle w:val="TAC"/>
              <w:rPr>
                <w:lang w:val="sv-FI"/>
                <w:rPrChange w:id="33579" w:author="Delta" w:date="2021-07-23T11:12:00Z">
                  <w:rPr>
                    <w:lang w:val="sv-SE"/>
                  </w:rPr>
                </w:rPrChange>
              </w:rPr>
            </w:pPr>
            <w:r w:rsidRPr="00D56583">
              <w:rPr>
                <w:lang w:val="sv-FI"/>
                <w:rPrChange w:id="33580" w:author="Delta" w:date="2021-07-23T11:12:00Z">
                  <w:rPr>
                    <w:lang w:val="sv-SE"/>
                  </w:rPr>
                </w:rPrChange>
              </w:rPr>
              <w:t>LA UTRA FDD Band X or E-UTRA Band 10</w:t>
            </w:r>
          </w:p>
        </w:tc>
        <w:tc>
          <w:tcPr>
            <w:tcW w:w="2291" w:type="dxa"/>
            <w:tcPrChange w:id="33581" w:author="Delta" w:date="2021-07-23T11:12:00Z">
              <w:tcPr>
                <w:tcW w:w="2291" w:type="dxa"/>
                <w:gridSpan w:val="2"/>
              </w:tcPr>
            </w:tcPrChange>
          </w:tcPr>
          <w:p w14:paraId="6AD71C89" w14:textId="77777777" w:rsidR="00CB3986" w:rsidRPr="008E21F4" w:rsidRDefault="00CB3986" w:rsidP="00D04D5F">
            <w:pPr>
              <w:pStyle w:val="TAC"/>
              <w:rPr>
                <w:rFonts w:cs="Arial"/>
              </w:rPr>
            </w:pPr>
            <w:r w:rsidRPr="008E21F4">
              <w:rPr>
                <w:rFonts w:cs="Arial"/>
              </w:rPr>
              <w:t>1710 - 1770 MHz</w:t>
            </w:r>
          </w:p>
        </w:tc>
        <w:tc>
          <w:tcPr>
            <w:tcW w:w="1235" w:type="dxa"/>
            <w:tcPrChange w:id="33582" w:author="Delta" w:date="2021-07-23T11:12:00Z">
              <w:tcPr>
                <w:tcW w:w="1235" w:type="dxa"/>
                <w:gridSpan w:val="2"/>
              </w:tcPr>
            </w:tcPrChange>
          </w:tcPr>
          <w:p w14:paraId="596E969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Change w:id="33583" w:author="Delta" w:date="2021-07-23T11:12:00Z">
              <w:tcPr>
                <w:tcW w:w="1414" w:type="dxa"/>
                <w:gridSpan w:val="2"/>
              </w:tcPr>
            </w:tcPrChange>
          </w:tcPr>
          <w:p w14:paraId="02945BE7" w14:textId="77777777" w:rsidR="00CB3986" w:rsidRPr="008E21F4" w:rsidRDefault="00CB3986" w:rsidP="00D04D5F">
            <w:pPr>
              <w:pStyle w:val="TAC"/>
              <w:rPr>
                <w:rFonts w:cs="Arial"/>
              </w:rPr>
            </w:pPr>
            <w:r w:rsidRPr="008E21F4">
              <w:rPr>
                <w:rFonts w:cs="Arial"/>
              </w:rPr>
              <w:t>100 kHz</w:t>
            </w:r>
          </w:p>
        </w:tc>
        <w:tc>
          <w:tcPr>
            <w:tcW w:w="1845" w:type="dxa"/>
            <w:tcPrChange w:id="33584" w:author="Delta" w:date="2021-07-23T11:12:00Z">
              <w:tcPr>
                <w:tcW w:w="1845" w:type="dxa"/>
                <w:gridSpan w:val="2"/>
              </w:tcPr>
            </w:tcPrChange>
          </w:tcPr>
          <w:p w14:paraId="10966B1D" w14:textId="77777777" w:rsidR="00CB3986" w:rsidRPr="008E21F4" w:rsidRDefault="00CB3986" w:rsidP="00D04D5F">
            <w:pPr>
              <w:pStyle w:val="TAC"/>
              <w:rPr>
                <w:rFonts w:cs="Arial"/>
              </w:rPr>
            </w:pPr>
          </w:p>
        </w:tc>
      </w:tr>
      <w:tr w:rsidR="00CB3986" w:rsidRPr="008E21F4" w14:paraId="4489EC57" w14:textId="77777777" w:rsidTr="00D04D5F">
        <w:trPr>
          <w:cantSplit/>
          <w:jc w:val="center"/>
          <w:trPrChange w:id="33585" w:author="Delta" w:date="2021-07-23T11:12:00Z">
            <w:trPr>
              <w:gridAfter w:val="0"/>
              <w:cantSplit/>
              <w:jc w:val="center"/>
            </w:trPr>
          </w:trPrChange>
        </w:trPr>
        <w:tc>
          <w:tcPr>
            <w:tcW w:w="2430" w:type="dxa"/>
            <w:tcPrChange w:id="33586" w:author="Delta" w:date="2021-07-23T11:12:00Z">
              <w:tcPr>
                <w:tcW w:w="2430" w:type="dxa"/>
                <w:gridSpan w:val="2"/>
              </w:tcPr>
            </w:tcPrChange>
          </w:tcPr>
          <w:p w14:paraId="5EC10A8A" w14:textId="77777777" w:rsidR="00CB3986" w:rsidRPr="00D56583" w:rsidRDefault="00CB3986" w:rsidP="00D04D5F">
            <w:pPr>
              <w:pStyle w:val="TAC"/>
              <w:rPr>
                <w:lang w:val="sv-FI"/>
                <w:rPrChange w:id="33587" w:author="Delta" w:date="2021-07-23T11:12:00Z">
                  <w:rPr>
                    <w:lang w:val="sv-SE"/>
                  </w:rPr>
                </w:rPrChange>
              </w:rPr>
            </w:pPr>
            <w:r w:rsidRPr="00D56583">
              <w:rPr>
                <w:lang w:val="sv-FI"/>
                <w:rPrChange w:id="33588" w:author="Delta" w:date="2021-07-23T11:12:00Z">
                  <w:rPr>
                    <w:lang w:val="sv-SE"/>
                  </w:rPr>
                </w:rPrChange>
              </w:rPr>
              <w:t>LA UTRA FDD Band XI or E-UTRA Band 11</w:t>
            </w:r>
          </w:p>
        </w:tc>
        <w:tc>
          <w:tcPr>
            <w:tcW w:w="2291" w:type="dxa"/>
            <w:tcPrChange w:id="33589" w:author="Delta" w:date="2021-07-23T11:12:00Z">
              <w:tcPr>
                <w:tcW w:w="2291" w:type="dxa"/>
                <w:gridSpan w:val="2"/>
              </w:tcPr>
            </w:tcPrChange>
          </w:tcPr>
          <w:p w14:paraId="2EBE4AF1" w14:textId="77777777" w:rsidR="00CB3986" w:rsidRPr="008E21F4" w:rsidRDefault="00CB3986" w:rsidP="00D04D5F">
            <w:pPr>
              <w:pStyle w:val="TAC"/>
              <w:rPr>
                <w:rFonts w:cs="Arial"/>
              </w:rPr>
            </w:pPr>
            <w:r w:rsidRPr="008E21F4">
              <w:rPr>
                <w:rFonts w:cs="Arial"/>
                <w:lang w:eastAsia="ja-JP"/>
              </w:rPr>
              <w:t>1427.9 - 14</w:t>
            </w:r>
            <w:r w:rsidRPr="008E21F4">
              <w:rPr>
                <w:rFonts w:cs="Arial"/>
                <w:lang w:eastAsia="zh-CN"/>
              </w:rPr>
              <w:t>47</w:t>
            </w:r>
            <w:r w:rsidRPr="008E21F4">
              <w:rPr>
                <w:rFonts w:cs="Arial"/>
                <w:lang w:eastAsia="ja-JP"/>
              </w:rPr>
              <w:t>.9 MHz</w:t>
            </w:r>
          </w:p>
        </w:tc>
        <w:tc>
          <w:tcPr>
            <w:tcW w:w="1235" w:type="dxa"/>
            <w:tcPrChange w:id="33590" w:author="Delta" w:date="2021-07-23T11:12:00Z">
              <w:tcPr>
                <w:tcW w:w="1235" w:type="dxa"/>
                <w:gridSpan w:val="2"/>
              </w:tcPr>
            </w:tcPrChange>
          </w:tcPr>
          <w:p w14:paraId="554DCE39"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Change w:id="33591" w:author="Delta" w:date="2021-07-23T11:12:00Z">
              <w:tcPr>
                <w:tcW w:w="1414" w:type="dxa"/>
                <w:gridSpan w:val="2"/>
              </w:tcPr>
            </w:tcPrChange>
          </w:tcPr>
          <w:p w14:paraId="24ED5646" w14:textId="77777777" w:rsidR="00CB3986" w:rsidRPr="008E21F4" w:rsidRDefault="00CB3986" w:rsidP="00D04D5F">
            <w:pPr>
              <w:pStyle w:val="TAC"/>
              <w:rPr>
                <w:rFonts w:cs="Arial"/>
              </w:rPr>
            </w:pPr>
            <w:r w:rsidRPr="008E21F4">
              <w:rPr>
                <w:rFonts w:cs="Arial"/>
              </w:rPr>
              <w:t>100 kHz</w:t>
            </w:r>
          </w:p>
        </w:tc>
        <w:tc>
          <w:tcPr>
            <w:tcW w:w="1845" w:type="dxa"/>
            <w:tcPrChange w:id="33592" w:author="Delta" w:date="2021-07-23T11:12:00Z">
              <w:tcPr>
                <w:tcW w:w="1845" w:type="dxa"/>
                <w:gridSpan w:val="2"/>
              </w:tcPr>
            </w:tcPrChange>
          </w:tcPr>
          <w:p w14:paraId="40136EAE" w14:textId="77777777" w:rsidR="00CB3986" w:rsidRPr="008E21F4" w:rsidRDefault="00CB3986" w:rsidP="00D04D5F">
            <w:pPr>
              <w:pStyle w:val="TAC"/>
              <w:rPr>
                <w:rFonts w:cs="Arial"/>
              </w:rPr>
            </w:pPr>
            <w:ins w:id="33593" w:author="Delta" w:date="2021-07-23T11:12:00Z">
              <w:r w:rsidRPr="008E21F4">
                <w:rPr>
                  <w:rFonts w:cs="v5.0.0"/>
                  <w:lang w:eastAsia="ja-JP"/>
                </w:rPr>
                <w:t>This is not applicable to E-UTRA BS operating in Band 50, 51, 75 or 76</w:t>
              </w:r>
            </w:ins>
          </w:p>
        </w:tc>
      </w:tr>
      <w:tr w:rsidR="00CB3986" w:rsidRPr="008E21F4" w14:paraId="58DF27DF" w14:textId="77777777" w:rsidTr="00D04D5F">
        <w:trPr>
          <w:cantSplit/>
          <w:jc w:val="center"/>
          <w:trPrChange w:id="33594" w:author="Delta" w:date="2021-07-23T11:12:00Z">
            <w:trPr>
              <w:gridAfter w:val="0"/>
              <w:cantSplit/>
              <w:jc w:val="center"/>
            </w:trPr>
          </w:trPrChange>
        </w:trPr>
        <w:tc>
          <w:tcPr>
            <w:tcW w:w="2430" w:type="dxa"/>
            <w:tcPrChange w:id="33595" w:author="Delta" w:date="2021-07-23T11:12:00Z">
              <w:tcPr>
                <w:tcW w:w="2430" w:type="dxa"/>
                <w:gridSpan w:val="2"/>
              </w:tcPr>
            </w:tcPrChange>
          </w:tcPr>
          <w:p w14:paraId="7A3CAB5B" w14:textId="77777777" w:rsidR="00CB3986" w:rsidRPr="008E21F4" w:rsidRDefault="00CB3986" w:rsidP="00D04D5F">
            <w:pPr>
              <w:pStyle w:val="TAC"/>
              <w:rPr>
                <w:rPrChange w:id="33596" w:author="Delta" w:date="2021-07-23T11:12:00Z">
                  <w:rPr>
                    <w:lang w:val="sv-SE"/>
                  </w:rPr>
                </w:rPrChange>
              </w:rPr>
            </w:pPr>
            <w:r w:rsidRPr="008E21F4">
              <w:rPr>
                <w:rPrChange w:id="33597" w:author="Delta" w:date="2021-07-23T11:12:00Z">
                  <w:rPr>
                    <w:lang w:val="sv-SE"/>
                  </w:rPr>
                </w:rPrChange>
              </w:rPr>
              <w:t>LA UTRA FDD Band XII or E-UTRA Band 12</w:t>
            </w:r>
            <w:ins w:id="33598" w:author="Delta" w:date="2021-07-23T11:12:00Z">
              <w:r w:rsidRPr="008E21F4">
                <w:rPr>
                  <w:rFonts w:cs="Arial"/>
                  <w:lang w:val="sv-SE"/>
                </w:rPr>
                <w:t xml:space="preserve"> or NR band n12</w:t>
              </w:r>
            </w:ins>
          </w:p>
        </w:tc>
        <w:tc>
          <w:tcPr>
            <w:tcW w:w="2291" w:type="dxa"/>
            <w:tcPrChange w:id="33599" w:author="Delta" w:date="2021-07-23T11:12:00Z">
              <w:tcPr>
                <w:tcW w:w="2291" w:type="dxa"/>
                <w:gridSpan w:val="2"/>
              </w:tcPr>
            </w:tcPrChange>
          </w:tcPr>
          <w:p w14:paraId="0486B587" w14:textId="77777777" w:rsidR="00CB3986" w:rsidRPr="008E21F4" w:rsidRDefault="00CB3986" w:rsidP="00D04D5F">
            <w:pPr>
              <w:pStyle w:val="TAC"/>
              <w:rPr>
                <w:rFonts w:cs="Arial"/>
                <w:lang w:eastAsia="ja-JP"/>
              </w:rPr>
            </w:pPr>
            <w:r w:rsidRPr="008E21F4">
              <w:rPr>
                <w:rFonts w:cs="Arial"/>
              </w:rPr>
              <w:t>699 - 716 MHz</w:t>
            </w:r>
          </w:p>
        </w:tc>
        <w:tc>
          <w:tcPr>
            <w:tcW w:w="1235" w:type="dxa"/>
            <w:tcPrChange w:id="33600" w:author="Delta" w:date="2021-07-23T11:12:00Z">
              <w:tcPr>
                <w:tcW w:w="1235" w:type="dxa"/>
                <w:gridSpan w:val="2"/>
              </w:tcPr>
            </w:tcPrChange>
          </w:tcPr>
          <w:p w14:paraId="3EEEAC13"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Change w:id="33601" w:author="Delta" w:date="2021-07-23T11:12:00Z">
              <w:tcPr>
                <w:tcW w:w="1414" w:type="dxa"/>
                <w:gridSpan w:val="2"/>
              </w:tcPr>
            </w:tcPrChange>
          </w:tcPr>
          <w:p w14:paraId="654C18EF" w14:textId="77777777" w:rsidR="00CB3986" w:rsidRPr="008E21F4" w:rsidRDefault="00CB3986" w:rsidP="00D04D5F">
            <w:pPr>
              <w:pStyle w:val="TAC"/>
              <w:rPr>
                <w:rFonts w:cs="Arial"/>
              </w:rPr>
            </w:pPr>
            <w:r w:rsidRPr="008E21F4">
              <w:rPr>
                <w:rFonts w:cs="Arial"/>
              </w:rPr>
              <w:t>100 kHz</w:t>
            </w:r>
          </w:p>
        </w:tc>
        <w:tc>
          <w:tcPr>
            <w:tcW w:w="1845" w:type="dxa"/>
            <w:tcPrChange w:id="33602" w:author="Delta" w:date="2021-07-23T11:12:00Z">
              <w:tcPr>
                <w:tcW w:w="1845" w:type="dxa"/>
                <w:gridSpan w:val="2"/>
              </w:tcPr>
            </w:tcPrChange>
          </w:tcPr>
          <w:p w14:paraId="33658655" w14:textId="77777777" w:rsidR="00CB3986" w:rsidRPr="008E21F4" w:rsidRDefault="00CB3986" w:rsidP="00D04D5F">
            <w:pPr>
              <w:pStyle w:val="TAC"/>
              <w:rPr>
                <w:rFonts w:cs="Arial"/>
              </w:rPr>
            </w:pPr>
          </w:p>
        </w:tc>
      </w:tr>
      <w:tr w:rsidR="00CB3986" w:rsidRPr="008E21F4" w14:paraId="691FACA3" w14:textId="77777777" w:rsidTr="00D04D5F">
        <w:trPr>
          <w:cantSplit/>
          <w:jc w:val="center"/>
          <w:trPrChange w:id="33603" w:author="Delta" w:date="2021-07-23T11:12:00Z">
            <w:trPr>
              <w:gridAfter w:val="0"/>
              <w:cantSplit/>
              <w:jc w:val="center"/>
            </w:trPr>
          </w:trPrChange>
        </w:trPr>
        <w:tc>
          <w:tcPr>
            <w:tcW w:w="2430" w:type="dxa"/>
            <w:tcPrChange w:id="33604" w:author="Delta" w:date="2021-07-23T11:12:00Z">
              <w:tcPr>
                <w:tcW w:w="2430" w:type="dxa"/>
                <w:gridSpan w:val="2"/>
              </w:tcPr>
            </w:tcPrChange>
          </w:tcPr>
          <w:p w14:paraId="04096A4F" w14:textId="77777777" w:rsidR="00CB3986" w:rsidRPr="00D56583" w:rsidRDefault="00CB3986" w:rsidP="00D04D5F">
            <w:pPr>
              <w:pStyle w:val="TAC"/>
              <w:rPr>
                <w:lang w:val="sv-FI"/>
                <w:rPrChange w:id="33605" w:author="Delta" w:date="2021-07-23T11:12:00Z">
                  <w:rPr>
                    <w:lang w:val="sv-SE"/>
                  </w:rPr>
                </w:rPrChange>
              </w:rPr>
            </w:pPr>
            <w:r w:rsidRPr="00D56583">
              <w:rPr>
                <w:lang w:val="sv-FI"/>
                <w:rPrChange w:id="33606" w:author="Delta" w:date="2021-07-23T11:12:00Z">
                  <w:rPr>
                    <w:lang w:val="sv-SE"/>
                  </w:rPr>
                </w:rPrChange>
              </w:rPr>
              <w:t>LA UTRA FDD Band XIII or E-UTRA Band 13</w:t>
            </w:r>
          </w:p>
        </w:tc>
        <w:tc>
          <w:tcPr>
            <w:tcW w:w="2291" w:type="dxa"/>
            <w:tcPrChange w:id="33607" w:author="Delta" w:date="2021-07-23T11:12:00Z">
              <w:tcPr>
                <w:tcW w:w="2291" w:type="dxa"/>
                <w:gridSpan w:val="2"/>
              </w:tcPr>
            </w:tcPrChange>
          </w:tcPr>
          <w:p w14:paraId="7840196F" w14:textId="77777777" w:rsidR="00CB3986" w:rsidRPr="008E21F4" w:rsidRDefault="00CB3986" w:rsidP="00D04D5F">
            <w:pPr>
              <w:pStyle w:val="TAC"/>
              <w:rPr>
                <w:rFonts w:cs="Arial"/>
                <w:lang w:eastAsia="ja-JP"/>
              </w:rPr>
            </w:pPr>
            <w:r w:rsidRPr="008E21F4">
              <w:rPr>
                <w:rFonts w:cs="Arial"/>
              </w:rPr>
              <w:t>777 - 787 MHz</w:t>
            </w:r>
          </w:p>
        </w:tc>
        <w:tc>
          <w:tcPr>
            <w:tcW w:w="1235" w:type="dxa"/>
            <w:tcPrChange w:id="33608" w:author="Delta" w:date="2021-07-23T11:12:00Z">
              <w:tcPr>
                <w:tcW w:w="1235" w:type="dxa"/>
                <w:gridSpan w:val="2"/>
              </w:tcPr>
            </w:tcPrChange>
          </w:tcPr>
          <w:p w14:paraId="4E1CB521"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Change w:id="33609" w:author="Delta" w:date="2021-07-23T11:12:00Z">
              <w:tcPr>
                <w:tcW w:w="1414" w:type="dxa"/>
                <w:gridSpan w:val="2"/>
              </w:tcPr>
            </w:tcPrChange>
          </w:tcPr>
          <w:p w14:paraId="3E5D8BEE" w14:textId="77777777" w:rsidR="00CB3986" w:rsidRPr="008E21F4" w:rsidRDefault="00CB3986" w:rsidP="00D04D5F">
            <w:pPr>
              <w:pStyle w:val="TAC"/>
              <w:rPr>
                <w:rFonts w:cs="Arial"/>
              </w:rPr>
            </w:pPr>
            <w:r w:rsidRPr="008E21F4">
              <w:rPr>
                <w:rFonts w:cs="Arial"/>
              </w:rPr>
              <w:t>100 kHz</w:t>
            </w:r>
          </w:p>
        </w:tc>
        <w:tc>
          <w:tcPr>
            <w:tcW w:w="1845" w:type="dxa"/>
            <w:tcPrChange w:id="33610" w:author="Delta" w:date="2021-07-23T11:12:00Z">
              <w:tcPr>
                <w:tcW w:w="1845" w:type="dxa"/>
                <w:gridSpan w:val="2"/>
              </w:tcPr>
            </w:tcPrChange>
          </w:tcPr>
          <w:p w14:paraId="25CDF43E" w14:textId="77777777" w:rsidR="00CB3986" w:rsidRPr="008E21F4" w:rsidRDefault="00CB3986" w:rsidP="00D04D5F">
            <w:pPr>
              <w:pStyle w:val="TAC"/>
              <w:rPr>
                <w:rFonts w:cs="Arial"/>
              </w:rPr>
            </w:pPr>
          </w:p>
        </w:tc>
      </w:tr>
      <w:tr w:rsidR="00CB3986" w:rsidRPr="008E21F4" w14:paraId="165E8020" w14:textId="77777777" w:rsidTr="00D04D5F">
        <w:trPr>
          <w:cantSplit/>
          <w:jc w:val="center"/>
          <w:trPrChange w:id="33611" w:author="Delta" w:date="2021-07-23T11:12:00Z">
            <w:trPr>
              <w:gridAfter w:val="0"/>
              <w:cantSplit/>
              <w:jc w:val="center"/>
            </w:trPr>
          </w:trPrChange>
        </w:trPr>
        <w:tc>
          <w:tcPr>
            <w:tcW w:w="2430" w:type="dxa"/>
            <w:tcPrChange w:id="33612" w:author="Delta" w:date="2021-07-23T11:12:00Z">
              <w:tcPr>
                <w:tcW w:w="2430" w:type="dxa"/>
                <w:gridSpan w:val="2"/>
              </w:tcPr>
            </w:tcPrChange>
          </w:tcPr>
          <w:p w14:paraId="7F2ED94E" w14:textId="77777777" w:rsidR="00CB3986" w:rsidRPr="008E21F4" w:rsidRDefault="00CB3986" w:rsidP="00D04D5F">
            <w:pPr>
              <w:pStyle w:val="TAC"/>
              <w:rPr>
                <w:rPrChange w:id="33613" w:author="Delta" w:date="2021-07-23T11:12:00Z">
                  <w:rPr>
                    <w:lang w:val="sv-SE"/>
                  </w:rPr>
                </w:rPrChange>
              </w:rPr>
            </w:pPr>
            <w:r w:rsidRPr="008E21F4">
              <w:rPr>
                <w:rPrChange w:id="33614" w:author="Delta" w:date="2021-07-23T11:12:00Z">
                  <w:rPr>
                    <w:lang w:val="sv-SE"/>
                  </w:rPr>
                </w:rPrChange>
              </w:rPr>
              <w:t>LA UTRA FDD Band XIV or E-UTRA Band 14</w:t>
            </w:r>
            <w:ins w:id="33615" w:author="Delta" w:date="2021-07-23T11:12:00Z">
              <w:r w:rsidRPr="008E21F4">
                <w:rPr>
                  <w:rFonts w:cs="Arial"/>
                  <w:lang w:val="sv-SE"/>
                </w:rPr>
                <w:t xml:space="preserve"> or NR Band n14</w:t>
              </w:r>
            </w:ins>
          </w:p>
        </w:tc>
        <w:tc>
          <w:tcPr>
            <w:tcW w:w="2291" w:type="dxa"/>
            <w:tcPrChange w:id="33616" w:author="Delta" w:date="2021-07-23T11:12:00Z">
              <w:tcPr>
                <w:tcW w:w="2291" w:type="dxa"/>
                <w:gridSpan w:val="2"/>
              </w:tcPr>
            </w:tcPrChange>
          </w:tcPr>
          <w:p w14:paraId="43537B59" w14:textId="77777777" w:rsidR="00CB3986" w:rsidRPr="008E21F4" w:rsidRDefault="00CB3986" w:rsidP="00D04D5F">
            <w:pPr>
              <w:pStyle w:val="TAC"/>
              <w:rPr>
                <w:rFonts w:cs="Arial"/>
                <w:lang w:eastAsia="ja-JP"/>
              </w:rPr>
            </w:pPr>
            <w:r w:rsidRPr="008E21F4">
              <w:rPr>
                <w:rFonts w:cs="Arial"/>
              </w:rPr>
              <w:t>788 - 798 MHz</w:t>
            </w:r>
          </w:p>
        </w:tc>
        <w:tc>
          <w:tcPr>
            <w:tcW w:w="1235" w:type="dxa"/>
            <w:tcPrChange w:id="33617" w:author="Delta" w:date="2021-07-23T11:12:00Z">
              <w:tcPr>
                <w:tcW w:w="1235" w:type="dxa"/>
                <w:gridSpan w:val="2"/>
              </w:tcPr>
            </w:tcPrChange>
          </w:tcPr>
          <w:p w14:paraId="74AFE277"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PrChange w:id="33618" w:author="Delta" w:date="2021-07-23T11:12:00Z">
              <w:tcPr>
                <w:tcW w:w="1414" w:type="dxa"/>
                <w:gridSpan w:val="2"/>
              </w:tcPr>
            </w:tcPrChange>
          </w:tcPr>
          <w:p w14:paraId="1A8FE6F8" w14:textId="77777777" w:rsidR="00CB3986" w:rsidRPr="008E21F4" w:rsidRDefault="00CB3986" w:rsidP="00D04D5F">
            <w:pPr>
              <w:pStyle w:val="TAC"/>
              <w:rPr>
                <w:rFonts w:cs="Arial"/>
              </w:rPr>
            </w:pPr>
            <w:r w:rsidRPr="008E21F4">
              <w:rPr>
                <w:rFonts w:cs="Arial"/>
              </w:rPr>
              <w:t>100 kHz</w:t>
            </w:r>
          </w:p>
        </w:tc>
        <w:tc>
          <w:tcPr>
            <w:tcW w:w="1845" w:type="dxa"/>
            <w:tcPrChange w:id="33619" w:author="Delta" w:date="2021-07-23T11:12:00Z">
              <w:tcPr>
                <w:tcW w:w="1845" w:type="dxa"/>
                <w:gridSpan w:val="2"/>
              </w:tcPr>
            </w:tcPrChange>
          </w:tcPr>
          <w:p w14:paraId="1D9C75C3" w14:textId="77777777" w:rsidR="00CB3986" w:rsidRPr="008E21F4" w:rsidRDefault="00CB3986" w:rsidP="00D04D5F">
            <w:pPr>
              <w:pStyle w:val="TAC"/>
              <w:rPr>
                <w:rFonts w:cs="Arial"/>
              </w:rPr>
            </w:pPr>
          </w:p>
        </w:tc>
      </w:tr>
      <w:tr w:rsidR="00CB3986" w:rsidRPr="008E21F4" w14:paraId="184AEBED" w14:textId="77777777" w:rsidTr="00D04D5F">
        <w:trPr>
          <w:cantSplit/>
          <w:jc w:val="center"/>
          <w:trPrChange w:id="33620"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621"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42660DA3" w14:textId="77777777" w:rsidR="00CB3986" w:rsidRPr="008E21F4" w:rsidRDefault="00CB3986" w:rsidP="00D04D5F">
            <w:pPr>
              <w:pStyle w:val="TAC"/>
              <w:rPr>
                <w:rFonts w:cs="v5.0.0"/>
              </w:rPr>
            </w:pPr>
            <w:r w:rsidRPr="008E21F4">
              <w:rPr>
                <w:rFonts w:cs="Arial"/>
                <w:lang w:eastAsia="zh-CN"/>
              </w:rPr>
              <w:t xml:space="preserve">LA </w:t>
            </w:r>
            <w:r w:rsidRPr="008E21F4">
              <w:rPr>
                <w:rFonts w:cs="Arial"/>
              </w:rPr>
              <w:t>E-UTRA Band 17</w:t>
            </w:r>
          </w:p>
        </w:tc>
        <w:tc>
          <w:tcPr>
            <w:tcW w:w="2291" w:type="dxa"/>
            <w:tcBorders>
              <w:top w:val="single" w:sz="4" w:space="0" w:color="auto"/>
              <w:left w:val="single" w:sz="4" w:space="0" w:color="auto"/>
              <w:bottom w:val="single" w:sz="4" w:space="0" w:color="auto"/>
              <w:right w:val="single" w:sz="4" w:space="0" w:color="auto"/>
            </w:tcBorders>
            <w:tcPrChange w:id="33622"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0260107" w14:textId="77777777" w:rsidR="00CB3986" w:rsidRPr="008E21F4" w:rsidRDefault="00CB3986" w:rsidP="00D04D5F">
            <w:pPr>
              <w:pStyle w:val="TAC"/>
              <w:rPr>
                <w:rFonts w:cs="Arial"/>
                <w:lang w:eastAsia="ja-JP"/>
              </w:rPr>
            </w:pPr>
            <w:r w:rsidRPr="008E21F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Change w:id="33623"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2D024914"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624"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4BBA4E72"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625"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45603E82" w14:textId="77777777" w:rsidR="00CB3986" w:rsidRPr="008E21F4" w:rsidRDefault="00CB3986" w:rsidP="00D04D5F">
            <w:pPr>
              <w:pStyle w:val="TAC"/>
              <w:rPr>
                <w:rFonts w:cs="Arial"/>
              </w:rPr>
            </w:pPr>
          </w:p>
        </w:tc>
      </w:tr>
      <w:tr w:rsidR="00CB3986" w:rsidRPr="008E21F4" w14:paraId="66321FA8" w14:textId="77777777" w:rsidTr="00D04D5F">
        <w:trPr>
          <w:cantSplit/>
          <w:jc w:val="center"/>
          <w:trPrChange w:id="33626"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627"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0D49AFC1" w14:textId="77777777" w:rsidR="00CB3986" w:rsidRPr="008E21F4" w:rsidRDefault="00CB3986" w:rsidP="00D04D5F">
            <w:pPr>
              <w:pStyle w:val="TAC"/>
              <w:rPr>
                <w:rFonts w:cs="Arial"/>
              </w:rPr>
            </w:pPr>
            <w:r w:rsidRPr="008E21F4">
              <w:rPr>
                <w:rFonts w:cs="Arial"/>
                <w:lang w:eastAsia="zh-CN"/>
              </w:rPr>
              <w:t xml:space="preserve">LA </w:t>
            </w:r>
            <w:r w:rsidRPr="008E21F4">
              <w:rPr>
                <w:rFonts w:cs="Arial"/>
              </w:rPr>
              <w:t>E-UTRA Band 18</w:t>
            </w:r>
          </w:p>
        </w:tc>
        <w:tc>
          <w:tcPr>
            <w:tcW w:w="2291" w:type="dxa"/>
            <w:tcBorders>
              <w:top w:val="single" w:sz="4" w:space="0" w:color="auto"/>
              <w:left w:val="single" w:sz="4" w:space="0" w:color="auto"/>
              <w:bottom w:val="single" w:sz="4" w:space="0" w:color="auto"/>
              <w:right w:val="single" w:sz="4" w:space="0" w:color="auto"/>
            </w:tcBorders>
            <w:tcPrChange w:id="3362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EE82B9E" w14:textId="77777777" w:rsidR="00CB3986" w:rsidRPr="008E21F4" w:rsidRDefault="00CB3986" w:rsidP="00D04D5F">
            <w:pPr>
              <w:pStyle w:val="TAC"/>
              <w:rPr>
                <w:rFonts w:cs="Arial"/>
              </w:rPr>
            </w:pPr>
            <w:r w:rsidRPr="008E21F4">
              <w:rPr>
                <w:rFonts w:cs="Arial"/>
              </w:rPr>
              <w:t>815 - 830 MHz</w:t>
            </w:r>
          </w:p>
        </w:tc>
        <w:tc>
          <w:tcPr>
            <w:tcW w:w="1235" w:type="dxa"/>
            <w:tcBorders>
              <w:top w:val="single" w:sz="4" w:space="0" w:color="auto"/>
              <w:left w:val="single" w:sz="4" w:space="0" w:color="auto"/>
              <w:bottom w:val="single" w:sz="4" w:space="0" w:color="auto"/>
              <w:right w:val="single" w:sz="4" w:space="0" w:color="auto"/>
            </w:tcBorders>
            <w:tcPrChange w:id="33629"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0BDE488F"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630"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6992489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631"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2BF80DB2" w14:textId="77777777" w:rsidR="00CB3986" w:rsidRPr="008E21F4" w:rsidRDefault="00CB3986" w:rsidP="00D04D5F">
            <w:pPr>
              <w:pStyle w:val="TAC"/>
              <w:rPr>
                <w:rFonts w:cs="Arial"/>
              </w:rPr>
            </w:pPr>
          </w:p>
        </w:tc>
      </w:tr>
      <w:tr w:rsidR="00CB3986" w:rsidRPr="008E21F4" w14:paraId="5D2C8275" w14:textId="77777777" w:rsidTr="00D04D5F">
        <w:trPr>
          <w:cantSplit/>
          <w:jc w:val="center"/>
          <w:trPrChange w:id="33632"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633"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2BF56080" w14:textId="77777777" w:rsidR="00CB3986" w:rsidRPr="008E21F4" w:rsidRDefault="00CB3986" w:rsidP="00D04D5F">
            <w:pPr>
              <w:pStyle w:val="TAC"/>
              <w:rPr>
                <w:rPrChange w:id="33634" w:author="Delta" w:date="2021-07-23T11:12:00Z">
                  <w:rPr>
                    <w:lang w:val="sv-SE"/>
                  </w:rPr>
                </w:rPrChange>
              </w:rPr>
            </w:pPr>
            <w:r w:rsidRPr="008E21F4">
              <w:rPr>
                <w:rPrChange w:id="33635" w:author="Delta" w:date="2021-07-23T11:12:00Z">
                  <w:rPr>
                    <w:lang w:val="sv-SE"/>
                  </w:rPr>
                </w:rPrChange>
              </w:rPr>
              <w:t>LA UTRA FDD Band XX or E-UTRA Band 20</w:t>
            </w:r>
            <w:ins w:id="33636" w:author="Delta" w:date="2021-07-23T11:12:00Z">
              <w:r w:rsidRPr="008E21F4">
                <w:rPr>
                  <w:rFonts w:cs="Arial"/>
                  <w:lang w:val="sv-SE"/>
                </w:rPr>
                <w:t xml:space="preserve"> or NR band n20</w:t>
              </w:r>
            </w:ins>
          </w:p>
        </w:tc>
        <w:tc>
          <w:tcPr>
            <w:tcW w:w="2291" w:type="dxa"/>
            <w:tcBorders>
              <w:top w:val="single" w:sz="4" w:space="0" w:color="auto"/>
              <w:left w:val="single" w:sz="4" w:space="0" w:color="auto"/>
              <w:bottom w:val="single" w:sz="4" w:space="0" w:color="auto"/>
              <w:right w:val="single" w:sz="4" w:space="0" w:color="auto"/>
            </w:tcBorders>
            <w:tcPrChange w:id="33637"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F83DAA0" w14:textId="77777777" w:rsidR="00CB3986" w:rsidRPr="008E21F4" w:rsidRDefault="00CB3986" w:rsidP="00D04D5F">
            <w:pPr>
              <w:pStyle w:val="TAC"/>
              <w:rPr>
                <w:rFonts w:cs="Arial"/>
              </w:rPr>
            </w:pPr>
            <w:r w:rsidRPr="008E21F4">
              <w:rPr>
                <w:rFonts w:cs="Arial"/>
              </w:rPr>
              <w:t>832 - 862 MHz</w:t>
            </w:r>
          </w:p>
        </w:tc>
        <w:tc>
          <w:tcPr>
            <w:tcW w:w="1235" w:type="dxa"/>
            <w:tcBorders>
              <w:top w:val="single" w:sz="4" w:space="0" w:color="auto"/>
              <w:left w:val="single" w:sz="4" w:space="0" w:color="auto"/>
              <w:bottom w:val="single" w:sz="4" w:space="0" w:color="auto"/>
              <w:right w:val="single" w:sz="4" w:space="0" w:color="auto"/>
            </w:tcBorders>
            <w:tcPrChange w:id="33638"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00671AF3"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639"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0E81824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640"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196F4811" w14:textId="77777777" w:rsidR="00CB3986" w:rsidRPr="008E21F4" w:rsidRDefault="00CB3986" w:rsidP="00D04D5F">
            <w:pPr>
              <w:pStyle w:val="TAC"/>
              <w:rPr>
                <w:rFonts w:cs="Arial"/>
              </w:rPr>
            </w:pPr>
          </w:p>
        </w:tc>
      </w:tr>
      <w:tr w:rsidR="00CB3986" w:rsidRPr="008E21F4" w14:paraId="090B94A8" w14:textId="77777777" w:rsidTr="00D04D5F">
        <w:trPr>
          <w:cantSplit/>
          <w:jc w:val="center"/>
          <w:trPrChange w:id="33641"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642"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0F959D14" w14:textId="77777777" w:rsidR="00CB3986" w:rsidRPr="00D56583" w:rsidRDefault="00CB3986" w:rsidP="00D04D5F">
            <w:pPr>
              <w:pStyle w:val="TAC"/>
              <w:rPr>
                <w:lang w:val="sv-FI"/>
                <w:rPrChange w:id="33643" w:author="Delta" w:date="2021-07-23T11:12:00Z">
                  <w:rPr>
                    <w:lang w:val="sv-SE"/>
                  </w:rPr>
                </w:rPrChange>
              </w:rPr>
            </w:pPr>
            <w:r w:rsidRPr="00D56583">
              <w:rPr>
                <w:lang w:val="sv-FI"/>
                <w:rPrChange w:id="33644" w:author="Delta" w:date="2021-07-23T11:12:00Z">
                  <w:rPr>
                    <w:lang w:val="sv-SE"/>
                  </w:rPr>
                </w:rPrChange>
              </w:rPr>
              <w:t>LA UTRA FDD Band XXI or E-UTRA Band 21</w:t>
            </w:r>
          </w:p>
        </w:tc>
        <w:tc>
          <w:tcPr>
            <w:tcW w:w="2291" w:type="dxa"/>
            <w:tcBorders>
              <w:top w:val="single" w:sz="4" w:space="0" w:color="auto"/>
              <w:left w:val="single" w:sz="4" w:space="0" w:color="auto"/>
              <w:bottom w:val="single" w:sz="4" w:space="0" w:color="auto"/>
              <w:right w:val="single" w:sz="4" w:space="0" w:color="auto"/>
            </w:tcBorders>
            <w:tcPrChange w:id="33645"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9B7B465" w14:textId="77777777" w:rsidR="00CB3986" w:rsidRPr="008E21F4" w:rsidRDefault="00CB3986" w:rsidP="00D04D5F">
            <w:pPr>
              <w:pStyle w:val="TAC"/>
              <w:rPr>
                <w:rFonts w:cs="Arial"/>
              </w:rPr>
            </w:pPr>
            <w:r w:rsidRPr="008E21F4">
              <w:rPr>
                <w:rFonts w:cs="Arial"/>
                <w:lang w:eastAsia="ja-JP"/>
              </w:rPr>
              <w:t>1447.9 – 1462.9 MHz</w:t>
            </w:r>
          </w:p>
        </w:tc>
        <w:tc>
          <w:tcPr>
            <w:tcW w:w="1235" w:type="dxa"/>
            <w:tcBorders>
              <w:top w:val="single" w:sz="4" w:space="0" w:color="auto"/>
              <w:left w:val="single" w:sz="4" w:space="0" w:color="auto"/>
              <w:bottom w:val="single" w:sz="4" w:space="0" w:color="auto"/>
              <w:right w:val="single" w:sz="4" w:space="0" w:color="auto"/>
            </w:tcBorders>
            <w:tcPrChange w:id="33646"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1790865F" w14:textId="77777777" w:rsidR="00CB3986" w:rsidRPr="008E21F4" w:rsidRDefault="00CB3986" w:rsidP="00D04D5F">
            <w:pPr>
              <w:pStyle w:val="TAC"/>
              <w:rPr>
                <w:rFonts w:cs="Arial"/>
              </w:rPr>
            </w:pPr>
            <w:r w:rsidRPr="008E21F4">
              <w:rPr>
                <w:rFonts w:cs="Arial"/>
                <w:lang w:eastAsia="ja-JP"/>
              </w:rPr>
              <w:t>-</w:t>
            </w:r>
            <w:r w:rsidRPr="008E21F4">
              <w:rPr>
                <w:rFonts w:cs="Arial"/>
                <w:lang w:eastAsia="zh-CN"/>
              </w:rPr>
              <w:t>88</w:t>
            </w:r>
            <w:r w:rsidRPr="008E21F4">
              <w:rPr>
                <w:rFonts w:cs="Arial"/>
                <w:lang w:eastAsia="ja-JP"/>
              </w:rPr>
              <w:t xml:space="preserve"> dBm</w:t>
            </w:r>
          </w:p>
        </w:tc>
        <w:tc>
          <w:tcPr>
            <w:tcW w:w="1414" w:type="dxa"/>
            <w:tcBorders>
              <w:top w:val="single" w:sz="4" w:space="0" w:color="auto"/>
              <w:left w:val="single" w:sz="4" w:space="0" w:color="auto"/>
              <w:bottom w:val="single" w:sz="4" w:space="0" w:color="auto"/>
              <w:right w:val="single" w:sz="4" w:space="0" w:color="auto"/>
            </w:tcBorders>
            <w:tcPrChange w:id="33647"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E7FB1C5"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Change w:id="33648"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23D3A271" w14:textId="77777777" w:rsidR="00CB3986" w:rsidRPr="008E21F4" w:rsidRDefault="00CB3986" w:rsidP="00D04D5F">
            <w:pPr>
              <w:pStyle w:val="TAC"/>
              <w:rPr>
                <w:rFonts w:cs="Arial"/>
              </w:rPr>
            </w:pPr>
            <w:ins w:id="33649" w:author="Delta" w:date="2021-07-23T11:12:00Z">
              <w:r w:rsidRPr="008E21F4">
                <w:rPr>
                  <w:rFonts w:cs="v5.0.0"/>
                  <w:lang w:eastAsia="ja-JP"/>
                </w:rPr>
                <w:t>This is not applicable to E-UTRA BS operating in Band 32, 50 or 75</w:t>
              </w:r>
            </w:ins>
          </w:p>
        </w:tc>
      </w:tr>
      <w:tr w:rsidR="00CB3986" w:rsidRPr="008E21F4" w14:paraId="795C9329" w14:textId="77777777" w:rsidTr="00D04D5F">
        <w:trPr>
          <w:cantSplit/>
          <w:jc w:val="center"/>
          <w:trPrChange w:id="33650"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651"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1C52AF13" w14:textId="77777777" w:rsidR="00CB3986" w:rsidRPr="00D56583" w:rsidRDefault="00CB3986" w:rsidP="00D04D5F">
            <w:pPr>
              <w:pStyle w:val="TAC"/>
              <w:rPr>
                <w:lang w:val="sv-FI"/>
                <w:rPrChange w:id="33652" w:author="Delta" w:date="2021-07-23T11:12:00Z">
                  <w:rPr>
                    <w:lang w:val="sv-SE"/>
                  </w:rPr>
                </w:rPrChange>
              </w:rPr>
            </w:pPr>
            <w:r w:rsidRPr="00D56583">
              <w:rPr>
                <w:lang w:val="sv-FI"/>
                <w:rPrChange w:id="33653" w:author="Delta" w:date="2021-07-23T11:12:00Z">
                  <w:rPr>
                    <w:lang w:val="sv-SE"/>
                  </w:rPr>
                </w:rPrChange>
              </w:rPr>
              <w:t>LA UTRA FDD Band XXII or E-UTRA Band 22</w:t>
            </w:r>
          </w:p>
        </w:tc>
        <w:tc>
          <w:tcPr>
            <w:tcW w:w="2291" w:type="dxa"/>
            <w:tcBorders>
              <w:top w:val="single" w:sz="4" w:space="0" w:color="auto"/>
              <w:left w:val="single" w:sz="4" w:space="0" w:color="auto"/>
              <w:bottom w:val="single" w:sz="4" w:space="0" w:color="auto"/>
              <w:right w:val="single" w:sz="4" w:space="0" w:color="auto"/>
            </w:tcBorders>
            <w:tcPrChange w:id="3365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B132EAA" w14:textId="77777777" w:rsidR="00CB3986" w:rsidRPr="008E21F4" w:rsidRDefault="00CB3986" w:rsidP="00D04D5F">
            <w:pPr>
              <w:pStyle w:val="TAC"/>
              <w:rPr>
                <w:rFonts w:cs="Arial"/>
                <w:lang w:eastAsia="ja-JP"/>
              </w:rPr>
            </w:pPr>
            <w:r w:rsidRPr="008E21F4">
              <w:rPr>
                <w:rFonts w:cs="Arial"/>
                <w:lang w:eastAsia="ja-JP"/>
              </w:rPr>
              <w:t>3410 – 3490 MHz</w:t>
            </w:r>
          </w:p>
        </w:tc>
        <w:tc>
          <w:tcPr>
            <w:tcW w:w="1235" w:type="dxa"/>
            <w:tcBorders>
              <w:top w:val="single" w:sz="4" w:space="0" w:color="auto"/>
              <w:left w:val="single" w:sz="4" w:space="0" w:color="auto"/>
              <w:bottom w:val="single" w:sz="4" w:space="0" w:color="auto"/>
              <w:right w:val="single" w:sz="4" w:space="0" w:color="auto"/>
            </w:tcBorders>
            <w:tcPrChange w:id="33655"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19F20388" w14:textId="77777777" w:rsidR="00CB3986" w:rsidRPr="008E21F4" w:rsidRDefault="00CB3986" w:rsidP="00D04D5F">
            <w:pPr>
              <w:pStyle w:val="TAC"/>
              <w:rPr>
                <w:rFonts w:cs="Arial"/>
                <w:lang w:eastAsia="ja-JP"/>
              </w:rPr>
            </w:pPr>
            <w:r w:rsidRPr="008E21F4">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Change w:id="33656"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747E2EBA" w14:textId="77777777" w:rsidR="00CB3986" w:rsidRPr="008E21F4" w:rsidRDefault="00CB3986" w:rsidP="00D04D5F">
            <w:pPr>
              <w:pStyle w:val="TAC"/>
              <w:rPr>
                <w:rFonts w:cs="Arial"/>
                <w:lang w:eastAsia="ja-JP"/>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Change w:id="33657"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27D389DC" w14:textId="77777777" w:rsidR="00CB3986" w:rsidRPr="008E21F4" w:rsidRDefault="00CB3986" w:rsidP="00D04D5F">
            <w:pPr>
              <w:pStyle w:val="TAC"/>
              <w:rPr>
                <w:rFonts w:cs="Arial"/>
              </w:rPr>
            </w:pPr>
            <w:r w:rsidRPr="008E21F4">
              <w:rPr>
                <w:rFonts w:cs="Arial"/>
              </w:rPr>
              <w:t>This is not applicable to E-UTRA BS operating in Band 42</w:t>
            </w:r>
          </w:p>
        </w:tc>
      </w:tr>
      <w:tr w:rsidR="00CB3986" w:rsidRPr="008E21F4" w14:paraId="745528D0" w14:textId="77777777" w:rsidTr="00D04D5F">
        <w:trPr>
          <w:cantSplit/>
          <w:jc w:val="center"/>
          <w:trPrChange w:id="33658"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659"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6F868EB7" w14:textId="77777777" w:rsidR="00CB3986" w:rsidRPr="008E21F4" w:rsidRDefault="00CB3986" w:rsidP="00D04D5F">
            <w:pPr>
              <w:pStyle w:val="TAC"/>
              <w:rPr>
                <w:rFonts w:cs="v5.0.0"/>
                <w:lang w:eastAsia="zh-CN"/>
              </w:rPr>
            </w:pPr>
            <w:r w:rsidRPr="008E21F4">
              <w:rPr>
                <w:rPrChange w:id="33660" w:author="Delta" w:date="2021-07-23T11:12:00Z">
                  <w:rPr>
                    <w:lang w:val="sv-SE"/>
                  </w:rPr>
                </w:rPrChange>
              </w:rPr>
              <w:t>LA E-UTRA Band 23</w:t>
            </w:r>
          </w:p>
        </w:tc>
        <w:tc>
          <w:tcPr>
            <w:tcW w:w="2291" w:type="dxa"/>
            <w:tcBorders>
              <w:top w:val="single" w:sz="4" w:space="0" w:color="auto"/>
              <w:left w:val="single" w:sz="4" w:space="0" w:color="auto"/>
              <w:bottom w:val="single" w:sz="4" w:space="0" w:color="auto"/>
              <w:right w:val="single" w:sz="4" w:space="0" w:color="auto"/>
            </w:tcBorders>
            <w:tcPrChange w:id="33661"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81E0861" w14:textId="77777777" w:rsidR="00CB3986" w:rsidRPr="008E21F4" w:rsidRDefault="00CB3986" w:rsidP="00D04D5F">
            <w:pPr>
              <w:pStyle w:val="TAC"/>
              <w:rPr>
                <w:rFonts w:cs="Arial"/>
              </w:rPr>
            </w:pPr>
            <w:r w:rsidRPr="008E21F4">
              <w:rPr>
                <w:rPrChange w:id="33662" w:author="Delta" w:date="2021-07-23T11:12:00Z">
                  <w:rPr>
                    <w:lang w:val="sv-SE"/>
                  </w:rPr>
                </w:rPrChange>
              </w:rPr>
              <w:t>2000 - 2020 MHz</w:t>
            </w:r>
          </w:p>
        </w:tc>
        <w:tc>
          <w:tcPr>
            <w:tcW w:w="1235" w:type="dxa"/>
            <w:tcBorders>
              <w:top w:val="single" w:sz="4" w:space="0" w:color="auto"/>
              <w:left w:val="single" w:sz="4" w:space="0" w:color="auto"/>
              <w:bottom w:val="single" w:sz="4" w:space="0" w:color="auto"/>
              <w:right w:val="single" w:sz="4" w:space="0" w:color="auto"/>
            </w:tcBorders>
            <w:tcPrChange w:id="33663"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53343B7E"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Change w:id="33664"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5DB2AD7"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665"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14073A52" w14:textId="77777777" w:rsidR="00CB3986" w:rsidRPr="008E21F4" w:rsidRDefault="00CB3986" w:rsidP="00D04D5F">
            <w:pPr>
              <w:pStyle w:val="TAC"/>
              <w:rPr>
                <w:rFonts w:cs="Arial"/>
              </w:rPr>
            </w:pPr>
          </w:p>
        </w:tc>
      </w:tr>
      <w:tr w:rsidR="00CB3986" w:rsidRPr="008E21F4" w14:paraId="7A928E6E" w14:textId="77777777" w:rsidTr="00D04D5F">
        <w:trPr>
          <w:cantSplit/>
          <w:jc w:val="center"/>
          <w:trPrChange w:id="33666"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667"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020BA947" w14:textId="77777777" w:rsidR="00CB3986" w:rsidRPr="008E21F4" w:rsidRDefault="00CB3986" w:rsidP="00D04D5F">
            <w:pPr>
              <w:pStyle w:val="TAC"/>
              <w:rPr>
                <w:rFonts w:cs="v5.0.0"/>
                <w:lang w:eastAsia="zh-CN"/>
              </w:rPr>
            </w:pPr>
            <w:r w:rsidRPr="008E21F4">
              <w:rPr>
                <w:rFonts w:cs="v5.0.0"/>
              </w:rPr>
              <w:t>LA</w:t>
            </w:r>
            <w:r w:rsidRPr="008E21F4">
              <w:rPr>
                <w:rFonts w:cs="Arial"/>
              </w:rPr>
              <w:t xml:space="preserve"> E-UTRA Band 24</w:t>
            </w:r>
          </w:p>
        </w:tc>
        <w:tc>
          <w:tcPr>
            <w:tcW w:w="2291" w:type="dxa"/>
            <w:tcBorders>
              <w:top w:val="single" w:sz="4" w:space="0" w:color="auto"/>
              <w:left w:val="single" w:sz="4" w:space="0" w:color="auto"/>
              <w:bottom w:val="single" w:sz="4" w:space="0" w:color="auto"/>
              <w:right w:val="single" w:sz="4" w:space="0" w:color="auto"/>
            </w:tcBorders>
            <w:tcPrChange w:id="3366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469CA0F" w14:textId="77777777" w:rsidR="00CB3986" w:rsidRPr="008E21F4" w:rsidRDefault="00CB3986" w:rsidP="00D04D5F">
            <w:pPr>
              <w:pStyle w:val="TAC"/>
              <w:rPr>
                <w:rFonts w:cs="Arial"/>
              </w:rPr>
            </w:pPr>
            <w:r w:rsidRPr="008E21F4">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Change w:id="33669"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39795CF2"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Change w:id="33670"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7FEF82E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671"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227EEE8E" w14:textId="77777777" w:rsidR="00CB3986" w:rsidRPr="008E21F4" w:rsidRDefault="00CB3986" w:rsidP="00D04D5F">
            <w:pPr>
              <w:pStyle w:val="TAC"/>
              <w:rPr>
                <w:rFonts w:cs="Arial"/>
              </w:rPr>
            </w:pPr>
          </w:p>
        </w:tc>
      </w:tr>
      <w:tr w:rsidR="00CB3986" w:rsidRPr="008E21F4" w14:paraId="31A4B364" w14:textId="77777777" w:rsidTr="00D04D5F">
        <w:trPr>
          <w:cantSplit/>
          <w:jc w:val="center"/>
          <w:trPrChange w:id="33672"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673"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636F11C9" w14:textId="77777777" w:rsidR="00CB3986" w:rsidRPr="008E21F4" w:rsidRDefault="00CB3986" w:rsidP="00D04D5F">
            <w:pPr>
              <w:pStyle w:val="TAC"/>
              <w:rPr>
                <w:rPrChange w:id="33674" w:author="Delta" w:date="2021-07-23T11:12:00Z">
                  <w:rPr>
                    <w:lang w:val="sv-SE"/>
                  </w:rPr>
                </w:rPrChange>
              </w:rPr>
            </w:pPr>
            <w:r w:rsidRPr="008E21F4">
              <w:rPr>
                <w:rPrChange w:id="33675" w:author="Delta" w:date="2021-07-23T11:12:00Z">
                  <w:rPr>
                    <w:lang w:val="sv-SE"/>
                  </w:rPr>
                </w:rPrChange>
              </w:rPr>
              <w:t>LA UTRA FDD Band XXV or E-UTRA Band 25</w:t>
            </w:r>
            <w:ins w:id="33676" w:author="Delta" w:date="2021-07-23T11:12:00Z">
              <w:r w:rsidRPr="008E21F4">
                <w:rPr>
                  <w:rFonts w:cs="Arial"/>
                  <w:lang w:val="sv-SE" w:eastAsia="ja-JP"/>
                </w:rPr>
                <w:t xml:space="preserve"> or NR band n25</w:t>
              </w:r>
            </w:ins>
          </w:p>
        </w:tc>
        <w:tc>
          <w:tcPr>
            <w:tcW w:w="2291" w:type="dxa"/>
            <w:tcBorders>
              <w:top w:val="single" w:sz="4" w:space="0" w:color="auto"/>
              <w:left w:val="single" w:sz="4" w:space="0" w:color="auto"/>
              <w:bottom w:val="single" w:sz="4" w:space="0" w:color="auto"/>
              <w:right w:val="single" w:sz="4" w:space="0" w:color="auto"/>
            </w:tcBorders>
            <w:tcPrChange w:id="33677"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370A47BA" w14:textId="77777777" w:rsidR="00CB3986" w:rsidRPr="008E21F4" w:rsidRDefault="00CB3986" w:rsidP="00D04D5F">
            <w:pPr>
              <w:pStyle w:val="TAC"/>
              <w:rPr>
                <w:rFonts w:cs="Arial"/>
                <w:lang w:eastAsia="zh-CN"/>
              </w:rPr>
            </w:pPr>
            <w:r w:rsidRPr="008E21F4">
              <w:rPr>
                <w:rFonts w:cs="Arial"/>
              </w:rPr>
              <w:t>1850 – 1915 MHz</w:t>
            </w:r>
          </w:p>
          <w:p w14:paraId="206E8024" w14:textId="77777777" w:rsidR="00CB3986" w:rsidRPr="008E21F4" w:rsidRDefault="00CB3986" w:rsidP="00D04D5F">
            <w:pPr>
              <w:pStyle w:val="TAC"/>
              <w:rPr>
                <w:rFonts w:cs="Arial"/>
                <w:lang w:eastAsia="ja-JP"/>
              </w:rPr>
            </w:pPr>
          </w:p>
        </w:tc>
        <w:tc>
          <w:tcPr>
            <w:tcW w:w="1235" w:type="dxa"/>
            <w:tcBorders>
              <w:top w:val="single" w:sz="4" w:space="0" w:color="auto"/>
              <w:left w:val="single" w:sz="4" w:space="0" w:color="auto"/>
              <w:bottom w:val="single" w:sz="4" w:space="0" w:color="auto"/>
              <w:right w:val="single" w:sz="4" w:space="0" w:color="auto"/>
            </w:tcBorders>
            <w:tcPrChange w:id="33678"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4A36A930" w14:textId="77777777" w:rsidR="00CB3986" w:rsidRPr="008E21F4" w:rsidRDefault="00CB3986" w:rsidP="00D04D5F">
            <w:pPr>
              <w:pStyle w:val="TAC"/>
              <w:rPr>
                <w:rFonts w:cs="Arial"/>
              </w:rPr>
            </w:pPr>
            <w:r w:rsidRPr="008E21F4">
              <w:rPr>
                <w:rPrChange w:id="33679" w:author="Delta" w:date="2021-07-23T11:12:00Z">
                  <w:rPr>
                    <w:lang w:val="sv-SE"/>
                  </w:rPr>
                </w:rPrChange>
              </w:rPr>
              <w:t>-88 dBm</w:t>
            </w:r>
          </w:p>
        </w:tc>
        <w:tc>
          <w:tcPr>
            <w:tcW w:w="1414" w:type="dxa"/>
            <w:tcBorders>
              <w:top w:val="single" w:sz="4" w:space="0" w:color="auto"/>
              <w:left w:val="single" w:sz="4" w:space="0" w:color="auto"/>
              <w:bottom w:val="single" w:sz="4" w:space="0" w:color="auto"/>
              <w:right w:val="single" w:sz="4" w:space="0" w:color="auto"/>
            </w:tcBorders>
            <w:tcPrChange w:id="33680"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2E05748D" w14:textId="77777777" w:rsidR="00CB3986" w:rsidRPr="008E21F4" w:rsidRDefault="00CB3986" w:rsidP="00D04D5F">
            <w:pPr>
              <w:pStyle w:val="TAC"/>
              <w:rPr>
                <w:rFonts w:cs="Arial"/>
              </w:rPr>
            </w:pPr>
            <w:r w:rsidRPr="008E21F4">
              <w:rPr>
                <w:rPrChange w:id="33681" w:author="Delta" w:date="2021-07-23T11:12:00Z">
                  <w:rPr>
                    <w:lang w:val="sv-SE"/>
                  </w:rPr>
                </w:rPrChange>
              </w:rPr>
              <w:t>100 kHz</w:t>
            </w:r>
          </w:p>
        </w:tc>
        <w:tc>
          <w:tcPr>
            <w:tcW w:w="1845" w:type="dxa"/>
            <w:tcBorders>
              <w:top w:val="single" w:sz="4" w:space="0" w:color="auto"/>
              <w:left w:val="single" w:sz="4" w:space="0" w:color="auto"/>
              <w:bottom w:val="single" w:sz="4" w:space="0" w:color="auto"/>
              <w:right w:val="single" w:sz="4" w:space="0" w:color="auto"/>
            </w:tcBorders>
            <w:tcPrChange w:id="33682"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2254FE18" w14:textId="77777777" w:rsidR="00CB3986" w:rsidRPr="008E21F4" w:rsidRDefault="00CB3986" w:rsidP="00D04D5F">
            <w:pPr>
              <w:pStyle w:val="TAC"/>
              <w:rPr>
                <w:rFonts w:cs="Arial"/>
              </w:rPr>
            </w:pPr>
          </w:p>
        </w:tc>
      </w:tr>
      <w:tr w:rsidR="00CB3986" w:rsidRPr="008E21F4" w14:paraId="113AAA3A" w14:textId="77777777" w:rsidTr="00D04D5F">
        <w:trPr>
          <w:cantSplit/>
          <w:jc w:val="center"/>
          <w:trPrChange w:id="33683"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684"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1682C08C" w14:textId="2359EBC5" w:rsidR="00CB3986" w:rsidRPr="00D56583" w:rsidRDefault="00CB3986" w:rsidP="00D04D5F">
            <w:pPr>
              <w:pStyle w:val="TAC"/>
              <w:rPr>
                <w:lang w:val="sv-FI"/>
                <w:rPrChange w:id="33685" w:author="Delta" w:date="2021-07-23T11:12:00Z">
                  <w:rPr>
                    <w:lang w:val="sv-SE"/>
                  </w:rPr>
                </w:rPrChange>
              </w:rPr>
            </w:pPr>
            <w:r w:rsidRPr="00D56583">
              <w:rPr>
                <w:lang w:val="sv-FI"/>
                <w:rPrChange w:id="33686" w:author="Delta" w:date="2021-07-23T11:12:00Z">
                  <w:rPr>
                    <w:lang w:val="sv-SE"/>
                  </w:rPr>
                </w:rPrChange>
              </w:rPr>
              <w:t>LA UTRA FDD Band XXVI or</w:t>
            </w:r>
            <w:del w:id="33687" w:author="Delta" w:date="2021-07-23T11:12:00Z">
              <w:r w:rsidR="00AD6169" w:rsidRPr="008735C4">
                <w:rPr>
                  <w:rFonts w:cs="Arial"/>
                  <w:lang w:val="sv-SE"/>
                </w:rPr>
                <w:delText xml:space="preserve"> </w:delText>
              </w:r>
            </w:del>
          </w:p>
          <w:p w14:paraId="31217DB2" w14:textId="77777777" w:rsidR="00CB3986" w:rsidRPr="008E21F4" w:rsidRDefault="00CB3986" w:rsidP="00D04D5F">
            <w:pPr>
              <w:pStyle w:val="TAC"/>
              <w:rPr>
                <w:rPrChange w:id="33688" w:author="Delta" w:date="2021-07-23T11:12:00Z">
                  <w:rPr>
                    <w:lang w:val="sv-SE"/>
                  </w:rPr>
                </w:rPrChange>
              </w:rPr>
            </w:pPr>
            <w:r w:rsidRPr="008E21F4">
              <w:rPr>
                <w:rPrChange w:id="33689" w:author="Delta" w:date="2021-07-23T11:12:00Z">
                  <w:rPr>
                    <w:lang w:val="sv-SE"/>
                  </w:rPr>
                </w:rPrChange>
              </w:rPr>
              <w:t>E-UTRA Band 26</w:t>
            </w:r>
            <w:ins w:id="33690" w:author="Delta" w:date="2021-07-23T11:12:00Z">
              <w:r w:rsidR="00F43420">
                <w:rPr>
                  <w:rFonts w:cs="Arial"/>
                  <w:lang w:eastAsia="zh-CN"/>
                </w:rPr>
                <w:t xml:space="preserve"> or NR Band n26</w:t>
              </w:r>
            </w:ins>
          </w:p>
        </w:tc>
        <w:tc>
          <w:tcPr>
            <w:tcW w:w="2291" w:type="dxa"/>
            <w:tcBorders>
              <w:top w:val="single" w:sz="4" w:space="0" w:color="auto"/>
              <w:left w:val="single" w:sz="4" w:space="0" w:color="auto"/>
              <w:bottom w:val="single" w:sz="4" w:space="0" w:color="auto"/>
              <w:right w:val="single" w:sz="4" w:space="0" w:color="auto"/>
            </w:tcBorders>
            <w:tcPrChange w:id="33691"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CDFF066" w14:textId="77777777" w:rsidR="00CB3986" w:rsidRPr="008E21F4" w:rsidRDefault="00CB3986" w:rsidP="00D04D5F">
            <w:pPr>
              <w:pStyle w:val="TAC"/>
              <w:rPr>
                <w:rFonts w:cs="Arial"/>
                <w:lang w:eastAsia="ja-JP"/>
              </w:rPr>
            </w:pPr>
            <w:r w:rsidRPr="008E21F4">
              <w:rPr>
                <w:rFonts w:cs="Arial"/>
                <w:lang w:eastAsia="ja-JP"/>
              </w:rPr>
              <w:t>814</w:t>
            </w:r>
            <w:r w:rsidRPr="008E21F4">
              <w:rPr>
                <w:rFonts w:cs="Arial"/>
              </w:rPr>
              <w:t xml:space="preserve"> – </w:t>
            </w:r>
            <w:r w:rsidRPr="008E21F4">
              <w:rPr>
                <w:rFonts w:cs="Arial"/>
                <w:lang w:eastAsia="ja-JP"/>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Change w:id="33692"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61677FB"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Change w:id="33693"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0705CD00"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694"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0496334C" w14:textId="77777777" w:rsidR="00CB3986" w:rsidRPr="008E21F4" w:rsidRDefault="00CB3986" w:rsidP="00D04D5F">
            <w:pPr>
              <w:pStyle w:val="TAC"/>
              <w:rPr>
                <w:rFonts w:cs="Arial"/>
              </w:rPr>
            </w:pPr>
          </w:p>
        </w:tc>
      </w:tr>
      <w:tr w:rsidR="00CB3986" w:rsidRPr="008E21F4" w14:paraId="078DF16B" w14:textId="77777777" w:rsidTr="00D04D5F">
        <w:trPr>
          <w:cantSplit/>
          <w:jc w:val="center"/>
          <w:trPrChange w:id="33695"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696"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12A12EB7" w14:textId="77777777" w:rsidR="00CB3986" w:rsidRPr="008E21F4" w:rsidRDefault="00CB3986" w:rsidP="00D04D5F">
            <w:pPr>
              <w:pStyle w:val="TAC"/>
              <w:rPr>
                <w:rPrChange w:id="33697" w:author="Delta" w:date="2021-07-23T11:12:00Z">
                  <w:rPr>
                    <w:lang w:val="sv-SE"/>
                  </w:rPr>
                </w:rPrChange>
              </w:rPr>
            </w:pPr>
            <w:r w:rsidRPr="008E21F4">
              <w:rPr>
                <w:rFonts w:cs="Arial"/>
                <w:lang w:eastAsia="zh-CN"/>
              </w:rPr>
              <w:t xml:space="preserve">LA </w:t>
            </w:r>
            <w:r w:rsidRPr="008E21F4">
              <w:rPr>
                <w:rFonts w:cs="Arial"/>
              </w:rPr>
              <w:t>E-UTRA Band 27</w:t>
            </w:r>
          </w:p>
        </w:tc>
        <w:tc>
          <w:tcPr>
            <w:tcW w:w="2291" w:type="dxa"/>
            <w:tcBorders>
              <w:top w:val="single" w:sz="4" w:space="0" w:color="auto"/>
              <w:left w:val="single" w:sz="4" w:space="0" w:color="auto"/>
              <w:bottom w:val="single" w:sz="4" w:space="0" w:color="auto"/>
              <w:right w:val="single" w:sz="4" w:space="0" w:color="auto"/>
            </w:tcBorders>
            <w:tcPrChange w:id="3369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4C89EC6F" w14:textId="77777777" w:rsidR="00CB3986" w:rsidRPr="008E21F4" w:rsidRDefault="00CB3986" w:rsidP="00D04D5F">
            <w:pPr>
              <w:pStyle w:val="TAC"/>
              <w:rPr>
                <w:rFonts w:cs="Arial"/>
              </w:rPr>
            </w:pPr>
            <w:r w:rsidRPr="008E21F4">
              <w:rPr>
                <w:rFonts w:cs="Arial"/>
              </w:rPr>
              <w:t>807 - 824 MHz</w:t>
            </w:r>
          </w:p>
        </w:tc>
        <w:tc>
          <w:tcPr>
            <w:tcW w:w="1235" w:type="dxa"/>
            <w:tcBorders>
              <w:top w:val="single" w:sz="4" w:space="0" w:color="auto"/>
              <w:left w:val="single" w:sz="4" w:space="0" w:color="auto"/>
              <w:bottom w:val="single" w:sz="4" w:space="0" w:color="auto"/>
              <w:right w:val="single" w:sz="4" w:space="0" w:color="auto"/>
            </w:tcBorders>
            <w:tcPrChange w:id="33699"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24042E0" w14:textId="77777777" w:rsidR="00CB3986" w:rsidRPr="008E21F4" w:rsidRDefault="00CB3986" w:rsidP="00D04D5F">
            <w:pPr>
              <w:pStyle w:val="TAC"/>
              <w:rPr>
                <w:rPrChange w:id="33700" w:author="Delta" w:date="2021-07-23T11:12:00Z">
                  <w:rPr>
                    <w:lang w:val="sv-SE"/>
                  </w:rPr>
                </w:rPrChange>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701"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5652826F" w14:textId="77777777" w:rsidR="00CB3986" w:rsidRPr="008E21F4" w:rsidRDefault="00CB3986" w:rsidP="00D04D5F">
            <w:pPr>
              <w:pStyle w:val="TAC"/>
              <w:rPr>
                <w:rPrChange w:id="33702" w:author="Delta" w:date="2021-07-23T11:12:00Z">
                  <w:rPr>
                    <w:lang w:val="sv-SE"/>
                  </w:rPr>
                </w:rPrChange>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703"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3662CE37" w14:textId="77777777" w:rsidR="00CB3986" w:rsidRPr="008E21F4" w:rsidRDefault="00CB3986" w:rsidP="00D04D5F">
            <w:pPr>
              <w:pStyle w:val="TAC"/>
              <w:rPr>
                <w:rFonts w:cs="Arial"/>
              </w:rPr>
            </w:pPr>
          </w:p>
        </w:tc>
      </w:tr>
      <w:tr w:rsidR="00CB3986" w:rsidRPr="008E21F4" w14:paraId="37343972" w14:textId="77777777" w:rsidTr="00D04D5F">
        <w:trPr>
          <w:cantSplit/>
          <w:jc w:val="center"/>
          <w:trPrChange w:id="33704"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705"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6B735CC0" w14:textId="77777777" w:rsidR="00CB3986" w:rsidRPr="008E21F4" w:rsidRDefault="00CB3986" w:rsidP="00D04D5F">
            <w:pPr>
              <w:pStyle w:val="TAC"/>
              <w:rPr>
                <w:rPrChange w:id="33706" w:author="Delta" w:date="2021-07-23T11:12:00Z">
                  <w:rPr>
                    <w:lang w:val="sv-SE"/>
                  </w:rPr>
                </w:rPrChange>
              </w:rPr>
            </w:pPr>
            <w:r w:rsidRPr="008E21F4">
              <w:rPr>
                <w:rFonts w:cs="v5.0.0"/>
              </w:rPr>
              <w:t>LA</w:t>
            </w:r>
            <w:r w:rsidRPr="008E21F4">
              <w:rPr>
                <w:rFonts w:cs="Arial"/>
              </w:rPr>
              <w:t xml:space="preserve"> E-UTRA Band 2</w:t>
            </w:r>
            <w:r w:rsidRPr="008E21F4">
              <w:rPr>
                <w:rFonts w:cs="Arial"/>
                <w:lang w:eastAsia="ja-JP"/>
              </w:rPr>
              <w:t>8</w:t>
            </w:r>
            <w:ins w:id="33707" w:author="Delta" w:date="2021-07-23T11:12:00Z">
              <w:r w:rsidRPr="008E21F4">
                <w:rPr>
                  <w:rFonts w:cs="Arial"/>
                  <w:lang w:val="sv-SE" w:eastAsia="ja-JP"/>
                </w:rPr>
                <w:t xml:space="preserve"> or NR band n28</w:t>
              </w:r>
            </w:ins>
          </w:p>
        </w:tc>
        <w:tc>
          <w:tcPr>
            <w:tcW w:w="2291" w:type="dxa"/>
            <w:tcBorders>
              <w:top w:val="single" w:sz="4" w:space="0" w:color="auto"/>
              <w:left w:val="single" w:sz="4" w:space="0" w:color="auto"/>
              <w:bottom w:val="single" w:sz="4" w:space="0" w:color="auto"/>
              <w:right w:val="single" w:sz="4" w:space="0" w:color="auto"/>
            </w:tcBorders>
            <w:tcPrChange w:id="3370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43BA2B82" w14:textId="77777777" w:rsidR="00CB3986" w:rsidRPr="008E21F4" w:rsidRDefault="00CB3986" w:rsidP="00D04D5F">
            <w:pPr>
              <w:pStyle w:val="TAC"/>
              <w:rPr>
                <w:rFonts w:cs="Arial"/>
                <w:lang w:eastAsia="ja-JP"/>
              </w:rPr>
            </w:pPr>
            <w:r w:rsidRPr="008E21F4">
              <w:rPr>
                <w:rFonts w:cs="Arial"/>
                <w:lang w:eastAsia="ja-JP"/>
              </w:rPr>
              <w:t>703</w:t>
            </w:r>
            <w:r w:rsidRPr="008E21F4">
              <w:rPr>
                <w:rFonts w:cs="Arial"/>
              </w:rPr>
              <w:t xml:space="preserve"> – </w:t>
            </w:r>
            <w:r w:rsidRPr="008E21F4">
              <w:rPr>
                <w:rFonts w:cs="Arial"/>
                <w:lang w:eastAsia="ja-JP"/>
              </w:rPr>
              <w:t>748</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Change w:id="33709"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5823FA82"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Change w:id="33710"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774E36B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711"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0E964DD2" w14:textId="77777777" w:rsidR="00CB3986" w:rsidRPr="008E21F4" w:rsidRDefault="00CB3986" w:rsidP="00D04D5F">
            <w:pPr>
              <w:pStyle w:val="TAC"/>
              <w:rPr>
                <w:rFonts w:cs="Arial"/>
              </w:rPr>
            </w:pPr>
            <w:r w:rsidRPr="008E21F4">
              <w:rPr>
                <w:rFonts w:cs="Arial"/>
              </w:rPr>
              <w:t>This is not applicable to E-UTRA BS operating in Band 44</w:t>
            </w:r>
          </w:p>
        </w:tc>
      </w:tr>
      <w:tr w:rsidR="00CB3986" w:rsidRPr="008E21F4" w14:paraId="69FD0A04" w14:textId="77777777" w:rsidTr="00D04D5F">
        <w:trPr>
          <w:cantSplit/>
          <w:jc w:val="center"/>
          <w:trPrChange w:id="33712"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713"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698CA12E" w14:textId="77777777" w:rsidR="00CB3986" w:rsidRPr="008E21F4" w:rsidRDefault="00CB3986" w:rsidP="00D04D5F">
            <w:pPr>
              <w:keepNext/>
              <w:keepLines/>
              <w:jc w:val="center"/>
              <w:rPr>
                <w:rFonts w:ascii="Arial" w:hAnsi="Arial"/>
                <w:sz w:val="18"/>
                <w:rPrChange w:id="33714" w:author="Delta" w:date="2021-07-23T11:12:00Z">
                  <w:rPr>
                    <w:rFonts w:ascii="Arial" w:hAnsi="Arial"/>
                    <w:sz w:val="18"/>
                    <w:lang w:val="sv-SE"/>
                  </w:rPr>
                </w:rPrChange>
              </w:rPr>
              <w:pPrChange w:id="33715" w:author="Delta" w:date="2021-07-23T11:12:00Z">
                <w:pPr>
                  <w:keepNext/>
                  <w:keepLines/>
                  <w:spacing w:after="0"/>
                  <w:jc w:val="center"/>
                </w:pPr>
              </w:pPrChange>
            </w:pPr>
            <w:r w:rsidRPr="008E21F4">
              <w:rPr>
                <w:rFonts w:ascii="Arial" w:hAnsi="Arial"/>
                <w:sz w:val="18"/>
                <w:lang w:eastAsia="zh-CN"/>
              </w:rPr>
              <w:t xml:space="preserve">LA </w:t>
            </w:r>
            <w:r w:rsidRPr="008E21F4">
              <w:rPr>
                <w:rFonts w:ascii="Arial" w:hAnsi="Arial"/>
                <w:sz w:val="18"/>
              </w:rPr>
              <w:t>E-UTRA Band 30</w:t>
            </w:r>
            <w:ins w:id="33716" w:author="Delta" w:date="2021-07-23T11:12:00Z">
              <w:r w:rsidRPr="008E21F4">
                <w:rPr>
                  <w:rFonts w:ascii="Arial" w:hAnsi="Arial"/>
                  <w:sz w:val="18"/>
                  <w:lang w:val="sv-SE"/>
                </w:rPr>
                <w:t xml:space="preserve"> or NR Band n30</w:t>
              </w:r>
            </w:ins>
          </w:p>
        </w:tc>
        <w:tc>
          <w:tcPr>
            <w:tcW w:w="2291" w:type="dxa"/>
            <w:tcBorders>
              <w:top w:val="single" w:sz="4" w:space="0" w:color="auto"/>
              <w:left w:val="single" w:sz="4" w:space="0" w:color="auto"/>
              <w:bottom w:val="single" w:sz="4" w:space="0" w:color="auto"/>
              <w:right w:val="single" w:sz="4" w:space="0" w:color="auto"/>
            </w:tcBorders>
            <w:tcPrChange w:id="33717"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3104896" w14:textId="77777777" w:rsidR="00CB3986" w:rsidRPr="008E21F4" w:rsidRDefault="00CB3986" w:rsidP="00D04D5F">
            <w:pPr>
              <w:keepNext/>
              <w:keepLines/>
              <w:jc w:val="center"/>
              <w:rPr>
                <w:rFonts w:ascii="Arial" w:hAnsi="Arial"/>
                <w:sz w:val="18"/>
              </w:rPr>
              <w:pPrChange w:id="33718" w:author="Delta" w:date="2021-07-23T11:12:00Z">
                <w:pPr>
                  <w:keepNext/>
                  <w:keepLines/>
                  <w:spacing w:after="0"/>
                  <w:jc w:val="center"/>
                </w:pPr>
              </w:pPrChange>
            </w:pPr>
            <w:r w:rsidRPr="008E21F4">
              <w:rPr>
                <w:rFonts w:ascii="Arial" w:hAnsi="Arial"/>
                <w:sz w:val="18"/>
              </w:rPr>
              <w:t>2305 – 2315 MHz</w:t>
            </w:r>
          </w:p>
        </w:tc>
        <w:tc>
          <w:tcPr>
            <w:tcW w:w="1235" w:type="dxa"/>
            <w:tcBorders>
              <w:top w:val="single" w:sz="4" w:space="0" w:color="auto"/>
              <w:left w:val="single" w:sz="4" w:space="0" w:color="auto"/>
              <w:bottom w:val="single" w:sz="4" w:space="0" w:color="auto"/>
              <w:right w:val="single" w:sz="4" w:space="0" w:color="auto"/>
            </w:tcBorders>
            <w:tcPrChange w:id="33719"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32BD8B65" w14:textId="77777777" w:rsidR="00CB3986" w:rsidRPr="008E21F4" w:rsidRDefault="00CB3986" w:rsidP="00D04D5F">
            <w:pPr>
              <w:keepNext/>
              <w:keepLines/>
              <w:jc w:val="center"/>
              <w:rPr>
                <w:rFonts w:ascii="Arial" w:hAnsi="Arial"/>
                <w:sz w:val="18"/>
                <w:rPrChange w:id="33720" w:author="Delta" w:date="2021-07-23T11:12:00Z">
                  <w:rPr>
                    <w:rFonts w:ascii="Arial" w:hAnsi="Arial"/>
                    <w:sz w:val="18"/>
                    <w:lang w:val="sv-SE"/>
                  </w:rPr>
                </w:rPrChange>
              </w:rPr>
              <w:pPrChange w:id="33721" w:author="Delta" w:date="2021-07-23T11:12:00Z">
                <w:pPr>
                  <w:keepNext/>
                  <w:keepLines/>
                  <w:spacing w:after="0"/>
                  <w:jc w:val="center"/>
                </w:pPr>
              </w:pPrChange>
            </w:pPr>
            <w:r w:rsidRPr="008E21F4">
              <w:rPr>
                <w:rFonts w:ascii="Arial" w:hAnsi="Arial"/>
                <w:sz w:val="18"/>
              </w:rPr>
              <w:t>-</w:t>
            </w:r>
            <w:r w:rsidRPr="008E21F4">
              <w:rPr>
                <w:rFonts w:ascii="Arial" w:hAnsi="Arial"/>
                <w:sz w:val="18"/>
                <w:lang w:eastAsia="zh-CN"/>
              </w:rPr>
              <w:t>88</w:t>
            </w:r>
            <w:r w:rsidRPr="008E21F4">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tcPrChange w:id="33722"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2C99608F" w14:textId="77777777" w:rsidR="00CB3986" w:rsidRPr="008E21F4" w:rsidRDefault="00CB3986" w:rsidP="00D04D5F">
            <w:pPr>
              <w:keepNext/>
              <w:keepLines/>
              <w:jc w:val="center"/>
              <w:rPr>
                <w:rFonts w:ascii="Arial" w:hAnsi="Arial"/>
                <w:sz w:val="18"/>
                <w:rPrChange w:id="33723" w:author="Delta" w:date="2021-07-23T11:12:00Z">
                  <w:rPr>
                    <w:rFonts w:ascii="Arial" w:hAnsi="Arial"/>
                    <w:sz w:val="18"/>
                    <w:lang w:val="sv-SE"/>
                  </w:rPr>
                </w:rPrChange>
              </w:rPr>
              <w:pPrChange w:id="33724" w:author="Delta" w:date="2021-07-23T11:12:00Z">
                <w:pPr>
                  <w:keepNext/>
                  <w:keepLines/>
                  <w:spacing w:after="0"/>
                  <w:jc w:val="center"/>
                </w:pPr>
              </w:pPrChange>
            </w:pPr>
            <w:r w:rsidRPr="008E21F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Change w:id="33725"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131A10A3" w14:textId="77777777" w:rsidR="00CB3986" w:rsidRPr="008E21F4" w:rsidRDefault="00CB3986" w:rsidP="00D04D5F">
            <w:pPr>
              <w:keepNext/>
              <w:keepLines/>
              <w:jc w:val="center"/>
              <w:rPr>
                <w:rFonts w:ascii="Arial" w:hAnsi="Arial"/>
                <w:sz w:val="18"/>
              </w:rPr>
              <w:pPrChange w:id="33726" w:author="Delta" w:date="2021-07-23T11:12:00Z">
                <w:pPr>
                  <w:keepNext/>
                  <w:keepLines/>
                  <w:spacing w:after="0"/>
                  <w:jc w:val="center"/>
                </w:pPr>
              </w:pPrChange>
            </w:pPr>
            <w:r w:rsidRPr="008E21F4">
              <w:rPr>
                <w:rFonts w:ascii="Arial" w:hAnsi="Arial"/>
                <w:sz w:val="18"/>
              </w:rPr>
              <w:t>This is not applicable to E-UTRA BS operating in Band 40</w:t>
            </w:r>
          </w:p>
        </w:tc>
      </w:tr>
      <w:tr w:rsidR="00CB3986" w:rsidRPr="008E21F4" w14:paraId="7EFDE184" w14:textId="77777777" w:rsidTr="00D04D5F">
        <w:trPr>
          <w:cantSplit/>
          <w:jc w:val="center"/>
          <w:trPrChange w:id="33727"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728"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2B761C43" w14:textId="77777777" w:rsidR="00CB3986" w:rsidRPr="008E21F4" w:rsidRDefault="00CB3986" w:rsidP="00D04D5F">
            <w:pPr>
              <w:pStyle w:val="TAC"/>
              <w:rPr>
                <w:rFonts w:cs="v5.0.0"/>
              </w:rPr>
            </w:pPr>
            <w:r w:rsidRPr="008E21F4">
              <w:rPr>
                <w:rFonts w:cs="v5.0.0"/>
                <w:lang w:eastAsia="zh-CN"/>
              </w:rPr>
              <w:t>L</w:t>
            </w:r>
            <w:r w:rsidRPr="008E21F4">
              <w:rPr>
                <w:rFonts w:cs="v5.0.0"/>
              </w:rPr>
              <w:t>A</w:t>
            </w:r>
            <w:r w:rsidRPr="008E21F4">
              <w:rPr>
                <w:rFonts w:cs="Arial"/>
              </w:rPr>
              <w:t xml:space="preserve"> E-UTRA Band </w:t>
            </w:r>
            <w:r w:rsidRPr="008E21F4">
              <w:rPr>
                <w:rFonts w:cs="Arial"/>
                <w:lang w:eastAsia="zh-CN"/>
              </w:rPr>
              <w:t>31</w:t>
            </w:r>
          </w:p>
        </w:tc>
        <w:tc>
          <w:tcPr>
            <w:tcW w:w="2291" w:type="dxa"/>
            <w:tcBorders>
              <w:top w:val="single" w:sz="4" w:space="0" w:color="auto"/>
              <w:left w:val="single" w:sz="4" w:space="0" w:color="auto"/>
              <w:bottom w:val="single" w:sz="4" w:space="0" w:color="auto"/>
              <w:right w:val="single" w:sz="4" w:space="0" w:color="auto"/>
            </w:tcBorders>
            <w:tcPrChange w:id="33729"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D2703E3" w14:textId="77777777" w:rsidR="00CB3986" w:rsidRPr="008E21F4" w:rsidRDefault="00CB3986" w:rsidP="00D04D5F">
            <w:pPr>
              <w:pStyle w:val="TAC"/>
              <w:rPr>
                <w:rFonts w:cs="Arial"/>
              </w:rPr>
            </w:pPr>
            <w:r w:rsidRPr="008E21F4">
              <w:rPr>
                <w:rFonts w:cs="Arial"/>
                <w:lang w:eastAsia="zh-CN"/>
              </w:rPr>
              <w:t>452.5</w:t>
            </w:r>
            <w:r w:rsidRPr="008E21F4">
              <w:rPr>
                <w:rFonts w:cs="Arial"/>
              </w:rPr>
              <w:t xml:space="preserve"> – </w:t>
            </w:r>
            <w:r w:rsidRPr="008E21F4">
              <w:rPr>
                <w:rFonts w:cs="Arial"/>
                <w:lang w:eastAsia="zh-CN"/>
              </w:rPr>
              <w:t>457.5</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Change w:id="33730"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0CCD1B98"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731"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33A8611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732"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5DA0DAFC" w14:textId="77777777" w:rsidR="00CB3986" w:rsidRPr="008E21F4" w:rsidRDefault="00CB3986" w:rsidP="00D04D5F">
            <w:pPr>
              <w:pStyle w:val="TAC"/>
              <w:rPr>
                <w:rFonts w:cs="Arial"/>
              </w:rPr>
            </w:pPr>
          </w:p>
        </w:tc>
      </w:tr>
      <w:tr w:rsidR="00CB3986" w:rsidRPr="008E21F4" w14:paraId="1FB40C4A" w14:textId="77777777" w:rsidTr="00D04D5F">
        <w:trPr>
          <w:cantSplit/>
          <w:jc w:val="center"/>
          <w:trPrChange w:id="33733"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734"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6CC17B56" w14:textId="77777777" w:rsidR="00CB3986" w:rsidRPr="00D56583" w:rsidRDefault="00CB3986" w:rsidP="00D04D5F">
            <w:pPr>
              <w:pStyle w:val="TAC"/>
              <w:rPr>
                <w:lang w:val="sv-FI"/>
                <w:rPrChange w:id="33735" w:author="Delta" w:date="2021-07-23T11:12:00Z">
                  <w:rPr>
                    <w:lang w:val="sv-SE"/>
                  </w:rPr>
                </w:rPrChange>
              </w:rPr>
            </w:pPr>
            <w:r w:rsidRPr="00D56583">
              <w:rPr>
                <w:lang w:val="sv-FI"/>
                <w:rPrChange w:id="33736" w:author="Delta" w:date="2021-07-23T11:12:00Z">
                  <w:rPr>
                    <w:lang w:val="sv-SE"/>
                  </w:rPr>
                </w:rPrChange>
              </w:rPr>
              <w:t>LA UTRA TDD Band a) or E-UTRA Band 33</w:t>
            </w:r>
          </w:p>
        </w:tc>
        <w:tc>
          <w:tcPr>
            <w:tcW w:w="2291" w:type="dxa"/>
            <w:tcBorders>
              <w:top w:val="single" w:sz="4" w:space="0" w:color="auto"/>
              <w:left w:val="single" w:sz="4" w:space="0" w:color="auto"/>
              <w:bottom w:val="single" w:sz="4" w:space="0" w:color="auto"/>
              <w:right w:val="single" w:sz="4" w:space="0" w:color="auto"/>
            </w:tcBorders>
            <w:tcPrChange w:id="33737"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5A59225" w14:textId="77777777" w:rsidR="00CB3986" w:rsidRPr="008E21F4" w:rsidRDefault="00CB3986" w:rsidP="00D04D5F">
            <w:pPr>
              <w:pStyle w:val="TAC"/>
              <w:rPr>
                <w:rFonts w:cs="Arial"/>
                <w:lang w:eastAsia="zh-CN"/>
              </w:rPr>
            </w:pPr>
            <w:r w:rsidRPr="008E21F4">
              <w:rPr>
                <w:rFonts w:cs="Arial"/>
                <w:lang w:eastAsia="ja-JP"/>
              </w:rPr>
              <w:t>1900 - 1920 MHz</w:t>
            </w:r>
          </w:p>
          <w:p w14:paraId="4BE471AD"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Change w:id="33738"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15E9EAB1"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739"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49DD50E8"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740"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4A75AE7F" w14:textId="77777777" w:rsidR="00CB3986" w:rsidRPr="008E21F4" w:rsidRDefault="00CB3986" w:rsidP="00D04D5F">
            <w:pPr>
              <w:pStyle w:val="TAC"/>
              <w:rPr>
                <w:rFonts w:cs="Arial"/>
                <w:lang w:eastAsia="zh-CN"/>
              </w:rPr>
            </w:pPr>
            <w:r w:rsidRPr="008E21F4">
              <w:rPr>
                <w:rFonts w:cs="Arial"/>
              </w:rPr>
              <w:t>This is not applicable to E-UTRA BS operating in Band 33</w:t>
            </w:r>
            <w:r w:rsidRPr="008E21F4">
              <w:rPr>
                <w:rFonts w:cs="Arial"/>
                <w:lang w:eastAsia="zh-CN"/>
              </w:rPr>
              <w:t xml:space="preserve"> </w:t>
            </w:r>
          </w:p>
        </w:tc>
      </w:tr>
      <w:tr w:rsidR="00CB3986" w:rsidRPr="008E21F4" w14:paraId="44216790" w14:textId="77777777" w:rsidTr="00D04D5F">
        <w:trPr>
          <w:cantSplit/>
          <w:jc w:val="center"/>
          <w:trPrChange w:id="33741"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742"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594837AA" w14:textId="77777777" w:rsidR="00CB3986" w:rsidRPr="008E21F4" w:rsidRDefault="00CB3986" w:rsidP="00D04D5F">
            <w:pPr>
              <w:pStyle w:val="TAC"/>
              <w:rPr>
                <w:rPrChange w:id="33743" w:author="Delta" w:date="2021-07-23T11:12:00Z">
                  <w:rPr>
                    <w:lang w:val="sv-SE"/>
                  </w:rPr>
                </w:rPrChange>
              </w:rPr>
            </w:pPr>
            <w:r w:rsidRPr="008E21F4">
              <w:rPr>
                <w:rPrChange w:id="33744" w:author="Delta" w:date="2021-07-23T11:12:00Z">
                  <w:rPr>
                    <w:lang w:val="sv-SE"/>
                  </w:rPr>
                </w:rPrChange>
              </w:rPr>
              <w:t>LA UTRA TDD Band a) or E-UTRA Band 34</w:t>
            </w:r>
            <w:ins w:id="33745" w:author="Delta" w:date="2021-07-23T11:12:00Z">
              <w:r w:rsidRPr="008E21F4">
                <w:rPr>
                  <w:rFonts w:cs="v5.0.0"/>
                  <w:lang w:val="sv-SE"/>
                </w:rPr>
                <w:t xml:space="preserve"> or NR band n34</w:t>
              </w:r>
            </w:ins>
          </w:p>
        </w:tc>
        <w:tc>
          <w:tcPr>
            <w:tcW w:w="2291" w:type="dxa"/>
            <w:tcBorders>
              <w:top w:val="single" w:sz="4" w:space="0" w:color="auto"/>
              <w:left w:val="single" w:sz="4" w:space="0" w:color="auto"/>
              <w:bottom w:val="single" w:sz="4" w:space="0" w:color="auto"/>
              <w:right w:val="single" w:sz="4" w:space="0" w:color="auto"/>
            </w:tcBorders>
            <w:tcPrChange w:id="33746"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428C6B38" w14:textId="77777777" w:rsidR="00CB3986" w:rsidRPr="008E21F4" w:rsidRDefault="00CB3986" w:rsidP="00D04D5F">
            <w:pPr>
              <w:pStyle w:val="TAC"/>
              <w:rPr>
                <w:rFonts w:cs="Arial"/>
                <w:lang w:eastAsia="ja-JP"/>
              </w:rPr>
            </w:pPr>
            <w:r w:rsidRPr="008E21F4">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Change w:id="33747"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1FFA23DB"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748"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5A3E3A3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749"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204CFA0C" w14:textId="77777777" w:rsidR="00CB3986" w:rsidRPr="008E21F4" w:rsidRDefault="00CB3986" w:rsidP="00D04D5F">
            <w:pPr>
              <w:pStyle w:val="TAC"/>
              <w:rPr>
                <w:rFonts w:cs="Arial"/>
              </w:rPr>
            </w:pPr>
            <w:r w:rsidRPr="008E21F4">
              <w:rPr>
                <w:rFonts w:cs="Arial"/>
              </w:rPr>
              <w:t>This is not applicable to E-UTRA BS operating in Band 34</w:t>
            </w:r>
          </w:p>
        </w:tc>
      </w:tr>
      <w:tr w:rsidR="00CB3986" w:rsidRPr="008E21F4" w14:paraId="71AED1A8" w14:textId="77777777" w:rsidTr="00D04D5F">
        <w:trPr>
          <w:cantSplit/>
          <w:jc w:val="center"/>
          <w:trPrChange w:id="33750"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751"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508EEAE9" w14:textId="77777777" w:rsidR="00CB3986" w:rsidRPr="00D56583" w:rsidRDefault="00CB3986" w:rsidP="00D04D5F">
            <w:pPr>
              <w:pStyle w:val="TAC"/>
              <w:rPr>
                <w:lang w:val="sv-FI"/>
                <w:rPrChange w:id="33752" w:author="Delta" w:date="2021-07-23T11:12:00Z">
                  <w:rPr>
                    <w:lang w:val="sv-SE"/>
                  </w:rPr>
                </w:rPrChange>
              </w:rPr>
            </w:pPr>
            <w:r w:rsidRPr="00D56583">
              <w:rPr>
                <w:lang w:val="sv-FI"/>
                <w:rPrChange w:id="33753" w:author="Delta" w:date="2021-07-23T11:12:00Z">
                  <w:rPr>
                    <w:lang w:val="sv-SE"/>
                  </w:rPr>
                </w:rPrChange>
              </w:rPr>
              <w:t>LA UTRA TDD Band b) or E-UTRA Band 35</w:t>
            </w:r>
          </w:p>
        </w:tc>
        <w:tc>
          <w:tcPr>
            <w:tcW w:w="2291" w:type="dxa"/>
            <w:tcBorders>
              <w:top w:val="single" w:sz="4" w:space="0" w:color="auto"/>
              <w:left w:val="single" w:sz="4" w:space="0" w:color="auto"/>
              <w:bottom w:val="single" w:sz="4" w:space="0" w:color="auto"/>
              <w:right w:val="single" w:sz="4" w:space="0" w:color="auto"/>
            </w:tcBorders>
            <w:tcPrChange w:id="3375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5D6C031" w14:textId="77777777" w:rsidR="00CB3986" w:rsidRPr="008E21F4" w:rsidRDefault="00CB3986" w:rsidP="00D04D5F">
            <w:pPr>
              <w:pStyle w:val="TAC"/>
              <w:rPr>
                <w:rFonts w:cs="Arial"/>
                <w:lang w:eastAsia="zh-CN"/>
              </w:rPr>
            </w:pPr>
            <w:r w:rsidRPr="008E21F4">
              <w:rPr>
                <w:rFonts w:cs="Arial"/>
                <w:lang w:eastAsia="ja-JP"/>
              </w:rPr>
              <w:t>1850 – 1910 MHz</w:t>
            </w:r>
          </w:p>
          <w:p w14:paraId="6A97DF94"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Change w:id="33755"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5F69316A"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756"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6199AAFD"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757"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5F4192EF"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 xml:space="preserve"> </w:t>
            </w:r>
            <w:r w:rsidRPr="008E21F4">
              <w:rPr>
                <w:rFonts w:cs="Arial"/>
              </w:rPr>
              <w:t>35</w:t>
            </w:r>
          </w:p>
        </w:tc>
      </w:tr>
      <w:tr w:rsidR="00CB3986" w:rsidRPr="008E21F4" w14:paraId="23FE1FFE" w14:textId="77777777" w:rsidTr="00D04D5F">
        <w:trPr>
          <w:cantSplit/>
          <w:jc w:val="center"/>
          <w:trPrChange w:id="33758"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759"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5AAE1D61" w14:textId="77777777" w:rsidR="00CB3986" w:rsidRPr="00D56583" w:rsidRDefault="00CB3986" w:rsidP="00D04D5F">
            <w:pPr>
              <w:pStyle w:val="TAC"/>
              <w:rPr>
                <w:lang w:val="sv-FI"/>
                <w:rPrChange w:id="33760" w:author="Delta" w:date="2021-07-23T11:12:00Z">
                  <w:rPr>
                    <w:lang w:val="sv-SE"/>
                  </w:rPr>
                </w:rPrChange>
              </w:rPr>
            </w:pPr>
            <w:r w:rsidRPr="00D56583">
              <w:rPr>
                <w:lang w:val="sv-FI"/>
                <w:rPrChange w:id="33761" w:author="Delta" w:date="2021-07-23T11:12:00Z">
                  <w:rPr>
                    <w:lang w:val="sv-SE"/>
                  </w:rPr>
                </w:rPrChange>
              </w:rPr>
              <w:t>LA UTRA TDD Band b) or E-UTRA Band 36</w:t>
            </w:r>
          </w:p>
        </w:tc>
        <w:tc>
          <w:tcPr>
            <w:tcW w:w="2291" w:type="dxa"/>
            <w:tcBorders>
              <w:top w:val="single" w:sz="4" w:space="0" w:color="auto"/>
              <w:left w:val="single" w:sz="4" w:space="0" w:color="auto"/>
              <w:bottom w:val="single" w:sz="4" w:space="0" w:color="auto"/>
              <w:right w:val="single" w:sz="4" w:space="0" w:color="auto"/>
            </w:tcBorders>
            <w:tcPrChange w:id="33762"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4A9FC1C" w14:textId="77777777" w:rsidR="00CB3986" w:rsidRPr="008E21F4" w:rsidRDefault="00CB3986" w:rsidP="00D04D5F">
            <w:pPr>
              <w:pStyle w:val="TAC"/>
              <w:rPr>
                <w:rFonts w:cs="Arial"/>
                <w:lang w:eastAsia="ja-JP"/>
              </w:rPr>
            </w:pPr>
            <w:r w:rsidRPr="008E21F4">
              <w:rPr>
                <w:rFonts w:cs="Arial"/>
                <w:lang w:eastAsia="ja-JP"/>
              </w:rPr>
              <w:t>1930 - 1990 MHz</w:t>
            </w:r>
          </w:p>
        </w:tc>
        <w:tc>
          <w:tcPr>
            <w:tcW w:w="1235" w:type="dxa"/>
            <w:tcBorders>
              <w:top w:val="single" w:sz="4" w:space="0" w:color="auto"/>
              <w:left w:val="single" w:sz="4" w:space="0" w:color="auto"/>
              <w:bottom w:val="single" w:sz="4" w:space="0" w:color="auto"/>
              <w:right w:val="single" w:sz="4" w:space="0" w:color="auto"/>
            </w:tcBorders>
            <w:tcPrChange w:id="33763"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839B142"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764"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0852312F"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765"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54358362" w14:textId="77777777" w:rsidR="00CB3986" w:rsidRPr="008E21F4" w:rsidRDefault="00CB3986" w:rsidP="00D04D5F">
            <w:pPr>
              <w:pStyle w:val="TAC"/>
              <w:rPr>
                <w:rFonts w:cs="Arial"/>
              </w:rPr>
            </w:pPr>
            <w:r w:rsidRPr="008E21F4">
              <w:rPr>
                <w:rFonts w:cs="Arial"/>
              </w:rPr>
              <w:t>This is not applicable to E-UTRA BS operating in Band 2 and 36</w:t>
            </w:r>
          </w:p>
        </w:tc>
      </w:tr>
      <w:tr w:rsidR="00CB3986" w:rsidRPr="008E21F4" w14:paraId="2E38825B" w14:textId="77777777" w:rsidTr="00D04D5F">
        <w:trPr>
          <w:cantSplit/>
          <w:jc w:val="center"/>
          <w:trPrChange w:id="33766"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767"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671E217F" w14:textId="77777777" w:rsidR="00CB3986" w:rsidRPr="00D56583" w:rsidRDefault="00CB3986" w:rsidP="00D04D5F">
            <w:pPr>
              <w:pStyle w:val="TAC"/>
              <w:rPr>
                <w:lang w:val="sv-FI"/>
                <w:rPrChange w:id="33768" w:author="Delta" w:date="2021-07-23T11:12:00Z">
                  <w:rPr>
                    <w:lang w:val="sv-SE"/>
                  </w:rPr>
                </w:rPrChange>
              </w:rPr>
            </w:pPr>
            <w:r w:rsidRPr="00D56583">
              <w:rPr>
                <w:lang w:val="sv-FI"/>
                <w:rPrChange w:id="33769" w:author="Delta" w:date="2021-07-23T11:12:00Z">
                  <w:rPr>
                    <w:lang w:val="sv-SE"/>
                  </w:rPr>
                </w:rPrChange>
              </w:rPr>
              <w:t>LA UTRA TDD Band c) or E-UTRA Band 37</w:t>
            </w:r>
          </w:p>
        </w:tc>
        <w:tc>
          <w:tcPr>
            <w:tcW w:w="2291" w:type="dxa"/>
            <w:tcBorders>
              <w:top w:val="single" w:sz="4" w:space="0" w:color="auto"/>
              <w:left w:val="single" w:sz="4" w:space="0" w:color="auto"/>
              <w:bottom w:val="single" w:sz="4" w:space="0" w:color="auto"/>
              <w:right w:val="single" w:sz="4" w:space="0" w:color="auto"/>
            </w:tcBorders>
            <w:tcPrChange w:id="3377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9F7F742" w14:textId="77777777" w:rsidR="00CB3986" w:rsidRPr="008E21F4" w:rsidRDefault="00CB3986" w:rsidP="00D04D5F">
            <w:pPr>
              <w:pStyle w:val="TAC"/>
              <w:rPr>
                <w:rFonts w:cs="Arial"/>
                <w:lang w:eastAsia="ja-JP"/>
              </w:rPr>
            </w:pPr>
            <w:r w:rsidRPr="008E21F4">
              <w:rPr>
                <w:rFonts w:cs="Arial"/>
                <w:lang w:eastAsia="ja-JP"/>
              </w:rPr>
              <w:t>1910 - 1930 MHz</w:t>
            </w:r>
          </w:p>
        </w:tc>
        <w:tc>
          <w:tcPr>
            <w:tcW w:w="1235" w:type="dxa"/>
            <w:tcBorders>
              <w:top w:val="single" w:sz="4" w:space="0" w:color="auto"/>
              <w:left w:val="single" w:sz="4" w:space="0" w:color="auto"/>
              <w:bottom w:val="single" w:sz="4" w:space="0" w:color="auto"/>
              <w:right w:val="single" w:sz="4" w:space="0" w:color="auto"/>
            </w:tcBorders>
            <w:tcPrChange w:id="33771"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08D54498"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772"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78B535BC"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773"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5ADB682E" w14:textId="77777777" w:rsidR="00CB3986" w:rsidRPr="008E21F4" w:rsidRDefault="00CB3986" w:rsidP="00D04D5F">
            <w:pPr>
              <w:pStyle w:val="TAC"/>
              <w:rPr>
                <w:rFonts w:cs="Arial"/>
                <w:lang w:eastAsia="zh-CN"/>
              </w:rPr>
            </w:pPr>
            <w:r w:rsidRPr="008E21F4">
              <w:rPr>
                <w:rFonts w:cs="Arial"/>
              </w:rPr>
              <w:t>This is not applicable to E-UTRA BS operating in Band 37</w:t>
            </w:r>
            <w:r w:rsidRPr="008E21F4">
              <w:rPr>
                <w:rFonts w:cs="Arial"/>
                <w:lang w:eastAsia="zh-CN"/>
              </w:rPr>
              <w:t>.</w:t>
            </w:r>
            <w:r w:rsidRPr="008E21F4">
              <w:rPr>
                <w:rFonts w:cs="Arial"/>
              </w:rPr>
              <w:t xml:space="preserve"> This unpaired band is defined in ITU-R M.1036, but is pending any future deployment.</w:t>
            </w:r>
          </w:p>
        </w:tc>
      </w:tr>
      <w:tr w:rsidR="00CB3986" w:rsidRPr="008E21F4" w14:paraId="7361B383" w14:textId="77777777" w:rsidTr="00D04D5F">
        <w:trPr>
          <w:cantSplit/>
          <w:jc w:val="center"/>
          <w:trPrChange w:id="33774"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775"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48EDA823" w14:textId="77777777" w:rsidR="00CB3986" w:rsidRPr="008E21F4" w:rsidRDefault="00CB3986" w:rsidP="00D04D5F">
            <w:pPr>
              <w:pStyle w:val="TAC"/>
              <w:rPr>
                <w:rPrChange w:id="33776" w:author="Delta" w:date="2021-07-23T11:12:00Z">
                  <w:rPr>
                    <w:lang w:val="sv-SE"/>
                  </w:rPr>
                </w:rPrChange>
              </w:rPr>
            </w:pPr>
            <w:r w:rsidRPr="008E21F4">
              <w:rPr>
                <w:rPrChange w:id="33777" w:author="Delta" w:date="2021-07-23T11:12:00Z">
                  <w:rPr>
                    <w:lang w:val="sv-SE"/>
                  </w:rPr>
                </w:rPrChange>
              </w:rPr>
              <w:t>LA UTRA TDD Band d) or E-UTRA Band 38</w:t>
            </w:r>
            <w:ins w:id="33778" w:author="Delta" w:date="2021-07-23T11:12:00Z">
              <w:r w:rsidRPr="008E21F4">
                <w:rPr>
                  <w:rFonts w:cs="v5.0.0"/>
                  <w:lang w:val="sv-SE"/>
                </w:rPr>
                <w:t xml:space="preserve"> or NR band n38</w:t>
              </w:r>
            </w:ins>
          </w:p>
        </w:tc>
        <w:tc>
          <w:tcPr>
            <w:tcW w:w="2291" w:type="dxa"/>
            <w:tcBorders>
              <w:top w:val="single" w:sz="4" w:space="0" w:color="auto"/>
              <w:left w:val="single" w:sz="4" w:space="0" w:color="auto"/>
              <w:bottom w:val="single" w:sz="4" w:space="0" w:color="auto"/>
              <w:right w:val="single" w:sz="4" w:space="0" w:color="auto"/>
            </w:tcBorders>
            <w:tcPrChange w:id="33779"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05820B4" w14:textId="77777777" w:rsidR="00CB3986" w:rsidRPr="008E21F4" w:rsidRDefault="00CB3986" w:rsidP="00D04D5F">
            <w:pPr>
              <w:pStyle w:val="TAC"/>
              <w:rPr>
                <w:rFonts w:cs="Arial"/>
                <w:lang w:eastAsia="ja-JP"/>
              </w:rPr>
            </w:pPr>
            <w:r w:rsidRPr="008E21F4">
              <w:rPr>
                <w:rFonts w:cs="Arial"/>
                <w:lang w:eastAsia="ja-JP"/>
              </w:rPr>
              <w:t>2570 – 2620 MHz</w:t>
            </w:r>
          </w:p>
        </w:tc>
        <w:tc>
          <w:tcPr>
            <w:tcW w:w="1235" w:type="dxa"/>
            <w:tcBorders>
              <w:top w:val="single" w:sz="4" w:space="0" w:color="auto"/>
              <w:left w:val="single" w:sz="4" w:space="0" w:color="auto"/>
              <w:bottom w:val="single" w:sz="4" w:space="0" w:color="auto"/>
              <w:right w:val="single" w:sz="4" w:space="0" w:color="auto"/>
            </w:tcBorders>
            <w:tcPrChange w:id="33780"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2FEB7900"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781"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778DC625"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782"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14F76EC8" w14:textId="77777777" w:rsidR="00CB3986" w:rsidRPr="008E21F4" w:rsidRDefault="00CB3986" w:rsidP="00D04D5F">
            <w:pPr>
              <w:pStyle w:val="TAC"/>
              <w:rPr>
                <w:rFonts w:cs="Arial"/>
              </w:rPr>
            </w:pPr>
            <w:r w:rsidRPr="008E21F4">
              <w:rPr>
                <w:rFonts w:cs="Arial"/>
              </w:rPr>
              <w:t xml:space="preserve">This is not applicable to E-UTRA BS operating in Band 38.  </w:t>
            </w:r>
          </w:p>
        </w:tc>
      </w:tr>
      <w:tr w:rsidR="00CB3986" w:rsidRPr="008E21F4" w14:paraId="2FD15024" w14:textId="77777777" w:rsidTr="00D04D5F">
        <w:trPr>
          <w:cantSplit/>
          <w:jc w:val="center"/>
          <w:trPrChange w:id="33783"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784"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0630A606" w14:textId="77777777" w:rsidR="00CB3986" w:rsidRPr="008E21F4" w:rsidRDefault="00CB3986" w:rsidP="00D04D5F">
            <w:pPr>
              <w:pStyle w:val="TAC"/>
              <w:rPr>
                <w:rPrChange w:id="33785" w:author="Delta" w:date="2021-07-23T11:12:00Z">
                  <w:rPr>
                    <w:lang w:val="sv-SE"/>
                  </w:rPr>
                </w:rPrChange>
              </w:rPr>
            </w:pPr>
            <w:r w:rsidRPr="008E21F4">
              <w:rPr>
                <w:rPrChange w:id="33786" w:author="Delta" w:date="2021-07-23T11:12:00Z">
                  <w:rPr>
                    <w:lang w:val="sv-SE"/>
                  </w:rPr>
                </w:rPrChange>
              </w:rPr>
              <w:t>LA UTRA TDD Band f) or E-UTRA Band 39</w:t>
            </w:r>
            <w:ins w:id="33787" w:author="Delta" w:date="2021-07-23T11:12:00Z">
              <w:r w:rsidRPr="008E21F4">
                <w:rPr>
                  <w:rFonts w:cs="Arial"/>
                  <w:lang w:val="sv-SE" w:eastAsia="zh-CN"/>
                </w:rPr>
                <w:t xml:space="preserve"> or NR band n39</w:t>
              </w:r>
            </w:ins>
          </w:p>
        </w:tc>
        <w:tc>
          <w:tcPr>
            <w:tcW w:w="2291" w:type="dxa"/>
            <w:tcBorders>
              <w:top w:val="single" w:sz="4" w:space="0" w:color="auto"/>
              <w:left w:val="single" w:sz="4" w:space="0" w:color="auto"/>
              <w:bottom w:val="single" w:sz="4" w:space="0" w:color="auto"/>
              <w:right w:val="single" w:sz="4" w:space="0" w:color="auto"/>
            </w:tcBorders>
            <w:tcPrChange w:id="3378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35DEA5B" w14:textId="77777777" w:rsidR="00CB3986" w:rsidRPr="008E21F4" w:rsidRDefault="00CB3986" w:rsidP="00D04D5F">
            <w:pPr>
              <w:pStyle w:val="TAC"/>
              <w:rPr>
                <w:rFonts w:cs="Arial"/>
                <w:lang w:eastAsia="ja-JP"/>
              </w:rPr>
            </w:pPr>
            <w:r w:rsidRPr="008E21F4">
              <w:rPr>
                <w:rFonts w:cs="Arial"/>
                <w:lang w:eastAsia="zh-CN"/>
              </w:rPr>
              <w:t xml:space="preserve">1880 </w:t>
            </w:r>
            <w:r w:rsidRPr="008E21F4">
              <w:rPr>
                <w:rFonts w:cs="Arial"/>
                <w:lang w:eastAsia="ja-JP"/>
              </w:rPr>
              <w:t xml:space="preserve"> – </w:t>
            </w:r>
            <w:r w:rsidRPr="008E21F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Change w:id="33789"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14F4650D"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790"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7ED55BD7" w14:textId="77777777" w:rsidR="00CB3986" w:rsidRPr="008E21F4" w:rsidRDefault="00CB3986" w:rsidP="00D04D5F">
            <w:pPr>
              <w:pStyle w:val="TAC"/>
              <w:rPr>
                <w:rFonts w:cs="Arial"/>
              </w:rPr>
            </w:pPr>
            <w:r w:rsidRPr="008E21F4">
              <w:rPr>
                <w:rFonts w:cs="Arial"/>
              </w:rPr>
              <w:t>1</w:t>
            </w:r>
            <w:r w:rsidRPr="008E21F4">
              <w:rPr>
                <w:rFonts w:cs="Arial"/>
                <w:lang w:eastAsia="zh-CN"/>
              </w:rPr>
              <w:t>00 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Change w:id="33791"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5A31492E"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33 and 39</w:t>
            </w:r>
          </w:p>
        </w:tc>
      </w:tr>
      <w:tr w:rsidR="00CB3986" w:rsidRPr="008E21F4" w14:paraId="18044AF7" w14:textId="77777777" w:rsidTr="00D04D5F">
        <w:trPr>
          <w:cantSplit/>
          <w:jc w:val="center"/>
          <w:trPrChange w:id="33792"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793"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0BFC342C" w14:textId="77777777" w:rsidR="00CB3986" w:rsidRPr="008E21F4" w:rsidRDefault="00CB3986" w:rsidP="00D04D5F">
            <w:pPr>
              <w:pStyle w:val="TAC"/>
              <w:rPr>
                <w:rPrChange w:id="33794" w:author="Delta" w:date="2021-07-23T11:12:00Z">
                  <w:rPr>
                    <w:lang w:val="sv-SE"/>
                  </w:rPr>
                </w:rPrChange>
              </w:rPr>
            </w:pPr>
            <w:r w:rsidRPr="008E21F4">
              <w:rPr>
                <w:rPrChange w:id="33795" w:author="Delta" w:date="2021-07-23T11:12:00Z">
                  <w:rPr>
                    <w:lang w:val="sv-SE"/>
                  </w:rPr>
                </w:rPrChange>
              </w:rPr>
              <w:t>LA UTRA TDD Band e) or E-UTRA Band 40</w:t>
            </w:r>
            <w:ins w:id="33796" w:author="Delta" w:date="2021-07-23T11:12:00Z">
              <w:r w:rsidRPr="008E21F4">
                <w:rPr>
                  <w:rFonts w:cs="Arial"/>
                  <w:lang w:val="sv-SE" w:eastAsia="zh-CN"/>
                </w:rPr>
                <w:t xml:space="preserve"> or NR band n40</w:t>
              </w:r>
            </w:ins>
          </w:p>
        </w:tc>
        <w:tc>
          <w:tcPr>
            <w:tcW w:w="2291" w:type="dxa"/>
            <w:tcBorders>
              <w:top w:val="single" w:sz="4" w:space="0" w:color="auto"/>
              <w:left w:val="single" w:sz="4" w:space="0" w:color="auto"/>
              <w:bottom w:val="single" w:sz="4" w:space="0" w:color="auto"/>
              <w:right w:val="single" w:sz="4" w:space="0" w:color="auto"/>
            </w:tcBorders>
            <w:tcPrChange w:id="33797"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56A2D36"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 </w:t>
            </w:r>
            <w:r w:rsidRPr="008E21F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Change w:id="33798"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3555576B"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799"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260785CE"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Change w:id="33800"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09A4F2D3" w14:textId="77777777" w:rsidR="00CB3986" w:rsidRPr="008E21F4" w:rsidRDefault="00CB3986" w:rsidP="00D04D5F">
            <w:pPr>
              <w:pStyle w:val="TAC"/>
              <w:rPr>
                <w:rFonts w:cs="Arial"/>
              </w:rPr>
            </w:pPr>
            <w:r w:rsidRPr="008E21F4">
              <w:rPr>
                <w:rFonts w:cs="Arial"/>
              </w:rPr>
              <w:t xml:space="preserve">This is not applicable to E-UTRA BS operating in Band 30 or </w:t>
            </w:r>
            <w:r w:rsidRPr="008E21F4">
              <w:rPr>
                <w:rFonts w:cs="Arial"/>
                <w:lang w:eastAsia="zh-CN"/>
              </w:rPr>
              <w:t>40</w:t>
            </w:r>
          </w:p>
        </w:tc>
      </w:tr>
      <w:tr w:rsidR="00CB3986" w:rsidRPr="008E21F4" w14:paraId="3395A641" w14:textId="77777777" w:rsidTr="00D04D5F">
        <w:trPr>
          <w:cantSplit/>
          <w:jc w:val="center"/>
          <w:trPrChange w:id="33801"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802"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77BCB60D" w14:textId="77777777" w:rsidR="00CB3986" w:rsidRPr="008E21F4" w:rsidRDefault="00CB3986" w:rsidP="00D04D5F">
            <w:pPr>
              <w:pStyle w:val="TAC"/>
              <w:rPr>
                <w:rFonts w:cs="Arial"/>
                <w:lang w:eastAsia="zh-CN"/>
              </w:rPr>
            </w:pPr>
            <w:r w:rsidRPr="008E21F4">
              <w:rPr>
                <w:rFonts w:cs="Arial"/>
                <w:lang w:eastAsia="zh-CN"/>
              </w:rPr>
              <w:t xml:space="preserve">LA </w:t>
            </w:r>
            <w:r w:rsidRPr="008E21F4">
              <w:rPr>
                <w:rFonts w:cs="Arial"/>
              </w:rPr>
              <w:t xml:space="preserve">E-UTRA Band </w:t>
            </w:r>
            <w:r w:rsidRPr="008E21F4">
              <w:rPr>
                <w:rFonts w:cs="Arial"/>
                <w:lang w:eastAsia="zh-CN"/>
              </w:rPr>
              <w:t>41</w:t>
            </w:r>
            <w:ins w:id="33803" w:author="Delta" w:date="2021-07-23T11:12:00Z">
              <w:r w:rsidRPr="008E21F4">
                <w:rPr>
                  <w:rFonts w:cs="Arial"/>
                  <w:lang w:val="sv-SE" w:eastAsia="zh-CN"/>
                </w:rPr>
                <w:t xml:space="preserve"> or NR band n41</w:t>
              </w:r>
            </w:ins>
          </w:p>
        </w:tc>
        <w:tc>
          <w:tcPr>
            <w:tcW w:w="2291" w:type="dxa"/>
            <w:tcBorders>
              <w:top w:val="single" w:sz="4" w:space="0" w:color="auto"/>
              <w:left w:val="single" w:sz="4" w:space="0" w:color="auto"/>
              <w:bottom w:val="single" w:sz="4" w:space="0" w:color="auto"/>
              <w:right w:val="single" w:sz="4" w:space="0" w:color="auto"/>
            </w:tcBorders>
            <w:tcPrChange w:id="3380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DA10623" w14:textId="77777777" w:rsidR="00CB3986" w:rsidRPr="008E21F4" w:rsidRDefault="00CB3986" w:rsidP="00D04D5F">
            <w:pPr>
              <w:pStyle w:val="TAC"/>
              <w:rPr>
                <w:rFonts w:cs="Arial"/>
                <w:lang w:eastAsia="zh-CN"/>
              </w:rPr>
            </w:pPr>
            <w:r w:rsidRPr="008E21F4">
              <w:rPr>
                <w:rFonts w:cs="Arial"/>
                <w:lang w:eastAsia="zh-CN"/>
              </w:rPr>
              <w:t>2496</w:t>
            </w:r>
            <w:r w:rsidRPr="008E21F4">
              <w:rPr>
                <w:rFonts w:cs="Arial"/>
                <w:lang w:eastAsia="ja-JP"/>
              </w:rPr>
              <w:t xml:space="preserve"> – </w:t>
            </w:r>
            <w:r w:rsidRPr="008E21F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Change w:id="33805"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45753878"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806"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3D041F92"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Change w:id="33807"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623C04EB"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1</w:t>
            </w:r>
            <w:ins w:id="33808" w:author="Delta" w:date="2021-07-23T11:12:00Z">
              <w:r w:rsidRPr="008E21F4">
                <w:rPr>
                  <w:rFonts w:cs="Arial"/>
                  <w:lang w:eastAsia="zh-CN"/>
                </w:rPr>
                <w:t xml:space="preserve"> or 53</w:t>
              </w:r>
            </w:ins>
          </w:p>
        </w:tc>
      </w:tr>
      <w:tr w:rsidR="00CB3986" w:rsidRPr="008E21F4" w14:paraId="7575EEA2" w14:textId="77777777" w:rsidTr="00D04D5F">
        <w:trPr>
          <w:cantSplit/>
          <w:jc w:val="center"/>
          <w:trPrChange w:id="33809"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810"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0F17E142" w14:textId="77777777" w:rsidR="00CB3986" w:rsidRPr="008E21F4" w:rsidRDefault="00CB3986" w:rsidP="00D04D5F">
            <w:pPr>
              <w:pStyle w:val="TAC"/>
              <w:rPr>
                <w:rFonts w:cs="Arial"/>
                <w:lang w:eastAsia="zh-CN"/>
              </w:rPr>
            </w:pPr>
            <w:r w:rsidRPr="008E21F4">
              <w:rPr>
                <w:rFonts w:cs="Arial"/>
                <w:lang w:eastAsia="zh-CN"/>
              </w:rPr>
              <w:t xml:space="preserve">LA </w:t>
            </w:r>
            <w:r w:rsidRPr="008E21F4">
              <w:rPr>
                <w:rFonts w:cs="Arial"/>
              </w:rPr>
              <w:t xml:space="preserve">E-UTRA Band </w:t>
            </w:r>
            <w:r w:rsidRPr="008E21F4">
              <w:rPr>
                <w:rFonts w:cs="Arial"/>
                <w:lang w:eastAsia="zh-CN"/>
              </w:rPr>
              <w:t>42</w:t>
            </w:r>
          </w:p>
        </w:tc>
        <w:tc>
          <w:tcPr>
            <w:tcW w:w="2291" w:type="dxa"/>
            <w:tcBorders>
              <w:top w:val="single" w:sz="4" w:space="0" w:color="auto"/>
              <w:left w:val="single" w:sz="4" w:space="0" w:color="auto"/>
              <w:bottom w:val="single" w:sz="4" w:space="0" w:color="auto"/>
              <w:right w:val="single" w:sz="4" w:space="0" w:color="auto"/>
            </w:tcBorders>
            <w:tcPrChange w:id="33811"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2296C0F" w14:textId="77777777" w:rsidR="00CB3986" w:rsidRPr="008E21F4" w:rsidRDefault="00CB3986" w:rsidP="00D04D5F">
            <w:pPr>
              <w:pStyle w:val="TAC"/>
              <w:rPr>
                <w:rFonts w:cs="Arial"/>
                <w:lang w:eastAsia="zh-CN"/>
              </w:rPr>
            </w:pPr>
            <w:r w:rsidRPr="008E21F4">
              <w:rPr>
                <w:rFonts w:cs="Arial"/>
                <w:lang w:eastAsia="zh-CN"/>
              </w:rPr>
              <w:t>3400</w:t>
            </w:r>
            <w:r w:rsidRPr="008E21F4">
              <w:rPr>
                <w:rFonts w:cs="Arial"/>
                <w:lang w:eastAsia="ja-JP"/>
              </w:rPr>
              <w:t xml:space="preserve"> – </w:t>
            </w:r>
            <w:r w:rsidRPr="008E21F4">
              <w:rPr>
                <w:rFonts w:cs="Arial"/>
                <w:lang w:eastAsia="zh-CN"/>
              </w:rPr>
              <w:t>3600 MHz</w:t>
            </w:r>
          </w:p>
        </w:tc>
        <w:tc>
          <w:tcPr>
            <w:tcW w:w="1235" w:type="dxa"/>
            <w:tcBorders>
              <w:top w:val="single" w:sz="4" w:space="0" w:color="auto"/>
              <w:left w:val="single" w:sz="4" w:space="0" w:color="auto"/>
              <w:bottom w:val="single" w:sz="4" w:space="0" w:color="auto"/>
              <w:right w:val="single" w:sz="4" w:space="0" w:color="auto"/>
            </w:tcBorders>
            <w:tcPrChange w:id="33812"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2A232F14"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813"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22D1CB83"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Change w:id="33814"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657931BC" w14:textId="4BB6BB8F"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w:t>
            </w:r>
            <w:ins w:id="33815" w:author="Delta" w:date="2021-07-23T11:12:00Z">
              <w:r w:rsidRPr="008E21F4">
                <w:rPr>
                  <w:rFonts w:cs="Arial"/>
                  <w:lang w:eastAsia="zh-CN"/>
                </w:rPr>
                <w:t xml:space="preserve">22, </w:t>
              </w:r>
            </w:ins>
            <w:r w:rsidRPr="008E21F4">
              <w:rPr>
                <w:rFonts w:cs="Arial"/>
                <w:lang w:eastAsia="zh-CN"/>
              </w:rPr>
              <w:t>42</w:t>
            </w:r>
            <w:ins w:id="33816" w:author="Delta" w:date="2021-07-23T11:12:00Z">
              <w:r w:rsidRPr="008E21F4">
                <w:rPr>
                  <w:rFonts w:cs="Arial"/>
                  <w:lang w:eastAsia="zh-CN"/>
                </w:rPr>
                <w:t>, 43, 48, 49</w:t>
              </w:r>
            </w:ins>
            <w:r w:rsidRPr="008E21F4">
              <w:rPr>
                <w:rFonts w:cs="Arial"/>
                <w:lang w:eastAsia="zh-CN"/>
              </w:rPr>
              <w:t xml:space="preserve"> or </w:t>
            </w:r>
            <w:del w:id="33817" w:author="Delta" w:date="2021-07-23T11:12:00Z">
              <w:r w:rsidR="0087156D" w:rsidRPr="008735C4">
                <w:rPr>
                  <w:rFonts w:cs="Arial"/>
                  <w:lang w:eastAsia="zh-CN"/>
                </w:rPr>
                <w:delText>43</w:delText>
              </w:r>
            </w:del>
            <w:ins w:id="33818" w:author="Delta" w:date="2021-07-23T11:12:00Z">
              <w:r w:rsidRPr="008E21F4">
                <w:rPr>
                  <w:rFonts w:cs="Arial"/>
                  <w:lang w:eastAsia="zh-CN"/>
                </w:rPr>
                <w:t>52</w:t>
              </w:r>
            </w:ins>
          </w:p>
        </w:tc>
      </w:tr>
      <w:tr w:rsidR="00CB3986" w:rsidRPr="008E21F4" w14:paraId="6E7066B7" w14:textId="77777777" w:rsidTr="00D04D5F">
        <w:trPr>
          <w:cantSplit/>
          <w:jc w:val="center"/>
          <w:trPrChange w:id="33819"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820"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4850A7ED" w14:textId="77777777" w:rsidR="00CB3986" w:rsidRPr="008E21F4" w:rsidRDefault="00CB3986" w:rsidP="00D04D5F">
            <w:pPr>
              <w:pStyle w:val="TAC"/>
              <w:rPr>
                <w:rFonts w:cs="Arial"/>
                <w:lang w:eastAsia="zh-CN"/>
              </w:rPr>
            </w:pPr>
            <w:r w:rsidRPr="008E21F4">
              <w:rPr>
                <w:rFonts w:cs="Arial"/>
                <w:lang w:eastAsia="zh-CN"/>
              </w:rPr>
              <w:t xml:space="preserve">LA </w:t>
            </w:r>
            <w:r w:rsidRPr="008E21F4">
              <w:rPr>
                <w:rFonts w:cs="Arial"/>
              </w:rPr>
              <w:t xml:space="preserve">E-UTRA Band </w:t>
            </w:r>
            <w:r w:rsidRPr="008E21F4">
              <w:rPr>
                <w:rFonts w:cs="Arial"/>
                <w:lang w:eastAsia="zh-CN"/>
              </w:rPr>
              <w:t>43</w:t>
            </w:r>
          </w:p>
        </w:tc>
        <w:tc>
          <w:tcPr>
            <w:tcW w:w="2291" w:type="dxa"/>
            <w:tcBorders>
              <w:top w:val="single" w:sz="4" w:space="0" w:color="auto"/>
              <w:left w:val="single" w:sz="4" w:space="0" w:color="auto"/>
              <w:bottom w:val="single" w:sz="4" w:space="0" w:color="auto"/>
              <w:right w:val="single" w:sz="4" w:space="0" w:color="auto"/>
            </w:tcBorders>
            <w:tcPrChange w:id="33821"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946F84D" w14:textId="77777777" w:rsidR="00CB3986" w:rsidRPr="008E21F4" w:rsidRDefault="00CB3986" w:rsidP="00D04D5F">
            <w:pPr>
              <w:pStyle w:val="TAC"/>
              <w:rPr>
                <w:rFonts w:cs="Arial"/>
                <w:lang w:eastAsia="zh-CN"/>
              </w:rPr>
            </w:pPr>
            <w:r w:rsidRPr="008E21F4">
              <w:rPr>
                <w:rFonts w:cs="Arial"/>
                <w:lang w:eastAsia="zh-CN"/>
              </w:rPr>
              <w:t>3600</w:t>
            </w:r>
            <w:r w:rsidRPr="008E21F4">
              <w:rPr>
                <w:rFonts w:cs="Arial"/>
                <w:lang w:eastAsia="ja-JP"/>
              </w:rPr>
              <w:t xml:space="preserve"> – 380</w:t>
            </w:r>
            <w:r w:rsidRPr="008E21F4">
              <w:rPr>
                <w:rFonts w:cs="Arial"/>
                <w:lang w:eastAsia="zh-CN"/>
              </w:rPr>
              <w:t>0 MHz</w:t>
            </w:r>
          </w:p>
        </w:tc>
        <w:tc>
          <w:tcPr>
            <w:tcW w:w="1235" w:type="dxa"/>
            <w:tcBorders>
              <w:top w:val="single" w:sz="4" w:space="0" w:color="auto"/>
              <w:left w:val="single" w:sz="4" w:space="0" w:color="auto"/>
              <w:bottom w:val="single" w:sz="4" w:space="0" w:color="auto"/>
              <w:right w:val="single" w:sz="4" w:space="0" w:color="auto"/>
            </w:tcBorders>
            <w:tcPrChange w:id="33822"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12B08D93" w14:textId="77777777" w:rsidR="00CB3986" w:rsidRPr="008E21F4" w:rsidRDefault="00CB3986" w:rsidP="00D04D5F">
            <w:pPr>
              <w:pStyle w:val="TAC"/>
              <w:rPr>
                <w:rFonts w:cs="Arial"/>
              </w:rPr>
            </w:pPr>
            <w:r w:rsidRPr="008E21F4">
              <w:rPr>
                <w:rFonts w:cs="Arial"/>
              </w:rPr>
              <w:t>-</w:t>
            </w:r>
            <w:r w:rsidRPr="008E21F4">
              <w:rPr>
                <w:rFonts w:cs="Arial"/>
                <w:lang w:eastAsia="zh-CN"/>
              </w:rPr>
              <w:t>88</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3823"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A33ED96"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Change w:id="33824"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552E5B46" w14:textId="3C46325E" w:rsidR="00CB3986" w:rsidRPr="008E21F4" w:rsidRDefault="00CB3986" w:rsidP="00D04D5F">
            <w:pPr>
              <w:pStyle w:val="TAC"/>
              <w:rPr>
                <w:rFonts w:cs="Arial"/>
              </w:rPr>
            </w:pPr>
            <w:r w:rsidRPr="008E21F4">
              <w:rPr>
                <w:rFonts w:cs="Arial"/>
              </w:rPr>
              <w:t>This is not applicable to E-UTRA BS operating in Band 42</w:t>
            </w:r>
            <w:ins w:id="33825" w:author="Delta" w:date="2021-07-23T11:12:00Z">
              <w:r w:rsidRPr="008E21F4">
                <w:rPr>
                  <w:rFonts w:cs="Arial"/>
                </w:rPr>
                <w:t xml:space="preserve">, </w:t>
              </w:r>
              <w:r w:rsidRPr="008E21F4">
                <w:rPr>
                  <w:rFonts w:cs="Arial"/>
                  <w:lang w:eastAsia="zh-CN"/>
                </w:rPr>
                <w:t>43, 48</w:t>
              </w:r>
            </w:ins>
            <w:r w:rsidRPr="008E21F4">
              <w:rPr>
                <w:rFonts w:cs="Arial"/>
                <w:lang w:eastAsia="zh-CN"/>
              </w:rPr>
              <w:t xml:space="preserve"> or </w:t>
            </w:r>
            <w:del w:id="33826" w:author="Delta" w:date="2021-07-23T11:12:00Z">
              <w:r w:rsidR="001663D2" w:rsidRPr="008735C4">
                <w:rPr>
                  <w:rFonts w:cs="Arial"/>
                  <w:lang w:eastAsia="zh-CN"/>
                </w:rPr>
                <w:delText>43</w:delText>
              </w:r>
            </w:del>
            <w:ins w:id="33827" w:author="Delta" w:date="2021-07-23T11:12:00Z">
              <w:r w:rsidRPr="008E21F4">
                <w:rPr>
                  <w:rFonts w:cs="Arial"/>
                  <w:lang w:eastAsia="zh-CN"/>
                </w:rPr>
                <w:t>49</w:t>
              </w:r>
            </w:ins>
          </w:p>
        </w:tc>
      </w:tr>
      <w:tr w:rsidR="00CB3986" w:rsidRPr="008E21F4" w14:paraId="483A95E9" w14:textId="77777777" w:rsidTr="00D04D5F">
        <w:trPr>
          <w:cantSplit/>
          <w:jc w:val="center"/>
          <w:trPrChange w:id="33828" w:author="Delta" w:date="2021-07-23T11:12:00Z">
            <w:trPr>
              <w:gridAfter w:val="0"/>
              <w:cantSplit/>
              <w:jc w:val="center"/>
            </w:trPr>
          </w:trPrChange>
        </w:trPr>
        <w:tc>
          <w:tcPr>
            <w:tcW w:w="2430" w:type="dxa"/>
            <w:tcBorders>
              <w:top w:val="single" w:sz="4" w:space="0" w:color="auto"/>
              <w:left w:val="single" w:sz="4" w:space="0" w:color="auto"/>
              <w:bottom w:val="single" w:sz="4" w:space="0" w:color="auto"/>
              <w:right w:val="single" w:sz="4" w:space="0" w:color="auto"/>
            </w:tcBorders>
            <w:tcPrChange w:id="33829" w:author="Delta" w:date="2021-07-23T11:12:00Z">
              <w:tcPr>
                <w:tcW w:w="2430" w:type="dxa"/>
                <w:gridSpan w:val="2"/>
                <w:tcBorders>
                  <w:top w:val="single" w:sz="4" w:space="0" w:color="auto"/>
                  <w:left w:val="single" w:sz="4" w:space="0" w:color="auto"/>
                  <w:bottom w:val="single" w:sz="4" w:space="0" w:color="auto"/>
                  <w:right w:val="single" w:sz="4" w:space="0" w:color="auto"/>
                </w:tcBorders>
              </w:tcPr>
            </w:tcPrChange>
          </w:tcPr>
          <w:p w14:paraId="692175F6" w14:textId="77777777" w:rsidR="00CB3986" w:rsidRPr="008E21F4" w:rsidRDefault="00CB3986" w:rsidP="00D04D5F">
            <w:pPr>
              <w:pStyle w:val="TAC"/>
              <w:rPr>
                <w:rFonts w:cs="Arial"/>
                <w:lang w:eastAsia="zh-CN"/>
              </w:rPr>
            </w:pPr>
            <w:r w:rsidRPr="008E21F4">
              <w:rPr>
                <w:rFonts w:cs="Arial"/>
                <w:lang w:eastAsia="zh-CN"/>
              </w:rPr>
              <w:t>LA E-UTRA Band 44</w:t>
            </w:r>
          </w:p>
        </w:tc>
        <w:tc>
          <w:tcPr>
            <w:tcW w:w="2291" w:type="dxa"/>
            <w:tcBorders>
              <w:top w:val="single" w:sz="4" w:space="0" w:color="auto"/>
              <w:left w:val="single" w:sz="4" w:space="0" w:color="auto"/>
              <w:bottom w:val="single" w:sz="4" w:space="0" w:color="auto"/>
              <w:right w:val="single" w:sz="4" w:space="0" w:color="auto"/>
            </w:tcBorders>
            <w:tcPrChange w:id="3383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43B74565" w14:textId="77777777" w:rsidR="00CB3986" w:rsidRPr="008E21F4" w:rsidRDefault="00CB3986" w:rsidP="00D04D5F">
            <w:pPr>
              <w:pStyle w:val="TAC"/>
              <w:rPr>
                <w:rFonts w:cs="Arial"/>
                <w:lang w:eastAsia="zh-CN"/>
              </w:rPr>
            </w:pPr>
            <w:r w:rsidRPr="008E21F4">
              <w:rPr>
                <w:rFonts w:cs="Arial"/>
                <w:lang w:eastAsia="zh-CN"/>
              </w:rPr>
              <w:t>703 – 803 MHz</w:t>
            </w:r>
          </w:p>
        </w:tc>
        <w:tc>
          <w:tcPr>
            <w:tcW w:w="1235" w:type="dxa"/>
            <w:tcBorders>
              <w:top w:val="single" w:sz="4" w:space="0" w:color="auto"/>
              <w:left w:val="single" w:sz="4" w:space="0" w:color="auto"/>
              <w:bottom w:val="single" w:sz="4" w:space="0" w:color="auto"/>
              <w:right w:val="single" w:sz="4" w:space="0" w:color="auto"/>
            </w:tcBorders>
            <w:tcPrChange w:id="33831"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8EE042A" w14:textId="77777777" w:rsidR="00CB3986" w:rsidRPr="008E21F4" w:rsidRDefault="00CB3986" w:rsidP="00D04D5F">
            <w:pPr>
              <w:pStyle w:val="TAC"/>
              <w:rPr>
                <w:rFonts w:cs="Arial"/>
              </w:rPr>
            </w:pPr>
            <w:r w:rsidRPr="008E21F4">
              <w:rPr>
                <w:rFonts w:cs="Arial"/>
              </w:rPr>
              <w:t>-88 dBm</w:t>
            </w:r>
          </w:p>
        </w:tc>
        <w:tc>
          <w:tcPr>
            <w:tcW w:w="1414" w:type="dxa"/>
            <w:tcBorders>
              <w:top w:val="single" w:sz="4" w:space="0" w:color="auto"/>
              <w:left w:val="single" w:sz="4" w:space="0" w:color="auto"/>
              <w:bottom w:val="single" w:sz="4" w:space="0" w:color="auto"/>
              <w:right w:val="single" w:sz="4" w:space="0" w:color="auto"/>
            </w:tcBorders>
            <w:tcPrChange w:id="33832"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0E229C3F"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3833"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60D0E052" w14:textId="77777777" w:rsidR="00CB3986" w:rsidRPr="008E21F4" w:rsidRDefault="00CB3986" w:rsidP="00D04D5F">
            <w:pPr>
              <w:pStyle w:val="TAC"/>
              <w:rPr>
                <w:rFonts w:cs="Arial"/>
              </w:rPr>
            </w:pPr>
            <w:r w:rsidRPr="008E21F4">
              <w:rPr>
                <w:rFonts w:cs="Arial"/>
              </w:rPr>
              <w:t>This is not applicable to E-UTRA BS operating in Band 28 or 44</w:t>
            </w:r>
          </w:p>
        </w:tc>
      </w:tr>
      <w:tr w:rsidR="00CB3986" w:rsidRPr="008E21F4" w14:paraId="42E8D8A8" w14:textId="77777777" w:rsidTr="00D04D5F">
        <w:trPr>
          <w:cantSplit/>
          <w:jc w:val="center"/>
          <w:ins w:id="33834" w:author="Delta" w:date="2021-07-23T11:12:00Z"/>
        </w:trPr>
        <w:tc>
          <w:tcPr>
            <w:tcW w:w="2430" w:type="dxa"/>
            <w:tcBorders>
              <w:top w:val="single" w:sz="4" w:space="0" w:color="auto"/>
              <w:left w:val="single" w:sz="4" w:space="0" w:color="auto"/>
              <w:bottom w:val="single" w:sz="4" w:space="0" w:color="auto"/>
              <w:right w:val="single" w:sz="4" w:space="0" w:color="auto"/>
            </w:tcBorders>
          </w:tcPr>
          <w:p w14:paraId="0A95E99C" w14:textId="77777777" w:rsidR="00CB3986" w:rsidRPr="008E21F4" w:rsidRDefault="00CB3986" w:rsidP="00D04D5F">
            <w:pPr>
              <w:pStyle w:val="TAC"/>
              <w:rPr>
                <w:ins w:id="33835" w:author="Delta" w:date="2021-07-23T11:12:00Z"/>
                <w:rFonts w:cs="Arial"/>
                <w:lang w:eastAsia="zh-CN"/>
              </w:rPr>
            </w:pPr>
            <w:ins w:id="33836" w:author="Delta" w:date="2021-07-23T11:12:00Z">
              <w:r w:rsidRPr="008E21F4">
                <w:rPr>
                  <w:rFonts w:cs="Arial"/>
                  <w:lang w:eastAsia="zh-CN"/>
                </w:rPr>
                <w:t>LA E-UTRA Band 45</w:t>
              </w:r>
            </w:ins>
          </w:p>
        </w:tc>
        <w:tc>
          <w:tcPr>
            <w:tcW w:w="2291" w:type="dxa"/>
            <w:tcBorders>
              <w:top w:val="single" w:sz="4" w:space="0" w:color="auto"/>
              <w:left w:val="single" w:sz="4" w:space="0" w:color="auto"/>
              <w:bottom w:val="single" w:sz="4" w:space="0" w:color="auto"/>
              <w:right w:val="single" w:sz="4" w:space="0" w:color="auto"/>
            </w:tcBorders>
          </w:tcPr>
          <w:p w14:paraId="342FB09B" w14:textId="77777777" w:rsidR="00CB3986" w:rsidRPr="008E21F4" w:rsidRDefault="00CB3986" w:rsidP="00D04D5F">
            <w:pPr>
              <w:pStyle w:val="TAC"/>
              <w:rPr>
                <w:ins w:id="33837" w:author="Delta" w:date="2021-07-23T11:12:00Z"/>
                <w:rFonts w:cs="Arial"/>
                <w:lang w:eastAsia="zh-CN"/>
              </w:rPr>
            </w:pPr>
            <w:ins w:id="33838" w:author="Delta" w:date="2021-07-23T11:12:00Z">
              <w:r w:rsidRPr="008E21F4">
                <w:rPr>
                  <w:rFonts w:cs="Arial"/>
                  <w:lang w:eastAsia="zh-CN"/>
                </w:rPr>
                <w:t>1447</w:t>
              </w:r>
              <w:r w:rsidRPr="008E21F4">
                <w:rPr>
                  <w:rFonts w:cs="Arial"/>
                </w:rPr>
                <w:t xml:space="preserve"> – </w:t>
              </w:r>
              <w:r w:rsidRPr="008E21F4">
                <w:rPr>
                  <w:rFonts w:cs="Arial"/>
                  <w:lang w:eastAsia="zh-CN"/>
                </w:rPr>
                <w:t>1467</w:t>
              </w:r>
              <w:r w:rsidRPr="008E21F4">
                <w:rPr>
                  <w:rFonts w:cs="Arial"/>
                </w:rPr>
                <w:t xml:space="preserve"> MHz</w:t>
              </w:r>
            </w:ins>
          </w:p>
        </w:tc>
        <w:tc>
          <w:tcPr>
            <w:tcW w:w="1235" w:type="dxa"/>
            <w:tcBorders>
              <w:top w:val="single" w:sz="4" w:space="0" w:color="auto"/>
              <w:left w:val="single" w:sz="4" w:space="0" w:color="auto"/>
              <w:bottom w:val="single" w:sz="4" w:space="0" w:color="auto"/>
              <w:right w:val="single" w:sz="4" w:space="0" w:color="auto"/>
            </w:tcBorders>
          </w:tcPr>
          <w:p w14:paraId="24970739" w14:textId="77777777" w:rsidR="00CB3986" w:rsidRPr="008E21F4" w:rsidRDefault="00CB3986" w:rsidP="00D04D5F">
            <w:pPr>
              <w:pStyle w:val="TAC"/>
              <w:rPr>
                <w:ins w:id="33839" w:author="Delta" w:date="2021-07-23T11:12:00Z"/>
                <w:rFonts w:cs="Arial"/>
              </w:rPr>
            </w:pPr>
            <w:ins w:id="33840" w:author="Delta" w:date="2021-07-23T11:12:00Z">
              <w:r w:rsidRPr="008E21F4">
                <w:rPr>
                  <w:rFonts w:cs="Arial"/>
                </w:rPr>
                <w:t>-88 dBm</w:t>
              </w:r>
            </w:ins>
          </w:p>
        </w:tc>
        <w:tc>
          <w:tcPr>
            <w:tcW w:w="1414" w:type="dxa"/>
            <w:tcBorders>
              <w:top w:val="single" w:sz="4" w:space="0" w:color="auto"/>
              <w:left w:val="single" w:sz="4" w:space="0" w:color="auto"/>
              <w:bottom w:val="single" w:sz="4" w:space="0" w:color="auto"/>
              <w:right w:val="single" w:sz="4" w:space="0" w:color="auto"/>
            </w:tcBorders>
          </w:tcPr>
          <w:p w14:paraId="50FCD22C" w14:textId="77777777" w:rsidR="00CB3986" w:rsidRPr="008E21F4" w:rsidRDefault="00CB3986" w:rsidP="00D04D5F">
            <w:pPr>
              <w:pStyle w:val="TAC"/>
              <w:rPr>
                <w:ins w:id="33841" w:author="Delta" w:date="2021-07-23T11:12:00Z"/>
                <w:rFonts w:cs="Arial"/>
              </w:rPr>
            </w:pPr>
            <w:ins w:id="33842"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0E17D23B" w14:textId="77777777" w:rsidR="00CB3986" w:rsidRPr="008E21F4" w:rsidRDefault="00CB3986" w:rsidP="00D04D5F">
            <w:pPr>
              <w:pStyle w:val="TAC"/>
              <w:rPr>
                <w:ins w:id="33843" w:author="Delta" w:date="2021-07-23T11:12:00Z"/>
                <w:rFonts w:cs="Arial"/>
              </w:rPr>
            </w:pPr>
            <w:ins w:id="33844" w:author="Delta" w:date="2021-07-23T11:12:00Z">
              <w:r w:rsidRPr="008E21F4">
                <w:rPr>
                  <w:rFonts w:cs="Arial"/>
                </w:rPr>
                <w:t xml:space="preserve">This is not applicable to E-UTRA BS operating in Band </w:t>
              </w:r>
              <w:r w:rsidRPr="008E21F4">
                <w:rPr>
                  <w:rFonts w:cs="Arial"/>
                  <w:lang w:eastAsia="zh-CN"/>
                </w:rPr>
                <w:t>45</w:t>
              </w:r>
            </w:ins>
          </w:p>
        </w:tc>
      </w:tr>
      <w:tr w:rsidR="00BF135C" w:rsidRPr="008E21F4" w14:paraId="37F3FAED" w14:textId="77777777" w:rsidTr="00D04D5F">
        <w:trPr>
          <w:cantSplit/>
          <w:jc w:val="center"/>
          <w:ins w:id="3384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79CC79D9" w14:textId="6E31D55C" w:rsidR="00BF135C" w:rsidRPr="008E21F4" w:rsidRDefault="00BF135C" w:rsidP="00BF135C">
            <w:pPr>
              <w:pStyle w:val="TAC"/>
              <w:rPr>
                <w:ins w:id="33846" w:author="Delta" w:date="2021-07-23T11:12:00Z"/>
                <w:rFonts w:cs="Arial"/>
                <w:lang w:eastAsia="zh-CN"/>
              </w:rPr>
            </w:pPr>
            <w:ins w:id="33847" w:author="Delta" w:date="2021-07-23T11:12:00Z">
              <w:r>
                <w:rPr>
                  <w:rFonts w:cs="v5.0.0"/>
                  <w:szCs w:val="18"/>
                  <w:lang w:eastAsia="zh-CN"/>
                </w:rPr>
                <w:t xml:space="preserve">LA </w:t>
              </w:r>
              <w:r>
                <w:rPr>
                  <w:rFonts w:cs="v5.0.0"/>
                  <w:szCs w:val="18"/>
                </w:rPr>
                <w:t>E-UTRA Band 4</w:t>
              </w:r>
              <w:r>
                <w:rPr>
                  <w:rFonts w:cs="v5.0.0" w:hint="eastAsia"/>
                  <w:szCs w:val="18"/>
                  <w:lang w:eastAsia="zh-CN"/>
                </w:rPr>
                <w:t>6</w:t>
              </w:r>
              <w:r>
                <w:rPr>
                  <w:rFonts w:cs="v5.0.0" w:hint="eastAsia"/>
                  <w:szCs w:val="18"/>
                  <w:lang w:val="en-US" w:eastAsia="zh-CN"/>
                </w:rPr>
                <w:t xml:space="preserve"> or NR Band n46</w:t>
              </w:r>
            </w:ins>
          </w:p>
        </w:tc>
        <w:tc>
          <w:tcPr>
            <w:tcW w:w="2291" w:type="dxa"/>
            <w:tcBorders>
              <w:top w:val="single" w:sz="4" w:space="0" w:color="auto"/>
              <w:left w:val="single" w:sz="4" w:space="0" w:color="auto"/>
              <w:bottom w:val="single" w:sz="4" w:space="0" w:color="auto"/>
              <w:right w:val="single" w:sz="4" w:space="0" w:color="auto"/>
            </w:tcBorders>
          </w:tcPr>
          <w:p w14:paraId="346B6B59" w14:textId="247C5776" w:rsidR="00BF135C" w:rsidRPr="008E21F4" w:rsidRDefault="00BF135C" w:rsidP="00BF135C">
            <w:pPr>
              <w:pStyle w:val="TAC"/>
              <w:rPr>
                <w:ins w:id="33848" w:author="Delta" w:date="2021-07-23T11:12:00Z"/>
                <w:rFonts w:cs="Arial"/>
                <w:lang w:eastAsia="zh-CN"/>
              </w:rPr>
            </w:pPr>
            <w:ins w:id="33849" w:author="Delta" w:date="2021-07-23T11:12:00Z">
              <w:r>
                <w:rPr>
                  <w:rFonts w:cs="Arial" w:hint="eastAsia"/>
                  <w:szCs w:val="18"/>
                  <w:lang w:eastAsia="zh-CN"/>
                </w:rPr>
                <w:t>5150</w:t>
              </w:r>
              <w:r>
                <w:rPr>
                  <w:rFonts w:cs="Arial"/>
                  <w:szCs w:val="18"/>
                </w:rPr>
                <w:t xml:space="preserve"> – </w:t>
              </w:r>
              <w:r>
                <w:rPr>
                  <w:rFonts w:cs="Arial" w:hint="eastAsia"/>
                  <w:szCs w:val="18"/>
                  <w:lang w:eastAsia="zh-CN"/>
                </w:rPr>
                <w:t>5925</w:t>
              </w:r>
              <w:r>
                <w:rPr>
                  <w:rFonts w:cs="Arial"/>
                  <w:szCs w:val="18"/>
                </w:rPr>
                <w:t xml:space="preserve"> MHz</w:t>
              </w:r>
            </w:ins>
          </w:p>
        </w:tc>
        <w:tc>
          <w:tcPr>
            <w:tcW w:w="1235" w:type="dxa"/>
            <w:tcBorders>
              <w:top w:val="single" w:sz="4" w:space="0" w:color="auto"/>
              <w:left w:val="single" w:sz="4" w:space="0" w:color="auto"/>
              <w:bottom w:val="single" w:sz="4" w:space="0" w:color="auto"/>
              <w:right w:val="single" w:sz="4" w:space="0" w:color="auto"/>
            </w:tcBorders>
          </w:tcPr>
          <w:p w14:paraId="1802165E" w14:textId="77777777" w:rsidR="00BF135C" w:rsidRPr="008E21F4" w:rsidRDefault="00BF135C" w:rsidP="00BF135C">
            <w:pPr>
              <w:pStyle w:val="TAC"/>
              <w:rPr>
                <w:ins w:id="33850" w:author="Delta" w:date="2021-07-23T11:12:00Z"/>
                <w:rFonts w:cs="Arial"/>
              </w:rPr>
            </w:pPr>
            <w:ins w:id="33851" w:author="Delta" w:date="2021-07-23T11:12:00Z">
              <w:r w:rsidRPr="008E21F4">
                <w:rPr>
                  <w:rFonts w:cs="Arial"/>
                  <w:szCs w:val="18"/>
                </w:rPr>
                <w:t>-</w:t>
              </w:r>
              <w:r w:rsidRPr="008E21F4">
                <w:rPr>
                  <w:rFonts w:cs="Arial"/>
                  <w:szCs w:val="18"/>
                  <w:lang w:eastAsia="zh-CN"/>
                </w:rPr>
                <w:t>88</w:t>
              </w:r>
              <w:r w:rsidRPr="008E21F4">
                <w:rPr>
                  <w:rFonts w:cs="Arial"/>
                  <w:szCs w:val="18"/>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2320D03E" w14:textId="77777777" w:rsidR="00BF135C" w:rsidRPr="008E21F4" w:rsidRDefault="00BF135C" w:rsidP="00BF135C">
            <w:pPr>
              <w:pStyle w:val="TAC"/>
              <w:rPr>
                <w:ins w:id="33852" w:author="Delta" w:date="2021-07-23T11:12:00Z"/>
                <w:rFonts w:cs="Arial"/>
              </w:rPr>
            </w:pPr>
            <w:ins w:id="33853"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3CE1A7ED" w14:textId="77777777" w:rsidR="00BF135C" w:rsidRPr="008E21F4" w:rsidRDefault="00BF135C" w:rsidP="00BF135C">
            <w:pPr>
              <w:pStyle w:val="TAC"/>
              <w:rPr>
                <w:ins w:id="33854" w:author="Delta" w:date="2021-07-23T11:12:00Z"/>
                <w:rFonts w:cs="Arial"/>
              </w:rPr>
            </w:pPr>
            <w:ins w:id="33855" w:author="Delta" w:date="2021-07-23T11:12:00Z">
              <w:r w:rsidRPr="008E21F4">
                <w:rPr>
                  <w:rFonts w:cs="Arial"/>
                  <w:szCs w:val="18"/>
                </w:rPr>
                <w:t>This is not applicable to E-UTRA BS operating in Band 4</w:t>
              </w:r>
              <w:r w:rsidRPr="008E21F4">
                <w:rPr>
                  <w:rFonts w:cs="Arial" w:hint="eastAsia"/>
                  <w:szCs w:val="18"/>
                  <w:lang w:eastAsia="zh-CN"/>
                </w:rPr>
                <w:t>6</w:t>
              </w:r>
            </w:ins>
          </w:p>
        </w:tc>
      </w:tr>
      <w:tr w:rsidR="00CB3986" w:rsidRPr="008E21F4" w14:paraId="66728ACC" w14:textId="77777777" w:rsidTr="00D04D5F">
        <w:trPr>
          <w:cantSplit/>
          <w:jc w:val="center"/>
          <w:ins w:id="33856" w:author="Delta" w:date="2021-07-23T11:12:00Z"/>
        </w:trPr>
        <w:tc>
          <w:tcPr>
            <w:tcW w:w="2430" w:type="dxa"/>
            <w:tcBorders>
              <w:top w:val="single" w:sz="4" w:space="0" w:color="auto"/>
              <w:left w:val="single" w:sz="4" w:space="0" w:color="auto"/>
              <w:bottom w:val="single" w:sz="4" w:space="0" w:color="auto"/>
              <w:right w:val="single" w:sz="4" w:space="0" w:color="auto"/>
            </w:tcBorders>
          </w:tcPr>
          <w:p w14:paraId="25EE290C" w14:textId="77777777" w:rsidR="00CB3986" w:rsidRPr="008E21F4" w:rsidRDefault="00CB3986" w:rsidP="00D04D5F">
            <w:pPr>
              <w:pStyle w:val="TAC"/>
              <w:rPr>
                <w:ins w:id="33857" w:author="Delta" w:date="2021-07-23T11:12:00Z"/>
                <w:rFonts w:cs="Arial"/>
                <w:lang w:eastAsia="zh-CN"/>
              </w:rPr>
            </w:pPr>
            <w:ins w:id="33858" w:author="Delta" w:date="2021-07-23T11:12:00Z">
              <w:r w:rsidRPr="008E21F4">
                <w:rPr>
                  <w:rFonts w:cs="v5.0.0"/>
                  <w:lang w:eastAsia="ja-JP"/>
                </w:rPr>
                <w:t>LA E-UTRA Band 48</w:t>
              </w:r>
              <w:r w:rsidRPr="008E21F4">
                <w:rPr>
                  <w:rFonts w:cs="Arial"/>
                </w:rPr>
                <w:t xml:space="preserve"> or NR band n48</w:t>
              </w:r>
            </w:ins>
          </w:p>
        </w:tc>
        <w:tc>
          <w:tcPr>
            <w:tcW w:w="2291" w:type="dxa"/>
            <w:tcBorders>
              <w:top w:val="single" w:sz="4" w:space="0" w:color="auto"/>
              <w:left w:val="single" w:sz="4" w:space="0" w:color="auto"/>
              <w:bottom w:val="single" w:sz="4" w:space="0" w:color="auto"/>
              <w:right w:val="single" w:sz="4" w:space="0" w:color="auto"/>
            </w:tcBorders>
          </w:tcPr>
          <w:p w14:paraId="3CA967C2" w14:textId="77777777" w:rsidR="00CB3986" w:rsidRPr="008E21F4" w:rsidRDefault="00CB3986" w:rsidP="00D04D5F">
            <w:pPr>
              <w:pStyle w:val="TAC"/>
              <w:rPr>
                <w:ins w:id="33859" w:author="Delta" w:date="2021-07-23T11:12:00Z"/>
                <w:rFonts w:cs="Arial"/>
                <w:lang w:eastAsia="zh-CN"/>
              </w:rPr>
            </w:pPr>
            <w:ins w:id="33860" w:author="Delta" w:date="2021-07-23T11:12:00Z">
              <w:r w:rsidRPr="008E21F4">
                <w:rPr>
                  <w:rFonts w:cs="v5.0.0"/>
                  <w:lang w:eastAsia="ja-JP"/>
                </w:rPr>
                <w:t>3550 – 3700 MHz</w:t>
              </w:r>
            </w:ins>
          </w:p>
        </w:tc>
        <w:tc>
          <w:tcPr>
            <w:tcW w:w="1235" w:type="dxa"/>
            <w:tcBorders>
              <w:top w:val="single" w:sz="4" w:space="0" w:color="auto"/>
              <w:left w:val="single" w:sz="4" w:space="0" w:color="auto"/>
              <w:bottom w:val="single" w:sz="4" w:space="0" w:color="auto"/>
              <w:right w:val="single" w:sz="4" w:space="0" w:color="auto"/>
            </w:tcBorders>
          </w:tcPr>
          <w:p w14:paraId="49FE525F" w14:textId="77777777" w:rsidR="00CB3986" w:rsidRPr="008E21F4" w:rsidRDefault="00CB3986" w:rsidP="00D04D5F">
            <w:pPr>
              <w:pStyle w:val="TAC"/>
              <w:rPr>
                <w:ins w:id="33861" w:author="Delta" w:date="2021-07-23T11:12:00Z"/>
                <w:rFonts w:cs="Arial"/>
              </w:rPr>
            </w:pPr>
            <w:ins w:id="33862" w:author="Delta" w:date="2021-07-23T11:12:00Z">
              <w:r w:rsidRPr="008E21F4">
                <w:rPr>
                  <w:rFonts w:cs="v5.0.0"/>
                  <w:lang w:eastAsia="ja-JP"/>
                </w:rPr>
                <w:t>-88 dBm</w:t>
              </w:r>
            </w:ins>
          </w:p>
        </w:tc>
        <w:tc>
          <w:tcPr>
            <w:tcW w:w="1414" w:type="dxa"/>
            <w:tcBorders>
              <w:top w:val="single" w:sz="4" w:space="0" w:color="auto"/>
              <w:left w:val="single" w:sz="4" w:space="0" w:color="auto"/>
              <w:bottom w:val="single" w:sz="4" w:space="0" w:color="auto"/>
              <w:right w:val="single" w:sz="4" w:space="0" w:color="auto"/>
            </w:tcBorders>
          </w:tcPr>
          <w:p w14:paraId="3CAAD8A2" w14:textId="77777777" w:rsidR="00CB3986" w:rsidRPr="008E21F4" w:rsidRDefault="00CB3986" w:rsidP="00D04D5F">
            <w:pPr>
              <w:pStyle w:val="TAC"/>
              <w:rPr>
                <w:ins w:id="33863" w:author="Delta" w:date="2021-07-23T11:12:00Z"/>
                <w:rFonts w:cs="Arial"/>
              </w:rPr>
            </w:pPr>
            <w:ins w:id="33864" w:author="Delta" w:date="2021-07-23T11:12:00Z">
              <w:r w:rsidRPr="008E21F4">
                <w:rPr>
                  <w:rFonts w:cs="v5.0.0"/>
                  <w:lang w:eastAsia="ja-JP"/>
                </w:rPr>
                <w:t>100 kHz</w:t>
              </w:r>
            </w:ins>
          </w:p>
        </w:tc>
        <w:tc>
          <w:tcPr>
            <w:tcW w:w="1845" w:type="dxa"/>
            <w:tcBorders>
              <w:top w:val="single" w:sz="4" w:space="0" w:color="auto"/>
              <w:left w:val="single" w:sz="4" w:space="0" w:color="auto"/>
              <w:bottom w:val="single" w:sz="4" w:space="0" w:color="auto"/>
              <w:right w:val="single" w:sz="4" w:space="0" w:color="auto"/>
            </w:tcBorders>
          </w:tcPr>
          <w:p w14:paraId="01459BB1" w14:textId="77777777" w:rsidR="00CB3986" w:rsidRPr="008E21F4" w:rsidRDefault="00CB3986" w:rsidP="00D04D5F">
            <w:pPr>
              <w:pStyle w:val="TAC"/>
              <w:rPr>
                <w:ins w:id="33865" w:author="Delta" w:date="2021-07-23T11:12:00Z"/>
                <w:rFonts w:cs="Arial"/>
              </w:rPr>
            </w:pPr>
            <w:ins w:id="33866" w:author="Delta" w:date="2021-07-23T11:12:00Z">
              <w:r w:rsidRPr="008E21F4">
                <w:rPr>
                  <w:rFonts w:cs="v5.0.0"/>
                  <w:lang w:eastAsia="ja-JP"/>
                </w:rPr>
                <w:t>This is not applicable to E-UTRA BS operating in Band 42, 43, 48</w:t>
              </w:r>
              <w:r w:rsidRPr="008E21F4">
                <w:rPr>
                  <w:rFonts w:cs="Arial"/>
                  <w:lang w:eastAsia="zh-CN"/>
                </w:rPr>
                <w:t xml:space="preserve"> or 49</w:t>
              </w:r>
            </w:ins>
          </w:p>
        </w:tc>
      </w:tr>
      <w:tr w:rsidR="00CB3986" w:rsidRPr="008E21F4" w14:paraId="50D80F4E" w14:textId="77777777" w:rsidTr="00D04D5F">
        <w:trPr>
          <w:cantSplit/>
          <w:jc w:val="center"/>
          <w:ins w:id="33867" w:author="Delta" w:date="2021-07-23T11:12:00Z"/>
        </w:trPr>
        <w:tc>
          <w:tcPr>
            <w:tcW w:w="2430" w:type="dxa"/>
            <w:tcBorders>
              <w:top w:val="single" w:sz="4" w:space="0" w:color="auto"/>
              <w:left w:val="single" w:sz="4" w:space="0" w:color="auto"/>
              <w:bottom w:val="single" w:sz="4" w:space="0" w:color="auto"/>
              <w:right w:val="single" w:sz="4" w:space="0" w:color="auto"/>
            </w:tcBorders>
          </w:tcPr>
          <w:p w14:paraId="5343A879" w14:textId="77777777" w:rsidR="00CB3986" w:rsidRPr="008E21F4" w:rsidRDefault="00CB3986" w:rsidP="00D04D5F">
            <w:pPr>
              <w:pStyle w:val="TAC"/>
              <w:rPr>
                <w:ins w:id="33868" w:author="Delta" w:date="2021-07-23T11:12:00Z"/>
                <w:rFonts w:cs="v5.0.0"/>
                <w:lang w:eastAsia="ja-JP"/>
              </w:rPr>
            </w:pPr>
            <w:ins w:id="33869" w:author="Delta" w:date="2021-07-23T11:12:00Z">
              <w:r w:rsidRPr="008E21F4">
                <w:rPr>
                  <w:rFonts w:cs="v5.0.0"/>
                  <w:lang w:eastAsia="ja-JP"/>
                </w:rPr>
                <w:t>LA E-UTRA Band 49</w:t>
              </w:r>
            </w:ins>
          </w:p>
        </w:tc>
        <w:tc>
          <w:tcPr>
            <w:tcW w:w="2291" w:type="dxa"/>
            <w:tcBorders>
              <w:top w:val="single" w:sz="4" w:space="0" w:color="auto"/>
              <w:left w:val="single" w:sz="4" w:space="0" w:color="auto"/>
              <w:bottom w:val="single" w:sz="4" w:space="0" w:color="auto"/>
              <w:right w:val="single" w:sz="4" w:space="0" w:color="auto"/>
            </w:tcBorders>
          </w:tcPr>
          <w:p w14:paraId="65A312A1" w14:textId="77777777" w:rsidR="00CB3986" w:rsidRPr="008E21F4" w:rsidRDefault="00CB3986" w:rsidP="00D04D5F">
            <w:pPr>
              <w:pStyle w:val="TAC"/>
              <w:rPr>
                <w:ins w:id="33870" w:author="Delta" w:date="2021-07-23T11:12:00Z"/>
                <w:rFonts w:cs="v5.0.0"/>
                <w:lang w:eastAsia="ja-JP"/>
              </w:rPr>
            </w:pPr>
            <w:ins w:id="33871" w:author="Delta" w:date="2021-07-23T11:12:00Z">
              <w:r w:rsidRPr="008E21F4">
                <w:rPr>
                  <w:rFonts w:cs="v5.0.0"/>
                  <w:lang w:eastAsia="ja-JP"/>
                </w:rPr>
                <w:t>3550 – 3700 MHz</w:t>
              </w:r>
            </w:ins>
          </w:p>
        </w:tc>
        <w:tc>
          <w:tcPr>
            <w:tcW w:w="1235" w:type="dxa"/>
            <w:tcBorders>
              <w:top w:val="single" w:sz="4" w:space="0" w:color="auto"/>
              <w:left w:val="single" w:sz="4" w:space="0" w:color="auto"/>
              <w:bottom w:val="single" w:sz="4" w:space="0" w:color="auto"/>
              <w:right w:val="single" w:sz="4" w:space="0" w:color="auto"/>
            </w:tcBorders>
          </w:tcPr>
          <w:p w14:paraId="3C0EA12D" w14:textId="77777777" w:rsidR="00CB3986" w:rsidRPr="008E21F4" w:rsidRDefault="00CB3986" w:rsidP="00D04D5F">
            <w:pPr>
              <w:pStyle w:val="TAC"/>
              <w:rPr>
                <w:ins w:id="33872" w:author="Delta" w:date="2021-07-23T11:12:00Z"/>
                <w:rFonts w:cs="v5.0.0"/>
                <w:lang w:eastAsia="ja-JP"/>
              </w:rPr>
            </w:pPr>
            <w:ins w:id="33873" w:author="Delta" w:date="2021-07-23T11:12:00Z">
              <w:r w:rsidRPr="008E21F4">
                <w:rPr>
                  <w:rFonts w:cs="v5.0.0"/>
                  <w:lang w:eastAsia="ja-JP"/>
                </w:rPr>
                <w:t>-88 dBm</w:t>
              </w:r>
            </w:ins>
          </w:p>
        </w:tc>
        <w:tc>
          <w:tcPr>
            <w:tcW w:w="1414" w:type="dxa"/>
            <w:tcBorders>
              <w:top w:val="single" w:sz="4" w:space="0" w:color="auto"/>
              <w:left w:val="single" w:sz="4" w:space="0" w:color="auto"/>
              <w:bottom w:val="single" w:sz="4" w:space="0" w:color="auto"/>
              <w:right w:val="single" w:sz="4" w:space="0" w:color="auto"/>
            </w:tcBorders>
          </w:tcPr>
          <w:p w14:paraId="184A0A66" w14:textId="77777777" w:rsidR="00CB3986" w:rsidRPr="008E21F4" w:rsidRDefault="00CB3986" w:rsidP="00D04D5F">
            <w:pPr>
              <w:pStyle w:val="TAC"/>
              <w:rPr>
                <w:ins w:id="33874" w:author="Delta" w:date="2021-07-23T11:12:00Z"/>
                <w:rFonts w:cs="v5.0.0"/>
                <w:lang w:eastAsia="ja-JP"/>
              </w:rPr>
            </w:pPr>
            <w:ins w:id="33875" w:author="Delta" w:date="2021-07-23T11:12:00Z">
              <w:r w:rsidRPr="008E21F4">
                <w:rPr>
                  <w:rFonts w:cs="v5.0.0"/>
                  <w:lang w:eastAsia="ja-JP"/>
                </w:rPr>
                <w:t>100 kHz</w:t>
              </w:r>
            </w:ins>
          </w:p>
        </w:tc>
        <w:tc>
          <w:tcPr>
            <w:tcW w:w="1845" w:type="dxa"/>
            <w:tcBorders>
              <w:top w:val="single" w:sz="4" w:space="0" w:color="auto"/>
              <w:left w:val="single" w:sz="4" w:space="0" w:color="auto"/>
              <w:bottom w:val="single" w:sz="4" w:space="0" w:color="auto"/>
              <w:right w:val="single" w:sz="4" w:space="0" w:color="auto"/>
            </w:tcBorders>
          </w:tcPr>
          <w:p w14:paraId="6B7DB6BB" w14:textId="77777777" w:rsidR="00CB3986" w:rsidRPr="008E21F4" w:rsidRDefault="00CB3986" w:rsidP="00D04D5F">
            <w:pPr>
              <w:pStyle w:val="TAC"/>
              <w:rPr>
                <w:ins w:id="33876" w:author="Delta" w:date="2021-07-23T11:12:00Z"/>
                <w:rFonts w:cs="v5.0.0"/>
                <w:lang w:eastAsia="ja-JP"/>
              </w:rPr>
            </w:pPr>
            <w:ins w:id="33877" w:author="Delta" w:date="2021-07-23T11:12:00Z">
              <w:r w:rsidRPr="008E21F4">
                <w:rPr>
                  <w:rFonts w:cs="v5.0.0"/>
                  <w:lang w:eastAsia="ja-JP"/>
                </w:rPr>
                <w:t>This is not applicable to E-UTRA BS operating in Band 42, 43, 48 or 49</w:t>
              </w:r>
            </w:ins>
          </w:p>
        </w:tc>
      </w:tr>
      <w:tr w:rsidR="00CB3986" w:rsidRPr="008E21F4" w14:paraId="785797A1" w14:textId="77777777" w:rsidTr="00D04D5F">
        <w:trPr>
          <w:cantSplit/>
          <w:jc w:val="center"/>
          <w:ins w:id="33878" w:author="Delta" w:date="2021-07-23T11:12:00Z"/>
        </w:trPr>
        <w:tc>
          <w:tcPr>
            <w:tcW w:w="2430" w:type="dxa"/>
            <w:tcBorders>
              <w:top w:val="single" w:sz="4" w:space="0" w:color="auto"/>
              <w:left w:val="single" w:sz="4" w:space="0" w:color="auto"/>
              <w:bottom w:val="single" w:sz="4" w:space="0" w:color="auto"/>
              <w:right w:val="single" w:sz="4" w:space="0" w:color="auto"/>
            </w:tcBorders>
          </w:tcPr>
          <w:p w14:paraId="0BD0086B" w14:textId="77777777" w:rsidR="00CB3986" w:rsidRPr="008E21F4" w:rsidRDefault="00CB3986" w:rsidP="00D04D5F">
            <w:pPr>
              <w:pStyle w:val="TAC"/>
              <w:rPr>
                <w:ins w:id="33879" w:author="Delta" w:date="2021-07-23T11:12:00Z"/>
                <w:rFonts w:cs="v5.0.0"/>
              </w:rPr>
            </w:pPr>
            <w:ins w:id="33880" w:author="Delta" w:date="2021-07-23T11:12:00Z">
              <w:r w:rsidRPr="008E21F4">
                <w:rPr>
                  <w:rFonts w:cs="v5.0.0"/>
                </w:rPr>
                <w:t>LA E-UTRA Band 50</w:t>
              </w:r>
              <w:r w:rsidRPr="008E21F4">
                <w:rPr>
                  <w:rFonts w:cs="v5.0.0"/>
                  <w:lang w:val="sv-SE"/>
                </w:rPr>
                <w:t xml:space="preserve"> or NR band n50</w:t>
              </w:r>
            </w:ins>
          </w:p>
        </w:tc>
        <w:tc>
          <w:tcPr>
            <w:tcW w:w="2291" w:type="dxa"/>
            <w:tcBorders>
              <w:top w:val="single" w:sz="4" w:space="0" w:color="auto"/>
              <w:left w:val="single" w:sz="4" w:space="0" w:color="auto"/>
              <w:bottom w:val="single" w:sz="4" w:space="0" w:color="auto"/>
              <w:right w:val="single" w:sz="4" w:space="0" w:color="auto"/>
            </w:tcBorders>
          </w:tcPr>
          <w:p w14:paraId="46DFA59F" w14:textId="77777777" w:rsidR="00CB3986" w:rsidRPr="008E21F4" w:rsidRDefault="00CB3986" w:rsidP="00D04D5F">
            <w:pPr>
              <w:pStyle w:val="TAC"/>
              <w:rPr>
                <w:ins w:id="33881" w:author="Delta" w:date="2021-07-23T11:12:00Z"/>
                <w:rFonts w:cs="Arial"/>
              </w:rPr>
            </w:pPr>
            <w:ins w:id="33882" w:author="Delta" w:date="2021-07-23T11:12:00Z">
              <w:r w:rsidRPr="008E21F4">
                <w:rPr>
                  <w:rFonts w:cs="Arial"/>
                </w:rPr>
                <w:t>1432 – 1517 MHz</w:t>
              </w:r>
            </w:ins>
          </w:p>
        </w:tc>
        <w:tc>
          <w:tcPr>
            <w:tcW w:w="1235" w:type="dxa"/>
            <w:tcBorders>
              <w:top w:val="single" w:sz="4" w:space="0" w:color="auto"/>
              <w:left w:val="single" w:sz="4" w:space="0" w:color="auto"/>
              <w:bottom w:val="single" w:sz="4" w:space="0" w:color="auto"/>
              <w:right w:val="single" w:sz="4" w:space="0" w:color="auto"/>
            </w:tcBorders>
          </w:tcPr>
          <w:p w14:paraId="0CE199CF" w14:textId="77777777" w:rsidR="00CB3986" w:rsidRPr="008E21F4" w:rsidRDefault="00CB3986" w:rsidP="00D04D5F">
            <w:pPr>
              <w:pStyle w:val="TAC"/>
              <w:rPr>
                <w:ins w:id="33883" w:author="Delta" w:date="2021-07-23T11:12:00Z"/>
                <w:rFonts w:cs="Arial"/>
              </w:rPr>
            </w:pPr>
            <w:ins w:id="33884" w:author="Delta" w:date="2021-07-23T11:12:00Z">
              <w:r w:rsidRPr="008E21F4">
                <w:rPr>
                  <w:rFonts w:cs="Arial"/>
                </w:rPr>
                <w:t>-88 dBm</w:t>
              </w:r>
            </w:ins>
          </w:p>
        </w:tc>
        <w:tc>
          <w:tcPr>
            <w:tcW w:w="1414" w:type="dxa"/>
            <w:tcBorders>
              <w:top w:val="single" w:sz="4" w:space="0" w:color="auto"/>
              <w:left w:val="single" w:sz="4" w:space="0" w:color="auto"/>
              <w:bottom w:val="single" w:sz="4" w:space="0" w:color="auto"/>
              <w:right w:val="single" w:sz="4" w:space="0" w:color="auto"/>
            </w:tcBorders>
          </w:tcPr>
          <w:p w14:paraId="45D653E5" w14:textId="77777777" w:rsidR="00CB3986" w:rsidRPr="008E21F4" w:rsidRDefault="00CB3986" w:rsidP="00D04D5F">
            <w:pPr>
              <w:pStyle w:val="TAC"/>
              <w:rPr>
                <w:ins w:id="33885" w:author="Delta" w:date="2021-07-23T11:12:00Z"/>
                <w:rFonts w:cs="Arial"/>
              </w:rPr>
            </w:pPr>
            <w:ins w:id="33886"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4A5D4CC9" w14:textId="77777777" w:rsidR="00CB3986" w:rsidRPr="008E21F4" w:rsidRDefault="00CB3986" w:rsidP="00D04D5F">
            <w:pPr>
              <w:pStyle w:val="TAC"/>
              <w:rPr>
                <w:ins w:id="33887" w:author="Delta" w:date="2021-07-23T11:12:00Z"/>
                <w:rFonts w:cs="Arial"/>
              </w:rPr>
            </w:pPr>
            <w:ins w:id="33888" w:author="Delta" w:date="2021-07-23T11:12:00Z">
              <w:r w:rsidRPr="008E21F4">
                <w:rPr>
                  <w:rFonts w:cs="v5.0.0"/>
                  <w:lang w:eastAsia="ja-JP"/>
                </w:rPr>
                <w:t>This is not applicable to E-UTRA BS operating in Band 11, 21, 32, 51, 74, 75 or 76</w:t>
              </w:r>
            </w:ins>
          </w:p>
        </w:tc>
      </w:tr>
      <w:tr w:rsidR="00CB3986" w:rsidRPr="008E21F4" w14:paraId="0C3FEED1" w14:textId="77777777" w:rsidTr="00D04D5F">
        <w:trPr>
          <w:cantSplit/>
          <w:jc w:val="center"/>
          <w:ins w:id="33889" w:author="Delta" w:date="2021-07-23T11:12:00Z"/>
        </w:trPr>
        <w:tc>
          <w:tcPr>
            <w:tcW w:w="2430" w:type="dxa"/>
            <w:tcBorders>
              <w:top w:val="single" w:sz="4" w:space="0" w:color="auto"/>
              <w:left w:val="single" w:sz="4" w:space="0" w:color="auto"/>
              <w:bottom w:val="single" w:sz="4" w:space="0" w:color="auto"/>
              <w:right w:val="single" w:sz="4" w:space="0" w:color="auto"/>
            </w:tcBorders>
          </w:tcPr>
          <w:p w14:paraId="5360E8CF" w14:textId="77777777" w:rsidR="00CB3986" w:rsidRPr="008E21F4" w:rsidRDefault="00CB3986" w:rsidP="00D04D5F">
            <w:pPr>
              <w:pStyle w:val="TAC"/>
              <w:rPr>
                <w:ins w:id="33890" w:author="Delta" w:date="2021-07-23T11:12:00Z"/>
                <w:rFonts w:cs="v5.0.0"/>
              </w:rPr>
            </w:pPr>
            <w:ins w:id="33891" w:author="Delta" w:date="2021-07-23T11:12:00Z">
              <w:r w:rsidRPr="008E21F4">
                <w:rPr>
                  <w:rFonts w:cs="v5.0.0"/>
                </w:rPr>
                <w:t>LA E-UTRA Band 51</w:t>
              </w:r>
              <w:r w:rsidRPr="008E21F4">
                <w:rPr>
                  <w:rFonts w:cs="v5.0.0"/>
                  <w:lang w:val="sv-SE"/>
                </w:rPr>
                <w:t xml:space="preserve"> or NR band n51</w:t>
              </w:r>
            </w:ins>
          </w:p>
        </w:tc>
        <w:tc>
          <w:tcPr>
            <w:tcW w:w="2291" w:type="dxa"/>
            <w:tcBorders>
              <w:top w:val="single" w:sz="4" w:space="0" w:color="auto"/>
              <w:left w:val="single" w:sz="4" w:space="0" w:color="auto"/>
              <w:bottom w:val="single" w:sz="4" w:space="0" w:color="auto"/>
              <w:right w:val="single" w:sz="4" w:space="0" w:color="auto"/>
            </w:tcBorders>
          </w:tcPr>
          <w:p w14:paraId="47D027A3" w14:textId="77777777" w:rsidR="00CB3986" w:rsidRPr="008E21F4" w:rsidRDefault="00CB3986" w:rsidP="00D04D5F">
            <w:pPr>
              <w:pStyle w:val="TAC"/>
              <w:rPr>
                <w:ins w:id="33892" w:author="Delta" w:date="2021-07-23T11:12:00Z"/>
                <w:rFonts w:cs="Arial"/>
              </w:rPr>
            </w:pPr>
            <w:ins w:id="33893" w:author="Delta" w:date="2021-07-23T11:12:00Z">
              <w:r w:rsidRPr="008E21F4">
                <w:rPr>
                  <w:rFonts w:cs="Arial"/>
                </w:rPr>
                <w:t>1427 – 1432 MHz</w:t>
              </w:r>
            </w:ins>
          </w:p>
        </w:tc>
        <w:tc>
          <w:tcPr>
            <w:tcW w:w="1235" w:type="dxa"/>
            <w:tcBorders>
              <w:top w:val="single" w:sz="4" w:space="0" w:color="auto"/>
              <w:left w:val="single" w:sz="4" w:space="0" w:color="auto"/>
              <w:bottom w:val="single" w:sz="4" w:space="0" w:color="auto"/>
              <w:right w:val="single" w:sz="4" w:space="0" w:color="auto"/>
            </w:tcBorders>
          </w:tcPr>
          <w:p w14:paraId="178D7B46" w14:textId="77777777" w:rsidR="00CB3986" w:rsidRPr="008E21F4" w:rsidRDefault="00CB3986" w:rsidP="00D04D5F">
            <w:pPr>
              <w:pStyle w:val="TAC"/>
              <w:rPr>
                <w:ins w:id="33894" w:author="Delta" w:date="2021-07-23T11:12:00Z"/>
                <w:rFonts w:cs="Arial"/>
              </w:rPr>
            </w:pPr>
            <w:ins w:id="33895" w:author="Delta" w:date="2021-07-23T11:12:00Z">
              <w:r w:rsidRPr="008E21F4">
                <w:rPr>
                  <w:rFonts w:cs="Arial"/>
                </w:rPr>
                <w:t>-88 dBm</w:t>
              </w:r>
            </w:ins>
          </w:p>
        </w:tc>
        <w:tc>
          <w:tcPr>
            <w:tcW w:w="1414" w:type="dxa"/>
            <w:tcBorders>
              <w:top w:val="single" w:sz="4" w:space="0" w:color="auto"/>
              <w:left w:val="single" w:sz="4" w:space="0" w:color="auto"/>
              <w:bottom w:val="single" w:sz="4" w:space="0" w:color="auto"/>
              <w:right w:val="single" w:sz="4" w:space="0" w:color="auto"/>
            </w:tcBorders>
          </w:tcPr>
          <w:p w14:paraId="29BEE4DA" w14:textId="77777777" w:rsidR="00CB3986" w:rsidRPr="008E21F4" w:rsidRDefault="00CB3986" w:rsidP="00D04D5F">
            <w:pPr>
              <w:pStyle w:val="TAC"/>
              <w:rPr>
                <w:ins w:id="33896" w:author="Delta" w:date="2021-07-23T11:12:00Z"/>
                <w:rFonts w:cs="Arial"/>
              </w:rPr>
            </w:pPr>
            <w:ins w:id="33897"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1B5E506C" w14:textId="77777777" w:rsidR="00CB3986" w:rsidRPr="008E21F4" w:rsidRDefault="00CB3986" w:rsidP="00D04D5F">
            <w:pPr>
              <w:pStyle w:val="TAC"/>
              <w:rPr>
                <w:ins w:id="33898" w:author="Delta" w:date="2021-07-23T11:12:00Z"/>
                <w:rFonts w:cs="Arial"/>
              </w:rPr>
            </w:pPr>
            <w:ins w:id="33899" w:author="Delta" w:date="2021-07-23T11:12:00Z">
              <w:r w:rsidRPr="008E21F4">
                <w:rPr>
                  <w:lang w:eastAsia="ja-JP"/>
                </w:rPr>
                <w:t>This is not applicable to E-UTRA BS operating in Band 50, 75 or 76</w:t>
              </w:r>
            </w:ins>
          </w:p>
        </w:tc>
      </w:tr>
      <w:tr w:rsidR="00CB3986" w:rsidRPr="008E21F4" w14:paraId="739F73DB" w14:textId="77777777" w:rsidTr="00D04D5F">
        <w:trPr>
          <w:cantSplit/>
          <w:jc w:val="center"/>
          <w:ins w:id="33900" w:author="Delta" w:date="2021-07-23T11:12:00Z"/>
        </w:trPr>
        <w:tc>
          <w:tcPr>
            <w:tcW w:w="2430" w:type="dxa"/>
            <w:tcBorders>
              <w:top w:val="single" w:sz="4" w:space="0" w:color="auto"/>
              <w:left w:val="single" w:sz="4" w:space="0" w:color="auto"/>
              <w:bottom w:val="single" w:sz="4" w:space="0" w:color="auto"/>
              <w:right w:val="single" w:sz="4" w:space="0" w:color="auto"/>
            </w:tcBorders>
          </w:tcPr>
          <w:p w14:paraId="0BB98884" w14:textId="77777777" w:rsidR="00CB3986" w:rsidRPr="008E21F4" w:rsidRDefault="00CB3986" w:rsidP="00D04D5F">
            <w:pPr>
              <w:pStyle w:val="TAC"/>
              <w:rPr>
                <w:ins w:id="33901" w:author="Delta" w:date="2021-07-23T11:12:00Z"/>
                <w:rFonts w:cs="Arial"/>
                <w:lang w:eastAsia="zh-CN"/>
              </w:rPr>
            </w:pPr>
            <w:ins w:id="33902" w:author="Delta" w:date="2021-07-23T11:12:00Z">
              <w:r w:rsidRPr="008E21F4">
                <w:rPr>
                  <w:rFonts w:cs="Arial"/>
                  <w:lang w:eastAsia="zh-CN"/>
                </w:rPr>
                <w:t xml:space="preserve">LA </w:t>
              </w:r>
              <w:r w:rsidRPr="008E21F4">
                <w:rPr>
                  <w:rFonts w:cs="Arial"/>
                </w:rPr>
                <w:t xml:space="preserve">E-UTRA Band </w:t>
              </w:r>
              <w:r w:rsidRPr="008E21F4">
                <w:rPr>
                  <w:rFonts w:cs="Arial"/>
                  <w:lang w:eastAsia="zh-CN"/>
                </w:rPr>
                <w:t>52</w:t>
              </w:r>
            </w:ins>
          </w:p>
        </w:tc>
        <w:tc>
          <w:tcPr>
            <w:tcW w:w="2291" w:type="dxa"/>
            <w:tcBorders>
              <w:top w:val="single" w:sz="4" w:space="0" w:color="auto"/>
              <w:left w:val="single" w:sz="4" w:space="0" w:color="auto"/>
              <w:bottom w:val="single" w:sz="4" w:space="0" w:color="auto"/>
              <w:right w:val="single" w:sz="4" w:space="0" w:color="auto"/>
            </w:tcBorders>
          </w:tcPr>
          <w:p w14:paraId="67B6F975" w14:textId="77777777" w:rsidR="00CB3986" w:rsidRPr="008E21F4" w:rsidRDefault="00CB3986" w:rsidP="00D04D5F">
            <w:pPr>
              <w:pStyle w:val="TAC"/>
              <w:rPr>
                <w:ins w:id="33903" w:author="Delta" w:date="2021-07-23T11:12:00Z"/>
                <w:rFonts w:cs="Arial"/>
                <w:lang w:eastAsia="zh-CN"/>
              </w:rPr>
            </w:pPr>
            <w:ins w:id="33904" w:author="Delta" w:date="2021-07-23T11:12:00Z">
              <w:r w:rsidRPr="008E21F4">
                <w:rPr>
                  <w:rFonts w:cs="Arial"/>
                  <w:lang w:eastAsia="zh-CN"/>
                </w:rPr>
                <w:t>3300</w:t>
              </w:r>
              <w:r w:rsidRPr="008E21F4">
                <w:rPr>
                  <w:rFonts w:cs="Arial"/>
                  <w:lang w:eastAsia="ja-JP"/>
                </w:rPr>
                <w:t xml:space="preserve"> – </w:t>
              </w:r>
              <w:r w:rsidRPr="008E21F4">
                <w:rPr>
                  <w:rFonts w:cs="Arial"/>
                  <w:lang w:eastAsia="zh-CN"/>
                </w:rPr>
                <w:t>3400 MHz</w:t>
              </w:r>
            </w:ins>
          </w:p>
        </w:tc>
        <w:tc>
          <w:tcPr>
            <w:tcW w:w="1235" w:type="dxa"/>
            <w:tcBorders>
              <w:top w:val="single" w:sz="4" w:space="0" w:color="auto"/>
              <w:left w:val="single" w:sz="4" w:space="0" w:color="auto"/>
              <w:bottom w:val="single" w:sz="4" w:space="0" w:color="auto"/>
              <w:right w:val="single" w:sz="4" w:space="0" w:color="auto"/>
            </w:tcBorders>
          </w:tcPr>
          <w:p w14:paraId="718CDE9C" w14:textId="77777777" w:rsidR="00CB3986" w:rsidRPr="008E21F4" w:rsidRDefault="00CB3986" w:rsidP="00D04D5F">
            <w:pPr>
              <w:pStyle w:val="TAC"/>
              <w:rPr>
                <w:ins w:id="33905" w:author="Delta" w:date="2021-07-23T11:12:00Z"/>
                <w:rFonts w:cs="Arial"/>
              </w:rPr>
            </w:pPr>
            <w:ins w:id="33906" w:author="Delta" w:date="2021-07-23T11:12:00Z">
              <w:r w:rsidRPr="008E21F4">
                <w:rPr>
                  <w:rFonts w:cs="Arial"/>
                </w:rPr>
                <w:t>-</w:t>
              </w:r>
              <w:r w:rsidRPr="008E21F4">
                <w:rPr>
                  <w:rFonts w:cs="Arial"/>
                  <w:lang w:eastAsia="zh-CN"/>
                </w:rPr>
                <w:t>88</w:t>
              </w:r>
              <w:r w:rsidRPr="008E21F4">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4444F019" w14:textId="77777777" w:rsidR="00CB3986" w:rsidRPr="008E21F4" w:rsidRDefault="00CB3986" w:rsidP="00D04D5F">
            <w:pPr>
              <w:pStyle w:val="TAC"/>
              <w:rPr>
                <w:ins w:id="33907" w:author="Delta" w:date="2021-07-23T11:12:00Z"/>
                <w:rFonts w:cs="Arial"/>
              </w:rPr>
            </w:pPr>
            <w:ins w:id="33908" w:author="Delta" w:date="2021-07-23T11:12:00Z">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ins>
          </w:p>
        </w:tc>
        <w:tc>
          <w:tcPr>
            <w:tcW w:w="1845" w:type="dxa"/>
            <w:tcBorders>
              <w:top w:val="single" w:sz="4" w:space="0" w:color="auto"/>
              <w:left w:val="single" w:sz="4" w:space="0" w:color="auto"/>
              <w:bottom w:val="single" w:sz="4" w:space="0" w:color="auto"/>
              <w:right w:val="single" w:sz="4" w:space="0" w:color="auto"/>
            </w:tcBorders>
          </w:tcPr>
          <w:p w14:paraId="23BBB870" w14:textId="77777777" w:rsidR="00CB3986" w:rsidRPr="008E21F4" w:rsidRDefault="00CB3986" w:rsidP="00D04D5F">
            <w:pPr>
              <w:pStyle w:val="TAC"/>
              <w:rPr>
                <w:ins w:id="33909" w:author="Delta" w:date="2021-07-23T11:12:00Z"/>
                <w:rFonts w:cs="Arial"/>
              </w:rPr>
            </w:pPr>
            <w:ins w:id="33910" w:author="Delta" w:date="2021-07-23T11:12:00Z">
              <w:r w:rsidRPr="008E21F4">
                <w:rPr>
                  <w:rFonts w:cs="Arial"/>
                </w:rPr>
                <w:t>This is not applicable to E-UTRA BS operating in Band</w:t>
              </w:r>
              <w:r w:rsidRPr="008E21F4">
                <w:rPr>
                  <w:rFonts w:cs="Arial"/>
                  <w:lang w:eastAsia="zh-CN"/>
                </w:rPr>
                <w:t xml:space="preserve"> 42 or 52</w:t>
              </w:r>
            </w:ins>
          </w:p>
        </w:tc>
      </w:tr>
      <w:tr w:rsidR="00CB3986" w:rsidRPr="008E21F4" w14:paraId="0280B90E" w14:textId="77777777" w:rsidTr="00D04D5F">
        <w:trPr>
          <w:cantSplit/>
          <w:jc w:val="center"/>
          <w:ins w:id="33911" w:author="Delta" w:date="2021-07-23T11:12:00Z"/>
        </w:trPr>
        <w:tc>
          <w:tcPr>
            <w:tcW w:w="2430" w:type="dxa"/>
            <w:tcBorders>
              <w:top w:val="single" w:sz="4" w:space="0" w:color="auto"/>
              <w:left w:val="single" w:sz="4" w:space="0" w:color="auto"/>
              <w:bottom w:val="single" w:sz="4" w:space="0" w:color="auto"/>
              <w:right w:val="single" w:sz="4" w:space="0" w:color="auto"/>
            </w:tcBorders>
          </w:tcPr>
          <w:p w14:paraId="472C8A3A" w14:textId="77777777" w:rsidR="00CB3986" w:rsidRPr="008E21F4" w:rsidRDefault="00CB3986" w:rsidP="00D04D5F">
            <w:pPr>
              <w:pStyle w:val="TAC"/>
              <w:rPr>
                <w:ins w:id="33912" w:author="Delta" w:date="2021-07-23T11:12:00Z"/>
                <w:rFonts w:cs="Arial"/>
                <w:lang w:eastAsia="zh-CN"/>
              </w:rPr>
            </w:pPr>
            <w:ins w:id="33913" w:author="Delta" w:date="2021-07-23T11:12:00Z">
              <w:r w:rsidRPr="008E21F4">
                <w:rPr>
                  <w:rFonts w:cs="Arial"/>
                  <w:lang w:eastAsia="zh-CN"/>
                </w:rPr>
                <w:t xml:space="preserve">LA </w:t>
              </w:r>
              <w:r w:rsidRPr="008E21F4">
                <w:rPr>
                  <w:rFonts w:cs="Arial"/>
                </w:rPr>
                <w:t xml:space="preserve">E-UTRA Band </w:t>
              </w:r>
              <w:r w:rsidRPr="008E21F4">
                <w:rPr>
                  <w:rFonts w:cs="Arial"/>
                  <w:lang w:eastAsia="zh-CN"/>
                </w:rPr>
                <w:t>53</w:t>
              </w:r>
              <w:r w:rsidR="00F43420">
                <w:rPr>
                  <w:rFonts w:cs="Arial"/>
                  <w:lang w:eastAsia="zh-CN"/>
                </w:rPr>
                <w:t xml:space="preserve"> or NR Band n53</w:t>
              </w:r>
            </w:ins>
          </w:p>
        </w:tc>
        <w:tc>
          <w:tcPr>
            <w:tcW w:w="2291" w:type="dxa"/>
            <w:tcBorders>
              <w:top w:val="single" w:sz="4" w:space="0" w:color="auto"/>
              <w:left w:val="single" w:sz="4" w:space="0" w:color="auto"/>
              <w:bottom w:val="single" w:sz="4" w:space="0" w:color="auto"/>
              <w:right w:val="single" w:sz="4" w:space="0" w:color="auto"/>
            </w:tcBorders>
          </w:tcPr>
          <w:p w14:paraId="12BF9BAE" w14:textId="77777777" w:rsidR="00CB3986" w:rsidRPr="008E21F4" w:rsidRDefault="00CB3986" w:rsidP="00D04D5F">
            <w:pPr>
              <w:pStyle w:val="TAC"/>
              <w:rPr>
                <w:ins w:id="33914" w:author="Delta" w:date="2021-07-23T11:12:00Z"/>
                <w:rFonts w:cs="Arial"/>
                <w:lang w:eastAsia="zh-CN"/>
              </w:rPr>
            </w:pPr>
            <w:ins w:id="33915" w:author="Delta" w:date="2021-07-23T11:12:00Z">
              <w:r w:rsidRPr="008E21F4">
                <w:rPr>
                  <w:rFonts w:cs="Arial"/>
                  <w:lang w:eastAsia="zh-CN"/>
                </w:rPr>
                <w:t>2483.5</w:t>
              </w:r>
              <w:r w:rsidRPr="008E21F4">
                <w:rPr>
                  <w:rFonts w:cs="Arial"/>
                </w:rPr>
                <w:t xml:space="preserve"> – </w:t>
              </w:r>
              <w:r w:rsidRPr="008E21F4">
                <w:rPr>
                  <w:rFonts w:cs="Arial"/>
                  <w:lang w:eastAsia="zh-CN"/>
                </w:rPr>
                <w:t>2495 MHz</w:t>
              </w:r>
            </w:ins>
          </w:p>
        </w:tc>
        <w:tc>
          <w:tcPr>
            <w:tcW w:w="1235" w:type="dxa"/>
            <w:tcBorders>
              <w:top w:val="single" w:sz="4" w:space="0" w:color="auto"/>
              <w:left w:val="single" w:sz="4" w:space="0" w:color="auto"/>
              <w:bottom w:val="single" w:sz="4" w:space="0" w:color="auto"/>
              <w:right w:val="single" w:sz="4" w:space="0" w:color="auto"/>
            </w:tcBorders>
          </w:tcPr>
          <w:p w14:paraId="5BC4160F" w14:textId="77777777" w:rsidR="00CB3986" w:rsidRPr="008E21F4" w:rsidRDefault="00CB3986" w:rsidP="00D04D5F">
            <w:pPr>
              <w:pStyle w:val="TAC"/>
              <w:rPr>
                <w:ins w:id="33916" w:author="Delta" w:date="2021-07-23T11:12:00Z"/>
                <w:rFonts w:cs="Arial"/>
              </w:rPr>
            </w:pPr>
            <w:ins w:id="33917" w:author="Delta" w:date="2021-07-23T11:12:00Z">
              <w:r w:rsidRPr="008E21F4">
                <w:rPr>
                  <w:rFonts w:cs="Arial"/>
                </w:rPr>
                <w:t>-</w:t>
              </w:r>
              <w:r w:rsidRPr="008E21F4">
                <w:rPr>
                  <w:rFonts w:cs="Arial"/>
                  <w:lang w:eastAsia="zh-CN"/>
                </w:rPr>
                <w:t>88</w:t>
              </w:r>
              <w:r w:rsidRPr="008E21F4">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0C8F31F7" w14:textId="77777777" w:rsidR="00CB3986" w:rsidRPr="008E21F4" w:rsidRDefault="00CB3986" w:rsidP="00D04D5F">
            <w:pPr>
              <w:pStyle w:val="TAC"/>
              <w:rPr>
                <w:ins w:id="33918" w:author="Delta" w:date="2021-07-23T11:12:00Z"/>
                <w:rFonts w:cs="Arial"/>
              </w:rPr>
            </w:pPr>
            <w:ins w:id="33919" w:author="Delta" w:date="2021-07-23T11:12:00Z">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ins>
          </w:p>
        </w:tc>
        <w:tc>
          <w:tcPr>
            <w:tcW w:w="1845" w:type="dxa"/>
            <w:tcBorders>
              <w:top w:val="single" w:sz="4" w:space="0" w:color="auto"/>
              <w:left w:val="single" w:sz="4" w:space="0" w:color="auto"/>
              <w:bottom w:val="single" w:sz="4" w:space="0" w:color="auto"/>
              <w:right w:val="single" w:sz="4" w:space="0" w:color="auto"/>
            </w:tcBorders>
          </w:tcPr>
          <w:p w14:paraId="6C7C9583" w14:textId="77777777" w:rsidR="00CB3986" w:rsidRPr="008E21F4" w:rsidRDefault="00CB3986" w:rsidP="00D04D5F">
            <w:pPr>
              <w:pStyle w:val="TAC"/>
              <w:rPr>
                <w:ins w:id="33920" w:author="Delta" w:date="2021-07-23T11:12:00Z"/>
                <w:rFonts w:cs="Arial"/>
              </w:rPr>
            </w:pPr>
            <w:ins w:id="33921" w:author="Delta" w:date="2021-07-23T11:12:00Z">
              <w:r w:rsidRPr="008E21F4">
                <w:rPr>
                  <w:rFonts w:cs="Arial"/>
                </w:rPr>
                <w:t xml:space="preserve">This is not applicable to E-UTRA BS operating in Band </w:t>
              </w:r>
              <w:r w:rsidRPr="008E21F4">
                <w:rPr>
                  <w:rFonts w:cs="Arial"/>
                  <w:lang w:eastAsia="zh-CN"/>
                </w:rPr>
                <w:t>41 or 53</w:t>
              </w:r>
            </w:ins>
          </w:p>
        </w:tc>
      </w:tr>
      <w:tr w:rsidR="00CB3986" w:rsidRPr="008E21F4" w14:paraId="3C82DB26" w14:textId="77777777" w:rsidTr="00D04D5F">
        <w:trPr>
          <w:cantSplit/>
          <w:jc w:val="center"/>
          <w:ins w:id="33922" w:author="Delta" w:date="2021-07-23T11:12:00Z"/>
        </w:trPr>
        <w:tc>
          <w:tcPr>
            <w:tcW w:w="2430" w:type="dxa"/>
            <w:tcBorders>
              <w:top w:val="single" w:sz="4" w:space="0" w:color="auto"/>
              <w:left w:val="single" w:sz="4" w:space="0" w:color="auto"/>
              <w:bottom w:val="single" w:sz="4" w:space="0" w:color="auto"/>
              <w:right w:val="single" w:sz="4" w:space="0" w:color="auto"/>
            </w:tcBorders>
          </w:tcPr>
          <w:p w14:paraId="1F48084F" w14:textId="77777777" w:rsidR="00CB3986" w:rsidRPr="008E21F4" w:rsidRDefault="00CB3986" w:rsidP="00D04D5F">
            <w:pPr>
              <w:pStyle w:val="TAC"/>
              <w:rPr>
                <w:ins w:id="33923" w:author="Delta" w:date="2021-07-23T11:12:00Z"/>
                <w:rFonts w:cs="Arial"/>
                <w:lang w:eastAsia="zh-CN"/>
              </w:rPr>
            </w:pPr>
            <w:ins w:id="33924" w:author="Delta" w:date="2021-07-23T11:12:00Z">
              <w:r w:rsidRPr="008E21F4">
                <w:rPr>
                  <w:rFonts w:cs="v5.0.0"/>
                  <w:lang w:eastAsia="zh-CN"/>
                </w:rPr>
                <w:t xml:space="preserve">LA </w:t>
              </w:r>
              <w:r w:rsidRPr="008E21F4">
                <w:rPr>
                  <w:rFonts w:cs="v5.0.0"/>
                </w:rPr>
                <w:t xml:space="preserve">E-UTRA Band </w:t>
              </w:r>
              <w:r w:rsidRPr="008E21F4">
                <w:rPr>
                  <w:rFonts w:cs="v5.0.0"/>
                  <w:lang w:eastAsia="ja-JP"/>
                </w:rPr>
                <w:t>65</w:t>
              </w:r>
              <w:r w:rsidRPr="008E21F4">
                <w:rPr>
                  <w:rFonts w:cs="Arial"/>
                </w:rPr>
                <w:t xml:space="preserve"> or NR band n65</w:t>
              </w:r>
            </w:ins>
          </w:p>
        </w:tc>
        <w:tc>
          <w:tcPr>
            <w:tcW w:w="2291" w:type="dxa"/>
            <w:tcBorders>
              <w:top w:val="single" w:sz="4" w:space="0" w:color="auto"/>
              <w:left w:val="single" w:sz="4" w:space="0" w:color="auto"/>
              <w:bottom w:val="single" w:sz="4" w:space="0" w:color="auto"/>
              <w:right w:val="single" w:sz="4" w:space="0" w:color="auto"/>
            </w:tcBorders>
          </w:tcPr>
          <w:p w14:paraId="29737759" w14:textId="77777777" w:rsidR="00CB3986" w:rsidRPr="008E21F4" w:rsidRDefault="00CB3986" w:rsidP="00D04D5F">
            <w:pPr>
              <w:pStyle w:val="TAC"/>
              <w:rPr>
                <w:ins w:id="33925" w:author="Delta" w:date="2021-07-23T11:12:00Z"/>
                <w:rFonts w:cs="Arial"/>
                <w:lang w:eastAsia="zh-CN"/>
              </w:rPr>
            </w:pPr>
            <w:ins w:id="33926" w:author="Delta" w:date="2021-07-23T11:12:00Z">
              <w:r w:rsidRPr="008E21F4">
                <w:rPr>
                  <w:rFonts w:cs="Arial"/>
                </w:rPr>
                <w:t xml:space="preserve">1920 - </w:t>
              </w:r>
              <w:r w:rsidRPr="008E21F4">
                <w:rPr>
                  <w:rFonts w:cs="Arial"/>
                  <w:lang w:eastAsia="ja-JP"/>
                </w:rPr>
                <w:t>2010</w:t>
              </w:r>
              <w:r w:rsidRPr="008E21F4">
                <w:rPr>
                  <w:rFonts w:cs="Arial"/>
                </w:rPr>
                <w:t xml:space="preserve"> MHz</w:t>
              </w:r>
            </w:ins>
          </w:p>
        </w:tc>
        <w:tc>
          <w:tcPr>
            <w:tcW w:w="1235" w:type="dxa"/>
            <w:tcBorders>
              <w:top w:val="single" w:sz="4" w:space="0" w:color="auto"/>
              <w:left w:val="single" w:sz="4" w:space="0" w:color="auto"/>
              <w:bottom w:val="single" w:sz="4" w:space="0" w:color="auto"/>
              <w:right w:val="single" w:sz="4" w:space="0" w:color="auto"/>
            </w:tcBorders>
          </w:tcPr>
          <w:p w14:paraId="4DB66819" w14:textId="77777777" w:rsidR="00CB3986" w:rsidRPr="008E21F4" w:rsidRDefault="00CB3986" w:rsidP="00D04D5F">
            <w:pPr>
              <w:pStyle w:val="TAC"/>
              <w:rPr>
                <w:ins w:id="33927" w:author="Delta" w:date="2021-07-23T11:12:00Z"/>
                <w:rFonts w:cs="Arial"/>
              </w:rPr>
            </w:pPr>
            <w:ins w:id="33928" w:author="Delta" w:date="2021-07-23T11:12:00Z">
              <w:r w:rsidRPr="008E21F4">
                <w:rPr>
                  <w:rFonts w:cs="Arial"/>
                </w:rPr>
                <w:t>-</w:t>
              </w:r>
              <w:r w:rsidRPr="008E21F4">
                <w:rPr>
                  <w:rFonts w:cs="Arial"/>
                  <w:lang w:eastAsia="zh-CN"/>
                </w:rPr>
                <w:t>88</w:t>
              </w:r>
              <w:r w:rsidRPr="008E21F4">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69C46DF5" w14:textId="77777777" w:rsidR="00CB3986" w:rsidRPr="008E21F4" w:rsidRDefault="00CB3986" w:rsidP="00D04D5F">
            <w:pPr>
              <w:pStyle w:val="TAC"/>
              <w:rPr>
                <w:ins w:id="33929" w:author="Delta" w:date="2021-07-23T11:12:00Z"/>
                <w:rFonts w:cs="Arial"/>
              </w:rPr>
            </w:pPr>
            <w:ins w:id="33930"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2FBB38E8" w14:textId="77777777" w:rsidR="00CB3986" w:rsidRPr="008E21F4" w:rsidRDefault="00CB3986" w:rsidP="00D04D5F">
            <w:pPr>
              <w:pStyle w:val="TAC"/>
              <w:rPr>
                <w:ins w:id="33931" w:author="Delta" w:date="2021-07-23T11:12:00Z"/>
                <w:rFonts w:cs="Arial"/>
              </w:rPr>
            </w:pPr>
          </w:p>
        </w:tc>
      </w:tr>
      <w:tr w:rsidR="00CB3986" w:rsidRPr="008E21F4" w14:paraId="37F4119B" w14:textId="77777777" w:rsidTr="00D04D5F">
        <w:trPr>
          <w:cantSplit/>
          <w:jc w:val="center"/>
          <w:ins w:id="33932" w:author="Delta" w:date="2021-07-23T11:12:00Z"/>
        </w:trPr>
        <w:tc>
          <w:tcPr>
            <w:tcW w:w="2430" w:type="dxa"/>
            <w:tcBorders>
              <w:top w:val="single" w:sz="4" w:space="0" w:color="auto"/>
              <w:left w:val="single" w:sz="4" w:space="0" w:color="auto"/>
              <w:bottom w:val="single" w:sz="4" w:space="0" w:color="auto"/>
              <w:right w:val="single" w:sz="4" w:space="0" w:color="auto"/>
            </w:tcBorders>
          </w:tcPr>
          <w:p w14:paraId="031E037F" w14:textId="77777777" w:rsidR="00CB3986" w:rsidRPr="008E21F4" w:rsidRDefault="00CB3986" w:rsidP="00D04D5F">
            <w:pPr>
              <w:pStyle w:val="TAC"/>
              <w:rPr>
                <w:ins w:id="33933" w:author="Delta" w:date="2021-07-23T11:12:00Z"/>
                <w:rFonts w:cs="v5.0.0"/>
                <w:lang w:eastAsia="zh-CN"/>
              </w:rPr>
            </w:pPr>
            <w:ins w:id="33934" w:author="Delta" w:date="2021-07-23T11:12:00Z">
              <w:r w:rsidRPr="008E21F4">
                <w:rPr>
                  <w:rFonts w:cs="v5.0.0"/>
                </w:rPr>
                <w:t>LA E-UTRA Band 66</w:t>
              </w:r>
              <w:r w:rsidRPr="008E21F4">
                <w:rPr>
                  <w:rFonts w:cs="v5.0.0"/>
                  <w:lang w:val="sv-SE"/>
                </w:rPr>
                <w:t xml:space="preserve"> or NR band n66</w:t>
              </w:r>
            </w:ins>
          </w:p>
        </w:tc>
        <w:tc>
          <w:tcPr>
            <w:tcW w:w="2291" w:type="dxa"/>
            <w:tcBorders>
              <w:top w:val="single" w:sz="4" w:space="0" w:color="auto"/>
              <w:left w:val="single" w:sz="4" w:space="0" w:color="auto"/>
              <w:bottom w:val="single" w:sz="4" w:space="0" w:color="auto"/>
              <w:right w:val="single" w:sz="4" w:space="0" w:color="auto"/>
            </w:tcBorders>
          </w:tcPr>
          <w:p w14:paraId="3178C593" w14:textId="77777777" w:rsidR="00CB3986" w:rsidRPr="008E21F4" w:rsidRDefault="00CB3986" w:rsidP="00D04D5F">
            <w:pPr>
              <w:pStyle w:val="TAC"/>
              <w:rPr>
                <w:ins w:id="33935" w:author="Delta" w:date="2021-07-23T11:12:00Z"/>
                <w:rFonts w:cs="Arial"/>
              </w:rPr>
            </w:pPr>
            <w:ins w:id="33936" w:author="Delta" w:date="2021-07-23T11:12:00Z">
              <w:r w:rsidRPr="008E21F4">
                <w:rPr>
                  <w:rFonts w:cs="Arial"/>
                </w:rPr>
                <w:t>1710 - 1780 MHz</w:t>
              </w:r>
            </w:ins>
          </w:p>
        </w:tc>
        <w:tc>
          <w:tcPr>
            <w:tcW w:w="1235" w:type="dxa"/>
            <w:tcBorders>
              <w:top w:val="single" w:sz="4" w:space="0" w:color="auto"/>
              <w:left w:val="single" w:sz="4" w:space="0" w:color="auto"/>
              <w:bottom w:val="single" w:sz="4" w:space="0" w:color="auto"/>
              <w:right w:val="single" w:sz="4" w:space="0" w:color="auto"/>
            </w:tcBorders>
          </w:tcPr>
          <w:p w14:paraId="01407937" w14:textId="77777777" w:rsidR="00CB3986" w:rsidRPr="008E21F4" w:rsidRDefault="00CB3986" w:rsidP="00D04D5F">
            <w:pPr>
              <w:pStyle w:val="TAC"/>
              <w:rPr>
                <w:ins w:id="33937" w:author="Delta" w:date="2021-07-23T11:12:00Z"/>
                <w:rFonts w:cs="Arial"/>
              </w:rPr>
            </w:pPr>
            <w:ins w:id="33938" w:author="Delta" w:date="2021-07-23T11:12:00Z">
              <w:r w:rsidRPr="008E21F4">
                <w:rPr>
                  <w:rFonts w:cs="Arial"/>
                </w:rPr>
                <w:t>-88 dBm</w:t>
              </w:r>
            </w:ins>
          </w:p>
        </w:tc>
        <w:tc>
          <w:tcPr>
            <w:tcW w:w="1414" w:type="dxa"/>
            <w:tcBorders>
              <w:top w:val="single" w:sz="4" w:space="0" w:color="auto"/>
              <w:left w:val="single" w:sz="4" w:space="0" w:color="auto"/>
              <w:bottom w:val="single" w:sz="4" w:space="0" w:color="auto"/>
              <w:right w:val="single" w:sz="4" w:space="0" w:color="auto"/>
            </w:tcBorders>
          </w:tcPr>
          <w:p w14:paraId="2176F12C" w14:textId="77777777" w:rsidR="00CB3986" w:rsidRPr="008E21F4" w:rsidRDefault="00CB3986" w:rsidP="00D04D5F">
            <w:pPr>
              <w:pStyle w:val="TAC"/>
              <w:rPr>
                <w:ins w:id="33939" w:author="Delta" w:date="2021-07-23T11:12:00Z"/>
                <w:rFonts w:cs="Arial"/>
              </w:rPr>
            </w:pPr>
            <w:ins w:id="33940"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6B0EF5AE" w14:textId="77777777" w:rsidR="00CB3986" w:rsidRPr="008E21F4" w:rsidRDefault="00CB3986" w:rsidP="00D04D5F">
            <w:pPr>
              <w:pStyle w:val="TAC"/>
              <w:rPr>
                <w:ins w:id="33941" w:author="Delta" w:date="2021-07-23T11:12:00Z"/>
                <w:rFonts w:cs="Arial"/>
              </w:rPr>
            </w:pPr>
          </w:p>
        </w:tc>
      </w:tr>
      <w:tr w:rsidR="00CB3986" w:rsidRPr="008E21F4" w14:paraId="22FA2256" w14:textId="77777777" w:rsidTr="00D04D5F">
        <w:trPr>
          <w:cantSplit/>
          <w:jc w:val="center"/>
          <w:ins w:id="33942" w:author="Delta" w:date="2021-07-23T11:12:00Z"/>
        </w:trPr>
        <w:tc>
          <w:tcPr>
            <w:tcW w:w="2430" w:type="dxa"/>
            <w:tcBorders>
              <w:top w:val="single" w:sz="4" w:space="0" w:color="auto"/>
              <w:left w:val="single" w:sz="4" w:space="0" w:color="auto"/>
              <w:bottom w:val="single" w:sz="4" w:space="0" w:color="auto"/>
              <w:right w:val="single" w:sz="4" w:space="0" w:color="auto"/>
            </w:tcBorders>
          </w:tcPr>
          <w:p w14:paraId="29542D12" w14:textId="77777777" w:rsidR="00CB3986" w:rsidRPr="008E21F4" w:rsidRDefault="00CB3986" w:rsidP="00D04D5F">
            <w:pPr>
              <w:pStyle w:val="TAC"/>
              <w:rPr>
                <w:ins w:id="33943" w:author="Delta" w:date="2021-07-23T11:12:00Z"/>
                <w:rFonts w:cs="v5.0.0"/>
              </w:rPr>
            </w:pPr>
            <w:ins w:id="33944" w:author="Delta" w:date="2021-07-23T11:12:00Z">
              <w:r w:rsidRPr="008E21F4">
                <w:rPr>
                  <w:rFonts w:cs="v5.0.0"/>
                </w:rPr>
                <w:t>LA E-UTRA Band 68</w:t>
              </w:r>
            </w:ins>
          </w:p>
        </w:tc>
        <w:tc>
          <w:tcPr>
            <w:tcW w:w="2291" w:type="dxa"/>
            <w:tcBorders>
              <w:top w:val="single" w:sz="4" w:space="0" w:color="auto"/>
              <w:left w:val="single" w:sz="4" w:space="0" w:color="auto"/>
              <w:bottom w:val="single" w:sz="4" w:space="0" w:color="auto"/>
              <w:right w:val="single" w:sz="4" w:space="0" w:color="auto"/>
            </w:tcBorders>
          </w:tcPr>
          <w:p w14:paraId="1D51C323" w14:textId="77777777" w:rsidR="00CB3986" w:rsidRPr="008E21F4" w:rsidRDefault="00CB3986" w:rsidP="00D04D5F">
            <w:pPr>
              <w:pStyle w:val="TAC"/>
              <w:rPr>
                <w:ins w:id="33945" w:author="Delta" w:date="2021-07-23T11:12:00Z"/>
                <w:rFonts w:cs="Arial"/>
              </w:rPr>
            </w:pPr>
            <w:ins w:id="33946" w:author="Delta" w:date="2021-07-23T11:12:00Z">
              <w:r w:rsidRPr="008E21F4">
                <w:rPr>
                  <w:rFonts w:cs="Arial"/>
                </w:rPr>
                <w:t>698 - 728 MHz</w:t>
              </w:r>
            </w:ins>
          </w:p>
        </w:tc>
        <w:tc>
          <w:tcPr>
            <w:tcW w:w="1235" w:type="dxa"/>
            <w:tcBorders>
              <w:top w:val="single" w:sz="4" w:space="0" w:color="auto"/>
              <w:left w:val="single" w:sz="4" w:space="0" w:color="auto"/>
              <w:bottom w:val="single" w:sz="4" w:space="0" w:color="auto"/>
              <w:right w:val="single" w:sz="4" w:space="0" w:color="auto"/>
            </w:tcBorders>
          </w:tcPr>
          <w:p w14:paraId="64B7E703" w14:textId="77777777" w:rsidR="00CB3986" w:rsidRPr="008E21F4" w:rsidRDefault="00CB3986" w:rsidP="00D04D5F">
            <w:pPr>
              <w:pStyle w:val="TAC"/>
              <w:rPr>
                <w:ins w:id="33947" w:author="Delta" w:date="2021-07-23T11:12:00Z"/>
                <w:rFonts w:cs="Arial"/>
              </w:rPr>
            </w:pPr>
            <w:ins w:id="33948" w:author="Delta" w:date="2021-07-23T11:12:00Z">
              <w:r w:rsidRPr="008E21F4">
                <w:rPr>
                  <w:rFonts w:cs="Arial"/>
                </w:rPr>
                <w:t>-88 dBm</w:t>
              </w:r>
            </w:ins>
          </w:p>
        </w:tc>
        <w:tc>
          <w:tcPr>
            <w:tcW w:w="1414" w:type="dxa"/>
            <w:tcBorders>
              <w:top w:val="single" w:sz="4" w:space="0" w:color="auto"/>
              <w:left w:val="single" w:sz="4" w:space="0" w:color="auto"/>
              <w:bottom w:val="single" w:sz="4" w:space="0" w:color="auto"/>
              <w:right w:val="single" w:sz="4" w:space="0" w:color="auto"/>
            </w:tcBorders>
          </w:tcPr>
          <w:p w14:paraId="7E263AFF" w14:textId="77777777" w:rsidR="00CB3986" w:rsidRPr="008E21F4" w:rsidRDefault="00CB3986" w:rsidP="00D04D5F">
            <w:pPr>
              <w:pStyle w:val="TAC"/>
              <w:rPr>
                <w:ins w:id="33949" w:author="Delta" w:date="2021-07-23T11:12:00Z"/>
                <w:rFonts w:cs="Arial"/>
              </w:rPr>
            </w:pPr>
            <w:ins w:id="33950"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1BB251D5" w14:textId="77777777" w:rsidR="00CB3986" w:rsidRPr="008E21F4" w:rsidRDefault="00CB3986" w:rsidP="00D04D5F">
            <w:pPr>
              <w:pStyle w:val="TAC"/>
              <w:rPr>
                <w:ins w:id="33951" w:author="Delta" w:date="2021-07-23T11:12:00Z"/>
                <w:rFonts w:cs="Arial"/>
              </w:rPr>
            </w:pPr>
          </w:p>
        </w:tc>
      </w:tr>
      <w:tr w:rsidR="00CB3986" w:rsidRPr="008E21F4" w14:paraId="2C449F40" w14:textId="77777777" w:rsidTr="00D04D5F">
        <w:trPr>
          <w:cantSplit/>
          <w:jc w:val="center"/>
          <w:ins w:id="33952" w:author="Delta" w:date="2021-07-23T11:12:00Z"/>
        </w:trPr>
        <w:tc>
          <w:tcPr>
            <w:tcW w:w="2430" w:type="dxa"/>
            <w:tcBorders>
              <w:top w:val="single" w:sz="4" w:space="0" w:color="auto"/>
              <w:left w:val="single" w:sz="4" w:space="0" w:color="auto"/>
              <w:bottom w:val="single" w:sz="4" w:space="0" w:color="auto"/>
              <w:right w:val="single" w:sz="4" w:space="0" w:color="auto"/>
            </w:tcBorders>
          </w:tcPr>
          <w:p w14:paraId="7103FB6E" w14:textId="77777777" w:rsidR="00CB3986" w:rsidRPr="008E21F4" w:rsidRDefault="00CB3986" w:rsidP="00D04D5F">
            <w:pPr>
              <w:pStyle w:val="TAC"/>
              <w:rPr>
                <w:ins w:id="33953" w:author="Delta" w:date="2021-07-23T11:12:00Z"/>
                <w:rFonts w:cs="v5.0.0"/>
              </w:rPr>
            </w:pPr>
            <w:ins w:id="33954" w:author="Delta" w:date="2021-07-23T11:12:00Z">
              <w:r w:rsidRPr="008E21F4">
                <w:rPr>
                  <w:rFonts w:cs="v5.0.0"/>
                </w:rPr>
                <w:t>LA E-UTRA Band 70</w:t>
              </w:r>
              <w:r w:rsidRPr="008E21F4">
                <w:rPr>
                  <w:rFonts w:cs="v5.0.0"/>
                  <w:lang w:val="sv-SE"/>
                </w:rPr>
                <w:t xml:space="preserve"> or NR band n70</w:t>
              </w:r>
            </w:ins>
          </w:p>
        </w:tc>
        <w:tc>
          <w:tcPr>
            <w:tcW w:w="2291" w:type="dxa"/>
            <w:tcBorders>
              <w:top w:val="single" w:sz="4" w:space="0" w:color="auto"/>
              <w:left w:val="single" w:sz="4" w:space="0" w:color="auto"/>
              <w:bottom w:val="single" w:sz="4" w:space="0" w:color="auto"/>
              <w:right w:val="single" w:sz="4" w:space="0" w:color="auto"/>
            </w:tcBorders>
          </w:tcPr>
          <w:p w14:paraId="40D1A206" w14:textId="77777777" w:rsidR="00CB3986" w:rsidRPr="008E21F4" w:rsidRDefault="00CB3986" w:rsidP="00D04D5F">
            <w:pPr>
              <w:pStyle w:val="TAC"/>
              <w:rPr>
                <w:ins w:id="33955" w:author="Delta" w:date="2021-07-23T11:12:00Z"/>
                <w:rFonts w:cs="Arial"/>
              </w:rPr>
            </w:pPr>
            <w:ins w:id="33956" w:author="Delta" w:date="2021-07-23T11:12:00Z">
              <w:r w:rsidRPr="008E21F4">
                <w:rPr>
                  <w:rFonts w:cs="Arial"/>
                </w:rPr>
                <w:t>1695 - 1710 MHz</w:t>
              </w:r>
            </w:ins>
          </w:p>
        </w:tc>
        <w:tc>
          <w:tcPr>
            <w:tcW w:w="1235" w:type="dxa"/>
            <w:tcBorders>
              <w:top w:val="single" w:sz="4" w:space="0" w:color="auto"/>
              <w:left w:val="single" w:sz="4" w:space="0" w:color="auto"/>
              <w:bottom w:val="single" w:sz="4" w:space="0" w:color="auto"/>
              <w:right w:val="single" w:sz="4" w:space="0" w:color="auto"/>
            </w:tcBorders>
          </w:tcPr>
          <w:p w14:paraId="45418BC8" w14:textId="77777777" w:rsidR="00CB3986" w:rsidRPr="008E21F4" w:rsidRDefault="00CB3986" w:rsidP="00D04D5F">
            <w:pPr>
              <w:pStyle w:val="TAC"/>
              <w:rPr>
                <w:ins w:id="33957" w:author="Delta" w:date="2021-07-23T11:12:00Z"/>
                <w:rFonts w:cs="Arial"/>
              </w:rPr>
            </w:pPr>
            <w:ins w:id="33958" w:author="Delta" w:date="2021-07-23T11:12:00Z">
              <w:r w:rsidRPr="008E21F4">
                <w:rPr>
                  <w:rFonts w:cs="Arial"/>
                </w:rPr>
                <w:t>-88 dBm</w:t>
              </w:r>
            </w:ins>
          </w:p>
        </w:tc>
        <w:tc>
          <w:tcPr>
            <w:tcW w:w="1414" w:type="dxa"/>
            <w:tcBorders>
              <w:top w:val="single" w:sz="4" w:space="0" w:color="auto"/>
              <w:left w:val="single" w:sz="4" w:space="0" w:color="auto"/>
              <w:bottom w:val="single" w:sz="4" w:space="0" w:color="auto"/>
              <w:right w:val="single" w:sz="4" w:space="0" w:color="auto"/>
            </w:tcBorders>
          </w:tcPr>
          <w:p w14:paraId="7E9C5C0F" w14:textId="77777777" w:rsidR="00CB3986" w:rsidRPr="008E21F4" w:rsidRDefault="00CB3986" w:rsidP="00D04D5F">
            <w:pPr>
              <w:pStyle w:val="TAC"/>
              <w:rPr>
                <w:ins w:id="33959" w:author="Delta" w:date="2021-07-23T11:12:00Z"/>
                <w:rFonts w:cs="Arial"/>
              </w:rPr>
            </w:pPr>
            <w:ins w:id="33960"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4F849493" w14:textId="77777777" w:rsidR="00CB3986" w:rsidRPr="008E21F4" w:rsidRDefault="00CB3986" w:rsidP="00D04D5F">
            <w:pPr>
              <w:pStyle w:val="TAC"/>
              <w:rPr>
                <w:ins w:id="33961" w:author="Delta" w:date="2021-07-23T11:12:00Z"/>
                <w:rFonts w:cs="Arial"/>
              </w:rPr>
            </w:pPr>
          </w:p>
        </w:tc>
      </w:tr>
      <w:tr w:rsidR="00CB3986" w:rsidRPr="008E21F4" w14:paraId="0F837EF2" w14:textId="77777777" w:rsidTr="00D04D5F">
        <w:trPr>
          <w:cantSplit/>
          <w:jc w:val="center"/>
          <w:ins w:id="33962" w:author="Delta" w:date="2021-07-23T11:12:00Z"/>
        </w:trPr>
        <w:tc>
          <w:tcPr>
            <w:tcW w:w="2430" w:type="dxa"/>
            <w:tcBorders>
              <w:top w:val="single" w:sz="4" w:space="0" w:color="auto"/>
              <w:left w:val="single" w:sz="4" w:space="0" w:color="auto"/>
              <w:bottom w:val="single" w:sz="4" w:space="0" w:color="auto"/>
              <w:right w:val="single" w:sz="4" w:space="0" w:color="auto"/>
            </w:tcBorders>
          </w:tcPr>
          <w:p w14:paraId="5F9E178A" w14:textId="77777777" w:rsidR="00CB3986" w:rsidRPr="008E21F4" w:rsidRDefault="00CB3986" w:rsidP="00D04D5F">
            <w:pPr>
              <w:pStyle w:val="TAC"/>
              <w:rPr>
                <w:ins w:id="33963" w:author="Delta" w:date="2021-07-23T11:12:00Z"/>
                <w:rFonts w:cs="v5.0.0"/>
              </w:rPr>
            </w:pPr>
            <w:ins w:id="33964" w:author="Delta" w:date="2021-07-23T11:12:00Z">
              <w:r w:rsidRPr="008E21F4">
                <w:rPr>
                  <w:rFonts w:cs="v5.0.0"/>
                </w:rPr>
                <w:t>LA E-UTRA Band 71</w:t>
              </w:r>
              <w:r w:rsidRPr="008E21F4">
                <w:rPr>
                  <w:rFonts w:cs="v5.0.0"/>
                  <w:lang w:val="sv-SE"/>
                </w:rPr>
                <w:t xml:space="preserve"> or NR band n71</w:t>
              </w:r>
            </w:ins>
          </w:p>
        </w:tc>
        <w:tc>
          <w:tcPr>
            <w:tcW w:w="2291" w:type="dxa"/>
            <w:tcBorders>
              <w:top w:val="single" w:sz="4" w:space="0" w:color="auto"/>
              <w:left w:val="single" w:sz="4" w:space="0" w:color="auto"/>
              <w:bottom w:val="single" w:sz="4" w:space="0" w:color="auto"/>
              <w:right w:val="single" w:sz="4" w:space="0" w:color="auto"/>
            </w:tcBorders>
          </w:tcPr>
          <w:p w14:paraId="4EF9F94D" w14:textId="77777777" w:rsidR="00CB3986" w:rsidRPr="008E21F4" w:rsidRDefault="00CB3986" w:rsidP="00D04D5F">
            <w:pPr>
              <w:pStyle w:val="TAC"/>
              <w:rPr>
                <w:ins w:id="33965" w:author="Delta" w:date="2021-07-23T11:12:00Z"/>
                <w:rFonts w:cs="Arial"/>
              </w:rPr>
            </w:pPr>
            <w:ins w:id="33966" w:author="Delta" w:date="2021-07-23T11:12:00Z">
              <w:r w:rsidRPr="008E21F4">
                <w:rPr>
                  <w:rFonts w:cs="Arial"/>
                </w:rPr>
                <w:t>663 - 698 MHz</w:t>
              </w:r>
            </w:ins>
          </w:p>
        </w:tc>
        <w:tc>
          <w:tcPr>
            <w:tcW w:w="1235" w:type="dxa"/>
            <w:tcBorders>
              <w:top w:val="single" w:sz="4" w:space="0" w:color="auto"/>
              <w:left w:val="single" w:sz="4" w:space="0" w:color="auto"/>
              <w:bottom w:val="single" w:sz="4" w:space="0" w:color="auto"/>
              <w:right w:val="single" w:sz="4" w:space="0" w:color="auto"/>
            </w:tcBorders>
          </w:tcPr>
          <w:p w14:paraId="66DDD596" w14:textId="77777777" w:rsidR="00CB3986" w:rsidRPr="008E21F4" w:rsidRDefault="00CB3986" w:rsidP="00D04D5F">
            <w:pPr>
              <w:pStyle w:val="TAC"/>
              <w:rPr>
                <w:ins w:id="33967" w:author="Delta" w:date="2021-07-23T11:12:00Z"/>
                <w:rFonts w:cs="Arial"/>
              </w:rPr>
            </w:pPr>
            <w:ins w:id="33968" w:author="Delta" w:date="2021-07-23T11:12:00Z">
              <w:r w:rsidRPr="008E21F4">
                <w:rPr>
                  <w:rFonts w:cs="Arial"/>
                </w:rPr>
                <w:t>-88 dBm</w:t>
              </w:r>
            </w:ins>
          </w:p>
        </w:tc>
        <w:tc>
          <w:tcPr>
            <w:tcW w:w="1414" w:type="dxa"/>
            <w:tcBorders>
              <w:top w:val="single" w:sz="4" w:space="0" w:color="auto"/>
              <w:left w:val="single" w:sz="4" w:space="0" w:color="auto"/>
              <w:bottom w:val="single" w:sz="4" w:space="0" w:color="auto"/>
              <w:right w:val="single" w:sz="4" w:space="0" w:color="auto"/>
            </w:tcBorders>
          </w:tcPr>
          <w:p w14:paraId="6757DACB" w14:textId="77777777" w:rsidR="00CB3986" w:rsidRPr="008E21F4" w:rsidRDefault="00CB3986" w:rsidP="00D04D5F">
            <w:pPr>
              <w:pStyle w:val="TAC"/>
              <w:rPr>
                <w:ins w:id="33969" w:author="Delta" w:date="2021-07-23T11:12:00Z"/>
                <w:rFonts w:cs="Arial"/>
              </w:rPr>
            </w:pPr>
            <w:ins w:id="33970"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30718EE4" w14:textId="77777777" w:rsidR="00CB3986" w:rsidRPr="008E21F4" w:rsidRDefault="00CB3986" w:rsidP="00D04D5F">
            <w:pPr>
              <w:pStyle w:val="TAC"/>
              <w:rPr>
                <w:ins w:id="33971" w:author="Delta" w:date="2021-07-23T11:12:00Z"/>
                <w:rFonts w:cs="Arial"/>
              </w:rPr>
            </w:pPr>
          </w:p>
        </w:tc>
      </w:tr>
      <w:tr w:rsidR="00CB3986" w:rsidRPr="008E21F4" w14:paraId="583159CB" w14:textId="77777777" w:rsidTr="00D04D5F">
        <w:trPr>
          <w:cantSplit/>
          <w:jc w:val="center"/>
          <w:ins w:id="33972" w:author="Delta" w:date="2021-07-23T11:12:00Z"/>
        </w:trPr>
        <w:tc>
          <w:tcPr>
            <w:tcW w:w="2430" w:type="dxa"/>
            <w:tcBorders>
              <w:top w:val="single" w:sz="4" w:space="0" w:color="auto"/>
              <w:left w:val="single" w:sz="4" w:space="0" w:color="auto"/>
              <w:bottom w:val="single" w:sz="4" w:space="0" w:color="auto"/>
              <w:right w:val="single" w:sz="4" w:space="0" w:color="auto"/>
            </w:tcBorders>
          </w:tcPr>
          <w:p w14:paraId="42A9D3A5" w14:textId="77777777" w:rsidR="00CB3986" w:rsidRPr="008E21F4" w:rsidRDefault="00CB3986" w:rsidP="00D04D5F">
            <w:pPr>
              <w:pStyle w:val="TAC"/>
              <w:rPr>
                <w:ins w:id="33973" w:author="Delta" w:date="2021-07-23T11:12:00Z"/>
                <w:rFonts w:cs="v5.0.0"/>
              </w:rPr>
            </w:pPr>
            <w:ins w:id="33974" w:author="Delta" w:date="2021-07-23T11:12:00Z">
              <w:r w:rsidRPr="008E21F4">
                <w:rPr>
                  <w:rFonts w:cs="v5.0.0"/>
                </w:rPr>
                <w:t xml:space="preserve">LA E-UTRA Band </w:t>
              </w:r>
              <w:r w:rsidRPr="008E21F4">
                <w:rPr>
                  <w:lang w:val="en-US"/>
                </w:rPr>
                <w:t>72</w:t>
              </w:r>
            </w:ins>
          </w:p>
        </w:tc>
        <w:tc>
          <w:tcPr>
            <w:tcW w:w="2291" w:type="dxa"/>
            <w:tcBorders>
              <w:top w:val="single" w:sz="4" w:space="0" w:color="auto"/>
              <w:left w:val="single" w:sz="4" w:space="0" w:color="auto"/>
              <w:bottom w:val="single" w:sz="4" w:space="0" w:color="auto"/>
              <w:right w:val="single" w:sz="4" w:space="0" w:color="auto"/>
            </w:tcBorders>
          </w:tcPr>
          <w:p w14:paraId="08293098" w14:textId="77777777" w:rsidR="00CB3986" w:rsidRPr="008E21F4" w:rsidRDefault="00CB3986" w:rsidP="00D04D5F">
            <w:pPr>
              <w:pStyle w:val="TAC"/>
              <w:rPr>
                <w:ins w:id="33975" w:author="Delta" w:date="2021-07-23T11:12:00Z"/>
                <w:rFonts w:cs="Arial"/>
              </w:rPr>
            </w:pPr>
            <w:ins w:id="33976" w:author="Delta" w:date="2021-07-23T11:12:00Z">
              <w:r w:rsidRPr="008E21F4">
                <w:rPr>
                  <w:lang w:val="en-US"/>
                </w:rPr>
                <w:t>451</w:t>
              </w:r>
              <w:r w:rsidRPr="008E21F4">
                <w:t xml:space="preserve"> - </w:t>
              </w:r>
              <w:r w:rsidRPr="008E21F4">
                <w:rPr>
                  <w:lang w:val="en-US"/>
                </w:rPr>
                <w:t>45</w:t>
              </w:r>
              <w:r w:rsidRPr="008E21F4">
                <w:t>6 MHz</w:t>
              </w:r>
            </w:ins>
          </w:p>
        </w:tc>
        <w:tc>
          <w:tcPr>
            <w:tcW w:w="1235" w:type="dxa"/>
            <w:tcBorders>
              <w:top w:val="single" w:sz="4" w:space="0" w:color="auto"/>
              <w:left w:val="single" w:sz="4" w:space="0" w:color="auto"/>
              <w:bottom w:val="single" w:sz="4" w:space="0" w:color="auto"/>
              <w:right w:val="single" w:sz="4" w:space="0" w:color="auto"/>
            </w:tcBorders>
          </w:tcPr>
          <w:p w14:paraId="2F39EDEB" w14:textId="77777777" w:rsidR="00CB3986" w:rsidRPr="008E21F4" w:rsidRDefault="00CB3986" w:rsidP="00D04D5F">
            <w:pPr>
              <w:pStyle w:val="TAC"/>
              <w:rPr>
                <w:ins w:id="33977" w:author="Delta" w:date="2021-07-23T11:12:00Z"/>
                <w:rFonts w:cs="Arial"/>
              </w:rPr>
            </w:pPr>
            <w:ins w:id="33978" w:author="Delta" w:date="2021-07-23T11:12:00Z">
              <w:r w:rsidRPr="008E21F4">
                <w:rPr>
                  <w:rFonts w:cs="Arial"/>
                </w:rPr>
                <w:t>-88 dBm</w:t>
              </w:r>
            </w:ins>
          </w:p>
        </w:tc>
        <w:tc>
          <w:tcPr>
            <w:tcW w:w="1414" w:type="dxa"/>
            <w:tcBorders>
              <w:top w:val="single" w:sz="4" w:space="0" w:color="auto"/>
              <w:left w:val="single" w:sz="4" w:space="0" w:color="auto"/>
              <w:bottom w:val="single" w:sz="4" w:space="0" w:color="auto"/>
              <w:right w:val="single" w:sz="4" w:space="0" w:color="auto"/>
            </w:tcBorders>
          </w:tcPr>
          <w:p w14:paraId="5C691AC6" w14:textId="77777777" w:rsidR="00CB3986" w:rsidRPr="008E21F4" w:rsidRDefault="00CB3986" w:rsidP="00D04D5F">
            <w:pPr>
              <w:pStyle w:val="TAC"/>
              <w:rPr>
                <w:ins w:id="33979" w:author="Delta" w:date="2021-07-23T11:12:00Z"/>
                <w:rFonts w:cs="Arial"/>
              </w:rPr>
            </w:pPr>
            <w:ins w:id="33980"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473505EE" w14:textId="77777777" w:rsidR="00CB3986" w:rsidRPr="008E21F4" w:rsidRDefault="00CB3986" w:rsidP="00D04D5F">
            <w:pPr>
              <w:pStyle w:val="TAC"/>
              <w:rPr>
                <w:ins w:id="33981" w:author="Delta" w:date="2021-07-23T11:12:00Z"/>
                <w:rFonts w:cs="Arial"/>
              </w:rPr>
            </w:pPr>
          </w:p>
        </w:tc>
      </w:tr>
      <w:tr w:rsidR="00CB3986" w:rsidRPr="008E21F4" w14:paraId="5563B020" w14:textId="77777777" w:rsidTr="00D04D5F">
        <w:trPr>
          <w:cantSplit/>
          <w:jc w:val="center"/>
          <w:ins w:id="33982" w:author="Delta" w:date="2021-07-23T11:12:00Z"/>
        </w:trPr>
        <w:tc>
          <w:tcPr>
            <w:tcW w:w="2430" w:type="dxa"/>
            <w:tcBorders>
              <w:top w:val="single" w:sz="4" w:space="0" w:color="auto"/>
              <w:left w:val="single" w:sz="4" w:space="0" w:color="auto"/>
              <w:bottom w:val="single" w:sz="4" w:space="0" w:color="auto"/>
              <w:right w:val="single" w:sz="4" w:space="0" w:color="auto"/>
            </w:tcBorders>
          </w:tcPr>
          <w:p w14:paraId="784EB4E2" w14:textId="77777777" w:rsidR="00CB3986" w:rsidRPr="008E21F4" w:rsidRDefault="00CB3986" w:rsidP="00D04D5F">
            <w:pPr>
              <w:pStyle w:val="TAC"/>
              <w:rPr>
                <w:ins w:id="33983" w:author="Delta" w:date="2021-07-23T11:12:00Z"/>
                <w:rFonts w:cs="v5.0.0"/>
                <w:u w:val="single"/>
              </w:rPr>
            </w:pPr>
            <w:ins w:id="33984" w:author="Delta" w:date="2021-07-23T11:12:00Z">
              <w:r w:rsidRPr="008E21F4">
                <w:rPr>
                  <w:rFonts w:cs="v5.0.0"/>
                </w:rPr>
                <w:t xml:space="preserve">LA E-UTRA Band </w:t>
              </w:r>
              <w:r w:rsidRPr="008E21F4">
                <w:rPr>
                  <w:lang w:val="en-US"/>
                </w:rPr>
                <w:t>73</w:t>
              </w:r>
            </w:ins>
          </w:p>
        </w:tc>
        <w:tc>
          <w:tcPr>
            <w:tcW w:w="2291" w:type="dxa"/>
            <w:tcBorders>
              <w:top w:val="single" w:sz="4" w:space="0" w:color="auto"/>
              <w:left w:val="single" w:sz="4" w:space="0" w:color="auto"/>
              <w:bottom w:val="single" w:sz="4" w:space="0" w:color="auto"/>
              <w:right w:val="single" w:sz="4" w:space="0" w:color="auto"/>
            </w:tcBorders>
          </w:tcPr>
          <w:p w14:paraId="7E7E30C4" w14:textId="77777777" w:rsidR="00CB3986" w:rsidRPr="008E21F4" w:rsidRDefault="00CB3986" w:rsidP="00D04D5F">
            <w:pPr>
              <w:pStyle w:val="TAC"/>
              <w:rPr>
                <w:ins w:id="33985" w:author="Delta" w:date="2021-07-23T11:12:00Z"/>
                <w:u w:val="single"/>
                <w:lang w:val="en-US"/>
              </w:rPr>
            </w:pPr>
            <w:ins w:id="33986" w:author="Delta" w:date="2021-07-23T11:12:00Z">
              <w:r w:rsidRPr="008E21F4">
                <w:rPr>
                  <w:lang w:val="en-US"/>
                </w:rPr>
                <w:t>450</w:t>
              </w:r>
              <w:r w:rsidRPr="008E21F4">
                <w:t xml:space="preserve"> - </w:t>
              </w:r>
              <w:r w:rsidRPr="008E21F4">
                <w:rPr>
                  <w:lang w:val="en-US"/>
                </w:rPr>
                <w:t>45</w:t>
              </w:r>
              <w:r w:rsidRPr="008E21F4">
                <w:t>5 MHz</w:t>
              </w:r>
            </w:ins>
          </w:p>
        </w:tc>
        <w:tc>
          <w:tcPr>
            <w:tcW w:w="1235" w:type="dxa"/>
            <w:tcBorders>
              <w:top w:val="single" w:sz="4" w:space="0" w:color="auto"/>
              <w:left w:val="single" w:sz="4" w:space="0" w:color="auto"/>
              <w:bottom w:val="single" w:sz="4" w:space="0" w:color="auto"/>
              <w:right w:val="single" w:sz="4" w:space="0" w:color="auto"/>
            </w:tcBorders>
          </w:tcPr>
          <w:p w14:paraId="4A21DA58" w14:textId="77777777" w:rsidR="00CB3986" w:rsidRPr="008E21F4" w:rsidRDefault="00CB3986" w:rsidP="00D04D5F">
            <w:pPr>
              <w:pStyle w:val="TAC"/>
              <w:rPr>
                <w:ins w:id="33987" w:author="Delta" w:date="2021-07-23T11:12:00Z"/>
                <w:rFonts w:cs="Arial"/>
                <w:u w:val="single"/>
              </w:rPr>
            </w:pPr>
            <w:ins w:id="33988" w:author="Delta" w:date="2021-07-23T11:12:00Z">
              <w:r w:rsidRPr="008E21F4">
                <w:t>-88 dBm</w:t>
              </w:r>
            </w:ins>
          </w:p>
        </w:tc>
        <w:tc>
          <w:tcPr>
            <w:tcW w:w="1414" w:type="dxa"/>
            <w:tcBorders>
              <w:top w:val="single" w:sz="4" w:space="0" w:color="auto"/>
              <w:left w:val="single" w:sz="4" w:space="0" w:color="auto"/>
              <w:bottom w:val="single" w:sz="4" w:space="0" w:color="auto"/>
              <w:right w:val="single" w:sz="4" w:space="0" w:color="auto"/>
            </w:tcBorders>
          </w:tcPr>
          <w:p w14:paraId="0FC247A6" w14:textId="77777777" w:rsidR="00CB3986" w:rsidRPr="008E21F4" w:rsidRDefault="00CB3986" w:rsidP="00D04D5F">
            <w:pPr>
              <w:pStyle w:val="TAC"/>
              <w:rPr>
                <w:ins w:id="33989" w:author="Delta" w:date="2021-07-23T11:12:00Z"/>
                <w:rFonts w:cs="Arial"/>
                <w:u w:val="single"/>
              </w:rPr>
            </w:pPr>
            <w:ins w:id="33990" w:author="Delta" w:date="2021-07-23T11:12:00Z">
              <w:r w:rsidRPr="008E21F4">
                <w:t>100 kHz</w:t>
              </w:r>
            </w:ins>
          </w:p>
        </w:tc>
        <w:tc>
          <w:tcPr>
            <w:tcW w:w="1845" w:type="dxa"/>
            <w:tcBorders>
              <w:top w:val="single" w:sz="4" w:space="0" w:color="auto"/>
              <w:left w:val="single" w:sz="4" w:space="0" w:color="auto"/>
              <w:bottom w:val="single" w:sz="4" w:space="0" w:color="auto"/>
              <w:right w:val="single" w:sz="4" w:space="0" w:color="auto"/>
            </w:tcBorders>
          </w:tcPr>
          <w:p w14:paraId="2B437170" w14:textId="77777777" w:rsidR="00CB3986" w:rsidRPr="008E21F4" w:rsidRDefault="00CB3986" w:rsidP="00D04D5F">
            <w:pPr>
              <w:pStyle w:val="TAC"/>
              <w:rPr>
                <w:ins w:id="33991" w:author="Delta" w:date="2021-07-23T11:12:00Z"/>
                <w:rFonts w:cs="Arial"/>
              </w:rPr>
            </w:pPr>
          </w:p>
        </w:tc>
      </w:tr>
      <w:tr w:rsidR="00CB3986" w:rsidRPr="008E21F4" w14:paraId="22422DDF" w14:textId="77777777" w:rsidTr="00D04D5F">
        <w:trPr>
          <w:cantSplit/>
          <w:jc w:val="center"/>
          <w:ins w:id="33992" w:author="Delta" w:date="2021-07-23T11:12:00Z"/>
        </w:trPr>
        <w:tc>
          <w:tcPr>
            <w:tcW w:w="2430" w:type="dxa"/>
            <w:tcBorders>
              <w:top w:val="single" w:sz="4" w:space="0" w:color="auto"/>
              <w:left w:val="single" w:sz="4" w:space="0" w:color="auto"/>
              <w:bottom w:val="single" w:sz="4" w:space="0" w:color="auto"/>
              <w:right w:val="single" w:sz="4" w:space="0" w:color="auto"/>
            </w:tcBorders>
          </w:tcPr>
          <w:p w14:paraId="6C689EAE" w14:textId="77777777" w:rsidR="00CB3986" w:rsidRPr="008E21F4" w:rsidRDefault="00CB3986" w:rsidP="00D04D5F">
            <w:pPr>
              <w:pStyle w:val="TAC"/>
              <w:rPr>
                <w:ins w:id="33993" w:author="Delta" w:date="2021-07-23T11:12:00Z"/>
                <w:rFonts w:cs="v5.0.0"/>
              </w:rPr>
            </w:pPr>
            <w:ins w:id="33994" w:author="Delta" w:date="2021-07-23T11:12:00Z">
              <w:r w:rsidRPr="008E21F4">
                <w:rPr>
                  <w:rFonts w:cs="v5.0.0" w:hint="eastAsia"/>
                </w:rPr>
                <w:t>LA E-UTRA Band 74</w:t>
              </w:r>
              <w:r w:rsidRPr="008E21F4">
                <w:rPr>
                  <w:rFonts w:cs="v5.0.0"/>
                  <w:lang w:val="sv-SE"/>
                </w:rPr>
                <w:t xml:space="preserve"> or NR band n74</w:t>
              </w:r>
            </w:ins>
          </w:p>
        </w:tc>
        <w:tc>
          <w:tcPr>
            <w:tcW w:w="2291" w:type="dxa"/>
            <w:tcBorders>
              <w:top w:val="single" w:sz="4" w:space="0" w:color="auto"/>
              <w:left w:val="single" w:sz="4" w:space="0" w:color="auto"/>
              <w:bottom w:val="single" w:sz="4" w:space="0" w:color="auto"/>
              <w:right w:val="single" w:sz="4" w:space="0" w:color="auto"/>
            </w:tcBorders>
          </w:tcPr>
          <w:p w14:paraId="049C5800" w14:textId="77777777" w:rsidR="00CB3986" w:rsidRPr="008E21F4" w:rsidRDefault="00CB3986" w:rsidP="00D04D5F">
            <w:pPr>
              <w:pStyle w:val="TAC"/>
              <w:rPr>
                <w:ins w:id="33995" w:author="Delta" w:date="2021-07-23T11:12:00Z"/>
                <w:rFonts w:cs="Arial"/>
              </w:rPr>
            </w:pPr>
            <w:ins w:id="33996" w:author="Delta" w:date="2021-07-23T11:12:00Z">
              <w:r w:rsidRPr="008E21F4">
                <w:rPr>
                  <w:rFonts w:cs="Arial" w:hint="eastAsia"/>
                </w:rPr>
                <w:t xml:space="preserve">1427 </w:t>
              </w:r>
              <w:r w:rsidRPr="008E21F4">
                <w:rPr>
                  <w:rFonts w:cs="Arial"/>
                </w:rPr>
                <w:t>–</w:t>
              </w:r>
              <w:r w:rsidRPr="008E21F4">
                <w:rPr>
                  <w:rFonts w:cs="Arial" w:hint="eastAsia"/>
                </w:rPr>
                <w:t xml:space="preserve"> 1470 MHz</w:t>
              </w:r>
            </w:ins>
          </w:p>
        </w:tc>
        <w:tc>
          <w:tcPr>
            <w:tcW w:w="1235" w:type="dxa"/>
            <w:tcBorders>
              <w:top w:val="single" w:sz="4" w:space="0" w:color="auto"/>
              <w:left w:val="single" w:sz="4" w:space="0" w:color="auto"/>
              <w:bottom w:val="single" w:sz="4" w:space="0" w:color="auto"/>
              <w:right w:val="single" w:sz="4" w:space="0" w:color="auto"/>
            </w:tcBorders>
          </w:tcPr>
          <w:p w14:paraId="7CE8A2EE" w14:textId="77777777" w:rsidR="00CB3986" w:rsidRPr="008E21F4" w:rsidRDefault="00CB3986" w:rsidP="00D04D5F">
            <w:pPr>
              <w:pStyle w:val="TAC"/>
              <w:rPr>
                <w:ins w:id="33997" w:author="Delta" w:date="2021-07-23T11:12:00Z"/>
                <w:rFonts w:cs="Arial"/>
              </w:rPr>
            </w:pPr>
            <w:ins w:id="33998" w:author="Delta" w:date="2021-07-23T11:12:00Z">
              <w:r w:rsidRPr="008E21F4">
                <w:rPr>
                  <w:rFonts w:cs="Arial" w:hint="eastAsia"/>
                </w:rPr>
                <w:t>-88 dBm</w:t>
              </w:r>
            </w:ins>
          </w:p>
        </w:tc>
        <w:tc>
          <w:tcPr>
            <w:tcW w:w="1414" w:type="dxa"/>
            <w:tcBorders>
              <w:top w:val="single" w:sz="4" w:space="0" w:color="auto"/>
              <w:left w:val="single" w:sz="4" w:space="0" w:color="auto"/>
              <w:bottom w:val="single" w:sz="4" w:space="0" w:color="auto"/>
              <w:right w:val="single" w:sz="4" w:space="0" w:color="auto"/>
            </w:tcBorders>
          </w:tcPr>
          <w:p w14:paraId="03BF87BD" w14:textId="77777777" w:rsidR="00CB3986" w:rsidRPr="008E21F4" w:rsidRDefault="00CB3986" w:rsidP="00D04D5F">
            <w:pPr>
              <w:pStyle w:val="TAC"/>
              <w:rPr>
                <w:ins w:id="33999" w:author="Delta" w:date="2021-07-23T11:12:00Z"/>
                <w:rFonts w:cs="Arial"/>
              </w:rPr>
            </w:pPr>
            <w:ins w:id="34000" w:author="Delta" w:date="2021-07-23T11:12:00Z">
              <w:r w:rsidRPr="008E21F4">
                <w:rPr>
                  <w:rFonts w:cs="Arial" w:hint="eastAsia"/>
                </w:rPr>
                <w:t>100 kHz</w:t>
              </w:r>
            </w:ins>
          </w:p>
        </w:tc>
        <w:tc>
          <w:tcPr>
            <w:tcW w:w="1845" w:type="dxa"/>
            <w:tcBorders>
              <w:top w:val="single" w:sz="4" w:space="0" w:color="auto"/>
              <w:left w:val="single" w:sz="4" w:space="0" w:color="auto"/>
              <w:bottom w:val="single" w:sz="4" w:space="0" w:color="auto"/>
              <w:right w:val="single" w:sz="4" w:space="0" w:color="auto"/>
            </w:tcBorders>
          </w:tcPr>
          <w:p w14:paraId="65C71A20" w14:textId="77777777" w:rsidR="00CB3986" w:rsidRPr="008E21F4" w:rsidRDefault="00CB3986" w:rsidP="00D04D5F">
            <w:pPr>
              <w:pStyle w:val="TAC"/>
              <w:rPr>
                <w:ins w:id="34001" w:author="Delta" w:date="2021-07-23T11:12:00Z"/>
                <w:rFonts w:cs="Arial"/>
              </w:rPr>
            </w:pPr>
            <w:ins w:id="34002" w:author="Delta" w:date="2021-07-23T11:12:00Z">
              <w:r w:rsidRPr="008E21F4">
                <w:rPr>
                  <w:rFonts w:cs="Arial" w:hint="eastAsia"/>
                </w:rPr>
                <w:t>This is not applicabe to E-UTRA BS operating in Band 50 or 51</w:t>
              </w:r>
            </w:ins>
          </w:p>
        </w:tc>
      </w:tr>
      <w:tr w:rsidR="00CB3986" w:rsidRPr="008E21F4" w14:paraId="7D67710C" w14:textId="77777777" w:rsidTr="00D04D5F">
        <w:trPr>
          <w:cantSplit/>
          <w:jc w:val="center"/>
          <w:ins w:id="34003" w:author="Delta" w:date="2021-07-23T11:12:00Z"/>
        </w:trPr>
        <w:tc>
          <w:tcPr>
            <w:tcW w:w="2430" w:type="dxa"/>
            <w:tcBorders>
              <w:top w:val="single" w:sz="4" w:space="0" w:color="auto"/>
              <w:left w:val="single" w:sz="4" w:space="0" w:color="auto"/>
              <w:bottom w:val="single" w:sz="4" w:space="0" w:color="auto"/>
              <w:right w:val="single" w:sz="4" w:space="0" w:color="auto"/>
            </w:tcBorders>
          </w:tcPr>
          <w:p w14:paraId="5FE67B3B" w14:textId="77777777" w:rsidR="00CB3986" w:rsidRPr="008E21F4" w:rsidRDefault="00CB3986" w:rsidP="00D04D5F">
            <w:pPr>
              <w:pStyle w:val="TAC"/>
              <w:rPr>
                <w:ins w:id="34004" w:author="Delta" w:date="2021-07-23T11:12:00Z"/>
                <w:rFonts w:cs="v5.0.0"/>
              </w:rPr>
            </w:pPr>
            <w:ins w:id="34005" w:author="Delta" w:date="2021-07-23T11:12:00Z">
              <w:r w:rsidRPr="008E21F4">
                <w:rPr>
                  <w:rFonts w:cs="v5.0.0"/>
                </w:rPr>
                <w:t>LA NR band n77</w:t>
              </w:r>
            </w:ins>
          </w:p>
        </w:tc>
        <w:tc>
          <w:tcPr>
            <w:tcW w:w="2291" w:type="dxa"/>
            <w:tcBorders>
              <w:top w:val="single" w:sz="4" w:space="0" w:color="auto"/>
              <w:left w:val="single" w:sz="4" w:space="0" w:color="auto"/>
              <w:bottom w:val="single" w:sz="4" w:space="0" w:color="auto"/>
              <w:right w:val="single" w:sz="4" w:space="0" w:color="auto"/>
            </w:tcBorders>
          </w:tcPr>
          <w:p w14:paraId="2812819E" w14:textId="77777777" w:rsidR="00CB3986" w:rsidRPr="008E21F4" w:rsidRDefault="00CB3986" w:rsidP="00D04D5F">
            <w:pPr>
              <w:pStyle w:val="TAC"/>
              <w:rPr>
                <w:ins w:id="34006" w:author="Delta" w:date="2021-07-23T11:12:00Z"/>
                <w:rFonts w:cs="Arial"/>
              </w:rPr>
            </w:pPr>
            <w:ins w:id="34007" w:author="Delta" w:date="2021-07-23T11:12:00Z">
              <w:r w:rsidRPr="008E21F4">
                <w:rPr>
                  <w:rFonts w:cs="Arial"/>
                </w:rPr>
                <w:t>3300 – 4200 MHz</w:t>
              </w:r>
            </w:ins>
          </w:p>
        </w:tc>
        <w:tc>
          <w:tcPr>
            <w:tcW w:w="1235" w:type="dxa"/>
            <w:tcBorders>
              <w:top w:val="single" w:sz="4" w:space="0" w:color="auto"/>
              <w:left w:val="single" w:sz="4" w:space="0" w:color="auto"/>
              <w:bottom w:val="single" w:sz="4" w:space="0" w:color="auto"/>
              <w:right w:val="single" w:sz="4" w:space="0" w:color="auto"/>
            </w:tcBorders>
          </w:tcPr>
          <w:p w14:paraId="6903558D" w14:textId="77777777" w:rsidR="00CB3986" w:rsidRPr="008E21F4" w:rsidRDefault="00CB3986" w:rsidP="00D04D5F">
            <w:pPr>
              <w:pStyle w:val="TAC"/>
              <w:rPr>
                <w:ins w:id="34008" w:author="Delta" w:date="2021-07-23T11:12:00Z"/>
                <w:rFonts w:cs="Arial"/>
              </w:rPr>
            </w:pPr>
            <w:ins w:id="34009" w:author="Delta" w:date="2021-07-23T11:12:00Z">
              <w:r w:rsidRPr="008E21F4">
                <w:rPr>
                  <w:rFonts w:cs="Arial"/>
                </w:rPr>
                <w:t>-</w:t>
              </w:r>
              <w:r w:rsidRPr="008E21F4">
                <w:rPr>
                  <w:rFonts w:cs="Arial"/>
                  <w:lang w:eastAsia="zh-CN"/>
                </w:rPr>
                <w:t>88</w:t>
              </w:r>
              <w:r w:rsidRPr="008E21F4">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3FF5E32E" w14:textId="77777777" w:rsidR="00CB3986" w:rsidRPr="008E21F4" w:rsidRDefault="00CB3986" w:rsidP="00D04D5F">
            <w:pPr>
              <w:pStyle w:val="TAC"/>
              <w:rPr>
                <w:ins w:id="34010" w:author="Delta" w:date="2021-07-23T11:12:00Z"/>
                <w:rFonts w:cs="Arial"/>
              </w:rPr>
            </w:pPr>
            <w:ins w:id="34011" w:author="Delta" w:date="2021-07-23T11:12:00Z">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ins>
          </w:p>
        </w:tc>
        <w:tc>
          <w:tcPr>
            <w:tcW w:w="1845" w:type="dxa"/>
            <w:tcBorders>
              <w:top w:val="single" w:sz="4" w:space="0" w:color="auto"/>
              <w:left w:val="single" w:sz="4" w:space="0" w:color="auto"/>
              <w:bottom w:val="single" w:sz="4" w:space="0" w:color="auto"/>
              <w:right w:val="single" w:sz="4" w:space="0" w:color="auto"/>
            </w:tcBorders>
          </w:tcPr>
          <w:p w14:paraId="57193733" w14:textId="77777777" w:rsidR="00CB3986" w:rsidRPr="008E21F4" w:rsidRDefault="00CB3986" w:rsidP="00D04D5F">
            <w:pPr>
              <w:pStyle w:val="TAC"/>
              <w:rPr>
                <w:ins w:id="34012" w:author="Delta" w:date="2021-07-23T11:12:00Z"/>
                <w:rFonts w:cs="Arial"/>
              </w:rPr>
            </w:pPr>
            <w:ins w:id="34013" w:author="Delta" w:date="2021-07-23T11:12:00Z">
              <w:r w:rsidRPr="008E21F4">
                <w:rPr>
                  <w:rFonts w:cs="Arial"/>
                </w:rPr>
                <w:t>This is not applicable to E-UTRA BS operating in Band</w:t>
              </w:r>
              <w:r w:rsidRPr="008E21F4">
                <w:rPr>
                  <w:rFonts w:cs="Arial"/>
                  <w:lang w:eastAsia="zh-CN"/>
                </w:rPr>
                <w:t xml:space="preserve"> 22, 42, 43, 48, 49 or 52</w:t>
              </w:r>
            </w:ins>
          </w:p>
        </w:tc>
      </w:tr>
      <w:tr w:rsidR="00CB3986" w:rsidRPr="008E21F4" w14:paraId="1C01C8A7" w14:textId="77777777" w:rsidTr="00D04D5F">
        <w:trPr>
          <w:cantSplit/>
          <w:jc w:val="center"/>
          <w:ins w:id="34014" w:author="Delta" w:date="2021-07-23T11:12:00Z"/>
        </w:trPr>
        <w:tc>
          <w:tcPr>
            <w:tcW w:w="2430" w:type="dxa"/>
            <w:tcBorders>
              <w:top w:val="single" w:sz="4" w:space="0" w:color="auto"/>
              <w:left w:val="single" w:sz="4" w:space="0" w:color="auto"/>
              <w:bottom w:val="single" w:sz="4" w:space="0" w:color="auto"/>
              <w:right w:val="single" w:sz="4" w:space="0" w:color="auto"/>
            </w:tcBorders>
          </w:tcPr>
          <w:p w14:paraId="0468CB2E" w14:textId="77777777" w:rsidR="00CB3986" w:rsidRPr="008E21F4" w:rsidRDefault="00CB3986" w:rsidP="00D04D5F">
            <w:pPr>
              <w:pStyle w:val="TAC"/>
              <w:rPr>
                <w:ins w:id="34015" w:author="Delta" w:date="2021-07-23T11:12:00Z"/>
                <w:rFonts w:cs="v5.0.0"/>
              </w:rPr>
            </w:pPr>
            <w:ins w:id="34016" w:author="Delta" w:date="2021-07-23T11:12:00Z">
              <w:r w:rsidRPr="008E21F4">
                <w:rPr>
                  <w:rFonts w:cs="v5.0.0"/>
                </w:rPr>
                <w:t>LA NR band n78</w:t>
              </w:r>
            </w:ins>
          </w:p>
        </w:tc>
        <w:tc>
          <w:tcPr>
            <w:tcW w:w="2291" w:type="dxa"/>
            <w:tcBorders>
              <w:top w:val="single" w:sz="4" w:space="0" w:color="auto"/>
              <w:left w:val="single" w:sz="4" w:space="0" w:color="auto"/>
              <w:bottom w:val="single" w:sz="4" w:space="0" w:color="auto"/>
              <w:right w:val="single" w:sz="4" w:space="0" w:color="auto"/>
            </w:tcBorders>
          </w:tcPr>
          <w:p w14:paraId="434753E4" w14:textId="77777777" w:rsidR="00CB3986" w:rsidRPr="008E21F4" w:rsidRDefault="00CB3986" w:rsidP="00D04D5F">
            <w:pPr>
              <w:pStyle w:val="TAC"/>
              <w:rPr>
                <w:ins w:id="34017" w:author="Delta" w:date="2021-07-23T11:12:00Z"/>
                <w:rFonts w:cs="Arial"/>
              </w:rPr>
            </w:pPr>
            <w:ins w:id="34018" w:author="Delta" w:date="2021-07-23T11:12:00Z">
              <w:r w:rsidRPr="008E21F4">
                <w:rPr>
                  <w:rFonts w:cs="Arial"/>
                </w:rPr>
                <w:t>3300 – 3800 MHz</w:t>
              </w:r>
            </w:ins>
          </w:p>
        </w:tc>
        <w:tc>
          <w:tcPr>
            <w:tcW w:w="1235" w:type="dxa"/>
            <w:tcBorders>
              <w:top w:val="single" w:sz="4" w:space="0" w:color="auto"/>
              <w:left w:val="single" w:sz="4" w:space="0" w:color="auto"/>
              <w:bottom w:val="single" w:sz="4" w:space="0" w:color="auto"/>
              <w:right w:val="single" w:sz="4" w:space="0" w:color="auto"/>
            </w:tcBorders>
          </w:tcPr>
          <w:p w14:paraId="226A23CD" w14:textId="77777777" w:rsidR="00CB3986" w:rsidRPr="008E21F4" w:rsidRDefault="00CB3986" w:rsidP="00D04D5F">
            <w:pPr>
              <w:pStyle w:val="TAC"/>
              <w:rPr>
                <w:ins w:id="34019" w:author="Delta" w:date="2021-07-23T11:12:00Z"/>
                <w:rFonts w:cs="Arial"/>
              </w:rPr>
            </w:pPr>
            <w:ins w:id="34020" w:author="Delta" w:date="2021-07-23T11:12:00Z">
              <w:r w:rsidRPr="008E21F4">
                <w:rPr>
                  <w:rFonts w:cs="Arial"/>
                </w:rPr>
                <w:t>-</w:t>
              </w:r>
              <w:r w:rsidRPr="008E21F4">
                <w:rPr>
                  <w:rFonts w:cs="Arial"/>
                  <w:lang w:eastAsia="zh-CN"/>
                </w:rPr>
                <w:t>88</w:t>
              </w:r>
              <w:r w:rsidRPr="008E21F4">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5CEC3E5F" w14:textId="77777777" w:rsidR="00CB3986" w:rsidRPr="008E21F4" w:rsidRDefault="00CB3986" w:rsidP="00D04D5F">
            <w:pPr>
              <w:pStyle w:val="TAC"/>
              <w:rPr>
                <w:ins w:id="34021" w:author="Delta" w:date="2021-07-23T11:12:00Z"/>
                <w:rFonts w:cs="Arial"/>
              </w:rPr>
            </w:pPr>
            <w:ins w:id="34022" w:author="Delta" w:date="2021-07-23T11:12:00Z">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ins>
          </w:p>
        </w:tc>
        <w:tc>
          <w:tcPr>
            <w:tcW w:w="1845" w:type="dxa"/>
            <w:tcBorders>
              <w:top w:val="single" w:sz="4" w:space="0" w:color="auto"/>
              <w:left w:val="single" w:sz="4" w:space="0" w:color="auto"/>
              <w:bottom w:val="single" w:sz="4" w:space="0" w:color="auto"/>
              <w:right w:val="single" w:sz="4" w:space="0" w:color="auto"/>
            </w:tcBorders>
          </w:tcPr>
          <w:p w14:paraId="6E21A69D" w14:textId="77777777" w:rsidR="00CB3986" w:rsidRPr="008E21F4" w:rsidRDefault="00CB3986" w:rsidP="00D04D5F">
            <w:pPr>
              <w:pStyle w:val="TAC"/>
              <w:rPr>
                <w:ins w:id="34023" w:author="Delta" w:date="2021-07-23T11:12:00Z"/>
                <w:rFonts w:cs="Arial"/>
              </w:rPr>
            </w:pPr>
            <w:ins w:id="34024" w:author="Delta" w:date="2021-07-23T11:12:00Z">
              <w:r w:rsidRPr="008E21F4">
                <w:rPr>
                  <w:rFonts w:cs="Arial"/>
                </w:rPr>
                <w:t>This is not applicable to E-UTRA BS operating in Band</w:t>
              </w:r>
              <w:r w:rsidRPr="008E21F4">
                <w:rPr>
                  <w:rFonts w:cs="Arial"/>
                  <w:lang w:eastAsia="zh-CN"/>
                </w:rPr>
                <w:t xml:space="preserve"> 22, 42, 43, 48, 49 or 52</w:t>
              </w:r>
            </w:ins>
          </w:p>
        </w:tc>
      </w:tr>
      <w:tr w:rsidR="00CB3986" w:rsidRPr="008E21F4" w14:paraId="4CBB9429" w14:textId="77777777" w:rsidTr="00D04D5F">
        <w:trPr>
          <w:cantSplit/>
          <w:jc w:val="center"/>
          <w:ins w:id="3402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0B7B6CA3" w14:textId="77777777" w:rsidR="00CB3986" w:rsidRPr="008E21F4" w:rsidRDefault="00CB3986" w:rsidP="00D04D5F">
            <w:pPr>
              <w:pStyle w:val="TAC"/>
              <w:rPr>
                <w:ins w:id="34026" w:author="Delta" w:date="2021-07-23T11:12:00Z"/>
                <w:rFonts w:cs="v5.0.0"/>
              </w:rPr>
            </w:pPr>
            <w:ins w:id="34027" w:author="Delta" w:date="2021-07-23T11:12:00Z">
              <w:r w:rsidRPr="008E21F4">
                <w:rPr>
                  <w:rFonts w:cs="Arial"/>
                  <w:szCs w:val="18"/>
                  <w:lang w:eastAsia="zh-CN"/>
                </w:rPr>
                <w:t>LA NR Band n79</w:t>
              </w:r>
            </w:ins>
          </w:p>
        </w:tc>
        <w:tc>
          <w:tcPr>
            <w:tcW w:w="2291" w:type="dxa"/>
            <w:tcBorders>
              <w:top w:val="single" w:sz="4" w:space="0" w:color="auto"/>
              <w:left w:val="single" w:sz="4" w:space="0" w:color="auto"/>
              <w:bottom w:val="single" w:sz="4" w:space="0" w:color="auto"/>
              <w:right w:val="single" w:sz="4" w:space="0" w:color="auto"/>
            </w:tcBorders>
          </w:tcPr>
          <w:p w14:paraId="19036503" w14:textId="77777777" w:rsidR="00CB3986" w:rsidRPr="008E21F4" w:rsidRDefault="00CB3986" w:rsidP="00D04D5F">
            <w:pPr>
              <w:pStyle w:val="TAC"/>
              <w:rPr>
                <w:ins w:id="34028" w:author="Delta" w:date="2021-07-23T11:12:00Z"/>
                <w:rFonts w:cs="Arial"/>
              </w:rPr>
            </w:pPr>
            <w:ins w:id="34029" w:author="Delta" w:date="2021-07-23T11:12:00Z">
              <w:r w:rsidRPr="008E21F4">
                <w:rPr>
                  <w:rFonts w:cs="Arial"/>
                  <w:szCs w:val="18"/>
                  <w:lang w:eastAsia="zh-CN"/>
                </w:rPr>
                <w:t>4.4 – 5.0 GHz</w:t>
              </w:r>
            </w:ins>
          </w:p>
        </w:tc>
        <w:tc>
          <w:tcPr>
            <w:tcW w:w="1235" w:type="dxa"/>
            <w:tcBorders>
              <w:top w:val="single" w:sz="4" w:space="0" w:color="auto"/>
              <w:left w:val="single" w:sz="4" w:space="0" w:color="auto"/>
              <w:bottom w:val="single" w:sz="4" w:space="0" w:color="auto"/>
              <w:right w:val="single" w:sz="4" w:space="0" w:color="auto"/>
            </w:tcBorders>
          </w:tcPr>
          <w:p w14:paraId="3246D59E" w14:textId="77777777" w:rsidR="00CB3986" w:rsidRPr="008E21F4" w:rsidRDefault="00CB3986" w:rsidP="00D04D5F">
            <w:pPr>
              <w:pStyle w:val="TAC"/>
              <w:rPr>
                <w:ins w:id="34030" w:author="Delta" w:date="2021-07-23T11:12:00Z"/>
                <w:rFonts w:cs="Arial"/>
              </w:rPr>
            </w:pPr>
            <w:ins w:id="34031" w:author="Delta" w:date="2021-07-23T11:12:00Z">
              <w:r w:rsidRPr="008E21F4">
                <w:rPr>
                  <w:rFonts w:cs="Arial"/>
                  <w:szCs w:val="18"/>
                  <w:lang w:eastAsia="zh-CN"/>
                </w:rPr>
                <w:t>-88 dBm</w:t>
              </w:r>
            </w:ins>
          </w:p>
        </w:tc>
        <w:tc>
          <w:tcPr>
            <w:tcW w:w="1414" w:type="dxa"/>
            <w:tcBorders>
              <w:top w:val="single" w:sz="4" w:space="0" w:color="auto"/>
              <w:left w:val="single" w:sz="4" w:space="0" w:color="auto"/>
              <w:bottom w:val="single" w:sz="4" w:space="0" w:color="auto"/>
              <w:right w:val="single" w:sz="4" w:space="0" w:color="auto"/>
            </w:tcBorders>
          </w:tcPr>
          <w:p w14:paraId="627DEAB5" w14:textId="77777777" w:rsidR="00CB3986" w:rsidRPr="008E21F4" w:rsidRDefault="00CB3986" w:rsidP="00D04D5F">
            <w:pPr>
              <w:pStyle w:val="TAC"/>
              <w:rPr>
                <w:ins w:id="34032" w:author="Delta" w:date="2021-07-23T11:12:00Z"/>
                <w:rFonts w:cs="Arial"/>
              </w:rPr>
            </w:pPr>
            <w:ins w:id="34033" w:author="Delta" w:date="2021-07-23T11:12:00Z">
              <w:r w:rsidRPr="008E21F4">
                <w:rPr>
                  <w:rFonts w:cs="Arial"/>
                  <w:szCs w:val="18"/>
                  <w:lang w:eastAsia="zh-CN"/>
                </w:rPr>
                <w:t>100 kHz</w:t>
              </w:r>
            </w:ins>
          </w:p>
        </w:tc>
        <w:tc>
          <w:tcPr>
            <w:tcW w:w="1845" w:type="dxa"/>
            <w:tcBorders>
              <w:top w:val="single" w:sz="4" w:space="0" w:color="auto"/>
              <w:left w:val="single" w:sz="4" w:space="0" w:color="auto"/>
              <w:bottom w:val="single" w:sz="4" w:space="0" w:color="auto"/>
              <w:right w:val="single" w:sz="4" w:space="0" w:color="auto"/>
            </w:tcBorders>
          </w:tcPr>
          <w:p w14:paraId="13A21991" w14:textId="77777777" w:rsidR="00CB3986" w:rsidRPr="008E21F4" w:rsidRDefault="00CB3986" w:rsidP="00D04D5F">
            <w:pPr>
              <w:pStyle w:val="TAC"/>
              <w:rPr>
                <w:ins w:id="34034" w:author="Delta" w:date="2021-07-23T11:12:00Z"/>
                <w:rFonts w:cs="Arial"/>
              </w:rPr>
            </w:pPr>
          </w:p>
        </w:tc>
      </w:tr>
      <w:tr w:rsidR="00CB3986" w:rsidRPr="008E21F4" w14:paraId="5F5BEA1D" w14:textId="77777777" w:rsidTr="00D04D5F">
        <w:trPr>
          <w:cantSplit/>
          <w:jc w:val="center"/>
          <w:ins w:id="3403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532FC37B" w14:textId="77777777" w:rsidR="00CB3986" w:rsidRPr="008E21F4" w:rsidRDefault="00CB3986" w:rsidP="00D04D5F">
            <w:pPr>
              <w:pStyle w:val="TAC"/>
              <w:rPr>
                <w:ins w:id="34036" w:author="Delta" w:date="2021-07-23T11:12:00Z"/>
                <w:rFonts w:cs="v5.0.0"/>
              </w:rPr>
            </w:pPr>
            <w:ins w:id="34037" w:author="Delta" w:date="2021-07-23T11:12:00Z">
              <w:r w:rsidRPr="008E21F4">
                <w:rPr>
                  <w:rFonts w:cs="Arial"/>
                  <w:szCs w:val="18"/>
                  <w:lang w:eastAsia="zh-CN"/>
                </w:rPr>
                <w:t>LA NR Band n80</w:t>
              </w:r>
            </w:ins>
          </w:p>
        </w:tc>
        <w:tc>
          <w:tcPr>
            <w:tcW w:w="2291" w:type="dxa"/>
            <w:tcBorders>
              <w:top w:val="single" w:sz="4" w:space="0" w:color="auto"/>
              <w:left w:val="single" w:sz="4" w:space="0" w:color="auto"/>
              <w:bottom w:val="single" w:sz="4" w:space="0" w:color="auto"/>
              <w:right w:val="single" w:sz="4" w:space="0" w:color="auto"/>
            </w:tcBorders>
          </w:tcPr>
          <w:p w14:paraId="6A6B36AC" w14:textId="77777777" w:rsidR="00CB3986" w:rsidRPr="008E21F4" w:rsidRDefault="00CB3986" w:rsidP="00D04D5F">
            <w:pPr>
              <w:pStyle w:val="TAC"/>
              <w:rPr>
                <w:ins w:id="34038" w:author="Delta" w:date="2021-07-23T11:12:00Z"/>
                <w:rFonts w:cs="Arial"/>
              </w:rPr>
            </w:pPr>
            <w:ins w:id="34039" w:author="Delta" w:date="2021-07-23T11:12:00Z">
              <w:r w:rsidRPr="008E21F4">
                <w:rPr>
                  <w:rFonts w:cs="Arial"/>
                  <w:szCs w:val="18"/>
                  <w:lang w:eastAsia="zh-CN"/>
                </w:rPr>
                <w:t>1710 – 1785 MHz</w:t>
              </w:r>
            </w:ins>
          </w:p>
        </w:tc>
        <w:tc>
          <w:tcPr>
            <w:tcW w:w="1235" w:type="dxa"/>
            <w:tcBorders>
              <w:top w:val="single" w:sz="4" w:space="0" w:color="auto"/>
              <w:left w:val="single" w:sz="4" w:space="0" w:color="auto"/>
              <w:bottom w:val="single" w:sz="4" w:space="0" w:color="auto"/>
              <w:right w:val="single" w:sz="4" w:space="0" w:color="auto"/>
            </w:tcBorders>
          </w:tcPr>
          <w:p w14:paraId="2E1D6164" w14:textId="77777777" w:rsidR="00CB3986" w:rsidRPr="008E21F4" w:rsidRDefault="00CB3986" w:rsidP="00D04D5F">
            <w:pPr>
              <w:pStyle w:val="TAC"/>
              <w:rPr>
                <w:ins w:id="34040" w:author="Delta" w:date="2021-07-23T11:12:00Z"/>
                <w:rFonts w:cs="Arial"/>
              </w:rPr>
            </w:pPr>
            <w:ins w:id="34041" w:author="Delta" w:date="2021-07-23T11:12:00Z">
              <w:r w:rsidRPr="008E21F4">
                <w:rPr>
                  <w:rFonts w:cs="Arial"/>
                  <w:szCs w:val="18"/>
                  <w:lang w:eastAsia="zh-CN"/>
                </w:rPr>
                <w:t>-88 dBm</w:t>
              </w:r>
            </w:ins>
          </w:p>
        </w:tc>
        <w:tc>
          <w:tcPr>
            <w:tcW w:w="1414" w:type="dxa"/>
            <w:tcBorders>
              <w:top w:val="single" w:sz="4" w:space="0" w:color="auto"/>
              <w:left w:val="single" w:sz="4" w:space="0" w:color="auto"/>
              <w:bottom w:val="single" w:sz="4" w:space="0" w:color="auto"/>
              <w:right w:val="single" w:sz="4" w:space="0" w:color="auto"/>
            </w:tcBorders>
          </w:tcPr>
          <w:p w14:paraId="382E0B4D" w14:textId="77777777" w:rsidR="00CB3986" w:rsidRPr="008E21F4" w:rsidRDefault="00CB3986" w:rsidP="00D04D5F">
            <w:pPr>
              <w:pStyle w:val="TAC"/>
              <w:rPr>
                <w:ins w:id="34042" w:author="Delta" w:date="2021-07-23T11:12:00Z"/>
                <w:rFonts w:cs="Arial"/>
              </w:rPr>
            </w:pPr>
            <w:ins w:id="34043" w:author="Delta" w:date="2021-07-23T11:12:00Z">
              <w:r w:rsidRPr="008E21F4">
                <w:rPr>
                  <w:rFonts w:cs="Arial"/>
                  <w:szCs w:val="18"/>
                  <w:lang w:eastAsia="zh-CN"/>
                </w:rPr>
                <w:t>100 kHz</w:t>
              </w:r>
            </w:ins>
          </w:p>
        </w:tc>
        <w:tc>
          <w:tcPr>
            <w:tcW w:w="1845" w:type="dxa"/>
            <w:tcBorders>
              <w:top w:val="single" w:sz="4" w:space="0" w:color="auto"/>
              <w:left w:val="single" w:sz="4" w:space="0" w:color="auto"/>
              <w:bottom w:val="single" w:sz="4" w:space="0" w:color="auto"/>
              <w:right w:val="single" w:sz="4" w:space="0" w:color="auto"/>
            </w:tcBorders>
          </w:tcPr>
          <w:p w14:paraId="597457DF" w14:textId="77777777" w:rsidR="00CB3986" w:rsidRPr="008E21F4" w:rsidRDefault="00CB3986" w:rsidP="00D04D5F">
            <w:pPr>
              <w:pStyle w:val="TAC"/>
              <w:rPr>
                <w:ins w:id="34044" w:author="Delta" w:date="2021-07-23T11:12:00Z"/>
                <w:rFonts w:cs="Arial"/>
              </w:rPr>
            </w:pPr>
          </w:p>
        </w:tc>
      </w:tr>
      <w:tr w:rsidR="00CB3986" w:rsidRPr="008E21F4" w14:paraId="0409D9B3" w14:textId="77777777" w:rsidTr="00D04D5F">
        <w:trPr>
          <w:cantSplit/>
          <w:jc w:val="center"/>
          <w:ins w:id="3404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64314E26" w14:textId="77777777" w:rsidR="00CB3986" w:rsidRPr="008E21F4" w:rsidRDefault="00CB3986" w:rsidP="00D04D5F">
            <w:pPr>
              <w:pStyle w:val="TAC"/>
              <w:rPr>
                <w:ins w:id="34046" w:author="Delta" w:date="2021-07-23T11:12:00Z"/>
                <w:rFonts w:cs="v5.0.0"/>
              </w:rPr>
            </w:pPr>
            <w:ins w:id="34047" w:author="Delta" w:date="2021-07-23T11:12:00Z">
              <w:r w:rsidRPr="008E21F4">
                <w:rPr>
                  <w:rFonts w:cs="Arial"/>
                  <w:szCs w:val="18"/>
                  <w:lang w:eastAsia="zh-CN"/>
                </w:rPr>
                <w:t>LA NR Band n81</w:t>
              </w:r>
            </w:ins>
          </w:p>
        </w:tc>
        <w:tc>
          <w:tcPr>
            <w:tcW w:w="2291" w:type="dxa"/>
            <w:tcBorders>
              <w:top w:val="single" w:sz="4" w:space="0" w:color="auto"/>
              <w:left w:val="single" w:sz="4" w:space="0" w:color="auto"/>
              <w:bottom w:val="single" w:sz="4" w:space="0" w:color="auto"/>
              <w:right w:val="single" w:sz="4" w:space="0" w:color="auto"/>
            </w:tcBorders>
          </w:tcPr>
          <w:p w14:paraId="528FEC0F" w14:textId="77777777" w:rsidR="00CB3986" w:rsidRPr="008E21F4" w:rsidRDefault="00CB3986" w:rsidP="00D04D5F">
            <w:pPr>
              <w:pStyle w:val="TAC"/>
              <w:rPr>
                <w:ins w:id="34048" w:author="Delta" w:date="2021-07-23T11:12:00Z"/>
                <w:rFonts w:cs="Arial"/>
              </w:rPr>
            </w:pPr>
            <w:ins w:id="34049" w:author="Delta" w:date="2021-07-23T11:12:00Z">
              <w:r w:rsidRPr="008E21F4">
                <w:rPr>
                  <w:rFonts w:cs="Arial"/>
                  <w:szCs w:val="18"/>
                  <w:lang w:eastAsia="zh-CN"/>
                </w:rPr>
                <w:t>880 – 915 MHz</w:t>
              </w:r>
            </w:ins>
          </w:p>
        </w:tc>
        <w:tc>
          <w:tcPr>
            <w:tcW w:w="1235" w:type="dxa"/>
            <w:tcBorders>
              <w:top w:val="single" w:sz="4" w:space="0" w:color="auto"/>
              <w:left w:val="single" w:sz="4" w:space="0" w:color="auto"/>
              <w:bottom w:val="single" w:sz="4" w:space="0" w:color="auto"/>
              <w:right w:val="single" w:sz="4" w:space="0" w:color="auto"/>
            </w:tcBorders>
          </w:tcPr>
          <w:p w14:paraId="765FD6A2" w14:textId="77777777" w:rsidR="00CB3986" w:rsidRPr="008E21F4" w:rsidRDefault="00CB3986" w:rsidP="00D04D5F">
            <w:pPr>
              <w:pStyle w:val="TAC"/>
              <w:rPr>
                <w:ins w:id="34050" w:author="Delta" w:date="2021-07-23T11:12:00Z"/>
                <w:rFonts w:cs="Arial"/>
              </w:rPr>
            </w:pPr>
            <w:ins w:id="34051" w:author="Delta" w:date="2021-07-23T11:12:00Z">
              <w:r w:rsidRPr="008E21F4">
                <w:rPr>
                  <w:rFonts w:cs="Arial"/>
                  <w:szCs w:val="18"/>
                  <w:lang w:eastAsia="zh-CN"/>
                </w:rPr>
                <w:t>-88 dBm</w:t>
              </w:r>
            </w:ins>
          </w:p>
        </w:tc>
        <w:tc>
          <w:tcPr>
            <w:tcW w:w="1414" w:type="dxa"/>
            <w:tcBorders>
              <w:top w:val="single" w:sz="4" w:space="0" w:color="auto"/>
              <w:left w:val="single" w:sz="4" w:space="0" w:color="auto"/>
              <w:bottom w:val="single" w:sz="4" w:space="0" w:color="auto"/>
              <w:right w:val="single" w:sz="4" w:space="0" w:color="auto"/>
            </w:tcBorders>
          </w:tcPr>
          <w:p w14:paraId="55BA073A" w14:textId="77777777" w:rsidR="00CB3986" w:rsidRPr="008E21F4" w:rsidRDefault="00CB3986" w:rsidP="00D04D5F">
            <w:pPr>
              <w:pStyle w:val="TAC"/>
              <w:rPr>
                <w:ins w:id="34052" w:author="Delta" w:date="2021-07-23T11:12:00Z"/>
                <w:rFonts w:cs="Arial"/>
              </w:rPr>
            </w:pPr>
            <w:ins w:id="34053" w:author="Delta" w:date="2021-07-23T11:12:00Z">
              <w:r w:rsidRPr="008E21F4">
                <w:rPr>
                  <w:rFonts w:cs="Arial"/>
                  <w:szCs w:val="18"/>
                  <w:lang w:eastAsia="zh-CN"/>
                </w:rPr>
                <w:t>100 kHz</w:t>
              </w:r>
            </w:ins>
          </w:p>
        </w:tc>
        <w:tc>
          <w:tcPr>
            <w:tcW w:w="1845" w:type="dxa"/>
            <w:tcBorders>
              <w:top w:val="single" w:sz="4" w:space="0" w:color="auto"/>
              <w:left w:val="single" w:sz="4" w:space="0" w:color="auto"/>
              <w:bottom w:val="single" w:sz="4" w:space="0" w:color="auto"/>
              <w:right w:val="single" w:sz="4" w:space="0" w:color="auto"/>
            </w:tcBorders>
          </w:tcPr>
          <w:p w14:paraId="5CB41802" w14:textId="77777777" w:rsidR="00CB3986" w:rsidRPr="008E21F4" w:rsidRDefault="00CB3986" w:rsidP="00D04D5F">
            <w:pPr>
              <w:pStyle w:val="TAC"/>
              <w:rPr>
                <w:ins w:id="34054" w:author="Delta" w:date="2021-07-23T11:12:00Z"/>
                <w:rFonts w:cs="Arial"/>
              </w:rPr>
            </w:pPr>
          </w:p>
        </w:tc>
      </w:tr>
      <w:tr w:rsidR="00CB3986" w:rsidRPr="008E21F4" w14:paraId="02AFCA5F" w14:textId="77777777" w:rsidTr="00D04D5F">
        <w:trPr>
          <w:cantSplit/>
          <w:jc w:val="center"/>
          <w:ins w:id="3405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08F15AC2" w14:textId="77777777" w:rsidR="00CB3986" w:rsidRPr="008E21F4" w:rsidRDefault="00CB3986" w:rsidP="00D04D5F">
            <w:pPr>
              <w:pStyle w:val="TAC"/>
              <w:rPr>
                <w:ins w:id="34056" w:author="Delta" w:date="2021-07-23T11:12:00Z"/>
                <w:rFonts w:cs="v5.0.0"/>
              </w:rPr>
            </w:pPr>
            <w:ins w:id="34057" w:author="Delta" w:date="2021-07-23T11:12:00Z">
              <w:r w:rsidRPr="008E21F4">
                <w:rPr>
                  <w:rFonts w:cs="Arial"/>
                  <w:szCs w:val="18"/>
                  <w:lang w:eastAsia="zh-CN"/>
                </w:rPr>
                <w:t>LA NR Band n82</w:t>
              </w:r>
            </w:ins>
          </w:p>
        </w:tc>
        <w:tc>
          <w:tcPr>
            <w:tcW w:w="2291" w:type="dxa"/>
            <w:tcBorders>
              <w:top w:val="single" w:sz="4" w:space="0" w:color="auto"/>
              <w:left w:val="single" w:sz="4" w:space="0" w:color="auto"/>
              <w:bottom w:val="single" w:sz="4" w:space="0" w:color="auto"/>
              <w:right w:val="single" w:sz="4" w:space="0" w:color="auto"/>
            </w:tcBorders>
          </w:tcPr>
          <w:p w14:paraId="2E3376D4" w14:textId="77777777" w:rsidR="00CB3986" w:rsidRPr="008E21F4" w:rsidRDefault="00CB3986" w:rsidP="00D04D5F">
            <w:pPr>
              <w:pStyle w:val="TAC"/>
              <w:rPr>
                <w:ins w:id="34058" w:author="Delta" w:date="2021-07-23T11:12:00Z"/>
                <w:rFonts w:cs="Arial"/>
              </w:rPr>
            </w:pPr>
            <w:ins w:id="34059" w:author="Delta" w:date="2021-07-23T11:12:00Z">
              <w:r w:rsidRPr="008E21F4">
                <w:rPr>
                  <w:rFonts w:cs="Arial"/>
                  <w:szCs w:val="18"/>
                  <w:lang w:eastAsia="zh-CN"/>
                </w:rPr>
                <w:t>832 – 862 MHz</w:t>
              </w:r>
            </w:ins>
          </w:p>
        </w:tc>
        <w:tc>
          <w:tcPr>
            <w:tcW w:w="1235" w:type="dxa"/>
            <w:tcBorders>
              <w:top w:val="single" w:sz="4" w:space="0" w:color="auto"/>
              <w:left w:val="single" w:sz="4" w:space="0" w:color="auto"/>
              <w:bottom w:val="single" w:sz="4" w:space="0" w:color="auto"/>
              <w:right w:val="single" w:sz="4" w:space="0" w:color="auto"/>
            </w:tcBorders>
          </w:tcPr>
          <w:p w14:paraId="07627F42" w14:textId="77777777" w:rsidR="00CB3986" w:rsidRPr="008E21F4" w:rsidRDefault="00CB3986" w:rsidP="00D04D5F">
            <w:pPr>
              <w:pStyle w:val="TAC"/>
              <w:rPr>
                <w:ins w:id="34060" w:author="Delta" w:date="2021-07-23T11:12:00Z"/>
                <w:rFonts w:cs="Arial"/>
              </w:rPr>
            </w:pPr>
            <w:ins w:id="34061" w:author="Delta" w:date="2021-07-23T11:12:00Z">
              <w:r w:rsidRPr="008E21F4">
                <w:rPr>
                  <w:rFonts w:cs="Arial"/>
                  <w:szCs w:val="18"/>
                  <w:lang w:eastAsia="zh-CN"/>
                </w:rPr>
                <w:t>-88 dBm</w:t>
              </w:r>
            </w:ins>
          </w:p>
        </w:tc>
        <w:tc>
          <w:tcPr>
            <w:tcW w:w="1414" w:type="dxa"/>
            <w:tcBorders>
              <w:top w:val="single" w:sz="4" w:space="0" w:color="auto"/>
              <w:left w:val="single" w:sz="4" w:space="0" w:color="auto"/>
              <w:bottom w:val="single" w:sz="4" w:space="0" w:color="auto"/>
              <w:right w:val="single" w:sz="4" w:space="0" w:color="auto"/>
            </w:tcBorders>
          </w:tcPr>
          <w:p w14:paraId="68B8AB17" w14:textId="77777777" w:rsidR="00CB3986" w:rsidRPr="008E21F4" w:rsidRDefault="00CB3986" w:rsidP="00D04D5F">
            <w:pPr>
              <w:pStyle w:val="TAC"/>
              <w:rPr>
                <w:ins w:id="34062" w:author="Delta" w:date="2021-07-23T11:12:00Z"/>
                <w:rFonts w:cs="Arial"/>
              </w:rPr>
            </w:pPr>
            <w:ins w:id="34063" w:author="Delta" w:date="2021-07-23T11:12:00Z">
              <w:r w:rsidRPr="008E21F4">
                <w:rPr>
                  <w:rFonts w:cs="Arial"/>
                  <w:szCs w:val="18"/>
                  <w:lang w:eastAsia="zh-CN"/>
                </w:rPr>
                <w:t>100 kHz</w:t>
              </w:r>
            </w:ins>
          </w:p>
        </w:tc>
        <w:tc>
          <w:tcPr>
            <w:tcW w:w="1845" w:type="dxa"/>
            <w:tcBorders>
              <w:top w:val="single" w:sz="4" w:space="0" w:color="auto"/>
              <w:left w:val="single" w:sz="4" w:space="0" w:color="auto"/>
              <w:bottom w:val="single" w:sz="4" w:space="0" w:color="auto"/>
              <w:right w:val="single" w:sz="4" w:space="0" w:color="auto"/>
            </w:tcBorders>
          </w:tcPr>
          <w:p w14:paraId="0F888054" w14:textId="77777777" w:rsidR="00CB3986" w:rsidRPr="008E21F4" w:rsidRDefault="00CB3986" w:rsidP="00D04D5F">
            <w:pPr>
              <w:pStyle w:val="TAC"/>
              <w:rPr>
                <w:ins w:id="34064" w:author="Delta" w:date="2021-07-23T11:12:00Z"/>
                <w:rFonts w:cs="Arial"/>
              </w:rPr>
            </w:pPr>
          </w:p>
        </w:tc>
      </w:tr>
      <w:tr w:rsidR="00CB3986" w:rsidRPr="008E21F4" w14:paraId="77FE1112" w14:textId="77777777" w:rsidTr="00D04D5F">
        <w:trPr>
          <w:cantSplit/>
          <w:jc w:val="center"/>
          <w:ins w:id="3406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2CF3464D" w14:textId="77777777" w:rsidR="00CB3986" w:rsidRPr="008E21F4" w:rsidRDefault="00CB3986" w:rsidP="00D04D5F">
            <w:pPr>
              <w:pStyle w:val="TAC"/>
              <w:rPr>
                <w:ins w:id="34066" w:author="Delta" w:date="2021-07-23T11:12:00Z"/>
                <w:rFonts w:cs="v5.0.0"/>
              </w:rPr>
            </w:pPr>
            <w:ins w:id="34067" w:author="Delta" w:date="2021-07-23T11:12:00Z">
              <w:r w:rsidRPr="008E21F4">
                <w:rPr>
                  <w:rFonts w:cs="Arial"/>
                  <w:szCs w:val="18"/>
                  <w:lang w:eastAsia="zh-CN"/>
                </w:rPr>
                <w:t>LA NR Band n83</w:t>
              </w:r>
            </w:ins>
          </w:p>
        </w:tc>
        <w:tc>
          <w:tcPr>
            <w:tcW w:w="2291" w:type="dxa"/>
            <w:tcBorders>
              <w:top w:val="single" w:sz="4" w:space="0" w:color="auto"/>
              <w:left w:val="single" w:sz="4" w:space="0" w:color="auto"/>
              <w:bottom w:val="single" w:sz="4" w:space="0" w:color="auto"/>
              <w:right w:val="single" w:sz="4" w:space="0" w:color="auto"/>
            </w:tcBorders>
          </w:tcPr>
          <w:p w14:paraId="0BDCBCC3" w14:textId="77777777" w:rsidR="00CB3986" w:rsidRPr="008E21F4" w:rsidRDefault="00CB3986" w:rsidP="00D04D5F">
            <w:pPr>
              <w:pStyle w:val="TAC"/>
              <w:rPr>
                <w:ins w:id="34068" w:author="Delta" w:date="2021-07-23T11:12:00Z"/>
                <w:rFonts w:cs="Arial"/>
              </w:rPr>
            </w:pPr>
            <w:ins w:id="34069" w:author="Delta" w:date="2021-07-23T11:12:00Z">
              <w:r w:rsidRPr="008E21F4">
                <w:rPr>
                  <w:rFonts w:cs="Arial"/>
                  <w:szCs w:val="18"/>
                  <w:lang w:eastAsia="zh-CN"/>
                </w:rPr>
                <w:t>703 – 748 MHz</w:t>
              </w:r>
            </w:ins>
          </w:p>
        </w:tc>
        <w:tc>
          <w:tcPr>
            <w:tcW w:w="1235" w:type="dxa"/>
            <w:tcBorders>
              <w:top w:val="single" w:sz="4" w:space="0" w:color="auto"/>
              <w:left w:val="single" w:sz="4" w:space="0" w:color="auto"/>
              <w:bottom w:val="single" w:sz="4" w:space="0" w:color="auto"/>
              <w:right w:val="single" w:sz="4" w:space="0" w:color="auto"/>
            </w:tcBorders>
          </w:tcPr>
          <w:p w14:paraId="2E424594" w14:textId="77777777" w:rsidR="00CB3986" w:rsidRPr="008E21F4" w:rsidRDefault="00CB3986" w:rsidP="00D04D5F">
            <w:pPr>
              <w:pStyle w:val="TAC"/>
              <w:rPr>
                <w:ins w:id="34070" w:author="Delta" w:date="2021-07-23T11:12:00Z"/>
                <w:rFonts w:cs="Arial"/>
              </w:rPr>
            </w:pPr>
            <w:ins w:id="34071" w:author="Delta" w:date="2021-07-23T11:12:00Z">
              <w:r w:rsidRPr="008E21F4">
                <w:rPr>
                  <w:rFonts w:cs="Arial" w:hint="eastAsia"/>
                  <w:szCs w:val="18"/>
                  <w:lang w:eastAsia="zh-CN"/>
                </w:rPr>
                <w:t>-88 dBm</w:t>
              </w:r>
            </w:ins>
          </w:p>
        </w:tc>
        <w:tc>
          <w:tcPr>
            <w:tcW w:w="1414" w:type="dxa"/>
            <w:tcBorders>
              <w:top w:val="single" w:sz="4" w:space="0" w:color="auto"/>
              <w:left w:val="single" w:sz="4" w:space="0" w:color="auto"/>
              <w:bottom w:val="single" w:sz="4" w:space="0" w:color="auto"/>
              <w:right w:val="single" w:sz="4" w:space="0" w:color="auto"/>
            </w:tcBorders>
          </w:tcPr>
          <w:p w14:paraId="3F741635" w14:textId="77777777" w:rsidR="00CB3986" w:rsidRPr="008E21F4" w:rsidRDefault="00CB3986" w:rsidP="00D04D5F">
            <w:pPr>
              <w:pStyle w:val="TAC"/>
              <w:rPr>
                <w:ins w:id="34072" w:author="Delta" w:date="2021-07-23T11:12:00Z"/>
                <w:rFonts w:cs="Arial"/>
              </w:rPr>
            </w:pPr>
            <w:ins w:id="34073" w:author="Delta" w:date="2021-07-23T11:12:00Z">
              <w:r w:rsidRPr="008E21F4">
                <w:rPr>
                  <w:rFonts w:cs="Arial"/>
                  <w:szCs w:val="18"/>
                  <w:lang w:eastAsia="zh-CN"/>
                </w:rPr>
                <w:t>100 kHz</w:t>
              </w:r>
            </w:ins>
          </w:p>
        </w:tc>
        <w:tc>
          <w:tcPr>
            <w:tcW w:w="1845" w:type="dxa"/>
            <w:tcBorders>
              <w:top w:val="single" w:sz="4" w:space="0" w:color="auto"/>
              <w:left w:val="single" w:sz="4" w:space="0" w:color="auto"/>
              <w:bottom w:val="single" w:sz="4" w:space="0" w:color="auto"/>
              <w:right w:val="single" w:sz="4" w:space="0" w:color="auto"/>
            </w:tcBorders>
          </w:tcPr>
          <w:p w14:paraId="6384C81E" w14:textId="77777777" w:rsidR="00CB3986" w:rsidRPr="008E21F4" w:rsidRDefault="00CB3986" w:rsidP="00D04D5F">
            <w:pPr>
              <w:pStyle w:val="TAC"/>
              <w:rPr>
                <w:ins w:id="34074" w:author="Delta" w:date="2021-07-23T11:12:00Z"/>
                <w:rFonts w:cs="Arial"/>
              </w:rPr>
            </w:pPr>
          </w:p>
        </w:tc>
      </w:tr>
      <w:tr w:rsidR="00CB3986" w:rsidRPr="008E21F4" w14:paraId="12174C61" w14:textId="77777777" w:rsidTr="00D04D5F">
        <w:trPr>
          <w:cantSplit/>
          <w:jc w:val="center"/>
          <w:ins w:id="3407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68E1C823" w14:textId="77777777" w:rsidR="00CB3986" w:rsidRPr="008E21F4" w:rsidRDefault="00CB3986" w:rsidP="00D04D5F">
            <w:pPr>
              <w:pStyle w:val="TAC"/>
              <w:rPr>
                <w:ins w:id="34076" w:author="Delta" w:date="2021-07-23T11:12:00Z"/>
                <w:rFonts w:cs="v5.0.0"/>
              </w:rPr>
            </w:pPr>
            <w:ins w:id="34077" w:author="Delta" w:date="2021-07-23T11:12:00Z">
              <w:r w:rsidRPr="008E21F4">
                <w:rPr>
                  <w:rFonts w:cs="Arial"/>
                  <w:szCs w:val="18"/>
                  <w:lang w:eastAsia="zh-CN"/>
                </w:rPr>
                <w:t>LA NR Band n84</w:t>
              </w:r>
            </w:ins>
          </w:p>
        </w:tc>
        <w:tc>
          <w:tcPr>
            <w:tcW w:w="2291" w:type="dxa"/>
            <w:tcBorders>
              <w:top w:val="single" w:sz="4" w:space="0" w:color="auto"/>
              <w:left w:val="single" w:sz="4" w:space="0" w:color="auto"/>
              <w:bottom w:val="single" w:sz="4" w:space="0" w:color="auto"/>
              <w:right w:val="single" w:sz="4" w:space="0" w:color="auto"/>
            </w:tcBorders>
          </w:tcPr>
          <w:p w14:paraId="38C7D66F" w14:textId="77777777" w:rsidR="00CB3986" w:rsidRPr="008E21F4" w:rsidRDefault="00CB3986" w:rsidP="00D04D5F">
            <w:pPr>
              <w:pStyle w:val="TAC"/>
              <w:rPr>
                <w:ins w:id="34078" w:author="Delta" w:date="2021-07-23T11:12:00Z"/>
                <w:rFonts w:cs="Arial"/>
              </w:rPr>
            </w:pPr>
            <w:ins w:id="34079" w:author="Delta" w:date="2021-07-23T11:12:00Z">
              <w:r w:rsidRPr="008E21F4">
                <w:rPr>
                  <w:rFonts w:cs="Arial"/>
                  <w:szCs w:val="18"/>
                  <w:lang w:eastAsia="zh-CN"/>
                </w:rPr>
                <w:t>1920 – 1980 MHz</w:t>
              </w:r>
            </w:ins>
          </w:p>
        </w:tc>
        <w:tc>
          <w:tcPr>
            <w:tcW w:w="1235" w:type="dxa"/>
            <w:tcBorders>
              <w:top w:val="single" w:sz="4" w:space="0" w:color="auto"/>
              <w:left w:val="single" w:sz="4" w:space="0" w:color="auto"/>
              <w:bottom w:val="single" w:sz="4" w:space="0" w:color="auto"/>
              <w:right w:val="single" w:sz="4" w:space="0" w:color="auto"/>
            </w:tcBorders>
          </w:tcPr>
          <w:p w14:paraId="657A337E" w14:textId="77777777" w:rsidR="00CB3986" w:rsidRPr="008E21F4" w:rsidRDefault="00CB3986" w:rsidP="00D04D5F">
            <w:pPr>
              <w:pStyle w:val="TAC"/>
              <w:rPr>
                <w:ins w:id="34080" w:author="Delta" w:date="2021-07-23T11:12:00Z"/>
                <w:rFonts w:cs="Arial"/>
              </w:rPr>
            </w:pPr>
            <w:ins w:id="34081" w:author="Delta" w:date="2021-07-23T11:12:00Z">
              <w:r w:rsidRPr="008E21F4">
                <w:rPr>
                  <w:rFonts w:cs="Arial" w:hint="eastAsia"/>
                  <w:szCs w:val="18"/>
                  <w:lang w:eastAsia="zh-CN"/>
                </w:rPr>
                <w:t>-88 dBm</w:t>
              </w:r>
            </w:ins>
          </w:p>
        </w:tc>
        <w:tc>
          <w:tcPr>
            <w:tcW w:w="1414" w:type="dxa"/>
            <w:tcBorders>
              <w:top w:val="single" w:sz="4" w:space="0" w:color="auto"/>
              <w:left w:val="single" w:sz="4" w:space="0" w:color="auto"/>
              <w:bottom w:val="single" w:sz="4" w:space="0" w:color="auto"/>
              <w:right w:val="single" w:sz="4" w:space="0" w:color="auto"/>
            </w:tcBorders>
          </w:tcPr>
          <w:p w14:paraId="1C165A71" w14:textId="77777777" w:rsidR="00CB3986" w:rsidRPr="008E21F4" w:rsidRDefault="00CB3986" w:rsidP="00D04D5F">
            <w:pPr>
              <w:pStyle w:val="TAC"/>
              <w:rPr>
                <w:ins w:id="34082" w:author="Delta" w:date="2021-07-23T11:12:00Z"/>
                <w:rFonts w:cs="Arial"/>
              </w:rPr>
            </w:pPr>
            <w:ins w:id="34083" w:author="Delta" w:date="2021-07-23T11:12:00Z">
              <w:r w:rsidRPr="008E21F4">
                <w:rPr>
                  <w:rFonts w:cs="Arial"/>
                  <w:szCs w:val="18"/>
                  <w:lang w:eastAsia="zh-CN"/>
                </w:rPr>
                <w:t>100 kHz</w:t>
              </w:r>
            </w:ins>
          </w:p>
        </w:tc>
        <w:tc>
          <w:tcPr>
            <w:tcW w:w="1845" w:type="dxa"/>
            <w:tcBorders>
              <w:top w:val="single" w:sz="4" w:space="0" w:color="auto"/>
              <w:left w:val="single" w:sz="4" w:space="0" w:color="auto"/>
              <w:bottom w:val="single" w:sz="4" w:space="0" w:color="auto"/>
              <w:right w:val="single" w:sz="4" w:space="0" w:color="auto"/>
            </w:tcBorders>
          </w:tcPr>
          <w:p w14:paraId="20986995" w14:textId="77777777" w:rsidR="00CB3986" w:rsidRPr="008E21F4" w:rsidRDefault="00CB3986" w:rsidP="00D04D5F">
            <w:pPr>
              <w:pStyle w:val="TAC"/>
              <w:rPr>
                <w:ins w:id="34084" w:author="Delta" w:date="2021-07-23T11:12:00Z"/>
                <w:rFonts w:cs="Arial"/>
              </w:rPr>
            </w:pPr>
          </w:p>
        </w:tc>
      </w:tr>
      <w:tr w:rsidR="00CB3986" w:rsidRPr="008E21F4" w14:paraId="4F3994DF" w14:textId="77777777" w:rsidTr="00D04D5F">
        <w:trPr>
          <w:cantSplit/>
          <w:jc w:val="center"/>
          <w:ins w:id="3408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22D9D126" w14:textId="77777777" w:rsidR="00CB3986" w:rsidRPr="008E21F4" w:rsidRDefault="00CB3986" w:rsidP="00D04D5F">
            <w:pPr>
              <w:pStyle w:val="TAC"/>
              <w:rPr>
                <w:ins w:id="34086" w:author="Delta" w:date="2021-07-23T11:12:00Z"/>
                <w:rFonts w:cs="v5.0.0"/>
              </w:rPr>
            </w:pPr>
            <w:ins w:id="34087" w:author="Delta" w:date="2021-07-23T11:12:00Z">
              <w:r w:rsidRPr="008E21F4">
                <w:rPr>
                  <w:rFonts w:cs="v5.0.0"/>
                </w:rPr>
                <w:t>LA E-UTRA Band 85</w:t>
              </w:r>
            </w:ins>
          </w:p>
        </w:tc>
        <w:tc>
          <w:tcPr>
            <w:tcW w:w="2291" w:type="dxa"/>
            <w:tcBorders>
              <w:top w:val="single" w:sz="4" w:space="0" w:color="auto"/>
              <w:left w:val="single" w:sz="4" w:space="0" w:color="auto"/>
              <w:bottom w:val="single" w:sz="4" w:space="0" w:color="auto"/>
              <w:right w:val="single" w:sz="4" w:space="0" w:color="auto"/>
            </w:tcBorders>
          </w:tcPr>
          <w:p w14:paraId="19396338" w14:textId="77777777" w:rsidR="00CB3986" w:rsidRPr="008E21F4" w:rsidRDefault="00CB3986" w:rsidP="00D04D5F">
            <w:pPr>
              <w:pStyle w:val="TAC"/>
              <w:rPr>
                <w:ins w:id="34088" w:author="Delta" w:date="2021-07-23T11:12:00Z"/>
                <w:rFonts w:cs="Arial"/>
              </w:rPr>
            </w:pPr>
            <w:ins w:id="34089" w:author="Delta" w:date="2021-07-23T11:12:00Z">
              <w:r w:rsidRPr="008E21F4">
                <w:rPr>
                  <w:rFonts w:cs="Arial"/>
                </w:rPr>
                <w:t>698 - 716 MHz</w:t>
              </w:r>
            </w:ins>
          </w:p>
        </w:tc>
        <w:tc>
          <w:tcPr>
            <w:tcW w:w="1235" w:type="dxa"/>
            <w:tcBorders>
              <w:top w:val="single" w:sz="4" w:space="0" w:color="auto"/>
              <w:left w:val="single" w:sz="4" w:space="0" w:color="auto"/>
              <w:bottom w:val="single" w:sz="4" w:space="0" w:color="auto"/>
              <w:right w:val="single" w:sz="4" w:space="0" w:color="auto"/>
            </w:tcBorders>
          </w:tcPr>
          <w:p w14:paraId="49A0089A" w14:textId="77777777" w:rsidR="00CB3986" w:rsidRPr="008E21F4" w:rsidRDefault="00CB3986" w:rsidP="00D04D5F">
            <w:pPr>
              <w:pStyle w:val="TAC"/>
              <w:rPr>
                <w:ins w:id="34090" w:author="Delta" w:date="2021-07-23T11:12:00Z"/>
                <w:rFonts w:cs="Arial"/>
              </w:rPr>
            </w:pPr>
            <w:ins w:id="34091" w:author="Delta" w:date="2021-07-23T11:12:00Z">
              <w:r w:rsidRPr="008E21F4">
                <w:rPr>
                  <w:rFonts w:cs="Arial"/>
                </w:rPr>
                <w:t>-88 dBm</w:t>
              </w:r>
            </w:ins>
          </w:p>
        </w:tc>
        <w:tc>
          <w:tcPr>
            <w:tcW w:w="1414" w:type="dxa"/>
            <w:tcBorders>
              <w:top w:val="single" w:sz="4" w:space="0" w:color="auto"/>
              <w:left w:val="single" w:sz="4" w:space="0" w:color="auto"/>
              <w:bottom w:val="single" w:sz="4" w:space="0" w:color="auto"/>
              <w:right w:val="single" w:sz="4" w:space="0" w:color="auto"/>
            </w:tcBorders>
          </w:tcPr>
          <w:p w14:paraId="1B76CAB3" w14:textId="77777777" w:rsidR="00CB3986" w:rsidRPr="008E21F4" w:rsidRDefault="00CB3986" w:rsidP="00D04D5F">
            <w:pPr>
              <w:pStyle w:val="TAC"/>
              <w:rPr>
                <w:ins w:id="34092" w:author="Delta" w:date="2021-07-23T11:12:00Z"/>
                <w:rFonts w:cs="Arial"/>
              </w:rPr>
            </w:pPr>
            <w:ins w:id="34093"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374AE4D5" w14:textId="77777777" w:rsidR="00CB3986" w:rsidRPr="008E21F4" w:rsidRDefault="00CB3986" w:rsidP="00D04D5F">
            <w:pPr>
              <w:pStyle w:val="TAC"/>
              <w:rPr>
                <w:ins w:id="34094" w:author="Delta" w:date="2021-07-23T11:12:00Z"/>
                <w:rFonts w:cs="Arial"/>
              </w:rPr>
            </w:pPr>
          </w:p>
        </w:tc>
      </w:tr>
      <w:tr w:rsidR="00CB3986" w:rsidRPr="008E21F4" w14:paraId="7DE7AFFF" w14:textId="77777777" w:rsidTr="00D04D5F">
        <w:trPr>
          <w:cantSplit/>
          <w:jc w:val="center"/>
          <w:ins w:id="3409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6F111284" w14:textId="77777777" w:rsidR="00CB3986" w:rsidRPr="008E21F4" w:rsidRDefault="00CB3986" w:rsidP="00D04D5F">
            <w:pPr>
              <w:pStyle w:val="TAC"/>
              <w:rPr>
                <w:ins w:id="34096" w:author="Delta" w:date="2021-07-23T11:12:00Z"/>
                <w:rFonts w:cs="v5.0.0"/>
              </w:rPr>
            </w:pPr>
            <w:ins w:id="34097" w:author="Delta" w:date="2021-07-23T11:12:00Z">
              <w:r w:rsidRPr="008E21F4">
                <w:rPr>
                  <w:rFonts w:cs="v5.0.0"/>
                </w:rPr>
                <w:t>LA NR Band n86</w:t>
              </w:r>
            </w:ins>
          </w:p>
        </w:tc>
        <w:tc>
          <w:tcPr>
            <w:tcW w:w="2291" w:type="dxa"/>
            <w:tcBorders>
              <w:top w:val="single" w:sz="4" w:space="0" w:color="auto"/>
              <w:left w:val="single" w:sz="4" w:space="0" w:color="auto"/>
              <w:bottom w:val="single" w:sz="4" w:space="0" w:color="auto"/>
              <w:right w:val="single" w:sz="4" w:space="0" w:color="auto"/>
            </w:tcBorders>
          </w:tcPr>
          <w:p w14:paraId="7D00342E" w14:textId="77777777" w:rsidR="00CB3986" w:rsidRPr="008E21F4" w:rsidRDefault="00CB3986" w:rsidP="00D04D5F">
            <w:pPr>
              <w:pStyle w:val="TAC"/>
              <w:rPr>
                <w:ins w:id="34098" w:author="Delta" w:date="2021-07-23T11:12:00Z"/>
                <w:rFonts w:cs="Arial"/>
              </w:rPr>
            </w:pPr>
            <w:ins w:id="34099" w:author="Delta" w:date="2021-07-23T11:12:00Z">
              <w:r w:rsidRPr="008E21F4">
                <w:rPr>
                  <w:rFonts w:cs="Arial"/>
                </w:rPr>
                <w:t>1920 – 1980 MHz</w:t>
              </w:r>
            </w:ins>
          </w:p>
        </w:tc>
        <w:tc>
          <w:tcPr>
            <w:tcW w:w="1235" w:type="dxa"/>
            <w:tcBorders>
              <w:top w:val="single" w:sz="4" w:space="0" w:color="auto"/>
              <w:left w:val="single" w:sz="4" w:space="0" w:color="auto"/>
              <w:bottom w:val="single" w:sz="4" w:space="0" w:color="auto"/>
              <w:right w:val="single" w:sz="4" w:space="0" w:color="auto"/>
            </w:tcBorders>
          </w:tcPr>
          <w:p w14:paraId="0BDECE03" w14:textId="77777777" w:rsidR="00CB3986" w:rsidRPr="008E21F4" w:rsidRDefault="00CB3986" w:rsidP="00D04D5F">
            <w:pPr>
              <w:pStyle w:val="TAC"/>
              <w:rPr>
                <w:ins w:id="34100" w:author="Delta" w:date="2021-07-23T11:12:00Z"/>
                <w:rFonts w:cs="Arial"/>
              </w:rPr>
            </w:pPr>
            <w:ins w:id="34101" w:author="Delta" w:date="2021-07-23T11:12:00Z">
              <w:r w:rsidRPr="008E21F4">
                <w:rPr>
                  <w:rFonts w:cs="Arial" w:hint="eastAsia"/>
                </w:rPr>
                <w:t>-88 dBm</w:t>
              </w:r>
            </w:ins>
          </w:p>
        </w:tc>
        <w:tc>
          <w:tcPr>
            <w:tcW w:w="1414" w:type="dxa"/>
            <w:tcBorders>
              <w:top w:val="single" w:sz="4" w:space="0" w:color="auto"/>
              <w:left w:val="single" w:sz="4" w:space="0" w:color="auto"/>
              <w:bottom w:val="single" w:sz="4" w:space="0" w:color="auto"/>
              <w:right w:val="single" w:sz="4" w:space="0" w:color="auto"/>
            </w:tcBorders>
          </w:tcPr>
          <w:p w14:paraId="7D9201F5" w14:textId="77777777" w:rsidR="00CB3986" w:rsidRPr="008E21F4" w:rsidRDefault="00CB3986" w:rsidP="00D04D5F">
            <w:pPr>
              <w:pStyle w:val="TAC"/>
              <w:rPr>
                <w:ins w:id="34102" w:author="Delta" w:date="2021-07-23T11:12:00Z"/>
                <w:rFonts w:cs="Arial"/>
              </w:rPr>
            </w:pPr>
            <w:ins w:id="34103"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65620F09" w14:textId="77777777" w:rsidR="00CB3986" w:rsidRPr="008E21F4" w:rsidRDefault="00CB3986" w:rsidP="00D04D5F">
            <w:pPr>
              <w:pStyle w:val="TAC"/>
              <w:rPr>
                <w:ins w:id="34104" w:author="Delta" w:date="2021-07-23T11:12:00Z"/>
                <w:rFonts w:cs="Arial"/>
              </w:rPr>
            </w:pPr>
          </w:p>
        </w:tc>
      </w:tr>
      <w:tr w:rsidR="00CB3986" w:rsidRPr="008E21F4" w14:paraId="4EE9C41B" w14:textId="77777777" w:rsidTr="00D04D5F">
        <w:trPr>
          <w:cantSplit/>
          <w:jc w:val="center"/>
          <w:ins w:id="3410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3C57C0C6" w14:textId="77777777" w:rsidR="00CB3986" w:rsidRPr="008E21F4" w:rsidRDefault="00CB3986" w:rsidP="00D04D5F">
            <w:pPr>
              <w:pStyle w:val="TAC"/>
              <w:rPr>
                <w:ins w:id="34106" w:author="Delta" w:date="2021-07-23T11:12:00Z"/>
                <w:rFonts w:cs="v5.0.0"/>
              </w:rPr>
            </w:pPr>
            <w:ins w:id="34107" w:author="Delta" w:date="2021-07-23T11:12:00Z">
              <w:r w:rsidRPr="008E21F4">
                <w:rPr>
                  <w:rFonts w:cs="v5.0.0"/>
                </w:rPr>
                <w:t>LA E-UTRA Band 8</w:t>
              </w:r>
              <w:r w:rsidRPr="008E21F4">
                <w:rPr>
                  <w:lang w:val="en-US"/>
                </w:rPr>
                <w:t>7</w:t>
              </w:r>
            </w:ins>
          </w:p>
        </w:tc>
        <w:tc>
          <w:tcPr>
            <w:tcW w:w="2291" w:type="dxa"/>
            <w:tcBorders>
              <w:top w:val="single" w:sz="4" w:space="0" w:color="auto"/>
              <w:left w:val="single" w:sz="4" w:space="0" w:color="auto"/>
              <w:bottom w:val="single" w:sz="4" w:space="0" w:color="auto"/>
              <w:right w:val="single" w:sz="4" w:space="0" w:color="auto"/>
            </w:tcBorders>
          </w:tcPr>
          <w:p w14:paraId="0D8B3E94" w14:textId="77777777" w:rsidR="00CB3986" w:rsidRPr="008E21F4" w:rsidRDefault="00CB3986" w:rsidP="00D04D5F">
            <w:pPr>
              <w:pStyle w:val="TAC"/>
              <w:rPr>
                <w:ins w:id="34108" w:author="Delta" w:date="2021-07-23T11:12:00Z"/>
                <w:rFonts w:cs="Arial"/>
              </w:rPr>
            </w:pPr>
            <w:ins w:id="34109" w:author="Delta" w:date="2021-07-23T11:12:00Z">
              <w:r w:rsidRPr="008E21F4">
                <w:rPr>
                  <w:lang w:val="en-US"/>
                </w:rPr>
                <w:t>410</w:t>
              </w:r>
              <w:r w:rsidRPr="008E21F4">
                <w:t xml:space="preserve"> - </w:t>
              </w:r>
              <w:r w:rsidRPr="008E21F4">
                <w:rPr>
                  <w:lang w:val="en-US"/>
                </w:rPr>
                <w:t>415</w:t>
              </w:r>
              <w:r w:rsidRPr="008E21F4">
                <w:t xml:space="preserve"> MHz</w:t>
              </w:r>
            </w:ins>
          </w:p>
        </w:tc>
        <w:tc>
          <w:tcPr>
            <w:tcW w:w="1235" w:type="dxa"/>
            <w:tcBorders>
              <w:top w:val="single" w:sz="4" w:space="0" w:color="auto"/>
              <w:left w:val="single" w:sz="4" w:space="0" w:color="auto"/>
              <w:bottom w:val="single" w:sz="4" w:space="0" w:color="auto"/>
              <w:right w:val="single" w:sz="4" w:space="0" w:color="auto"/>
            </w:tcBorders>
          </w:tcPr>
          <w:p w14:paraId="31EC74A8" w14:textId="77777777" w:rsidR="00CB3986" w:rsidRPr="008E21F4" w:rsidRDefault="00CB3986" w:rsidP="00D04D5F">
            <w:pPr>
              <w:pStyle w:val="TAC"/>
              <w:rPr>
                <w:ins w:id="34110" w:author="Delta" w:date="2021-07-23T11:12:00Z"/>
                <w:rFonts w:cs="Arial"/>
              </w:rPr>
            </w:pPr>
            <w:ins w:id="34111" w:author="Delta" w:date="2021-07-23T11:12:00Z">
              <w:r w:rsidRPr="008E21F4">
                <w:rPr>
                  <w:rFonts w:cs="Arial"/>
                </w:rPr>
                <w:t>-88 dBm</w:t>
              </w:r>
            </w:ins>
          </w:p>
        </w:tc>
        <w:tc>
          <w:tcPr>
            <w:tcW w:w="1414" w:type="dxa"/>
            <w:tcBorders>
              <w:top w:val="single" w:sz="4" w:space="0" w:color="auto"/>
              <w:left w:val="single" w:sz="4" w:space="0" w:color="auto"/>
              <w:bottom w:val="single" w:sz="4" w:space="0" w:color="auto"/>
              <w:right w:val="single" w:sz="4" w:space="0" w:color="auto"/>
            </w:tcBorders>
          </w:tcPr>
          <w:p w14:paraId="5744100B" w14:textId="77777777" w:rsidR="00CB3986" w:rsidRPr="008E21F4" w:rsidRDefault="00CB3986" w:rsidP="00D04D5F">
            <w:pPr>
              <w:pStyle w:val="TAC"/>
              <w:rPr>
                <w:ins w:id="34112" w:author="Delta" w:date="2021-07-23T11:12:00Z"/>
                <w:rFonts w:cs="Arial"/>
              </w:rPr>
            </w:pPr>
            <w:ins w:id="34113"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69286CFB" w14:textId="77777777" w:rsidR="00CB3986" w:rsidRPr="008E21F4" w:rsidRDefault="00CB3986" w:rsidP="00D04D5F">
            <w:pPr>
              <w:pStyle w:val="TAC"/>
              <w:rPr>
                <w:ins w:id="34114" w:author="Delta" w:date="2021-07-23T11:12:00Z"/>
                <w:rFonts w:cs="Arial"/>
              </w:rPr>
            </w:pPr>
          </w:p>
        </w:tc>
      </w:tr>
      <w:tr w:rsidR="00CB3986" w:rsidRPr="008E21F4" w14:paraId="2DFFD754" w14:textId="77777777" w:rsidTr="00D04D5F">
        <w:trPr>
          <w:cantSplit/>
          <w:jc w:val="center"/>
          <w:ins w:id="3411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7915215D" w14:textId="77777777" w:rsidR="00CB3986" w:rsidRPr="008E21F4" w:rsidRDefault="00CB3986" w:rsidP="00D04D5F">
            <w:pPr>
              <w:pStyle w:val="TAC"/>
              <w:rPr>
                <w:ins w:id="34116" w:author="Delta" w:date="2021-07-23T11:12:00Z"/>
                <w:rFonts w:cs="v5.0.0"/>
              </w:rPr>
            </w:pPr>
            <w:ins w:id="34117" w:author="Delta" w:date="2021-07-23T11:12:00Z">
              <w:r w:rsidRPr="008E21F4">
                <w:rPr>
                  <w:rFonts w:cs="v5.0.0"/>
                </w:rPr>
                <w:t xml:space="preserve">LA E-UTRA Band </w:t>
              </w:r>
              <w:r w:rsidRPr="008E21F4">
                <w:rPr>
                  <w:lang w:val="en-US"/>
                </w:rPr>
                <w:t>88</w:t>
              </w:r>
            </w:ins>
          </w:p>
        </w:tc>
        <w:tc>
          <w:tcPr>
            <w:tcW w:w="2291" w:type="dxa"/>
            <w:tcBorders>
              <w:top w:val="single" w:sz="4" w:space="0" w:color="auto"/>
              <w:left w:val="single" w:sz="4" w:space="0" w:color="auto"/>
              <w:bottom w:val="single" w:sz="4" w:space="0" w:color="auto"/>
              <w:right w:val="single" w:sz="4" w:space="0" w:color="auto"/>
            </w:tcBorders>
          </w:tcPr>
          <w:p w14:paraId="3AADD9A8" w14:textId="77777777" w:rsidR="00CB3986" w:rsidRPr="008E21F4" w:rsidRDefault="00CB3986" w:rsidP="00D04D5F">
            <w:pPr>
              <w:pStyle w:val="TAC"/>
              <w:rPr>
                <w:ins w:id="34118" w:author="Delta" w:date="2021-07-23T11:12:00Z"/>
                <w:rFonts w:cs="Arial"/>
              </w:rPr>
            </w:pPr>
            <w:ins w:id="34119" w:author="Delta" w:date="2021-07-23T11:12:00Z">
              <w:r w:rsidRPr="008E21F4">
                <w:rPr>
                  <w:lang w:val="en-US"/>
                </w:rPr>
                <w:t>412</w:t>
              </w:r>
              <w:r w:rsidRPr="008E21F4">
                <w:t xml:space="preserve"> - </w:t>
              </w:r>
              <w:r w:rsidRPr="008E21F4">
                <w:rPr>
                  <w:lang w:val="en-US"/>
                </w:rPr>
                <w:t>417</w:t>
              </w:r>
              <w:r w:rsidRPr="008E21F4">
                <w:t xml:space="preserve"> MHz</w:t>
              </w:r>
            </w:ins>
          </w:p>
        </w:tc>
        <w:tc>
          <w:tcPr>
            <w:tcW w:w="1235" w:type="dxa"/>
            <w:tcBorders>
              <w:top w:val="single" w:sz="4" w:space="0" w:color="auto"/>
              <w:left w:val="single" w:sz="4" w:space="0" w:color="auto"/>
              <w:bottom w:val="single" w:sz="4" w:space="0" w:color="auto"/>
              <w:right w:val="single" w:sz="4" w:space="0" w:color="auto"/>
            </w:tcBorders>
          </w:tcPr>
          <w:p w14:paraId="3A83D906" w14:textId="77777777" w:rsidR="00CB3986" w:rsidRPr="008E21F4" w:rsidRDefault="00CB3986" w:rsidP="00D04D5F">
            <w:pPr>
              <w:pStyle w:val="TAC"/>
              <w:rPr>
                <w:ins w:id="34120" w:author="Delta" w:date="2021-07-23T11:12:00Z"/>
                <w:rFonts w:cs="Arial"/>
              </w:rPr>
            </w:pPr>
            <w:ins w:id="34121" w:author="Delta" w:date="2021-07-23T11:12:00Z">
              <w:r w:rsidRPr="008E21F4">
                <w:t>-88 dBm</w:t>
              </w:r>
            </w:ins>
          </w:p>
        </w:tc>
        <w:tc>
          <w:tcPr>
            <w:tcW w:w="1414" w:type="dxa"/>
            <w:tcBorders>
              <w:top w:val="single" w:sz="4" w:space="0" w:color="auto"/>
              <w:left w:val="single" w:sz="4" w:space="0" w:color="auto"/>
              <w:bottom w:val="single" w:sz="4" w:space="0" w:color="auto"/>
              <w:right w:val="single" w:sz="4" w:space="0" w:color="auto"/>
            </w:tcBorders>
          </w:tcPr>
          <w:p w14:paraId="6F299098" w14:textId="77777777" w:rsidR="00CB3986" w:rsidRPr="008E21F4" w:rsidRDefault="00CB3986" w:rsidP="00D04D5F">
            <w:pPr>
              <w:pStyle w:val="TAC"/>
              <w:rPr>
                <w:ins w:id="34122" w:author="Delta" w:date="2021-07-23T11:12:00Z"/>
                <w:rFonts w:cs="Arial"/>
              </w:rPr>
            </w:pPr>
            <w:ins w:id="34123" w:author="Delta" w:date="2021-07-23T11:12:00Z">
              <w:r w:rsidRPr="008E21F4">
                <w:t>100 kHz</w:t>
              </w:r>
            </w:ins>
          </w:p>
        </w:tc>
        <w:tc>
          <w:tcPr>
            <w:tcW w:w="1845" w:type="dxa"/>
            <w:tcBorders>
              <w:top w:val="single" w:sz="4" w:space="0" w:color="auto"/>
              <w:left w:val="single" w:sz="4" w:space="0" w:color="auto"/>
              <w:bottom w:val="single" w:sz="4" w:space="0" w:color="auto"/>
              <w:right w:val="single" w:sz="4" w:space="0" w:color="auto"/>
            </w:tcBorders>
          </w:tcPr>
          <w:p w14:paraId="289D1A1F" w14:textId="77777777" w:rsidR="00CB3986" w:rsidRPr="008E21F4" w:rsidRDefault="00CB3986" w:rsidP="00D04D5F">
            <w:pPr>
              <w:pStyle w:val="TAC"/>
              <w:rPr>
                <w:ins w:id="34124" w:author="Delta" w:date="2021-07-23T11:12:00Z"/>
                <w:rFonts w:cs="Arial"/>
              </w:rPr>
            </w:pPr>
          </w:p>
        </w:tc>
      </w:tr>
      <w:tr w:rsidR="00CB3986" w:rsidRPr="008E21F4" w14:paraId="34567EA7" w14:textId="77777777" w:rsidTr="00D04D5F">
        <w:trPr>
          <w:cantSplit/>
          <w:jc w:val="center"/>
          <w:ins w:id="3412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4AF4709B" w14:textId="77777777" w:rsidR="00CB3986" w:rsidRPr="008E21F4" w:rsidRDefault="00CB3986" w:rsidP="00D04D5F">
            <w:pPr>
              <w:pStyle w:val="TAC"/>
              <w:rPr>
                <w:ins w:id="34126" w:author="Delta" w:date="2021-07-23T11:12:00Z"/>
                <w:rFonts w:cs="v5.0.0"/>
              </w:rPr>
            </w:pPr>
            <w:ins w:id="34127" w:author="Delta" w:date="2021-07-23T11:12:00Z">
              <w:r w:rsidRPr="008E21F4">
                <w:rPr>
                  <w:rFonts w:cs="v5.0.0"/>
                </w:rPr>
                <w:t>LA NR Band n8</w:t>
              </w:r>
              <w:r w:rsidRPr="008E21F4">
                <w:rPr>
                  <w:rFonts w:cs="v5.0.0" w:hint="eastAsia"/>
                  <w:lang w:eastAsia="zh-CN"/>
                </w:rPr>
                <w:t>9</w:t>
              </w:r>
            </w:ins>
          </w:p>
        </w:tc>
        <w:tc>
          <w:tcPr>
            <w:tcW w:w="2291" w:type="dxa"/>
            <w:tcBorders>
              <w:top w:val="single" w:sz="4" w:space="0" w:color="auto"/>
              <w:left w:val="single" w:sz="4" w:space="0" w:color="auto"/>
              <w:bottom w:val="single" w:sz="4" w:space="0" w:color="auto"/>
              <w:right w:val="single" w:sz="4" w:space="0" w:color="auto"/>
            </w:tcBorders>
          </w:tcPr>
          <w:p w14:paraId="1E90C1E7" w14:textId="77777777" w:rsidR="00CB3986" w:rsidRPr="008E21F4" w:rsidRDefault="00CB3986" w:rsidP="00D04D5F">
            <w:pPr>
              <w:pStyle w:val="TAC"/>
              <w:rPr>
                <w:ins w:id="34128" w:author="Delta" w:date="2021-07-23T11:12:00Z"/>
                <w:lang w:val="en-US"/>
              </w:rPr>
            </w:pPr>
            <w:ins w:id="34129" w:author="Delta" w:date="2021-07-23T11:12:00Z">
              <w:r w:rsidRPr="008E21F4">
                <w:rPr>
                  <w:rFonts w:cs="Arial" w:hint="eastAsia"/>
                  <w:lang w:eastAsia="zh-CN"/>
                </w:rPr>
                <w:t>824</w:t>
              </w:r>
              <w:r w:rsidRPr="008E21F4">
                <w:rPr>
                  <w:rFonts w:cs="Arial"/>
                </w:rPr>
                <w:t xml:space="preserve"> – </w:t>
              </w:r>
              <w:r w:rsidRPr="008E21F4">
                <w:rPr>
                  <w:rFonts w:cs="Arial" w:hint="eastAsia"/>
                  <w:lang w:eastAsia="zh-CN"/>
                </w:rPr>
                <w:t>849</w:t>
              </w:r>
              <w:r w:rsidRPr="008E21F4">
                <w:rPr>
                  <w:rFonts w:cs="Arial"/>
                </w:rPr>
                <w:t xml:space="preserve"> MHz</w:t>
              </w:r>
            </w:ins>
          </w:p>
        </w:tc>
        <w:tc>
          <w:tcPr>
            <w:tcW w:w="1235" w:type="dxa"/>
            <w:tcBorders>
              <w:top w:val="single" w:sz="4" w:space="0" w:color="auto"/>
              <w:left w:val="single" w:sz="4" w:space="0" w:color="auto"/>
              <w:bottom w:val="single" w:sz="4" w:space="0" w:color="auto"/>
              <w:right w:val="single" w:sz="4" w:space="0" w:color="auto"/>
            </w:tcBorders>
          </w:tcPr>
          <w:p w14:paraId="326B7B5C" w14:textId="77777777" w:rsidR="00CB3986" w:rsidRPr="008E21F4" w:rsidRDefault="00CB3986" w:rsidP="00D04D5F">
            <w:pPr>
              <w:pStyle w:val="TAC"/>
              <w:rPr>
                <w:ins w:id="34130" w:author="Delta" w:date="2021-07-23T11:12:00Z"/>
              </w:rPr>
            </w:pPr>
            <w:ins w:id="34131" w:author="Delta" w:date="2021-07-23T11:12:00Z">
              <w:r w:rsidRPr="008E21F4">
                <w:rPr>
                  <w:rFonts w:cs="Arial" w:hint="eastAsia"/>
                </w:rPr>
                <w:t>-88 dBm</w:t>
              </w:r>
            </w:ins>
          </w:p>
        </w:tc>
        <w:tc>
          <w:tcPr>
            <w:tcW w:w="1414" w:type="dxa"/>
            <w:tcBorders>
              <w:top w:val="single" w:sz="4" w:space="0" w:color="auto"/>
              <w:left w:val="single" w:sz="4" w:space="0" w:color="auto"/>
              <w:bottom w:val="single" w:sz="4" w:space="0" w:color="auto"/>
              <w:right w:val="single" w:sz="4" w:space="0" w:color="auto"/>
            </w:tcBorders>
          </w:tcPr>
          <w:p w14:paraId="606833FD" w14:textId="77777777" w:rsidR="00CB3986" w:rsidRPr="008E21F4" w:rsidRDefault="00CB3986" w:rsidP="00D04D5F">
            <w:pPr>
              <w:pStyle w:val="TAC"/>
              <w:rPr>
                <w:ins w:id="34132" w:author="Delta" w:date="2021-07-23T11:12:00Z"/>
              </w:rPr>
            </w:pPr>
            <w:ins w:id="34133"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189F5A43" w14:textId="77777777" w:rsidR="00CB3986" w:rsidRPr="008E21F4" w:rsidRDefault="00CB3986" w:rsidP="00D04D5F">
            <w:pPr>
              <w:pStyle w:val="TAC"/>
              <w:rPr>
                <w:ins w:id="34134" w:author="Delta" w:date="2021-07-23T11:12:00Z"/>
                <w:rFonts w:cs="Arial"/>
              </w:rPr>
            </w:pPr>
          </w:p>
        </w:tc>
      </w:tr>
      <w:tr w:rsidR="00CB3986" w:rsidRPr="008E21F4" w14:paraId="5C0BB271" w14:textId="77777777" w:rsidTr="00D04D5F">
        <w:trPr>
          <w:cantSplit/>
          <w:jc w:val="center"/>
          <w:ins w:id="3413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75459CFD" w14:textId="77777777" w:rsidR="00CB3986" w:rsidRPr="008E21F4" w:rsidRDefault="00CB3986" w:rsidP="00D04D5F">
            <w:pPr>
              <w:pStyle w:val="TAC"/>
              <w:rPr>
                <w:ins w:id="34136" w:author="Delta" w:date="2021-07-23T11:12:00Z"/>
                <w:rFonts w:cs="v5.0.0"/>
              </w:rPr>
            </w:pPr>
            <w:ins w:id="34137" w:author="Delta" w:date="2021-07-23T11:12:00Z">
              <w:r w:rsidRPr="00072DE9">
                <w:rPr>
                  <w:rFonts w:cs="v5.0.0" w:hint="eastAsia"/>
                </w:rPr>
                <w:t>L</w:t>
              </w:r>
              <w:r w:rsidRPr="00072DE9">
                <w:rPr>
                  <w:rFonts w:cs="v5.0.0"/>
                </w:rPr>
                <w:t>A NR Band n91</w:t>
              </w:r>
            </w:ins>
          </w:p>
        </w:tc>
        <w:tc>
          <w:tcPr>
            <w:tcW w:w="2291" w:type="dxa"/>
            <w:tcBorders>
              <w:top w:val="single" w:sz="4" w:space="0" w:color="auto"/>
              <w:left w:val="single" w:sz="4" w:space="0" w:color="auto"/>
              <w:bottom w:val="single" w:sz="4" w:space="0" w:color="auto"/>
              <w:right w:val="single" w:sz="4" w:space="0" w:color="auto"/>
            </w:tcBorders>
          </w:tcPr>
          <w:p w14:paraId="0AA48B54" w14:textId="77777777" w:rsidR="00CB3986" w:rsidRPr="008E21F4" w:rsidRDefault="00CB3986" w:rsidP="00D04D5F">
            <w:pPr>
              <w:pStyle w:val="TAC"/>
              <w:rPr>
                <w:ins w:id="34138" w:author="Delta" w:date="2021-07-23T11:12:00Z"/>
                <w:rFonts w:cs="Arial"/>
                <w:lang w:eastAsia="zh-CN"/>
              </w:rPr>
            </w:pPr>
            <w:ins w:id="34139" w:author="Delta" w:date="2021-07-23T11:12:00Z">
              <w:r w:rsidRPr="001133C0">
                <w:rPr>
                  <w:rFonts w:cs="Arial"/>
                  <w:lang w:eastAsia="zh-CN"/>
                </w:rPr>
                <w:t>832 – 862 MHz</w:t>
              </w:r>
            </w:ins>
          </w:p>
        </w:tc>
        <w:tc>
          <w:tcPr>
            <w:tcW w:w="1235" w:type="dxa"/>
            <w:tcBorders>
              <w:top w:val="single" w:sz="4" w:space="0" w:color="auto"/>
              <w:left w:val="single" w:sz="4" w:space="0" w:color="auto"/>
              <w:bottom w:val="single" w:sz="4" w:space="0" w:color="auto"/>
              <w:right w:val="single" w:sz="4" w:space="0" w:color="auto"/>
            </w:tcBorders>
          </w:tcPr>
          <w:p w14:paraId="6581BAE7" w14:textId="77777777" w:rsidR="00CB3986" w:rsidRPr="008E21F4" w:rsidRDefault="00CB3986" w:rsidP="00D04D5F">
            <w:pPr>
              <w:pStyle w:val="TAC"/>
              <w:rPr>
                <w:ins w:id="34140" w:author="Delta" w:date="2021-07-23T11:12:00Z"/>
                <w:rFonts w:cs="Arial"/>
              </w:rPr>
            </w:pPr>
            <w:ins w:id="34141" w:author="Delta" w:date="2021-07-23T11:12:00Z">
              <w:r w:rsidRPr="00072DE9">
                <w:rPr>
                  <w:rFonts w:cs="Arial" w:hint="eastAsia"/>
                </w:rPr>
                <w:t>-88 dBm</w:t>
              </w:r>
            </w:ins>
          </w:p>
        </w:tc>
        <w:tc>
          <w:tcPr>
            <w:tcW w:w="1414" w:type="dxa"/>
            <w:tcBorders>
              <w:top w:val="single" w:sz="4" w:space="0" w:color="auto"/>
              <w:left w:val="single" w:sz="4" w:space="0" w:color="auto"/>
              <w:bottom w:val="single" w:sz="4" w:space="0" w:color="auto"/>
              <w:right w:val="single" w:sz="4" w:space="0" w:color="auto"/>
            </w:tcBorders>
          </w:tcPr>
          <w:p w14:paraId="3CEC2242" w14:textId="77777777" w:rsidR="00CB3986" w:rsidRPr="008E21F4" w:rsidRDefault="00CB3986" w:rsidP="00D04D5F">
            <w:pPr>
              <w:pStyle w:val="TAC"/>
              <w:rPr>
                <w:ins w:id="34142" w:author="Delta" w:date="2021-07-23T11:12:00Z"/>
                <w:rFonts w:cs="Arial"/>
              </w:rPr>
            </w:pPr>
            <w:ins w:id="34143" w:author="Delta" w:date="2021-07-23T11:12:00Z">
              <w:r w:rsidRPr="00072DE9">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49EB1EDC" w14:textId="77777777" w:rsidR="00CB3986" w:rsidRPr="008E21F4" w:rsidRDefault="00CB3986" w:rsidP="00D04D5F">
            <w:pPr>
              <w:pStyle w:val="TAC"/>
              <w:rPr>
                <w:ins w:id="34144" w:author="Delta" w:date="2021-07-23T11:12:00Z"/>
                <w:rFonts w:cs="Arial"/>
              </w:rPr>
            </w:pPr>
          </w:p>
        </w:tc>
      </w:tr>
      <w:tr w:rsidR="00CB3986" w:rsidRPr="008E21F4" w14:paraId="67D41F52" w14:textId="77777777" w:rsidTr="00D04D5F">
        <w:trPr>
          <w:cantSplit/>
          <w:jc w:val="center"/>
          <w:ins w:id="3414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47C96EB2" w14:textId="77777777" w:rsidR="00CB3986" w:rsidRPr="008E21F4" w:rsidRDefault="00CB3986" w:rsidP="00D04D5F">
            <w:pPr>
              <w:pStyle w:val="TAC"/>
              <w:rPr>
                <w:ins w:id="34146" w:author="Delta" w:date="2021-07-23T11:12:00Z"/>
                <w:rFonts w:cs="v5.0.0"/>
              </w:rPr>
            </w:pPr>
            <w:ins w:id="34147" w:author="Delta" w:date="2021-07-23T11:12:00Z">
              <w:r w:rsidRPr="00072DE9">
                <w:rPr>
                  <w:rFonts w:cs="v5.0.0" w:hint="eastAsia"/>
                </w:rPr>
                <w:t>L</w:t>
              </w:r>
              <w:r w:rsidRPr="00072DE9">
                <w:rPr>
                  <w:rFonts w:cs="v5.0.0"/>
                </w:rPr>
                <w:t>A NR Band n92</w:t>
              </w:r>
            </w:ins>
          </w:p>
        </w:tc>
        <w:tc>
          <w:tcPr>
            <w:tcW w:w="2291" w:type="dxa"/>
            <w:tcBorders>
              <w:top w:val="single" w:sz="4" w:space="0" w:color="auto"/>
              <w:left w:val="single" w:sz="4" w:space="0" w:color="auto"/>
              <w:bottom w:val="single" w:sz="4" w:space="0" w:color="auto"/>
              <w:right w:val="single" w:sz="4" w:space="0" w:color="auto"/>
            </w:tcBorders>
          </w:tcPr>
          <w:p w14:paraId="15A86DBF" w14:textId="77777777" w:rsidR="00CB3986" w:rsidRPr="008E21F4" w:rsidRDefault="00CB3986" w:rsidP="00D04D5F">
            <w:pPr>
              <w:pStyle w:val="TAC"/>
              <w:rPr>
                <w:ins w:id="34148" w:author="Delta" w:date="2021-07-23T11:12:00Z"/>
                <w:rFonts w:cs="Arial"/>
                <w:lang w:eastAsia="zh-CN"/>
              </w:rPr>
            </w:pPr>
            <w:ins w:id="34149" w:author="Delta" w:date="2021-07-23T11:12:00Z">
              <w:r w:rsidRPr="001133C0">
                <w:rPr>
                  <w:rFonts w:cs="Arial"/>
                  <w:lang w:eastAsia="zh-CN"/>
                </w:rPr>
                <w:t>832 – 862 MHz</w:t>
              </w:r>
            </w:ins>
          </w:p>
        </w:tc>
        <w:tc>
          <w:tcPr>
            <w:tcW w:w="1235" w:type="dxa"/>
            <w:tcBorders>
              <w:top w:val="single" w:sz="4" w:space="0" w:color="auto"/>
              <w:left w:val="single" w:sz="4" w:space="0" w:color="auto"/>
              <w:bottom w:val="single" w:sz="4" w:space="0" w:color="auto"/>
              <w:right w:val="single" w:sz="4" w:space="0" w:color="auto"/>
            </w:tcBorders>
          </w:tcPr>
          <w:p w14:paraId="7986EC02" w14:textId="77777777" w:rsidR="00CB3986" w:rsidRPr="008E21F4" w:rsidRDefault="00CB3986" w:rsidP="00D04D5F">
            <w:pPr>
              <w:pStyle w:val="TAC"/>
              <w:rPr>
                <w:ins w:id="34150" w:author="Delta" w:date="2021-07-23T11:12:00Z"/>
                <w:rFonts w:cs="Arial"/>
              </w:rPr>
            </w:pPr>
            <w:ins w:id="34151" w:author="Delta" w:date="2021-07-23T11:12:00Z">
              <w:r w:rsidRPr="00072DE9">
                <w:rPr>
                  <w:rFonts w:cs="Arial" w:hint="eastAsia"/>
                </w:rPr>
                <w:t>-88 dBm</w:t>
              </w:r>
            </w:ins>
          </w:p>
        </w:tc>
        <w:tc>
          <w:tcPr>
            <w:tcW w:w="1414" w:type="dxa"/>
            <w:tcBorders>
              <w:top w:val="single" w:sz="4" w:space="0" w:color="auto"/>
              <w:left w:val="single" w:sz="4" w:space="0" w:color="auto"/>
              <w:bottom w:val="single" w:sz="4" w:space="0" w:color="auto"/>
              <w:right w:val="single" w:sz="4" w:space="0" w:color="auto"/>
            </w:tcBorders>
          </w:tcPr>
          <w:p w14:paraId="48190EB3" w14:textId="77777777" w:rsidR="00CB3986" w:rsidRPr="008E21F4" w:rsidRDefault="00CB3986" w:rsidP="00D04D5F">
            <w:pPr>
              <w:pStyle w:val="TAC"/>
              <w:rPr>
                <w:ins w:id="34152" w:author="Delta" w:date="2021-07-23T11:12:00Z"/>
                <w:rFonts w:cs="Arial"/>
              </w:rPr>
            </w:pPr>
            <w:ins w:id="34153" w:author="Delta" w:date="2021-07-23T11:12:00Z">
              <w:r w:rsidRPr="00072DE9">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0455BA2E" w14:textId="77777777" w:rsidR="00CB3986" w:rsidRPr="008E21F4" w:rsidRDefault="00CB3986" w:rsidP="00D04D5F">
            <w:pPr>
              <w:pStyle w:val="TAC"/>
              <w:rPr>
                <w:ins w:id="34154" w:author="Delta" w:date="2021-07-23T11:12:00Z"/>
                <w:rFonts w:cs="Arial"/>
              </w:rPr>
            </w:pPr>
          </w:p>
        </w:tc>
      </w:tr>
      <w:tr w:rsidR="00CB3986" w:rsidRPr="008E21F4" w14:paraId="1447BA6E" w14:textId="77777777" w:rsidTr="00D04D5F">
        <w:trPr>
          <w:cantSplit/>
          <w:jc w:val="center"/>
          <w:ins w:id="3415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4FC277DC" w14:textId="77777777" w:rsidR="00CB3986" w:rsidRPr="008E21F4" w:rsidRDefault="00CB3986" w:rsidP="00D04D5F">
            <w:pPr>
              <w:pStyle w:val="TAC"/>
              <w:rPr>
                <w:ins w:id="34156" w:author="Delta" w:date="2021-07-23T11:12:00Z"/>
                <w:rFonts w:cs="v5.0.0"/>
              </w:rPr>
            </w:pPr>
            <w:ins w:id="34157" w:author="Delta" w:date="2021-07-23T11:12:00Z">
              <w:r w:rsidRPr="00072DE9">
                <w:rPr>
                  <w:rFonts w:cs="v5.0.0" w:hint="eastAsia"/>
                </w:rPr>
                <w:t>L</w:t>
              </w:r>
              <w:r w:rsidRPr="00072DE9">
                <w:rPr>
                  <w:rFonts w:cs="v5.0.0"/>
                </w:rPr>
                <w:t>A NR Band n93</w:t>
              </w:r>
            </w:ins>
          </w:p>
        </w:tc>
        <w:tc>
          <w:tcPr>
            <w:tcW w:w="2291" w:type="dxa"/>
            <w:tcBorders>
              <w:top w:val="single" w:sz="4" w:space="0" w:color="auto"/>
              <w:left w:val="single" w:sz="4" w:space="0" w:color="auto"/>
              <w:bottom w:val="single" w:sz="4" w:space="0" w:color="auto"/>
              <w:right w:val="single" w:sz="4" w:space="0" w:color="auto"/>
            </w:tcBorders>
          </w:tcPr>
          <w:p w14:paraId="727D226A" w14:textId="77777777" w:rsidR="00CB3986" w:rsidRPr="008E21F4" w:rsidRDefault="00CB3986" w:rsidP="00D04D5F">
            <w:pPr>
              <w:pStyle w:val="TAC"/>
              <w:rPr>
                <w:ins w:id="34158" w:author="Delta" w:date="2021-07-23T11:12:00Z"/>
                <w:rFonts w:cs="Arial"/>
                <w:lang w:eastAsia="zh-CN"/>
              </w:rPr>
            </w:pPr>
            <w:ins w:id="34159" w:author="Delta" w:date="2021-07-23T11:12:00Z">
              <w:r w:rsidRPr="001133C0">
                <w:rPr>
                  <w:rFonts w:cs="Arial"/>
                  <w:lang w:eastAsia="zh-CN"/>
                </w:rPr>
                <w:t>880 – 915 MHz</w:t>
              </w:r>
            </w:ins>
          </w:p>
        </w:tc>
        <w:tc>
          <w:tcPr>
            <w:tcW w:w="1235" w:type="dxa"/>
            <w:tcBorders>
              <w:top w:val="single" w:sz="4" w:space="0" w:color="auto"/>
              <w:left w:val="single" w:sz="4" w:space="0" w:color="auto"/>
              <w:bottom w:val="single" w:sz="4" w:space="0" w:color="auto"/>
              <w:right w:val="single" w:sz="4" w:space="0" w:color="auto"/>
            </w:tcBorders>
          </w:tcPr>
          <w:p w14:paraId="459E2123" w14:textId="77777777" w:rsidR="00CB3986" w:rsidRPr="008E21F4" w:rsidRDefault="00CB3986" w:rsidP="00D04D5F">
            <w:pPr>
              <w:pStyle w:val="TAC"/>
              <w:rPr>
                <w:ins w:id="34160" w:author="Delta" w:date="2021-07-23T11:12:00Z"/>
                <w:rFonts w:cs="Arial"/>
              </w:rPr>
            </w:pPr>
            <w:ins w:id="34161" w:author="Delta" w:date="2021-07-23T11:12:00Z">
              <w:r w:rsidRPr="00072DE9">
                <w:rPr>
                  <w:rFonts w:cs="Arial" w:hint="eastAsia"/>
                </w:rPr>
                <w:t>-88 dBm</w:t>
              </w:r>
            </w:ins>
          </w:p>
        </w:tc>
        <w:tc>
          <w:tcPr>
            <w:tcW w:w="1414" w:type="dxa"/>
            <w:tcBorders>
              <w:top w:val="single" w:sz="4" w:space="0" w:color="auto"/>
              <w:left w:val="single" w:sz="4" w:space="0" w:color="auto"/>
              <w:bottom w:val="single" w:sz="4" w:space="0" w:color="auto"/>
              <w:right w:val="single" w:sz="4" w:space="0" w:color="auto"/>
            </w:tcBorders>
          </w:tcPr>
          <w:p w14:paraId="5E6A1374" w14:textId="77777777" w:rsidR="00CB3986" w:rsidRPr="008E21F4" w:rsidRDefault="00CB3986" w:rsidP="00D04D5F">
            <w:pPr>
              <w:pStyle w:val="TAC"/>
              <w:rPr>
                <w:ins w:id="34162" w:author="Delta" w:date="2021-07-23T11:12:00Z"/>
                <w:rFonts w:cs="Arial"/>
              </w:rPr>
            </w:pPr>
            <w:ins w:id="34163" w:author="Delta" w:date="2021-07-23T11:12:00Z">
              <w:r w:rsidRPr="00072DE9">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26793DE1" w14:textId="77777777" w:rsidR="00CB3986" w:rsidRPr="008E21F4" w:rsidRDefault="00CB3986" w:rsidP="00D04D5F">
            <w:pPr>
              <w:pStyle w:val="TAC"/>
              <w:rPr>
                <w:ins w:id="34164" w:author="Delta" w:date="2021-07-23T11:12:00Z"/>
                <w:rFonts w:cs="Arial"/>
              </w:rPr>
            </w:pPr>
          </w:p>
        </w:tc>
      </w:tr>
      <w:tr w:rsidR="00CB3986" w:rsidRPr="008E21F4" w14:paraId="33B6B41E" w14:textId="77777777" w:rsidTr="00D04D5F">
        <w:trPr>
          <w:cantSplit/>
          <w:jc w:val="center"/>
          <w:ins w:id="3416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1EC7D1B3" w14:textId="77777777" w:rsidR="00CB3986" w:rsidRPr="008E21F4" w:rsidRDefault="00CB3986" w:rsidP="00D04D5F">
            <w:pPr>
              <w:pStyle w:val="TAC"/>
              <w:rPr>
                <w:ins w:id="34166" w:author="Delta" w:date="2021-07-23T11:12:00Z"/>
                <w:rFonts w:cs="v5.0.0"/>
              </w:rPr>
            </w:pPr>
            <w:ins w:id="34167" w:author="Delta" w:date="2021-07-23T11:12:00Z">
              <w:r w:rsidRPr="00072DE9">
                <w:rPr>
                  <w:rFonts w:cs="v5.0.0" w:hint="eastAsia"/>
                </w:rPr>
                <w:t>L</w:t>
              </w:r>
              <w:r w:rsidRPr="00072DE9">
                <w:rPr>
                  <w:rFonts w:cs="v5.0.0"/>
                </w:rPr>
                <w:t>A NR Band n94</w:t>
              </w:r>
            </w:ins>
          </w:p>
        </w:tc>
        <w:tc>
          <w:tcPr>
            <w:tcW w:w="2291" w:type="dxa"/>
            <w:tcBorders>
              <w:top w:val="single" w:sz="4" w:space="0" w:color="auto"/>
              <w:left w:val="single" w:sz="4" w:space="0" w:color="auto"/>
              <w:bottom w:val="single" w:sz="4" w:space="0" w:color="auto"/>
              <w:right w:val="single" w:sz="4" w:space="0" w:color="auto"/>
            </w:tcBorders>
          </w:tcPr>
          <w:p w14:paraId="72C47B4B" w14:textId="77777777" w:rsidR="00CB3986" w:rsidRPr="008E21F4" w:rsidRDefault="00CB3986" w:rsidP="00D04D5F">
            <w:pPr>
              <w:pStyle w:val="TAC"/>
              <w:rPr>
                <w:ins w:id="34168" w:author="Delta" w:date="2021-07-23T11:12:00Z"/>
                <w:rFonts w:cs="Arial"/>
                <w:lang w:eastAsia="zh-CN"/>
              </w:rPr>
            </w:pPr>
            <w:ins w:id="34169" w:author="Delta" w:date="2021-07-23T11:12:00Z">
              <w:r w:rsidRPr="001133C0">
                <w:rPr>
                  <w:rFonts w:cs="Arial"/>
                  <w:lang w:eastAsia="zh-CN"/>
                </w:rPr>
                <w:t>880 – 915 MHz</w:t>
              </w:r>
            </w:ins>
          </w:p>
        </w:tc>
        <w:tc>
          <w:tcPr>
            <w:tcW w:w="1235" w:type="dxa"/>
            <w:tcBorders>
              <w:top w:val="single" w:sz="4" w:space="0" w:color="auto"/>
              <w:left w:val="single" w:sz="4" w:space="0" w:color="auto"/>
              <w:bottom w:val="single" w:sz="4" w:space="0" w:color="auto"/>
              <w:right w:val="single" w:sz="4" w:space="0" w:color="auto"/>
            </w:tcBorders>
          </w:tcPr>
          <w:p w14:paraId="76BAE015" w14:textId="77777777" w:rsidR="00CB3986" w:rsidRPr="008E21F4" w:rsidRDefault="00CB3986" w:rsidP="00D04D5F">
            <w:pPr>
              <w:pStyle w:val="TAC"/>
              <w:rPr>
                <w:ins w:id="34170" w:author="Delta" w:date="2021-07-23T11:12:00Z"/>
                <w:rFonts w:cs="Arial"/>
              </w:rPr>
            </w:pPr>
            <w:ins w:id="34171" w:author="Delta" w:date="2021-07-23T11:12:00Z">
              <w:r w:rsidRPr="00072DE9">
                <w:rPr>
                  <w:rFonts w:cs="Arial" w:hint="eastAsia"/>
                </w:rPr>
                <w:t>-88 dBm</w:t>
              </w:r>
            </w:ins>
          </w:p>
        </w:tc>
        <w:tc>
          <w:tcPr>
            <w:tcW w:w="1414" w:type="dxa"/>
            <w:tcBorders>
              <w:top w:val="single" w:sz="4" w:space="0" w:color="auto"/>
              <w:left w:val="single" w:sz="4" w:space="0" w:color="auto"/>
              <w:bottom w:val="single" w:sz="4" w:space="0" w:color="auto"/>
              <w:right w:val="single" w:sz="4" w:space="0" w:color="auto"/>
            </w:tcBorders>
          </w:tcPr>
          <w:p w14:paraId="7A337EEF" w14:textId="77777777" w:rsidR="00CB3986" w:rsidRPr="008E21F4" w:rsidRDefault="00CB3986" w:rsidP="00D04D5F">
            <w:pPr>
              <w:pStyle w:val="TAC"/>
              <w:rPr>
                <w:ins w:id="34172" w:author="Delta" w:date="2021-07-23T11:12:00Z"/>
                <w:rFonts w:cs="Arial"/>
              </w:rPr>
            </w:pPr>
            <w:ins w:id="34173" w:author="Delta" w:date="2021-07-23T11:12:00Z">
              <w:r w:rsidRPr="00072DE9">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24999A07" w14:textId="77777777" w:rsidR="00CB3986" w:rsidRPr="008E21F4" w:rsidRDefault="00CB3986" w:rsidP="00D04D5F">
            <w:pPr>
              <w:pStyle w:val="TAC"/>
              <w:rPr>
                <w:ins w:id="34174" w:author="Delta" w:date="2021-07-23T11:12:00Z"/>
                <w:rFonts w:cs="Arial"/>
              </w:rPr>
            </w:pPr>
          </w:p>
        </w:tc>
      </w:tr>
      <w:tr w:rsidR="00CB3986" w:rsidRPr="008E21F4" w14:paraId="569D7B7E" w14:textId="77777777" w:rsidTr="00D04D5F">
        <w:trPr>
          <w:cantSplit/>
          <w:jc w:val="center"/>
          <w:ins w:id="3417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0328B7DF" w14:textId="77777777" w:rsidR="00CB3986" w:rsidRPr="008E21F4" w:rsidRDefault="00CB3986" w:rsidP="00D04D5F">
            <w:pPr>
              <w:pStyle w:val="TAC"/>
              <w:rPr>
                <w:ins w:id="34176" w:author="Delta" w:date="2021-07-23T11:12:00Z"/>
                <w:rFonts w:cs="v5.0.0"/>
              </w:rPr>
            </w:pPr>
            <w:ins w:id="34177" w:author="Delta" w:date="2021-07-23T11:12:00Z">
              <w:r w:rsidRPr="00D60EF3">
                <w:rPr>
                  <w:rFonts w:cs="v5.0.0"/>
                </w:rPr>
                <w:t>LA NR Band n</w:t>
              </w:r>
              <w:r>
                <w:rPr>
                  <w:rFonts w:cs="v5.0.0" w:hint="eastAsia"/>
                  <w:lang w:eastAsia="zh-CN"/>
                </w:rPr>
                <w:t>95</w:t>
              </w:r>
            </w:ins>
          </w:p>
        </w:tc>
        <w:tc>
          <w:tcPr>
            <w:tcW w:w="2291" w:type="dxa"/>
            <w:tcBorders>
              <w:top w:val="single" w:sz="4" w:space="0" w:color="auto"/>
              <w:left w:val="single" w:sz="4" w:space="0" w:color="auto"/>
              <w:bottom w:val="single" w:sz="4" w:space="0" w:color="auto"/>
              <w:right w:val="single" w:sz="4" w:space="0" w:color="auto"/>
            </w:tcBorders>
          </w:tcPr>
          <w:p w14:paraId="4C2298BD" w14:textId="77777777" w:rsidR="00CB3986" w:rsidRPr="008E21F4" w:rsidRDefault="00CB3986" w:rsidP="00D04D5F">
            <w:pPr>
              <w:pStyle w:val="TAC"/>
              <w:rPr>
                <w:ins w:id="34178" w:author="Delta" w:date="2021-07-23T11:12:00Z"/>
                <w:rFonts w:cs="Arial"/>
                <w:lang w:eastAsia="zh-CN"/>
              </w:rPr>
            </w:pPr>
            <w:ins w:id="34179" w:author="Delta" w:date="2021-07-23T11:12:00Z">
              <w:r w:rsidRPr="00D60EF3">
                <w:rPr>
                  <w:rFonts w:cs="Arial"/>
                  <w:lang w:eastAsia="ja-JP"/>
                </w:rPr>
                <w:t>2010 - 2025 MHz</w:t>
              </w:r>
            </w:ins>
          </w:p>
        </w:tc>
        <w:tc>
          <w:tcPr>
            <w:tcW w:w="1235" w:type="dxa"/>
            <w:tcBorders>
              <w:top w:val="single" w:sz="4" w:space="0" w:color="auto"/>
              <w:left w:val="single" w:sz="4" w:space="0" w:color="auto"/>
              <w:bottom w:val="single" w:sz="4" w:space="0" w:color="auto"/>
              <w:right w:val="single" w:sz="4" w:space="0" w:color="auto"/>
            </w:tcBorders>
          </w:tcPr>
          <w:p w14:paraId="664A6360" w14:textId="77777777" w:rsidR="00CB3986" w:rsidRPr="008E21F4" w:rsidRDefault="00CB3986" w:rsidP="00D04D5F">
            <w:pPr>
              <w:pStyle w:val="TAC"/>
              <w:rPr>
                <w:ins w:id="34180" w:author="Delta" w:date="2021-07-23T11:12:00Z"/>
                <w:rFonts w:cs="Arial"/>
              </w:rPr>
            </w:pPr>
            <w:ins w:id="34181" w:author="Delta" w:date="2021-07-23T11:12:00Z">
              <w:r w:rsidRPr="00D60EF3">
                <w:rPr>
                  <w:rFonts w:cs="Arial"/>
                </w:rPr>
                <w:t>-</w:t>
              </w:r>
              <w:r w:rsidRPr="00D60EF3">
                <w:rPr>
                  <w:rFonts w:cs="Arial"/>
                  <w:lang w:eastAsia="zh-CN"/>
                </w:rPr>
                <w:t>88</w:t>
              </w:r>
              <w:r w:rsidRPr="00D60EF3">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4ED34D1D" w14:textId="77777777" w:rsidR="00CB3986" w:rsidRPr="008E21F4" w:rsidRDefault="00CB3986" w:rsidP="00D04D5F">
            <w:pPr>
              <w:pStyle w:val="TAC"/>
              <w:rPr>
                <w:ins w:id="34182" w:author="Delta" w:date="2021-07-23T11:12:00Z"/>
                <w:rFonts w:cs="Arial"/>
              </w:rPr>
            </w:pPr>
            <w:ins w:id="34183" w:author="Delta" w:date="2021-07-23T11:12:00Z">
              <w:r w:rsidRPr="00D60EF3">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1B423950" w14:textId="77777777" w:rsidR="00CB3986" w:rsidRPr="008E21F4" w:rsidRDefault="00CB3986" w:rsidP="00D04D5F">
            <w:pPr>
              <w:pStyle w:val="TAC"/>
              <w:rPr>
                <w:ins w:id="34184" w:author="Delta" w:date="2021-07-23T11:12:00Z"/>
                <w:rFonts w:cs="Arial"/>
              </w:rPr>
            </w:pPr>
          </w:p>
        </w:tc>
      </w:tr>
      <w:tr w:rsidR="00BF135C" w:rsidRPr="008E21F4" w14:paraId="62D86061" w14:textId="77777777" w:rsidTr="00D04D5F">
        <w:trPr>
          <w:cantSplit/>
          <w:jc w:val="center"/>
          <w:ins w:id="34185" w:author="Delta" w:date="2021-07-23T11:12:00Z"/>
        </w:trPr>
        <w:tc>
          <w:tcPr>
            <w:tcW w:w="2430" w:type="dxa"/>
            <w:tcBorders>
              <w:top w:val="single" w:sz="4" w:space="0" w:color="auto"/>
              <w:left w:val="single" w:sz="4" w:space="0" w:color="auto"/>
              <w:bottom w:val="single" w:sz="4" w:space="0" w:color="auto"/>
              <w:right w:val="single" w:sz="4" w:space="0" w:color="auto"/>
            </w:tcBorders>
          </w:tcPr>
          <w:p w14:paraId="1FD77B8F" w14:textId="1ACC16C6" w:rsidR="00BF135C" w:rsidRPr="00D60EF3" w:rsidRDefault="00BF135C" w:rsidP="00BF135C">
            <w:pPr>
              <w:pStyle w:val="TAC"/>
              <w:rPr>
                <w:ins w:id="34186" w:author="Delta" w:date="2021-07-23T11:12:00Z"/>
                <w:rFonts w:cs="v5.0.0"/>
              </w:rPr>
            </w:pPr>
            <w:ins w:id="34187" w:author="Delta" w:date="2021-07-23T11:12:00Z">
              <w:r>
                <w:rPr>
                  <w:rFonts w:cs="v5.0.0"/>
                </w:rPr>
                <w:t>LA NR Band n</w:t>
              </w:r>
              <w:r>
                <w:rPr>
                  <w:rFonts w:cs="v5.0.0" w:hint="eastAsia"/>
                  <w:lang w:val="en-US" w:eastAsia="zh-CN"/>
                </w:rPr>
                <w:t>96</w:t>
              </w:r>
            </w:ins>
          </w:p>
        </w:tc>
        <w:tc>
          <w:tcPr>
            <w:tcW w:w="2291" w:type="dxa"/>
            <w:tcBorders>
              <w:top w:val="single" w:sz="4" w:space="0" w:color="auto"/>
              <w:left w:val="single" w:sz="4" w:space="0" w:color="auto"/>
              <w:bottom w:val="single" w:sz="4" w:space="0" w:color="auto"/>
              <w:right w:val="single" w:sz="4" w:space="0" w:color="auto"/>
            </w:tcBorders>
          </w:tcPr>
          <w:p w14:paraId="28ABED33" w14:textId="22926640" w:rsidR="00BF135C" w:rsidRPr="00D60EF3" w:rsidRDefault="00BF135C" w:rsidP="00BF135C">
            <w:pPr>
              <w:pStyle w:val="TAC"/>
              <w:rPr>
                <w:ins w:id="34188" w:author="Delta" w:date="2021-07-23T11:12:00Z"/>
                <w:rFonts w:cs="Arial"/>
                <w:lang w:eastAsia="ja-JP"/>
              </w:rPr>
            </w:pPr>
            <w:ins w:id="34189" w:author="Delta" w:date="2021-07-23T11:12:00Z">
              <w:r>
                <w:rPr>
                  <w:rFonts w:eastAsia="SimSun" w:cs="Arial" w:hint="eastAsia"/>
                  <w:lang w:val="en-US" w:eastAsia="zh-CN"/>
                </w:rPr>
                <w:t>5925</w:t>
              </w:r>
              <w:r>
                <w:rPr>
                  <w:rFonts w:cs="Arial"/>
                  <w:lang w:eastAsia="ja-JP"/>
                </w:rPr>
                <w:t xml:space="preserve"> - </w:t>
              </w:r>
              <w:r>
                <w:rPr>
                  <w:rFonts w:eastAsia="SimSun" w:cs="Arial" w:hint="eastAsia"/>
                  <w:lang w:val="en-US" w:eastAsia="zh-CN"/>
                </w:rPr>
                <w:t>7125</w:t>
              </w:r>
              <w:r>
                <w:rPr>
                  <w:rFonts w:cs="Arial"/>
                  <w:lang w:eastAsia="ja-JP"/>
                </w:rPr>
                <w:t xml:space="preserve"> MHz</w:t>
              </w:r>
            </w:ins>
          </w:p>
        </w:tc>
        <w:tc>
          <w:tcPr>
            <w:tcW w:w="1235" w:type="dxa"/>
            <w:tcBorders>
              <w:top w:val="single" w:sz="4" w:space="0" w:color="auto"/>
              <w:left w:val="single" w:sz="4" w:space="0" w:color="auto"/>
              <w:bottom w:val="single" w:sz="4" w:space="0" w:color="auto"/>
              <w:right w:val="single" w:sz="4" w:space="0" w:color="auto"/>
            </w:tcBorders>
          </w:tcPr>
          <w:p w14:paraId="66B7859B" w14:textId="65696131" w:rsidR="00BF135C" w:rsidRPr="00D60EF3" w:rsidRDefault="00BF135C" w:rsidP="00BF135C">
            <w:pPr>
              <w:pStyle w:val="TAC"/>
              <w:rPr>
                <w:ins w:id="34190" w:author="Delta" w:date="2021-07-23T11:12:00Z"/>
                <w:rFonts w:cs="Arial"/>
              </w:rPr>
            </w:pPr>
            <w:ins w:id="34191" w:author="Delta" w:date="2021-07-23T11:12:00Z">
              <w:r>
                <w:rPr>
                  <w:rFonts w:cs="Arial"/>
                </w:rPr>
                <w:t>-</w:t>
              </w:r>
              <w:r w:rsidRPr="00D900A1">
                <w:rPr>
                  <w:rFonts w:cs="Arial"/>
                  <w:szCs w:val="18"/>
                  <w:lang w:eastAsia="zh-CN"/>
                </w:rPr>
                <w:t>8</w:t>
              </w:r>
              <w:r>
                <w:rPr>
                  <w:rFonts w:cs="Arial" w:hint="eastAsia"/>
                  <w:szCs w:val="18"/>
                  <w:lang w:val="en-US" w:eastAsia="zh-CN"/>
                </w:rPr>
                <w:t>7</w:t>
              </w:r>
              <w:r>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298D8179" w14:textId="16C27AA2" w:rsidR="00BF135C" w:rsidRPr="00D60EF3" w:rsidRDefault="00BF135C" w:rsidP="00BF135C">
            <w:pPr>
              <w:pStyle w:val="TAC"/>
              <w:rPr>
                <w:ins w:id="34192" w:author="Delta" w:date="2021-07-23T11:12:00Z"/>
                <w:rFonts w:cs="Arial"/>
              </w:rPr>
            </w:pPr>
            <w:ins w:id="34193" w:author="Delta" w:date="2021-07-23T11:12:00Z">
              <w:r>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34ACC398" w14:textId="3DE7468F" w:rsidR="00BF135C" w:rsidRPr="008E21F4" w:rsidRDefault="00BF135C" w:rsidP="00BF135C">
            <w:pPr>
              <w:pStyle w:val="TAC"/>
              <w:rPr>
                <w:ins w:id="34194" w:author="Delta" w:date="2021-07-23T11:12:00Z"/>
                <w:rFonts w:cs="Arial"/>
              </w:rPr>
            </w:pPr>
            <w:ins w:id="34195" w:author="Delta" w:date="2021-07-23T11:12:00Z">
              <w:r>
                <w:rPr>
                  <w:rFonts w:cs="Arial"/>
                  <w:szCs w:val="18"/>
                </w:rPr>
                <w:t>This is not applicable to E-UTRA BS operating in Band 4</w:t>
              </w:r>
              <w:r>
                <w:rPr>
                  <w:rFonts w:cs="Arial" w:hint="eastAsia"/>
                  <w:szCs w:val="18"/>
                  <w:lang w:eastAsia="zh-CN"/>
                </w:rPr>
                <w:t>6</w:t>
              </w:r>
            </w:ins>
          </w:p>
        </w:tc>
      </w:tr>
    </w:tbl>
    <w:p w14:paraId="72976AE9" w14:textId="77777777" w:rsidR="00CB3986" w:rsidRPr="008E21F4" w:rsidRDefault="00CB3986" w:rsidP="00CB3986"/>
    <w:p w14:paraId="35ED5A31" w14:textId="77777777" w:rsidR="00CB3986" w:rsidRPr="008E21F4" w:rsidRDefault="00CB3986" w:rsidP="00CB3986">
      <w:pPr>
        <w:keepNext/>
      </w:pPr>
      <w:r w:rsidRPr="008E21F4">
        <w:t xml:space="preserve">The power of any spurious emission shall not exceed the limits of Table </w:t>
      </w:r>
      <w:r w:rsidRPr="008E21F4">
        <w:rPr>
          <w:lang w:eastAsia="zh-CN"/>
        </w:rPr>
        <w:t>6.6.4.5.5</w:t>
      </w:r>
      <w:r w:rsidRPr="008E21F4">
        <w:t xml:space="preserve">-3 for a </w:t>
      </w:r>
      <w:r w:rsidRPr="008E21F4">
        <w:rPr>
          <w:lang w:eastAsia="zh-CN"/>
        </w:rPr>
        <w:t xml:space="preserve">Medium Range </w:t>
      </w:r>
      <w:r w:rsidRPr="008E21F4">
        <w:t>BS where requirements for co-location with a BS type listed in the first column apply. For</w:t>
      </w:r>
      <w:r w:rsidRPr="008E21F4">
        <w:rPr>
          <w:lang w:eastAsia="zh-CN"/>
        </w:rPr>
        <w:t xml:space="preserve"> </w:t>
      </w:r>
      <w:r w:rsidRPr="008E21F4">
        <w:t>BS</w:t>
      </w:r>
      <w:r w:rsidRPr="008E21F4">
        <w:rPr>
          <w:lang w:eastAsia="zh-CN"/>
        </w:rPr>
        <w:t xml:space="preserve"> capable of</w:t>
      </w:r>
      <w:r w:rsidRPr="008E21F4">
        <w:t xml:space="preserve"> multi-band operation, the exclusions and conditions in the Note column of Table 6.6.4.</w:t>
      </w:r>
      <w:r w:rsidRPr="008E21F4">
        <w:rPr>
          <w:lang w:eastAsia="zh-CN"/>
        </w:rPr>
        <w:t>5</w:t>
      </w:r>
      <w:r w:rsidRPr="008E21F4">
        <w:t>.5-3</w:t>
      </w:r>
      <w:r w:rsidRPr="008E21F4">
        <w:rPr>
          <w:lang w:eastAsia="zh-CN"/>
        </w:rPr>
        <w:t xml:space="preserve"> </w:t>
      </w:r>
      <w:r w:rsidRPr="008E21F4">
        <w:t>app</w:t>
      </w:r>
      <w:r w:rsidRPr="008E21F4">
        <w:rPr>
          <w:lang w:eastAsia="zh-CN"/>
        </w:rPr>
        <w:t>ly</w:t>
      </w:r>
      <w:r w:rsidRPr="008E21F4">
        <w:t xml:space="preserve"> for each supported operating band.</w:t>
      </w:r>
      <w:r w:rsidRPr="008E21F4">
        <w:rPr>
          <w:rStyle w:val="CaptionChar1"/>
          <w:rFonts w:cs="v3.8.0"/>
        </w:rPr>
        <w:t xml:space="preserve"> </w:t>
      </w:r>
      <w:r w:rsidRPr="008E21F4">
        <w:rPr>
          <w:rStyle w:val="msoins0"/>
          <w:rFonts w:cs="v3.8.0"/>
        </w:rPr>
        <w:t>For BS capable of multi-band operation</w:t>
      </w:r>
      <w:r w:rsidRPr="008E21F4">
        <w:rPr>
          <w:rStyle w:val="msoins0"/>
        </w:rPr>
        <w:t xml:space="preserve"> where multiple bands are mapped on separate antenna connectors, the exclusions and conditions in the Note column of Table 6.6.4.5.5-3 apply for the operating band supported </w:t>
      </w:r>
      <w:r w:rsidRPr="008E21F4">
        <w:rPr>
          <w:rStyle w:val="msoins0"/>
          <w:lang w:eastAsia="zh-CN"/>
        </w:rPr>
        <w:t>at</w:t>
      </w:r>
      <w:r w:rsidRPr="008E21F4">
        <w:rPr>
          <w:rStyle w:val="msoins0"/>
        </w:rPr>
        <w:t xml:space="preserve"> </w:t>
      </w:r>
      <w:r w:rsidRPr="008E21F4">
        <w:rPr>
          <w:rStyle w:val="msoins0"/>
          <w:lang w:eastAsia="zh-CN"/>
        </w:rPr>
        <w:t>that</w:t>
      </w:r>
      <w:r w:rsidRPr="008E21F4">
        <w:rPr>
          <w:rStyle w:val="msoins0"/>
        </w:rPr>
        <w:t xml:space="preserve"> antenna connector.</w:t>
      </w:r>
    </w:p>
    <w:p w14:paraId="6DA9D2DA" w14:textId="77777777" w:rsidR="00CB3986" w:rsidRPr="008E21F4" w:rsidRDefault="00CB3986" w:rsidP="00CB3986">
      <w:pPr>
        <w:pStyle w:val="TH"/>
      </w:pPr>
      <w:r w:rsidRPr="008E21F4">
        <w:t>Table 6.6.4.</w:t>
      </w:r>
      <w:r w:rsidRPr="008E21F4">
        <w:rPr>
          <w:lang w:eastAsia="zh-CN"/>
        </w:rPr>
        <w:t>5</w:t>
      </w:r>
      <w:r w:rsidRPr="008E21F4">
        <w:t>.</w:t>
      </w:r>
      <w:r w:rsidRPr="008E21F4">
        <w:rPr>
          <w:lang w:eastAsia="zh-CN"/>
        </w:rPr>
        <w:t>5</w:t>
      </w:r>
      <w:r w:rsidRPr="008E21F4">
        <w:t>-</w:t>
      </w:r>
      <w:r w:rsidRPr="008E21F4">
        <w:rPr>
          <w:lang w:eastAsia="zh-CN"/>
        </w:rPr>
        <w:t>3</w:t>
      </w:r>
      <w:r w:rsidRPr="008E21F4">
        <w:t>: BS Spurious emissions limits for Medium range BS co-located with another BS</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Change w:id="34196" w:author="Delta" w:date="2021-07-23T11:12:00Z">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PrChange>
      </w:tblPr>
      <w:tblGrid>
        <w:gridCol w:w="2291"/>
        <w:gridCol w:w="2291"/>
        <w:gridCol w:w="1235"/>
        <w:gridCol w:w="1414"/>
        <w:gridCol w:w="1845"/>
        <w:tblGridChange w:id="34197">
          <w:tblGrid>
            <w:gridCol w:w="113"/>
            <w:gridCol w:w="2178"/>
            <w:gridCol w:w="113"/>
            <w:gridCol w:w="2178"/>
            <w:gridCol w:w="113"/>
            <w:gridCol w:w="1122"/>
            <w:gridCol w:w="113"/>
            <w:gridCol w:w="1301"/>
            <w:gridCol w:w="113"/>
            <w:gridCol w:w="1732"/>
            <w:gridCol w:w="113"/>
          </w:tblGrid>
        </w:tblGridChange>
      </w:tblGrid>
      <w:tr w:rsidR="00CB3986" w:rsidRPr="008E21F4" w14:paraId="1639E32F" w14:textId="77777777" w:rsidTr="00D04D5F">
        <w:trPr>
          <w:cantSplit/>
          <w:jc w:val="center"/>
          <w:trPrChange w:id="34198" w:author="Delta" w:date="2021-07-23T11:12:00Z">
            <w:trPr>
              <w:gridAfter w:val="0"/>
              <w:cantSplit/>
              <w:jc w:val="center"/>
            </w:trPr>
          </w:trPrChange>
        </w:trPr>
        <w:tc>
          <w:tcPr>
            <w:tcW w:w="2291" w:type="dxa"/>
            <w:tcPrChange w:id="34199" w:author="Delta" w:date="2021-07-23T11:12:00Z">
              <w:tcPr>
                <w:tcW w:w="2291" w:type="dxa"/>
                <w:gridSpan w:val="2"/>
              </w:tcPr>
            </w:tcPrChange>
          </w:tcPr>
          <w:p w14:paraId="270AF939" w14:textId="77777777" w:rsidR="00CB3986" w:rsidRPr="008E21F4" w:rsidRDefault="00CB3986" w:rsidP="00D04D5F">
            <w:pPr>
              <w:pStyle w:val="TAH"/>
              <w:rPr>
                <w:rFonts w:cs="Arial"/>
              </w:rPr>
            </w:pPr>
            <w:r w:rsidRPr="008E21F4">
              <w:rPr>
                <w:rFonts w:cs="Arial"/>
              </w:rPr>
              <w:t>Type of co-located BS</w:t>
            </w:r>
          </w:p>
        </w:tc>
        <w:tc>
          <w:tcPr>
            <w:tcW w:w="2291" w:type="dxa"/>
            <w:tcPrChange w:id="34200" w:author="Delta" w:date="2021-07-23T11:12:00Z">
              <w:tcPr>
                <w:tcW w:w="2291" w:type="dxa"/>
                <w:gridSpan w:val="2"/>
              </w:tcPr>
            </w:tcPrChange>
          </w:tcPr>
          <w:p w14:paraId="6B07B547" w14:textId="77777777" w:rsidR="00CB3986" w:rsidRPr="008E21F4" w:rsidRDefault="00CB3986" w:rsidP="00D04D5F">
            <w:pPr>
              <w:pStyle w:val="TAH"/>
              <w:rPr>
                <w:rFonts w:cs="Arial"/>
              </w:rPr>
            </w:pPr>
            <w:r w:rsidRPr="008E21F4">
              <w:rPr>
                <w:rFonts w:cs="Arial"/>
              </w:rPr>
              <w:t>Frequency range for co-location requirement</w:t>
            </w:r>
          </w:p>
        </w:tc>
        <w:tc>
          <w:tcPr>
            <w:tcW w:w="1235" w:type="dxa"/>
            <w:tcPrChange w:id="34201" w:author="Delta" w:date="2021-07-23T11:12:00Z">
              <w:tcPr>
                <w:tcW w:w="1235" w:type="dxa"/>
                <w:gridSpan w:val="2"/>
              </w:tcPr>
            </w:tcPrChange>
          </w:tcPr>
          <w:p w14:paraId="21C26021" w14:textId="77777777" w:rsidR="00CB3986" w:rsidRPr="008E21F4" w:rsidRDefault="00CB3986" w:rsidP="00D04D5F">
            <w:pPr>
              <w:pStyle w:val="TAH"/>
              <w:rPr>
                <w:rFonts w:cs="Arial"/>
              </w:rPr>
            </w:pPr>
            <w:r w:rsidRPr="008E21F4">
              <w:rPr>
                <w:rFonts w:cs="Arial"/>
              </w:rPr>
              <w:t>Maximum Level</w:t>
            </w:r>
          </w:p>
        </w:tc>
        <w:tc>
          <w:tcPr>
            <w:tcW w:w="1414" w:type="dxa"/>
            <w:tcPrChange w:id="34202" w:author="Delta" w:date="2021-07-23T11:12:00Z">
              <w:tcPr>
                <w:tcW w:w="1414" w:type="dxa"/>
                <w:gridSpan w:val="2"/>
              </w:tcPr>
            </w:tcPrChange>
          </w:tcPr>
          <w:p w14:paraId="38EE84DE" w14:textId="77777777" w:rsidR="00CB3986" w:rsidRPr="008E21F4" w:rsidRDefault="00CB3986" w:rsidP="00D04D5F">
            <w:pPr>
              <w:pStyle w:val="TAH"/>
              <w:rPr>
                <w:rFonts w:cs="Arial"/>
              </w:rPr>
            </w:pPr>
            <w:r w:rsidRPr="008E21F4">
              <w:rPr>
                <w:rFonts w:cs="Arial"/>
              </w:rPr>
              <w:t>Measurement Bandwidth</w:t>
            </w:r>
          </w:p>
        </w:tc>
        <w:tc>
          <w:tcPr>
            <w:tcW w:w="1845" w:type="dxa"/>
            <w:tcPrChange w:id="34203" w:author="Delta" w:date="2021-07-23T11:12:00Z">
              <w:tcPr>
                <w:tcW w:w="1845" w:type="dxa"/>
                <w:gridSpan w:val="2"/>
              </w:tcPr>
            </w:tcPrChange>
          </w:tcPr>
          <w:p w14:paraId="316BF8F0" w14:textId="77777777" w:rsidR="00CB3986" w:rsidRPr="008E21F4" w:rsidRDefault="00CB3986" w:rsidP="00D04D5F">
            <w:pPr>
              <w:pStyle w:val="TAH"/>
              <w:rPr>
                <w:rFonts w:cs="Arial"/>
              </w:rPr>
            </w:pPr>
            <w:r w:rsidRPr="008E21F4">
              <w:rPr>
                <w:rFonts w:cs="Arial"/>
              </w:rPr>
              <w:t>Note</w:t>
            </w:r>
          </w:p>
        </w:tc>
      </w:tr>
      <w:tr w:rsidR="00CB3986" w:rsidRPr="008E21F4" w14:paraId="65ADC1A9" w14:textId="77777777" w:rsidTr="00D04D5F">
        <w:trPr>
          <w:cantSplit/>
          <w:jc w:val="center"/>
          <w:trPrChange w:id="34204" w:author="Delta" w:date="2021-07-23T11:12:00Z">
            <w:trPr>
              <w:gridAfter w:val="0"/>
              <w:cantSplit/>
              <w:jc w:val="center"/>
            </w:trPr>
          </w:trPrChange>
        </w:trPr>
        <w:tc>
          <w:tcPr>
            <w:tcW w:w="2291" w:type="dxa"/>
            <w:tcPrChange w:id="34205" w:author="Delta" w:date="2021-07-23T11:12:00Z">
              <w:tcPr>
                <w:tcW w:w="2291" w:type="dxa"/>
                <w:gridSpan w:val="2"/>
              </w:tcPr>
            </w:tcPrChange>
          </w:tcPr>
          <w:p w14:paraId="45CD4D4D" w14:textId="77777777" w:rsidR="00CB3986" w:rsidRPr="008E21F4" w:rsidRDefault="00CB3986" w:rsidP="00D04D5F">
            <w:pPr>
              <w:pStyle w:val="TAC"/>
              <w:rPr>
                <w:rFonts w:cs="Arial"/>
              </w:rPr>
            </w:pPr>
            <w:r w:rsidRPr="008E21F4">
              <w:rPr>
                <w:rFonts w:cs="v5.0.0"/>
              </w:rPr>
              <w:t>Micro/MR GSM900</w:t>
            </w:r>
          </w:p>
        </w:tc>
        <w:tc>
          <w:tcPr>
            <w:tcW w:w="2291" w:type="dxa"/>
            <w:tcPrChange w:id="34206" w:author="Delta" w:date="2021-07-23T11:12:00Z">
              <w:tcPr>
                <w:tcW w:w="2291" w:type="dxa"/>
                <w:gridSpan w:val="2"/>
              </w:tcPr>
            </w:tcPrChange>
          </w:tcPr>
          <w:p w14:paraId="701B6AE5" w14:textId="77777777" w:rsidR="00CB3986" w:rsidRPr="008E21F4" w:rsidRDefault="00CB3986" w:rsidP="00D04D5F">
            <w:pPr>
              <w:pStyle w:val="TAC"/>
              <w:rPr>
                <w:rFonts w:cs="Arial"/>
              </w:rPr>
            </w:pPr>
            <w:r w:rsidRPr="008E21F4">
              <w:rPr>
                <w:rFonts w:cs="v5.0.0"/>
              </w:rPr>
              <w:t>876-915 MHz</w:t>
            </w:r>
          </w:p>
        </w:tc>
        <w:tc>
          <w:tcPr>
            <w:tcW w:w="1235" w:type="dxa"/>
            <w:tcPrChange w:id="34207" w:author="Delta" w:date="2021-07-23T11:12:00Z">
              <w:tcPr>
                <w:tcW w:w="1235" w:type="dxa"/>
                <w:gridSpan w:val="2"/>
              </w:tcPr>
            </w:tcPrChange>
          </w:tcPr>
          <w:p w14:paraId="66E0D0EB" w14:textId="77777777" w:rsidR="00CB3986" w:rsidRPr="008E21F4" w:rsidRDefault="00CB3986" w:rsidP="00D04D5F">
            <w:pPr>
              <w:pStyle w:val="TAC"/>
              <w:rPr>
                <w:rFonts w:cs="Arial"/>
              </w:rPr>
            </w:pPr>
            <w:r w:rsidRPr="008E21F4">
              <w:rPr>
                <w:rFonts w:cs="v5.0.0"/>
              </w:rPr>
              <w:t>-91 dBm</w:t>
            </w:r>
          </w:p>
        </w:tc>
        <w:tc>
          <w:tcPr>
            <w:tcW w:w="1414" w:type="dxa"/>
            <w:tcPrChange w:id="34208" w:author="Delta" w:date="2021-07-23T11:12:00Z">
              <w:tcPr>
                <w:tcW w:w="1414" w:type="dxa"/>
                <w:gridSpan w:val="2"/>
              </w:tcPr>
            </w:tcPrChange>
          </w:tcPr>
          <w:p w14:paraId="59BBBFC8" w14:textId="77777777" w:rsidR="00CB3986" w:rsidRPr="008E21F4" w:rsidRDefault="00CB3986" w:rsidP="00D04D5F">
            <w:pPr>
              <w:pStyle w:val="TAC"/>
              <w:rPr>
                <w:rFonts w:cs="Arial"/>
              </w:rPr>
            </w:pPr>
            <w:r w:rsidRPr="008E21F4">
              <w:rPr>
                <w:rFonts w:cs="v5.0.0"/>
              </w:rPr>
              <w:t>100 kHz</w:t>
            </w:r>
          </w:p>
        </w:tc>
        <w:tc>
          <w:tcPr>
            <w:tcW w:w="1845" w:type="dxa"/>
            <w:tcPrChange w:id="34209" w:author="Delta" w:date="2021-07-23T11:12:00Z">
              <w:tcPr>
                <w:tcW w:w="1845" w:type="dxa"/>
                <w:gridSpan w:val="2"/>
              </w:tcPr>
            </w:tcPrChange>
          </w:tcPr>
          <w:p w14:paraId="12B93187" w14:textId="77777777" w:rsidR="00CB3986" w:rsidRPr="008E21F4" w:rsidRDefault="00CB3986" w:rsidP="00D04D5F">
            <w:pPr>
              <w:pStyle w:val="TAC"/>
              <w:rPr>
                <w:rFonts w:cs="Arial"/>
              </w:rPr>
            </w:pPr>
          </w:p>
        </w:tc>
      </w:tr>
      <w:tr w:rsidR="00CB3986" w:rsidRPr="008E21F4" w14:paraId="16E4F4E7" w14:textId="77777777" w:rsidTr="00D04D5F">
        <w:trPr>
          <w:cantSplit/>
          <w:jc w:val="center"/>
          <w:trPrChange w:id="34210" w:author="Delta" w:date="2021-07-23T11:12:00Z">
            <w:trPr>
              <w:gridAfter w:val="0"/>
              <w:cantSplit/>
              <w:jc w:val="center"/>
            </w:trPr>
          </w:trPrChange>
        </w:trPr>
        <w:tc>
          <w:tcPr>
            <w:tcW w:w="2291" w:type="dxa"/>
            <w:tcPrChange w:id="34211" w:author="Delta" w:date="2021-07-23T11:12:00Z">
              <w:tcPr>
                <w:tcW w:w="2291" w:type="dxa"/>
                <w:gridSpan w:val="2"/>
              </w:tcPr>
            </w:tcPrChange>
          </w:tcPr>
          <w:p w14:paraId="55EB6462" w14:textId="77777777" w:rsidR="00CB3986" w:rsidRPr="008E21F4" w:rsidRDefault="00CB3986" w:rsidP="00D04D5F">
            <w:pPr>
              <w:pStyle w:val="TAC"/>
              <w:rPr>
                <w:rFonts w:cs="Arial"/>
              </w:rPr>
            </w:pPr>
            <w:r w:rsidRPr="008E21F4">
              <w:rPr>
                <w:rFonts w:cs="v5.0.0"/>
              </w:rPr>
              <w:t>Micro/MR DCS1800</w:t>
            </w:r>
          </w:p>
        </w:tc>
        <w:tc>
          <w:tcPr>
            <w:tcW w:w="2291" w:type="dxa"/>
            <w:tcPrChange w:id="34212" w:author="Delta" w:date="2021-07-23T11:12:00Z">
              <w:tcPr>
                <w:tcW w:w="2291" w:type="dxa"/>
                <w:gridSpan w:val="2"/>
              </w:tcPr>
            </w:tcPrChange>
          </w:tcPr>
          <w:p w14:paraId="4276E456" w14:textId="77777777" w:rsidR="00CB3986" w:rsidRPr="008E21F4" w:rsidRDefault="00CB3986" w:rsidP="00D04D5F">
            <w:pPr>
              <w:pStyle w:val="TAC"/>
              <w:rPr>
                <w:rFonts w:cs="Arial"/>
              </w:rPr>
            </w:pPr>
            <w:r w:rsidRPr="008E21F4">
              <w:rPr>
                <w:rFonts w:cs="Arial"/>
              </w:rPr>
              <w:t>1710 - 1785 MHz</w:t>
            </w:r>
          </w:p>
        </w:tc>
        <w:tc>
          <w:tcPr>
            <w:tcW w:w="1235" w:type="dxa"/>
            <w:tcPrChange w:id="34213" w:author="Delta" w:date="2021-07-23T11:12:00Z">
              <w:tcPr>
                <w:tcW w:w="1235" w:type="dxa"/>
                <w:gridSpan w:val="2"/>
              </w:tcPr>
            </w:tcPrChange>
          </w:tcPr>
          <w:p w14:paraId="66227DD3" w14:textId="77777777" w:rsidR="00CB3986" w:rsidRPr="008E21F4" w:rsidRDefault="00CB3986" w:rsidP="00D04D5F">
            <w:pPr>
              <w:pStyle w:val="TAC"/>
              <w:rPr>
                <w:rFonts w:cs="Arial"/>
              </w:rPr>
            </w:pPr>
            <w:r w:rsidRPr="008E21F4">
              <w:rPr>
                <w:rFonts w:cs="Arial"/>
              </w:rPr>
              <w:t>-9</w:t>
            </w:r>
            <w:r w:rsidRPr="008E21F4">
              <w:rPr>
                <w:rFonts w:cs="Arial"/>
                <w:lang w:eastAsia="zh-CN"/>
              </w:rPr>
              <w:t>1</w:t>
            </w:r>
            <w:r w:rsidRPr="008E21F4">
              <w:rPr>
                <w:rFonts w:cs="Arial"/>
              </w:rPr>
              <w:t xml:space="preserve"> dBm</w:t>
            </w:r>
          </w:p>
        </w:tc>
        <w:tc>
          <w:tcPr>
            <w:tcW w:w="1414" w:type="dxa"/>
            <w:tcPrChange w:id="34214" w:author="Delta" w:date="2021-07-23T11:12:00Z">
              <w:tcPr>
                <w:tcW w:w="1414" w:type="dxa"/>
                <w:gridSpan w:val="2"/>
              </w:tcPr>
            </w:tcPrChange>
          </w:tcPr>
          <w:p w14:paraId="5441E589" w14:textId="77777777" w:rsidR="00CB3986" w:rsidRPr="008E21F4" w:rsidRDefault="00CB3986" w:rsidP="00D04D5F">
            <w:pPr>
              <w:pStyle w:val="TAC"/>
              <w:rPr>
                <w:rFonts w:cs="Arial"/>
              </w:rPr>
            </w:pPr>
            <w:r w:rsidRPr="008E21F4">
              <w:rPr>
                <w:rFonts w:cs="Arial"/>
              </w:rPr>
              <w:t>100 kHz</w:t>
            </w:r>
          </w:p>
        </w:tc>
        <w:tc>
          <w:tcPr>
            <w:tcW w:w="1845" w:type="dxa"/>
            <w:tcPrChange w:id="34215" w:author="Delta" w:date="2021-07-23T11:12:00Z">
              <w:tcPr>
                <w:tcW w:w="1845" w:type="dxa"/>
                <w:gridSpan w:val="2"/>
              </w:tcPr>
            </w:tcPrChange>
          </w:tcPr>
          <w:p w14:paraId="7F0FA975" w14:textId="77777777" w:rsidR="00CB3986" w:rsidRPr="008E21F4" w:rsidRDefault="00CB3986" w:rsidP="00D04D5F">
            <w:pPr>
              <w:pStyle w:val="TAC"/>
              <w:rPr>
                <w:rFonts w:cs="Arial"/>
              </w:rPr>
            </w:pPr>
          </w:p>
        </w:tc>
      </w:tr>
      <w:tr w:rsidR="00CB3986" w:rsidRPr="008E21F4" w14:paraId="1488A0BC" w14:textId="77777777" w:rsidTr="00D04D5F">
        <w:trPr>
          <w:cantSplit/>
          <w:jc w:val="center"/>
          <w:trPrChange w:id="34216" w:author="Delta" w:date="2021-07-23T11:12:00Z">
            <w:trPr>
              <w:gridAfter w:val="0"/>
              <w:cantSplit/>
              <w:jc w:val="center"/>
            </w:trPr>
          </w:trPrChange>
        </w:trPr>
        <w:tc>
          <w:tcPr>
            <w:tcW w:w="2291" w:type="dxa"/>
            <w:tcPrChange w:id="34217" w:author="Delta" w:date="2021-07-23T11:12:00Z">
              <w:tcPr>
                <w:tcW w:w="2291" w:type="dxa"/>
                <w:gridSpan w:val="2"/>
              </w:tcPr>
            </w:tcPrChange>
          </w:tcPr>
          <w:p w14:paraId="6893FE15" w14:textId="77777777" w:rsidR="00CB3986" w:rsidRPr="008E21F4" w:rsidRDefault="00CB3986" w:rsidP="00D04D5F">
            <w:pPr>
              <w:pStyle w:val="TAC"/>
              <w:rPr>
                <w:rFonts w:cs="Arial"/>
              </w:rPr>
            </w:pPr>
            <w:r w:rsidRPr="008E21F4">
              <w:rPr>
                <w:rFonts w:cs="v5.0.0"/>
              </w:rPr>
              <w:t>Micro/MR PCS1900</w:t>
            </w:r>
          </w:p>
        </w:tc>
        <w:tc>
          <w:tcPr>
            <w:tcW w:w="2291" w:type="dxa"/>
            <w:tcPrChange w:id="34218" w:author="Delta" w:date="2021-07-23T11:12:00Z">
              <w:tcPr>
                <w:tcW w:w="2291" w:type="dxa"/>
                <w:gridSpan w:val="2"/>
              </w:tcPr>
            </w:tcPrChange>
          </w:tcPr>
          <w:p w14:paraId="1087665D" w14:textId="77777777" w:rsidR="00CB3986" w:rsidRPr="008E21F4" w:rsidRDefault="00CB3986" w:rsidP="00D04D5F">
            <w:pPr>
              <w:pStyle w:val="TAC"/>
              <w:rPr>
                <w:rFonts w:cs="Arial"/>
              </w:rPr>
            </w:pPr>
            <w:r w:rsidRPr="008E21F4">
              <w:rPr>
                <w:rFonts w:cs="Arial"/>
              </w:rPr>
              <w:t>1850 - 1910 MHz</w:t>
            </w:r>
          </w:p>
        </w:tc>
        <w:tc>
          <w:tcPr>
            <w:tcW w:w="1235" w:type="dxa"/>
            <w:tcPrChange w:id="34219" w:author="Delta" w:date="2021-07-23T11:12:00Z">
              <w:tcPr>
                <w:tcW w:w="1235" w:type="dxa"/>
                <w:gridSpan w:val="2"/>
              </w:tcPr>
            </w:tcPrChange>
          </w:tcPr>
          <w:p w14:paraId="356EC57E" w14:textId="77777777" w:rsidR="00CB3986" w:rsidRPr="008E21F4" w:rsidRDefault="00CB3986" w:rsidP="00D04D5F">
            <w:pPr>
              <w:pStyle w:val="TAC"/>
              <w:rPr>
                <w:rFonts w:cs="Arial"/>
              </w:rPr>
            </w:pPr>
            <w:r w:rsidRPr="008E21F4">
              <w:rPr>
                <w:rFonts w:cs="v5.0.0"/>
              </w:rPr>
              <w:t>-9</w:t>
            </w:r>
            <w:r w:rsidRPr="008E21F4">
              <w:rPr>
                <w:rFonts w:cs="v5.0.0"/>
                <w:lang w:eastAsia="zh-CN"/>
              </w:rPr>
              <w:t>1</w:t>
            </w:r>
            <w:r w:rsidRPr="008E21F4">
              <w:rPr>
                <w:rFonts w:cs="v5.0.0"/>
              </w:rPr>
              <w:t xml:space="preserve"> dBm</w:t>
            </w:r>
          </w:p>
        </w:tc>
        <w:tc>
          <w:tcPr>
            <w:tcW w:w="1414" w:type="dxa"/>
            <w:tcPrChange w:id="34220" w:author="Delta" w:date="2021-07-23T11:12:00Z">
              <w:tcPr>
                <w:tcW w:w="1414" w:type="dxa"/>
                <w:gridSpan w:val="2"/>
              </w:tcPr>
            </w:tcPrChange>
          </w:tcPr>
          <w:p w14:paraId="759B4617" w14:textId="77777777" w:rsidR="00CB3986" w:rsidRPr="008E21F4" w:rsidRDefault="00CB3986" w:rsidP="00D04D5F">
            <w:pPr>
              <w:pStyle w:val="TAC"/>
              <w:rPr>
                <w:rFonts w:cs="Arial"/>
              </w:rPr>
            </w:pPr>
            <w:r w:rsidRPr="008E21F4">
              <w:rPr>
                <w:rFonts w:cs="Arial"/>
              </w:rPr>
              <w:t>100 kHz</w:t>
            </w:r>
          </w:p>
        </w:tc>
        <w:tc>
          <w:tcPr>
            <w:tcW w:w="1845" w:type="dxa"/>
            <w:tcPrChange w:id="34221" w:author="Delta" w:date="2021-07-23T11:12:00Z">
              <w:tcPr>
                <w:tcW w:w="1845" w:type="dxa"/>
                <w:gridSpan w:val="2"/>
              </w:tcPr>
            </w:tcPrChange>
          </w:tcPr>
          <w:p w14:paraId="60DCDFF5" w14:textId="77777777" w:rsidR="00CB3986" w:rsidRPr="008E21F4" w:rsidRDefault="00CB3986" w:rsidP="00D04D5F">
            <w:pPr>
              <w:pStyle w:val="TAC"/>
              <w:rPr>
                <w:rFonts w:cs="Arial"/>
              </w:rPr>
            </w:pPr>
          </w:p>
        </w:tc>
      </w:tr>
      <w:tr w:rsidR="00CB3986" w:rsidRPr="008E21F4" w14:paraId="4672130E" w14:textId="77777777" w:rsidTr="00D04D5F">
        <w:trPr>
          <w:cantSplit/>
          <w:jc w:val="center"/>
          <w:trPrChange w:id="34222" w:author="Delta" w:date="2021-07-23T11:12:00Z">
            <w:trPr>
              <w:gridAfter w:val="0"/>
              <w:cantSplit/>
              <w:jc w:val="center"/>
            </w:trPr>
          </w:trPrChange>
        </w:trPr>
        <w:tc>
          <w:tcPr>
            <w:tcW w:w="2291" w:type="dxa"/>
            <w:tcPrChange w:id="34223" w:author="Delta" w:date="2021-07-23T11:12:00Z">
              <w:tcPr>
                <w:tcW w:w="2291" w:type="dxa"/>
                <w:gridSpan w:val="2"/>
              </w:tcPr>
            </w:tcPrChange>
          </w:tcPr>
          <w:p w14:paraId="588B00E5" w14:textId="77777777" w:rsidR="00CB3986" w:rsidRPr="008E21F4" w:rsidRDefault="00CB3986" w:rsidP="00D04D5F">
            <w:pPr>
              <w:pStyle w:val="TAC"/>
              <w:rPr>
                <w:rFonts w:cs="Arial"/>
              </w:rPr>
            </w:pPr>
            <w:r w:rsidRPr="008E21F4">
              <w:rPr>
                <w:rFonts w:cs="v5.0.0"/>
              </w:rPr>
              <w:t>Micro/MR GSM850</w:t>
            </w:r>
          </w:p>
        </w:tc>
        <w:tc>
          <w:tcPr>
            <w:tcW w:w="2291" w:type="dxa"/>
            <w:tcPrChange w:id="34224" w:author="Delta" w:date="2021-07-23T11:12:00Z">
              <w:tcPr>
                <w:tcW w:w="2291" w:type="dxa"/>
                <w:gridSpan w:val="2"/>
              </w:tcPr>
            </w:tcPrChange>
          </w:tcPr>
          <w:p w14:paraId="67AE3EA9" w14:textId="77777777" w:rsidR="00CB3986" w:rsidRPr="008E21F4" w:rsidRDefault="00CB3986" w:rsidP="00D04D5F">
            <w:pPr>
              <w:pStyle w:val="TAC"/>
              <w:rPr>
                <w:rFonts w:cs="Arial"/>
              </w:rPr>
            </w:pPr>
            <w:r w:rsidRPr="008E21F4">
              <w:rPr>
                <w:rFonts w:cs="Arial"/>
              </w:rPr>
              <w:t>824 - 849 MHz</w:t>
            </w:r>
          </w:p>
        </w:tc>
        <w:tc>
          <w:tcPr>
            <w:tcW w:w="1235" w:type="dxa"/>
            <w:tcPrChange w:id="34225" w:author="Delta" w:date="2021-07-23T11:12:00Z">
              <w:tcPr>
                <w:tcW w:w="1235" w:type="dxa"/>
                <w:gridSpan w:val="2"/>
              </w:tcPr>
            </w:tcPrChange>
          </w:tcPr>
          <w:p w14:paraId="22A6C1B2" w14:textId="77777777" w:rsidR="00CB3986" w:rsidRPr="008E21F4" w:rsidRDefault="00CB3986" w:rsidP="00D04D5F">
            <w:pPr>
              <w:pStyle w:val="TAC"/>
              <w:rPr>
                <w:rFonts w:cs="Arial"/>
              </w:rPr>
            </w:pPr>
            <w:r w:rsidRPr="008E21F4">
              <w:rPr>
                <w:rFonts w:cs="v5.0.0"/>
              </w:rPr>
              <w:t>-91 dBm</w:t>
            </w:r>
          </w:p>
        </w:tc>
        <w:tc>
          <w:tcPr>
            <w:tcW w:w="1414" w:type="dxa"/>
            <w:tcPrChange w:id="34226" w:author="Delta" w:date="2021-07-23T11:12:00Z">
              <w:tcPr>
                <w:tcW w:w="1414" w:type="dxa"/>
                <w:gridSpan w:val="2"/>
              </w:tcPr>
            </w:tcPrChange>
          </w:tcPr>
          <w:p w14:paraId="72619D82" w14:textId="77777777" w:rsidR="00CB3986" w:rsidRPr="008E21F4" w:rsidRDefault="00CB3986" w:rsidP="00D04D5F">
            <w:pPr>
              <w:pStyle w:val="TAC"/>
              <w:rPr>
                <w:rFonts w:cs="Arial"/>
              </w:rPr>
            </w:pPr>
            <w:r w:rsidRPr="008E21F4">
              <w:rPr>
                <w:rFonts w:cs="Arial"/>
              </w:rPr>
              <w:t>100 kHz</w:t>
            </w:r>
          </w:p>
        </w:tc>
        <w:tc>
          <w:tcPr>
            <w:tcW w:w="1845" w:type="dxa"/>
            <w:tcPrChange w:id="34227" w:author="Delta" w:date="2021-07-23T11:12:00Z">
              <w:tcPr>
                <w:tcW w:w="1845" w:type="dxa"/>
                <w:gridSpan w:val="2"/>
              </w:tcPr>
            </w:tcPrChange>
          </w:tcPr>
          <w:p w14:paraId="25E467E2" w14:textId="77777777" w:rsidR="00CB3986" w:rsidRPr="008E21F4" w:rsidRDefault="00CB3986" w:rsidP="00D04D5F">
            <w:pPr>
              <w:pStyle w:val="TAC"/>
              <w:rPr>
                <w:rFonts w:cs="Arial"/>
              </w:rPr>
            </w:pPr>
          </w:p>
        </w:tc>
      </w:tr>
      <w:tr w:rsidR="00CB3986" w:rsidRPr="008E21F4" w14:paraId="0F62210A" w14:textId="77777777" w:rsidTr="00D04D5F">
        <w:trPr>
          <w:cantSplit/>
          <w:jc w:val="center"/>
          <w:trPrChange w:id="34228" w:author="Delta" w:date="2021-07-23T11:12:00Z">
            <w:trPr>
              <w:gridAfter w:val="0"/>
              <w:cantSplit/>
              <w:jc w:val="center"/>
            </w:trPr>
          </w:trPrChange>
        </w:trPr>
        <w:tc>
          <w:tcPr>
            <w:tcW w:w="2291" w:type="dxa"/>
            <w:tcPrChange w:id="34229" w:author="Delta" w:date="2021-07-23T11:12:00Z">
              <w:tcPr>
                <w:tcW w:w="2291" w:type="dxa"/>
                <w:gridSpan w:val="2"/>
              </w:tcPr>
            </w:tcPrChange>
          </w:tcPr>
          <w:p w14:paraId="2151E4A4" w14:textId="77777777" w:rsidR="00CB3986" w:rsidRPr="008E21F4" w:rsidRDefault="00CB3986" w:rsidP="00D04D5F">
            <w:pPr>
              <w:pStyle w:val="TAC"/>
              <w:jc w:val="left"/>
              <w:rPr>
                <w:rPrChange w:id="34230" w:author="Delta" w:date="2021-07-23T11:12:00Z">
                  <w:rPr>
                    <w:lang w:val="sv-SE"/>
                  </w:rPr>
                </w:rPrChange>
              </w:rPr>
            </w:pPr>
            <w:r w:rsidRPr="008E21F4">
              <w:rPr>
                <w:rPrChange w:id="34231" w:author="Delta" w:date="2021-07-23T11:12:00Z">
                  <w:rPr>
                    <w:lang w:val="sv-SE"/>
                  </w:rPr>
                </w:rPrChange>
              </w:rPr>
              <w:t>MR UTRA FDD Band I or E-UTRA Band 1</w:t>
            </w:r>
            <w:ins w:id="34232" w:author="Delta" w:date="2021-07-23T11:12:00Z">
              <w:r w:rsidRPr="008E21F4">
                <w:rPr>
                  <w:rFonts w:cs="v5.0.0"/>
                  <w:lang w:val="sv-SE"/>
                </w:rPr>
                <w:t xml:space="preserve"> or NR band n1</w:t>
              </w:r>
            </w:ins>
          </w:p>
        </w:tc>
        <w:tc>
          <w:tcPr>
            <w:tcW w:w="2291" w:type="dxa"/>
            <w:tcPrChange w:id="34233" w:author="Delta" w:date="2021-07-23T11:12:00Z">
              <w:tcPr>
                <w:tcW w:w="2291" w:type="dxa"/>
                <w:gridSpan w:val="2"/>
              </w:tcPr>
            </w:tcPrChange>
          </w:tcPr>
          <w:p w14:paraId="6C071CAF" w14:textId="77777777" w:rsidR="00020376" w:rsidRPr="008735C4" w:rsidRDefault="00CB3986" w:rsidP="00CF6B8D">
            <w:pPr>
              <w:pStyle w:val="TAC"/>
              <w:rPr>
                <w:del w:id="34234" w:author="Delta" w:date="2021-07-23T11:12:00Z"/>
                <w:rFonts w:cs="Arial"/>
                <w:lang w:eastAsia="zh-CN"/>
              </w:rPr>
            </w:pPr>
            <w:r w:rsidRPr="008E21F4">
              <w:rPr>
                <w:rFonts w:cs="Arial"/>
              </w:rPr>
              <w:t>1920 - 1980 MHz</w:t>
            </w:r>
          </w:p>
          <w:p w14:paraId="5DBD3846" w14:textId="67E44BED" w:rsidR="00CB3986" w:rsidRPr="008E21F4" w:rsidRDefault="00CB3986" w:rsidP="00D04D5F">
            <w:pPr>
              <w:pStyle w:val="TAC"/>
              <w:rPr>
                <w:rFonts w:cs="Arial"/>
                <w:lang w:eastAsia="zh-CN"/>
              </w:rPr>
            </w:pPr>
          </w:p>
        </w:tc>
        <w:tc>
          <w:tcPr>
            <w:tcW w:w="1235" w:type="dxa"/>
            <w:tcPrChange w:id="34235" w:author="Delta" w:date="2021-07-23T11:12:00Z">
              <w:tcPr>
                <w:tcW w:w="1235" w:type="dxa"/>
                <w:gridSpan w:val="2"/>
              </w:tcPr>
            </w:tcPrChange>
          </w:tcPr>
          <w:p w14:paraId="3F24C752"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1</w:t>
            </w:r>
            <w:r w:rsidRPr="008E21F4">
              <w:rPr>
                <w:rFonts w:cs="Arial"/>
              </w:rPr>
              <w:t xml:space="preserve"> dBm</w:t>
            </w:r>
          </w:p>
        </w:tc>
        <w:tc>
          <w:tcPr>
            <w:tcW w:w="1414" w:type="dxa"/>
            <w:tcPrChange w:id="34236" w:author="Delta" w:date="2021-07-23T11:12:00Z">
              <w:tcPr>
                <w:tcW w:w="1414" w:type="dxa"/>
                <w:gridSpan w:val="2"/>
              </w:tcPr>
            </w:tcPrChange>
          </w:tcPr>
          <w:p w14:paraId="00FF723B" w14:textId="77777777" w:rsidR="00CB3986" w:rsidRPr="008E21F4" w:rsidRDefault="00CB3986" w:rsidP="00D04D5F">
            <w:pPr>
              <w:pStyle w:val="TAC"/>
              <w:rPr>
                <w:rFonts w:cs="Arial"/>
              </w:rPr>
            </w:pPr>
            <w:r w:rsidRPr="008E21F4">
              <w:rPr>
                <w:rFonts w:cs="Arial"/>
              </w:rPr>
              <w:t>100 kHz</w:t>
            </w:r>
          </w:p>
        </w:tc>
        <w:tc>
          <w:tcPr>
            <w:tcW w:w="1845" w:type="dxa"/>
            <w:tcPrChange w:id="34237" w:author="Delta" w:date="2021-07-23T11:12:00Z">
              <w:tcPr>
                <w:tcW w:w="1845" w:type="dxa"/>
                <w:gridSpan w:val="2"/>
              </w:tcPr>
            </w:tcPrChange>
          </w:tcPr>
          <w:p w14:paraId="62CDE1F3" w14:textId="77777777" w:rsidR="00CB3986" w:rsidRPr="008E21F4" w:rsidRDefault="00CB3986" w:rsidP="00D04D5F">
            <w:pPr>
              <w:pStyle w:val="TAC"/>
              <w:rPr>
                <w:rFonts w:cs="Arial"/>
              </w:rPr>
            </w:pPr>
          </w:p>
        </w:tc>
      </w:tr>
      <w:tr w:rsidR="00CB3986" w:rsidRPr="008E21F4" w14:paraId="5F8F0266" w14:textId="77777777" w:rsidTr="00D04D5F">
        <w:trPr>
          <w:cantSplit/>
          <w:jc w:val="center"/>
          <w:trPrChange w:id="34238" w:author="Delta" w:date="2021-07-23T11:12:00Z">
            <w:trPr>
              <w:gridAfter w:val="0"/>
              <w:cantSplit/>
              <w:jc w:val="center"/>
            </w:trPr>
          </w:trPrChange>
        </w:trPr>
        <w:tc>
          <w:tcPr>
            <w:tcW w:w="2291" w:type="dxa"/>
            <w:tcPrChange w:id="34239" w:author="Delta" w:date="2021-07-23T11:12:00Z">
              <w:tcPr>
                <w:tcW w:w="2291" w:type="dxa"/>
                <w:gridSpan w:val="2"/>
              </w:tcPr>
            </w:tcPrChange>
          </w:tcPr>
          <w:p w14:paraId="429A41F1" w14:textId="77777777" w:rsidR="00CB3986" w:rsidRPr="008E21F4" w:rsidRDefault="00CB3986" w:rsidP="00D04D5F">
            <w:pPr>
              <w:pStyle w:val="TAC"/>
              <w:jc w:val="left"/>
              <w:rPr>
                <w:rFonts w:cs="Arial"/>
              </w:rPr>
            </w:pPr>
            <w:r w:rsidRPr="008E21F4">
              <w:rPr>
                <w:rFonts w:cs="v5.0.0"/>
                <w:lang w:eastAsia="zh-CN"/>
              </w:rPr>
              <w:t xml:space="preserve">MR </w:t>
            </w:r>
            <w:r w:rsidRPr="008E21F4">
              <w:rPr>
                <w:rFonts w:cs="v5.0.0"/>
              </w:rPr>
              <w:t>UTRA FDD Band II or E-UTRA Band 2</w:t>
            </w:r>
            <w:ins w:id="34240" w:author="Delta" w:date="2021-07-23T11:12:00Z">
              <w:r w:rsidRPr="008E21F4">
                <w:rPr>
                  <w:rFonts w:cs="v5.0.0"/>
                </w:rPr>
                <w:t xml:space="preserve"> or NR band n2</w:t>
              </w:r>
            </w:ins>
          </w:p>
        </w:tc>
        <w:tc>
          <w:tcPr>
            <w:tcW w:w="2291" w:type="dxa"/>
            <w:tcPrChange w:id="34241" w:author="Delta" w:date="2021-07-23T11:12:00Z">
              <w:tcPr>
                <w:tcW w:w="2291" w:type="dxa"/>
                <w:gridSpan w:val="2"/>
              </w:tcPr>
            </w:tcPrChange>
          </w:tcPr>
          <w:p w14:paraId="3C41A1BC" w14:textId="77777777" w:rsidR="00020376" w:rsidRPr="008735C4" w:rsidRDefault="00CB3986" w:rsidP="00CF6B8D">
            <w:pPr>
              <w:pStyle w:val="TAC"/>
              <w:rPr>
                <w:del w:id="34242" w:author="Delta" w:date="2021-07-23T11:12:00Z"/>
                <w:rFonts w:cs="Arial"/>
                <w:lang w:eastAsia="zh-CN"/>
              </w:rPr>
            </w:pPr>
            <w:r w:rsidRPr="008E21F4">
              <w:rPr>
                <w:rFonts w:cs="Arial"/>
              </w:rPr>
              <w:t>1850 - 1910 MHz</w:t>
            </w:r>
          </w:p>
          <w:p w14:paraId="32E09511" w14:textId="3CE66C95" w:rsidR="00CB3986" w:rsidRPr="008E21F4" w:rsidRDefault="00CB3986" w:rsidP="00D04D5F">
            <w:pPr>
              <w:pStyle w:val="TAC"/>
              <w:rPr>
                <w:rFonts w:cs="Arial"/>
                <w:lang w:eastAsia="zh-CN"/>
              </w:rPr>
            </w:pPr>
          </w:p>
        </w:tc>
        <w:tc>
          <w:tcPr>
            <w:tcW w:w="1235" w:type="dxa"/>
            <w:tcPrChange w:id="34243" w:author="Delta" w:date="2021-07-23T11:12:00Z">
              <w:tcPr>
                <w:tcW w:w="1235" w:type="dxa"/>
                <w:gridSpan w:val="2"/>
              </w:tcPr>
            </w:tcPrChange>
          </w:tcPr>
          <w:p w14:paraId="6CC370D5"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Change w:id="34244" w:author="Delta" w:date="2021-07-23T11:12:00Z">
              <w:tcPr>
                <w:tcW w:w="1414" w:type="dxa"/>
                <w:gridSpan w:val="2"/>
              </w:tcPr>
            </w:tcPrChange>
          </w:tcPr>
          <w:p w14:paraId="20CC9C68" w14:textId="77777777" w:rsidR="00CB3986" w:rsidRPr="008E21F4" w:rsidRDefault="00CB3986" w:rsidP="00D04D5F">
            <w:pPr>
              <w:pStyle w:val="TAC"/>
              <w:rPr>
                <w:rFonts w:cs="Arial"/>
              </w:rPr>
            </w:pPr>
            <w:r w:rsidRPr="008E21F4">
              <w:rPr>
                <w:rFonts w:cs="Arial"/>
              </w:rPr>
              <w:t>100 kHz</w:t>
            </w:r>
          </w:p>
        </w:tc>
        <w:tc>
          <w:tcPr>
            <w:tcW w:w="1845" w:type="dxa"/>
            <w:tcPrChange w:id="34245" w:author="Delta" w:date="2021-07-23T11:12:00Z">
              <w:tcPr>
                <w:tcW w:w="1845" w:type="dxa"/>
                <w:gridSpan w:val="2"/>
              </w:tcPr>
            </w:tcPrChange>
          </w:tcPr>
          <w:p w14:paraId="64991387" w14:textId="77777777" w:rsidR="00CB3986" w:rsidRPr="008E21F4" w:rsidRDefault="00CB3986" w:rsidP="00D04D5F">
            <w:pPr>
              <w:pStyle w:val="TAC"/>
              <w:rPr>
                <w:rFonts w:cs="Arial"/>
              </w:rPr>
            </w:pPr>
          </w:p>
        </w:tc>
      </w:tr>
      <w:tr w:rsidR="00CB3986" w:rsidRPr="008E21F4" w14:paraId="75E88EC0" w14:textId="77777777" w:rsidTr="00D04D5F">
        <w:trPr>
          <w:cantSplit/>
          <w:jc w:val="center"/>
          <w:trPrChange w:id="34246" w:author="Delta" w:date="2021-07-23T11:12:00Z">
            <w:trPr>
              <w:gridAfter w:val="0"/>
              <w:cantSplit/>
              <w:jc w:val="center"/>
            </w:trPr>
          </w:trPrChange>
        </w:trPr>
        <w:tc>
          <w:tcPr>
            <w:tcW w:w="2291" w:type="dxa"/>
            <w:tcPrChange w:id="34247" w:author="Delta" w:date="2021-07-23T11:12:00Z">
              <w:tcPr>
                <w:tcW w:w="2291" w:type="dxa"/>
                <w:gridSpan w:val="2"/>
              </w:tcPr>
            </w:tcPrChange>
          </w:tcPr>
          <w:p w14:paraId="0C5BF387" w14:textId="77777777" w:rsidR="00CB3986" w:rsidRPr="008E21F4" w:rsidRDefault="00CB3986" w:rsidP="00D04D5F">
            <w:pPr>
              <w:pStyle w:val="TAC"/>
              <w:rPr>
                <w:rFonts w:cs="Arial"/>
              </w:rPr>
            </w:pPr>
            <w:r w:rsidRPr="008E21F4">
              <w:rPr>
                <w:rFonts w:cs="v5.0.0"/>
                <w:lang w:eastAsia="zh-CN"/>
              </w:rPr>
              <w:t xml:space="preserve">MR </w:t>
            </w:r>
            <w:r w:rsidRPr="008E21F4">
              <w:rPr>
                <w:rFonts w:cs="v5.0.0"/>
              </w:rPr>
              <w:t>UTRA FDD Band III or E-UTRA Band 3</w:t>
            </w:r>
            <w:ins w:id="34248" w:author="Delta" w:date="2021-07-23T11:12:00Z">
              <w:r w:rsidRPr="008E21F4">
                <w:rPr>
                  <w:rFonts w:cs="v5.0.0"/>
                </w:rPr>
                <w:t xml:space="preserve"> or NR band n3</w:t>
              </w:r>
            </w:ins>
          </w:p>
        </w:tc>
        <w:tc>
          <w:tcPr>
            <w:tcW w:w="2291" w:type="dxa"/>
            <w:tcPrChange w:id="34249" w:author="Delta" w:date="2021-07-23T11:12:00Z">
              <w:tcPr>
                <w:tcW w:w="2291" w:type="dxa"/>
                <w:gridSpan w:val="2"/>
              </w:tcPr>
            </w:tcPrChange>
          </w:tcPr>
          <w:p w14:paraId="3E9A27CF" w14:textId="77777777" w:rsidR="00CB3986" w:rsidRPr="008E21F4" w:rsidRDefault="00CB3986" w:rsidP="00D04D5F">
            <w:pPr>
              <w:pStyle w:val="TAC"/>
              <w:rPr>
                <w:rFonts w:cs="Arial"/>
              </w:rPr>
            </w:pPr>
            <w:r w:rsidRPr="008E21F4">
              <w:rPr>
                <w:rFonts w:cs="Arial"/>
              </w:rPr>
              <w:t>1710 - 1785 MHz</w:t>
            </w:r>
          </w:p>
        </w:tc>
        <w:tc>
          <w:tcPr>
            <w:tcW w:w="1235" w:type="dxa"/>
            <w:tcPrChange w:id="34250" w:author="Delta" w:date="2021-07-23T11:12:00Z">
              <w:tcPr>
                <w:tcW w:w="1235" w:type="dxa"/>
                <w:gridSpan w:val="2"/>
              </w:tcPr>
            </w:tcPrChange>
          </w:tcPr>
          <w:p w14:paraId="3AF5F8A8"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Change w:id="34251" w:author="Delta" w:date="2021-07-23T11:12:00Z">
              <w:tcPr>
                <w:tcW w:w="1414" w:type="dxa"/>
                <w:gridSpan w:val="2"/>
              </w:tcPr>
            </w:tcPrChange>
          </w:tcPr>
          <w:p w14:paraId="09511150" w14:textId="77777777" w:rsidR="00CB3986" w:rsidRPr="008E21F4" w:rsidRDefault="00CB3986" w:rsidP="00D04D5F">
            <w:pPr>
              <w:pStyle w:val="TAC"/>
              <w:rPr>
                <w:rFonts w:cs="Arial"/>
              </w:rPr>
            </w:pPr>
            <w:r w:rsidRPr="008E21F4">
              <w:rPr>
                <w:rFonts w:cs="Arial"/>
              </w:rPr>
              <w:t>100 kHz</w:t>
            </w:r>
          </w:p>
        </w:tc>
        <w:tc>
          <w:tcPr>
            <w:tcW w:w="1845" w:type="dxa"/>
            <w:tcPrChange w:id="34252" w:author="Delta" w:date="2021-07-23T11:12:00Z">
              <w:tcPr>
                <w:tcW w:w="1845" w:type="dxa"/>
                <w:gridSpan w:val="2"/>
              </w:tcPr>
            </w:tcPrChange>
          </w:tcPr>
          <w:p w14:paraId="0611DA18" w14:textId="77777777" w:rsidR="00CB3986" w:rsidRPr="008E21F4" w:rsidRDefault="00CB3986" w:rsidP="00D04D5F">
            <w:pPr>
              <w:pStyle w:val="TAC"/>
              <w:rPr>
                <w:rFonts w:cs="Arial"/>
              </w:rPr>
            </w:pPr>
          </w:p>
        </w:tc>
      </w:tr>
      <w:tr w:rsidR="00CB3986" w:rsidRPr="008E21F4" w14:paraId="48E6C494" w14:textId="77777777" w:rsidTr="00D04D5F">
        <w:trPr>
          <w:cantSplit/>
          <w:jc w:val="center"/>
          <w:trPrChange w:id="34253" w:author="Delta" w:date="2021-07-23T11:12:00Z">
            <w:trPr>
              <w:gridAfter w:val="0"/>
              <w:cantSplit/>
              <w:jc w:val="center"/>
            </w:trPr>
          </w:trPrChange>
        </w:trPr>
        <w:tc>
          <w:tcPr>
            <w:tcW w:w="2291" w:type="dxa"/>
            <w:tcPrChange w:id="34254" w:author="Delta" w:date="2021-07-23T11:12:00Z">
              <w:tcPr>
                <w:tcW w:w="2291" w:type="dxa"/>
                <w:gridSpan w:val="2"/>
              </w:tcPr>
            </w:tcPrChange>
          </w:tcPr>
          <w:p w14:paraId="75B95940" w14:textId="77777777" w:rsidR="00CB3986" w:rsidRPr="008E21F4" w:rsidRDefault="00CB3986" w:rsidP="00D04D5F">
            <w:pPr>
              <w:pStyle w:val="TAC"/>
              <w:jc w:val="left"/>
              <w:rPr>
                <w:rFonts w:cs="Arial"/>
              </w:rPr>
            </w:pPr>
            <w:r w:rsidRPr="008E21F4">
              <w:rPr>
                <w:rFonts w:cs="v5.0.0"/>
                <w:lang w:eastAsia="zh-CN"/>
              </w:rPr>
              <w:t xml:space="preserve">MR </w:t>
            </w:r>
            <w:r w:rsidRPr="008E21F4">
              <w:rPr>
                <w:rFonts w:cs="v5.0.0"/>
              </w:rPr>
              <w:t>UTRA FDD Band IV or E-UTRA Band 4</w:t>
            </w:r>
          </w:p>
        </w:tc>
        <w:tc>
          <w:tcPr>
            <w:tcW w:w="2291" w:type="dxa"/>
            <w:tcPrChange w:id="34255" w:author="Delta" w:date="2021-07-23T11:12:00Z">
              <w:tcPr>
                <w:tcW w:w="2291" w:type="dxa"/>
                <w:gridSpan w:val="2"/>
              </w:tcPr>
            </w:tcPrChange>
          </w:tcPr>
          <w:p w14:paraId="62A1F60B" w14:textId="77777777" w:rsidR="00CB3986" w:rsidRPr="008E21F4" w:rsidRDefault="00CB3986" w:rsidP="00D04D5F">
            <w:pPr>
              <w:pStyle w:val="TAC"/>
              <w:rPr>
                <w:rFonts w:cs="Arial"/>
              </w:rPr>
            </w:pPr>
            <w:r w:rsidRPr="008E21F4">
              <w:rPr>
                <w:rFonts w:cs="Arial"/>
              </w:rPr>
              <w:t>1710 - 1755 MHz</w:t>
            </w:r>
          </w:p>
        </w:tc>
        <w:tc>
          <w:tcPr>
            <w:tcW w:w="1235" w:type="dxa"/>
            <w:tcPrChange w:id="34256" w:author="Delta" w:date="2021-07-23T11:12:00Z">
              <w:tcPr>
                <w:tcW w:w="1235" w:type="dxa"/>
                <w:gridSpan w:val="2"/>
              </w:tcPr>
            </w:tcPrChange>
          </w:tcPr>
          <w:p w14:paraId="7A68DF55"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Change w:id="34257" w:author="Delta" w:date="2021-07-23T11:12:00Z">
              <w:tcPr>
                <w:tcW w:w="1414" w:type="dxa"/>
                <w:gridSpan w:val="2"/>
              </w:tcPr>
            </w:tcPrChange>
          </w:tcPr>
          <w:p w14:paraId="244CA9D4" w14:textId="77777777" w:rsidR="00CB3986" w:rsidRPr="008E21F4" w:rsidRDefault="00CB3986" w:rsidP="00D04D5F">
            <w:pPr>
              <w:pStyle w:val="TAC"/>
              <w:rPr>
                <w:rFonts w:cs="Arial"/>
              </w:rPr>
            </w:pPr>
            <w:r w:rsidRPr="008E21F4">
              <w:rPr>
                <w:rFonts w:cs="Arial"/>
              </w:rPr>
              <w:t>100 kHz</w:t>
            </w:r>
          </w:p>
        </w:tc>
        <w:tc>
          <w:tcPr>
            <w:tcW w:w="1845" w:type="dxa"/>
            <w:tcPrChange w:id="34258" w:author="Delta" w:date="2021-07-23T11:12:00Z">
              <w:tcPr>
                <w:tcW w:w="1845" w:type="dxa"/>
                <w:gridSpan w:val="2"/>
              </w:tcPr>
            </w:tcPrChange>
          </w:tcPr>
          <w:p w14:paraId="2C1BFDDD" w14:textId="77777777" w:rsidR="00CB3986" w:rsidRPr="008E21F4" w:rsidRDefault="00CB3986" w:rsidP="00D04D5F">
            <w:pPr>
              <w:pStyle w:val="TAC"/>
              <w:rPr>
                <w:rFonts w:cs="Arial"/>
              </w:rPr>
            </w:pPr>
          </w:p>
        </w:tc>
      </w:tr>
      <w:tr w:rsidR="00CB3986" w:rsidRPr="008E21F4" w14:paraId="174D736A" w14:textId="77777777" w:rsidTr="00D04D5F">
        <w:trPr>
          <w:cantSplit/>
          <w:jc w:val="center"/>
          <w:trPrChange w:id="34259" w:author="Delta" w:date="2021-07-23T11:12:00Z">
            <w:trPr>
              <w:gridAfter w:val="0"/>
              <w:cantSplit/>
              <w:jc w:val="center"/>
            </w:trPr>
          </w:trPrChange>
        </w:trPr>
        <w:tc>
          <w:tcPr>
            <w:tcW w:w="2291" w:type="dxa"/>
            <w:tcPrChange w:id="34260" w:author="Delta" w:date="2021-07-23T11:12:00Z">
              <w:tcPr>
                <w:tcW w:w="2291" w:type="dxa"/>
                <w:gridSpan w:val="2"/>
              </w:tcPr>
            </w:tcPrChange>
          </w:tcPr>
          <w:p w14:paraId="58102B92" w14:textId="77777777" w:rsidR="00CB3986" w:rsidRPr="008E21F4" w:rsidRDefault="00CB3986" w:rsidP="00D04D5F">
            <w:pPr>
              <w:pStyle w:val="TAC"/>
              <w:jc w:val="left"/>
              <w:rPr>
                <w:rFonts w:cs="Arial"/>
              </w:rPr>
            </w:pPr>
            <w:r w:rsidRPr="008E21F4">
              <w:rPr>
                <w:rFonts w:cs="v5.0.0"/>
                <w:lang w:eastAsia="zh-CN"/>
              </w:rPr>
              <w:t xml:space="preserve">MR </w:t>
            </w:r>
            <w:r w:rsidRPr="008E21F4">
              <w:rPr>
                <w:rFonts w:cs="v5.0.0"/>
              </w:rPr>
              <w:t>UTRA FDD Band V or E-UTRA Band 5</w:t>
            </w:r>
            <w:ins w:id="34261" w:author="Delta" w:date="2021-07-23T11:12:00Z">
              <w:r w:rsidRPr="008E21F4">
                <w:rPr>
                  <w:rFonts w:cs="v5.0.0"/>
                </w:rPr>
                <w:t xml:space="preserve"> or NR band n5</w:t>
              </w:r>
            </w:ins>
          </w:p>
        </w:tc>
        <w:tc>
          <w:tcPr>
            <w:tcW w:w="2291" w:type="dxa"/>
            <w:tcPrChange w:id="34262" w:author="Delta" w:date="2021-07-23T11:12:00Z">
              <w:tcPr>
                <w:tcW w:w="2291" w:type="dxa"/>
                <w:gridSpan w:val="2"/>
              </w:tcPr>
            </w:tcPrChange>
          </w:tcPr>
          <w:p w14:paraId="7F6456A7" w14:textId="77777777" w:rsidR="00CB3986" w:rsidRPr="008E21F4" w:rsidRDefault="00CB3986" w:rsidP="00D04D5F">
            <w:pPr>
              <w:pStyle w:val="TAC"/>
              <w:rPr>
                <w:rFonts w:cs="Arial"/>
              </w:rPr>
            </w:pPr>
            <w:r w:rsidRPr="008E21F4">
              <w:rPr>
                <w:rFonts w:cs="Arial"/>
              </w:rPr>
              <w:t>824 - 849 MHz</w:t>
            </w:r>
          </w:p>
        </w:tc>
        <w:tc>
          <w:tcPr>
            <w:tcW w:w="1235" w:type="dxa"/>
            <w:tcPrChange w:id="34263" w:author="Delta" w:date="2021-07-23T11:12:00Z">
              <w:tcPr>
                <w:tcW w:w="1235" w:type="dxa"/>
                <w:gridSpan w:val="2"/>
              </w:tcPr>
            </w:tcPrChange>
          </w:tcPr>
          <w:p w14:paraId="475D43F9"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Change w:id="34264" w:author="Delta" w:date="2021-07-23T11:12:00Z">
              <w:tcPr>
                <w:tcW w:w="1414" w:type="dxa"/>
                <w:gridSpan w:val="2"/>
              </w:tcPr>
            </w:tcPrChange>
          </w:tcPr>
          <w:p w14:paraId="6005724F" w14:textId="77777777" w:rsidR="00CB3986" w:rsidRPr="008E21F4" w:rsidRDefault="00CB3986" w:rsidP="00D04D5F">
            <w:pPr>
              <w:pStyle w:val="TAC"/>
              <w:rPr>
                <w:rFonts w:cs="Arial"/>
              </w:rPr>
            </w:pPr>
            <w:r w:rsidRPr="008E21F4">
              <w:rPr>
                <w:rFonts w:cs="Arial"/>
              </w:rPr>
              <w:t>100 kHz</w:t>
            </w:r>
          </w:p>
        </w:tc>
        <w:tc>
          <w:tcPr>
            <w:tcW w:w="1845" w:type="dxa"/>
            <w:tcPrChange w:id="34265" w:author="Delta" w:date="2021-07-23T11:12:00Z">
              <w:tcPr>
                <w:tcW w:w="1845" w:type="dxa"/>
                <w:gridSpan w:val="2"/>
              </w:tcPr>
            </w:tcPrChange>
          </w:tcPr>
          <w:p w14:paraId="4BFF2C25" w14:textId="77777777" w:rsidR="00CB3986" w:rsidRPr="008E21F4" w:rsidRDefault="00CB3986" w:rsidP="00D04D5F">
            <w:pPr>
              <w:pStyle w:val="TAC"/>
              <w:rPr>
                <w:rFonts w:cs="Arial"/>
              </w:rPr>
            </w:pPr>
          </w:p>
        </w:tc>
      </w:tr>
      <w:tr w:rsidR="00CB3986" w:rsidRPr="008E21F4" w14:paraId="7201614E" w14:textId="77777777" w:rsidTr="00D04D5F">
        <w:trPr>
          <w:cantSplit/>
          <w:jc w:val="center"/>
          <w:trPrChange w:id="34266" w:author="Delta" w:date="2021-07-23T11:12:00Z">
            <w:trPr>
              <w:gridAfter w:val="0"/>
              <w:cantSplit/>
              <w:jc w:val="center"/>
            </w:trPr>
          </w:trPrChange>
        </w:trPr>
        <w:tc>
          <w:tcPr>
            <w:tcW w:w="2291" w:type="dxa"/>
            <w:tcPrChange w:id="34267" w:author="Delta" w:date="2021-07-23T11:12:00Z">
              <w:tcPr>
                <w:tcW w:w="2291" w:type="dxa"/>
                <w:gridSpan w:val="2"/>
              </w:tcPr>
            </w:tcPrChange>
          </w:tcPr>
          <w:p w14:paraId="11517989" w14:textId="77777777" w:rsidR="00CB3986" w:rsidRPr="00D56583" w:rsidRDefault="00CB3986" w:rsidP="00D04D5F">
            <w:pPr>
              <w:pStyle w:val="TAC"/>
              <w:jc w:val="left"/>
              <w:rPr>
                <w:lang w:val="sv-FI"/>
                <w:rPrChange w:id="34268" w:author="Delta" w:date="2021-07-23T11:12:00Z">
                  <w:rPr>
                    <w:lang w:val="sv-SE"/>
                  </w:rPr>
                </w:rPrChange>
              </w:rPr>
            </w:pPr>
            <w:r w:rsidRPr="00D56583">
              <w:rPr>
                <w:lang w:val="sv-FI"/>
                <w:rPrChange w:id="34269" w:author="Delta" w:date="2021-07-23T11:12:00Z">
                  <w:rPr>
                    <w:lang w:val="sv-SE"/>
                  </w:rPr>
                </w:rPrChange>
              </w:rPr>
              <w:t>MR UTRA FDD Band VI, XIX or E-UTRA Band 6, 19</w:t>
            </w:r>
          </w:p>
        </w:tc>
        <w:tc>
          <w:tcPr>
            <w:tcW w:w="2291" w:type="dxa"/>
            <w:tcPrChange w:id="34270" w:author="Delta" w:date="2021-07-23T11:12:00Z">
              <w:tcPr>
                <w:tcW w:w="2291" w:type="dxa"/>
                <w:gridSpan w:val="2"/>
              </w:tcPr>
            </w:tcPrChange>
          </w:tcPr>
          <w:p w14:paraId="7DB02FF1" w14:textId="77777777" w:rsidR="00CB3986" w:rsidRPr="008E21F4" w:rsidRDefault="00CB3986" w:rsidP="00D04D5F">
            <w:pPr>
              <w:pStyle w:val="TAC"/>
              <w:rPr>
                <w:rFonts w:cs="Arial"/>
              </w:rPr>
            </w:pPr>
            <w:r w:rsidRPr="008E21F4">
              <w:rPr>
                <w:rFonts w:cs="Arial"/>
                <w:lang w:eastAsia="ja-JP"/>
              </w:rPr>
              <w:t xml:space="preserve">830 - 850 MHz </w:t>
            </w:r>
          </w:p>
        </w:tc>
        <w:tc>
          <w:tcPr>
            <w:tcW w:w="1235" w:type="dxa"/>
            <w:tcPrChange w:id="34271" w:author="Delta" w:date="2021-07-23T11:12:00Z">
              <w:tcPr>
                <w:tcW w:w="1235" w:type="dxa"/>
                <w:gridSpan w:val="2"/>
              </w:tcPr>
            </w:tcPrChange>
          </w:tcPr>
          <w:p w14:paraId="6B2C3313"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Change w:id="34272" w:author="Delta" w:date="2021-07-23T11:12:00Z">
              <w:tcPr>
                <w:tcW w:w="1414" w:type="dxa"/>
                <w:gridSpan w:val="2"/>
              </w:tcPr>
            </w:tcPrChange>
          </w:tcPr>
          <w:p w14:paraId="19B049EE" w14:textId="77777777" w:rsidR="00CB3986" w:rsidRPr="008E21F4" w:rsidRDefault="00CB3986" w:rsidP="00D04D5F">
            <w:pPr>
              <w:pStyle w:val="TAC"/>
              <w:rPr>
                <w:rFonts w:cs="Arial"/>
              </w:rPr>
            </w:pPr>
            <w:r w:rsidRPr="008E21F4">
              <w:rPr>
                <w:rFonts w:cs="Arial"/>
              </w:rPr>
              <w:t>100 kHz</w:t>
            </w:r>
          </w:p>
        </w:tc>
        <w:tc>
          <w:tcPr>
            <w:tcW w:w="1845" w:type="dxa"/>
            <w:tcPrChange w:id="34273" w:author="Delta" w:date="2021-07-23T11:12:00Z">
              <w:tcPr>
                <w:tcW w:w="1845" w:type="dxa"/>
                <w:gridSpan w:val="2"/>
              </w:tcPr>
            </w:tcPrChange>
          </w:tcPr>
          <w:p w14:paraId="1B10E3D7" w14:textId="77777777" w:rsidR="00CB3986" w:rsidRPr="008E21F4" w:rsidRDefault="00CB3986" w:rsidP="00D04D5F">
            <w:pPr>
              <w:pStyle w:val="TAC"/>
              <w:rPr>
                <w:rFonts w:cs="Arial"/>
              </w:rPr>
            </w:pPr>
          </w:p>
        </w:tc>
      </w:tr>
      <w:tr w:rsidR="00CB3986" w:rsidRPr="008E21F4" w14:paraId="3F2A45D6" w14:textId="77777777" w:rsidTr="00D04D5F">
        <w:trPr>
          <w:cantSplit/>
          <w:jc w:val="center"/>
          <w:trPrChange w:id="34274" w:author="Delta" w:date="2021-07-23T11:12:00Z">
            <w:trPr>
              <w:gridAfter w:val="0"/>
              <w:cantSplit/>
              <w:jc w:val="center"/>
            </w:trPr>
          </w:trPrChange>
        </w:trPr>
        <w:tc>
          <w:tcPr>
            <w:tcW w:w="2291" w:type="dxa"/>
            <w:tcPrChange w:id="34275" w:author="Delta" w:date="2021-07-23T11:12:00Z">
              <w:tcPr>
                <w:tcW w:w="2291" w:type="dxa"/>
                <w:gridSpan w:val="2"/>
              </w:tcPr>
            </w:tcPrChange>
          </w:tcPr>
          <w:p w14:paraId="39FEE200" w14:textId="77777777" w:rsidR="00CB3986" w:rsidRPr="008E21F4" w:rsidRDefault="00CB3986" w:rsidP="00D04D5F">
            <w:pPr>
              <w:pStyle w:val="TAC"/>
              <w:jc w:val="left"/>
              <w:rPr>
                <w:rFonts w:cs="v5.0.0"/>
              </w:rPr>
            </w:pPr>
            <w:r w:rsidRPr="008E21F4">
              <w:rPr>
                <w:rFonts w:cs="v5.0.0"/>
                <w:lang w:eastAsia="zh-CN"/>
              </w:rPr>
              <w:t xml:space="preserve">MR </w:t>
            </w:r>
            <w:r w:rsidRPr="008E21F4">
              <w:rPr>
                <w:rFonts w:cs="v5.0.0"/>
              </w:rPr>
              <w:t>UTRA FDD Band VII or E-UTRA Band 7</w:t>
            </w:r>
            <w:ins w:id="34276" w:author="Delta" w:date="2021-07-23T11:12:00Z">
              <w:r w:rsidRPr="008E21F4">
                <w:rPr>
                  <w:rFonts w:cs="v5.0.0"/>
                </w:rPr>
                <w:t xml:space="preserve"> or NR band n7</w:t>
              </w:r>
            </w:ins>
          </w:p>
        </w:tc>
        <w:tc>
          <w:tcPr>
            <w:tcW w:w="2291" w:type="dxa"/>
            <w:tcPrChange w:id="34277" w:author="Delta" w:date="2021-07-23T11:12:00Z">
              <w:tcPr>
                <w:tcW w:w="2291" w:type="dxa"/>
                <w:gridSpan w:val="2"/>
              </w:tcPr>
            </w:tcPrChange>
          </w:tcPr>
          <w:p w14:paraId="0230ECCD" w14:textId="77777777" w:rsidR="00CB3986" w:rsidRPr="008E21F4" w:rsidRDefault="00CB3986" w:rsidP="00D04D5F">
            <w:pPr>
              <w:pStyle w:val="TAC"/>
              <w:rPr>
                <w:rFonts w:cs="Arial"/>
              </w:rPr>
            </w:pPr>
            <w:r w:rsidRPr="008E21F4">
              <w:rPr>
                <w:rFonts w:cs="Arial"/>
              </w:rPr>
              <w:t>2500 - 2570 MHz</w:t>
            </w:r>
          </w:p>
        </w:tc>
        <w:tc>
          <w:tcPr>
            <w:tcW w:w="1235" w:type="dxa"/>
            <w:tcPrChange w:id="34278" w:author="Delta" w:date="2021-07-23T11:12:00Z">
              <w:tcPr>
                <w:tcW w:w="1235" w:type="dxa"/>
                <w:gridSpan w:val="2"/>
              </w:tcPr>
            </w:tcPrChange>
          </w:tcPr>
          <w:p w14:paraId="29F91CF0"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Change w:id="34279" w:author="Delta" w:date="2021-07-23T11:12:00Z">
              <w:tcPr>
                <w:tcW w:w="1414" w:type="dxa"/>
                <w:gridSpan w:val="2"/>
              </w:tcPr>
            </w:tcPrChange>
          </w:tcPr>
          <w:p w14:paraId="54D7D9F6" w14:textId="77777777" w:rsidR="00CB3986" w:rsidRPr="008E21F4" w:rsidRDefault="00CB3986" w:rsidP="00D04D5F">
            <w:pPr>
              <w:pStyle w:val="TAC"/>
              <w:rPr>
                <w:rFonts w:cs="Arial"/>
              </w:rPr>
            </w:pPr>
            <w:r w:rsidRPr="008E21F4">
              <w:rPr>
                <w:rFonts w:cs="Arial"/>
              </w:rPr>
              <w:t>100 KHz</w:t>
            </w:r>
          </w:p>
        </w:tc>
        <w:tc>
          <w:tcPr>
            <w:tcW w:w="1845" w:type="dxa"/>
            <w:tcPrChange w:id="34280" w:author="Delta" w:date="2021-07-23T11:12:00Z">
              <w:tcPr>
                <w:tcW w:w="1845" w:type="dxa"/>
                <w:gridSpan w:val="2"/>
              </w:tcPr>
            </w:tcPrChange>
          </w:tcPr>
          <w:p w14:paraId="77D19ABD" w14:textId="77777777" w:rsidR="00CB3986" w:rsidRPr="008E21F4" w:rsidRDefault="00CB3986" w:rsidP="00D04D5F">
            <w:pPr>
              <w:pStyle w:val="TAC"/>
              <w:rPr>
                <w:rFonts w:cs="Arial"/>
              </w:rPr>
            </w:pPr>
          </w:p>
        </w:tc>
      </w:tr>
      <w:tr w:rsidR="00CB3986" w:rsidRPr="008E21F4" w14:paraId="400C7DBA" w14:textId="77777777" w:rsidTr="00D04D5F">
        <w:trPr>
          <w:cantSplit/>
          <w:jc w:val="center"/>
          <w:trPrChange w:id="34281"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282"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3C60246" w14:textId="77777777" w:rsidR="00CB3986" w:rsidRPr="008E21F4" w:rsidRDefault="00CB3986" w:rsidP="00D04D5F">
            <w:pPr>
              <w:pStyle w:val="TAC"/>
              <w:jc w:val="left"/>
              <w:rPr>
                <w:rFonts w:cs="v5.0.0"/>
              </w:rPr>
            </w:pPr>
            <w:r w:rsidRPr="008E21F4">
              <w:rPr>
                <w:rFonts w:cs="v5.0.0"/>
                <w:lang w:eastAsia="zh-CN"/>
              </w:rPr>
              <w:t xml:space="preserve">MR </w:t>
            </w:r>
            <w:r w:rsidRPr="008E21F4">
              <w:rPr>
                <w:rFonts w:cs="v5.0.0"/>
              </w:rPr>
              <w:t>UTRA FDD Band VIII or E-UTRA Band 8</w:t>
            </w:r>
            <w:ins w:id="34283" w:author="Delta" w:date="2021-07-23T11:12:00Z">
              <w:r w:rsidRPr="008E21F4">
                <w:rPr>
                  <w:rFonts w:cs="v5.0.0"/>
                </w:rPr>
                <w:t xml:space="preserve"> or NR band n8</w:t>
              </w:r>
            </w:ins>
          </w:p>
        </w:tc>
        <w:tc>
          <w:tcPr>
            <w:tcW w:w="2291" w:type="dxa"/>
            <w:tcBorders>
              <w:top w:val="single" w:sz="4" w:space="0" w:color="auto"/>
              <w:left w:val="single" w:sz="4" w:space="0" w:color="auto"/>
              <w:bottom w:val="single" w:sz="4" w:space="0" w:color="auto"/>
              <w:right w:val="single" w:sz="4" w:space="0" w:color="auto"/>
            </w:tcBorders>
            <w:tcPrChange w:id="3428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E5227F8" w14:textId="77777777" w:rsidR="00CB3986" w:rsidRPr="008E21F4" w:rsidRDefault="00CB3986" w:rsidP="00D04D5F">
            <w:pPr>
              <w:pStyle w:val="TAC"/>
              <w:rPr>
                <w:rFonts w:cs="Arial"/>
              </w:rPr>
            </w:pPr>
            <w:r w:rsidRPr="008E21F4">
              <w:rPr>
                <w:rFonts w:cs="Arial"/>
              </w:rPr>
              <w:t>880 - 915 MHz</w:t>
            </w:r>
          </w:p>
        </w:tc>
        <w:tc>
          <w:tcPr>
            <w:tcW w:w="1235" w:type="dxa"/>
            <w:tcBorders>
              <w:top w:val="single" w:sz="4" w:space="0" w:color="auto"/>
              <w:left w:val="single" w:sz="4" w:space="0" w:color="auto"/>
              <w:bottom w:val="single" w:sz="4" w:space="0" w:color="auto"/>
              <w:right w:val="single" w:sz="4" w:space="0" w:color="auto"/>
            </w:tcBorders>
            <w:tcPrChange w:id="34285"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0D44E8D"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286"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4BD661FF"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287"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7A7A4741" w14:textId="77777777" w:rsidR="00CB3986" w:rsidRPr="008E21F4" w:rsidRDefault="00CB3986" w:rsidP="00D04D5F">
            <w:pPr>
              <w:pStyle w:val="TAC"/>
              <w:rPr>
                <w:rFonts w:cs="Arial"/>
              </w:rPr>
            </w:pPr>
          </w:p>
        </w:tc>
      </w:tr>
      <w:tr w:rsidR="00CB3986" w:rsidRPr="008E21F4" w14:paraId="5D3260B3" w14:textId="77777777" w:rsidTr="00D04D5F">
        <w:trPr>
          <w:cantSplit/>
          <w:jc w:val="center"/>
          <w:trPrChange w:id="34288" w:author="Delta" w:date="2021-07-23T11:12:00Z">
            <w:trPr>
              <w:gridAfter w:val="0"/>
              <w:cantSplit/>
              <w:jc w:val="center"/>
            </w:trPr>
          </w:trPrChange>
        </w:trPr>
        <w:tc>
          <w:tcPr>
            <w:tcW w:w="2291" w:type="dxa"/>
            <w:tcPrChange w:id="34289" w:author="Delta" w:date="2021-07-23T11:12:00Z">
              <w:tcPr>
                <w:tcW w:w="2291" w:type="dxa"/>
                <w:gridSpan w:val="2"/>
              </w:tcPr>
            </w:tcPrChange>
          </w:tcPr>
          <w:p w14:paraId="3A401ED0" w14:textId="77777777" w:rsidR="00CB3986" w:rsidRPr="008E21F4" w:rsidRDefault="00CB3986" w:rsidP="00D04D5F">
            <w:pPr>
              <w:pStyle w:val="TAC"/>
              <w:jc w:val="left"/>
              <w:rPr>
                <w:rFonts w:cs="v5.0.0"/>
                <w:lang w:eastAsia="ja-JP"/>
              </w:rPr>
            </w:pPr>
            <w:r w:rsidRPr="008E21F4">
              <w:rPr>
                <w:rFonts w:cs="v5.0.0"/>
                <w:lang w:eastAsia="zh-CN"/>
              </w:rPr>
              <w:t xml:space="preserve">MR </w:t>
            </w:r>
            <w:r w:rsidRPr="008E21F4">
              <w:rPr>
                <w:rFonts w:cs="v5.0.0"/>
              </w:rPr>
              <w:t>UTRA FDD Band I</w:t>
            </w:r>
            <w:r w:rsidRPr="008E21F4">
              <w:rPr>
                <w:rFonts w:cs="v5.0.0"/>
                <w:lang w:eastAsia="ja-JP"/>
              </w:rPr>
              <w:t xml:space="preserve">X </w:t>
            </w:r>
            <w:r w:rsidRPr="008E21F4">
              <w:rPr>
                <w:rFonts w:cs="v5.0.0"/>
              </w:rPr>
              <w:t>or E-UTRA Band 9</w:t>
            </w:r>
          </w:p>
        </w:tc>
        <w:tc>
          <w:tcPr>
            <w:tcW w:w="2291" w:type="dxa"/>
            <w:tcPrChange w:id="34290" w:author="Delta" w:date="2021-07-23T11:12:00Z">
              <w:tcPr>
                <w:tcW w:w="2291" w:type="dxa"/>
                <w:gridSpan w:val="2"/>
              </w:tcPr>
            </w:tcPrChange>
          </w:tcPr>
          <w:p w14:paraId="48EAEE06"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749.9</w:t>
            </w:r>
            <w:r w:rsidRPr="008E21F4">
              <w:rPr>
                <w:rFonts w:cs="Arial"/>
              </w:rPr>
              <w:t xml:space="preserve"> - </w:t>
            </w:r>
            <w:r w:rsidRPr="008E21F4">
              <w:rPr>
                <w:rFonts w:cs="Arial"/>
                <w:lang w:eastAsia="ja-JP"/>
              </w:rPr>
              <w:t>1</w:t>
            </w:r>
            <w:r w:rsidRPr="008E21F4">
              <w:rPr>
                <w:rFonts w:cs="Arial"/>
              </w:rPr>
              <w:t>784.</w:t>
            </w:r>
            <w:r w:rsidRPr="008E21F4">
              <w:rPr>
                <w:rFonts w:cs="Arial"/>
                <w:lang w:eastAsia="ja-JP"/>
              </w:rPr>
              <w:t>9</w:t>
            </w:r>
            <w:r w:rsidRPr="008E21F4">
              <w:rPr>
                <w:rFonts w:cs="Arial"/>
              </w:rPr>
              <w:t xml:space="preserve"> MHz</w:t>
            </w:r>
          </w:p>
        </w:tc>
        <w:tc>
          <w:tcPr>
            <w:tcW w:w="1235" w:type="dxa"/>
            <w:tcPrChange w:id="34291" w:author="Delta" w:date="2021-07-23T11:12:00Z">
              <w:tcPr>
                <w:tcW w:w="1235" w:type="dxa"/>
                <w:gridSpan w:val="2"/>
              </w:tcPr>
            </w:tcPrChange>
          </w:tcPr>
          <w:p w14:paraId="77BA3B8F"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Change w:id="34292" w:author="Delta" w:date="2021-07-23T11:12:00Z">
              <w:tcPr>
                <w:tcW w:w="1414" w:type="dxa"/>
                <w:gridSpan w:val="2"/>
              </w:tcPr>
            </w:tcPrChange>
          </w:tcPr>
          <w:p w14:paraId="3E8BE5EB" w14:textId="77777777" w:rsidR="00CB3986" w:rsidRPr="008E21F4" w:rsidRDefault="00CB3986" w:rsidP="00D04D5F">
            <w:pPr>
              <w:pStyle w:val="TAC"/>
              <w:rPr>
                <w:rFonts w:cs="Arial"/>
              </w:rPr>
            </w:pPr>
            <w:r w:rsidRPr="008E21F4">
              <w:rPr>
                <w:rFonts w:cs="Arial"/>
              </w:rPr>
              <w:t>100 KHz</w:t>
            </w:r>
          </w:p>
        </w:tc>
        <w:tc>
          <w:tcPr>
            <w:tcW w:w="1845" w:type="dxa"/>
            <w:tcPrChange w:id="34293" w:author="Delta" w:date="2021-07-23T11:12:00Z">
              <w:tcPr>
                <w:tcW w:w="1845" w:type="dxa"/>
                <w:gridSpan w:val="2"/>
              </w:tcPr>
            </w:tcPrChange>
          </w:tcPr>
          <w:p w14:paraId="180043B6" w14:textId="77777777" w:rsidR="00CB3986" w:rsidRPr="008E21F4" w:rsidRDefault="00CB3986" w:rsidP="00D04D5F">
            <w:pPr>
              <w:pStyle w:val="TAC"/>
              <w:rPr>
                <w:rFonts w:cs="Arial"/>
              </w:rPr>
            </w:pPr>
          </w:p>
        </w:tc>
      </w:tr>
      <w:tr w:rsidR="00CB3986" w:rsidRPr="008E21F4" w14:paraId="049DC84D" w14:textId="77777777" w:rsidTr="00D04D5F">
        <w:trPr>
          <w:cantSplit/>
          <w:jc w:val="center"/>
          <w:trPrChange w:id="34294" w:author="Delta" w:date="2021-07-23T11:12:00Z">
            <w:trPr>
              <w:gridAfter w:val="0"/>
              <w:cantSplit/>
              <w:jc w:val="center"/>
            </w:trPr>
          </w:trPrChange>
        </w:trPr>
        <w:tc>
          <w:tcPr>
            <w:tcW w:w="2291" w:type="dxa"/>
            <w:tcPrChange w:id="34295" w:author="Delta" w:date="2021-07-23T11:12:00Z">
              <w:tcPr>
                <w:tcW w:w="2291" w:type="dxa"/>
                <w:gridSpan w:val="2"/>
              </w:tcPr>
            </w:tcPrChange>
          </w:tcPr>
          <w:p w14:paraId="70B4AD15" w14:textId="77777777" w:rsidR="00CB3986" w:rsidRPr="008E21F4" w:rsidRDefault="00CB3986" w:rsidP="00D04D5F">
            <w:pPr>
              <w:pStyle w:val="TAC"/>
              <w:jc w:val="left"/>
              <w:rPr>
                <w:rFonts w:cs="v5.0.0"/>
              </w:rPr>
            </w:pPr>
            <w:r w:rsidRPr="008E21F4">
              <w:rPr>
                <w:rFonts w:cs="v5.0.0"/>
                <w:lang w:eastAsia="zh-CN"/>
              </w:rPr>
              <w:t xml:space="preserve">MR </w:t>
            </w:r>
            <w:r w:rsidRPr="008E21F4">
              <w:rPr>
                <w:rFonts w:cs="v5.0.0"/>
              </w:rPr>
              <w:t>UTRA FDD Band X or E-UTRA Band 10</w:t>
            </w:r>
          </w:p>
        </w:tc>
        <w:tc>
          <w:tcPr>
            <w:tcW w:w="2291" w:type="dxa"/>
            <w:tcPrChange w:id="34296" w:author="Delta" w:date="2021-07-23T11:12:00Z">
              <w:tcPr>
                <w:tcW w:w="2291" w:type="dxa"/>
                <w:gridSpan w:val="2"/>
              </w:tcPr>
            </w:tcPrChange>
          </w:tcPr>
          <w:p w14:paraId="5E60FAB5" w14:textId="77777777" w:rsidR="00CB3986" w:rsidRPr="008E21F4" w:rsidRDefault="00CB3986" w:rsidP="00D04D5F">
            <w:pPr>
              <w:pStyle w:val="TAC"/>
              <w:rPr>
                <w:rFonts w:cs="Arial"/>
              </w:rPr>
            </w:pPr>
            <w:r w:rsidRPr="008E21F4">
              <w:rPr>
                <w:rFonts w:cs="Arial"/>
              </w:rPr>
              <w:t>1710 - 1770 MHz</w:t>
            </w:r>
          </w:p>
        </w:tc>
        <w:tc>
          <w:tcPr>
            <w:tcW w:w="1235" w:type="dxa"/>
            <w:tcPrChange w:id="34297" w:author="Delta" w:date="2021-07-23T11:12:00Z">
              <w:tcPr>
                <w:tcW w:w="1235" w:type="dxa"/>
                <w:gridSpan w:val="2"/>
              </w:tcPr>
            </w:tcPrChange>
          </w:tcPr>
          <w:p w14:paraId="497EEA2A"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Change w:id="34298" w:author="Delta" w:date="2021-07-23T11:12:00Z">
              <w:tcPr>
                <w:tcW w:w="1414" w:type="dxa"/>
                <w:gridSpan w:val="2"/>
              </w:tcPr>
            </w:tcPrChange>
          </w:tcPr>
          <w:p w14:paraId="24EA2321" w14:textId="77777777" w:rsidR="00CB3986" w:rsidRPr="008E21F4" w:rsidRDefault="00CB3986" w:rsidP="00D04D5F">
            <w:pPr>
              <w:pStyle w:val="TAC"/>
              <w:rPr>
                <w:rFonts w:cs="Arial"/>
              </w:rPr>
            </w:pPr>
            <w:r w:rsidRPr="008E21F4">
              <w:rPr>
                <w:rFonts w:cs="Arial"/>
              </w:rPr>
              <w:t>100 kHz</w:t>
            </w:r>
          </w:p>
        </w:tc>
        <w:tc>
          <w:tcPr>
            <w:tcW w:w="1845" w:type="dxa"/>
            <w:tcPrChange w:id="34299" w:author="Delta" w:date="2021-07-23T11:12:00Z">
              <w:tcPr>
                <w:tcW w:w="1845" w:type="dxa"/>
                <w:gridSpan w:val="2"/>
              </w:tcPr>
            </w:tcPrChange>
          </w:tcPr>
          <w:p w14:paraId="4552629C" w14:textId="77777777" w:rsidR="00CB3986" w:rsidRPr="008E21F4" w:rsidRDefault="00CB3986" w:rsidP="00D04D5F">
            <w:pPr>
              <w:pStyle w:val="TAC"/>
              <w:rPr>
                <w:rFonts w:cs="Arial"/>
              </w:rPr>
            </w:pPr>
          </w:p>
        </w:tc>
      </w:tr>
      <w:tr w:rsidR="00CB3986" w:rsidRPr="008E21F4" w14:paraId="49BFDFDD" w14:textId="77777777" w:rsidTr="00D04D5F">
        <w:trPr>
          <w:cantSplit/>
          <w:jc w:val="center"/>
          <w:trPrChange w:id="34300" w:author="Delta" w:date="2021-07-23T11:12:00Z">
            <w:trPr>
              <w:gridAfter w:val="0"/>
              <w:cantSplit/>
              <w:jc w:val="center"/>
            </w:trPr>
          </w:trPrChange>
        </w:trPr>
        <w:tc>
          <w:tcPr>
            <w:tcW w:w="2291" w:type="dxa"/>
            <w:tcPrChange w:id="34301" w:author="Delta" w:date="2021-07-23T11:12:00Z">
              <w:tcPr>
                <w:tcW w:w="2291" w:type="dxa"/>
                <w:gridSpan w:val="2"/>
              </w:tcPr>
            </w:tcPrChange>
          </w:tcPr>
          <w:p w14:paraId="3419EC58" w14:textId="77777777" w:rsidR="00CB3986" w:rsidRPr="008E21F4" w:rsidRDefault="00CB3986" w:rsidP="00D04D5F">
            <w:pPr>
              <w:pStyle w:val="TAC"/>
              <w:jc w:val="left"/>
              <w:rPr>
                <w:rFonts w:cs="v5.0.0"/>
              </w:rPr>
            </w:pPr>
            <w:r w:rsidRPr="008E21F4">
              <w:rPr>
                <w:rFonts w:cs="v5.0.0"/>
                <w:lang w:eastAsia="zh-CN"/>
              </w:rPr>
              <w:t xml:space="preserve">MR </w:t>
            </w:r>
            <w:r w:rsidRPr="008E21F4">
              <w:rPr>
                <w:rFonts w:cs="v5.0.0"/>
              </w:rPr>
              <w:t>UTRA FDD Band XI or E-UTRA Band 11</w:t>
            </w:r>
          </w:p>
        </w:tc>
        <w:tc>
          <w:tcPr>
            <w:tcW w:w="2291" w:type="dxa"/>
            <w:tcPrChange w:id="34302" w:author="Delta" w:date="2021-07-23T11:12:00Z">
              <w:tcPr>
                <w:tcW w:w="2291" w:type="dxa"/>
                <w:gridSpan w:val="2"/>
              </w:tcPr>
            </w:tcPrChange>
          </w:tcPr>
          <w:p w14:paraId="618CB28D" w14:textId="77777777" w:rsidR="00CB3986" w:rsidRPr="008E21F4" w:rsidRDefault="00CB3986" w:rsidP="00D04D5F">
            <w:pPr>
              <w:pStyle w:val="TAC"/>
              <w:rPr>
                <w:rFonts w:cs="Arial"/>
              </w:rPr>
            </w:pPr>
            <w:r w:rsidRPr="008E21F4">
              <w:rPr>
                <w:rFonts w:cs="Arial"/>
                <w:lang w:eastAsia="ja-JP"/>
              </w:rPr>
              <w:t>1427.9 - 14</w:t>
            </w:r>
            <w:r w:rsidRPr="008E21F4">
              <w:rPr>
                <w:rFonts w:cs="Arial"/>
                <w:lang w:eastAsia="zh-CN"/>
              </w:rPr>
              <w:t>47</w:t>
            </w:r>
            <w:r w:rsidRPr="008E21F4">
              <w:rPr>
                <w:rFonts w:cs="Arial"/>
                <w:lang w:eastAsia="ja-JP"/>
              </w:rPr>
              <w:t>.9 MHz</w:t>
            </w:r>
          </w:p>
        </w:tc>
        <w:tc>
          <w:tcPr>
            <w:tcW w:w="1235" w:type="dxa"/>
            <w:tcPrChange w:id="34303" w:author="Delta" w:date="2021-07-23T11:12:00Z">
              <w:tcPr>
                <w:tcW w:w="1235" w:type="dxa"/>
                <w:gridSpan w:val="2"/>
              </w:tcPr>
            </w:tcPrChange>
          </w:tcPr>
          <w:p w14:paraId="6DAAA91B"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Change w:id="34304" w:author="Delta" w:date="2021-07-23T11:12:00Z">
              <w:tcPr>
                <w:tcW w:w="1414" w:type="dxa"/>
                <w:gridSpan w:val="2"/>
              </w:tcPr>
            </w:tcPrChange>
          </w:tcPr>
          <w:p w14:paraId="47266180" w14:textId="77777777" w:rsidR="00CB3986" w:rsidRPr="008E21F4" w:rsidRDefault="00CB3986" w:rsidP="00D04D5F">
            <w:pPr>
              <w:pStyle w:val="TAC"/>
              <w:rPr>
                <w:rFonts w:cs="Arial"/>
              </w:rPr>
            </w:pPr>
            <w:r w:rsidRPr="008E21F4">
              <w:rPr>
                <w:rFonts w:cs="Arial"/>
              </w:rPr>
              <w:t>100 kHz</w:t>
            </w:r>
          </w:p>
        </w:tc>
        <w:tc>
          <w:tcPr>
            <w:tcW w:w="1845" w:type="dxa"/>
            <w:tcPrChange w:id="34305" w:author="Delta" w:date="2021-07-23T11:12:00Z">
              <w:tcPr>
                <w:tcW w:w="1845" w:type="dxa"/>
                <w:gridSpan w:val="2"/>
              </w:tcPr>
            </w:tcPrChange>
          </w:tcPr>
          <w:p w14:paraId="26774C89" w14:textId="77777777" w:rsidR="00CB3986" w:rsidRPr="008E21F4" w:rsidRDefault="00CB3986" w:rsidP="00D04D5F">
            <w:pPr>
              <w:pStyle w:val="TAC"/>
              <w:rPr>
                <w:rFonts w:cs="Arial"/>
              </w:rPr>
            </w:pPr>
            <w:ins w:id="34306" w:author="Delta" w:date="2021-07-23T11:12:00Z">
              <w:r w:rsidRPr="008E21F4">
                <w:rPr>
                  <w:rFonts w:cs="v5.0.0"/>
                  <w:lang w:eastAsia="ja-JP"/>
                </w:rPr>
                <w:t>This is not applicable to E-UTRA BS operating in Band 50 or 75</w:t>
              </w:r>
            </w:ins>
          </w:p>
        </w:tc>
      </w:tr>
      <w:tr w:rsidR="00CB3986" w:rsidRPr="008E21F4" w14:paraId="10854EFB" w14:textId="77777777" w:rsidTr="00D04D5F">
        <w:trPr>
          <w:cantSplit/>
          <w:jc w:val="center"/>
          <w:trPrChange w:id="34307" w:author="Delta" w:date="2021-07-23T11:12:00Z">
            <w:trPr>
              <w:gridAfter w:val="0"/>
              <w:cantSplit/>
              <w:jc w:val="center"/>
            </w:trPr>
          </w:trPrChange>
        </w:trPr>
        <w:tc>
          <w:tcPr>
            <w:tcW w:w="2291" w:type="dxa"/>
            <w:tcPrChange w:id="34308" w:author="Delta" w:date="2021-07-23T11:12:00Z">
              <w:tcPr>
                <w:tcW w:w="2291" w:type="dxa"/>
                <w:gridSpan w:val="2"/>
              </w:tcPr>
            </w:tcPrChange>
          </w:tcPr>
          <w:p w14:paraId="60FBEEAF" w14:textId="77777777" w:rsidR="00CB3986" w:rsidRPr="008E21F4" w:rsidRDefault="00CB3986" w:rsidP="00D04D5F">
            <w:pPr>
              <w:pStyle w:val="TAC"/>
              <w:jc w:val="left"/>
              <w:rPr>
                <w:rFonts w:cs="v5.0.0"/>
              </w:rPr>
            </w:pPr>
            <w:r w:rsidRPr="008E21F4">
              <w:rPr>
                <w:rFonts w:cs="Arial"/>
                <w:lang w:eastAsia="zh-CN"/>
              </w:rPr>
              <w:t xml:space="preserve">MR </w:t>
            </w:r>
            <w:r w:rsidRPr="008E21F4">
              <w:rPr>
                <w:rFonts w:cs="Arial"/>
              </w:rPr>
              <w:t>UTRA FDD Band XII or E-UTRA Band 12</w:t>
            </w:r>
            <w:ins w:id="34309" w:author="Delta" w:date="2021-07-23T11:12:00Z">
              <w:r w:rsidRPr="008E21F4">
                <w:rPr>
                  <w:rFonts w:cs="Arial"/>
                </w:rPr>
                <w:t xml:space="preserve"> or NR band n12</w:t>
              </w:r>
            </w:ins>
          </w:p>
        </w:tc>
        <w:tc>
          <w:tcPr>
            <w:tcW w:w="2291" w:type="dxa"/>
            <w:tcPrChange w:id="34310" w:author="Delta" w:date="2021-07-23T11:12:00Z">
              <w:tcPr>
                <w:tcW w:w="2291" w:type="dxa"/>
                <w:gridSpan w:val="2"/>
              </w:tcPr>
            </w:tcPrChange>
          </w:tcPr>
          <w:p w14:paraId="3C00A1C4" w14:textId="77777777" w:rsidR="00CB3986" w:rsidRPr="008E21F4" w:rsidRDefault="00CB3986" w:rsidP="00D04D5F">
            <w:pPr>
              <w:pStyle w:val="TAC"/>
              <w:rPr>
                <w:rFonts w:cs="Arial"/>
                <w:lang w:eastAsia="ja-JP"/>
              </w:rPr>
            </w:pPr>
            <w:r w:rsidRPr="008E21F4">
              <w:rPr>
                <w:rFonts w:cs="Arial"/>
              </w:rPr>
              <w:t>699 - 716 MHz</w:t>
            </w:r>
          </w:p>
        </w:tc>
        <w:tc>
          <w:tcPr>
            <w:tcW w:w="1235" w:type="dxa"/>
            <w:tcPrChange w:id="34311" w:author="Delta" w:date="2021-07-23T11:12:00Z">
              <w:tcPr>
                <w:tcW w:w="1235" w:type="dxa"/>
                <w:gridSpan w:val="2"/>
              </w:tcPr>
            </w:tcPrChange>
          </w:tcPr>
          <w:p w14:paraId="7F4AAF25"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Change w:id="34312" w:author="Delta" w:date="2021-07-23T11:12:00Z">
              <w:tcPr>
                <w:tcW w:w="1414" w:type="dxa"/>
                <w:gridSpan w:val="2"/>
              </w:tcPr>
            </w:tcPrChange>
          </w:tcPr>
          <w:p w14:paraId="6F2E2190" w14:textId="77777777" w:rsidR="00CB3986" w:rsidRPr="008E21F4" w:rsidRDefault="00CB3986" w:rsidP="00D04D5F">
            <w:pPr>
              <w:pStyle w:val="TAC"/>
              <w:rPr>
                <w:rFonts w:cs="Arial"/>
              </w:rPr>
            </w:pPr>
            <w:r w:rsidRPr="008E21F4">
              <w:rPr>
                <w:rFonts w:cs="Arial"/>
              </w:rPr>
              <w:t>100 kHz</w:t>
            </w:r>
          </w:p>
        </w:tc>
        <w:tc>
          <w:tcPr>
            <w:tcW w:w="1845" w:type="dxa"/>
            <w:tcPrChange w:id="34313" w:author="Delta" w:date="2021-07-23T11:12:00Z">
              <w:tcPr>
                <w:tcW w:w="1845" w:type="dxa"/>
                <w:gridSpan w:val="2"/>
              </w:tcPr>
            </w:tcPrChange>
          </w:tcPr>
          <w:p w14:paraId="57CA8CB8" w14:textId="77777777" w:rsidR="00CB3986" w:rsidRPr="008E21F4" w:rsidRDefault="00CB3986" w:rsidP="00D04D5F">
            <w:pPr>
              <w:pStyle w:val="TAC"/>
              <w:rPr>
                <w:rFonts w:cs="Arial"/>
              </w:rPr>
            </w:pPr>
          </w:p>
        </w:tc>
      </w:tr>
      <w:tr w:rsidR="00CB3986" w:rsidRPr="008E21F4" w14:paraId="2DA23E2F" w14:textId="77777777" w:rsidTr="00D04D5F">
        <w:trPr>
          <w:cantSplit/>
          <w:jc w:val="center"/>
          <w:trPrChange w:id="34314" w:author="Delta" w:date="2021-07-23T11:12:00Z">
            <w:trPr>
              <w:gridAfter w:val="0"/>
              <w:cantSplit/>
              <w:jc w:val="center"/>
            </w:trPr>
          </w:trPrChange>
        </w:trPr>
        <w:tc>
          <w:tcPr>
            <w:tcW w:w="2291" w:type="dxa"/>
            <w:tcPrChange w:id="34315" w:author="Delta" w:date="2021-07-23T11:12:00Z">
              <w:tcPr>
                <w:tcW w:w="2291" w:type="dxa"/>
                <w:gridSpan w:val="2"/>
              </w:tcPr>
            </w:tcPrChange>
          </w:tcPr>
          <w:p w14:paraId="6533A861" w14:textId="77777777" w:rsidR="00CB3986" w:rsidRPr="008E21F4" w:rsidRDefault="00CB3986" w:rsidP="00D04D5F">
            <w:pPr>
              <w:pStyle w:val="TAC"/>
              <w:jc w:val="left"/>
              <w:rPr>
                <w:rFonts w:cs="v5.0.0"/>
              </w:rPr>
            </w:pPr>
            <w:r w:rsidRPr="008E21F4">
              <w:rPr>
                <w:rFonts w:cs="Arial"/>
                <w:lang w:eastAsia="zh-CN"/>
              </w:rPr>
              <w:t xml:space="preserve">MR </w:t>
            </w:r>
            <w:r w:rsidRPr="008E21F4">
              <w:rPr>
                <w:rFonts w:cs="Arial"/>
              </w:rPr>
              <w:t>UTRA FDD Band XIII or E-UTRA Band 13</w:t>
            </w:r>
          </w:p>
        </w:tc>
        <w:tc>
          <w:tcPr>
            <w:tcW w:w="2291" w:type="dxa"/>
            <w:tcPrChange w:id="34316" w:author="Delta" w:date="2021-07-23T11:12:00Z">
              <w:tcPr>
                <w:tcW w:w="2291" w:type="dxa"/>
                <w:gridSpan w:val="2"/>
              </w:tcPr>
            </w:tcPrChange>
          </w:tcPr>
          <w:p w14:paraId="09CF9018" w14:textId="77777777" w:rsidR="00CB3986" w:rsidRPr="008E21F4" w:rsidRDefault="00CB3986" w:rsidP="00D04D5F">
            <w:pPr>
              <w:pStyle w:val="TAC"/>
              <w:rPr>
                <w:rFonts w:cs="Arial"/>
                <w:lang w:eastAsia="ja-JP"/>
              </w:rPr>
            </w:pPr>
            <w:r w:rsidRPr="008E21F4">
              <w:rPr>
                <w:rFonts w:cs="Arial"/>
              </w:rPr>
              <w:t>777 - 787 MHz</w:t>
            </w:r>
          </w:p>
        </w:tc>
        <w:tc>
          <w:tcPr>
            <w:tcW w:w="1235" w:type="dxa"/>
            <w:tcPrChange w:id="34317" w:author="Delta" w:date="2021-07-23T11:12:00Z">
              <w:tcPr>
                <w:tcW w:w="1235" w:type="dxa"/>
                <w:gridSpan w:val="2"/>
              </w:tcPr>
            </w:tcPrChange>
          </w:tcPr>
          <w:p w14:paraId="7AD7B00C"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Change w:id="34318" w:author="Delta" w:date="2021-07-23T11:12:00Z">
              <w:tcPr>
                <w:tcW w:w="1414" w:type="dxa"/>
                <w:gridSpan w:val="2"/>
              </w:tcPr>
            </w:tcPrChange>
          </w:tcPr>
          <w:p w14:paraId="3F89B991" w14:textId="77777777" w:rsidR="00CB3986" w:rsidRPr="008E21F4" w:rsidRDefault="00CB3986" w:rsidP="00D04D5F">
            <w:pPr>
              <w:pStyle w:val="TAC"/>
              <w:rPr>
                <w:rFonts w:cs="Arial"/>
              </w:rPr>
            </w:pPr>
            <w:r w:rsidRPr="008E21F4">
              <w:rPr>
                <w:rFonts w:cs="Arial"/>
              </w:rPr>
              <w:t>100 kHz</w:t>
            </w:r>
          </w:p>
        </w:tc>
        <w:tc>
          <w:tcPr>
            <w:tcW w:w="1845" w:type="dxa"/>
            <w:tcPrChange w:id="34319" w:author="Delta" w:date="2021-07-23T11:12:00Z">
              <w:tcPr>
                <w:tcW w:w="1845" w:type="dxa"/>
                <w:gridSpan w:val="2"/>
              </w:tcPr>
            </w:tcPrChange>
          </w:tcPr>
          <w:p w14:paraId="21A0B73C" w14:textId="77777777" w:rsidR="00CB3986" w:rsidRPr="008E21F4" w:rsidRDefault="00CB3986" w:rsidP="00D04D5F">
            <w:pPr>
              <w:pStyle w:val="TAC"/>
              <w:rPr>
                <w:rFonts w:cs="Arial"/>
              </w:rPr>
            </w:pPr>
          </w:p>
        </w:tc>
      </w:tr>
      <w:tr w:rsidR="00CB3986" w:rsidRPr="008E21F4" w14:paraId="155FA000" w14:textId="77777777" w:rsidTr="00D04D5F">
        <w:trPr>
          <w:cantSplit/>
          <w:jc w:val="center"/>
          <w:trPrChange w:id="34320" w:author="Delta" w:date="2021-07-23T11:12:00Z">
            <w:trPr>
              <w:gridAfter w:val="0"/>
              <w:cantSplit/>
              <w:jc w:val="center"/>
            </w:trPr>
          </w:trPrChange>
        </w:trPr>
        <w:tc>
          <w:tcPr>
            <w:tcW w:w="2291" w:type="dxa"/>
            <w:tcPrChange w:id="34321" w:author="Delta" w:date="2021-07-23T11:12:00Z">
              <w:tcPr>
                <w:tcW w:w="2291" w:type="dxa"/>
                <w:gridSpan w:val="2"/>
              </w:tcPr>
            </w:tcPrChange>
          </w:tcPr>
          <w:p w14:paraId="44384C31" w14:textId="77777777" w:rsidR="00CB3986" w:rsidRPr="008E21F4" w:rsidRDefault="00CB3986" w:rsidP="00D04D5F">
            <w:pPr>
              <w:pStyle w:val="TAC"/>
              <w:jc w:val="left"/>
              <w:rPr>
                <w:rFonts w:cs="v5.0.0"/>
              </w:rPr>
            </w:pPr>
            <w:r w:rsidRPr="008E21F4">
              <w:rPr>
                <w:rFonts w:cs="Arial"/>
                <w:lang w:eastAsia="zh-CN"/>
              </w:rPr>
              <w:t xml:space="preserve">MR </w:t>
            </w:r>
            <w:r w:rsidRPr="008E21F4">
              <w:rPr>
                <w:rFonts w:cs="Arial"/>
              </w:rPr>
              <w:t>UTRA FDD Band XIV or E-UTRA Band 14</w:t>
            </w:r>
            <w:ins w:id="34322" w:author="Delta" w:date="2021-07-23T11:12:00Z">
              <w:r w:rsidRPr="008E21F4">
                <w:rPr>
                  <w:rFonts w:cs="Arial"/>
                  <w:lang w:val="sv-SE"/>
                </w:rPr>
                <w:t xml:space="preserve"> or NR Band n14</w:t>
              </w:r>
            </w:ins>
          </w:p>
        </w:tc>
        <w:tc>
          <w:tcPr>
            <w:tcW w:w="2291" w:type="dxa"/>
            <w:tcPrChange w:id="34323" w:author="Delta" w:date="2021-07-23T11:12:00Z">
              <w:tcPr>
                <w:tcW w:w="2291" w:type="dxa"/>
                <w:gridSpan w:val="2"/>
              </w:tcPr>
            </w:tcPrChange>
          </w:tcPr>
          <w:p w14:paraId="3ECFD9B4" w14:textId="77777777" w:rsidR="00CB3986" w:rsidRPr="008E21F4" w:rsidRDefault="00CB3986" w:rsidP="00D04D5F">
            <w:pPr>
              <w:pStyle w:val="TAC"/>
              <w:rPr>
                <w:rFonts w:cs="Arial"/>
                <w:lang w:eastAsia="ja-JP"/>
              </w:rPr>
            </w:pPr>
            <w:r w:rsidRPr="008E21F4">
              <w:rPr>
                <w:rFonts w:cs="Arial"/>
              </w:rPr>
              <w:t>788 - 798 MHz</w:t>
            </w:r>
          </w:p>
        </w:tc>
        <w:tc>
          <w:tcPr>
            <w:tcW w:w="1235" w:type="dxa"/>
            <w:tcPrChange w:id="34324" w:author="Delta" w:date="2021-07-23T11:12:00Z">
              <w:tcPr>
                <w:tcW w:w="1235" w:type="dxa"/>
                <w:gridSpan w:val="2"/>
              </w:tcPr>
            </w:tcPrChange>
          </w:tcPr>
          <w:p w14:paraId="46DFA96E"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PrChange w:id="34325" w:author="Delta" w:date="2021-07-23T11:12:00Z">
              <w:tcPr>
                <w:tcW w:w="1414" w:type="dxa"/>
                <w:gridSpan w:val="2"/>
              </w:tcPr>
            </w:tcPrChange>
          </w:tcPr>
          <w:p w14:paraId="0D73AF0A" w14:textId="77777777" w:rsidR="00CB3986" w:rsidRPr="008E21F4" w:rsidRDefault="00CB3986" w:rsidP="00D04D5F">
            <w:pPr>
              <w:pStyle w:val="TAC"/>
              <w:rPr>
                <w:rFonts w:cs="Arial"/>
              </w:rPr>
            </w:pPr>
            <w:r w:rsidRPr="008E21F4">
              <w:rPr>
                <w:rFonts w:cs="Arial"/>
              </w:rPr>
              <w:t>100 kHz</w:t>
            </w:r>
          </w:p>
        </w:tc>
        <w:tc>
          <w:tcPr>
            <w:tcW w:w="1845" w:type="dxa"/>
            <w:tcPrChange w:id="34326" w:author="Delta" w:date="2021-07-23T11:12:00Z">
              <w:tcPr>
                <w:tcW w:w="1845" w:type="dxa"/>
                <w:gridSpan w:val="2"/>
              </w:tcPr>
            </w:tcPrChange>
          </w:tcPr>
          <w:p w14:paraId="2A0ED073" w14:textId="77777777" w:rsidR="00CB3986" w:rsidRPr="008E21F4" w:rsidRDefault="00CB3986" w:rsidP="00D04D5F">
            <w:pPr>
              <w:pStyle w:val="TAC"/>
              <w:rPr>
                <w:rFonts w:cs="Arial"/>
              </w:rPr>
            </w:pPr>
          </w:p>
        </w:tc>
      </w:tr>
      <w:tr w:rsidR="00CB3986" w:rsidRPr="008E21F4" w14:paraId="5CBC492A" w14:textId="77777777" w:rsidTr="00D04D5F">
        <w:trPr>
          <w:cantSplit/>
          <w:jc w:val="center"/>
          <w:trPrChange w:id="34327"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32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089D9C6" w14:textId="77777777" w:rsidR="00CB3986" w:rsidRPr="008E21F4" w:rsidRDefault="00CB3986" w:rsidP="00D04D5F">
            <w:pPr>
              <w:pStyle w:val="TAC"/>
              <w:rPr>
                <w:rFonts w:cs="v5.0.0"/>
              </w:rPr>
            </w:pPr>
            <w:r w:rsidRPr="008E21F4">
              <w:rPr>
                <w:rFonts w:cs="Arial"/>
                <w:lang w:eastAsia="zh-CN"/>
              </w:rPr>
              <w:t xml:space="preserve">MR </w:t>
            </w:r>
            <w:r w:rsidRPr="008E21F4">
              <w:rPr>
                <w:rFonts w:cs="Arial"/>
              </w:rPr>
              <w:t>E-UTRA Band 17</w:t>
            </w:r>
          </w:p>
        </w:tc>
        <w:tc>
          <w:tcPr>
            <w:tcW w:w="2291" w:type="dxa"/>
            <w:tcBorders>
              <w:top w:val="single" w:sz="4" w:space="0" w:color="auto"/>
              <w:left w:val="single" w:sz="4" w:space="0" w:color="auto"/>
              <w:bottom w:val="single" w:sz="4" w:space="0" w:color="auto"/>
              <w:right w:val="single" w:sz="4" w:space="0" w:color="auto"/>
            </w:tcBorders>
            <w:tcPrChange w:id="34329"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3743622" w14:textId="77777777" w:rsidR="00CB3986" w:rsidRPr="008E21F4" w:rsidRDefault="00CB3986" w:rsidP="00D04D5F">
            <w:pPr>
              <w:pStyle w:val="TAC"/>
              <w:rPr>
                <w:rFonts w:cs="Arial"/>
                <w:lang w:eastAsia="ja-JP"/>
              </w:rPr>
            </w:pPr>
            <w:r w:rsidRPr="008E21F4">
              <w:rPr>
                <w:rFonts w:cs="Arial"/>
              </w:rPr>
              <w:t>704 - 716 MHz</w:t>
            </w:r>
          </w:p>
        </w:tc>
        <w:tc>
          <w:tcPr>
            <w:tcW w:w="1235" w:type="dxa"/>
            <w:tcBorders>
              <w:top w:val="single" w:sz="4" w:space="0" w:color="auto"/>
              <w:left w:val="single" w:sz="4" w:space="0" w:color="auto"/>
              <w:bottom w:val="single" w:sz="4" w:space="0" w:color="auto"/>
              <w:right w:val="single" w:sz="4" w:space="0" w:color="auto"/>
            </w:tcBorders>
            <w:tcPrChange w:id="34330"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C4D687A"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331"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70ADFE03"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332"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5DF6B64B" w14:textId="77777777" w:rsidR="00CB3986" w:rsidRPr="008E21F4" w:rsidRDefault="00CB3986" w:rsidP="00D04D5F">
            <w:pPr>
              <w:pStyle w:val="TAC"/>
              <w:rPr>
                <w:rFonts w:cs="Arial"/>
              </w:rPr>
            </w:pPr>
          </w:p>
        </w:tc>
      </w:tr>
      <w:tr w:rsidR="00CB3986" w:rsidRPr="008E21F4" w14:paraId="1B8020A9" w14:textId="77777777" w:rsidTr="00D04D5F">
        <w:trPr>
          <w:cantSplit/>
          <w:jc w:val="center"/>
          <w:trPrChange w:id="34333"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33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3E4FBC01" w14:textId="77777777" w:rsidR="00CB3986" w:rsidRPr="008E21F4" w:rsidRDefault="00CB3986" w:rsidP="00D04D5F">
            <w:pPr>
              <w:pStyle w:val="TAC"/>
              <w:rPr>
                <w:rFonts w:cs="Arial"/>
              </w:rPr>
            </w:pPr>
            <w:r w:rsidRPr="008E21F4">
              <w:rPr>
                <w:rFonts w:cs="Arial"/>
                <w:lang w:eastAsia="zh-CN"/>
              </w:rPr>
              <w:t xml:space="preserve">MR </w:t>
            </w:r>
            <w:r w:rsidRPr="008E21F4">
              <w:rPr>
                <w:rFonts w:cs="Arial"/>
              </w:rPr>
              <w:t>E-UTRA Band 18</w:t>
            </w:r>
          </w:p>
        </w:tc>
        <w:tc>
          <w:tcPr>
            <w:tcW w:w="2291" w:type="dxa"/>
            <w:tcBorders>
              <w:top w:val="single" w:sz="4" w:space="0" w:color="auto"/>
              <w:left w:val="single" w:sz="4" w:space="0" w:color="auto"/>
              <w:bottom w:val="single" w:sz="4" w:space="0" w:color="auto"/>
              <w:right w:val="single" w:sz="4" w:space="0" w:color="auto"/>
            </w:tcBorders>
            <w:tcPrChange w:id="34335"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3EC53D9" w14:textId="77777777" w:rsidR="00CB3986" w:rsidRPr="008E21F4" w:rsidRDefault="00CB3986" w:rsidP="00D04D5F">
            <w:pPr>
              <w:pStyle w:val="TAC"/>
              <w:rPr>
                <w:rFonts w:cs="Arial"/>
              </w:rPr>
            </w:pPr>
            <w:r w:rsidRPr="008E21F4">
              <w:rPr>
                <w:rFonts w:cs="Arial"/>
              </w:rPr>
              <w:t>815 - 830 MHz</w:t>
            </w:r>
          </w:p>
        </w:tc>
        <w:tc>
          <w:tcPr>
            <w:tcW w:w="1235" w:type="dxa"/>
            <w:tcBorders>
              <w:top w:val="single" w:sz="4" w:space="0" w:color="auto"/>
              <w:left w:val="single" w:sz="4" w:space="0" w:color="auto"/>
              <w:bottom w:val="single" w:sz="4" w:space="0" w:color="auto"/>
              <w:right w:val="single" w:sz="4" w:space="0" w:color="auto"/>
            </w:tcBorders>
            <w:tcPrChange w:id="34336"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C596B5E"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337"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3D78F68D"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338"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64974D5F" w14:textId="77777777" w:rsidR="00CB3986" w:rsidRPr="008E21F4" w:rsidRDefault="00CB3986" w:rsidP="00D04D5F">
            <w:pPr>
              <w:pStyle w:val="TAC"/>
              <w:rPr>
                <w:rFonts w:cs="Arial"/>
              </w:rPr>
            </w:pPr>
          </w:p>
        </w:tc>
      </w:tr>
      <w:tr w:rsidR="00CB3986" w:rsidRPr="008E21F4" w14:paraId="29490BB7" w14:textId="77777777" w:rsidTr="00D04D5F">
        <w:trPr>
          <w:cantSplit/>
          <w:jc w:val="center"/>
          <w:trPrChange w:id="34339"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34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D71C37F" w14:textId="77777777" w:rsidR="00CB3986" w:rsidRPr="008E21F4" w:rsidRDefault="00CB3986" w:rsidP="00D04D5F">
            <w:pPr>
              <w:pStyle w:val="TAC"/>
              <w:rPr>
                <w:rFonts w:cs="Arial"/>
                <w:lang w:eastAsia="zh-CN"/>
              </w:rPr>
            </w:pPr>
            <w:r w:rsidRPr="008E21F4">
              <w:rPr>
                <w:rFonts w:cs="v5.0.0"/>
                <w:lang w:eastAsia="zh-CN"/>
              </w:rPr>
              <w:t>MR</w:t>
            </w:r>
            <w:r w:rsidRPr="008E21F4">
              <w:rPr>
                <w:rFonts w:cs="Arial"/>
              </w:rPr>
              <w:t xml:space="preserve"> </w:t>
            </w:r>
            <w:r w:rsidRPr="008E21F4">
              <w:rPr>
                <w:rFonts w:cs="v5.0.0"/>
              </w:rPr>
              <w:t>UTRA FDD Band XX or</w:t>
            </w:r>
            <w:r w:rsidRPr="008E21F4">
              <w:rPr>
                <w:rFonts w:cs="Arial"/>
              </w:rPr>
              <w:t xml:space="preserve"> E-UTRA Band 20</w:t>
            </w:r>
            <w:ins w:id="34341" w:author="Delta" w:date="2021-07-23T11:12:00Z">
              <w:r w:rsidRPr="008E21F4">
                <w:rPr>
                  <w:rFonts w:cs="Arial"/>
                </w:rPr>
                <w:t xml:space="preserve"> or NR band n20</w:t>
              </w:r>
            </w:ins>
          </w:p>
        </w:tc>
        <w:tc>
          <w:tcPr>
            <w:tcW w:w="2291" w:type="dxa"/>
            <w:tcBorders>
              <w:top w:val="single" w:sz="4" w:space="0" w:color="auto"/>
              <w:left w:val="single" w:sz="4" w:space="0" w:color="auto"/>
              <w:bottom w:val="single" w:sz="4" w:space="0" w:color="auto"/>
              <w:right w:val="single" w:sz="4" w:space="0" w:color="auto"/>
            </w:tcBorders>
            <w:tcPrChange w:id="34342"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30659948" w14:textId="77777777" w:rsidR="00CB3986" w:rsidRPr="008E21F4" w:rsidRDefault="00CB3986" w:rsidP="00D04D5F">
            <w:pPr>
              <w:pStyle w:val="TAC"/>
              <w:rPr>
                <w:rFonts w:cs="Arial"/>
              </w:rPr>
            </w:pPr>
            <w:r w:rsidRPr="008E21F4">
              <w:rPr>
                <w:rFonts w:cs="Arial"/>
              </w:rPr>
              <w:t>832 - 862 MHz</w:t>
            </w:r>
          </w:p>
        </w:tc>
        <w:tc>
          <w:tcPr>
            <w:tcW w:w="1235" w:type="dxa"/>
            <w:tcBorders>
              <w:top w:val="single" w:sz="4" w:space="0" w:color="auto"/>
              <w:left w:val="single" w:sz="4" w:space="0" w:color="auto"/>
              <w:bottom w:val="single" w:sz="4" w:space="0" w:color="auto"/>
              <w:right w:val="single" w:sz="4" w:space="0" w:color="auto"/>
            </w:tcBorders>
            <w:tcPrChange w:id="34343"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44B63732"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344"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D70636A"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345"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7BA2A2B6" w14:textId="77777777" w:rsidR="00CB3986" w:rsidRPr="008E21F4" w:rsidRDefault="00CB3986" w:rsidP="00D04D5F">
            <w:pPr>
              <w:pStyle w:val="TAC"/>
              <w:rPr>
                <w:rFonts w:cs="Arial"/>
              </w:rPr>
            </w:pPr>
          </w:p>
        </w:tc>
      </w:tr>
      <w:tr w:rsidR="00CB3986" w:rsidRPr="008E21F4" w14:paraId="7E687012" w14:textId="77777777" w:rsidTr="00D04D5F">
        <w:trPr>
          <w:cantSplit/>
          <w:jc w:val="center"/>
          <w:trPrChange w:id="34346"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347"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2533F06" w14:textId="77777777" w:rsidR="00CB3986" w:rsidRPr="008E21F4" w:rsidRDefault="00CB3986" w:rsidP="00D04D5F">
            <w:pPr>
              <w:pStyle w:val="TAC"/>
              <w:rPr>
                <w:rFonts w:cs="Arial"/>
                <w:lang w:eastAsia="zh-CN"/>
              </w:rPr>
            </w:pPr>
            <w:r w:rsidRPr="008E21F4">
              <w:rPr>
                <w:rFonts w:cs="v5.0.0"/>
                <w:lang w:eastAsia="zh-CN"/>
              </w:rPr>
              <w:t>MR</w:t>
            </w:r>
            <w:r w:rsidRPr="008E21F4">
              <w:rPr>
                <w:rFonts w:cs="Arial"/>
                <w:lang w:eastAsia="ja-JP"/>
              </w:rPr>
              <w:t xml:space="preserve"> UTRA FDD Band XXI or E-UTRA Band 21</w:t>
            </w:r>
          </w:p>
        </w:tc>
        <w:tc>
          <w:tcPr>
            <w:tcW w:w="2291" w:type="dxa"/>
            <w:tcBorders>
              <w:top w:val="single" w:sz="4" w:space="0" w:color="auto"/>
              <w:left w:val="single" w:sz="4" w:space="0" w:color="auto"/>
              <w:bottom w:val="single" w:sz="4" w:space="0" w:color="auto"/>
              <w:right w:val="single" w:sz="4" w:space="0" w:color="auto"/>
            </w:tcBorders>
            <w:tcPrChange w:id="3434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EA5B752" w14:textId="77777777" w:rsidR="00CB3986" w:rsidRPr="008E21F4" w:rsidRDefault="00CB3986" w:rsidP="00D04D5F">
            <w:pPr>
              <w:pStyle w:val="TAC"/>
              <w:rPr>
                <w:rFonts w:cs="Arial"/>
              </w:rPr>
            </w:pPr>
            <w:r w:rsidRPr="008E21F4">
              <w:rPr>
                <w:rFonts w:cs="Arial"/>
                <w:lang w:eastAsia="ja-JP"/>
              </w:rPr>
              <w:t>1447.9</w:t>
            </w:r>
            <w:r w:rsidRPr="008E21F4">
              <w:rPr>
                <w:rFonts w:cs="Arial"/>
              </w:rPr>
              <w:t xml:space="preserve"> -</w:t>
            </w:r>
            <w:r w:rsidRPr="008E21F4">
              <w:rPr>
                <w:rFonts w:cs="Arial"/>
                <w:lang w:eastAsia="ja-JP"/>
              </w:rPr>
              <w:t xml:space="preserve"> 1462.9 MHz</w:t>
            </w:r>
          </w:p>
        </w:tc>
        <w:tc>
          <w:tcPr>
            <w:tcW w:w="1235" w:type="dxa"/>
            <w:tcBorders>
              <w:top w:val="single" w:sz="4" w:space="0" w:color="auto"/>
              <w:left w:val="single" w:sz="4" w:space="0" w:color="auto"/>
              <w:bottom w:val="single" w:sz="4" w:space="0" w:color="auto"/>
              <w:right w:val="single" w:sz="4" w:space="0" w:color="auto"/>
            </w:tcBorders>
            <w:tcPrChange w:id="34349"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3676C597"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350"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058714FD"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351"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2A3CED4D" w14:textId="77777777" w:rsidR="00CB3986" w:rsidRPr="008E21F4" w:rsidRDefault="00CB3986" w:rsidP="00D04D5F">
            <w:pPr>
              <w:pStyle w:val="TAC"/>
              <w:rPr>
                <w:rFonts w:cs="Arial"/>
              </w:rPr>
            </w:pPr>
            <w:ins w:id="34352" w:author="Delta" w:date="2021-07-23T11:12:00Z">
              <w:r w:rsidRPr="008E21F4">
                <w:rPr>
                  <w:rFonts w:cs="v5.0.0"/>
                  <w:lang w:eastAsia="ja-JP"/>
                </w:rPr>
                <w:t>This is not applicable to E-UTRA BS operating in Band 32, 50 or 75</w:t>
              </w:r>
            </w:ins>
          </w:p>
        </w:tc>
      </w:tr>
      <w:tr w:rsidR="00CB3986" w:rsidRPr="008E21F4" w14:paraId="45B89E4D" w14:textId="77777777" w:rsidTr="00D04D5F">
        <w:trPr>
          <w:cantSplit/>
          <w:jc w:val="center"/>
          <w:trPrChange w:id="34353"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35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7A05F39" w14:textId="77777777" w:rsidR="00CB3986" w:rsidRPr="008E21F4" w:rsidRDefault="00CB3986" w:rsidP="00D04D5F">
            <w:pPr>
              <w:pStyle w:val="TAC"/>
              <w:rPr>
                <w:rFonts w:cs="v5.0.0"/>
                <w:lang w:eastAsia="zh-CN"/>
              </w:rPr>
            </w:pPr>
            <w:r w:rsidRPr="008E21F4">
              <w:rPr>
                <w:rFonts w:cs="v5.0.0"/>
              </w:rPr>
              <w:t>MR</w:t>
            </w:r>
            <w:r w:rsidRPr="008E21F4">
              <w:rPr>
                <w:rFonts w:cs="Arial"/>
                <w:lang w:eastAsia="ja-JP"/>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Change w:id="34355"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E71CAC6" w14:textId="77777777" w:rsidR="00CB3986" w:rsidRPr="008E21F4" w:rsidRDefault="00CB3986" w:rsidP="00D04D5F">
            <w:pPr>
              <w:pStyle w:val="TAC"/>
              <w:rPr>
                <w:rFonts w:cs="Arial"/>
                <w:lang w:eastAsia="ja-JP"/>
              </w:rPr>
            </w:pPr>
            <w:r w:rsidRPr="008E21F4">
              <w:rPr>
                <w:rFonts w:cs="Arial"/>
                <w:lang w:eastAsia="ja-JP"/>
              </w:rPr>
              <w:t>3410  – 3490 MHz</w:t>
            </w:r>
          </w:p>
        </w:tc>
        <w:tc>
          <w:tcPr>
            <w:tcW w:w="1235" w:type="dxa"/>
            <w:tcBorders>
              <w:top w:val="single" w:sz="4" w:space="0" w:color="auto"/>
              <w:left w:val="single" w:sz="4" w:space="0" w:color="auto"/>
              <w:bottom w:val="single" w:sz="4" w:space="0" w:color="auto"/>
              <w:right w:val="single" w:sz="4" w:space="0" w:color="auto"/>
            </w:tcBorders>
            <w:tcPrChange w:id="34356"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5E7CE931"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357"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790ADFC7"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Change w:id="34358"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3137D379" w14:textId="77777777" w:rsidR="00CB3986" w:rsidRPr="008E21F4" w:rsidRDefault="00CB3986" w:rsidP="00D04D5F">
            <w:pPr>
              <w:pStyle w:val="TAC"/>
              <w:rPr>
                <w:rFonts w:cs="Arial"/>
              </w:rPr>
            </w:pPr>
            <w:r w:rsidRPr="008E21F4">
              <w:rPr>
                <w:rFonts w:cs="Arial"/>
              </w:rPr>
              <w:t>This is not applicable to E-UTRA BS operating in Band 42</w:t>
            </w:r>
          </w:p>
        </w:tc>
      </w:tr>
      <w:tr w:rsidR="00CB3986" w:rsidRPr="008E21F4" w14:paraId="4A3FA4E6" w14:textId="77777777" w:rsidTr="00D04D5F">
        <w:trPr>
          <w:cantSplit/>
          <w:jc w:val="center"/>
          <w:trPrChange w:id="34359"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36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69DC58A" w14:textId="77777777" w:rsidR="00CB3986" w:rsidRPr="008E21F4" w:rsidRDefault="00CB3986" w:rsidP="00D04D5F">
            <w:pPr>
              <w:pStyle w:val="TAC"/>
              <w:rPr>
                <w:rFonts w:cs="v5.0.0"/>
                <w:lang w:eastAsia="zh-CN"/>
              </w:rPr>
            </w:pPr>
            <w:r w:rsidRPr="008E21F4">
              <w:rPr>
                <w:rFonts w:cs="v5.0.0"/>
                <w:lang w:eastAsia="zh-CN"/>
              </w:rPr>
              <w:t>MR E-UTRA Band 23</w:t>
            </w:r>
          </w:p>
        </w:tc>
        <w:tc>
          <w:tcPr>
            <w:tcW w:w="2291" w:type="dxa"/>
            <w:tcBorders>
              <w:top w:val="single" w:sz="4" w:space="0" w:color="auto"/>
              <w:left w:val="single" w:sz="4" w:space="0" w:color="auto"/>
              <w:bottom w:val="single" w:sz="4" w:space="0" w:color="auto"/>
              <w:right w:val="single" w:sz="4" w:space="0" w:color="auto"/>
            </w:tcBorders>
            <w:tcPrChange w:id="34361"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DB0299A" w14:textId="77777777" w:rsidR="00CB3986" w:rsidRPr="008E21F4" w:rsidRDefault="00CB3986" w:rsidP="00D04D5F">
            <w:pPr>
              <w:pStyle w:val="TAC"/>
              <w:rPr>
                <w:rFonts w:cs="Arial"/>
                <w:lang w:eastAsia="ja-JP"/>
              </w:rPr>
            </w:pPr>
            <w:r w:rsidRPr="008E21F4">
              <w:rPr>
                <w:rFonts w:cs="Arial"/>
                <w:lang w:eastAsia="ja-JP"/>
              </w:rPr>
              <w:t>2000 - 2020 MHz</w:t>
            </w:r>
          </w:p>
        </w:tc>
        <w:tc>
          <w:tcPr>
            <w:tcW w:w="1235" w:type="dxa"/>
            <w:tcBorders>
              <w:top w:val="single" w:sz="4" w:space="0" w:color="auto"/>
              <w:left w:val="single" w:sz="4" w:space="0" w:color="auto"/>
              <w:bottom w:val="single" w:sz="4" w:space="0" w:color="auto"/>
              <w:right w:val="single" w:sz="4" w:space="0" w:color="auto"/>
            </w:tcBorders>
            <w:tcPrChange w:id="34362"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A38FD6B"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363"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275ED11B"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364"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7B88CD79" w14:textId="77777777" w:rsidR="00CB3986" w:rsidRPr="008E21F4" w:rsidRDefault="00CB3986" w:rsidP="00D04D5F">
            <w:pPr>
              <w:pStyle w:val="TAC"/>
              <w:rPr>
                <w:rFonts w:cs="Arial"/>
              </w:rPr>
            </w:pPr>
          </w:p>
        </w:tc>
      </w:tr>
      <w:tr w:rsidR="00CB3986" w:rsidRPr="008E21F4" w14:paraId="2B57563D" w14:textId="77777777" w:rsidTr="00D04D5F">
        <w:trPr>
          <w:cantSplit/>
          <w:jc w:val="center"/>
          <w:trPrChange w:id="34365"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366"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6A5F4D5" w14:textId="77777777" w:rsidR="00CB3986" w:rsidRPr="008E21F4" w:rsidRDefault="00CB3986" w:rsidP="00D04D5F">
            <w:pPr>
              <w:pStyle w:val="TAC"/>
              <w:rPr>
                <w:rFonts w:cs="v5.0.0"/>
                <w:lang w:eastAsia="zh-CN"/>
              </w:rPr>
            </w:pPr>
            <w:r w:rsidRPr="008E21F4">
              <w:rPr>
                <w:rFonts w:cs="v5.0.0"/>
              </w:rPr>
              <w:t>MR</w:t>
            </w:r>
            <w:r w:rsidRPr="008E21F4">
              <w:rPr>
                <w:rFonts w:cs="Arial"/>
              </w:rPr>
              <w:t xml:space="preserve"> E-UTRA Band 24</w:t>
            </w:r>
          </w:p>
        </w:tc>
        <w:tc>
          <w:tcPr>
            <w:tcW w:w="2291" w:type="dxa"/>
            <w:tcBorders>
              <w:top w:val="single" w:sz="4" w:space="0" w:color="auto"/>
              <w:left w:val="single" w:sz="4" w:space="0" w:color="auto"/>
              <w:bottom w:val="single" w:sz="4" w:space="0" w:color="auto"/>
              <w:right w:val="single" w:sz="4" w:space="0" w:color="auto"/>
            </w:tcBorders>
            <w:tcPrChange w:id="34367"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7AE4AB9" w14:textId="77777777" w:rsidR="00CB3986" w:rsidRPr="008E21F4" w:rsidRDefault="00CB3986" w:rsidP="00D04D5F">
            <w:pPr>
              <w:pStyle w:val="TAC"/>
              <w:rPr>
                <w:rFonts w:cs="Arial"/>
              </w:rPr>
            </w:pPr>
            <w:r w:rsidRPr="008E21F4">
              <w:rPr>
                <w:rFonts w:cs="Arial"/>
              </w:rPr>
              <w:t>1626.5 – 1660.5 MHz</w:t>
            </w:r>
          </w:p>
        </w:tc>
        <w:tc>
          <w:tcPr>
            <w:tcW w:w="1235" w:type="dxa"/>
            <w:tcBorders>
              <w:top w:val="single" w:sz="4" w:space="0" w:color="auto"/>
              <w:left w:val="single" w:sz="4" w:space="0" w:color="auto"/>
              <w:bottom w:val="single" w:sz="4" w:space="0" w:color="auto"/>
              <w:right w:val="single" w:sz="4" w:space="0" w:color="auto"/>
            </w:tcBorders>
            <w:tcPrChange w:id="34368"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4756FA6"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369"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08492859"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370"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799D872A" w14:textId="77777777" w:rsidR="00CB3986" w:rsidRPr="008E21F4" w:rsidRDefault="00CB3986" w:rsidP="00D04D5F">
            <w:pPr>
              <w:pStyle w:val="TAC"/>
              <w:rPr>
                <w:rFonts w:cs="Arial"/>
              </w:rPr>
            </w:pPr>
          </w:p>
        </w:tc>
      </w:tr>
      <w:tr w:rsidR="00CB3986" w:rsidRPr="008E21F4" w14:paraId="5FAA194E" w14:textId="77777777" w:rsidTr="00D04D5F">
        <w:trPr>
          <w:cantSplit/>
          <w:jc w:val="center"/>
          <w:trPrChange w:id="34371"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372"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0941EED" w14:textId="77777777" w:rsidR="00CB3986" w:rsidRPr="008E21F4" w:rsidRDefault="00CB3986" w:rsidP="00D04D5F">
            <w:pPr>
              <w:pStyle w:val="TAC"/>
              <w:rPr>
                <w:rFonts w:cs="v5.0.0"/>
                <w:lang w:eastAsia="zh-CN"/>
              </w:rPr>
            </w:pPr>
            <w:r w:rsidRPr="008E21F4">
              <w:rPr>
                <w:rFonts w:cs="v5.0.0"/>
                <w:lang w:eastAsia="zh-CN"/>
              </w:rPr>
              <w:t xml:space="preserve"> MR</w:t>
            </w:r>
            <w:r w:rsidRPr="008E21F4">
              <w:rPr>
                <w:rFonts w:cs="Arial"/>
                <w:lang w:eastAsia="ja-JP"/>
              </w:rPr>
              <w:t xml:space="preserve"> UTRA FDD Band XXV or E-UTRA Band 25</w:t>
            </w:r>
            <w:ins w:id="34373" w:author="Delta" w:date="2021-07-23T11:12:00Z">
              <w:r w:rsidRPr="008E21F4">
                <w:rPr>
                  <w:rFonts w:cs="Arial"/>
                  <w:lang w:eastAsia="ja-JP"/>
                </w:rPr>
                <w:t xml:space="preserve"> or NR band n25</w:t>
              </w:r>
              <w:r w:rsidR="00F43420">
                <w:rPr>
                  <w:rFonts w:cs="Arial"/>
                  <w:lang w:eastAsia="zh-CN"/>
                </w:rPr>
                <w:t xml:space="preserve"> or NR Band n26</w:t>
              </w:r>
            </w:ins>
          </w:p>
        </w:tc>
        <w:tc>
          <w:tcPr>
            <w:tcW w:w="2291" w:type="dxa"/>
            <w:tcBorders>
              <w:top w:val="single" w:sz="4" w:space="0" w:color="auto"/>
              <w:left w:val="single" w:sz="4" w:space="0" w:color="auto"/>
              <w:bottom w:val="single" w:sz="4" w:space="0" w:color="auto"/>
              <w:right w:val="single" w:sz="4" w:space="0" w:color="auto"/>
            </w:tcBorders>
            <w:tcPrChange w:id="3437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5D734FD9" w14:textId="77777777" w:rsidR="00CB3986" w:rsidRPr="008E21F4" w:rsidRDefault="00CB3986" w:rsidP="00D04D5F">
            <w:pPr>
              <w:pStyle w:val="TAC"/>
              <w:rPr>
                <w:rFonts w:cs="Arial"/>
                <w:lang w:eastAsia="ja-JP"/>
              </w:rPr>
            </w:pPr>
            <w:r w:rsidRPr="008E21F4">
              <w:rPr>
                <w:rFonts w:cs="Arial"/>
                <w:lang w:eastAsia="ja-JP"/>
              </w:rPr>
              <w:t>1850 – 1915 MHz</w:t>
            </w:r>
          </w:p>
        </w:tc>
        <w:tc>
          <w:tcPr>
            <w:tcW w:w="1235" w:type="dxa"/>
            <w:tcBorders>
              <w:top w:val="single" w:sz="4" w:space="0" w:color="auto"/>
              <w:left w:val="single" w:sz="4" w:space="0" w:color="auto"/>
              <w:bottom w:val="single" w:sz="4" w:space="0" w:color="auto"/>
              <w:right w:val="single" w:sz="4" w:space="0" w:color="auto"/>
            </w:tcBorders>
            <w:tcPrChange w:id="34375"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2BCB2B4C"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376"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2C48D8EE" w14:textId="77777777" w:rsidR="00CB3986" w:rsidRPr="008E21F4" w:rsidRDefault="00CB3986" w:rsidP="00D04D5F">
            <w:pPr>
              <w:pStyle w:val="TAC"/>
              <w:rPr>
                <w:rFonts w:cs="Arial"/>
              </w:rPr>
            </w:pPr>
            <w:r w:rsidRPr="008E21F4">
              <w:rPr>
                <w:rFonts w:cs="Arial"/>
                <w:lang w:eastAsia="ja-JP"/>
              </w:rPr>
              <w:t>100 kHz</w:t>
            </w:r>
          </w:p>
        </w:tc>
        <w:tc>
          <w:tcPr>
            <w:tcW w:w="1845" w:type="dxa"/>
            <w:tcBorders>
              <w:top w:val="single" w:sz="4" w:space="0" w:color="auto"/>
              <w:left w:val="single" w:sz="4" w:space="0" w:color="auto"/>
              <w:bottom w:val="single" w:sz="4" w:space="0" w:color="auto"/>
              <w:right w:val="single" w:sz="4" w:space="0" w:color="auto"/>
            </w:tcBorders>
            <w:tcPrChange w:id="34377"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01B6DF88" w14:textId="77777777" w:rsidR="00CB3986" w:rsidRPr="008E21F4" w:rsidRDefault="00CB3986" w:rsidP="00D04D5F">
            <w:pPr>
              <w:pStyle w:val="TAC"/>
              <w:rPr>
                <w:rFonts w:cs="Arial"/>
              </w:rPr>
            </w:pPr>
          </w:p>
        </w:tc>
      </w:tr>
      <w:tr w:rsidR="00CB3986" w:rsidRPr="008E21F4" w14:paraId="3EA7932B" w14:textId="77777777" w:rsidTr="00D04D5F">
        <w:trPr>
          <w:cantSplit/>
          <w:jc w:val="center"/>
          <w:trPrChange w:id="34378"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379"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B99A852" w14:textId="6EE06E50" w:rsidR="00CB3986" w:rsidRPr="008E21F4" w:rsidRDefault="00CB3986" w:rsidP="00D04D5F">
            <w:pPr>
              <w:pStyle w:val="TAC"/>
              <w:rPr>
                <w:rPrChange w:id="34380" w:author="Delta" w:date="2021-07-23T11:12:00Z">
                  <w:rPr>
                    <w:lang w:val="en-US"/>
                  </w:rPr>
                </w:rPrChange>
              </w:rPr>
            </w:pPr>
            <w:r w:rsidRPr="008E21F4">
              <w:rPr>
                <w:rPrChange w:id="34381" w:author="Delta" w:date="2021-07-23T11:12:00Z">
                  <w:rPr>
                    <w:lang w:val="en-US"/>
                  </w:rPr>
                </w:rPrChange>
              </w:rPr>
              <w:t>MR UTRA FDD Band XXVI or</w:t>
            </w:r>
            <w:del w:id="34382" w:author="Delta" w:date="2021-07-23T11:12:00Z">
              <w:r w:rsidR="00020376" w:rsidRPr="008735C4">
                <w:rPr>
                  <w:rFonts w:cs="Arial"/>
                  <w:lang w:val="en-US"/>
                </w:rPr>
                <w:delText xml:space="preserve"> </w:delText>
              </w:r>
            </w:del>
          </w:p>
          <w:p w14:paraId="70DB1A3E" w14:textId="77777777" w:rsidR="00CB3986" w:rsidRPr="008E21F4" w:rsidRDefault="00CB3986" w:rsidP="00D04D5F">
            <w:pPr>
              <w:pStyle w:val="TAC"/>
              <w:rPr>
                <w:rFonts w:cs="v5.0.0"/>
                <w:lang w:eastAsia="zh-CN"/>
              </w:rPr>
            </w:pPr>
            <w:r w:rsidRPr="008E21F4">
              <w:rPr>
                <w:rPrChange w:id="34383" w:author="Delta" w:date="2021-07-23T11:12:00Z">
                  <w:rPr>
                    <w:lang w:val="sv-SE"/>
                  </w:rPr>
                </w:rPrChange>
              </w:rPr>
              <w:t>E-UTRA Band 26</w:t>
            </w:r>
          </w:p>
        </w:tc>
        <w:tc>
          <w:tcPr>
            <w:tcW w:w="2291" w:type="dxa"/>
            <w:tcBorders>
              <w:top w:val="single" w:sz="4" w:space="0" w:color="auto"/>
              <w:left w:val="single" w:sz="4" w:space="0" w:color="auto"/>
              <w:bottom w:val="single" w:sz="4" w:space="0" w:color="auto"/>
              <w:right w:val="single" w:sz="4" w:space="0" w:color="auto"/>
            </w:tcBorders>
            <w:tcPrChange w:id="3438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08AAF2A" w14:textId="77777777" w:rsidR="00CB3986" w:rsidRPr="008E21F4" w:rsidRDefault="00CB3986" w:rsidP="00D04D5F">
            <w:pPr>
              <w:pStyle w:val="TAC"/>
              <w:rPr>
                <w:rFonts w:cs="Arial"/>
                <w:lang w:eastAsia="ja-JP"/>
              </w:rPr>
            </w:pPr>
            <w:r w:rsidRPr="008E21F4">
              <w:rPr>
                <w:rFonts w:cs="Arial"/>
                <w:lang w:eastAsia="ja-JP"/>
              </w:rPr>
              <w:t>814</w:t>
            </w:r>
            <w:r w:rsidRPr="008E21F4">
              <w:rPr>
                <w:rFonts w:cs="Arial"/>
              </w:rPr>
              <w:t xml:space="preserve"> – </w:t>
            </w:r>
            <w:r w:rsidRPr="008E21F4">
              <w:rPr>
                <w:rFonts w:cs="Arial"/>
                <w:lang w:eastAsia="ja-JP"/>
              </w:rPr>
              <w:t>849</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Change w:id="34385"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036EB4CE"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386"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491AEE72" w14:textId="77777777" w:rsidR="00CB3986" w:rsidRPr="008E21F4" w:rsidRDefault="00CB3986" w:rsidP="00D04D5F">
            <w:pPr>
              <w:pStyle w:val="TAC"/>
              <w:rPr>
                <w:rFonts w:cs="Arial"/>
                <w:lang w:eastAsia="ja-JP"/>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387"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293A5A51" w14:textId="77777777" w:rsidR="00CB3986" w:rsidRPr="008E21F4" w:rsidRDefault="00CB3986" w:rsidP="00D04D5F">
            <w:pPr>
              <w:pStyle w:val="TAC"/>
              <w:rPr>
                <w:rFonts w:cs="Arial"/>
              </w:rPr>
            </w:pPr>
          </w:p>
        </w:tc>
      </w:tr>
      <w:tr w:rsidR="00CB3986" w:rsidRPr="008E21F4" w14:paraId="7B88EC09" w14:textId="77777777" w:rsidTr="00D04D5F">
        <w:trPr>
          <w:cantSplit/>
          <w:jc w:val="center"/>
          <w:trPrChange w:id="34388"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389"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3DC5A5DF" w14:textId="77777777" w:rsidR="00CB3986" w:rsidRPr="008E21F4" w:rsidRDefault="00CB3986" w:rsidP="00D04D5F">
            <w:pPr>
              <w:pStyle w:val="TAC"/>
              <w:rPr>
                <w:rFonts w:cs="v5.0.0"/>
                <w:lang w:eastAsia="zh-CN"/>
              </w:rPr>
            </w:pPr>
            <w:r w:rsidRPr="008E21F4">
              <w:rPr>
                <w:rFonts w:cs="Arial"/>
                <w:lang w:eastAsia="zh-CN"/>
              </w:rPr>
              <w:t xml:space="preserve">MR </w:t>
            </w:r>
            <w:r w:rsidRPr="008E21F4">
              <w:rPr>
                <w:rFonts w:cs="Arial"/>
              </w:rPr>
              <w:t>E-UTRA Band 27</w:t>
            </w:r>
          </w:p>
        </w:tc>
        <w:tc>
          <w:tcPr>
            <w:tcW w:w="2291" w:type="dxa"/>
            <w:tcBorders>
              <w:top w:val="single" w:sz="4" w:space="0" w:color="auto"/>
              <w:left w:val="single" w:sz="4" w:space="0" w:color="auto"/>
              <w:bottom w:val="single" w:sz="4" w:space="0" w:color="auto"/>
              <w:right w:val="single" w:sz="4" w:space="0" w:color="auto"/>
            </w:tcBorders>
            <w:tcPrChange w:id="3439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2794044" w14:textId="77777777" w:rsidR="00CB3986" w:rsidRPr="008E21F4" w:rsidRDefault="00CB3986" w:rsidP="00D04D5F">
            <w:pPr>
              <w:pStyle w:val="TAC"/>
              <w:rPr>
                <w:rFonts w:cs="Arial"/>
                <w:lang w:eastAsia="ja-JP"/>
              </w:rPr>
            </w:pPr>
            <w:r w:rsidRPr="008E21F4">
              <w:rPr>
                <w:rFonts w:cs="Arial"/>
              </w:rPr>
              <w:t>807 - 824 MHz</w:t>
            </w:r>
          </w:p>
        </w:tc>
        <w:tc>
          <w:tcPr>
            <w:tcW w:w="1235" w:type="dxa"/>
            <w:tcBorders>
              <w:top w:val="single" w:sz="4" w:space="0" w:color="auto"/>
              <w:left w:val="single" w:sz="4" w:space="0" w:color="auto"/>
              <w:bottom w:val="single" w:sz="4" w:space="0" w:color="auto"/>
              <w:right w:val="single" w:sz="4" w:space="0" w:color="auto"/>
            </w:tcBorders>
            <w:tcPrChange w:id="34391"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0A34BE4"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392"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73A345D6" w14:textId="77777777" w:rsidR="00CB3986" w:rsidRPr="008E21F4" w:rsidRDefault="00CB3986" w:rsidP="00D04D5F">
            <w:pPr>
              <w:pStyle w:val="TAC"/>
              <w:rPr>
                <w:rFonts w:cs="Arial"/>
                <w:lang w:eastAsia="ja-JP"/>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393"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59BB250B" w14:textId="77777777" w:rsidR="00CB3986" w:rsidRPr="008E21F4" w:rsidRDefault="00CB3986" w:rsidP="00D04D5F">
            <w:pPr>
              <w:pStyle w:val="TAC"/>
              <w:rPr>
                <w:rFonts w:cs="Arial"/>
              </w:rPr>
            </w:pPr>
          </w:p>
        </w:tc>
      </w:tr>
      <w:tr w:rsidR="00CB3986" w:rsidRPr="008E21F4" w14:paraId="6F22F1DD" w14:textId="77777777" w:rsidTr="00D04D5F">
        <w:trPr>
          <w:cantSplit/>
          <w:jc w:val="center"/>
          <w:trPrChange w:id="34394"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395"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4ED41BB1" w14:textId="77777777" w:rsidR="00CB3986" w:rsidRPr="008E21F4" w:rsidRDefault="00CB3986" w:rsidP="00D04D5F">
            <w:pPr>
              <w:pStyle w:val="TAC"/>
              <w:rPr>
                <w:rFonts w:cs="v5.0.0"/>
                <w:lang w:eastAsia="zh-CN"/>
              </w:rPr>
            </w:pPr>
            <w:r w:rsidRPr="008E21F4">
              <w:rPr>
                <w:rFonts w:cs="v5.0.0"/>
                <w:lang w:eastAsia="zh-CN"/>
              </w:rPr>
              <w:t>MR</w:t>
            </w:r>
            <w:r w:rsidRPr="008E21F4">
              <w:rPr>
                <w:rFonts w:cs="Arial"/>
              </w:rPr>
              <w:t xml:space="preserve"> E-UTRA Band 2</w:t>
            </w:r>
            <w:r w:rsidRPr="008E21F4">
              <w:rPr>
                <w:rFonts w:cs="Arial"/>
                <w:lang w:eastAsia="ja-JP"/>
              </w:rPr>
              <w:t>8</w:t>
            </w:r>
            <w:ins w:id="34396" w:author="Delta" w:date="2021-07-23T11:12:00Z">
              <w:r w:rsidRPr="008E21F4">
                <w:rPr>
                  <w:rFonts w:cs="Arial"/>
                  <w:lang w:eastAsia="ja-JP"/>
                </w:rPr>
                <w:t xml:space="preserve"> or NR band n28</w:t>
              </w:r>
            </w:ins>
          </w:p>
        </w:tc>
        <w:tc>
          <w:tcPr>
            <w:tcW w:w="2291" w:type="dxa"/>
            <w:tcBorders>
              <w:top w:val="single" w:sz="4" w:space="0" w:color="auto"/>
              <w:left w:val="single" w:sz="4" w:space="0" w:color="auto"/>
              <w:bottom w:val="single" w:sz="4" w:space="0" w:color="auto"/>
              <w:right w:val="single" w:sz="4" w:space="0" w:color="auto"/>
            </w:tcBorders>
            <w:tcPrChange w:id="34397"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3A372A0C" w14:textId="77777777" w:rsidR="00CB3986" w:rsidRPr="008E21F4" w:rsidRDefault="00CB3986" w:rsidP="00D04D5F">
            <w:pPr>
              <w:pStyle w:val="TAC"/>
              <w:rPr>
                <w:rFonts w:cs="Arial"/>
                <w:lang w:eastAsia="ja-JP"/>
              </w:rPr>
            </w:pPr>
            <w:r w:rsidRPr="008E21F4">
              <w:rPr>
                <w:rFonts w:cs="Arial"/>
                <w:lang w:eastAsia="ja-JP"/>
              </w:rPr>
              <w:t>703</w:t>
            </w:r>
            <w:r w:rsidRPr="008E21F4">
              <w:rPr>
                <w:rFonts w:cs="Arial"/>
              </w:rPr>
              <w:t xml:space="preserve"> – </w:t>
            </w:r>
            <w:r w:rsidRPr="008E21F4">
              <w:rPr>
                <w:rFonts w:cs="Arial"/>
                <w:lang w:eastAsia="ja-JP"/>
              </w:rPr>
              <w:t>748</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Change w:id="34398"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7154D28B"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399"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5E1E0393" w14:textId="77777777" w:rsidR="00CB3986" w:rsidRPr="008E21F4" w:rsidRDefault="00CB3986" w:rsidP="00D04D5F">
            <w:pPr>
              <w:pStyle w:val="TAC"/>
              <w:rPr>
                <w:rFonts w:cs="Arial"/>
                <w:lang w:eastAsia="ja-JP"/>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400"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407BF997" w14:textId="77777777" w:rsidR="00CB3986" w:rsidRPr="008E21F4" w:rsidRDefault="00CB3986" w:rsidP="00D04D5F">
            <w:pPr>
              <w:pStyle w:val="TAC"/>
              <w:rPr>
                <w:rFonts w:cs="Arial"/>
              </w:rPr>
            </w:pPr>
            <w:r w:rsidRPr="008E21F4">
              <w:rPr>
                <w:rFonts w:cs="Arial"/>
              </w:rPr>
              <w:t>This is not applicable to E-UTRA BS operating in Band 44</w:t>
            </w:r>
          </w:p>
        </w:tc>
      </w:tr>
      <w:tr w:rsidR="00CB3986" w:rsidRPr="008E21F4" w14:paraId="4071AC7A" w14:textId="77777777" w:rsidTr="00D04D5F">
        <w:trPr>
          <w:cantSplit/>
          <w:jc w:val="center"/>
          <w:trPrChange w:id="34401"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02"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AA5AD96" w14:textId="77777777" w:rsidR="00CB3986" w:rsidRPr="008E21F4" w:rsidRDefault="00CB3986" w:rsidP="00D04D5F">
            <w:pPr>
              <w:keepNext/>
              <w:keepLines/>
              <w:jc w:val="center"/>
              <w:rPr>
                <w:rFonts w:ascii="Arial" w:hAnsi="Arial" w:cs="v5.0.0"/>
                <w:sz w:val="18"/>
                <w:lang w:eastAsia="zh-CN"/>
              </w:rPr>
              <w:pPrChange w:id="34403" w:author="Delta" w:date="2021-07-23T11:12:00Z">
                <w:pPr>
                  <w:keepNext/>
                  <w:keepLines/>
                  <w:spacing w:after="0"/>
                  <w:jc w:val="center"/>
                </w:pPr>
              </w:pPrChange>
            </w:pPr>
            <w:r w:rsidRPr="008E21F4">
              <w:rPr>
                <w:rFonts w:ascii="Arial" w:hAnsi="Arial"/>
                <w:sz w:val="18"/>
                <w:lang w:eastAsia="zh-CN"/>
              </w:rPr>
              <w:t xml:space="preserve">MR </w:t>
            </w:r>
            <w:r w:rsidRPr="008E21F4">
              <w:rPr>
                <w:rFonts w:ascii="Arial" w:hAnsi="Arial"/>
                <w:sz w:val="18"/>
              </w:rPr>
              <w:t>E-UTRA Band 30</w:t>
            </w:r>
            <w:ins w:id="34404" w:author="Delta" w:date="2021-07-23T11:12:00Z">
              <w:r w:rsidRPr="008E21F4">
                <w:rPr>
                  <w:rFonts w:ascii="Arial" w:hAnsi="Arial"/>
                  <w:sz w:val="18"/>
                </w:rPr>
                <w:t xml:space="preserve"> or NR Band n30</w:t>
              </w:r>
            </w:ins>
          </w:p>
        </w:tc>
        <w:tc>
          <w:tcPr>
            <w:tcW w:w="2291" w:type="dxa"/>
            <w:tcBorders>
              <w:top w:val="single" w:sz="4" w:space="0" w:color="auto"/>
              <w:left w:val="single" w:sz="4" w:space="0" w:color="auto"/>
              <w:bottom w:val="single" w:sz="4" w:space="0" w:color="auto"/>
              <w:right w:val="single" w:sz="4" w:space="0" w:color="auto"/>
            </w:tcBorders>
            <w:tcPrChange w:id="34405"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31012889" w14:textId="77777777" w:rsidR="00CB3986" w:rsidRPr="008E21F4" w:rsidRDefault="00CB3986" w:rsidP="00D04D5F">
            <w:pPr>
              <w:keepNext/>
              <w:keepLines/>
              <w:jc w:val="center"/>
              <w:rPr>
                <w:rFonts w:ascii="Arial" w:hAnsi="Arial"/>
                <w:sz w:val="18"/>
              </w:rPr>
              <w:pPrChange w:id="34406" w:author="Delta" w:date="2021-07-23T11:12:00Z">
                <w:pPr>
                  <w:keepNext/>
                  <w:keepLines/>
                  <w:spacing w:after="0"/>
                  <w:jc w:val="center"/>
                </w:pPr>
              </w:pPrChange>
            </w:pPr>
            <w:r w:rsidRPr="008E21F4">
              <w:rPr>
                <w:rFonts w:ascii="Arial" w:hAnsi="Arial"/>
                <w:sz w:val="18"/>
              </w:rPr>
              <w:t>2305 – 2315 MHz</w:t>
            </w:r>
          </w:p>
        </w:tc>
        <w:tc>
          <w:tcPr>
            <w:tcW w:w="1235" w:type="dxa"/>
            <w:tcBorders>
              <w:top w:val="single" w:sz="4" w:space="0" w:color="auto"/>
              <w:left w:val="single" w:sz="4" w:space="0" w:color="auto"/>
              <w:bottom w:val="single" w:sz="4" w:space="0" w:color="auto"/>
              <w:right w:val="single" w:sz="4" w:space="0" w:color="auto"/>
            </w:tcBorders>
            <w:tcPrChange w:id="34407"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147CEFD5" w14:textId="77777777" w:rsidR="00CB3986" w:rsidRPr="008E21F4" w:rsidRDefault="00CB3986" w:rsidP="00D04D5F">
            <w:pPr>
              <w:keepNext/>
              <w:keepLines/>
              <w:jc w:val="center"/>
              <w:rPr>
                <w:rFonts w:ascii="Arial" w:hAnsi="Arial"/>
                <w:sz w:val="18"/>
              </w:rPr>
              <w:pPrChange w:id="34408" w:author="Delta" w:date="2021-07-23T11:12:00Z">
                <w:pPr>
                  <w:keepNext/>
                  <w:keepLines/>
                  <w:spacing w:after="0"/>
                  <w:jc w:val="center"/>
                </w:pPr>
              </w:pPrChange>
            </w:pPr>
            <w:r w:rsidRPr="008E21F4">
              <w:rPr>
                <w:rFonts w:ascii="Arial" w:hAnsi="Arial"/>
                <w:sz w:val="18"/>
              </w:rPr>
              <w:t>-</w:t>
            </w:r>
            <w:r w:rsidRPr="008E21F4">
              <w:rPr>
                <w:rFonts w:ascii="Arial" w:hAnsi="Arial"/>
                <w:sz w:val="18"/>
                <w:lang w:eastAsia="zh-CN"/>
              </w:rPr>
              <w:t>91</w:t>
            </w:r>
            <w:r w:rsidRPr="008E21F4">
              <w:rPr>
                <w:rFonts w:ascii="Arial" w:hAnsi="Arial"/>
                <w:sz w:val="18"/>
              </w:rPr>
              <w:t xml:space="preserve"> dBm</w:t>
            </w:r>
          </w:p>
        </w:tc>
        <w:tc>
          <w:tcPr>
            <w:tcW w:w="1414" w:type="dxa"/>
            <w:tcBorders>
              <w:top w:val="single" w:sz="4" w:space="0" w:color="auto"/>
              <w:left w:val="single" w:sz="4" w:space="0" w:color="auto"/>
              <w:bottom w:val="single" w:sz="4" w:space="0" w:color="auto"/>
              <w:right w:val="single" w:sz="4" w:space="0" w:color="auto"/>
            </w:tcBorders>
            <w:tcPrChange w:id="34409"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8096C9D" w14:textId="77777777" w:rsidR="00CB3986" w:rsidRPr="008E21F4" w:rsidRDefault="00CB3986" w:rsidP="00D04D5F">
            <w:pPr>
              <w:keepNext/>
              <w:keepLines/>
              <w:jc w:val="center"/>
              <w:rPr>
                <w:rFonts w:ascii="Arial" w:hAnsi="Arial"/>
                <w:sz w:val="18"/>
              </w:rPr>
              <w:pPrChange w:id="34410" w:author="Delta" w:date="2021-07-23T11:12:00Z">
                <w:pPr>
                  <w:keepNext/>
                  <w:keepLines/>
                  <w:spacing w:after="0"/>
                  <w:jc w:val="center"/>
                </w:pPr>
              </w:pPrChange>
            </w:pPr>
            <w:r w:rsidRPr="008E21F4">
              <w:rPr>
                <w:rFonts w:ascii="Arial" w:hAnsi="Arial"/>
                <w:sz w:val="18"/>
              </w:rPr>
              <w:t>100 kHz</w:t>
            </w:r>
          </w:p>
        </w:tc>
        <w:tc>
          <w:tcPr>
            <w:tcW w:w="1845" w:type="dxa"/>
            <w:tcBorders>
              <w:top w:val="single" w:sz="4" w:space="0" w:color="auto"/>
              <w:left w:val="single" w:sz="4" w:space="0" w:color="auto"/>
              <w:bottom w:val="single" w:sz="4" w:space="0" w:color="auto"/>
              <w:right w:val="single" w:sz="4" w:space="0" w:color="auto"/>
            </w:tcBorders>
            <w:tcPrChange w:id="34411"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3C987949" w14:textId="77777777" w:rsidR="00CB3986" w:rsidRPr="008E21F4" w:rsidRDefault="00CB3986" w:rsidP="00D04D5F">
            <w:pPr>
              <w:keepNext/>
              <w:keepLines/>
              <w:jc w:val="center"/>
              <w:rPr>
                <w:rFonts w:ascii="Arial" w:hAnsi="Arial"/>
                <w:sz w:val="18"/>
              </w:rPr>
              <w:pPrChange w:id="34412" w:author="Delta" w:date="2021-07-23T11:12:00Z">
                <w:pPr>
                  <w:keepNext/>
                  <w:keepLines/>
                  <w:spacing w:after="0"/>
                  <w:jc w:val="center"/>
                </w:pPr>
              </w:pPrChange>
            </w:pPr>
            <w:r w:rsidRPr="008E21F4">
              <w:rPr>
                <w:rFonts w:ascii="Arial" w:hAnsi="Arial"/>
                <w:sz w:val="18"/>
              </w:rPr>
              <w:t>This is not applicable to E-UTRA BS operating in Band 40</w:t>
            </w:r>
          </w:p>
        </w:tc>
      </w:tr>
      <w:tr w:rsidR="00CB3986" w:rsidRPr="008E21F4" w14:paraId="74C8514E" w14:textId="77777777" w:rsidTr="00D04D5F">
        <w:trPr>
          <w:cantSplit/>
          <w:jc w:val="center"/>
          <w:trPrChange w:id="34413"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1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3F29EAF" w14:textId="77777777" w:rsidR="00CB3986" w:rsidRPr="008E21F4" w:rsidRDefault="00CB3986" w:rsidP="00D04D5F">
            <w:pPr>
              <w:pStyle w:val="TAC"/>
              <w:rPr>
                <w:rFonts w:cs="v5.0.0"/>
                <w:lang w:eastAsia="zh-CN"/>
              </w:rPr>
            </w:pPr>
            <w:r w:rsidRPr="008E21F4">
              <w:rPr>
                <w:rFonts w:cs="v5.0.0"/>
                <w:lang w:eastAsia="zh-CN"/>
              </w:rPr>
              <w:t>MR</w:t>
            </w:r>
            <w:r w:rsidRPr="008E21F4">
              <w:rPr>
                <w:rFonts w:cs="Arial"/>
              </w:rPr>
              <w:t xml:space="preserve"> E-UTRA Band </w:t>
            </w:r>
            <w:r w:rsidRPr="008E21F4">
              <w:rPr>
                <w:rFonts w:cs="Arial"/>
                <w:lang w:eastAsia="zh-CN"/>
              </w:rPr>
              <w:t>31</w:t>
            </w:r>
          </w:p>
        </w:tc>
        <w:tc>
          <w:tcPr>
            <w:tcW w:w="2291" w:type="dxa"/>
            <w:tcBorders>
              <w:top w:val="single" w:sz="4" w:space="0" w:color="auto"/>
              <w:left w:val="single" w:sz="4" w:space="0" w:color="auto"/>
              <w:bottom w:val="single" w:sz="4" w:space="0" w:color="auto"/>
              <w:right w:val="single" w:sz="4" w:space="0" w:color="auto"/>
            </w:tcBorders>
            <w:tcPrChange w:id="34415"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DBE7BA9" w14:textId="77777777" w:rsidR="00CB3986" w:rsidRPr="008E21F4" w:rsidRDefault="00CB3986" w:rsidP="00D04D5F">
            <w:pPr>
              <w:pStyle w:val="TAC"/>
              <w:rPr>
                <w:rFonts w:cs="Arial"/>
              </w:rPr>
            </w:pPr>
            <w:r w:rsidRPr="008E21F4">
              <w:rPr>
                <w:rFonts w:cs="Arial"/>
                <w:lang w:eastAsia="zh-CN"/>
              </w:rPr>
              <w:t>452.5</w:t>
            </w:r>
            <w:r w:rsidRPr="008E21F4">
              <w:rPr>
                <w:rFonts w:cs="Arial"/>
              </w:rPr>
              <w:t xml:space="preserve"> – </w:t>
            </w:r>
            <w:r w:rsidRPr="008E21F4">
              <w:rPr>
                <w:rFonts w:cs="Arial"/>
                <w:lang w:eastAsia="zh-CN"/>
              </w:rPr>
              <w:t>457.5</w:t>
            </w:r>
            <w:r w:rsidRPr="008E21F4">
              <w:rPr>
                <w:rFonts w:cs="Arial"/>
              </w:rPr>
              <w:t xml:space="preserve"> MHz</w:t>
            </w:r>
          </w:p>
        </w:tc>
        <w:tc>
          <w:tcPr>
            <w:tcW w:w="1235" w:type="dxa"/>
            <w:tcBorders>
              <w:top w:val="single" w:sz="4" w:space="0" w:color="auto"/>
              <w:left w:val="single" w:sz="4" w:space="0" w:color="auto"/>
              <w:bottom w:val="single" w:sz="4" w:space="0" w:color="auto"/>
              <w:right w:val="single" w:sz="4" w:space="0" w:color="auto"/>
            </w:tcBorders>
            <w:tcPrChange w:id="34416"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3F9AE54D" w14:textId="77777777" w:rsidR="00CB3986" w:rsidRPr="008E21F4" w:rsidRDefault="00CB3986" w:rsidP="00D04D5F">
            <w:pPr>
              <w:pStyle w:val="TAC"/>
              <w:rPr>
                <w:rFonts w:cs="Arial"/>
              </w:rPr>
            </w:pPr>
            <w:r w:rsidRPr="008E21F4">
              <w:rPr>
                <w:rFonts w:cs="Arial"/>
              </w:rPr>
              <w:t>-9</w:t>
            </w:r>
            <w:r w:rsidRPr="008E21F4">
              <w:rPr>
                <w:rFonts w:cs="Arial"/>
                <w:lang w:eastAsia="zh-CN"/>
              </w:rPr>
              <w:t>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417"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345B8BD2"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418"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370FD0C1" w14:textId="77777777" w:rsidR="00CB3986" w:rsidRPr="008E21F4" w:rsidRDefault="00CB3986" w:rsidP="00D04D5F">
            <w:pPr>
              <w:pStyle w:val="TAC"/>
              <w:rPr>
                <w:rFonts w:cs="Arial"/>
              </w:rPr>
            </w:pPr>
          </w:p>
        </w:tc>
      </w:tr>
      <w:tr w:rsidR="00CB3986" w:rsidRPr="008E21F4" w14:paraId="2119A544" w14:textId="77777777" w:rsidTr="00D04D5F">
        <w:trPr>
          <w:cantSplit/>
          <w:jc w:val="center"/>
          <w:trPrChange w:id="34419"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2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43E40B55"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3</w:t>
            </w:r>
          </w:p>
        </w:tc>
        <w:tc>
          <w:tcPr>
            <w:tcW w:w="2291" w:type="dxa"/>
            <w:tcBorders>
              <w:top w:val="single" w:sz="4" w:space="0" w:color="auto"/>
              <w:left w:val="single" w:sz="4" w:space="0" w:color="auto"/>
              <w:bottom w:val="single" w:sz="4" w:space="0" w:color="auto"/>
              <w:right w:val="single" w:sz="4" w:space="0" w:color="auto"/>
            </w:tcBorders>
            <w:tcPrChange w:id="34421"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E93883C" w14:textId="77777777" w:rsidR="00CB3986" w:rsidRPr="008E21F4" w:rsidRDefault="00CB3986" w:rsidP="00D04D5F">
            <w:pPr>
              <w:pStyle w:val="TAC"/>
              <w:rPr>
                <w:rFonts w:cs="Arial"/>
                <w:lang w:eastAsia="zh-CN"/>
              </w:rPr>
            </w:pPr>
            <w:r w:rsidRPr="008E21F4">
              <w:rPr>
                <w:rFonts w:cs="Arial"/>
                <w:lang w:eastAsia="ja-JP"/>
              </w:rPr>
              <w:t>1900 - 1920 MHz</w:t>
            </w:r>
          </w:p>
          <w:p w14:paraId="1CDE1CCC"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Change w:id="34422"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10037E07"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423"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710683B1"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424"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21F72380" w14:textId="77777777" w:rsidR="00CB3986" w:rsidRPr="008E21F4" w:rsidRDefault="00CB3986" w:rsidP="00D04D5F">
            <w:pPr>
              <w:pStyle w:val="TAC"/>
              <w:rPr>
                <w:rFonts w:cs="Arial"/>
                <w:lang w:eastAsia="zh-CN"/>
              </w:rPr>
            </w:pPr>
            <w:r w:rsidRPr="008E21F4">
              <w:rPr>
                <w:rFonts w:cs="Arial"/>
              </w:rPr>
              <w:t>This is not applicable to E-UTRA BS operating in Band 33</w:t>
            </w:r>
            <w:r w:rsidRPr="008E21F4">
              <w:rPr>
                <w:rFonts w:cs="Arial"/>
                <w:lang w:eastAsia="zh-CN"/>
              </w:rPr>
              <w:t xml:space="preserve"> </w:t>
            </w:r>
          </w:p>
        </w:tc>
      </w:tr>
      <w:tr w:rsidR="00CB3986" w:rsidRPr="008E21F4" w14:paraId="42178232" w14:textId="77777777" w:rsidTr="00D04D5F">
        <w:trPr>
          <w:cantSplit/>
          <w:jc w:val="center"/>
          <w:trPrChange w:id="34425"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26"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FE5EB48"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4</w:t>
            </w:r>
            <w:ins w:id="34427" w:author="Delta" w:date="2021-07-23T11:12:00Z">
              <w:r w:rsidRPr="008E21F4">
                <w:rPr>
                  <w:rFonts w:cs="v5.0.0"/>
                </w:rPr>
                <w:t xml:space="preserve"> or NR band n34</w:t>
              </w:r>
            </w:ins>
          </w:p>
        </w:tc>
        <w:tc>
          <w:tcPr>
            <w:tcW w:w="2291" w:type="dxa"/>
            <w:tcBorders>
              <w:top w:val="single" w:sz="4" w:space="0" w:color="auto"/>
              <w:left w:val="single" w:sz="4" w:space="0" w:color="auto"/>
              <w:bottom w:val="single" w:sz="4" w:space="0" w:color="auto"/>
              <w:right w:val="single" w:sz="4" w:space="0" w:color="auto"/>
            </w:tcBorders>
            <w:tcPrChange w:id="3442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280113B" w14:textId="77777777" w:rsidR="00CB3986" w:rsidRPr="008E21F4" w:rsidRDefault="00CB3986" w:rsidP="00D04D5F">
            <w:pPr>
              <w:pStyle w:val="TAC"/>
              <w:rPr>
                <w:rFonts w:cs="Arial"/>
                <w:lang w:eastAsia="ja-JP"/>
              </w:rPr>
            </w:pPr>
            <w:r w:rsidRPr="008E21F4">
              <w:rPr>
                <w:rFonts w:cs="Arial"/>
                <w:lang w:eastAsia="ja-JP"/>
              </w:rPr>
              <w:t>2010 - 2025 MHz</w:t>
            </w:r>
          </w:p>
        </w:tc>
        <w:tc>
          <w:tcPr>
            <w:tcW w:w="1235" w:type="dxa"/>
            <w:tcBorders>
              <w:top w:val="single" w:sz="4" w:space="0" w:color="auto"/>
              <w:left w:val="single" w:sz="4" w:space="0" w:color="auto"/>
              <w:bottom w:val="single" w:sz="4" w:space="0" w:color="auto"/>
              <w:right w:val="single" w:sz="4" w:space="0" w:color="auto"/>
            </w:tcBorders>
            <w:tcPrChange w:id="34429"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621E9CF"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430"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3E13A130"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431"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121B7300" w14:textId="77777777" w:rsidR="00CB3986" w:rsidRPr="008E21F4" w:rsidRDefault="00CB3986" w:rsidP="00D04D5F">
            <w:pPr>
              <w:pStyle w:val="TAC"/>
              <w:rPr>
                <w:rFonts w:cs="Arial"/>
              </w:rPr>
            </w:pPr>
            <w:r w:rsidRPr="008E21F4">
              <w:rPr>
                <w:rFonts w:cs="Arial"/>
              </w:rPr>
              <w:t>This is not applicable to E-UTRA BS operating in Band 34</w:t>
            </w:r>
          </w:p>
        </w:tc>
      </w:tr>
      <w:tr w:rsidR="00CB3986" w:rsidRPr="008E21F4" w14:paraId="5B844646" w14:textId="77777777" w:rsidTr="00D04D5F">
        <w:trPr>
          <w:cantSplit/>
          <w:jc w:val="center"/>
          <w:trPrChange w:id="34432"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33"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AEA7EAD"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5</w:t>
            </w:r>
          </w:p>
        </w:tc>
        <w:tc>
          <w:tcPr>
            <w:tcW w:w="2291" w:type="dxa"/>
            <w:tcBorders>
              <w:top w:val="single" w:sz="4" w:space="0" w:color="auto"/>
              <w:left w:val="single" w:sz="4" w:space="0" w:color="auto"/>
              <w:bottom w:val="single" w:sz="4" w:space="0" w:color="auto"/>
              <w:right w:val="single" w:sz="4" w:space="0" w:color="auto"/>
            </w:tcBorders>
            <w:tcPrChange w:id="3443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310A6367" w14:textId="77777777" w:rsidR="00CB3986" w:rsidRPr="008E21F4" w:rsidRDefault="00CB3986" w:rsidP="00D04D5F">
            <w:pPr>
              <w:pStyle w:val="TAC"/>
              <w:rPr>
                <w:rFonts w:cs="Arial"/>
                <w:lang w:eastAsia="zh-CN"/>
              </w:rPr>
            </w:pPr>
            <w:r w:rsidRPr="008E21F4">
              <w:rPr>
                <w:rFonts w:cs="Arial"/>
                <w:lang w:eastAsia="ja-JP"/>
              </w:rPr>
              <w:t>1850 – 1910 MHz</w:t>
            </w:r>
          </w:p>
          <w:p w14:paraId="769434DD" w14:textId="77777777" w:rsidR="00CB3986" w:rsidRPr="008E21F4" w:rsidRDefault="00CB3986" w:rsidP="00D04D5F">
            <w:pPr>
              <w:pStyle w:val="TAC"/>
              <w:rPr>
                <w:rFonts w:cs="Arial"/>
                <w:lang w:eastAsia="zh-CN"/>
              </w:rPr>
            </w:pPr>
          </w:p>
        </w:tc>
        <w:tc>
          <w:tcPr>
            <w:tcW w:w="1235" w:type="dxa"/>
            <w:tcBorders>
              <w:top w:val="single" w:sz="4" w:space="0" w:color="auto"/>
              <w:left w:val="single" w:sz="4" w:space="0" w:color="auto"/>
              <w:bottom w:val="single" w:sz="4" w:space="0" w:color="auto"/>
              <w:right w:val="single" w:sz="4" w:space="0" w:color="auto"/>
            </w:tcBorders>
            <w:tcPrChange w:id="34435"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2EBD094F"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436"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251ADB77"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437"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12622DD0"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 xml:space="preserve"> </w:t>
            </w:r>
            <w:r w:rsidRPr="008E21F4">
              <w:rPr>
                <w:rFonts w:cs="Arial"/>
              </w:rPr>
              <w:t>35</w:t>
            </w:r>
          </w:p>
        </w:tc>
      </w:tr>
      <w:tr w:rsidR="00CB3986" w:rsidRPr="008E21F4" w14:paraId="7B298ED8" w14:textId="77777777" w:rsidTr="00D04D5F">
        <w:trPr>
          <w:cantSplit/>
          <w:jc w:val="center"/>
          <w:trPrChange w:id="34438"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39"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C88D0BB" w14:textId="77777777" w:rsidR="00CB3986" w:rsidRPr="008E21F4" w:rsidRDefault="00CB3986" w:rsidP="00D04D5F">
            <w:pPr>
              <w:pStyle w:val="TAC"/>
              <w:rPr>
                <w:rFonts w:cs="v5.0.0"/>
              </w:rPr>
            </w:pPr>
            <w:r w:rsidRPr="008E21F4">
              <w:rPr>
                <w:rFonts w:cs="v5.0.0"/>
                <w:lang w:eastAsia="zh-CN"/>
              </w:rPr>
              <w:t>MR</w:t>
            </w:r>
            <w:r w:rsidRPr="008E21F4">
              <w:rPr>
                <w:rFonts w:cs="v5.0.0"/>
              </w:rPr>
              <w:t xml:space="preserve"> E-UTRA Band 36</w:t>
            </w:r>
          </w:p>
        </w:tc>
        <w:tc>
          <w:tcPr>
            <w:tcW w:w="2291" w:type="dxa"/>
            <w:tcBorders>
              <w:top w:val="single" w:sz="4" w:space="0" w:color="auto"/>
              <w:left w:val="single" w:sz="4" w:space="0" w:color="auto"/>
              <w:bottom w:val="single" w:sz="4" w:space="0" w:color="auto"/>
              <w:right w:val="single" w:sz="4" w:space="0" w:color="auto"/>
            </w:tcBorders>
            <w:tcPrChange w:id="3444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7BC85F4" w14:textId="77777777" w:rsidR="00CB3986" w:rsidRPr="008E21F4" w:rsidRDefault="00CB3986" w:rsidP="00D04D5F">
            <w:pPr>
              <w:pStyle w:val="TAC"/>
              <w:rPr>
                <w:rFonts w:cs="Arial"/>
                <w:lang w:eastAsia="ja-JP"/>
              </w:rPr>
            </w:pPr>
            <w:r w:rsidRPr="008E21F4">
              <w:rPr>
                <w:rFonts w:cs="Arial"/>
                <w:lang w:eastAsia="ja-JP"/>
              </w:rPr>
              <w:t>1930 - 1990 MHz</w:t>
            </w:r>
          </w:p>
        </w:tc>
        <w:tc>
          <w:tcPr>
            <w:tcW w:w="1235" w:type="dxa"/>
            <w:tcBorders>
              <w:top w:val="single" w:sz="4" w:space="0" w:color="auto"/>
              <w:left w:val="single" w:sz="4" w:space="0" w:color="auto"/>
              <w:bottom w:val="single" w:sz="4" w:space="0" w:color="auto"/>
              <w:right w:val="single" w:sz="4" w:space="0" w:color="auto"/>
            </w:tcBorders>
            <w:tcPrChange w:id="34441"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066BAA66"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442"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6B74CCD7"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443"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7AE34060" w14:textId="77777777" w:rsidR="00CB3986" w:rsidRPr="008E21F4" w:rsidRDefault="00CB3986" w:rsidP="00D04D5F">
            <w:pPr>
              <w:pStyle w:val="TAC"/>
              <w:rPr>
                <w:rFonts w:cs="Arial"/>
              </w:rPr>
            </w:pPr>
            <w:r w:rsidRPr="008E21F4">
              <w:rPr>
                <w:rFonts w:cs="Arial"/>
              </w:rPr>
              <w:t>This is not applicable to E-UTRA BS operating in Band 2 and 36</w:t>
            </w:r>
          </w:p>
        </w:tc>
      </w:tr>
      <w:tr w:rsidR="00CB3986" w:rsidRPr="008E21F4" w14:paraId="2FECA5C6" w14:textId="77777777" w:rsidTr="00D04D5F">
        <w:trPr>
          <w:cantSplit/>
          <w:jc w:val="center"/>
          <w:trPrChange w:id="34444"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45"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459EAEF"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7</w:t>
            </w:r>
          </w:p>
        </w:tc>
        <w:tc>
          <w:tcPr>
            <w:tcW w:w="2291" w:type="dxa"/>
            <w:tcBorders>
              <w:top w:val="single" w:sz="4" w:space="0" w:color="auto"/>
              <w:left w:val="single" w:sz="4" w:space="0" w:color="auto"/>
              <w:bottom w:val="single" w:sz="4" w:space="0" w:color="auto"/>
              <w:right w:val="single" w:sz="4" w:space="0" w:color="auto"/>
            </w:tcBorders>
            <w:tcPrChange w:id="34446"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8968D0C" w14:textId="77777777" w:rsidR="00CB3986" w:rsidRPr="008E21F4" w:rsidRDefault="00CB3986" w:rsidP="00D04D5F">
            <w:pPr>
              <w:pStyle w:val="TAC"/>
              <w:rPr>
                <w:rFonts w:cs="Arial"/>
                <w:lang w:eastAsia="ja-JP"/>
              </w:rPr>
            </w:pPr>
            <w:r w:rsidRPr="008E21F4">
              <w:rPr>
                <w:rFonts w:cs="Arial"/>
                <w:lang w:eastAsia="ja-JP"/>
              </w:rPr>
              <w:t>1910 - 1930 MHz</w:t>
            </w:r>
          </w:p>
        </w:tc>
        <w:tc>
          <w:tcPr>
            <w:tcW w:w="1235" w:type="dxa"/>
            <w:tcBorders>
              <w:top w:val="single" w:sz="4" w:space="0" w:color="auto"/>
              <w:left w:val="single" w:sz="4" w:space="0" w:color="auto"/>
              <w:bottom w:val="single" w:sz="4" w:space="0" w:color="auto"/>
              <w:right w:val="single" w:sz="4" w:space="0" w:color="auto"/>
            </w:tcBorders>
            <w:tcPrChange w:id="34447"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12ADBE02"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448"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2E5F127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449"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1055355B" w14:textId="77777777" w:rsidR="00CB3986" w:rsidRPr="008E21F4" w:rsidRDefault="00CB3986" w:rsidP="00D04D5F">
            <w:pPr>
              <w:pStyle w:val="TAC"/>
              <w:rPr>
                <w:rFonts w:cs="Arial"/>
                <w:lang w:eastAsia="zh-CN"/>
              </w:rPr>
            </w:pPr>
            <w:r w:rsidRPr="008E21F4">
              <w:rPr>
                <w:rFonts w:cs="Arial"/>
              </w:rPr>
              <w:t>This is not applicable to E-UTRA BS operating in Band 37</w:t>
            </w:r>
            <w:r w:rsidRPr="008E21F4">
              <w:rPr>
                <w:rFonts w:cs="Arial"/>
                <w:lang w:eastAsia="zh-CN"/>
              </w:rPr>
              <w:t>.</w:t>
            </w:r>
            <w:r w:rsidRPr="008E21F4">
              <w:rPr>
                <w:rFonts w:cs="Arial"/>
              </w:rPr>
              <w:t xml:space="preserve"> This unpaired band is defined in ITU-R M.1036, but is pending any future deployment.</w:t>
            </w:r>
          </w:p>
        </w:tc>
      </w:tr>
      <w:tr w:rsidR="00CB3986" w:rsidRPr="008E21F4" w14:paraId="54A0C1F8" w14:textId="77777777" w:rsidTr="00D04D5F">
        <w:trPr>
          <w:cantSplit/>
          <w:jc w:val="center"/>
          <w:trPrChange w:id="34450"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51"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4A05BDF"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38</w:t>
            </w:r>
            <w:ins w:id="34452" w:author="Delta" w:date="2021-07-23T11:12:00Z">
              <w:r w:rsidRPr="008E21F4">
                <w:rPr>
                  <w:rFonts w:cs="v5.0.0"/>
                </w:rPr>
                <w:t xml:space="preserve"> or NR band n38</w:t>
              </w:r>
            </w:ins>
          </w:p>
        </w:tc>
        <w:tc>
          <w:tcPr>
            <w:tcW w:w="2291" w:type="dxa"/>
            <w:tcBorders>
              <w:top w:val="single" w:sz="4" w:space="0" w:color="auto"/>
              <w:left w:val="single" w:sz="4" w:space="0" w:color="auto"/>
              <w:bottom w:val="single" w:sz="4" w:space="0" w:color="auto"/>
              <w:right w:val="single" w:sz="4" w:space="0" w:color="auto"/>
            </w:tcBorders>
            <w:tcPrChange w:id="34453"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36F143AB" w14:textId="77777777" w:rsidR="00CB3986" w:rsidRPr="008E21F4" w:rsidRDefault="00CB3986" w:rsidP="00D04D5F">
            <w:pPr>
              <w:pStyle w:val="TAC"/>
              <w:rPr>
                <w:rFonts w:cs="Arial"/>
                <w:lang w:eastAsia="ja-JP"/>
              </w:rPr>
            </w:pPr>
            <w:r w:rsidRPr="008E21F4">
              <w:rPr>
                <w:rFonts w:cs="Arial"/>
                <w:lang w:eastAsia="ja-JP"/>
              </w:rPr>
              <w:t>2570 – 2620 MHz</w:t>
            </w:r>
          </w:p>
        </w:tc>
        <w:tc>
          <w:tcPr>
            <w:tcW w:w="1235" w:type="dxa"/>
            <w:tcBorders>
              <w:top w:val="single" w:sz="4" w:space="0" w:color="auto"/>
              <w:left w:val="single" w:sz="4" w:space="0" w:color="auto"/>
              <w:bottom w:val="single" w:sz="4" w:space="0" w:color="auto"/>
              <w:right w:val="single" w:sz="4" w:space="0" w:color="auto"/>
            </w:tcBorders>
            <w:tcPrChange w:id="34454"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60BDBFCD"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455"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6A73FCA7"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456"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7EB0830F" w14:textId="77777777" w:rsidR="00CB3986" w:rsidRPr="008E21F4" w:rsidRDefault="00CB3986" w:rsidP="00D04D5F">
            <w:pPr>
              <w:pStyle w:val="TAC"/>
              <w:rPr>
                <w:rFonts w:cs="Arial"/>
              </w:rPr>
            </w:pPr>
            <w:r w:rsidRPr="008E21F4">
              <w:rPr>
                <w:rFonts w:cs="Arial"/>
              </w:rPr>
              <w:t xml:space="preserve">This is not applicable to E-UTRA BS operating in Band 38.  </w:t>
            </w:r>
          </w:p>
        </w:tc>
      </w:tr>
      <w:tr w:rsidR="00CB3986" w:rsidRPr="008E21F4" w14:paraId="4CB9C6D4" w14:textId="77777777" w:rsidTr="00D04D5F">
        <w:trPr>
          <w:cantSplit/>
          <w:jc w:val="center"/>
          <w:trPrChange w:id="34457"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58"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363E3A1C" w14:textId="77777777" w:rsidR="00CB3986" w:rsidRPr="008E21F4" w:rsidRDefault="00CB3986" w:rsidP="00D04D5F">
            <w:pPr>
              <w:pStyle w:val="TAC"/>
              <w:rPr>
                <w:rFonts w:cs="v5.0.0"/>
              </w:rPr>
            </w:pPr>
            <w:r w:rsidRPr="008E21F4">
              <w:rPr>
                <w:rFonts w:cs="Arial"/>
                <w:lang w:eastAsia="zh-CN"/>
              </w:rPr>
              <w:t xml:space="preserve">MR </w:t>
            </w:r>
            <w:r w:rsidRPr="008E21F4">
              <w:rPr>
                <w:rFonts w:cs="Arial"/>
              </w:rPr>
              <w:t>E-UTRA Band 3</w:t>
            </w:r>
            <w:r w:rsidRPr="008E21F4">
              <w:rPr>
                <w:rFonts w:cs="Arial"/>
                <w:lang w:eastAsia="zh-CN"/>
              </w:rPr>
              <w:t>9</w:t>
            </w:r>
            <w:ins w:id="34459" w:author="Delta" w:date="2021-07-23T11:12:00Z">
              <w:r w:rsidRPr="008E21F4">
                <w:rPr>
                  <w:rFonts w:cs="Arial"/>
                  <w:lang w:eastAsia="zh-CN"/>
                </w:rPr>
                <w:t xml:space="preserve"> or NR band n39</w:t>
              </w:r>
            </w:ins>
          </w:p>
        </w:tc>
        <w:tc>
          <w:tcPr>
            <w:tcW w:w="2291" w:type="dxa"/>
            <w:tcBorders>
              <w:top w:val="single" w:sz="4" w:space="0" w:color="auto"/>
              <w:left w:val="single" w:sz="4" w:space="0" w:color="auto"/>
              <w:bottom w:val="single" w:sz="4" w:space="0" w:color="auto"/>
              <w:right w:val="single" w:sz="4" w:space="0" w:color="auto"/>
            </w:tcBorders>
            <w:tcPrChange w:id="3446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C48170C" w14:textId="77777777" w:rsidR="00CB3986" w:rsidRPr="008E21F4" w:rsidRDefault="00CB3986" w:rsidP="00D04D5F">
            <w:pPr>
              <w:pStyle w:val="TAC"/>
              <w:rPr>
                <w:rFonts w:cs="Arial"/>
                <w:lang w:eastAsia="ja-JP"/>
              </w:rPr>
            </w:pPr>
            <w:r w:rsidRPr="008E21F4">
              <w:rPr>
                <w:rFonts w:cs="Arial"/>
                <w:lang w:eastAsia="zh-CN"/>
              </w:rPr>
              <w:t xml:space="preserve">1880 </w:t>
            </w:r>
            <w:r w:rsidRPr="008E21F4">
              <w:rPr>
                <w:rFonts w:cs="Arial"/>
                <w:lang w:eastAsia="ja-JP"/>
              </w:rPr>
              <w:t xml:space="preserve"> – </w:t>
            </w:r>
            <w:r w:rsidRPr="008E21F4">
              <w:rPr>
                <w:rFonts w:cs="Arial"/>
                <w:lang w:eastAsia="zh-CN"/>
              </w:rPr>
              <w:t>1920MHz</w:t>
            </w:r>
          </w:p>
        </w:tc>
        <w:tc>
          <w:tcPr>
            <w:tcW w:w="1235" w:type="dxa"/>
            <w:tcBorders>
              <w:top w:val="single" w:sz="4" w:space="0" w:color="auto"/>
              <w:left w:val="single" w:sz="4" w:space="0" w:color="auto"/>
              <w:bottom w:val="single" w:sz="4" w:space="0" w:color="auto"/>
              <w:right w:val="single" w:sz="4" w:space="0" w:color="auto"/>
            </w:tcBorders>
            <w:tcPrChange w:id="34461"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44A8D6CA"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462"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C44DC66" w14:textId="77777777" w:rsidR="00CB3986" w:rsidRPr="008E21F4" w:rsidRDefault="00CB3986" w:rsidP="00D04D5F">
            <w:pPr>
              <w:pStyle w:val="TAC"/>
              <w:rPr>
                <w:rFonts w:cs="Arial"/>
              </w:rPr>
            </w:pPr>
            <w:r w:rsidRPr="008E21F4">
              <w:rPr>
                <w:rFonts w:cs="Arial"/>
              </w:rPr>
              <w:t>1</w:t>
            </w:r>
            <w:r w:rsidRPr="008E21F4">
              <w:rPr>
                <w:rFonts w:cs="Arial"/>
                <w:lang w:eastAsia="zh-CN"/>
              </w:rPr>
              <w:t>00 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Change w:id="34463"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18C806CE"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33 and 39</w:t>
            </w:r>
          </w:p>
        </w:tc>
      </w:tr>
      <w:tr w:rsidR="00CB3986" w:rsidRPr="008E21F4" w14:paraId="13D51D93" w14:textId="77777777" w:rsidTr="00D04D5F">
        <w:trPr>
          <w:cantSplit/>
          <w:jc w:val="center"/>
          <w:trPrChange w:id="34464"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65"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0E0DA37D" w14:textId="77777777" w:rsidR="00CB3986" w:rsidRPr="008E21F4" w:rsidRDefault="00CB3986" w:rsidP="00D04D5F">
            <w:pPr>
              <w:pStyle w:val="TAC"/>
              <w:rPr>
                <w:rFonts w:cs="v5.0.0"/>
              </w:rPr>
            </w:pPr>
            <w:r w:rsidRPr="008E21F4">
              <w:rPr>
                <w:rFonts w:cs="Arial"/>
                <w:lang w:eastAsia="zh-CN"/>
              </w:rPr>
              <w:t xml:space="preserve">MR </w:t>
            </w:r>
            <w:r w:rsidRPr="008E21F4">
              <w:rPr>
                <w:rFonts w:cs="Arial"/>
              </w:rPr>
              <w:t xml:space="preserve">E-UTRA Band </w:t>
            </w:r>
            <w:r w:rsidRPr="008E21F4">
              <w:rPr>
                <w:rFonts w:cs="Arial"/>
                <w:lang w:eastAsia="zh-CN"/>
              </w:rPr>
              <w:t>40</w:t>
            </w:r>
            <w:ins w:id="34466" w:author="Delta" w:date="2021-07-23T11:12:00Z">
              <w:r w:rsidRPr="008E21F4">
                <w:rPr>
                  <w:rFonts w:cs="Arial"/>
                  <w:lang w:eastAsia="zh-CN"/>
                </w:rPr>
                <w:t xml:space="preserve"> or NR band n40</w:t>
              </w:r>
            </w:ins>
          </w:p>
        </w:tc>
        <w:tc>
          <w:tcPr>
            <w:tcW w:w="2291" w:type="dxa"/>
            <w:tcBorders>
              <w:top w:val="single" w:sz="4" w:space="0" w:color="auto"/>
              <w:left w:val="single" w:sz="4" w:space="0" w:color="auto"/>
              <w:bottom w:val="single" w:sz="4" w:space="0" w:color="auto"/>
              <w:right w:val="single" w:sz="4" w:space="0" w:color="auto"/>
            </w:tcBorders>
            <w:tcPrChange w:id="34467"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3C45982D" w14:textId="77777777" w:rsidR="00CB3986" w:rsidRPr="008E21F4" w:rsidRDefault="00CB3986" w:rsidP="00D04D5F">
            <w:pPr>
              <w:pStyle w:val="TAC"/>
              <w:rPr>
                <w:rFonts w:cs="Arial"/>
                <w:lang w:eastAsia="ja-JP"/>
              </w:rPr>
            </w:pPr>
            <w:r w:rsidRPr="008E21F4">
              <w:rPr>
                <w:rFonts w:cs="Arial"/>
                <w:lang w:eastAsia="zh-CN"/>
              </w:rPr>
              <w:t xml:space="preserve">2300 </w:t>
            </w:r>
            <w:r w:rsidRPr="008E21F4">
              <w:rPr>
                <w:rFonts w:cs="Arial"/>
                <w:lang w:eastAsia="ja-JP"/>
              </w:rPr>
              <w:t xml:space="preserve"> – </w:t>
            </w:r>
            <w:r w:rsidRPr="008E21F4">
              <w:rPr>
                <w:rFonts w:cs="Arial"/>
                <w:lang w:eastAsia="zh-CN"/>
              </w:rPr>
              <w:t>2400MHz</w:t>
            </w:r>
          </w:p>
        </w:tc>
        <w:tc>
          <w:tcPr>
            <w:tcW w:w="1235" w:type="dxa"/>
            <w:tcBorders>
              <w:top w:val="single" w:sz="4" w:space="0" w:color="auto"/>
              <w:left w:val="single" w:sz="4" w:space="0" w:color="auto"/>
              <w:bottom w:val="single" w:sz="4" w:space="0" w:color="auto"/>
              <w:right w:val="single" w:sz="4" w:space="0" w:color="auto"/>
            </w:tcBorders>
            <w:tcPrChange w:id="34468"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54EBBECD"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469"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7303B11C"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Change w:id="34470"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6FAE7BED" w14:textId="77777777" w:rsidR="00CB3986" w:rsidRPr="008E21F4" w:rsidRDefault="00CB3986" w:rsidP="00D04D5F">
            <w:pPr>
              <w:pStyle w:val="TAC"/>
              <w:rPr>
                <w:rFonts w:cs="Arial"/>
              </w:rPr>
            </w:pPr>
            <w:r w:rsidRPr="008E21F4">
              <w:rPr>
                <w:rFonts w:cs="Arial"/>
              </w:rPr>
              <w:t xml:space="preserve">This is not applicable to E-UTRA BS operating in Band 30 or </w:t>
            </w:r>
            <w:r w:rsidRPr="008E21F4">
              <w:rPr>
                <w:rFonts w:cs="Arial"/>
                <w:lang w:eastAsia="zh-CN"/>
              </w:rPr>
              <w:t>40</w:t>
            </w:r>
          </w:p>
        </w:tc>
      </w:tr>
      <w:tr w:rsidR="00CB3986" w:rsidRPr="008E21F4" w14:paraId="333930E1" w14:textId="77777777" w:rsidTr="00D04D5F">
        <w:trPr>
          <w:cantSplit/>
          <w:jc w:val="center"/>
          <w:trPrChange w:id="34471"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72"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1DC4839" w14:textId="77777777" w:rsidR="00CB3986" w:rsidRPr="008E21F4" w:rsidRDefault="00CB3986" w:rsidP="00D04D5F">
            <w:pPr>
              <w:pStyle w:val="TAC"/>
              <w:rPr>
                <w:rFonts w:cs="Arial"/>
                <w:lang w:eastAsia="zh-CN"/>
              </w:rPr>
            </w:pPr>
            <w:r w:rsidRPr="008E21F4">
              <w:rPr>
                <w:rFonts w:cs="Arial"/>
                <w:lang w:eastAsia="zh-CN"/>
              </w:rPr>
              <w:t xml:space="preserve">MR </w:t>
            </w:r>
            <w:r w:rsidRPr="008E21F4">
              <w:rPr>
                <w:rFonts w:cs="Arial"/>
              </w:rPr>
              <w:t xml:space="preserve">E-UTRA Band </w:t>
            </w:r>
            <w:r w:rsidRPr="008E21F4">
              <w:rPr>
                <w:rFonts w:cs="Arial"/>
                <w:lang w:eastAsia="zh-CN"/>
              </w:rPr>
              <w:t>41</w:t>
            </w:r>
            <w:ins w:id="34473" w:author="Delta" w:date="2021-07-23T11:12:00Z">
              <w:r w:rsidRPr="008E21F4">
                <w:rPr>
                  <w:rFonts w:cs="Arial"/>
                  <w:lang w:eastAsia="zh-CN"/>
                </w:rPr>
                <w:t xml:space="preserve"> or NR band n41</w:t>
              </w:r>
            </w:ins>
          </w:p>
        </w:tc>
        <w:tc>
          <w:tcPr>
            <w:tcW w:w="2291" w:type="dxa"/>
            <w:tcBorders>
              <w:top w:val="single" w:sz="4" w:space="0" w:color="auto"/>
              <w:left w:val="single" w:sz="4" w:space="0" w:color="auto"/>
              <w:bottom w:val="single" w:sz="4" w:space="0" w:color="auto"/>
              <w:right w:val="single" w:sz="4" w:space="0" w:color="auto"/>
            </w:tcBorders>
            <w:tcPrChange w:id="34474"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ACB98E9" w14:textId="77777777" w:rsidR="00CB3986" w:rsidRPr="008E21F4" w:rsidRDefault="00CB3986" w:rsidP="00D04D5F">
            <w:pPr>
              <w:pStyle w:val="TAC"/>
              <w:rPr>
                <w:rFonts w:cs="Arial"/>
                <w:lang w:eastAsia="zh-CN"/>
              </w:rPr>
            </w:pPr>
            <w:r w:rsidRPr="008E21F4">
              <w:rPr>
                <w:rFonts w:cs="Arial"/>
                <w:lang w:eastAsia="zh-CN"/>
              </w:rPr>
              <w:t>2496</w:t>
            </w:r>
            <w:r w:rsidRPr="008E21F4">
              <w:rPr>
                <w:rFonts w:cs="Arial"/>
                <w:lang w:eastAsia="ja-JP"/>
              </w:rPr>
              <w:t xml:space="preserve"> – </w:t>
            </w:r>
            <w:r w:rsidRPr="008E21F4">
              <w:rPr>
                <w:rFonts w:cs="Arial"/>
                <w:lang w:eastAsia="zh-CN"/>
              </w:rPr>
              <w:t>2690 MHz</w:t>
            </w:r>
          </w:p>
        </w:tc>
        <w:tc>
          <w:tcPr>
            <w:tcW w:w="1235" w:type="dxa"/>
            <w:tcBorders>
              <w:top w:val="single" w:sz="4" w:space="0" w:color="auto"/>
              <w:left w:val="single" w:sz="4" w:space="0" w:color="auto"/>
              <w:bottom w:val="single" w:sz="4" w:space="0" w:color="auto"/>
              <w:right w:val="single" w:sz="4" w:space="0" w:color="auto"/>
            </w:tcBorders>
            <w:tcPrChange w:id="34475"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5FB5F331"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476"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623F82C1" w14:textId="77777777" w:rsidR="00CB3986" w:rsidRPr="008E21F4" w:rsidRDefault="00CB3986" w:rsidP="00D04D5F">
            <w:pPr>
              <w:pStyle w:val="TAC"/>
              <w:rPr>
                <w:rFonts w:cs="Arial"/>
              </w:rPr>
            </w:pPr>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p>
        </w:tc>
        <w:tc>
          <w:tcPr>
            <w:tcW w:w="1845" w:type="dxa"/>
            <w:tcBorders>
              <w:top w:val="single" w:sz="4" w:space="0" w:color="auto"/>
              <w:left w:val="single" w:sz="4" w:space="0" w:color="auto"/>
              <w:bottom w:val="single" w:sz="4" w:space="0" w:color="auto"/>
              <w:right w:val="single" w:sz="4" w:space="0" w:color="auto"/>
            </w:tcBorders>
            <w:tcPrChange w:id="34477"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39880BCB" w14:textId="77777777" w:rsidR="00CB3986" w:rsidRPr="008E21F4" w:rsidRDefault="00CB3986" w:rsidP="00D04D5F">
            <w:pPr>
              <w:pStyle w:val="TAC"/>
              <w:rPr>
                <w:rFonts w:cs="Arial"/>
              </w:rPr>
            </w:pPr>
            <w:r w:rsidRPr="008E21F4">
              <w:rPr>
                <w:rFonts w:cs="Arial"/>
              </w:rPr>
              <w:t xml:space="preserve">This is not applicable to E-UTRA BS operating in Band </w:t>
            </w:r>
            <w:r w:rsidRPr="008E21F4">
              <w:rPr>
                <w:rFonts w:cs="Arial"/>
                <w:lang w:eastAsia="zh-CN"/>
              </w:rPr>
              <w:t>41</w:t>
            </w:r>
            <w:ins w:id="34478" w:author="Delta" w:date="2021-07-23T11:12:00Z">
              <w:r w:rsidRPr="008E21F4">
                <w:rPr>
                  <w:rFonts w:cs="Arial"/>
                  <w:lang w:eastAsia="zh-CN"/>
                </w:rPr>
                <w:t xml:space="preserve"> or 53</w:t>
              </w:r>
            </w:ins>
          </w:p>
        </w:tc>
      </w:tr>
      <w:tr w:rsidR="00CB3986" w:rsidRPr="008E21F4" w14:paraId="6BC13245" w14:textId="77777777" w:rsidTr="00D04D5F">
        <w:trPr>
          <w:cantSplit/>
          <w:jc w:val="center"/>
          <w:trPrChange w:id="34479"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8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3415022E"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42</w:t>
            </w:r>
          </w:p>
        </w:tc>
        <w:tc>
          <w:tcPr>
            <w:tcW w:w="2291" w:type="dxa"/>
            <w:tcBorders>
              <w:top w:val="single" w:sz="4" w:space="0" w:color="auto"/>
              <w:left w:val="single" w:sz="4" w:space="0" w:color="auto"/>
              <w:bottom w:val="single" w:sz="4" w:space="0" w:color="auto"/>
              <w:right w:val="single" w:sz="4" w:space="0" w:color="auto"/>
            </w:tcBorders>
            <w:tcPrChange w:id="34481"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25015B68" w14:textId="77777777" w:rsidR="00CB3986" w:rsidRPr="008E21F4" w:rsidRDefault="00CB3986" w:rsidP="00D04D5F">
            <w:pPr>
              <w:pStyle w:val="TAC"/>
              <w:rPr>
                <w:rFonts w:cs="Arial"/>
                <w:lang w:eastAsia="zh-CN"/>
              </w:rPr>
            </w:pPr>
            <w:r w:rsidRPr="008E21F4">
              <w:rPr>
                <w:rFonts w:cs="Arial"/>
                <w:lang w:eastAsia="ja-JP"/>
              </w:rPr>
              <w:t>3400 – 3600 MHz</w:t>
            </w:r>
          </w:p>
        </w:tc>
        <w:tc>
          <w:tcPr>
            <w:tcW w:w="1235" w:type="dxa"/>
            <w:tcBorders>
              <w:top w:val="single" w:sz="4" w:space="0" w:color="auto"/>
              <w:left w:val="single" w:sz="4" w:space="0" w:color="auto"/>
              <w:bottom w:val="single" w:sz="4" w:space="0" w:color="auto"/>
              <w:right w:val="single" w:sz="4" w:space="0" w:color="auto"/>
            </w:tcBorders>
            <w:tcPrChange w:id="34482"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401C5D34"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483"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1B30651E"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484"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2AA3DF7B" w14:textId="32F4D944" w:rsidR="00CB3986" w:rsidRPr="008E21F4" w:rsidRDefault="00CB3986" w:rsidP="00D04D5F">
            <w:pPr>
              <w:pStyle w:val="TAC"/>
              <w:rPr>
                <w:rFonts w:cs="Arial"/>
              </w:rPr>
            </w:pPr>
            <w:r w:rsidRPr="008E21F4">
              <w:rPr>
                <w:rFonts w:cs="Arial"/>
              </w:rPr>
              <w:t>This is not applicable to E-UTRA BS operating in Band</w:t>
            </w:r>
            <w:r w:rsidRPr="008E21F4">
              <w:rPr>
                <w:rFonts w:cs="Arial"/>
                <w:lang w:eastAsia="zh-CN"/>
              </w:rPr>
              <w:t xml:space="preserve"> </w:t>
            </w:r>
            <w:ins w:id="34485" w:author="Delta" w:date="2021-07-23T11:12:00Z">
              <w:r w:rsidRPr="008E21F4">
                <w:rPr>
                  <w:rFonts w:cs="Arial"/>
                  <w:lang w:eastAsia="zh-CN"/>
                </w:rPr>
                <w:t xml:space="preserve">22, </w:t>
              </w:r>
            </w:ins>
            <w:r w:rsidRPr="008E21F4">
              <w:rPr>
                <w:rFonts w:cs="Arial"/>
                <w:lang w:eastAsia="zh-CN"/>
              </w:rPr>
              <w:t>42</w:t>
            </w:r>
            <w:ins w:id="34486" w:author="Delta" w:date="2021-07-23T11:12:00Z">
              <w:r w:rsidRPr="008E21F4">
                <w:rPr>
                  <w:rFonts w:cs="Arial"/>
                  <w:lang w:eastAsia="zh-CN"/>
                </w:rPr>
                <w:t>, 43, 48</w:t>
              </w:r>
            </w:ins>
            <w:r w:rsidRPr="008E21F4">
              <w:rPr>
                <w:rFonts w:cs="Arial"/>
                <w:lang w:eastAsia="zh-CN"/>
              </w:rPr>
              <w:t xml:space="preserve"> or </w:t>
            </w:r>
            <w:del w:id="34487" w:author="Delta" w:date="2021-07-23T11:12:00Z">
              <w:r w:rsidR="00020376" w:rsidRPr="008735C4">
                <w:rPr>
                  <w:rFonts w:cs="Arial"/>
                </w:rPr>
                <w:delText>43</w:delText>
              </w:r>
            </w:del>
            <w:ins w:id="34488" w:author="Delta" w:date="2021-07-23T11:12:00Z">
              <w:r w:rsidRPr="008E21F4">
                <w:rPr>
                  <w:rFonts w:cs="Arial"/>
                  <w:lang w:eastAsia="zh-CN"/>
                </w:rPr>
                <w:t>52</w:t>
              </w:r>
            </w:ins>
          </w:p>
        </w:tc>
      </w:tr>
      <w:tr w:rsidR="00CB3986" w:rsidRPr="008E21F4" w14:paraId="3590E5BE" w14:textId="77777777" w:rsidTr="00D04D5F">
        <w:trPr>
          <w:cantSplit/>
          <w:jc w:val="center"/>
          <w:trPrChange w:id="34489"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9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6DB270EF" w14:textId="77777777" w:rsidR="00CB3986" w:rsidRPr="008E21F4" w:rsidRDefault="00CB3986" w:rsidP="00D04D5F">
            <w:pPr>
              <w:pStyle w:val="TAC"/>
              <w:rPr>
                <w:rFonts w:cs="v5.0.0"/>
              </w:rPr>
            </w:pPr>
            <w:r w:rsidRPr="008E21F4">
              <w:rPr>
                <w:rFonts w:cs="v5.0.0"/>
                <w:lang w:eastAsia="zh-CN"/>
              </w:rPr>
              <w:t xml:space="preserve">MR </w:t>
            </w:r>
            <w:r w:rsidRPr="008E21F4">
              <w:rPr>
                <w:rFonts w:cs="v5.0.0"/>
              </w:rPr>
              <w:t>E-UTRA Band 43</w:t>
            </w:r>
          </w:p>
        </w:tc>
        <w:tc>
          <w:tcPr>
            <w:tcW w:w="2291" w:type="dxa"/>
            <w:tcBorders>
              <w:top w:val="single" w:sz="4" w:space="0" w:color="auto"/>
              <w:left w:val="single" w:sz="4" w:space="0" w:color="auto"/>
              <w:bottom w:val="single" w:sz="4" w:space="0" w:color="auto"/>
              <w:right w:val="single" w:sz="4" w:space="0" w:color="auto"/>
            </w:tcBorders>
            <w:tcPrChange w:id="34491"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1A36201" w14:textId="77777777" w:rsidR="00CB3986" w:rsidRPr="008E21F4" w:rsidRDefault="00CB3986" w:rsidP="00D04D5F">
            <w:pPr>
              <w:pStyle w:val="TAC"/>
              <w:rPr>
                <w:rFonts w:cs="Arial"/>
                <w:lang w:eastAsia="zh-CN"/>
              </w:rPr>
            </w:pPr>
            <w:r w:rsidRPr="008E21F4">
              <w:rPr>
                <w:rFonts w:cs="Arial"/>
                <w:lang w:eastAsia="ja-JP"/>
              </w:rPr>
              <w:t>3600 – 3800 MHz</w:t>
            </w:r>
          </w:p>
        </w:tc>
        <w:tc>
          <w:tcPr>
            <w:tcW w:w="1235" w:type="dxa"/>
            <w:tcBorders>
              <w:top w:val="single" w:sz="4" w:space="0" w:color="auto"/>
              <w:left w:val="single" w:sz="4" w:space="0" w:color="auto"/>
              <w:bottom w:val="single" w:sz="4" w:space="0" w:color="auto"/>
              <w:right w:val="single" w:sz="4" w:space="0" w:color="auto"/>
            </w:tcBorders>
            <w:tcPrChange w:id="34492"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23F3B0D5"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493"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56D3A794"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494"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10D0CE8E" w14:textId="763FD640" w:rsidR="00CB3986" w:rsidRPr="008E21F4" w:rsidRDefault="00CB3986" w:rsidP="00D04D5F">
            <w:pPr>
              <w:pStyle w:val="TAC"/>
              <w:rPr>
                <w:rFonts w:cs="Arial"/>
              </w:rPr>
            </w:pPr>
            <w:r w:rsidRPr="008E21F4">
              <w:rPr>
                <w:rFonts w:cs="Arial"/>
              </w:rPr>
              <w:t>This is not applicable to E-UTRA BS operating in Band 42</w:t>
            </w:r>
            <w:ins w:id="34495" w:author="Delta" w:date="2021-07-23T11:12:00Z">
              <w:r w:rsidRPr="008E21F4">
                <w:rPr>
                  <w:rFonts w:cs="Arial"/>
                </w:rPr>
                <w:t>, 43</w:t>
              </w:r>
            </w:ins>
            <w:r w:rsidRPr="008E21F4">
              <w:rPr>
                <w:rFonts w:cs="Arial"/>
              </w:rPr>
              <w:t xml:space="preserve"> or </w:t>
            </w:r>
            <w:del w:id="34496" w:author="Delta" w:date="2021-07-23T11:12:00Z">
              <w:r w:rsidR="00020376" w:rsidRPr="008735C4">
                <w:rPr>
                  <w:rFonts w:cs="Arial"/>
                </w:rPr>
                <w:delText>43</w:delText>
              </w:r>
            </w:del>
            <w:ins w:id="34497" w:author="Delta" w:date="2021-07-23T11:12:00Z">
              <w:r w:rsidRPr="008E21F4">
                <w:rPr>
                  <w:rFonts w:cs="Arial"/>
                </w:rPr>
                <w:t>48</w:t>
              </w:r>
            </w:ins>
          </w:p>
        </w:tc>
      </w:tr>
      <w:tr w:rsidR="00CB3986" w:rsidRPr="008E21F4" w14:paraId="20839D97" w14:textId="77777777" w:rsidTr="00D04D5F">
        <w:trPr>
          <w:cantSplit/>
          <w:jc w:val="center"/>
          <w:trPrChange w:id="34498" w:author="Delta" w:date="2021-07-23T11:12:00Z">
            <w:trPr>
              <w:gridAfter w:val="0"/>
              <w:cantSplit/>
              <w:jc w:val="center"/>
            </w:trPr>
          </w:trPrChange>
        </w:trPr>
        <w:tc>
          <w:tcPr>
            <w:tcW w:w="2291" w:type="dxa"/>
            <w:tcBorders>
              <w:top w:val="single" w:sz="4" w:space="0" w:color="auto"/>
              <w:left w:val="single" w:sz="4" w:space="0" w:color="auto"/>
              <w:bottom w:val="single" w:sz="4" w:space="0" w:color="auto"/>
              <w:right w:val="single" w:sz="4" w:space="0" w:color="auto"/>
            </w:tcBorders>
            <w:tcPrChange w:id="34499"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12CA80CB" w14:textId="77777777" w:rsidR="00CB3986" w:rsidRPr="008E21F4" w:rsidRDefault="00CB3986" w:rsidP="00D04D5F">
            <w:pPr>
              <w:pStyle w:val="TAC"/>
              <w:rPr>
                <w:rFonts w:cs="v5.0.0"/>
                <w:lang w:eastAsia="zh-CN"/>
              </w:rPr>
            </w:pPr>
            <w:r w:rsidRPr="008E21F4">
              <w:rPr>
                <w:rFonts w:cs="Arial"/>
                <w:lang w:eastAsia="zh-CN"/>
              </w:rPr>
              <w:t>MR E-UTRA Band 44</w:t>
            </w:r>
          </w:p>
        </w:tc>
        <w:tc>
          <w:tcPr>
            <w:tcW w:w="2291" w:type="dxa"/>
            <w:tcBorders>
              <w:top w:val="single" w:sz="4" w:space="0" w:color="auto"/>
              <w:left w:val="single" w:sz="4" w:space="0" w:color="auto"/>
              <w:bottom w:val="single" w:sz="4" w:space="0" w:color="auto"/>
              <w:right w:val="single" w:sz="4" w:space="0" w:color="auto"/>
            </w:tcBorders>
            <w:tcPrChange w:id="34500" w:author="Delta" w:date="2021-07-23T11:12:00Z">
              <w:tcPr>
                <w:tcW w:w="2291" w:type="dxa"/>
                <w:gridSpan w:val="2"/>
                <w:tcBorders>
                  <w:top w:val="single" w:sz="4" w:space="0" w:color="auto"/>
                  <w:left w:val="single" w:sz="4" w:space="0" w:color="auto"/>
                  <w:bottom w:val="single" w:sz="4" w:space="0" w:color="auto"/>
                  <w:right w:val="single" w:sz="4" w:space="0" w:color="auto"/>
                </w:tcBorders>
              </w:tcPr>
            </w:tcPrChange>
          </w:tcPr>
          <w:p w14:paraId="7DBBAC42" w14:textId="77777777" w:rsidR="00CB3986" w:rsidRPr="008E21F4" w:rsidRDefault="00CB3986" w:rsidP="00D04D5F">
            <w:pPr>
              <w:pStyle w:val="TAC"/>
              <w:rPr>
                <w:rFonts w:cs="Arial"/>
                <w:lang w:eastAsia="ja-JP"/>
              </w:rPr>
            </w:pPr>
            <w:r w:rsidRPr="008E21F4">
              <w:rPr>
                <w:rFonts w:cs="Arial"/>
                <w:lang w:eastAsia="zh-CN"/>
              </w:rPr>
              <w:t>703 – 803 MHz</w:t>
            </w:r>
          </w:p>
        </w:tc>
        <w:tc>
          <w:tcPr>
            <w:tcW w:w="1235" w:type="dxa"/>
            <w:tcBorders>
              <w:top w:val="single" w:sz="4" w:space="0" w:color="auto"/>
              <w:left w:val="single" w:sz="4" w:space="0" w:color="auto"/>
              <w:bottom w:val="single" w:sz="4" w:space="0" w:color="auto"/>
              <w:right w:val="single" w:sz="4" w:space="0" w:color="auto"/>
            </w:tcBorders>
            <w:tcPrChange w:id="34501" w:author="Delta" w:date="2021-07-23T11:12:00Z">
              <w:tcPr>
                <w:tcW w:w="1235" w:type="dxa"/>
                <w:gridSpan w:val="2"/>
                <w:tcBorders>
                  <w:top w:val="single" w:sz="4" w:space="0" w:color="auto"/>
                  <w:left w:val="single" w:sz="4" w:space="0" w:color="auto"/>
                  <w:bottom w:val="single" w:sz="4" w:space="0" w:color="auto"/>
                  <w:right w:val="single" w:sz="4" w:space="0" w:color="auto"/>
                </w:tcBorders>
              </w:tcPr>
            </w:tcPrChange>
          </w:tcPr>
          <w:p w14:paraId="23CC48E1" w14:textId="77777777" w:rsidR="00CB3986" w:rsidRPr="008E21F4" w:rsidRDefault="00CB3986" w:rsidP="00D04D5F">
            <w:pPr>
              <w:pStyle w:val="TAC"/>
              <w:rPr>
                <w:rFonts w:cs="Arial"/>
              </w:rPr>
            </w:pPr>
            <w:r w:rsidRPr="008E21F4">
              <w:rPr>
                <w:rFonts w:cs="Arial"/>
              </w:rPr>
              <w:t>-</w:t>
            </w:r>
            <w:r w:rsidRPr="008E21F4">
              <w:rPr>
                <w:rFonts w:cs="Arial"/>
                <w:lang w:eastAsia="zh-CN"/>
              </w:rPr>
              <w:t>91</w:t>
            </w:r>
            <w:r w:rsidRPr="008E21F4">
              <w:rPr>
                <w:rFonts w:cs="Arial"/>
              </w:rPr>
              <w:t xml:space="preserve"> dBm</w:t>
            </w:r>
          </w:p>
        </w:tc>
        <w:tc>
          <w:tcPr>
            <w:tcW w:w="1414" w:type="dxa"/>
            <w:tcBorders>
              <w:top w:val="single" w:sz="4" w:space="0" w:color="auto"/>
              <w:left w:val="single" w:sz="4" w:space="0" w:color="auto"/>
              <w:bottom w:val="single" w:sz="4" w:space="0" w:color="auto"/>
              <w:right w:val="single" w:sz="4" w:space="0" w:color="auto"/>
            </w:tcBorders>
            <w:tcPrChange w:id="34502" w:author="Delta" w:date="2021-07-23T11:12:00Z">
              <w:tcPr>
                <w:tcW w:w="1414" w:type="dxa"/>
                <w:gridSpan w:val="2"/>
                <w:tcBorders>
                  <w:top w:val="single" w:sz="4" w:space="0" w:color="auto"/>
                  <w:left w:val="single" w:sz="4" w:space="0" w:color="auto"/>
                  <w:bottom w:val="single" w:sz="4" w:space="0" w:color="auto"/>
                  <w:right w:val="single" w:sz="4" w:space="0" w:color="auto"/>
                </w:tcBorders>
              </w:tcPr>
            </w:tcPrChange>
          </w:tcPr>
          <w:p w14:paraId="6F149E9A" w14:textId="77777777" w:rsidR="00CB3986" w:rsidRPr="008E21F4" w:rsidRDefault="00CB3986" w:rsidP="00D04D5F">
            <w:pPr>
              <w:pStyle w:val="TAC"/>
              <w:rPr>
                <w:rFonts w:cs="Arial"/>
              </w:rPr>
            </w:pPr>
            <w:r w:rsidRPr="008E21F4">
              <w:rPr>
                <w:rFonts w:cs="Arial"/>
              </w:rPr>
              <w:t>100 kHz</w:t>
            </w:r>
          </w:p>
        </w:tc>
        <w:tc>
          <w:tcPr>
            <w:tcW w:w="1845" w:type="dxa"/>
            <w:tcBorders>
              <w:top w:val="single" w:sz="4" w:space="0" w:color="auto"/>
              <w:left w:val="single" w:sz="4" w:space="0" w:color="auto"/>
              <w:bottom w:val="single" w:sz="4" w:space="0" w:color="auto"/>
              <w:right w:val="single" w:sz="4" w:space="0" w:color="auto"/>
            </w:tcBorders>
            <w:tcPrChange w:id="34503" w:author="Delta" w:date="2021-07-23T11:12:00Z">
              <w:tcPr>
                <w:tcW w:w="1845" w:type="dxa"/>
                <w:gridSpan w:val="2"/>
                <w:tcBorders>
                  <w:top w:val="single" w:sz="4" w:space="0" w:color="auto"/>
                  <w:left w:val="single" w:sz="4" w:space="0" w:color="auto"/>
                  <w:bottom w:val="single" w:sz="4" w:space="0" w:color="auto"/>
                  <w:right w:val="single" w:sz="4" w:space="0" w:color="auto"/>
                </w:tcBorders>
              </w:tcPr>
            </w:tcPrChange>
          </w:tcPr>
          <w:p w14:paraId="05156300" w14:textId="77777777" w:rsidR="00CB3986" w:rsidRPr="008E21F4" w:rsidRDefault="00CB3986" w:rsidP="00D04D5F">
            <w:pPr>
              <w:pStyle w:val="TAC"/>
              <w:rPr>
                <w:rFonts w:cs="Arial"/>
              </w:rPr>
            </w:pPr>
            <w:r w:rsidRPr="008E21F4">
              <w:rPr>
                <w:rFonts w:cs="Arial"/>
              </w:rPr>
              <w:t>This is not applicable to E-UTRA BS operating in Band 28 or 44</w:t>
            </w:r>
          </w:p>
        </w:tc>
      </w:tr>
      <w:tr w:rsidR="00CB3986" w:rsidRPr="008E21F4" w14:paraId="6DEF03CB" w14:textId="77777777" w:rsidTr="00D04D5F">
        <w:trPr>
          <w:cantSplit/>
          <w:jc w:val="center"/>
          <w:ins w:id="3450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441723C" w14:textId="77777777" w:rsidR="00CB3986" w:rsidRPr="008E21F4" w:rsidRDefault="00CB3986" w:rsidP="00D04D5F">
            <w:pPr>
              <w:pStyle w:val="TAC"/>
              <w:rPr>
                <w:ins w:id="34505" w:author="Delta" w:date="2021-07-23T11:12:00Z"/>
                <w:rFonts w:cs="Arial"/>
                <w:lang w:eastAsia="zh-CN"/>
              </w:rPr>
            </w:pPr>
            <w:ins w:id="34506" w:author="Delta" w:date="2021-07-23T11:12:00Z">
              <w:r w:rsidRPr="008E21F4">
                <w:rPr>
                  <w:rFonts w:cs="Arial"/>
                  <w:lang w:eastAsia="zh-CN"/>
                </w:rPr>
                <w:t>MR E-UTRA Band 45</w:t>
              </w:r>
            </w:ins>
          </w:p>
        </w:tc>
        <w:tc>
          <w:tcPr>
            <w:tcW w:w="2291" w:type="dxa"/>
            <w:tcBorders>
              <w:top w:val="single" w:sz="4" w:space="0" w:color="auto"/>
              <w:left w:val="single" w:sz="4" w:space="0" w:color="auto"/>
              <w:bottom w:val="single" w:sz="4" w:space="0" w:color="auto"/>
              <w:right w:val="single" w:sz="4" w:space="0" w:color="auto"/>
            </w:tcBorders>
          </w:tcPr>
          <w:p w14:paraId="0DC85379" w14:textId="77777777" w:rsidR="00CB3986" w:rsidRPr="008E21F4" w:rsidRDefault="00CB3986" w:rsidP="00D04D5F">
            <w:pPr>
              <w:pStyle w:val="TAC"/>
              <w:rPr>
                <w:ins w:id="34507" w:author="Delta" w:date="2021-07-23T11:12:00Z"/>
                <w:rFonts w:cs="Arial"/>
                <w:lang w:eastAsia="zh-CN"/>
              </w:rPr>
            </w:pPr>
            <w:ins w:id="34508" w:author="Delta" w:date="2021-07-23T11:12:00Z">
              <w:r w:rsidRPr="008E21F4">
                <w:rPr>
                  <w:rFonts w:cs="Arial"/>
                  <w:lang w:eastAsia="zh-CN"/>
                </w:rPr>
                <w:t>1447</w:t>
              </w:r>
              <w:r w:rsidRPr="008E21F4">
                <w:rPr>
                  <w:rFonts w:cs="Arial"/>
                </w:rPr>
                <w:t xml:space="preserve"> – </w:t>
              </w:r>
              <w:r w:rsidRPr="008E21F4">
                <w:rPr>
                  <w:rFonts w:cs="Arial"/>
                  <w:lang w:eastAsia="zh-CN"/>
                </w:rPr>
                <w:t>1467</w:t>
              </w:r>
              <w:r w:rsidRPr="008E21F4">
                <w:rPr>
                  <w:rFonts w:cs="Arial"/>
                </w:rPr>
                <w:t xml:space="preserve"> MHz</w:t>
              </w:r>
            </w:ins>
          </w:p>
        </w:tc>
        <w:tc>
          <w:tcPr>
            <w:tcW w:w="1235" w:type="dxa"/>
            <w:tcBorders>
              <w:top w:val="single" w:sz="4" w:space="0" w:color="auto"/>
              <w:left w:val="single" w:sz="4" w:space="0" w:color="auto"/>
              <w:bottom w:val="single" w:sz="4" w:space="0" w:color="auto"/>
              <w:right w:val="single" w:sz="4" w:space="0" w:color="auto"/>
            </w:tcBorders>
          </w:tcPr>
          <w:p w14:paraId="5936FD2E" w14:textId="77777777" w:rsidR="00CB3986" w:rsidRPr="008E21F4" w:rsidRDefault="00CB3986" w:rsidP="00D04D5F">
            <w:pPr>
              <w:pStyle w:val="TAC"/>
              <w:rPr>
                <w:ins w:id="34509" w:author="Delta" w:date="2021-07-23T11:12:00Z"/>
                <w:rFonts w:cs="Arial"/>
              </w:rPr>
            </w:pPr>
            <w:ins w:id="34510" w:author="Delta" w:date="2021-07-23T11:12:00Z">
              <w:r w:rsidRPr="008E21F4">
                <w:rPr>
                  <w:rFonts w:cs="Arial"/>
                </w:rPr>
                <w:t>-</w:t>
              </w:r>
              <w:r w:rsidRPr="008E21F4">
                <w:rPr>
                  <w:rFonts w:cs="Arial"/>
                  <w:lang w:eastAsia="zh-CN"/>
                </w:rPr>
                <w:t>91</w:t>
              </w:r>
              <w:r w:rsidRPr="008E21F4">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2D9BBEB4" w14:textId="77777777" w:rsidR="00CB3986" w:rsidRPr="008E21F4" w:rsidRDefault="00CB3986" w:rsidP="00D04D5F">
            <w:pPr>
              <w:pStyle w:val="TAC"/>
              <w:rPr>
                <w:ins w:id="34511" w:author="Delta" w:date="2021-07-23T11:12:00Z"/>
                <w:rFonts w:cs="Arial"/>
              </w:rPr>
            </w:pPr>
            <w:ins w:id="34512"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4AEFD5EF" w14:textId="77777777" w:rsidR="00CB3986" w:rsidRPr="008E21F4" w:rsidRDefault="00CB3986" w:rsidP="00D04D5F">
            <w:pPr>
              <w:pStyle w:val="TAC"/>
              <w:rPr>
                <w:ins w:id="34513" w:author="Delta" w:date="2021-07-23T11:12:00Z"/>
                <w:rFonts w:cs="Arial"/>
              </w:rPr>
            </w:pPr>
            <w:ins w:id="34514" w:author="Delta" w:date="2021-07-23T11:12:00Z">
              <w:r w:rsidRPr="008E21F4">
                <w:rPr>
                  <w:rFonts w:cs="Arial"/>
                </w:rPr>
                <w:t xml:space="preserve">This is not applicable to E-UTRA BS operating in Band </w:t>
              </w:r>
              <w:r w:rsidRPr="008E21F4">
                <w:rPr>
                  <w:rFonts w:cs="Arial"/>
                  <w:lang w:eastAsia="zh-CN"/>
                </w:rPr>
                <w:t>45</w:t>
              </w:r>
            </w:ins>
          </w:p>
        </w:tc>
      </w:tr>
      <w:tr w:rsidR="00BF135C" w:rsidRPr="008E21F4" w14:paraId="341832F2" w14:textId="77777777" w:rsidTr="00D04D5F">
        <w:trPr>
          <w:cantSplit/>
          <w:jc w:val="center"/>
          <w:ins w:id="34515" w:author="Delta" w:date="2021-07-23T11:12:00Z"/>
        </w:trPr>
        <w:tc>
          <w:tcPr>
            <w:tcW w:w="2291" w:type="dxa"/>
            <w:tcBorders>
              <w:top w:val="single" w:sz="4" w:space="0" w:color="auto"/>
              <w:left w:val="single" w:sz="4" w:space="0" w:color="auto"/>
              <w:bottom w:val="single" w:sz="4" w:space="0" w:color="auto"/>
              <w:right w:val="single" w:sz="4" w:space="0" w:color="auto"/>
            </w:tcBorders>
          </w:tcPr>
          <w:p w14:paraId="05717803" w14:textId="76CD49A9" w:rsidR="00BF135C" w:rsidRPr="008E21F4" w:rsidRDefault="00BF135C" w:rsidP="00BF135C">
            <w:pPr>
              <w:pStyle w:val="TAC"/>
              <w:rPr>
                <w:ins w:id="34516" w:author="Delta" w:date="2021-07-23T11:12:00Z"/>
                <w:rFonts w:cs="Arial"/>
                <w:lang w:eastAsia="zh-CN"/>
              </w:rPr>
            </w:pPr>
            <w:ins w:id="34517" w:author="Delta" w:date="2021-07-23T11:12:00Z">
              <w:r>
                <w:rPr>
                  <w:rFonts w:cs="v5.0.0" w:hint="eastAsia"/>
                  <w:szCs w:val="18"/>
                  <w:lang w:eastAsia="zh-CN"/>
                </w:rPr>
                <w:t>MR</w:t>
              </w:r>
              <w:r>
                <w:rPr>
                  <w:rFonts w:cs="v5.0.0"/>
                  <w:szCs w:val="18"/>
                  <w:lang w:eastAsia="zh-CN"/>
                </w:rPr>
                <w:t xml:space="preserve"> </w:t>
              </w:r>
              <w:r>
                <w:rPr>
                  <w:rFonts w:cs="v5.0.0"/>
                  <w:szCs w:val="18"/>
                </w:rPr>
                <w:t>E-UTRA Band 4</w:t>
              </w:r>
              <w:r>
                <w:rPr>
                  <w:rFonts w:cs="v5.0.0" w:hint="eastAsia"/>
                  <w:szCs w:val="18"/>
                  <w:lang w:eastAsia="zh-CN"/>
                </w:rPr>
                <w:t>6</w:t>
              </w:r>
              <w:r>
                <w:rPr>
                  <w:rFonts w:cs="v5.0.0" w:hint="eastAsia"/>
                  <w:szCs w:val="18"/>
                  <w:lang w:val="en-US" w:eastAsia="zh-CN"/>
                </w:rPr>
                <w:t xml:space="preserve"> or NR Band n46</w:t>
              </w:r>
            </w:ins>
          </w:p>
        </w:tc>
        <w:tc>
          <w:tcPr>
            <w:tcW w:w="2291" w:type="dxa"/>
            <w:tcBorders>
              <w:top w:val="single" w:sz="4" w:space="0" w:color="auto"/>
              <w:left w:val="single" w:sz="4" w:space="0" w:color="auto"/>
              <w:bottom w:val="single" w:sz="4" w:space="0" w:color="auto"/>
              <w:right w:val="single" w:sz="4" w:space="0" w:color="auto"/>
            </w:tcBorders>
          </w:tcPr>
          <w:p w14:paraId="6D15C8E7" w14:textId="74A9206F" w:rsidR="00BF135C" w:rsidRPr="008E21F4" w:rsidRDefault="00BF135C" w:rsidP="00BF135C">
            <w:pPr>
              <w:pStyle w:val="TAC"/>
              <w:rPr>
                <w:ins w:id="34518" w:author="Delta" w:date="2021-07-23T11:12:00Z"/>
                <w:rFonts w:cs="Arial"/>
                <w:lang w:eastAsia="zh-CN"/>
              </w:rPr>
            </w:pPr>
            <w:ins w:id="34519" w:author="Delta" w:date="2021-07-23T11:12:00Z">
              <w:r>
                <w:rPr>
                  <w:rFonts w:cs="Arial" w:hint="eastAsia"/>
                  <w:szCs w:val="18"/>
                  <w:lang w:eastAsia="zh-CN"/>
                </w:rPr>
                <w:t xml:space="preserve">5150 </w:t>
              </w:r>
              <w:r>
                <w:rPr>
                  <w:rFonts w:cs="Arial"/>
                  <w:szCs w:val="18"/>
                </w:rPr>
                <w:t xml:space="preserve">– </w:t>
              </w:r>
              <w:r>
                <w:rPr>
                  <w:rFonts w:cs="Arial" w:hint="eastAsia"/>
                  <w:szCs w:val="18"/>
                  <w:lang w:eastAsia="zh-CN"/>
                </w:rPr>
                <w:t>5925</w:t>
              </w:r>
              <w:r>
                <w:rPr>
                  <w:rFonts w:cs="Arial"/>
                  <w:szCs w:val="18"/>
                </w:rPr>
                <w:t xml:space="preserve"> MHz</w:t>
              </w:r>
            </w:ins>
          </w:p>
        </w:tc>
        <w:tc>
          <w:tcPr>
            <w:tcW w:w="1235" w:type="dxa"/>
            <w:tcBorders>
              <w:top w:val="single" w:sz="4" w:space="0" w:color="auto"/>
              <w:left w:val="single" w:sz="4" w:space="0" w:color="auto"/>
              <w:bottom w:val="single" w:sz="4" w:space="0" w:color="auto"/>
              <w:right w:val="single" w:sz="4" w:space="0" w:color="auto"/>
            </w:tcBorders>
          </w:tcPr>
          <w:p w14:paraId="77C9407F" w14:textId="77777777" w:rsidR="00BF135C" w:rsidRPr="008E21F4" w:rsidRDefault="00BF135C" w:rsidP="00BF135C">
            <w:pPr>
              <w:pStyle w:val="TAC"/>
              <w:rPr>
                <w:ins w:id="34520" w:author="Delta" w:date="2021-07-23T11:12:00Z"/>
                <w:rFonts w:cs="Arial"/>
              </w:rPr>
            </w:pPr>
            <w:ins w:id="34521" w:author="Delta" w:date="2021-07-23T11:12:00Z">
              <w:r w:rsidRPr="008E21F4">
                <w:rPr>
                  <w:rFonts w:cs="Arial"/>
                  <w:szCs w:val="18"/>
                </w:rPr>
                <w:t>-</w:t>
              </w:r>
              <w:r w:rsidRPr="008E21F4">
                <w:rPr>
                  <w:rFonts w:cs="Arial" w:hint="eastAsia"/>
                  <w:szCs w:val="18"/>
                  <w:lang w:eastAsia="zh-CN"/>
                </w:rPr>
                <w:t>91</w:t>
              </w:r>
              <w:r w:rsidRPr="008E21F4">
                <w:rPr>
                  <w:rFonts w:cs="Arial"/>
                  <w:szCs w:val="18"/>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7EBC4EA1" w14:textId="77777777" w:rsidR="00BF135C" w:rsidRPr="008E21F4" w:rsidRDefault="00BF135C" w:rsidP="00BF135C">
            <w:pPr>
              <w:pStyle w:val="TAC"/>
              <w:rPr>
                <w:ins w:id="34522" w:author="Delta" w:date="2021-07-23T11:12:00Z"/>
                <w:rFonts w:cs="Arial"/>
              </w:rPr>
            </w:pPr>
            <w:ins w:id="34523"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1921787E" w14:textId="77777777" w:rsidR="00BF135C" w:rsidRPr="008E21F4" w:rsidRDefault="00BF135C" w:rsidP="00BF135C">
            <w:pPr>
              <w:pStyle w:val="TAC"/>
              <w:rPr>
                <w:ins w:id="34524" w:author="Delta" w:date="2021-07-23T11:12:00Z"/>
                <w:rFonts w:cs="Arial"/>
              </w:rPr>
            </w:pPr>
            <w:ins w:id="34525" w:author="Delta" w:date="2021-07-23T11:12:00Z">
              <w:r w:rsidRPr="008E21F4">
                <w:rPr>
                  <w:rFonts w:cs="Arial"/>
                  <w:szCs w:val="18"/>
                </w:rPr>
                <w:t xml:space="preserve">This is not applicable to E-UTRA BS operating in Band </w:t>
              </w:r>
              <w:r w:rsidRPr="008E21F4">
                <w:rPr>
                  <w:rFonts w:cs="Arial" w:hint="eastAsia"/>
                  <w:szCs w:val="18"/>
                  <w:lang w:eastAsia="zh-CN"/>
                </w:rPr>
                <w:t>46</w:t>
              </w:r>
            </w:ins>
          </w:p>
        </w:tc>
      </w:tr>
      <w:tr w:rsidR="00CB3986" w:rsidRPr="008E21F4" w14:paraId="735C7F3B" w14:textId="77777777" w:rsidTr="00D04D5F">
        <w:trPr>
          <w:cantSplit/>
          <w:jc w:val="center"/>
          <w:ins w:id="34526" w:author="Delta" w:date="2021-07-23T11:12:00Z"/>
        </w:trPr>
        <w:tc>
          <w:tcPr>
            <w:tcW w:w="2291" w:type="dxa"/>
            <w:tcBorders>
              <w:top w:val="single" w:sz="4" w:space="0" w:color="auto"/>
              <w:left w:val="single" w:sz="4" w:space="0" w:color="auto"/>
              <w:bottom w:val="single" w:sz="4" w:space="0" w:color="auto"/>
              <w:right w:val="single" w:sz="4" w:space="0" w:color="auto"/>
            </w:tcBorders>
          </w:tcPr>
          <w:p w14:paraId="1F673818" w14:textId="77777777" w:rsidR="00CB3986" w:rsidRPr="008E21F4" w:rsidRDefault="00CB3986" w:rsidP="00D04D5F">
            <w:pPr>
              <w:pStyle w:val="TAC"/>
              <w:rPr>
                <w:ins w:id="34527" w:author="Delta" w:date="2021-07-23T11:12:00Z"/>
                <w:rFonts w:cs="Arial"/>
                <w:lang w:eastAsia="zh-CN"/>
              </w:rPr>
            </w:pPr>
            <w:ins w:id="34528" w:author="Delta" w:date="2021-07-23T11:12:00Z">
              <w:r w:rsidRPr="008E21F4">
                <w:rPr>
                  <w:rFonts w:cs="v5.0.0"/>
                  <w:lang w:eastAsia="zh-CN"/>
                </w:rPr>
                <w:t>MR E-UTRA Band 48</w:t>
              </w:r>
              <w:r w:rsidRPr="008E21F4">
                <w:rPr>
                  <w:rFonts w:cs="Arial"/>
                </w:rPr>
                <w:t xml:space="preserve"> or NR band n48</w:t>
              </w:r>
            </w:ins>
          </w:p>
        </w:tc>
        <w:tc>
          <w:tcPr>
            <w:tcW w:w="2291" w:type="dxa"/>
            <w:tcBorders>
              <w:top w:val="single" w:sz="4" w:space="0" w:color="auto"/>
              <w:left w:val="single" w:sz="4" w:space="0" w:color="auto"/>
              <w:bottom w:val="single" w:sz="4" w:space="0" w:color="auto"/>
              <w:right w:val="single" w:sz="4" w:space="0" w:color="auto"/>
            </w:tcBorders>
          </w:tcPr>
          <w:p w14:paraId="55DFC3D0" w14:textId="77777777" w:rsidR="00CB3986" w:rsidRPr="008E21F4" w:rsidRDefault="00CB3986" w:rsidP="00D04D5F">
            <w:pPr>
              <w:pStyle w:val="TAC"/>
              <w:rPr>
                <w:ins w:id="34529" w:author="Delta" w:date="2021-07-23T11:12:00Z"/>
                <w:rFonts w:cs="Arial"/>
                <w:lang w:eastAsia="zh-CN"/>
              </w:rPr>
            </w:pPr>
            <w:ins w:id="34530" w:author="Delta" w:date="2021-07-23T11:12:00Z">
              <w:r w:rsidRPr="008E21F4">
                <w:rPr>
                  <w:rFonts w:cs="v5.0.0"/>
                  <w:lang w:eastAsia="zh-CN"/>
                </w:rPr>
                <w:t>3550 – 3700 MHz</w:t>
              </w:r>
            </w:ins>
          </w:p>
        </w:tc>
        <w:tc>
          <w:tcPr>
            <w:tcW w:w="1235" w:type="dxa"/>
            <w:tcBorders>
              <w:top w:val="single" w:sz="4" w:space="0" w:color="auto"/>
              <w:left w:val="single" w:sz="4" w:space="0" w:color="auto"/>
              <w:bottom w:val="single" w:sz="4" w:space="0" w:color="auto"/>
              <w:right w:val="single" w:sz="4" w:space="0" w:color="auto"/>
            </w:tcBorders>
          </w:tcPr>
          <w:p w14:paraId="0467ED44" w14:textId="77777777" w:rsidR="00CB3986" w:rsidRPr="008E21F4" w:rsidRDefault="00CB3986" w:rsidP="00D04D5F">
            <w:pPr>
              <w:pStyle w:val="TAC"/>
              <w:rPr>
                <w:ins w:id="34531" w:author="Delta" w:date="2021-07-23T11:12:00Z"/>
                <w:rFonts w:cs="Arial"/>
              </w:rPr>
            </w:pPr>
            <w:ins w:id="34532" w:author="Delta" w:date="2021-07-23T11:12:00Z">
              <w:r w:rsidRPr="008E21F4">
                <w:rPr>
                  <w:rFonts w:cs="v5.0.0"/>
                  <w:lang w:eastAsia="zh-CN"/>
                </w:rPr>
                <w:t>-91 dBm</w:t>
              </w:r>
            </w:ins>
          </w:p>
        </w:tc>
        <w:tc>
          <w:tcPr>
            <w:tcW w:w="1414" w:type="dxa"/>
            <w:tcBorders>
              <w:top w:val="single" w:sz="4" w:space="0" w:color="auto"/>
              <w:left w:val="single" w:sz="4" w:space="0" w:color="auto"/>
              <w:bottom w:val="single" w:sz="4" w:space="0" w:color="auto"/>
              <w:right w:val="single" w:sz="4" w:space="0" w:color="auto"/>
            </w:tcBorders>
          </w:tcPr>
          <w:p w14:paraId="2205EFFE" w14:textId="77777777" w:rsidR="00CB3986" w:rsidRPr="008E21F4" w:rsidRDefault="00CB3986" w:rsidP="00D04D5F">
            <w:pPr>
              <w:pStyle w:val="TAC"/>
              <w:rPr>
                <w:ins w:id="34533" w:author="Delta" w:date="2021-07-23T11:12:00Z"/>
                <w:rFonts w:cs="Arial"/>
              </w:rPr>
            </w:pPr>
            <w:ins w:id="34534" w:author="Delta" w:date="2021-07-23T11:12:00Z">
              <w:r w:rsidRPr="008E21F4">
                <w:rPr>
                  <w:rFonts w:cs="v5.0.0"/>
                  <w:lang w:eastAsia="zh-CN"/>
                </w:rPr>
                <w:t>100 kHz</w:t>
              </w:r>
            </w:ins>
          </w:p>
        </w:tc>
        <w:tc>
          <w:tcPr>
            <w:tcW w:w="1845" w:type="dxa"/>
            <w:tcBorders>
              <w:top w:val="single" w:sz="4" w:space="0" w:color="auto"/>
              <w:left w:val="single" w:sz="4" w:space="0" w:color="auto"/>
              <w:bottom w:val="single" w:sz="4" w:space="0" w:color="auto"/>
              <w:right w:val="single" w:sz="4" w:space="0" w:color="auto"/>
            </w:tcBorders>
          </w:tcPr>
          <w:p w14:paraId="58D4B625" w14:textId="77777777" w:rsidR="00CB3986" w:rsidRPr="008E21F4" w:rsidRDefault="00CB3986" w:rsidP="00D04D5F">
            <w:pPr>
              <w:pStyle w:val="TAC"/>
              <w:rPr>
                <w:ins w:id="34535" w:author="Delta" w:date="2021-07-23T11:12:00Z"/>
                <w:rFonts w:cs="Arial"/>
              </w:rPr>
            </w:pPr>
            <w:ins w:id="34536" w:author="Delta" w:date="2021-07-23T11:12:00Z">
              <w:r w:rsidRPr="008E21F4">
                <w:rPr>
                  <w:rFonts w:cs="v5.0.0"/>
                  <w:lang w:eastAsia="zh-CN"/>
                </w:rPr>
                <w:t>This is not applicable to E-UTRA BS operating in Band 42, 43 or 48</w:t>
              </w:r>
            </w:ins>
          </w:p>
        </w:tc>
      </w:tr>
      <w:tr w:rsidR="00CB3986" w:rsidRPr="008E21F4" w14:paraId="388DD1F0" w14:textId="77777777" w:rsidTr="00D04D5F">
        <w:trPr>
          <w:cantSplit/>
          <w:jc w:val="center"/>
          <w:ins w:id="34537" w:author="Delta" w:date="2021-07-23T11:12:00Z"/>
        </w:trPr>
        <w:tc>
          <w:tcPr>
            <w:tcW w:w="2291" w:type="dxa"/>
            <w:tcBorders>
              <w:top w:val="single" w:sz="4" w:space="0" w:color="auto"/>
              <w:left w:val="single" w:sz="4" w:space="0" w:color="auto"/>
              <w:bottom w:val="single" w:sz="4" w:space="0" w:color="auto"/>
              <w:right w:val="single" w:sz="4" w:space="0" w:color="auto"/>
            </w:tcBorders>
          </w:tcPr>
          <w:p w14:paraId="3E89F9D0" w14:textId="77777777" w:rsidR="00CB3986" w:rsidRPr="008E21F4" w:rsidRDefault="00CB3986" w:rsidP="00D04D5F">
            <w:pPr>
              <w:pStyle w:val="TAC"/>
              <w:rPr>
                <w:ins w:id="34538" w:author="Delta" w:date="2021-07-23T11:12:00Z"/>
                <w:rFonts w:cs="v5.0.0"/>
                <w:lang w:eastAsia="zh-CN"/>
              </w:rPr>
            </w:pPr>
            <w:ins w:id="34539" w:author="Delta" w:date="2021-07-23T11:12:00Z">
              <w:r w:rsidRPr="008E21F4">
                <w:rPr>
                  <w:rFonts w:cs="v5.0.0"/>
                </w:rPr>
                <w:t>MR E-UTRA Band 50 or NR band n50</w:t>
              </w:r>
            </w:ins>
          </w:p>
        </w:tc>
        <w:tc>
          <w:tcPr>
            <w:tcW w:w="2291" w:type="dxa"/>
            <w:tcBorders>
              <w:top w:val="single" w:sz="4" w:space="0" w:color="auto"/>
              <w:left w:val="single" w:sz="4" w:space="0" w:color="auto"/>
              <w:bottom w:val="single" w:sz="4" w:space="0" w:color="auto"/>
              <w:right w:val="single" w:sz="4" w:space="0" w:color="auto"/>
            </w:tcBorders>
          </w:tcPr>
          <w:p w14:paraId="4E41724F" w14:textId="77777777" w:rsidR="00CB3986" w:rsidRPr="008E21F4" w:rsidRDefault="00CB3986" w:rsidP="00D04D5F">
            <w:pPr>
              <w:pStyle w:val="TAC"/>
              <w:rPr>
                <w:ins w:id="34540" w:author="Delta" w:date="2021-07-23T11:12:00Z"/>
                <w:rFonts w:cs="v5.0.0"/>
                <w:lang w:eastAsia="zh-CN"/>
              </w:rPr>
            </w:pPr>
            <w:ins w:id="34541" w:author="Delta" w:date="2021-07-23T11:12:00Z">
              <w:r w:rsidRPr="008E21F4">
                <w:rPr>
                  <w:rFonts w:cs="Arial"/>
                </w:rPr>
                <w:t>1432 – 1517 MHz</w:t>
              </w:r>
            </w:ins>
          </w:p>
        </w:tc>
        <w:tc>
          <w:tcPr>
            <w:tcW w:w="1235" w:type="dxa"/>
            <w:tcBorders>
              <w:top w:val="single" w:sz="4" w:space="0" w:color="auto"/>
              <w:left w:val="single" w:sz="4" w:space="0" w:color="auto"/>
              <w:bottom w:val="single" w:sz="4" w:space="0" w:color="auto"/>
              <w:right w:val="single" w:sz="4" w:space="0" w:color="auto"/>
            </w:tcBorders>
          </w:tcPr>
          <w:p w14:paraId="3FCB210F" w14:textId="77777777" w:rsidR="00CB3986" w:rsidRPr="008E21F4" w:rsidRDefault="00CB3986" w:rsidP="00D04D5F">
            <w:pPr>
              <w:pStyle w:val="TAC"/>
              <w:rPr>
                <w:ins w:id="34542" w:author="Delta" w:date="2021-07-23T11:12:00Z"/>
                <w:rFonts w:cs="v5.0.0"/>
                <w:lang w:eastAsia="zh-CN"/>
              </w:rPr>
            </w:pPr>
            <w:ins w:id="34543" w:author="Delta" w:date="2021-07-23T11:12:00Z">
              <w:r w:rsidRPr="008E21F4">
                <w:rPr>
                  <w:rFonts w:cs="Arial"/>
                </w:rPr>
                <w:t>-91 dBm</w:t>
              </w:r>
            </w:ins>
          </w:p>
        </w:tc>
        <w:tc>
          <w:tcPr>
            <w:tcW w:w="1414" w:type="dxa"/>
            <w:tcBorders>
              <w:top w:val="single" w:sz="4" w:space="0" w:color="auto"/>
              <w:left w:val="single" w:sz="4" w:space="0" w:color="auto"/>
              <w:bottom w:val="single" w:sz="4" w:space="0" w:color="auto"/>
              <w:right w:val="single" w:sz="4" w:space="0" w:color="auto"/>
            </w:tcBorders>
          </w:tcPr>
          <w:p w14:paraId="6EC0068D" w14:textId="77777777" w:rsidR="00CB3986" w:rsidRPr="008E21F4" w:rsidRDefault="00CB3986" w:rsidP="00D04D5F">
            <w:pPr>
              <w:pStyle w:val="TAC"/>
              <w:rPr>
                <w:ins w:id="34544" w:author="Delta" w:date="2021-07-23T11:12:00Z"/>
                <w:rFonts w:cs="v5.0.0"/>
                <w:lang w:eastAsia="zh-CN"/>
              </w:rPr>
            </w:pPr>
            <w:ins w:id="34545"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57C841B6" w14:textId="77777777" w:rsidR="00CB3986" w:rsidRPr="008E21F4" w:rsidRDefault="00CB3986" w:rsidP="00D04D5F">
            <w:pPr>
              <w:pStyle w:val="TAC"/>
              <w:rPr>
                <w:ins w:id="34546" w:author="Delta" w:date="2021-07-23T11:12:00Z"/>
                <w:rFonts w:cs="v5.0.0"/>
                <w:lang w:eastAsia="zh-CN"/>
              </w:rPr>
            </w:pPr>
            <w:ins w:id="34547" w:author="Delta" w:date="2021-07-23T11:12:00Z">
              <w:r w:rsidRPr="008E21F4">
                <w:rPr>
                  <w:rFonts w:cs="v5.0.0"/>
                  <w:lang w:eastAsia="ja-JP"/>
                </w:rPr>
                <w:t>This is not applicable to E-UTRA BS operating in Band 11, 21, 32, 51, 74, 75 or 76</w:t>
              </w:r>
            </w:ins>
          </w:p>
        </w:tc>
      </w:tr>
      <w:tr w:rsidR="00CB3986" w:rsidRPr="008E21F4" w14:paraId="612CCE6C" w14:textId="77777777" w:rsidTr="00D04D5F">
        <w:trPr>
          <w:cantSplit/>
          <w:jc w:val="center"/>
          <w:ins w:id="34548" w:author="Delta" w:date="2021-07-23T11:12:00Z"/>
        </w:trPr>
        <w:tc>
          <w:tcPr>
            <w:tcW w:w="2291" w:type="dxa"/>
            <w:tcBorders>
              <w:top w:val="single" w:sz="4" w:space="0" w:color="auto"/>
              <w:left w:val="single" w:sz="4" w:space="0" w:color="auto"/>
              <w:bottom w:val="single" w:sz="4" w:space="0" w:color="auto"/>
              <w:right w:val="single" w:sz="4" w:space="0" w:color="auto"/>
            </w:tcBorders>
          </w:tcPr>
          <w:p w14:paraId="33BBB077" w14:textId="77777777" w:rsidR="00CB3986" w:rsidRPr="008E21F4" w:rsidRDefault="00CB3986" w:rsidP="00D04D5F">
            <w:pPr>
              <w:pStyle w:val="TAC"/>
              <w:rPr>
                <w:ins w:id="34549" w:author="Delta" w:date="2021-07-23T11:12:00Z"/>
                <w:rFonts w:cs="v5.0.0"/>
              </w:rPr>
            </w:pPr>
            <w:ins w:id="34550" w:author="Delta" w:date="2021-07-23T11:12:00Z">
              <w:r w:rsidRPr="008E21F4">
                <w:rPr>
                  <w:rFonts w:cs="v5.0.0"/>
                  <w:lang w:eastAsia="zh-CN"/>
                </w:rPr>
                <w:t xml:space="preserve">MR </w:t>
              </w:r>
              <w:r w:rsidRPr="008E21F4">
                <w:rPr>
                  <w:rFonts w:cs="v5.0.0"/>
                </w:rPr>
                <w:t>E-UTRA Band 52</w:t>
              </w:r>
            </w:ins>
          </w:p>
        </w:tc>
        <w:tc>
          <w:tcPr>
            <w:tcW w:w="2291" w:type="dxa"/>
            <w:tcBorders>
              <w:top w:val="single" w:sz="4" w:space="0" w:color="auto"/>
              <w:left w:val="single" w:sz="4" w:space="0" w:color="auto"/>
              <w:bottom w:val="single" w:sz="4" w:space="0" w:color="auto"/>
              <w:right w:val="single" w:sz="4" w:space="0" w:color="auto"/>
            </w:tcBorders>
          </w:tcPr>
          <w:p w14:paraId="426D9B9F" w14:textId="77777777" w:rsidR="00CB3986" w:rsidRPr="008E21F4" w:rsidRDefault="00CB3986" w:rsidP="00D04D5F">
            <w:pPr>
              <w:pStyle w:val="TAC"/>
              <w:rPr>
                <w:ins w:id="34551" w:author="Delta" w:date="2021-07-23T11:12:00Z"/>
                <w:rFonts w:cs="Arial"/>
                <w:lang w:eastAsia="zh-CN"/>
              </w:rPr>
            </w:pPr>
            <w:ins w:id="34552" w:author="Delta" w:date="2021-07-23T11:12:00Z">
              <w:r w:rsidRPr="008E21F4">
                <w:rPr>
                  <w:rFonts w:cs="Arial"/>
                  <w:lang w:eastAsia="ja-JP"/>
                </w:rPr>
                <w:t>3300 – 3400 MHz</w:t>
              </w:r>
            </w:ins>
          </w:p>
        </w:tc>
        <w:tc>
          <w:tcPr>
            <w:tcW w:w="1235" w:type="dxa"/>
            <w:tcBorders>
              <w:top w:val="single" w:sz="4" w:space="0" w:color="auto"/>
              <w:left w:val="single" w:sz="4" w:space="0" w:color="auto"/>
              <w:bottom w:val="single" w:sz="4" w:space="0" w:color="auto"/>
              <w:right w:val="single" w:sz="4" w:space="0" w:color="auto"/>
            </w:tcBorders>
          </w:tcPr>
          <w:p w14:paraId="01F80D2A" w14:textId="77777777" w:rsidR="00CB3986" w:rsidRPr="008E21F4" w:rsidRDefault="00CB3986" w:rsidP="00D04D5F">
            <w:pPr>
              <w:pStyle w:val="TAC"/>
              <w:rPr>
                <w:ins w:id="34553" w:author="Delta" w:date="2021-07-23T11:12:00Z"/>
                <w:rFonts w:cs="Arial"/>
              </w:rPr>
            </w:pPr>
            <w:ins w:id="34554" w:author="Delta" w:date="2021-07-23T11:12:00Z">
              <w:r w:rsidRPr="008E21F4">
                <w:rPr>
                  <w:rFonts w:cs="Arial"/>
                </w:rPr>
                <w:t>-</w:t>
              </w:r>
              <w:r w:rsidRPr="008E21F4">
                <w:rPr>
                  <w:rFonts w:cs="Arial"/>
                  <w:lang w:eastAsia="zh-CN"/>
                </w:rPr>
                <w:t>91</w:t>
              </w:r>
              <w:r w:rsidRPr="008E21F4">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241DB50A" w14:textId="77777777" w:rsidR="00CB3986" w:rsidRPr="008E21F4" w:rsidRDefault="00CB3986" w:rsidP="00D04D5F">
            <w:pPr>
              <w:pStyle w:val="TAC"/>
              <w:rPr>
                <w:ins w:id="34555" w:author="Delta" w:date="2021-07-23T11:12:00Z"/>
                <w:rFonts w:cs="Arial"/>
              </w:rPr>
            </w:pPr>
            <w:ins w:id="34556"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22B6FDA1" w14:textId="77777777" w:rsidR="00CB3986" w:rsidRPr="008E21F4" w:rsidRDefault="00CB3986" w:rsidP="00D04D5F">
            <w:pPr>
              <w:pStyle w:val="TAC"/>
              <w:rPr>
                <w:ins w:id="34557" w:author="Delta" w:date="2021-07-23T11:12:00Z"/>
                <w:rFonts w:cs="Arial"/>
              </w:rPr>
            </w:pPr>
            <w:ins w:id="34558" w:author="Delta" w:date="2021-07-23T11:12:00Z">
              <w:r w:rsidRPr="008E21F4">
                <w:rPr>
                  <w:rFonts w:cs="Arial"/>
                </w:rPr>
                <w:t>This is not applicable to E-UTRA BS operating in Band</w:t>
              </w:r>
              <w:r w:rsidRPr="008E21F4">
                <w:rPr>
                  <w:rFonts w:cs="Arial"/>
                  <w:lang w:eastAsia="zh-CN"/>
                </w:rPr>
                <w:t xml:space="preserve"> 42 or 52</w:t>
              </w:r>
            </w:ins>
          </w:p>
        </w:tc>
      </w:tr>
      <w:tr w:rsidR="00CB3986" w:rsidRPr="008E21F4" w14:paraId="08F0105C" w14:textId="77777777" w:rsidTr="00D04D5F">
        <w:trPr>
          <w:cantSplit/>
          <w:jc w:val="center"/>
          <w:ins w:id="34559" w:author="Delta" w:date="2021-07-23T11:12:00Z"/>
        </w:trPr>
        <w:tc>
          <w:tcPr>
            <w:tcW w:w="2291" w:type="dxa"/>
            <w:tcBorders>
              <w:top w:val="single" w:sz="4" w:space="0" w:color="auto"/>
              <w:left w:val="single" w:sz="4" w:space="0" w:color="auto"/>
              <w:bottom w:val="single" w:sz="4" w:space="0" w:color="auto"/>
              <w:right w:val="single" w:sz="4" w:space="0" w:color="auto"/>
            </w:tcBorders>
          </w:tcPr>
          <w:p w14:paraId="0EF7E346" w14:textId="77777777" w:rsidR="00CB3986" w:rsidRPr="008E21F4" w:rsidRDefault="00CB3986" w:rsidP="00D04D5F">
            <w:pPr>
              <w:pStyle w:val="TAC"/>
              <w:rPr>
                <w:ins w:id="34560" w:author="Delta" w:date="2021-07-23T11:12:00Z"/>
                <w:rFonts w:cs="v5.0.0"/>
                <w:lang w:eastAsia="zh-CN"/>
              </w:rPr>
            </w:pPr>
            <w:ins w:id="34561" w:author="Delta" w:date="2021-07-23T11:12:00Z">
              <w:r w:rsidRPr="008E21F4">
                <w:rPr>
                  <w:rFonts w:cs="Arial"/>
                  <w:lang w:eastAsia="zh-CN"/>
                </w:rPr>
                <w:t xml:space="preserve">MR </w:t>
              </w:r>
              <w:r w:rsidRPr="008E21F4">
                <w:rPr>
                  <w:rFonts w:cs="Arial"/>
                </w:rPr>
                <w:t xml:space="preserve">E-UTRA Band </w:t>
              </w:r>
              <w:r w:rsidRPr="008E21F4">
                <w:rPr>
                  <w:rFonts w:cs="Arial"/>
                  <w:lang w:eastAsia="zh-CN"/>
                </w:rPr>
                <w:t>53</w:t>
              </w:r>
              <w:r w:rsidR="00F43420">
                <w:rPr>
                  <w:rFonts w:cs="Arial"/>
                  <w:lang w:eastAsia="zh-CN"/>
                </w:rPr>
                <w:t xml:space="preserve"> or NR Band n53</w:t>
              </w:r>
            </w:ins>
          </w:p>
        </w:tc>
        <w:tc>
          <w:tcPr>
            <w:tcW w:w="2291" w:type="dxa"/>
            <w:tcBorders>
              <w:top w:val="single" w:sz="4" w:space="0" w:color="auto"/>
              <w:left w:val="single" w:sz="4" w:space="0" w:color="auto"/>
              <w:bottom w:val="single" w:sz="4" w:space="0" w:color="auto"/>
              <w:right w:val="single" w:sz="4" w:space="0" w:color="auto"/>
            </w:tcBorders>
          </w:tcPr>
          <w:p w14:paraId="56D6A655" w14:textId="77777777" w:rsidR="00CB3986" w:rsidRPr="008E21F4" w:rsidRDefault="00CB3986" w:rsidP="00D04D5F">
            <w:pPr>
              <w:pStyle w:val="TAC"/>
              <w:rPr>
                <w:ins w:id="34562" w:author="Delta" w:date="2021-07-23T11:12:00Z"/>
                <w:rFonts w:cs="Arial"/>
                <w:lang w:eastAsia="ja-JP"/>
              </w:rPr>
            </w:pPr>
            <w:ins w:id="34563" w:author="Delta" w:date="2021-07-23T11:12:00Z">
              <w:r w:rsidRPr="008E21F4">
                <w:rPr>
                  <w:rFonts w:cs="Arial"/>
                  <w:lang w:eastAsia="zh-CN"/>
                </w:rPr>
                <w:t>2483.5</w:t>
              </w:r>
              <w:r w:rsidRPr="008E21F4">
                <w:rPr>
                  <w:rFonts w:cs="Arial"/>
                </w:rPr>
                <w:t xml:space="preserve"> – </w:t>
              </w:r>
              <w:r w:rsidRPr="008E21F4">
                <w:rPr>
                  <w:rFonts w:cs="Arial"/>
                  <w:lang w:eastAsia="zh-CN"/>
                </w:rPr>
                <w:t>2495 MHz</w:t>
              </w:r>
            </w:ins>
          </w:p>
        </w:tc>
        <w:tc>
          <w:tcPr>
            <w:tcW w:w="1235" w:type="dxa"/>
            <w:tcBorders>
              <w:top w:val="single" w:sz="4" w:space="0" w:color="auto"/>
              <w:left w:val="single" w:sz="4" w:space="0" w:color="auto"/>
              <w:bottom w:val="single" w:sz="4" w:space="0" w:color="auto"/>
              <w:right w:val="single" w:sz="4" w:space="0" w:color="auto"/>
            </w:tcBorders>
          </w:tcPr>
          <w:p w14:paraId="03B7E3AC" w14:textId="77777777" w:rsidR="00CB3986" w:rsidRPr="008E21F4" w:rsidRDefault="00CB3986" w:rsidP="00D04D5F">
            <w:pPr>
              <w:pStyle w:val="TAC"/>
              <w:rPr>
                <w:ins w:id="34564" w:author="Delta" w:date="2021-07-23T11:12:00Z"/>
                <w:rFonts w:cs="Arial"/>
              </w:rPr>
            </w:pPr>
            <w:ins w:id="34565" w:author="Delta" w:date="2021-07-23T11:12:00Z">
              <w:r w:rsidRPr="008E21F4">
                <w:rPr>
                  <w:rFonts w:cs="Arial"/>
                </w:rPr>
                <w:t>-91 dBm</w:t>
              </w:r>
            </w:ins>
          </w:p>
        </w:tc>
        <w:tc>
          <w:tcPr>
            <w:tcW w:w="1414" w:type="dxa"/>
            <w:tcBorders>
              <w:top w:val="single" w:sz="4" w:space="0" w:color="auto"/>
              <w:left w:val="single" w:sz="4" w:space="0" w:color="auto"/>
              <w:bottom w:val="single" w:sz="4" w:space="0" w:color="auto"/>
              <w:right w:val="single" w:sz="4" w:space="0" w:color="auto"/>
            </w:tcBorders>
          </w:tcPr>
          <w:p w14:paraId="40A5FA54" w14:textId="77777777" w:rsidR="00CB3986" w:rsidRPr="008E21F4" w:rsidRDefault="00CB3986" w:rsidP="00D04D5F">
            <w:pPr>
              <w:pStyle w:val="TAC"/>
              <w:rPr>
                <w:ins w:id="34566" w:author="Delta" w:date="2021-07-23T11:12:00Z"/>
                <w:rFonts w:cs="Arial"/>
              </w:rPr>
            </w:pPr>
            <w:ins w:id="34567" w:author="Delta" w:date="2021-07-23T11:12:00Z">
              <w:r w:rsidRPr="008E21F4">
                <w:rPr>
                  <w:rFonts w:cs="Arial"/>
                </w:rPr>
                <w:t>1</w:t>
              </w:r>
              <w:r w:rsidRPr="008E21F4">
                <w:rPr>
                  <w:rFonts w:cs="Arial"/>
                  <w:lang w:eastAsia="zh-CN"/>
                </w:rPr>
                <w:t>00</w:t>
              </w:r>
              <w:r w:rsidRPr="008E21F4">
                <w:rPr>
                  <w:rFonts w:cs="Arial"/>
                </w:rPr>
                <w:t xml:space="preserve"> </w:t>
              </w:r>
              <w:r w:rsidRPr="008E21F4">
                <w:rPr>
                  <w:rFonts w:cs="Arial"/>
                  <w:lang w:eastAsia="zh-CN"/>
                </w:rPr>
                <w:t>k</w:t>
              </w:r>
              <w:r w:rsidRPr="008E21F4">
                <w:rPr>
                  <w:rFonts w:cs="Arial"/>
                </w:rPr>
                <w:t>Hz</w:t>
              </w:r>
            </w:ins>
          </w:p>
        </w:tc>
        <w:tc>
          <w:tcPr>
            <w:tcW w:w="1845" w:type="dxa"/>
            <w:tcBorders>
              <w:top w:val="single" w:sz="4" w:space="0" w:color="auto"/>
              <w:left w:val="single" w:sz="4" w:space="0" w:color="auto"/>
              <w:bottom w:val="single" w:sz="4" w:space="0" w:color="auto"/>
              <w:right w:val="single" w:sz="4" w:space="0" w:color="auto"/>
            </w:tcBorders>
          </w:tcPr>
          <w:p w14:paraId="3A812EE0" w14:textId="77777777" w:rsidR="00CB3986" w:rsidRPr="008E21F4" w:rsidRDefault="00CB3986" w:rsidP="00D04D5F">
            <w:pPr>
              <w:pStyle w:val="TAC"/>
              <w:rPr>
                <w:ins w:id="34568" w:author="Delta" w:date="2021-07-23T11:12:00Z"/>
                <w:rFonts w:cs="Arial"/>
              </w:rPr>
            </w:pPr>
            <w:ins w:id="34569" w:author="Delta" w:date="2021-07-23T11:12:00Z">
              <w:r w:rsidRPr="008E21F4">
                <w:rPr>
                  <w:rFonts w:cs="Arial"/>
                </w:rPr>
                <w:t xml:space="preserve">This is not applicable to E-UTRA BS operating in Band </w:t>
              </w:r>
              <w:r w:rsidRPr="008E21F4">
                <w:rPr>
                  <w:rFonts w:cs="Arial"/>
                  <w:lang w:eastAsia="zh-CN"/>
                </w:rPr>
                <w:t>41 or 53</w:t>
              </w:r>
            </w:ins>
          </w:p>
        </w:tc>
      </w:tr>
      <w:tr w:rsidR="00CB3986" w:rsidRPr="008E21F4" w14:paraId="219BE439" w14:textId="77777777" w:rsidTr="00D04D5F">
        <w:trPr>
          <w:cantSplit/>
          <w:jc w:val="center"/>
          <w:ins w:id="34570"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CB049BF" w14:textId="77777777" w:rsidR="00CB3986" w:rsidRPr="008E21F4" w:rsidRDefault="00CB3986" w:rsidP="00D04D5F">
            <w:pPr>
              <w:pStyle w:val="TAC"/>
              <w:rPr>
                <w:ins w:id="34571" w:author="Delta" w:date="2021-07-23T11:12:00Z"/>
                <w:rFonts w:cs="Arial"/>
                <w:lang w:eastAsia="zh-CN"/>
              </w:rPr>
            </w:pPr>
            <w:ins w:id="34572" w:author="Delta" w:date="2021-07-23T11:12:00Z">
              <w:r w:rsidRPr="008E21F4">
                <w:rPr>
                  <w:rFonts w:cs="v5.0.0"/>
                  <w:lang w:eastAsia="zh-CN"/>
                </w:rPr>
                <w:t xml:space="preserve">MR </w:t>
              </w:r>
              <w:r w:rsidRPr="008E21F4">
                <w:rPr>
                  <w:rFonts w:cs="v5.0.0"/>
                </w:rPr>
                <w:t xml:space="preserve">E-UTRA Band </w:t>
              </w:r>
              <w:r w:rsidRPr="008E21F4">
                <w:rPr>
                  <w:rFonts w:cs="v5.0.0"/>
                  <w:lang w:eastAsia="ja-JP"/>
                </w:rPr>
                <w:t>65</w:t>
              </w:r>
              <w:r w:rsidRPr="008E21F4">
                <w:rPr>
                  <w:rFonts w:cs="Arial"/>
                </w:rPr>
                <w:t xml:space="preserve"> or NR band n65</w:t>
              </w:r>
            </w:ins>
          </w:p>
        </w:tc>
        <w:tc>
          <w:tcPr>
            <w:tcW w:w="2291" w:type="dxa"/>
            <w:tcBorders>
              <w:top w:val="single" w:sz="4" w:space="0" w:color="auto"/>
              <w:left w:val="single" w:sz="4" w:space="0" w:color="auto"/>
              <w:bottom w:val="single" w:sz="4" w:space="0" w:color="auto"/>
              <w:right w:val="single" w:sz="4" w:space="0" w:color="auto"/>
            </w:tcBorders>
          </w:tcPr>
          <w:p w14:paraId="120A2AA9" w14:textId="77777777" w:rsidR="00CB3986" w:rsidRPr="008E21F4" w:rsidRDefault="00CB3986" w:rsidP="00D04D5F">
            <w:pPr>
              <w:pStyle w:val="TAC"/>
              <w:rPr>
                <w:ins w:id="34573" w:author="Delta" w:date="2021-07-23T11:12:00Z"/>
                <w:rFonts w:cs="Arial"/>
                <w:lang w:eastAsia="zh-CN"/>
              </w:rPr>
            </w:pPr>
            <w:ins w:id="34574" w:author="Delta" w:date="2021-07-23T11:12:00Z">
              <w:r w:rsidRPr="008E21F4">
                <w:rPr>
                  <w:rFonts w:cs="Arial"/>
                </w:rPr>
                <w:t xml:space="preserve">1920 - </w:t>
              </w:r>
              <w:r w:rsidRPr="008E21F4">
                <w:rPr>
                  <w:rFonts w:cs="Arial"/>
                  <w:lang w:eastAsia="ja-JP"/>
                </w:rPr>
                <w:t>2010</w:t>
              </w:r>
              <w:r w:rsidRPr="008E21F4">
                <w:rPr>
                  <w:rFonts w:cs="Arial"/>
                </w:rPr>
                <w:t xml:space="preserve"> MHz</w:t>
              </w:r>
            </w:ins>
          </w:p>
          <w:p w14:paraId="2B135C0E" w14:textId="77777777" w:rsidR="00CB3986" w:rsidRPr="008E21F4" w:rsidRDefault="00CB3986" w:rsidP="00D04D5F">
            <w:pPr>
              <w:pStyle w:val="TAC"/>
              <w:rPr>
                <w:ins w:id="34575" w:author="Delta" w:date="2021-07-23T11:12:00Z"/>
                <w:rFonts w:cs="Arial"/>
                <w:lang w:eastAsia="zh-CN"/>
              </w:rPr>
            </w:pPr>
          </w:p>
        </w:tc>
        <w:tc>
          <w:tcPr>
            <w:tcW w:w="1235" w:type="dxa"/>
            <w:tcBorders>
              <w:top w:val="single" w:sz="4" w:space="0" w:color="auto"/>
              <w:left w:val="single" w:sz="4" w:space="0" w:color="auto"/>
              <w:bottom w:val="single" w:sz="4" w:space="0" w:color="auto"/>
              <w:right w:val="single" w:sz="4" w:space="0" w:color="auto"/>
            </w:tcBorders>
          </w:tcPr>
          <w:p w14:paraId="20BF4394" w14:textId="77777777" w:rsidR="00CB3986" w:rsidRPr="008E21F4" w:rsidRDefault="00CB3986" w:rsidP="00D04D5F">
            <w:pPr>
              <w:pStyle w:val="TAC"/>
              <w:rPr>
                <w:ins w:id="34576" w:author="Delta" w:date="2021-07-23T11:12:00Z"/>
                <w:rFonts w:cs="Arial"/>
              </w:rPr>
            </w:pPr>
            <w:ins w:id="34577" w:author="Delta" w:date="2021-07-23T11:12:00Z">
              <w:r w:rsidRPr="008E21F4">
                <w:rPr>
                  <w:rFonts w:cs="Arial"/>
                </w:rPr>
                <w:t>-</w:t>
              </w:r>
              <w:r w:rsidRPr="008E21F4">
                <w:rPr>
                  <w:rFonts w:cs="Arial"/>
                  <w:lang w:eastAsia="zh-CN"/>
                </w:rPr>
                <w:t>91</w:t>
              </w:r>
              <w:r w:rsidRPr="008E21F4">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64904AF9" w14:textId="77777777" w:rsidR="00CB3986" w:rsidRPr="008E21F4" w:rsidRDefault="00CB3986" w:rsidP="00D04D5F">
            <w:pPr>
              <w:pStyle w:val="TAC"/>
              <w:rPr>
                <w:ins w:id="34578" w:author="Delta" w:date="2021-07-23T11:12:00Z"/>
                <w:rFonts w:cs="Arial"/>
              </w:rPr>
            </w:pPr>
            <w:ins w:id="34579"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0E9913DE" w14:textId="77777777" w:rsidR="00CB3986" w:rsidRPr="008E21F4" w:rsidRDefault="00CB3986" w:rsidP="00D04D5F">
            <w:pPr>
              <w:pStyle w:val="TAC"/>
              <w:rPr>
                <w:ins w:id="34580" w:author="Delta" w:date="2021-07-23T11:12:00Z"/>
                <w:rFonts w:cs="Arial"/>
              </w:rPr>
            </w:pPr>
          </w:p>
        </w:tc>
      </w:tr>
      <w:tr w:rsidR="00CB3986" w:rsidRPr="008E21F4" w14:paraId="39C52D27" w14:textId="77777777" w:rsidTr="00D04D5F">
        <w:trPr>
          <w:cantSplit/>
          <w:jc w:val="center"/>
          <w:ins w:id="34581"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48F1780" w14:textId="77777777" w:rsidR="00CB3986" w:rsidRPr="008E21F4" w:rsidRDefault="00CB3986" w:rsidP="00D04D5F">
            <w:pPr>
              <w:pStyle w:val="TAC"/>
              <w:rPr>
                <w:ins w:id="34582" w:author="Delta" w:date="2021-07-23T11:12:00Z"/>
                <w:rFonts w:cs="v5.0.0"/>
                <w:lang w:eastAsia="zh-CN"/>
              </w:rPr>
            </w:pPr>
            <w:ins w:id="34583" w:author="Delta" w:date="2021-07-23T11:12:00Z">
              <w:r w:rsidRPr="008E21F4">
                <w:rPr>
                  <w:rFonts w:cs="v5.0.0"/>
                </w:rPr>
                <w:t>MR E-UTRA Band 66 or NR band n66</w:t>
              </w:r>
            </w:ins>
          </w:p>
        </w:tc>
        <w:tc>
          <w:tcPr>
            <w:tcW w:w="2291" w:type="dxa"/>
            <w:tcBorders>
              <w:top w:val="single" w:sz="4" w:space="0" w:color="auto"/>
              <w:left w:val="single" w:sz="4" w:space="0" w:color="auto"/>
              <w:bottom w:val="single" w:sz="4" w:space="0" w:color="auto"/>
              <w:right w:val="single" w:sz="4" w:space="0" w:color="auto"/>
            </w:tcBorders>
          </w:tcPr>
          <w:p w14:paraId="30857D91" w14:textId="77777777" w:rsidR="00CB3986" w:rsidRPr="008E21F4" w:rsidRDefault="00CB3986" w:rsidP="00D04D5F">
            <w:pPr>
              <w:pStyle w:val="TAC"/>
              <w:rPr>
                <w:ins w:id="34584" w:author="Delta" w:date="2021-07-23T11:12:00Z"/>
                <w:rFonts w:cs="Arial"/>
              </w:rPr>
            </w:pPr>
            <w:ins w:id="34585" w:author="Delta" w:date="2021-07-23T11:12:00Z">
              <w:r w:rsidRPr="008E21F4">
                <w:rPr>
                  <w:rFonts w:cs="Arial"/>
                </w:rPr>
                <w:t>1710 - 1780 MHz</w:t>
              </w:r>
            </w:ins>
          </w:p>
        </w:tc>
        <w:tc>
          <w:tcPr>
            <w:tcW w:w="1235" w:type="dxa"/>
            <w:tcBorders>
              <w:top w:val="single" w:sz="4" w:space="0" w:color="auto"/>
              <w:left w:val="single" w:sz="4" w:space="0" w:color="auto"/>
              <w:bottom w:val="single" w:sz="4" w:space="0" w:color="auto"/>
              <w:right w:val="single" w:sz="4" w:space="0" w:color="auto"/>
            </w:tcBorders>
          </w:tcPr>
          <w:p w14:paraId="0C2EE517" w14:textId="77777777" w:rsidR="00CB3986" w:rsidRPr="008E21F4" w:rsidRDefault="00CB3986" w:rsidP="00D04D5F">
            <w:pPr>
              <w:pStyle w:val="TAC"/>
              <w:rPr>
                <w:ins w:id="34586" w:author="Delta" w:date="2021-07-23T11:12:00Z"/>
                <w:rFonts w:cs="Arial"/>
              </w:rPr>
            </w:pPr>
            <w:ins w:id="34587" w:author="Delta" w:date="2021-07-23T11:12:00Z">
              <w:r w:rsidRPr="008E21F4">
                <w:rPr>
                  <w:rFonts w:cs="Arial"/>
                </w:rPr>
                <w:t>-91 dBm</w:t>
              </w:r>
            </w:ins>
          </w:p>
        </w:tc>
        <w:tc>
          <w:tcPr>
            <w:tcW w:w="1414" w:type="dxa"/>
            <w:tcBorders>
              <w:top w:val="single" w:sz="4" w:space="0" w:color="auto"/>
              <w:left w:val="single" w:sz="4" w:space="0" w:color="auto"/>
              <w:bottom w:val="single" w:sz="4" w:space="0" w:color="auto"/>
              <w:right w:val="single" w:sz="4" w:space="0" w:color="auto"/>
            </w:tcBorders>
          </w:tcPr>
          <w:p w14:paraId="7E176CC8" w14:textId="77777777" w:rsidR="00CB3986" w:rsidRPr="008E21F4" w:rsidRDefault="00CB3986" w:rsidP="00D04D5F">
            <w:pPr>
              <w:pStyle w:val="TAC"/>
              <w:rPr>
                <w:ins w:id="34588" w:author="Delta" w:date="2021-07-23T11:12:00Z"/>
                <w:rFonts w:cs="Arial"/>
              </w:rPr>
            </w:pPr>
            <w:ins w:id="34589"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63B53528" w14:textId="77777777" w:rsidR="00CB3986" w:rsidRPr="008E21F4" w:rsidRDefault="00CB3986" w:rsidP="00D04D5F">
            <w:pPr>
              <w:pStyle w:val="TAC"/>
              <w:rPr>
                <w:ins w:id="34590" w:author="Delta" w:date="2021-07-23T11:12:00Z"/>
                <w:rFonts w:cs="Arial"/>
              </w:rPr>
            </w:pPr>
          </w:p>
        </w:tc>
      </w:tr>
      <w:tr w:rsidR="00CB3986" w:rsidRPr="008E21F4" w14:paraId="4470DB4D" w14:textId="77777777" w:rsidTr="00D04D5F">
        <w:trPr>
          <w:cantSplit/>
          <w:jc w:val="center"/>
          <w:ins w:id="34591" w:author="Delta" w:date="2021-07-23T11:12:00Z"/>
        </w:trPr>
        <w:tc>
          <w:tcPr>
            <w:tcW w:w="2291" w:type="dxa"/>
            <w:tcBorders>
              <w:top w:val="single" w:sz="4" w:space="0" w:color="auto"/>
              <w:left w:val="single" w:sz="4" w:space="0" w:color="auto"/>
              <w:bottom w:val="single" w:sz="4" w:space="0" w:color="auto"/>
              <w:right w:val="single" w:sz="4" w:space="0" w:color="auto"/>
            </w:tcBorders>
          </w:tcPr>
          <w:p w14:paraId="5C62010A" w14:textId="77777777" w:rsidR="00CB3986" w:rsidRPr="008E21F4" w:rsidRDefault="00CB3986" w:rsidP="00D04D5F">
            <w:pPr>
              <w:pStyle w:val="TAC"/>
              <w:rPr>
                <w:ins w:id="34592" w:author="Delta" w:date="2021-07-23T11:12:00Z"/>
                <w:rFonts w:cs="v5.0.0"/>
              </w:rPr>
            </w:pPr>
            <w:ins w:id="34593" w:author="Delta" w:date="2021-07-23T11:12:00Z">
              <w:r w:rsidRPr="008E21F4">
                <w:rPr>
                  <w:rFonts w:cs="v5.0.0"/>
                </w:rPr>
                <w:t>MR E-UTRA Band 68</w:t>
              </w:r>
            </w:ins>
          </w:p>
        </w:tc>
        <w:tc>
          <w:tcPr>
            <w:tcW w:w="2291" w:type="dxa"/>
            <w:tcBorders>
              <w:top w:val="single" w:sz="4" w:space="0" w:color="auto"/>
              <w:left w:val="single" w:sz="4" w:space="0" w:color="auto"/>
              <w:bottom w:val="single" w:sz="4" w:space="0" w:color="auto"/>
              <w:right w:val="single" w:sz="4" w:space="0" w:color="auto"/>
            </w:tcBorders>
          </w:tcPr>
          <w:p w14:paraId="36CECE9A" w14:textId="77777777" w:rsidR="00CB3986" w:rsidRPr="008E21F4" w:rsidRDefault="00CB3986" w:rsidP="00D04D5F">
            <w:pPr>
              <w:pStyle w:val="TAC"/>
              <w:rPr>
                <w:ins w:id="34594" w:author="Delta" w:date="2021-07-23T11:12:00Z"/>
                <w:rFonts w:cs="Arial"/>
              </w:rPr>
            </w:pPr>
            <w:ins w:id="34595" w:author="Delta" w:date="2021-07-23T11:12:00Z">
              <w:r w:rsidRPr="008E21F4">
                <w:rPr>
                  <w:rFonts w:cs="Arial"/>
                </w:rPr>
                <w:t>698 - 728 MHz</w:t>
              </w:r>
            </w:ins>
          </w:p>
        </w:tc>
        <w:tc>
          <w:tcPr>
            <w:tcW w:w="1235" w:type="dxa"/>
            <w:tcBorders>
              <w:top w:val="single" w:sz="4" w:space="0" w:color="auto"/>
              <w:left w:val="single" w:sz="4" w:space="0" w:color="auto"/>
              <w:bottom w:val="single" w:sz="4" w:space="0" w:color="auto"/>
              <w:right w:val="single" w:sz="4" w:space="0" w:color="auto"/>
            </w:tcBorders>
          </w:tcPr>
          <w:p w14:paraId="36D8A7FD" w14:textId="77777777" w:rsidR="00CB3986" w:rsidRPr="008E21F4" w:rsidRDefault="00CB3986" w:rsidP="00D04D5F">
            <w:pPr>
              <w:pStyle w:val="TAC"/>
              <w:rPr>
                <w:ins w:id="34596" w:author="Delta" w:date="2021-07-23T11:12:00Z"/>
                <w:rFonts w:cs="Arial"/>
              </w:rPr>
            </w:pPr>
            <w:ins w:id="34597" w:author="Delta" w:date="2021-07-23T11:12:00Z">
              <w:r w:rsidRPr="008E21F4">
                <w:rPr>
                  <w:rFonts w:cs="Arial"/>
                </w:rPr>
                <w:t>-91 dBm</w:t>
              </w:r>
            </w:ins>
          </w:p>
        </w:tc>
        <w:tc>
          <w:tcPr>
            <w:tcW w:w="1414" w:type="dxa"/>
            <w:tcBorders>
              <w:top w:val="single" w:sz="4" w:space="0" w:color="auto"/>
              <w:left w:val="single" w:sz="4" w:space="0" w:color="auto"/>
              <w:bottom w:val="single" w:sz="4" w:space="0" w:color="auto"/>
              <w:right w:val="single" w:sz="4" w:space="0" w:color="auto"/>
            </w:tcBorders>
          </w:tcPr>
          <w:p w14:paraId="30B157AC" w14:textId="77777777" w:rsidR="00CB3986" w:rsidRPr="008E21F4" w:rsidRDefault="00CB3986" w:rsidP="00D04D5F">
            <w:pPr>
              <w:pStyle w:val="TAC"/>
              <w:rPr>
                <w:ins w:id="34598" w:author="Delta" w:date="2021-07-23T11:12:00Z"/>
                <w:rFonts w:cs="Arial"/>
              </w:rPr>
            </w:pPr>
            <w:ins w:id="34599"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1E7D3542" w14:textId="77777777" w:rsidR="00CB3986" w:rsidRPr="008E21F4" w:rsidRDefault="00CB3986" w:rsidP="00D04D5F">
            <w:pPr>
              <w:pStyle w:val="TAC"/>
              <w:rPr>
                <w:ins w:id="34600" w:author="Delta" w:date="2021-07-23T11:12:00Z"/>
                <w:rFonts w:cs="Arial"/>
              </w:rPr>
            </w:pPr>
          </w:p>
        </w:tc>
      </w:tr>
      <w:tr w:rsidR="00CB3986" w:rsidRPr="008E21F4" w14:paraId="378169BE" w14:textId="77777777" w:rsidTr="00D04D5F">
        <w:trPr>
          <w:cantSplit/>
          <w:jc w:val="center"/>
          <w:ins w:id="34601" w:author="Delta" w:date="2021-07-23T11:12:00Z"/>
        </w:trPr>
        <w:tc>
          <w:tcPr>
            <w:tcW w:w="2291" w:type="dxa"/>
            <w:tcBorders>
              <w:top w:val="single" w:sz="4" w:space="0" w:color="auto"/>
              <w:left w:val="single" w:sz="4" w:space="0" w:color="auto"/>
              <w:bottom w:val="single" w:sz="4" w:space="0" w:color="auto"/>
              <w:right w:val="single" w:sz="4" w:space="0" w:color="auto"/>
            </w:tcBorders>
          </w:tcPr>
          <w:p w14:paraId="3899E6E6" w14:textId="77777777" w:rsidR="00CB3986" w:rsidRPr="008E21F4" w:rsidRDefault="00CB3986" w:rsidP="00D04D5F">
            <w:pPr>
              <w:pStyle w:val="TAC"/>
              <w:rPr>
                <w:ins w:id="34602" w:author="Delta" w:date="2021-07-23T11:12:00Z"/>
                <w:rFonts w:cs="v5.0.0"/>
              </w:rPr>
            </w:pPr>
            <w:ins w:id="34603" w:author="Delta" w:date="2021-07-23T11:12:00Z">
              <w:r w:rsidRPr="008E21F4">
                <w:rPr>
                  <w:rFonts w:cs="v5.0.0"/>
                </w:rPr>
                <w:t>MR E-UTRA Band 70 or NR band n70</w:t>
              </w:r>
            </w:ins>
          </w:p>
        </w:tc>
        <w:tc>
          <w:tcPr>
            <w:tcW w:w="2291" w:type="dxa"/>
            <w:tcBorders>
              <w:top w:val="single" w:sz="4" w:space="0" w:color="auto"/>
              <w:left w:val="single" w:sz="4" w:space="0" w:color="auto"/>
              <w:bottom w:val="single" w:sz="4" w:space="0" w:color="auto"/>
              <w:right w:val="single" w:sz="4" w:space="0" w:color="auto"/>
            </w:tcBorders>
          </w:tcPr>
          <w:p w14:paraId="033BDBCD" w14:textId="77777777" w:rsidR="00CB3986" w:rsidRPr="008E21F4" w:rsidRDefault="00CB3986" w:rsidP="00D04D5F">
            <w:pPr>
              <w:pStyle w:val="TAC"/>
              <w:rPr>
                <w:ins w:id="34604" w:author="Delta" w:date="2021-07-23T11:12:00Z"/>
                <w:rFonts w:cs="Arial"/>
              </w:rPr>
            </w:pPr>
            <w:ins w:id="34605" w:author="Delta" w:date="2021-07-23T11:12:00Z">
              <w:r w:rsidRPr="008E21F4">
                <w:rPr>
                  <w:rFonts w:cs="Arial"/>
                </w:rPr>
                <w:t>1695 - 1710 MHz</w:t>
              </w:r>
            </w:ins>
          </w:p>
        </w:tc>
        <w:tc>
          <w:tcPr>
            <w:tcW w:w="1235" w:type="dxa"/>
            <w:tcBorders>
              <w:top w:val="single" w:sz="4" w:space="0" w:color="auto"/>
              <w:left w:val="single" w:sz="4" w:space="0" w:color="auto"/>
              <w:bottom w:val="single" w:sz="4" w:space="0" w:color="auto"/>
              <w:right w:val="single" w:sz="4" w:space="0" w:color="auto"/>
            </w:tcBorders>
          </w:tcPr>
          <w:p w14:paraId="2A6BFD93" w14:textId="77777777" w:rsidR="00CB3986" w:rsidRPr="008E21F4" w:rsidRDefault="00CB3986" w:rsidP="00D04D5F">
            <w:pPr>
              <w:pStyle w:val="TAC"/>
              <w:rPr>
                <w:ins w:id="34606" w:author="Delta" w:date="2021-07-23T11:12:00Z"/>
                <w:rFonts w:cs="Arial"/>
              </w:rPr>
            </w:pPr>
            <w:ins w:id="34607" w:author="Delta" w:date="2021-07-23T11:12:00Z">
              <w:r w:rsidRPr="008E21F4">
                <w:rPr>
                  <w:rFonts w:cs="Arial"/>
                </w:rPr>
                <w:t>-91 dBm</w:t>
              </w:r>
            </w:ins>
          </w:p>
        </w:tc>
        <w:tc>
          <w:tcPr>
            <w:tcW w:w="1414" w:type="dxa"/>
            <w:tcBorders>
              <w:top w:val="single" w:sz="4" w:space="0" w:color="auto"/>
              <w:left w:val="single" w:sz="4" w:space="0" w:color="auto"/>
              <w:bottom w:val="single" w:sz="4" w:space="0" w:color="auto"/>
              <w:right w:val="single" w:sz="4" w:space="0" w:color="auto"/>
            </w:tcBorders>
          </w:tcPr>
          <w:p w14:paraId="0BEBA96E" w14:textId="77777777" w:rsidR="00CB3986" w:rsidRPr="008E21F4" w:rsidRDefault="00CB3986" w:rsidP="00D04D5F">
            <w:pPr>
              <w:pStyle w:val="TAC"/>
              <w:rPr>
                <w:ins w:id="34608" w:author="Delta" w:date="2021-07-23T11:12:00Z"/>
                <w:rFonts w:cs="Arial"/>
              </w:rPr>
            </w:pPr>
            <w:ins w:id="34609"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6ACF8DD7" w14:textId="77777777" w:rsidR="00CB3986" w:rsidRPr="008E21F4" w:rsidRDefault="00CB3986" w:rsidP="00D04D5F">
            <w:pPr>
              <w:pStyle w:val="TAC"/>
              <w:rPr>
                <w:ins w:id="34610" w:author="Delta" w:date="2021-07-23T11:12:00Z"/>
                <w:rFonts w:cs="Arial"/>
              </w:rPr>
            </w:pPr>
          </w:p>
        </w:tc>
      </w:tr>
      <w:tr w:rsidR="00CB3986" w:rsidRPr="008E21F4" w14:paraId="1DC79F95" w14:textId="77777777" w:rsidTr="00D04D5F">
        <w:trPr>
          <w:cantSplit/>
          <w:jc w:val="center"/>
          <w:ins w:id="34611"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AC26294" w14:textId="77777777" w:rsidR="00CB3986" w:rsidRPr="008E21F4" w:rsidRDefault="00CB3986" w:rsidP="00D04D5F">
            <w:pPr>
              <w:pStyle w:val="TAC"/>
              <w:rPr>
                <w:ins w:id="34612" w:author="Delta" w:date="2021-07-23T11:12:00Z"/>
                <w:rFonts w:cs="v5.0.0"/>
              </w:rPr>
            </w:pPr>
            <w:ins w:id="34613" w:author="Delta" w:date="2021-07-23T11:12:00Z">
              <w:r w:rsidRPr="008E21F4">
                <w:rPr>
                  <w:rFonts w:cs="v5.0.0"/>
                </w:rPr>
                <w:t>MR E-UTRA Band 71</w:t>
              </w:r>
            </w:ins>
          </w:p>
        </w:tc>
        <w:tc>
          <w:tcPr>
            <w:tcW w:w="2291" w:type="dxa"/>
            <w:tcBorders>
              <w:top w:val="single" w:sz="4" w:space="0" w:color="auto"/>
              <w:left w:val="single" w:sz="4" w:space="0" w:color="auto"/>
              <w:bottom w:val="single" w:sz="4" w:space="0" w:color="auto"/>
              <w:right w:val="single" w:sz="4" w:space="0" w:color="auto"/>
            </w:tcBorders>
          </w:tcPr>
          <w:p w14:paraId="0E4CCFB0" w14:textId="77777777" w:rsidR="00CB3986" w:rsidRPr="008E21F4" w:rsidRDefault="00CB3986" w:rsidP="00D04D5F">
            <w:pPr>
              <w:pStyle w:val="TAC"/>
              <w:rPr>
                <w:ins w:id="34614" w:author="Delta" w:date="2021-07-23T11:12:00Z"/>
                <w:rFonts w:cs="Arial"/>
              </w:rPr>
            </w:pPr>
            <w:ins w:id="34615" w:author="Delta" w:date="2021-07-23T11:12:00Z">
              <w:r w:rsidRPr="008E21F4">
                <w:rPr>
                  <w:rFonts w:cs="Arial"/>
                </w:rPr>
                <w:t>663 - 698 MHz</w:t>
              </w:r>
            </w:ins>
          </w:p>
        </w:tc>
        <w:tc>
          <w:tcPr>
            <w:tcW w:w="1235" w:type="dxa"/>
            <w:tcBorders>
              <w:top w:val="single" w:sz="4" w:space="0" w:color="auto"/>
              <w:left w:val="single" w:sz="4" w:space="0" w:color="auto"/>
              <w:bottom w:val="single" w:sz="4" w:space="0" w:color="auto"/>
              <w:right w:val="single" w:sz="4" w:space="0" w:color="auto"/>
            </w:tcBorders>
          </w:tcPr>
          <w:p w14:paraId="33C85999" w14:textId="77777777" w:rsidR="00CB3986" w:rsidRPr="008E21F4" w:rsidRDefault="00CB3986" w:rsidP="00D04D5F">
            <w:pPr>
              <w:pStyle w:val="TAC"/>
              <w:rPr>
                <w:ins w:id="34616" w:author="Delta" w:date="2021-07-23T11:12:00Z"/>
                <w:rFonts w:cs="Arial"/>
              </w:rPr>
            </w:pPr>
            <w:ins w:id="34617" w:author="Delta" w:date="2021-07-23T11:12:00Z">
              <w:r w:rsidRPr="008E21F4">
                <w:rPr>
                  <w:rFonts w:cs="Arial"/>
                </w:rPr>
                <w:t>-91 dBm</w:t>
              </w:r>
            </w:ins>
          </w:p>
        </w:tc>
        <w:tc>
          <w:tcPr>
            <w:tcW w:w="1414" w:type="dxa"/>
            <w:tcBorders>
              <w:top w:val="single" w:sz="4" w:space="0" w:color="auto"/>
              <w:left w:val="single" w:sz="4" w:space="0" w:color="auto"/>
              <w:bottom w:val="single" w:sz="4" w:space="0" w:color="auto"/>
              <w:right w:val="single" w:sz="4" w:space="0" w:color="auto"/>
            </w:tcBorders>
          </w:tcPr>
          <w:p w14:paraId="28220113" w14:textId="77777777" w:rsidR="00CB3986" w:rsidRPr="008E21F4" w:rsidRDefault="00CB3986" w:rsidP="00D04D5F">
            <w:pPr>
              <w:pStyle w:val="TAC"/>
              <w:rPr>
                <w:ins w:id="34618" w:author="Delta" w:date="2021-07-23T11:12:00Z"/>
                <w:rFonts w:cs="Arial"/>
              </w:rPr>
            </w:pPr>
            <w:ins w:id="34619"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3B8FFC1C" w14:textId="77777777" w:rsidR="00CB3986" w:rsidRPr="008E21F4" w:rsidRDefault="00CB3986" w:rsidP="00D04D5F">
            <w:pPr>
              <w:pStyle w:val="TAC"/>
              <w:rPr>
                <w:ins w:id="34620" w:author="Delta" w:date="2021-07-23T11:12:00Z"/>
                <w:rFonts w:cs="Arial"/>
              </w:rPr>
            </w:pPr>
          </w:p>
        </w:tc>
      </w:tr>
      <w:tr w:rsidR="00CB3986" w:rsidRPr="008E21F4" w14:paraId="2C922024" w14:textId="77777777" w:rsidTr="00D04D5F">
        <w:trPr>
          <w:cantSplit/>
          <w:jc w:val="center"/>
          <w:ins w:id="34621" w:author="Delta" w:date="2021-07-23T11:12:00Z"/>
        </w:trPr>
        <w:tc>
          <w:tcPr>
            <w:tcW w:w="2291" w:type="dxa"/>
            <w:tcBorders>
              <w:top w:val="single" w:sz="4" w:space="0" w:color="auto"/>
              <w:left w:val="single" w:sz="4" w:space="0" w:color="auto"/>
              <w:bottom w:val="single" w:sz="4" w:space="0" w:color="auto"/>
              <w:right w:val="single" w:sz="4" w:space="0" w:color="auto"/>
            </w:tcBorders>
          </w:tcPr>
          <w:p w14:paraId="0E41CFB4" w14:textId="77777777" w:rsidR="00CB3986" w:rsidRPr="008E21F4" w:rsidRDefault="00CB3986" w:rsidP="00D04D5F">
            <w:pPr>
              <w:pStyle w:val="TAC"/>
              <w:rPr>
                <w:ins w:id="34622" w:author="Delta" w:date="2021-07-23T11:12:00Z"/>
                <w:rFonts w:cs="v5.0.0"/>
              </w:rPr>
            </w:pPr>
            <w:ins w:id="34623" w:author="Delta" w:date="2021-07-23T11:12:00Z">
              <w:r w:rsidRPr="008E21F4">
                <w:rPr>
                  <w:rFonts w:cs="v5.0.0"/>
                </w:rPr>
                <w:t xml:space="preserve">MR E-UTRA Band </w:t>
              </w:r>
              <w:r w:rsidRPr="008E21F4">
                <w:rPr>
                  <w:lang w:val="en-US"/>
                </w:rPr>
                <w:t>72</w:t>
              </w:r>
            </w:ins>
          </w:p>
        </w:tc>
        <w:tc>
          <w:tcPr>
            <w:tcW w:w="2291" w:type="dxa"/>
            <w:tcBorders>
              <w:top w:val="single" w:sz="4" w:space="0" w:color="auto"/>
              <w:left w:val="single" w:sz="4" w:space="0" w:color="auto"/>
              <w:bottom w:val="single" w:sz="4" w:space="0" w:color="auto"/>
              <w:right w:val="single" w:sz="4" w:space="0" w:color="auto"/>
            </w:tcBorders>
          </w:tcPr>
          <w:p w14:paraId="0DC9E531" w14:textId="77777777" w:rsidR="00CB3986" w:rsidRPr="008E21F4" w:rsidRDefault="00CB3986" w:rsidP="00D04D5F">
            <w:pPr>
              <w:pStyle w:val="TAC"/>
              <w:rPr>
                <w:ins w:id="34624" w:author="Delta" w:date="2021-07-23T11:12:00Z"/>
                <w:rFonts w:cs="Arial"/>
              </w:rPr>
            </w:pPr>
            <w:ins w:id="34625" w:author="Delta" w:date="2021-07-23T11:12:00Z">
              <w:r w:rsidRPr="008E21F4">
                <w:rPr>
                  <w:lang w:val="en-US"/>
                </w:rPr>
                <w:t>451</w:t>
              </w:r>
              <w:r w:rsidRPr="008E21F4">
                <w:t xml:space="preserve"> - </w:t>
              </w:r>
              <w:r w:rsidRPr="008E21F4">
                <w:rPr>
                  <w:lang w:val="en-US"/>
                </w:rPr>
                <w:t>45</w:t>
              </w:r>
              <w:r w:rsidRPr="008E21F4">
                <w:t>6 MHz</w:t>
              </w:r>
            </w:ins>
          </w:p>
        </w:tc>
        <w:tc>
          <w:tcPr>
            <w:tcW w:w="1235" w:type="dxa"/>
            <w:tcBorders>
              <w:top w:val="single" w:sz="4" w:space="0" w:color="auto"/>
              <w:left w:val="single" w:sz="4" w:space="0" w:color="auto"/>
              <w:bottom w:val="single" w:sz="4" w:space="0" w:color="auto"/>
              <w:right w:val="single" w:sz="4" w:space="0" w:color="auto"/>
            </w:tcBorders>
          </w:tcPr>
          <w:p w14:paraId="156A3024" w14:textId="77777777" w:rsidR="00CB3986" w:rsidRPr="008E21F4" w:rsidRDefault="00CB3986" w:rsidP="00D04D5F">
            <w:pPr>
              <w:pStyle w:val="TAC"/>
              <w:rPr>
                <w:ins w:id="34626" w:author="Delta" w:date="2021-07-23T11:12:00Z"/>
                <w:rFonts w:cs="Arial"/>
              </w:rPr>
            </w:pPr>
            <w:ins w:id="34627" w:author="Delta" w:date="2021-07-23T11:12:00Z">
              <w:r w:rsidRPr="008E21F4">
                <w:rPr>
                  <w:rFonts w:cs="Arial"/>
                </w:rPr>
                <w:t>-91 dBm</w:t>
              </w:r>
            </w:ins>
          </w:p>
        </w:tc>
        <w:tc>
          <w:tcPr>
            <w:tcW w:w="1414" w:type="dxa"/>
            <w:tcBorders>
              <w:top w:val="single" w:sz="4" w:space="0" w:color="auto"/>
              <w:left w:val="single" w:sz="4" w:space="0" w:color="auto"/>
              <w:bottom w:val="single" w:sz="4" w:space="0" w:color="auto"/>
              <w:right w:val="single" w:sz="4" w:space="0" w:color="auto"/>
            </w:tcBorders>
          </w:tcPr>
          <w:p w14:paraId="25C5966B" w14:textId="77777777" w:rsidR="00CB3986" w:rsidRPr="008E21F4" w:rsidRDefault="00CB3986" w:rsidP="00D04D5F">
            <w:pPr>
              <w:pStyle w:val="TAC"/>
              <w:rPr>
                <w:ins w:id="34628" w:author="Delta" w:date="2021-07-23T11:12:00Z"/>
                <w:rFonts w:cs="Arial"/>
              </w:rPr>
            </w:pPr>
            <w:ins w:id="34629"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28284956" w14:textId="77777777" w:rsidR="00CB3986" w:rsidRPr="008E21F4" w:rsidRDefault="00CB3986" w:rsidP="00D04D5F">
            <w:pPr>
              <w:pStyle w:val="TAC"/>
              <w:rPr>
                <w:ins w:id="34630" w:author="Delta" w:date="2021-07-23T11:12:00Z"/>
                <w:rFonts w:cs="Arial"/>
              </w:rPr>
            </w:pPr>
          </w:p>
        </w:tc>
      </w:tr>
      <w:tr w:rsidR="00CB3986" w:rsidRPr="008E21F4" w14:paraId="20FD8654" w14:textId="77777777" w:rsidTr="00D04D5F">
        <w:trPr>
          <w:cantSplit/>
          <w:jc w:val="center"/>
          <w:ins w:id="34631"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CE7CBE2" w14:textId="77777777" w:rsidR="00CB3986" w:rsidRPr="008E21F4" w:rsidRDefault="00CB3986" w:rsidP="00D04D5F">
            <w:pPr>
              <w:pStyle w:val="TAC"/>
              <w:rPr>
                <w:ins w:id="34632" w:author="Delta" w:date="2021-07-23T11:12:00Z"/>
                <w:rFonts w:cs="v5.0.0"/>
                <w:u w:val="single"/>
              </w:rPr>
            </w:pPr>
            <w:ins w:id="34633" w:author="Delta" w:date="2021-07-23T11:12:00Z">
              <w:r w:rsidRPr="008E21F4">
                <w:rPr>
                  <w:rFonts w:cs="v5.0.0"/>
                </w:rPr>
                <w:t xml:space="preserve">MR E-UTRA Band </w:t>
              </w:r>
              <w:r w:rsidRPr="008E21F4">
                <w:rPr>
                  <w:lang w:val="en-US"/>
                </w:rPr>
                <w:t>73</w:t>
              </w:r>
            </w:ins>
          </w:p>
        </w:tc>
        <w:tc>
          <w:tcPr>
            <w:tcW w:w="2291" w:type="dxa"/>
            <w:tcBorders>
              <w:top w:val="single" w:sz="4" w:space="0" w:color="auto"/>
              <w:left w:val="single" w:sz="4" w:space="0" w:color="auto"/>
              <w:bottom w:val="single" w:sz="4" w:space="0" w:color="auto"/>
              <w:right w:val="single" w:sz="4" w:space="0" w:color="auto"/>
            </w:tcBorders>
          </w:tcPr>
          <w:p w14:paraId="63858FE4" w14:textId="77777777" w:rsidR="00CB3986" w:rsidRPr="008E21F4" w:rsidRDefault="00CB3986" w:rsidP="00D04D5F">
            <w:pPr>
              <w:pStyle w:val="TAC"/>
              <w:rPr>
                <w:ins w:id="34634" w:author="Delta" w:date="2021-07-23T11:12:00Z"/>
                <w:u w:val="single"/>
                <w:lang w:val="en-US"/>
              </w:rPr>
            </w:pPr>
            <w:ins w:id="34635" w:author="Delta" w:date="2021-07-23T11:12:00Z">
              <w:r w:rsidRPr="008E21F4">
                <w:rPr>
                  <w:lang w:val="en-US"/>
                </w:rPr>
                <w:t>450</w:t>
              </w:r>
              <w:r w:rsidRPr="008E21F4">
                <w:t xml:space="preserve"> - </w:t>
              </w:r>
              <w:r w:rsidRPr="008E21F4">
                <w:rPr>
                  <w:lang w:val="en-US"/>
                </w:rPr>
                <w:t>45</w:t>
              </w:r>
              <w:r w:rsidRPr="008E21F4">
                <w:t>5 MHz</w:t>
              </w:r>
            </w:ins>
          </w:p>
        </w:tc>
        <w:tc>
          <w:tcPr>
            <w:tcW w:w="1235" w:type="dxa"/>
            <w:tcBorders>
              <w:top w:val="single" w:sz="4" w:space="0" w:color="auto"/>
              <w:left w:val="single" w:sz="4" w:space="0" w:color="auto"/>
              <w:bottom w:val="single" w:sz="4" w:space="0" w:color="auto"/>
              <w:right w:val="single" w:sz="4" w:space="0" w:color="auto"/>
            </w:tcBorders>
          </w:tcPr>
          <w:p w14:paraId="15EE0229" w14:textId="77777777" w:rsidR="00CB3986" w:rsidRPr="008E21F4" w:rsidRDefault="00CB3986" w:rsidP="00D04D5F">
            <w:pPr>
              <w:pStyle w:val="TAC"/>
              <w:rPr>
                <w:ins w:id="34636" w:author="Delta" w:date="2021-07-23T11:12:00Z"/>
                <w:rFonts w:cs="Arial"/>
                <w:u w:val="single"/>
              </w:rPr>
            </w:pPr>
            <w:ins w:id="34637" w:author="Delta" w:date="2021-07-23T11:12:00Z">
              <w:r w:rsidRPr="008E21F4">
                <w:t>-91 dBm</w:t>
              </w:r>
            </w:ins>
          </w:p>
        </w:tc>
        <w:tc>
          <w:tcPr>
            <w:tcW w:w="1414" w:type="dxa"/>
            <w:tcBorders>
              <w:top w:val="single" w:sz="4" w:space="0" w:color="auto"/>
              <w:left w:val="single" w:sz="4" w:space="0" w:color="auto"/>
              <w:bottom w:val="single" w:sz="4" w:space="0" w:color="auto"/>
              <w:right w:val="single" w:sz="4" w:space="0" w:color="auto"/>
            </w:tcBorders>
          </w:tcPr>
          <w:p w14:paraId="66D59AAF" w14:textId="77777777" w:rsidR="00CB3986" w:rsidRPr="008E21F4" w:rsidRDefault="00CB3986" w:rsidP="00D04D5F">
            <w:pPr>
              <w:pStyle w:val="TAC"/>
              <w:rPr>
                <w:ins w:id="34638" w:author="Delta" w:date="2021-07-23T11:12:00Z"/>
                <w:rFonts w:cs="Arial"/>
                <w:u w:val="single"/>
              </w:rPr>
            </w:pPr>
            <w:ins w:id="34639" w:author="Delta" w:date="2021-07-23T11:12:00Z">
              <w:r w:rsidRPr="008E21F4">
                <w:t>100 kHz</w:t>
              </w:r>
            </w:ins>
          </w:p>
        </w:tc>
        <w:tc>
          <w:tcPr>
            <w:tcW w:w="1845" w:type="dxa"/>
            <w:tcBorders>
              <w:top w:val="single" w:sz="4" w:space="0" w:color="auto"/>
              <w:left w:val="single" w:sz="4" w:space="0" w:color="auto"/>
              <w:bottom w:val="single" w:sz="4" w:space="0" w:color="auto"/>
              <w:right w:val="single" w:sz="4" w:space="0" w:color="auto"/>
            </w:tcBorders>
          </w:tcPr>
          <w:p w14:paraId="2B9C29D4" w14:textId="77777777" w:rsidR="00CB3986" w:rsidRPr="008E21F4" w:rsidRDefault="00CB3986" w:rsidP="00D04D5F">
            <w:pPr>
              <w:pStyle w:val="TAC"/>
              <w:rPr>
                <w:ins w:id="34640" w:author="Delta" w:date="2021-07-23T11:12:00Z"/>
                <w:rFonts w:cs="Arial"/>
              </w:rPr>
            </w:pPr>
          </w:p>
        </w:tc>
      </w:tr>
      <w:tr w:rsidR="00CB3986" w:rsidRPr="008E21F4" w14:paraId="422A9DBB" w14:textId="77777777" w:rsidTr="00D04D5F">
        <w:trPr>
          <w:cantSplit/>
          <w:jc w:val="center"/>
          <w:ins w:id="34641" w:author="Delta" w:date="2021-07-23T11:12:00Z"/>
        </w:trPr>
        <w:tc>
          <w:tcPr>
            <w:tcW w:w="2291" w:type="dxa"/>
            <w:tcBorders>
              <w:top w:val="single" w:sz="4" w:space="0" w:color="auto"/>
              <w:left w:val="single" w:sz="4" w:space="0" w:color="auto"/>
              <w:bottom w:val="single" w:sz="4" w:space="0" w:color="auto"/>
              <w:right w:val="single" w:sz="4" w:space="0" w:color="auto"/>
            </w:tcBorders>
          </w:tcPr>
          <w:p w14:paraId="391715F7" w14:textId="77777777" w:rsidR="00CB3986" w:rsidRPr="008E21F4" w:rsidRDefault="00CB3986" w:rsidP="00D04D5F">
            <w:pPr>
              <w:pStyle w:val="TAC"/>
              <w:rPr>
                <w:ins w:id="34642" w:author="Delta" w:date="2021-07-23T11:12:00Z"/>
                <w:rFonts w:cs="v5.0.0"/>
              </w:rPr>
            </w:pPr>
            <w:ins w:id="34643" w:author="Delta" w:date="2021-07-23T11:12:00Z">
              <w:r w:rsidRPr="008E21F4">
                <w:rPr>
                  <w:rFonts w:cs="v5.0.0" w:hint="eastAsia"/>
                </w:rPr>
                <w:t>MR E-UTRA Band 74</w:t>
              </w:r>
              <w:r w:rsidRPr="008E21F4">
                <w:rPr>
                  <w:rFonts w:cs="v5.0.0"/>
                </w:rPr>
                <w:t xml:space="preserve"> or NR band n74</w:t>
              </w:r>
            </w:ins>
          </w:p>
        </w:tc>
        <w:tc>
          <w:tcPr>
            <w:tcW w:w="2291" w:type="dxa"/>
            <w:tcBorders>
              <w:top w:val="single" w:sz="4" w:space="0" w:color="auto"/>
              <w:left w:val="single" w:sz="4" w:space="0" w:color="auto"/>
              <w:bottom w:val="single" w:sz="4" w:space="0" w:color="auto"/>
              <w:right w:val="single" w:sz="4" w:space="0" w:color="auto"/>
            </w:tcBorders>
          </w:tcPr>
          <w:p w14:paraId="45B26937" w14:textId="77777777" w:rsidR="00CB3986" w:rsidRPr="008E21F4" w:rsidRDefault="00CB3986" w:rsidP="00D04D5F">
            <w:pPr>
              <w:pStyle w:val="TAC"/>
              <w:rPr>
                <w:ins w:id="34644" w:author="Delta" w:date="2021-07-23T11:12:00Z"/>
                <w:rFonts w:cs="Arial"/>
              </w:rPr>
            </w:pPr>
            <w:ins w:id="34645" w:author="Delta" w:date="2021-07-23T11:12:00Z">
              <w:r w:rsidRPr="008E21F4">
                <w:rPr>
                  <w:rFonts w:cs="Arial" w:hint="eastAsia"/>
                </w:rPr>
                <w:t xml:space="preserve">1427 </w:t>
              </w:r>
              <w:r w:rsidRPr="008E21F4">
                <w:rPr>
                  <w:rFonts w:cs="Arial"/>
                </w:rPr>
                <w:t>–</w:t>
              </w:r>
              <w:r w:rsidRPr="008E21F4">
                <w:rPr>
                  <w:rFonts w:cs="Arial" w:hint="eastAsia"/>
                </w:rPr>
                <w:t xml:space="preserve"> 1470 MHz</w:t>
              </w:r>
            </w:ins>
          </w:p>
        </w:tc>
        <w:tc>
          <w:tcPr>
            <w:tcW w:w="1235" w:type="dxa"/>
            <w:tcBorders>
              <w:top w:val="single" w:sz="4" w:space="0" w:color="auto"/>
              <w:left w:val="single" w:sz="4" w:space="0" w:color="auto"/>
              <w:bottom w:val="single" w:sz="4" w:space="0" w:color="auto"/>
              <w:right w:val="single" w:sz="4" w:space="0" w:color="auto"/>
            </w:tcBorders>
          </w:tcPr>
          <w:p w14:paraId="687B3D91" w14:textId="77777777" w:rsidR="00CB3986" w:rsidRPr="008E21F4" w:rsidRDefault="00CB3986" w:rsidP="00D04D5F">
            <w:pPr>
              <w:pStyle w:val="TAC"/>
              <w:rPr>
                <w:ins w:id="34646" w:author="Delta" w:date="2021-07-23T11:12:00Z"/>
                <w:rFonts w:cs="Arial"/>
              </w:rPr>
            </w:pPr>
            <w:ins w:id="34647" w:author="Delta" w:date="2021-07-23T11:12:00Z">
              <w:r w:rsidRPr="008E21F4">
                <w:rPr>
                  <w:rFonts w:cs="Arial" w:hint="eastAsia"/>
                </w:rPr>
                <w:t>-91 dBm</w:t>
              </w:r>
            </w:ins>
          </w:p>
        </w:tc>
        <w:tc>
          <w:tcPr>
            <w:tcW w:w="1414" w:type="dxa"/>
            <w:tcBorders>
              <w:top w:val="single" w:sz="4" w:space="0" w:color="auto"/>
              <w:left w:val="single" w:sz="4" w:space="0" w:color="auto"/>
              <w:bottom w:val="single" w:sz="4" w:space="0" w:color="auto"/>
              <w:right w:val="single" w:sz="4" w:space="0" w:color="auto"/>
            </w:tcBorders>
          </w:tcPr>
          <w:p w14:paraId="5AF5D4AB" w14:textId="77777777" w:rsidR="00CB3986" w:rsidRPr="008E21F4" w:rsidRDefault="00CB3986" w:rsidP="00D04D5F">
            <w:pPr>
              <w:pStyle w:val="TAC"/>
              <w:rPr>
                <w:ins w:id="34648" w:author="Delta" w:date="2021-07-23T11:12:00Z"/>
                <w:rFonts w:cs="Arial"/>
              </w:rPr>
            </w:pPr>
            <w:ins w:id="34649" w:author="Delta" w:date="2021-07-23T11:12:00Z">
              <w:r w:rsidRPr="008E21F4">
                <w:rPr>
                  <w:rFonts w:cs="Arial" w:hint="eastAsia"/>
                </w:rPr>
                <w:t>100 kHz</w:t>
              </w:r>
            </w:ins>
          </w:p>
        </w:tc>
        <w:tc>
          <w:tcPr>
            <w:tcW w:w="1845" w:type="dxa"/>
            <w:tcBorders>
              <w:top w:val="single" w:sz="4" w:space="0" w:color="auto"/>
              <w:left w:val="single" w:sz="4" w:space="0" w:color="auto"/>
              <w:bottom w:val="single" w:sz="4" w:space="0" w:color="auto"/>
              <w:right w:val="single" w:sz="4" w:space="0" w:color="auto"/>
            </w:tcBorders>
          </w:tcPr>
          <w:p w14:paraId="23EC7AAA" w14:textId="77777777" w:rsidR="00CB3986" w:rsidRPr="008E21F4" w:rsidRDefault="00CB3986" w:rsidP="00D04D5F">
            <w:pPr>
              <w:pStyle w:val="TAC"/>
              <w:rPr>
                <w:ins w:id="34650" w:author="Delta" w:date="2021-07-23T11:12:00Z"/>
                <w:rFonts w:cs="Arial"/>
              </w:rPr>
            </w:pPr>
            <w:ins w:id="34651" w:author="Delta" w:date="2021-07-23T11:12:00Z">
              <w:r w:rsidRPr="008E21F4">
                <w:rPr>
                  <w:rFonts w:cs="Arial" w:hint="eastAsia"/>
                </w:rPr>
                <w:t>This is not applicabe to E-UTRA BS operating in Band 50</w:t>
              </w:r>
            </w:ins>
          </w:p>
        </w:tc>
      </w:tr>
      <w:tr w:rsidR="00CB3986" w:rsidRPr="008E21F4" w14:paraId="4183B40B" w14:textId="77777777" w:rsidTr="00D04D5F">
        <w:trPr>
          <w:cantSplit/>
          <w:jc w:val="center"/>
          <w:ins w:id="34652"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7F1DDD4" w14:textId="77777777" w:rsidR="00CB3986" w:rsidRPr="008E21F4" w:rsidRDefault="00CB3986" w:rsidP="00D04D5F">
            <w:pPr>
              <w:pStyle w:val="TAC"/>
              <w:rPr>
                <w:ins w:id="34653" w:author="Delta" w:date="2021-07-23T11:12:00Z"/>
                <w:rFonts w:cs="v5.0.0"/>
              </w:rPr>
            </w:pPr>
            <w:ins w:id="34654" w:author="Delta" w:date="2021-07-23T11:12:00Z">
              <w:r w:rsidRPr="008E21F4">
                <w:rPr>
                  <w:rFonts w:cs="v5.0.0"/>
                </w:rPr>
                <w:t>MR NR band n77</w:t>
              </w:r>
            </w:ins>
          </w:p>
        </w:tc>
        <w:tc>
          <w:tcPr>
            <w:tcW w:w="2291" w:type="dxa"/>
            <w:tcBorders>
              <w:top w:val="single" w:sz="4" w:space="0" w:color="auto"/>
              <w:left w:val="single" w:sz="4" w:space="0" w:color="auto"/>
              <w:bottom w:val="single" w:sz="4" w:space="0" w:color="auto"/>
              <w:right w:val="single" w:sz="4" w:space="0" w:color="auto"/>
            </w:tcBorders>
          </w:tcPr>
          <w:p w14:paraId="14D8187C" w14:textId="77777777" w:rsidR="00CB3986" w:rsidRPr="008E21F4" w:rsidRDefault="00CB3986" w:rsidP="00D04D5F">
            <w:pPr>
              <w:pStyle w:val="TAC"/>
              <w:rPr>
                <w:ins w:id="34655" w:author="Delta" w:date="2021-07-23T11:12:00Z"/>
                <w:rFonts w:cs="Arial"/>
              </w:rPr>
            </w:pPr>
            <w:ins w:id="34656" w:author="Delta" w:date="2021-07-23T11:12:00Z">
              <w:r w:rsidRPr="008E21F4">
                <w:rPr>
                  <w:rFonts w:cs="Arial"/>
                </w:rPr>
                <w:t>3300 – 4200 MHz</w:t>
              </w:r>
            </w:ins>
          </w:p>
        </w:tc>
        <w:tc>
          <w:tcPr>
            <w:tcW w:w="1235" w:type="dxa"/>
            <w:tcBorders>
              <w:top w:val="single" w:sz="4" w:space="0" w:color="auto"/>
              <w:left w:val="single" w:sz="4" w:space="0" w:color="auto"/>
              <w:bottom w:val="single" w:sz="4" w:space="0" w:color="auto"/>
              <w:right w:val="single" w:sz="4" w:space="0" w:color="auto"/>
            </w:tcBorders>
          </w:tcPr>
          <w:p w14:paraId="41301A4C" w14:textId="77777777" w:rsidR="00CB3986" w:rsidRPr="008E21F4" w:rsidRDefault="00CB3986" w:rsidP="00D04D5F">
            <w:pPr>
              <w:pStyle w:val="TAC"/>
              <w:rPr>
                <w:ins w:id="34657" w:author="Delta" w:date="2021-07-23T11:12:00Z"/>
                <w:rFonts w:cs="Arial"/>
              </w:rPr>
            </w:pPr>
            <w:ins w:id="34658" w:author="Delta" w:date="2021-07-23T11:12:00Z">
              <w:r w:rsidRPr="008E21F4">
                <w:rPr>
                  <w:rFonts w:cs="Arial"/>
                </w:rPr>
                <w:t>-</w:t>
              </w:r>
              <w:r w:rsidRPr="008E21F4">
                <w:rPr>
                  <w:rFonts w:cs="Arial"/>
                  <w:lang w:eastAsia="zh-CN"/>
                </w:rPr>
                <w:t>91</w:t>
              </w:r>
              <w:r w:rsidRPr="008E21F4">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6D6DB9DC" w14:textId="77777777" w:rsidR="00CB3986" w:rsidRPr="008E21F4" w:rsidRDefault="00CB3986" w:rsidP="00D04D5F">
            <w:pPr>
              <w:pStyle w:val="TAC"/>
              <w:rPr>
                <w:ins w:id="34659" w:author="Delta" w:date="2021-07-23T11:12:00Z"/>
                <w:rFonts w:cs="Arial"/>
              </w:rPr>
            </w:pPr>
            <w:ins w:id="34660"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25802E7A" w14:textId="77777777" w:rsidR="00CB3986" w:rsidRPr="008E21F4" w:rsidRDefault="00CB3986" w:rsidP="00D04D5F">
            <w:pPr>
              <w:pStyle w:val="TAC"/>
              <w:rPr>
                <w:ins w:id="34661" w:author="Delta" w:date="2021-07-23T11:12:00Z"/>
                <w:rFonts w:cs="Arial"/>
              </w:rPr>
            </w:pPr>
            <w:ins w:id="34662" w:author="Delta" w:date="2021-07-23T11:12:00Z">
              <w:r w:rsidRPr="008E21F4">
                <w:rPr>
                  <w:rFonts w:cs="Arial"/>
                </w:rPr>
                <w:t>This is not applicable to E-UTRA BS operating in Band</w:t>
              </w:r>
              <w:r w:rsidRPr="008E21F4">
                <w:rPr>
                  <w:rFonts w:cs="Arial"/>
                  <w:lang w:eastAsia="zh-CN"/>
                </w:rPr>
                <w:t xml:space="preserve"> 22, 42, 43, 48 or 52</w:t>
              </w:r>
            </w:ins>
          </w:p>
        </w:tc>
      </w:tr>
      <w:tr w:rsidR="00CB3986" w:rsidRPr="008E21F4" w14:paraId="70E1B9BE" w14:textId="77777777" w:rsidTr="00D04D5F">
        <w:trPr>
          <w:cantSplit/>
          <w:jc w:val="center"/>
          <w:ins w:id="34663"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49EECE6" w14:textId="77777777" w:rsidR="00CB3986" w:rsidRPr="008E21F4" w:rsidRDefault="00CB3986" w:rsidP="00D04D5F">
            <w:pPr>
              <w:pStyle w:val="TAC"/>
              <w:rPr>
                <w:ins w:id="34664" w:author="Delta" w:date="2021-07-23T11:12:00Z"/>
                <w:rFonts w:cs="v5.0.0"/>
              </w:rPr>
            </w:pPr>
            <w:ins w:id="34665" w:author="Delta" w:date="2021-07-23T11:12:00Z">
              <w:r w:rsidRPr="008E21F4">
                <w:rPr>
                  <w:rFonts w:cs="v5.0.0"/>
                </w:rPr>
                <w:t>MR NR band n78</w:t>
              </w:r>
            </w:ins>
          </w:p>
        </w:tc>
        <w:tc>
          <w:tcPr>
            <w:tcW w:w="2291" w:type="dxa"/>
            <w:tcBorders>
              <w:top w:val="single" w:sz="4" w:space="0" w:color="auto"/>
              <w:left w:val="single" w:sz="4" w:space="0" w:color="auto"/>
              <w:bottom w:val="single" w:sz="4" w:space="0" w:color="auto"/>
              <w:right w:val="single" w:sz="4" w:space="0" w:color="auto"/>
            </w:tcBorders>
          </w:tcPr>
          <w:p w14:paraId="0FF32AC5" w14:textId="77777777" w:rsidR="00CB3986" w:rsidRPr="008E21F4" w:rsidRDefault="00CB3986" w:rsidP="00D04D5F">
            <w:pPr>
              <w:pStyle w:val="TAC"/>
              <w:rPr>
                <w:ins w:id="34666" w:author="Delta" w:date="2021-07-23T11:12:00Z"/>
                <w:rFonts w:cs="Arial"/>
              </w:rPr>
            </w:pPr>
            <w:ins w:id="34667" w:author="Delta" w:date="2021-07-23T11:12:00Z">
              <w:r w:rsidRPr="008E21F4">
                <w:rPr>
                  <w:rFonts w:cs="Arial"/>
                </w:rPr>
                <w:t>3300 – 3800 MHz</w:t>
              </w:r>
            </w:ins>
          </w:p>
        </w:tc>
        <w:tc>
          <w:tcPr>
            <w:tcW w:w="1235" w:type="dxa"/>
            <w:tcBorders>
              <w:top w:val="single" w:sz="4" w:space="0" w:color="auto"/>
              <w:left w:val="single" w:sz="4" w:space="0" w:color="auto"/>
              <w:bottom w:val="single" w:sz="4" w:space="0" w:color="auto"/>
              <w:right w:val="single" w:sz="4" w:space="0" w:color="auto"/>
            </w:tcBorders>
          </w:tcPr>
          <w:p w14:paraId="7EBC7ABD" w14:textId="77777777" w:rsidR="00CB3986" w:rsidRPr="008E21F4" w:rsidRDefault="00CB3986" w:rsidP="00D04D5F">
            <w:pPr>
              <w:pStyle w:val="TAC"/>
              <w:rPr>
                <w:ins w:id="34668" w:author="Delta" w:date="2021-07-23T11:12:00Z"/>
                <w:rFonts w:cs="Arial"/>
              </w:rPr>
            </w:pPr>
            <w:ins w:id="34669" w:author="Delta" w:date="2021-07-23T11:12:00Z">
              <w:r w:rsidRPr="008E21F4">
                <w:rPr>
                  <w:rFonts w:cs="Arial"/>
                </w:rPr>
                <w:t>-</w:t>
              </w:r>
              <w:r w:rsidRPr="008E21F4">
                <w:rPr>
                  <w:rFonts w:cs="Arial"/>
                  <w:lang w:eastAsia="zh-CN"/>
                </w:rPr>
                <w:t>91</w:t>
              </w:r>
              <w:r w:rsidRPr="008E21F4">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1FBDA730" w14:textId="77777777" w:rsidR="00CB3986" w:rsidRPr="008E21F4" w:rsidRDefault="00CB3986" w:rsidP="00D04D5F">
            <w:pPr>
              <w:pStyle w:val="TAC"/>
              <w:rPr>
                <w:ins w:id="34670" w:author="Delta" w:date="2021-07-23T11:12:00Z"/>
                <w:rFonts w:cs="Arial"/>
              </w:rPr>
            </w:pPr>
            <w:ins w:id="34671"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49C3A019" w14:textId="77777777" w:rsidR="00CB3986" w:rsidRPr="008E21F4" w:rsidRDefault="00CB3986" w:rsidP="00D04D5F">
            <w:pPr>
              <w:pStyle w:val="TAC"/>
              <w:rPr>
                <w:ins w:id="34672" w:author="Delta" w:date="2021-07-23T11:12:00Z"/>
                <w:rFonts w:cs="Arial"/>
              </w:rPr>
            </w:pPr>
            <w:ins w:id="34673" w:author="Delta" w:date="2021-07-23T11:12:00Z">
              <w:r w:rsidRPr="008E21F4">
                <w:rPr>
                  <w:rFonts w:cs="Arial"/>
                </w:rPr>
                <w:t>This is not applicable to E-UTRA BS operating in Band</w:t>
              </w:r>
              <w:r w:rsidRPr="008E21F4">
                <w:rPr>
                  <w:rFonts w:cs="Arial"/>
                  <w:lang w:eastAsia="zh-CN"/>
                </w:rPr>
                <w:t xml:space="preserve"> 22, 42, 43, 48 or 52</w:t>
              </w:r>
            </w:ins>
          </w:p>
        </w:tc>
      </w:tr>
      <w:tr w:rsidR="00CB3986" w:rsidRPr="008E21F4" w14:paraId="0B3F075C" w14:textId="77777777" w:rsidTr="00D04D5F">
        <w:trPr>
          <w:cantSplit/>
          <w:jc w:val="center"/>
          <w:ins w:id="3467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1E9FA5FC" w14:textId="77777777" w:rsidR="00CB3986" w:rsidRPr="008E21F4" w:rsidRDefault="00CB3986" w:rsidP="00D04D5F">
            <w:pPr>
              <w:pStyle w:val="TAC"/>
              <w:rPr>
                <w:ins w:id="34675" w:author="Delta" w:date="2021-07-23T11:12:00Z"/>
                <w:rFonts w:cs="v5.0.0"/>
              </w:rPr>
            </w:pPr>
            <w:ins w:id="34676" w:author="Delta" w:date="2021-07-23T11:12:00Z">
              <w:r w:rsidRPr="008E21F4">
                <w:rPr>
                  <w:rFonts w:cs="Arial"/>
                  <w:szCs w:val="18"/>
                </w:rPr>
                <w:t>MR NR Band n79</w:t>
              </w:r>
            </w:ins>
          </w:p>
        </w:tc>
        <w:tc>
          <w:tcPr>
            <w:tcW w:w="2291" w:type="dxa"/>
            <w:tcBorders>
              <w:top w:val="single" w:sz="4" w:space="0" w:color="auto"/>
              <w:left w:val="single" w:sz="4" w:space="0" w:color="auto"/>
              <w:bottom w:val="single" w:sz="4" w:space="0" w:color="auto"/>
              <w:right w:val="single" w:sz="4" w:space="0" w:color="auto"/>
            </w:tcBorders>
          </w:tcPr>
          <w:p w14:paraId="6DAF870A" w14:textId="77777777" w:rsidR="00CB3986" w:rsidRPr="008E21F4" w:rsidRDefault="00CB3986" w:rsidP="00D04D5F">
            <w:pPr>
              <w:pStyle w:val="TAC"/>
              <w:rPr>
                <w:ins w:id="34677" w:author="Delta" w:date="2021-07-23T11:12:00Z"/>
                <w:rFonts w:cs="Arial"/>
              </w:rPr>
            </w:pPr>
            <w:ins w:id="34678" w:author="Delta" w:date="2021-07-23T11:12:00Z">
              <w:r w:rsidRPr="008E21F4">
                <w:rPr>
                  <w:rFonts w:cs="Arial"/>
                  <w:szCs w:val="18"/>
                </w:rPr>
                <w:t>4.4 – 5.0 GHz</w:t>
              </w:r>
            </w:ins>
          </w:p>
        </w:tc>
        <w:tc>
          <w:tcPr>
            <w:tcW w:w="1235" w:type="dxa"/>
            <w:tcBorders>
              <w:top w:val="single" w:sz="4" w:space="0" w:color="auto"/>
              <w:left w:val="single" w:sz="4" w:space="0" w:color="auto"/>
              <w:bottom w:val="single" w:sz="4" w:space="0" w:color="auto"/>
              <w:right w:val="single" w:sz="4" w:space="0" w:color="auto"/>
            </w:tcBorders>
          </w:tcPr>
          <w:p w14:paraId="01DC8A51" w14:textId="77777777" w:rsidR="00CB3986" w:rsidRPr="008E21F4" w:rsidRDefault="00CB3986" w:rsidP="00D04D5F">
            <w:pPr>
              <w:pStyle w:val="TAC"/>
              <w:rPr>
                <w:ins w:id="34679" w:author="Delta" w:date="2021-07-23T11:12:00Z"/>
                <w:rFonts w:cs="Arial"/>
              </w:rPr>
            </w:pPr>
            <w:ins w:id="34680" w:author="Delta" w:date="2021-07-23T11:12:00Z">
              <w:r w:rsidRPr="008E21F4">
                <w:rPr>
                  <w:rFonts w:cs="Arial"/>
                  <w:szCs w:val="18"/>
                </w:rPr>
                <w:t>-91 dBm</w:t>
              </w:r>
            </w:ins>
          </w:p>
        </w:tc>
        <w:tc>
          <w:tcPr>
            <w:tcW w:w="1414" w:type="dxa"/>
            <w:tcBorders>
              <w:top w:val="single" w:sz="4" w:space="0" w:color="auto"/>
              <w:left w:val="single" w:sz="4" w:space="0" w:color="auto"/>
              <w:bottom w:val="single" w:sz="4" w:space="0" w:color="auto"/>
              <w:right w:val="single" w:sz="4" w:space="0" w:color="auto"/>
            </w:tcBorders>
          </w:tcPr>
          <w:p w14:paraId="04B2E653" w14:textId="77777777" w:rsidR="00CB3986" w:rsidRPr="008E21F4" w:rsidRDefault="00CB3986" w:rsidP="00D04D5F">
            <w:pPr>
              <w:pStyle w:val="TAC"/>
              <w:rPr>
                <w:ins w:id="34681" w:author="Delta" w:date="2021-07-23T11:12:00Z"/>
                <w:rFonts w:cs="Arial"/>
              </w:rPr>
            </w:pPr>
            <w:ins w:id="34682"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5E3AA7AA" w14:textId="77777777" w:rsidR="00CB3986" w:rsidRPr="008E21F4" w:rsidRDefault="00CB3986" w:rsidP="00D04D5F">
            <w:pPr>
              <w:pStyle w:val="TAC"/>
              <w:rPr>
                <w:ins w:id="34683" w:author="Delta" w:date="2021-07-23T11:12:00Z"/>
                <w:rFonts w:cs="Arial"/>
              </w:rPr>
            </w:pPr>
          </w:p>
        </w:tc>
      </w:tr>
      <w:tr w:rsidR="00CB3986" w:rsidRPr="008E21F4" w14:paraId="098C800B" w14:textId="77777777" w:rsidTr="00D04D5F">
        <w:trPr>
          <w:cantSplit/>
          <w:jc w:val="center"/>
          <w:ins w:id="3468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0C09FA1D" w14:textId="77777777" w:rsidR="00CB3986" w:rsidRPr="008E21F4" w:rsidRDefault="00CB3986" w:rsidP="00D04D5F">
            <w:pPr>
              <w:pStyle w:val="TAC"/>
              <w:rPr>
                <w:ins w:id="34685" w:author="Delta" w:date="2021-07-23T11:12:00Z"/>
                <w:rFonts w:cs="v5.0.0"/>
              </w:rPr>
            </w:pPr>
            <w:ins w:id="34686" w:author="Delta" w:date="2021-07-23T11:12:00Z">
              <w:r w:rsidRPr="008E21F4">
                <w:rPr>
                  <w:rFonts w:cs="Arial"/>
                  <w:szCs w:val="18"/>
                </w:rPr>
                <w:t>MR NR Band n80</w:t>
              </w:r>
            </w:ins>
          </w:p>
        </w:tc>
        <w:tc>
          <w:tcPr>
            <w:tcW w:w="2291" w:type="dxa"/>
            <w:tcBorders>
              <w:top w:val="single" w:sz="4" w:space="0" w:color="auto"/>
              <w:left w:val="single" w:sz="4" w:space="0" w:color="auto"/>
              <w:bottom w:val="single" w:sz="4" w:space="0" w:color="auto"/>
              <w:right w:val="single" w:sz="4" w:space="0" w:color="auto"/>
            </w:tcBorders>
          </w:tcPr>
          <w:p w14:paraId="75CCEC05" w14:textId="77777777" w:rsidR="00CB3986" w:rsidRPr="008E21F4" w:rsidRDefault="00CB3986" w:rsidP="00D04D5F">
            <w:pPr>
              <w:pStyle w:val="TAC"/>
              <w:rPr>
                <w:ins w:id="34687" w:author="Delta" w:date="2021-07-23T11:12:00Z"/>
                <w:rFonts w:cs="Arial"/>
              </w:rPr>
            </w:pPr>
            <w:ins w:id="34688" w:author="Delta" w:date="2021-07-23T11:12:00Z">
              <w:r w:rsidRPr="008E21F4">
                <w:rPr>
                  <w:rFonts w:cs="Arial"/>
                  <w:szCs w:val="18"/>
                </w:rPr>
                <w:t>1710 – 1785 MHz</w:t>
              </w:r>
            </w:ins>
          </w:p>
        </w:tc>
        <w:tc>
          <w:tcPr>
            <w:tcW w:w="1235" w:type="dxa"/>
            <w:tcBorders>
              <w:top w:val="single" w:sz="4" w:space="0" w:color="auto"/>
              <w:left w:val="single" w:sz="4" w:space="0" w:color="auto"/>
              <w:bottom w:val="single" w:sz="4" w:space="0" w:color="auto"/>
              <w:right w:val="single" w:sz="4" w:space="0" w:color="auto"/>
            </w:tcBorders>
          </w:tcPr>
          <w:p w14:paraId="51877294" w14:textId="77777777" w:rsidR="00CB3986" w:rsidRPr="008E21F4" w:rsidRDefault="00CB3986" w:rsidP="00D04D5F">
            <w:pPr>
              <w:pStyle w:val="TAC"/>
              <w:rPr>
                <w:ins w:id="34689" w:author="Delta" w:date="2021-07-23T11:12:00Z"/>
                <w:rFonts w:cs="Arial"/>
              </w:rPr>
            </w:pPr>
            <w:ins w:id="34690" w:author="Delta" w:date="2021-07-23T11:12:00Z">
              <w:r w:rsidRPr="008E21F4">
                <w:rPr>
                  <w:rFonts w:cs="Arial"/>
                  <w:szCs w:val="18"/>
                </w:rPr>
                <w:t>-91 dBm</w:t>
              </w:r>
            </w:ins>
          </w:p>
        </w:tc>
        <w:tc>
          <w:tcPr>
            <w:tcW w:w="1414" w:type="dxa"/>
            <w:tcBorders>
              <w:top w:val="single" w:sz="4" w:space="0" w:color="auto"/>
              <w:left w:val="single" w:sz="4" w:space="0" w:color="auto"/>
              <w:bottom w:val="single" w:sz="4" w:space="0" w:color="auto"/>
              <w:right w:val="single" w:sz="4" w:space="0" w:color="auto"/>
            </w:tcBorders>
          </w:tcPr>
          <w:p w14:paraId="54436DDB" w14:textId="77777777" w:rsidR="00CB3986" w:rsidRPr="008E21F4" w:rsidRDefault="00CB3986" w:rsidP="00D04D5F">
            <w:pPr>
              <w:pStyle w:val="TAC"/>
              <w:rPr>
                <w:ins w:id="34691" w:author="Delta" w:date="2021-07-23T11:12:00Z"/>
                <w:rFonts w:cs="Arial"/>
              </w:rPr>
            </w:pPr>
            <w:ins w:id="34692"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39DA5F73" w14:textId="77777777" w:rsidR="00CB3986" w:rsidRPr="008E21F4" w:rsidRDefault="00CB3986" w:rsidP="00D04D5F">
            <w:pPr>
              <w:pStyle w:val="TAC"/>
              <w:rPr>
                <w:ins w:id="34693" w:author="Delta" w:date="2021-07-23T11:12:00Z"/>
                <w:rFonts w:cs="Arial"/>
              </w:rPr>
            </w:pPr>
          </w:p>
        </w:tc>
      </w:tr>
      <w:tr w:rsidR="00CB3986" w:rsidRPr="008E21F4" w14:paraId="595A6D37" w14:textId="77777777" w:rsidTr="00D04D5F">
        <w:trPr>
          <w:cantSplit/>
          <w:jc w:val="center"/>
          <w:ins w:id="3469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6E18E17D" w14:textId="77777777" w:rsidR="00CB3986" w:rsidRPr="008E21F4" w:rsidRDefault="00CB3986" w:rsidP="00D04D5F">
            <w:pPr>
              <w:pStyle w:val="TAC"/>
              <w:rPr>
                <w:ins w:id="34695" w:author="Delta" w:date="2021-07-23T11:12:00Z"/>
                <w:rFonts w:cs="v5.0.0"/>
              </w:rPr>
            </w:pPr>
            <w:ins w:id="34696" w:author="Delta" w:date="2021-07-23T11:12:00Z">
              <w:r w:rsidRPr="008E21F4">
                <w:rPr>
                  <w:rFonts w:cs="Arial"/>
                  <w:szCs w:val="18"/>
                </w:rPr>
                <w:t>MR NR Band n81</w:t>
              </w:r>
            </w:ins>
          </w:p>
        </w:tc>
        <w:tc>
          <w:tcPr>
            <w:tcW w:w="2291" w:type="dxa"/>
            <w:tcBorders>
              <w:top w:val="single" w:sz="4" w:space="0" w:color="auto"/>
              <w:left w:val="single" w:sz="4" w:space="0" w:color="auto"/>
              <w:bottom w:val="single" w:sz="4" w:space="0" w:color="auto"/>
              <w:right w:val="single" w:sz="4" w:space="0" w:color="auto"/>
            </w:tcBorders>
          </w:tcPr>
          <w:p w14:paraId="4B8F5ACA" w14:textId="77777777" w:rsidR="00CB3986" w:rsidRPr="008E21F4" w:rsidRDefault="00CB3986" w:rsidP="00D04D5F">
            <w:pPr>
              <w:pStyle w:val="TAC"/>
              <w:rPr>
                <w:ins w:id="34697" w:author="Delta" w:date="2021-07-23T11:12:00Z"/>
                <w:rFonts w:cs="Arial"/>
              </w:rPr>
            </w:pPr>
            <w:ins w:id="34698" w:author="Delta" w:date="2021-07-23T11:12:00Z">
              <w:r w:rsidRPr="008E21F4">
                <w:rPr>
                  <w:rFonts w:cs="Arial"/>
                  <w:szCs w:val="18"/>
                </w:rPr>
                <w:t>880 – 915 MHz</w:t>
              </w:r>
            </w:ins>
          </w:p>
        </w:tc>
        <w:tc>
          <w:tcPr>
            <w:tcW w:w="1235" w:type="dxa"/>
            <w:tcBorders>
              <w:top w:val="single" w:sz="4" w:space="0" w:color="auto"/>
              <w:left w:val="single" w:sz="4" w:space="0" w:color="auto"/>
              <w:bottom w:val="single" w:sz="4" w:space="0" w:color="auto"/>
              <w:right w:val="single" w:sz="4" w:space="0" w:color="auto"/>
            </w:tcBorders>
          </w:tcPr>
          <w:p w14:paraId="559AE441" w14:textId="77777777" w:rsidR="00CB3986" w:rsidRPr="008E21F4" w:rsidRDefault="00CB3986" w:rsidP="00D04D5F">
            <w:pPr>
              <w:pStyle w:val="TAC"/>
              <w:rPr>
                <w:ins w:id="34699" w:author="Delta" w:date="2021-07-23T11:12:00Z"/>
                <w:rFonts w:cs="Arial"/>
              </w:rPr>
            </w:pPr>
            <w:ins w:id="34700" w:author="Delta" w:date="2021-07-23T11:12:00Z">
              <w:r w:rsidRPr="008E21F4">
                <w:rPr>
                  <w:rFonts w:cs="Arial"/>
                  <w:szCs w:val="18"/>
                </w:rPr>
                <w:t>-91 dBm</w:t>
              </w:r>
            </w:ins>
          </w:p>
        </w:tc>
        <w:tc>
          <w:tcPr>
            <w:tcW w:w="1414" w:type="dxa"/>
            <w:tcBorders>
              <w:top w:val="single" w:sz="4" w:space="0" w:color="auto"/>
              <w:left w:val="single" w:sz="4" w:space="0" w:color="auto"/>
              <w:bottom w:val="single" w:sz="4" w:space="0" w:color="auto"/>
              <w:right w:val="single" w:sz="4" w:space="0" w:color="auto"/>
            </w:tcBorders>
          </w:tcPr>
          <w:p w14:paraId="32336888" w14:textId="77777777" w:rsidR="00CB3986" w:rsidRPr="008E21F4" w:rsidRDefault="00CB3986" w:rsidP="00D04D5F">
            <w:pPr>
              <w:pStyle w:val="TAC"/>
              <w:rPr>
                <w:ins w:id="34701" w:author="Delta" w:date="2021-07-23T11:12:00Z"/>
                <w:rFonts w:cs="Arial"/>
              </w:rPr>
            </w:pPr>
            <w:ins w:id="34702"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793DF7DA" w14:textId="77777777" w:rsidR="00CB3986" w:rsidRPr="008E21F4" w:rsidRDefault="00CB3986" w:rsidP="00D04D5F">
            <w:pPr>
              <w:pStyle w:val="TAC"/>
              <w:rPr>
                <w:ins w:id="34703" w:author="Delta" w:date="2021-07-23T11:12:00Z"/>
                <w:rFonts w:cs="Arial"/>
              </w:rPr>
            </w:pPr>
          </w:p>
        </w:tc>
      </w:tr>
      <w:tr w:rsidR="00CB3986" w:rsidRPr="008E21F4" w14:paraId="2BA31C39" w14:textId="77777777" w:rsidTr="00D04D5F">
        <w:trPr>
          <w:cantSplit/>
          <w:jc w:val="center"/>
          <w:ins w:id="3470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D1CBD1B" w14:textId="77777777" w:rsidR="00CB3986" w:rsidRPr="008E21F4" w:rsidRDefault="00CB3986" w:rsidP="00D04D5F">
            <w:pPr>
              <w:pStyle w:val="TAC"/>
              <w:rPr>
                <w:ins w:id="34705" w:author="Delta" w:date="2021-07-23T11:12:00Z"/>
                <w:rFonts w:cs="v5.0.0"/>
              </w:rPr>
            </w:pPr>
            <w:ins w:id="34706" w:author="Delta" w:date="2021-07-23T11:12:00Z">
              <w:r w:rsidRPr="008E21F4">
                <w:rPr>
                  <w:rFonts w:cs="Arial"/>
                  <w:szCs w:val="18"/>
                </w:rPr>
                <w:t>MR NR Band n82</w:t>
              </w:r>
            </w:ins>
          </w:p>
        </w:tc>
        <w:tc>
          <w:tcPr>
            <w:tcW w:w="2291" w:type="dxa"/>
            <w:tcBorders>
              <w:top w:val="single" w:sz="4" w:space="0" w:color="auto"/>
              <w:left w:val="single" w:sz="4" w:space="0" w:color="auto"/>
              <w:bottom w:val="single" w:sz="4" w:space="0" w:color="auto"/>
              <w:right w:val="single" w:sz="4" w:space="0" w:color="auto"/>
            </w:tcBorders>
          </w:tcPr>
          <w:p w14:paraId="528FA4C0" w14:textId="77777777" w:rsidR="00CB3986" w:rsidRPr="008E21F4" w:rsidRDefault="00CB3986" w:rsidP="00D04D5F">
            <w:pPr>
              <w:pStyle w:val="TAC"/>
              <w:rPr>
                <w:ins w:id="34707" w:author="Delta" w:date="2021-07-23T11:12:00Z"/>
                <w:rFonts w:cs="Arial"/>
              </w:rPr>
            </w:pPr>
            <w:ins w:id="34708" w:author="Delta" w:date="2021-07-23T11:12:00Z">
              <w:r w:rsidRPr="008E21F4">
                <w:rPr>
                  <w:rFonts w:cs="Arial"/>
                  <w:szCs w:val="18"/>
                </w:rPr>
                <w:t>832 – 862 MHz</w:t>
              </w:r>
            </w:ins>
          </w:p>
        </w:tc>
        <w:tc>
          <w:tcPr>
            <w:tcW w:w="1235" w:type="dxa"/>
            <w:tcBorders>
              <w:top w:val="single" w:sz="4" w:space="0" w:color="auto"/>
              <w:left w:val="single" w:sz="4" w:space="0" w:color="auto"/>
              <w:bottom w:val="single" w:sz="4" w:space="0" w:color="auto"/>
              <w:right w:val="single" w:sz="4" w:space="0" w:color="auto"/>
            </w:tcBorders>
          </w:tcPr>
          <w:p w14:paraId="6BB041F9" w14:textId="77777777" w:rsidR="00CB3986" w:rsidRPr="008E21F4" w:rsidRDefault="00CB3986" w:rsidP="00D04D5F">
            <w:pPr>
              <w:pStyle w:val="TAC"/>
              <w:rPr>
                <w:ins w:id="34709" w:author="Delta" w:date="2021-07-23T11:12:00Z"/>
                <w:rFonts w:cs="Arial"/>
              </w:rPr>
            </w:pPr>
            <w:ins w:id="34710" w:author="Delta" w:date="2021-07-23T11:12:00Z">
              <w:r w:rsidRPr="008E21F4">
                <w:rPr>
                  <w:rFonts w:cs="Arial"/>
                  <w:szCs w:val="18"/>
                </w:rPr>
                <w:t>-91 dBm</w:t>
              </w:r>
            </w:ins>
          </w:p>
        </w:tc>
        <w:tc>
          <w:tcPr>
            <w:tcW w:w="1414" w:type="dxa"/>
            <w:tcBorders>
              <w:top w:val="single" w:sz="4" w:space="0" w:color="auto"/>
              <w:left w:val="single" w:sz="4" w:space="0" w:color="auto"/>
              <w:bottom w:val="single" w:sz="4" w:space="0" w:color="auto"/>
              <w:right w:val="single" w:sz="4" w:space="0" w:color="auto"/>
            </w:tcBorders>
          </w:tcPr>
          <w:p w14:paraId="63DFE0B2" w14:textId="77777777" w:rsidR="00CB3986" w:rsidRPr="008E21F4" w:rsidRDefault="00CB3986" w:rsidP="00D04D5F">
            <w:pPr>
              <w:pStyle w:val="TAC"/>
              <w:rPr>
                <w:ins w:id="34711" w:author="Delta" w:date="2021-07-23T11:12:00Z"/>
                <w:rFonts w:cs="Arial"/>
              </w:rPr>
            </w:pPr>
            <w:ins w:id="34712"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1EBBF498" w14:textId="77777777" w:rsidR="00CB3986" w:rsidRPr="008E21F4" w:rsidRDefault="00CB3986" w:rsidP="00D04D5F">
            <w:pPr>
              <w:pStyle w:val="TAC"/>
              <w:rPr>
                <w:ins w:id="34713" w:author="Delta" w:date="2021-07-23T11:12:00Z"/>
                <w:rFonts w:cs="Arial"/>
              </w:rPr>
            </w:pPr>
          </w:p>
        </w:tc>
      </w:tr>
      <w:tr w:rsidR="00CB3986" w:rsidRPr="008E21F4" w14:paraId="647EE288" w14:textId="77777777" w:rsidTr="00D04D5F">
        <w:trPr>
          <w:cantSplit/>
          <w:jc w:val="center"/>
          <w:ins w:id="3471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2B7E889B" w14:textId="77777777" w:rsidR="00CB3986" w:rsidRPr="008E21F4" w:rsidRDefault="00CB3986" w:rsidP="00D04D5F">
            <w:pPr>
              <w:pStyle w:val="TAC"/>
              <w:rPr>
                <w:ins w:id="34715" w:author="Delta" w:date="2021-07-23T11:12:00Z"/>
                <w:rFonts w:cs="v5.0.0"/>
              </w:rPr>
            </w:pPr>
            <w:ins w:id="34716" w:author="Delta" w:date="2021-07-23T11:12:00Z">
              <w:r w:rsidRPr="008E21F4">
                <w:rPr>
                  <w:rFonts w:cs="Arial"/>
                  <w:szCs w:val="18"/>
                </w:rPr>
                <w:t>MR NR Band n83</w:t>
              </w:r>
            </w:ins>
          </w:p>
        </w:tc>
        <w:tc>
          <w:tcPr>
            <w:tcW w:w="2291" w:type="dxa"/>
            <w:tcBorders>
              <w:top w:val="single" w:sz="4" w:space="0" w:color="auto"/>
              <w:left w:val="single" w:sz="4" w:space="0" w:color="auto"/>
              <w:bottom w:val="single" w:sz="4" w:space="0" w:color="auto"/>
              <w:right w:val="single" w:sz="4" w:space="0" w:color="auto"/>
            </w:tcBorders>
          </w:tcPr>
          <w:p w14:paraId="304B6A3E" w14:textId="77777777" w:rsidR="00CB3986" w:rsidRPr="008E21F4" w:rsidRDefault="00CB3986" w:rsidP="00D04D5F">
            <w:pPr>
              <w:pStyle w:val="TAC"/>
              <w:rPr>
                <w:ins w:id="34717" w:author="Delta" w:date="2021-07-23T11:12:00Z"/>
                <w:rFonts w:cs="Arial"/>
              </w:rPr>
            </w:pPr>
            <w:ins w:id="34718" w:author="Delta" w:date="2021-07-23T11:12:00Z">
              <w:r w:rsidRPr="008E21F4">
                <w:rPr>
                  <w:rFonts w:cs="Arial"/>
                  <w:szCs w:val="18"/>
                </w:rPr>
                <w:t>703 – 748 MHz</w:t>
              </w:r>
            </w:ins>
          </w:p>
        </w:tc>
        <w:tc>
          <w:tcPr>
            <w:tcW w:w="1235" w:type="dxa"/>
            <w:tcBorders>
              <w:top w:val="single" w:sz="4" w:space="0" w:color="auto"/>
              <w:left w:val="single" w:sz="4" w:space="0" w:color="auto"/>
              <w:bottom w:val="single" w:sz="4" w:space="0" w:color="auto"/>
              <w:right w:val="single" w:sz="4" w:space="0" w:color="auto"/>
            </w:tcBorders>
          </w:tcPr>
          <w:p w14:paraId="58378E62" w14:textId="77777777" w:rsidR="00CB3986" w:rsidRPr="008E21F4" w:rsidRDefault="00CB3986" w:rsidP="00D04D5F">
            <w:pPr>
              <w:pStyle w:val="TAC"/>
              <w:rPr>
                <w:ins w:id="34719" w:author="Delta" w:date="2021-07-23T11:12:00Z"/>
                <w:rFonts w:cs="Arial"/>
              </w:rPr>
            </w:pPr>
            <w:ins w:id="34720" w:author="Delta" w:date="2021-07-23T11:12:00Z">
              <w:r w:rsidRPr="008E21F4">
                <w:rPr>
                  <w:rFonts w:cs="Arial"/>
                  <w:szCs w:val="18"/>
                </w:rPr>
                <w:t>-91 dBm</w:t>
              </w:r>
            </w:ins>
          </w:p>
        </w:tc>
        <w:tc>
          <w:tcPr>
            <w:tcW w:w="1414" w:type="dxa"/>
            <w:tcBorders>
              <w:top w:val="single" w:sz="4" w:space="0" w:color="auto"/>
              <w:left w:val="single" w:sz="4" w:space="0" w:color="auto"/>
              <w:bottom w:val="single" w:sz="4" w:space="0" w:color="auto"/>
              <w:right w:val="single" w:sz="4" w:space="0" w:color="auto"/>
            </w:tcBorders>
          </w:tcPr>
          <w:p w14:paraId="665E38D7" w14:textId="77777777" w:rsidR="00CB3986" w:rsidRPr="008E21F4" w:rsidRDefault="00CB3986" w:rsidP="00D04D5F">
            <w:pPr>
              <w:pStyle w:val="TAC"/>
              <w:rPr>
                <w:ins w:id="34721" w:author="Delta" w:date="2021-07-23T11:12:00Z"/>
                <w:rFonts w:cs="Arial"/>
              </w:rPr>
            </w:pPr>
            <w:ins w:id="34722"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47B777E2" w14:textId="77777777" w:rsidR="00CB3986" w:rsidRPr="008E21F4" w:rsidRDefault="00CB3986" w:rsidP="00D04D5F">
            <w:pPr>
              <w:pStyle w:val="TAC"/>
              <w:rPr>
                <w:ins w:id="34723" w:author="Delta" w:date="2021-07-23T11:12:00Z"/>
                <w:rFonts w:cs="Arial"/>
              </w:rPr>
            </w:pPr>
          </w:p>
        </w:tc>
      </w:tr>
      <w:tr w:rsidR="00CB3986" w:rsidRPr="008E21F4" w14:paraId="20A9D05D" w14:textId="77777777" w:rsidTr="00D04D5F">
        <w:trPr>
          <w:cantSplit/>
          <w:jc w:val="center"/>
          <w:ins w:id="3472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2C5558B" w14:textId="77777777" w:rsidR="00CB3986" w:rsidRPr="008E21F4" w:rsidRDefault="00CB3986" w:rsidP="00D04D5F">
            <w:pPr>
              <w:pStyle w:val="TAC"/>
              <w:rPr>
                <w:ins w:id="34725" w:author="Delta" w:date="2021-07-23T11:12:00Z"/>
                <w:rFonts w:cs="v5.0.0"/>
              </w:rPr>
            </w:pPr>
            <w:ins w:id="34726" w:author="Delta" w:date="2021-07-23T11:12:00Z">
              <w:r w:rsidRPr="008E21F4">
                <w:rPr>
                  <w:rFonts w:cs="Arial"/>
                  <w:szCs w:val="18"/>
                </w:rPr>
                <w:t>MR NR Band n84</w:t>
              </w:r>
            </w:ins>
          </w:p>
        </w:tc>
        <w:tc>
          <w:tcPr>
            <w:tcW w:w="2291" w:type="dxa"/>
            <w:tcBorders>
              <w:top w:val="single" w:sz="4" w:space="0" w:color="auto"/>
              <w:left w:val="single" w:sz="4" w:space="0" w:color="auto"/>
              <w:bottom w:val="single" w:sz="4" w:space="0" w:color="auto"/>
              <w:right w:val="single" w:sz="4" w:space="0" w:color="auto"/>
            </w:tcBorders>
          </w:tcPr>
          <w:p w14:paraId="176FA30B" w14:textId="77777777" w:rsidR="00CB3986" w:rsidRPr="008E21F4" w:rsidRDefault="00CB3986" w:rsidP="00D04D5F">
            <w:pPr>
              <w:pStyle w:val="TAC"/>
              <w:rPr>
                <w:ins w:id="34727" w:author="Delta" w:date="2021-07-23T11:12:00Z"/>
                <w:rFonts w:cs="Arial"/>
              </w:rPr>
            </w:pPr>
            <w:ins w:id="34728" w:author="Delta" w:date="2021-07-23T11:12:00Z">
              <w:r w:rsidRPr="008E21F4">
                <w:rPr>
                  <w:rFonts w:cs="Arial"/>
                  <w:szCs w:val="18"/>
                </w:rPr>
                <w:t>1920 – 1980 MHz</w:t>
              </w:r>
            </w:ins>
          </w:p>
        </w:tc>
        <w:tc>
          <w:tcPr>
            <w:tcW w:w="1235" w:type="dxa"/>
            <w:tcBorders>
              <w:top w:val="single" w:sz="4" w:space="0" w:color="auto"/>
              <w:left w:val="single" w:sz="4" w:space="0" w:color="auto"/>
              <w:bottom w:val="single" w:sz="4" w:space="0" w:color="auto"/>
              <w:right w:val="single" w:sz="4" w:space="0" w:color="auto"/>
            </w:tcBorders>
          </w:tcPr>
          <w:p w14:paraId="30CEA60D" w14:textId="77777777" w:rsidR="00CB3986" w:rsidRPr="008E21F4" w:rsidRDefault="00CB3986" w:rsidP="00D04D5F">
            <w:pPr>
              <w:pStyle w:val="TAC"/>
              <w:rPr>
                <w:ins w:id="34729" w:author="Delta" w:date="2021-07-23T11:12:00Z"/>
                <w:rFonts w:cs="Arial"/>
              </w:rPr>
            </w:pPr>
            <w:ins w:id="34730" w:author="Delta" w:date="2021-07-23T11:12:00Z">
              <w:r w:rsidRPr="008E21F4">
                <w:rPr>
                  <w:rFonts w:cs="Arial"/>
                  <w:szCs w:val="18"/>
                </w:rPr>
                <w:t>-91 dBm</w:t>
              </w:r>
            </w:ins>
          </w:p>
        </w:tc>
        <w:tc>
          <w:tcPr>
            <w:tcW w:w="1414" w:type="dxa"/>
            <w:tcBorders>
              <w:top w:val="single" w:sz="4" w:space="0" w:color="auto"/>
              <w:left w:val="single" w:sz="4" w:space="0" w:color="auto"/>
              <w:bottom w:val="single" w:sz="4" w:space="0" w:color="auto"/>
              <w:right w:val="single" w:sz="4" w:space="0" w:color="auto"/>
            </w:tcBorders>
          </w:tcPr>
          <w:p w14:paraId="02C51E63" w14:textId="77777777" w:rsidR="00CB3986" w:rsidRPr="008E21F4" w:rsidRDefault="00CB3986" w:rsidP="00D04D5F">
            <w:pPr>
              <w:pStyle w:val="TAC"/>
              <w:rPr>
                <w:ins w:id="34731" w:author="Delta" w:date="2021-07-23T11:12:00Z"/>
                <w:rFonts w:cs="Arial"/>
              </w:rPr>
            </w:pPr>
            <w:ins w:id="34732" w:author="Delta" w:date="2021-07-23T11:12:00Z">
              <w:r w:rsidRPr="008E21F4">
                <w:rPr>
                  <w:rFonts w:cs="Arial"/>
                  <w:szCs w:val="18"/>
                </w:rPr>
                <w:t>100 kHz</w:t>
              </w:r>
            </w:ins>
          </w:p>
        </w:tc>
        <w:tc>
          <w:tcPr>
            <w:tcW w:w="1845" w:type="dxa"/>
            <w:tcBorders>
              <w:top w:val="single" w:sz="4" w:space="0" w:color="auto"/>
              <w:left w:val="single" w:sz="4" w:space="0" w:color="auto"/>
              <w:bottom w:val="single" w:sz="4" w:space="0" w:color="auto"/>
              <w:right w:val="single" w:sz="4" w:space="0" w:color="auto"/>
            </w:tcBorders>
          </w:tcPr>
          <w:p w14:paraId="5F2B7163" w14:textId="77777777" w:rsidR="00CB3986" w:rsidRPr="008E21F4" w:rsidRDefault="00CB3986" w:rsidP="00D04D5F">
            <w:pPr>
              <w:pStyle w:val="TAC"/>
              <w:rPr>
                <w:ins w:id="34733" w:author="Delta" w:date="2021-07-23T11:12:00Z"/>
                <w:rFonts w:cs="Arial"/>
              </w:rPr>
            </w:pPr>
          </w:p>
        </w:tc>
      </w:tr>
      <w:tr w:rsidR="00CB3986" w:rsidRPr="008E21F4" w14:paraId="53A0DCD3" w14:textId="77777777" w:rsidTr="00D04D5F">
        <w:trPr>
          <w:cantSplit/>
          <w:jc w:val="center"/>
          <w:ins w:id="3473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2DAB51C2" w14:textId="77777777" w:rsidR="00CB3986" w:rsidRPr="008E21F4" w:rsidRDefault="00CB3986" w:rsidP="00D04D5F">
            <w:pPr>
              <w:pStyle w:val="TAC"/>
              <w:rPr>
                <w:ins w:id="34735" w:author="Delta" w:date="2021-07-23T11:12:00Z"/>
                <w:rFonts w:cs="v5.0.0"/>
              </w:rPr>
            </w:pPr>
            <w:ins w:id="34736" w:author="Delta" w:date="2021-07-23T11:12:00Z">
              <w:r w:rsidRPr="008E21F4">
                <w:rPr>
                  <w:rFonts w:cs="v5.0.0"/>
                </w:rPr>
                <w:t>MR E-UTRA Band 85</w:t>
              </w:r>
            </w:ins>
          </w:p>
        </w:tc>
        <w:tc>
          <w:tcPr>
            <w:tcW w:w="2291" w:type="dxa"/>
            <w:tcBorders>
              <w:top w:val="single" w:sz="4" w:space="0" w:color="auto"/>
              <w:left w:val="single" w:sz="4" w:space="0" w:color="auto"/>
              <w:bottom w:val="single" w:sz="4" w:space="0" w:color="auto"/>
              <w:right w:val="single" w:sz="4" w:space="0" w:color="auto"/>
            </w:tcBorders>
          </w:tcPr>
          <w:p w14:paraId="206C4E61" w14:textId="77777777" w:rsidR="00CB3986" w:rsidRPr="008E21F4" w:rsidRDefault="00CB3986" w:rsidP="00D04D5F">
            <w:pPr>
              <w:pStyle w:val="TAC"/>
              <w:rPr>
                <w:ins w:id="34737" w:author="Delta" w:date="2021-07-23T11:12:00Z"/>
                <w:rFonts w:cs="Arial"/>
              </w:rPr>
            </w:pPr>
            <w:ins w:id="34738" w:author="Delta" w:date="2021-07-23T11:12:00Z">
              <w:r w:rsidRPr="008E21F4">
                <w:rPr>
                  <w:rFonts w:cs="Arial"/>
                </w:rPr>
                <w:t>698 - 716 MHz</w:t>
              </w:r>
            </w:ins>
          </w:p>
        </w:tc>
        <w:tc>
          <w:tcPr>
            <w:tcW w:w="1235" w:type="dxa"/>
            <w:tcBorders>
              <w:top w:val="single" w:sz="4" w:space="0" w:color="auto"/>
              <w:left w:val="single" w:sz="4" w:space="0" w:color="auto"/>
              <w:bottom w:val="single" w:sz="4" w:space="0" w:color="auto"/>
              <w:right w:val="single" w:sz="4" w:space="0" w:color="auto"/>
            </w:tcBorders>
          </w:tcPr>
          <w:p w14:paraId="76079CFA" w14:textId="77777777" w:rsidR="00CB3986" w:rsidRPr="008E21F4" w:rsidRDefault="00CB3986" w:rsidP="00D04D5F">
            <w:pPr>
              <w:pStyle w:val="TAC"/>
              <w:rPr>
                <w:ins w:id="34739" w:author="Delta" w:date="2021-07-23T11:12:00Z"/>
                <w:rFonts w:cs="Arial"/>
              </w:rPr>
            </w:pPr>
            <w:ins w:id="34740" w:author="Delta" w:date="2021-07-23T11:12:00Z">
              <w:r w:rsidRPr="008E21F4">
                <w:rPr>
                  <w:rFonts w:cs="Arial"/>
                </w:rPr>
                <w:t>-91 dBm</w:t>
              </w:r>
            </w:ins>
          </w:p>
        </w:tc>
        <w:tc>
          <w:tcPr>
            <w:tcW w:w="1414" w:type="dxa"/>
            <w:tcBorders>
              <w:top w:val="single" w:sz="4" w:space="0" w:color="auto"/>
              <w:left w:val="single" w:sz="4" w:space="0" w:color="auto"/>
              <w:bottom w:val="single" w:sz="4" w:space="0" w:color="auto"/>
              <w:right w:val="single" w:sz="4" w:space="0" w:color="auto"/>
            </w:tcBorders>
          </w:tcPr>
          <w:p w14:paraId="1D1E1670" w14:textId="77777777" w:rsidR="00CB3986" w:rsidRPr="008E21F4" w:rsidRDefault="00CB3986" w:rsidP="00D04D5F">
            <w:pPr>
              <w:pStyle w:val="TAC"/>
              <w:rPr>
                <w:ins w:id="34741" w:author="Delta" w:date="2021-07-23T11:12:00Z"/>
                <w:rFonts w:cs="Arial"/>
              </w:rPr>
            </w:pPr>
            <w:ins w:id="34742"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264F84A8" w14:textId="77777777" w:rsidR="00CB3986" w:rsidRPr="008E21F4" w:rsidRDefault="00CB3986" w:rsidP="00D04D5F">
            <w:pPr>
              <w:pStyle w:val="TAC"/>
              <w:rPr>
                <w:ins w:id="34743" w:author="Delta" w:date="2021-07-23T11:12:00Z"/>
                <w:rFonts w:cs="Arial"/>
              </w:rPr>
            </w:pPr>
          </w:p>
        </w:tc>
      </w:tr>
      <w:tr w:rsidR="00CB3986" w:rsidRPr="008E21F4" w14:paraId="60BABA29" w14:textId="77777777" w:rsidTr="00D04D5F">
        <w:trPr>
          <w:cantSplit/>
          <w:jc w:val="center"/>
          <w:ins w:id="3474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5D44628B" w14:textId="77777777" w:rsidR="00CB3986" w:rsidRPr="008E21F4" w:rsidRDefault="00CB3986" w:rsidP="00D04D5F">
            <w:pPr>
              <w:pStyle w:val="TAC"/>
              <w:rPr>
                <w:ins w:id="34745" w:author="Delta" w:date="2021-07-23T11:12:00Z"/>
                <w:rFonts w:cs="v5.0.0"/>
              </w:rPr>
            </w:pPr>
            <w:ins w:id="34746" w:author="Delta" w:date="2021-07-23T11:12:00Z">
              <w:r w:rsidRPr="008E21F4">
                <w:rPr>
                  <w:rFonts w:cs="v5.0.0"/>
                  <w:lang w:eastAsia="zh-CN"/>
                </w:rPr>
                <w:t>MR NR Band n86</w:t>
              </w:r>
            </w:ins>
          </w:p>
        </w:tc>
        <w:tc>
          <w:tcPr>
            <w:tcW w:w="2291" w:type="dxa"/>
            <w:tcBorders>
              <w:top w:val="single" w:sz="4" w:space="0" w:color="auto"/>
              <w:left w:val="single" w:sz="4" w:space="0" w:color="auto"/>
              <w:bottom w:val="single" w:sz="4" w:space="0" w:color="auto"/>
              <w:right w:val="single" w:sz="4" w:space="0" w:color="auto"/>
            </w:tcBorders>
          </w:tcPr>
          <w:p w14:paraId="23854ACF" w14:textId="77777777" w:rsidR="00CB3986" w:rsidRPr="008E21F4" w:rsidRDefault="00CB3986" w:rsidP="00D04D5F">
            <w:pPr>
              <w:pStyle w:val="TAC"/>
              <w:rPr>
                <w:ins w:id="34747" w:author="Delta" w:date="2021-07-23T11:12:00Z"/>
                <w:rFonts w:cs="Arial"/>
              </w:rPr>
            </w:pPr>
            <w:ins w:id="34748" w:author="Delta" w:date="2021-07-23T11:12:00Z">
              <w:r w:rsidRPr="008E21F4">
                <w:rPr>
                  <w:rFonts w:cs="Arial"/>
                </w:rPr>
                <w:t>1710 – 1780 MHz</w:t>
              </w:r>
            </w:ins>
          </w:p>
        </w:tc>
        <w:tc>
          <w:tcPr>
            <w:tcW w:w="1235" w:type="dxa"/>
            <w:tcBorders>
              <w:top w:val="single" w:sz="4" w:space="0" w:color="auto"/>
              <w:left w:val="single" w:sz="4" w:space="0" w:color="auto"/>
              <w:bottom w:val="single" w:sz="4" w:space="0" w:color="auto"/>
              <w:right w:val="single" w:sz="4" w:space="0" w:color="auto"/>
            </w:tcBorders>
          </w:tcPr>
          <w:p w14:paraId="4B93B8A5" w14:textId="77777777" w:rsidR="00CB3986" w:rsidRPr="008E21F4" w:rsidRDefault="00CB3986" w:rsidP="00D04D5F">
            <w:pPr>
              <w:pStyle w:val="TAC"/>
              <w:rPr>
                <w:ins w:id="34749" w:author="Delta" w:date="2021-07-23T11:12:00Z"/>
                <w:rFonts w:cs="Arial"/>
              </w:rPr>
            </w:pPr>
            <w:ins w:id="34750" w:author="Delta" w:date="2021-07-23T11:12:00Z">
              <w:r w:rsidRPr="008E21F4">
                <w:rPr>
                  <w:rFonts w:cs="Arial"/>
                </w:rPr>
                <w:t>-91 dBm</w:t>
              </w:r>
            </w:ins>
          </w:p>
        </w:tc>
        <w:tc>
          <w:tcPr>
            <w:tcW w:w="1414" w:type="dxa"/>
            <w:tcBorders>
              <w:top w:val="single" w:sz="4" w:space="0" w:color="auto"/>
              <w:left w:val="single" w:sz="4" w:space="0" w:color="auto"/>
              <w:bottom w:val="single" w:sz="4" w:space="0" w:color="auto"/>
              <w:right w:val="single" w:sz="4" w:space="0" w:color="auto"/>
            </w:tcBorders>
          </w:tcPr>
          <w:p w14:paraId="7D1F7CC9" w14:textId="77777777" w:rsidR="00CB3986" w:rsidRPr="008E21F4" w:rsidRDefault="00CB3986" w:rsidP="00D04D5F">
            <w:pPr>
              <w:pStyle w:val="TAC"/>
              <w:rPr>
                <w:ins w:id="34751" w:author="Delta" w:date="2021-07-23T11:12:00Z"/>
                <w:rFonts w:cs="Arial"/>
              </w:rPr>
            </w:pPr>
            <w:ins w:id="34752"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3C032BF9" w14:textId="77777777" w:rsidR="00CB3986" w:rsidRPr="008E21F4" w:rsidRDefault="00CB3986" w:rsidP="00D04D5F">
            <w:pPr>
              <w:pStyle w:val="TAC"/>
              <w:rPr>
                <w:ins w:id="34753" w:author="Delta" w:date="2021-07-23T11:12:00Z"/>
                <w:rFonts w:cs="Arial"/>
              </w:rPr>
            </w:pPr>
          </w:p>
        </w:tc>
      </w:tr>
      <w:tr w:rsidR="00CB3986" w:rsidRPr="008E21F4" w14:paraId="6B0721BE" w14:textId="77777777" w:rsidTr="00D04D5F">
        <w:trPr>
          <w:cantSplit/>
          <w:jc w:val="center"/>
          <w:ins w:id="3475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76849467" w14:textId="77777777" w:rsidR="00CB3986" w:rsidRPr="008E21F4" w:rsidRDefault="00CB3986" w:rsidP="00D04D5F">
            <w:pPr>
              <w:pStyle w:val="TAC"/>
              <w:rPr>
                <w:ins w:id="34755" w:author="Delta" w:date="2021-07-23T11:12:00Z"/>
                <w:rFonts w:cs="v5.0.0"/>
                <w:lang w:eastAsia="zh-CN"/>
              </w:rPr>
            </w:pPr>
            <w:ins w:id="34756" w:author="Delta" w:date="2021-07-23T11:12:00Z">
              <w:r w:rsidRPr="008E21F4">
                <w:rPr>
                  <w:rFonts w:cs="v5.0.0"/>
                </w:rPr>
                <w:t>MR E-UTRA Band 8</w:t>
              </w:r>
              <w:r w:rsidRPr="008E21F4">
                <w:rPr>
                  <w:lang w:val="en-US"/>
                </w:rPr>
                <w:t>7</w:t>
              </w:r>
            </w:ins>
          </w:p>
        </w:tc>
        <w:tc>
          <w:tcPr>
            <w:tcW w:w="2291" w:type="dxa"/>
            <w:tcBorders>
              <w:top w:val="single" w:sz="4" w:space="0" w:color="auto"/>
              <w:left w:val="single" w:sz="4" w:space="0" w:color="auto"/>
              <w:bottom w:val="single" w:sz="4" w:space="0" w:color="auto"/>
              <w:right w:val="single" w:sz="4" w:space="0" w:color="auto"/>
            </w:tcBorders>
          </w:tcPr>
          <w:p w14:paraId="573E27A1" w14:textId="77777777" w:rsidR="00CB3986" w:rsidRPr="008E21F4" w:rsidRDefault="00CB3986" w:rsidP="00D04D5F">
            <w:pPr>
              <w:pStyle w:val="TAC"/>
              <w:rPr>
                <w:ins w:id="34757" w:author="Delta" w:date="2021-07-23T11:12:00Z"/>
                <w:rFonts w:cs="Arial"/>
              </w:rPr>
            </w:pPr>
            <w:ins w:id="34758" w:author="Delta" w:date="2021-07-23T11:12:00Z">
              <w:r w:rsidRPr="008E21F4">
                <w:rPr>
                  <w:lang w:val="en-US"/>
                </w:rPr>
                <w:t>410</w:t>
              </w:r>
              <w:r w:rsidRPr="008E21F4">
                <w:t xml:space="preserve"> - </w:t>
              </w:r>
              <w:r w:rsidRPr="008E21F4">
                <w:rPr>
                  <w:lang w:val="en-US"/>
                </w:rPr>
                <w:t>415</w:t>
              </w:r>
              <w:r w:rsidRPr="008E21F4">
                <w:t xml:space="preserve"> MHz</w:t>
              </w:r>
            </w:ins>
          </w:p>
        </w:tc>
        <w:tc>
          <w:tcPr>
            <w:tcW w:w="1235" w:type="dxa"/>
            <w:tcBorders>
              <w:top w:val="single" w:sz="4" w:space="0" w:color="auto"/>
              <w:left w:val="single" w:sz="4" w:space="0" w:color="auto"/>
              <w:bottom w:val="single" w:sz="4" w:space="0" w:color="auto"/>
              <w:right w:val="single" w:sz="4" w:space="0" w:color="auto"/>
            </w:tcBorders>
          </w:tcPr>
          <w:p w14:paraId="06834134" w14:textId="77777777" w:rsidR="00CB3986" w:rsidRPr="008E21F4" w:rsidRDefault="00CB3986" w:rsidP="00D04D5F">
            <w:pPr>
              <w:pStyle w:val="TAC"/>
              <w:rPr>
                <w:ins w:id="34759" w:author="Delta" w:date="2021-07-23T11:12:00Z"/>
                <w:rFonts w:cs="Arial"/>
              </w:rPr>
            </w:pPr>
            <w:ins w:id="34760" w:author="Delta" w:date="2021-07-23T11:12:00Z">
              <w:r w:rsidRPr="008E21F4">
                <w:rPr>
                  <w:rFonts w:cs="Arial"/>
                </w:rPr>
                <w:t>-91 dBm</w:t>
              </w:r>
            </w:ins>
          </w:p>
        </w:tc>
        <w:tc>
          <w:tcPr>
            <w:tcW w:w="1414" w:type="dxa"/>
            <w:tcBorders>
              <w:top w:val="single" w:sz="4" w:space="0" w:color="auto"/>
              <w:left w:val="single" w:sz="4" w:space="0" w:color="auto"/>
              <w:bottom w:val="single" w:sz="4" w:space="0" w:color="auto"/>
              <w:right w:val="single" w:sz="4" w:space="0" w:color="auto"/>
            </w:tcBorders>
          </w:tcPr>
          <w:p w14:paraId="74692913" w14:textId="77777777" w:rsidR="00CB3986" w:rsidRPr="008E21F4" w:rsidRDefault="00CB3986" w:rsidP="00D04D5F">
            <w:pPr>
              <w:pStyle w:val="TAC"/>
              <w:rPr>
                <w:ins w:id="34761" w:author="Delta" w:date="2021-07-23T11:12:00Z"/>
                <w:rFonts w:cs="Arial"/>
              </w:rPr>
            </w:pPr>
            <w:ins w:id="34762"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0159BF28" w14:textId="77777777" w:rsidR="00CB3986" w:rsidRPr="008E21F4" w:rsidRDefault="00CB3986" w:rsidP="00D04D5F">
            <w:pPr>
              <w:pStyle w:val="TAC"/>
              <w:rPr>
                <w:ins w:id="34763" w:author="Delta" w:date="2021-07-23T11:12:00Z"/>
                <w:rFonts w:cs="Arial"/>
              </w:rPr>
            </w:pPr>
          </w:p>
        </w:tc>
      </w:tr>
      <w:tr w:rsidR="00CB3986" w:rsidRPr="008E21F4" w14:paraId="1B28DE87" w14:textId="77777777" w:rsidTr="00D04D5F">
        <w:trPr>
          <w:cantSplit/>
          <w:jc w:val="center"/>
          <w:ins w:id="3476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0BA6696B" w14:textId="77777777" w:rsidR="00CB3986" w:rsidRPr="008E21F4" w:rsidRDefault="00CB3986" w:rsidP="00D04D5F">
            <w:pPr>
              <w:pStyle w:val="TAC"/>
              <w:rPr>
                <w:ins w:id="34765" w:author="Delta" w:date="2021-07-23T11:12:00Z"/>
                <w:rFonts w:cs="v5.0.0"/>
                <w:lang w:eastAsia="zh-CN"/>
              </w:rPr>
            </w:pPr>
            <w:ins w:id="34766" w:author="Delta" w:date="2021-07-23T11:12:00Z">
              <w:r w:rsidRPr="008E21F4">
                <w:rPr>
                  <w:rFonts w:cs="v5.0.0"/>
                </w:rPr>
                <w:t xml:space="preserve">MR E-UTRA Band </w:t>
              </w:r>
              <w:r w:rsidRPr="008E21F4">
                <w:rPr>
                  <w:lang w:val="en-US"/>
                </w:rPr>
                <w:t>88</w:t>
              </w:r>
            </w:ins>
          </w:p>
        </w:tc>
        <w:tc>
          <w:tcPr>
            <w:tcW w:w="2291" w:type="dxa"/>
            <w:tcBorders>
              <w:top w:val="single" w:sz="4" w:space="0" w:color="auto"/>
              <w:left w:val="single" w:sz="4" w:space="0" w:color="auto"/>
              <w:bottom w:val="single" w:sz="4" w:space="0" w:color="auto"/>
              <w:right w:val="single" w:sz="4" w:space="0" w:color="auto"/>
            </w:tcBorders>
          </w:tcPr>
          <w:p w14:paraId="0A26E266" w14:textId="77777777" w:rsidR="00CB3986" w:rsidRPr="008E21F4" w:rsidRDefault="00CB3986" w:rsidP="00D04D5F">
            <w:pPr>
              <w:pStyle w:val="TAC"/>
              <w:rPr>
                <w:ins w:id="34767" w:author="Delta" w:date="2021-07-23T11:12:00Z"/>
                <w:rFonts w:cs="Arial"/>
              </w:rPr>
            </w:pPr>
            <w:ins w:id="34768" w:author="Delta" w:date="2021-07-23T11:12:00Z">
              <w:r w:rsidRPr="008E21F4">
                <w:rPr>
                  <w:lang w:val="en-US"/>
                </w:rPr>
                <w:t>412</w:t>
              </w:r>
              <w:r w:rsidRPr="008E21F4">
                <w:t xml:space="preserve"> - </w:t>
              </w:r>
              <w:r w:rsidRPr="008E21F4">
                <w:rPr>
                  <w:lang w:val="en-US"/>
                </w:rPr>
                <w:t>417</w:t>
              </w:r>
              <w:r w:rsidRPr="008E21F4">
                <w:t xml:space="preserve"> MHz</w:t>
              </w:r>
            </w:ins>
          </w:p>
        </w:tc>
        <w:tc>
          <w:tcPr>
            <w:tcW w:w="1235" w:type="dxa"/>
            <w:tcBorders>
              <w:top w:val="single" w:sz="4" w:space="0" w:color="auto"/>
              <w:left w:val="single" w:sz="4" w:space="0" w:color="auto"/>
              <w:bottom w:val="single" w:sz="4" w:space="0" w:color="auto"/>
              <w:right w:val="single" w:sz="4" w:space="0" w:color="auto"/>
            </w:tcBorders>
          </w:tcPr>
          <w:p w14:paraId="10C82332" w14:textId="77777777" w:rsidR="00CB3986" w:rsidRPr="008E21F4" w:rsidRDefault="00CB3986" w:rsidP="00D04D5F">
            <w:pPr>
              <w:pStyle w:val="TAC"/>
              <w:rPr>
                <w:ins w:id="34769" w:author="Delta" w:date="2021-07-23T11:12:00Z"/>
                <w:rFonts w:cs="Arial"/>
              </w:rPr>
            </w:pPr>
            <w:ins w:id="34770" w:author="Delta" w:date="2021-07-23T11:12:00Z">
              <w:r w:rsidRPr="008E21F4">
                <w:t>-91 dBm</w:t>
              </w:r>
            </w:ins>
          </w:p>
        </w:tc>
        <w:tc>
          <w:tcPr>
            <w:tcW w:w="1414" w:type="dxa"/>
            <w:tcBorders>
              <w:top w:val="single" w:sz="4" w:space="0" w:color="auto"/>
              <w:left w:val="single" w:sz="4" w:space="0" w:color="auto"/>
              <w:bottom w:val="single" w:sz="4" w:space="0" w:color="auto"/>
              <w:right w:val="single" w:sz="4" w:space="0" w:color="auto"/>
            </w:tcBorders>
          </w:tcPr>
          <w:p w14:paraId="68FAFB38" w14:textId="77777777" w:rsidR="00CB3986" w:rsidRPr="008E21F4" w:rsidRDefault="00CB3986" w:rsidP="00D04D5F">
            <w:pPr>
              <w:pStyle w:val="TAC"/>
              <w:rPr>
                <w:ins w:id="34771" w:author="Delta" w:date="2021-07-23T11:12:00Z"/>
                <w:rFonts w:cs="Arial"/>
              </w:rPr>
            </w:pPr>
            <w:ins w:id="34772" w:author="Delta" w:date="2021-07-23T11:12:00Z">
              <w:r w:rsidRPr="008E21F4">
                <w:t>100 kHz</w:t>
              </w:r>
            </w:ins>
          </w:p>
        </w:tc>
        <w:tc>
          <w:tcPr>
            <w:tcW w:w="1845" w:type="dxa"/>
            <w:tcBorders>
              <w:top w:val="single" w:sz="4" w:space="0" w:color="auto"/>
              <w:left w:val="single" w:sz="4" w:space="0" w:color="auto"/>
              <w:bottom w:val="single" w:sz="4" w:space="0" w:color="auto"/>
              <w:right w:val="single" w:sz="4" w:space="0" w:color="auto"/>
            </w:tcBorders>
          </w:tcPr>
          <w:p w14:paraId="7F848D2C" w14:textId="77777777" w:rsidR="00CB3986" w:rsidRPr="008E21F4" w:rsidRDefault="00CB3986" w:rsidP="00D04D5F">
            <w:pPr>
              <w:pStyle w:val="TAC"/>
              <w:rPr>
                <w:ins w:id="34773" w:author="Delta" w:date="2021-07-23T11:12:00Z"/>
                <w:rFonts w:cs="Arial"/>
              </w:rPr>
            </w:pPr>
          </w:p>
        </w:tc>
      </w:tr>
      <w:tr w:rsidR="00CB3986" w:rsidRPr="008E21F4" w14:paraId="35D0BE39" w14:textId="77777777" w:rsidTr="00D04D5F">
        <w:trPr>
          <w:cantSplit/>
          <w:jc w:val="center"/>
          <w:ins w:id="3477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09ED992B" w14:textId="77777777" w:rsidR="00CB3986" w:rsidRPr="008E21F4" w:rsidRDefault="00CB3986" w:rsidP="00D04D5F">
            <w:pPr>
              <w:pStyle w:val="TAC"/>
              <w:rPr>
                <w:ins w:id="34775" w:author="Delta" w:date="2021-07-23T11:12:00Z"/>
                <w:rFonts w:cs="v5.0.0"/>
              </w:rPr>
            </w:pPr>
            <w:ins w:id="34776" w:author="Delta" w:date="2021-07-23T11:12:00Z">
              <w:r w:rsidRPr="008E21F4">
                <w:rPr>
                  <w:rFonts w:cs="v5.0.0"/>
                  <w:lang w:eastAsia="zh-CN"/>
                </w:rPr>
                <w:t>MR NR Band n8</w:t>
              </w:r>
              <w:r w:rsidRPr="008E21F4">
                <w:rPr>
                  <w:rFonts w:cs="v5.0.0" w:hint="eastAsia"/>
                  <w:lang w:eastAsia="zh-CN"/>
                </w:rPr>
                <w:t>9</w:t>
              </w:r>
            </w:ins>
          </w:p>
        </w:tc>
        <w:tc>
          <w:tcPr>
            <w:tcW w:w="2291" w:type="dxa"/>
            <w:tcBorders>
              <w:top w:val="single" w:sz="4" w:space="0" w:color="auto"/>
              <w:left w:val="single" w:sz="4" w:space="0" w:color="auto"/>
              <w:bottom w:val="single" w:sz="4" w:space="0" w:color="auto"/>
              <w:right w:val="single" w:sz="4" w:space="0" w:color="auto"/>
            </w:tcBorders>
          </w:tcPr>
          <w:p w14:paraId="7B19BBF7" w14:textId="77777777" w:rsidR="00CB3986" w:rsidRPr="008E21F4" w:rsidRDefault="00CB3986" w:rsidP="00D04D5F">
            <w:pPr>
              <w:pStyle w:val="TAC"/>
              <w:rPr>
                <w:ins w:id="34777" w:author="Delta" w:date="2021-07-23T11:12:00Z"/>
                <w:lang w:val="en-US"/>
              </w:rPr>
            </w:pPr>
            <w:ins w:id="34778" w:author="Delta" w:date="2021-07-23T11:12:00Z">
              <w:r w:rsidRPr="008E21F4">
                <w:rPr>
                  <w:rFonts w:cs="Arial" w:hint="eastAsia"/>
                  <w:lang w:eastAsia="zh-CN"/>
                </w:rPr>
                <w:t>824</w:t>
              </w:r>
              <w:r w:rsidRPr="008E21F4">
                <w:rPr>
                  <w:rFonts w:cs="Arial"/>
                </w:rPr>
                <w:t xml:space="preserve"> – </w:t>
              </w:r>
              <w:r w:rsidRPr="008E21F4">
                <w:rPr>
                  <w:rFonts w:cs="Arial" w:hint="eastAsia"/>
                  <w:lang w:eastAsia="zh-CN"/>
                </w:rPr>
                <w:t>849</w:t>
              </w:r>
              <w:r w:rsidRPr="008E21F4">
                <w:rPr>
                  <w:rFonts w:cs="Arial"/>
                </w:rPr>
                <w:t xml:space="preserve"> MHz</w:t>
              </w:r>
            </w:ins>
          </w:p>
        </w:tc>
        <w:tc>
          <w:tcPr>
            <w:tcW w:w="1235" w:type="dxa"/>
            <w:tcBorders>
              <w:top w:val="single" w:sz="4" w:space="0" w:color="auto"/>
              <w:left w:val="single" w:sz="4" w:space="0" w:color="auto"/>
              <w:bottom w:val="single" w:sz="4" w:space="0" w:color="auto"/>
              <w:right w:val="single" w:sz="4" w:space="0" w:color="auto"/>
            </w:tcBorders>
          </w:tcPr>
          <w:p w14:paraId="254CFF86" w14:textId="77777777" w:rsidR="00CB3986" w:rsidRPr="008E21F4" w:rsidRDefault="00CB3986" w:rsidP="00D04D5F">
            <w:pPr>
              <w:pStyle w:val="TAC"/>
              <w:rPr>
                <w:ins w:id="34779" w:author="Delta" w:date="2021-07-23T11:12:00Z"/>
              </w:rPr>
            </w:pPr>
            <w:ins w:id="34780" w:author="Delta" w:date="2021-07-23T11:12:00Z">
              <w:r w:rsidRPr="008E21F4">
                <w:rPr>
                  <w:rFonts w:cs="Arial"/>
                </w:rPr>
                <w:t>-91 dBm</w:t>
              </w:r>
            </w:ins>
          </w:p>
        </w:tc>
        <w:tc>
          <w:tcPr>
            <w:tcW w:w="1414" w:type="dxa"/>
            <w:tcBorders>
              <w:top w:val="single" w:sz="4" w:space="0" w:color="auto"/>
              <w:left w:val="single" w:sz="4" w:space="0" w:color="auto"/>
              <w:bottom w:val="single" w:sz="4" w:space="0" w:color="auto"/>
              <w:right w:val="single" w:sz="4" w:space="0" w:color="auto"/>
            </w:tcBorders>
          </w:tcPr>
          <w:p w14:paraId="15F376D9" w14:textId="77777777" w:rsidR="00CB3986" w:rsidRPr="008E21F4" w:rsidRDefault="00CB3986" w:rsidP="00D04D5F">
            <w:pPr>
              <w:pStyle w:val="TAC"/>
              <w:rPr>
                <w:ins w:id="34781" w:author="Delta" w:date="2021-07-23T11:12:00Z"/>
              </w:rPr>
            </w:pPr>
            <w:ins w:id="34782" w:author="Delta" w:date="2021-07-23T11:12:00Z">
              <w:r w:rsidRPr="008E21F4">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38231B07" w14:textId="77777777" w:rsidR="00CB3986" w:rsidRPr="008E21F4" w:rsidRDefault="00CB3986" w:rsidP="00D04D5F">
            <w:pPr>
              <w:pStyle w:val="TAC"/>
              <w:rPr>
                <w:ins w:id="34783" w:author="Delta" w:date="2021-07-23T11:12:00Z"/>
                <w:rFonts w:cs="Arial"/>
              </w:rPr>
            </w:pPr>
          </w:p>
        </w:tc>
      </w:tr>
      <w:tr w:rsidR="00CB3986" w:rsidRPr="008E21F4" w14:paraId="100EF10C" w14:textId="77777777" w:rsidTr="00D04D5F">
        <w:trPr>
          <w:cantSplit/>
          <w:jc w:val="center"/>
          <w:ins w:id="3478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241E7304" w14:textId="77777777" w:rsidR="00CB3986" w:rsidRPr="008E21F4" w:rsidRDefault="00CB3986" w:rsidP="00D04D5F">
            <w:pPr>
              <w:pStyle w:val="TAC"/>
              <w:rPr>
                <w:ins w:id="34785" w:author="Delta" w:date="2021-07-23T11:12:00Z"/>
                <w:rFonts w:cs="v5.0.0"/>
                <w:lang w:eastAsia="zh-CN"/>
              </w:rPr>
            </w:pPr>
            <w:ins w:id="34786" w:author="Delta" w:date="2021-07-23T11:12:00Z">
              <w:r>
                <w:rPr>
                  <w:rFonts w:cs="v5.0.0"/>
                  <w:lang w:eastAsia="zh-CN"/>
                </w:rPr>
                <w:t>MR</w:t>
              </w:r>
              <w:r w:rsidRPr="005E5CF8">
                <w:rPr>
                  <w:rFonts w:cs="v5.0.0"/>
                  <w:lang w:eastAsia="zh-CN"/>
                </w:rPr>
                <w:t xml:space="preserve"> NR Band n92</w:t>
              </w:r>
            </w:ins>
          </w:p>
        </w:tc>
        <w:tc>
          <w:tcPr>
            <w:tcW w:w="2291" w:type="dxa"/>
            <w:tcBorders>
              <w:top w:val="single" w:sz="4" w:space="0" w:color="auto"/>
              <w:left w:val="single" w:sz="4" w:space="0" w:color="auto"/>
              <w:bottom w:val="single" w:sz="4" w:space="0" w:color="auto"/>
              <w:right w:val="single" w:sz="4" w:space="0" w:color="auto"/>
            </w:tcBorders>
          </w:tcPr>
          <w:p w14:paraId="3F2F1FEB" w14:textId="77777777" w:rsidR="00CB3986" w:rsidRPr="008E21F4" w:rsidRDefault="00CB3986" w:rsidP="00D04D5F">
            <w:pPr>
              <w:pStyle w:val="TAC"/>
              <w:rPr>
                <w:ins w:id="34787" w:author="Delta" w:date="2021-07-23T11:12:00Z"/>
                <w:rFonts w:cs="Arial"/>
                <w:lang w:eastAsia="zh-CN"/>
              </w:rPr>
            </w:pPr>
            <w:ins w:id="34788" w:author="Delta" w:date="2021-07-23T11:12:00Z">
              <w:r w:rsidRPr="001133C0">
                <w:rPr>
                  <w:rFonts w:cs="Arial"/>
                  <w:lang w:eastAsia="zh-CN"/>
                </w:rPr>
                <w:t>832 – 862 MHz</w:t>
              </w:r>
            </w:ins>
          </w:p>
        </w:tc>
        <w:tc>
          <w:tcPr>
            <w:tcW w:w="1235" w:type="dxa"/>
            <w:tcBorders>
              <w:top w:val="single" w:sz="4" w:space="0" w:color="auto"/>
              <w:left w:val="single" w:sz="4" w:space="0" w:color="auto"/>
              <w:bottom w:val="single" w:sz="4" w:space="0" w:color="auto"/>
              <w:right w:val="single" w:sz="4" w:space="0" w:color="auto"/>
            </w:tcBorders>
          </w:tcPr>
          <w:p w14:paraId="0DE84E72" w14:textId="77777777" w:rsidR="00CB3986" w:rsidRPr="008E21F4" w:rsidRDefault="00CB3986" w:rsidP="00D04D5F">
            <w:pPr>
              <w:pStyle w:val="TAC"/>
              <w:rPr>
                <w:ins w:id="34789" w:author="Delta" w:date="2021-07-23T11:12:00Z"/>
                <w:rFonts w:cs="Arial"/>
              </w:rPr>
            </w:pPr>
            <w:ins w:id="34790" w:author="Delta" w:date="2021-07-23T11:12:00Z">
              <w:r w:rsidRPr="0045796B">
                <w:rPr>
                  <w:rFonts w:cs="Arial"/>
                </w:rPr>
                <w:t>-91 dBm</w:t>
              </w:r>
            </w:ins>
          </w:p>
        </w:tc>
        <w:tc>
          <w:tcPr>
            <w:tcW w:w="1414" w:type="dxa"/>
            <w:tcBorders>
              <w:top w:val="single" w:sz="4" w:space="0" w:color="auto"/>
              <w:left w:val="single" w:sz="4" w:space="0" w:color="auto"/>
              <w:bottom w:val="single" w:sz="4" w:space="0" w:color="auto"/>
              <w:right w:val="single" w:sz="4" w:space="0" w:color="auto"/>
            </w:tcBorders>
          </w:tcPr>
          <w:p w14:paraId="24161740" w14:textId="77777777" w:rsidR="00CB3986" w:rsidRPr="008E21F4" w:rsidRDefault="00CB3986" w:rsidP="00D04D5F">
            <w:pPr>
              <w:pStyle w:val="TAC"/>
              <w:rPr>
                <w:ins w:id="34791" w:author="Delta" w:date="2021-07-23T11:12:00Z"/>
                <w:rFonts w:cs="Arial"/>
              </w:rPr>
            </w:pPr>
            <w:ins w:id="34792" w:author="Delta" w:date="2021-07-23T11:12:00Z">
              <w:r w:rsidRPr="005E5CF8">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7E86AFB0" w14:textId="77777777" w:rsidR="00CB3986" w:rsidRPr="008E21F4" w:rsidRDefault="00CB3986" w:rsidP="00D04D5F">
            <w:pPr>
              <w:pStyle w:val="TAC"/>
              <w:rPr>
                <w:ins w:id="34793" w:author="Delta" w:date="2021-07-23T11:12:00Z"/>
                <w:rFonts w:cs="Arial"/>
              </w:rPr>
            </w:pPr>
          </w:p>
        </w:tc>
      </w:tr>
      <w:tr w:rsidR="00CB3986" w:rsidRPr="008E21F4" w14:paraId="36AB4558" w14:textId="77777777" w:rsidTr="00D04D5F">
        <w:trPr>
          <w:cantSplit/>
          <w:jc w:val="center"/>
          <w:ins w:id="3479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28420173" w14:textId="77777777" w:rsidR="00CB3986" w:rsidRPr="008E21F4" w:rsidRDefault="00CB3986" w:rsidP="00D04D5F">
            <w:pPr>
              <w:pStyle w:val="TAC"/>
              <w:rPr>
                <w:ins w:id="34795" w:author="Delta" w:date="2021-07-23T11:12:00Z"/>
                <w:rFonts w:cs="v5.0.0"/>
                <w:lang w:eastAsia="zh-CN"/>
              </w:rPr>
            </w:pPr>
            <w:ins w:id="34796" w:author="Delta" w:date="2021-07-23T11:12:00Z">
              <w:r>
                <w:rPr>
                  <w:rFonts w:cs="v5.0.0"/>
                  <w:lang w:eastAsia="zh-CN"/>
                </w:rPr>
                <w:t>MR</w:t>
              </w:r>
              <w:r w:rsidRPr="005E5CF8">
                <w:rPr>
                  <w:rFonts w:cs="v5.0.0"/>
                  <w:lang w:eastAsia="zh-CN"/>
                </w:rPr>
                <w:t xml:space="preserve"> NR Band n94</w:t>
              </w:r>
            </w:ins>
          </w:p>
        </w:tc>
        <w:tc>
          <w:tcPr>
            <w:tcW w:w="2291" w:type="dxa"/>
            <w:tcBorders>
              <w:top w:val="single" w:sz="4" w:space="0" w:color="auto"/>
              <w:left w:val="single" w:sz="4" w:space="0" w:color="auto"/>
              <w:bottom w:val="single" w:sz="4" w:space="0" w:color="auto"/>
              <w:right w:val="single" w:sz="4" w:space="0" w:color="auto"/>
            </w:tcBorders>
          </w:tcPr>
          <w:p w14:paraId="073E5313" w14:textId="77777777" w:rsidR="00CB3986" w:rsidRPr="008E21F4" w:rsidRDefault="00CB3986" w:rsidP="00D04D5F">
            <w:pPr>
              <w:pStyle w:val="TAC"/>
              <w:rPr>
                <w:ins w:id="34797" w:author="Delta" w:date="2021-07-23T11:12:00Z"/>
                <w:rFonts w:cs="Arial"/>
                <w:lang w:eastAsia="zh-CN"/>
              </w:rPr>
            </w:pPr>
            <w:ins w:id="34798" w:author="Delta" w:date="2021-07-23T11:12:00Z">
              <w:r w:rsidRPr="001133C0">
                <w:rPr>
                  <w:rFonts w:cs="Arial"/>
                  <w:lang w:eastAsia="zh-CN"/>
                </w:rPr>
                <w:t>880 – 915 MHz</w:t>
              </w:r>
            </w:ins>
          </w:p>
        </w:tc>
        <w:tc>
          <w:tcPr>
            <w:tcW w:w="1235" w:type="dxa"/>
            <w:tcBorders>
              <w:top w:val="single" w:sz="4" w:space="0" w:color="auto"/>
              <w:left w:val="single" w:sz="4" w:space="0" w:color="auto"/>
              <w:bottom w:val="single" w:sz="4" w:space="0" w:color="auto"/>
              <w:right w:val="single" w:sz="4" w:space="0" w:color="auto"/>
            </w:tcBorders>
          </w:tcPr>
          <w:p w14:paraId="7D05BF83" w14:textId="77777777" w:rsidR="00CB3986" w:rsidRPr="008E21F4" w:rsidRDefault="00CB3986" w:rsidP="00D04D5F">
            <w:pPr>
              <w:pStyle w:val="TAC"/>
              <w:rPr>
                <w:ins w:id="34799" w:author="Delta" w:date="2021-07-23T11:12:00Z"/>
                <w:rFonts w:cs="Arial"/>
              </w:rPr>
            </w:pPr>
            <w:ins w:id="34800" w:author="Delta" w:date="2021-07-23T11:12:00Z">
              <w:r w:rsidRPr="0045796B">
                <w:rPr>
                  <w:rFonts w:cs="Arial"/>
                </w:rPr>
                <w:t>-91 dBm</w:t>
              </w:r>
            </w:ins>
          </w:p>
        </w:tc>
        <w:tc>
          <w:tcPr>
            <w:tcW w:w="1414" w:type="dxa"/>
            <w:tcBorders>
              <w:top w:val="single" w:sz="4" w:space="0" w:color="auto"/>
              <w:left w:val="single" w:sz="4" w:space="0" w:color="auto"/>
              <w:bottom w:val="single" w:sz="4" w:space="0" w:color="auto"/>
              <w:right w:val="single" w:sz="4" w:space="0" w:color="auto"/>
            </w:tcBorders>
          </w:tcPr>
          <w:p w14:paraId="60910CF5" w14:textId="77777777" w:rsidR="00CB3986" w:rsidRPr="008E21F4" w:rsidRDefault="00CB3986" w:rsidP="00D04D5F">
            <w:pPr>
              <w:pStyle w:val="TAC"/>
              <w:rPr>
                <w:ins w:id="34801" w:author="Delta" w:date="2021-07-23T11:12:00Z"/>
                <w:rFonts w:cs="Arial"/>
              </w:rPr>
            </w:pPr>
            <w:ins w:id="34802" w:author="Delta" w:date="2021-07-23T11:12:00Z">
              <w:r w:rsidRPr="005E5CF8">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37AB0352" w14:textId="77777777" w:rsidR="00CB3986" w:rsidRPr="008E21F4" w:rsidRDefault="00CB3986" w:rsidP="00D04D5F">
            <w:pPr>
              <w:pStyle w:val="TAC"/>
              <w:rPr>
                <w:ins w:id="34803" w:author="Delta" w:date="2021-07-23T11:12:00Z"/>
                <w:rFonts w:cs="Arial"/>
              </w:rPr>
            </w:pPr>
          </w:p>
        </w:tc>
      </w:tr>
      <w:tr w:rsidR="00CB3986" w:rsidRPr="008E21F4" w14:paraId="246AE80F" w14:textId="77777777" w:rsidTr="00D04D5F">
        <w:trPr>
          <w:cantSplit/>
          <w:jc w:val="center"/>
          <w:ins w:id="3480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639011AA" w14:textId="77777777" w:rsidR="00CB3986" w:rsidRPr="008E21F4" w:rsidRDefault="00CB3986" w:rsidP="00D04D5F">
            <w:pPr>
              <w:pStyle w:val="TAC"/>
              <w:rPr>
                <w:ins w:id="34805" w:author="Delta" w:date="2021-07-23T11:12:00Z"/>
                <w:rFonts w:cs="v5.0.0"/>
                <w:lang w:eastAsia="zh-CN"/>
              </w:rPr>
            </w:pPr>
            <w:ins w:id="34806" w:author="Delta" w:date="2021-07-23T11:12:00Z">
              <w:r w:rsidRPr="00D60EF3">
                <w:rPr>
                  <w:rFonts w:cs="v5.0.0"/>
                  <w:lang w:eastAsia="zh-CN"/>
                </w:rPr>
                <w:t>MR</w:t>
              </w:r>
              <w:r>
                <w:rPr>
                  <w:rFonts w:cs="v5.0.0"/>
                  <w:lang w:eastAsia="zh-CN"/>
                </w:rPr>
                <w:t xml:space="preserve"> NR Band n</w:t>
              </w:r>
              <w:r>
                <w:rPr>
                  <w:rFonts w:cs="v5.0.0" w:hint="eastAsia"/>
                  <w:lang w:eastAsia="zh-CN"/>
                </w:rPr>
                <w:t>95</w:t>
              </w:r>
            </w:ins>
          </w:p>
        </w:tc>
        <w:tc>
          <w:tcPr>
            <w:tcW w:w="2291" w:type="dxa"/>
            <w:tcBorders>
              <w:top w:val="single" w:sz="4" w:space="0" w:color="auto"/>
              <w:left w:val="single" w:sz="4" w:space="0" w:color="auto"/>
              <w:bottom w:val="single" w:sz="4" w:space="0" w:color="auto"/>
              <w:right w:val="single" w:sz="4" w:space="0" w:color="auto"/>
            </w:tcBorders>
          </w:tcPr>
          <w:p w14:paraId="290298A7" w14:textId="77777777" w:rsidR="00CB3986" w:rsidRPr="008E21F4" w:rsidRDefault="00CB3986" w:rsidP="00D04D5F">
            <w:pPr>
              <w:pStyle w:val="TAC"/>
              <w:rPr>
                <w:ins w:id="34807" w:author="Delta" w:date="2021-07-23T11:12:00Z"/>
                <w:rFonts w:cs="Arial"/>
                <w:lang w:eastAsia="zh-CN"/>
              </w:rPr>
            </w:pPr>
            <w:ins w:id="34808" w:author="Delta" w:date="2021-07-23T11:12:00Z">
              <w:r w:rsidRPr="00D60EF3">
                <w:rPr>
                  <w:rFonts w:cs="Arial"/>
                  <w:lang w:eastAsia="ja-JP"/>
                </w:rPr>
                <w:t>2010 - 2025 MHz</w:t>
              </w:r>
            </w:ins>
          </w:p>
        </w:tc>
        <w:tc>
          <w:tcPr>
            <w:tcW w:w="1235" w:type="dxa"/>
            <w:tcBorders>
              <w:top w:val="single" w:sz="4" w:space="0" w:color="auto"/>
              <w:left w:val="single" w:sz="4" w:space="0" w:color="auto"/>
              <w:bottom w:val="single" w:sz="4" w:space="0" w:color="auto"/>
              <w:right w:val="single" w:sz="4" w:space="0" w:color="auto"/>
            </w:tcBorders>
          </w:tcPr>
          <w:p w14:paraId="63A6F5BD" w14:textId="77777777" w:rsidR="00CB3986" w:rsidRPr="008E21F4" w:rsidRDefault="00CB3986" w:rsidP="00D04D5F">
            <w:pPr>
              <w:pStyle w:val="TAC"/>
              <w:rPr>
                <w:ins w:id="34809" w:author="Delta" w:date="2021-07-23T11:12:00Z"/>
                <w:rFonts w:cs="Arial"/>
              </w:rPr>
            </w:pPr>
            <w:ins w:id="34810" w:author="Delta" w:date="2021-07-23T11:12:00Z">
              <w:r w:rsidRPr="00D60EF3">
                <w:rPr>
                  <w:rFonts w:cs="Arial"/>
                </w:rPr>
                <w:t>-</w:t>
              </w:r>
              <w:r w:rsidRPr="00D60EF3">
                <w:rPr>
                  <w:rFonts w:cs="Arial"/>
                  <w:lang w:eastAsia="zh-CN"/>
                </w:rPr>
                <w:t>91</w:t>
              </w:r>
              <w:r w:rsidRPr="00D60EF3">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172E40E9" w14:textId="77777777" w:rsidR="00CB3986" w:rsidRPr="008E21F4" w:rsidRDefault="00CB3986" w:rsidP="00D04D5F">
            <w:pPr>
              <w:pStyle w:val="TAC"/>
              <w:rPr>
                <w:ins w:id="34811" w:author="Delta" w:date="2021-07-23T11:12:00Z"/>
                <w:rFonts w:cs="Arial"/>
              </w:rPr>
            </w:pPr>
            <w:ins w:id="34812" w:author="Delta" w:date="2021-07-23T11:12:00Z">
              <w:r w:rsidRPr="00D60EF3">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647CD7AD" w14:textId="77777777" w:rsidR="00CB3986" w:rsidRPr="008E21F4" w:rsidRDefault="00CB3986" w:rsidP="00D04D5F">
            <w:pPr>
              <w:pStyle w:val="TAC"/>
              <w:rPr>
                <w:ins w:id="34813" w:author="Delta" w:date="2021-07-23T11:12:00Z"/>
                <w:rFonts w:cs="Arial"/>
              </w:rPr>
            </w:pPr>
          </w:p>
        </w:tc>
      </w:tr>
      <w:tr w:rsidR="00BF135C" w:rsidRPr="008E21F4" w14:paraId="51D53D26" w14:textId="77777777" w:rsidTr="00D04D5F">
        <w:trPr>
          <w:cantSplit/>
          <w:jc w:val="center"/>
          <w:ins w:id="34814" w:author="Delta" w:date="2021-07-23T11:12:00Z"/>
        </w:trPr>
        <w:tc>
          <w:tcPr>
            <w:tcW w:w="2291" w:type="dxa"/>
            <w:tcBorders>
              <w:top w:val="single" w:sz="4" w:space="0" w:color="auto"/>
              <w:left w:val="single" w:sz="4" w:space="0" w:color="auto"/>
              <w:bottom w:val="single" w:sz="4" w:space="0" w:color="auto"/>
              <w:right w:val="single" w:sz="4" w:space="0" w:color="auto"/>
            </w:tcBorders>
          </w:tcPr>
          <w:p w14:paraId="55D2F9A2" w14:textId="6300AFF9" w:rsidR="00BF135C" w:rsidRPr="00D60EF3" w:rsidRDefault="00BF135C" w:rsidP="00BF135C">
            <w:pPr>
              <w:pStyle w:val="TAC"/>
              <w:rPr>
                <w:ins w:id="34815" w:author="Delta" w:date="2021-07-23T11:12:00Z"/>
                <w:rFonts w:cs="v5.0.0"/>
                <w:lang w:eastAsia="zh-CN"/>
              </w:rPr>
            </w:pPr>
            <w:ins w:id="34816" w:author="Delta" w:date="2021-07-23T11:12:00Z">
              <w:r>
                <w:rPr>
                  <w:rFonts w:cs="v5.0.0"/>
                  <w:lang w:eastAsia="zh-CN"/>
                </w:rPr>
                <w:t>MR NR Band n</w:t>
              </w:r>
              <w:r>
                <w:rPr>
                  <w:rFonts w:cs="v5.0.0" w:hint="eastAsia"/>
                  <w:lang w:eastAsia="zh-CN"/>
                </w:rPr>
                <w:t>9</w:t>
              </w:r>
              <w:r>
                <w:rPr>
                  <w:rFonts w:cs="v5.0.0" w:hint="eastAsia"/>
                  <w:lang w:val="en-US" w:eastAsia="zh-CN"/>
                </w:rPr>
                <w:t>6</w:t>
              </w:r>
            </w:ins>
          </w:p>
        </w:tc>
        <w:tc>
          <w:tcPr>
            <w:tcW w:w="2291" w:type="dxa"/>
            <w:tcBorders>
              <w:top w:val="single" w:sz="4" w:space="0" w:color="auto"/>
              <w:left w:val="single" w:sz="4" w:space="0" w:color="auto"/>
              <w:bottom w:val="single" w:sz="4" w:space="0" w:color="auto"/>
              <w:right w:val="single" w:sz="4" w:space="0" w:color="auto"/>
            </w:tcBorders>
          </w:tcPr>
          <w:p w14:paraId="19BF929F" w14:textId="2C6BD460" w:rsidR="00BF135C" w:rsidRPr="00D60EF3" w:rsidRDefault="00BF135C" w:rsidP="00BF135C">
            <w:pPr>
              <w:pStyle w:val="TAC"/>
              <w:rPr>
                <w:ins w:id="34817" w:author="Delta" w:date="2021-07-23T11:12:00Z"/>
                <w:rFonts w:cs="Arial"/>
                <w:lang w:eastAsia="ja-JP"/>
              </w:rPr>
            </w:pPr>
            <w:ins w:id="34818" w:author="Delta" w:date="2021-07-23T11:12:00Z">
              <w:r>
                <w:rPr>
                  <w:rFonts w:eastAsia="SimSun" w:cs="Arial" w:hint="eastAsia"/>
                  <w:lang w:val="en-US" w:eastAsia="zh-CN"/>
                </w:rPr>
                <w:t>5925</w:t>
              </w:r>
              <w:r>
                <w:rPr>
                  <w:rFonts w:cs="Arial"/>
                  <w:lang w:eastAsia="ja-JP"/>
                </w:rPr>
                <w:t xml:space="preserve"> - </w:t>
              </w:r>
              <w:r>
                <w:rPr>
                  <w:rFonts w:eastAsia="SimSun" w:cs="Arial" w:hint="eastAsia"/>
                  <w:lang w:val="en-US" w:eastAsia="zh-CN"/>
                </w:rPr>
                <w:t>71</w:t>
              </w:r>
              <w:r>
                <w:rPr>
                  <w:rFonts w:cs="Arial"/>
                  <w:lang w:eastAsia="ja-JP"/>
                </w:rPr>
                <w:t>25 MHz</w:t>
              </w:r>
            </w:ins>
          </w:p>
        </w:tc>
        <w:tc>
          <w:tcPr>
            <w:tcW w:w="1235" w:type="dxa"/>
            <w:tcBorders>
              <w:top w:val="single" w:sz="4" w:space="0" w:color="auto"/>
              <w:left w:val="single" w:sz="4" w:space="0" w:color="auto"/>
              <w:bottom w:val="single" w:sz="4" w:space="0" w:color="auto"/>
              <w:right w:val="single" w:sz="4" w:space="0" w:color="auto"/>
            </w:tcBorders>
          </w:tcPr>
          <w:p w14:paraId="65689E46" w14:textId="3FBF3673" w:rsidR="00BF135C" w:rsidRPr="00D60EF3" w:rsidRDefault="00BF135C" w:rsidP="00BF135C">
            <w:pPr>
              <w:pStyle w:val="TAC"/>
              <w:rPr>
                <w:ins w:id="34819" w:author="Delta" w:date="2021-07-23T11:12:00Z"/>
                <w:rFonts w:cs="Arial"/>
              </w:rPr>
            </w:pPr>
            <w:ins w:id="34820" w:author="Delta" w:date="2021-07-23T11:12:00Z">
              <w:r>
                <w:rPr>
                  <w:rFonts w:cs="Arial"/>
                </w:rPr>
                <w:t>-</w:t>
              </w:r>
              <w:r>
                <w:rPr>
                  <w:rFonts w:cs="Arial"/>
                  <w:lang w:eastAsia="zh-CN"/>
                </w:rPr>
                <w:t>9</w:t>
              </w:r>
              <w:r>
                <w:rPr>
                  <w:rFonts w:cs="Arial" w:hint="eastAsia"/>
                  <w:lang w:val="en-US" w:eastAsia="zh-CN"/>
                </w:rPr>
                <w:t>0</w:t>
              </w:r>
              <w:r>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14:paraId="798CCC53" w14:textId="2598AFDF" w:rsidR="00BF135C" w:rsidRPr="00D60EF3" w:rsidRDefault="00BF135C" w:rsidP="00BF135C">
            <w:pPr>
              <w:pStyle w:val="TAC"/>
              <w:rPr>
                <w:ins w:id="34821" w:author="Delta" w:date="2021-07-23T11:12:00Z"/>
                <w:rFonts w:cs="Arial"/>
              </w:rPr>
            </w:pPr>
            <w:ins w:id="34822" w:author="Delta" w:date="2021-07-23T11:12:00Z">
              <w:r>
                <w:rPr>
                  <w:rFonts w:cs="Arial"/>
                </w:rPr>
                <w:t>100 kHz</w:t>
              </w:r>
            </w:ins>
          </w:p>
        </w:tc>
        <w:tc>
          <w:tcPr>
            <w:tcW w:w="1845" w:type="dxa"/>
            <w:tcBorders>
              <w:top w:val="single" w:sz="4" w:space="0" w:color="auto"/>
              <w:left w:val="single" w:sz="4" w:space="0" w:color="auto"/>
              <w:bottom w:val="single" w:sz="4" w:space="0" w:color="auto"/>
              <w:right w:val="single" w:sz="4" w:space="0" w:color="auto"/>
            </w:tcBorders>
          </w:tcPr>
          <w:p w14:paraId="298797BF" w14:textId="6D9FCC89" w:rsidR="00BF135C" w:rsidRPr="008E21F4" w:rsidRDefault="00BF135C" w:rsidP="00BF135C">
            <w:pPr>
              <w:pStyle w:val="TAC"/>
              <w:rPr>
                <w:ins w:id="34823" w:author="Delta" w:date="2021-07-23T11:12:00Z"/>
                <w:rFonts w:cs="Arial"/>
              </w:rPr>
            </w:pPr>
            <w:ins w:id="34824" w:author="Delta" w:date="2021-07-23T11:12:00Z">
              <w:r w:rsidRPr="00D900A1">
                <w:rPr>
                  <w:rFonts w:cs="Arial"/>
                </w:rPr>
                <w:t xml:space="preserve">This is not applicable to E-UTRA BS operating in Band </w:t>
              </w:r>
              <w:r w:rsidRPr="00E45D51">
                <w:rPr>
                  <w:rFonts w:cs="Arial"/>
                  <w:lang w:eastAsia="zh-CN"/>
                </w:rPr>
                <w:t>46</w:t>
              </w:r>
            </w:ins>
          </w:p>
        </w:tc>
      </w:tr>
    </w:tbl>
    <w:p w14:paraId="3455439E" w14:textId="77777777" w:rsidR="00CB3986" w:rsidRPr="008E21F4" w:rsidRDefault="00CB3986" w:rsidP="00CB3986"/>
    <w:p w14:paraId="460FD8C5" w14:textId="77777777" w:rsidR="00CB3986" w:rsidRPr="008E21F4" w:rsidRDefault="00CB3986" w:rsidP="00CB3986">
      <w:pPr>
        <w:pStyle w:val="NO"/>
      </w:pPr>
      <w:r w:rsidRPr="008E21F4">
        <w:t>NOTE 1:</w:t>
      </w:r>
      <w:r w:rsidRPr="008E21F4">
        <w:tab/>
        <w:t xml:space="preserve">As defined in the scope for spurious emissions in this clause, the co-location requirements in Table 6.6.4.5.5-1 </w:t>
      </w:r>
      <w:r w:rsidRPr="008E21F4">
        <w:rPr>
          <w:lang w:eastAsia="zh-CN"/>
        </w:rPr>
        <w:t xml:space="preserve">to Table 6.6.4.5.5-3 </w:t>
      </w:r>
      <w:r w:rsidRPr="008E21F4">
        <w:t xml:space="preserve">do not apply for the 10 MHz frequency range immediately outside the BS transmit frequency range of a downlink operating band (see Table 5.5-1). The current state-of-the-art technology does not allow a single generic solution for co-location with </w:t>
      </w:r>
      <w:r w:rsidRPr="008E21F4">
        <w:rPr>
          <w:lang w:eastAsia="zh-CN"/>
        </w:rPr>
        <w:t>other system</w:t>
      </w:r>
      <w:r w:rsidRPr="008E21F4">
        <w:t xml:space="preserve"> on adjacent frequencies for 30dB BS-BS minimum coupling loss. However, there are certain site-engineering solutions that can be used. These techniques are addressed in TR 25.942 [11].</w:t>
      </w:r>
    </w:p>
    <w:p w14:paraId="68FBC545" w14:textId="77777777" w:rsidR="00CB3986" w:rsidRPr="008E21F4" w:rsidRDefault="00CB3986" w:rsidP="00CB3986">
      <w:pPr>
        <w:pStyle w:val="NO"/>
      </w:pPr>
      <w:r w:rsidRPr="008E21F4">
        <w:t>NOTE 2:</w:t>
      </w:r>
      <w:r w:rsidRPr="008E21F4">
        <w:tab/>
        <w:t>Tables 6.6.4.5.5-1 to 6.6.4.5.5-3 assume that two operating bands, where the corresponding eNode B transmit and receive frequency ranges in Table 5.3-1 would be overlapping, are not deployed in the same geographical area. For such a case of operation with overlapping frequency arrangements in the same geographical area, special co-location requirements may apply that are not covered by the 3GPP specifications.</w:t>
      </w:r>
    </w:p>
    <w:p w14:paraId="1DCBE1C1" w14:textId="77777777" w:rsidR="00CB3986" w:rsidRPr="008E21F4" w:rsidRDefault="00CB3986" w:rsidP="00CB3986">
      <w:pPr>
        <w:pStyle w:val="NO"/>
      </w:pPr>
      <w:r w:rsidRPr="008E21F4">
        <w:t>NOTE 3:</w:t>
      </w:r>
      <w:r w:rsidRPr="008E21F4">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0A0B3935" w14:textId="77777777" w:rsidR="006E4574" w:rsidRPr="008735C4" w:rsidRDefault="006E4574" w:rsidP="006E4574">
      <w:pPr>
        <w:rPr>
          <w:del w:id="34825" w:author="Delta" w:date="2021-07-23T11:12:00Z"/>
        </w:rPr>
      </w:pPr>
    </w:p>
    <w:p w14:paraId="31A05BFE" w14:textId="77777777" w:rsidR="00CB3986" w:rsidRPr="008E21F4" w:rsidRDefault="00CB3986" w:rsidP="00CB3986">
      <w:pPr>
        <w:pStyle w:val="Heading2"/>
      </w:pPr>
      <w:bookmarkStart w:id="34826" w:name="_Toc21017873"/>
      <w:bookmarkStart w:id="34827" w:name="_Toc29486336"/>
      <w:bookmarkStart w:id="34828" w:name="_Toc29757026"/>
      <w:bookmarkStart w:id="34829" w:name="_Toc29758139"/>
      <w:bookmarkStart w:id="34830" w:name="_Toc35952704"/>
      <w:bookmarkStart w:id="34831" w:name="_Toc37174704"/>
      <w:bookmarkStart w:id="34832" w:name="_Toc37176585"/>
      <w:bookmarkStart w:id="34833" w:name="_Toc45831660"/>
      <w:bookmarkStart w:id="34834" w:name="_Toc45832385"/>
      <w:bookmarkStart w:id="34835" w:name="_Toc52547313"/>
      <w:bookmarkStart w:id="34836" w:name="_Toc61110460"/>
      <w:bookmarkStart w:id="34837" w:name="_Toc67910742"/>
      <w:bookmarkStart w:id="34838" w:name="_Toc75187666"/>
      <w:bookmarkStart w:id="34839" w:name="_Toc76501421"/>
      <w:bookmarkStart w:id="34840" w:name="_Toc408331273"/>
      <w:r w:rsidRPr="008E21F4">
        <w:t>6.7</w:t>
      </w:r>
      <w:r w:rsidRPr="008E21F4">
        <w:tab/>
        <w:t>Transmitter intermodulation</w:t>
      </w:r>
      <w:bookmarkEnd w:id="34826"/>
      <w:bookmarkEnd w:id="34827"/>
      <w:bookmarkEnd w:id="34828"/>
      <w:bookmarkEnd w:id="34829"/>
      <w:bookmarkEnd w:id="34830"/>
      <w:bookmarkEnd w:id="34831"/>
      <w:bookmarkEnd w:id="34832"/>
      <w:bookmarkEnd w:id="34833"/>
      <w:bookmarkEnd w:id="34834"/>
      <w:bookmarkEnd w:id="34835"/>
      <w:bookmarkEnd w:id="34836"/>
      <w:bookmarkEnd w:id="34837"/>
      <w:bookmarkEnd w:id="34838"/>
      <w:bookmarkEnd w:id="34839"/>
      <w:bookmarkEnd w:id="34840"/>
    </w:p>
    <w:p w14:paraId="6FF5DF8F" w14:textId="77777777" w:rsidR="00CB3986" w:rsidRPr="008E21F4" w:rsidRDefault="00CB3986" w:rsidP="00CB3986">
      <w:pPr>
        <w:pStyle w:val="Heading3"/>
      </w:pPr>
      <w:bookmarkStart w:id="34841" w:name="_Toc21017874"/>
      <w:bookmarkStart w:id="34842" w:name="_Toc29486337"/>
      <w:bookmarkStart w:id="34843" w:name="_Toc29757027"/>
      <w:bookmarkStart w:id="34844" w:name="_Toc29758140"/>
      <w:bookmarkStart w:id="34845" w:name="_Toc35952705"/>
      <w:bookmarkStart w:id="34846" w:name="_Toc37174705"/>
      <w:bookmarkStart w:id="34847" w:name="_Toc37176586"/>
      <w:bookmarkStart w:id="34848" w:name="_Toc45831661"/>
      <w:bookmarkStart w:id="34849" w:name="_Toc45832386"/>
      <w:bookmarkStart w:id="34850" w:name="_Toc52547314"/>
      <w:bookmarkStart w:id="34851" w:name="_Toc61110461"/>
      <w:bookmarkStart w:id="34852" w:name="_Toc67910743"/>
      <w:bookmarkStart w:id="34853" w:name="_Toc75187667"/>
      <w:bookmarkStart w:id="34854" w:name="_Toc76501422"/>
      <w:bookmarkStart w:id="34855" w:name="_Toc408331274"/>
      <w:r w:rsidRPr="008E21F4">
        <w:t>6.7.1</w:t>
      </w:r>
      <w:r w:rsidRPr="008E21F4">
        <w:tab/>
        <w:t>Definition and applicability</w:t>
      </w:r>
      <w:bookmarkEnd w:id="34841"/>
      <w:bookmarkEnd w:id="34842"/>
      <w:bookmarkEnd w:id="34843"/>
      <w:bookmarkEnd w:id="34844"/>
      <w:bookmarkEnd w:id="34845"/>
      <w:bookmarkEnd w:id="34846"/>
      <w:bookmarkEnd w:id="34847"/>
      <w:bookmarkEnd w:id="34848"/>
      <w:bookmarkEnd w:id="34849"/>
      <w:bookmarkEnd w:id="34850"/>
      <w:bookmarkEnd w:id="34851"/>
      <w:bookmarkEnd w:id="34852"/>
      <w:bookmarkEnd w:id="34853"/>
      <w:bookmarkEnd w:id="34854"/>
      <w:bookmarkEnd w:id="34855"/>
    </w:p>
    <w:p w14:paraId="468E6B4F" w14:textId="6B9E65B7" w:rsidR="00CB3986" w:rsidRPr="008E21F4" w:rsidRDefault="00CB3986" w:rsidP="00CB3986">
      <w:r w:rsidRPr="008E21F4">
        <w:t>The transmitter intermodulation requirement is a measure of the capability of the transmitter to inhibit the generation of signals in its non-linear elements caused by presence of the wanted signal and an interfering signal reaching the transmitter via the antenna. The requirement applies during the transmitter ON period and the transmitter transient period.</w:t>
      </w:r>
      <w:del w:id="34856" w:author="Delta" w:date="2021-07-23T11:12:00Z">
        <w:r w:rsidR="008D1E71" w:rsidRPr="008735C4">
          <w:delText xml:space="preserve"> </w:delText>
        </w:r>
      </w:del>
    </w:p>
    <w:p w14:paraId="60B78100" w14:textId="42EF3E5B" w:rsidR="00CB3986" w:rsidRPr="008E21F4" w:rsidRDefault="00CB3986" w:rsidP="00CB3986">
      <w:r w:rsidRPr="008E21F4">
        <w:rPr>
          <w:rFonts w:cs="v3.8.0"/>
        </w:rPr>
        <w:t>For BS capable of multi-band operation</w:t>
      </w:r>
      <w:r w:rsidRPr="008E21F4">
        <w:t xml:space="preserve"> where multiple bands are mapped on separate antenna connectors, the single-band requirements apply regardless of the interfering signals position relative to the </w:t>
      </w:r>
      <w:del w:id="34857" w:author="Delta" w:date="2021-07-23T11:12:00Z">
        <w:r w:rsidR="008E41B3" w:rsidRPr="008735C4">
          <w:delText>inter</w:delText>
        </w:r>
      </w:del>
      <w:ins w:id="34858" w:author="Delta" w:date="2021-07-23T11:12:00Z">
        <w:r w:rsidRPr="008E21F4">
          <w:t>Inter</w:t>
        </w:r>
      </w:ins>
      <w:r w:rsidRPr="008E21F4">
        <w:t xml:space="preserve"> RF </w:t>
      </w:r>
      <w:del w:id="34859" w:author="Delta" w:date="2021-07-23T11:12:00Z">
        <w:r w:rsidR="008E41B3" w:rsidRPr="008735C4">
          <w:delText>bandwidth</w:delText>
        </w:r>
      </w:del>
      <w:ins w:id="34860" w:author="Delta" w:date="2021-07-23T11:12:00Z">
        <w:r w:rsidRPr="008E21F4">
          <w:t>Bandwidth</w:t>
        </w:r>
      </w:ins>
      <w:r w:rsidRPr="008E21F4">
        <w:t xml:space="preserve"> gap.</w:t>
      </w:r>
    </w:p>
    <w:p w14:paraId="7ADCCBE4" w14:textId="739562D4" w:rsidR="00CB3986" w:rsidRPr="008E21F4" w:rsidRDefault="00CB3986" w:rsidP="00CB3986">
      <w:r w:rsidRPr="008E21F4">
        <w:t xml:space="preserve">The transmit intermodulation level is the power of the intermodulation products when an E-UTRA signal of channel bandwidth 5 MHz as an interfering signal is injected into an antenna connector at a </w:t>
      </w:r>
      <w:del w:id="34861" w:author="Delta" w:date="2021-07-23T11:12:00Z">
        <w:r w:rsidR="008D1E71" w:rsidRPr="008735C4">
          <w:delText xml:space="preserve">mean </w:delText>
        </w:r>
      </w:del>
      <w:r w:rsidRPr="008E21F4">
        <w:t xml:space="preserve">power level of 30 dB lower than that of the </w:t>
      </w:r>
      <w:del w:id="34862" w:author="Delta" w:date="2021-07-23T11:12:00Z">
        <w:r w:rsidR="008D1E71" w:rsidRPr="008735C4">
          <w:delText>mean</w:delText>
        </w:r>
      </w:del>
      <w:ins w:id="34863" w:author="Delta" w:date="2021-07-23T11:12:00Z">
        <w:r w:rsidRPr="008E21F4">
          <w:t>rated total output</w:t>
        </w:r>
      </w:ins>
      <w:r w:rsidRPr="008E21F4">
        <w:t xml:space="preserve"> power </w:t>
      </w:r>
      <w:del w:id="34864" w:author="Delta" w:date="2021-07-23T11:12:00Z">
        <w:r w:rsidR="008D1E71" w:rsidRPr="008735C4">
          <w:delText>of</w:delText>
        </w:r>
      </w:del>
      <w:ins w:id="34865" w:author="Delta" w:date="2021-07-23T11:12:00Z">
        <w:r w:rsidRPr="008E21F4">
          <w:t>in</w:t>
        </w:r>
      </w:ins>
      <w:r w:rsidRPr="008E21F4">
        <w:t xml:space="preserve"> the </w:t>
      </w:r>
      <w:del w:id="34866" w:author="Delta" w:date="2021-07-23T11:12:00Z">
        <w:r w:rsidR="008D1E71" w:rsidRPr="008735C4">
          <w:delText>wanted signal</w:delText>
        </w:r>
      </w:del>
      <w:ins w:id="34867" w:author="Delta" w:date="2021-07-23T11:12:00Z">
        <w:r w:rsidRPr="008E21F4">
          <w:t>operating band</w:t>
        </w:r>
      </w:ins>
      <w:r w:rsidRPr="008E21F4">
        <w:t>.</w:t>
      </w:r>
    </w:p>
    <w:p w14:paraId="0386E371" w14:textId="77777777" w:rsidR="00CB3986" w:rsidRPr="008E21F4" w:rsidRDefault="00CB3986" w:rsidP="00CB3986">
      <w:r w:rsidRPr="008E21F4">
        <w:t>The wanted signal is E-UTRA single carrier or multi-carrier, or multiple contiguously aggregated carriers, for both contiguous and non-contiguous spectrum operation.</w:t>
      </w:r>
    </w:p>
    <w:p w14:paraId="68D01208" w14:textId="77777777" w:rsidR="00CB3986" w:rsidRPr="008E21F4" w:rsidRDefault="00CB3986" w:rsidP="00CB3986">
      <w:r w:rsidRPr="008E21F4">
        <w:t>The interfering signal centre frequency offset shall be as in Table 6.7.1-1.</w:t>
      </w:r>
    </w:p>
    <w:p w14:paraId="1150AEA7" w14:textId="77777777" w:rsidR="00CB3986" w:rsidRPr="008E21F4" w:rsidRDefault="00CB3986" w:rsidP="00CB3986">
      <w:pPr>
        <w:pStyle w:val="TH"/>
      </w:pPr>
      <w:r w:rsidRPr="008E21F4">
        <w:t>Table 6.7.1-1</w:t>
      </w:r>
      <w:ins w:id="34868" w:author="Delta" w:date="2021-07-23T11:12:00Z">
        <w:r w:rsidRPr="008E21F4">
          <w:t>:</w:t>
        </w:r>
      </w:ins>
      <w:r w:rsidRPr="008E21F4">
        <w:t xml:space="preserve"> Interfering signal centre frequency offse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34869" w:author="Delta" w:date="2021-07-23T11:12: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4015"/>
        <w:gridCol w:w="5229"/>
        <w:tblGridChange w:id="34870">
          <w:tblGrid>
            <w:gridCol w:w="4015"/>
            <w:gridCol w:w="5229"/>
          </w:tblGrid>
        </w:tblGridChange>
      </w:tblGrid>
      <w:tr w:rsidR="00CB3986" w:rsidRPr="008E21F4" w14:paraId="720A5603" w14:textId="77777777" w:rsidTr="00D04D5F">
        <w:trPr>
          <w:cantSplit/>
          <w:jc w:val="center"/>
          <w:trPrChange w:id="34871" w:author="Delta" w:date="2021-07-23T11:12:00Z">
            <w:trPr>
              <w:cantSplit/>
              <w:jc w:val="center"/>
            </w:trPr>
          </w:trPrChange>
        </w:trPr>
        <w:tc>
          <w:tcPr>
            <w:tcW w:w="4015" w:type="dxa"/>
            <w:tcPrChange w:id="34872" w:author="Delta" w:date="2021-07-23T11:12:00Z">
              <w:tcPr>
                <w:tcW w:w="4015" w:type="dxa"/>
              </w:tcPr>
            </w:tcPrChange>
          </w:tcPr>
          <w:p w14:paraId="5F48E5CD" w14:textId="77777777" w:rsidR="00CB3986" w:rsidRPr="008E21F4" w:rsidRDefault="00CB3986" w:rsidP="00D04D5F">
            <w:pPr>
              <w:pStyle w:val="TAH"/>
              <w:rPr>
                <w:rFonts w:cs="Arial"/>
              </w:rPr>
            </w:pPr>
            <w:r w:rsidRPr="008E21F4">
              <w:rPr>
                <w:rFonts w:cs="Arial"/>
              </w:rPr>
              <w:t>Parameter</w:t>
            </w:r>
          </w:p>
        </w:tc>
        <w:tc>
          <w:tcPr>
            <w:tcW w:w="5229" w:type="dxa"/>
            <w:tcPrChange w:id="34873" w:author="Delta" w:date="2021-07-23T11:12:00Z">
              <w:tcPr>
                <w:tcW w:w="5229" w:type="dxa"/>
              </w:tcPr>
            </w:tcPrChange>
          </w:tcPr>
          <w:p w14:paraId="0AA4DEF7" w14:textId="77777777" w:rsidR="00CB3986" w:rsidRPr="008E21F4" w:rsidRDefault="00CB3986" w:rsidP="00D04D5F">
            <w:pPr>
              <w:pStyle w:val="TAH"/>
              <w:rPr>
                <w:rFonts w:cs="Arial"/>
              </w:rPr>
            </w:pPr>
            <w:r w:rsidRPr="008E21F4">
              <w:rPr>
                <w:rFonts w:cs="Arial"/>
              </w:rPr>
              <w:t>Value</w:t>
            </w:r>
          </w:p>
        </w:tc>
      </w:tr>
      <w:tr w:rsidR="00CB3986" w:rsidRPr="008E21F4" w14:paraId="3CACB475" w14:textId="77777777" w:rsidTr="00D04D5F">
        <w:trPr>
          <w:cantSplit/>
          <w:jc w:val="center"/>
          <w:trPrChange w:id="34874" w:author="Delta" w:date="2021-07-23T11:12:00Z">
            <w:trPr>
              <w:cantSplit/>
              <w:jc w:val="center"/>
            </w:trPr>
          </w:trPrChange>
        </w:trPr>
        <w:tc>
          <w:tcPr>
            <w:tcW w:w="4015" w:type="dxa"/>
            <w:tcPrChange w:id="34875" w:author="Delta" w:date="2021-07-23T11:12:00Z">
              <w:tcPr>
                <w:tcW w:w="4015" w:type="dxa"/>
              </w:tcPr>
            </w:tcPrChange>
          </w:tcPr>
          <w:p w14:paraId="11929858" w14:textId="42DF6B45" w:rsidR="00CB3986" w:rsidRPr="008E21F4" w:rsidRDefault="00CB3986" w:rsidP="00D04D5F">
            <w:pPr>
              <w:pStyle w:val="TAL"/>
              <w:rPr>
                <w:rFonts w:cs="Arial"/>
              </w:rPr>
            </w:pPr>
            <w:r w:rsidRPr="008E21F4">
              <w:rPr>
                <w:rFonts w:cs="Arial"/>
              </w:rPr>
              <w:t>Interfering signal centre frequency offset from the lower</w:t>
            </w:r>
            <w:del w:id="34876" w:author="Delta" w:date="2021-07-23T11:12:00Z">
              <w:r w:rsidR="00DE2453" w:rsidRPr="008735C4">
                <w:rPr>
                  <w:rFonts w:cs="Arial" w:hint="eastAsia"/>
                </w:rPr>
                <w:delText xml:space="preserve"> (</w:delText>
              </w:r>
            </w:del>
            <w:ins w:id="34877" w:author="Delta" w:date="2021-07-23T11:12:00Z">
              <w:r w:rsidRPr="008E21F4">
                <w:rPr>
                  <w:rFonts w:cs="Arial"/>
                </w:rPr>
                <w:t>/</w:t>
              </w:r>
            </w:ins>
            <w:r w:rsidRPr="008E21F4">
              <w:rPr>
                <w:rFonts w:cs="Arial"/>
                <w:lang w:eastAsia="zh-CN"/>
              </w:rPr>
              <w:t>upper</w:t>
            </w:r>
            <w:del w:id="34878" w:author="Delta" w:date="2021-07-23T11:12:00Z">
              <w:r w:rsidR="00DE2453" w:rsidRPr="008735C4">
                <w:rPr>
                  <w:rFonts w:cs="Arial" w:hint="eastAsia"/>
                </w:rPr>
                <w:delText>)</w:delText>
              </w:r>
            </w:del>
            <w:r w:rsidRPr="008E21F4">
              <w:rPr>
                <w:rFonts w:cs="Arial"/>
              </w:rPr>
              <w:t xml:space="preserve"> edge of the wanted signal or edge of sub-block inside a sub-block gap</w:t>
            </w:r>
          </w:p>
        </w:tc>
        <w:tc>
          <w:tcPr>
            <w:tcW w:w="5229" w:type="dxa"/>
            <w:tcPrChange w:id="34879" w:author="Delta" w:date="2021-07-23T11:12:00Z">
              <w:tcPr>
                <w:tcW w:w="5229" w:type="dxa"/>
              </w:tcPr>
            </w:tcPrChange>
          </w:tcPr>
          <w:p w14:paraId="3FEB2722" w14:textId="77777777" w:rsidR="00CB3986" w:rsidRPr="008E21F4" w:rsidRDefault="00CB3986" w:rsidP="00D04D5F">
            <w:pPr>
              <w:pStyle w:val="TAL"/>
              <w:rPr>
                <w:rFonts w:cs="Arial"/>
              </w:rPr>
            </w:pPr>
            <w:r w:rsidRPr="008E21F4">
              <w:rPr>
                <w:rFonts w:cs="Arial"/>
              </w:rPr>
              <w:t>± 2.5 MHz</w:t>
            </w:r>
          </w:p>
          <w:p w14:paraId="3B4921E9" w14:textId="77777777" w:rsidR="00CB3986" w:rsidRPr="008E21F4" w:rsidRDefault="00CB3986" w:rsidP="00D04D5F">
            <w:pPr>
              <w:pStyle w:val="TAL"/>
              <w:rPr>
                <w:rFonts w:cs="Arial"/>
              </w:rPr>
            </w:pPr>
            <w:r w:rsidRPr="008E21F4">
              <w:rPr>
                <w:rFonts w:cs="Arial"/>
              </w:rPr>
              <w:t>± 7.5 MHz</w:t>
            </w:r>
          </w:p>
          <w:p w14:paraId="7FA6CA52" w14:textId="77777777" w:rsidR="00CB3986" w:rsidRPr="008E21F4" w:rsidRDefault="00CB3986" w:rsidP="00D04D5F">
            <w:pPr>
              <w:pStyle w:val="TAL"/>
              <w:rPr>
                <w:rFonts w:cs="Arial"/>
              </w:rPr>
            </w:pPr>
            <w:r w:rsidRPr="008E21F4">
              <w:rPr>
                <w:rFonts w:cs="Arial"/>
              </w:rPr>
              <w:t>± 12.5 MHz</w:t>
            </w:r>
          </w:p>
        </w:tc>
      </w:tr>
      <w:tr w:rsidR="00CB3986" w:rsidRPr="008E21F4" w14:paraId="0AF46E7A" w14:textId="77777777" w:rsidTr="00D04D5F">
        <w:trPr>
          <w:cantSplit/>
          <w:jc w:val="center"/>
          <w:trPrChange w:id="34880" w:author="Delta" w:date="2021-07-23T11:12:00Z">
            <w:trPr>
              <w:cantSplit/>
              <w:jc w:val="center"/>
            </w:trPr>
          </w:trPrChange>
        </w:trPr>
        <w:tc>
          <w:tcPr>
            <w:tcW w:w="9244" w:type="dxa"/>
            <w:gridSpan w:val="2"/>
            <w:tcPrChange w:id="34881" w:author="Delta" w:date="2021-07-23T11:12:00Z">
              <w:tcPr>
                <w:tcW w:w="9244" w:type="dxa"/>
                <w:gridSpan w:val="2"/>
              </w:tcPr>
            </w:tcPrChange>
          </w:tcPr>
          <w:p w14:paraId="4893D255" w14:textId="10230A24" w:rsidR="00CB3986" w:rsidRPr="008E21F4" w:rsidRDefault="00CB3986" w:rsidP="00D04D5F">
            <w:pPr>
              <w:pStyle w:val="TAN"/>
              <w:rPr>
                <w:rFonts w:cs="Arial"/>
                <w:lang w:eastAsia="ja-JP"/>
              </w:rPr>
            </w:pPr>
            <w:r w:rsidRPr="008E21F4">
              <w:rPr>
                <w:rFonts w:cs="Arial"/>
              </w:rPr>
              <w:t xml:space="preserve">NOTE </w:t>
            </w:r>
            <w:r w:rsidRPr="008E21F4">
              <w:rPr>
                <w:rFonts w:cs="Arial"/>
                <w:lang w:eastAsia="ja-JP"/>
              </w:rPr>
              <w:t>1</w:t>
            </w:r>
            <w:r w:rsidRPr="008E21F4">
              <w:rPr>
                <w:rFonts w:cs="Arial"/>
              </w:rPr>
              <w:t>:</w:t>
            </w:r>
            <w:r w:rsidRPr="008E21F4">
              <w:rPr>
                <w:rFonts w:cs="Arial"/>
              </w:rPr>
              <w:tab/>
              <w:t>Interfering signal positions that are partially or completely outside of the downlink operating band of the base station are excluded from the requirement, unless the interfering signal positions fall within the frequency range of adjacent downlink operating bands in the same geographical area</w:t>
            </w:r>
            <w:r w:rsidRPr="008E21F4" w:rsidDel="003C0874">
              <w:rPr>
                <w:rFonts w:cs="Arial"/>
              </w:rPr>
              <w:t>.</w:t>
            </w:r>
            <w:del w:id="34882" w:author="Delta" w:date="2021-07-23T11:12:00Z">
              <w:r w:rsidR="00930407" w:rsidRPr="008735C4" w:rsidDel="003C0874">
                <w:rPr>
                  <w:rFonts w:cs="Arial"/>
                </w:rPr>
                <w:delText xml:space="preserve"> </w:delText>
              </w:r>
            </w:del>
          </w:p>
          <w:p w14:paraId="69F8DAF2" w14:textId="77777777" w:rsidR="00CB3986" w:rsidRPr="008E21F4" w:rsidRDefault="00CB3986" w:rsidP="00D04D5F">
            <w:pPr>
              <w:pStyle w:val="TAN"/>
              <w:rPr>
                <w:rFonts w:cs="Arial"/>
                <w:lang w:eastAsia="ja-JP"/>
              </w:rPr>
            </w:pPr>
            <w:r w:rsidRPr="008E21F4">
              <w:rPr>
                <w:rFonts w:cs="Arial"/>
              </w:rPr>
              <w:t xml:space="preserve">NOTE </w:t>
            </w:r>
            <w:r w:rsidRPr="008E21F4">
              <w:rPr>
                <w:rFonts w:cs="Arial"/>
                <w:lang w:eastAsia="ja-JP"/>
              </w:rPr>
              <w:t>2</w:t>
            </w:r>
            <w:r w:rsidRPr="008E21F4">
              <w:rPr>
                <w:rFonts w:cs="Arial"/>
              </w:rPr>
              <w:t>:</w:t>
            </w:r>
            <w:r w:rsidRPr="008E21F4">
              <w:rPr>
                <w:rFonts w:cs="Arial"/>
              </w:rPr>
              <w:tab/>
            </w:r>
            <w:r w:rsidRPr="008E21F4">
              <w:rPr>
                <w:rFonts w:cs="Arial"/>
                <w:lang w:eastAsia="zh-CN"/>
              </w:rPr>
              <w:t>I</w:t>
            </w:r>
            <w:r w:rsidRPr="008E21F4">
              <w:rPr>
                <w:rFonts w:cs="Arial"/>
                <w:lang w:eastAsia="ja-JP"/>
              </w:rPr>
              <w:t xml:space="preserve">n certain regions, NOTE 1 is not applied in Band 1, 3, 8, 9, 11, 18, 19, 21, 28, </w:t>
            </w:r>
            <w:r w:rsidRPr="008E21F4">
              <w:rPr>
                <w:rFonts w:cs="Arial"/>
              </w:rPr>
              <w:t>32 operating within 1475.9-1495.9MHz</w:t>
            </w:r>
            <w:r w:rsidRPr="008E21F4">
              <w:rPr>
                <w:rFonts w:cs="Arial"/>
                <w:lang w:eastAsia="ja-JP"/>
              </w:rPr>
              <w:t>, 34</w:t>
            </w:r>
            <w:ins w:id="34883" w:author="Delta" w:date="2021-07-23T11:12:00Z">
              <w:r w:rsidRPr="008E21F4">
                <w:rPr>
                  <w:rFonts w:cs="Arial" w:hint="eastAsia"/>
                  <w:lang w:eastAsia="ja-JP"/>
                </w:rPr>
                <w:t>, 74</w:t>
              </w:r>
            </w:ins>
            <w:r w:rsidRPr="008E21F4">
              <w:rPr>
                <w:rFonts w:cs="Arial"/>
                <w:lang w:eastAsia="ja-JP"/>
              </w:rPr>
              <w:t>.</w:t>
            </w:r>
          </w:p>
        </w:tc>
      </w:tr>
    </w:tbl>
    <w:p w14:paraId="5E3EFBC3" w14:textId="77777777" w:rsidR="00CB3986" w:rsidRPr="008E21F4" w:rsidRDefault="00CB3986" w:rsidP="00CB3986"/>
    <w:p w14:paraId="314D3F95" w14:textId="77777777" w:rsidR="00CB3986" w:rsidRPr="008E21F4" w:rsidRDefault="00CB3986" w:rsidP="00CB3986">
      <w:r w:rsidRPr="008E21F4">
        <w:t>The wanted signal channel bandwidth BW</w:t>
      </w:r>
      <w:r w:rsidRPr="008E21F4">
        <w:rPr>
          <w:vertAlign w:val="subscript"/>
        </w:rPr>
        <w:t>Channel</w:t>
      </w:r>
      <w:r w:rsidRPr="008E21F4">
        <w:t xml:space="preserve"> shall be the maximum channel bandwidth supported by the base station.</w:t>
      </w:r>
    </w:p>
    <w:p w14:paraId="7B8D0580" w14:textId="2B48B2EA" w:rsidR="00CB3986" w:rsidRPr="008E21F4" w:rsidRDefault="00CB3986" w:rsidP="00CB3986">
      <w:pPr>
        <w:rPr>
          <w:rFonts w:cs="v4.2.0"/>
        </w:rPr>
      </w:pPr>
      <w:r w:rsidRPr="008E21F4">
        <w:rPr>
          <w:rFonts w:cs="v4.2.0"/>
        </w:rPr>
        <w:t>The requirements shall apply whatever the type of transmitter considered (single carrier, multi-carrier and/or CA</w:t>
      </w:r>
      <w:del w:id="34884" w:author="Delta" w:date="2021-07-23T11:12:00Z">
        <w:r w:rsidR="008D1E71" w:rsidRPr="008735C4">
          <w:rPr>
            <w:rFonts w:cs="v4.2.0"/>
          </w:rPr>
          <w:delText>). It applies</w:delText>
        </w:r>
      </w:del>
      <w:ins w:id="34885" w:author="Delta" w:date="2021-07-23T11:12:00Z">
        <w:r w:rsidRPr="008E21F4">
          <w:rPr>
            <w:rFonts w:cs="v4.2.0"/>
          </w:rPr>
          <w:t>) and</w:t>
        </w:r>
      </w:ins>
      <w:r w:rsidRPr="008E21F4">
        <w:rPr>
          <w:rFonts w:cs="v4.2.0"/>
        </w:rPr>
        <w:t xml:space="preserve"> for all transmission modes foreseen by the manufacturer's specification.</w:t>
      </w:r>
    </w:p>
    <w:p w14:paraId="6C18FF8D" w14:textId="1F047874" w:rsidR="00CB3986" w:rsidRPr="008E21F4" w:rsidRDefault="00CB3986" w:rsidP="00CB3986">
      <w:pPr>
        <w:rPr>
          <w:noProof/>
        </w:rPr>
      </w:pPr>
      <w:r w:rsidRPr="008E21F4">
        <w:t>In case that none of the interfering signal positions according to the conditions of Table 6.7.1-1 is applicable, a wanted signal channel bandwidth BW</w:t>
      </w:r>
      <w:r w:rsidRPr="008E21F4">
        <w:rPr>
          <w:vertAlign w:val="subscript"/>
        </w:rPr>
        <w:t>Channel</w:t>
      </w:r>
      <w:r w:rsidRPr="008E21F4">
        <w:t xml:space="preserve"> less than the maximum channel bandwidth supported by the base station</w:t>
      </w:r>
      <w:r w:rsidRPr="008E21F4">
        <w:rPr>
          <w:rFonts w:cs="v4.2.0"/>
          <w:snapToGrid w:val="0"/>
        </w:rPr>
        <w:t xml:space="preserve"> shall be selected </w:t>
      </w:r>
      <w:r w:rsidRPr="008E21F4">
        <w:t>so that at least one applicable interfering signal position according to Table 6.7.1-1 is obtained.</w:t>
      </w:r>
      <w:del w:id="34886" w:author="Delta" w:date="2021-07-23T11:12:00Z">
        <w:r w:rsidR="00930407" w:rsidRPr="008735C4">
          <w:delText xml:space="preserve"> </w:delText>
        </w:r>
      </w:del>
    </w:p>
    <w:p w14:paraId="1610AE66" w14:textId="77777777" w:rsidR="00CB3986" w:rsidRPr="008E21F4" w:rsidRDefault="00CB3986" w:rsidP="00CB3986">
      <w:pPr>
        <w:pStyle w:val="Heading3"/>
      </w:pPr>
      <w:bookmarkStart w:id="34887" w:name="_Toc21017875"/>
      <w:bookmarkStart w:id="34888" w:name="_Toc29486338"/>
      <w:bookmarkStart w:id="34889" w:name="_Toc29757028"/>
      <w:bookmarkStart w:id="34890" w:name="_Toc29758141"/>
      <w:bookmarkStart w:id="34891" w:name="_Toc35952706"/>
      <w:bookmarkStart w:id="34892" w:name="_Toc37174706"/>
      <w:bookmarkStart w:id="34893" w:name="_Toc37176587"/>
      <w:bookmarkStart w:id="34894" w:name="_Toc45831662"/>
      <w:bookmarkStart w:id="34895" w:name="_Toc45832387"/>
      <w:bookmarkStart w:id="34896" w:name="_Toc52547315"/>
      <w:bookmarkStart w:id="34897" w:name="_Toc61110462"/>
      <w:bookmarkStart w:id="34898" w:name="_Toc67910744"/>
      <w:bookmarkStart w:id="34899" w:name="_Toc75187668"/>
      <w:bookmarkStart w:id="34900" w:name="_Toc76501423"/>
      <w:bookmarkStart w:id="34901" w:name="_Toc408331275"/>
      <w:r w:rsidRPr="008E21F4">
        <w:t>6.7.2</w:t>
      </w:r>
      <w:r w:rsidRPr="008E21F4">
        <w:tab/>
        <w:t>Minimum Requirement</w:t>
      </w:r>
      <w:bookmarkEnd w:id="34887"/>
      <w:bookmarkEnd w:id="34888"/>
      <w:bookmarkEnd w:id="34889"/>
      <w:bookmarkEnd w:id="34890"/>
      <w:bookmarkEnd w:id="34891"/>
      <w:bookmarkEnd w:id="34892"/>
      <w:bookmarkEnd w:id="34893"/>
      <w:bookmarkEnd w:id="34894"/>
      <w:bookmarkEnd w:id="34895"/>
      <w:bookmarkEnd w:id="34896"/>
      <w:bookmarkEnd w:id="34897"/>
      <w:bookmarkEnd w:id="34898"/>
      <w:bookmarkEnd w:id="34899"/>
      <w:bookmarkEnd w:id="34900"/>
      <w:bookmarkEnd w:id="34901"/>
    </w:p>
    <w:p w14:paraId="18FF415E" w14:textId="77777777" w:rsidR="00CB3986" w:rsidRPr="008E21F4" w:rsidRDefault="00CB3986" w:rsidP="00CB3986">
      <w:pPr>
        <w:tabs>
          <w:tab w:val="left" w:pos="360"/>
        </w:tabs>
        <w:rPr>
          <w:rFonts w:cs="v4.2.0"/>
        </w:rPr>
      </w:pPr>
      <w:r w:rsidRPr="008E21F4">
        <w:rPr>
          <w:rFonts w:cs="v4.2.0"/>
        </w:rPr>
        <w:t>The minimum requirement is in TS 36.104 [2] subclause 6.7.1.</w:t>
      </w:r>
    </w:p>
    <w:p w14:paraId="137B837A" w14:textId="77777777" w:rsidR="00CB3986" w:rsidRPr="008E21F4" w:rsidRDefault="00CB3986" w:rsidP="00CB3986">
      <w:pPr>
        <w:pStyle w:val="Heading3"/>
      </w:pPr>
      <w:bookmarkStart w:id="34902" w:name="_Toc21017876"/>
      <w:bookmarkStart w:id="34903" w:name="_Toc29486339"/>
      <w:bookmarkStart w:id="34904" w:name="_Toc29757029"/>
      <w:bookmarkStart w:id="34905" w:name="_Toc29758142"/>
      <w:bookmarkStart w:id="34906" w:name="_Toc35952707"/>
      <w:bookmarkStart w:id="34907" w:name="_Toc37174707"/>
      <w:bookmarkStart w:id="34908" w:name="_Toc37176588"/>
      <w:bookmarkStart w:id="34909" w:name="_Toc45831663"/>
      <w:bookmarkStart w:id="34910" w:name="_Toc45832388"/>
      <w:bookmarkStart w:id="34911" w:name="_Toc52547316"/>
      <w:bookmarkStart w:id="34912" w:name="_Toc61110463"/>
      <w:bookmarkStart w:id="34913" w:name="_Toc67910745"/>
      <w:bookmarkStart w:id="34914" w:name="_Toc75187669"/>
      <w:bookmarkStart w:id="34915" w:name="_Toc76501424"/>
      <w:bookmarkStart w:id="34916" w:name="_Toc408331276"/>
      <w:r w:rsidRPr="008E21F4">
        <w:t>6.7.2A</w:t>
      </w:r>
      <w:r w:rsidRPr="008E21F4">
        <w:tab/>
        <w:t>Additional requirement for Band 41</w:t>
      </w:r>
      <w:bookmarkEnd w:id="34902"/>
      <w:bookmarkEnd w:id="34903"/>
      <w:bookmarkEnd w:id="34904"/>
      <w:bookmarkEnd w:id="34905"/>
      <w:bookmarkEnd w:id="34906"/>
      <w:bookmarkEnd w:id="34907"/>
      <w:bookmarkEnd w:id="34908"/>
      <w:bookmarkEnd w:id="34909"/>
      <w:bookmarkEnd w:id="34910"/>
      <w:bookmarkEnd w:id="34911"/>
      <w:bookmarkEnd w:id="34912"/>
      <w:bookmarkEnd w:id="34913"/>
      <w:bookmarkEnd w:id="34914"/>
      <w:bookmarkEnd w:id="34915"/>
      <w:bookmarkEnd w:id="34916"/>
    </w:p>
    <w:p w14:paraId="046F8803" w14:textId="77777777" w:rsidR="00CB3986" w:rsidRPr="008E21F4" w:rsidRDefault="00CB3986" w:rsidP="00CB3986">
      <w:pPr>
        <w:tabs>
          <w:tab w:val="left" w:pos="360"/>
        </w:tabs>
        <w:rPr>
          <w:rFonts w:cs="v4.2.0"/>
        </w:rPr>
      </w:pPr>
      <w:r w:rsidRPr="008E21F4">
        <w:t>The additional requirement for Band 41 in certain regions is in TS 36.104 [2] subclause 6.7.2.</w:t>
      </w:r>
    </w:p>
    <w:p w14:paraId="45C18067" w14:textId="77777777" w:rsidR="00CB3986" w:rsidRPr="008E21F4" w:rsidRDefault="00CB3986" w:rsidP="00CB3986">
      <w:pPr>
        <w:pStyle w:val="Heading3"/>
      </w:pPr>
      <w:bookmarkStart w:id="34917" w:name="_Toc21017877"/>
      <w:bookmarkStart w:id="34918" w:name="_Toc29486340"/>
      <w:bookmarkStart w:id="34919" w:name="_Toc29757030"/>
      <w:bookmarkStart w:id="34920" w:name="_Toc29758143"/>
      <w:bookmarkStart w:id="34921" w:name="_Toc35952708"/>
      <w:bookmarkStart w:id="34922" w:name="_Toc37174708"/>
      <w:bookmarkStart w:id="34923" w:name="_Toc37176589"/>
      <w:bookmarkStart w:id="34924" w:name="_Toc45831664"/>
      <w:bookmarkStart w:id="34925" w:name="_Toc45832389"/>
      <w:bookmarkStart w:id="34926" w:name="_Toc52547317"/>
      <w:bookmarkStart w:id="34927" w:name="_Toc61110464"/>
      <w:bookmarkStart w:id="34928" w:name="_Toc67910746"/>
      <w:bookmarkStart w:id="34929" w:name="_Toc75187670"/>
      <w:bookmarkStart w:id="34930" w:name="_Toc76501425"/>
      <w:bookmarkStart w:id="34931" w:name="_Toc408331277"/>
      <w:r w:rsidRPr="008E21F4">
        <w:t>6.7.3</w:t>
      </w:r>
      <w:r w:rsidRPr="008E21F4">
        <w:tab/>
        <w:t>Test purpose</w:t>
      </w:r>
      <w:bookmarkEnd w:id="34917"/>
      <w:bookmarkEnd w:id="34918"/>
      <w:bookmarkEnd w:id="34919"/>
      <w:bookmarkEnd w:id="34920"/>
      <w:bookmarkEnd w:id="34921"/>
      <w:bookmarkEnd w:id="34922"/>
      <w:bookmarkEnd w:id="34923"/>
      <w:bookmarkEnd w:id="34924"/>
      <w:bookmarkEnd w:id="34925"/>
      <w:bookmarkEnd w:id="34926"/>
      <w:bookmarkEnd w:id="34927"/>
      <w:bookmarkEnd w:id="34928"/>
      <w:bookmarkEnd w:id="34929"/>
      <w:bookmarkEnd w:id="34930"/>
      <w:bookmarkEnd w:id="34931"/>
    </w:p>
    <w:p w14:paraId="2B67DACB" w14:textId="77777777" w:rsidR="00CB3986" w:rsidRPr="008E21F4" w:rsidRDefault="00CB3986" w:rsidP="00CB3986">
      <w:pPr>
        <w:rPr>
          <w:rFonts w:cs="v4.2.0"/>
          <w:snapToGrid w:val="0"/>
        </w:rPr>
      </w:pPr>
      <w:r w:rsidRPr="008E21F4">
        <w:rPr>
          <w:rFonts w:eastAsia="MS P??" w:cs="v4.2.0"/>
        </w:rPr>
        <w:t xml:space="preserve">The test purpose is to verify the ability of the BS transmitter </w:t>
      </w:r>
      <w:r w:rsidRPr="008E21F4">
        <w:rPr>
          <w:rFonts w:cs="v4.2.0"/>
        </w:rPr>
        <w:t>to restrict the generation of intermodulation products in its non-linear elements caused by presence of the wanted signal and an interfering signal reaching the transmitter via the antenna to below specified levels.</w:t>
      </w:r>
    </w:p>
    <w:p w14:paraId="4A415C63" w14:textId="77777777" w:rsidR="00CB3986" w:rsidRPr="008E21F4" w:rsidRDefault="00CB3986" w:rsidP="00CB3986">
      <w:pPr>
        <w:pStyle w:val="Heading3"/>
      </w:pPr>
      <w:bookmarkStart w:id="34932" w:name="_Toc21017878"/>
      <w:bookmarkStart w:id="34933" w:name="_Toc29486341"/>
      <w:bookmarkStart w:id="34934" w:name="_Toc29757031"/>
      <w:bookmarkStart w:id="34935" w:name="_Toc29758144"/>
      <w:bookmarkStart w:id="34936" w:name="_Toc35952709"/>
      <w:bookmarkStart w:id="34937" w:name="_Toc37174709"/>
      <w:bookmarkStart w:id="34938" w:name="_Toc37176590"/>
      <w:bookmarkStart w:id="34939" w:name="_Toc45831665"/>
      <w:bookmarkStart w:id="34940" w:name="_Toc45832390"/>
      <w:bookmarkStart w:id="34941" w:name="_Toc52547318"/>
      <w:bookmarkStart w:id="34942" w:name="_Toc61110465"/>
      <w:bookmarkStart w:id="34943" w:name="_Toc67910747"/>
      <w:bookmarkStart w:id="34944" w:name="_Toc75187671"/>
      <w:bookmarkStart w:id="34945" w:name="_Toc76501426"/>
      <w:bookmarkStart w:id="34946" w:name="_Toc408331278"/>
      <w:r w:rsidRPr="008E21F4">
        <w:t>6.7.4</w:t>
      </w:r>
      <w:r w:rsidRPr="008E21F4">
        <w:tab/>
        <w:t>Method of test</w:t>
      </w:r>
      <w:bookmarkEnd w:id="34932"/>
      <w:bookmarkEnd w:id="34933"/>
      <w:bookmarkEnd w:id="34934"/>
      <w:bookmarkEnd w:id="34935"/>
      <w:bookmarkEnd w:id="34936"/>
      <w:bookmarkEnd w:id="34937"/>
      <w:bookmarkEnd w:id="34938"/>
      <w:bookmarkEnd w:id="34939"/>
      <w:bookmarkEnd w:id="34940"/>
      <w:bookmarkEnd w:id="34941"/>
      <w:bookmarkEnd w:id="34942"/>
      <w:bookmarkEnd w:id="34943"/>
      <w:bookmarkEnd w:id="34944"/>
      <w:bookmarkEnd w:id="34945"/>
      <w:bookmarkEnd w:id="34946"/>
    </w:p>
    <w:p w14:paraId="4882161C" w14:textId="77777777" w:rsidR="00CB3986" w:rsidRPr="008E21F4" w:rsidRDefault="00CB3986" w:rsidP="00CB3986">
      <w:pPr>
        <w:pStyle w:val="Heading4"/>
      </w:pPr>
      <w:bookmarkStart w:id="34947" w:name="_Toc21017879"/>
      <w:bookmarkStart w:id="34948" w:name="_Toc29486342"/>
      <w:bookmarkStart w:id="34949" w:name="_Toc29757032"/>
      <w:bookmarkStart w:id="34950" w:name="_Toc29758145"/>
      <w:bookmarkStart w:id="34951" w:name="_Toc35952710"/>
      <w:bookmarkStart w:id="34952" w:name="_Toc37174710"/>
      <w:bookmarkStart w:id="34953" w:name="_Toc37176591"/>
      <w:bookmarkStart w:id="34954" w:name="_Toc45831666"/>
      <w:bookmarkStart w:id="34955" w:name="_Toc45832391"/>
      <w:bookmarkStart w:id="34956" w:name="_Toc52547319"/>
      <w:bookmarkStart w:id="34957" w:name="_Toc61110466"/>
      <w:bookmarkStart w:id="34958" w:name="_Toc67910748"/>
      <w:bookmarkStart w:id="34959" w:name="_Toc75187672"/>
      <w:bookmarkStart w:id="34960" w:name="_Toc76501427"/>
      <w:bookmarkStart w:id="34961" w:name="_Toc408331279"/>
      <w:r w:rsidRPr="008E21F4">
        <w:t>6.7.4.1</w:t>
      </w:r>
      <w:r w:rsidRPr="008E21F4">
        <w:tab/>
        <w:t>Initial conditions</w:t>
      </w:r>
      <w:bookmarkEnd w:id="34947"/>
      <w:bookmarkEnd w:id="34948"/>
      <w:bookmarkEnd w:id="34949"/>
      <w:bookmarkEnd w:id="34950"/>
      <w:bookmarkEnd w:id="34951"/>
      <w:bookmarkEnd w:id="34952"/>
      <w:bookmarkEnd w:id="34953"/>
      <w:bookmarkEnd w:id="34954"/>
      <w:bookmarkEnd w:id="34955"/>
      <w:bookmarkEnd w:id="34956"/>
      <w:bookmarkEnd w:id="34957"/>
      <w:bookmarkEnd w:id="34958"/>
      <w:bookmarkEnd w:id="34959"/>
      <w:bookmarkEnd w:id="34960"/>
      <w:bookmarkEnd w:id="34961"/>
    </w:p>
    <w:p w14:paraId="41970956"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Annex D.2.</w:t>
      </w:r>
    </w:p>
    <w:p w14:paraId="5A4E07ED" w14:textId="098DAB86"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del w:id="34962" w:author="Delta" w:date="2021-07-23T11:12:00Z">
        <w:r w:rsidR="00DE2453" w:rsidRPr="008735C4">
          <w:rPr>
            <w:rFonts w:cs="v4.2.0"/>
          </w:rPr>
          <w:delText xml:space="preserve"> </w:delText>
        </w:r>
      </w:del>
    </w:p>
    <w:p w14:paraId="7E92E736" w14:textId="1AF9DBB2" w:rsidR="00CB3986" w:rsidRPr="008E21F4" w:rsidRDefault="00CB3986" w:rsidP="00CB3986">
      <w:pPr>
        <w:rPr>
          <w:rFonts w:eastAsia="MS PMincho" w:cs="v4.2.0"/>
        </w:rPr>
      </w:pPr>
      <w:ins w:id="34963" w:author="Delta" w:date="2021-07-23T11:12:00Z">
        <w:r w:rsidRPr="008E21F4">
          <w:t xml:space="preserve">Base Station </w:t>
        </w:r>
      </w:ins>
      <w:r w:rsidRPr="008E21F4">
        <w:t xml:space="preserve">RF </w:t>
      </w:r>
      <w:del w:id="34964" w:author="Delta" w:date="2021-07-23T11:12:00Z">
        <w:r w:rsidR="00DE2453" w:rsidRPr="008735C4">
          <w:delText>bandwidth</w:delText>
        </w:r>
      </w:del>
      <w:ins w:id="34965" w:author="Delta" w:date="2021-07-23T11:12:00Z">
        <w:r w:rsidRPr="008E21F4">
          <w:t>Bandwidth</w:t>
        </w:r>
      </w:ins>
      <w:r w:rsidRPr="008E21F4">
        <w:t xml:space="preserve"> positions </w:t>
      </w:r>
      <w:r w:rsidRPr="008E21F4">
        <w:rPr>
          <w:rFonts w:cs="v4.2.0"/>
        </w:rPr>
        <w:t xml:space="preserve">to be tested for multi-carrier and/or CA: </w:t>
      </w:r>
      <w:r w:rsidRPr="008E21F4">
        <w:rPr>
          <w:rFonts w:cs="v4.2.0"/>
        </w:rPr>
        <w:tab/>
      </w:r>
      <w:r w:rsidRPr="008E21F4">
        <w:t>B</w:t>
      </w:r>
      <w:r w:rsidRPr="008E21F4">
        <w:rPr>
          <w:vertAlign w:val="subscript"/>
        </w:rPr>
        <w:t>RFBW</w:t>
      </w:r>
      <w:r w:rsidRPr="008E21F4">
        <w:t>, M</w:t>
      </w:r>
      <w:r w:rsidRPr="008E21F4">
        <w:rPr>
          <w:vertAlign w:val="subscript"/>
        </w:rPr>
        <w:t>RFBW</w:t>
      </w:r>
      <w:r w:rsidRPr="008E21F4">
        <w:t xml:space="preserve"> and T</w:t>
      </w:r>
      <w:r w:rsidRPr="008E21F4">
        <w:rPr>
          <w:vertAlign w:val="subscript"/>
        </w:rPr>
        <w:t>RFBW</w:t>
      </w:r>
      <w:r w:rsidRPr="008E21F4">
        <w:t>;</w:t>
      </w:r>
      <w:r w:rsidRPr="008E21F4">
        <w:rPr>
          <w:rFonts w:cs="v4.2.0"/>
        </w:rPr>
        <w:t xml:space="preserve"> see subclause 4.7.1.</w:t>
      </w:r>
    </w:p>
    <w:p w14:paraId="64BCF3D5" w14:textId="77777777" w:rsidR="00CB3986" w:rsidRPr="008E21F4" w:rsidRDefault="00CB3986" w:rsidP="00CB3986">
      <w:pPr>
        <w:rPr>
          <w:rFonts w:cs="v4.2.0"/>
        </w:rPr>
      </w:pPr>
      <w:r w:rsidRPr="008E21F4">
        <w:t xml:space="preserve">Connect the signal analyzer to the base station </w:t>
      </w:r>
      <w:r w:rsidRPr="008E21F4">
        <w:rPr>
          <w:rFonts w:cs="v5.0.0"/>
        </w:rPr>
        <w:t>antenna connect</w:t>
      </w:r>
      <w:r w:rsidRPr="008E21F4">
        <w:rPr>
          <w:rFonts w:cs="v5.0.0"/>
          <w:lang w:eastAsia="zh-CN"/>
        </w:rPr>
        <w:t>or</w:t>
      </w:r>
      <w:r w:rsidRPr="008E21F4">
        <w:rPr>
          <w:rFonts w:cs="v4.2.0"/>
        </w:rPr>
        <w:t xml:space="preserve"> </w:t>
      </w:r>
      <w:r w:rsidRPr="008E21F4">
        <w:t>as shown in Annex I.1.2.</w:t>
      </w:r>
    </w:p>
    <w:p w14:paraId="3FE31DE7" w14:textId="77777777" w:rsidR="00CB3986" w:rsidRPr="008E21F4" w:rsidRDefault="00CB3986" w:rsidP="00CB3986">
      <w:pPr>
        <w:pStyle w:val="Heading4"/>
        <w:tabs>
          <w:tab w:val="num" w:pos="1080"/>
        </w:tabs>
        <w:ind w:left="0" w:firstLine="0"/>
      </w:pPr>
      <w:bookmarkStart w:id="34966" w:name="_Toc21017880"/>
      <w:bookmarkStart w:id="34967" w:name="_Toc29486343"/>
      <w:bookmarkStart w:id="34968" w:name="_Toc29757033"/>
      <w:bookmarkStart w:id="34969" w:name="_Toc29758146"/>
      <w:bookmarkStart w:id="34970" w:name="_Toc35952711"/>
      <w:bookmarkStart w:id="34971" w:name="_Toc37174711"/>
      <w:bookmarkStart w:id="34972" w:name="_Toc37176592"/>
      <w:bookmarkStart w:id="34973" w:name="_Toc45831667"/>
      <w:bookmarkStart w:id="34974" w:name="_Toc45832392"/>
      <w:bookmarkStart w:id="34975" w:name="_Toc52547320"/>
      <w:bookmarkStart w:id="34976" w:name="_Toc61110467"/>
      <w:bookmarkStart w:id="34977" w:name="_Toc67910749"/>
      <w:bookmarkStart w:id="34978" w:name="_Toc75187673"/>
      <w:bookmarkStart w:id="34979" w:name="_Toc76501428"/>
      <w:bookmarkStart w:id="34980" w:name="_Toc408331280"/>
      <w:r w:rsidRPr="008E21F4">
        <w:t>6.7.4.2</w:t>
      </w:r>
      <w:r w:rsidRPr="008E21F4">
        <w:tab/>
        <w:t>Procedures</w:t>
      </w:r>
      <w:bookmarkEnd w:id="34966"/>
      <w:bookmarkEnd w:id="34967"/>
      <w:bookmarkEnd w:id="34968"/>
      <w:bookmarkEnd w:id="34969"/>
      <w:bookmarkEnd w:id="34970"/>
      <w:bookmarkEnd w:id="34971"/>
      <w:bookmarkEnd w:id="34972"/>
      <w:bookmarkEnd w:id="34973"/>
      <w:bookmarkEnd w:id="34974"/>
      <w:bookmarkEnd w:id="34975"/>
      <w:bookmarkEnd w:id="34976"/>
      <w:bookmarkEnd w:id="34977"/>
      <w:bookmarkEnd w:id="34978"/>
      <w:bookmarkEnd w:id="34979"/>
      <w:bookmarkEnd w:id="34980"/>
    </w:p>
    <w:p w14:paraId="06FEF380" w14:textId="7E6DEEFD" w:rsidR="00CB3986" w:rsidRPr="008E21F4" w:rsidRDefault="00CB3986" w:rsidP="00CB3986">
      <w:pPr>
        <w:pStyle w:val="B1"/>
        <w:rPr>
          <w:rFonts w:cs="v4.2.0"/>
          <w:snapToGrid w:val="0"/>
        </w:rPr>
      </w:pPr>
      <w:r w:rsidRPr="008E21F4">
        <w:rPr>
          <w:rFonts w:cs="v4.2.0"/>
          <w:snapToGrid w:val="0"/>
        </w:rPr>
        <w:t>1)</w:t>
      </w:r>
      <w:r w:rsidRPr="008E21F4">
        <w:rPr>
          <w:rFonts w:cs="v4.2.0"/>
          <w:snapToGrid w:val="0"/>
        </w:rPr>
        <w:tab/>
      </w:r>
      <w:r w:rsidRPr="008E21F4">
        <w:rPr>
          <w:rFonts w:cs="v4.2.0"/>
          <w:lang w:eastAsia="zh-CN"/>
        </w:rPr>
        <w:t xml:space="preserve">For a </w:t>
      </w:r>
      <w:del w:id="34981" w:author="Delta" w:date="2021-07-23T11:12:00Z">
        <w:r w:rsidR="004C7A1C" w:rsidRPr="008735C4">
          <w:rPr>
            <w:rFonts w:cs="v4.2.0" w:hint="eastAsia"/>
            <w:lang w:eastAsia="zh-CN"/>
          </w:rPr>
          <w:delText>BS</w:delText>
        </w:r>
      </w:del>
      <w:ins w:id="34982" w:author="Delta" w:date="2021-07-23T11:12:00Z">
        <w:r w:rsidRPr="008E21F4">
          <w:rPr>
            <w:rFonts w:cs="v4.2.0"/>
            <w:lang w:eastAsia="zh-CN"/>
          </w:rPr>
          <w:t xml:space="preserve">n </w:t>
        </w:r>
        <w:r w:rsidRPr="008E21F4">
          <w:rPr>
            <w:rFonts w:cs="v5.0.0"/>
            <w:snapToGrid w:val="0"/>
          </w:rPr>
          <w:t>E-UTRA</w:t>
        </w:r>
        <w:r w:rsidRPr="008E21F4">
          <w:rPr>
            <w:rFonts w:cs="v4.2.0"/>
            <w:lang w:eastAsia="zh-CN"/>
          </w:rPr>
          <w:t>BS</w:t>
        </w:r>
      </w:ins>
      <w:r w:rsidRPr="008E21F4">
        <w:rPr>
          <w:rFonts w:cs="v4.2.0"/>
          <w:lang w:eastAsia="zh-CN"/>
        </w:rPr>
        <w:t xml:space="preserve"> declared to be capable of single carrier operation only</w:t>
      </w:r>
      <w:r w:rsidRPr="008E21F4">
        <w:rPr>
          <w:rFonts w:cs="v4.2.0"/>
          <w:snapToGrid w:val="0"/>
        </w:rPr>
        <w:t xml:space="preserve">, generate the wanted signal according to E-TM1.1 at </w:t>
      </w:r>
      <w:r w:rsidRPr="008E21F4">
        <w:t>manufacturer’s declared rated output power</w:t>
      </w:r>
      <w:r w:rsidRPr="008E21F4">
        <w:rPr>
          <w:rFonts w:cs="v4.2.0"/>
          <w:snapToGrid w:val="0"/>
        </w:rPr>
        <w:t>.</w:t>
      </w:r>
    </w:p>
    <w:p w14:paraId="7DD01B09" w14:textId="0702105D" w:rsidR="00CB3986" w:rsidRPr="008E21F4" w:rsidRDefault="00CB3986" w:rsidP="00CB3986">
      <w:pPr>
        <w:pStyle w:val="B1"/>
        <w:rPr>
          <w:ins w:id="34983" w:author="Delta" w:date="2021-07-23T11:12:00Z"/>
          <w:rFonts w:cs="v4.2.0"/>
          <w:lang w:eastAsia="zh-CN"/>
        </w:rPr>
      </w:pPr>
      <w:r w:rsidRPr="008E21F4">
        <w:rPr>
          <w:rFonts w:cs="v4.2.0"/>
          <w:lang w:eastAsia="zh-CN"/>
        </w:rPr>
        <w:tab/>
        <w:t xml:space="preserve">For a </w:t>
      </w:r>
      <w:del w:id="34984" w:author="Delta" w:date="2021-07-23T11:12:00Z">
        <w:r w:rsidR="004C7A1C" w:rsidRPr="008735C4">
          <w:rPr>
            <w:rFonts w:cs="v4.2.0" w:hint="eastAsia"/>
            <w:lang w:eastAsia="zh-CN"/>
          </w:rPr>
          <w:delText>BS</w:delText>
        </w:r>
      </w:del>
      <w:ins w:id="34985" w:author="Delta" w:date="2021-07-23T11:12:00Z">
        <w:r w:rsidRPr="008E21F4">
          <w:rPr>
            <w:rFonts w:cs="v4.2.0"/>
            <w:lang w:eastAsia="zh-CN"/>
          </w:rPr>
          <w:t xml:space="preserve">n </w:t>
        </w:r>
        <w:r w:rsidRPr="008E21F4">
          <w:rPr>
            <w:rFonts w:cs="v5.0.0"/>
            <w:snapToGrid w:val="0"/>
          </w:rPr>
          <w:t>E-UTRA</w:t>
        </w:r>
        <w:r w:rsidRPr="008E21F4">
          <w:rPr>
            <w:rFonts w:cs="v4.2.0"/>
            <w:lang w:eastAsia="zh-CN"/>
          </w:rPr>
          <w:t>BS</w:t>
        </w:r>
      </w:ins>
      <w:r w:rsidRPr="008E21F4">
        <w:rPr>
          <w:rFonts w:cs="v4.2.0"/>
          <w:lang w:eastAsia="zh-CN"/>
        </w:rPr>
        <w:t xml:space="preserve"> declared to be capable of multi-carrier</w:t>
      </w:r>
      <w:r w:rsidRPr="008E21F4">
        <w:rPr>
          <w:rFonts w:cs="v4.2.0"/>
        </w:rPr>
        <w:t xml:space="preserve"> and/or CA</w:t>
      </w:r>
      <w:r w:rsidRPr="008E21F4">
        <w:rPr>
          <w:rFonts w:cs="v4.2.0"/>
          <w:lang w:eastAsia="zh-CN"/>
        </w:rPr>
        <w:t xml:space="preserve"> operation, set the base station to transmit according to E-TM1.1 on all carriers configured using the applicable test configuration and corresponding power setting specified in </w:t>
      </w:r>
      <w:del w:id="34986" w:author="Delta" w:date="2021-07-23T11:12:00Z">
        <w:r w:rsidR="004C7A1C" w:rsidRPr="008735C4">
          <w:rPr>
            <w:rFonts w:cs="v4.2.0" w:hint="eastAsia"/>
            <w:lang w:eastAsia="zh-CN"/>
          </w:rPr>
          <w:delText>sub-</w:delText>
        </w:r>
      </w:del>
      <w:ins w:id="34987" w:author="Delta" w:date="2021-07-23T11:12:00Z">
        <w:r w:rsidR="004A31A1">
          <w:rPr>
            <w:rFonts w:cs="v4.2.0"/>
            <w:lang w:eastAsia="zh-CN"/>
          </w:rPr>
          <w:t>clause</w:t>
        </w:r>
        <w:r w:rsidRPr="008E21F4">
          <w:rPr>
            <w:rFonts w:cs="v4.2.0"/>
            <w:lang w:eastAsia="zh-CN"/>
          </w:rPr>
          <w:t xml:space="preserve"> 4.10 and 4.11.</w:t>
        </w:r>
      </w:ins>
    </w:p>
    <w:p w14:paraId="33AA288C" w14:textId="23407DBF" w:rsidR="00CB3986" w:rsidRPr="008E21F4" w:rsidRDefault="00CB3986" w:rsidP="00CB3986">
      <w:pPr>
        <w:pStyle w:val="B1"/>
        <w:rPr>
          <w:ins w:id="34988" w:author="Delta" w:date="2021-07-23T11:12:00Z"/>
          <w:lang w:eastAsia="zh-CN"/>
        </w:rPr>
      </w:pPr>
      <w:ins w:id="34989" w:author="Delta" w:date="2021-07-23T11:12:00Z">
        <w:r w:rsidRPr="008E21F4">
          <w:rPr>
            <w:rFonts w:eastAsia="MS PMincho"/>
          </w:rPr>
          <w:tab/>
        </w:r>
        <w:r w:rsidRPr="008E21F4">
          <w:rPr>
            <w:lang w:eastAsia="zh-CN"/>
          </w:rPr>
          <w:t xml:space="preserve">For an </w:t>
        </w:r>
        <w:r w:rsidRPr="008E21F4">
          <w:rPr>
            <w:rFonts w:cs="v5.0.0"/>
            <w:snapToGrid w:val="0"/>
          </w:rPr>
          <w:t>E-UTRA</w:t>
        </w:r>
        <w:r w:rsidRPr="008E21F4">
          <w:rPr>
            <w:lang w:eastAsia="zh-CN"/>
          </w:rPr>
          <w:t xml:space="preserve"> BS declared to be capable of </w:t>
        </w:r>
        <w:r w:rsidRPr="008E21F4">
          <w:rPr>
            <w:rFonts w:cs="v5.0.0"/>
            <w:snapToGrid w:val="0"/>
          </w:rPr>
          <w:t xml:space="preserve">NB-IoT in-band </w:t>
        </w:r>
        <w:r w:rsidRPr="008E21F4">
          <w:rPr>
            <w:lang w:eastAsia="zh-CN"/>
          </w:rPr>
          <w:t>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lang w:eastAsia="zh-CN"/>
          </w:rPr>
          <w:t xml:space="preserve"> using the  applicable test configuration and corresponding power setting specified in </w:t>
        </w:r>
        <w:r w:rsidR="004A31A1">
          <w:rPr>
            <w:lang w:eastAsia="zh-CN"/>
          </w:rPr>
          <w:t>clause</w:t>
        </w:r>
        <w:r w:rsidRPr="008E21F4">
          <w:rPr>
            <w:lang w:eastAsia="zh-CN"/>
          </w:rPr>
          <w:t xml:space="preserve"> 4.10 and 4.11.</w:t>
        </w:r>
      </w:ins>
    </w:p>
    <w:p w14:paraId="21E25B80" w14:textId="20C9977D" w:rsidR="00CB3986" w:rsidRPr="008E21F4" w:rsidRDefault="00CB3986" w:rsidP="00CB3986">
      <w:pPr>
        <w:pStyle w:val="B1"/>
        <w:rPr>
          <w:ins w:id="34990" w:author="Delta" w:date="2021-07-23T11:12:00Z"/>
          <w:lang w:eastAsia="zh-CN"/>
        </w:rPr>
      </w:pPr>
      <w:ins w:id="34991" w:author="Delta" w:date="2021-07-23T11:12:00Z">
        <w:r w:rsidRPr="008E21F4">
          <w:rPr>
            <w:rFonts w:eastAsia="MS PMincho"/>
          </w:rPr>
          <w:tab/>
        </w:r>
        <w:r w:rsidRPr="008E21F4">
          <w:rPr>
            <w:lang w:eastAsia="zh-CN"/>
          </w:rPr>
          <w:t xml:space="preserve">For an </w:t>
        </w:r>
        <w:r w:rsidRPr="008E21F4">
          <w:rPr>
            <w:rFonts w:cs="v5.0.0"/>
            <w:snapToGrid w:val="0"/>
          </w:rPr>
          <w:t>E-UTRA</w:t>
        </w:r>
        <w:r w:rsidRPr="008E21F4">
          <w:rPr>
            <w:lang w:eastAsia="zh-CN"/>
          </w:rPr>
          <w:t xml:space="preserve"> BS declared to be capable of </w:t>
        </w:r>
        <w:r w:rsidRPr="008E21F4">
          <w:rPr>
            <w:rFonts w:cs="v5.0.0"/>
            <w:snapToGrid w:val="0"/>
          </w:rPr>
          <w:t>NB-IoT guard-band operation</w:t>
        </w:r>
        <w:r w:rsidRPr="008E21F4">
          <w:rPr>
            <w:rFonts w:eastAsia="MS PMincho"/>
          </w:rPr>
          <w:t>, start transmission according to E-TM1.1</w:t>
        </w:r>
        <w:r w:rsidRPr="008E21F4">
          <w:rPr>
            <w:rFonts w:eastAsia="MS PMincho" w:cs="v3.7.0"/>
          </w:rPr>
          <w:t xml:space="preserve"> with the NB-IoT PRB constructed according to N-TM at </w:t>
        </w:r>
        <w:r w:rsidRPr="008E21F4">
          <w:t>manufacturer’s declared rated output power</w:t>
        </w:r>
        <w:r w:rsidRPr="008E21F4">
          <w:rPr>
            <w:lang w:eastAsia="zh-CN"/>
          </w:rPr>
          <w:t xml:space="preserve"> using the  applicable test configuration and corresponding power setting specified in </w:t>
        </w:r>
        <w:r w:rsidR="004A31A1">
          <w:rPr>
            <w:lang w:eastAsia="zh-CN"/>
          </w:rPr>
          <w:t>clause</w:t>
        </w:r>
        <w:r w:rsidRPr="008E21F4">
          <w:rPr>
            <w:lang w:eastAsia="zh-CN"/>
          </w:rPr>
          <w:t xml:space="preserve"> 4.10 and 4.11.</w:t>
        </w:r>
      </w:ins>
    </w:p>
    <w:p w14:paraId="03DD12C6" w14:textId="77777777" w:rsidR="00CB3986" w:rsidRPr="008E21F4" w:rsidRDefault="00CB3986" w:rsidP="00CB3986">
      <w:pPr>
        <w:pStyle w:val="B1"/>
        <w:rPr>
          <w:ins w:id="34992" w:author="Delta" w:date="2021-07-23T11:12:00Z"/>
          <w:lang w:eastAsia="zh-CN"/>
        </w:rPr>
      </w:pPr>
      <w:ins w:id="34993" w:author="Delta" w:date="2021-07-23T11:12:00Z">
        <w:r w:rsidRPr="008E21F4">
          <w:rPr>
            <w:rFonts w:eastAsia="MS PMincho"/>
          </w:rPr>
          <w:tab/>
        </w:r>
        <w:r w:rsidRPr="008E21F4">
          <w:rPr>
            <w:lang w:eastAsia="zh-CN"/>
          </w:rPr>
          <w:t xml:space="preserve">For a </w:t>
        </w:r>
        <w:r w:rsidRPr="008E21F4">
          <w:rPr>
            <w:rFonts w:cs="v5.0.0"/>
            <w:snapToGrid w:val="0"/>
          </w:rPr>
          <w:t>NB-IoT BS</w:t>
        </w:r>
        <w:r w:rsidRPr="008E21F4">
          <w:rPr>
            <w:lang w:eastAsia="zh-CN"/>
          </w:rPr>
          <w:t xml:space="preserve"> declared to be capable of single carrier operation</w:t>
        </w:r>
        <w:r w:rsidRPr="008E21F4">
          <w:rPr>
            <w:rFonts w:eastAsia="MS PMincho"/>
          </w:rPr>
          <w:t>, start transmission according to N-TM</w:t>
        </w:r>
        <w:r w:rsidRPr="008E21F4">
          <w:rPr>
            <w:rFonts w:eastAsia="MS PMincho" w:cs="v3.7.0"/>
          </w:rPr>
          <w:t xml:space="preserve"> at </w:t>
        </w:r>
        <w:r w:rsidRPr="008E21F4">
          <w:t>manufacturer’s declared rated output power</w:t>
        </w:r>
        <w:r w:rsidRPr="008E21F4">
          <w:rPr>
            <w:rFonts w:eastAsia="MS PMincho"/>
          </w:rPr>
          <w:t>.</w:t>
        </w:r>
      </w:ins>
    </w:p>
    <w:p w14:paraId="5325DE2A" w14:textId="0BD9FB89" w:rsidR="00CB3986" w:rsidRPr="008E21F4" w:rsidRDefault="00CB3986" w:rsidP="00CB3986">
      <w:pPr>
        <w:pStyle w:val="B1"/>
        <w:rPr>
          <w:ins w:id="34994" w:author="Delta" w:date="2021-07-23T11:12:00Z"/>
          <w:lang w:eastAsia="zh-CN"/>
        </w:rPr>
      </w:pPr>
      <w:ins w:id="34995" w:author="Delta" w:date="2021-07-23T11:12:00Z">
        <w:r w:rsidRPr="008E21F4">
          <w:rPr>
            <w:lang w:eastAsia="zh-CN"/>
          </w:rPr>
          <w:tab/>
          <w:t xml:space="preserve">For a </w:t>
        </w:r>
        <w:r w:rsidRPr="008E21F4">
          <w:rPr>
            <w:rFonts w:cs="v5.0.0"/>
            <w:snapToGrid w:val="0"/>
          </w:rPr>
          <w:t>NB-IoT</w:t>
        </w:r>
        <w:r w:rsidRPr="008E21F4">
          <w:rPr>
            <w:lang w:eastAsia="zh-CN"/>
          </w:rPr>
          <w:t xml:space="preserve"> BS declared to be capable of multi-carrier</w:t>
        </w:r>
        <w:r w:rsidRPr="008E21F4">
          <w:t xml:space="preserve"> </w:t>
        </w:r>
        <w:r w:rsidRPr="008E21F4">
          <w:rPr>
            <w:lang w:eastAsia="zh-CN"/>
          </w:rPr>
          <w:t xml:space="preserve">operation, set the base station to transmit according to </w:t>
        </w:r>
        <w:r w:rsidRPr="008E21F4">
          <w:rPr>
            <w:rFonts w:eastAsia="MS PMincho"/>
          </w:rPr>
          <w:t>N-TM</w:t>
        </w:r>
        <w:r w:rsidRPr="008E21F4">
          <w:rPr>
            <w:lang w:eastAsia="zh-CN"/>
          </w:rPr>
          <w:t xml:space="preserve"> on all carriers configured using in the applicable test configuration and corresponding power setting specified in </w:t>
        </w:r>
        <w:r w:rsidR="004A31A1">
          <w:rPr>
            <w:lang w:eastAsia="zh-CN"/>
          </w:rPr>
          <w:t>clause</w:t>
        </w:r>
        <w:r w:rsidRPr="008E21F4">
          <w:rPr>
            <w:lang w:eastAsia="zh-CN"/>
          </w:rPr>
          <w:t xml:space="preserve"> 4.10 and 4.11.</w:t>
        </w:r>
      </w:ins>
    </w:p>
    <w:p w14:paraId="6EC8DFD9" w14:textId="0FE97337" w:rsidR="00CB3986" w:rsidRPr="008E21F4" w:rsidRDefault="00CB3986" w:rsidP="00CB3986">
      <w:pPr>
        <w:pStyle w:val="B1"/>
        <w:rPr>
          <w:rFonts w:eastAsia="MS PMincho"/>
        </w:rPr>
      </w:pPr>
      <w:ins w:id="34996" w:author="Delta" w:date="2021-07-23T11:12:00Z">
        <w:r w:rsidRPr="008E21F4">
          <w:rPr>
            <w:rFonts w:eastAsia="MS PMincho"/>
          </w:rPr>
          <w:tab/>
          <w:t>For a</w:t>
        </w:r>
        <w:r w:rsidRPr="008E21F4">
          <w:rPr>
            <w:lang w:eastAsia="zh-CN"/>
          </w:rPr>
          <w:t>n</w:t>
        </w:r>
        <w:r w:rsidRPr="008E21F4">
          <w:rPr>
            <w:rFonts w:eastAsia="MS PMincho"/>
          </w:rPr>
          <w:t xml:space="preserve"> E-UTRA and NB-IoT standalone BS declared to be capable of multi-carrier operation, start transmission according to E-TM1.1 on all E-UTRA carriers and N-TM on all NB-IoT carriers configured using in the applicable test configuration and corresponding power setting specified in </w:t>
        </w:r>
      </w:ins>
      <w:r w:rsidR="004A31A1">
        <w:rPr>
          <w:rFonts w:eastAsia="MS PMincho"/>
        </w:rPr>
        <w:t>clause</w:t>
      </w:r>
      <w:r w:rsidRPr="008E21F4">
        <w:rPr>
          <w:rFonts w:eastAsia="MS PMincho"/>
        </w:rPr>
        <w:t xml:space="preserve"> 4.10 and 4.11.</w:t>
      </w:r>
    </w:p>
    <w:p w14:paraId="2B408BEF" w14:textId="5C8A5859" w:rsidR="00CB3986" w:rsidRPr="008E21F4" w:rsidRDefault="00CB3986" w:rsidP="00CB3986">
      <w:pPr>
        <w:pStyle w:val="B1"/>
        <w:rPr>
          <w:rFonts w:cs="v4.2.0"/>
          <w:snapToGrid w:val="0"/>
        </w:rPr>
      </w:pPr>
      <w:r w:rsidRPr="008E21F4">
        <w:rPr>
          <w:snapToGrid w:val="0"/>
        </w:rPr>
        <w:t>2)</w:t>
      </w:r>
      <w:r w:rsidRPr="008E21F4">
        <w:rPr>
          <w:rFonts w:cs="v4.2.0"/>
          <w:snapToGrid w:val="0"/>
        </w:rPr>
        <w:tab/>
        <w:t xml:space="preserve">Generate the interfering signal according to E-TM1.1, with 5 MHz channel bandwidth and a centre frequency offset according to the conditions </w:t>
      </w:r>
      <w:r w:rsidRPr="008E21F4">
        <w:t>of Table 6.7.1-1</w:t>
      </w:r>
      <w:r w:rsidRPr="008E21F4">
        <w:rPr>
          <w:lang w:eastAsia="zh-CN"/>
        </w:rPr>
        <w:t xml:space="preserve"> but exclude interfering frequencies that are outside of the allocated downlink operating band or interfering frequencies that are not completely within the sub-block gap or within the </w:t>
      </w:r>
      <w:del w:id="34997" w:author="Delta" w:date="2021-07-23T11:12:00Z">
        <w:r w:rsidR="00E27EEE" w:rsidRPr="008735C4">
          <w:rPr>
            <w:rFonts w:hint="eastAsia"/>
            <w:lang w:eastAsia="zh-CN"/>
          </w:rPr>
          <w:delText>inter</w:delText>
        </w:r>
      </w:del>
      <w:ins w:id="34998" w:author="Delta" w:date="2021-07-23T11:12:00Z">
        <w:r w:rsidRPr="008E21F4">
          <w:rPr>
            <w:lang w:eastAsia="zh-CN"/>
          </w:rPr>
          <w:t>Inter</w:t>
        </w:r>
      </w:ins>
      <w:r w:rsidRPr="008E21F4">
        <w:rPr>
          <w:lang w:eastAsia="zh-CN"/>
        </w:rPr>
        <w:t xml:space="preserve"> RF </w:t>
      </w:r>
      <w:del w:id="34999" w:author="Delta" w:date="2021-07-23T11:12:00Z">
        <w:r w:rsidR="00E27EEE" w:rsidRPr="008735C4">
          <w:rPr>
            <w:rFonts w:hint="eastAsia"/>
            <w:lang w:eastAsia="zh-CN"/>
          </w:rPr>
          <w:delText>bandwidth</w:delText>
        </w:r>
      </w:del>
      <w:ins w:id="35000" w:author="Delta" w:date="2021-07-23T11:12:00Z">
        <w:r w:rsidRPr="008E21F4">
          <w:rPr>
            <w:lang w:eastAsia="zh-CN"/>
          </w:rPr>
          <w:t>Bandwidth</w:t>
        </w:r>
      </w:ins>
      <w:r w:rsidRPr="008E21F4">
        <w:rPr>
          <w:lang w:eastAsia="zh-CN"/>
        </w:rPr>
        <w:t xml:space="preserve"> gap</w:t>
      </w:r>
      <w:r w:rsidRPr="008E21F4">
        <w:rPr>
          <w:rFonts w:cs="v4.2.0"/>
          <w:snapToGrid w:val="0"/>
        </w:rPr>
        <w:t>.</w:t>
      </w:r>
    </w:p>
    <w:p w14:paraId="66450C4A" w14:textId="77777777" w:rsidR="00CB3986" w:rsidRPr="008E21F4" w:rsidRDefault="00CB3986" w:rsidP="00CB3986">
      <w:pPr>
        <w:pStyle w:val="B1"/>
        <w:rPr>
          <w:rFonts w:cs="v4.2.0"/>
          <w:snapToGrid w:val="0"/>
        </w:rPr>
      </w:pPr>
      <w:r w:rsidRPr="008E21F4">
        <w:rPr>
          <w:rFonts w:cs="v4.2.0"/>
          <w:snapToGrid w:val="0"/>
        </w:rPr>
        <w:t>3)</w:t>
      </w:r>
      <w:r w:rsidRPr="008E21F4">
        <w:rPr>
          <w:rFonts w:cs="v4.2.0"/>
          <w:snapToGrid w:val="0"/>
        </w:rPr>
        <w:tab/>
        <w:t>Adjust ATT1 so that level of the E-UTRA interfering signal is as defined in subclause 6.7.5.</w:t>
      </w:r>
    </w:p>
    <w:p w14:paraId="01F56321" w14:textId="77777777" w:rsidR="00CB3986" w:rsidRPr="008E21F4" w:rsidRDefault="00CB3986" w:rsidP="00CB3986">
      <w:pPr>
        <w:pStyle w:val="B1"/>
        <w:rPr>
          <w:rFonts w:cs="v4.2.0"/>
          <w:snapToGrid w:val="0"/>
        </w:rPr>
      </w:pPr>
      <w:r w:rsidRPr="008E21F4">
        <w:rPr>
          <w:rFonts w:cs="v4.2.0"/>
          <w:snapToGrid w:val="0"/>
        </w:rPr>
        <w:t>4)</w:t>
      </w:r>
      <w:r w:rsidRPr="008E21F4">
        <w:rPr>
          <w:rFonts w:cs="v4.2.0"/>
          <w:snapToGrid w:val="0"/>
        </w:rPr>
        <w:tab/>
        <w:t xml:space="preserve">Perform the </w:t>
      </w:r>
      <w:r w:rsidRPr="008E21F4">
        <w:rPr>
          <w:rFonts w:cs="v5.0.0"/>
        </w:rPr>
        <w:t>Out-of-band</w:t>
      </w:r>
      <w:r w:rsidRPr="008E21F4">
        <w:rPr>
          <w:rFonts w:cs="v4.2.0"/>
          <w:snapToGrid w:val="0"/>
        </w:rPr>
        <w:t xml:space="preserve"> emission tests as specified in subclauses 6.6.2 and 6.6.3,</w:t>
      </w:r>
      <w:r w:rsidRPr="008E21F4">
        <w:rPr>
          <w:snapToGrid w:val="0"/>
        </w:rPr>
        <w:t xml:space="preserve"> for </w:t>
      </w:r>
      <w:r w:rsidRPr="008E21F4">
        <w:t>all third and fifth order intermodulation products which appear in the frequency ranges defined in subclauses 6.6.2 and 6.6.3. The width of the intermodulation products shall be taken into account</w:t>
      </w:r>
      <w:r w:rsidRPr="008E21F4">
        <w:rPr>
          <w:rFonts w:cs="v4.2.0"/>
          <w:snapToGrid w:val="0"/>
        </w:rPr>
        <w:t>.</w:t>
      </w:r>
    </w:p>
    <w:p w14:paraId="3DE8A036" w14:textId="77777777" w:rsidR="00CB3986" w:rsidRPr="008E21F4" w:rsidRDefault="00CB3986" w:rsidP="00CB3986">
      <w:pPr>
        <w:pStyle w:val="B1"/>
        <w:rPr>
          <w:rFonts w:cs="v4.2.0"/>
          <w:snapToGrid w:val="0"/>
        </w:rPr>
      </w:pPr>
      <w:r w:rsidRPr="008E21F4">
        <w:rPr>
          <w:rFonts w:cs="v4.2.0"/>
          <w:snapToGrid w:val="0"/>
        </w:rPr>
        <w:t>5)</w:t>
      </w:r>
      <w:r w:rsidRPr="008E21F4">
        <w:rPr>
          <w:rFonts w:cs="v4.2.0"/>
          <w:snapToGrid w:val="0"/>
        </w:rPr>
        <w:tab/>
        <w:t xml:space="preserve">Perform the Transmitter </w:t>
      </w:r>
      <w:r w:rsidRPr="008E21F4">
        <w:t>spurious emissions</w:t>
      </w:r>
      <w:r w:rsidRPr="008E21F4">
        <w:rPr>
          <w:rFonts w:cs="v4.2.0"/>
          <w:snapToGrid w:val="0"/>
        </w:rPr>
        <w:t xml:space="preserve"> test as specified in subclause 6.6.4,</w:t>
      </w:r>
      <w:r w:rsidRPr="008E21F4">
        <w:rPr>
          <w:snapToGrid w:val="0"/>
        </w:rPr>
        <w:t xml:space="preserve"> for </w:t>
      </w:r>
      <w:r w:rsidRPr="008E21F4">
        <w:t>all third and fifth order intermodulation products which appear in the frequency ranges defined in subclause 6.6.4. The width of the intermodulation products shall be taken into account</w:t>
      </w:r>
      <w:r w:rsidRPr="008E21F4">
        <w:rPr>
          <w:rFonts w:cs="v4.2.0"/>
          <w:snapToGrid w:val="0"/>
        </w:rPr>
        <w:t>.</w:t>
      </w:r>
    </w:p>
    <w:p w14:paraId="20570C71" w14:textId="77777777" w:rsidR="00CB3986" w:rsidRPr="008E21F4" w:rsidRDefault="00CB3986" w:rsidP="00CB3986">
      <w:pPr>
        <w:pStyle w:val="B1"/>
        <w:rPr>
          <w:rFonts w:cs="v4.2.0"/>
          <w:snapToGrid w:val="0"/>
        </w:rPr>
      </w:pPr>
      <w:r w:rsidRPr="008E21F4">
        <w:rPr>
          <w:rFonts w:cs="v4.2.0"/>
          <w:snapToGrid w:val="0"/>
        </w:rPr>
        <w:t>6)</w:t>
      </w:r>
      <w:r w:rsidRPr="008E21F4">
        <w:rPr>
          <w:rFonts w:cs="v4.2.0"/>
          <w:snapToGrid w:val="0"/>
        </w:rPr>
        <w:tab/>
        <w:t>Verify that the emission level does not exceed the required level with the exception of interfering signal frequencies.</w:t>
      </w:r>
    </w:p>
    <w:p w14:paraId="468506D8" w14:textId="426C4398" w:rsidR="00CB3986" w:rsidRPr="008E21F4" w:rsidRDefault="00CB3986" w:rsidP="00CB3986">
      <w:pPr>
        <w:pStyle w:val="B1"/>
        <w:rPr>
          <w:rFonts w:cs="v4.2.0"/>
          <w:snapToGrid w:val="0"/>
        </w:rPr>
      </w:pPr>
      <w:r w:rsidRPr="008E21F4">
        <w:rPr>
          <w:rFonts w:cs="v4.2.0"/>
          <w:snapToGrid w:val="0"/>
        </w:rPr>
        <w:t>7)</w:t>
      </w:r>
      <w:r w:rsidRPr="008E21F4">
        <w:rPr>
          <w:rFonts w:cs="v4.2.0"/>
          <w:snapToGrid w:val="0"/>
        </w:rPr>
        <w:tab/>
        <w:t xml:space="preserve">Repeat the test for the remaining interfering signal centre frequency offsets according to the conditions </w:t>
      </w:r>
      <w:r w:rsidRPr="008E21F4">
        <w:t>of Table 6.7.1-1</w:t>
      </w:r>
      <w:r w:rsidRPr="008E21F4">
        <w:rPr>
          <w:rFonts w:cs="v4.2.0"/>
          <w:snapToGrid w:val="0"/>
        </w:rPr>
        <w:t>.</w:t>
      </w:r>
      <w:del w:id="35001" w:author="Delta" w:date="2021-07-23T11:12:00Z">
        <w:r w:rsidR="008D1E71" w:rsidRPr="008735C4">
          <w:rPr>
            <w:rFonts w:cs="v4.2.0"/>
            <w:snapToGrid w:val="0"/>
          </w:rPr>
          <w:delText xml:space="preserve"> </w:delText>
        </w:r>
      </w:del>
    </w:p>
    <w:p w14:paraId="7864645B" w14:textId="4E6A0253" w:rsidR="00CB3986" w:rsidRPr="008E21F4" w:rsidRDefault="00CB3986" w:rsidP="00CB3986">
      <w:pPr>
        <w:pStyle w:val="B1"/>
        <w:rPr>
          <w:snapToGrid w:val="0"/>
        </w:rPr>
      </w:pPr>
      <w:r w:rsidRPr="008E21F4">
        <w:rPr>
          <w:snapToGrid w:val="0"/>
        </w:rPr>
        <w:t xml:space="preserve">In addition, for a multi-band capable BS, the following </w:t>
      </w:r>
      <w:del w:id="35002" w:author="Delta" w:date="2021-07-23T11:12:00Z">
        <w:r w:rsidR="009A0DFD" w:rsidRPr="008735C4">
          <w:rPr>
            <w:snapToGrid w:val="0"/>
          </w:rPr>
          <w:delText>steps</w:delText>
        </w:r>
      </w:del>
      <w:ins w:id="35003" w:author="Delta" w:date="2021-07-23T11:12:00Z">
        <w:r w:rsidRPr="008E21F4">
          <w:rPr>
            <w:snapToGrid w:val="0"/>
          </w:rPr>
          <w:t>step</w:t>
        </w:r>
      </w:ins>
      <w:r w:rsidRPr="008E21F4">
        <w:rPr>
          <w:snapToGrid w:val="0"/>
        </w:rPr>
        <w:t xml:space="preserve"> shall apply:</w:t>
      </w:r>
    </w:p>
    <w:p w14:paraId="3E6AF9BC" w14:textId="77777777" w:rsidR="00CB3986" w:rsidRPr="008E21F4" w:rsidRDefault="00CB3986" w:rsidP="00CB3986">
      <w:pPr>
        <w:pStyle w:val="B1"/>
        <w:rPr>
          <w:rFonts w:cs="v4.2.0"/>
          <w:snapToGrid w:val="0"/>
        </w:rPr>
      </w:pPr>
      <w:r w:rsidRPr="008E21F4">
        <w:rPr>
          <w:snapToGrid w:val="0"/>
        </w:rPr>
        <w:t>8)</w:t>
      </w:r>
      <w:r w:rsidRPr="008E21F4">
        <w:rPr>
          <w:snapToGrid w:val="0"/>
        </w:rPr>
        <w:tab/>
        <w:t>For multi-band capable BS and single band tests, repeat the steps above per involved band where single band test configurations and test models shall apply with no carrier activated in the other band.</w:t>
      </w:r>
      <w:ins w:id="35004" w:author="Delta" w:date="2021-07-23T11:12:00Z">
        <w:r w:rsidRPr="008E21F4" w:rsidDel="00196514">
          <w:rPr>
            <w:snapToGrid w:val="0"/>
          </w:rPr>
          <w:t xml:space="preserve"> </w:t>
        </w:r>
      </w:ins>
      <w:moveToRangeStart w:id="35005" w:author="Delta" w:date="2021-07-23T11:12:00Z" w:name="move77931197"/>
      <w:moveTo w:id="35006" w:author="Delta" w:date="2021-07-23T11:12:00Z">
        <w:r w:rsidRPr="008E21F4">
          <w:rPr>
            <w:snapToGrid w:val="0"/>
          </w:rPr>
          <w:t>For multi-band capable BS with separate antenna connector, the antenna connector not being under test shall be terminated.</w:t>
        </w:r>
      </w:moveTo>
      <w:moveToRangeEnd w:id="35005"/>
    </w:p>
    <w:p w14:paraId="143EB7AD" w14:textId="77777777" w:rsidR="008D1E71" w:rsidRPr="008735C4" w:rsidRDefault="009A0DFD" w:rsidP="009A0DFD">
      <w:pPr>
        <w:pStyle w:val="B1"/>
        <w:rPr>
          <w:del w:id="35007" w:author="Delta" w:date="2021-07-23T11:12:00Z"/>
          <w:rFonts w:cs="v4.2.0"/>
          <w:snapToGrid w:val="0"/>
        </w:rPr>
      </w:pPr>
      <w:del w:id="35008" w:author="Delta" w:date="2021-07-23T11:12:00Z">
        <w:r w:rsidRPr="008735C4">
          <w:rPr>
            <w:snapToGrid w:val="0"/>
          </w:rPr>
          <w:delText>9)</w:delText>
        </w:r>
        <w:r w:rsidRPr="008735C4">
          <w:rPr>
            <w:snapToGrid w:val="0"/>
          </w:rPr>
          <w:tab/>
        </w:r>
      </w:del>
      <w:moveFromRangeStart w:id="35009" w:author="Delta" w:date="2021-07-23T11:12:00Z" w:name="move77931197"/>
      <w:moveFrom w:id="35010" w:author="Delta" w:date="2021-07-23T11:12:00Z">
        <w:r w:rsidR="00CB3986" w:rsidRPr="008E21F4">
          <w:rPr>
            <w:snapToGrid w:val="0"/>
          </w:rPr>
          <w:t>For multi-band capable BS with separate antenna connector, the antenna connector not being under test shall be terminated.</w:t>
        </w:r>
      </w:moveFrom>
      <w:moveFromRangeEnd w:id="35009"/>
    </w:p>
    <w:p w14:paraId="28FB72BF" w14:textId="6F8D6D12" w:rsidR="00CB3986" w:rsidRPr="008E21F4" w:rsidRDefault="00CB3986" w:rsidP="00CB3986">
      <w:pPr>
        <w:pStyle w:val="NO"/>
        <w:rPr>
          <w:snapToGrid w:val="0"/>
        </w:rPr>
      </w:pPr>
      <w:r w:rsidRPr="008E21F4">
        <w:t>NOTE:</w:t>
      </w:r>
      <w:del w:id="35011" w:author="Delta" w:date="2021-07-23T11:12:00Z">
        <w:r w:rsidR="008D1E71" w:rsidRPr="008735C4">
          <w:delText xml:space="preserve"> </w:delText>
        </w:r>
        <w:r w:rsidR="008D1E71" w:rsidRPr="008735C4">
          <w:tab/>
        </w:r>
      </w:del>
      <w:r w:rsidRPr="008E21F4">
        <w:tab/>
        <w:t xml:space="preserve">The third order intermodulation products are centred at </w:t>
      </w:r>
      <w:r w:rsidRPr="008E21F4">
        <w:rPr>
          <w:snapToGrid w:val="0"/>
        </w:rPr>
        <w:t>2</w:t>
      </w:r>
      <w:r w:rsidRPr="008E21F4">
        <w:t>F1</w:t>
      </w:r>
      <w:r w:rsidRPr="008E21F4">
        <w:rPr>
          <w:snapToGrid w:val="0"/>
        </w:rPr>
        <w:sym w:font="Symbol" w:char="F0B1"/>
      </w:r>
      <w:r w:rsidRPr="008E21F4">
        <w:rPr>
          <w:snapToGrid w:val="0"/>
        </w:rPr>
        <w:t>F2 and 2</w:t>
      </w:r>
      <w:r w:rsidRPr="008E21F4">
        <w:t>F2</w:t>
      </w:r>
      <w:r w:rsidRPr="008E21F4">
        <w:rPr>
          <w:snapToGrid w:val="0"/>
        </w:rPr>
        <w:sym w:font="Symbol" w:char="F0B1"/>
      </w:r>
      <w:r w:rsidRPr="008E21F4">
        <w:rPr>
          <w:snapToGrid w:val="0"/>
        </w:rPr>
        <w:t xml:space="preserve">F1. The fifth order intermodulation products are centred at </w:t>
      </w:r>
      <w:r w:rsidRPr="008E21F4">
        <w:t>3F1</w:t>
      </w:r>
      <w:r w:rsidRPr="008E21F4">
        <w:rPr>
          <w:snapToGrid w:val="0"/>
        </w:rPr>
        <w:sym w:font="Symbol" w:char="F0B1"/>
      </w:r>
      <w:r w:rsidRPr="008E21F4">
        <w:rPr>
          <w:snapToGrid w:val="0"/>
        </w:rPr>
        <w:t xml:space="preserve">2F2, </w:t>
      </w:r>
      <w:r w:rsidRPr="008E21F4">
        <w:t>3F2</w:t>
      </w:r>
      <w:r w:rsidRPr="008E21F4">
        <w:rPr>
          <w:snapToGrid w:val="0"/>
        </w:rPr>
        <w:sym w:font="Symbol" w:char="F0B1"/>
      </w:r>
      <w:r w:rsidRPr="008E21F4">
        <w:rPr>
          <w:snapToGrid w:val="0"/>
        </w:rPr>
        <w:t xml:space="preserve">2F1, </w:t>
      </w:r>
      <w:r w:rsidRPr="008E21F4">
        <w:t>4F1</w:t>
      </w:r>
      <w:r w:rsidRPr="008E21F4">
        <w:rPr>
          <w:snapToGrid w:val="0"/>
        </w:rPr>
        <w:sym w:font="Symbol" w:char="F0B1"/>
      </w:r>
      <w:r w:rsidRPr="008E21F4">
        <w:rPr>
          <w:snapToGrid w:val="0"/>
        </w:rPr>
        <w:t xml:space="preserve">F2, and </w:t>
      </w:r>
      <w:r w:rsidRPr="008E21F4">
        <w:t>4F2</w:t>
      </w:r>
      <w:r w:rsidRPr="008E21F4">
        <w:rPr>
          <w:snapToGrid w:val="0"/>
        </w:rPr>
        <w:sym w:font="Symbol" w:char="F0B1"/>
      </w:r>
      <w:r w:rsidRPr="008E21F4">
        <w:rPr>
          <w:snapToGrid w:val="0"/>
        </w:rPr>
        <w:t xml:space="preserve">F1 where F1 represents the wanted signal centre frequency </w:t>
      </w:r>
      <w:ins w:id="35012" w:author="Delta" w:date="2021-07-23T11:12:00Z">
        <w:r w:rsidRPr="008E21F4">
          <w:rPr>
            <w:snapToGrid w:val="0"/>
          </w:rPr>
          <w:t xml:space="preserve">or centre frequency of each sub-block </w:t>
        </w:r>
      </w:ins>
      <w:r w:rsidRPr="008E21F4">
        <w:rPr>
          <w:snapToGrid w:val="0"/>
        </w:rPr>
        <w:t>and F2 represents the interfering signal centre frequency.</w:t>
      </w:r>
      <w:r w:rsidRPr="008E21F4">
        <w:rPr>
          <w:snapToGrid w:val="0"/>
        </w:rPr>
        <w:br/>
        <w:t>The width of intermodulation products are:</w:t>
      </w:r>
    </w:p>
    <w:p w14:paraId="516DCDDF" w14:textId="1611B241" w:rsidR="00CB3986" w:rsidRPr="008E21F4" w:rsidRDefault="008D1E71" w:rsidP="00CB3986">
      <w:pPr>
        <w:pStyle w:val="B4"/>
        <w:rPr>
          <w:snapToGrid w:val="0"/>
        </w:rPr>
        <w:pPrChange w:id="35013" w:author="Delta" w:date="2021-07-23T11:12:00Z">
          <w:pPr>
            <w:pStyle w:val="NO"/>
            <w:numPr>
              <w:numId w:val="7"/>
            </w:numPr>
            <w:tabs>
              <w:tab w:val="num" w:pos="1855"/>
            </w:tabs>
            <w:ind w:left="1855" w:hanging="360"/>
          </w:pPr>
        </w:pPrChange>
      </w:pPr>
      <w:del w:id="35014" w:author="Delta" w:date="2021-07-23T11:12:00Z">
        <w:r w:rsidRPr="008735C4" w:rsidDel="00526882">
          <w:rPr>
            <w:snapToGrid w:val="0"/>
          </w:rPr>
          <w:delText xml:space="preserve"> </w:delText>
        </w:r>
      </w:del>
      <w:ins w:id="35015" w:author="Delta" w:date="2021-07-23T11:12:00Z">
        <w:r w:rsidR="00CB3986" w:rsidRPr="008E21F4">
          <w:rPr>
            <w:snapToGrid w:val="0"/>
          </w:rPr>
          <w:t>-</w:t>
        </w:r>
        <w:r w:rsidR="00CB3986" w:rsidRPr="008E21F4">
          <w:rPr>
            <w:snapToGrid w:val="0"/>
          </w:rPr>
          <w:tab/>
        </w:r>
      </w:ins>
      <w:r w:rsidR="00CB3986" w:rsidRPr="008E21F4">
        <w:rPr>
          <w:snapToGrid w:val="0"/>
        </w:rPr>
        <w:t>(n*</w:t>
      </w:r>
      <w:del w:id="35016" w:author="Delta" w:date="2021-07-23T11:12:00Z">
        <w:r w:rsidRPr="008735C4">
          <w:delText>BW</w:delText>
        </w:r>
        <w:r w:rsidRPr="008735C4">
          <w:rPr>
            <w:vertAlign w:val="subscript"/>
          </w:rPr>
          <w:delText>Channel</w:delText>
        </w:r>
      </w:del>
      <w:ins w:id="35017" w:author="Delta" w:date="2021-07-23T11:12:00Z">
        <w:r w:rsidR="00CB3986" w:rsidRPr="008E21F4">
          <w:rPr>
            <w:snapToGrid w:val="0"/>
          </w:rPr>
          <w:t>BW</w:t>
        </w:r>
        <w:r w:rsidR="00CB3986" w:rsidRPr="008E21F4">
          <w:rPr>
            <w:snapToGrid w:val="0"/>
            <w:vertAlign w:val="subscript"/>
          </w:rPr>
          <w:t>F1</w:t>
        </w:r>
      </w:ins>
      <w:r w:rsidR="00CB3986" w:rsidRPr="008E21F4">
        <w:rPr>
          <w:vertAlign w:val="subscript"/>
        </w:rPr>
        <w:t xml:space="preserve"> </w:t>
      </w:r>
      <w:r w:rsidR="00CB3986" w:rsidRPr="008E21F4">
        <w:t>+ m*5MHz) for the nF1</w:t>
      </w:r>
      <w:r w:rsidR="00CB3986" w:rsidRPr="008E21F4">
        <w:rPr>
          <w:snapToGrid w:val="0"/>
        </w:rPr>
        <w:sym w:font="Symbol" w:char="F0B1"/>
      </w:r>
      <w:r w:rsidR="00CB3986" w:rsidRPr="008E21F4">
        <w:rPr>
          <w:snapToGrid w:val="0"/>
        </w:rPr>
        <w:t>mF2 products</w:t>
      </w:r>
    </w:p>
    <w:p w14:paraId="7C7FBE99" w14:textId="3FF027E7" w:rsidR="00CB3986" w:rsidRPr="008E21F4" w:rsidRDefault="00CB3986" w:rsidP="00CB3986">
      <w:pPr>
        <w:pStyle w:val="B4"/>
        <w:rPr>
          <w:snapToGrid w:val="0"/>
        </w:rPr>
        <w:pPrChange w:id="35018" w:author="Delta" w:date="2021-07-23T11:12:00Z">
          <w:pPr>
            <w:pStyle w:val="NO"/>
            <w:numPr>
              <w:numId w:val="7"/>
            </w:numPr>
            <w:tabs>
              <w:tab w:val="num" w:pos="1855"/>
            </w:tabs>
            <w:ind w:left="1855" w:hanging="360"/>
          </w:pPr>
        </w:pPrChange>
      </w:pPr>
      <w:ins w:id="35019" w:author="Delta" w:date="2021-07-23T11:12:00Z">
        <w:r w:rsidRPr="008E21F4">
          <w:rPr>
            <w:snapToGrid w:val="0"/>
          </w:rPr>
          <w:t>-</w:t>
        </w:r>
        <w:r w:rsidRPr="008E21F4">
          <w:rPr>
            <w:snapToGrid w:val="0"/>
          </w:rPr>
          <w:tab/>
        </w:r>
      </w:ins>
      <w:r w:rsidRPr="008E21F4">
        <w:t>(n*5MHz + m*</w:t>
      </w:r>
      <w:del w:id="35020" w:author="Delta" w:date="2021-07-23T11:12:00Z">
        <w:r w:rsidR="008D1E71" w:rsidRPr="008735C4">
          <w:delText>BW</w:delText>
        </w:r>
        <w:r w:rsidR="008D1E71" w:rsidRPr="008735C4">
          <w:rPr>
            <w:vertAlign w:val="subscript"/>
          </w:rPr>
          <w:delText>Channel</w:delText>
        </w:r>
      </w:del>
      <w:ins w:id="35021" w:author="Delta" w:date="2021-07-23T11:12:00Z">
        <w:r w:rsidRPr="008E21F4">
          <w:rPr>
            <w:snapToGrid w:val="0"/>
          </w:rPr>
          <w:t>BW</w:t>
        </w:r>
        <w:r w:rsidRPr="008E21F4">
          <w:rPr>
            <w:snapToGrid w:val="0"/>
            <w:vertAlign w:val="subscript"/>
          </w:rPr>
          <w:t>F1</w:t>
        </w:r>
      </w:ins>
      <w:r w:rsidRPr="008E21F4">
        <w:t>) for the nF2</w:t>
      </w:r>
      <w:r w:rsidRPr="008E21F4">
        <w:rPr>
          <w:snapToGrid w:val="0"/>
        </w:rPr>
        <w:sym w:font="Symbol" w:char="F0B1"/>
      </w:r>
      <w:r w:rsidRPr="008E21F4">
        <w:rPr>
          <w:snapToGrid w:val="0"/>
        </w:rPr>
        <w:t>mF1 products</w:t>
      </w:r>
    </w:p>
    <w:p w14:paraId="4BBFE493" w14:textId="77777777" w:rsidR="00CB3986" w:rsidRPr="008E21F4" w:rsidRDefault="00CB3986" w:rsidP="00CB3986">
      <w:pPr>
        <w:pStyle w:val="NO"/>
        <w:ind w:left="1134" w:firstLine="0"/>
        <w:rPr>
          <w:ins w:id="35022" w:author="Delta" w:date="2021-07-23T11:12:00Z"/>
          <w:snapToGrid w:val="0"/>
        </w:rPr>
      </w:pPr>
      <w:ins w:id="35023" w:author="Delta" w:date="2021-07-23T11:12:00Z">
        <w:r w:rsidRPr="008E21F4">
          <w:rPr>
            <w:snapToGrid w:val="0"/>
          </w:rPr>
          <w:t xml:space="preserve">where </w:t>
        </w:r>
        <w:r w:rsidRPr="008E21F4">
          <w:t>BW</w:t>
        </w:r>
        <w:r w:rsidRPr="008E21F4">
          <w:rPr>
            <w:vertAlign w:val="subscript"/>
          </w:rPr>
          <w:t xml:space="preserve">F1 </w:t>
        </w:r>
        <w:r w:rsidRPr="008E21F4">
          <w:rPr>
            <w:snapToGrid w:val="0"/>
          </w:rPr>
          <w:t xml:space="preserve">represents the </w:t>
        </w:r>
        <w:r w:rsidRPr="008E21F4">
          <w:rPr>
            <w:snapToGrid w:val="0"/>
            <w:lang w:eastAsia="zh-CN"/>
          </w:rPr>
          <w:t>wanted</w:t>
        </w:r>
        <w:r w:rsidRPr="008E21F4">
          <w:rPr>
            <w:snapToGrid w:val="0"/>
          </w:rPr>
          <w:t xml:space="preserve"> signal RF bandwidth</w:t>
        </w:r>
        <w:r w:rsidRPr="008E21F4">
          <w:rPr>
            <w:snapToGrid w:val="0"/>
            <w:lang w:eastAsia="zh-CN"/>
          </w:rPr>
          <w:t>,</w:t>
        </w:r>
        <w:r w:rsidRPr="008E21F4">
          <w:rPr>
            <w:snapToGrid w:val="0"/>
          </w:rPr>
          <w:t xml:space="preserve"> or channel bandwidth in case of single carrier</w:t>
        </w:r>
        <w:r w:rsidRPr="008E21F4">
          <w:rPr>
            <w:snapToGrid w:val="0"/>
            <w:lang w:eastAsia="zh-CN"/>
          </w:rPr>
          <w:t>, or sub-block bandwidth.</w:t>
        </w:r>
      </w:ins>
    </w:p>
    <w:p w14:paraId="1BB0B1F2" w14:textId="77777777" w:rsidR="00CB3986" w:rsidRPr="008E21F4" w:rsidRDefault="00CB3986" w:rsidP="00CB3986">
      <w:pPr>
        <w:pStyle w:val="Heading3"/>
      </w:pPr>
      <w:bookmarkStart w:id="35024" w:name="_Toc21017881"/>
      <w:bookmarkStart w:id="35025" w:name="_Toc29486344"/>
      <w:bookmarkStart w:id="35026" w:name="_Toc29757034"/>
      <w:bookmarkStart w:id="35027" w:name="_Toc29758147"/>
      <w:bookmarkStart w:id="35028" w:name="_Toc35952712"/>
      <w:bookmarkStart w:id="35029" w:name="_Toc37174712"/>
      <w:bookmarkStart w:id="35030" w:name="_Toc37176593"/>
      <w:bookmarkStart w:id="35031" w:name="_Toc45831668"/>
      <w:bookmarkStart w:id="35032" w:name="_Toc45832393"/>
      <w:bookmarkStart w:id="35033" w:name="_Toc52547321"/>
      <w:bookmarkStart w:id="35034" w:name="_Toc61110468"/>
      <w:bookmarkStart w:id="35035" w:name="_Toc67910750"/>
      <w:bookmarkStart w:id="35036" w:name="_Toc75187674"/>
      <w:bookmarkStart w:id="35037" w:name="_Toc76501429"/>
      <w:bookmarkStart w:id="35038" w:name="_Toc408331281"/>
      <w:r w:rsidRPr="008E21F4">
        <w:t>6.7.5</w:t>
      </w:r>
      <w:r w:rsidRPr="008E21F4">
        <w:tab/>
        <w:t>Test Requirements</w:t>
      </w:r>
      <w:bookmarkEnd w:id="35024"/>
      <w:bookmarkEnd w:id="35025"/>
      <w:bookmarkEnd w:id="35026"/>
      <w:bookmarkEnd w:id="35027"/>
      <w:bookmarkEnd w:id="35028"/>
      <w:bookmarkEnd w:id="35029"/>
      <w:bookmarkEnd w:id="35030"/>
      <w:bookmarkEnd w:id="35031"/>
      <w:bookmarkEnd w:id="35032"/>
      <w:bookmarkEnd w:id="35033"/>
      <w:bookmarkEnd w:id="35034"/>
      <w:bookmarkEnd w:id="35035"/>
      <w:bookmarkEnd w:id="35036"/>
      <w:bookmarkEnd w:id="35037"/>
      <w:bookmarkEnd w:id="35038"/>
    </w:p>
    <w:p w14:paraId="64A762E2" w14:textId="72108992" w:rsidR="00CB3986" w:rsidRPr="008E21F4" w:rsidRDefault="00CB3986" w:rsidP="00CB3986">
      <w:pPr>
        <w:rPr>
          <w:rFonts w:cs="v4.2.0"/>
          <w:lang w:eastAsia="zh-CN"/>
        </w:rPr>
      </w:pPr>
      <w:r w:rsidRPr="008E21F4">
        <w:rPr>
          <w:snapToGrid w:val="0"/>
        </w:rPr>
        <w:t xml:space="preserve">In the frequency range relevant for this test, </w:t>
      </w:r>
      <w:r w:rsidRPr="008E21F4">
        <w:t xml:space="preserve">the transmit intermodulation level shall not exceed the </w:t>
      </w:r>
      <w:r w:rsidRPr="008E21F4">
        <w:rPr>
          <w:rFonts w:cs="v5.0.0"/>
        </w:rPr>
        <w:t>out-of-band</w:t>
      </w:r>
      <w:r w:rsidRPr="008E21F4">
        <w:rPr>
          <w:rFonts w:cs="v4.2.0"/>
          <w:snapToGrid w:val="0"/>
        </w:rPr>
        <w:t xml:space="preserve"> emission </w:t>
      </w:r>
      <w:r w:rsidRPr="008E21F4">
        <w:t xml:space="preserve">requirements of subclauses 6.6.2 and  6.6.3 and </w:t>
      </w:r>
      <w:r w:rsidRPr="008E21F4">
        <w:rPr>
          <w:rFonts w:cs="v4.2.0"/>
          <w:snapToGrid w:val="0"/>
        </w:rPr>
        <w:t xml:space="preserve">transmitter </w:t>
      </w:r>
      <w:r w:rsidRPr="008E21F4">
        <w:t>spurious emissions</w:t>
      </w:r>
      <w:r w:rsidRPr="008E21F4">
        <w:rPr>
          <w:rFonts w:cs="v4.2.0"/>
          <w:snapToGrid w:val="0"/>
        </w:rPr>
        <w:t xml:space="preserve"> requirements of subclause </w:t>
      </w:r>
      <w:r w:rsidRPr="008E21F4">
        <w:t xml:space="preserve">6.6.4 in the presence of a </w:t>
      </w:r>
      <w:r w:rsidRPr="008E21F4">
        <w:rPr>
          <w:rFonts w:cs="v4.2.0"/>
        </w:rPr>
        <w:t xml:space="preserve">E-UTRA interfering signal </w:t>
      </w:r>
      <w:r w:rsidRPr="008E21F4">
        <w:t xml:space="preserve">with a </w:t>
      </w:r>
      <w:del w:id="35039" w:author="Delta" w:date="2021-07-23T11:12:00Z">
        <w:r w:rsidR="0068481A" w:rsidRPr="008735C4">
          <w:delText xml:space="preserve">mean </w:delText>
        </w:r>
      </w:del>
      <w:r w:rsidRPr="008E21F4">
        <w:t>power</w:t>
      </w:r>
      <w:r w:rsidRPr="008E21F4">
        <w:rPr>
          <w:rFonts w:cs="v4.2.0"/>
        </w:rPr>
        <w:t xml:space="preserve"> </w:t>
      </w:r>
      <w:ins w:id="35040" w:author="Delta" w:date="2021-07-23T11:12:00Z">
        <w:r w:rsidRPr="008E21F4">
          <w:rPr>
            <w:rFonts w:cs="v4.2.0"/>
          </w:rPr>
          <w:t xml:space="preserve">level </w:t>
        </w:r>
      </w:ins>
      <w:r w:rsidRPr="008E21F4">
        <w:rPr>
          <w:rFonts w:cs="v4.2.0"/>
        </w:rPr>
        <w:t xml:space="preserve">30 dB below the </w:t>
      </w:r>
      <w:del w:id="35041" w:author="Delta" w:date="2021-07-23T11:12:00Z">
        <w:r w:rsidR="0068481A" w:rsidRPr="008735C4">
          <w:delText>mean</w:delText>
        </w:r>
      </w:del>
      <w:ins w:id="35042" w:author="Delta" w:date="2021-07-23T11:12:00Z">
        <w:r w:rsidRPr="008E21F4">
          <w:t>rated total output</w:t>
        </w:r>
      </w:ins>
      <w:r w:rsidRPr="008E21F4">
        <w:t xml:space="preserve"> power </w:t>
      </w:r>
      <w:del w:id="35043" w:author="Delta" w:date="2021-07-23T11:12:00Z">
        <w:r w:rsidR="0068481A" w:rsidRPr="008735C4">
          <w:delText>of</w:delText>
        </w:r>
      </w:del>
      <w:ins w:id="35044" w:author="Delta" w:date="2021-07-23T11:12:00Z">
        <w:r w:rsidRPr="008E21F4">
          <w:t>in</w:t>
        </w:r>
      </w:ins>
      <w:r w:rsidRPr="008E21F4">
        <w:t xml:space="preserve"> the </w:t>
      </w:r>
      <w:del w:id="35045" w:author="Delta" w:date="2021-07-23T11:12:00Z">
        <w:r w:rsidR="0068481A" w:rsidRPr="008735C4">
          <w:rPr>
            <w:rFonts w:cs="v4.2.0"/>
          </w:rPr>
          <w:delText>wanted signal</w:delText>
        </w:r>
      </w:del>
      <w:ins w:id="35046" w:author="Delta" w:date="2021-07-23T11:12:00Z">
        <w:r w:rsidRPr="008E21F4">
          <w:t>operating band</w:t>
        </w:r>
      </w:ins>
      <w:r w:rsidRPr="008E21F4">
        <w:rPr>
          <w:rFonts w:cs="v4.2.0"/>
        </w:rPr>
        <w:t>.</w:t>
      </w:r>
    </w:p>
    <w:p w14:paraId="04896D5E" w14:textId="7612864B" w:rsidR="00CB3986" w:rsidRPr="008E21F4" w:rsidRDefault="00CB3986" w:rsidP="00CB3986">
      <w:pPr>
        <w:rPr>
          <w:lang w:eastAsia="zh-CN"/>
        </w:rPr>
      </w:pPr>
      <w:r w:rsidRPr="008E21F4">
        <w:t>The requirement is applicable outside the</w:t>
      </w:r>
      <w:r w:rsidRPr="008E21F4">
        <w:rPr>
          <w:lang w:eastAsia="zh-CN"/>
        </w:rPr>
        <w:t xml:space="preserve"> </w:t>
      </w:r>
      <w:del w:id="35047" w:author="Delta" w:date="2021-07-23T11:12:00Z">
        <w:r w:rsidR="00E27EEE" w:rsidRPr="008735C4">
          <w:rPr>
            <w:rFonts w:hint="eastAsia"/>
            <w:lang w:eastAsia="zh-CN"/>
          </w:rPr>
          <w:delText xml:space="preserve">channel bandwidth or </w:delText>
        </w:r>
      </w:del>
      <w:r w:rsidRPr="008E21F4">
        <w:rPr>
          <w:lang w:eastAsia="zh-CN"/>
        </w:rPr>
        <w:t>Base Station</w:t>
      </w:r>
      <w:r w:rsidRPr="008E21F4">
        <w:t xml:space="preserve"> RF </w:t>
      </w:r>
      <w:del w:id="35048" w:author="Delta" w:date="2021-07-23T11:12:00Z">
        <w:r w:rsidR="00946564" w:rsidRPr="008735C4">
          <w:delText>bandwidth</w:delText>
        </w:r>
      </w:del>
      <w:ins w:id="35049" w:author="Delta" w:date="2021-07-23T11:12:00Z">
        <w:r w:rsidRPr="008E21F4">
          <w:t>Bandwidth</w:t>
        </w:r>
      </w:ins>
      <w:r w:rsidRPr="008E21F4">
        <w:t xml:space="preserve"> or </w:t>
      </w:r>
      <w:del w:id="35050" w:author="Delta" w:date="2021-07-23T11:12:00Z">
        <w:r w:rsidR="008E41B3" w:rsidRPr="008735C4">
          <w:delText>maximum radio bandwidth</w:delText>
        </w:r>
      </w:del>
      <w:ins w:id="35051" w:author="Delta" w:date="2021-07-23T11:12:00Z">
        <w:r w:rsidRPr="008E21F4">
          <w:t>Maximum Radio Bandwidth</w:t>
        </w:r>
      </w:ins>
      <w:r w:rsidRPr="008E21F4">
        <w:t xml:space="preserve">. The interfering signal offset is defined relative to the </w:t>
      </w:r>
      <w:del w:id="35052" w:author="Delta" w:date="2021-07-23T11:12:00Z">
        <w:r w:rsidR="00E27EEE" w:rsidRPr="008735C4">
          <w:rPr>
            <w:rFonts w:hint="eastAsia"/>
            <w:lang w:eastAsia="zh-CN"/>
          </w:rPr>
          <w:delText>channel</w:delText>
        </w:r>
      </w:del>
      <w:ins w:id="35053" w:author="Delta" w:date="2021-07-23T11:12:00Z">
        <w:r w:rsidRPr="008E21F4">
          <w:rPr>
            <w:lang w:eastAsia="zh-CN"/>
          </w:rPr>
          <w:t>Base Station RF Bandwidth</w:t>
        </w:r>
      </w:ins>
      <w:r w:rsidRPr="008E21F4">
        <w:rPr>
          <w:lang w:eastAsia="zh-CN"/>
        </w:rPr>
        <w:t xml:space="preserve"> edges or </w:t>
      </w:r>
      <w:del w:id="35054" w:author="Delta" w:date="2021-07-23T11:12:00Z">
        <w:r w:rsidR="00946564" w:rsidRPr="008735C4">
          <w:rPr>
            <w:rFonts w:hint="eastAsia"/>
            <w:lang w:eastAsia="zh-CN"/>
          </w:rPr>
          <w:delText xml:space="preserve">lower (upper) </w:delText>
        </w:r>
        <w:r w:rsidR="008E41B3" w:rsidRPr="008735C4">
          <w:rPr>
            <w:lang w:eastAsia="zh-CN"/>
          </w:rPr>
          <w:delText>or maximum radio bandwidth</w:delText>
        </w:r>
      </w:del>
      <w:ins w:id="35055" w:author="Delta" w:date="2021-07-23T11:12:00Z">
        <w:r w:rsidRPr="008E21F4">
          <w:rPr>
            <w:lang w:eastAsia="zh-CN"/>
          </w:rPr>
          <w:t>Maximum Radio Bandwidth</w:t>
        </w:r>
      </w:ins>
      <w:r w:rsidRPr="008E21F4">
        <w:rPr>
          <w:lang w:eastAsia="zh-CN"/>
        </w:rPr>
        <w:t xml:space="preserve"> edges</w:t>
      </w:r>
      <w:r w:rsidRPr="008E21F4">
        <w:t>.</w:t>
      </w:r>
    </w:p>
    <w:p w14:paraId="27356CE4" w14:textId="3FB6D7E4" w:rsidR="00CB3986" w:rsidRPr="008E21F4" w:rsidRDefault="00CB3986" w:rsidP="00CB3986">
      <w:r w:rsidRPr="008E21F4">
        <w:t>For a BS operating in non-contiguous spectrum, the requirement is also applicable inside a sub-block gap for interfering signal offsets where the interfering signal falls completely within the sub-block gap. The interfering signal offset is defined relative to the sub-block edges.</w:t>
      </w:r>
      <w:del w:id="35056" w:author="Delta" w:date="2021-07-23T11:12:00Z">
        <w:r w:rsidR="008E41B3" w:rsidRPr="008735C4">
          <w:delText xml:space="preserve"> </w:delText>
        </w:r>
      </w:del>
    </w:p>
    <w:p w14:paraId="479F3414" w14:textId="26C5DAA1" w:rsidR="00CB3986" w:rsidRPr="008E21F4" w:rsidRDefault="00CB3986" w:rsidP="00CB3986">
      <w:pPr>
        <w:rPr>
          <w:rFonts w:cs="v4.2.0"/>
        </w:rPr>
      </w:pPr>
      <w:r w:rsidRPr="008E21F4">
        <w:t>For a BS capable of multi</w:t>
      </w:r>
      <w:r w:rsidRPr="008E21F4">
        <w:rPr>
          <w:lang w:eastAsia="zh-CN"/>
        </w:rPr>
        <w:t>-</w:t>
      </w:r>
      <w:r w:rsidRPr="008E21F4">
        <w:t xml:space="preserve">band operation, the requirement applies relative to the </w:t>
      </w:r>
      <w:del w:id="35057" w:author="Delta" w:date="2021-07-23T11:12:00Z">
        <w:r w:rsidR="008E41B3" w:rsidRPr="008735C4">
          <w:delText>RF bandwidth edges</w:delText>
        </w:r>
      </w:del>
      <w:ins w:id="35058" w:author="Delta" w:date="2021-07-23T11:12:00Z">
        <w:r w:rsidRPr="008E21F4">
          <w:t>Base Station RF Bandwidth edge</w:t>
        </w:r>
      </w:ins>
      <w:r w:rsidRPr="008E21F4">
        <w:t xml:space="preserve"> of each supported operating band. In case the </w:t>
      </w:r>
      <w:del w:id="35059" w:author="Delta" w:date="2021-07-23T11:12:00Z">
        <w:r w:rsidR="008E41B3" w:rsidRPr="008735C4">
          <w:delText>inter</w:delText>
        </w:r>
      </w:del>
      <w:ins w:id="35060" w:author="Delta" w:date="2021-07-23T11:12:00Z">
        <w:r w:rsidRPr="008E21F4">
          <w:t>Inter</w:t>
        </w:r>
      </w:ins>
      <w:r w:rsidRPr="008E21F4">
        <w:rPr>
          <w:lang w:eastAsia="zh-CN"/>
        </w:rPr>
        <w:t xml:space="preserve"> </w:t>
      </w:r>
      <w:r w:rsidRPr="008E21F4">
        <w:t xml:space="preserve">RF </w:t>
      </w:r>
      <w:del w:id="35061" w:author="Delta" w:date="2021-07-23T11:12:00Z">
        <w:r w:rsidR="008E41B3" w:rsidRPr="008735C4">
          <w:delText>bandwidth</w:delText>
        </w:r>
      </w:del>
      <w:ins w:id="35062" w:author="Delta" w:date="2021-07-23T11:12:00Z">
        <w:r w:rsidRPr="008E21F4">
          <w:t>Bandwidth</w:t>
        </w:r>
      </w:ins>
      <w:r w:rsidRPr="008E21F4">
        <w:t xml:space="preserve"> gap is less than 15 MHz, the requirement in the gap applies only for interfering signal offsets where the interfering signal falls completely within the </w:t>
      </w:r>
      <w:del w:id="35063" w:author="Delta" w:date="2021-07-23T11:12:00Z">
        <w:r w:rsidR="008E41B3" w:rsidRPr="008735C4">
          <w:delText>inter</w:delText>
        </w:r>
      </w:del>
      <w:ins w:id="35064" w:author="Delta" w:date="2021-07-23T11:12:00Z">
        <w:r w:rsidRPr="008E21F4">
          <w:t>Inter</w:t>
        </w:r>
      </w:ins>
      <w:r w:rsidRPr="008E21F4">
        <w:rPr>
          <w:lang w:eastAsia="zh-CN"/>
        </w:rPr>
        <w:t xml:space="preserve"> </w:t>
      </w:r>
      <w:r w:rsidRPr="008E21F4">
        <w:t xml:space="preserve">RF </w:t>
      </w:r>
      <w:del w:id="35065" w:author="Delta" w:date="2021-07-23T11:12:00Z">
        <w:r w:rsidR="008E41B3" w:rsidRPr="008735C4">
          <w:delText>bandwidth</w:delText>
        </w:r>
      </w:del>
      <w:ins w:id="35066" w:author="Delta" w:date="2021-07-23T11:12:00Z">
        <w:r w:rsidRPr="008E21F4">
          <w:t>Bandwidth</w:t>
        </w:r>
      </w:ins>
      <w:r w:rsidRPr="008E21F4">
        <w:t xml:space="preserve"> gap.</w:t>
      </w:r>
    </w:p>
    <w:p w14:paraId="419DC785" w14:textId="77777777" w:rsidR="00CB3986" w:rsidRPr="008E21F4" w:rsidRDefault="00CB3986" w:rsidP="00CB3986">
      <w:pPr>
        <w:rPr>
          <w:rFonts w:cs="v4.2.0"/>
        </w:rPr>
      </w:pPr>
      <w:r w:rsidRPr="008E21F4">
        <w:t xml:space="preserve">The measurements for </w:t>
      </w:r>
      <w:r w:rsidRPr="008E21F4">
        <w:rPr>
          <w:rFonts w:cs="v5.0.0"/>
        </w:rPr>
        <w:t xml:space="preserve">out-of-band emissions and spurious </w:t>
      </w:r>
      <w:r w:rsidRPr="008E21F4">
        <w:t>emission requirements due to intermodulation can be limited to the frequency ranges of all third and fifth order intermodulation products, considering the width of these products and excluding the bandwidths of the wanted and interfering signals.</w:t>
      </w:r>
    </w:p>
    <w:p w14:paraId="5CFC1481" w14:textId="77777777" w:rsidR="00CB3986" w:rsidRPr="008E21F4" w:rsidRDefault="00CB3986" w:rsidP="00CB3986">
      <w:pPr>
        <w:pStyle w:val="NO"/>
        <w:rPr>
          <w:rFonts w:cs="v4.2.0"/>
          <w:snapToGrid w:val="0"/>
        </w:rPr>
      </w:pPr>
      <w:r w:rsidRPr="008E21F4">
        <w:rPr>
          <w:rFonts w:cs="v4.2.0"/>
        </w:rPr>
        <w:t xml:space="preserve">NOTE: </w:t>
      </w:r>
      <w:r w:rsidRPr="008E21F4">
        <w:rPr>
          <w:rFonts w:cs="v4.2.0"/>
        </w:rPr>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14:paraId="4DAB74E0" w14:textId="77777777" w:rsidR="00CB3986" w:rsidRPr="008E21F4" w:rsidRDefault="00CB3986" w:rsidP="00CB3986">
      <w:pPr>
        <w:pStyle w:val="Heading3"/>
      </w:pPr>
      <w:bookmarkStart w:id="35067" w:name="_Toc21017882"/>
      <w:bookmarkStart w:id="35068" w:name="_Toc29486345"/>
      <w:bookmarkStart w:id="35069" w:name="_Toc29757035"/>
      <w:bookmarkStart w:id="35070" w:name="_Toc29758148"/>
      <w:bookmarkStart w:id="35071" w:name="_Toc35952713"/>
      <w:bookmarkStart w:id="35072" w:name="_Toc37174713"/>
      <w:bookmarkStart w:id="35073" w:name="_Toc37176594"/>
      <w:bookmarkStart w:id="35074" w:name="_Toc45831669"/>
      <w:bookmarkStart w:id="35075" w:name="_Toc45832394"/>
      <w:bookmarkStart w:id="35076" w:name="_Toc52547322"/>
      <w:bookmarkStart w:id="35077" w:name="_Toc61110469"/>
      <w:bookmarkStart w:id="35078" w:name="_Toc67910751"/>
      <w:bookmarkStart w:id="35079" w:name="_Toc75187675"/>
      <w:bookmarkStart w:id="35080" w:name="_Toc76501430"/>
      <w:bookmarkStart w:id="35081" w:name="_Toc408331282"/>
      <w:r w:rsidRPr="008E21F4">
        <w:t>6.7.6</w:t>
      </w:r>
      <w:r w:rsidRPr="008E21F4">
        <w:tab/>
        <w:t>Additional test requirements for Band 41</w:t>
      </w:r>
      <w:bookmarkEnd w:id="35067"/>
      <w:bookmarkEnd w:id="35068"/>
      <w:bookmarkEnd w:id="35069"/>
      <w:bookmarkEnd w:id="35070"/>
      <w:bookmarkEnd w:id="35071"/>
      <w:bookmarkEnd w:id="35072"/>
      <w:bookmarkEnd w:id="35073"/>
      <w:bookmarkEnd w:id="35074"/>
      <w:bookmarkEnd w:id="35075"/>
      <w:bookmarkEnd w:id="35076"/>
      <w:bookmarkEnd w:id="35077"/>
      <w:bookmarkEnd w:id="35078"/>
      <w:bookmarkEnd w:id="35079"/>
      <w:bookmarkEnd w:id="35080"/>
      <w:bookmarkEnd w:id="35081"/>
    </w:p>
    <w:p w14:paraId="45AF9150" w14:textId="0F61140E" w:rsidR="00CB3986" w:rsidRPr="008E21F4" w:rsidRDefault="00CB3986" w:rsidP="00CB3986">
      <w:r w:rsidRPr="008E21F4">
        <w:t xml:space="preserve">In the frequency range relevant for this test, the transmitter intermodulation level shall not exceed the maximum levels according to </w:t>
      </w:r>
      <w:r w:rsidRPr="008E21F4">
        <w:rPr>
          <w:rFonts w:cs="v5.0.0"/>
        </w:rPr>
        <w:t xml:space="preserve">Table 6.6.2-2 </w:t>
      </w:r>
      <w:r w:rsidRPr="008E21F4">
        <w:t>with</w:t>
      </w:r>
      <w:r w:rsidRPr="008E21F4">
        <w:rPr>
          <w:rFonts w:cs="v5.0.0"/>
        </w:rPr>
        <w:t xml:space="preserve"> a square filter in the first adjacent channel, </w:t>
      </w:r>
      <w:del w:id="35082" w:author="Delta" w:date="2021-07-23T11:12:00Z">
        <w:r w:rsidR="008C5648" w:rsidRPr="008735C4">
          <w:delText>Table 6.6.</w:delText>
        </w:r>
        <w:r w:rsidR="008C5648" w:rsidRPr="008735C4">
          <w:rPr>
            <w:lang w:eastAsia="zh-CN"/>
          </w:rPr>
          <w:delText>3</w:delText>
        </w:r>
        <w:r w:rsidR="008C5648" w:rsidRPr="008735C4">
          <w:rPr>
            <w:rFonts w:hint="eastAsia"/>
            <w:lang w:eastAsia="zh-CN"/>
          </w:rPr>
          <w:delText>.5.</w:delText>
        </w:r>
        <w:r w:rsidR="008C5648" w:rsidRPr="008735C4">
          <w:rPr>
            <w:lang w:eastAsia="zh-CN"/>
          </w:rPr>
          <w:delText>3</w:delText>
        </w:r>
        <w:r w:rsidR="008C5648" w:rsidRPr="008735C4">
          <w:delText>-</w:delText>
        </w:r>
        <w:r w:rsidR="008C5648" w:rsidRPr="008735C4">
          <w:rPr>
            <w:lang w:eastAsia="zh-CN"/>
          </w:rPr>
          <w:delText>7</w:delText>
        </w:r>
        <w:r w:rsidR="00235CB3" w:rsidRPr="008735C4">
          <w:rPr>
            <w:lang w:eastAsia="zh-CN"/>
          </w:rPr>
          <w:delText xml:space="preserve"> </w:delText>
        </w:r>
      </w:del>
      <w:r w:rsidRPr="008E21F4">
        <w:rPr>
          <w:lang w:eastAsia="zh-CN"/>
        </w:rPr>
        <w:t xml:space="preserve">and </w:t>
      </w:r>
      <w:r w:rsidRPr="008E21F4">
        <w:rPr>
          <w:rFonts w:cs="v5.0.0"/>
        </w:rPr>
        <w:t>Table 6.6.4.</w:t>
      </w:r>
      <w:r w:rsidRPr="008E21F4">
        <w:rPr>
          <w:rFonts w:cs="v5.0.0"/>
          <w:lang w:eastAsia="zh-CN"/>
        </w:rPr>
        <w:t>5.4</w:t>
      </w:r>
      <w:r w:rsidRPr="008E21F4">
        <w:rPr>
          <w:rFonts w:cs="v5.0.0"/>
        </w:rPr>
        <w:t>-</w:t>
      </w:r>
      <w:r w:rsidRPr="008E21F4">
        <w:rPr>
          <w:rFonts w:cs="v5.0.0"/>
          <w:lang w:eastAsia="zh-CN"/>
        </w:rPr>
        <w:t>6</w:t>
      </w:r>
      <w:r w:rsidRPr="008E21F4">
        <w:rPr>
          <w:lang w:eastAsia="zh-CN"/>
        </w:rPr>
        <w:t xml:space="preserve"> </w:t>
      </w:r>
      <w:r w:rsidRPr="008E21F4">
        <w:t>in the presence of a wanted signal and an interfering signal according to Table 6.7.2</w:t>
      </w:r>
      <w:r w:rsidRPr="008E21F4">
        <w:noBreakHyphen/>
        <w:t>1 in TS 36.104 [2] for a BS operating in Band 41. The measurement may be limited to frequencies on which third and fifth order intermodulation products appear, considering the width of these products and excluding the bandwidths of the wanted and interfering signals.</w:t>
      </w:r>
    </w:p>
    <w:p w14:paraId="7B667F07" w14:textId="77777777" w:rsidR="00CB3986" w:rsidRPr="008E21F4" w:rsidRDefault="00CB3986" w:rsidP="00CB3986">
      <w:pPr>
        <w:pStyle w:val="Heading1"/>
      </w:pPr>
      <w:bookmarkStart w:id="35083" w:name="_Toc21017883"/>
      <w:bookmarkStart w:id="35084" w:name="_Toc29486346"/>
      <w:bookmarkStart w:id="35085" w:name="_Toc29757036"/>
      <w:bookmarkStart w:id="35086" w:name="_Toc29758149"/>
      <w:bookmarkStart w:id="35087" w:name="_Toc35952714"/>
      <w:bookmarkStart w:id="35088" w:name="_Toc37174714"/>
      <w:bookmarkStart w:id="35089" w:name="_Toc37176595"/>
      <w:bookmarkStart w:id="35090" w:name="_Toc45831670"/>
      <w:bookmarkStart w:id="35091" w:name="_Toc45832395"/>
      <w:bookmarkStart w:id="35092" w:name="_Toc52547323"/>
      <w:bookmarkStart w:id="35093" w:name="_Toc61110470"/>
      <w:bookmarkStart w:id="35094" w:name="_Toc67910752"/>
      <w:bookmarkStart w:id="35095" w:name="_Toc75187676"/>
      <w:bookmarkStart w:id="35096" w:name="_Toc76501431"/>
      <w:bookmarkStart w:id="35097" w:name="_Toc408331283"/>
      <w:r w:rsidRPr="008E21F4">
        <w:t>7</w:t>
      </w:r>
      <w:r w:rsidRPr="008E21F4">
        <w:tab/>
        <w:t>Receiver characteristics</w:t>
      </w:r>
      <w:bookmarkEnd w:id="35083"/>
      <w:bookmarkEnd w:id="35084"/>
      <w:bookmarkEnd w:id="35085"/>
      <w:bookmarkEnd w:id="35086"/>
      <w:bookmarkEnd w:id="35087"/>
      <w:bookmarkEnd w:id="35088"/>
      <w:bookmarkEnd w:id="35089"/>
      <w:bookmarkEnd w:id="35090"/>
      <w:bookmarkEnd w:id="35091"/>
      <w:bookmarkEnd w:id="35092"/>
      <w:bookmarkEnd w:id="35093"/>
      <w:bookmarkEnd w:id="35094"/>
      <w:bookmarkEnd w:id="35095"/>
      <w:bookmarkEnd w:id="35096"/>
      <w:bookmarkEnd w:id="35097"/>
    </w:p>
    <w:p w14:paraId="26242EFF" w14:textId="77777777" w:rsidR="00CB3986" w:rsidRPr="008E21F4" w:rsidRDefault="00CB3986" w:rsidP="00CB3986">
      <w:pPr>
        <w:pStyle w:val="Heading2"/>
      </w:pPr>
      <w:bookmarkStart w:id="35098" w:name="_Toc21017884"/>
      <w:bookmarkStart w:id="35099" w:name="_Toc29486347"/>
      <w:bookmarkStart w:id="35100" w:name="_Toc29757037"/>
      <w:bookmarkStart w:id="35101" w:name="_Toc29758150"/>
      <w:bookmarkStart w:id="35102" w:name="_Toc35952715"/>
      <w:bookmarkStart w:id="35103" w:name="_Toc37174715"/>
      <w:bookmarkStart w:id="35104" w:name="_Toc37176596"/>
      <w:bookmarkStart w:id="35105" w:name="_Toc45831671"/>
      <w:bookmarkStart w:id="35106" w:name="_Toc45832396"/>
      <w:bookmarkStart w:id="35107" w:name="_Toc52547324"/>
      <w:bookmarkStart w:id="35108" w:name="_Toc61110471"/>
      <w:bookmarkStart w:id="35109" w:name="_Toc67910753"/>
      <w:bookmarkStart w:id="35110" w:name="_Toc75187677"/>
      <w:bookmarkStart w:id="35111" w:name="_Toc76501432"/>
      <w:bookmarkStart w:id="35112" w:name="_Toc408331284"/>
      <w:r w:rsidRPr="008E21F4">
        <w:t>7.1</w:t>
      </w:r>
      <w:r w:rsidRPr="008E21F4">
        <w:tab/>
        <w:t>General</w:t>
      </w:r>
      <w:bookmarkEnd w:id="35098"/>
      <w:bookmarkEnd w:id="35099"/>
      <w:bookmarkEnd w:id="35100"/>
      <w:bookmarkEnd w:id="35101"/>
      <w:bookmarkEnd w:id="35102"/>
      <w:bookmarkEnd w:id="35103"/>
      <w:bookmarkEnd w:id="35104"/>
      <w:bookmarkEnd w:id="35105"/>
      <w:bookmarkEnd w:id="35106"/>
      <w:bookmarkEnd w:id="35107"/>
      <w:bookmarkEnd w:id="35108"/>
      <w:bookmarkEnd w:id="35109"/>
      <w:bookmarkEnd w:id="35110"/>
      <w:bookmarkEnd w:id="35111"/>
      <w:bookmarkEnd w:id="35112"/>
    </w:p>
    <w:p w14:paraId="552BC56D" w14:textId="77777777" w:rsidR="00CB3986" w:rsidRPr="008E21F4" w:rsidRDefault="00CB3986" w:rsidP="00CB3986">
      <w:r w:rsidRPr="008E21F4">
        <w:t>General test conditions for receiver tests are given in Clause 4, including interpretation of measurement results and configurations for testing. BS configurations for the tests are defined in Clause 4.5, while Annex H provides an informative description of E-UTRAN test cases.</w:t>
      </w:r>
    </w:p>
    <w:p w14:paraId="0B41C9CE" w14:textId="77777777" w:rsidR="00CB3986" w:rsidRPr="008E21F4" w:rsidRDefault="00CB3986" w:rsidP="00CB3986">
      <w:r w:rsidRPr="008E21F4">
        <w:t>Unless otherwise stated the requirements in clause 7 apply during the base station receive period.</w:t>
      </w:r>
    </w:p>
    <w:p w14:paraId="75E7AA31" w14:textId="77777777" w:rsidR="00CB3986" w:rsidRPr="008E21F4" w:rsidRDefault="00CB3986" w:rsidP="00CB3986">
      <w:r w:rsidRPr="008E21F4">
        <w:t>The throughput requirements defined for the receiver characteristics in this clause do not assume HARQ transmissions.</w:t>
      </w:r>
    </w:p>
    <w:p w14:paraId="53790925" w14:textId="77777777" w:rsidR="00CB3986" w:rsidRPr="008E21F4" w:rsidRDefault="00CB3986" w:rsidP="00CB3986">
      <w:pPr>
        <w:rPr>
          <w:rFonts w:cs="v5.0.0"/>
          <w:lang w:eastAsia="zh-CN"/>
        </w:rPr>
      </w:pPr>
      <w:r w:rsidRPr="008E21F4">
        <w:rPr>
          <w:lang w:eastAsia="zh-CN"/>
        </w:rPr>
        <w:t>When the BS is configured to receive multiple carriers</w:t>
      </w:r>
      <w:r w:rsidRPr="008E21F4">
        <w:t xml:space="preserve">, </w:t>
      </w:r>
      <w:r w:rsidRPr="008E21F4">
        <w:rPr>
          <w:lang w:eastAsia="zh-CN"/>
        </w:rPr>
        <w:t>all the throughput</w:t>
      </w:r>
      <w:r w:rsidRPr="008E21F4">
        <w:t xml:space="preserve"> requirements are applicable for each received carrier.</w:t>
      </w:r>
      <w:r w:rsidRPr="008E21F4">
        <w:rPr>
          <w:rFonts w:cs="v5.0.0"/>
        </w:rPr>
        <w:t xml:space="preserve"> For ACS, blocking and intermodulation characteristics, the negative offsets of the interfering signal apply relative to the </w:t>
      </w:r>
      <w:r w:rsidRPr="008E21F4">
        <w:rPr>
          <w:rFonts w:cs="v5.0.0"/>
          <w:lang w:eastAsia="zh-CN"/>
        </w:rPr>
        <w:t xml:space="preserve">lower </w:t>
      </w:r>
      <w:ins w:id="35113" w:author="Delta" w:date="2021-07-23T11:12:00Z">
        <w:r w:rsidRPr="008E21F4">
          <w:rPr>
            <w:rFonts w:cs="v5.0.0"/>
            <w:lang w:eastAsia="zh-CN"/>
          </w:rPr>
          <w:t xml:space="preserve">Base Station RF Bandwidth </w:t>
        </w:r>
      </w:ins>
      <w:r w:rsidRPr="008E21F4">
        <w:rPr>
          <w:rFonts w:cs="v5.0.0"/>
          <w:lang w:eastAsia="zh-CN"/>
        </w:rPr>
        <w:t>edge</w:t>
      </w:r>
      <w:r w:rsidRPr="008E21F4">
        <w:rPr>
          <w:rFonts w:cs="v5.0.0"/>
        </w:rPr>
        <w:t xml:space="preserve"> and positive offsets of the interfering signal apply relative to the </w:t>
      </w:r>
      <w:r w:rsidRPr="008E21F4">
        <w:rPr>
          <w:rFonts w:cs="v5.0.0"/>
          <w:lang w:eastAsia="zh-CN"/>
        </w:rPr>
        <w:t>upper</w:t>
      </w:r>
      <w:ins w:id="35114" w:author="Delta" w:date="2021-07-23T11:12:00Z">
        <w:r w:rsidRPr="008E21F4">
          <w:rPr>
            <w:rFonts w:cs="v5.0.0"/>
            <w:lang w:eastAsia="zh-CN"/>
          </w:rPr>
          <w:t xml:space="preserve"> Base Station RF Bandwidth</w:t>
        </w:r>
      </w:ins>
      <w:r w:rsidRPr="008E21F4">
        <w:rPr>
          <w:rFonts w:cs="v5.0.0"/>
          <w:lang w:eastAsia="zh-CN"/>
        </w:rPr>
        <w:t xml:space="preserve"> edge</w:t>
      </w:r>
      <w:r w:rsidRPr="008E21F4">
        <w:rPr>
          <w:rFonts w:cs="v5.0.0"/>
        </w:rPr>
        <w:t>.</w:t>
      </w:r>
    </w:p>
    <w:p w14:paraId="6560A748" w14:textId="77777777" w:rsidR="00CB3986" w:rsidRPr="008E21F4" w:rsidRDefault="00CB3986" w:rsidP="00CB3986">
      <w:pPr>
        <w:rPr>
          <w:ins w:id="35115" w:author="Delta" w:date="2021-07-23T11:12:00Z"/>
          <w:rFonts w:eastAsia="MS P??" w:cs="v4.2.0"/>
        </w:rPr>
      </w:pPr>
      <w:ins w:id="35116" w:author="Delta" w:date="2021-07-23T11:12:00Z">
        <w:r w:rsidRPr="008E21F4">
          <w:rPr>
            <w:lang w:eastAsia="zh-CN"/>
          </w:rPr>
          <w:t xml:space="preserve">Unless otherwise stated, a BS declared to be capable of E-UTRA with </w:t>
        </w:r>
        <w:r w:rsidRPr="008E21F4">
          <w:rPr>
            <w:rFonts w:eastAsia="MS P??" w:cs="v4.2.0"/>
          </w:rPr>
          <w:t>NB-IoT in-band or guard band operations is only required to pass the receiver tests for E-UTRA with NB-IoT in-band or guard band; it is not required to perform the receiver tests again for E-UTRA only.</w:t>
        </w:r>
      </w:ins>
    </w:p>
    <w:p w14:paraId="47FE6300" w14:textId="77777777" w:rsidR="00CB3986" w:rsidRPr="008E21F4" w:rsidRDefault="00CB3986" w:rsidP="00CB3986">
      <w:pPr>
        <w:rPr>
          <w:ins w:id="35117" w:author="Delta" w:date="2021-07-23T11:12:00Z"/>
          <w:rFonts w:eastAsia="MS P??"/>
        </w:rPr>
      </w:pPr>
      <w:ins w:id="35118" w:author="Delta" w:date="2021-07-23T11:12:00Z">
        <w:r w:rsidRPr="008E21F4">
          <w:rPr>
            <w:rFonts w:eastAsia="MS P??"/>
          </w:rPr>
          <w:t>For a BS declared to be capable of E-UTRA with NB-IoT in-band operations, it is not required to perform the receiver test for subPRB allocation.</w:t>
        </w:r>
      </w:ins>
    </w:p>
    <w:p w14:paraId="0528DBC8" w14:textId="77777777" w:rsidR="00CB3986" w:rsidRPr="008E21F4" w:rsidRDefault="00CB3986" w:rsidP="00CB3986">
      <w:pPr>
        <w:pStyle w:val="Heading2"/>
      </w:pPr>
      <w:bookmarkStart w:id="35119" w:name="_Toc21017885"/>
      <w:bookmarkStart w:id="35120" w:name="_Toc29486348"/>
      <w:bookmarkStart w:id="35121" w:name="_Toc29757038"/>
      <w:bookmarkStart w:id="35122" w:name="_Toc29758151"/>
      <w:bookmarkStart w:id="35123" w:name="_Toc35952716"/>
      <w:bookmarkStart w:id="35124" w:name="_Toc37174716"/>
      <w:bookmarkStart w:id="35125" w:name="_Toc37176597"/>
      <w:bookmarkStart w:id="35126" w:name="_Toc45831672"/>
      <w:bookmarkStart w:id="35127" w:name="_Toc45832397"/>
      <w:bookmarkStart w:id="35128" w:name="_Toc52547325"/>
      <w:bookmarkStart w:id="35129" w:name="_Toc61110472"/>
      <w:bookmarkStart w:id="35130" w:name="_Toc67910754"/>
      <w:bookmarkStart w:id="35131" w:name="_Toc75187678"/>
      <w:bookmarkStart w:id="35132" w:name="_Toc76501433"/>
      <w:bookmarkStart w:id="35133" w:name="_Toc408331285"/>
      <w:r w:rsidRPr="008E21F4">
        <w:t>7.2</w:t>
      </w:r>
      <w:r w:rsidRPr="008E21F4">
        <w:tab/>
        <w:t>Reference sensitivity level</w:t>
      </w:r>
      <w:bookmarkEnd w:id="35119"/>
      <w:bookmarkEnd w:id="35120"/>
      <w:bookmarkEnd w:id="35121"/>
      <w:bookmarkEnd w:id="35122"/>
      <w:bookmarkEnd w:id="35123"/>
      <w:bookmarkEnd w:id="35124"/>
      <w:bookmarkEnd w:id="35125"/>
      <w:bookmarkEnd w:id="35126"/>
      <w:bookmarkEnd w:id="35127"/>
      <w:bookmarkEnd w:id="35128"/>
      <w:bookmarkEnd w:id="35129"/>
      <w:bookmarkEnd w:id="35130"/>
      <w:bookmarkEnd w:id="35131"/>
      <w:bookmarkEnd w:id="35132"/>
      <w:bookmarkEnd w:id="35133"/>
    </w:p>
    <w:p w14:paraId="0B8446E6" w14:textId="77777777" w:rsidR="00CB3986" w:rsidRPr="008E21F4" w:rsidRDefault="00CB3986" w:rsidP="00CB3986">
      <w:pPr>
        <w:pStyle w:val="Heading3"/>
        <w:rPr>
          <w:rFonts w:cs="v4.2.0"/>
        </w:rPr>
      </w:pPr>
      <w:bookmarkStart w:id="35134" w:name="_Toc21017886"/>
      <w:bookmarkStart w:id="35135" w:name="_Toc29486349"/>
      <w:bookmarkStart w:id="35136" w:name="_Toc29757039"/>
      <w:bookmarkStart w:id="35137" w:name="_Toc29758152"/>
      <w:bookmarkStart w:id="35138" w:name="_Toc35952717"/>
      <w:bookmarkStart w:id="35139" w:name="_Toc37174717"/>
      <w:bookmarkStart w:id="35140" w:name="_Toc37176598"/>
      <w:bookmarkStart w:id="35141" w:name="_Toc45831673"/>
      <w:bookmarkStart w:id="35142" w:name="_Toc45832398"/>
      <w:bookmarkStart w:id="35143" w:name="_Toc52547326"/>
      <w:bookmarkStart w:id="35144" w:name="_Toc61110473"/>
      <w:bookmarkStart w:id="35145" w:name="_Toc67910755"/>
      <w:bookmarkStart w:id="35146" w:name="_Toc75187679"/>
      <w:bookmarkStart w:id="35147" w:name="_Toc76501434"/>
      <w:bookmarkStart w:id="35148" w:name="_Toc408331286"/>
      <w:r w:rsidRPr="008E21F4">
        <w:rPr>
          <w:rFonts w:cs="v4.2.0"/>
        </w:rPr>
        <w:t>7.2.1</w:t>
      </w:r>
      <w:r w:rsidRPr="008E21F4">
        <w:rPr>
          <w:rFonts w:cs="v4.2.0"/>
        </w:rPr>
        <w:tab/>
        <w:t>Definition and applicability</w:t>
      </w:r>
      <w:bookmarkEnd w:id="35134"/>
      <w:bookmarkEnd w:id="35135"/>
      <w:bookmarkEnd w:id="35136"/>
      <w:bookmarkEnd w:id="35137"/>
      <w:bookmarkEnd w:id="35138"/>
      <w:bookmarkEnd w:id="35139"/>
      <w:bookmarkEnd w:id="35140"/>
      <w:bookmarkEnd w:id="35141"/>
      <w:bookmarkEnd w:id="35142"/>
      <w:bookmarkEnd w:id="35143"/>
      <w:bookmarkEnd w:id="35144"/>
      <w:bookmarkEnd w:id="35145"/>
      <w:bookmarkEnd w:id="35146"/>
      <w:bookmarkEnd w:id="35147"/>
      <w:bookmarkEnd w:id="35148"/>
    </w:p>
    <w:p w14:paraId="6CA0A4B8" w14:textId="77777777" w:rsidR="00CB3986" w:rsidRPr="008E21F4" w:rsidRDefault="00CB3986" w:rsidP="00CB3986">
      <w:r w:rsidRPr="008E21F4">
        <w:t>The reference sensitivity power level P</w:t>
      </w:r>
      <w:r w:rsidRPr="008E21F4">
        <w:rPr>
          <w:vertAlign w:val="subscript"/>
        </w:rPr>
        <w:t>REFSENS</w:t>
      </w:r>
      <w:r w:rsidRPr="008E21F4">
        <w:t xml:space="preserve"> is the minimum mean power received at the antenna connector at which a throughput requirement shall be met for a specified reference measurement channel.</w:t>
      </w:r>
    </w:p>
    <w:p w14:paraId="69DC0567" w14:textId="1A4B0E17" w:rsidR="00CB3986" w:rsidRPr="008E21F4" w:rsidRDefault="00CB3986" w:rsidP="00CB3986">
      <w:r w:rsidRPr="008E21F4">
        <w:t>The test is set up according to Annex I.2.1 and performed without interfering signal power applied to the BS antenna connector. For duplex operation, the measurement configuration principle is indicated for one duplex branch in Annex I.2.1. The reference point for signal power is at the input of the receiver (antenna connector).</w:t>
      </w:r>
      <w:del w:id="35149" w:author="Delta" w:date="2021-07-23T11:12:00Z">
        <w:r w:rsidR="005B41C6" w:rsidRPr="008735C4">
          <w:delText xml:space="preserve"> </w:delText>
        </w:r>
      </w:del>
    </w:p>
    <w:p w14:paraId="38C82340" w14:textId="77777777" w:rsidR="00CB3986" w:rsidRPr="008E21F4" w:rsidRDefault="00CB3986" w:rsidP="00CB3986">
      <w:pPr>
        <w:pStyle w:val="Heading3"/>
        <w:rPr>
          <w:rFonts w:cs="v4.2.0"/>
        </w:rPr>
      </w:pPr>
      <w:bookmarkStart w:id="35150" w:name="_Toc21017887"/>
      <w:bookmarkStart w:id="35151" w:name="_Toc29486350"/>
      <w:bookmarkStart w:id="35152" w:name="_Toc29757040"/>
      <w:bookmarkStart w:id="35153" w:name="_Toc29758153"/>
      <w:bookmarkStart w:id="35154" w:name="_Toc35952718"/>
      <w:bookmarkStart w:id="35155" w:name="_Toc37174718"/>
      <w:bookmarkStart w:id="35156" w:name="_Toc37176599"/>
      <w:bookmarkStart w:id="35157" w:name="_Toc45831674"/>
      <w:bookmarkStart w:id="35158" w:name="_Toc45832399"/>
      <w:bookmarkStart w:id="35159" w:name="_Toc52547327"/>
      <w:bookmarkStart w:id="35160" w:name="_Toc61110474"/>
      <w:bookmarkStart w:id="35161" w:name="_Toc67910756"/>
      <w:bookmarkStart w:id="35162" w:name="_Toc75187680"/>
      <w:bookmarkStart w:id="35163" w:name="_Toc76501435"/>
      <w:bookmarkStart w:id="35164" w:name="_Toc408331287"/>
      <w:r w:rsidRPr="008E21F4">
        <w:rPr>
          <w:rFonts w:cs="v4.2.0"/>
        </w:rPr>
        <w:t>7.2.2</w:t>
      </w:r>
      <w:r w:rsidRPr="008E21F4">
        <w:rPr>
          <w:rFonts w:cs="v4.2.0"/>
        </w:rPr>
        <w:tab/>
        <w:t>Minimum Requirement</w:t>
      </w:r>
      <w:bookmarkEnd w:id="35150"/>
      <w:bookmarkEnd w:id="35151"/>
      <w:bookmarkEnd w:id="35152"/>
      <w:bookmarkEnd w:id="35153"/>
      <w:bookmarkEnd w:id="35154"/>
      <w:bookmarkEnd w:id="35155"/>
      <w:bookmarkEnd w:id="35156"/>
      <w:bookmarkEnd w:id="35157"/>
      <w:bookmarkEnd w:id="35158"/>
      <w:bookmarkEnd w:id="35159"/>
      <w:bookmarkEnd w:id="35160"/>
      <w:bookmarkEnd w:id="35161"/>
      <w:bookmarkEnd w:id="35162"/>
      <w:bookmarkEnd w:id="35163"/>
      <w:bookmarkEnd w:id="35164"/>
    </w:p>
    <w:p w14:paraId="70FD1820" w14:textId="77777777" w:rsidR="00CB3986" w:rsidRPr="008E21F4" w:rsidRDefault="00CB3986" w:rsidP="00CB3986">
      <w:pPr>
        <w:rPr>
          <w:rFonts w:cs="v4.2.0"/>
        </w:rPr>
      </w:pPr>
      <w:r w:rsidRPr="008E21F4">
        <w:rPr>
          <w:rFonts w:cs="v4.2.0"/>
        </w:rPr>
        <w:t>The minimum requirement is in TS 36.104 [2] subclause 7.2.1.</w:t>
      </w:r>
    </w:p>
    <w:p w14:paraId="38938793" w14:textId="77777777" w:rsidR="00CB3986" w:rsidRPr="008E21F4" w:rsidRDefault="00CB3986" w:rsidP="00CB3986">
      <w:pPr>
        <w:pStyle w:val="Heading3"/>
        <w:rPr>
          <w:rFonts w:cs="v4.2.0"/>
        </w:rPr>
      </w:pPr>
      <w:bookmarkStart w:id="35165" w:name="_Toc21017888"/>
      <w:bookmarkStart w:id="35166" w:name="_Toc29486351"/>
      <w:bookmarkStart w:id="35167" w:name="_Toc29757041"/>
      <w:bookmarkStart w:id="35168" w:name="_Toc29758154"/>
      <w:bookmarkStart w:id="35169" w:name="_Toc35952719"/>
      <w:bookmarkStart w:id="35170" w:name="_Toc37174719"/>
      <w:bookmarkStart w:id="35171" w:name="_Toc37176600"/>
      <w:bookmarkStart w:id="35172" w:name="_Toc45831675"/>
      <w:bookmarkStart w:id="35173" w:name="_Toc45832400"/>
      <w:bookmarkStart w:id="35174" w:name="_Toc52547328"/>
      <w:bookmarkStart w:id="35175" w:name="_Toc61110475"/>
      <w:bookmarkStart w:id="35176" w:name="_Toc67910757"/>
      <w:bookmarkStart w:id="35177" w:name="_Toc75187681"/>
      <w:bookmarkStart w:id="35178" w:name="_Toc76501436"/>
      <w:bookmarkStart w:id="35179" w:name="_Toc408331288"/>
      <w:r w:rsidRPr="008E21F4">
        <w:rPr>
          <w:rFonts w:cs="v4.2.0"/>
        </w:rPr>
        <w:t>7.2.3</w:t>
      </w:r>
      <w:r w:rsidRPr="008E21F4">
        <w:rPr>
          <w:rFonts w:cs="v4.2.0"/>
        </w:rPr>
        <w:tab/>
        <w:t>Test purpose</w:t>
      </w:r>
      <w:bookmarkEnd w:id="35165"/>
      <w:bookmarkEnd w:id="35166"/>
      <w:bookmarkEnd w:id="35167"/>
      <w:bookmarkEnd w:id="35168"/>
      <w:bookmarkEnd w:id="35169"/>
      <w:bookmarkEnd w:id="35170"/>
      <w:bookmarkEnd w:id="35171"/>
      <w:bookmarkEnd w:id="35172"/>
      <w:bookmarkEnd w:id="35173"/>
      <w:bookmarkEnd w:id="35174"/>
      <w:bookmarkEnd w:id="35175"/>
      <w:bookmarkEnd w:id="35176"/>
      <w:bookmarkEnd w:id="35177"/>
      <w:bookmarkEnd w:id="35178"/>
      <w:bookmarkEnd w:id="35179"/>
    </w:p>
    <w:p w14:paraId="0EC4E74D" w14:textId="4C685A40" w:rsidR="00CB3986" w:rsidRPr="008E21F4" w:rsidRDefault="00CB3986" w:rsidP="00CB3986">
      <w:pPr>
        <w:rPr>
          <w:rFonts w:cs="v4.2.0"/>
        </w:rPr>
      </w:pPr>
      <w:r w:rsidRPr="008E21F4">
        <w:rPr>
          <w:rFonts w:cs="v4.2.0"/>
        </w:rPr>
        <w:t xml:space="preserve">To verify </w:t>
      </w:r>
      <w:r w:rsidRPr="008E21F4">
        <w:t>that at</w:t>
      </w:r>
      <w:r w:rsidRPr="008E21F4">
        <w:rPr>
          <w:rFonts w:cs="v4.2.0"/>
        </w:rPr>
        <w:t xml:space="preserve"> the </w:t>
      </w:r>
      <w:r w:rsidRPr="008E21F4">
        <w:t>BS Reference sensitivity level</w:t>
      </w:r>
      <w:r w:rsidRPr="008E21F4">
        <w:rPr>
          <w:rFonts w:cs="v4.2.0"/>
        </w:rPr>
        <w:t xml:space="preserve"> the throughput </w:t>
      </w:r>
      <w:r w:rsidRPr="008E21F4">
        <w:t>requirement shall be met for a specified reference measurement channel</w:t>
      </w:r>
      <w:r w:rsidRPr="008E21F4">
        <w:rPr>
          <w:rFonts w:cs="v4.2.0"/>
        </w:rPr>
        <w:t>.</w:t>
      </w:r>
      <w:del w:id="35180" w:author="Delta" w:date="2021-07-23T11:12:00Z">
        <w:r w:rsidR="005B41C6" w:rsidRPr="008735C4">
          <w:rPr>
            <w:rFonts w:cs="v4.2.0"/>
          </w:rPr>
          <w:delText xml:space="preserve">  </w:delText>
        </w:r>
      </w:del>
    </w:p>
    <w:p w14:paraId="32EA20BB" w14:textId="77777777" w:rsidR="00CB3986" w:rsidRPr="008E21F4" w:rsidRDefault="00CB3986" w:rsidP="00CB3986">
      <w:pPr>
        <w:pStyle w:val="Heading3"/>
        <w:rPr>
          <w:rFonts w:cs="v4.2.0"/>
        </w:rPr>
      </w:pPr>
      <w:bookmarkStart w:id="35181" w:name="_Toc21017889"/>
      <w:bookmarkStart w:id="35182" w:name="_Toc29486352"/>
      <w:bookmarkStart w:id="35183" w:name="_Toc29757042"/>
      <w:bookmarkStart w:id="35184" w:name="_Toc29758155"/>
      <w:bookmarkStart w:id="35185" w:name="_Toc35952720"/>
      <w:bookmarkStart w:id="35186" w:name="_Toc37174720"/>
      <w:bookmarkStart w:id="35187" w:name="_Toc37176601"/>
      <w:bookmarkStart w:id="35188" w:name="_Toc45831676"/>
      <w:bookmarkStart w:id="35189" w:name="_Toc45832401"/>
      <w:bookmarkStart w:id="35190" w:name="_Toc52547329"/>
      <w:bookmarkStart w:id="35191" w:name="_Toc61110476"/>
      <w:bookmarkStart w:id="35192" w:name="_Toc67910758"/>
      <w:bookmarkStart w:id="35193" w:name="_Toc75187682"/>
      <w:bookmarkStart w:id="35194" w:name="_Toc76501437"/>
      <w:bookmarkStart w:id="35195" w:name="_Toc408331289"/>
      <w:r w:rsidRPr="008E21F4">
        <w:rPr>
          <w:rFonts w:cs="v4.2.0"/>
        </w:rPr>
        <w:t>7.2.4</w:t>
      </w:r>
      <w:r w:rsidRPr="008E21F4">
        <w:rPr>
          <w:rFonts w:cs="v4.2.0"/>
        </w:rPr>
        <w:tab/>
        <w:t>Method of testing</w:t>
      </w:r>
      <w:bookmarkEnd w:id="35181"/>
      <w:bookmarkEnd w:id="35182"/>
      <w:bookmarkEnd w:id="35183"/>
      <w:bookmarkEnd w:id="35184"/>
      <w:bookmarkEnd w:id="35185"/>
      <w:bookmarkEnd w:id="35186"/>
      <w:bookmarkEnd w:id="35187"/>
      <w:bookmarkEnd w:id="35188"/>
      <w:bookmarkEnd w:id="35189"/>
      <w:bookmarkEnd w:id="35190"/>
      <w:bookmarkEnd w:id="35191"/>
      <w:bookmarkEnd w:id="35192"/>
      <w:bookmarkEnd w:id="35193"/>
      <w:bookmarkEnd w:id="35194"/>
      <w:bookmarkEnd w:id="35195"/>
    </w:p>
    <w:p w14:paraId="5AF682C5" w14:textId="77777777" w:rsidR="00CB3986" w:rsidRPr="008E21F4" w:rsidRDefault="00CB3986" w:rsidP="00CB3986">
      <w:pPr>
        <w:pStyle w:val="Heading4"/>
        <w:rPr>
          <w:rFonts w:cs="v4.2.0"/>
        </w:rPr>
      </w:pPr>
      <w:bookmarkStart w:id="35196" w:name="_Toc21017890"/>
      <w:bookmarkStart w:id="35197" w:name="_Toc29486353"/>
      <w:bookmarkStart w:id="35198" w:name="_Toc29757043"/>
      <w:bookmarkStart w:id="35199" w:name="_Toc29758156"/>
      <w:bookmarkStart w:id="35200" w:name="_Toc35952721"/>
      <w:bookmarkStart w:id="35201" w:name="_Toc37174721"/>
      <w:bookmarkStart w:id="35202" w:name="_Toc37176602"/>
      <w:bookmarkStart w:id="35203" w:name="_Toc45831677"/>
      <w:bookmarkStart w:id="35204" w:name="_Toc45832402"/>
      <w:bookmarkStart w:id="35205" w:name="_Toc52547330"/>
      <w:bookmarkStart w:id="35206" w:name="_Toc61110477"/>
      <w:bookmarkStart w:id="35207" w:name="_Toc67910759"/>
      <w:bookmarkStart w:id="35208" w:name="_Toc75187683"/>
      <w:bookmarkStart w:id="35209" w:name="_Toc76501438"/>
      <w:bookmarkStart w:id="35210" w:name="_Toc408331290"/>
      <w:r w:rsidRPr="008E21F4">
        <w:rPr>
          <w:rFonts w:cs="v4.2.0"/>
        </w:rPr>
        <w:t>7.2.4.1</w:t>
      </w:r>
      <w:r w:rsidRPr="008E21F4">
        <w:rPr>
          <w:rFonts w:cs="v4.2.0"/>
        </w:rPr>
        <w:tab/>
        <w:t>Initial conditions</w:t>
      </w:r>
      <w:bookmarkEnd w:id="35196"/>
      <w:bookmarkEnd w:id="35197"/>
      <w:bookmarkEnd w:id="35198"/>
      <w:bookmarkEnd w:id="35199"/>
      <w:bookmarkEnd w:id="35200"/>
      <w:bookmarkEnd w:id="35201"/>
      <w:bookmarkEnd w:id="35202"/>
      <w:bookmarkEnd w:id="35203"/>
      <w:bookmarkEnd w:id="35204"/>
      <w:bookmarkEnd w:id="35205"/>
      <w:bookmarkEnd w:id="35206"/>
      <w:bookmarkEnd w:id="35207"/>
      <w:bookmarkEnd w:id="35208"/>
      <w:bookmarkEnd w:id="35209"/>
      <w:bookmarkEnd w:id="35210"/>
    </w:p>
    <w:p w14:paraId="3E039B6E"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2B6E98F6"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4CEEF294" w14:textId="77777777" w:rsidR="00CB3986" w:rsidRPr="008E21F4" w:rsidRDefault="00CB3986" w:rsidP="00CB3986">
      <w:pPr>
        <w:rPr>
          <w:rFonts w:cs="v4.2.0"/>
        </w:rPr>
      </w:pPr>
      <w:r w:rsidRPr="008E21F4">
        <w:rPr>
          <w:rFonts w:cs="v4.2.0"/>
        </w:rPr>
        <w:t>The following additional tests shall be performed:</w:t>
      </w:r>
    </w:p>
    <w:p w14:paraId="05DCF01C" w14:textId="77777777" w:rsidR="00CB3986" w:rsidRPr="008E21F4" w:rsidRDefault="00CB3986" w:rsidP="00CB3986">
      <w:pPr>
        <w:pStyle w:val="B1"/>
        <w:rPr>
          <w:rFonts w:cs="v4.2.0"/>
        </w:rPr>
      </w:pPr>
      <w:r w:rsidRPr="008E21F4">
        <w:rPr>
          <w:rFonts w:cs="v4.2.0"/>
        </w:rPr>
        <w:t>a)</w:t>
      </w:r>
      <w:r w:rsidRPr="008E21F4">
        <w:rPr>
          <w:rFonts w:cs="v4.2.0"/>
        </w:rPr>
        <w:tab/>
        <w:t>On each of B, M and T, the test shall be performed under extreme power supply as defined in subclause D.5</w:t>
      </w:r>
    </w:p>
    <w:p w14:paraId="07F41B92" w14:textId="77777777" w:rsidR="00CB3986" w:rsidRPr="008E21F4" w:rsidRDefault="00CB3986" w:rsidP="00CB3986">
      <w:pPr>
        <w:pStyle w:val="NO"/>
        <w:rPr>
          <w:rFonts w:cs="v4.2.0"/>
        </w:rPr>
      </w:pPr>
      <w:r w:rsidRPr="008E21F4">
        <w:rPr>
          <w:rFonts w:cs="v4.2.0"/>
        </w:rPr>
        <w:t>NOTE:</w:t>
      </w:r>
      <w:r w:rsidRPr="008E21F4">
        <w:rPr>
          <w:rFonts w:cs="v4.2.0"/>
        </w:rPr>
        <w:tab/>
        <w:t>Tests under extreme power supply also test extreme temperature.</w:t>
      </w:r>
    </w:p>
    <w:p w14:paraId="3AD268C3" w14:textId="77777777" w:rsidR="00CB3986" w:rsidRPr="008E21F4" w:rsidRDefault="00CB3986" w:rsidP="00CB3986">
      <w:pPr>
        <w:pStyle w:val="B1"/>
        <w:ind w:left="0" w:firstLine="0"/>
        <w:rPr>
          <w:rFonts w:cs="v4.2.0"/>
        </w:rPr>
      </w:pPr>
      <w:r w:rsidRPr="008E21F4">
        <w:rPr>
          <w:rFonts w:cs="v4.2.0"/>
        </w:rPr>
        <w:t>1)</w:t>
      </w:r>
      <w:r w:rsidRPr="008E21F4">
        <w:rPr>
          <w:rFonts w:cs="v4.2.0"/>
        </w:rPr>
        <w:tab/>
        <w:t xml:space="preserve">Connect the test equipment as shown in </w:t>
      </w:r>
      <w:r w:rsidRPr="008E21F4">
        <w:t>Annex I.2.1</w:t>
      </w:r>
      <w:r w:rsidRPr="008E21F4">
        <w:rPr>
          <w:rFonts w:cs="v4.2.0"/>
        </w:rPr>
        <w:t>.</w:t>
      </w:r>
    </w:p>
    <w:p w14:paraId="3509C793" w14:textId="77777777" w:rsidR="00CB3986" w:rsidRPr="008E21F4" w:rsidRDefault="00CB3986" w:rsidP="00CB3986">
      <w:pPr>
        <w:pStyle w:val="Heading4"/>
        <w:rPr>
          <w:rFonts w:cs="v4.2.0"/>
        </w:rPr>
      </w:pPr>
      <w:bookmarkStart w:id="35211" w:name="_Toc21017891"/>
      <w:bookmarkStart w:id="35212" w:name="_Toc29486354"/>
      <w:bookmarkStart w:id="35213" w:name="_Toc29757044"/>
      <w:bookmarkStart w:id="35214" w:name="_Toc29758157"/>
      <w:bookmarkStart w:id="35215" w:name="_Toc35952722"/>
      <w:bookmarkStart w:id="35216" w:name="_Toc37174722"/>
      <w:bookmarkStart w:id="35217" w:name="_Toc37176603"/>
      <w:bookmarkStart w:id="35218" w:name="_Toc45831678"/>
      <w:bookmarkStart w:id="35219" w:name="_Toc45832403"/>
      <w:bookmarkStart w:id="35220" w:name="_Toc52547331"/>
      <w:bookmarkStart w:id="35221" w:name="_Toc61110478"/>
      <w:bookmarkStart w:id="35222" w:name="_Toc67910760"/>
      <w:bookmarkStart w:id="35223" w:name="_Toc75187684"/>
      <w:bookmarkStart w:id="35224" w:name="_Toc76501439"/>
      <w:bookmarkStart w:id="35225" w:name="_Toc408331291"/>
      <w:r w:rsidRPr="008E21F4">
        <w:rPr>
          <w:rFonts w:cs="v4.2.0"/>
        </w:rPr>
        <w:t>7.2.4.2</w:t>
      </w:r>
      <w:r w:rsidRPr="008E21F4">
        <w:rPr>
          <w:rFonts w:cs="v4.2.0"/>
        </w:rPr>
        <w:tab/>
        <w:t>Procedure</w:t>
      </w:r>
      <w:bookmarkEnd w:id="35211"/>
      <w:bookmarkEnd w:id="35212"/>
      <w:bookmarkEnd w:id="35213"/>
      <w:bookmarkEnd w:id="35214"/>
      <w:bookmarkEnd w:id="35215"/>
      <w:bookmarkEnd w:id="35216"/>
      <w:bookmarkEnd w:id="35217"/>
      <w:bookmarkEnd w:id="35218"/>
      <w:bookmarkEnd w:id="35219"/>
      <w:bookmarkEnd w:id="35220"/>
      <w:bookmarkEnd w:id="35221"/>
      <w:bookmarkEnd w:id="35222"/>
      <w:bookmarkEnd w:id="35223"/>
      <w:bookmarkEnd w:id="35224"/>
      <w:bookmarkEnd w:id="35225"/>
    </w:p>
    <w:p w14:paraId="533A17DC" w14:textId="5A5B378B" w:rsidR="00CB3986" w:rsidRPr="008E21F4" w:rsidRDefault="00CB3986" w:rsidP="00CB3986">
      <w:pPr>
        <w:pStyle w:val="B1"/>
        <w:rPr>
          <w:rPrChange w:id="35226" w:author="Delta" w:date="2021-07-23T11:12:00Z">
            <w:rPr>
              <w:lang w:val="en-US"/>
            </w:rPr>
          </w:rPrChange>
        </w:rPr>
      </w:pPr>
      <w:r w:rsidRPr="008E21F4">
        <w:rPr>
          <w:rFonts w:cs="v4.2.0"/>
        </w:rPr>
        <w:t>1)</w:t>
      </w:r>
      <w:r w:rsidRPr="008E21F4">
        <w:rPr>
          <w:rFonts w:cs="v4.2.0"/>
        </w:rPr>
        <w:tab/>
      </w:r>
      <w:ins w:id="35227" w:author="Delta" w:date="2021-07-23T11:12:00Z">
        <w:r w:rsidRPr="008E21F4">
          <w:rPr>
            <w:rFonts w:cs="v4.2.0"/>
          </w:rPr>
          <w:t xml:space="preserve">a) </w:t>
        </w:r>
      </w:ins>
      <w:r w:rsidRPr="008E21F4">
        <w:rPr>
          <w:rFonts w:cs="v4.2.0"/>
        </w:rPr>
        <w:t xml:space="preserve">For FDD BS start BS transmission according to E-TM 1.1 at </w:t>
      </w:r>
      <w:r w:rsidRPr="008E21F4">
        <w:t>manufacturer’s declared rated output power</w:t>
      </w:r>
      <w:del w:id="35228" w:author="Delta" w:date="2021-07-23T11:12:00Z">
        <w:r w:rsidR="009038CA" w:rsidRPr="008735C4">
          <w:rPr>
            <w:rFonts w:cs="v4.2.0"/>
          </w:rPr>
          <w:delText xml:space="preserve"> </w:delText>
        </w:r>
      </w:del>
      <w:ins w:id="35229" w:author="Delta" w:date="2021-07-23T11:12:00Z">
        <w:r w:rsidRPr="008E21F4">
          <w:rPr>
            <w:lang w:eastAsia="zh-CN"/>
          </w:rPr>
          <w:t>.</w:t>
        </w:r>
      </w:ins>
    </w:p>
    <w:p w14:paraId="76B23B5E" w14:textId="77777777" w:rsidR="00CB3986" w:rsidRPr="008E21F4" w:rsidRDefault="00CB3986" w:rsidP="00CB3986">
      <w:pPr>
        <w:pStyle w:val="B1"/>
        <w:rPr>
          <w:ins w:id="35230" w:author="Delta" w:date="2021-07-23T11:12:00Z"/>
          <w:rFonts w:cs="v4.2.0"/>
        </w:rPr>
      </w:pPr>
      <w:ins w:id="35231" w:author="Delta" w:date="2021-07-23T11:12:00Z">
        <w:r w:rsidRPr="008E21F4">
          <w:rPr>
            <w:rFonts w:cs="v4.2.0"/>
          </w:rPr>
          <w:tab/>
          <w:t xml:space="preserve">b) For NB-IoT BS start BS transmission according to N-TM at </w:t>
        </w:r>
        <w:r w:rsidRPr="008E21F4">
          <w:t>manufacturer’s declared rated output power.</w:t>
        </w:r>
      </w:ins>
    </w:p>
    <w:p w14:paraId="089759E8" w14:textId="786EB7B8" w:rsidR="00FA2421" w:rsidRPr="008E21F4" w:rsidRDefault="00FA2421" w:rsidP="00FA2421">
      <w:pPr>
        <w:pStyle w:val="B1"/>
        <w:rPr>
          <w:rFonts w:cs="v4.2.0"/>
        </w:rPr>
      </w:pPr>
      <w:r w:rsidRPr="008E21F4">
        <w:rPr>
          <w:rFonts w:cs="v4.2.0"/>
        </w:rPr>
        <w:t>2)</w:t>
      </w:r>
      <w:r w:rsidRPr="008E21F4">
        <w:rPr>
          <w:rFonts w:cs="v4.2.0"/>
        </w:rPr>
        <w:tab/>
        <w:t>Set the test signal mean power as specified in table 7.2-1</w:t>
      </w:r>
      <w:r w:rsidRPr="008E21F4">
        <w:rPr>
          <w:rFonts w:cs="v4.2.0"/>
          <w:lang w:eastAsia="zh-CN"/>
        </w:rPr>
        <w:t xml:space="preserve"> for </w:t>
      </w:r>
      <w:ins w:id="35232" w:author="Delta" w:date="2021-07-23T11:12:00Z">
        <w:r w:rsidRPr="008E21F4">
          <w:rPr>
            <w:rFonts w:cs="v4.2.0"/>
            <w:lang w:eastAsia="zh-CN"/>
          </w:rPr>
          <w:t xml:space="preserve">E-UTRA </w:t>
        </w:r>
      </w:ins>
      <w:r w:rsidRPr="008E21F4">
        <w:rPr>
          <w:rFonts w:cs="v4.2.0"/>
          <w:lang w:eastAsia="zh-CN"/>
        </w:rPr>
        <w:t xml:space="preserve">Wide Area BS, in Table 7.2-2 for </w:t>
      </w:r>
      <w:ins w:id="35233" w:author="Delta" w:date="2021-07-23T11:12:00Z">
        <w:r w:rsidRPr="008E21F4">
          <w:rPr>
            <w:rFonts w:cs="v4.2.0"/>
            <w:lang w:eastAsia="zh-CN"/>
          </w:rPr>
          <w:t xml:space="preserve">E-UTRA </w:t>
        </w:r>
      </w:ins>
      <w:r w:rsidRPr="008E21F4">
        <w:rPr>
          <w:rFonts w:cs="v4.2.0"/>
          <w:lang w:eastAsia="zh-CN"/>
        </w:rPr>
        <w:t xml:space="preserve">Local Area BS, in Table 7.2-3 for </w:t>
      </w:r>
      <w:ins w:id="35234" w:author="Delta" w:date="2021-07-23T11:12:00Z">
        <w:r w:rsidRPr="008E21F4">
          <w:rPr>
            <w:rFonts w:cs="v4.2.0"/>
            <w:lang w:eastAsia="zh-CN"/>
          </w:rPr>
          <w:t xml:space="preserve">E-UTRA Home BS, in Table 7.2-4 for E-UTRA Medium Range BS, in Table 7.2-5 for NB-IoT Wide Area BS, in Table 7.2-6 for NB-IoT Local Area BS, in Table 7.2-7 for NB-IoT </w:t>
        </w:r>
      </w:ins>
      <w:r w:rsidRPr="008E21F4">
        <w:rPr>
          <w:rFonts w:cs="v4.2.0"/>
          <w:lang w:eastAsia="zh-CN"/>
        </w:rPr>
        <w:t>Home BS and in Table 7.2-</w:t>
      </w:r>
      <w:del w:id="35235" w:author="Delta" w:date="2021-07-23T11:12:00Z">
        <w:r w:rsidR="00612816" w:rsidRPr="008735C4">
          <w:rPr>
            <w:rFonts w:cs="v4.2.0"/>
            <w:lang w:eastAsia="zh-CN"/>
          </w:rPr>
          <w:delText xml:space="preserve">4 for </w:delText>
        </w:r>
      </w:del>
      <w:ins w:id="35236" w:author="Delta" w:date="2021-07-23T11:12:00Z">
        <w:r w:rsidRPr="008E21F4">
          <w:rPr>
            <w:rFonts w:cs="v4.2.0"/>
            <w:lang w:eastAsia="zh-CN"/>
          </w:rPr>
          <w:t>8 for NB-IoT Medium Range BS</w:t>
        </w:r>
        <w:r>
          <w:rPr>
            <w:rFonts w:cs="v4.2.0"/>
          </w:rPr>
          <w:t>,</w:t>
        </w:r>
        <w:r w:rsidRPr="00E512C5">
          <w:rPr>
            <w:rFonts w:cs="v4.2.0"/>
          </w:rPr>
          <w:t xml:space="preserve"> </w:t>
        </w:r>
        <w:r>
          <w:rPr>
            <w:rFonts w:cs="v4.2.0"/>
          </w:rPr>
          <w:t xml:space="preserve">in Table 7.2-9 for subPRB allocation for Wide Area BS, in Table 7.2-10 for subPRB allocation for Local Area BS, in Table 7.2-11 for subPRB allocation for Home BS and in Table 7.2-12 for subPRB allocation for </w:t>
        </w:r>
      </w:ins>
      <w:r>
        <w:rPr>
          <w:rFonts w:cs="v4.2.0"/>
        </w:rPr>
        <w:t>Medium Range BS.</w:t>
      </w:r>
    </w:p>
    <w:p w14:paraId="46E551BC" w14:textId="77777777" w:rsidR="00CB3986" w:rsidRPr="008E21F4" w:rsidRDefault="00CB3986" w:rsidP="00CB3986">
      <w:pPr>
        <w:pStyle w:val="B1"/>
        <w:ind w:left="284" w:firstLine="0"/>
        <w:rPr>
          <w:rFonts w:cs="v4.2.0"/>
        </w:rPr>
      </w:pPr>
      <w:r w:rsidRPr="008E21F4">
        <w:rPr>
          <w:rFonts w:cs="v4.2.0"/>
        </w:rPr>
        <w:t>3)</w:t>
      </w:r>
      <w:r w:rsidRPr="008E21F4">
        <w:rPr>
          <w:rFonts w:cs="v4.2.0"/>
        </w:rPr>
        <w:tab/>
        <w:t>Measure the throughput according to Annex E.</w:t>
      </w:r>
    </w:p>
    <w:p w14:paraId="667D6AD1" w14:textId="77777777" w:rsidR="00CB3986" w:rsidRPr="008E21F4" w:rsidRDefault="00CB3986" w:rsidP="00CB3986">
      <w:pPr>
        <w:pStyle w:val="B1"/>
        <w:ind w:left="284" w:firstLine="0"/>
        <w:rPr>
          <w:rFonts w:cs="v4.2.0"/>
        </w:rPr>
      </w:pPr>
      <w:r w:rsidRPr="008E21F4">
        <w:rPr>
          <w:rFonts w:cs="v4.2.0"/>
        </w:rPr>
        <w:t>4)</w:t>
      </w:r>
      <w:r w:rsidRPr="008E21F4">
        <w:rPr>
          <w:rFonts w:cs="v4.2.0"/>
        </w:rPr>
        <w:tab/>
        <w:t>Repeat the measurement for the other RX port(s).</w:t>
      </w:r>
    </w:p>
    <w:p w14:paraId="7477C5BD" w14:textId="4A8B0115" w:rsidR="00CB3986" w:rsidRPr="008E21F4" w:rsidRDefault="00CB3986" w:rsidP="00CB3986">
      <w:r w:rsidRPr="008E21F4">
        <w:t xml:space="preserve">In addition, for a multi-band capable BS, the following </w:t>
      </w:r>
      <w:del w:id="35237" w:author="Delta" w:date="2021-07-23T11:12:00Z">
        <w:r w:rsidR="009A0DFD" w:rsidRPr="008735C4">
          <w:delText>steps</w:delText>
        </w:r>
      </w:del>
      <w:ins w:id="35238" w:author="Delta" w:date="2021-07-23T11:12:00Z">
        <w:r w:rsidRPr="008E21F4">
          <w:t>step</w:t>
        </w:r>
      </w:ins>
      <w:r w:rsidRPr="008E21F4">
        <w:t xml:space="preserve"> shall apply</w:t>
      </w:r>
      <w:r w:rsidRPr="008E21F4">
        <w:rPr>
          <w:lang w:eastAsia="zh-CN"/>
        </w:rPr>
        <w:t>:</w:t>
      </w:r>
    </w:p>
    <w:p w14:paraId="31E9E07E" w14:textId="77777777" w:rsidR="00CB3986" w:rsidRPr="008E21F4" w:rsidRDefault="00CB3986" w:rsidP="00CB3986">
      <w:pPr>
        <w:pStyle w:val="B1"/>
        <w:rPr>
          <w:rFonts w:cs="v4.2.0"/>
        </w:rPr>
      </w:pPr>
      <w:r w:rsidRPr="008E21F4">
        <w:rPr>
          <w:snapToGrid w:val="0"/>
        </w:rPr>
        <w:t>5)</w:t>
      </w:r>
      <w:r w:rsidRPr="008E21F4">
        <w:rPr>
          <w:snapToGrid w:val="0"/>
        </w:rPr>
        <w:tab/>
        <w:t>For multi-band capable BS and single band tests, repeat the steps above per involved band where single carrier test models shall apply with no carrier activated in the other band.</w:t>
      </w:r>
      <w:ins w:id="35239" w:author="Delta" w:date="2021-07-23T11:12:00Z">
        <w:r w:rsidRPr="008E21F4" w:rsidDel="00196514">
          <w:rPr>
            <w:snapToGrid w:val="0"/>
          </w:rPr>
          <w:t xml:space="preserve"> </w:t>
        </w:r>
      </w:ins>
      <w:moveToRangeStart w:id="35240" w:author="Delta" w:date="2021-07-23T11:12:00Z" w:name="move77931198"/>
      <w:moveTo w:id="35241" w:author="Delta" w:date="2021-07-23T11:12:00Z">
        <w:r w:rsidRPr="008E21F4">
          <w:rPr>
            <w:snapToGrid w:val="0"/>
          </w:rPr>
          <w:t>For multi-band capable BS with separate antenna connector, the antenna connector not being under test shall be terminated.</w:t>
        </w:r>
      </w:moveTo>
      <w:moveToRangeEnd w:id="35240"/>
    </w:p>
    <w:p w14:paraId="33BC828A" w14:textId="77777777" w:rsidR="006A2E53" w:rsidRPr="008735C4" w:rsidRDefault="009A0DFD" w:rsidP="009A0DFD">
      <w:pPr>
        <w:pStyle w:val="B1"/>
        <w:ind w:left="284" w:firstLine="0"/>
        <w:rPr>
          <w:del w:id="35242" w:author="Delta" w:date="2021-07-23T11:12:00Z"/>
          <w:rFonts w:cs="v4.2.0"/>
        </w:rPr>
      </w:pPr>
      <w:bookmarkStart w:id="35243" w:name="_Toc21017892"/>
      <w:bookmarkStart w:id="35244" w:name="_Toc29486355"/>
      <w:bookmarkStart w:id="35245" w:name="_Toc29757045"/>
      <w:bookmarkStart w:id="35246" w:name="_Toc29758158"/>
      <w:bookmarkStart w:id="35247" w:name="_Toc35952723"/>
      <w:bookmarkStart w:id="35248" w:name="_Toc37174723"/>
      <w:bookmarkStart w:id="35249" w:name="_Toc37176604"/>
      <w:bookmarkStart w:id="35250" w:name="_Toc45831679"/>
      <w:bookmarkStart w:id="35251" w:name="_Toc45832404"/>
      <w:bookmarkStart w:id="35252" w:name="_Toc52547332"/>
      <w:bookmarkStart w:id="35253" w:name="_Toc61110479"/>
      <w:bookmarkStart w:id="35254" w:name="_Toc67910761"/>
      <w:bookmarkStart w:id="35255" w:name="_Toc75187685"/>
      <w:bookmarkStart w:id="35256" w:name="_Toc76501440"/>
      <w:del w:id="35257" w:author="Delta" w:date="2021-07-23T11:12:00Z">
        <w:r w:rsidRPr="008735C4">
          <w:rPr>
            <w:snapToGrid w:val="0"/>
          </w:rPr>
          <w:delText>6)</w:delText>
        </w:r>
        <w:r w:rsidRPr="008735C4">
          <w:rPr>
            <w:snapToGrid w:val="0"/>
          </w:rPr>
          <w:tab/>
        </w:r>
      </w:del>
      <w:moveFromRangeStart w:id="35258" w:author="Delta" w:date="2021-07-23T11:12:00Z" w:name="move77931198"/>
      <w:moveFrom w:id="35259" w:author="Delta" w:date="2021-07-23T11:12:00Z">
        <w:r w:rsidR="00CB3986" w:rsidRPr="008E21F4">
          <w:rPr>
            <w:snapToGrid w:val="0"/>
          </w:rPr>
          <w:t>For multi-band capable BS with separate antenna connector, the antenna connector not being under test shall be terminated.</w:t>
        </w:r>
      </w:moveFrom>
      <w:moveFromRangeEnd w:id="35258"/>
    </w:p>
    <w:p w14:paraId="74560CEC" w14:textId="61E8B010" w:rsidR="00CB3986" w:rsidRPr="008E21F4" w:rsidRDefault="00CB3986" w:rsidP="00CB3986">
      <w:pPr>
        <w:pStyle w:val="Heading3"/>
        <w:rPr>
          <w:rFonts w:cs="v4.2.0"/>
        </w:rPr>
      </w:pPr>
      <w:bookmarkStart w:id="35260" w:name="_Toc408331292"/>
      <w:r w:rsidRPr="008E21F4">
        <w:rPr>
          <w:rFonts w:cs="v4.2.0"/>
        </w:rPr>
        <w:t>7.2.5</w:t>
      </w:r>
      <w:r w:rsidRPr="008E21F4">
        <w:rPr>
          <w:rFonts w:cs="v4.2.0"/>
        </w:rPr>
        <w:tab/>
        <w:t>Test requirement</w:t>
      </w:r>
      <w:bookmarkEnd w:id="35243"/>
      <w:bookmarkEnd w:id="35244"/>
      <w:bookmarkEnd w:id="35245"/>
      <w:bookmarkEnd w:id="35246"/>
      <w:bookmarkEnd w:id="35247"/>
      <w:bookmarkEnd w:id="35248"/>
      <w:bookmarkEnd w:id="35249"/>
      <w:bookmarkEnd w:id="35250"/>
      <w:bookmarkEnd w:id="35251"/>
      <w:bookmarkEnd w:id="35252"/>
      <w:bookmarkEnd w:id="35253"/>
      <w:bookmarkEnd w:id="35254"/>
      <w:bookmarkEnd w:id="35255"/>
      <w:bookmarkEnd w:id="35256"/>
      <w:bookmarkEnd w:id="35260"/>
    </w:p>
    <w:p w14:paraId="243AC10F" w14:textId="77777777" w:rsidR="00CB3986" w:rsidRPr="008E21F4" w:rsidRDefault="00CB3986" w:rsidP="00CB3986">
      <w:r w:rsidRPr="008E21F4">
        <w:t xml:space="preserve">For </w:t>
      </w:r>
      <w:r w:rsidRPr="008E21F4">
        <w:rPr>
          <w:lang w:eastAsia="zh-CN"/>
        </w:rPr>
        <w:t>each</w:t>
      </w:r>
      <w:r w:rsidRPr="008E21F4">
        <w:t xml:space="preserve"> measured E-UTRA carrier, the throughput shall be ≥ 95% of the maximum throughput of the reference measurement channel as specified in Annex A.1</w:t>
      </w:r>
      <w:r w:rsidRPr="008E21F4" w:rsidDel="00B462E4">
        <w:t xml:space="preserve"> </w:t>
      </w:r>
      <w:r w:rsidRPr="008E21F4">
        <w:t>with parameters specified in Table 7.2</w:t>
      </w:r>
      <w:ins w:id="35261" w:author="Delta" w:date="2021-07-23T11:12:00Z">
        <w:r w:rsidRPr="008E21F4">
          <w:t>.5</w:t>
        </w:r>
      </w:ins>
      <w:r w:rsidRPr="008E21F4">
        <w:t>-1</w:t>
      </w:r>
      <w:r w:rsidRPr="008E21F4">
        <w:rPr>
          <w:lang w:eastAsia="zh-CN"/>
        </w:rPr>
        <w:t xml:space="preserve"> for Wide Area BS, </w:t>
      </w:r>
      <w:r w:rsidRPr="008E21F4">
        <w:rPr>
          <w:rFonts w:cs="v4.2.0"/>
          <w:lang w:eastAsia="zh-CN"/>
        </w:rPr>
        <w:t>in Table 7.2</w:t>
      </w:r>
      <w:ins w:id="35262" w:author="Delta" w:date="2021-07-23T11:12:00Z">
        <w:r w:rsidRPr="008E21F4">
          <w:rPr>
            <w:rFonts w:cs="v4.2.0"/>
            <w:lang w:eastAsia="zh-CN"/>
          </w:rPr>
          <w:t>.5</w:t>
        </w:r>
      </w:ins>
      <w:r w:rsidRPr="008E21F4">
        <w:rPr>
          <w:rFonts w:cs="v4.2.0"/>
          <w:lang w:eastAsia="zh-CN"/>
        </w:rPr>
        <w:t xml:space="preserve">-2 for Local Area BS, </w:t>
      </w:r>
      <w:r w:rsidRPr="008E21F4">
        <w:rPr>
          <w:lang w:eastAsia="zh-CN"/>
        </w:rPr>
        <w:t>in Table 7.2</w:t>
      </w:r>
      <w:ins w:id="35263" w:author="Delta" w:date="2021-07-23T11:12:00Z">
        <w:r w:rsidRPr="008E21F4">
          <w:rPr>
            <w:lang w:eastAsia="zh-CN"/>
          </w:rPr>
          <w:t>.5</w:t>
        </w:r>
      </w:ins>
      <w:r w:rsidRPr="008E21F4">
        <w:rPr>
          <w:lang w:eastAsia="zh-CN"/>
        </w:rPr>
        <w:t>-3 for Home BS and in Table 7.2</w:t>
      </w:r>
      <w:ins w:id="35264" w:author="Delta" w:date="2021-07-23T11:12:00Z">
        <w:r w:rsidRPr="008E21F4">
          <w:rPr>
            <w:lang w:eastAsia="zh-CN"/>
          </w:rPr>
          <w:t>.5</w:t>
        </w:r>
      </w:ins>
      <w:r w:rsidRPr="008E21F4">
        <w:rPr>
          <w:lang w:eastAsia="zh-CN"/>
        </w:rPr>
        <w:t>-4 for Medium Range BS</w:t>
      </w:r>
      <w:r w:rsidRPr="008E21F4">
        <w:t>.</w:t>
      </w:r>
    </w:p>
    <w:p w14:paraId="7D0D11B8" w14:textId="77777777" w:rsidR="00CB3986" w:rsidRPr="008E21F4" w:rsidRDefault="00CB3986" w:rsidP="00CB3986">
      <w:pPr>
        <w:pStyle w:val="TH"/>
      </w:pPr>
      <w:r w:rsidRPr="008E21F4">
        <w:t xml:space="preserve">Table 7.2-1: </w:t>
      </w:r>
      <w:ins w:id="35265" w:author="Delta" w:date="2021-07-23T11:12:00Z">
        <w:r w:rsidRPr="008E21F4">
          <w:t xml:space="preserve">E-UTRA </w:t>
        </w:r>
      </w:ins>
      <w:r w:rsidRPr="008E21F4">
        <w:rPr>
          <w:lang w:eastAsia="zh-CN"/>
        </w:rPr>
        <w:t xml:space="preserve">Wide Area </w:t>
      </w:r>
      <w:r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5266"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02"/>
        <w:gridCol w:w="4095"/>
        <w:gridCol w:w="1444"/>
        <w:gridCol w:w="1990"/>
        <w:tblGridChange w:id="35267">
          <w:tblGrid>
            <w:gridCol w:w="113"/>
            <w:gridCol w:w="2102"/>
            <w:gridCol w:w="565"/>
            <w:gridCol w:w="2913"/>
            <w:gridCol w:w="617"/>
            <w:gridCol w:w="1047"/>
            <w:gridCol w:w="397"/>
            <w:gridCol w:w="1990"/>
            <w:gridCol w:w="113"/>
          </w:tblGrid>
        </w:tblGridChange>
      </w:tblGrid>
      <w:tr w:rsidR="00CB3986" w:rsidRPr="008E21F4" w14:paraId="3F1D455C" w14:textId="77777777" w:rsidTr="00D04D5F">
        <w:trPr>
          <w:jc w:val="center"/>
          <w:trPrChange w:id="35268" w:author="Delta" w:date="2021-07-23T11:12:00Z">
            <w:trPr>
              <w:jc w:val="center"/>
            </w:trPr>
          </w:trPrChange>
        </w:trPr>
        <w:tc>
          <w:tcPr>
            <w:tcW w:w="0" w:type="auto"/>
            <w:shd w:val="clear" w:color="auto" w:fill="auto"/>
            <w:vAlign w:val="center"/>
            <w:tcPrChange w:id="35269" w:author="Delta" w:date="2021-07-23T11:12:00Z">
              <w:tcPr>
                <w:tcW w:w="0" w:type="auto"/>
                <w:gridSpan w:val="3"/>
                <w:shd w:val="clear" w:color="auto" w:fill="auto"/>
                <w:vAlign w:val="center"/>
              </w:tcPr>
            </w:tcPrChange>
          </w:tcPr>
          <w:p w14:paraId="796DC5AA" w14:textId="36B73E0A" w:rsidR="00CB3986" w:rsidRPr="00D56583" w:rsidRDefault="00CB3986" w:rsidP="00D04D5F">
            <w:pPr>
              <w:pStyle w:val="TAH"/>
              <w:rPr>
                <w:ins w:id="35270" w:author="Delta" w:date="2021-07-23T11:12:00Z"/>
                <w:rFonts w:cs="Arial"/>
                <w:lang w:val="sv-FI" w:eastAsia="ja-JP"/>
              </w:rPr>
            </w:pPr>
            <w:r w:rsidRPr="00D56583">
              <w:rPr>
                <w:lang w:val="sv-FI"/>
                <w:rPrChange w:id="35271" w:author="Delta" w:date="2021-07-23T11:12:00Z">
                  <w:rPr>
                    <w:lang w:val="it-IT"/>
                  </w:rPr>
                </w:rPrChange>
              </w:rPr>
              <w:t>E-UTRA</w:t>
            </w:r>
            <w:del w:id="35272" w:author="Delta" w:date="2021-07-23T11:12:00Z">
              <w:r w:rsidR="00C310FE" w:rsidRPr="008735C4">
                <w:rPr>
                  <w:rFonts w:cs="Arial"/>
                  <w:lang w:val="it-IT"/>
                </w:rPr>
                <w:delText xml:space="preserve"> </w:delText>
              </w:r>
            </w:del>
          </w:p>
          <w:p w14:paraId="0344F47C" w14:textId="77777777" w:rsidR="00CB3986" w:rsidRPr="00D56583" w:rsidRDefault="00CB3986" w:rsidP="00D04D5F">
            <w:pPr>
              <w:pStyle w:val="TAH"/>
              <w:rPr>
                <w:lang w:val="sv-FI"/>
                <w:rPrChange w:id="35273" w:author="Delta" w:date="2021-07-23T11:12:00Z">
                  <w:rPr>
                    <w:lang w:val="it-IT"/>
                  </w:rPr>
                </w:rPrChange>
              </w:rPr>
            </w:pPr>
            <w:r w:rsidRPr="00D56583">
              <w:rPr>
                <w:lang w:val="sv-FI"/>
                <w:rPrChange w:id="35274" w:author="Delta" w:date="2021-07-23T11:12:00Z">
                  <w:rPr>
                    <w:lang w:val="it-IT"/>
                  </w:rPr>
                </w:rPrChange>
              </w:rPr>
              <w:t>channel bandwidth [MHz]</w:t>
            </w:r>
          </w:p>
        </w:tc>
        <w:tc>
          <w:tcPr>
            <w:tcW w:w="0" w:type="auto"/>
            <w:vAlign w:val="center"/>
            <w:tcPrChange w:id="35275" w:author="Delta" w:date="2021-07-23T11:12:00Z">
              <w:tcPr>
                <w:tcW w:w="0" w:type="auto"/>
                <w:shd w:val="clear" w:color="auto" w:fill="auto"/>
                <w:vAlign w:val="center"/>
              </w:tcPr>
            </w:tcPrChange>
          </w:tcPr>
          <w:p w14:paraId="0763F7EA" w14:textId="77777777" w:rsidR="00CB3986" w:rsidRPr="008E21F4" w:rsidRDefault="00CB3986" w:rsidP="00D04D5F">
            <w:pPr>
              <w:pStyle w:val="TAH"/>
              <w:rPr>
                <w:rFonts w:cs="Arial"/>
                <w:lang w:eastAsia="ja-JP"/>
              </w:rPr>
            </w:pPr>
            <w:r w:rsidRPr="008E21F4">
              <w:rPr>
                <w:rFonts w:cs="Arial"/>
                <w:lang w:eastAsia="ja-JP"/>
              </w:rPr>
              <w:t>Reference measurement channel</w:t>
            </w:r>
          </w:p>
        </w:tc>
        <w:tc>
          <w:tcPr>
            <w:tcW w:w="0" w:type="auto"/>
            <w:gridSpan w:val="2"/>
            <w:vAlign w:val="center"/>
            <w:tcPrChange w:id="35276" w:author="Delta" w:date="2021-07-23T11:12:00Z">
              <w:tcPr>
                <w:tcW w:w="0" w:type="auto"/>
                <w:gridSpan w:val="5"/>
                <w:shd w:val="clear" w:color="auto" w:fill="auto"/>
                <w:vAlign w:val="center"/>
              </w:tcPr>
            </w:tcPrChange>
          </w:tcPr>
          <w:p w14:paraId="212A8EB3" w14:textId="77777777" w:rsidR="00CB3986" w:rsidRPr="008E21F4" w:rsidRDefault="00CB3986" w:rsidP="00D04D5F">
            <w:pPr>
              <w:pStyle w:val="TAH"/>
              <w:rPr>
                <w:ins w:id="35277" w:author="Delta" w:date="2021-07-23T11:12:00Z"/>
                <w:rFonts w:cs="Arial"/>
                <w:lang w:eastAsia="ja-JP"/>
              </w:rPr>
            </w:pPr>
            <w:ins w:id="35278" w:author="Delta" w:date="2021-07-23T11:12:00Z">
              <w:r w:rsidRPr="008E21F4">
                <w:rPr>
                  <w:rFonts w:cs="Arial"/>
                  <w:lang w:eastAsia="ja-JP"/>
                </w:rPr>
                <w:t xml:space="preserve"> </w:t>
              </w:r>
            </w:ins>
            <w:r w:rsidRPr="008E21F4">
              <w:rPr>
                <w:rFonts w:cs="Arial"/>
                <w:lang w:eastAsia="ja-JP"/>
              </w:rPr>
              <w:t>Reference sensitivity power level, PREFSENS</w:t>
            </w:r>
          </w:p>
          <w:p w14:paraId="78B12675" w14:textId="77777777" w:rsidR="00CB3986" w:rsidRPr="008E21F4" w:rsidRDefault="00CB3986" w:rsidP="00D04D5F">
            <w:pPr>
              <w:pStyle w:val="TAH"/>
              <w:rPr>
                <w:rFonts w:cs="Arial"/>
                <w:lang w:eastAsia="ja-JP"/>
              </w:rPr>
            </w:pPr>
            <w:r w:rsidRPr="008E21F4">
              <w:rPr>
                <w:rFonts w:cs="Arial"/>
                <w:lang w:eastAsia="ja-JP"/>
              </w:rPr>
              <w:t xml:space="preserve"> [dBm]</w:t>
            </w:r>
          </w:p>
        </w:tc>
      </w:tr>
      <w:tr w:rsidR="00CB3986" w:rsidRPr="008E21F4" w14:paraId="460F1190" w14:textId="77777777" w:rsidTr="00D04D5F">
        <w:trPr>
          <w:jc w:val="center"/>
          <w:trPrChange w:id="35279" w:author="Delta" w:date="2021-07-23T11:12:00Z">
            <w:trPr>
              <w:jc w:val="center"/>
            </w:trPr>
          </w:trPrChange>
        </w:trPr>
        <w:tc>
          <w:tcPr>
            <w:tcW w:w="0" w:type="auto"/>
            <w:shd w:val="clear" w:color="auto" w:fill="auto"/>
            <w:vAlign w:val="center"/>
            <w:tcPrChange w:id="35280" w:author="Delta" w:date="2021-07-23T11:12:00Z">
              <w:tcPr>
                <w:tcW w:w="0" w:type="auto"/>
                <w:gridSpan w:val="3"/>
                <w:shd w:val="clear" w:color="auto" w:fill="auto"/>
                <w:vAlign w:val="center"/>
              </w:tcPr>
            </w:tcPrChange>
          </w:tcPr>
          <w:p w14:paraId="60FABD67" w14:textId="77777777" w:rsidR="00CB3986" w:rsidRPr="008E21F4" w:rsidRDefault="00CB3986" w:rsidP="00D04D5F">
            <w:pPr>
              <w:pStyle w:val="TAC"/>
              <w:rPr>
                <w:lang w:eastAsia="ja-JP"/>
              </w:rPr>
            </w:pPr>
          </w:p>
        </w:tc>
        <w:tc>
          <w:tcPr>
            <w:tcW w:w="0" w:type="auto"/>
            <w:vAlign w:val="center"/>
            <w:tcPrChange w:id="35281" w:author="Delta" w:date="2021-07-23T11:12:00Z">
              <w:tcPr>
                <w:tcW w:w="0" w:type="auto"/>
                <w:shd w:val="clear" w:color="auto" w:fill="auto"/>
                <w:vAlign w:val="center"/>
              </w:tcPr>
            </w:tcPrChange>
          </w:tcPr>
          <w:p w14:paraId="0E40F03D" w14:textId="77777777" w:rsidR="00CB3986" w:rsidRPr="008E21F4" w:rsidRDefault="00CB3986" w:rsidP="00D04D5F">
            <w:pPr>
              <w:pStyle w:val="TAC"/>
              <w:rPr>
                <w:lang w:eastAsia="ja-JP"/>
              </w:rPr>
            </w:pPr>
          </w:p>
        </w:tc>
        <w:tc>
          <w:tcPr>
            <w:tcW w:w="0" w:type="auto"/>
            <w:vAlign w:val="center"/>
            <w:tcPrChange w:id="35282" w:author="Delta" w:date="2021-07-23T11:12:00Z">
              <w:tcPr>
                <w:tcW w:w="0" w:type="auto"/>
                <w:gridSpan w:val="2"/>
                <w:shd w:val="clear" w:color="auto" w:fill="auto"/>
                <w:vAlign w:val="center"/>
              </w:tcPr>
            </w:tcPrChange>
          </w:tcPr>
          <w:p w14:paraId="6C4D0323" w14:textId="77777777" w:rsidR="00CB3986" w:rsidRPr="008E21F4" w:rsidRDefault="00CB3986" w:rsidP="00D04D5F">
            <w:pPr>
              <w:pStyle w:val="TAC"/>
              <w:rPr>
                <w:lang w:eastAsia="ja-JP"/>
              </w:rPr>
            </w:pPr>
            <w:r w:rsidRPr="008E21F4">
              <w:rPr>
                <w:rFonts w:cs="v4.2.0"/>
                <w:lang w:eastAsia="ja-JP"/>
              </w:rPr>
              <w:t xml:space="preserve">f </w:t>
            </w:r>
            <w:r w:rsidRPr="008E21F4">
              <w:rPr>
                <w:lang w:eastAsia="ja-JP"/>
              </w:rPr>
              <w:t>≤</w:t>
            </w:r>
            <w:r w:rsidRPr="008E21F4">
              <w:rPr>
                <w:rFonts w:cs="v4.2.0"/>
                <w:lang w:eastAsia="ja-JP"/>
              </w:rPr>
              <w:t xml:space="preserve"> 3.0GHz</w:t>
            </w:r>
          </w:p>
        </w:tc>
        <w:tc>
          <w:tcPr>
            <w:tcW w:w="0" w:type="auto"/>
            <w:vAlign w:val="center"/>
            <w:tcPrChange w:id="35283" w:author="Delta" w:date="2021-07-23T11:12:00Z">
              <w:tcPr>
                <w:tcW w:w="0" w:type="auto"/>
                <w:gridSpan w:val="3"/>
                <w:shd w:val="clear" w:color="auto" w:fill="auto"/>
                <w:vAlign w:val="center"/>
              </w:tcPr>
            </w:tcPrChange>
          </w:tcPr>
          <w:p w14:paraId="617E51A5" w14:textId="77777777" w:rsidR="00CB3986" w:rsidRPr="008E21F4" w:rsidRDefault="00CB3986" w:rsidP="00D04D5F">
            <w:pPr>
              <w:pStyle w:val="TAC"/>
              <w:rPr>
                <w:lang w:eastAsia="ja-JP"/>
              </w:rPr>
            </w:pPr>
            <w:r w:rsidRPr="008E21F4">
              <w:rPr>
                <w:rFonts w:cs="v4.2.0"/>
                <w:lang w:eastAsia="ja-JP"/>
              </w:rPr>
              <w:t xml:space="preserve">3.0GHz &lt; f </w:t>
            </w:r>
            <w:r w:rsidRPr="008E21F4">
              <w:rPr>
                <w:lang w:eastAsia="ja-JP"/>
              </w:rPr>
              <w:t>≤</w:t>
            </w:r>
            <w:r w:rsidRPr="008E21F4">
              <w:rPr>
                <w:rFonts w:cs="v4.2.0"/>
                <w:lang w:eastAsia="ja-JP"/>
              </w:rPr>
              <w:t xml:space="preserve"> 4.2GHz</w:t>
            </w:r>
          </w:p>
        </w:tc>
      </w:tr>
      <w:tr w:rsidR="00CB3986" w:rsidRPr="008E21F4" w14:paraId="673D1934" w14:textId="77777777" w:rsidTr="00D04D5F">
        <w:trPr>
          <w:jc w:val="center"/>
          <w:trPrChange w:id="35284" w:author="Delta" w:date="2021-07-23T11:12:00Z">
            <w:trPr>
              <w:jc w:val="center"/>
            </w:trPr>
          </w:trPrChange>
        </w:trPr>
        <w:tc>
          <w:tcPr>
            <w:tcW w:w="0" w:type="auto"/>
            <w:vAlign w:val="center"/>
            <w:tcPrChange w:id="35285" w:author="Delta" w:date="2021-07-23T11:12:00Z">
              <w:tcPr>
                <w:tcW w:w="0" w:type="auto"/>
                <w:gridSpan w:val="3"/>
                <w:shd w:val="clear" w:color="auto" w:fill="auto"/>
                <w:vAlign w:val="center"/>
              </w:tcPr>
            </w:tcPrChange>
          </w:tcPr>
          <w:p w14:paraId="4B21AD5C" w14:textId="77777777" w:rsidR="00CB3986" w:rsidRPr="008E21F4" w:rsidRDefault="00CB3986" w:rsidP="00D04D5F">
            <w:pPr>
              <w:pStyle w:val="TAC"/>
              <w:rPr>
                <w:lang w:eastAsia="ja-JP"/>
              </w:rPr>
            </w:pPr>
            <w:r w:rsidRPr="008E21F4">
              <w:rPr>
                <w:lang w:eastAsia="ja-JP"/>
              </w:rPr>
              <w:t>1.4</w:t>
            </w:r>
          </w:p>
        </w:tc>
        <w:tc>
          <w:tcPr>
            <w:tcW w:w="0" w:type="auto"/>
            <w:vAlign w:val="center"/>
            <w:tcPrChange w:id="35286" w:author="Delta" w:date="2021-07-23T11:12:00Z">
              <w:tcPr>
                <w:tcW w:w="0" w:type="auto"/>
                <w:shd w:val="clear" w:color="auto" w:fill="auto"/>
                <w:vAlign w:val="center"/>
              </w:tcPr>
            </w:tcPrChange>
          </w:tcPr>
          <w:p w14:paraId="66047969" w14:textId="77777777" w:rsidR="00CB3986" w:rsidRPr="008E21F4" w:rsidRDefault="00CB3986" w:rsidP="00D04D5F">
            <w:pPr>
              <w:pStyle w:val="TAC"/>
              <w:rPr>
                <w:lang w:eastAsia="ja-JP"/>
              </w:rPr>
            </w:pPr>
            <w:r w:rsidRPr="008E21F4">
              <w:rPr>
                <w:lang w:eastAsia="ja-JP"/>
              </w:rPr>
              <w:t>FRC A1-1 in Annex A.1</w:t>
            </w:r>
          </w:p>
        </w:tc>
        <w:tc>
          <w:tcPr>
            <w:tcW w:w="0" w:type="auto"/>
            <w:vAlign w:val="center"/>
            <w:tcPrChange w:id="35287" w:author="Delta" w:date="2021-07-23T11:12:00Z">
              <w:tcPr>
                <w:tcW w:w="0" w:type="auto"/>
                <w:gridSpan w:val="2"/>
                <w:shd w:val="clear" w:color="auto" w:fill="auto"/>
                <w:vAlign w:val="center"/>
              </w:tcPr>
            </w:tcPrChange>
          </w:tcPr>
          <w:p w14:paraId="54B2ACED" w14:textId="77777777" w:rsidR="00CB3986" w:rsidRPr="008E21F4" w:rsidRDefault="00CB3986" w:rsidP="00D04D5F">
            <w:pPr>
              <w:pStyle w:val="TAC"/>
              <w:rPr>
                <w:lang w:eastAsia="ja-JP"/>
              </w:rPr>
            </w:pPr>
            <w:r w:rsidRPr="008E21F4">
              <w:rPr>
                <w:lang w:eastAsia="ja-JP"/>
              </w:rPr>
              <w:t>-106.1</w:t>
            </w:r>
          </w:p>
        </w:tc>
        <w:tc>
          <w:tcPr>
            <w:tcW w:w="0" w:type="auto"/>
            <w:tcPrChange w:id="35288" w:author="Delta" w:date="2021-07-23T11:12:00Z">
              <w:tcPr>
                <w:tcW w:w="0" w:type="auto"/>
                <w:gridSpan w:val="3"/>
                <w:shd w:val="clear" w:color="auto" w:fill="auto"/>
                <w:vAlign w:val="center"/>
              </w:tcPr>
            </w:tcPrChange>
          </w:tcPr>
          <w:p w14:paraId="65A0DCA2" w14:textId="77777777" w:rsidR="00CB3986" w:rsidRPr="008E21F4" w:rsidRDefault="00CB3986" w:rsidP="00D04D5F">
            <w:pPr>
              <w:pStyle w:val="TAC"/>
              <w:rPr>
                <w:lang w:eastAsia="ja-JP"/>
              </w:rPr>
            </w:pPr>
            <w:r w:rsidRPr="008E21F4">
              <w:rPr>
                <w:lang w:eastAsia="ja-JP"/>
              </w:rPr>
              <w:t>-105.8</w:t>
            </w:r>
          </w:p>
        </w:tc>
      </w:tr>
      <w:tr w:rsidR="00CB3986" w:rsidRPr="008E21F4" w14:paraId="499D2F11" w14:textId="77777777" w:rsidTr="00D04D5F">
        <w:trPr>
          <w:jc w:val="center"/>
          <w:trPrChange w:id="35289" w:author="Delta" w:date="2021-07-23T11:12:00Z">
            <w:trPr>
              <w:jc w:val="center"/>
            </w:trPr>
          </w:trPrChange>
        </w:trPr>
        <w:tc>
          <w:tcPr>
            <w:tcW w:w="0" w:type="auto"/>
            <w:vAlign w:val="center"/>
            <w:tcPrChange w:id="35290" w:author="Delta" w:date="2021-07-23T11:12:00Z">
              <w:tcPr>
                <w:tcW w:w="0" w:type="auto"/>
                <w:gridSpan w:val="3"/>
                <w:shd w:val="clear" w:color="auto" w:fill="auto"/>
                <w:vAlign w:val="center"/>
              </w:tcPr>
            </w:tcPrChange>
          </w:tcPr>
          <w:p w14:paraId="2DFCBE60" w14:textId="77777777" w:rsidR="00CB3986" w:rsidRPr="008E21F4" w:rsidRDefault="00CB3986" w:rsidP="00D04D5F">
            <w:pPr>
              <w:pStyle w:val="TAC"/>
              <w:rPr>
                <w:lang w:eastAsia="ja-JP"/>
              </w:rPr>
            </w:pPr>
            <w:r w:rsidRPr="008E21F4">
              <w:rPr>
                <w:lang w:eastAsia="ja-JP"/>
              </w:rPr>
              <w:t>3</w:t>
            </w:r>
          </w:p>
        </w:tc>
        <w:tc>
          <w:tcPr>
            <w:tcW w:w="0" w:type="auto"/>
            <w:vAlign w:val="center"/>
            <w:tcPrChange w:id="35291" w:author="Delta" w:date="2021-07-23T11:12:00Z">
              <w:tcPr>
                <w:tcW w:w="0" w:type="auto"/>
                <w:shd w:val="clear" w:color="auto" w:fill="auto"/>
                <w:vAlign w:val="center"/>
              </w:tcPr>
            </w:tcPrChange>
          </w:tcPr>
          <w:p w14:paraId="54204496" w14:textId="77777777" w:rsidR="00CB3986" w:rsidRPr="008E21F4" w:rsidRDefault="00CB3986" w:rsidP="00D04D5F">
            <w:pPr>
              <w:pStyle w:val="TAC"/>
              <w:rPr>
                <w:ins w:id="35292" w:author="Delta" w:date="2021-07-23T11:12:00Z"/>
                <w:lang w:eastAsia="zh-CN"/>
              </w:rPr>
            </w:pPr>
            <w:r w:rsidRPr="008E21F4">
              <w:rPr>
                <w:lang w:eastAsia="ja-JP"/>
              </w:rPr>
              <w:t>FRC A1-2 in Annex A.1</w:t>
            </w:r>
          </w:p>
          <w:p w14:paraId="74F414EB" w14:textId="77777777" w:rsidR="00CB3986" w:rsidRPr="008E21F4" w:rsidRDefault="00CB3986" w:rsidP="00D04D5F">
            <w:pPr>
              <w:pStyle w:val="TAC"/>
              <w:rPr>
                <w:lang w:eastAsia="zh-CN"/>
              </w:rPr>
            </w:pPr>
          </w:p>
        </w:tc>
        <w:tc>
          <w:tcPr>
            <w:tcW w:w="0" w:type="auto"/>
            <w:vAlign w:val="center"/>
            <w:tcPrChange w:id="35293" w:author="Delta" w:date="2021-07-23T11:12:00Z">
              <w:tcPr>
                <w:tcW w:w="0" w:type="auto"/>
                <w:gridSpan w:val="2"/>
                <w:shd w:val="clear" w:color="auto" w:fill="auto"/>
                <w:vAlign w:val="center"/>
              </w:tcPr>
            </w:tcPrChange>
          </w:tcPr>
          <w:p w14:paraId="52D360D3" w14:textId="77777777" w:rsidR="00CB3986" w:rsidRPr="008E21F4" w:rsidRDefault="00CB3986" w:rsidP="00D04D5F">
            <w:pPr>
              <w:pStyle w:val="TAC"/>
              <w:rPr>
                <w:lang w:eastAsia="ja-JP"/>
              </w:rPr>
            </w:pPr>
            <w:r w:rsidRPr="008E21F4">
              <w:rPr>
                <w:lang w:eastAsia="ja-JP"/>
              </w:rPr>
              <w:t>-102.3</w:t>
            </w:r>
          </w:p>
        </w:tc>
        <w:tc>
          <w:tcPr>
            <w:tcW w:w="0" w:type="auto"/>
            <w:tcPrChange w:id="35294" w:author="Delta" w:date="2021-07-23T11:12:00Z">
              <w:tcPr>
                <w:tcW w:w="0" w:type="auto"/>
                <w:gridSpan w:val="3"/>
                <w:shd w:val="clear" w:color="auto" w:fill="auto"/>
                <w:vAlign w:val="center"/>
              </w:tcPr>
            </w:tcPrChange>
          </w:tcPr>
          <w:p w14:paraId="12365666" w14:textId="77777777" w:rsidR="00CB3986" w:rsidRPr="008E21F4" w:rsidRDefault="00CB3986" w:rsidP="00D04D5F">
            <w:pPr>
              <w:pStyle w:val="TAC"/>
              <w:rPr>
                <w:lang w:eastAsia="ja-JP"/>
              </w:rPr>
            </w:pPr>
            <w:r w:rsidRPr="008E21F4">
              <w:rPr>
                <w:lang w:eastAsia="ja-JP"/>
              </w:rPr>
              <w:t>-102.0</w:t>
            </w:r>
          </w:p>
        </w:tc>
      </w:tr>
      <w:tr w:rsidR="00CB3986" w:rsidRPr="008E21F4" w14:paraId="0639083B" w14:textId="77777777" w:rsidTr="00D04D5F">
        <w:trPr>
          <w:jc w:val="center"/>
          <w:ins w:id="35295" w:author="Delta" w:date="2021-07-23T11:12:00Z"/>
        </w:trPr>
        <w:tc>
          <w:tcPr>
            <w:tcW w:w="0" w:type="auto"/>
            <w:vAlign w:val="center"/>
          </w:tcPr>
          <w:p w14:paraId="2E2378DE" w14:textId="77777777" w:rsidR="00CB3986" w:rsidRPr="008E21F4" w:rsidRDefault="00CB3986" w:rsidP="00D04D5F">
            <w:pPr>
              <w:pStyle w:val="TAC"/>
              <w:rPr>
                <w:ins w:id="35296" w:author="Delta" w:date="2021-07-23T11:12:00Z"/>
                <w:lang w:eastAsia="zh-CN"/>
              </w:rPr>
            </w:pPr>
            <w:ins w:id="35297" w:author="Delta" w:date="2021-07-23T11:12:00Z">
              <w:r w:rsidRPr="008E21F4">
                <w:rPr>
                  <w:lang w:eastAsia="zh-CN"/>
                </w:rPr>
                <w:t>3</w:t>
              </w:r>
            </w:ins>
          </w:p>
        </w:tc>
        <w:tc>
          <w:tcPr>
            <w:tcW w:w="0" w:type="auto"/>
            <w:vAlign w:val="center"/>
          </w:tcPr>
          <w:p w14:paraId="21E0A063" w14:textId="77777777" w:rsidR="00CB3986" w:rsidRPr="008E21F4" w:rsidRDefault="00CB3986" w:rsidP="00D04D5F">
            <w:pPr>
              <w:pStyle w:val="TAC"/>
              <w:rPr>
                <w:ins w:id="35298" w:author="Delta" w:date="2021-07-23T11:12:00Z"/>
                <w:lang w:eastAsia="ja-JP"/>
              </w:rPr>
            </w:pPr>
            <w:ins w:id="35299" w:author="Delta" w:date="2021-07-23T11:12:00Z">
              <w:r w:rsidRPr="008E21F4">
                <w:rPr>
                  <w:lang w:eastAsia="ja-JP"/>
                </w:rPr>
                <w:t>FRC A1-</w:t>
              </w:r>
              <w:r w:rsidRPr="008E21F4">
                <w:rPr>
                  <w:lang w:eastAsia="zh-CN"/>
                </w:rPr>
                <w:t>6</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Note 3</w:t>
              </w:r>
            </w:ins>
          </w:p>
        </w:tc>
        <w:tc>
          <w:tcPr>
            <w:tcW w:w="0" w:type="auto"/>
            <w:vAlign w:val="center"/>
          </w:tcPr>
          <w:p w14:paraId="4175B13C" w14:textId="77777777" w:rsidR="00CB3986" w:rsidRPr="008E21F4" w:rsidRDefault="00CB3986" w:rsidP="00D04D5F">
            <w:pPr>
              <w:pStyle w:val="TAC"/>
              <w:rPr>
                <w:ins w:id="35300" w:author="Delta" w:date="2021-07-23T11:12:00Z"/>
                <w:lang w:eastAsia="zh-CN"/>
              </w:rPr>
            </w:pPr>
            <w:ins w:id="35301" w:author="Delta" w:date="2021-07-23T11:12:00Z">
              <w:r w:rsidRPr="008E21F4">
                <w:rPr>
                  <w:lang w:eastAsia="zh-CN"/>
                </w:rPr>
                <w:t>-102.3</w:t>
              </w:r>
              <w:r w:rsidRPr="008E21F4">
                <w:rPr>
                  <w:vertAlign w:val="superscript"/>
                  <w:lang w:eastAsia="zh-CN"/>
                </w:rPr>
                <w:t xml:space="preserve"> Note 2</w:t>
              </w:r>
            </w:ins>
          </w:p>
        </w:tc>
        <w:tc>
          <w:tcPr>
            <w:tcW w:w="0" w:type="auto"/>
          </w:tcPr>
          <w:p w14:paraId="5B1D1845" w14:textId="77777777" w:rsidR="00CB3986" w:rsidRPr="008E21F4" w:rsidRDefault="00CB3986" w:rsidP="00D04D5F">
            <w:pPr>
              <w:pStyle w:val="TAC"/>
              <w:rPr>
                <w:ins w:id="35302" w:author="Delta" w:date="2021-07-23T11:12:00Z"/>
                <w:lang w:eastAsia="zh-CN"/>
              </w:rPr>
            </w:pPr>
            <w:ins w:id="35303" w:author="Delta" w:date="2021-07-23T11:12:00Z">
              <w:r w:rsidRPr="008E21F4">
                <w:rPr>
                  <w:lang w:eastAsia="zh-CN"/>
                </w:rPr>
                <w:t>N/A</w:t>
              </w:r>
            </w:ins>
          </w:p>
        </w:tc>
      </w:tr>
      <w:tr w:rsidR="00CB3986" w:rsidRPr="008E21F4" w14:paraId="5D080777" w14:textId="77777777" w:rsidTr="00D04D5F">
        <w:trPr>
          <w:jc w:val="center"/>
          <w:trPrChange w:id="35304" w:author="Delta" w:date="2021-07-23T11:12:00Z">
            <w:trPr>
              <w:jc w:val="center"/>
            </w:trPr>
          </w:trPrChange>
        </w:trPr>
        <w:tc>
          <w:tcPr>
            <w:tcW w:w="0" w:type="auto"/>
            <w:vAlign w:val="center"/>
            <w:tcPrChange w:id="35305" w:author="Delta" w:date="2021-07-23T11:12:00Z">
              <w:tcPr>
                <w:tcW w:w="0" w:type="auto"/>
                <w:gridSpan w:val="3"/>
                <w:shd w:val="clear" w:color="auto" w:fill="auto"/>
                <w:vAlign w:val="center"/>
              </w:tcPr>
            </w:tcPrChange>
          </w:tcPr>
          <w:p w14:paraId="54FD67E5" w14:textId="77777777" w:rsidR="00CB3986" w:rsidRPr="008E21F4" w:rsidRDefault="00CB3986" w:rsidP="00D04D5F">
            <w:pPr>
              <w:pStyle w:val="TAC"/>
              <w:rPr>
                <w:lang w:eastAsia="ja-JP"/>
              </w:rPr>
            </w:pPr>
            <w:r w:rsidRPr="008E21F4">
              <w:rPr>
                <w:lang w:eastAsia="ja-JP"/>
              </w:rPr>
              <w:t>5</w:t>
            </w:r>
          </w:p>
        </w:tc>
        <w:tc>
          <w:tcPr>
            <w:tcW w:w="0" w:type="auto"/>
            <w:vAlign w:val="center"/>
            <w:tcPrChange w:id="35306" w:author="Delta" w:date="2021-07-23T11:12:00Z">
              <w:tcPr>
                <w:tcW w:w="0" w:type="auto"/>
                <w:shd w:val="clear" w:color="auto" w:fill="auto"/>
                <w:vAlign w:val="center"/>
              </w:tcPr>
            </w:tcPrChange>
          </w:tcPr>
          <w:p w14:paraId="18879954" w14:textId="77777777" w:rsidR="00CB3986" w:rsidRPr="008E21F4" w:rsidRDefault="00CB3986" w:rsidP="00D04D5F">
            <w:pPr>
              <w:pStyle w:val="TAC"/>
              <w:rPr>
                <w:ins w:id="35307" w:author="Delta" w:date="2021-07-23T11:12:00Z"/>
                <w:lang w:eastAsia="zh-CN"/>
              </w:rPr>
            </w:pPr>
            <w:r w:rsidRPr="008E21F4">
              <w:rPr>
                <w:lang w:eastAsia="ja-JP"/>
              </w:rPr>
              <w:t>FRC A1-3 in Annex A.1</w:t>
            </w:r>
          </w:p>
          <w:p w14:paraId="2511FCE4" w14:textId="77777777" w:rsidR="00CB3986" w:rsidRPr="008E21F4" w:rsidRDefault="00CB3986" w:rsidP="00D04D5F">
            <w:pPr>
              <w:pStyle w:val="TAC"/>
              <w:rPr>
                <w:lang w:eastAsia="zh-CN"/>
              </w:rPr>
            </w:pPr>
          </w:p>
        </w:tc>
        <w:tc>
          <w:tcPr>
            <w:tcW w:w="0" w:type="auto"/>
            <w:vAlign w:val="center"/>
            <w:tcPrChange w:id="35308" w:author="Delta" w:date="2021-07-23T11:12:00Z">
              <w:tcPr>
                <w:tcW w:w="0" w:type="auto"/>
                <w:gridSpan w:val="2"/>
                <w:shd w:val="clear" w:color="auto" w:fill="auto"/>
                <w:vAlign w:val="center"/>
              </w:tcPr>
            </w:tcPrChange>
          </w:tcPr>
          <w:p w14:paraId="3E1F7458" w14:textId="77777777" w:rsidR="00CB3986" w:rsidRPr="008E21F4" w:rsidRDefault="00CB3986" w:rsidP="00D04D5F">
            <w:pPr>
              <w:pStyle w:val="TAC"/>
              <w:rPr>
                <w:lang w:eastAsia="ja-JP"/>
              </w:rPr>
            </w:pPr>
            <w:r w:rsidRPr="008E21F4">
              <w:rPr>
                <w:lang w:eastAsia="ja-JP"/>
              </w:rPr>
              <w:t>-100.8</w:t>
            </w:r>
          </w:p>
        </w:tc>
        <w:tc>
          <w:tcPr>
            <w:tcW w:w="0" w:type="auto"/>
            <w:tcPrChange w:id="35309" w:author="Delta" w:date="2021-07-23T11:12:00Z">
              <w:tcPr>
                <w:tcW w:w="0" w:type="auto"/>
                <w:gridSpan w:val="3"/>
                <w:shd w:val="clear" w:color="auto" w:fill="auto"/>
                <w:vAlign w:val="center"/>
              </w:tcPr>
            </w:tcPrChange>
          </w:tcPr>
          <w:p w14:paraId="57BF32AD" w14:textId="77777777" w:rsidR="00CB3986" w:rsidRPr="008E21F4" w:rsidRDefault="00CB3986" w:rsidP="00D04D5F">
            <w:pPr>
              <w:pStyle w:val="TAC"/>
              <w:rPr>
                <w:lang w:eastAsia="ja-JP"/>
              </w:rPr>
            </w:pPr>
            <w:r w:rsidRPr="008E21F4">
              <w:rPr>
                <w:lang w:eastAsia="ja-JP"/>
              </w:rPr>
              <w:t>-100.5</w:t>
            </w:r>
          </w:p>
        </w:tc>
      </w:tr>
      <w:tr w:rsidR="00CB3986" w:rsidRPr="008E21F4" w14:paraId="13867B81" w14:textId="77777777" w:rsidTr="00D04D5F">
        <w:trPr>
          <w:jc w:val="center"/>
          <w:ins w:id="35310" w:author="Delta" w:date="2021-07-23T11:12:00Z"/>
        </w:trPr>
        <w:tc>
          <w:tcPr>
            <w:tcW w:w="0" w:type="auto"/>
            <w:vAlign w:val="center"/>
          </w:tcPr>
          <w:p w14:paraId="18133A4C" w14:textId="77777777" w:rsidR="00CB3986" w:rsidRPr="008E21F4" w:rsidRDefault="00CB3986" w:rsidP="00D04D5F">
            <w:pPr>
              <w:pStyle w:val="TAC"/>
              <w:rPr>
                <w:ins w:id="35311" w:author="Delta" w:date="2021-07-23T11:12:00Z"/>
                <w:lang w:eastAsia="zh-CN"/>
              </w:rPr>
            </w:pPr>
            <w:ins w:id="35312" w:author="Delta" w:date="2021-07-23T11:12:00Z">
              <w:r w:rsidRPr="008E21F4">
                <w:rPr>
                  <w:lang w:eastAsia="zh-CN"/>
                </w:rPr>
                <w:t>5</w:t>
              </w:r>
            </w:ins>
          </w:p>
        </w:tc>
        <w:tc>
          <w:tcPr>
            <w:tcW w:w="0" w:type="auto"/>
            <w:vAlign w:val="center"/>
          </w:tcPr>
          <w:p w14:paraId="34B035D3" w14:textId="77777777" w:rsidR="00CB3986" w:rsidRPr="008E21F4" w:rsidRDefault="00CB3986" w:rsidP="00D04D5F">
            <w:pPr>
              <w:pStyle w:val="TAC"/>
              <w:rPr>
                <w:ins w:id="35313" w:author="Delta" w:date="2021-07-23T11:12:00Z"/>
                <w:lang w:eastAsia="ja-JP"/>
              </w:rPr>
            </w:pPr>
            <w:ins w:id="35314"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ins>
          </w:p>
        </w:tc>
        <w:tc>
          <w:tcPr>
            <w:tcW w:w="0" w:type="auto"/>
            <w:vAlign w:val="center"/>
          </w:tcPr>
          <w:p w14:paraId="670DACAD" w14:textId="77777777" w:rsidR="00CB3986" w:rsidRPr="008E21F4" w:rsidRDefault="00CB3986" w:rsidP="00D04D5F">
            <w:pPr>
              <w:pStyle w:val="TAC"/>
              <w:rPr>
                <w:ins w:id="35315" w:author="Delta" w:date="2021-07-23T11:12:00Z"/>
                <w:lang w:eastAsia="zh-CN"/>
              </w:rPr>
            </w:pPr>
            <w:ins w:id="35316" w:author="Delta" w:date="2021-07-23T11:12:00Z">
              <w:r w:rsidRPr="008E21F4">
                <w:rPr>
                  <w:lang w:eastAsia="zh-CN"/>
                </w:rPr>
                <w:t>-100.8</w:t>
              </w:r>
              <w:r w:rsidRPr="008E21F4">
                <w:rPr>
                  <w:vertAlign w:val="superscript"/>
                  <w:lang w:eastAsia="zh-CN"/>
                </w:rPr>
                <w:t xml:space="preserve"> Note 2</w:t>
              </w:r>
            </w:ins>
          </w:p>
        </w:tc>
        <w:tc>
          <w:tcPr>
            <w:tcW w:w="0" w:type="auto"/>
          </w:tcPr>
          <w:p w14:paraId="12A65E90" w14:textId="77777777" w:rsidR="00CB3986" w:rsidRPr="008E21F4" w:rsidRDefault="00CB3986" w:rsidP="00D04D5F">
            <w:pPr>
              <w:pStyle w:val="TAC"/>
              <w:rPr>
                <w:ins w:id="35317" w:author="Delta" w:date="2021-07-23T11:12:00Z"/>
                <w:lang w:eastAsia="zh-CN"/>
              </w:rPr>
            </w:pPr>
            <w:ins w:id="35318" w:author="Delta" w:date="2021-07-23T11:12:00Z">
              <w:r w:rsidRPr="008E21F4">
                <w:rPr>
                  <w:lang w:eastAsia="zh-CN"/>
                </w:rPr>
                <w:t>N/A</w:t>
              </w:r>
            </w:ins>
          </w:p>
        </w:tc>
      </w:tr>
      <w:tr w:rsidR="00CB3986" w:rsidRPr="008E21F4" w14:paraId="53D5C4E4" w14:textId="77777777" w:rsidTr="00D04D5F">
        <w:trPr>
          <w:jc w:val="center"/>
          <w:trPrChange w:id="35319" w:author="Delta" w:date="2021-07-23T11:12:00Z">
            <w:trPr>
              <w:jc w:val="center"/>
            </w:trPr>
          </w:trPrChange>
        </w:trPr>
        <w:tc>
          <w:tcPr>
            <w:tcW w:w="0" w:type="auto"/>
            <w:vAlign w:val="center"/>
            <w:tcPrChange w:id="35320" w:author="Delta" w:date="2021-07-23T11:12:00Z">
              <w:tcPr>
                <w:tcW w:w="0" w:type="auto"/>
                <w:gridSpan w:val="3"/>
                <w:shd w:val="clear" w:color="auto" w:fill="auto"/>
                <w:vAlign w:val="center"/>
              </w:tcPr>
            </w:tcPrChange>
          </w:tcPr>
          <w:p w14:paraId="293CB864" w14:textId="77777777" w:rsidR="00CB3986" w:rsidRPr="008E21F4" w:rsidRDefault="00CB3986" w:rsidP="00D04D5F">
            <w:pPr>
              <w:pStyle w:val="TAC"/>
              <w:rPr>
                <w:lang w:eastAsia="ja-JP"/>
              </w:rPr>
            </w:pPr>
            <w:r w:rsidRPr="008E21F4">
              <w:rPr>
                <w:lang w:eastAsia="ja-JP"/>
              </w:rPr>
              <w:t>10</w:t>
            </w:r>
          </w:p>
        </w:tc>
        <w:tc>
          <w:tcPr>
            <w:tcW w:w="0" w:type="auto"/>
            <w:vAlign w:val="center"/>
            <w:tcPrChange w:id="35321" w:author="Delta" w:date="2021-07-23T11:12:00Z">
              <w:tcPr>
                <w:tcW w:w="0" w:type="auto"/>
                <w:shd w:val="clear" w:color="auto" w:fill="auto"/>
                <w:vAlign w:val="center"/>
              </w:tcPr>
            </w:tcPrChange>
          </w:tcPr>
          <w:p w14:paraId="197A9478" w14:textId="2ED3D283" w:rsidR="00CB3986" w:rsidRPr="008E21F4" w:rsidRDefault="00CB3986" w:rsidP="00D04D5F">
            <w:pPr>
              <w:pStyle w:val="TAC"/>
              <w:rPr>
                <w:lang w:eastAsia="ja-JP"/>
              </w:rPr>
            </w:pPr>
            <w:r w:rsidRPr="008E21F4">
              <w:rPr>
                <w:lang w:eastAsia="ja-JP"/>
              </w:rPr>
              <w:t>FRC A1-3 in Annex A.1</w:t>
            </w:r>
            <w:del w:id="35322" w:author="Delta" w:date="2021-07-23T11:12:00Z">
              <w:r w:rsidR="00C310FE" w:rsidRPr="008735C4">
                <w:rPr>
                  <w:rFonts w:cs="Arial"/>
                </w:rPr>
                <w:delText>*</w:delText>
              </w:r>
            </w:del>
            <w:ins w:id="35323" w:author="Delta" w:date="2021-07-23T11:12:00Z">
              <w:r w:rsidRPr="008E21F4">
                <w:rPr>
                  <w:vertAlign w:val="superscript"/>
                  <w:lang w:eastAsia="zh-CN"/>
                </w:rPr>
                <w:t xml:space="preserve"> Note 1</w:t>
              </w:r>
            </w:ins>
          </w:p>
        </w:tc>
        <w:tc>
          <w:tcPr>
            <w:tcW w:w="0" w:type="auto"/>
            <w:vAlign w:val="center"/>
            <w:tcPrChange w:id="35324" w:author="Delta" w:date="2021-07-23T11:12:00Z">
              <w:tcPr>
                <w:tcW w:w="0" w:type="auto"/>
                <w:gridSpan w:val="2"/>
                <w:shd w:val="clear" w:color="auto" w:fill="auto"/>
                <w:vAlign w:val="center"/>
              </w:tcPr>
            </w:tcPrChange>
          </w:tcPr>
          <w:p w14:paraId="0E9E85A8" w14:textId="77777777" w:rsidR="00CB3986" w:rsidRPr="008E21F4" w:rsidRDefault="00CB3986" w:rsidP="00D04D5F">
            <w:pPr>
              <w:pStyle w:val="TAC"/>
              <w:rPr>
                <w:lang w:eastAsia="ja-JP"/>
              </w:rPr>
            </w:pPr>
            <w:r w:rsidRPr="008E21F4">
              <w:rPr>
                <w:lang w:eastAsia="ja-JP"/>
              </w:rPr>
              <w:t>-100.8</w:t>
            </w:r>
          </w:p>
        </w:tc>
        <w:tc>
          <w:tcPr>
            <w:tcW w:w="0" w:type="auto"/>
            <w:tcPrChange w:id="35325" w:author="Delta" w:date="2021-07-23T11:12:00Z">
              <w:tcPr>
                <w:tcW w:w="0" w:type="auto"/>
                <w:gridSpan w:val="3"/>
                <w:shd w:val="clear" w:color="auto" w:fill="auto"/>
                <w:vAlign w:val="center"/>
              </w:tcPr>
            </w:tcPrChange>
          </w:tcPr>
          <w:p w14:paraId="727A2B23" w14:textId="77777777" w:rsidR="00CB3986" w:rsidRPr="008E21F4" w:rsidRDefault="00CB3986" w:rsidP="00D04D5F">
            <w:pPr>
              <w:pStyle w:val="TAC"/>
              <w:rPr>
                <w:lang w:eastAsia="ja-JP"/>
              </w:rPr>
            </w:pPr>
            <w:r w:rsidRPr="008E21F4">
              <w:rPr>
                <w:lang w:eastAsia="ja-JP"/>
              </w:rPr>
              <w:t>-100.5</w:t>
            </w:r>
          </w:p>
        </w:tc>
      </w:tr>
      <w:tr w:rsidR="00CB3986" w:rsidRPr="008E21F4" w14:paraId="1B42882F" w14:textId="77777777" w:rsidTr="00D04D5F">
        <w:trPr>
          <w:jc w:val="center"/>
          <w:ins w:id="35326" w:author="Delta" w:date="2021-07-23T11:12:00Z"/>
        </w:trPr>
        <w:tc>
          <w:tcPr>
            <w:tcW w:w="0" w:type="auto"/>
            <w:vAlign w:val="center"/>
          </w:tcPr>
          <w:p w14:paraId="4AEF3D50" w14:textId="77777777" w:rsidR="00CB3986" w:rsidRPr="008E21F4" w:rsidRDefault="00CB3986" w:rsidP="00D04D5F">
            <w:pPr>
              <w:pStyle w:val="TAC"/>
              <w:rPr>
                <w:ins w:id="35327" w:author="Delta" w:date="2021-07-23T11:12:00Z"/>
                <w:lang w:eastAsia="zh-CN"/>
              </w:rPr>
            </w:pPr>
            <w:ins w:id="35328" w:author="Delta" w:date="2021-07-23T11:12:00Z">
              <w:r w:rsidRPr="008E21F4">
                <w:rPr>
                  <w:lang w:eastAsia="zh-CN"/>
                </w:rPr>
                <w:t>10</w:t>
              </w:r>
            </w:ins>
          </w:p>
        </w:tc>
        <w:tc>
          <w:tcPr>
            <w:tcW w:w="0" w:type="auto"/>
            <w:vAlign w:val="center"/>
          </w:tcPr>
          <w:p w14:paraId="571001C6" w14:textId="77777777" w:rsidR="00CB3986" w:rsidRPr="008E21F4" w:rsidRDefault="00CB3986" w:rsidP="00D04D5F">
            <w:pPr>
              <w:pStyle w:val="TAC"/>
              <w:rPr>
                <w:ins w:id="35329" w:author="Delta" w:date="2021-07-23T11:12:00Z"/>
                <w:lang w:eastAsia="ja-JP"/>
              </w:rPr>
            </w:pPr>
            <w:ins w:id="35330"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vertAlign w:val="superscript"/>
                  <w:lang w:eastAsia="ja-JP"/>
                </w:rPr>
                <w:t>Note 4</w:t>
              </w:r>
            </w:ins>
          </w:p>
        </w:tc>
        <w:tc>
          <w:tcPr>
            <w:tcW w:w="0" w:type="auto"/>
            <w:vAlign w:val="center"/>
          </w:tcPr>
          <w:p w14:paraId="1C20EF5C" w14:textId="77777777" w:rsidR="00CB3986" w:rsidRPr="008E21F4" w:rsidRDefault="00CB3986" w:rsidP="00D04D5F">
            <w:pPr>
              <w:pStyle w:val="TAC"/>
              <w:rPr>
                <w:ins w:id="35331" w:author="Delta" w:date="2021-07-23T11:12:00Z"/>
                <w:lang w:eastAsia="zh-CN"/>
              </w:rPr>
            </w:pPr>
            <w:ins w:id="35332" w:author="Delta" w:date="2021-07-23T11:12:00Z">
              <w:r w:rsidRPr="008E21F4">
                <w:rPr>
                  <w:lang w:eastAsia="zh-CN"/>
                </w:rPr>
                <w:t>-100.8</w:t>
              </w:r>
              <w:r w:rsidRPr="008E21F4">
                <w:rPr>
                  <w:vertAlign w:val="superscript"/>
                  <w:lang w:eastAsia="zh-CN"/>
                </w:rPr>
                <w:t xml:space="preserve"> Note 2</w:t>
              </w:r>
            </w:ins>
          </w:p>
        </w:tc>
        <w:tc>
          <w:tcPr>
            <w:tcW w:w="0" w:type="auto"/>
          </w:tcPr>
          <w:p w14:paraId="368B5B83" w14:textId="77777777" w:rsidR="00CB3986" w:rsidRPr="008E21F4" w:rsidRDefault="00CB3986" w:rsidP="00D04D5F">
            <w:pPr>
              <w:pStyle w:val="TAC"/>
              <w:rPr>
                <w:ins w:id="35333" w:author="Delta" w:date="2021-07-23T11:12:00Z"/>
                <w:lang w:eastAsia="zh-CN"/>
              </w:rPr>
            </w:pPr>
            <w:ins w:id="35334" w:author="Delta" w:date="2021-07-23T11:12:00Z">
              <w:r w:rsidRPr="008E21F4">
                <w:rPr>
                  <w:lang w:eastAsia="zh-CN"/>
                </w:rPr>
                <w:t>N/A</w:t>
              </w:r>
            </w:ins>
          </w:p>
        </w:tc>
      </w:tr>
      <w:tr w:rsidR="00CB3986" w:rsidRPr="008E21F4" w14:paraId="00670DA7" w14:textId="77777777" w:rsidTr="00D04D5F">
        <w:trPr>
          <w:jc w:val="center"/>
          <w:trPrChange w:id="35335" w:author="Delta" w:date="2021-07-23T11:12:00Z">
            <w:trPr>
              <w:jc w:val="center"/>
            </w:trPr>
          </w:trPrChange>
        </w:trPr>
        <w:tc>
          <w:tcPr>
            <w:tcW w:w="0" w:type="auto"/>
            <w:vAlign w:val="center"/>
            <w:tcPrChange w:id="35336" w:author="Delta" w:date="2021-07-23T11:12:00Z">
              <w:tcPr>
                <w:tcW w:w="0" w:type="auto"/>
                <w:gridSpan w:val="3"/>
                <w:shd w:val="clear" w:color="auto" w:fill="auto"/>
                <w:vAlign w:val="center"/>
              </w:tcPr>
            </w:tcPrChange>
          </w:tcPr>
          <w:p w14:paraId="626F3383" w14:textId="77777777" w:rsidR="00CB3986" w:rsidRPr="008E21F4" w:rsidRDefault="00CB3986" w:rsidP="00D04D5F">
            <w:pPr>
              <w:pStyle w:val="TAC"/>
              <w:rPr>
                <w:lang w:eastAsia="ja-JP"/>
              </w:rPr>
            </w:pPr>
            <w:r w:rsidRPr="008E21F4">
              <w:rPr>
                <w:lang w:eastAsia="ja-JP"/>
              </w:rPr>
              <w:t>15</w:t>
            </w:r>
          </w:p>
        </w:tc>
        <w:tc>
          <w:tcPr>
            <w:tcW w:w="0" w:type="auto"/>
            <w:vAlign w:val="center"/>
            <w:tcPrChange w:id="35337" w:author="Delta" w:date="2021-07-23T11:12:00Z">
              <w:tcPr>
                <w:tcW w:w="0" w:type="auto"/>
                <w:shd w:val="clear" w:color="auto" w:fill="auto"/>
                <w:vAlign w:val="center"/>
              </w:tcPr>
            </w:tcPrChange>
          </w:tcPr>
          <w:p w14:paraId="5F180A85" w14:textId="0F3FAD01" w:rsidR="00CB3986" w:rsidRPr="008E21F4" w:rsidRDefault="00CB3986" w:rsidP="00D04D5F">
            <w:pPr>
              <w:pStyle w:val="TAC"/>
              <w:rPr>
                <w:lang w:eastAsia="ja-JP"/>
              </w:rPr>
            </w:pPr>
            <w:r w:rsidRPr="008E21F4">
              <w:rPr>
                <w:lang w:eastAsia="ja-JP"/>
              </w:rPr>
              <w:t>FRC A1-3 in Annex A.1</w:t>
            </w:r>
            <w:del w:id="35338" w:author="Delta" w:date="2021-07-23T11:12:00Z">
              <w:r w:rsidR="00C310FE" w:rsidRPr="008735C4">
                <w:rPr>
                  <w:rFonts w:cs="Arial"/>
                </w:rPr>
                <w:delText>*</w:delText>
              </w:r>
            </w:del>
            <w:ins w:id="35339" w:author="Delta" w:date="2021-07-23T11:12:00Z">
              <w:r w:rsidRPr="008E21F4">
                <w:rPr>
                  <w:vertAlign w:val="superscript"/>
                  <w:lang w:eastAsia="zh-CN"/>
                </w:rPr>
                <w:t xml:space="preserve"> Note 1</w:t>
              </w:r>
            </w:ins>
          </w:p>
        </w:tc>
        <w:tc>
          <w:tcPr>
            <w:tcW w:w="0" w:type="auto"/>
            <w:vAlign w:val="center"/>
            <w:tcPrChange w:id="35340" w:author="Delta" w:date="2021-07-23T11:12:00Z">
              <w:tcPr>
                <w:tcW w:w="0" w:type="auto"/>
                <w:gridSpan w:val="2"/>
                <w:shd w:val="clear" w:color="auto" w:fill="auto"/>
                <w:vAlign w:val="center"/>
              </w:tcPr>
            </w:tcPrChange>
          </w:tcPr>
          <w:p w14:paraId="385879AB" w14:textId="77777777" w:rsidR="00CB3986" w:rsidRPr="008E21F4" w:rsidRDefault="00CB3986" w:rsidP="00D04D5F">
            <w:pPr>
              <w:pStyle w:val="TAC"/>
              <w:rPr>
                <w:lang w:eastAsia="ja-JP"/>
              </w:rPr>
            </w:pPr>
            <w:r w:rsidRPr="008E21F4">
              <w:rPr>
                <w:lang w:eastAsia="ja-JP"/>
              </w:rPr>
              <w:t>-100.8</w:t>
            </w:r>
          </w:p>
        </w:tc>
        <w:tc>
          <w:tcPr>
            <w:tcW w:w="0" w:type="auto"/>
            <w:tcPrChange w:id="35341" w:author="Delta" w:date="2021-07-23T11:12:00Z">
              <w:tcPr>
                <w:tcW w:w="0" w:type="auto"/>
                <w:gridSpan w:val="3"/>
                <w:shd w:val="clear" w:color="auto" w:fill="auto"/>
                <w:vAlign w:val="center"/>
              </w:tcPr>
            </w:tcPrChange>
          </w:tcPr>
          <w:p w14:paraId="3540576F" w14:textId="77777777" w:rsidR="00CB3986" w:rsidRPr="008E21F4" w:rsidRDefault="00CB3986" w:rsidP="00D04D5F">
            <w:pPr>
              <w:pStyle w:val="TAC"/>
              <w:rPr>
                <w:lang w:eastAsia="ja-JP"/>
              </w:rPr>
            </w:pPr>
            <w:r w:rsidRPr="008E21F4">
              <w:rPr>
                <w:lang w:eastAsia="ja-JP"/>
              </w:rPr>
              <w:t>-100.5</w:t>
            </w:r>
          </w:p>
        </w:tc>
      </w:tr>
      <w:tr w:rsidR="00CB3986" w:rsidRPr="008E21F4" w14:paraId="16A70791" w14:textId="77777777" w:rsidTr="00D04D5F">
        <w:trPr>
          <w:jc w:val="center"/>
          <w:ins w:id="35342" w:author="Delta" w:date="2021-07-23T11:12:00Z"/>
        </w:trPr>
        <w:tc>
          <w:tcPr>
            <w:tcW w:w="0" w:type="auto"/>
            <w:vAlign w:val="center"/>
          </w:tcPr>
          <w:p w14:paraId="0C83685C" w14:textId="77777777" w:rsidR="00CB3986" w:rsidRPr="008E21F4" w:rsidRDefault="00CB3986" w:rsidP="00D04D5F">
            <w:pPr>
              <w:pStyle w:val="TAC"/>
              <w:rPr>
                <w:ins w:id="35343" w:author="Delta" w:date="2021-07-23T11:12:00Z"/>
                <w:lang w:eastAsia="zh-CN"/>
              </w:rPr>
            </w:pPr>
            <w:ins w:id="35344" w:author="Delta" w:date="2021-07-23T11:12:00Z">
              <w:r w:rsidRPr="008E21F4">
                <w:rPr>
                  <w:lang w:eastAsia="zh-CN"/>
                </w:rPr>
                <w:t>15</w:t>
              </w:r>
            </w:ins>
          </w:p>
        </w:tc>
        <w:tc>
          <w:tcPr>
            <w:tcW w:w="0" w:type="auto"/>
            <w:vAlign w:val="center"/>
          </w:tcPr>
          <w:p w14:paraId="284736BD" w14:textId="77777777" w:rsidR="00CB3986" w:rsidRPr="008E21F4" w:rsidRDefault="00CB3986" w:rsidP="00D04D5F">
            <w:pPr>
              <w:pStyle w:val="TAC"/>
              <w:rPr>
                <w:ins w:id="35345" w:author="Delta" w:date="2021-07-23T11:12:00Z"/>
                <w:lang w:eastAsia="ja-JP"/>
              </w:rPr>
            </w:pPr>
            <w:ins w:id="35346"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Note 4</w:t>
              </w:r>
            </w:ins>
          </w:p>
        </w:tc>
        <w:tc>
          <w:tcPr>
            <w:tcW w:w="0" w:type="auto"/>
            <w:vAlign w:val="center"/>
          </w:tcPr>
          <w:p w14:paraId="4F0BC40C" w14:textId="77777777" w:rsidR="00CB3986" w:rsidRPr="008E21F4" w:rsidRDefault="00CB3986" w:rsidP="00D04D5F">
            <w:pPr>
              <w:pStyle w:val="TAC"/>
              <w:rPr>
                <w:ins w:id="35347" w:author="Delta" w:date="2021-07-23T11:12:00Z"/>
                <w:lang w:eastAsia="zh-CN"/>
              </w:rPr>
            </w:pPr>
            <w:ins w:id="35348" w:author="Delta" w:date="2021-07-23T11:12:00Z">
              <w:r w:rsidRPr="008E21F4">
                <w:rPr>
                  <w:lang w:eastAsia="zh-CN"/>
                </w:rPr>
                <w:t>-100.8</w:t>
              </w:r>
              <w:r w:rsidRPr="008E21F4">
                <w:rPr>
                  <w:vertAlign w:val="superscript"/>
                  <w:lang w:eastAsia="zh-CN"/>
                </w:rPr>
                <w:t xml:space="preserve"> Note 2</w:t>
              </w:r>
            </w:ins>
          </w:p>
        </w:tc>
        <w:tc>
          <w:tcPr>
            <w:tcW w:w="0" w:type="auto"/>
          </w:tcPr>
          <w:p w14:paraId="116CD153" w14:textId="77777777" w:rsidR="00CB3986" w:rsidRPr="008E21F4" w:rsidRDefault="00CB3986" w:rsidP="00D04D5F">
            <w:pPr>
              <w:pStyle w:val="TAC"/>
              <w:rPr>
                <w:ins w:id="35349" w:author="Delta" w:date="2021-07-23T11:12:00Z"/>
                <w:lang w:eastAsia="zh-CN"/>
              </w:rPr>
            </w:pPr>
            <w:ins w:id="35350" w:author="Delta" w:date="2021-07-23T11:12:00Z">
              <w:r w:rsidRPr="008E21F4">
                <w:rPr>
                  <w:lang w:eastAsia="zh-CN"/>
                </w:rPr>
                <w:t>N/A</w:t>
              </w:r>
            </w:ins>
          </w:p>
        </w:tc>
      </w:tr>
      <w:tr w:rsidR="00CB3986" w:rsidRPr="008E21F4" w14:paraId="7C54F686" w14:textId="77777777" w:rsidTr="00D04D5F">
        <w:trPr>
          <w:jc w:val="center"/>
          <w:trPrChange w:id="35351" w:author="Delta" w:date="2021-07-23T11:12:00Z">
            <w:trPr>
              <w:jc w:val="center"/>
            </w:trPr>
          </w:trPrChange>
        </w:trPr>
        <w:tc>
          <w:tcPr>
            <w:tcW w:w="0" w:type="auto"/>
            <w:vAlign w:val="center"/>
            <w:tcPrChange w:id="35352" w:author="Delta" w:date="2021-07-23T11:12:00Z">
              <w:tcPr>
                <w:tcW w:w="0" w:type="auto"/>
                <w:gridSpan w:val="3"/>
                <w:shd w:val="clear" w:color="auto" w:fill="auto"/>
                <w:vAlign w:val="center"/>
              </w:tcPr>
            </w:tcPrChange>
          </w:tcPr>
          <w:p w14:paraId="20D9F1D0" w14:textId="77777777" w:rsidR="00CB3986" w:rsidRPr="008E21F4" w:rsidRDefault="00CB3986" w:rsidP="00D04D5F">
            <w:pPr>
              <w:pStyle w:val="TAC"/>
              <w:rPr>
                <w:lang w:eastAsia="ja-JP"/>
              </w:rPr>
            </w:pPr>
            <w:r w:rsidRPr="008E21F4">
              <w:rPr>
                <w:lang w:eastAsia="ja-JP"/>
              </w:rPr>
              <w:t>20</w:t>
            </w:r>
          </w:p>
        </w:tc>
        <w:tc>
          <w:tcPr>
            <w:tcW w:w="0" w:type="auto"/>
            <w:vAlign w:val="center"/>
            <w:tcPrChange w:id="35353" w:author="Delta" w:date="2021-07-23T11:12:00Z">
              <w:tcPr>
                <w:tcW w:w="0" w:type="auto"/>
                <w:shd w:val="clear" w:color="auto" w:fill="auto"/>
                <w:vAlign w:val="center"/>
              </w:tcPr>
            </w:tcPrChange>
          </w:tcPr>
          <w:p w14:paraId="641E6B83" w14:textId="18DCC8CC" w:rsidR="00CB3986" w:rsidRPr="008E21F4" w:rsidRDefault="00CB3986" w:rsidP="00D04D5F">
            <w:pPr>
              <w:pStyle w:val="TAC"/>
              <w:rPr>
                <w:lang w:eastAsia="ja-JP"/>
              </w:rPr>
            </w:pPr>
            <w:r w:rsidRPr="008E21F4">
              <w:rPr>
                <w:lang w:eastAsia="ja-JP"/>
              </w:rPr>
              <w:t>FRC A1-3 in Annex A.1</w:t>
            </w:r>
            <w:del w:id="35354" w:author="Delta" w:date="2021-07-23T11:12:00Z">
              <w:r w:rsidR="00C310FE" w:rsidRPr="008735C4">
                <w:rPr>
                  <w:rFonts w:cs="Arial"/>
                </w:rPr>
                <w:delText>*</w:delText>
              </w:r>
            </w:del>
            <w:ins w:id="35355" w:author="Delta" w:date="2021-07-23T11:12:00Z">
              <w:r w:rsidRPr="008E21F4">
                <w:rPr>
                  <w:vertAlign w:val="superscript"/>
                  <w:lang w:eastAsia="zh-CN"/>
                </w:rPr>
                <w:t xml:space="preserve"> Note 1</w:t>
              </w:r>
            </w:ins>
          </w:p>
        </w:tc>
        <w:tc>
          <w:tcPr>
            <w:tcW w:w="0" w:type="auto"/>
            <w:vAlign w:val="center"/>
            <w:tcPrChange w:id="35356" w:author="Delta" w:date="2021-07-23T11:12:00Z">
              <w:tcPr>
                <w:tcW w:w="0" w:type="auto"/>
                <w:gridSpan w:val="2"/>
                <w:shd w:val="clear" w:color="auto" w:fill="auto"/>
                <w:vAlign w:val="center"/>
              </w:tcPr>
            </w:tcPrChange>
          </w:tcPr>
          <w:p w14:paraId="7E0F6E35" w14:textId="77777777" w:rsidR="00CB3986" w:rsidRPr="008E21F4" w:rsidRDefault="00CB3986" w:rsidP="00D04D5F">
            <w:pPr>
              <w:pStyle w:val="TAC"/>
              <w:rPr>
                <w:lang w:eastAsia="ja-JP"/>
              </w:rPr>
            </w:pPr>
            <w:r w:rsidRPr="008E21F4">
              <w:rPr>
                <w:lang w:eastAsia="ja-JP"/>
              </w:rPr>
              <w:t>-100.8</w:t>
            </w:r>
            <w:ins w:id="35357" w:author="Delta" w:date="2021-07-23T11:12:00Z">
              <w:r w:rsidRPr="008E21F4">
                <w:rPr>
                  <w:lang w:eastAsia="ja-JP"/>
                </w:rPr>
                <w:t xml:space="preserve"> </w:t>
              </w:r>
            </w:ins>
          </w:p>
        </w:tc>
        <w:tc>
          <w:tcPr>
            <w:tcW w:w="0" w:type="auto"/>
            <w:tcPrChange w:id="35358" w:author="Delta" w:date="2021-07-23T11:12:00Z">
              <w:tcPr>
                <w:tcW w:w="0" w:type="auto"/>
                <w:gridSpan w:val="3"/>
                <w:shd w:val="clear" w:color="auto" w:fill="auto"/>
                <w:vAlign w:val="center"/>
              </w:tcPr>
            </w:tcPrChange>
          </w:tcPr>
          <w:p w14:paraId="3103DD7E" w14:textId="77777777" w:rsidR="00CB3986" w:rsidRPr="008E21F4" w:rsidRDefault="00CB3986" w:rsidP="00D04D5F">
            <w:pPr>
              <w:pStyle w:val="TAC"/>
              <w:rPr>
                <w:lang w:eastAsia="ja-JP"/>
              </w:rPr>
            </w:pPr>
            <w:r w:rsidRPr="008E21F4">
              <w:rPr>
                <w:lang w:eastAsia="ja-JP"/>
              </w:rPr>
              <w:t>-100.5</w:t>
            </w:r>
          </w:p>
        </w:tc>
      </w:tr>
      <w:tr w:rsidR="00CB3986" w:rsidRPr="008E21F4" w14:paraId="42AA046C" w14:textId="77777777" w:rsidTr="00D04D5F">
        <w:trPr>
          <w:jc w:val="center"/>
          <w:ins w:id="35359" w:author="Delta" w:date="2021-07-23T11:12:00Z"/>
        </w:trPr>
        <w:tc>
          <w:tcPr>
            <w:tcW w:w="0" w:type="auto"/>
            <w:vAlign w:val="center"/>
          </w:tcPr>
          <w:p w14:paraId="62826505" w14:textId="77777777" w:rsidR="00CB3986" w:rsidRPr="008E21F4" w:rsidRDefault="00CB3986" w:rsidP="00D04D5F">
            <w:pPr>
              <w:pStyle w:val="TAC"/>
              <w:rPr>
                <w:ins w:id="35360" w:author="Delta" w:date="2021-07-23T11:12:00Z"/>
                <w:lang w:eastAsia="zh-CN"/>
              </w:rPr>
            </w:pPr>
            <w:ins w:id="35361" w:author="Delta" w:date="2021-07-23T11:12:00Z">
              <w:r w:rsidRPr="008E21F4">
                <w:rPr>
                  <w:lang w:eastAsia="zh-CN"/>
                </w:rPr>
                <w:t>20</w:t>
              </w:r>
            </w:ins>
          </w:p>
        </w:tc>
        <w:tc>
          <w:tcPr>
            <w:tcW w:w="0" w:type="auto"/>
            <w:vAlign w:val="center"/>
          </w:tcPr>
          <w:p w14:paraId="3F6A51D9" w14:textId="77777777" w:rsidR="00CB3986" w:rsidRPr="008E21F4" w:rsidRDefault="00CB3986" w:rsidP="00D04D5F">
            <w:pPr>
              <w:pStyle w:val="TAC"/>
              <w:rPr>
                <w:ins w:id="35362" w:author="Delta" w:date="2021-07-23T11:12:00Z"/>
                <w:lang w:eastAsia="ja-JP"/>
              </w:rPr>
            </w:pPr>
            <w:ins w:id="35363"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Note 4</w:t>
              </w:r>
            </w:ins>
          </w:p>
        </w:tc>
        <w:tc>
          <w:tcPr>
            <w:tcW w:w="0" w:type="auto"/>
            <w:vAlign w:val="center"/>
          </w:tcPr>
          <w:p w14:paraId="6CD2D449" w14:textId="77777777" w:rsidR="00CB3986" w:rsidRPr="008E21F4" w:rsidRDefault="00CB3986" w:rsidP="00D04D5F">
            <w:pPr>
              <w:pStyle w:val="TAC"/>
              <w:rPr>
                <w:ins w:id="35364" w:author="Delta" w:date="2021-07-23T11:12:00Z"/>
                <w:lang w:eastAsia="zh-CN"/>
              </w:rPr>
            </w:pPr>
            <w:ins w:id="35365" w:author="Delta" w:date="2021-07-23T11:12:00Z">
              <w:r w:rsidRPr="008E21F4">
                <w:rPr>
                  <w:lang w:eastAsia="zh-CN"/>
                </w:rPr>
                <w:t>-100.8</w:t>
              </w:r>
              <w:r w:rsidRPr="008E21F4">
                <w:rPr>
                  <w:vertAlign w:val="superscript"/>
                  <w:lang w:eastAsia="zh-CN"/>
                </w:rPr>
                <w:t xml:space="preserve"> Note 2</w:t>
              </w:r>
            </w:ins>
          </w:p>
        </w:tc>
        <w:tc>
          <w:tcPr>
            <w:tcW w:w="0" w:type="auto"/>
          </w:tcPr>
          <w:p w14:paraId="6F26E848" w14:textId="77777777" w:rsidR="00CB3986" w:rsidRPr="008E21F4" w:rsidRDefault="00CB3986" w:rsidP="00D04D5F">
            <w:pPr>
              <w:pStyle w:val="TAC"/>
              <w:rPr>
                <w:ins w:id="35366" w:author="Delta" w:date="2021-07-23T11:12:00Z"/>
                <w:lang w:eastAsia="zh-CN"/>
              </w:rPr>
            </w:pPr>
            <w:ins w:id="35367" w:author="Delta" w:date="2021-07-23T11:12:00Z">
              <w:r w:rsidRPr="008E21F4">
                <w:rPr>
                  <w:lang w:eastAsia="zh-CN"/>
                </w:rPr>
                <w:t>N/A</w:t>
              </w:r>
            </w:ins>
          </w:p>
        </w:tc>
      </w:tr>
      <w:tr w:rsidR="00CB3986" w:rsidRPr="008E21F4" w14:paraId="3D26BF19" w14:textId="77777777" w:rsidTr="00D04D5F">
        <w:trPr>
          <w:jc w:val="center"/>
          <w:trPrChange w:id="35368" w:author="Delta" w:date="2021-07-23T11:12:00Z">
            <w:trPr>
              <w:jc w:val="center"/>
            </w:trPr>
          </w:trPrChange>
        </w:trPr>
        <w:tc>
          <w:tcPr>
            <w:tcW w:w="0" w:type="auto"/>
            <w:gridSpan w:val="4"/>
            <w:vAlign w:val="center"/>
            <w:tcPrChange w:id="35369" w:author="Delta" w:date="2021-07-23T11:12:00Z">
              <w:tcPr>
                <w:tcW w:w="0" w:type="auto"/>
                <w:gridSpan w:val="9"/>
                <w:shd w:val="clear" w:color="auto" w:fill="auto"/>
                <w:vAlign w:val="center"/>
              </w:tcPr>
            </w:tcPrChange>
          </w:tcPr>
          <w:p w14:paraId="0F787D3A" w14:textId="2325E4A6" w:rsidR="00CB3986" w:rsidRPr="008E21F4" w:rsidRDefault="00CB3986" w:rsidP="00FA2421">
            <w:pPr>
              <w:pStyle w:val="TAN"/>
              <w:rPr>
                <w:ins w:id="35370" w:author="Delta" w:date="2021-07-23T11:12:00Z"/>
                <w:lang w:eastAsia="ja-JP"/>
              </w:rPr>
            </w:pPr>
            <w:r w:rsidRPr="008E21F4">
              <w:rPr>
                <w:lang w:eastAsia="ja-JP"/>
              </w:rPr>
              <w:t>Note</w:t>
            </w:r>
            <w:del w:id="35371" w:author="Delta" w:date="2021-07-23T11:12:00Z">
              <w:r w:rsidR="00C310FE" w:rsidRPr="008735C4">
                <w:rPr>
                  <w:rFonts w:cs="Arial"/>
                </w:rPr>
                <w:delText xml:space="preserve">*: </w:delText>
              </w:r>
            </w:del>
            <w:ins w:id="35372" w:author="Delta" w:date="2021-07-23T11:12:00Z">
              <w:r w:rsidRPr="008E21F4">
                <w:rPr>
                  <w:lang w:eastAsia="ja-JP"/>
                </w:rPr>
                <w:t xml:space="preserve"> 1:</w:t>
              </w:r>
            </w:ins>
            <w:r w:rsidRPr="008E21F4">
              <w:rPr>
                <w:lang w:eastAsia="ja-JP"/>
              </w:rPr>
              <w:tab/>
              <w:t>P</w:t>
            </w:r>
            <w:r w:rsidRPr="008E21F4">
              <w:rPr>
                <w:vertAlign w:val="subscript"/>
                <w:lang w:eastAsia="ja-JP"/>
              </w:rPr>
              <w:t>REFSENS</w:t>
            </w:r>
            <w:r w:rsidRPr="008E21F4">
              <w:rPr>
                <w:lang w:eastAsia="ja-JP"/>
              </w:rPr>
              <w:t xml:space="preserve"> is the power level of a single instance of the reference measurement channel. This requirement shall be met for each consecutive application of a single instance of FRC A1-3 mapped to disjoint frequency ranges with a width of 25 </w:t>
            </w:r>
            <w:del w:id="35373" w:author="Delta" w:date="2021-07-23T11:12:00Z">
              <w:r w:rsidR="00C310FE" w:rsidRPr="008735C4">
                <w:rPr>
                  <w:rFonts w:cs="Arial"/>
                  <w:lang w:eastAsia="ja-JP"/>
                </w:rPr>
                <w:delText>R</w:delText>
              </w:r>
              <w:r w:rsidR="00C310FE" w:rsidRPr="008735C4">
                <w:rPr>
                  <w:rFonts w:cs="Arial"/>
                </w:rPr>
                <w:delText xml:space="preserve">esource </w:delText>
              </w:r>
              <w:r w:rsidR="00C310FE" w:rsidRPr="008735C4">
                <w:rPr>
                  <w:rFonts w:cs="Arial"/>
                  <w:lang w:eastAsia="ja-JP"/>
                </w:rPr>
                <w:delText>B</w:delText>
              </w:r>
              <w:r w:rsidR="00C310FE" w:rsidRPr="008735C4">
                <w:rPr>
                  <w:rFonts w:cs="Arial"/>
                </w:rPr>
                <w:delText>locks</w:delText>
              </w:r>
            </w:del>
            <w:ins w:id="35374" w:author="Delta" w:date="2021-07-23T11:12:00Z">
              <w:r w:rsidRPr="008E21F4">
                <w:rPr>
                  <w:lang w:eastAsia="ja-JP"/>
                </w:rPr>
                <w:t>resource blocks</w:t>
              </w:r>
            </w:ins>
            <w:r w:rsidRPr="008E21F4">
              <w:rPr>
                <w:lang w:eastAsia="ja-JP"/>
              </w:rPr>
              <w:t xml:space="preserve"> each.</w:t>
            </w:r>
          </w:p>
          <w:p w14:paraId="1C68D351" w14:textId="77777777" w:rsidR="00CB3986" w:rsidRPr="008E21F4" w:rsidRDefault="00CB3986" w:rsidP="00FA2421">
            <w:pPr>
              <w:pStyle w:val="TAN"/>
              <w:rPr>
                <w:ins w:id="35375" w:author="Delta" w:date="2021-07-23T11:12:00Z"/>
                <w:rFonts w:cs="v5.0.0"/>
                <w:lang w:eastAsia="zh-CN"/>
              </w:rPr>
            </w:pPr>
            <w:ins w:id="35376" w:author="Delta" w:date="2021-07-23T11:12:00Z">
              <w:r w:rsidRPr="008E21F4">
                <w:rPr>
                  <w:lang w:eastAsia="ja-JP"/>
                </w:rPr>
                <w:t>Note 2:</w:t>
              </w:r>
              <w:r w:rsidRPr="008E21F4">
                <w:rPr>
                  <w:lang w:eastAsia="ja-JP"/>
                </w:rPr>
                <w:tab/>
              </w:r>
              <w:r w:rsidRPr="008E21F4">
                <w:rPr>
                  <w:lang w:eastAsia="zh-CN"/>
                </w:rPr>
                <w:t xml:space="preserve">The requirements apply to </w:t>
              </w:r>
              <w:r w:rsidRPr="008E21F4">
                <w:rPr>
                  <w:rFonts w:cs="v4.2.0"/>
                  <w:lang w:eastAsia="ja-JP"/>
                </w:rPr>
                <w:t xml:space="preserve">BS that supports </w:t>
              </w:r>
              <w:r w:rsidRPr="008E21F4">
                <w:rPr>
                  <w:rFonts w:cs="v5.0.0"/>
                  <w:lang w:eastAsia="ja-JP"/>
                </w:rPr>
                <w:t>E-UTRA with NB-IoT in-band operation</w:t>
              </w:r>
              <w:r w:rsidRPr="008E21F4">
                <w:rPr>
                  <w:rFonts w:cs="v5.0.0"/>
                  <w:lang w:eastAsia="zh-CN"/>
                </w:rPr>
                <w:t>.</w:t>
              </w:r>
            </w:ins>
          </w:p>
          <w:p w14:paraId="7C7F9B92" w14:textId="77777777" w:rsidR="00CB3986" w:rsidRPr="008E21F4" w:rsidRDefault="00CB3986" w:rsidP="00FA2421">
            <w:pPr>
              <w:pStyle w:val="TAN"/>
              <w:rPr>
                <w:ins w:id="35377" w:author="Delta" w:date="2021-07-23T11:12:00Z"/>
              </w:rPr>
            </w:pPr>
            <w:ins w:id="35378" w:author="Delta" w:date="2021-07-23T11:12:00Z">
              <w:r w:rsidRPr="008E21F4">
                <w:rPr>
                  <w:rFonts w:cs="v5.0.0" w:hint="eastAsia"/>
                  <w:lang w:eastAsia="zh-CN"/>
                </w:rPr>
                <w:t>Note</w:t>
              </w:r>
              <w:r w:rsidRPr="008E21F4">
                <w:rPr>
                  <w:rFonts w:cs="v5.0.0"/>
                  <w:lang w:eastAsia="zh-CN"/>
                </w:rPr>
                <w:t xml:space="preserve"> 3</w:t>
              </w:r>
              <w:r w:rsidRPr="008E21F4">
                <w:t>:</w:t>
              </w:r>
              <w:r w:rsidRPr="008E21F4">
                <w:tab/>
                <w:t>P</w:t>
              </w:r>
              <w:r w:rsidRPr="008E21F4">
                <w:rPr>
                  <w:vertAlign w:val="subscript"/>
                </w:rPr>
                <w:t>REFSENS</w:t>
              </w:r>
              <w:r w:rsidRPr="008E21F4">
                <w:t xml:space="preserve"> is the power level of a single instance of the reference measurement channel. This requirement shall be met for a single instance of FRC A1-6 mapped to the 12 </w:t>
              </w:r>
              <w:r w:rsidRPr="008E21F4">
                <w:rPr>
                  <w:rFonts w:cs="v5.0.0"/>
                </w:rPr>
                <w:t>E-UTRA</w:t>
              </w:r>
              <w:r w:rsidRPr="008E21F4">
                <w:t xml:space="preserve"> resource blocks adjacent to the NB-IoT PRB.</w:t>
              </w:r>
            </w:ins>
          </w:p>
          <w:p w14:paraId="46802560" w14:textId="18590D86" w:rsidR="00CB3986" w:rsidRPr="008E21F4" w:rsidRDefault="00FA2421" w:rsidP="00FA2421">
            <w:pPr>
              <w:pStyle w:val="TAN"/>
              <w:rPr>
                <w:lang w:eastAsia="ja-JP"/>
              </w:rPr>
            </w:pPr>
            <w:ins w:id="35379" w:author="Delta" w:date="2021-07-23T11:12:00Z">
              <w:r w:rsidRPr="008E21F4">
                <w:t>Note 4:</w:t>
              </w:r>
              <w:r w:rsidRPr="008E21F4">
                <w:tab/>
                <w:t>P</w:t>
              </w:r>
              <w:r w:rsidRPr="008E21F4">
                <w:rPr>
                  <w:vertAlign w:val="subscript"/>
                </w:rPr>
                <w:t>REFSENS</w:t>
              </w:r>
              <w:r w:rsidRPr="008E21F4">
                <w:t xml:space="preserve"> is the power level of a single instance of the reference measurement channel. This requirement shall be met for a single instance of FRC A1-7 mapped to the 24 </w:t>
              </w:r>
              <w:r w:rsidRPr="008E21F4">
                <w:rPr>
                  <w:rFonts w:cs="v5.0.0"/>
                </w:rPr>
                <w:t>E-UTRA</w:t>
              </w:r>
              <w:r w:rsidRPr="008E21F4">
                <w:t xml:space="preserve"> resource blocks adjacent to the NB-IoT PRB (location of which is specified in </w:t>
              </w:r>
              <w:r>
                <w:t>clause</w:t>
              </w:r>
              <w:r w:rsidRPr="008E21F4">
                <w:t xml:space="preserve"> 4.7.3), and for each consecutive application of a single instance of FRC A1-3 mapped to disjoint frequency ranges with a width of 25 resource blocks each</w:t>
              </w:r>
            </w:ins>
          </w:p>
        </w:tc>
      </w:tr>
    </w:tbl>
    <w:p w14:paraId="127DF927" w14:textId="77777777" w:rsidR="00CB3986" w:rsidRPr="008E21F4" w:rsidRDefault="00CB3986" w:rsidP="00CB3986">
      <w:pPr>
        <w:rPr>
          <w:lang w:eastAsia="zh-CN"/>
        </w:rPr>
      </w:pPr>
    </w:p>
    <w:p w14:paraId="7FC17D35" w14:textId="77777777" w:rsidR="00013430" w:rsidRPr="008735C4" w:rsidRDefault="00CB3986" w:rsidP="00013430">
      <w:pPr>
        <w:pStyle w:val="TH"/>
        <w:rPr>
          <w:del w:id="35380" w:author="Delta" w:date="2021-07-23T11:12:00Z"/>
        </w:rPr>
      </w:pPr>
      <w:r w:rsidRPr="008E21F4">
        <w:t xml:space="preserve">Table </w:t>
      </w:r>
      <w:r w:rsidRPr="008E21F4">
        <w:rPr>
          <w:lang w:eastAsia="zh-CN"/>
        </w:rPr>
        <w:t>7.2</w:t>
      </w:r>
      <w:r w:rsidRPr="008E21F4">
        <w:t>-</w:t>
      </w:r>
      <w:r w:rsidRPr="008E21F4">
        <w:rPr>
          <w:lang w:eastAsia="zh-CN"/>
        </w:rPr>
        <w:t>2</w:t>
      </w:r>
      <w:r w:rsidRPr="008E21F4">
        <w:t xml:space="preserve">: </w:t>
      </w:r>
      <w:ins w:id="35381" w:author="Delta" w:date="2021-07-23T11:12:00Z">
        <w:r w:rsidRPr="008E21F4">
          <w:t>E-UTRA</w:t>
        </w:r>
        <w:r w:rsidRPr="008E21F4">
          <w:rPr>
            <w:lang w:eastAsia="zh-CN"/>
          </w:rPr>
          <w:t xml:space="preserve"> </w:t>
        </w:r>
      </w:ins>
      <w:r w:rsidRPr="008E21F4">
        <w:rPr>
          <w:lang w:eastAsia="zh-CN"/>
        </w:rPr>
        <w:t>Local Area</w:t>
      </w:r>
      <w:del w:id="35382" w:author="Delta" w:date="2021-07-23T11:12:00Z">
        <w:r w:rsidR="00013430" w:rsidRPr="008735C4">
          <w:rPr>
            <w:lang w:eastAsia="zh-CN"/>
          </w:rPr>
          <w:delText xml:space="preserve"> </w:delText>
        </w:r>
        <w:r w:rsidR="00013430" w:rsidRPr="008735C4">
          <w:delText>BS reference sensitivity level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3"/>
        <w:gridCol w:w="3099"/>
        <w:gridCol w:w="1637"/>
        <w:gridCol w:w="2442"/>
      </w:tblGrid>
      <w:tr w:rsidR="00A07874" w:rsidRPr="008735C4" w14:paraId="72AC2ABB" w14:textId="77777777" w:rsidTr="00715E4B">
        <w:trPr>
          <w:jc w:val="center"/>
          <w:del w:id="35383" w:author="Delta" w:date="2021-07-23T11:12:00Z"/>
        </w:trPr>
        <w:tc>
          <w:tcPr>
            <w:tcW w:w="0" w:type="auto"/>
            <w:shd w:val="clear" w:color="auto" w:fill="auto"/>
            <w:vAlign w:val="center"/>
          </w:tcPr>
          <w:p w14:paraId="3CED5057" w14:textId="77777777" w:rsidR="00A07874" w:rsidRPr="008735C4" w:rsidRDefault="00A07874" w:rsidP="00715E4B">
            <w:pPr>
              <w:pStyle w:val="TAH"/>
              <w:rPr>
                <w:del w:id="35384" w:author="Delta" w:date="2021-07-23T11:12:00Z"/>
                <w:rFonts w:cs="Arial"/>
                <w:lang w:val="it-IT"/>
              </w:rPr>
            </w:pPr>
            <w:del w:id="35385" w:author="Delta" w:date="2021-07-23T11:12:00Z">
              <w:r w:rsidRPr="008735C4">
                <w:rPr>
                  <w:rFonts w:cs="Arial"/>
                  <w:lang w:val="it-IT"/>
                </w:rPr>
                <w:delText>E-UTRA</w:delText>
              </w:r>
            </w:del>
          </w:p>
          <w:p w14:paraId="772FFDA2" w14:textId="77777777" w:rsidR="00A07874" w:rsidRPr="008735C4" w:rsidRDefault="00A07874" w:rsidP="00715E4B">
            <w:pPr>
              <w:pStyle w:val="TAH"/>
              <w:rPr>
                <w:del w:id="35386" w:author="Delta" w:date="2021-07-23T11:12:00Z"/>
                <w:rFonts w:cs="Arial"/>
                <w:lang w:val="it-IT"/>
              </w:rPr>
            </w:pPr>
            <w:del w:id="35387" w:author="Delta" w:date="2021-07-23T11:12:00Z">
              <w:r w:rsidRPr="008735C4">
                <w:rPr>
                  <w:rFonts w:cs="Arial"/>
                  <w:lang w:val="it-IT"/>
                </w:rPr>
                <w:delText>channel bandwidth [MHz]</w:delText>
              </w:r>
            </w:del>
          </w:p>
        </w:tc>
        <w:tc>
          <w:tcPr>
            <w:tcW w:w="0" w:type="auto"/>
            <w:shd w:val="clear" w:color="auto" w:fill="auto"/>
            <w:vAlign w:val="center"/>
          </w:tcPr>
          <w:p w14:paraId="07221C80" w14:textId="77777777" w:rsidR="00A07874" w:rsidRPr="008735C4" w:rsidRDefault="00A07874" w:rsidP="00715E4B">
            <w:pPr>
              <w:pStyle w:val="TAH"/>
              <w:rPr>
                <w:del w:id="35388" w:author="Delta" w:date="2021-07-23T11:12:00Z"/>
                <w:rFonts w:cs="Arial"/>
              </w:rPr>
            </w:pPr>
            <w:del w:id="35389" w:author="Delta" w:date="2021-07-23T11:12:00Z">
              <w:r w:rsidRPr="008735C4">
                <w:rPr>
                  <w:rFonts w:cs="Arial"/>
                </w:rPr>
                <w:delText>Reference measurement channel</w:delText>
              </w:r>
            </w:del>
          </w:p>
        </w:tc>
        <w:tc>
          <w:tcPr>
            <w:tcW w:w="0" w:type="auto"/>
            <w:gridSpan w:val="2"/>
            <w:shd w:val="clear" w:color="auto" w:fill="auto"/>
            <w:vAlign w:val="center"/>
          </w:tcPr>
          <w:p w14:paraId="42AC1CA9" w14:textId="77777777" w:rsidR="00A07874" w:rsidRPr="008735C4" w:rsidRDefault="00A07874" w:rsidP="00715E4B">
            <w:pPr>
              <w:pStyle w:val="TAH"/>
              <w:rPr>
                <w:del w:id="35390" w:author="Delta" w:date="2021-07-23T11:12:00Z"/>
                <w:rFonts w:cs="Arial"/>
              </w:rPr>
            </w:pPr>
            <w:del w:id="35391" w:author="Delta" w:date="2021-07-23T11:12:00Z">
              <w:r w:rsidRPr="008735C4">
                <w:rPr>
                  <w:rFonts w:cs="Arial"/>
                </w:rPr>
                <w:delText xml:space="preserve"> Reference sensitivity power level, PREFSENS</w:delText>
              </w:r>
            </w:del>
          </w:p>
          <w:p w14:paraId="5FD46825" w14:textId="77777777" w:rsidR="00A07874" w:rsidRPr="008735C4" w:rsidRDefault="00A07874" w:rsidP="00715E4B">
            <w:pPr>
              <w:pStyle w:val="TAH"/>
              <w:rPr>
                <w:del w:id="35392" w:author="Delta" w:date="2021-07-23T11:12:00Z"/>
                <w:rFonts w:cs="Arial"/>
              </w:rPr>
            </w:pPr>
            <w:del w:id="35393" w:author="Delta" w:date="2021-07-23T11:12:00Z">
              <w:r w:rsidRPr="008735C4">
                <w:rPr>
                  <w:rFonts w:cs="Arial"/>
                </w:rPr>
                <w:delText xml:space="preserve"> [dBm]</w:delText>
              </w:r>
            </w:del>
          </w:p>
        </w:tc>
      </w:tr>
      <w:tr w:rsidR="00A07874" w:rsidRPr="008735C4" w14:paraId="695DDDD7" w14:textId="77777777" w:rsidTr="00715E4B">
        <w:trPr>
          <w:jc w:val="center"/>
          <w:del w:id="35394" w:author="Delta" w:date="2021-07-23T11:12:00Z"/>
        </w:trPr>
        <w:tc>
          <w:tcPr>
            <w:tcW w:w="0" w:type="auto"/>
            <w:shd w:val="clear" w:color="auto" w:fill="auto"/>
            <w:vAlign w:val="center"/>
          </w:tcPr>
          <w:p w14:paraId="51F03939" w14:textId="77777777" w:rsidR="00A07874" w:rsidRPr="008735C4" w:rsidRDefault="00A07874" w:rsidP="00715E4B">
            <w:pPr>
              <w:pStyle w:val="TAC"/>
              <w:rPr>
                <w:del w:id="35395" w:author="Delta" w:date="2021-07-23T11:12:00Z"/>
                <w:rFonts w:cs="Arial"/>
              </w:rPr>
            </w:pPr>
          </w:p>
        </w:tc>
        <w:tc>
          <w:tcPr>
            <w:tcW w:w="0" w:type="auto"/>
            <w:shd w:val="clear" w:color="auto" w:fill="auto"/>
            <w:vAlign w:val="center"/>
          </w:tcPr>
          <w:p w14:paraId="07D03220" w14:textId="77777777" w:rsidR="00A07874" w:rsidRPr="008735C4" w:rsidRDefault="00A07874" w:rsidP="00715E4B">
            <w:pPr>
              <w:pStyle w:val="TAC"/>
              <w:rPr>
                <w:del w:id="35396" w:author="Delta" w:date="2021-07-23T11:12:00Z"/>
                <w:rFonts w:cs="Arial"/>
              </w:rPr>
            </w:pPr>
          </w:p>
        </w:tc>
        <w:tc>
          <w:tcPr>
            <w:tcW w:w="0" w:type="auto"/>
            <w:shd w:val="clear" w:color="auto" w:fill="auto"/>
            <w:vAlign w:val="center"/>
          </w:tcPr>
          <w:p w14:paraId="591FB71C" w14:textId="77777777" w:rsidR="00A07874" w:rsidRPr="008735C4" w:rsidRDefault="00A07874" w:rsidP="00715E4B">
            <w:pPr>
              <w:pStyle w:val="TAC"/>
              <w:rPr>
                <w:del w:id="35397" w:author="Delta" w:date="2021-07-23T11:12:00Z"/>
                <w:rFonts w:cs="Arial"/>
              </w:rPr>
            </w:pPr>
            <w:del w:id="35398" w:author="Delta" w:date="2021-07-23T11:12:00Z">
              <w:r w:rsidRPr="008735C4">
                <w:rPr>
                  <w:rFonts w:cs="v4.2.0"/>
                  <w:lang w:eastAsia="ja-JP"/>
                </w:rPr>
                <w:delText xml:space="preserve">f </w:delText>
              </w:r>
              <w:r w:rsidRPr="008735C4">
                <w:rPr>
                  <w:rFonts w:cs="Arial"/>
                  <w:lang w:eastAsia="ja-JP"/>
                </w:rPr>
                <w:delText>≤</w:delText>
              </w:r>
              <w:r w:rsidRPr="008735C4">
                <w:rPr>
                  <w:rFonts w:cs="v4.2.0"/>
                  <w:lang w:eastAsia="ja-JP"/>
                </w:rPr>
                <w:delText xml:space="preserve"> 3.0GHz</w:delText>
              </w:r>
            </w:del>
          </w:p>
        </w:tc>
        <w:tc>
          <w:tcPr>
            <w:tcW w:w="0" w:type="auto"/>
            <w:shd w:val="clear" w:color="auto" w:fill="auto"/>
            <w:vAlign w:val="center"/>
          </w:tcPr>
          <w:p w14:paraId="30C0A3EF" w14:textId="77777777" w:rsidR="00A07874" w:rsidRPr="008735C4" w:rsidRDefault="00A07874" w:rsidP="00715E4B">
            <w:pPr>
              <w:pStyle w:val="TAC"/>
              <w:rPr>
                <w:del w:id="35399" w:author="Delta" w:date="2021-07-23T11:12:00Z"/>
                <w:rFonts w:cs="Arial"/>
              </w:rPr>
            </w:pPr>
            <w:del w:id="35400" w:author="Delta" w:date="2021-07-23T11:12:00Z">
              <w:r w:rsidRPr="008735C4">
                <w:rPr>
                  <w:rFonts w:cs="v4.2.0"/>
                  <w:lang w:eastAsia="ja-JP"/>
                </w:rPr>
                <w:delText xml:space="preserve">3.0GHz &lt; f </w:delText>
              </w:r>
              <w:r w:rsidRPr="008735C4">
                <w:rPr>
                  <w:rFonts w:cs="Arial"/>
                  <w:lang w:eastAsia="ja-JP"/>
                </w:rPr>
                <w:delText>≤</w:delText>
              </w:r>
              <w:r w:rsidRPr="008735C4">
                <w:rPr>
                  <w:rFonts w:cs="v4.2.0"/>
                  <w:lang w:eastAsia="ja-JP"/>
                </w:rPr>
                <w:delText xml:space="preserve"> 4.2GHz</w:delText>
              </w:r>
            </w:del>
          </w:p>
        </w:tc>
      </w:tr>
      <w:tr w:rsidR="00A07874" w:rsidRPr="008735C4" w14:paraId="7A2B6328" w14:textId="77777777" w:rsidTr="00715E4B">
        <w:trPr>
          <w:jc w:val="center"/>
          <w:del w:id="35401" w:author="Delta" w:date="2021-07-23T11:12:00Z"/>
        </w:trPr>
        <w:tc>
          <w:tcPr>
            <w:tcW w:w="0" w:type="auto"/>
            <w:shd w:val="clear" w:color="auto" w:fill="auto"/>
            <w:vAlign w:val="center"/>
          </w:tcPr>
          <w:p w14:paraId="51146F06" w14:textId="77777777" w:rsidR="00A07874" w:rsidRPr="008735C4" w:rsidRDefault="00A07874" w:rsidP="00715E4B">
            <w:pPr>
              <w:pStyle w:val="TAC"/>
              <w:rPr>
                <w:del w:id="35402" w:author="Delta" w:date="2021-07-23T11:12:00Z"/>
                <w:rFonts w:cs="Arial"/>
              </w:rPr>
            </w:pPr>
            <w:del w:id="35403" w:author="Delta" w:date="2021-07-23T11:12:00Z">
              <w:r w:rsidRPr="008735C4">
                <w:rPr>
                  <w:rFonts w:cs="Arial"/>
                </w:rPr>
                <w:delText>1.4</w:delText>
              </w:r>
            </w:del>
          </w:p>
        </w:tc>
        <w:tc>
          <w:tcPr>
            <w:tcW w:w="0" w:type="auto"/>
            <w:shd w:val="clear" w:color="auto" w:fill="auto"/>
            <w:vAlign w:val="center"/>
          </w:tcPr>
          <w:p w14:paraId="17F424EE" w14:textId="77777777" w:rsidR="00A07874" w:rsidRPr="008735C4" w:rsidRDefault="00A07874" w:rsidP="00715E4B">
            <w:pPr>
              <w:pStyle w:val="TAC"/>
              <w:rPr>
                <w:del w:id="35404" w:author="Delta" w:date="2021-07-23T11:12:00Z"/>
                <w:rFonts w:cs="Arial"/>
              </w:rPr>
            </w:pPr>
            <w:del w:id="35405" w:author="Delta" w:date="2021-07-23T11:12:00Z">
              <w:r w:rsidRPr="008735C4">
                <w:rPr>
                  <w:rFonts w:cs="Arial"/>
                </w:rPr>
                <w:delText>FRC A1</w:delText>
              </w:r>
              <w:smartTag w:uri="urn:schemas-microsoft-com:office:smarttags" w:element="chmetcnv">
                <w:smartTagPr>
                  <w:attr w:name="TCSC" w:val="0"/>
                  <w:attr w:name="NumberType" w:val="1"/>
                  <w:attr w:name="Negative" w:val="True"/>
                  <w:attr w:name="HasSpace" w:val="True"/>
                  <w:attr w:name="SourceValue" w:val="1"/>
                  <w:attr w:name="UnitName" w:val="in"/>
                </w:smartTagPr>
                <w:r w:rsidRPr="008735C4">
                  <w:rPr>
                    <w:rFonts w:cs="Arial"/>
                  </w:rPr>
                  <w:delText>-1 in</w:delText>
                </w:r>
              </w:smartTag>
              <w:r w:rsidRPr="008735C4">
                <w:rPr>
                  <w:rFonts w:cs="Arial"/>
                </w:rPr>
                <w:delText xml:space="preserve"> Annex A.1</w:delText>
              </w:r>
            </w:del>
          </w:p>
        </w:tc>
        <w:tc>
          <w:tcPr>
            <w:tcW w:w="0" w:type="auto"/>
            <w:shd w:val="clear" w:color="auto" w:fill="auto"/>
            <w:vAlign w:val="center"/>
          </w:tcPr>
          <w:p w14:paraId="0C397995" w14:textId="77777777" w:rsidR="00A07874" w:rsidRPr="008735C4" w:rsidRDefault="00A07874" w:rsidP="00715E4B">
            <w:pPr>
              <w:pStyle w:val="TAC"/>
              <w:rPr>
                <w:del w:id="35406" w:author="Delta" w:date="2021-07-23T11:12:00Z"/>
                <w:rFonts w:cs="Arial"/>
              </w:rPr>
            </w:pPr>
            <w:del w:id="35407" w:author="Delta" w:date="2021-07-23T11:12:00Z">
              <w:r w:rsidRPr="008735C4">
                <w:rPr>
                  <w:rFonts w:cs="Arial"/>
                </w:rPr>
                <w:delText>-</w:delText>
              </w:r>
              <w:r w:rsidRPr="008735C4">
                <w:rPr>
                  <w:rFonts w:cs="Arial"/>
                  <w:lang w:eastAsia="zh-CN"/>
                </w:rPr>
                <w:delText>98</w:delText>
              </w:r>
              <w:r w:rsidRPr="008735C4">
                <w:rPr>
                  <w:rFonts w:cs="Arial"/>
                </w:rPr>
                <w:delText>.</w:delText>
              </w:r>
              <w:r w:rsidRPr="008735C4">
                <w:rPr>
                  <w:rFonts w:cs="Arial"/>
                  <w:lang w:eastAsia="zh-CN"/>
                </w:rPr>
                <w:delText>1</w:delText>
              </w:r>
            </w:del>
          </w:p>
        </w:tc>
        <w:tc>
          <w:tcPr>
            <w:tcW w:w="0" w:type="auto"/>
            <w:shd w:val="clear" w:color="auto" w:fill="auto"/>
            <w:vAlign w:val="center"/>
          </w:tcPr>
          <w:p w14:paraId="13FA08AC" w14:textId="77777777" w:rsidR="00A07874" w:rsidRPr="008735C4" w:rsidRDefault="00A07874" w:rsidP="00715E4B">
            <w:pPr>
              <w:pStyle w:val="TAC"/>
              <w:rPr>
                <w:del w:id="35408" w:author="Delta" w:date="2021-07-23T11:12:00Z"/>
                <w:rFonts w:cs="Arial"/>
              </w:rPr>
            </w:pPr>
            <w:del w:id="35409" w:author="Delta" w:date="2021-07-23T11:12:00Z">
              <w:r w:rsidRPr="008735C4">
                <w:rPr>
                  <w:rFonts w:cs="Arial"/>
                </w:rPr>
                <w:delText>-</w:delText>
              </w:r>
              <w:r w:rsidRPr="008735C4">
                <w:rPr>
                  <w:rFonts w:cs="Arial"/>
                  <w:lang w:eastAsia="zh-CN"/>
                </w:rPr>
                <w:delText>97.8</w:delText>
              </w:r>
            </w:del>
          </w:p>
        </w:tc>
      </w:tr>
      <w:tr w:rsidR="00A07874" w:rsidRPr="008735C4" w14:paraId="59ED868B" w14:textId="77777777" w:rsidTr="00715E4B">
        <w:trPr>
          <w:jc w:val="center"/>
          <w:del w:id="35410" w:author="Delta" w:date="2021-07-23T11:12:00Z"/>
        </w:trPr>
        <w:tc>
          <w:tcPr>
            <w:tcW w:w="0" w:type="auto"/>
            <w:shd w:val="clear" w:color="auto" w:fill="auto"/>
            <w:vAlign w:val="center"/>
          </w:tcPr>
          <w:p w14:paraId="6D87E9F8" w14:textId="77777777" w:rsidR="00A07874" w:rsidRPr="008735C4" w:rsidRDefault="00A07874" w:rsidP="00715E4B">
            <w:pPr>
              <w:pStyle w:val="TAC"/>
              <w:rPr>
                <w:del w:id="35411" w:author="Delta" w:date="2021-07-23T11:12:00Z"/>
                <w:rFonts w:cs="Arial"/>
              </w:rPr>
            </w:pPr>
            <w:del w:id="35412" w:author="Delta" w:date="2021-07-23T11:12:00Z">
              <w:r w:rsidRPr="008735C4">
                <w:rPr>
                  <w:rFonts w:cs="Arial"/>
                </w:rPr>
                <w:delText>3</w:delText>
              </w:r>
            </w:del>
          </w:p>
        </w:tc>
        <w:tc>
          <w:tcPr>
            <w:tcW w:w="0" w:type="auto"/>
            <w:shd w:val="clear" w:color="auto" w:fill="auto"/>
            <w:vAlign w:val="center"/>
          </w:tcPr>
          <w:p w14:paraId="1227B36D" w14:textId="77777777" w:rsidR="00A07874" w:rsidRPr="008735C4" w:rsidRDefault="00A07874" w:rsidP="00715E4B">
            <w:pPr>
              <w:pStyle w:val="TAC"/>
              <w:rPr>
                <w:del w:id="35413" w:author="Delta" w:date="2021-07-23T11:12:00Z"/>
                <w:rFonts w:cs="Arial"/>
              </w:rPr>
            </w:pPr>
            <w:del w:id="35414" w:author="Delta" w:date="2021-07-23T11:12:00Z">
              <w:r w:rsidRPr="008735C4">
                <w:rPr>
                  <w:rFonts w:cs="Arial"/>
                </w:rPr>
                <w:delText>FRC A1</w:delText>
              </w:r>
              <w:smartTag w:uri="urn:schemas-microsoft-com:office:smarttags" w:element="chmetcnv">
                <w:smartTagPr>
                  <w:attr w:name="TCSC" w:val="0"/>
                  <w:attr w:name="NumberType" w:val="1"/>
                  <w:attr w:name="Negative" w:val="True"/>
                  <w:attr w:name="HasSpace" w:val="True"/>
                  <w:attr w:name="SourceValue" w:val="2"/>
                  <w:attr w:name="UnitName" w:val="in"/>
                </w:smartTagPr>
                <w:r w:rsidRPr="008735C4">
                  <w:rPr>
                    <w:rFonts w:cs="Arial"/>
                  </w:rPr>
                  <w:delText>-2 in</w:delText>
                </w:r>
              </w:smartTag>
              <w:r w:rsidRPr="008735C4">
                <w:rPr>
                  <w:rFonts w:cs="Arial"/>
                </w:rPr>
                <w:delText xml:space="preserve"> Annex A.1</w:delText>
              </w:r>
            </w:del>
          </w:p>
        </w:tc>
        <w:tc>
          <w:tcPr>
            <w:tcW w:w="0" w:type="auto"/>
            <w:shd w:val="clear" w:color="auto" w:fill="auto"/>
            <w:vAlign w:val="center"/>
          </w:tcPr>
          <w:p w14:paraId="181B1878" w14:textId="77777777" w:rsidR="00A07874" w:rsidRPr="008735C4" w:rsidRDefault="00A07874" w:rsidP="00715E4B">
            <w:pPr>
              <w:pStyle w:val="TAC"/>
              <w:rPr>
                <w:del w:id="35415" w:author="Delta" w:date="2021-07-23T11:12:00Z"/>
                <w:rFonts w:cs="Arial"/>
              </w:rPr>
            </w:pPr>
            <w:del w:id="35416" w:author="Delta" w:date="2021-07-23T11:12:00Z">
              <w:r w:rsidRPr="008735C4">
                <w:rPr>
                  <w:rFonts w:cs="Arial"/>
                </w:rPr>
                <w:delText>-</w:delText>
              </w:r>
              <w:r w:rsidRPr="008735C4">
                <w:rPr>
                  <w:rFonts w:cs="Arial"/>
                  <w:lang w:eastAsia="zh-CN"/>
                </w:rPr>
                <w:delText>94</w:delText>
              </w:r>
              <w:r w:rsidRPr="008735C4">
                <w:rPr>
                  <w:rFonts w:cs="Arial"/>
                </w:rPr>
                <w:delText>.</w:delText>
              </w:r>
              <w:r w:rsidRPr="008735C4">
                <w:rPr>
                  <w:rFonts w:cs="Arial"/>
                  <w:lang w:eastAsia="zh-CN"/>
                </w:rPr>
                <w:delText>3</w:delText>
              </w:r>
            </w:del>
          </w:p>
        </w:tc>
        <w:tc>
          <w:tcPr>
            <w:tcW w:w="0" w:type="auto"/>
            <w:shd w:val="clear" w:color="auto" w:fill="auto"/>
            <w:vAlign w:val="center"/>
          </w:tcPr>
          <w:p w14:paraId="62866C17" w14:textId="77777777" w:rsidR="00A07874" w:rsidRPr="008735C4" w:rsidRDefault="00A07874" w:rsidP="00715E4B">
            <w:pPr>
              <w:pStyle w:val="TAC"/>
              <w:rPr>
                <w:del w:id="35417" w:author="Delta" w:date="2021-07-23T11:12:00Z"/>
                <w:rFonts w:cs="Arial"/>
              </w:rPr>
            </w:pPr>
            <w:del w:id="35418" w:author="Delta" w:date="2021-07-23T11:12:00Z">
              <w:r w:rsidRPr="008735C4">
                <w:rPr>
                  <w:rFonts w:cs="Arial"/>
                </w:rPr>
                <w:delText>-</w:delText>
              </w:r>
              <w:r w:rsidRPr="008735C4">
                <w:rPr>
                  <w:rFonts w:cs="Arial"/>
                  <w:lang w:eastAsia="zh-CN"/>
                </w:rPr>
                <w:delText>94</w:delText>
              </w:r>
              <w:r w:rsidRPr="008735C4">
                <w:rPr>
                  <w:rFonts w:cs="Arial"/>
                </w:rPr>
                <w:delText>.</w:delText>
              </w:r>
              <w:r w:rsidRPr="008735C4">
                <w:rPr>
                  <w:rFonts w:cs="Arial"/>
                  <w:lang w:eastAsia="zh-CN"/>
                </w:rPr>
                <w:delText>0</w:delText>
              </w:r>
            </w:del>
          </w:p>
        </w:tc>
      </w:tr>
      <w:tr w:rsidR="00A07874" w:rsidRPr="008735C4" w14:paraId="197FC32C" w14:textId="77777777" w:rsidTr="00715E4B">
        <w:trPr>
          <w:jc w:val="center"/>
          <w:del w:id="35419" w:author="Delta" w:date="2021-07-23T11:12:00Z"/>
        </w:trPr>
        <w:tc>
          <w:tcPr>
            <w:tcW w:w="0" w:type="auto"/>
            <w:shd w:val="clear" w:color="auto" w:fill="auto"/>
            <w:vAlign w:val="center"/>
          </w:tcPr>
          <w:p w14:paraId="084F7AAF" w14:textId="77777777" w:rsidR="00A07874" w:rsidRPr="008735C4" w:rsidRDefault="00A07874" w:rsidP="00715E4B">
            <w:pPr>
              <w:pStyle w:val="TAC"/>
              <w:rPr>
                <w:del w:id="35420" w:author="Delta" w:date="2021-07-23T11:12:00Z"/>
                <w:rFonts w:cs="Arial"/>
              </w:rPr>
            </w:pPr>
            <w:del w:id="35421" w:author="Delta" w:date="2021-07-23T11:12:00Z">
              <w:r w:rsidRPr="008735C4">
                <w:rPr>
                  <w:rFonts w:cs="Arial"/>
                </w:rPr>
                <w:delText>5</w:delText>
              </w:r>
            </w:del>
          </w:p>
        </w:tc>
        <w:tc>
          <w:tcPr>
            <w:tcW w:w="0" w:type="auto"/>
            <w:shd w:val="clear" w:color="auto" w:fill="auto"/>
            <w:vAlign w:val="center"/>
          </w:tcPr>
          <w:p w14:paraId="6C224C89" w14:textId="77777777" w:rsidR="00A07874" w:rsidRPr="008735C4" w:rsidRDefault="00A07874" w:rsidP="00715E4B">
            <w:pPr>
              <w:pStyle w:val="TAC"/>
              <w:rPr>
                <w:del w:id="35422" w:author="Delta" w:date="2021-07-23T11:12:00Z"/>
                <w:rFonts w:cs="Arial"/>
              </w:rPr>
            </w:pPr>
            <w:del w:id="35423" w:author="Delta" w:date="2021-07-23T11:12:00Z">
              <w:r w:rsidRPr="008735C4">
                <w:rPr>
                  <w:rFonts w:cs="Arial"/>
                </w:rPr>
                <w:delText>FRC A1</w:delText>
              </w:r>
              <w:smartTag w:uri="urn:schemas-microsoft-com:office:smarttags" w:element="chmetcnv">
                <w:smartTagPr>
                  <w:attr w:name="TCSC" w:val="0"/>
                  <w:attr w:name="NumberType" w:val="1"/>
                  <w:attr w:name="Negative" w:val="True"/>
                  <w:attr w:name="HasSpace" w:val="True"/>
                  <w:attr w:name="SourceValue" w:val="3"/>
                  <w:attr w:name="UnitName" w:val="in"/>
                </w:smartTagPr>
                <w:r w:rsidRPr="008735C4">
                  <w:rPr>
                    <w:rFonts w:cs="Arial"/>
                  </w:rPr>
                  <w:delText>-3 in</w:delText>
                </w:r>
              </w:smartTag>
              <w:r w:rsidRPr="008735C4">
                <w:rPr>
                  <w:rFonts w:cs="Arial"/>
                </w:rPr>
                <w:delText xml:space="preserve"> Annex A.1</w:delText>
              </w:r>
            </w:del>
          </w:p>
        </w:tc>
        <w:tc>
          <w:tcPr>
            <w:tcW w:w="0" w:type="auto"/>
            <w:shd w:val="clear" w:color="auto" w:fill="auto"/>
            <w:vAlign w:val="center"/>
          </w:tcPr>
          <w:p w14:paraId="7ADF101D" w14:textId="77777777" w:rsidR="00A07874" w:rsidRPr="008735C4" w:rsidRDefault="00A07874" w:rsidP="00715E4B">
            <w:pPr>
              <w:pStyle w:val="TAC"/>
              <w:rPr>
                <w:del w:id="35424" w:author="Delta" w:date="2021-07-23T11:12:00Z"/>
                <w:rFonts w:cs="Arial"/>
              </w:rPr>
            </w:pPr>
            <w:del w:id="35425" w:author="Delta" w:date="2021-07-23T11:12:00Z">
              <w:r w:rsidRPr="008735C4">
                <w:rPr>
                  <w:rFonts w:cs="Arial"/>
                </w:rPr>
                <w:delText>-</w:delText>
              </w:r>
              <w:r w:rsidRPr="008735C4">
                <w:rPr>
                  <w:rFonts w:cs="Arial"/>
                  <w:lang w:eastAsia="zh-CN"/>
                </w:rPr>
                <w:delText>92</w:delText>
              </w:r>
              <w:r w:rsidRPr="008735C4">
                <w:rPr>
                  <w:rFonts w:cs="Arial"/>
                </w:rPr>
                <w:delText>.</w:delText>
              </w:r>
              <w:r w:rsidRPr="008735C4">
                <w:rPr>
                  <w:rFonts w:cs="Arial"/>
                  <w:lang w:eastAsia="zh-CN"/>
                </w:rPr>
                <w:delText>8</w:delText>
              </w:r>
            </w:del>
          </w:p>
        </w:tc>
        <w:tc>
          <w:tcPr>
            <w:tcW w:w="0" w:type="auto"/>
            <w:shd w:val="clear" w:color="auto" w:fill="auto"/>
            <w:vAlign w:val="center"/>
          </w:tcPr>
          <w:p w14:paraId="5A7A1B8C" w14:textId="77777777" w:rsidR="00A07874" w:rsidRPr="008735C4" w:rsidRDefault="00A07874" w:rsidP="00715E4B">
            <w:pPr>
              <w:pStyle w:val="TAC"/>
              <w:rPr>
                <w:del w:id="35426" w:author="Delta" w:date="2021-07-23T11:12:00Z"/>
                <w:rFonts w:cs="Arial"/>
              </w:rPr>
            </w:pPr>
            <w:del w:id="35427" w:author="Delta" w:date="2021-07-23T11:12:00Z">
              <w:r w:rsidRPr="008735C4">
                <w:rPr>
                  <w:rFonts w:cs="Arial"/>
                </w:rPr>
                <w:delText>-</w:delText>
              </w:r>
              <w:r w:rsidRPr="008735C4">
                <w:rPr>
                  <w:rFonts w:cs="Arial"/>
                  <w:lang w:eastAsia="zh-CN"/>
                </w:rPr>
                <w:delText>92</w:delText>
              </w:r>
              <w:r w:rsidRPr="008735C4">
                <w:rPr>
                  <w:rFonts w:cs="Arial"/>
                </w:rPr>
                <w:delText>.</w:delText>
              </w:r>
              <w:r w:rsidRPr="008735C4">
                <w:rPr>
                  <w:rFonts w:cs="Arial"/>
                  <w:lang w:eastAsia="zh-CN"/>
                </w:rPr>
                <w:delText>5</w:delText>
              </w:r>
            </w:del>
          </w:p>
        </w:tc>
      </w:tr>
      <w:tr w:rsidR="00A07874" w:rsidRPr="008735C4" w14:paraId="332DBA6D" w14:textId="77777777" w:rsidTr="00715E4B">
        <w:trPr>
          <w:jc w:val="center"/>
          <w:del w:id="35428" w:author="Delta" w:date="2021-07-23T11:12:00Z"/>
        </w:trPr>
        <w:tc>
          <w:tcPr>
            <w:tcW w:w="0" w:type="auto"/>
            <w:shd w:val="clear" w:color="auto" w:fill="auto"/>
            <w:vAlign w:val="center"/>
          </w:tcPr>
          <w:p w14:paraId="556F2562" w14:textId="77777777" w:rsidR="00A07874" w:rsidRPr="008735C4" w:rsidRDefault="00A07874" w:rsidP="00715E4B">
            <w:pPr>
              <w:pStyle w:val="TAC"/>
              <w:rPr>
                <w:del w:id="35429" w:author="Delta" w:date="2021-07-23T11:12:00Z"/>
                <w:rFonts w:cs="Arial"/>
              </w:rPr>
            </w:pPr>
            <w:del w:id="35430" w:author="Delta" w:date="2021-07-23T11:12:00Z">
              <w:r w:rsidRPr="008735C4">
                <w:rPr>
                  <w:rFonts w:cs="Arial"/>
                </w:rPr>
                <w:delText>10</w:delText>
              </w:r>
            </w:del>
          </w:p>
        </w:tc>
        <w:tc>
          <w:tcPr>
            <w:tcW w:w="0" w:type="auto"/>
            <w:shd w:val="clear" w:color="auto" w:fill="auto"/>
            <w:vAlign w:val="center"/>
          </w:tcPr>
          <w:p w14:paraId="23F9F57F" w14:textId="77777777" w:rsidR="00A07874" w:rsidRPr="008735C4" w:rsidRDefault="00A07874" w:rsidP="00715E4B">
            <w:pPr>
              <w:pStyle w:val="TAC"/>
              <w:rPr>
                <w:del w:id="35431" w:author="Delta" w:date="2021-07-23T11:12:00Z"/>
                <w:rFonts w:cs="Arial"/>
              </w:rPr>
            </w:pPr>
            <w:del w:id="35432" w:author="Delta" w:date="2021-07-23T11:12:00Z">
              <w:r w:rsidRPr="008735C4">
                <w:rPr>
                  <w:rFonts w:cs="Arial"/>
                </w:rPr>
                <w:delText>FRC A1</w:delText>
              </w:r>
              <w:smartTag w:uri="urn:schemas-microsoft-com:office:smarttags" w:element="chmetcnv">
                <w:smartTagPr>
                  <w:attr w:name="TCSC" w:val="0"/>
                  <w:attr w:name="NumberType" w:val="1"/>
                  <w:attr w:name="Negative" w:val="True"/>
                  <w:attr w:name="HasSpace" w:val="True"/>
                  <w:attr w:name="SourceValue" w:val="3"/>
                  <w:attr w:name="UnitName" w:val="in"/>
                </w:smartTagPr>
                <w:r w:rsidRPr="008735C4">
                  <w:rPr>
                    <w:rFonts w:cs="Arial"/>
                  </w:rPr>
                  <w:delText>-3 in</w:delText>
                </w:r>
              </w:smartTag>
              <w:r w:rsidRPr="008735C4">
                <w:rPr>
                  <w:rFonts w:cs="Arial"/>
                </w:rPr>
                <w:delText xml:space="preserve"> Annex A.1*</w:delText>
              </w:r>
            </w:del>
          </w:p>
        </w:tc>
        <w:tc>
          <w:tcPr>
            <w:tcW w:w="0" w:type="auto"/>
            <w:shd w:val="clear" w:color="auto" w:fill="auto"/>
            <w:vAlign w:val="center"/>
          </w:tcPr>
          <w:p w14:paraId="474BDB42" w14:textId="77777777" w:rsidR="00A07874" w:rsidRPr="008735C4" w:rsidRDefault="00A07874" w:rsidP="00715E4B">
            <w:pPr>
              <w:pStyle w:val="TAC"/>
              <w:rPr>
                <w:del w:id="35433" w:author="Delta" w:date="2021-07-23T11:12:00Z"/>
                <w:rFonts w:cs="Arial"/>
              </w:rPr>
            </w:pPr>
            <w:del w:id="35434" w:author="Delta" w:date="2021-07-23T11:12:00Z">
              <w:r w:rsidRPr="008735C4">
                <w:rPr>
                  <w:rFonts w:cs="Arial"/>
                </w:rPr>
                <w:delText>-</w:delText>
              </w:r>
              <w:r w:rsidRPr="008735C4">
                <w:rPr>
                  <w:rFonts w:cs="Arial"/>
                  <w:lang w:eastAsia="zh-CN"/>
                </w:rPr>
                <w:delText>92.8</w:delText>
              </w:r>
            </w:del>
          </w:p>
        </w:tc>
        <w:tc>
          <w:tcPr>
            <w:tcW w:w="0" w:type="auto"/>
            <w:shd w:val="clear" w:color="auto" w:fill="auto"/>
            <w:vAlign w:val="center"/>
          </w:tcPr>
          <w:p w14:paraId="44274FD0" w14:textId="77777777" w:rsidR="00A07874" w:rsidRPr="008735C4" w:rsidRDefault="00A07874" w:rsidP="00715E4B">
            <w:pPr>
              <w:pStyle w:val="TAC"/>
              <w:rPr>
                <w:del w:id="35435" w:author="Delta" w:date="2021-07-23T11:12:00Z"/>
                <w:rFonts w:cs="Arial"/>
              </w:rPr>
            </w:pPr>
            <w:del w:id="35436" w:author="Delta" w:date="2021-07-23T11:12:00Z">
              <w:r w:rsidRPr="008735C4">
                <w:rPr>
                  <w:rFonts w:cs="Arial"/>
                </w:rPr>
                <w:delText>-</w:delText>
              </w:r>
              <w:r w:rsidRPr="008735C4">
                <w:rPr>
                  <w:rFonts w:cs="Arial"/>
                  <w:lang w:eastAsia="zh-CN"/>
                </w:rPr>
                <w:delText>92.5</w:delText>
              </w:r>
            </w:del>
          </w:p>
        </w:tc>
      </w:tr>
      <w:tr w:rsidR="00A07874" w:rsidRPr="008735C4" w14:paraId="71E93EB4" w14:textId="77777777" w:rsidTr="00715E4B">
        <w:trPr>
          <w:jc w:val="center"/>
          <w:del w:id="35437" w:author="Delta" w:date="2021-07-23T11:12:00Z"/>
        </w:trPr>
        <w:tc>
          <w:tcPr>
            <w:tcW w:w="0" w:type="auto"/>
            <w:shd w:val="clear" w:color="auto" w:fill="auto"/>
            <w:vAlign w:val="center"/>
          </w:tcPr>
          <w:p w14:paraId="7C55B598" w14:textId="77777777" w:rsidR="00A07874" w:rsidRPr="008735C4" w:rsidRDefault="00A07874" w:rsidP="00715E4B">
            <w:pPr>
              <w:pStyle w:val="TAC"/>
              <w:rPr>
                <w:del w:id="35438" w:author="Delta" w:date="2021-07-23T11:12:00Z"/>
                <w:rFonts w:cs="Arial"/>
              </w:rPr>
            </w:pPr>
            <w:del w:id="35439" w:author="Delta" w:date="2021-07-23T11:12:00Z">
              <w:r w:rsidRPr="008735C4">
                <w:rPr>
                  <w:rFonts w:cs="Arial"/>
                </w:rPr>
                <w:delText>15</w:delText>
              </w:r>
            </w:del>
          </w:p>
        </w:tc>
        <w:tc>
          <w:tcPr>
            <w:tcW w:w="0" w:type="auto"/>
            <w:shd w:val="clear" w:color="auto" w:fill="auto"/>
            <w:vAlign w:val="center"/>
          </w:tcPr>
          <w:p w14:paraId="7F248BCA" w14:textId="77777777" w:rsidR="00A07874" w:rsidRPr="008735C4" w:rsidRDefault="00A07874" w:rsidP="00715E4B">
            <w:pPr>
              <w:pStyle w:val="TAC"/>
              <w:rPr>
                <w:del w:id="35440" w:author="Delta" w:date="2021-07-23T11:12:00Z"/>
                <w:rFonts w:cs="Arial"/>
              </w:rPr>
            </w:pPr>
            <w:del w:id="35441" w:author="Delta" w:date="2021-07-23T11:12:00Z">
              <w:r w:rsidRPr="008735C4">
                <w:rPr>
                  <w:rFonts w:cs="Arial"/>
                </w:rPr>
                <w:delText>FRC A1</w:delText>
              </w:r>
              <w:smartTag w:uri="urn:schemas-microsoft-com:office:smarttags" w:element="chmetcnv">
                <w:smartTagPr>
                  <w:attr w:name="TCSC" w:val="0"/>
                  <w:attr w:name="NumberType" w:val="1"/>
                  <w:attr w:name="Negative" w:val="True"/>
                  <w:attr w:name="HasSpace" w:val="True"/>
                  <w:attr w:name="SourceValue" w:val="3"/>
                  <w:attr w:name="UnitName" w:val="in"/>
                </w:smartTagPr>
                <w:r w:rsidRPr="008735C4">
                  <w:rPr>
                    <w:rFonts w:cs="Arial"/>
                  </w:rPr>
                  <w:delText>-3 in</w:delText>
                </w:r>
              </w:smartTag>
              <w:r w:rsidRPr="008735C4">
                <w:rPr>
                  <w:rFonts w:cs="Arial"/>
                </w:rPr>
                <w:delText xml:space="preserve"> Annex A.1*</w:delText>
              </w:r>
            </w:del>
          </w:p>
        </w:tc>
        <w:tc>
          <w:tcPr>
            <w:tcW w:w="0" w:type="auto"/>
            <w:shd w:val="clear" w:color="auto" w:fill="auto"/>
            <w:vAlign w:val="center"/>
          </w:tcPr>
          <w:p w14:paraId="3813C316" w14:textId="77777777" w:rsidR="00A07874" w:rsidRPr="008735C4" w:rsidRDefault="00A07874" w:rsidP="00715E4B">
            <w:pPr>
              <w:pStyle w:val="TAC"/>
              <w:rPr>
                <w:del w:id="35442" w:author="Delta" w:date="2021-07-23T11:12:00Z"/>
                <w:rFonts w:cs="Arial"/>
              </w:rPr>
            </w:pPr>
            <w:del w:id="35443" w:author="Delta" w:date="2021-07-23T11:12:00Z">
              <w:r w:rsidRPr="008735C4">
                <w:rPr>
                  <w:rFonts w:cs="Arial"/>
                </w:rPr>
                <w:delText>-</w:delText>
              </w:r>
              <w:r w:rsidRPr="008735C4">
                <w:rPr>
                  <w:rFonts w:cs="Arial"/>
                  <w:lang w:eastAsia="zh-CN"/>
                </w:rPr>
                <w:delText>92.8</w:delText>
              </w:r>
            </w:del>
          </w:p>
        </w:tc>
        <w:tc>
          <w:tcPr>
            <w:tcW w:w="0" w:type="auto"/>
            <w:shd w:val="clear" w:color="auto" w:fill="auto"/>
            <w:vAlign w:val="center"/>
          </w:tcPr>
          <w:p w14:paraId="693002D3" w14:textId="77777777" w:rsidR="00A07874" w:rsidRPr="008735C4" w:rsidRDefault="00A07874" w:rsidP="00715E4B">
            <w:pPr>
              <w:pStyle w:val="TAC"/>
              <w:rPr>
                <w:del w:id="35444" w:author="Delta" w:date="2021-07-23T11:12:00Z"/>
                <w:rFonts w:cs="Arial"/>
              </w:rPr>
            </w:pPr>
            <w:del w:id="35445" w:author="Delta" w:date="2021-07-23T11:12:00Z">
              <w:r w:rsidRPr="008735C4">
                <w:rPr>
                  <w:rFonts w:cs="Arial"/>
                </w:rPr>
                <w:delText>-</w:delText>
              </w:r>
              <w:r w:rsidRPr="008735C4">
                <w:rPr>
                  <w:rFonts w:cs="Arial"/>
                  <w:lang w:eastAsia="zh-CN"/>
                </w:rPr>
                <w:delText>92.5</w:delText>
              </w:r>
            </w:del>
          </w:p>
        </w:tc>
      </w:tr>
      <w:tr w:rsidR="00A07874" w:rsidRPr="008735C4" w14:paraId="7F61259A" w14:textId="77777777" w:rsidTr="00715E4B">
        <w:trPr>
          <w:jc w:val="center"/>
          <w:del w:id="35446" w:author="Delta" w:date="2021-07-23T11:12:00Z"/>
        </w:trPr>
        <w:tc>
          <w:tcPr>
            <w:tcW w:w="0" w:type="auto"/>
            <w:shd w:val="clear" w:color="auto" w:fill="auto"/>
            <w:vAlign w:val="center"/>
          </w:tcPr>
          <w:p w14:paraId="1C17685E" w14:textId="77777777" w:rsidR="00A07874" w:rsidRPr="008735C4" w:rsidRDefault="00A07874" w:rsidP="00715E4B">
            <w:pPr>
              <w:pStyle w:val="TAC"/>
              <w:rPr>
                <w:del w:id="35447" w:author="Delta" w:date="2021-07-23T11:12:00Z"/>
                <w:rFonts w:cs="Arial"/>
              </w:rPr>
            </w:pPr>
            <w:del w:id="35448" w:author="Delta" w:date="2021-07-23T11:12:00Z">
              <w:r w:rsidRPr="008735C4">
                <w:rPr>
                  <w:rFonts w:cs="Arial"/>
                </w:rPr>
                <w:delText>20</w:delText>
              </w:r>
            </w:del>
          </w:p>
        </w:tc>
        <w:tc>
          <w:tcPr>
            <w:tcW w:w="0" w:type="auto"/>
            <w:shd w:val="clear" w:color="auto" w:fill="auto"/>
            <w:vAlign w:val="center"/>
          </w:tcPr>
          <w:p w14:paraId="490BA40E" w14:textId="77777777" w:rsidR="00A07874" w:rsidRPr="008735C4" w:rsidRDefault="00A07874" w:rsidP="00715E4B">
            <w:pPr>
              <w:pStyle w:val="TAC"/>
              <w:rPr>
                <w:del w:id="35449" w:author="Delta" w:date="2021-07-23T11:12:00Z"/>
                <w:rFonts w:cs="Arial"/>
              </w:rPr>
            </w:pPr>
            <w:del w:id="35450" w:author="Delta" w:date="2021-07-23T11:12:00Z">
              <w:r w:rsidRPr="008735C4">
                <w:rPr>
                  <w:rFonts w:cs="Arial"/>
                </w:rPr>
                <w:delText>FRC A1</w:delText>
              </w:r>
              <w:smartTag w:uri="urn:schemas-microsoft-com:office:smarttags" w:element="chmetcnv">
                <w:smartTagPr>
                  <w:attr w:name="TCSC" w:val="0"/>
                  <w:attr w:name="NumberType" w:val="1"/>
                  <w:attr w:name="Negative" w:val="True"/>
                  <w:attr w:name="HasSpace" w:val="True"/>
                  <w:attr w:name="SourceValue" w:val="3"/>
                  <w:attr w:name="UnitName" w:val="in"/>
                </w:smartTagPr>
                <w:r w:rsidRPr="008735C4">
                  <w:rPr>
                    <w:rFonts w:cs="Arial"/>
                  </w:rPr>
                  <w:delText>-3 in</w:delText>
                </w:r>
              </w:smartTag>
              <w:r w:rsidRPr="008735C4">
                <w:rPr>
                  <w:rFonts w:cs="Arial"/>
                </w:rPr>
                <w:delText xml:space="preserve"> Annex A.1*</w:delText>
              </w:r>
            </w:del>
          </w:p>
        </w:tc>
        <w:tc>
          <w:tcPr>
            <w:tcW w:w="0" w:type="auto"/>
            <w:shd w:val="clear" w:color="auto" w:fill="auto"/>
            <w:vAlign w:val="center"/>
          </w:tcPr>
          <w:p w14:paraId="5EA198FB" w14:textId="77777777" w:rsidR="00A07874" w:rsidRPr="008735C4" w:rsidRDefault="00A07874" w:rsidP="00715E4B">
            <w:pPr>
              <w:pStyle w:val="TAC"/>
              <w:rPr>
                <w:del w:id="35451" w:author="Delta" w:date="2021-07-23T11:12:00Z"/>
                <w:rFonts w:cs="Arial"/>
              </w:rPr>
            </w:pPr>
            <w:del w:id="35452" w:author="Delta" w:date="2021-07-23T11:12:00Z">
              <w:r w:rsidRPr="008735C4">
                <w:rPr>
                  <w:rFonts w:cs="Arial"/>
                </w:rPr>
                <w:delText>-</w:delText>
              </w:r>
              <w:r w:rsidRPr="008735C4">
                <w:rPr>
                  <w:rFonts w:cs="Arial"/>
                  <w:lang w:eastAsia="zh-CN"/>
                </w:rPr>
                <w:delText>92.8</w:delText>
              </w:r>
              <w:r w:rsidRPr="008735C4">
                <w:rPr>
                  <w:rFonts w:cs="Arial"/>
                </w:rPr>
                <w:delText xml:space="preserve"> </w:delText>
              </w:r>
            </w:del>
          </w:p>
        </w:tc>
        <w:tc>
          <w:tcPr>
            <w:tcW w:w="0" w:type="auto"/>
            <w:shd w:val="clear" w:color="auto" w:fill="auto"/>
            <w:vAlign w:val="center"/>
          </w:tcPr>
          <w:p w14:paraId="7876C499" w14:textId="77777777" w:rsidR="00A07874" w:rsidRPr="008735C4" w:rsidRDefault="00A07874" w:rsidP="00715E4B">
            <w:pPr>
              <w:pStyle w:val="TAC"/>
              <w:rPr>
                <w:del w:id="35453" w:author="Delta" w:date="2021-07-23T11:12:00Z"/>
                <w:rFonts w:cs="Arial"/>
              </w:rPr>
            </w:pPr>
            <w:del w:id="35454" w:author="Delta" w:date="2021-07-23T11:12:00Z">
              <w:r w:rsidRPr="008735C4">
                <w:rPr>
                  <w:rFonts w:cs="Arial"/>
                </w:rPr>
                <w:delText>-</w:delText>
              </w:r>
              <w:r w:rsidRPr="008735C4">
                <w:rPr>
                  <w:rFonts w:cs="Arial"/>
                  <w:lang w:eastAsia="zh-CN"/>
                </w:rPr>
                <w:delText>92.5</w:delText>
              </w:r>
              <w:r w:rsidRPr="008735C4">
                <w:rPr>
                  <w:rFonts w:cs="Arial"/>
                </w:rPr>
                <w:delText xml:space="preserve"> </w:delText>
              </w:r>
            </w:del>
          </w:p>
        </w:tc>
      </w:tr>
      <w:tr w:rsidR="00A07874" w:rsidRPr="008735C4" w14:paraId="290D50EF" w14:textId="77777777" w:rsidTr="00715E4B">
        <w:trPr>
          <w:jc w:val="center"/>
          <w:del w:id="35455" w:author="Delta" w:date="2021-07-23T11:12:00Z"/>
        </w:trPr>
        <w:tc>
          <w:tcPr>
            <w:tcW w:w="0" w:type="auto"/>
            <w:gridSpan w:val="4"/>
            <w:shd w:val="clear" w:color="auto" w:fill="auto"/>
            <w:vAlign w:val="center"/>
          </w:tcPr>
          <w:p w14:paraId="4CEC873F" w14:textId="77777777" w:rsidR="00A07874" w:rsidRPr="008735C4" w:rsidRDefault="00A07874" w:rsidP="00715E4B">
            <w:pPr>
              <w:pStyle w:val="TAN"/>
              <w:rPr>
                <w:del w:id="35456" w:author="Delta" w:date="2021-07-23T11:12:00Z"/>
                <w:rFonts w:cs="Arial"/>
              </w:rPr>
            </w:pPr>
            <w:del w:id="35457" w:author="Delta" w:date="2021-07-23T11:12:00Z">
              <w:r w:rsidRPr="008735C4">
                <w:rPr>
                  <w:rFonts w:cs="Arial"/>
                </w:rPr>
                <w:delText xml:space="preserve">Note*: </w:delText>
              </w:r>
              <w:r w:rsidRPr="008735C4">
                <w:rPr>
                  <w:rFonts w:cs="Arial"/>
                </w:rPr>
                <w:tab/>
                <w:delText>PREFSENS is the power level of a single instance of the reference measurement channel. This requirement shall be met for each consecutive application of a single instance of FRC A1-3 mapped to disjoint frequency ranges with a width of 25 resource blocks each</w:delText>
              </w:r>
            </w:del>
          </w:p>
        </w:tc>
      </w:tr>
    </w:tbl>
    <w:p w14:paraId="7EE69A84" w14:textId="77777777" w:rsidR="00A07874" w:rsidRPr="008735C4" w:rsidRDefault="00A07874" w:rsidP="00013430">
      <w:pPr>
        <w:pStyle w:val="TH"/>
        <w:rPr>
          <w:del w:id="35458" w:author="Delta" w:date="2021-07-23T11:12:00Z"/>
        </w:rPr>
      </w:pPr>
    </w:p>
    <w:p w14:paraId="05CC0332" w14:textId="6FC2B4E8" w:rsidR="00CB3986" w:rsidRPr="008E21F4" w:rsidRDefault="00C02599" w:rsidP="00CB3986">
      <w:pPr>
        <w:pStyle w:val="TH"/>
      </w:pPr>
      <w:del w:id="35459" w:author="Delta" w:date="2021-07-23T11:12:00Z">
        <w:r w:rsidRPr="008735C4">
          <w:delText xml:space="preserve">Table </w:delText>
        </w:r>
        <w:r w:rsidRPr="008735C4">
          <w:rPr>
            <w:lang w:eastAsia="zh-CN"/>
          </w:rPr>
          <w:delText>7</w:delText>
        </w:r>
        <w:r w:rsidRPr="008735C4">
          <w:delText>.</w:delText>
        </w:r>
        <w:r w:rsidRPr="008735C4">
          <w:rPr>
            <w:lang w:eastAsia="zh-CN"/>
          </w:rPr>
          <w:delText>2</w:delText>
        </w:r>
        <w:r w:rsidRPr="008735C4">
          <w:delText>-</w:delText>
        </w:r>
        <w:r w:rsidR="00A07874" w:rsidRPr="008735C4">
          <w:rPr>
            <w:lang w:eastAsia="zh-CN"/>
          </w:rPr>
          <w:delText>3</w:delText>
        </w:r>
        <w:r w:rsidRPr="008735C4">
          <w:delText xml:space="preserve">: </w:delText>
        </w:r>
        <w:r w:rsidRPr="008735C4">
          <w:rPr>
            <w:lang w:eastAsia="zh-CN"/>
          </w:rPr>
          <w:delText>Home</w:delText>
        </w:r>
      </w:del>
      <w:r w:rsidR="00CB3986" w:rsidRPr="008E21F4">
        <w:rPr>
          <w:lang w:eastAsia="zh-CN"/>
        </w:rPr>
        <w:t xml:space="preserve"> </w:t>
      </w:r>
      <w:r w:rsidR="00CB3986" w:rsidRPr="008E21F4">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5460"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883"/>
        <w:gridCol w:w="3640"/>
        <w:gridCol w:w="1218"/>
        <w:gridCol w:w="1445"/>
        <w:gridCol w:w="1445"/>
        <w:tblGridChange w:id="35461">
          <w:tblGrid>
            <w:gridCol w:w="113"/>
            <w:gridCol w:w="1883"/>
            <w:gridCol w:w="511"/>
            <w:gridCol w:w="3129"/>
            <w:gridCol w:w="41"/>
            <w:gridCol w:w="1177"/>
            <w:gridCol w:w="493"/>
            <w:gridCol w:w="952"/>
            <w:gridCol w:w="113"/>
            <w:gridCol w:w="1332"/>
            <w:gridCol w:w="113"/>
          </w:tblGrid>
        </w:tblGridChange>
      </w:tblGrid>
      <w:tr w:rsidR="00CB3986" w:rsidRPr="008E21F4" w14:paraId="2B0BFDD1" w14:textId="77777777" w:rsidTr="00D04D5F">
        <w:trPr>
          <w:jc w:val="center"/>
          <w:trPrChange w:id="35462" w:author="Delta" w:date="2021-07-23T11:12:00Z">
            <w:trPr>
              <w:jc w:val="center"/>
            </w:trPr>
          </w:trPrChange>
        </w:trPr>
        <w:tc>
          <w:tcPr>
            <w:tcW w:w="0" w:type="auto"/>
            <w:shd w:val="clear" w:color="auto" w:fill="auto"/>
            <w:vAlign w:val="center"/>
            <w:tcPrChange w:id="35463" w:author="Delta" w:date="2021-07-23T11:12:00Z">
              <w:tcPr>
                <w:tcW w:w="0" w:type="auto"/>
                <w:gridSpan w:val="3"/>
                <w:shd w:val="clear" w:color="auto" w:fill="auto"/>
                <w:vAlign w:val="center"/>
              </w:tcPr>
            </w:tcPrChange>
          </w:tcPr>
          <w:p w14:paraId="7EA34736" w14:textId="77777777" w:rsidR="00CB3986" w:rsidRPr="00D56583" w:rsidRDefault="00CB3986" w:rsidP="00D04D5F">
            <w:pPr>
              <w:pStyle w:val="TAH"/>
              <w:rPr>
                <w:lang w:val="sv-FI"/>
                <w:rPrChange w:id="35464" w:author="Delta" w:date="2021-07-23T11:12:00Z">
                  <w:rPr>
                    <w:lang w:val="it-IT"/>
                  </w:rPr>
                </w:rPrChange>
              </w:rPr>
            </w:pPr>
            <w:r w:rsidRPr="00D56583">
              <w:rPr>
                <w:lang w:val="sv-FI"/>
                <w:rPrChange w:id="35465" w:author="Delta" w:date="2021-07-23T11:12:00Z">
                  <w:rPr>
                    <w:lang w:val="it-IT"/>
                  </w:rPr>
                </w:rPrChange>
              </w:rPr>
              <w:t>E-UTRA</w:t>
            </w:r>
          </w:p>
          <w:p w14:paraId="58EFEFB5" w14:textId="77777777" w:rsidR="00CB3986" w:rsidRPr="00D56583" w:rsidRDefault="00CB3986" w:rsidP="00D04D5F">
            <w:pPr>
              <w:pStyle w:val="TAH"/>
              <w:rPr>
                <w:lang w:val="sv-FI"/>
                <w:rPrChange w:id="35466" w:author="Delta" w:date="2021-07-23T11:12:00Z">
                  <w:rPr>
                    <w:lang w:val="it-IT"/>
                  </w:rPr>
                </w:rPrChange>
              </w:rPr>
            </w:pPr>
            <w:r w:rsidRPr="00D56583">
              <w:rPr>
                <w:lang w:val="sv-FI"/>
                <w:rPrChange w:id="35467" w:author="Delta" w:date="2021-07-23T11:12:00Z">
                  <w:rPr>
                    <w:lang w:val="it-IT"/>
                  </w:rPr>
                </w:rPrChange>
              </w:rPr>
              <w:t>channel bandwidth [MHz]</w:t>
            </w:r>
          </w:p>
        </w:tc>
        <w:tc>
          <w:tcPr>
            <w:tcW w:w="0" w:type="auto"/>
            <w:shd w:val="clear" w:color="auto" w:fill="auto"/>
            <w:vAlign w:val="center"/>
            <w:tcPrChange w:id="35468" w:author="Delta" w:date="2021-07-23T11:12:00Z">
              <w:tcPr>
                <w:tcW w:w="0" w:type="auto"/>
                <w:gridSpan w:val="2"/>
                <w:shd w:val="clear" w:color="auto" w:fill="auto"/>
                <w:vAlign w:val="center"/>
              </w:tcPr>
            </w:tcPrChange>
          </w:tcPr>
          <w:p w14:paraId="07CBCDCC" w14:textId="77777777" w:rsidR="00CB3986" w:rsidRPr="008E21F4" w:rsidRDefault="00CB3986" w:rsidP="00D04D5F">
            <w:pPr>
              <w:pStyle w:val="TAH"/>
              <w:rPr>
                <w:rFonts w:cs="Arial"/>
              </w:rPr>
            </w:pPr>
            <w:r w:rsidRPr="008E21F4">
              <w:rPr>
                <w:rFonts w:cs="Arial"/>
              </w:rPr>
              <w:t>Reference measurement channel</w:t>
            </w:r>
          </w:p>
        </w:tc>
        <w:tc>
          <w:tcPr>
            <w:tcW w:w="0" w:type="auto"/>
            <w:gridSpan w:val="3"/>
            <w:shd w:val="clear" w:color="auto" w:fill="auto"/>
            <w:vAlign w:val="center"/>
            <w:tcPrChange w:id="35469" w:author="Delta" w:date="2021-07-23T11:12:00Z">
              <w:tcPr>
                <w:tcW w:w="0" w:type="auto"/>
                <w:gridSpan w:val="6"/>
                <w:shd w:val="clear" w:color="auto" w:fill="auto"/>
                <w:vAlign w:val="center"/>
              </w:tcPr>
            </w:tcPrChange>
          </w:tcPr>
          <w:p w14:paraId="30A2B2D3" w14:textId="77777777" w:rsidR="00CB3986" w:rsidRPr="008E21F4" w:rsidRDefault="00CB3986" w:rsidP="00D04D5F">
            <w:pPr>
              <w:pStyle w:val="TAH"/>
              <w:rPr>
                <w:rFonts w:cs="Arial"/>
              </w:rPr>
            </w:pPr>
            <w:r w:rsidRPr="008E21F4">
              <w:rPr>
                <w:rFonts w:cs="Arial"/>
              </w:rPr>
              <w:t xml:space="preserve"> Reference sensitivity power level, PREFSENS</w:t>
            </w:r>
          </w:p>
          <w:p w14:paraId="6CB30677" w14:textId="77777777" w:rsidR="00CB3986" w:rsidRPr="008E21F4" w:rsidRDefault="00CB3986" w:rsidP="00D04D5F">
            <w:pPr>
              <w:pStyle w:val="TAH"/>
              <w:rPr>
                <w:rFonts w:cs="Arial"/>
              </w:rPr>
            </w:pPr>
            <w:r w:rsidRPr="008E21F4">
              <w:rPr>
                <w:rFonts w:cs="Arial"/>
              </w:rPr>
              <w:t xml:space="preserve"> [dBm]</w:t>
            </w:r>
          </w:p>
        </w:tc>
      </w:tr>
      <w:tr w:rsidR="00CB3986" w:rsidRPr="008E21F4" w14:paraId="3EA6AC64" w14:textId="77777777" w:rsidTr="00D04D5F">
        <w:trPr>
          <w:jc w:val="center"/>
          <w:trPrChange w:id="35470" w:author="Delta" w:date="2021-07-23T11:12:00Z">
            <w:trPr>
              <w:jc w:val="center"/>
            </w:trPr>
          </w:trPrChange>
        </w:trPr>
        <w:tc>
          <w:tcPr>
            <w:tcW w:w="0" w:type="auto"/>
            <w:shd w:val="clear" w:color="auto" w:fill="auto"/>
            <w:vAlign w:val="center"/>
            <w:tcPrChange w:id="35471" w:author="Delta" w:date="2021-07-23T11:12:00Z">
              <w:tcPr>
                <w:tcW w:w="0" w:type="auto"/>
                <w:gridSpan w:val="3"/>
                <w:shd w:val="clear" w:color="auto" w:fill="auto"/>
                <w:vAlign w:val="center"/>
              </w:tcPr>
            </w:tcPrChange>
          </w:tcPr>
          <w:p w14:paraId="0614F4B3" w14:textId="77777777" w:rsidR="00CB3986" w:rsidRPr="008E21F4" w:rsidRDefault="00CB3986" w:rsidP="00D04D5F">
            <w:pPr>
              <w:pStyle w:val="TAC"/>
              <w:rPr>
                <w:rFonts w:cs="Arial"/>
              </w:rPr>
            </w:pPr>
          </w:p>
        </w:tc>
        <w:tc>
          <w:tcPr>
            <w:tcW w:w="0" w:type="auto"/>
            <w:shd w:val="clear" w:color="auto" w:fill="auto"/>
            <w:vAlign w:val="center"/>
            <w:tcPrChange w:id="35472" w:author="Delta" w:date="2021-07-23T11:12:00Z">
              <w:tcPr>
                <w:tcW w:w="0" w:type="auto"/>
                <w:gridSpan w:val="2"/>
                <w:shd w:val="clear" w:color="auto" w:fill="auto"/>
                <w:vAlign w:val="center"/>
              </w:tcPr>
            </w:tcPrChange>
          </w:tcPr>
          <w:p w14:paraId="6CFC2C39" w14:textId="77777777" w:rsidR="00CB3986" w:rsidRPr="008E21F4" w:rsidRDefault="00CB3986" w:rsidP="00D04D5F">
            <w:pPr>
              <w:pStyle w:val="TAC"/>
              <w:rPr>
                <w:rFonts w:cs="Arial"/>
              </w:rPr>
            </w:pPr>
          </w:p>
        </w:tc>
        <w:tc>
          <w:tcPr>
            <w:tcW w:w="0" w:type="auto"/>
            <w:shd w:val="clear" w:color="auto" w:fill="auto"/>
            <w:vAlign w:val="center"/>
            <w:tcPrChange w:id="35473" w:author="Delta" w:date="2021-07-23T11:12:00Z">
              <w:tcPr>
                <w:tcW w:w="0" w:type="auto"/>
                <w:gridSpan w:val="2"/>
                <w:shd w:val="clear" w:color="auto" w:fill="auto"/>
                <w:vAlign w:val="center"/>
              </w:tcPr>
            </w:tcPrChange>
          </w:tcPr>
          <w:p w14:paraId="21398590"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0" w:type="auto"/>
            <w:shd w:val="clear" w:color="auto" w:fill="auto"/>
            <w:vAlign w:val="center"/>
            <w:tcPrChange w:id="35474" w:author="Delta" w:date="2021-07-23T11:12:00Z">
              <w:tcPr>
                <w:tcW w:w="0" w:type="auto"/>
                <w:gridSpan w:val="2"/>
                <w:shd w:val="clear" w:color="auto" w:fill="auto"/>
                <w:vAlign w:val="center"/>
              </w:tcPr>
            </w:tcPrChange>
          </w:tcPr>
          <w:p w14:paraId="36C5ACB8"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0" w:type="auto"/>
            <w:shd w:val="clear" w:color="auto" w:fill="auto"/>
            <w:cellIns w:id="35475" w:author="Delta" w:date="2021-07-23T11:12:00Z"/>
            <w:tcPrChange w:id="35476" w:author="Delta" w:date="2021-07-23T11:12:00Z">
              <w:tcPr>
                <w:tcW w:w="0" w:type="auto"/>
                <w:gridSpan w:val="2"/>
                <w:shd w:val="clear" w:color="auto" w:fill="auto"/>
                <w:vAlign w:val="center"/>
                <w:cellIns w:id="35477" w:author="Delta" w:date="2021-07-23T11:12:00Z"/>
              </w:tcPr>
            </w:tcPrChange>
          </w:tcPr>
          <w:p w14:paraId="587FECA7" w14:textId="77777777" w:rsidR="00CB3986" w:rsidRPr="008E21F4" w:rsidRDefault="00CB3986" w:rsidP="00D04D5F">
            <w:pPr>
              <w:pStyle w:val="TAC"/>
              <w:rPr>
                <w:rFonts w:cs="Arial"/>
              </w:rPr>
            </w:pPr>
            <w:ins w:id="35478" w:author="Delta" w:date="2021-07-23T11:12:00Z">
              <w:r w:rsidRPr="008E21F4">
                <w:rPr>
                  <w:rFonts w:cs="Arial"/>
                </w:rPr>
                <w:t>4.2GHz &lt; f ≤ 6.0GHz</w:t>
              </w:r>
            </w:ins>
          </w:p>
        </w:tc>
      </w:tr>
      <w:tr w:rsidR="00CB3986" w:rsidRPr="008E21F4" w14:paraId="7DFB11AF" w14:textId="77777777" w:rsidTr="00D04D5F">
        <w:trPr>
          <w:jc w:val="center"/>
          <w:trPrChange w:id="35479" w:author="Delta" w:date="2021-07-23T11:12:00Z">
            <w:trPr>
              <w:jc w:val="center"/>
            </w:trPr>
          </w:trPrChange>
        </w:trPr>
        <w:tc>
          <w:tcPr>
            <w:tcW w:w="0" w:type="auto"/>
            <w:shd w:val="clear" w:color="auto" w:fill="auto"/>
            <w:vAlign w:val="center"/>
            <w:tcPrChange w:id="35480" w:author="Delta" w:date="2021-07-23T11:12:00Z">
              <w:tcPr>
                <w:tcW w:w="0" w:type="auto"/>
                <w:gridSpan w:val="3"/>
                <w:shd w:val="clear" w:color="auto" w:fill="auto"/>
                <w:vAlign w:val="center"/>
              </w:tcPr>
            </w:tcPrChange>
          </w:tcPr>
          <w:p w14:paraId="1B305D7C" w14:textId="77777777" w:rsidR="00CB3986" w:rsidRPr="008E21F4" w:rsidRDefault="00CB3986" w:rsidP="00D04D5F">
            <w:pPr>
              <w:pStyle w:val="TAC"/>
              <w:rPr>
                <w:rFonts w:cs="Arial"/>
              </w:rPr>
            </w:pPr>
            <w:r w:rsidRPr="008E21F4">
              <w:rPr>
                <w:rFonts w:cs="Arial"/>
              </w:rPr>
              <w:t>1.4</w:t>
            </w:r>
          </w:p>
        </w:tc>
        <w:tc>
          <w:tcPr>
            <w:tcW w:w="0" w:type="auto"/>
            <w:shd w:val="clear" w:color="auto" w:fill="auto"/>
            <w:vAlign w:val="center"/>
            <w:tcPrChange w:id="35481" w:author="Delta" w:date="2021-07-23T11:12:00Z">
              <w:tcPr>
                <w:tcW w:w="0" w:type="auto"/>
                <w:gridSpan w:val="2"/>
                <w:shd w:val="clear" w:color="auto" w:fill="auto"/>
                <w:vAlign w:val="center"/>
              </w:tcPr>
            </w:tcPrChange>
          </w:tcPr>
          <w:p w14:paraId="297F19C4" w14:textId="77777777" w:rsidR="00CB3986" w:rsidRPr="008E21F4" w:rsidRDefault="00CB3986" w:rsidP="00D04D5F">
            <w:pPr>
              <w:pStyle w:val="TAC"/>
              <w:rPr>
                <w:rFonts w:cs="Arial"/>
              </w:rPr>
            </w:pPr>
            <w:r w:rsidRPr="008E21F4">
              <w:rPr>
                <w:rFonts w:cs="Arial"/>
              </w:rPr>
              <w:t>FRC A1-1 in Annex A.1</w:t>
            </w:r>
          </w:p>
        </w:tc>
        <w:tc>
          <w:tcPr>
            <w:tcW w:w="0" w:type="auto"/>
            <w:shd w:val="clear" w:color="auto" w:fill="auto"/>
            <w:vAlign w:val="center"/>
            <w:tcPrChange w:id="35482" w:author="Delta" w:date="2021-07-23T11:12:00Z">
              <w:tcPr>
                <w:tcW w:w="0" w:type="auto"/>
                <w:gridSpan w:val="2"/>
                <w:shd w:val="clear" w:color="auto" w:fill="auto"/>
                <w:vAlign w:val="center"/>
              </w:tcPr>
            </w:tcPrChange>
          </w:tcPr>
          <w:p w14:paraId="0C0C4521" w14:textId="77777777" w:rsidR="00CB3986" w:rsidRPr="008E21F4" w:rsidRDefault="00CB3986" w:rsidP="00D04D5F">
            <w:pPr>
              <w:pStyle w:val="TAC"/>
              <w:rPr>
                <w:rFonts w:cs="Arial"/>
              </w:rPr>
            </w:pPr>
            <w:r w:rsidRPr="008E21F4">
              <w:rPr>
                <w:rFonts w:cs="Arial"/>
              </w:rPr>
              <w:t>-</w:t>
            </w:r>
            <w:r w:rsidRPr="008E21F4">
              <w:rPr>
                <w:rFonts w:cs="Arial"/>
                <w:lang w:eastAsia="zh-CN"/>
              </w:rPr>
              <w:t>98</w:t>
            </w:r>
            <w:r w:rsidRPr="008E21F4">
              <w:rPr>
                <w:rFonts w:cs="Arial"/>
              </w:rPr>
              <w:t>.</w:t>
            </w:r>
            <w:r w:rsidRPr="008E21F4">
              <w:rPr>
                <w:rFonts w:cs="Arial"/>
                <w:lang w:eastAsia="zh-CN"/>
              </w:rPr>
              <w:t>1</w:t>
            </w:r>
          </w:p>
        </w:tc>
        <w:tc>
          <w:tcPr>
            <w:tcW w:w="0" w:type="auto"/>
            <w:shd w:val="clear" w:color="auto" w:fill="auto"/>
            <w:vAlign w:val="center"/>
            <w:tcPrChange w:id="35483" w:author="Delta" w:date="2021-07-23T11:12:00Z">
              <w:tcPr>
                <w:tcW w:w="0" w:type="auto"/>
                <w:gridSpan w:val="2"/>
                <w:shd w:val="clear" w:color="auto" w:fill="auto"/>
              </w:tcPr>
            </w:tcPrChange>
          </w:tcPr>
          <w:p w14:paraId="4DC4BD0F" w14:textId="77777777" w:rsidR="00CB3986" w:rsidRPr="008E21F4" w:rsidRDefault="00CB3986" w:rsidP="00D04D5F">
            <w:pPr>
              <w:pStyle w:val="TAC"/>
              <w:rPr>
                <w:rFonts w:cs="Arial"/>
              </w:rPr>
            </w:pPr>
            <w:r w:rsidRPr="008E21F4">
              <w:rPr>
                <w:rFonts w:cs="Arial"/>
              </w:rPr>
              <w:t>-</w:t>
            </w:r>
            <w:r w:rsidRPr="008E21F4">
              <w:rPr>
                <w:rFonts w:cs="Arial"/>
                <w:lang w:eastAsia="zh-CN"/>
              </w:rPr>
              <w:t>97.8</w:t>
            </w:r>
          </w:p>
        </w:tc>
        <w:tc>
          <w:tcPr>
            <w:tcW w:w="0" w:type="auto"/>
            <w:shd w:val="clear" w:color="auto" w:fill="auto"/>
            <w:cellIns w:id="35484" w:author="Delta" w:date="2021-07-23T11:12:00Z"/>
            <w:tcPrChange w:id="35485" w:author="Delta" w:date="2021-07-23T11:12:00Z">
              <w:tcPr>
                <w:tcW w:w="0" w:type="auto"/>
                <w:gridSpan w:val="2"/>
                <w:shd w:val="clear" w:color="auto" w:fill="auto"/>
                <w:cellIns w:id="35486" w:author="Delta" w:date="2021-07-23T11:12:00Z"/>
              </w:tcPr>
            </w:tcPrChange>
          </w:tcPr>
          <w:p w14:paraId="0F95B986" w14:textId="77777777" w:rsidR="00CB3986" w:rsidRPr="008E21F4" w:rsidRDefault="00CB3986" w:rsidP="00D04D5F">
            <w:pPr>
              <w:pStyle w:val="TAC"/>
              <w:rPr>
                <w:rFonts w:cs="Arial"/>
              </w:rPr>
            </w:pPr>
          </w:p>
        </w:tc>
      </w:tr>
      <w:tr w:rsidR="00CB3986" w:rsidRPr="008E21F4" w14:paraId="0906CB59" w14:textId="77777777" w:rsidTr="00D04D5F">
        <w:trPr>
          <w:jc w:val="center"/>
          <w:trPrChange w:id="35487" w:author="Delta" w:date="2021-07-23T11:12:00Z">
            <w:trPr>
              <w:jc w:val="center"/>
            </w:trPr>
          </w:trPrChange>
        </w:trPr>
        <w:tc>
          <w:tcPr>
            <w:tcW w:w="0" w:type="auto"/>
            <w:shd w:val="clear" w:color="auto" w:fill="auto"/>
            <w:vAlign w:val="center"/>
            <w:tcPrChange w:id="35488" w:author="Delta" w:date="2021-07-23T11:12:00Z">
              <w:tcPr>
                <w:tcW w:w="0" w:type="auto"/>
                <w:gridSpan w:val="3"/>
                <w:shd w:val="clear" w:color="auto" w:fill="auto"/>
                <w:vAlign w:val="center"/>
              </w:tcPr>
            </w:tcPrChange>
          </w:tcPr>
          <w:p w14:paraId="23E255C5" w14:textId="77777777" w:rsidR="00CB3986" w:rsidRPr="008E21F4" w:rsidRDefault="00CB3986" w:rsidP="00D04D5F">
            <w:pPr>
              <w:pStyle w:val="TAC"/>
              <w:rPr>
                <w:rFonts w:cs="Arial"/>
              </w:rPr>
            </w:pPr>
            <w:r w:rsidRPr="008E21F4">
              <w:rPr>
                <w:rFonts w:cs="Arial"/>
              </w:rPr>
              <w:t>3</w:t>
            </w:r>
          </w:p>
        </w:tc>
        <w:tc>
          <w:tcPr>
            <w:tcW w:w="0" w:type="auto"/>
            <w:shd w:val="clear" w:color="auto" w:fill="auto"/>
            <w:vAlign w:val="center"/>
            <w:tcPrChange w:id="35489" w:author="Delta" w:date="2021-07-23T11:12:00Z">
              <w:tcPr>
                <w:tcW w:w="0" w:type="auto"/>
                <w:gridSpan w:val="2"/>
                <w:shd w:val="clear" w:color="auto" w:fill="auto"/>
                <w:vAlign w:val="center"/>
              </w:tcPr>
            </w:tcPrChange>
          </w:tcPr>
          <w:p w14:paraId="3D012F53" w14:textId="77777777" w:rsidR="00CB3986" w:rsidRPr="008E21F4" w:rsidRDefault="00CB3986" w:rsidP="00D04D5F">
            <w:pPr>
              <w:pStyle w:val="TAC"/>
              <w:rPr>
                <w:rFonts w:cs="Arial"/>
              </w:rPr>
            </w:pPr>
            <w:r w:rsidRPr="008E21F4">
              <w:rPr>
                <w:rFonts w:cs="Arial"/>
              </w:rPr>
              <w:t>FRC A1-2 in Annex A.1</w:t>
            </w:r>
          </w:p>
        </w:tc>
        <w:tc>
          <w:tcPr>
            <w:tcW w:w="0" w:type="auto"/>
            <w:shd w:val="clear" w:color="auto" w:fill="auto"/>
            <w:vAlign w:val="center"/>
            <w:tcPrChange w:id="35490" w:author="Delta" w:date="2021-07-23T11:12:00Z">
              <w:tcPr>
                <w:tcW w:w="0" w:type="auto"/>
                <w:gridSpan w:val="2"/>
                <w:shd w:val="clear" w:color="auto" w:fill="auto"/>
                <w:vAlign w:val="center"/>
              </w:tcPr>
            </w:tcPrChange>
          </w:tcPr>
          <w:p w14:paraId="718144F0"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3</w:t>
            </w:r>
          </w:p>
        </w:tc>
        <w:tc>
          <w:tcPr>
            <w:tcW w:w="0" w:type="auto"/>
            <w:shd w:val="clear" w:color="auto" w:fill="auto"/>
            <w:vAlign w:val="center"/>
            <w:tcPrChange w:id="35491" w:author="Delta" w:date="2021-07-23T11:12:00Z">
              <w:tcPr>
                <w:tcW w:w="0" w:type="auto"/>
                <w:gridSpan w:val="2"/>
                <w:shd w:val="clear" w:color="auto" w:fill="auto"/>
                <w:vAlign w:val="center"/>
              </w:tcPr>
            </w:tcPrChange>
          </w:tcPr>
          <w:p w14:paraId="073E9776" w14:textId="77777777" w:rsidR="00CB3986" w:rsidRPr="008E21F4" w:rsidRDefault="00CB3986" w:rsidP="00D04D5F">
            <w:pPr>
              <w:pStyle w:val="TAC"/>
              <w:rPr>
                <w:rFonts w:cs="Arial"/>
              </w:rPr>
            </w:pPr>
            <w:r w:rsidRPr="008E21F4">
              <w:rPr>
                <w:rFonts w:cs="Arial"/>
              </w:rPr>
              <w:t>-</w:t>
            </w:r>
            <w:r w:rsidRPr="008E21F4">
              <w:rPr>
                <w:rFonts w:cs="Arial"/>
                <w:lang w:eastAsia="zh-CN"/>
              </w:rPr>
              <w:t>94</w:t>
            </w:r>
            <w:r w:rsidRPr="008E21F4">
              <w:rPr>
                <w:rFonts w:cs="Arial"/>
              </w:rPr>
              <w:t>.</w:t>
            </w:r>
            <w:r w:rsidRPr="008E21F4">
              <w:rPr>
                <w:rFonts w:cs="Arial"/>
                <w:lang w:eastAsia="zh-CN"/>
              </w:rPr>
              <w:t>0</w:t>
            </w:r>
          </w:p>
        </w:tc>
        <w:tc>
          <w:tcPr>
            <w:tcW w:w="0" w:type="auto"/>
            <w:shd w:val="clear" w:color="auto" w:fill="auto"/>
            <w:cellIns w:id="35492" w:author="Delta" w:date="2021-07-23T11:12:00Z"/>
            <w:tcPrChange w:id="35493" w:author="Delta" w:date="2021-07-23T11:12:00Z">
              <w:tcPr>
                <w:tcW w:w="0" w:type="auto"/>
                <w:gridSpan w:val="2"/>
                <w:shd w:val="clear" w:color="auto" w:fill="auto"/>
                <w:vAlign w:val="center"/>
                <w:cellIns w:id="35494" w:author="Delta" w:date="2021-07-23T11:12:00Z"/>
              </w:tcPr>
            </w:tcPrChange>
          </w:tcPr>
          <w:p w14:paraId="07454F7B" w14:textId="77777777" w:rsidR="00CB3986" w:rsidRPr="008E21F4" w:rsidRDefault="00CB3986" w:rsidP="00D04D5F">
            <w:pPr>
              <w:pStyle w:val="TAC"/>
              <w:rPr>
                <w:rFonts w:cs="Arial"/>
              </w:rPr>
            </w:pPr>
          </w:p>
        </w:tc>
      </w:tr>
      <w:tr w:rsidR="00CB3986" w:rsidRPr="008E21F4" w14:paraId="095DD518" w14:textId="77777777" w:rsidTr="00D04D5F">
        <w:trPr>
          <w:jc w:val="center"/>
          <w:ins w:id="35495" w:author="Delta" w:date="2021-07-23T11:12:00Z"/>
        </w:trPr>
        <w:tc>
          <w:tcPr>
            <w:tcW w:w="0" w:type="auto"/>
            <w:shd w:val="clear" w:color="auto" w:fill="auto"/>
            <w:vAlign w:val="center"/>
          </w:tcPr>
          <w:p w14:paraId="64B3C882" w14:textId="77777777" w:rsidR="00CB3986" w:rsidRPr="008E21F4" w:rsidRDefault="00CB3986" w:rsidP="00D04D5F">
            <w:pPr>
              <w:pStyle w:val="TAC"/>
              <w:rPr>
                <w:ins w:id="35496" w:author="Delta" w:date="2021-07-23T11:12:00Z"/>
                <w:rFonts w:cs="Arial"/>
              </w:rPr>
            </w:pPr>
            <w:ins w:id="35497" w:author="Delta" w:date="2021-07-23T11:12:00Z">
              <w:r w:rsidRPr="008E21F4">
                <w:rPr>
                  <w:rFonts w:cs="Arial"/>
                </w:rPr>
                <w:t>3</w:t>
              </w:r>
            </w:ins>
          </w:p>
        </w:tc>
        <w:tc>
          <w:tcPr>
            <w:tcW w:w="0" w:type="auto"/>
            <w:shd w:val="clear" w:color="auto" w:fill="auto"/>
            <w:vAlign w:val="center"/>
          </w:tcPr>
          <w:p w14:paraId="601FFF63" w14:textId="77777777" w:rsidR="00CB3986" w:rsidRPr="008E21F4" w:rsidRDefault="00CB3986" w:rsidP="00D04D5F">
            <w:pPr>
              <w:pStyle w:val="TAC"/>
              <w:rPr>
                <w:ins w:id="35498" w:author="Delta" w:date="2021-07-23T11:12:00Z"/>
                <w:rFonts w:cs="Arial"/>
              </w:rPr>
            </w:pPr>
            <w:ins w:id="35499" w:author="Delta" w:date="2021-07-23T11:12:00Z">
              <w:r w:rsidRPr="008E21F4">
                <w:rPr>
                  <w:lang w:eastAsia="ja-JP"/>
                </w:rPr>
                <w:t>FRC A1-</w:t>
              </w:r>
              <w:r w:rsidRPr="008E21F4">
                <w:rPr>
                  <w:lang w:eastAsia="zh-CN"/>
                </w:rPr>
                <w:t>6</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ins>
          </w:p>
        </w:tc>
        <w:tc>
          <w:tcPr>
            <w:tcW w:w="0" w:type="auto"/>
            <w:shd w:val="clear" w:color="auto" w:fill="auto"/>
            <w:vAlign w:val="center"/>
          </w:tcPr>
          <w:p w14:paraId="469562D7" w14:textId="77777777" w:rsidR="00CB3986" w:rsidRPr="008E21F4" w:rsidRDefault="00CB3986" w:rsidP="00D04D5F">
            <w:pPr>
              <w:pStyle w:val="TAC"/>
              <w:rPr>
                <w:ins w:id="35500" w:author="Delta" w:date="2021-07-23T11:12:00Z"/>
                <w:rFonts w:cs="Arial"/>
              </w:rPr>
            </w:pPr>
            <w:ins w:id="35501" w:author="Delta" w:date="2021-07-23T11:12:00Z">
              <w:r w:rsidRPr="008E21F4">
                <w:rPr>
                  <w:rFonts w:cs="Arial"/>
                </w:rPr>
                <w:t>-</w:t>
              </w:r>
              <w:r w:rsidRPr="008E21F4">
                <w:rPr>
                  <w:rFonts w:cs="Arial"/>
                  <w:lang w:eastAsia="zh-CN"/>
                </w:rPr>
                <w:t>94</w:t>
              </w:r>
              <w:r w:rsidRPr="008E21F4">
                <w:rPr>
                  <w:rFonts w:cs="Arial"/>
                </w:rPr>
                <w:t>.</w:t>
              </w:r>
              <w:r w:rsidRPr="008E21F4">
                <w:rPr>
                  <w:rFonts w:cs="Arial"/>
                  <w:lang w:eastAsia="zh-CN"/>
                </w:rPr>
                <w:t>3</w:t>
              </w:r>
              <w:r w:rsidRPr="008E21F4">
                <w:rPr>
                  <w:vertAlign w:val="superscript"/>
                  <w:lang w:eastAsia="zh-CN"/>
                </w:rPr>
                <w:t xml:space="preserve"> </w:t>
              </w:r>
              <w:r w:rsidRPr="008E21F4">
                <w:rPr>
                  <w:rFonts w:cs="Arial"/>
                </w:rPr>
                <w:t>(Note 3)</w:t>
              </w:r>
            </w:ins>
          </w:p>
        </w:tc>
        <w:tc>
          <w:tcPr>
            <w:tcW w:w="0" w:type="auto"/>
            <w:shd w:val="clear" w:color="auto" w:fill="auto"/>
            <w:vAlign w:val="center"/>
          </w:tcPr>
          <w:p w14:paraId="6BFD9ED4" w14:textId="77777777" w:rsidR="00CB3986" w:rsidRPr="008E21F4" w:rsidRDefault="00CB3986" w:rsidP="00D04D5F">
            <w:pPr>
              <w:pStyle w:val="TAC"/>
              <w:rPr>
                <w:ins w:id="35502" w:author="Delta" w:date="2021-07-23T11:12:00Z"/>
                <w:rFonts w:cs="Arial"/>
              </w:rPr>
            </w:pPr>
          </w:p>
        </w:tc>
        <w:tc>
          <w:tcPr>
            <w:tcW w:w="0" w:type="auto"/>
            <w:shd w:val="clear" w:color="auto" w:fill="auto"/>
          </w:tcPr>
          <w:p w14:paraId="7BC32B37" w14:textId="77777777" w:rsidR="00CB3986" w:rsidRPr="008E21F4" w:rsidRDefault="00CB3986" w:rsidP="00D04D5F">
            <w:pPr>
              <w:pStyle w:val="TAC"/>
              <w:rPr>
                <w:ins w:id="35503" w:author="Delta" w:date="2021-07-23T11:12:00Z"/>
                <w:rFonts w:cs="Arial"/>
              </w:rPr>
            </w:pPr>
          </w:p>
        </w:tc>
      </w:tr>
      <w:tr w:rsidR="00CB3986" w:rsidRPr="008E21F4" w14:paraId="195CA478" w14:textId="77777777" w:rsidTr="00D04D5F">
        <w:trPr>
          <w:jc w:val="center"/>
          <w:trPrChange w:id="35504" w:author="Delta" w:date="2021-07-23T11:12:00Z">
            <w:trPr>
              <w:jc w:val="center"/>
            </w:trPr>
          </w:trPrChange>
        </w:trPr>
        <w:tc>
          <w:tcPr>
            <w:tcW w:w="0" w:type="auto"/>
            <w:shd w:val="clear" w:color="auto" w:fill="auto"/>
            <w:vAlign w:val="center"/>
            <w:tcPrChange w:id="35505" w:author="Delta" w:date="2021-07-23T11:12:00Z">
              <w:tcPr>
                <w:tcW w:w="0" w:type="auto"/>
                <w:gridSpan w:val="3"/>
                <w:shd w:val="clear" w:color="auto" w:fill="auto"/>
                <w:vAlign w:val="center"/>
              </w:tcPr>
            </w:tcPrChange>
          </w:tcPr>
          <w:p w14:paraId="6FC4B3C9" w14:textId="77777777" w:rsidR="00CB3986" w:rsidRPr="008E21F4" w:rsidRDefault="00CB3986" w:rsidP="00D04D5F">
            <w:pPr>
              <w:pStyle w:val="TAC"/>
              <w:rPr>
                <w:rFonts w:cs="Arial"/>
              </w:rPr>
            </w:pPr>
            <w:r w:rsidRPr="008E21F4">
              <w:rPr>
                <w:rFonts w:cs="Arial"/>
              </w:rPr>
              <w:t>5</w:t>
            </w:r>
          </w:p>
        </w:tc>
        <w:tc>
          <w:tcPr>
            <w:tcW w:w="0" w:type="auto"/>
            <w:shd w:val="clear" w:color="auto" w:fill="auto"/>
            <w:vAlign w:val="center"/>
            <w:tcPrChange w:id="35506" w:author="Delta" w:date="2021-07-23T11:12:00Z">
              <w:tcPr>
                <w:tcW w:w="0" w:type="auto"/>
                <w:gridSpan w:val="2"/>
                <w:shd w:val="clear" w:color="auto" w:fill="auto"/>
                <w:vAlign w:val="center"/>
              </w:tcPr>
            </w:tcPrChange>
          </w:tcPr>
          <w:p w14:paraId="68321D74" w14:textId="77777777" w:rsidR="00CB3986" w:rsidRPr="008E21F4" w:rsidRDefault="00CB3986" w:rsidP="00D04D5F">
            <w:pPr>
              <w:pStyle w:val="TAC"/>
              <w:rPr>
                <w:rFonts w:cs="Arial"/>
              </w:rPr>
            </w:pPr>
            <w:r w:rsidRPr="008E21F4">
              <w:rPr>
                <w:rFonts w:cs="Arial"/>
              </w:rPr>
              <w:t>FRC A1-3 in Annex A.1</w:t>
            </w:r>
          </w:p>
        </w:tc>
        <w:tc>
          <w:tcPr>
            <w:tcW w:w="0" w:type="auto"/>
            <w:shd w:val="clear" w:color="auto" w:fill="auto"/>
            <w:vAlign w:val="center"/>
            <w:tcPrChange w:id="35507" w:author="Delta" w:date="2021-07-23T11:12:00Z">
              <w:tcPr>
                <w:tcW w:w="0" w:type="auto"/>
                <w:gridSpan w:val="2"/>
                <w:shd w:val="clear" w:color="auto" w:fill="auto"/>
                <w:vAlign w:val="center"/>
              </w:tcPr>
            </w:tcPrChange>
          </w:tcPr>
          <w:p w14:paraId="65A0D9A8"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8</w:t>
            </w:r>
          </w:p>
        </w:tc>
        <w:tc>
          <w:tcPr>
            <w:tcW w:w="0" w:type="auto"/>
            <w:shd w:val="clear" w:color="auto" w:fill="auto"/>
            <w:vAlign w:val="center"/>
            <w:tcPrChange w:id="35508" w:author="Delta" w:date="2021-07-23T11:12:00Z">
              <w:tcPr>
                <w:tcW w:w="0" w:type="auto"/>
                <w:gridSpan w:val="2"/>
                <w:shd w:val="clear" w:color="auto" w:fill="auto"/>
                <w:vAlign w:val="center"/>
              </w:tcPr>
            </w:tcPrChange>
          </w:tcPr>
          <w:p w14:paraId="66CAFF29"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5</w:t>
            </w:r>
          </w:p>
        </w:tc>
        <w:tc>
          <w:tcPr>
            <w:tcW w:w="0" w:type="auto"/>
            <w:shd w:val="clear" w:color="auto" w:fill="auto"/>
            <w:cellIns w:id="35509" w:author="Delta" w:date="2021-07-23T11:12:00Z"/>
            <w:tcPrChange w:id="35510" w:author="Delta" w:date="2021-07-23T11:12:00Z">
              <w:tcPr>
                <w:tcW w:w="0" w:type="auto"/>
                <w:gridSpan w:val="2"/>
                <w:shd w:val="clear" w:color="auto" w:fill="auto"/>
                <w:vAlign w:val="center"/>
                <w:cellIns w:id="35511" w:author="Delta" w:date="2021-07-23T11:12:00Z"/>
              </w:tcPr>
            </w:tcPrChange>
          </w:tcPr>
          <w:p w14:paraId="14ABAEC6" w14:textId="77777777" w:rsidR="00CB3986" w:rsidRPr="008E21F4" w:rsidRDefault="00CB3986" w:rsidP="00D04D5F">
            <w:pPr>
              <w:pStyle w:val="TAC"/>
              <w:rPr>
                <w:rFonts w:cs="Arial"/>
              </w:rPr>
            </w:pPr>
          </w:p>
        </w:tc>
      </w:tr>
      <w:tr w:rsidR="00CB3986" w:rsidRPr="008E21F4" w14:paraId="0194FE74" w14:textId="77777777" w:rsidTr="00D04D5F">
        <w:trPr>
          <w:jc w:val="center"/>
          <w:ins w:id="35512" w:author="Delta" w:date="2021-07-23T11:12:00Z"/>
        </w:trPr>
        <w:tc>
          <w:tcPr>
            <w:tcW w:w="0" w:type="auto"/>
            <w:shd w:val="clear" w:color="auto" w:fill="auto"/>
            <w:vAlign w:val="center"/>
          </w:tcPr>
          <w:p w14:paraId="121E4E76" w14:textId="77777777" w:rsidR="00CB3986" w:rsidRPr="008E21F4" w:rsidRDefault="00CB3986" w:rsidP="00D04D5F">
            <w:pPr>
              <w:pStyle w:val="TAC"/>
              <w:rPr>
                <w:ins w:id="35513" w:author="Delta" w:date="2021-07-23T11:12:00Z"/>
                <w:rFonts w:cs="Arial"/>
              </w:rPr>
            </w:pPr>
            <w:ins w:id="35514" w:author="Delta" w:date="2021-07-23T11:12:00Z">
              <w:r w:rsidRPr="008E21F4">
                <w:rPr>
                  <w:rFonts w:cs="Arial"/>
                </w:rPr>
                <w:t>5</w:t>
              </w:r>
            </w:ins>
          </w:p>
        </w:tc>
        <w:tc>
          <w:tcPr>
            <w:tcW w:w="0" w:type="auto"/>
            <w:shd w:val="clear" w:color="auto" w:fill="auto"/>
            <w:vAlign w:val="center"/>
          </w:tcPr>
          <w:p w14:paraId="2FB4C78E" w14:textId="77777777" w:rsidR="00CB3986" w:rsidRPr="008E21F4" w:rsidRDefault="00CB3986" w:rsidP="00D04D5F">
            <w:pPr>
              <w:pStyle w:val="TAC"/>
              <w:rPr>
                <w:ins w:id="35515" w:author="Delta" w:date="2021-07-23T11:12:00Z"/>
                <w:rFonts w:cs="Arial"/>
              </w:rPr>
            </w:pPr>
            <w:ins w:id="35516"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ins>
          </w:p>
        </w:tc>
        <w:tc>
          <w:tcPr>
            <w:tcW w:w="0" w:type="auto"/>
            <w:shd w:val="clear" w:color="auto" w:fill="auto"/>
            <w:vAlign w:val="center"/>
          </w:tcPr>
          <w:p w14:paraId="45585F63" w14:textId="77777777" w:rsidR="00CB3986" w:rsidRPr="008E21F4" w:rsidRDefault="00CB3986" w:rsidP="00D04D5F">
            <w:pPr>
              <w:pStyle w:val="TAC"/>
              <w:rPr>
                <w:ins w:id="35517" w:author="Delta" w:date="2021-07-23T11:12:00Z"/>
                <w:rFonts w:cs="Arial"/>
              </w:rPr>
            </w:pPr>
            <w:ins w:id="35518" w:author="Delta" w:date="2021-07-23T11:12:00Z">
              <w:r w:rsidRPr="008E21F4">
                <w:rPr>
                  <w:rFonts w:cs="Arial"/>
                </w:rPr>
                <w:t>-</w:t>
              </w:r>
              <w:r w:rsidRPr="008E21F4">
                <w:rPr>
                  <w:rFonts w:cs="Arial"/>
                  <w:lang w:eastAsia="zh-CN"/>
                </w:rPr>
                <w:t>92</w:t>
              </w:r>
              <w:r w:rsidRPr="008E21F4">
                <w:rPr>
                  <w:rFonts w:cs="Arial"/>
                </w:rPr>
                <w:t>.</w:t>
              </w:r>
              <w:r w:rsidRPr="008E21F4">
                <w:rPr>
                  <w:rFonts w:cs="Arial"/>
                  <w:lang w:eastAsia="zh-CN"/>
                </w:rPr>
                <w:t xml:space="preserve">8 </w:t>
              </w:r>
              <w:r w:rsidRPr="008E21F4">
                <w:rPr>
                  <w:rFonts w:cs="Arial"/>
                </w:rPr>
                <w:t>(Note 3)</w:t>
              </w:r>
            </w:ins>
          </w:p>
        </w:tc>
        <w:tc>
          <w:tcPr>
            <w:tcW w:w="0" w:type="auto"/>
            <w:shd w:val="clear" w:color="auto" w:fill="auto"/>
            <w:vAlign w:val="center"/>
          </w:tcPr>
          <w:p w14:paraId="6A5039C5" w14:textId="77777777" w:rsidR="00CB3986" w:rsidRPr="008E21F4" w:rsidRDefault="00CB3986" w:rsidP="00D04D5F">
            <w:pPr>
              <w:pStyle w:val="TAC"/>
              <w:rPr>
                <w:ins w:id="35519" w:author="Delta" w:date="2021-07-23T11:12:00Z"/>
                <w:rFonts w:cs="Arial"/>
              </w:rPr>
            </w:pPr>
          </w:p>
        </w:tc>
        <w:tc>
          <w:tcPr>
            <w:tcW w:w="0" w:type="auto"/>
            <w:shd w:val="clear" w:color="auto" w:fill="auto"/>
          </w:tcPr>
          <w:p w14:paraId="22C52E7C" w14:textId="77777777" w:rsidR="00CB3986" w:rsidRPr="008E21F4" w:rsidRDefault="00CB3986" w:rsidP="00D04D5F">
            <w:pPr>
              <w:pStyle w:val="TAC"/>
              <w:rPr>
                <w:ins w:id="35520" w:author="Delta" w:date="2021-07-23T11:12:00Z"/>
                <w:rFonts w:cs="Arial"/>
              </w:rPr>
            </w:pPr>
          </w:p>
        </w:tc>
      </w:tr>
      <w:tr w:rsidR="00CB3986" w:rsidRPr="008E21F4" w14:paraId="59CB32AC" w14:textId="77777777" w:rsidTr="00D04D5F">
        <w:trPr>
          <w:jc w:val="center"/>
          <w:trPrChange w:id="35521" w:author="Delta" w:date="2021-07-23T11:12:00Z">
            <w:trPr>
              <w:jc w:val="center"/>
            </w:trPr>
          </w:trPrChange>
        </w:trPr>
        <w:tc>
          <w:tcPr>
            <w:tcW w:w="0" w:type="auto"/>
            <w:shd w:val="clear" w:color="auto" w:fill="auto"/>
            <w:vAlign w:val="center"/>
            <w:tcPrChange w:id="35522" w:author="Delta" w:date="2021-07-23T11:12:00Z">
              <w:tcPr>
                <w:tcW w:w="0" w:type="auto"/>
                <w:gridSpan w:val="3"/>
                <w:shd w:val="clear" w:color="auto" w:fill="auto"/>
                <w:vAlign w:val="center"/>
              </w:tcPr>
            </w:tcPrChange>
          </w:tcPr>
          <w:p w14:paraId="4BF24C7B" w14:textId="77777777" w:rsidR="00CB3986" w:rsidRPr="008E21F4" w:rsidRDefault="00CB3986" w:rsidP="00D04D5F">
            <w:pPr>
              <w:pStyle w:val="TAC"/>
              <w:rPr>
                <w:rFonts w:cs="Arial"/>
              </w:rPr>
            </w:pPr>
            <w:r w:rsidRPr="008E21F4">
              <w:rPr>
                <w:rFonts w:cs="Arial"/>
              </w:rPr>
              <w:t>10</w:t>
            </w:r>
          </w:p>
        </w:tc>
        <w:tc>
          <w:tcPr>
            <w:tcW w:w="0" w:type="auto"/>
            <w:shd w:val="clear" w:color="auto" w:fill="auto"/>
            <w:vAlign w:val="center"/>
            <w:tcPrChange w:id="35523" w:author="Delta" w:date="2021-07-23T11:12:00Z">
              <w:tcPr>
                <w:tcW w:w="0" w:type="auto"/>
                <w:gridSpan w:val="2"/>
                <w:shd w:val="clear" w:color="auto" w:fill="auto"/>
                <w:vAlign w:val="center"/>
              </w:tcPr>
            </w:tcPrChange>
          </w:tcPr>
          <w:p w14:paraId="296CE832" w14:textId="1BA32B55" w:rsidR="00CB3986" w:rsidRPr="008E21F4" w:rsidRDefault="00CB3986" w:rsidP="00D04D5F">
            <w:pPr>
              <w:pStyle w:val="TAC"/>
              <w:rPr>
                <w:ins w:id="35524" w:author="Delta" w:date="2021-07-23T11:12:00Z"/>
                <w:rFonts w:cs="Arial"/>
                <w:lang w:eastAsia="zh-CN"/>
              </w:rPr>
            </w:pPr>
            <w:r w:rsidRPr="008E21F4">
              <w:rPr>
                <w:rFonts w:cs="Arial"/>
              </w:rPr>
              <w:t>FRC A1-3 in Annex A.1</w:t>
            </w:r>
            <w:del w:id="35525" w:author="Delta" w:date="2021-07-23T11:12:00Z">
              <w:r w:rsidR="00A07874" w:rsidRPr="008735C4">
                <w:rPr>
                  <w:rFonts w:cs="Arial"/>
                </w:rPr>
                <w:delText>*</w:delText>
              </w:r>
            </w:del>
            <w:ins w:id="35526" w:author="Delta" w:date="2021-07-23T11:12:00Z">
              <w:r w:rsidRPr="008E21F4">
                <w:rPr>
                  <w:rFonts w:cs="Arial"/>
                </w:rPr>
                <w:t xml:space="preserve"> (Note 1)</w:t>
              </w:r>
            </w:ins>
          </w:p>
          <w:p w14:paraId="52149F7A" w14:textId="77777777" w:rsidR="00CB3986" w:rsidRPr="008E21F4" w:rsidRDefault="00CB3986" w:rsidP="00D04D5F">
            <w:pPr>
              <w:pStyle w:val="TAC"/>
              <w:rPr>
                <w:rFonts w:cs="Arial"/>
              </w:rPr>
            </w:pPr>
            <w:ins w:id="35527" w:author="Delta" w:date="2021-07-23T11:12:00Z">
              <w:r w:rsidRPr="008E21F4">
                <w:rPr>
                  <w:rFonts w:cs="Arial"/>
                </w:rPr>
                <w:t>FRC A1-</w:t>
              </w:r>
              <w:r w:rsidRPr="008E21F4">
                <w:rPr>
                  <w:rFonts w:cs="Arial" w:hint="eastAsia"/>
                  <w:lang w:eastAsia="zh-CN"/>
                </w:rPr>
                <w:t>8</w:t>
              </w:r>
              <w:r w:rsidRPr="008E21F4">
                <w:rPr>
                  <w:rFonts w:cs="Arial"/>
                </w:rPr>
                <w:t xml:space="preserve"> in Annex A.1 (Note 2)</w:t>
              </w:r>
            </w:ins>
          </w:p>
        </w:tc>
        <w:tc>
          <w:tcPr>
            <w:tcW w:w="0" w:type="auto"/>
            <w:shd w:val="clear" w:color="auto" w:fill="auto"/>
            <w:vAlign w:val="center"/>
            <w:tcPrChange w:id="35528" w:author="Delta" w:date="2021-07-23T11:12:00Z">
              <w:tcPr>
                <w:tcW w:w="0" w:type="auto"/>
                <w:gridSpan w:val="2"/>
                <w:shd w:val="clear" w:color="auto" w:fill="auto"/>
                <w:vAlign w:val="center"/>
              </w:tcPr>
            </w:tcPrChange>
          </w:tcPr>
          <w:p w14:paraId="7C36F8F0" w14:textId="77777777" w:rsidR="00CB3986" w:rsidRPr="008E21F4" w:rsidRDefault="00CB3986" w:rsidP="00D04D5F">
            <w:pPr>
              <w:pStyle w:val="TAC"/>
              <w:rPr>
                <w:rFonts w:cs="Arial"/>
              </w:rPr>
            </w:pPr>
            <w:r w:rsidRPr="008E21F4">
              <w:rPr>
                <w:rFonts w:cs="Arial"/>
              </w:rPr>
              <w:t>-</w:t>
            </w:r>
            <w:r w:rsidRPr="008E21F4">
              <w:rPr>
                <w:rFonts w:cs="Arial"/>
                <w:lang w:eastAsia="zh-CN"/>
              </w:rPr>
              <w:t>92.8</w:t>
            </w:r>
          </w:p>
        </w:tc>
        <w:tc>
          <w:tcPr>
            <w:tcW w:w="0" w:type="auto"/>
            <w:shd w:val="clear" w:color="auto" w:fill="auto"/>
            <w:vAlign w:val="center"/>
            <w:tcPrChange w:id="35529" w:author="Delta" w:date="2021-07-23T11:12:00Z">
              <w:tcPr>
                <w:tcW w:w="0" w:type="auto"/>
                <w:gridSpan w:val="2"/>
                <w:shd w:val="clear" w:color="auto" w:fill="auto"/>
                <w:vAlign w:val="center"/>
              </w:tcPr>
            </w:tcPrChange>
          </w:tcPr>
          <w:p w14:paraId="63F9056C"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c>
          <w:tcPr>
            <w:tcW w:w="0" w:type="auto"/>
            <w:shd w:val="clear" w:color="auto" w:fill="auto"/>
            <w:cellIns w:id="35530" w:author="Delta" w:date="2021-07-23T11:12:00Z"/>
            <w:tcPrChange w:id="35531" w:author="Delta" w:date="2021-07-23T11:12:00Z">
              <w:tcPr>
                <w:tcW w:w="0" w:type="auto"/>
                <w:gridSpan w:val="2"/>
                <w:shd w:val="clear" w:color="auto" w:fill="auto"/>
                <w:vAlign w:val="center"/>
                <w:cellIns w:id="35532" w:author="Delta" w:date="2021-07-23T11:12:00Z"/>
              </w:tcPr>
            </w:tcPrChange>
          </w:tcPr>
          <w:p w14:paraId="6351F259" w14:textId="77777777" w:rsidR="00CB3986" w:rsidRPr="008E21F4" w:rsidRDefault="00CB3986" w:rsidP="00D04D5F">
            <w:pPr>
              <w:pStyle w:val="TAC"/>
              <w:rPr>
                <w:rFonts w:cs="Arial"/>
              </w:rPr>
            </w:pPr>
            <w:ins w:id="35533" w:author="Delta" w:date="2021-07-23T11:12:00Z">
              <w:r w:rsidRPr="008E21F4">
                <w:rPr>
                  <w:rFonts w:cs="Arial" w:hint="eastAsia"/>
                </w:rPr>
                <w:t>-94.7</w:t>
              </w:r>
            </w:ins>
          </w:p>
        </w:tc>
      </w:tr>
      <w:tr w:rsidR="00CB3986" w:rsidRPr="008E21F4" w14:paraId="5649C90D" w14:textId="77777777" w:rsidTr="00D04D5F">
        <w:trPr>
          <w:jc w:val="center"/>
          <w:ins w:id="35534" w:author="Delta" w:date="2021-07-23T11:12:00Z"/>
        </w:trPr>
        <w:tc>
          <w:tcPr>
            <w:tcW w:w="0" w:type="auto"/>
            <w:shd w:val="clear" w:color="auto" w:fill="auto"/>
            <w:vAlign w:val="center"/>
          </w:tcPr>
          <w:p w14:paraId="6363D15D" w14:textId="77777777" w:rsidR="00CB3986" w:rsidRPr="008E21F4" w:rsidRDefault="00CB3986" w:rsidP="00D04D5F">
            <w:pPr>
              <w:pStyle w:val="TAC"/>
              <w:rPr>
                <w:ins w:id="35535" w:author="Delta" w:date="2021-07-23T11:12:00Z"/>
                <w:rFonts w:cs="Arial"/>
              </w:rPr>
            </w:pPr>
            <w:ins w:id="35536" w:author="Delta" w:date="2021-07-23T11:12:00Z">
              <w:r w:rsidRPr="008E21F4">
                <w:rPr>
                  <w:rFonts w:cs="Arial"/>
                </w:rPr>
                <w:t>10</w:t>
              </w:r>
            </w:ins>
          </w:p>
        </w:tc>
        <w:tc>
          <w:tcPr>
            <w:tcW w:w="0" w:type="auto"/>
            <w:shd w:val="clear" w:color="auto" w:fill="auto"/>
            <w:vAlign w:val="center"/>
          </w:tcPr>
          <w:p w14:paraId="0763D7AC" w14:textId="77777777" w:rsidR="00CB3986" w:rsidRPr="008E21F4" w:rsidRDefault="00CB3986" w:rsidP="00D04D5F">
            <w:pPr>
              <w:pStyle w:val="TAC"/>
              <w:rPr>
                <w:ins w:id="35537" w:author="Delta" w:date="2021-07-23T11:12:00Z"/>
                <w:rFonts w:cs="Arial"/>
              </w:rPr>
            </w:pPr>
            <w:ins w:id="35538"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ins>
          </w:p>
        </w:tc>
        <w:tc>
          <w:tcPr>
            <w:tcW w:w="0" w:type="auto"/>
            <w:shd w:val="clear" w:color="auto" w:fill="auto"/>
            <w:vAlign w:val="center"/>
          </w:tcPr>
          <w:p w14:paraId="1C5590C4" w14:textId="77777777" w:rsidR="00CB3986" w:rsidRPr="008E21F4" w:rsidRDefault="00CB3986" w:rsidP="00D04D5F">
            <w:pPr>
              <w:pStyle w:val="TAC"/>
              <w:rPr>
                <w:ins w:id="35539" w:author="Delta" w:date="2021-07-23T11:12:00Z"/>
                <w:rFonts w:cs="Arial"/>
              </w:rPr>
            </w:pPr>
            <w:ins w:id="35540" w:author="Delta" w:date="2021-07-23T11:12:00Z">
              <w:r w:rsidRPr="008E21F4">
                <w:rPr>
                  <w:rFonts w:cs="Arial"/>
                </w:rPr>
                <w:t>-</w:t>
              </w:r>
              <w:r w:rsidRPr="008E21F4">
                <w:rPr>
                  <w:rFonts w:cs="Arial"/>
                  <w:lang w:eastAsia="zh-CN"/>
                </w:rPr>
                <w:t xml:space="preserve">92.8 </w:t>
              </w:r>
              <w:r w:rsidRPr="008E21F4">
                <w:rPr>
                  <w:rFonts w:cs="Arial"/>
                </w:rPr>
                <w:t>(Note 3)</w:t>
              </w:r>
            </w:ins>
          </w:p>
        </w:tc>
        <w:tc>
          <w:tcPr>
            <w:tcW w:w="0" w:type="auto"/>
            <w:shd w:val="clear" w:color="auto" w:fill="auto"/>
            <w:vAlign w:val="center"/>
          </w:tcPr>
          <w:p w14:paraId="199F7A49" w14:textId="77777777" w:rsidR="00CB3986" w:rsidRPr="008E21F4" w:rsidRDefault="00CB3986" w:rsidP="00D04D5F">
            <w:pPr>
              <w:pStyle w:val="TAC"/>
              <w:rPr>
                <w:ins w:id="35541" w:author="Delta" w:date="2021-07-23T11:12:00Z"/>
                <w:rFonts w:cs="Arial"/>
              </w:rPr>
            </w:pPr>
          </w:p>
        </w:tc>
        <w:tc>
          <w:tcPr>
            <w:tcW w:w="0" w:type="auto"/>
            <w:shd w:val="clear" w:color="auto" w:fill="auto"/>
          </w:tcPr>
          <w:p w14:paraId="1622F626" w14:textId="77777777" w:rsidR="00CB3986" w:rsidRPr="008E21F4" w:rsidRDefault="00CB3986" w:rsidP="00D04D5F">
            <w:pPr>
              <w:pStyle w:val="TAC"/>
              <w:rPr>
                <w:ins w:id="35542" w:author="Delta" w:date="2021-07-23T11:12:00Z"/>
                <w:rFonts w:cs="Arial"/>
              </w:rPr>
            </w:pPr>
          </w:p>
        </w:tc>
      </w:tr>
      <w:tr w:rsidR="00CB3986" w:rsidRPr="008E21F4" w14:paraId="6157662B" w14:textId="77777777" w:rsidTr="00D04D5F">
        <w:trPr>
          <w:jc w:val="center"/>
          <w:trPrChange w:id="35543" w:author="Delta" w:date="2021-07-23T11:12:00Z">
            <w:trPr>
              <w:jc w:val="center"/>
            </w:trPr>
          </w:trPrChange>
        </w:trPr>
        <w:tc>
          <w:tcPr>
            <w:tcW w:w="0" w:type="auto"/>
            <w:shd w:val="clear" w:color="auto" w:fill="auto"/>
            <w:vAlign w:val="center"/>
            <w:tcPrChange w:id="35544" w:author="Delta" w:date="2021-07-23T11:12:00Z">
              <w:tcPr>
                <w:tcW w:w="0" w:type="auto"/>
                <w:gridSpan w:val="3"/>
                <w:shd w:val="clear" w:color="auto" w:fill="auto"/>
                <w:vAlign w:val="center"/>
              </w:tcPr>
            </w:tcPrChange>
          </w:tcPr>
          <w:p w14:paraId="67B2C8DE" w14:textId="77777777" w:rsidR="00CB3986" w:rsidRPr="008E21F4" w:rsidRDefault="00CB3986" w:rsidP="00D04D5F">
            <w:pPr>
              <w:pStyle w:val="TAC"/>
              <w:rPr>
                <w:rFonts w:cs="Arial"/>
              </w:rPr>
            </w:pPr>
            <w:r w:rsidRPr="008E21F4">
              <w:rPr>
                <w:rFonts w:cs="Arial"/>
              </w:rPr>
              <w:t>15</w:t>
            </w:r>
          </w:p>
        </w:tc>
        <w:tc>
          <w:tcPr>
            <w:tcW w:w="0" w:type="auto"/>
            <w:shd w:val="clear" w:color="auto" w:fill="auto"/>
            <w:vAlign w:val="center"/>
            <w:tcPrChange w:id="35545" w:author="Delta" w:date="2021-07-23T11:12:00Z">
              <w:tcPr>
                <w:tcW w:w="0" w:type="auto"/>
                <w:gridSpan w:val="2"/>
                <w:shd w:val="clear" w:color="auto" w:fill="auto"/>
                <w:vAlign w:val="center"/>
              </w:tcPr>
            </w:tcPrChange>
          </w:tcPr>
          <w:p w14:paraId="50D0E1FC" w14:textId="5DC229E1" w:rsidR="00CB3986" w:rsidRPr="008E21F4" w:rsidRDefault="00CB3986" w:rsidP="00D04D5F">
            <w:pPr>
              <w:pStyle w:val="TAC"/>
              <w:rPr>
                <w:rFonts w:cs="Arial"/>
              </w:rPr>
            </w:pPr>
            <w:r w:rsidRPr="008E21F4">
              <w:rPr>
                <w:rFonts w:cs="Arial"/>
              </w:rPr>
              <w:t>FRC A1-3 in Annex A.1</w:t>
            </w:r>
            <w:del w:id="35546" w:author="Delta" w:date="2021-07-23T11:12:00Z">
              <w:r w:rsidR="00A07874" w:rsidRPr="008735C4">
                <w:rPr>
                  <w:rFonts w:cs="Arial"/>
                </w:rPr>
                <w:delText>*</w:delText>
              </w:r>
            </w:del>
            <w:ins w:id="35547" w:author="Delta" w:date="2021-07-23T11:12:00Z">
              <w:r w:rsidRPr="008E21F4">
                <w:rPr>
                  <w:rFonts w:cs="Arial"/>
                </w:rPr>
                <w:t xml:space="preserve"> (Note 1)</w:t>
              </w:r>
            </w:ins>
          </w:p>
        </w:tc>
        <w:tc>
          <w:tcPr>
            <w:tcW w:w="0" w:type="auto"/>
            <w:shd w:val="clear" w:color="auto" w:fill="auto"/>
            <w:vAlign w:val="center"/>
            <w:tcPrChange w:id="35548" w:author="Delta" w:date="2021-07-23T11:12:00Z">
              <w:tcPr>
                <w:tcW w:w="0" w:type="auto"/>
                <w:gridSpan w:val="2"/>
                <w:shd w:val="clear" w:color="auto" w:fill="auto"/>
                <w:vAlign w:val="center"/>
              </w:tcPr>
            </w:tcPrChange>
          </w:tcPr>
          <w:p w14:paraId="787A6B9E" w14:textId="77777777" w:rsidR="00CB3986" w:rsidRPr="008E21F4" w:rsidRDefault="00CB3986" w:rsidP="00D04D5F">
            <w:pPr>
              <w:pStyle w:val="TAC"/>
              <w:rPr>
                <w:rFonts w:cs="Arial"/>
              </w:rPr>
            </w:pPr>
            <w:r w:rsidRPr="008E21F4">
              <w:rPr>
                <w:rFonts w:cs="Arial"/>
              </w:rPr>
              <w:t>-</w:t>
            </w:r>
            <w:r w:rsidRPr="008E21F4">
              <w:rPr>
                <w:rFonts w:cs="Arial"/>
                <w:lang w:eastAsia="zh-CN"/>
              </w:rPr>
              <w:t>92.8</w:t>
            </w:r>
          </w:p>
        </w:tc>
        <w:tc>
          <w:tcPr>
            <w:tcW w:w="0" w:type="auto"/>
            <w:shd w:val="clear" w:color="auto" w:fill="auto"/>
            <w:vAlign w:val="center"/>
            <w:tcPrChange w:id="35549" w:author="Delta" w:date="2021-07-23T11:12:00Z">
              <w:tcPr>
                <w:tcW w:w="0" w:type="auto"/>
                <w:gridSpan w:val="2"/>
                <w:shd w:val="clear" w:color="auto" w:fill="auto"/>
                <w:vAlign w:val="center"/>
              </w:tcPr>
            </w:tcPrChange>
          </w:tcPr>
          <w:p w14:paraId="0B7F7BE5" w14:textId="77777777" w:rsidR="00CB3986" w:rsidRPr="008E21F4" w:rsidRDefault="00CB3986" w:rsidP="00D04D5F">
            <w:pPr>
              <w:pStyle w:val="TAC"/>
              <w:rPr>
                <w:rFonts w:cs="Arial"/>
              </w:rPr>
            </w:pPr>
            <w:r w:rsidRPr="008E21F4">
              <w:rPr>
                <w:rFonts w:cs="Arial"/>
              </w:rPr>
              <w:t>-</w:t>
            </w:r>
            <w:r w:rsidRPr="008E21F4">
              <w:rPr>
                <w:rFonts w:cs="Arial"/>
                <w:lang w:eastAsia="zh-CN"/>
              </w:rPr>
              <w:t>92.5</w:t>
            </w:r>
          </w:p>
        </w:tc>
        <w:tc>
          <w:tcPr>
            <w:tcW w:w="0" w:type="auto"/>
            <w:shd w:val="clear" w:color="auto" w:fill="auto"/>
            <w:cellIns w:id="35550" w:author="Delta" w:date="2021-07-23T11:12:00Z"/>
            <w:tcPrChange w:id="35551" w:author="Delta" w:date="2021-07-23T11:12:00Z">
              <w:tcPr>
                <w:tcW w:w="0" w:type="auto"/>
                <w:gridSpan w:val="2"/>
                <w:shd w:val="clear" w:color="auto" w:fill="auto"/>
                <w:vAlign w:val="center"/>
                <w:cellIns w:id="35552" w:author="Delta" w:date="2021-07-23T11:12:00Z"/>
              </w:tcPr>
            </w:tcPrChange>
          </w:tcPr>
          <w:p w14:paraId="34C0BE75" w14:textId="77777777" w:rsidR="00CB3986" w:rsidRPr="008E21F4" w:rsidRDefault="00CB3986" w:rsidP="00D04D5F">
            <w:pPr>
              <w:pStyle w:val="TAC"/>
              <w:rPr>
                <w:rFonts w:cs="Arial"/>
              </w:rPr>
            </w:pPr>
          </w:p>
        </w:tc>
      </w:tr>
      <w:tr w:rsidR="00CB3986" w:rsidRPr="008E21F4" w14:paraId="1681F470" w14:textId="77777777" w:rsidTr="00D04D5F">
        <w:trPr>
          <w:jc w:val="center"/>
          <w:ins w:id="35553" w:author="Delta" w:date="2021-07-23T11:12:00Z"/>
        </w:trPr>
        <w:tc>
          <w:tcPr>
            <w:tcW w:w="0" w:type="auto"/>
            <w:shd w:val="clear" w:color="auto" w:fill="auto"/>
            <w:vAlign w:val="center"/>
          </w:tcPr>
          <w:p w14:paraId="70F76D63" w14:textId="77777777" w:rsidR="00CB3986" w:rsidRPr="008E21F4" w:rsidRDefault="00CB3986" w:rsidP="00D04D5F">
            <w:pPr>
              <w:pStyle w:val="TAC"/>
              <w:rPr>
                <w:ins w:id="35554" w:author="Delta" w:date="2021-07-23T11:12:00Z"/>
                <w:rFonts w:cs="Arial"/>
              </w:rPr>
            </w:pPr>
            <w:ins w:id="35555" w:author="Delta" w:date="2021-07-23T11:12:00Z">
              <w:r w:rsidRPr="008E21F4">
                <w:rPr>
                  <w:rFonts w:cs="Arial"/>
                </w:rPr>
                <w:t>15</w:t>
              </w:r>
            </w:ins>
          </w:p>
        </w:tc>
        <w:tc>
          <w:tcPr>
            <w:tcW w:w="0" w:type="auto"/>
            <w:shd w:val="clear" w:color="auto" w:fill="auto"/>
            <w:vAlign w:val="center"/>
          </w:tcPr>
          <w:p w14:paraId="5F2C7323" w14:textId="77777777" w:rsidR="00CB3986" w:rsidRPr="008E21F4" w:rsidRDefault="00CB3986" w:rsidP="00D04D5F">
            <w:pPr>
              <w:pStyle w:val="TAC"/>
              <w:rPr>
                <w:ins w:id="35556" w:author="Delta" w:date="2021-07-23T11:12:00Z"/>
                <w:rFonts w:cs="Arial"/>
              </w:rPr>
            </w:pPr>
            <w:ins w:id="35557"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ins>
          </w:p>
        </w:tc>
        <w:tc>
          <w:tcPr>
            <w:tcW w:w="0" w:type="auto"/>
            <w:shd w:val="clear" w:color="auto" w:fill="auto"/>
            <w:vAlign w:val="center"/>
          </w:tcPr>
          <w:p w14:paraId="4749EF70" w14:textId="77777777" w:rsidR="00CB3986" w:rsidRPr="008E21F4" w:rsidRDefault="00CB3986" w:rsidP="00D04D5F">
            <w:pPr>
              <w:pStyle w:val="TAC"/>
              <w:rPr>
                <w:ins w:id="35558" w:author="Delta" w:date="2021-07-23T11:12:00Z"/>
                <w:rFonts w:cs="Arial"/>
              </w:rPr>
            </w:pPr>
            <w:ins w:id="35559" w:author="Delta" w:date="2021-07-23T11:12:00Z">
              <w:r w:rsidRPr="008E21F4">
                <w:rPr>
                  <w:rFonts w:cs="Arial"/>
                </w:rPr>
                <w:t>-</w:t>
              </w:r>
              <w:r w:rsidRPr="008E21F4">
                <w:rPr>
                  <w:rFonts w:cs="Arial"/>
                  <w:lang w:eastAsia="zh-CN"/>
                </w:rPr>
                <w:t xml:space="preserve">92.8 </w:t>
              </w:r>
              <w:r w:rsidRPr="008E21F4">
                <w:rPr>
                  <w:rFonts w:cs="Arial"/>
                </w:rPr>
                <w:t>(Note 3)</w:t>
              </w:r>
            </w:ins>
          </w:p>
        </w:tc>
        <w:tc>
          <w:tcPr>
            <w:tcW w:w="0" w:type="auto"/>
            <w:shd w:val="clear" w:color="auto" w:fill="auto"/>
            <w:vAlign w:val="center"/>
          </w:tcPr>
          <w:p w14:paraId="7A7380D6" w14:textId="77777777" w:rsidR="00CB3986" w:rsidRPr="008E21F4" w:rsidRDefault="00CB3986" w:rsidP="00D04D5F">
            <w:pPr>
              <w:pStyle w:val="TAC"/>
              <w:rPr>
                <w:ins w:id="35560" w:author="Delta" w:date="2021-07-23T11:12:00Z"/>
                <w:rFonts w:cs="Arial"/>
              </w:rPr>
            </w:pPr>
          </w:p>
        </w:tc>
        <w:tc>
          <w:tcPr>
            <w:tcW w:w="0" w:type="auto"/>
            <w:shd w:val="clear" w:color="auto" w:fill="auto"/>
          </w:tcPr>
          <w:p w14:paraId="3C229A30" w14:textId="77777777" w:rsidR="00CB3986" w:rsidRPr="008E21F4" w:rsidRDefault="00CB3986" w:rsidP="00D04D5F">
            <w:pPr>
              <w:pStyle w:val="TAC"/>
              <w:rPr>
                <w:ins w:id="35561" w:author="Delta" w:date="2021-07-23T11:12:00Z"/>
                <w:rFonts w:cs="Arial"/>
              </w:rPr>
            </w:pPr>
          </w:p>
        </w:tc>
      </w:tr>
      <w:tr w:rsidR="00CB3986" w:rsidRPr="008E21F4" w14:paraId="6DD89362" w14:textId="77777777" w:rsidTr="00D04D5F">
        <w:trPr>
          <w:jc w:val="center"/>
          <w:trPrChange w:id="35562" w:author="Delta" w:date="2021-07-23T11:12:00Z">
            <w:trPr>
              <w:jc w:val="center"/>
            </w:trPr>
          </w:trPrChange>
        </w:trPr>
        <w:tc>
          <w:tcPr>
            <w:tcW w:w="0" w:type="auto"/>
            <w:shd w:val="clear" w:color="auto" w:fill="auto"/>
            <w:vAlign w:val="center"/>
            <w:tcPrChange w:id="35563" w:author="Delta" w:date="2021-07-23T11:12:00Z">
              <w:tcPr>
                <w:tcW w:w="0" w:type="auto"/>
                <w:gridSpan w:val="3"/>
                <w:shd w:val="clear" w:color="auto" w:fill="auto"/>
                <w:vAlign w:val="center"/>
              </w:tcPr>
            </w:tcPrChange>
          </w:tcPr>
          <w:p w14:paraId="128B2DBA" w14:textId="77777777" w:rsidR="00CB3986" w:rsidRPr="008E21F4" w:rsidRDefault="00CB3986" w:rsidP="00D04D5F">
            <w:pPr>
              <w:pStyle w:val="TAC"/>
              <w:rPr>
                <w:rFonts w:cs="Arial"/>
              </w:rPr>
            </w:pPr>
            <w:r w:rsidRPr="008E21F4">
              <w:rPr>
                <w:rFonts w:cs="Arial"/>
              </w:rPr>
              <w:t>20</w:t>
            </w:r>
          </w:p>
        </w:tc>
        <w:tc>
          <w:tcPr>
            <w:tcW w:w="0" w:type="auto"/>
            <w:shd w:val="clear" w:color="auto" w:fill="auto"/>
            <w:vAlign w:val="center"/>
            <w:tcPrChange w:id="35564" w:author="Delta" w:date="2021-07-23T11:12:00Z">
              <w:tcPr>
                <w:tcW w:w="0" w:type="auto"/>
                <w:gridSpan w:val="2"/>
                <w:shd w:val="clear" w:color="auto" w:fill="auto"/>
                <w:vAlign w:val="center"/>
              </w:tcPr>
            </w:tcPrChange>
          </w:tcPr>
          <w:p w14:paraId="00660587" w14:textId="7CCD79F2" w:rsidR="00CB3986" w:rsidRPr="008E21F4" w:rsidRDefault="00CB3986" w:rsidP="00D04D5F">
            <w:pPr>
              <w:pStyle w:val="TAC"/>
              <w:rPr>
                <w:ins w:id="35565" w:author="Delta" w:date="2021-07-23T11:12:00Z"/>
                <w:rFonts w:cs="Arial"/>
                <w:lang w:eastAsia="zh-CN"/>
              </w:rPr>
            </w:pPr>
            <w:r w:rsidRPr="008E21F4">
              <w:rPr>
                <w:rFonts w:cs="Arial"/>
              </w:rPr>
              <w:t>FRC A1-3 in Annex A.1</w:t>
            </w:r>
            <w:del w:id="35566" w:author="Delta" w:date="2021-07-23T11:12:00Z">
              <w:r w:rsidR="00A07874" w:rsidRPr="008735C4">
                <w:rPr>
                  <w:rFonts w:cs="Arial"/>
                </w:rPr>
                <w:delText>*</w:delText>
              </w:r>
            </w:del>
            <w:ins w:id="35567" w:author="Delta" w:date="2021-07-23T11:12:00Z">
              <w:r w:rsidRPr="008E21F4">
                <w:rPr>
                  <w:rFonts w:cs="Arial"/>
                </w:rPr>
                <w:t xml:space="preserve"> (Note 1)</w:t>
              </w:r>
            </w:ins>
          </w:p>
          <w:p w14:paraId="64EEAE0F" w14:textId="77777777" w:rsidR="00CB3986" w:rsidRPr="008E21F4" w:rsidRDefault="00CB3986" w:rsidP="00D04D5F">
            <w:pPr>
              <w:pStyle w:val="TAC"/>
              <w:rPr>
                <w:rFonts w:cs="Arial"/>
              </w:rPr>
            </w:pPr>
            <w:ins w:id="35568" w:author="Delta" w:date="2021-07-23T11:12:00Z">
              <w:r w:rsidRPr="008E21F4">
                <w:rPr>
                  <w:rFonts w:cs="Arial"/>
                </w:rPr>
                <w:t>FRC A1-</w:t>
              </w:r>
              <w:r w:rsidRPr="008E21F4">
                <w:rPr>
                  <w:rFonts w:cs="Arial" w:hint="eastAsia"/>
                  <w:lang w:eastAsia="zh-CN"/>
                </w:rPr>
                <w:t>9</w:t>
              </w:r>
              <w:r w:rsidRPr="008E21F4">
                <w:rPr>
                  <w:rFonts w:cs="Arial"/>
                </w:rPr>
                <w:t xml:space="preserve"> in Annex A.1 (Note 2)</w:t>
              </w:r>
            </w:ins>
          </w:p>
        </w:tc>
        <w:tc>
          <w:tcPr>
            <w:tcW w:w="0" w:type="auto"/>
            <w:shd w:val="clear" w:color="auto" w:fill="auto"/>
            <w:vAlign w:val="center"/>
            <w:tcPrChange w:id="35569" w:author="Delta" w:date="2021-07-23T11:12:00Z">
              <w:tcPr>
                <w:tcW w:w="0" w:type="auto"/>
                <w:gridSpan w:val="2"/>
                <w:shd w:val="clear" w:color="auto" w:fill="auto"/>
                <w:vAlign w:val="center"/>
              </w:tcPr>
            </w:tcPrChange>
          </w:tcPr>
          <w:p w14:paraId="33986120" w14:textId="77777777" w:rsidR="00CB3986" w:rsidRPr="008E21F4" w:rsidRDefault="00CB3986" w:rsidP="00D04D5F">
            <w:pPr>
              <w:pStyle w:val="TAC"/>
              <w:rPr>
                <w:rFonts w:cs="Arial"/>
              </w:rPr>
            </w:pPr>
            <w:r w:rsidRPr="008E21F4">
              <w:rPr>
                <w:rFonts w:cs="Arial"/>
              </w:rPr>
              <w:t>-</w:t>
            </w:r>
            <w:r w:rsidRPr="008E21F4">
              <w:rPr>
                <w:rFonts w:cs="Arial"/>
                <w:lang w:eastAsia="zh-CN"/>
              </w:rPr>
              <w:t>92.8</w:t>
            </w:r>
            <w:r w:rsidRPr="008E21F4">
              <w:rPr>
                <w:rFonts w:cs="Arial"/>
              </w:rPr>
              <w:t xml:space="preserve"> </w:t>
            </w:r>
          </w:p>
        </w:tc>
        <w:tc>
          <w:tcPr>
            <w:tcW w:w="0" w:type="auto"/>
            <w:shd w:val="clear" w:color="auto" w:fill="auto"/>
            <w:vAlign w:val="center"/>
            <w:tcPrChange w:id="35570" w:author="Delta" w:date="2021-07-23T11:12:00Z">
              <w:tcPr>
                <w:tcW w:w="0" w:type="auto"/>
                <w:gridSpan w:val="2"/>
                <w:shd w:val="clear" w:color="auto" w:fill="auto"/>
                <w:vAlign w:val="center"/>
              </w:tcPr>
            </w:tcPrChange>
          </w:tcPr>
          <w:p w14:paraId="77D2CB29" w14:textId="77777777" w:rsidR="00CB3986" w:rsidRPr="008E21F4" w:rsidRDefault="00CB3986" w:rsidP="00D04D5F">
            <w:pPr>
              <w:pStyle w:val="TAC"/>
              <w:rPr>
                <w:rFonts w:cs="Arial"/>
              </w:rPr>
            </w:pPr>
            <w:r w:rsidRPr="008E21F4">
              <w:rPr>
                <w:rFonts w:cs="Arial"/>
              </w:rPr>
              <w:t>-</w:t>
            </w:r>
            <w:r w:rsidRPr="008E21F4">
              <w:rPr>
                <w:rFonts w:cs="Arial"/>
                <w:lang w:eastAsia="zh-CN"/>
              </w:rPr>
              <w:t>92.5</w:t>
            </w:r>
            <w:r w:rsidRPr="008E21F4">
              <w:rPr>
                <w:rFonts w:cs="Arial"/>
              </w:rPr>
              <w:t xml:space="preserve"> </w:t>
            </w:r>
          </w:p>
        </w:tc>
        <w:tc>
          <w:tcPr>
            <w:tcW w:w="0" w:type="auto"/>
            <w:shd w:val="clear" w:color="auto" w:fill="auto"/>
            <w:cellIns w:id="35571" w:author="Delta" w:date="2021-07-23T11:12:00Z"/>
            <w:tcPrChange w:id="35572" w:author="Delta" w:date="2021-07-23T11:12:00Z">
              <w:tcPr>
                <w:tcW w:w="0" w:type="auto"/>
                <w:gridSpan w:val="2"/>
                <w:shd w:val="clear" w:color="auto" w:fill="auto"/>
                <w:vAlign w:val="center"/>
                <w:cellIns w:id="35573" w:author="Delta" w:date="2021-07-23T11:12:00Z"/>
              </w:tcPr>
            </w:tcPrChange>
          </w:tcPr>
          <w:p w14:paraId="6CC8C91F" w14:textId="77777777" w:rsidR="00CB3986" w:rsidRPr="008E21F4" w:rsidRDefault="00CB3986" w:rsidP="00D04D5F">
            <w:pPr>
              <w:pStyle w:val="TAC"/>
              <w:rPr>
                <w:rFonts w:cs="Arial"/>
              </w:rPr>
            </w:pPr>
            <w:ins w:id="35574" w:author="Delta" w:date="2021-07-23T11:12:00Z">
              <w:r w:rsidRPr="008E21F4">
                <w:rPr>
                  <w:rFonts w:cs="Arial" w:hint="eastAsia"/>
                </w:rPr>
                <w:t>-94.7</w:t>
              </w:r>
            </w:ins>
          </w:p>
        </w:tc>
      </w:tr>
      <w:tr w:rsidR="00CB3986" w:rsidRPr="008E21F4" w14:paraId="0E5F4893" w14:textId="77777777" w:rsidTr="00D04D5F">
        <w:trPr>
          <w:jc w:val="center"/>
          <w:ins w:id="35575" w:author="Delta" w:date="2021-07-23T11:12:00Z"/>
        </w:trPr>
        <w:tc>
          <w:tcPr>
            <w:tcW w:w="0" w:type="auto"/>
            <w:shd w:val="clear" w:color="auto" w:fill="auto"/>
            <w:vAlign w:val="center"/>
          </w:tcPr>
          <w:p w14:paraId="289B10D0" w14:textId="77777777" w:rsidR="00CB3986" w:rsidRPr="008E21F4" w:rsidRDefault="00CB3986" w:rsidP="00D04D5F">
            <w:pPr>
              <w:pStyle w:val="TAC"/>
              <w:rPr>
                <w:ins w:id="35576" w:author="Delta" w:date="2021-07-23T11:12:00Z"/>
                <w:rFonts w:cs="Arial"/>
              </w:rPr>
            </w:pPr>
            <w:ins w:id="35577" w:author="Delta" w:date="2021-07-23T11:12:00Z">
              <w:r w:rsidRPr="008E21F4">
                <w:rPr>
                  <w:rFonts w:cs="Arial"/>
                </w:rPr>
                <w:t>20</w:t>
              </w:r>
            </w:ins>
          </w:p>
        </w:tc>
        <w:tc>
          <w:tcPr>
            <w:tcW w:w="0" w:type="auto"/>
            <w:shd w:val="clear" w:color="auto" w:fill="auto"/>
            <w:vAlign w:val="center"/>
          </w:tcPr>
          <w:p w14:paraId="5FE0B8ED" w14:textId="77777777" w:rsidR="00CB3986" w:rsidRPr="008E21F4" w:rsidRDefault="00CB3986" w:rsidP="00D04D5F">
            <w:pPr>
              <w:pStyle w:val="TAC"/>
              <w:rPr>
                <w:ins w:id="35578" w:author="Delta" w:date="2021-07-23T11:12:00Z"/>
                <w:rFonts w:cs="Arial"/>
              </w:rPr>
            </w:pPr>
            <w:ins w:id="35579"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ins>
          </w:p>
        </w:tc>
        <w:tc>
          <w:tcPr>
            <w:tcW w:w="0" w:type="auto"/>
            <w:shd w:val="clear" w:color="auto" w:fill="auto"/>
            <w:vAlign w:val="center"/>
          </w:tcPr>
          <w:p w14:paraId="4B23533C" w14:textId="77777777" w:rsidR="00CB3986" w:rsidRPr="008E21F4" w:rsidRDefault="00CB3986" w:rsidP="00D04D5F">
            <w:pPr>
              <w:pStyle w:val="TAC"/>
              <w:rPr>
                <w:ins w:id="35580" w:author="Delta" w:date="2021-07-23T11:12:00Z"/>
                <w:rFonts w:cs="Arial"/>
              </w:rPr>
            </w:pPr>
            <w:ins w:id="35581" w:author="Delta" w:date="2021-07-23T11:12:00Z">
              <w:r w:rsidRPr="008E21F4">
                <w:rPr>
                  <w:rFonts w:cs="Arial"/>
                </w:rPr>
                <w:t>-</w:t>
              </w:r>
              <w:r w:rsidRPr="008E21F4">
                <w:rPr>
                  <w:rFonts w:cs="Arial"/>
                  <w:lang w:eastAsia="zh-CN"/>
                </w:rPr>
                <w:t xml:space="preserve">92.8 </w:t>
              </w:r>
              <w:r w:rsidRPr="008E21F4">
                <w:rPr>
                  <w:rFonts w:cs="Arial"/>
                </w:rPr>
                <w:t>(Note 3)</w:t>
              </w:r>
            </w:ins>
          </w:p>
        </w:tc>
        <w:tc>
          <w:tcPr>
            <w:tcW w:w="0" w:type="auto"/>
            <w:shd w:val="clear" w:color="auto" w:fill="auto"/>
            <w:vAlign w:val="center"/>
          </w:tcPr>
          <w:p w14:paraId="253CF74B" w14:textId="77777777" w:rsidR="00CB3986" w:rsidRPr="008E21F4" w:rsidRDefault="00CB3986" w:rsidP="00D04D5F">
            <w:pPr>
              <w:pStyle w:val="TAC"/>
              <w:rPr>
                <w:ins w:id="35582" w:author="Delta" w:date="2021-07-23T11:12:00Z"/>
                <w:rFonts w:cs="Arial"/>
              </w:rPr>
            </w:pPr>
          </w:p>
        </w:tc>
        <w:tc>
          <w:tcPr>
            <w:tcW w:w="0" w:type="auto"/>
            <w:shd w:val="clear" w:color="auto" w:fill="auto"/>
          </w:tcPr>
          <w:p w14:paraId="2EE7D190" w14:textId="77777777" w:rsidR="00CB3986" w:rsidRPr="008E21F4" w:rsidRDefault="00CB3986" w:rsidP="00D04D5F">
            <w:pPr>
              <w:pStyle w:val="TAC"/>
              <w:rPr>
                <w:ins w:id="35583" w:author="Delta" w:date="2021-07-23T11:12:00Z"/>
                <w:rFonts w:cs="Arial"/>
              </w:rPr>
            </w:pPr>
          </w:p>
        </w:tc>
      </w:tr>
      <w:tr w:rsidR="00CB3986" w:rsidRPr="008E21F4" w14:paraId="31EE32D8" w14:textId="77777777" w:rsidTr="00D04D5F">
        <w:trPr>
          <w:jc w:val="center"/>
          <w:trPrChange w:id="35584" w:author="Delta" w:date="2021-07-23T11:12:00Z">
            <w:trPr>
              <w:jc w:val="center"/>
            </w:trPr>
          </w:trPrChange>
        </w:trPr>
        <w:tc>
          <w:tcPr>
            <w:tcW w:w="0" w:type="auto"/>
            <w:gridSpan w:val="5"/>
            <w:shd w:val="clear" w:color="auto" w:fill="auto"/>
            <w:vAlign w:val="center"/>
            <w:tcPrChange w:id="35585" w:author="Delta" w:date="2021-07-23T11:12:00Z">
              <w:tcPr>
                <w:tcW w:w="0" w:type="auto"/>
                <w:gridSpan w:val="11"/>
                <w:shd w:val="clear" w:color="auto" w:fill="auto"/>
                <w:vAlign w:val="center"/>
              </w:tcPr>
            </w:tcPrChange>
          </w:tcPr>
          <w:p w14:paraId="786FD8E9" w14:textId="71CC379D" w:rsidR="00CB3986" w:rsidRPr="008E21F4" w:rsidRDefault="00CB3986" w:rsidP="00D04D5F">
            <w:pPr>
              <w:pStyle w:val="TAN"/>
              <w:rPr>
                <w:ins w:id="35586" w:author="Delta" w:date="2021-07-23T11:12:00Z"/>
                <w:lang w:eastAsia="zh-CN"/>
              </w:rPr>
            </w:pPr>
            <w:r w:rsidRPr="008E21F4">
              <w:t>Note</w:t>
            </w:r>
            <w:del w:id="35587" w:author="Delta" w:date="2021-07-23T11:12:00Z">
              <w:r w:rsidR="00A07874" w:rsidRPr="008735C4">
                <w:rPr>
                  <w:rFonts w:cs="Arial"/>
                </w:rPr>
                <w:delText xml:space="preserve">*: </w:delText>
              </w:r>
            </w:del>
            <w:ins w:id="35588" w:author="Delta" w:date="2021-07-23T11:12:00Z">
              <w:r w:rsidRPr="008E21F4">
                <w:t xml:space="preserve"> 1:</w:t>
              </w:r>
            </w:ins>
            <w:r w:rsidRPr="008E21F4">
              <w:tab/>
              <w:t>P</w:t>
            </w:r>
            <w:r w:rsidRPr="008E21F4">
              <w:rPr>
                <w:rPrChange w:id="35589" w:author="Delta" w:date="2021-07-23T11:12:00Z">
                  <w:rPr>
                    <w:vertAlign w:val="subscript"/>
                  </w:rPr>
                </w:rPrChange>
              </w:rPr>
              <w:t>REFSENS</w:t>
            </w:r>
            <w:r w:rsidRPr="008E21F4">
              <w:t xml:space="preserve"> is the power level of a single instance of the reference measurement channel. This requirement shall be met for each consecutive application of a single instance of FRC A1-3 mapped to disjoint frequency ranges with a width of 25 resource blocks each</w:t>
            </w:r>
            <w:ins w:id="35590" w:author="Delta" w:date="2021-07-23T11:12:00Z">
              <w:r w:rsidRPr="008E21F4">
                <w:t>. T</w:t>
              </w:r>
              <w:r w:rsidRPr="008E21F4">
                <w:rPr>
                  <w:rFonts w:hint="eastAsia"/>
                  <w:lang w:eastAsia="zh-CN"/>
                </w:rPr>
                <w:t xml:space="preserve">his </w:t>
              </w:r>
              <w:r w:rsidRPr="008E21F4">
                <w:rPr>
                  <w:lang w:eastAsia="zh-CN"/>
                </w:rPr>
                <w:t>reference measurement channel</w:t>
              </w:r>
              <w:r w:rsidRPr="008E21F4">
                <w:rPr>
                  <w:rFonts w:hint="eastAsia"/>
                  <w:lang w:eastAsia="zh-CN"/>
                </w:rPr>
                <w:t xml:space="preserve"> is </w:t>
              </w:r>
              <w:r w:rsidRPr="008E21F4">
                <w:rPr>
                  <w:lang w:eastAsia="zh-CN"/>
                </w:rPr>
                <w:t>not</w:t>
              </w:r>
              <w:r w:rsidRPr="008E21F4">
                <w:rPr>
                  <w:rFonts w:hint="eastAsia"/>
                  <w:lang w:eastAsia="zh-CN"/>
                </w:rPr>
                <w:t xml:space="preserve"> applied for Band 46</w:t>
              </w:r>
              <w:r w:rsidRPr="008E21F4">
                <w:rPr>
                  <w:lang w:eastAsia="zh-CN"/>
                </w:rPr>
                <w:t xml:space="preserve"> and Band 49</w:t>
              </w:r>
              <w:r w:rsidRPr="008E21F4">
                <w:rPr>
                  <w:rFonts w:hint="eastAsia"/>
                  <w:lang w:eastAsia="zh-CN"/>
                </w:rPr>
                <w:t>.</w:t>
              </w:r>
            </w:ins>
          </w:p>
          <w:p w14:paraId="75E1549C" w14:textId="77777777" w:rsidR="00CB3986" w:rsidRPr="008E21F4" w:rsidRDefault="00CB3986" w:rsidP="00D04D5F">
            <w:pPr>
              <w:pStyle w:val="TAN"/>
              <w:rPr>
                <w:ins w:id="35591" w:author="Delta" w:date="2021-07-23T11:12:00Z"/>
                <w:lang w:eastAsia="zh-CN"/>
              </w:rPr>
            </w:pPr>
            <w:ins w:id="35592" w:author="Delta" w:date="2021-07-23T11:12:00Z">
              <w:r w:rsidRPr="008E21F4">
                <w:t>Note 2:</w:t>
              </w:r>
              <w:r w:rsidRPr="008E21F4">
                <w:tab/>
                <w:t>P</w:t>
              </w:r>
              <w:r w:rsidRPr="008E21F4">
                <w:rPr>
                  <w:vertAlign w:val="subscript"/>
                </w:rPr>
                <w:t>REFSENS</w:t>
              </w:r>
              <w:r w:rsidRPr="008E21F4">
                <w:t xml:space="preserve"> is the power level of a single instance of the reference measurement channel. This requirement shall be </w:t>
              </w:r>
              <w:r w:rsidRPr="008E21F4">
                <w:rPr>
                  <w:rFonts w:hint="eastAsia"/>
                  <w:lang w:eastAsia="zh-CN"/>
                </w:rPr>
                <w:t>tested for</w:t>
              </w:r>
              <w:r w:rsidRPr="008E21F4">
                <w:rPr>
                  <w:rFonts w:hint="eastAsia"/>
                </w:rPr>
                <w:t xml:space="preserve"> </w:t>
              </w:r>
              <w:r w:rsidRPr="008E21F4">
                <w:rPr>
                  <w:rFonts w:hint="eastAsia"/>
                  <w:lang w:eastAsia="zh-CN"/>
                </w:rPr>
                <w:t>at least one</w:t>
              </w:r>
              <w:r w:rsidRPr="008E21F4">
                <w:t xml:space="preserve"> </w:t>
              </w:r>
              <w:r w:rsidRPr="008E21F4">
                <w:rPr>
                  <w:rFonts w:hint="eastAsia"/>
                </w:rPr>
                <w:t>interlace of FRC A1-</w:t>
              </w:r>
              <w:r w:rsidRPr="008E21F4">
                <w:rPr>
                  <w:rFonts w:hint="eastAsia"/>
                  <w:lang w:eastAsia="zh-CN"/>
                </w:rPr>
                <w:t>8</w:t>
              </w:r>
              <w:r w:rsidRPr="008E21F4">
                <w:rPr>
                  <w:lang w:eastAsia="zh-CN"/>
                </w:rPr>
                <w:t xml:space="preserve"> (if supported)</w:t>
              </w:r>
              <w:r w:rsidRPr="008E21F4">
                <w:rPr>
                  <w:rFonts w:hint="eastAsia"/>
                </w:rPr>
                <w:t xml:space="preserve"> and A1-</w:t>
              </w:r>
              <w:r w:rsidRPr="008E21F4">
                <w:rPr>
                  <w:rFonts w:hint="eastAsia"/>
                  <w:lang w:eastAsia="zh-CN"/>
                </w:rPr>
                <w:t>9</w:t>
              </w:r>
              <w:r w:rsidRPr="008E21F4">
                <w:rPr>
                  <w:rFonts w:hint="eastAsia"/>
                </w:rPr>
                <w:t>.</w:t>
              </w:r>
              <w:r w:rsidRPr="008E21F4">
                <w:t xml:space="preserve"> T</w:t>
              </w:r>
              <w:r w:rsidRPr="008E21F4">
                <w:rPr>
                  <w:rFonts w:hint="eastAsia"/>
                  <w:lang w:eastAsia="zh-CN"/>
                </w:rPr>
                <w:t xml:space="preserve">his </w:t>
              </w:r>
              <w:r w:rsidRPr="008E21F4">
                <w:rPr>
                  <w:lang w:eastAsia="zh-CN"/>
                </w:rPr>
                <w:t>reference measurement channel</w:t>
              </w:r>
              <w:r w:rsidRPr="008E21F4">
                <w:rPr>
                  <w:rFonts w:hint="eastAsia"/>
                  <w:lang w:eastAsia="zh-CN"/>
                </w:rPr>
                <w:t xml:space="preserve"> is only applied for Band 46</w:t>
              </w:r>
              <w:r w:rsidRPr="008E21F4">
                <w:rPr>
                  <w:lang w:eastAsia="zh-CN"/>
                </w:rPr>
                <w:t xml:space="preserve"> and Band 49</w:t>
              </w:r>
              <w:r w:rsidRPr="008E21F4">
                <w:rPr>
                  <w:rFonts w:hint="eastAsia"/>
                  <w:lang w:eastAsia="zh-CN"/>
                </w:rPr>
                <w:t>.</w:t>
              </w:r>
            </w:ins>
          </w:p>
          <w:p w14:paraId="6077C926" w14:textId="77777777" w:rsidR="00CB3986" w:rsidRPr="008E21F4" w:rsidRDefault="00CB3986" w:rsidP="00D04D5F">
            <w:pPr>
              <w:keepNext/>
              <w:keepLines/>
              <w:spacing w:after="0"/>
              <w:ind w:left="851" w:hanging="851"/>
              <w:rPr>
                <w:ins w:id="35593" w:author="Delta" w:date="2021-07-23T11:12:00Z"/>
                <w:rFonts w:ascii="Arial" w:hAnsi="Arial"/>
                <w:sz w:val="18"/>
                <w:lang w:eastAsia="zh-CN"/>
              </w:rPr>
            </w:pPr>
            <w:ins w:id="35594" w:author="Delta" w:date="2021-07-23T11:12:00Z">
              <w:r w:rsidRPr="008E21F4">
                <w:rPr>
                  <w:rFonts w:ascii="Arial" w:hAnsi="Arial"/>
                  <w:sz w:val="18"/>
                  <w:lang w:eastAsia="zh-CN"/>
                </w:rPr>
                <w:t>Note 3:</w:t>
              </w:r>
              <w:r w:rsidRPr="008E21F4">
                <w:rPr>
                  <w:rFonts w:ascii="Arial" w:hAnsi="Arial"/>
                  <w:sz w:val="18"/>
                  <w:lang w:eastAsia="zh-CN"/>
                </w:rPr>
                <w:tab/>
                <w:t>The requirements apply to BS that supports E-UTRA with NB-IoT in-band operation.</w:t>
              </w:r>
            </w:ins>
          </w:p>
          <w:p w14:paraId="6E6CA6F8" w14:textId="77777777" w:rsidR="00CB3986" w:rsidRPr="008E21F4" w:rsidRDefault="00CB3986" w:rsidP="00D04D5F">
            <w:pPr>
              <w:keepNext/>
              <w:keepLines/>
              <w:spacing w:after="0"/>
              <w:ind w:left="851" w:hanging="851"/>
              <w:rPr>
                <w:ins w:id="35595" w:author="Delta" w:date="2021-07-23T11:12:00Z"/>
                <w:rFonts w:ascii="Arial" w:hAnsi="Arial"/>
                <w:sz w:val="18"/>
                <w:lang w:eastAsia="zh-CN"/>
              </w:rPr>
            </w:pPr>
            <w:ins w:id="35596" w:author="Delta" w:date="2021-07-23T11:12:00Z">
              <w:r w:rsidRPr="008E21F4">
                <w:rPr>
                  <w:rFonts w:ascii="Arial" w:hAnsi="Arial"/>
                  <w:sz w:val="18"/>
                  <w:lang w:eastAsia="zh-CN"/>
                </w:rPr>
                <w:t>Note 4:</w:t>
              </w:r>
              <w:r w:rsidRPr="008E21F4">
                <w:rPr>
                  <w:rFonts w:ascii="Arial" w:hAnsi="Arial"/>
                  <w:sz w:val="18"/>
                  <w:lang w:eastAsia="zh-CN"/>
                </w:rPr>
                <w:tab/>
                <w:t>PREFSENS is the power level of a single instance of the reference measurement channel. This requirement shall be met for a single instance of FRC A1-6 mapped to the 12 E-UTRA resource blocks adjacent to the NB-IoT PRB.</w:t>
              </w:r>
            </w:ins>
          </w:p>
          <w:p w14:paraId="594E7513" w14:textId="0EDE2DBE" w:rsidR="00CB3986" w:rsidRPr="008E21F4" w:rsidRDefault="00CB3986" w:rsidP="00D04D5F">
            <w:pPr>
              <w:pStyle w:val="TAN"/>
            </w:pPr>
            <w:ins w:id="35597" w:author="Delta" w:date="2021-07-23T11:12:00Z">
              <w:r w:rsidRPr="008E21F4">
                <w:rPr>
                  <w:lang w:eastAsia="zh-CN"/>
                </w:rPr>
                <w:t>Note 5:</w:t>
              </w:r>
              <w:r w:rsidRPr="008E21F4">
                <w:rPr>
                  <w:lang w:eastAsia="zh-CN"/>
                </w:rPr>
                <w:tab/>
                <w:t xml:space="preserve">PREFSENS is the power level of a single instance of the reference measurement channel. This requirement shall be met for a single instance of FRC A1-7 mapped to the 24 E-UTRA resource blocks adjacent to the NB-IoT PRB (location of which is specified in </w:t>
              </w:r>
              <w:r w:rsidR="004A31A1">
                <w:rPr>
                  <w:lang w:eastAsia="zh-CN"/>
                </w:rPr>
                <w:t>clause</w:t>
              </w:r>
              <w:r w:rsidRPr="008E21F4">
                <w:rPr>
                  <w:lang w:eastAsia="zh-CN"/>
                </w:rPr>
                <w:t xml:space="preserve"> 4.7.3), and for each consecutive application of a single instance of FRC A1-3 mapped to disjoint frequency ranges with a width of 25 resource blocks each.</w:t>
              </w:r>
            </w:ins>
          </w:p>
        </w:tc>
      </w:tr>
    </w:tbl>
    <w:p w14:paraId="1A215340" w14:textId="77777777" w:rsidR="00CB3986" w:rsidRPr="008E21F4" w:rsidRDefault="00CB3986" w:rsidP="00CB3986"/>
    <w:p w14:paraId="0B837C5E" w14:textId="427E883B" w:rsidR="00CB3986" w:rsidRPr="008E21F4" w:rsidRDefault="00CB3986" w:rsidP="00CB3986">
      <w:pPr>
        <w:pStyle w:val="TH"/>
        <w:pPrChange w:id="35598" w:author="Delta" w:date="2021-07-23T11:12:00Z">
          <w:pPr>
            <w:pStyle w:val="TH"/>
            <w:outlineLvl w:val="0"/>
          </w:pPr>
        </w:pPrChange>
      </w:pPr>
      <w:r w:rsidRPr="008E21F4">
        <w:t xml:space="preserve">Table </w:t>
      </w:r>
      <w:r w:rsidRPr="008E21F4">
        <w:rPr>
          <w:lang w:eastAsia="zh-CN"/>
        </w:rPr>
        <w:t>7</w:t>
      </w:r>
      <w:r w:rsidRPr="008E21F4">
        <w:t>.</w:t>
      </w:r>
      <w:r w:rsidRPr="008E21F4">
        <w:rPr>
          <w:lang w:eastAsia="zh-CN"/>
        </w:rPr>
        <w:t>2</w:t>
      </w:r>
      <w:r w:rsidRPr="008E21F4">
        <w:t>-</w:t>
      </w:r>
      <w:del w:id="35599" w:author="Delta" w:date="2021-07-23T11:12:00Z">
        <w:r w:rsidR="00BD0841" w:rsidRPr="008735C4">
          <w:rPr>
            <w:rFonts w:hint="eastAsia"/>
          </w:rPr>
          <w:delText>4</w:delText>
        </w:r>
        <w:r w:rsidR="00BD0841" w:rsidRPr="008735C4">
          <w:delText xml:space="preserve">: </w:delText>
        </w:r>
        <w:r w:rsidR="00BD0841" w:rsidRPr="008735C4">
          <w:rPr>
            <w:rFonts w:hint="eastAsia"/>
          </w:rPr>
          <w:delText>Medium Range</w:delText>
        </w:r>
      </w:del>
      <w:ins w:id="35600" w:author="Delta" w:date="2021-07-23T11:12:00Z">
        <w:r w:rsidRPr="008E21F4">
          <w:rPr>
            <w:lang w:eastAsia="zh-CN"/>
          </w:rPr>
          <w:t>3</w:t>
        </w:r>
        <w:r w:rsidRPr="008E21F4">
          <w:t>: E-UTRA</w:t>
        </w:r>
        <w:r w:rsidRPr="008E21F4">
          <w:rPr>
            <w:lang w:eastAsia="zh-CN"/>
          </w:rPr>
          <w:t xml:space="preserve"> Home</w:t>
        </w:r>
      </w:ins>
      <w:r w:rsidRPr="008E21F4">
        <w:rPr>
          <w:lang w:eastAsia="zh-CN"/>
        </w:rPr>
        <w:t xml:space="preserve"> BS</w:t>
      </w:r>
      <w:r w:rsidRPr="008E21F4">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5601"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53"/>
        <w:gridCol w:w="4164"/>
        <w:gridCol w:w="1594"/>
        <w:gridCol w:w="1820"/>
        <w:tblGridChange w:id="35602">
          <w:tblGrid>
            <w:gridCol w:w="113"/>
            <w:gridCol w:w="2053"/>
            <w:gridCol w:w="341"/>
            <w:gridCol w:w="3170"/>
            <w:gridCol w:w="653"/>
            <w:gridCol w:w="1017"/>
            <w:gridCol w:w="577"/>
            <w:gridCol w:w="1820"/>
            <w:gridCol w:w="113"/>
          </w:tblGrid>
        </w:tblGridChange>
      </w:tblGrid>
      <w:tr w:rsidR="00CB3986" w:rsidRPr="008E21F4" w14:paraId="2B34D958" w14:textId="77777777" w:rsidTr="00D04D5F">
        <w:trPr>
          <w:jc w:val="center"/>
          <w:trPrChange w:id="35603" w:author="Delta" w:date="2021-07-23T11:12:00Z">
            <w:trPr>
              <w:jc w:val="center"/>
            </w:trPr>
          </w:trPrChange>
        </w:trPr>
        <w:tc>
          <w:tcPr>
            <w:tcW w:w="0" w:type="auto"/>
            <w:shd w:val="clear" w:color="auto" w:fill="auto"/>
            <w:vAlign w:val="center"/>
            <w:tcPrChange w:id="35604" w:author="Delta" w:date="2021-07-23T11:12:00Z">
              <w:tcPr>
                <w:tcW w:w="0" w:type="auto"/>
                <w:gridSpan w:val="3"/>
                <w:vAlign w:val="center"/>
              </w:tcPr>
            </w:tcPrChange>
          </w:tcPr>
          <w:p w14:paraId="4E46EBE1" w14:textId="77777777" w:rsidR="00CB3986" w:rsidRPr="00D56583" w:rsidRDefault="00CB3986" w:rsidP="00D04D5F">
            <w:pPr>
              <w:pStyle w:val="TAH"/>
              <w:rPr>
                <w:lang w:val="sv-FI"/>
                <w:rPrChange w:id="35605" w:author="Delta" w:date="2021-07-23T11:12:00Z">
                  <w:rPr>
                    <w:lang w:val="it-IT"/>
                  </w:rPr>
                </w:rPrChange>
              </w:rPr>
            </w:pPr>
            <w:r w:rsidRPr="00D56583">
              <w:rPr>
                <w:lang w:val="sv-FI"/>
                <w:rPrChange w:id="35606" w:author="Delta" w:date="2021-07-23T11:12:00Z">
                  <w:rPr>
                    <w:lang w:val="it-IT"/>
                  </w:rPr>
                </w:rPrChange>
              </w:rPr>
              <w:t>E-UTRA</w:t>
            </w:r>
          </w:p>
          <w:p w14:paraId="11D3E664" w14:textId="77777777" w:rsidR="00CB3986" w:rsidRPr="00D56583" w:rsidRDefault="00CB3986" w:rsidP="00D04D5F">
            <w:pPr>
              <w:pStyle w:val="TAH"/>
              <w:rPr>
                <w:lang w:val="sv-FI"/>
                <w:rPrChange w:id="35607" w:author="Delta" w:date="2021-07-23T11:12:00Z">
                  <w:rPr>
                    <w:lang w:val="it-IT"/>
                  </w:rPr>
                </w:rPrChange>
              </w:rPr>
            </w:pPr>
            <w:r w:rsidRPr="00D56583">
              <w:rPr>
                <w:lang w:val="sv-FI"/>
                <w:rPrChange w:id="35608" w:author="Delta" w:date="2021-07-23T11:12:00Z">
                  <w:rPr>
                    <w:lang w:val="it-IT"/>
                  </w:rPr>
                </w:rPrChange>
              </w:rPr>
              <w:t>channel bandwidth [MHz]</w:t>
            </w:r>
          </w:p>
        </w:tc>
        <w:tc>
          <w:tcPr>
            <w:tcW w:w="0" w:type="auto"/>
            <w:shd w:val="clear" w:color="auto" w:fill="auto"/>
            <w:vAlign w:val="center"/>
            <w:tcPrChange w:id="35609" w:author="Delta" w:date="2021-07-23T11:12:00Z">
              <w:tcPr>
                <w:tcW w:w="0" w:type="auto"/>
                <w:vAlign w:val="center"/>
              </w:tcPr>
            </w:tcPrChange>
          </w:tcPr>
          <w:p w14:paraId="093A4108" w14:textId="77777777" w:rsidR="00CB3986" w:rsidRPr="008E21F4" w:rsidRDefault="00CB3986" w:rsidP="00D04D5F">
            <w:pPr>
              <w:pStyle w:val="TAH"/>
              <w:rPr>
                <w:rFonts w:cs="Arial"/>
              </w:rPr>
            </w:pPr>
            <w:r w:rsidRPr="008E21F4">
              <w:rPr>
                <w:rFonts w:cs="Arial"/>
              </w:rPr>
              <w:t>Reference measurement channel</w:t>
            </w:r>
          </w:p>
        </w:tc>
        <w:tc>
          <w:tcPr>
            <w:tcW w:w="0" w:type="auto"/>
            <w:gridSpan w:val="2"/>
            <w:shd w:val="clear" w:color="auto" w:fill="auto"/>
            <w:vAlign w:val="center"/>
            <w:tcPrChange w:id="35610" w:author="Delta" w:date="2021-07-23T11:12:00Z">
              <w:tcPr>
                <w:tcW w:w="0" w:type="auto"/>
                <w:gridSpan w:val="5"/>
                <w:vAlign w:val="center"/>
              </w:tcPr>
            </w:tcPrChange>
          </w:tcPr>
          <w:p w14:paraId="1ADD73F3" w14:textId="77777777" w:rsidR="00CB3986" w:rsidRPr="008E21F4" w:rsidRDefault="00CB3986" w:rsidP="00D04D5F">
            <w:pPr>
              <w:pStyle w:val="TAH"/>
              <w:rPr>
                <w:rFonts w:cs="Arial"/>
              </w:rPr>
            </w:pPr>
            <w:r w:rsidRPr="008E21F4">
              <w:rPr>
                <w:rFonts w:cs="Arial"/>
              </w:rPr>
              <w:t xml:space="preserve"> Reference sensitivity power level, PREFSENS</w:t>
            </w:r>
          </w:p>
          <w:p w14:paraId="3CB5F2EA" w14:textId="77777777" w:rsidR="00CB3986" w:rsidRPr="008E21F4" w:rsidRDefault="00CB3986" w:rsidP="00D04D5F">
            <w:pPr>
              <w:pStyle w:val="TAH"/>
              <w:rPr>
                <w:rFonts w:cs="Arial"/>
              </w:rPr>
            </w:pPr>
            <w:r w:rsidRPr="008E21F4">
              <w:rPr>
                <w:rFonts w:cs="Arial"/>
              </w:rPr>
              <w:t xml:space="preserve"> [dBm]</w:t>
            </w:r>
          </w:p>
        </w:tc>
      </w:tr>
      <w:tr w:rsidR="00CB3986" w:rsidRPr="008E21F4" w14:paraId="660A0C49" w14:textId="77777777" w:rsidTr="00D04D5F">
        <w:trPr>
          <w:jc w:val="center"/>
          <w:trPrChange w:id="35611" w:author="Delta" w:date="2021-07-23T11:12:00Z">
            <w:trPr>
              <w:jc w:val="center"/>
            </w:trPr>
          </w:trPrChange>
        </w:trPr>
        <w:tc>
          <w:tcPr>
            <w:tcW w:w="0" w:type="auto"/>
            <w:shd w:val="clear" w:color="auto" w:fill="auto"/>
            <w:vAlign w:val="center"/>
            <w:tcPrChange w:id="35612" w:author="Delta" w:date="2021-07-23T11:12:00Z">
              <w:tcPr>
                <w:tcW w:w="0" w:type="auto"/>
                <w:gridSpan w:val="3"/>
                <w:vAlign w:val="center"/>
              </w:tcPr>
            </w:tcPrChange>
          </w:tcPr>
          <w:p w14:paraId="2582D2BF" w14:textId="77777777" w:rsidR="00CB3986" w:rsidRPr="008E21F4" w:rsidRDefault="00CB3986" w:rsidP="00D04D5F">
            <w:pPr>
              <w:pStyle w:val="TAC"/>
              <w:rPr>
                <w:rFonts w:cs="Arial"/>
              </w:rPr>
            </w:pPr>
          </w:p>
        </w:tc>
        <w:tc>
          <w:tcPr>
            <w:tcW w:w="0" w:type="auto"/>
            <w:shd w:val="clear" w:color="auto" w:fill="auto"/>
            <w:vAlign w:val="center"/>
            <w:tcPrChange w:id="35613" w:author="Delta" w:date="2021-07-23T11:12:00Z">
              <w:tcPr>
                <w:tcW w:w="0" w:type="auto"/>
                <w:vAlign w:val="center"/>
              </w:tcPr>
            </w:tcPrChange>
          </w:tcPr>
          <w:p w14:paraId="26DBB1B2" w14:textId="77777777" w:rsidR="00CB3986" w:rsidRPr="008E21F4" w:rsidRDefault="00CB3986" w:rsidP="00D04D5F">
            <w:pPr>
              <w:pStyle w:val="TAC"/>
              <w:rPr>
                <w:rFonts w:cs="Arial"/>
              </w:rPr>
            </w:pPr>
          </w:p>
        </w:tc>
        <w:tc>
          <w:tcPr>
            <w:tcW w:w="0" w:type="auto"/>
            <w:shd w:val="clear" w:color="auto" w:fill="auto"/>
            <w:vAlign w:val="center"/>
            <w:tcPrChange w:id="35614" w:author="Delta" w:date="2021-07-23T11:12:00Z">
              <w:tcPr>
                <w:tcW w:w="0" w:type="auto"/>
                <w:gridSpan w:val="2"/>
                <w:vAlign w:val="center"/>
              </w:tcPr>
            </w:tcPrChange>
          </w:tcPr>
          <w:p w14:paraId="553CB801"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0" w:type="auto"/>
            <w:shd w:val="clear" w:color="auto" w:fill="auto"/>
            <w:vAlign w:val="center"/>
            <w:tcPrChange w:id="35615" w:author="Delta" w:date="2021-07-23T11:12:00Z">
              <w:tcPr>
                <w:tcW w:w="0" w:type="auto"/>
                <w:gridSpan w:val="3"/>
                <w:vAlign w:val="center"/>
              </w:tcPr>
            </w:tcPrChange>
          </w:tcPr>
          <w:p w14:paraId="156BDD00"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r>
      <w:tr w:rsidR="00CB3986" w:rsidRPr="008E21F4" w14:paraId="6B3C4F14" w14:textId="77777777" w:rsidTr="00D04D5F">
        <w:trPr>
          <w:jc w:val="center"/>
          <w:trPrChange w:id="35616" w:author="Delta" w:date="2021-07-23T11:12:00Z">
            <w:trPr>
              <w:jc w:val="center"/>
            </w:trPr>
          </w:trPrChange>
        </w:trPr>
        <w:tc>
          <w:tcPr>
            <w:tcW w:w="0" w:type="auto"/>
            <w:shd w:val="clear" w:color="auto" w:fill="auto"/>
            <w:vAlign w:val="center"/>
            <w:tcPrChange w:id="35617" w:author="Delta" w:date="2021-07-23T11:12:00Z">
              <w:tcPr>
                <w:tcW w:w="0" w:type="auto"/>
                <w:gridSpan w:val="3"/>
                <w:vAlign w:val="center"/>
              </w:tcPr>
            </w:tcPrChange>
          </w:tcPr>
          <w:p w14:paraId="2A862AB5" w14:textId="77777777" w:rsidR="00CB3986" w:rsidRPr="008E21F4" w:rsidRDefault="00CB3986" w:rsidP="00D04D5F">
            <w:pPr>
              <w:pStyle w:val="TAC"/>
              <w:rPr>
                <w:rFonts w:cs="Arial"/>
              </w:rPr>
            </w:pPr>
            <w:r w:rsidRPr="008E21F4">
              <w:rPr>
                <w:rFonts w:cs="Arial"/>
              </w:rPr>
              <w:t>1.4</w:t>
            </w:r>
          </w:p>
        </w:tc>
        <w:tc>
          <w:tcPr>
            <w:tcW w:w="0" w:type="auto"/>
            <w:shd w:val="clear" w:color="auto" w:fill="auto"/>
            <w:vAlign w:val="center"/>
            <w:tcPrChange w:id="35618" w:author="Delta" w:date="2021-07-23T11:12:00Z">
              <w:tcPr>
                <w:tcW w:w="0" w:type="auto"/>
                <w:vAlign w:val="center"/>
              </w:tcPr>
            </w:tcPrChange>
          </w:tcPr>
          <w:p w14:paraId="78212197" w14:textId="77777777" w:rsidR="00CB3986" w:rsidRPr="008E21F4" w:rsidRDefault="00CB3986" w:rsidP="00D04D5F">
            <w:pPr>
              <w:pStyle w:val="TAC"/>
              <w:rPr>
                <w:rFonts w:cs="Arial"/>
              </w:rPr>
            </w:pPr>
            <w:r w:rsidRPr="008E21F4">
              <w:rPr>
                <w:rFonts w:cs="Arial"/>
              </w:rPr>
              <w:t>FRC A1-1 in Annex A.1</w:t>
            </w:r>
          </w:p>
        </w:tc>
        <w:tc>
          <w:tcPr>
            <w:tcW w:w="0" w:type="auto"/>
            <w:shd w:val="clear" w:color="auto" w:fill="auto"/>
            <w:vAlign w:val="center"/>
            <w:tcPrChange w:id="35619" w:author="Delta" w:date="2021-07-23T11:12:00Z">
              <w:tcPr>
                <w:tcW w:w="0" w:type="auto"/>
                <w:gridSpan w:val="2"/>
                <w:vAlign w:val="center"/>
              </w:tcPr>
            </w:tcPrChange>
          </w:tcPr>
          <w:p w14:paraId="2A1294C5" w14:textId="0B3D2590" w:rsidR="00CB3986" w:rsidRPr="008E21F4" w:rsidRDefault="00CB3986" w:rsidP="00D04D5F">
            <w:pPr>
              <w:pStyle w:val="TAC"/>
              <w:rPr>
                <w:rFonts w:cs="Arial"/>
                <w:lang w:eastAsia="zh-CN"/>
              </w:rPr>
            </w:pPr>
            <w:r w:rsidRPr="008E21F4">
              <w:rPr>
                <w:rFonts w:cs="Arial"/>
              </w:rPr>
              <w:t>-</w:t>
            </w:r>
            <w:del w:id="35620" w:author="Delta" w:date="2021-07-23T11:12:00Z">
              <w:r w:rsidR="00BD0841" w:rsidRPr="008735C4">
                <w:rPr>
                  <w:rFonts w:cs="Arial" w:hint="eastAsia"/>
                  <w:lang w:eastAsia="zh-CN"/>
                </w:rPr>
                <w:delText>101</w:delText>
              </w:r>
            </w:del>
            <w:ins w:id="35621" w:author="Delta" w:date="2021-07-23T11:12:00Z">
              <w:r w:rsidRPr="008E21F4">
                <w:rPr>
                  <w:rFonts w:cs="Arial"/>
                  <w:lang w:eastAsia="zh-CN"/>
                </w:rPr>
                <w:t>98</w:t>
              </w:r>
            </w:ins>
            <w:r w:rsidRPr="008E21F4">
              <w:rPr>
                <w:rFonts w:cs="Arial"/>
              </w:rPr>
              <w:t>.</w:t>
            </w:r>
            <w:r w:rsidRPr="008E21F4">
              <w:rPr>
                <w:rFonts w:cs="Arial"/>
                <w:lang w:eastAsia="zh-CN"/>
              </w:rPr>
              <w:t>1</w:t>
            </w:r>
          </w:p>
        </w:tc>
        <w:tc>
          <w:tcPr>
            <w:tcW w:w="0" w:type="auto"/>
            <w:shd w:val="clear" w:color="auto" w:fill="auto"/>
            <w:tcPrChange w:id="35622" w:author="Delta" w:date="2021-07-23T11:12:00Z">
              <w:tcPr>
                <w:tcW w:w="0" w:type="auto"/>
                <w:gridSpan w:val="3"/>
                <w:vAlign w:val="center"/>
              </w:tcPr>
            </w:tcPrChange>
          </w:tcPr>
          <w:p w14:paraId="25E2073C" w14:textId="43D6CEE4" w:rsidR="00CB3986" w:rsidRPr="008E21F4" w:rsidRDefault="00CB3986" w:rsidP="00D04D5F">
            <w:pPr>
              <w:pStyle w:val="TAC"/>
              <w:rPr>
                <w:rFonts w:cs="Arial"/>
              </w:rPr>
            </w:pPr>
            <w:r w:rsidRPr="008E21F4">
              <w:rPr>
                <w:rFonts w:cs="Arial"/>
              </w:rPr>
              <w:t>-</w:t>
            </w:r>
            <w:del w:id="35623" w:author="Delta" w:date="2021-07-23T11:12:00Z">
              <w:r w:rsidR="00BD0841" w:rsidRPr="008735C4">
                <w:rPr>
                  <w:rFonts w:cs="Arial" w:hint="eastAsia"/>
                </w:rPr>
                <w:delText>10</w:delText>
              </w:r>
              <w:r w:rsidR="00BD0841" w:rsidRPr="008735C4">
                <w:rPr>
                  <w:rFonts w:cs="Arial" w:hint="eastAsia"/>
                  <w:lang w:eastAsia="zh-CN"/>
                </w:rPr>
                <w:delText>0</w:delText>
              </w:r>
            </w:del>
            <w:ins w:id="35624" w:author="Delta" w:date="2021-07-23T11:12:00Z">
              <w:r w:rsidRPr="008E21F4">
                <w:rPr>
                  <w:rFonts w:cs="Arial"/>
                  <w:lang w:eastAsia="zh-CN"/>
                </w:rPr>
                <w:t>97</w:t>
              </w:r>
            </w:ins>
            <w:r w:rsidRPr="008E21F4">
              <w:rPr>
                <w:rFonts w:cs="Arial"/>
              </w:rPr>
              <w:t>.</w:t>
            </w:r>
            <w:r w:rsidRPr="008E21F4">
              <w:rPr>
                <w:rFonts w:cs="Arial"/>
                <w:lang w:eastAsia="zh-CN"/>
              </w:rPr>
              <w:t>8</w:t>
            </w:r>
          </w:p>
        </w:tc>
      </w:tr>
      <w:tr w:rsidR="00CB3986" w:rsidRPr="008E21F4" w14:paraId="1D871388" w14:textId="77777777" w:rsidTr="00D04D5F">
        <w:trPr>
          <w:jc w:val="center"/>
          <w:ins w:id="35625" w:author="Delta" w:date="2021-07-23T11:12:00Z"/>
        </w:trPr>
        <w:tc>
          <w:tcPr>
            <w:tcW w:w="0" w:type="auto"/>
            <w:shd w:val="clear" w:color="auto" w:fill="auto"/>
            <w:vAlign w:val="center"/>
          </w:tcPr>
          <w:p w14:paraId="03B29AA5" w14:textId="77777777" w:rsidR="00CB3986" w:rsidRPr="008E21F4" w:rsidRDefault="00CB3986" w:rsidP="00D04D5F">
            <w:pPr>
              <w:pStyle w:val="TAC"/>
              <w:rPr>
                <w:ins w:id="35626" w:author="Delta" w:date="2021-07-23T11:12:00Z"/>
                <w:rFonts w:cs="Arial"/>
              </w:rPr>
            </w:pPr>
            <w:ins w:id="35627" w:author="Delta" w:date="2021-07-23T11:12:00Z">
              <w:r w:rsidRPr="008E21F4">
                <w:rPr>
                  <w:rFonts w:cs="Arial"/>
                </w:rPr>
                <w:t>3</w:t>
              </w:r>
            </w:ins>
          </w:p>
        </w:tc>
        <w:tc>
          <w:tcPr>
            <w:tcW w:w="0" w:type="auto"/>
            <w:shd w:val="clear" w:color="auto" w:fill="auto"/>
            <w:vAlign w:val="center"/>
          </w:tcPr>
          <w:p w14:paraId="75E36077" w14:textId="77777777" w:rsidR="00CB3986" w:rsidRPr="008E21F4" w:rsidRDefault="00CB3986" w:rsidP="00D04D5F">
            <w:pPr>
              <w:pStyle w:val="TAC"/>
              <w:rPr>
                <w:ins w:id="35628" w:author="Delta" w:date="2021-07-23T11:12:00Z"/>
                <w:rFonts w:cs="Arial"/>
              </w:rPr>
            </w:pPr>
            <w:ins w:id="35629" w:author="Delta" w:date="2021-07-23T11:12:00Z">
              <w:r w:rsidRPr="008E21F4">
                <w:rPr>
                  <w:rFonts w:cs="Arial"/>
                </w:rPr>
                <w:t>FRC A1-2 in Annex A.1</w:t>
              </w:r>
            </w:ins>
          </w:p>
        </w:tc>
        <w:tc>
          <w:tcPr>
            <w:tcW w:w="0" w:type="auto"/>
            <w:shd w:val="clear" w:color="auto" w:fill="auto"/>
            <w:vAlign w:val="center"/>
          </w:tcPr>
          <w:p w14:paraId="2EF89BBC" w14:textId="77777777" w:rsidR="00CB3986" w:rsidRPr="008E21F4" w:rsidRDefault="00CB3986" w:rsidP="00D04D5F">
            <w:pPr>
              <w:pStyle w:val="TAC"/>
              <w:rPr>
                <w:ins w:id="35630" w:author="Delta" w:date="2021-07-23T11:12:00Z"/>
                <w:rFonts w:cs="Arial"/>
                <w:lang w:eastAsia="zh-CN"/>
              </w:rPr>
            </w:pPr>
            <w:ins w:id="35631" w:author="Delta" w:date="2021-07-23T11:12:00Z">
              <w:r w:rsidRPr="008E21F4">
                <w:rPr>
                  <w:rFonts w:cs="Arial"/>
                </w:rPr>
                <w:t>-</w:t>
              </w:r>
              <w:r w:rsidRPr="008E21F4">
                <w:rPr>
                  <w:rFonts w:cs="Arial"/>
                  <w:lang w:eastAsia="zh-CN"/>
                </w:rPr>
                <w:t>94</w:t>
              </w:r>
              <w:r w:rsidRPr="008E21F4">
                <w:rPr>
                  <w:rFonts w:cs="Arial"/>
                </w:rPr>
                <w:t>.</w:t>
              </w:r>
              <w:r w:rsidRPr="008E21F4">
                <w:rPr>
                  <w:rFonts w:cs="Arial"/>
                  <w:lang w:eastAsia="zh-CN"/>
                </w:rPr>
                <w:t>3</w:t>
              </w:r>
            </w:ins>
          </w:p>
        </w:tc>
        <w:tc>
          <w:tcPr>
            <w:tcW w:w="0" w:type="auto"/>
            <w:shd w:val="clear" w:color="auto" w:fill="auto"/>
            <w:vAlign w:val="center"/>
          </w:tcPr>
          <w:p w14:paraId="127B415C" w14:textId="77777777" w:rsidR="00CB3986" w:rsidRPr="008E21F4" w:rsidRDefault="00CB3986" w:rsidP="00D04D5F">
            <w:pPr>
              <w:pStyle w:val="TAC"/>
              <w:rPr>
                <w:ins w:id="35632" w:author="Delta" w:date="2021-07-23T11:12:00Z"/>
                <w:rFonts w:cs="Arial"/>
              </w:rPr>
            </w:pPr>
            <w:ins w:id="35633" w:author="Delta" w:date="2021-07-23T11:12:00Z">
              <w:r w:rsidRPr="008E21F4">
                <w:rPr>
                  <w:rFonts w:cs="Arial"/>
                </w:rPr>
                <w:t>-</w:t>
              </w:r>
              <w:r w:rsidRPr="008E21F4">
                <w:rPr>
                  <w:rFonts w:cs="Arial"/>
                  <w:lang w:eastAsia="zh-CN"/>
                </w:rPr>
                <w:t>94</w:t>
              </w:r>
              <w:r w:rsidRPr="008E21F4">
                <w:rPr>
                  <w:rFonts w:cs="Arial"/>
                </w:rPr>
                <w:t>.</w:t>
              </w:r>
              <w:r w:rsidRPr="008E21F4">
                <w:rPr>
                  <w:rFonts w:cs="Arial"/>
                  <w:lang w:eastAsia="zh-CN"/>
                </w:rPr>
                <w:t>0</w:t>
              </w:r>
            </w:ins>
          </w:p>
        </w:tc>
      </w:tr>
      <w:tr w:rsidR="00CB3986" w:rsidRPr="008E21F4" w14:paraId="60D67FD5" w14:textId="77777777" w:rsidTr="00D04D5F">
        <w:trPr>
          <w:jc w:val="center"/>
          <w:trPrChange w:id="35634" w:author="Delta" w:date="2021-07-23T11:12:00Z">
            <w:trPr>
              <w:jc w:val="center"/>
            </w:trPr>
          </w:trPrChange>
        </w:trPr>
        <w:tc>
          <w:tcPr>
            <w:tcW w:w="0" w:type="auto"/>
            <w:shd w:val="clear" w:color="auto" w:fill="auto"/>
            <w:vAlign w:val="center"/>
            <w:tcPrChange w:id="35635" w:author="Delta" w:date="2021-07-23T11:12:00Z">
              <w:tcPr>
                <w:tcW w:w="0" w:type="auto"/>
                <w:gridSpan w:val="3"/>
                <w:vAlign w:val="center"/>
              </w:tcPr>
            </w:tcPrChange>
          </w:tcPr>
          <w:p w14:paraId="62050938" w14:textId="77777777" w:rsidR="00CB3986" w:rsidRPr="008E21F4" w:rsidRDefault="00CB3986" w:rsidP="00D04D5F">
            <w:pPr>
              <w:pStyle w:val="TAC"/>
              <w:rPr>
                <w:rFonts w:cs="Arial"/>
              </w:rPr>
            </w:pPr>
            <w:r w:rsidRPr="008E21F4">
              <w:rPr>
                <w:rFonts w:cs="Arial"/>
              </w:rPr>
              <w:t>3</w:t>
            </w:r>
          </w:p>
        </w:tc>
        <w:tc>
          <w:tcPr>
            <w:tcW w:w="0" w:type="auto"/>
            <w:shd w:val="clear" w:color="auto" w:fill="auto"/>
            <w:vAlign w:val="center"/>
            <w:tcPrChange w:id="35636" w:author="Delta" w:date="2021-07-23T11:12:00Z">
              <w:tcPr>
                <w:tcW w:w="0" w:type="auto"/>
                <w:vAlign w:val="center"/>
              </w:tcPr>
            </w:tcPrChange>
          </w:tcPr>
          <w:p w14:paraId="763F87C0" w14:textId="22CBE8E8" w:rsidR="00CB3986" w:rsidRPr="008E21F4" w:rsidRDefault="00CB3986" w:rsidP="00D04D5F">
            <w:pPr>
              <w:pStyle w:val="TAC"/>
              <w:rPr>
                <w:rFonts w:cs="Arial"/>
              </w:rPr>
            </w:pPr>
            <w:r w:rsidRPr="008E21F4">
              <w:rPr>
                <w:lang w:eastAsia="ja-JP"/>
              </w:rPr>
              <w:t>FRC A1-</w:t>
            </w:r>
            <w:del w:id="35637" w:author="Delta" w:date="2021-07-23T11:12:00Z">
              <w:r w:rsidR="00BD0841" w:rsidRPr="008735C4">
                <w:rPr>
                  <w:rFonts w:cs="Arial"/>
                </w:rPr>
                <w:delText>2</w:delText>
              </w:r>
            </w:del>
            <w:ins w:id="35638" w:author="Delta" w:date="2021-07-23T11:12:00Z">
              <w:r w:rsidRPr="008E21F4">
                <w:rPr>
                  <w:lang w:eastAsia="zh-CN"/>
                </w:rPr>
                <w:t>6</w:t>
              </w:r>
            </w:ins>
            <w:r w:rsidRPr="008E21F4">
              <w:rPr>
                <w:lang w:eastAsia="ja-JP"/>
              </w:rPr>
              <w:t xml:space="preserve"> in Annex A.1</w:t>
            </w:r>
            <w:ins w:id="35639" w:author="Delta" w:date="2021-07-23T11:12:00Z">
              <w:r w:rsidRPr="008E21F4">
                <w:rPr>
                  <w:lang w:eastAsia="zh-CN"/>
                </w:rPr>
                <w:t xml:space="preserve"> for E-UTRA with NB-IoT in-band operation</w:t>
              </w:r>
              <w:r w:rsidRPr="008E21F4">
                <w:rPr>
                  <w:vertAlign w:val="superscript"/>
                  <w:lang w:eastAsia="zh-CN"/>
                </w:rPr>
                <w:t xml:space="preserve"> </w:t>
              </w:r>
              <w:r w:rsidRPr="008E21F4">
                <w:rPr>
                  <w:rFonts w:cs="Arial"/>
                </w:rPr>
                <w:t>(Note 3)</w:t>
              </w:r>
            </w:ins>
          </w:p>
        </w:tc>
        <w:tc>
          <w:tcPr>
            <w:tcW w:w="0" w:type="auto"/>
            <w:shd w:val="clear" w:color="auto" w:fill="auto"/>
            <w:vAlign w:val="center"/>
            <w:tcPrChange w:id="35640" w:author="Delta" w:date="2021-07-23T11:12:00Z">
              <w:tcPr>
                <w:tcW w:w="0" w:type="auto"/>
                <w:gridSpan w:val="2"/>
                <w:vAlign w:val="center"/>
              </w:tcPr>
            </w:tcPrChange>
          </w:tcPr>
          <w:p w14:paraId="7E47CBDB" w14:textId="03B2CB3A" w:rsidR="00CB3986" w:rsidRPr="008E21F4" w:rsidRDefault="00CB3986" w:rsidP="00D04D5F">
            <w:pPr>
              <w:pStyle w:val="TAC"/>
              <w:rPr>
                <w:rFonts w:cs="Arial"/>
              </w:rPr>
            </w:pPr>
            <w:r w:rsidRPr="008E21F4">
              <w:rPr>
                <w:rFonts w:cs="Arial"/>
              </w:rPr>
              <w:t>-</w:t>
            </w:r>
            <w:del w:id="35641" w:author="Delta" w:date="2021-07-23T11:12:00Z">
              <w:r w:rsidR="00BD0841" w:rsidRPr="008735C4">
                <w:rPr>
                  <w:rFonts w:cs="Arial"/>
                  <w:lang w:eastAsia="zh-CN"/>
                </w:rPr>
                <w:delText>9</w:delText>
              </w:r>
              <w:r w:rsidR="00BD0841" w:rsidRPr="008735C4">
                <w:rPr>
                  <w:rFonts w:cs="Arial" w:hint="eastAsia"/>
                  <w:lang w:eastAsia="zh-CN"/>
                </w:rPr>
                <w:delText>7</w:delText>
              </w:r>
            </w:del>
            <w:ins w:id="35642" w:author="Delta" w:date="2021-07-23T11:12:00Z">
              <w:r w:rsidRPr="008E21F4">
                <w:rPr>
                  <w:rFonts w:cs="Arial"/>
                  <w:lang w:eastAsia="zh-CN"/>
                </w:rPr>
                <w:t>94</w:t>
              </w:r>
            </w:ins>
            <w:r w:rsidRPr="008E21F4">
              <w:rPr>
                <w:rFonts w:cs="Arial"/>
              </w:rPr>
              <w:t>.</w:t>
            </w:r>
            <w:r w:rsidRPr="008E21F4">
              <w:rPr>
                <w:rFonts w:cs="Arial"/>
                <w:lang w:eastAsia="zh-CN"/>
              </w:rPr>
              <w:t>3</w:t>
            </w:r>
            <w:ins w:id="35643" w:author="Delta" w:date="2021-07-23T11:12:00Z">
              <w:r w:rsidRPr="008E21F4">
                <w:rPr>
                  <w:vertAlign w:val="superscript"/>
                  <w:lang w:eastAsia="zh-CN"/>
                </w:rPr>
                <w:t xml:space="preserve"> </w:t>
              </w:r>
              <w:r w:rsidRPr="008E21F4">
                <w:rPr>
                  <w:rFonts w:cs="Arial"/>
                </w:rPr>
                <w:t>(Note 2)</w:t>
              </w:r>
            </w:ins>
          </w:p>
        </w:tc>
        <w:tc>
          <w:tcPr>
            <w:tcW w:w="0" w:type="auto"/>
            <w:shd w:val="clear" w:color="auto" w:fill="auto"/>
            <w:vAlign w:val="center"/>
            <w:tcPrChange w:id="35644" w:author="Delta" w:date="2021-07-23T11:12:00Z">
              <w:tcPr>
                <w:tcW w:w="0" w:type="auto"/>
                <w:gridSpan w:val="3"/>
                <w:vAlign w:val="center"/>
              </w:tcPr>
            </w:tcPrChange>
          </w:tcPr>
          <w:p w14:paraId="23647B2F" w14:textId="7D2B135C" w:rsidR="00CB3986" w:rsidRPr="008E21F4" w:rsidRDefault="00BD0841" w:rsidP="00D04D5F">
            <w:pPr>
              <w:pStyle w:val="TAC"/>
              <w:rPr>
                <w:rFonts w:cs="Arial"/>
              </w:rPr>
            </w:pPr>
            <w:del w:id="35645" w:author="Delta" w:date="2021-07-23T11:12:00Z">
              <w:r w:rsidRPr="008735C4">
                <w:rPr>
                  <w:rFonts w:cs="Arial"/>
                </w:rPr>
                <w:delText>-9</w:delText>
              </w:r>
              <w:r w:rsidRPr="008735C4">
                <w:rPr>
                  <w:rFonts w:cs="Arial" w:hint="eastAsia"/>
                  <w:lang w:eastAsia="zh-CN"/>
                </w:rPr>
                <w:delText>7</w:delText>
              </w:r>
              <w:r w:rsidRPr="008735C4">
                <w:rPr>
                  <w:rFonts w:cs="Arial"/>
                </w:rPr>
                <w:delText>.0</w:delText>
              </w:r>
            </w:del>
          </w:p>
        </w:tc>
      </w:tr>
      <w:tr w:rsidR="00CB3986" w:rsidRPr="008E21F4" w14:paraId="40A0B1B6" w14:textId="77777777" w:rsidTr="00D04D5F">
        <w:trPr>
          <w:jc w:val="center"/>
          <w:trPrChange w:id="35646" w:author="Delta" w:date="2021-07-23T11:12:00Z">
            <w:trPr>
              <w:jc w:val="center"/>
            </w:trPr>
          </w:trPrChange>
        </w:trPr>
        <w:tc>
          <w:tcPr>
            <w:tcW w:w="0" w:type="auto"/>
            <w:shd w:val="clear" w:color="auto" w:fill="auto"/>
            <w:vAlign w:val="center"/>
            <w:tcPrChange w:id="35647" w:author="Delta" w:date="2021-07-23T11:12:00Z">
              <w:tcPr>
                <w:tcW w:w="0" w:type="auto"/>
                <w:gridSpan w:val="3"/>
                <w:vAlign w:val="center"/>
              </w:tcPr>
            </w:tcPrChange>
          </w:tcPr>
          <w:p w14:paraId="1FF2EC57" w14:textId="77777777" w:rsidR="00CB3986" w:rsidRPr="008E21F4" w:rsidRDefault="00CB3986" w:rsidP="00D04D5F">
            <w:pPr>
              <w:pStyle w:val="TAC"/>
              <w:rPr>
                <w:rFonts w:cs="Arial"/>
              </w:rPr>
            </w:pPr>
            <w:r w:rsidRPr="008E21F4">
              <w:rPr>
                <w:rFonts w:cs="Arial"/>
              </w:rPr>
              <w:t>5</w:t>
            </w:r>
          </w:p>
        </w:tc>
        <w:tc>
          <w:tcPr>
            <w:tcW w:w="0" w:type="auto"/>
            <w:shd w:val="clear" w:color="auto" w:fill="auto"/>
            <w:vAlign w:val="center"/>
            <w:tcPrChange w:id="35648" w:author="Delta" w:date="2021-07-23T11:12:00Z">
              <w:tcPr>
                <w:tcW w:w="0" w:type="auto"/>
                <w:vAlign w:val="center"/>
              </w:tcPr>
            </w:tcPrChange>
          </w:tcPr>
          <w:p w14:paraId="456196E7" w14:textId="77777777" w:rsidR="00CB3986" w:rsidRPr="008E21F4" w:rsidRDefault="00CB3986" w:rsidP="00D04D5F">
            <w:pPr>
              <w:pStyle w:val="TAC"/>
              <w:rPr>
                <w:rFonts w:cs="Arial"/>
              </w:rPr>
            </w:pPr>
            <w:r w:rsidRPr="008E21F4">
              <w:rPr>
                <w:rFonts w:cs="Arial"/>
              </w:rPr>
              <w:t>FRC A1-3 in Annex A.1</w:t>
            </w:r>
          </w:p>
        </w:tc>
        <w:tc>
          <w:tcPr>
            <w:tcW w:w="0" w:type="auto"/>
            <w:shd w:val="clear" w:color="auto" w:fill="auto"/>
            <w:vAlign w:val="center"/>
            <w:tcPrChange w:id="35649" w:author="Delta" w:date="2021-07-23T11:12:00Z">
              <w:tcPr>
                <w:tcW w:w="0" w:type="auto"/>
                <w:gridSpan w:val="2"/>
                <w:vAlign w:val="center"/>
              </w:tcPr>
            </w:tcPrChange>
          </w:tcPr>
          <w:p w14:paraId="4BE6F8D4" w14:textId="78929F76" w:rsidR="00CB3986" w:rsidRPr="008E21F4" w:rsidRDefault="00CB3986" w:rsidP="00D04D5F">
            <w:pPr>
              <w:pStyle w:val="TAC"/>
              <w:rPr>
                <w:rFonts w:cs="Arial"/>
                <w:lang w:eastAsia="zh-CN"/>
              </w:rPr>
            </w:pPr>
            <w:r w:rsidRPr="008E21F4">
              <w:rPr>
                <w:rFonts w:cs="Arial"/>
              </w:rPr>
              <w:t>-</w:t>
            </w:r>
            <w:del w:id="35650" w:author="Delta" w:date="2021-07-23T11:12:00Z">
              <w:r w:rsidR="00BD0841" w:rsidRPr="008735C4">
                <w:rPr>
                  <w:rFonts w:cs="Arial"/>
                  <w:lang w:eastAsia="zh-CN"/>
                </w:rPr>
                <w:delText>9</w:delText>
              </w:r>
              <w:r w:rsidR="00BD0841" w:rsidRPr="008735C4">
                <w:rPr>
                  <w:rFonts w:cs="Arial" w:hint="eastAsia"/>
                  <w:lang w:eastAsia="zh-CN"/>
                </w:rPr>
                <w:delText>5</w:delText>
              </w:r>
            </w:del>
            <w:ins w:id="35651" w:author="Delta" w:date="2021-07-23T11:12:00Z">
              <w:r w:rsidRPr="008E21F4">
                <w:rPr>
                  <w:rFonts w:cs="Arial"/>
                  <w:lang w:eastAsia="zh-CN"/>
                </w:rPr>
                <w:t>92</w:t>
              </w:r>
            </w:ins>
            <w:r w:rsidRPr="008E21F4">
              <w:rPr>
                <w:rFonts w:cs="Arial"/>
              </w:rPr>
              <w:t>.</w:t>
            </w:r>
            <w:r w:rsidRPr="008E21F4">
              <w:rPr>
                <w:rFonts w:cs="Arial"/>
                <w:lang w:eastAsia="zh-CN"/>
              </w:rPr>
              <w:t>8</w:t>
            </w:r>
          </w:p>
        </w:tc>
        <w:tc>
          <w:tcPr>
            <w:tcW w:w="0" w:type="auto"/>
            <w:shd w:val="clear" w:color="auto" w:fill="auto"/>
            <w:vAlign w:val="center"/>
            <w:tcPrChange w:id="35652" w:author="Delta" w:date="2021-07-23T11:12:00Z">
              <w:tcPr>
                <w:tcW w:w="0" w:type="auto"/>
                <w:gridSpan w:val="3"/>
                <w:vAlign w:val="center"/>
              </w:tcPr>
            </w:tcPrChange>
          </w:tcPr>
          <w:p w14:paraId="76E4BFD8" w14:textId="2BFC7990" w:rsidR="00CB3986" w:rsidRPr="008E21F4" w:rsidRDefault="00CB3986" w:rsidP="00D04D5F">
            <w:pPr>
              <w:pStyle w:val="TAC"/>
              <w:rPr>
                <w:rFonts w:cs="Arial"/>
              </w:rPr>
            </w:pPr>
            <w:r w:rsidRPr="008E21F4">
              <w:rPr>
                <w:rFonts w:cs="Arial"/>
              </w:rPr>
              <w:t>-</w:t>
            </w:r>
            <w:del w:id="35653" w:author="Delta" w:date="2021-07-23T11:12:00Z">
              <w:r w:rsidR="00BD0841" w:rsidRPr="008735C4">
                <w:rPr>
                  <w:rFonts w:cs="Arial"/>
                </w:rPr>
                <w:delText>9</w:delText>
              </w:r>
              <w:r w:rsidR="00BD0841" w:rsidRPr="008735C4">
                <w:rPr>
                  <w:rFonts w:cs="Arial" w:hint="eastAsia"/>
                  <w:lang w:eastAsia="zh-CN"/>
                </w:rPr>
                <w:delText>5</w:delText>
              </w:r>
            </w:del>
            <w:ins w:id="35654" w:author="Delta" w:date="2021-07-23T11:12:00Z">
              <w:r w:rsidRPr="008E21F4">
                <w:rPr>
                  <w:rFonts w:cs="Arial"/>
                  <w:lang w:eastAsia="zh-CN"/>
                </w:rPr>
                <w:t>92</w:t>
              </w:r>
            </w:ins>
            <w:r w:rsidRPr="008E21F4">
              <w:rPr>
                <w:rFonts w:cs="Arial"/>
              </w:rPr>
              <w:t>.</w:t>
            </w:r>
            <w:r w:rsidRPr="008E21F4">
              <w:rPr>
                <w:rFonts w:cs="Arial"/>
                <w:lang w:eastAsia="zh-CN"/>
              </w:rPr>
              <w:t>5</w:t>
            </w:r>
          </w:p>
        </w:tc>
      </w:tr>
      <w:tr w:rsidR="00CB3986" w:rsidRPr="008E21F4" w14:paraId="3C0A68D6" w14:textId="77777777" w:rsidTr="00D04D5F">
        <w:trPr>
          <w:jc w:val="center"/>
          <w:ins w:id="35655" w:author="Delta" w:date="2021-07-23T11:12:00Z"/>
        </w:trPr>
        <w:tc>
          <w:tcPr>
            <w:tcW w:w="0" w:type="auto"/>
            <w:shd w:val="clear" w:color="auto" w:fill="auto"/>
            <w:vAlign w:val="center"/>
          </w:tcPr>
          <w:p w14:paraId="6FCE70DA" w14:textId="77777777" w:rsidR="00CB3986" w:rsidRPr="008E21F4" w:rsidRDefault="00CB3986" w:rsidP="00D04D5F">
            <w:pPr>
              <w:pStyle w:val="TAC"/>
              <w:rPr>
                <w:ins w:id="35656" w:author="Delta" w:date="2021-07-23T11:12:00Z"/>
                <w:rFonts w:cs="Arial"/>
              </w:rPr>
            </w:pPr>
            <w:ins w:id="35657" w:author="Delta" w:date="2021-07-23T11:12:00Z">
              <w:r w:rsidRPr="008E21F4">
                <w:rPr>
                  <w:rFonts w:cs="Arial"/>
                </w:rPr>
                <w:t>5</w:t>
              </w:r>
            </w:ins>
          </w:p>
        </w:tc>
        <w:tc>
          <w:tcPr>
            <w:tcW w:w="0" w:type="auto"/>
            <w:shd w:val="clear" w:color="auto" w:fill="auto"/>
            <w:vAlign w:val="center"/>
          </w:tcPr>
          <w:p w14:paraId="5DCC3DF3" w14:textId="77777777" w:rsidR="00CB3986" w:rsidRPr="008E21F4" w:rsidRDefault="00CB3986" w:rsidP="00D04D5F">
            <w:pPr>
              <w:pStyle w:val="TAC"/>
              <w:rPr>
                <w:ins w:id="35658" w:author="Delta" w:date="2021-07-23T11:12:00Z"/>
                <w:rFonts w:cs="Arial"/>
              </w:rPr>
            </w:pPr>
            <w:ins w:id="35659"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ins>
          </w:p>
        </w:tc>
        <w:tc>
          <w:tcPr>
            <w:tcW w:w="0" w:type="auto"/>
            <w:shd w:val="clear" w:color="auto" w:fill="auto"/>
            <w:vAlign w:val="center"/>
          </w:tcPr>
          <w:p w14:paraId="7F717CB3" w14:textId="77777777" w:rsidR="00CB3986" w:rsidRPr="008E21F4" w:rsidRDefault="00CB3986" w:rsidP="00D04D5F">
            <w:pPr>
              <w:pStyle w:val="TAC"/>
              <w:rPr>
                <w:ins w:id="35660" w:author="Delta" w:date="2021-07-23T11:12:00Z"/>
                <w:rFonts w:cs="Arial"/>
              </w:rPr>
            </w:pPr>
            <w:ins w:id="35661" w:author="Delta" w:date="2021-07-23T11:12:00Z">
              <w:r w:rsidRPr="008E21F4">
                <w:rPr>
                  <w:rFonts w:cs="Arial"/>
                </w:rPr>
                <w:t>-</w:t>
              </w:r>
              <w:r w:rsidRPr="008E21F4">
                <w:rPr>
                  <w:rFonts w:cs="Arial"/>
                  <w:lang w:eastAsia="zh-CN"/>
                </w:rPr>
                <w:t>92</w:t>
              </w:r>
              <w:r w:rsidRPr="008E21F4">
                <w:rPr>
                  <w:rFonts w:cs="Arial"/>
                </w:rPr>
                <w:t>.</w:t>
              </w:r>
              <w:r w:rsidRPr="008E21F4">
                <w:rPr>
                  <w:rFonts w:cs="Arial"/>
                  <w:lang w:eastAsia="zh-CN"/>
                </w:rPr>
                <w:t xml:space="preserve">8 </w:t>
              </w:r>
              <w:r w:rsidRPr="008E21F4">
                <w:rPr>
                  <w:rFonts w:cs="Arial"/>
                </w:rPr>
                <w:t>(Note 2)</w:t>
              </w:r>
            </w:ins>
          </w:p>
        </w:tc>
        <w:tc>
          <w:tcPr>
            <w:tcW w:w="0" w:type="auto"/>
            <w:shd w:val="clear" w:color="auto" w:fill="auto"/>
            <w:vAlign w:val="center"/>
          </w:tcPr>
          <w:p w14:paraId="3FC9CEAC" w14:textId="77777777" w:rsidR="00CB3986" w:rsidRPr="008E21F4" w:rsidRDefault="00CB3986" w:rsidP="00D04D5F">
            <w:pPr>
              <w:pStyle w:val="TAC"/>
              <w:rPr>
                <w:ins w:id="35662" w:author="Delta" w:date="2021-07-23T11:12:00Z"/>
                <w:rFonts w:cs="Arial"/>
              </w:rPr>
            </w:pPr>
          </w:p>
        </w:tc>
      </w:tr>
      <w:tr w:rsidR="00CB3986" w:rsidRPr="008E21F4" w14:paraId="27B9D294" w14:textId="77777777" w:rsidTr="00D04D5F">
        <w:trPr>
          <w:jc w:val="center"/>
          <w:trPrChange w:id="35663" w:author="Delta" w:date="2021-07-23T11:12:00Z">
            <w:trPr>
              <w:jc w:val="center"/>
            </w:trPr>
          </w:trPrChange>
        </w:trPr>
        <w:tc>
          <w:tcPr>
            <w:tcW w:w="0" w:type="auto"/>
            <w:shd w:val="clear" w:color="auto" w:fill="auto"/>
            <w:vAlign w:val="center"/>
            <w:tcPrChange w:id="35664" w:author="Delta" w:date="2021-07-23T11:12:00Z">
              <w:tcPr>
                <w:tcW w:w="0" w:type="auto"/>
                <w:gridSpan w:val="3"/>
                <w:vAlign w:val="center"/>
              </w:tcPr>
            </w:tcPrChange>
          </w:tcPr>
          <w:p w14:paraId="7664B71A" w14:textId="77777777" w:rsidR="00CB3986" w:rsidRPr="008E21F4" w:rsidRDefault="00CB3986" w:rsidP="00D04D5F">
            <w:pPr>
              <w:pStyle w:val="TAC"/>
              <w:rPr>
                <w:rFonts w:cs="Arial"/>
              </w:rPr>
            </w:pPr>
            <w:r w:rsidRPr="008E21F4">
              <w:rPr>
                <w:rFonts w:cs="Arial"/>
              </w:rPr>
              <w:t>10</w:t>
            </w:r>
          </w:p>
        </w:tc>
        <w:tc>
          <w:tcPr>
            <w:tcW w:w="0" w:type="auto"/>
            <w:shd w:val="clear" w:color="auto" w:fill="auto"/>
            <w:vAlign w:val="center"/>
            <w:tcPrChange w:id="35665" w:author="Delta" w:date="2021-07-23T11:12:00Z">
              <w:tcPr>
                <w:tcW w:w="0" w:type="auto"/>
                <w:vAlign w:val="center"/>
              </w:tcPr>
            </w:tcPrChange>
          </w:tcPr>
          <w:p w14:paraId="10D146BA" w14:textId="0FD0615B" w:rsidR="00CB3986" w:rsidRPr="008E21F4" w:rsidRDefault="00CB3986" w:rsidP="00D04D5F">
            <w:pPr>
              <w:pStyle w:val="TAC"/>
              <w:rPr>
                <w:rFonts w:cs="Arial"/>
              </w:rPr>
            </w:pPr>
            <w:r w:rsidRPr="008E21F4">
              <w:rPr>
                <w:rFonts w:cs="Arial"/>
              </w:rPr>
              <w:t>FRC A1-3 in Annex A.1</w:t>
            </w:r>
            <w:del w:id="35666" w:author="Delta" w:date="2021-07-23T11:12:00Z">
              <w:r w:rsidR="00BD0841" w:rsidRPr="008735C4">
                <w:rPr>
                  <w:rFonts w:cs="Arial"/>
                </w:rPr>
                <w:delText>*</w:delText>
              </w:r>
            </w:del>
            <w:ins w:id="35667" w:author="Delta" w:date="2021-07-23T11:12:00Z">
              <w:r w:rsidRPr="008E21F4">
                <w:rPr>
                  <w:rFonts w:cs="Arial"/>
                </w:rPr>
                <w:t xml:space="preserve"> (Note 1)</w:t>
              </w:r>
            </w:ins>
          </w:p>
        </w:tc>
        <w:tc>
          <w:tcPr>
            <w:tcW w:w="0" w:type="auto"/>
            <w:shd w:val="clear" w:color="auto" w:fill="auto"/>
            <w:vAlign w:val="center"/>
            <w:tcPrChange w:id="35668" w:author="Delta" w:date="2021-07-23T11:12:00Z">
              <w:tcPr>
                <w:tcW w:w="0" w:type="auto"/>
                <w:gridSpan w:val="2"/>
                <w:vAlign w:val="center"/>
              </w:tcPr>
            </w:tcPrChange>
          </w:tcPr>
          <w:p w14:paraId="4792FECC" w14:textId="4833A3F2" w:rsidR="00CB3986" w:rsidRPr="008E21F4" w:rsidRDefault="00CB3986" w:rsidP="00D04D5F">
            <w:pPr>
              <w:pStyle w:val="TAC"/>
              <w:rPr>
                <w:rFonts w:cs="Arial"/>
                <w:lang w:eastAsia="zh-CN"/>
              </w:rPr>
            </w:pPr>
            <w:r w:rsidRPr="008E21F4">
              <w:rPr>
                <w:rFonts w:cs="Arial"/>
              </w:rPr>
              <w:t>-</w:t>
            </w:r>
            <w:del w:id="35669" w:author="Delta" w:date="2021-07-23T11:12:00Z">
              <w:r w:rsidR="00BD0841" w:rsidRPr="008735C4">
                <w:rPr>
                  <w:rFonts w:cs="Arial"/>
                  <w:lang w:eastAsia="zh-CN"/>
                </w:rPr>
                <w:delText>9</w:delText>
              </w:r>
              <w:r w:rsidR="00BD0841" w:rsidRPr="008735C4">
                <w:rPr>
                  <w:rFonts w:cs="Arial" w:hint="eastAsia"/>
                  <w:lang w:eastAsia="zh-CN"/>
                </w:rPr>
                <w:delText>5</w:delText>
              </w:r>
            </w:del>
            <w:ins w:id="35670" w:author="Delta" w:date="2021-07-23T11:12:00Z">
              <w:r w:rsidRPr="008E21F4">
                <w:rPr>
                  <w:rFonts w:cs="Arial"/>
                  <w:lang w:eastAsia="zh-CN"/>
                </w:rPr>
                <w:t>92</w:t>
              </w:r>
            </w:ins>
            <w:r w:rsidRPr="008E21F4">
              <w:rPr>
                <w:rFonts w:cs="Arial"/>
                <w:lang w:eastAsia="zh-CN"/>
              </w:rPr>
              <w:t>.8</w:t>
            </w:r>
          </w:p>
        </w:tc>
        <w:tc>
          <w:tcPr>
            <w:tcW w:w="0" w:type="auto"/>
            <w:shd w:val="clear" w:color="auto" w:fill="auto"/>
            <w:vAlign w:val="center"/>
            <w:tcPrChange w:id="35671" w:author="Delta" w:date="2021-07-23T11:12:00Z">
              <w:tcPr>
                <w:tcW w:w="0" w:type="auto"/>
                <w:gridSpan w:val="3"/>
                <w:vAlign w:val="center"/>
              </w:tcPr>
            </w:tcPrChange>
          </w:tcPr>
          <w:p w14:paraId="6D45BEE9" w14:textId="00254420" w:rsidR="00CB3986" w:rsidRPr="008E21F4" w:rsidRDefault="00CB3986" w:rsidP="00D04D5F">
            <w:pPr>
              <w:pStyle w:val="TAC"/>
              <w:rPr>
                <w:rFonts w:cs="Arial"/>
              </w:rPr>
            </w:pPr>
            <w:r w:rsidRPr="008E21F4">
              <w:rPr>
                <w:rFonts w:cs="Arial"/>
              </w:rPr>
              <w:t>-</w:t>
            </w:r>
            <w:del w:id="35672" w:author="Delta" w:date="2021-07-23T11:12:00Z">
              <w:r w:rsidR="00BD0841" w:rsidRPr="008735C4">
                <w:rPr>
                  <w:rFonts w:cs="Arial"/>
                </w:rPr>
                <w:delText>9</w:delText>
              </w:r>
              <w:r w:rsidR="00BD0841" w:rsidRPr="008735C4">
                <w:rPr>
                  <w:rFonts w:cs="Arial" w:hint="eastAsia"/>
                  <w:lang w:eastAsia="zh-CN"/>
                </w:rPr>
                <w:delText>5</w:delText>
              </w:r>
            </w:del>
            <w:ins w:id="35673" w:author="Delta" w:date="2021-07-23T11:12:00Z">
              <w:r w:rsidRPr="008E21F4">
                <w:rPr>
                  <w:rFonts w:cs="Arial"/>
                  <w:lang w:eastAsia="zh-CN"/>
                </w:rPr>
                <w:t>92</w:t>
              </w:r>
            </w:ins>
            <w:r w:rsidRPr="008E21F4">
              <w:rPr>
                <w:rFonts w:cs="Arial"/>
                <w:lang w:eastAsia="zh-CN"/>
              </w:rPr>
              <w:t>.5</w:t>
            </w:r>
          </w:p>
        </w:tc>
      </w:tr>
      <w:tr w:rsidR="00CB3986" w:rsidRPr="008E21F4" w14:paraId="431C8B11" w14:textId="77777777" w:rsidTr="00D04D5F">
        <w:trPr>
          <w:jc w:val="center"/>
          <w:ins w:id="35674" w:author="Delta" w:date="2021-07-23T11:12:00Z"/>
        </w:trPr>
        <w:tc>
          <w:tcPr>
            <w:tcW w:w="0" w:type="auto"/>
            <w:shd w:val="clear" w:color="auto" w:fill="auto"/>
            <w:vAlign w:val="center"/>
          </w:tcPr>
          <w:p w14:paraId="1ED03AD4" w14:textId="77777777" w:rsidR="00CB3986" w:rsidRPr="008E21F4" w:rsidRDefault="00CB3986" w:rsidP="00D04D5F">
            <w:pPr>
              <w:pStyle w:val="TAC"/>
              <w:rPr>
                <w:ins w:id="35675" w:author="Delta" w:date="2021-07-23T11:12:00Z"/>
                <w:rFonts w:cs="Arial"/>
              </w:rPr>
            </w:pPr>
            <w:ins w:id="35676" w:author="Delta" w:date="2021-07-23T11:12:00Z">
              <w:r w:rsidRPr="008E21F4">
                <w:rPr>
                  <w:rFonts w:cs="Arial"/>
                </w:rPr>
                <w:t>10</w:t>
              </w:r>
            </w:ins>
          </w:p>
        </w:tc>
        <w:tc>
          <w:tcPr>
            <w:tcW w:w="0" w:type="auto"/>
            <w:shd w:val="clear" w:color="auto" w:fill="auto"/>
            <w:vAlign w:val="center"/>
          </w:tcPr>
          <w:p w14:paraId="356DA04C" w14:textId="77777777" w:rsidR="00CB3986" w:rsidRPr="008E21F4" w:rsidRDefault="00CB3986" w:rsidP="00D04D5F">
            <w:pPr>
              <w:pStyle w:val="TAC"/>
              <w:rPr>
                <w:ins w:id="35677" w:author="Delta" w:date="2021-07-23T11:12:00Z"/>
                <w:rFonts w:cs="Arial"/>
              </w:rPr>
            </w:pPr>
            <w:ins w:id="35678"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ins>
          </w:p>
        </w:tc>
        <w:tc>
          <w:tcPr>
            <w:tcW w:w="0" w:type="auto"/>
            <w:shd w:val="clear" w:color="auto" w:fill="auto"/>
            <w:vAlign w:val="center"/>
          </w:tcPr>
          <w:p w14:paraId="49AB4FD0" w14:textId="77777777" w:rsidR="00CB3986" w:rsidRPr="008E21F4" w:rsidRDefault="00CB3986" w:rsidP="00D04D5F">
            <w:pPr>
              <w:pStyle w:val="TAC"/>
              <w:rPr>
                <w:ins w:id="35679" w:author="Delta" w:date="2021-07-23T11:12:00Z"/>
                <w:rFonts w:cs="Arial"/>
              </w:rPr>
            </w:pPr>
            <w:ins w:id="35680" w:author="Delta" w:date="2021-07-23T11:12:00Z">
              <w:r w:rsidRPr="008E21F4">
                <w:rPr>
                  <w:rFonts w:cs="Arial"/>
                </w:rPr>
                <w:t>-</w:t>
              </w:r>
              <w:r w:rsidRPr="008E21F4">
                <w:rPr>
                  <w:rFonts w:cs="Arial"/>
                  <w:lang w:eastAsia="zh-CN"/>
                </w:rPr>
                <w:t xml:space="preserve">92.8 </w:t>
              </w:r>
              <w:r w:rsidRPr="008E21F4">
                <w:rPr>
                  <w:rFonts w:cs="Arial"/>
                </w:rPr>
                <w:t>(Note 2)</w:t>
              </w:r>
            </w:ins>
          </w:p>
        </w:tc>
        <w:tc>
          <w:tcPr>
            <w:tcW w:w="0" w:type="auto"/>
            <w:shd w:val="clear" w:color="auto" w:fill="auto"/>
            <w:vAlign w:val="center"/>
          </w:tcPr>
          <w:p w14:paraId="4C21ADFC" w14:textId="77777777" w:rsidR="00CB3986" w:rsidRPr="008E21F4" w:rsidRDefault="00CB3986" w:rsidP="00D04D5F">
            <w:pPr>
              <w:pStyle w:val="TAC"/>
              <w:rPr>
                <w:ins w:id="35681" w:author="Delta" w:date="2021-07-23T11:12:00Z"/>
                <w:rFonts w:cs="Arial"/>
              </w:rPr>
            </w:pPr>
          </w:p>
        </w:tc>
      </w:tr>
      <w:tr w:rsidR="00CB3986" w:rsidRPr="008E21F4" w14:paraId="0E3064D7" w14:textId="77777777" w:rsidTr="00D04D5F">
        <w:trPr>
          <w:jc w:val="center"/>
          <w:trPrChange w:id="35682" w:author="Delta" w:date="2021-07-23T11:12:00Z">
            <w:trPr>
              <w:jc w:val="center"/>
            </w:trPr>
          </w:trPrChange>
        </w:trPr>
        <w:tc>
          <w:tcPr>
            <w:tcW w:w="0" w:type="auto"/>
            <w:shd w:val="clear" w:color="auto" w:fill="auto"/>
            <w:vAlign w:val="center"/>
            <w:tcPrChange w:id="35683" w:author="Delta" w:date="2021-07-23T11:12:00Z">
              <w:tcPr>
                <w:tcW w:w="0" w:type="auto"/>
                <w:gridSpan w:val="3"/>
                <w:vAlign w:val="center"/>
              </w:tcPr>
            </w:tcPrChange>
          </w:tcPr>
          <w:p w14:paraId="390FE1F2" w14:textId="77777777" w:rsidR="00CB3986" w:rsidRPr="008E21F4" w:rsidRDefault="00CB3986" w:rsidP="00D04D5F">
            <w:pPr>
              <w:pStyle w:val="TAC"/>
              <w:rPr>
                <w:rFonts w:cs="Arial"/>
              </w:rPr>
            </w:pPr>
            <w:r w:rsidRPr="008E21F4">
              <w:rPr>
                <w:rFonts w:cs="Arial"/>
              </w:rPr>
              <w:t>15</w:t>
            </w:r>
          </w:p>
        </w:tc>
        <w:tc>
          <w:tcPr>
            <w:tcW w:w="0" w:type="auto"/>
            <w:shd w:val="clear" w:color="auto" w:fill="auto"/>
            <w:vAlign w:val="center"/>
            <w:tcPrChange w:id="35684" w:author="Delta" w:date="2021-07-23T11:12:00Z">
              <w:tcPr>
                <w:tcW w:w="0" w:type="auto"/>
                <w:vAlign w:val="center"/>
              </w:tcPr>
            </w:tcPrChange>
          </w:tcPr>
          <w:p w14:paraId="315BC16E" w14:textId="30B31E7F" w:rsidR="00CB3986" w:rsidRPr="008E21F4" w:rsidRDefault="00CB3986" w:rsidP="00D04D5F">
            <w:pPr>
              <w:pStyle w:val="TAC"/>
              <w:rPr>
                <w:rFonts w:cs="Arial"/>
              </w:rPr>
            </w:pPr>
            <w:r w:rsidRPr="008E21F4">
              <w:rPr>
                <w:rFonts w:cs="Arial"/>
              </w:rPr>
              <w:t>FRC A1-3 in Annex A.1</w:t>
            </w:r>
            <w:del w:id="35685" w:author="Delta" w:date="2021-07-23T11:12:00Z">
              <w:r w:rsidR="00BD0841" w:rsidRPr="008735C4">
                <w:rPr>
                  <w:rFonts w:cs="Arial"/>
                </w:rPr>
                <w:delText>*</w:delText>
              </w:r>
            </w:del>
            <w:ins w:id="35686" w:author="Delta" w:date="2021-07-23T11:12:00Z">
              <w:r w:rsidRPr="008E21F4">
                <w:rPr>
                  <w:rFonts w:cs="Arial"/>
                </w:rPr>
                <w:t xml:space="preserve"> (Note 1)</w:t>
              </w:r>
            </w:ins>
          </w:p>
        </w:tc>
        <w:tc>
          <w:tcPr>
            <w:tcW w:w="0" w:type="auto"/>
            <w:shd w:val="clear" w:color="auto" w:fill="auto"/>
            <w:vAlign w:val="center"/>
            <w:tcPrChange w:id="35687" w:author="Delta" w:date="2021-07-23T11:12:00Z">
              <w:tcPr>
                <w:tcW w:w="0" w:type="auto"/>
                <w:gridSpan w:val="2"/>
                <w:vAlign w:val="center"/>
              </w:tcPr>
            </w:tcPrChange>
          </w:tcPr>
          <w:p w14:paraId="28185B80" w14:textId="62A5C1AE" w:rsidR="00CB3986" w:rsidRPr="008E21F4" w:rsidRDefault="00CB3986" w:rsidP="00D04D5F">
            <w:pPr>
              <w:pStyle w:val="TAC"/>
              <w:rPr>
                <w:rFonts w:cs="Arial"/>
              </w:rPr>
            </w:pPr>
            <w:r w:rsidRPr="008E21F4">
              <w:rPr>
                <w:rFonts w:cs="Arial"/>
              </w:rPr>
              <w:t>-</w:t>
            </w:r>
            <w:del w:id="35688" w:author="Delta" w:date="2021-07-23T11:12:00Z">
              <w:r w:rsidR="00BD0841" w:rsidRPr="008735C4">
                <w:rPr>
                  <w:rFonts w:cs="Arial"/>
                  <w:lang w:eastAsia="zh-CN"/>
                </w:rPr>
                <w:delText>9</w:delText>
              </w:r>
              <w:r w:rsidR="00BD0841" w:rsidRPr="008735C4">
                <w:rPr>
                  <w:rFonts w:cs="Arial" w:hint="eastAsia"/>
                  <w:lang w:eastAsia="zh-CN"/>
                </w:rPr>
                <w:delText>5</w:delText>
              </w:r>
            </w:del>
            <w:ins w:id="35689" w:author="Delta" w:date="2021-07-23T11:12:00Z">
              <w:r w:rsidRPr="008E21F4">
                <w:rPr>
                  <w:rFonts w:cs="Arial"/>
                  <w:lang w:eastAsia="zh-CN"/>
                </w:rPr>
                <w:t>92</w:t>
              </w:r>
            </w:ins>
            <w:r w:rsidRPr="008E21F4">
              <w:rPr>
                <w:rFonts w:cs="Arial"/>
                <w:lang w:eastAsia="zh-CN"/>
              </w:rPr>
              <w:t>.8</w:t>
            </w:r>
          </w:p>
        </w:tc>
        <w:tc>
          <w:tcPr>
            <w:tcW w:w="0" w:type="auto"/>
            <w:shd w:val="clear" w:color="auto" w:fill="auto"/>
            <w:vAlign w:val="center"/>
            <w:tcPrChange w:id="35690" w:author="Delta" w:date="2021-07-23T11:12:00Z">
              <w:tcPr>
                <w:tcW w:w="0" w:type="auto"/>
                <w:gridSpan w:val="3"/>
                <w:vAlign w:val="center"/>
              </w:tcPr>
            </w:tcPrChange>
          </w:tcPr>
          <w:p w14:paraId="497AFC5D" w14:textId="0C042CBF" w:rsidR="00CB3986" w:rsidRPr="008E21F4" w:rsidRDefault="00CB3986" w:rsidP="00D04D5F">
            <w:pPr>
              <w:pStyle w:val="TAC"/>
              <w:rPr>
                <w:rFonts w:cs="Arial"/>
              </w:rPr>
            </w:pPr>
            <w:r w:rsidRPr="008E21F4">
              <w:rPr>
                <w:rFonts w:cs="Arial"/>
              </w:rPr>
              <w:t>-</w:t>
            </w:r>
            <w:del w:id="35691" w:author="Delta" w:date="2021-07-23T11:12:00Z">
              <w:r w:rsidR="00BD0841" w:rsidRPr="008735C4">
                <w:rPr>
                  <w:rFonts w:cs="Arial"/>
                </w:rPr>
                <w:delText>9</w:delText>
              </w:r>
              <w:r w:rsidR="00BD0841" w:rsidRPr="008735C4">
                <w:rPr>
                  <w:rFonts w:cs="Arial" w:hint="eastAsia"/>
                  <w:lang w:eastAsia="zh-CN"/>
                </w:rPr>
                <w:delText>5</w:delText>
              </w:r>
            </w:del>
            <w:ins w:id="35692" w:author="Delta" w:date="2021-07-23T11:12:00Z">
              <w:r w:rsidRPr="008E21F4">
                <w:rPr>
                  <w:rFonts w:cs="Arial"/>
                  <w:lang w:eastAsia="zh-CN"/>
                </w:rPr>
                <w:t>92</w:t>
              </w:r>
            </w:ins>
            <w:r w:rsidRPr="008E21F4">
              <w:rPr>
                <w:rFonts w:cs="Arial"/>
                <w:lang w:eastAsia="zh-CN"/>
              </w:rPr>
              <w:t>.5</w:t>
            </w:r>
          </w:p>
        </w:tc>
      </w:tr>
      <w:tr w:rsidR="00CB3986" w:rsidRPr="008E21F4" w14:paraId="3AD3C823" w14:textId="77777777" w:rsidTr="00D04D5F">
        <w:trPr>
          <w:jc w:val="center"/>
          <w:ins w:id="35693" w:author="Delta" w:date="2021-07-23T11:12:00Z"/>
        </w:trPr>
        <w:tc>
          <w:tcPr>
            <w:tcW w:w="0" w:type="auto"/>
            <w:shd w:val="clear" w:color="auto" w:fill="auto"/>
            <w:vAlign w:val="center"/>
          </w:tcPr>
          <w:p w14:paraId="7199328A" w14:textId="77777777" w:rsidR="00CB3986" w:rsidRPr="008E21F4" w:rsidRDefault="00CB3986" w:rsidP="00D04D5F">
            <w:pPr>
              <w:pStyle w:val="TAC"/>
              <w:rPr>
                <w:ins w:id="35694" w:author="Delta" w:date="2021-07-23T11:12:00Z"/>
                <w:rFonts w:cs="Arial"/>
              </w:rPr>
            </w:pPr>
            <w:ins w:id="35695" w:author="Delta" w:date="2021-07-23T11:12:00Z">
              <w:r w:rsidRPr="008E21F4">
                <w:rPr>
                  <w:rFonts w:cs="Arial"/>
                </w:rPr>
                <w:t>15</w:t>
              </w:r>
            </w:ins>
          </w:p>
        </w:tc>
        <w:tc>
          <w:tcPr>
            <w:tcW w:w="0" w:type="auto"/>
            <w:shd w:val="clear" w:color="auto" w:fill="auto"/>
            <w:vAlign w:val="center"/>
          </w:tcPr>
          <w:p w14:paraId="1D34DF4E" w14:textId="77777777" w:rsidR="00CB3986" w:rsidRPr="008E21F4" w:rsidRDefault="00CB3986" w:rsidP="00D04D5F">
            <w:pPr>
              <w:pStyle w:val="TAC"/>
              <w:rPr>
                <w:ins w:id="35696" w:author="Delta" w:date="2021-07-23T11:12:00Z"/>
                <w:rFonts w:cs="Arial"/>
              </w:rPr>
            </w:pPr>
            <w:ins w:id="35697"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ins>
          </w:p>
        </w:tc>
        <w:tc>
          <w:tcPr>
            <w:tcW w:w="0" w:type="auto"/>
            <w:shd w:val="clear" w:color="auto" w:fill="auto"/>
            <w:vAlign w:val="center"/>
          </w:tcPr>
          <w:p w14:paraId="106780E4" w14:textId="77777777" w:rsidR="00CB3986" w:rsidRPr="008E21F4" w:rsidRDefault="00CB3986" w:rsidP="00D04D5F">
            <w:pPr>
              <w:pStyle w:val="TAC"/>
              <w:rPr>
                <w:ins w:id="35698" w:author="Delta" w:date="2021-07-23T11:12:00Z"/>
                <w:rFonts w:cs="Arial"/>
              </w:rPr>
            </w:pPr>
            <w:ins w:id="35699" w:author="Delta" w:date="2021-07-23T11:12:00Z">
              <w:r w:rsidRPr="008E21F4">
                <w:rPr>
                  <w:rFonts w:cs="Arial"/>
                </w:rPr>
                <w:t>-</w:t>
              </w:r>
              <w:r w:rsidRPr="008E21F4">
                <w:rPr>
                  <w:rFonts w:cs="Arial"/>
                  <w:lang w:eastAsia="zh-CN"/>
                </w:rPr>
                <w:t xml:space="preserve">92.8 </w:t>
              </w:r>
              <w:r w:rsidRPr="008E21F4">
                <w:rPr>
                  <w:rFonts w:cs="Arial"/>
                </w:rPr>
                <w:t>(Note 2)</w:t>
              </w:r>
            </w:ins>
          </w:p>
        </w:tc>
        <w:tc>
          <w:tcPr>
            <w:tcW w:w="0" w:type="auto"/>
            <w:shd w:val="clear" w:color="auto" w:fill="auto"/>
            <w:vAlign w:val="center"/>
          </w:tcPr>
          <w:p w14:paraId="6DC85E3A" w14:textId="77777777" w:rsidR="00CB3986" w:rsidRPr="008E21F4" w:rsidRDefault="00CB3986" w:rsidP="00D04D5F">
            <w:pPr>
              <w:pStyle w:val="TAC"/>
              <w:rPr>
                <w:ins w:id="35700" w:author="Delta" w:date="2021-07-23T11:12:00Z"/>
                <w:rFonts w:cs="Arial"/>
              </w:rPr>
            </w:pPr>
          </w:p>
        </w:tc>
      </w:tr>
      <w:tr w:rsidR="00CB3986" w:rsidRPr="008E21F4" w14:paraId="6315B513" w14:textId="77777777" w:rsidTr="00D04D5F">
        <w:trPr>
          <w:jc w:val="center"/>
          <w:trPrChange w:id="35701" w:author="Delta" w:date="2021-07-23T11:12:00Z">
            <w:trPr>
              <w:jc w:val="center"/>
            </w:trPr>
          </w:trPrChange>
        </w:trPr>
        <w:tc>
          <w:tcPr>
            <w:tcW w:w="0" w:type="auto"/>
            <w:shd w:val="clear" w:color="auto" w:fill="auto"/>
            <w:vAlign w:val="center"/>
            <w:tcPrChange w:id="35702" w:author="Delta" w:date="2021-07-23T11:12:00Z">
              <w:tcPr>
                <w:tcW w:w="0" w:type="auto"/>
                <w:gridSpan w:val="3"/>
                <w:vAlign w:val="center"/>
              </w:tcPr>
            </w:tcPrChange>
          </w:tcPr>
          <w:p w14:paraId="69B1C44C" w14:textId="77777777" w:rsidR="00CB3986" w:rsidRPr="008E21F4" w:rsidRDefault="00CB3986" w:rsidP="00D04D5F">
            <w:pPr>
              <w:pStyle w:val="TAC"/>
              <w:rPr>
                <w:rFonts w:cs="Arial"/>
              </w:rPr>
            </w:pPr>
            <w:r w:rsidRPr="008E21F4">
              <w:rPr>
                <w:rFonts w:cs="Arial"/>
              </w:rPr>
              <w:t>20</w:t>
            </w:r>
          </w:p>
        </w:tc>
        <w:tc>
          <w:tcPr>
            <w:tcW w:w="0" w:type="auto"/>
            <w:shd w:val="clear" w:color="auto" w:fill="auto"/>
            <w:vAlign w:val="center"/>
            <w:tcPrChange w:id="35703" w:author="Delta" w:date="2021-07-23T11:12:00Z">
              <w:tcPr>
                <w:tcW w:w="0" w:type="auto"/>
                <w:vAlign w:val="center"/>
              </w:tcPr>
            </w:tcPrChange>
          </w:tcPr>
          <w:p w14:paraId="63C492CA" w14:textId="17354A85" w:rsidR="00CB3986" w:rsidRPr="008E21F4" w:rsidRDefault="00CB3986" w:rsidP="00D04D5F">
            <w:pPr>
              <w:pStyle w:val="TAC"/>
              <w:rPr>
                <w:rFonts w:cs="Arial"/>
              </w:rPr>
            </w:pPr>
            <w:r w:rsidRPr="008E21F4">
              <w:rPr>
                <w:rFonts w:cs="Arial"/>
              </w:rPr>
              <w:t>FRC A1-3 in Annex A.1</w:t>
            </w:r>
            <w:del w:id="35704" w:author="Delta" w:date="2021-07-23T11:12:00Z">
              <w:r w:rsidR="00BD0841" w:rsidRPr="008735C4">
                <w:rPr>
                  <w:rFonts w:cs="Arial"/>
                </w:rPr>
                <w:delText>*</w:delText>
              </w:r>
            </w:del>
            <w:ins w:id="35705" w:author="Delta" w:date="2021-07-23T11:12:00Z">
              <w:r w:rsidRPr="008E21F4">
                <w:rPr>
                  <w:rFonts w:cs="Arial"/>
                </w:rPr>
                <w:t xml:space="preserve"> (Note 1)</w:t>
              </w:r>
            </w:ins>
          </w:p>
        </w:tc>
        <w:tc>
          <w:tcPr>
            <w:tcW w:w="0" w:type="auto"/>
            <w:shd w:val="clear" w:color="auto" w:fill="auto"/>
            <w:vAlign w:val="center"/>
            <w:tcPrChange w:id="35706" w:author="Delta" w:date="2021-07-23T11:12:00Z">
              <w:tcPr>
                <w:tcW w:w="0" w:type="auto"/>
                <w:gridSpan w:val="2"/>
                <w:vAlign w:val="center"/>
              </w:tcPr>
            </w:tcPrChange>
          </w:tcPr>
          <w:p w14:paraId="074040E7" w14:textId="72788D75" w:rsidR="00CB3986" w:rsidRPr="008E21F4" w:rsidRDefault="00CB3986" w:rsidP="00D04D5F">
            <w:pPr>
              <w:pStyle w:val="TAC"/>
              <w:rPr>
                <w:rFonts w:cs="Arial"/>
              </w:rPr>
            </w:pPr>
            <w:r w:rsidRPr="008E21F4">
              <w:rPr>
                <w:rFonts w:cs="Arial"/>
              </w:rPr>
              <w:t>-</w:t>
            </w:r>
            <w:del w:id="35707" w:author="Delta" w:date="2021-07-23T11:12:00Z">
              <w:r w:rsidR="00BD0841" w:rsidRPr="008735C4">
                <w:rPr>
                  <w:rFonts w:cs="Arial"/>
                  <w:lang w:eastAsia="zh-CN"/>
                </w:rPr>
                <w:delText>9</w:delText>
              </w:r>
              <w:r w:rsidR="00BD0841" w:rsidRPr="008735C4">
                <w:rPr>
                  <w:rFonts w:cs="Arial" w:hint="eastAsia"/>
                  <w:lang w:eastAsia="zh-CN"/>
                </w:rPr>
                <w:delText>5</w:delText>
              </w:r>
            </w:del>
            <w:ins w:id="35708" w:author="Delta" w:date="2021-07-23T11:12:00Z">
              <w:r w:rsidRPr="008E21F4">
                <w:rPr>
                  <w:rFonts w:cs="Arial"/>
                  <w:lang w:eastAsia="zh-CN"/>
                </w:rPr>
                <w:t>92</w:t>
              </w:r>
            </w:ins>
            <w:r w:rsidRPr="008E21F4">
              <w:rPr>
                <w:rFonts w:cs="Arial"/>
                <w:lang w:eastAsia="zh-CN"/>
              </w:rPr>
              <w:t>.8</w:t>
            </w:r>
            <w:ins w:id="35709" w:author="Delta" w:date="2021-07-23T11:12:00Z">
              <w:r w:rsidRPr="008E21F4">
                <w:rPr>
                  <w:rFonts w:cs="Arial"/>
                </w:rPr>
                <w:t xml:space="preserve"> </w:t>
              </w:r>
            </w:ins>
          </w:p>
        </w:tc>
        <w:tc>
          <w:tcPr>
            <w:tcW w:w="0" w:type="auto"/>
            <w:shd w:val="clear" w:color="auto" w:fill="auto"/>
            <w:vAlign w:val="center"/>
            <w:tcPrChange w:id="35710" w:author="Delta" w:date="2021-07-23T11:12:00Z">
              <w:tcPr>
                <w:tcW w:w="0" w:type="auto"/>
                <w:gridSpan w:val="3"/>
                <w:vAlign w:val="center"/>
              </w:tcPr>
            </w:tcPrChange>
          </w:tcPr>
          <w:p w14:paraId="47069883" w14:textId="15D7A3BD" w:rsidR="00CB3986" w:rsidRPr="008E21F4" w:rsidRDefault="00CB3986" w:rsidP="00D04D5F">
            <w:pPr>
              <w:pStyle w:val="TAC"/>
              <w:rPr>
                <w:rFonts w:cs="Arial"/>
              </w:rPr>
            </w:pPr>
            <w:r w:rsidRPr="008E21F4">
              <w:rPr>
                <w:rFonts w:cs="Arial"/>
              </w:rPr>
              <w:t>-</w:t>
            </w:r>
            <w:del w:id="35711" w:author="Delta" w:date="2021-07-23T11:12:00Z">
              <w:r w:rsidR="00BD0841" w:rsidRPr="008735C4">
                <w:rPr>
                  <w:rFonts w:cs="Arial"/>
                </w:rPr>
                <w:delText>9</w:delText>
              </w:r>
              <w:r w:rsidR="00BD0841" w:rsidRPr="008735C4">
                <w:rPr>
                  <w:rFonts w:cs="Arial" w:hint="eastAsia"/>
                  <w:lang w:eastAsia="zh-CN"/>
                </w:rPr>
                <w:delText>5</w:delText>
              </w:r>
            </w:del>
            <w:ins w:id="35712" w:author="Delta" w:date="2021-07-23T11:12:00Z">
              <w:r w:rsidRPr="008E21F4">
                <w:rPr>
                  <w:rFonts w:cs="Arial"/>
                  <w:lang w:eastAsia="zh-CN"/>
                </w:rPr>
                <w:t>92</w:t>
              </w:r>
            </w:ins>
            <w:r w:rsidRPr="008E21F4">
              <w:rPr>
                <w:rFonts w:cs="Arial"/>
                <w:lang w:eastAsia="zh-CN"/>
              </w:rPr>
              <w:t>.5</w:t>
            </w:r>
            <w:ins w:id="35713" w:author="Delta" w:date="2021-07-23T11:12:00Z">
              <w:r w:rsidRPr="008E21F4">
                <w:rPr>
                  <w:rFonts w:cs="Arial"/>
                </w:rPr>
                <w:t xml:space="preserve"> </w:t>
              </w:r>
            </w:ins>
          </w:p>
        </w:tc>
      </w:tr>
      <w:tr w:rsidR="00CB3986" w:rsidRPr="008E21F4" w14:paraId="23C599C9" w14:textId="77777777" w:rsidTr="00D04D5F">
        <w:trPr>
          <w:jc w:val="center"/>
          <w:ins w:id="35714" w:author="Delta" w:date="2021-07-23T11:12:00Z"/>
        </w:trPr>
        <w:tc>
          <w:tcPr>
            <w:tcW w:w="0" w:type="auto"/>
            <w:shd w:val="clear" w:color="auto" w:fill="auto"/>
            <w:vAlign w:val="center"/>
          </w:tcPr>
          <w:p w14:paraId="52D091C9" w14:textId="77777777" w:rsidR="00CB3986" w:rsidRPr="008E21F4" w:rsidRDefault="00CB3986" w:rsidP="00D04D5F">
            <w:pPr>
              <w:pStyle w:val="TAC"/>
              <w:rPr>
                <w:ins w:id="35715" w:author="Delta" w:date="2021-07-23T11:12:00Z"/>
                <w:rFonts w:cs="Arial"/>
              </w:rPr>
            </w:pPr>
            <w:ins w:id="35716" w:author="Delta" w:date="2021-07-23T11:12:00Z">
              <w:r w:rsidRPr="008E21F4">
                <w:rPr>
                  <w:rFonts w:cs="Arial"/>
                </w:rPr>
                <w:t>20</w:t>
              </w:r>
            </w:ins>
          </w:p>
        </w:tc>
        <w:tc>
          <w:tcPr>
            <w:tcW w:w="0" w:type="auto"/>
            <w:shd w:val="clear" w:color="auto" w:fill="auto"/>
            <w:vAlign w:val="center"/>
          </w:tcPr>
          <w:p w14:paraId="2675BDD6" w14:textId="77777777" w:rsidR="00CB3986" w:rsidRPr="008E21F4" w:rsidRDefault="00CB3986" w:rsidP="00D04D5F">
            <w:pPr>
              <w:pStyle w:val="TAC"/>
              <w:rPr>
                <w:ins w:id="35717" w:author="Delta" w:date="2021-07-23T11:12:00Z"/>
                <w:rFonts w:cs="Arial"/>
              </w:rPr>
            </w:pPr>
            <w:ins w:id="35718"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ins>
          </w:p>
        </w:tc>
        <w:tc>
          <w:tcPr>
            <w:tcW w:w="0" w:type="auto"/>
            <w:shd w:val="clear" w:color="auto" w:fill="auto"/>
            <w:vAlign w:val="center"/>
          </w:tcPr>
          <w:p w14:paraId="0E009136" w14:textId="77777777" w:rsidR="00CB3986" w:rsidRPr="008E21F4" w:rsidRDefault="00CB3986" w:rsidP="00D04D5F">
            <w:pPr>
              <w:pStyle w:val="TAC"/>
              <w:rPr>
                <w:ins w:id="35719" w:author="Delta" w:date="2021-07-23T11:12:00Z"/>
                <w:rFonts w:cs="Arial"/>
              </w:rPr>
            </w:pPr>
            <w:ins w:id="35720" w:author="Delta" w:date="2021-07-23T11:12:00Z">
              <w:r w:rsidRPr="008E21F4">
                <w:rPr>
                  <w:rFonts w:cs="Arial"/>
                </w:rPr>
                <w:t>-</w:t>
              </w:r>
              <w:r w:rsidRPr="008E21F4">
                <w:rPr>
                  <w:rFonts w:cs="Arial"/>
                  <w:lang w:eastAsia="zh-CN"/>
                </w:rPr>
                <w:t xml:space="preserve">92.8 </w:t>
              </w:r>
              <w:r w:rsidRPr="008E21F4">
                <w:rPr>
                  <w:rFonts w:cs="Arial"/>
                </w:rPr>
                <w:t>(Note 2)</w:t>
              </w:r>
            </w:ins>
          </w:p>
        </w:tc>
        <w:tc>
          <w:tcPr>
            <w:tcW w:w="0" w:type="auto"/>
            <w:shd w:val="clear" w:color="auto" w:fill="auto"/>
            <w:vAlign w:val="center"/>
          </w:tcPr>
          <w:p w14:paraId="46CF8F9F" w14:textId="77777777" w:rsidR="00CB3986" w:rsidRPr="008E21F4" w:rsidRDefault="00CB3986" w:rsidP="00D04D5F">
            <w:pPr>
              <w:pStyle w:val="TAC"/>
              <w:rPr>
                <w:ins w:id="35721" w:author="Delta" w:date="2021-07-23T11:12:00Z"/>
                <w:rFonts w:cs="Arial"/>
              </w:rPr>
            </w:pPr>
          </w:p>
        </w:tc>
      </w:tr>
      <w:tr w:rsidR="00CB3986" w:rsidRPr="008E21F4" w14:paraId="0024A6BF" w14:textId="77777777" w:rsidTr="00D04D5F">
        <w:trPr>
          <w:jc w:val="center"/>
          <w:trPrChange w:id="35722" w:author="Delta" w:date="2021-07-23T11:12:00Z">
            <w:trPr>
              <w:jc w:val="center"/>
            </w:trPr>
          </w:trPrChange>
        </w:trPr>
        <w:tc>
          <w:tcPr>
            <w:tcW w:w="0" w:type="auto"/>
            <w:gridSpan w:val="4"/>
            <w:shd w:val="clear" w:color="auto" w:fill="auto"/>
            <w:vAlign w:val="center"/>
            <w:tcPrChange w:id="35723" w:author="Delta" w:date="2021-07-23T11:12:00Z">
              <w:tcPr>
                <w:tcW w:w="0" w:type="auto"/>
                <w:gridSpan w:val="9"/>
                <w:vAlign w:val="center"/>
              </w:tcPr>
            </w:tcPrChange>
          </w:tcPr>
          <w:p w14:paraId="6EA97162" w14:textId="0CB1423C" w:rsidR="00CB3986" w:rsidRPr="008E21F4" w:rsidRDefault="00CB3986" w:rsidP="00D04D5F">
            <w:pPr>
              <w:pStyle w:val="TAN"/>
              <w:rPr>
                <w:ins w:id="35724" w:author="Delta" w:date="2021-07-23T11:12:00Z"/>
                <w:rFonts w:cs="Arial"/>
              </w:rPr>
            </w:pPr>
            <w:r w:rsidRPr="008E21F4">
              <w:rPr>
                <w:rFonts w:cs="Arial"/>
              </w:rPr>
              <w:t>Note</w:t>
            </w:r>
            <w:del w:id="35725" w:author="Delta" w:date="2021-07-23T11:12:00Z">
              <w:r w:rsidR="00BD0841" w:rsidRPr="008735C4">
                <w:rPr>
                  <w:rFonts w:cs="Arial"/>
                </w:rPr>
                <w:delText xml:space="preserve">*: </w:delText>
              </w:r>
            </w:del>
            <w:ins w:id="35726" w:author="Delta" w:date="2021-07-23T11:12:00Z">
              <w:r w:rsidRPr="008E21F4">
                <w:rPr>
                  <w:rFonts w:cs="Arial"/>
                </w:rPr>
                <w:t xml:space="preserve"> 1:</w:t>
              </w:r>
            </w:ins>
            <w:r w:rsidRPr="008E21F4">
              <w:rPr>
                <w:rFonts w:cs="Arial"/>
              </w:rPr>
              <w:tab/>
              <w:t>P</w:t>
            </w:r>
            <w:r w:rsidRPr="008E21F4">
              <w:rPr>
                <w:rFonts w:cs="Arial"/>
                <w:vertAlign w:val="subscript"/>
              </w:rPr>
              <w:t>REFSENS</w:t>
            </w:r>
            <w:r w:rsidRPr="008E21F4">
              <w:rPr>
                <w:rFonts w:cs="Arial"/>
              </w:rPr>
              <w:t xml:space="preserve"> is the power level of a single instance of the reference measurement channel. This requirement shall be met for each consecutive application of a single instance of FRC A1-3 mapped to disjoint frequency ranges with a width of 25 resource blocks each</w:t>
            </w:r>
          </w:p>
          <w:p w14:paraId="756FB3BC" w14:textId="77777777" w:rsidR="00CB3986" w:rsidRPr="008E21F4" w:rsidRDefault="00CB3986" w:rsidP="00D04D5F">
            <w:pPr>
              <w:keepNext/>
              <w:keepLines/>
              <w:spacing w:after="0"/>
              <w:ind w:left="851" w:hanging="851"/>
              <w:rPr>
                <w:ins w:id="35727" w:author="Delta" w:date="2021-07-23T11:12:00Z"/>
                <w:rFonts w:ascii="Arial" w:hAnsi="Arial" w:cs="Arial"/>
                <w:sz w:val="18"/>
              </w:rPr>
            </w:pPr>
            <w:ins w:id="35728" w:author="Delta" w:date="2021-07-23T11:12:00Z">
              <w:r w:rsidRPr="008E21F4">
                <w:rPr>
                  <w:rFonts w:ascii="Arial" w:hAnsi="Arial" w:cs="Arial"/>
                  <w:sz w:val="18"/>
                </w:rPr>
                <w:t>Note 2:</w:t>
              </w:r>
              <w:r w:rsidRPr="008E21F4">
                <w:rPr>
                  <w:rFonts w:ascii="Arial" w:hAnsi="Arial" w:cs="Arial"/>
                  <w:sz w:val="18"/>
                </w:rPr>
                <w:tab/>
                <w:t>The requirements apply to BS that supports E-UTRA with NB-IoT in-band operation.</w:t>
              </w:r>
            </w:ins>
          </w:p>
          <w:p w14:paraId="594F2C4E" w14:textId="77777777" w:rsidR="00CB3986" w:rsidRPr="008E21F4" w:rsidRDefault="00CB3986" w:rsidP="00D04D5F">
            <w:pPr>
              <w:keepNext/>
              <w:keepLines/>
              <w:spacing w:after="0"/>
              <w:ind w:left="851" w:hanging="851"/>
              <w:rPr>
                <w:ins w:id="35729" w:author="Delta" w:date="2021-07-23T11:12:00Z"/>
                <w:rFonts w:ascii="Arial" w:hAnsi="Arial" w:cs="Arial"/>
                <w:sz w:val="18"/>
              </w:rPr>
            </w:pPr>
            <w:ins w:id="35730" w:author="Delta" w:date="2021-07-23T11:12:00Z">
              <w:r w:rsidRPr="008E21F4">
                <w:rPr>
                  <w:rFonts w:ascii="Arial" w:hAnsi="Arial" w:cs="Arial"/>
                  <w:sz w:val="18"/>
                </w:rPr>
                <w:t>Note 3:</w:t>
              </w:r>
              <w:r w:rsidRPr="008E21F4">
                <w:rPr>
                  <w:rFonts w:ascii="Arial" w:hAnsi="Arial" w:cs="Arial"/>
                  <w:sz w:val="18"/>
                </w:rPr>
                <w:tab/>
                <w:t>P</w:t>
              </w:r>
              <w:r w:rsidRPr="008E21F4">
                <w:rPr>
                  <w:rFonts w:ascii="Arial" w:hAnsi="Arial" w:cs="Arial"/>
                  <w:sz w:val="18"/>
                  <w:vertAlign w:val="subscript"/>
                </w:rPr>
                <w:t>REFSENS</w:t>
              </w:r>
              <w:r w:rsidRPr="008E21F4">
                <w:rPr>
                  <w:rFonts w:ascii="Arial" w:hAnsi="Arial" w:cs="Arial"/>
                  <w:sz w:val="18"/>
                </w:rPr>
                <w:t xml:space="preserve"> is the power level of a single instance of the reference measurement channel. This requirement shall be met for a single instance of FRC A1-6 mapped to the 12 E-UTRA resource blocks adjacent to the NB-IoT PRB.</w:t>
              </w:r>
            </w:ins>
          </w:p>
          <w:p w14:paraId="4D6393A9" w14:textId="5C19533D" w:rsidR="00CB3986" w:rsidRPr="008E21F4" w:rsidRDefault="00CB3986" w:rsidP="00D04D5F">
            <w:pPr>
              <w:pStyle w:val="TAN"/>
              <w:rPr>
                <w:rFonts w:cs="Arial"/>
              </w:rPr>
            </w:pPr>
            <w:ins w:id="35731" w:author="Delta" w:date="2021-07-23T11:12:00Z">
              <w:r w:rsidRPr="008E21F4">
                <w:rPr>
                  <w:rFonts w:cs="Arial"/>
                </w:rPr>
                <w:t>Note 4:</w:t>
              </w:r>
              <w:r w:rsidRPr="008E21F4">
                <w:rPr>
                  <w:rFonts w:cs="Arial"/>
                </w:rPr>
                <w:tab/>
                <w:t>P</w:t>
              </w:r>
              <w:r w:rsidRPr="008E21F4">
                <w:rPr>
                  <w:rFonts w:cs="Arial"/>
                  <w:vertAlign w:val="subscript"/>
                </w:rPr>
                <w:t>REFSENS</w:t>
              </w:r>
              <w:r w:rsidRPr="008E21F4">
                <w:rPr>
                  <w:rFonts w:cs="Arial"/>
                </w:rPr>
                <w:t xml:space="preserve"> is the power level of a single instance of the reference measurement channel. This requirement shall be met for a single instance of FRC A1-7 mapped to the 24 E-UTRA resource blocks adjacent to the NB-IoT PRB (location of which is specified in </w:t>
              </w:r>
              <w:r w:rsidR="004A31A1">
                <w:rPr>
                  <w:rFonts w:cs="Arial"/>
                </w:rPr>
                <w:t>clause</w:t>
              </w:r>
              <w:r w:rsidRPr="008E21F4">
                <w:rPr>
                  <w:rFonts w:cs="Arial"/>
                </w:rPr>
                <w:t xml:space="preserve"> 4.7.3), and for each consecutive application of a single instance of FRC A1-3 mapped to disjoint frequency ranges with a width of 25 resource blocks each.</w:t>
              </w:r>
            </w:ins>
          </w:p>
        </w:tc>
      </w:tr>
    </w:tbl>
    <w:p w14:paraId="191D9387" w14:textId="77777777" w:rsidR="00CB3986" w:rsidRPr="008E21F4" w:rsidRDefault="00CB3986" w:rsidP="00CB3986">
      <w:pPr>
        <w:rPr>
          <w:ins w:id="35732" w:author="Delta" w:date="2021-07-23T11:12:00Z"/>
        </w:rPr>
      </w:pPr>
    </w:p>
    <w:p w14:paraId="1EB166FB" w14:textId="77777777" w:rsidR="00CB3986" w:rsidRPr="008E21F4" w:rsidRDefault="00CB3986" w:rsidP="00CB3986">
      <w:pPr>
        <w:pStyle w:val="TH"/>
        <w:rPr>
          <w:ins w:id="35733" w:author="Delta" w:date="2021-07-23T11:12:00Z"/>
          <w:lang w:eastAsia="zh-CN"/>
        </w:rPr>
      </w:pPr>
      <w:ins w:id="35734" w:author="Delta" w:date="2021-07-23T11:12:00Z">
        <w:r w:rsidRPr="008E21F4">
          <w:t>Table 7.2-4: E-UTRA</w:t>
        </w:r>
        <w:r w:rsidRPr="008E21F4">
          <w:rPr>
            <w:lang w:eastAsia="zh-CN"/>
          </w:rPr>
          <w:t xml:space="preserve"> </w:t>
        </w:r>
        <w:r w:rsidRPr="008E21F4">
          <w:t>Medium Range BS reference sensitivity lev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3"/>
        <w:gridCol w:w="3640"/>
        <w:gridCol w:w="1218"/>
        <w:gridCol w:w="1445"/>
        <w:gridCol w:w="1445"/>
      </w:tblGrid>
      <w:tr w:rsidR="00CB3986" w:rsidRPr="008E21F4" w14:paraId="6CDD295F" w14:textId="77777777" w:rsidTr="00D04D5F">
        <w:trPr>
          <w:jc w:val="center"/>
          <w:ins w:id="35735" w:author="Delta" w:date="2021-07-23T11:12:00Z"/>
        </w:trPr>
        <w:tc>
          <w:tcPr>
            <w:tcW w:w="0" w:type="auto"/>
            <w:vAlign w:val="center"/>
          </w:tcPr>
          <w:p w14:paraId="16C8713A" w14:textId="77777777" w:rsidR="00CB3986" w:rsidRPr="00D56583" w:rsidRDefault="00CB3986" w:rsidP="00D04D5F">
            <w:pPr>
              <w:pStyle w:val="TAH"/>
              <w:rPr>
                <w:ins w:id="35736" w:author="Delta" w:date="2021-07-23T11:12:00Z"/>
                <w:rFonts w:cs="Arial"/>
                <w:lang w:val="sv-FI"/>
              </w:rPr>
            </w:pPr>
            <w:ins w:id="35737" w:author="Delta" w:date="2021-07-23T11:12:00Z">
              <w:r w:rsidRPr="00D56583">
                <w:rPr>
                  <w:rFonts w:cs="Arial"/>
                  <w:lang w:val="sv-FI"/>
                </w:rPr>
                <w:t>E-UTRA</w:t>
              </w:r>
            </w:ins>
          </w:p>
          <w:p w14:paraId="22AC730C" w14:textId="77777777" w:rsidR="00CB3986" w:rsidRPr="00D56583" w:rsidRDefault="00CB3986" w:rsidP="00D04D5F">
            <w:pPr>
              <w:pStyle w:val="TAH"/>
              <w:rPr>
                <w:ins w:id="35738" w:author="Delta" w:date="2021-07-23T11:12:00Z"/>
                <w:rFonts w:cs="Arial"/>
                <w:lang w:val="sv-FI"/>
              </w:rPr>
            </w:pPr>
            <w:ins w:id="35739" w:author="Delta" w:date="2021-07-23T11:12:00Z">
              <w:r w:rsidRPr="00D56583">
                <w:rPr>
                  <w:rFonts w:cs="Arial"/>
                  <w:lang w:val="sv-FI"/>
                </w:rPr>
                <w:t>channel bandwidth [MHz]</w:t>
              </w:r>
            </w:ins>
          </w:p>
        </w:tc>
        <w:tc>
          <w:tcPr>
            <w:tcW w:w="0" w:type="auto"/>
            <w:vAlign w:val="center"/>
          </w:tcPr>
          <w:p w14:paraId="4CC656F2" w14:textId="77777777" w:rsidR="00CB3986" w:rsidRPr="008E21F4" w:rsidRDefault="00CB3986" w:rsidP="00D04D5F">
            <w:pPr>
              <w:pStyle w:val="TAH"/>
              <w:rPr>
                <w:ins w:id="35740" w:author="Delta" w:date="2021-07-23T11:12:00Z"/>
                <w:rFonts w:cs="Arial"/>
              </w:rPr>
            </w:pPr>
            <w:ins w:id="35741" w:author="Delta" w:date="2021-07-23T11:12:00Z">
              <w:r w:rsidRPr="008E21F4">
                <w:rPr>
                  <w:rFonts w:cs="Arial"/>
                </w:rPr>
                <w:t>Reference measurement channel</w:t>
              </w:r>
            </w:ins>
          </w:p>
        </w:tc>
        <w:tc>
          <w:tcPr>
            <w:tcW w:w="0" w:type="auto"/>
            <w:gridSpan w:val="3"/>
            <w:vAlign w:val="center"/>
          </w:tcPr>
          <w:p w14:paraId="7002559B" w14:textId="77777777" w:rsidR="00CB3986" w:rsidRPr="008E21F4" w:rsidRDefault="00CB3986" w:rsidP="00D04D5F">
            <w:pPr>
              <w:pStyle w:val="TAH"/>
              <w:rPr>
                <w:ins w:id="35742" w:author="Delta" w:date="2021-07-23T11:12:00Z"/>
                <w:rFonts w:cs="Arial"/>
              </w:rPr>
            </w:pPr>
            <w:ins w:id="35743" w:author="Delta" w:date="2021-07-23T11:12:00Z">
              <w:r w:rsidRPr="008E21F4">
                <w:rPr>
                  <w:rFonts w:cs="Arial"/>
                </w:rPr>
                <w:t xml:space="preserve"> Reference sensitivity power level, PREFSENS</w:t>
              </w:r>
            </w:ins>
          </w:p>
          <w:p w14:paraId="249B1764" w14:textId="77777777" w:rsidR="00CB3986" w:rsidRPr="008E21F4" w:rsidRDefault="00CB3986" w:rsidP="00D04D5F">
            <w:pPr>
              <w:pStyle w:val="TAH"/>
              <w:rPr>
                <w:ins w:id="35744" w:author="Delta" w:date="2021-07-23T11:12:00Z"/>
                <w:rFonts w:cs="Arial"/>
              </w:rPr>
            </w:pPr>
            <w:ins w:id="35745" w:author="Delta" w:date="2021-07-23T11:12:00Z">
              <w:r w:rsidRPr="008E21F4">
                <w:rPr>
                  <w:rFonts w:cs="Arial"/>
                </w:rPr>
                <w:t xml:space="preserve"> [dBm]</w:t>
              </w:r>
            </w:ins>
          </w:p>
        </w:tc>
      </w:tr>
      <w:tr w:rsidR="00CB3986" w:rsidRPr="008E21F4" w14:paraId="64DC7423" w14:textId="77777777" w:rsidTr="00D04D5F">
        <w:trPr>
          <w:jc w:val="center"/>
          <w:ins w:id="35746" w:author="Delta" w:date="2021-07-23T11:12:00Z"/>
        </w:trPr>
        <w:tc>
          <w:tcPr>
            <w:tcW w:w="0" w:type="auto"/>
            <w:vAlign w:val="center"/>
          </w:tcPr>
          <w:p w14:paraId="7B891DBD" w14:textId="77777777" w:rsidR="00CB3986" w:rsidRPr="008E21F4" w:rsidRDefault="00CB3986" w:rsidP="00D04D5F">
            <w:pPr>
              <w:pStyle w:val="TAC"/>
              <w:rPr>
                <w:ins w:id="35747" w:author="Delta" w:date="2021-07-23T11:12:00Z"/>
                <w:rFonts w:cs="Arial"/>
              </w:rPr>
            </w:pPr>
          </w:p>
        </w:tc>
        <w:tc>
          <w:tcPr>
            <w:tcW w:w="0" w:type="auto"/>
            <w:vAlign w:val="center"/>
          </w:tcPr>
          <w:p w14:paraId="5646E228" w14:textId="77777777" w:rsidR="00CB3986" w:rsidRPr="008E21F4" w:rsidRDefault="00CB3986" w:rsidP="00D04D5F">
            <w:pPr>
              <w:pStyle w:val="TAC"/>
              <w:rPr>
                <w:ins w:id="35748" w:author="Delta" w:date="2021-07-23T11:12:00Z"/>
                <w:rFonts w:cs="Arial"/>
              </w:rPr>
            </w:pPr>
          </w:p>
        </w:tc>
        <w:tc>
          <w:tcPr>
            <w:tcW w:w="0" w:type="auto"/>
            <w:vAlign w:val="center"/>
          </w:tcPr>
          <w:p w14:paraId="785EF42A" w14:textId="77777777" w:rsidR="00CB3986" w:rsidRPr="008E21F4" w:rsidRDefault="00CB3986" w:rsidP="00D04D5F">
            <w:pPr>
              <w:pStyle w:val="TAC"/>
              <w:rPr>
                <w:ins w:id="35749" w:author="Delta" w:date="2021-07-23T11:12:00Z"/>
                <w:rFonts w:cs="Arial"/>
              </w:rPr>
            </w:pPr>
            <w:ins w:id="35750" w:author="Delta" w:date="2021-07-23T11:12:00Z">
              <w:r w:rsidRPr="008E21F4">
                <w:rPr>
                  <w:rFonts w:cs="v4.2.0"/>
                  <w:lang w:eastAsia="ja-JP"/>
                </w:rPr>
                <w:t xml:space="preserve">f </w:t>
              </w:r>
              <w:r w:rsidRPr="008E21F4">
                <w:rPr>
                  <w:rFonts w:cs="Arial"/>
                  <w:lang w:eastAsia="ja-JP"/>
                </w:rPr>
                <w:t>≤</w:t>
              </w:r>
              <w:r w:rsidRPr="008E21F4">
                <w:rPr>
                  <w:rFonts w:cs="v4.2.0"/>
                  <w:lang w:eastAsia="ja-JP"/>
                </w:rPr>
                <w:t xml:space="preserve"> 3.0GHz</w:t>
              </w:r>
            </w:ins>
          </w:p>
        </w:tc>
        <w:tc>
          <w:tcPr>
            <w:tcW w:w="0" w:type="auto"/>
            <w:vAlign w:val="center"/>
          </w:tcPr>
          <w:p w14:paraId="6DC9F514" w14:textId="77777777" w:rsidR="00CB3986" w:rsidRPr="008E21F4" w:rsidRDefault="00CB3986" w:rsidP="00D04D5F">
            <w:pPr>
              <w:pStyle w:val="TAC"/>
              <w:rPr>
                <w:ins w:id="35751" w:author="Delta" w:date="2021-07-23T11:12:00Z"/>
                <w:rFonts w:cs="Arial"/>
              </w:rPr>
            </w:pPr>
            <w:ins w:id="35752" w:author="Delta" w:date="2021-07-23T11:12:00Z">
              <w:r w:rsidRPr="008E21F4">
                <w:rPr>
                  <w:rFonts w:cs="v4.2.0"/>
                  <w:lang w:eastAsia="ja-JP"/>
                </w:rPr>
                <w:t xml:space="preserve">3.0GHz &lt; f </w:t>
              </w:r>
              <w:r w:rsidRPr="008E21F4">
                <w:rPr>
                  <w:rFonts w:cs="Arial"/>
                  <w:lang w:eastAsia="ja-JP"/>
                </w:rPr>
                <w:t>≤</w:t>
              </w:r>
              <w:r w:rsidRPr="008E21F4">
                <w:rPr>
                  <w:rFonts w:cs="v4.2.0"/>
                  <w:lang w:eastAsia="ja-JP"/>
                </w:rPr>
                <w:t xml:space="preserve"> 4.2GHz</w:t>
              </w:r>
            </w:ins>
          </w:p>
        </w:tc>
        <w:tc>
          <w:tcPr>
            <w:tcW w:w="0" w:type="auto"/>
          </w:tcPr>
          <w:p w14:paraId="77CBE9FD" w14:textId="77777777" w:rsidR="00CB3986" w:rsidRPr="008E21F4" w:rsidRDefault="00CB3986" w:rsidP="00D04D5F">
            <w:pPr>
              <w:pStyle w:val="TAC"/>
              <w:rPr>
                <w:ins w:id="35753" w:author="Delta" w:date="2021-07-23T11:12:00Z"/>
                <w:rFonts w:cs="Arial"/>
              </w:rPr>
            </w:pPr>
            <w:ins w:id="35754" w:author="Delta" w:date="2021-07-23T11:12:00Z">
              <w:r w:rsidRPr="008E21F4">
                <w:rPr>
                  <w:rFonts w:cs="Arial"/>
                </w:rPr>
                <w:t>4.2GHz &lt; f ≤ 6.0GHz</w:t>
              </w:r>
            </w:ins>
          </w:p>
        </w:tc>
      </w:tr>
      <w:tr w:rsidR="00CB3986" w:rsidRPr="008E21F4" w14:paraId="69863DC8" w14:textId="77777777" w:rsidTr="00D04D5F">
        <w:trPr>
          <w:jc w:val="center"/>
          <w:ins w:id="35755" w:author="Delta" w:date="2021-07-23T11:12:00Z"/>
        </w:trPr>
        <w:tc>
          <w:tcPr>
            <w:tcW w:w="0" w:type="auto"/>
            <w:vAlign w:val="center"/>
          </w:tcPr>
          <w:p w14:paraId="78604BD6" w14:textId="77777777" w:rsidR="00CB3986" w:rsidRPr="008E21F4" w:rsidRDefault="00CB3986" w:rsidP="00D04D5F">
            <w:pPr>
              <w:pStyle w:val="TAC"/>
              <w:rPr>
                <w:ins w:id="35756" w:author="Delta" w:date="2021-07-23T11:12:00Z"/>
                <w:rFonts w:cs="Arial"/>
              </w:rPr>
            </w:pPr>
            <w:ins w:id="35757" w:author="Delta" w:date="2021-07-23T11:12:00Z">
              <w:r w:rsidRPr="008E21F4">
                <w:rPr>
                  <w:rFonts w:cs="Arial"/>
                </w:rPr>
                <w:t>1.4</w:t>
              </w:r>
            </w:ins>
          </w:p>
        </w:tc>
        <w:tc>
          <w:tcPr>
            <w:tcW w:w="0" w:type="auto"/>
            <w:vAlign w:val="center"/>
          </w:tcPr>
          <w:p w14:paraId="214A4AE1" w14:textId="77777777" w:rsidR="00CB3986" w:rsidRPr="008E21F4" w:rsidRDefault="00CB3986" w:rsidP="00D04D5F">
            <w:pPr>
              <w:pStyle w:val="TAC"/>
              <w:rPr>
                <w:ins w:id="35758" w:author="Delta" w:date="2021-07-23T11:12:00Z"/>
                <w:rFonts w:cs="Arial"/>
              </w:rPr>
            </w:pPr>
            <w:ins w:id="35759" w:author="Delta" w:date="2021-07-23T11:12:00Z">
              <w:r w:rsidRPr="008E21F4">
                <w:rPr>
                  <w:rFonts w:cs="Arial"/>
                </w:rPr>
                <w:t>FRC A1-1 in Annex A.1</w:t>
              </w:r>
            </w:ins>
          </w:p>
        </w:tc>
        <w:tc>
          <w:tcPr>
            <w:tcW w:w="0" w:type="auto"/>
            <w:vAlign w:val="center"/>
          </w:tcPr>
          <w:p w14:paraId="3A275036" w14:textId="77777777" w:rsidR="00CB3986" w:rsidRPr="008E21F4" w:rsidRDefault="00CB3986" w:rsidP="00D04D5F">
            <w:pPr>
              <w:pStyle w:val="TAC"/>
              <w:rPr>
                <w:ins w:id="35760" w:author="Delta" w:date="2021-07-23T11:12:00Z"/>
                <w:rFonts w:cs="Arial"/>
                <w:lang w:eastAsia="zh-CN"/>
              </w:rPr>
            </w:pPr>
            <w:ins w:id="35761" w:author="Delta" w:date="2021-07-23T11:12:00Z">
              <w:r w:rsidRPr="008E21F4">
                <w:rPr>
                  <w:rFonts w:cs="Arial"/>
                </w:rPr>
                <w:t>-</w:t>
              </w:r>
              <w:r w:rsidRPr="008E21F4">
                <w:rPr>
                  <w:rFonts w:cs="Arial"/>
                  <w:lang w:eastAsia="zh-CN"/>
                </w:rPr>
                <w:t>101.1</w:t>
              </w:r>
            </w:ins>
          </w:p>
        </w:tc>
        <w:tc>
          <w:tcPr>
            <w:tcW w:w="0" w:type="auto"/>
            <w:vAlign w:val="center"/>
          </w:tcPr>
          <w:p w14:paraId="113D037C" w14:textId="77777777" w:rsidR="00CB3986" w:rsidRPr="008E21F4" w:rsidRDefault="00CB3986" w:rsidP="00D04D5F">
            <w:pPr>
              <w:pStyle w:val="TAC"/>
              <w:rPr>
                <w:ins w:id="35762" w:author="Delta" w:date="2021-07-23T11:12:00Z"/>
                <w:rFonts w:cs="Arial"/>
              </w:rPr>
            </w:pPr>
            <w:ins w:id="35763" w:author="Delta" w:date="2021-07-23T11:12:00Z">
              <w:r w:rsidRPr="008E21F4">
                <w:rPr>
                  <w:rFonts w:cs="Arial"/>
                </w:rPr>
                <w:t>-</w:t>
              </w:r>
              <w:r w:rsidRPr="008E21F4">
                <w:rPr>
                  <w:rFonts w:cs="Arial"/>
                  <w:lang w:eastAsia="zh-CN"/>
                </w:rPr>
                <w:t>97.8</w:t>
              </w:r>
            </w:ins>
          </w:p>
        </w:tc>
        <w:tc>
          <w:tcPr>
            <w:tcW w:w="0" w:type="auto"/>
          </w:tcPr>
          <w:p w14:paraId="6CBB53AE" w14:textId="77777777" w:rsidR="00CB3986" w:rsidRPr="008E21F4" w:rsidRDefault="00CB3986" w:rsidP="00D04D5F">
            <w:pPr>
              <w:pStyle w:val="TAC"/>
              <w:rPr>
                <w:ins w:id="35764" w:author="Delta" w:date="2021-07-23T11:12:00Z"/>
                <w:rFonts w:cs="Arial"/>
                <w:lang w:eastAsia="zh-CN"/>
              </w:rPr>
            </w:pPr>
          </w:p>
        </w:tc>
      </w:tr>
      <w:tr w:rsidR="00CB3986" w:rsidRPr="008E21F4" w14:paraId="7D1CA38B" w14:textId="77777777" w:rsidTr="00D04D5F">
        <w:trPr>
          <w:jc w:val="center"/>
          <w:ins w:id="35765" w:author="Delta" w:date="2021-07-23T11:12:00Z"/>
        </w:trPr>
        <w:tc>
          <w:tcPr>
            <w:tcW w:w="0" w:type="auto"/>
            <w:vAlign w:val="center"/>
          </w:tcPr>
          <w:p w14:paraId="5DFD205C" w14:textId="77777777" w:rsidR="00CB3986" w:rsidRPr="008E21F4" w:rsidRDefault="00CB3986" w:rsidP="00D04D5F">
            <w:pPr>
              <w:pStyle w:val="TAC"/>
              <w:rPr>
                <w:ins w:id="35766" w:author="Delta" w:date="2021-07-23T11:12:00Z"/>
                <w:rFonts w:cs="Arial"/>
              </w:rPr>
            </w:pPr>
            <w:ins w:id="35767" w:author="Delta" w:date="2021-07-23T11:12:00Z">
              <w:r w:rsidRPr="008E21F4">
                <w:rPr>
                  <w:rFonts w:cs="Arial"/>
                </w:rPr>
                <w:t>3</w:t>
              </w:r>
            </w:ins>
          </w:p>
        </w:tc>
        <w:tc>
          <w:tcPr>
            <w:tcW w:w="0" w:type="auto"/>
            <w:vAlign w:val="center"/>
          </w:tcPr>
          <w:p w14:paraId="52CF492E" w14:textId="77777777" w:rsidR="00CB3986" w:rsidRPr="008E21F4" w:rsidRDefault="00CB3986" w:rsidP="00D04D5F">
            <w:pPr>
              <w:pStyle w:val="TAC"/>
              <w:rPr>
                <w:ins w:id="35768" w:author="Delta" w:date="2021-07-23T11:12:00Z"/>
                <w:rFonts w:cs="Arial"/>
              </w:rPr>
            </w:pPr>
            <w:ins w:id="35769" w:author="Delta" w:date="2021-07-23T11:12:00Z">
              <w:r w:rsidRPr="008E21F4">
                <w:rPr>
                  <w:rFonts w:cs="Arial"/>
                </w:rPr>
                <w:t>FRC A1-2 in Annex A.1</w:t>
              </w:r>
            </w:ins>
          </w:p>
        </w:tc>
        <w:tc>
          <w:tcPr>
            <w:tcW w:w="0" w:type="auto"/>
            <w:vAlign w:val="center"/>
          </w:tcPr>
          <w:p w14:paraId="753748CB" w14:textId="77777777" w:rsidR="00CB3986" w:rsidRPr="008E21F4" w:rsidRDefault="00CB3986" w:rsidP="00D04D5F">
            <w:pPr>
              <w:pStyle w:val="TAC"/>
              <w:rPr>
                <w:ins w:id="35770" w:author="Delta" w:date="2021-07-23T11:12:00Z"/>
                <w:rFonts w:cs="Arial"/>
                <w:lang w:eastAsia="zh-CN"/>
              </w:rPr>
            </w:pPr>
            <w:ins w:id="35771" w:author="Delta" w:date="2021-07-23T11:12:00Z">
              <w:r w:rsidRPr="008E21F4">
                <w:rPr>
                  <w:rFonts w:cs="Arial"/>
                </w:rPr>
                <w:t>-</w:t>
              </w:r>
              <w:r w:rsidRPr="008E21F4">
                <w:rPr>
                  <w:rFonts w:cs="Arial"/>
                  <w:lang w:eastAsia="zh-CN"/>
                </w:rPr>
                <w:t>97.3</w:t>
              </w:r>
            </w:ins>
          </w:p>
        </w:tc>
        <w:tc>
          <w:tcPr>
            <w:tcW w:w="0" w:type="auto"/>
            <w:vAlign w:val="center"/>
          </w:tcPr>
          <w:p w14:paraId="64F080D7" w14:textId="77777777" w:rsidR="00CB3986" w:rsidRPr="008E21F4" w:rsidRDefault="00CB3986" w:rsidP="00D04D5F">
            <w:pPr>
              <w:pStyle w:val="TAC"/>
              <w:rPr>
                <w:ins w:id="35772" w:author="Delta" w:date="2021-07-23T11:12:00Z"/>
                <w:rFonts w:cs="Arial"/>
              </w:rPr>
            </w:pPr>
            <w:ins w:id="35773" w:author="Delta" w:date="2021-07-23T11:12:00Z">
              <w:r w:rsidRPr="008E21F4">
                <w:rPr>
                  <w:rFonts w:cs="Arial"/>
                </w:rPr>
                <w:t>-</w:t>
              </w:r>
              <w:r w:rsidRPr="008E21F4">
                <w:rPr>
                  <w:rFonts w:cs="Arial"/>
                  <w:lang w:eastAsia="zh-CN"/>
                </w:rPr>
                <w:t>94</w:t>
              </w:r>
              <w:r w:rsidRPr="008E21F4">
                <w:rPr>
                  <w:rFonts w:cs="Arial"/>
                </w:rPr>
                <w:t>.</w:t>
              </w:r>
              <w:r w:rsidRPr="008E21F4">
                <w:rPr>
                  <w:rFonts w:cs="Arial"/>
                  <w:lang w:eastAsia="zh-CN"/>
                </w:rPr>
                <w:t>0</w:t>
              </w:r>
            </w:ins>
          </w:p>
        </w:tc>
        <w:tc>
          <w:tcPr>
            <w:tcW w:w="0" w:type="auto"/>
          </w:tcPr>
          <w:p w14:paraId="798BA3ED" w14:textId="77777777" w:rsidR="00CB3986" w:rsidRPr="008E21F4" w:rsidRDefault="00CB3986" w:rsidP="00D04D5F">
            <w:pPr>
              <w:pStyle w:val="TAC"/>
              <w:rPr>
                <w:ins w:id="35774" w:author="Delta" w:date="2021-07-23T11:12:00Z"/>
                <w:rFonts w:cs="Arial"/>
                <w:lang w:eastAsia="zh-CN"/>
              </w:rPr>
            </w:pPr>
          </w:p>
        </w:tc>
      </w:tr>
      <w:tr w:rsidR="00CB3986" w:rsidRPr="008E21F4" w14:paraId="721C02A2" w14:textId="77777777" w:rsidTr="00D04D5F">
        <w:trPr>
          <w:jc w:val="center"/>
          <w:ins w:id="35775" w:author="Delta" w:date="2021-07-23T11:12:00Z"/>
        </w:trPr>
        <w:tc>
          <w:tcPr>
            <w:tcW w:w="0" w:type="auto"/>
            <w:vAlign w:val="center"/>
          </w:tcPr>
          <w:p w14:paraId="4EBB13CA" w14:textId="77777777" w:rsidR="00CB3986" w:rsidRPr="008E21F4" w:rsidRDefault="00CB3986" w:rsidP="00D04D5F">
            <w:pPr>
              <w:pStyle w:val="TAC"/>
              <w:rPr>
                <w:ins w:id="35776" w:author="Delta" w:date="2021-07-23T11:12:00Z"/>
                <w:rFonts w:cs="Arial"/>
              </w:rPr>
            </w:pPr>
            <w:ins w:id="35777" w:author="Delta" w:date="2021-07-23T11:12:00Z">
              <w:r w:rsidRPr="008E21F4">
                <w:rPr>
                  <w:rFonts w:cs="Arial"/>
                </w:rPr>
                <w:t>3</w:t>
              </w:r>
            </w:ins>
          </w:p>
        </w:tc>
        <w:tc>
          <w:tcPr>
            <w:tcW w:w="0" w:type="auto"/>
            <w:vAlign w:val="center"/>
          </w:tcPr>
          <w:p w14:paraId="79F315CE" w14:textId="77777777" w:rsidR="00CB3986" w:rsidRPr="008E21F4" w:rsidRDefault="00CB3986" w:rsidP="00D04D5F">
            <w:pPr>
              <w:pStyle w:val="TAC"/>
              <w:rPr>
                <w:ins w:id="35778" w:author="Delta" w:date="2021-07-23T11:12:00Z"/>
                <w:rFonts w:cs="Arial"/>
              </w:rPr>
            </w:pPr>
            <w:ins w:id="35779" w:author="Delta" w:date="2021-07-23T11:12:00Z">
              <w:r w:rsidRPr="008E21F4">
                <w:rPr>
                  <w:lang w:eastAsia="ja-JP"/>
                </w:rPr>
                <w:t>FRC A1-</w:t>
              </w:r>
              <w:r w:rsidRPr="008E21F4">
                <w:rPr>
                  <w:lang w:eastAsia="zh-CN"/>
                </w:rPr>
                <w:t>6</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4)</w:t>
              </w:r>
            </w:ins>
          </w:p>
        </w:tc>
        <w:tc>
          <w:tcPr>
            <w:tcW w:w="0" w:type="auto"/>
            <w:vAlign w:val="center"/>
          </w:tcPr>
          <w:p w14:paraId="7D986F7A" w14:textId="77777777" w:rsidR="00CB3986" w:rsidRPr="008E21F4" w:rsidRDefault="00CB3986" w:rsidP="00D04D5F">
            <w:pPr>
              <w:pStyle w:val="TAC"/>
              <w:rPr>
                <w:ins w:id="35780" w:author="Delta" w:date="2021-07-23T11:12:00Z"/>
                <w:rFonts w:cs="Arial"/>
              </w:rPr>
            </w:pPr>
            <w:ins w:id="35781" w:author="Delta" w:date="2021-07-23T11:12:00Z">
              <w:r w:rsidRPr="008E21F4">
                <w:rPr>
                  <w:rFonts w:cs="Arial"/>
                </w:rPr>
                <w:t>-</w:t>
              </w:r>
              <w:r w:rsidRPr="008E21F4">
                <w:rPr>
                  <w:rFonts w:cs="Arial"/>
                  <w:lang w:eastAsia="zh-CN"/>
                </w:rPr>
                <w:t xml:space="preserve">97.3 </w:t>
              </w:r>
              <w:r w:rsidRPr="008E21F4">
                <w:rPr>
                  <w:rFonts w:cs="Arial"/>
                </w:rPr>
                <w:t>(Note 3)</w:t>
              </w:r>
            </w:ins>
          </w:p>
        </w:tc>
        <w:tc>
          <w:tcPr>
            <w:tcW w:w="0" w:type="auto"/>
            <w:vAlign w:val="center"/>
          </w:tcPr>
          <w:p w14:paraId="5BF98E09" w14:textId="77777777" w:rsidR="00CB3986" w:rsidRPr="008E21F4" w:rsidRDefault="00CB3986" w:rsidP="00D04D5F">
            <w:pPr>
              <w:pStyle w:val="TAC"/>
              <w:rPr>
                <w:ins w:id="35782" w:author="Delta" w:date="2021-07-23T11:12:00Z"/>
                <w:rFonts w:cs="Arial"/>
              </w:rPr>
            </w:pPr>
          </w:p>
        </w:tc>
        <w:tc>
          <w:tcPr>
            <w:tcW w:w="0" w:type="auto"/>
          </w:tcPr>
          <w:p w14:paraId="0FCACCB5" w14:textId="77777777" w:rsidR="00CB3986" w:rsidRPr="008E21F4" w:rsidRDefault="00CB3986" w:rsidP="00D04D5F">
            <w:pPr>
              <w:pStyle w:val="TAC"/>
              <w:rPr>
                <w:ins w:id="35783" w:author="Delta" w:date="2021-07-23T11:12:00Z"/>
                <w:rFonts w:cs="Arial"/>
                <w:lang w:eastAsia="zh-CN"/>
              </w:rPr>
            </w:pPr>
          </w:p>
        </w:tc>
      </w:tr>
      <w:tr w:rsidR="00CB3986" w:rsidRPr="008E21F4" w14:paraId="5D339461" w14:textId="77777777" w:rsidTr="00D04D5F">
        <w:trPr>
          <w:jc w:val="center"/>
          <w:ins w:id="35784" w:author="Delta" w:date="2021-07-23T11:12:00Z"/>
        </w:trPr>
        <w:tc>
          <w:tcPr>
            <w:tcW w:w="0" w:type="auto"/>
            <w:vAlign w:val="center"/>
          </w:tcPr>
          <w:p w14:paraId="379DFA9C" w14:textId="77777777" w:rsidR="00CB3986" w:rsidRPr="008E21F4" w:rsidRDefault="00CB3986" w:rsidP="00D04D5F">
            <w:pPr>
              <w:pStyle w:val="TAC"/>
              <w:rPr>
                <w:ins w:id="35785" w:author="Delta" w:date="2021-07-23T11:12:00Z"/>
                <w:rFonts w:cs="Arial"/>
              </w:rPr>
            </w:pPr>
            <w:ins w:id="35786" w:author="Delta" w:date="2021-07-23T11:12:00Z">
              <w:r w:rsidRPr="008E21F4">
                <w:rPr>
                  <w:rFonts w:cs="Arial"/>
                </w:rPr>
                <w:t>5</w:t>
              </w:r>
            </w:ins>
          </w:p>
        </w:tc>
        <w:tc>
          <w:tcPr>
            <w:tcW w:w="0" w:type="auto"/>
            <w:vAlign w:val="center"/>
          </w:tcPr>
          <w:p w14:paraId="42A412F4" w14:textId="77777777" w:rsidR="00CB3986" w:rsidRPr="008E21F4" w:rsidRDefault="00CB3986" w:rsidP="00D04D5F">
            <w:pPr>
              <w:pStyle w:val="TAC"/>
              <w:rPr>
                <w:ins w:id="35787" w:author="Delta" w:date="2021-07-23T11:12:00Z"/>
                <w:rFonts w:cs="Arial"/>
              </w:rPr>
            </w:pPr>
            <w:ins w:id="35788" w:author="Delta" w:date="2021-07-23T11:12:00Z">
              <w:r w:rsidRPr="008E21F4">
                <w:rPr>
                  <w:rFonts w:cs="Arial"/>
                </w:rPr>
                <w:t>FRC A1-3 in Annex A.1</w:t>
              </w:r>
            </w:ins>
          </w:p>
        </w:tc>
        <w:tc>
          <w:tcPr>
            <w:tcW w:w="0" w:type="auto"/>
            <w:vAlign w:val="center"/>
          </w:tcPr>
          <w:p w14:paraId="2B780424" w14:textId="77777777" w:rsidR="00CB3986" w:rsidRPr="008E21F4" w:rsidRDefault="00CB3986" w:rsidP="00D04D5F">
            <w:pPr>
              <w:pStyle w:val="TAC"/>
              <w:rPr>
                <w:ins w:id="35789" w:author="Delta" w:date="2021-07-23T11:12:00Z"/>
                <w:rFonts w:cs="Arial"/>
                <w:lang w:eastAsia="zh-CN"/>
              </w:rPr>
            </w:pPr>
            <w:ins w:id="35790" w:author="Delta" w:date="2021-07-23T11:12:00Z">
              <w:r w:rsidRPr="008E21F4">
                <w:rPr>
                  <w:rFonts w:cs="Arial"/>
                </w:rPr>
                <w:t>-</w:t>
              </w:r>
              <w:r w:rsidRPr="008E21F4">
                <w:rPr>
                  <w:rFonts w:cs="Arial"/>
                  <w:lang w:eastAsia="zh-CN"/>
                </w:rPr>
                <w:t>95.8</w:t>
              </w:r>
            </w:ins>
          </w:p>
        </w:tc>
        <w:tc>
          <w:tcPr>
            <w:tcW w:w="0" w:type="auto"/>
            <w:vAlign w:val="center"/>
          </w:tcPr>
          <w:p w14:paraId="3643A954" w14:textId="77777777" w:rsidR="00CB3986" w:rsidRPr="008E21F4" w:rsidRDefault="00CB3986" w:rsidP="00D04D5F">
            <w:pPr>
              <w:pStyle w:val="TAC"/>
              <w:rPr>
                <w:ins w:id="35791" w:author="Delta" w:date="2021-07-23T11:12:00Z"/>
                <w:rFonts w:cs="Arial"/>
              </w:rPr>
            </w:pPr>
            <w:ins w:id="35792" w:author="Delta" w:date="2021-07-23T11:12:00Z">
              <w:r w:rsidRPr="008E21F4">
                <w:rPr>
                  <w:rFonts w:cs="Arial"/>
                </w:rPr>
                <w:t>-</w:t>
              </w:r>
              <w:r w:rsidRPr="008E21F4">
                <w:rPr>
                  <w:rFonts w:cs="Arial"/>
                  <w:lang w:eastAsia="zh-CN"/>
                </w:rPr>
                <w:t>92</w:t>
              </w:r>
              <w:r w:rsidRPr="008E21F4">
                <w:rPr>
                  <w:rFonts w:cs="Arial"/>
                </w:rPr>
                <w:t>.</w:t>
              </w:r>
              <w:r w:rsidRPr="008E21F4">
                <w:rPr>
                  <w:rFonts w:cs="Arial"/>
                  <w:lang w:eastAsia="zh-CN"/>
                </w:rPr>
                <w:t>5</w:t>
              </w:r>
            </w:ins>
          </w:p>
        </w:tc>
        <w:tc>
          <w:tcPr>
            <w:tcW w:w="0" w:type="auto"/>
          </w:tcPr>
          <w:p w14:paraId="5CC3C398" w14:textId="77777777" w:rsidR="00CB3986" w:rsidRPr="008E21F4" w:rsidRDefault="00CB3986" w:rsidP="00D04D5F">
            <w:pPr>
              <w:pStyle w:val="TAC"/>
              <w:rPr>
                <w:ins w:id="35793" w:author="Delta" w:date="2021-07-23T11:12:00Z"/>
                <w:rFonts w:cs="Arial"/>
                <w:lang w:eastAsia="zh-CN"/>
              </w:rPr>
            </w:pPr>
          </w:p>
        </w:tc>
      </w:tr>
      <w:tr w:rsidR="00CB3986" w:rsidRPr="008E21F4" w14:paraId="27D4AC19" w14:textId="77777777" w:rsidTr="00D04D5F">
        <w:trPr>
          <w:jc w:val="center"/>
          <w:ins w:id="35794" w:author="Delta" w:date="2021-07-23T11:12:00Z"/>
        </w:trPr>
        <w:tc>
          <w:tcPr>
            <w:tcW w:w="0" w:type="auto"/>
            <w:vAlign w:val="center"/>
          </w:tcPr>
          <w:p w14:paraId="1ED0383D" w14:textId="77777777" w:rsidR="00CB3986" w:rsidRPr="008E21F4" w:rsidRDefault="00CB3986" w:rsidP="00D04D5F">
            <w:pPr>
              <w:pStyle w:val="TAC"/>
              <w:rPr>
                <w:ins w:id="35795" w:author="Delta" w:date="2021-07-23T11:12:00Z"/>
                <w:rFonts w:cs="Arial"/>
              </w:rPr>
            </w:pPr>
            <w:ins w:id="35796" w:author="Delta" w:date="2021-07-23T11:12:00Z">
              <w:r w:rsidRPr="008E21F4">
                <w:rPr>
                  <w:rFonts w:cs="Arial"/>
                </w:rPr>
                <w:t>5</w:t>
              </w:r>
            </w:ins>
          </w:p>
        </w:tc>
        <w:tc>
          <w:tcPr>
            <w:tcW w:w="0" w:type="auto"/>
            <w:vAlign w:val="center"/>
          </w:tcPr>
          <w:p w14:paraId="350A3E53" w14:textId="77777777" w:rsidR="00CB3986" w:rsidRPr="008E21F4" w:rsidRDefault="00CB3986" w:rsidP="00D04D5F">
            <w:pPr>
              <w:pStyle w:val="TAC"/>
              <w:rPr>
                <w:ins w:id="35797" w:author="Delta" w:date="2021-07-23T11:12:00Z"/>
                <w:rFonts w:cs="Arial"/>
              </w:rPr>
            </w:pPr>
            <w:ins w:id="35798"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ins>
          </w:p>
        </w:tc>
        <w:tc>
          <w:tcPr>
            <w:tcW w:w="0" w:type="auto"/>
            <w:vAlign w:val="center"/>
          </w:tcPr>
          <w:p w14:paraId="6505B889" w14:textId="77777777" w:rsidR="00CB3986" w:rsidRPr="008E21F4" w:rsidRDefault="00CB3986" w:rsidP="00D04D5F">
            <w:pPr>
              <w:pStyle w:val="TAC"/>
              <w:rPr>
                <w:ins w:id="35799" w:author="Delta" w:date="2021-07-23T11:12:00Z"/>
                <w:rFonts w:cs="Arial"/>
              </w:rPr>
            </w:pPr>
            <w:ins w:id="35800" w:author="Delta" w:date="2021-07-23T11:12:00Z">
              <w:r w:rsidRPr="008E21F4">
                <w:rPr>
                  <w:rFonts w:cs="Arial"/>
                </w:rPr>
                <w:t>-</w:t>
              </w:r>
              <w:r w:rsidRPr="008E21F4">
                <w:rPr>
                  <w:rFonts w:cs="Arial"/>
                  <w:lang w:eastAsia="zh-CN"/>
                </w:rPr>
                <w:t xml:space="preserve">95.8 </w:t>
              </w:r>
              <w:r w:rsidRPr="008E21F4">
                <w:rPr>
                  <w:rFonts w:cs="Arial"/>
                </w:rPr>
                <w:t>(Note 3)</w:t>
              </w:r>
            </w:ins>
          </w:p>
        </w:tc>
        <w:tc>
          <w:tcPr>
            <w:tcW w:w="0" w:type="auto"/>
            <w:vAlign w:val="center"/>
          </w:tcPr>
          <w:p w14:paraId="27855D6D" w14:textId="77777777" w:rsidR="00CB3986" w:rsidRPr="008E21F4" w:rsidRDefault="00CB3986" w:rsidP="00D04D5F">
            <w:pPr>
              <w:pStyle w:val="TAC"/>
              <w:rPr>
                <w:ins w:id="35801" w:author="Delta" w:date="2021-07-23T11:12:00Z"/>
                <w:rFonts w:cs="Arial"/>
              </w:rPr>
            </w:pPr>
          </w:p>
        </w:tc>
        <w:tc>
          <w:tcPr>
            <w:tcW w:w="0" w:type="auto"/>
          </w:tcPr>
          <w:p w14:paraId="425DE987" w14:textId="77777777" w:rsidR="00CB3986" w:rsidRPr="008E21F4" w:rsidRDefault="00CB3986" w:rsidP="00D04D5F">
            <w:pPr>
              <w:pStyle w:val="TAC"/>
              <w:rPr>
                <w:ins w:id="35802" w:author="Delta" w:date="2021-07-23T11:12:00Z"/>
                <w:rFonts w:cs="Arial"/>
                <w:lang w:eastAsia="zh-CN"/>
              </w:rPr>
            </w:pPr>
          </w:p>
        </w:tc>
      </w:tr>
      <w:tr w:rsidR="00CB3986" w:rsidRPr="008E21F4" w14:paraId="598B2931" w14:textId="77777777" w:rsidTr="00D04D5F">
        <w:trPr>
          <w:jc w:val="center"/>
          <w:ins w:id="35803" w:author="Delta" w:date="2021-07-23T11:12:00Z"/>
        </w:trPr>
        <w:tc>
          <w:tcPr>
            <w:tcW w:w="0" w:type="auto"/>
            <w:vAlign w:val="center"/>
          </w:tcPr>
          <w:p w14:paraId="24DAFC92" w14:textId="77777777" w:rsidR="00CB3986" w:rsidRPr="008E21F4" w:rsidRDefault="00CB3986" w:rsidP="00D04D5F">
            <w:pPr>
              <w:pStyle w:val="TAC"/>
              <w:rPr>
                <w:ins w:id="35804" w:author="Delta" w:date="2021-07-23T11:12:00Z"/>
                <w:rFonts w:cs="Arial"/>
              </w:rPr>
            </w:pPr>
            <w:ins w:id="35805" w:author="Delta" w:date="2021-07-23T11:12:00Z">
              <w:r w:rsidRPr="008E21F4">
                <w:rPr>
                  <w:rFonts w:cs="Arial"/>
                </w:rPr>
                <w:t>10</w:t>
              </w:r>
            </w:ins>
          </w:p>
        </w:tc>
        <w:tc>
          <w:tcPr>
            <w:tcW w:w="0" w:type="auto"/>
            <w:vAlign w:val="center"/>
          </w:tcPr>
          <w:p w14:paraId="00183D71" w14:textId="77777777" w:rsidR="00CB3986" w:rsidRPr="008E21F4" w:rsidRDefault="00CB3986" w:rsidP="00D04D5F">
            <w:pPr>
              <w:pStyle w:val="TAC"/>
              <w:rPr>
                <w:ins w:id="35806" w:author="Delta" w:date="2021-07-23T11:12:00Z"/>
                <w:rFonts w:cs="Arial"/>
                <w:lang w:eastAsia="zh-CN"/>
              </w:rPr>
            </w:pPr>
            <w:ins w:id="35807" w:author="Delta" w:date="2021-07-23T11:12:00Z">
              <w:r w:rsidRPr="008E21F4">
                <w:rPr>
                  <w:rFonts w:cs="Arial"/>
                </w:rPr>
                <w:t>FRC A1-3 in Annex A.1 (Note 1)</w:t>
              </w:r>
            </w:ins>
          </w:p>
          <w:p w14:paraId="3CF9C7B5" w14:textId="77777777" w:rsidR="00CB3986" w:rsidRPr="008E21F4" w:rsidRDefault="00CB3986" w:rsidP="00D04D5F">
            <w:pPr>
              <w:pStyle w:val="TAC"/>
              <w:rPr>
                <w:ins w:id="35808" w:author="Delta" w:date="2021-07-23T11:12:00Z"/>
                <w:rFonts w:cs="Arial"/>
              </w:rPr>
            </w:pPr>
            <w:ins w:id="35809" w:author="Delta" w:date="2021-07-23T11:12:00Z">
              <w:r w:rsidRPr="008E21F4">
                <w:rPr>
                  <w:rFonts w:cs="Arial"/>
                </w:rPr>
                <w:t>FRC A1-</w:t>
              </w:r>
              <w:r w:rsidRPr="008E21F4">
                <w:rPr>
                  <w:rFonts w:cs="Arial" w:hint="eastAsia"/>
                  <w:lang w:eastAsia="zh-CN"/>
                </w:rPr>
                <w:t>8</w:t>
              </w:r>
              <w:r w:rsidRPr="008E21F4">
                <w:rPr>
                  <w:rFonts w:cs="Arial"/>
                </w:rPr>
                <w:t xml:space="preserve"> in Annex A.1 (Note 2)</w:t>
              </w:r>
            </w:ins>
          </w:p>
        </w:tc>
        <w:tc>
          <w:tcPr>
            <w:tcW w:w="0" w:type="auto"/>
            <w:vAlign w:val="center"/>
          </w:tcPr>
          <w:p w14:paraId="556F3250" w14:textId="77777777" w:rsidR="00CB3986" w:rsidRPr="008E21F4" w:rsidRDefault="00CB3986" w:rsidP="00D04D5F">
            <w:pPr>
              <w:pStyle w:val="TAC"/>
              <w:rPr>
                <w:ins w:id="35810" w:author="Delta" w:date="2021-07-23T11:12:00Z"/>
                <w:rFonts w:cs="Arial"/>
                <w:lang w:eastAsia="zh-CN"/>
              </w:rPr>
            </w:pPr>
            <w:ins w:id="35811" w:author="Delta" w:date="2021-07-23T11:12:00Z">
              <w:r w:rsidRPr="008E21F4">
                <w:rPr>
                  <w:rFonts w:cs="Arial"/>
                </w:rPr>
                <w:t>-</w:t>
              </w:r>
              <w:r w:rsidRPr="008E21F4">
                <w:rPr>
                  <w:rFonts w:cs="Arial"/>
                  <w:lang w:eastAsia="zh-CN"/>
                </w:rPr>
                <w:t>95.8</w:t>
              </w:r>
            </w:ins>
          </w:p>
        </w:tc>
        <w:tc>
          <w:tcPr>
            <w:tcW w:w="0" w:type="auto"/>
            <w:vAlign w:val="center"/>
          </w:tcPr>
          <w:p w14:paraId="25E9FA16" w14:textId="77777777" w:rsidR="00CB3986" w:rsidRPr="008E21F4" w:rsidRDefault="00CB3986" w:rsidP="00D04D5F">
            <w:pPr>
              <w:pStyle w:val="TAC"/>
              <w:rPr>
                <w:ins w:id="35812" w:author="Delta" w:date="2021-07-23T11:12:00Z"/>
                <w:rFonts w:cs="Arial"/>
              </w:rPr>
            </w:pPr>
            <w:ins w:id="35813" w:author="Delta" w:date="2021-07-23T11:12:00Z">
              <w:r w:rsidRPr="008E21F4">
                <w:rPr>
                  <w:rFonts w:cs="Arial"/>
                </w:rPr>
                <w:t>-</w:t>
              </w:r>
              <w:r w:rsidRPr="008E21F4">
                <w:rPr>
                  <w:rFonts w:cs="Arial"/>
                  <w:lang w:eastAsia="zh-CN"/>
                </w:rPr>
                <w:t>92.5</w:t>
              </w:r>
            </w:ins>
          </w:p>
        </w:tc>
        <w:tc>
          <w:tcPr>
            <w:tcW w:w="0" w:type="auto"/>
          </w:tcPr>
          <w:p w14:paraId="1C2BDB5C" w14:textId="77777777" w:rsidR="00CB3986" w:rsidRPr="008E21F4" w:rsidRDefault="00CB3986" w:rsidP="00D04D5F">
            <w:pPr>
              <w:pStyle w:val="TAC"/>
              <w:rPr>
                <w:ins w:id="35814" w:author="Delta" w:date="2021-07-23T11:12:00Z"/>
                <w:rFonts w:cs="Arial"/>
                <w:lang w:eastAsia="zh-CN"/>
              </w:rPr>
            </w:pPr>
            <w:ins w:id="35815" w:author="Delta" w:date="2021-07-23T11:12:00Z">
              <w:r w:rsidRPr="008E21F4">
                <w:rPr>
                  <w:rFonts w:cs="Arial" w:hint="eastAsia"/>
                  <w:lang w:eastAsia="zh-CN"/>
                </w:rPr>
                <w:t>-97.7</w:t>
              </w:r>
            </w:ins>
          </w:p>
        </w:tc>
      </w:tr>
      <w:tr w:rsidR="00CB3986" w:rsidRPr="008E21F4" w14:paraId="57418E19" w14:textId="77777777" w:rsidTr="00D04D5F">
        <w:trPr>
          <w:jc w:val="center"/>
          <w:ins w:id="35816" w:author="Delta" w:date="2021-07-23T11:12:00Z"/>
        </w:trPr>
        <w:tc>
          <w:tcPr>
            <w:tcW w:w="0" w:type="auto"/>
            <w:vAlign w:val="center"/>
          </w:tcPr>
          <w:p w14:paraId="4AB835A9" w14:textId="77777777" w:rsidR="00CB3986" w:rsidRPr="008E21F4" w:rsidRDefault="00CB3986" w:rsidP="00D04D5F">
            <w:pPr>
              <w:pStyle w:val="TAC"/>
              <w:rPr>
                <w:ins w:id="35817" w:author="Delta" w:date="2021-07-23T11:12:00Z"/>
                <w:rFonts w:cs="Arial"/>
              </w:rPr>
            </w:pPr>
            <w:ins w:id="35818" w:author="Delta" w:date="2021-07-23T11:12:00Z">
              <w:r w:rsidRPr="008E21F4">
                <w:rPr>
                  <w:rFonts w:cs="Arial"/>
                </w:rPr>
                <w:t>10</w:t>
              </w:r>
            </w:ins>
          </w:p>
        </w:tc>
        <w:tc>
          <w:tcPr>
            <w:tcW w:w="0" w:type="auto"/>
            <w:vAlign w:val="center"/>
          </w:tcPr>
          <w:p w14:paraId="17EF6DB6" w14:textId="77777777" w:rsidR="00CB3986" w:rsidRPr="008E21F4" w:rsidRDefault="00CB3986" w:rsidP="00D04D5F">
            <w:pPr>
              <w:pStyle w:val="TAC"/>
              <w:rPr>
                <w:ins w:id="35819" w:author="Delta" w:date="2021-07-23T11:12:00Z"/>
                <w:rFonts w:cs="Arial"/>
              </w:rPr>
            </w:pPr>
            <w:ins w:id="35820"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ins>
          </w:p>
        </w:tc>
        <w:tc>
          <w:tcPr>
            <w:tcW w:w="0" w:type="auto"/>
            <w:vAlign w:val="center"/>
          </w:tcPr>
          <w:p w14:paraId="5750A65F" w14:textId="77777777" w:rsidR="00CB3986" w:rsidRPr="008E21F4" w:rsidRDefault="00CB3986" w:rsidP="00D04D5F">
            <w:pPr>
              <w:pStyle w:val="TAC"/>
              <w:rPr>
                <w:ins w:id="35821" w:author="Delta" w:date="2021-07-23T11:12:00Z"/>
                <w:rFonts w:cs="Arial"/>
              </w:rPr>
            </w:pPr>
            <w:ins w:id="35822" w:author="Delta" w:date="2021-07-23T11:12:00Z">
              <w:r w:rsidRPr="008E21F4">
                <w:rPr>
                  <w:rFonts w:cs="Arial"/>
                </w:rPr>
                <w:t>-</w:t>
              </w:r>
              <w:r w:rsidRPr="008E21F4">
                <w:rPr>
                  <w:rFonts w:cs="Arial"/>
                  <w:lang w:eastAsia="zh-CN"/>
                </w:rPr>
                <w:t xml:space="preserve">95.8 </w:t>
              </w:r>
              <w:r w:rsidRPr="008E21F4">
                <w:rPr>
                  <w:rFonts w:cs="Arial"/>
                </w:rPr>
                <w:t>(Note 3)</w:t>
              </w:r>
            </w:ins>
          </w:p>
        </w:tc>
        <w:tc>
          <w:tcPr>
            <w:tcW w:w="0" w:type="auto"/>
            <w:vAlign w:val="center"/>
          </w:tcPr>
          <w:p w14:paraId="4C0B80C0" w14:textId="77777777" w:rsidR="00CB3986" w:rsidRPr="008E21F4" w:rsidRDefault="00CB3986" w:rsidP="00D04D5F">
            <w:pPr>
              <w:pStyle w:val="TAC"/>
              <w:rPr>
                <w:ins w:id="35823" w:author="Delta" w:date="2021-07-23T11:12:00Z"/>
                <w:rFonts w:cs="Arial"/>
              </w:rPr>
            </w:pPr>
          </w:p>
        </w:tc>
        <w:tc>
          <w:tcPr>
            <w:tcW w:w="0" w:type="auto"/>
          </w:tcPr>
          <w:p w14:paraId="7057115A" w14:textId="77777777" w:rsidR="00CB3986" w:rsidRPr="008E21F4" w:rsidRDefault="00CB3986" w:rsidP="00D04D5F">
            <w:pPr>
              <w:pStyle w:val="TAC"/>
              <w:rPr>
                <w:ins w:id="35824" w:author="Delta" w:date="2021-07-23T11:12:00Z"/>
                <w:rFonts w:cs="Arial"/>
                <w:lang w:eastAsia="zh-CN"/>
              </w:rPr>
            </w:pPr>
          </w:p>
        </w:tc>
      </w:tr>
      <w:tr w:rsidR="00CB3986" w:rsidRPr="008E21F4" w14:paraId="38B3067B" w14:textId="77777777" w:rsidTr="00D04D5F">
        <w:trPr>
          <w:jc w:val="center"/>
          <w:ins w:id="35825" w:author="Delta" w:date="2021-07-23T11:12:00Z"/>
        </w:trPr>
        <w:tc>
          <w:tcPr>
            <w:tcW w:w="0" w:type="auto"/>
            <w:vAlign w:val="center"/>
          </w:tcPr>
          <w:p w14:paraId="08F53E36" w14:textId="77777777" w:rsidR="00CB3986" w:rsidRPr="008E21F4" w:rsidRDefault="00CB3986" w:rsidP="00D04D5F">
            <w:pPr>
              <w:pStyle w:val="TAC"/>
              <w:rPr>
                <w:ins w:id="35826" w:author="Delta" w:date="2021-07-23T11:12:00Z"/>
                <w:rFonts w:cs="Arial"/>
              </w:rPr>
            </w:pPr>
            <w:ins w:id="35827" w:author="Delta" w:date="2021-07-23T11:12:00Z">
              <w:r w:rsidRPr="008E21F4">
                <w:rPr>
                  <w:rFonts w:cs="Arial"/>
                </w:rPr>
                <w:t>15</w:t>
              </w:r>
            </w:ins>
          </w:p>
        </w:tc>
        <w:tc>
          <w:tcPr>
            <w:tcW w:w="0" w:type="auto"/>
            <w:vAlign w:val="center"/>
          </w:tcPr>
          <w:p w14:paraId="43604B06" w14:textId="77777777" w:rsidR="00CB3986" w:rsidRPr="008E21F4" w:rsidRDefault="00CB3986" w:rsidP="00D04D5F">
            <w:pPr>
              <w:pStyle w:val="TAC"/>
              <w:rPr>
                <w:ins w:id="35828" w:author="Delta" w:date="2021-07-23T11:12:00Z"/>
                <w:rFonts w:cs="Arial"/>
              </w:rPr>
            </w:pPr>
            <w:ins w:id="35829" w:author="Delta" w:date="2021-07-23T11:12:00Z">
              <w:r w:rsidRPr="008E21F4">
                <w:rPr>
                  <w:rFonts w:cs="Arial"/>
                </w:rPr>
                <w:t>FRC A1-3 in Annex A.1 (Note 1)</w:t>
              </w:r>
            </w:ins>
          </w:p>
        </w:tc>
        <w:tc>
          <w:tcPr>
            <w:tcW w:w="0" w:type="auto"/>
            <w:vAlign w:val="center"/>
          </w:tcPr>
          <w:p w14:paraId="602B01DD" w14:textId="77777777" w:rsidR="00CB3986" w:rsidRPr="008E21F4" w:rsidRDefault="00CB3986" w:rsidP="00D04D5F">
            <w:pPr>
              <w:pStyle w:val="TAC"/>
              <w:rPr>
                <w:ins w:id="35830" w:author="Delta" w:date="2021-07-23T11:12:00Z"/>
                <w:rFonts w:cs="Arial"/>
              </w:rPr>
            </w:pPr>
            <w:ins w:id="35831" w:author="Delta" w:date="2021-07-23T11:12:00Z">
              <w:r w:rsidRPr="008E21F4">
                <w:rPr>
                  <w:rFonts w:cs="Arial"/>
                </w:rPr>
                <w:t>-</w:t>
              </w:r>
              <w:r w:rsidRPr="008E21F4">
                <w:rPr>
                  <w:rFonts w:cs="Arial"/>
                  <w:lang w:eastAsia="zh-CN"/>
                </w:rPr>
                <w:t>95.8</w:t>
              </w:r>
            </w:ins>
          </w:p>
        </w:tc>
        <w:tc>
          <w:tcPr>
            <w:tcW w:w="0" w:type="auto"/>
            <w:vAlign w:val="center"/>
          </w:tcPr>
          <w:p w14:paraId="6CF36F92" w14:textId="77777777" w:rsidR="00CB3986" w:rsidRPr="008E21F4" w:rsidRDefault="00CB3986" w:rsidP="00D04D5F">
            <w:pPr>
              <w:pStyle w:val="TAC"/>
              <w:rPr>
                <w:ins w:id="35832" w:author="Delta" w:date="2021-07-23T11:12:00Z"/>
                <w:rFonts w:cs="Arial"/>
              </w:rPr>
            </w:pPr>
            <w:ins w:id="35833" w:author="Delta" w:date="2021-07-23T11:12:00Z">
              <w:r w:rsidRPr="008E21F4">
                <w:rPr>
                  <w:rFonts w:cs="Arial"/>
                </w:rPr>
                <w:t>-</w:t>
              </w:r>
              <w:r w:rsidRPr="008E21F4">
                <w:rPr>
                  <w:rFonts w:cs="Arial"/>
                  <w:lang w:eastAsia="zh-CN"/>
                </w:rPr>
                <w:t>92.5</w:t>
              </w:r>
            </w:ins>
          </w:p>
        </w:tc>
        <w:tc>
          <w:tcPr>
            <w:tcW w:w="0" w:type="auto"/>
          </w:tcPr>
          <w:p w14:paraId="520C30A5" w14:textId="77777777" w:rsidR="00CB3986" w:rsidRPr="008E21F4" w:rsidRDefault="00CB3986" w:rsidP="00D04D5F">
            <w:pPr>
              <w:pStyle w:val="TAC"/>
              <w:rPr>
                <w:ins w:id="35834" w:author="Delta" w:date="2021-07-23T11:12:00Z"/>
                <w:rFonts w:cs="Arial"/>
                <w:lang w:eastAsia="zh-CN"/>
              </w:rPr>
            </w:pPr>
          </w:p>
        </w:tc>
      </w:tr>
      <w:tr w:rsidR="00CB3986" w:rsidRPr="008E21F4" w14:paraId="4E33EC7D" w14:textId="77777777" w:rsidTr="00D04D5F">
        <w:trPr>
          <w:jc w:val="center"/>
          <w:ins w:id="35835" w:author="Delta" w:date="2021-07-23T11:12:00Z"/>
        </w:trPr>
        <w:tc>
          <w:tcPr>
            <w:tcW w:w="0" w:type="auto"/>
            <w:vAlign w:val="center"/>
          </w:tcPr>
          <w:p w14:paraId="470C5CAC" w14:textId="77777777" w:rsidR="00CB3986" w:rsidRPr="008E21F4" w:rsidRDefault="00CB3986" w:rsidP="00D04D5F">
            <w:pPr>
              <w:pStyle w:val="TAC"/>
              <w:rPr>
                <w:ins w:id="35836" w:author="Delta" w:date="2021-07-23T11:12:00Z"/>
                <w:rFonts w:cs="Arial"/>
              </w:rPr>
            </w:pPr>
            <w:ins w:id="35837" w:author="Delta" w:date="2021-07-23T11:12:00Z">
              <w:r w:rsidRPr="008E21F4">
                <w:rPr>
                  <w:rFonts w:cs="Arial"/>
                </w:rPr>
                <w:t>15</w:t>
              </w:r>
            </w:ins>
          </w:p>
        </w:tc>
        <w:tc>
          <w:tcPr>
            <w:tcW w:w="0" w:type="auto"/>
            <w:vAlign w:val="center"/>
          </w:tcPr>
          <w:p w14:paraId="404C10F8" w14:textId="77777777" w:rsidR="00CB3986" w:rsidRPr="008E21F4" w:rsidRDefault="00CB3986" w:rsidP="00D04D5F">
            <w:pPr>
              <w:pStyle w:val="TAC"/>
              <w:rPr>
                <w:ins w:id="35838" w:author="Delta" w:date="2021-07-23T11:12:00Z"/>
                <w:rFonts w:cs="Arial"/>
              </w:rPr>
            </w:pPr>
            <w:ins w:id="35839"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ins>
          </w:p>
        </w:tc>
        <w:tc>
          <w:tcPr>
            <w:tcW w:w="0" w:type="auto"/>
            <w:vAlign w:val="center"/>
          </w:tcPr>
          <w:p w14:paraId="4133D5CE" w14:textId="77777777" w:rsidR="00CB3986" w:rsidRPr="008E21F4" w:rsidRDefault="00CB3986" w:rsidP="00D04D5F">
            <w:pPr>
              <w:pStyle w:val="TAC"/>
              <w:rPr>
                <w:ins w:id="35840" w:author="Delta" w:date="2021-07-23T11:12:00Z"/>
                <w:rFonts w:cs="Arial"/>
              </w:rPr>
            </w:pPr>
            <w:ins w:id="35841" w:author="Delta" w:date="2021-07-23T11:12:00Z">
              <w:r w:rsidRPr="008E21F4">
                <w:rPr>
                  <w:rFonts w:cs="Arial"/>
                </w:rPr>
                <w:t>-</w:t>
              </w:r>
              <w:r w:rsidRPr="008E21F4">
                <w:rPr>
                  <w:rFonts w:cs="Arial"/>
                  <w:lang w:eastAsia="zh-CN"/>
                </w:rPr>
                <w:t xml:space="preserve">95.8 </w:t>
              </w:r>
              <w:r w:rsidRPr="008E21F4">
                <w:rPr>
                  <w:rFonts w:cs="Arial"/>
                </w:rPr>
                <w:t>(Note 3)</w:t>
              </w:r>
            </w:ins>
          </w:p>
        </w:tc>
        <w:tc>
          <w:tcPr>
            <w:tcW w:w="0" w:type="auto"/>
            <w:vAlign w:val="center"/>
          </w:tcPr>
          <w:p w14:paraId="7C9E2642" w14:textId="77777777" w:rsidR="00CB3986" w:rsidRPr="008E21F4" w:rsidRDefault="00CB3986" w:rsidP="00D04D5F">
            <w:pPr>
              <w:pStyle w:val="TAC"/>
              <w:rPr>
                <w:ins w:id="35842" w:author="Delta" w:date="2021-07-23T11:12:00Z"/>
                <w:rFonts w:cs="Arial"/>
              </w:rPr>
            </w:pPr>
          </w:p>
        </w:tc>
        <w:tc>
          <w:tcPr>
            <w:tcW w:w="0" w:type="auto"/>
          </w:tcPr>
          <w:p w14:paraId="5A2EBDCB" w14:textId="77777777" w:rsidR="00CB3986" w:rsidRPr="008E21F4" w:rsidRDefault="00CB3986" w:rsidP="00D04D5F">
            <w:pPr>
              <w:pStyle w:val="TAC"/>
              <w:rPr>
                <w:ins w:id="35843" w:author="Delta" w:date="2021-07-23T11:12:00Z"/>
                <w:rFonts w:cs="Arial"/>
                <w:lang w:eastAsia="zh-CN"/>
              </w:rPr>
            </w:pPr>
          </w:p>
        </w:tc>
      </w:tr>
      <w:tr w:rsidR="00CB3986" w:rsidRPr="008E21F4" w14:paraId="661C1FDD" w14:textId="77777777" w:rsidTr="00D04D5F">
        <w:trPr>
          <w:jc w:val="center"/>
          <w:ins w:id="35844" w:author="Delta" w:date="2021-07-23T11:12:00Z"/>
        </w:trPr>
        <w:tc>
          <w:tcPr>
            <w:tcW w:w="0" w:type="auto"/>
            <w:vAlign w:val="center"/>
          </w:tcPr>
          <w:p w14:paraId="390445C9" w14:textId="77777777" w:rsidR="00CB3986" w:rsidRPr="008E21F4" w:rsidRDefault="00CB3986" w:rsidP="00D04D5F">
            <w:pPr>
              <w:pStyle w:val="TAC"/>
              <w:rPr>
                <w:ins w:id="35845" w:author="Delta" w:date="2021-07-23T11:12:00Z"/>
                <w:rFonts w:cs="Arial"/>
              </w:rPr>
            </w:pPr>
            <w:ins w:id="35846" w:author="Delta" w:date="2021-07-23T11:12:00Z">
              <w:r w:rsidRPr="008E21F4">
                <w:rPr>
                  <w:rFonts w:cs="Arial"/>
                </w:rPr>
                <w:t>20</w:t>
              </w:r>
            </w:ins>
          </w:p>
        </w:tc>
        <w:tc>
          <w:tcPr>
            <w:tcW w:w="0" w:type="auto"/>
            <w:vAlign w:val="center"/>
          </w:tcPr>
          <w:p w14:paraId="73F609B5" w14:textId="77777777" w:rsidR="00CB3986" w:rsidRPr="008E21F4" w:rsidRDefault="00CB3986" w:rsidP="00D04D5F">
            <w:pPr>
              <w:pStyle w:val="TAC"/>
              <w:rPr>
                <w:ins w:id="35847" w:author="Delta" w:date="2021-07-23T11:12:00Z"/>
                <w:rFonts w:cs="Arial"/>
                <w:lang w:eastAsia="zh-CN"/>
              </w:rPr>
            </w:pPr>
            <w:ins w:id="35848" w:author="Delta" w:date="2021-07-23T11:12:00Z">
              <w:r w:rsidRPr="008E21F4">
                <w:rPr>
                  <w:rFonts w:cs="Arial"/>
                </w:rPr>
                <w:t>FRC A1-3 in Annex A.1 (Note 1)</w:t>
              </w:r>
            </w:ins>
          </w:p>
          <w:p w14:paraId="40DF4EDA" w14:textId="77777777" w:rsidR="00CB3986" w:rsidRPr="008E21F4" w:rsidRDefault="00CB3986" w:rsidP="00D04D5F">
            <w:pPr>
              <w:pStyle w:val="TAC"/>
              <w:rPr>
                <w:ins w:id="35849" w:author="Delta" w:date="2021-07-23T11:12:00Z"/>
                <w:rFonts w:cs="Arial"/>
              </w:rPr>
            </w:pPr>
            <w:ins w:id="35850" w:author="Delta" w:date="2021-07-23T11:12:00Z">
              <w:r w:rsidRPr="008E21F4">
                <w:rPr>
                  <w:rFonts w:cs="Arial"/>
                </w:rPr>
                <w:t>FRC A1-</w:t>
              </w:r>
              <w:r w:rsidRPr="008E21F4">
                <w:rPr>
                  <w:rFonts w:cs="Arial" w:hint="eastAsia"/>
                  <w:lang w:eastAsia="zh-CN"/>
                </w:rPr>
                <w:t>9</w:t>
              </w:r>
              <w:r w:rsidRPr="008E21F4">
                <w:rPr>
                  <w:rFonts w:cs="Arial"/>
                </w:rPr>
                <w:t xml:space="preserve"> in Annex A.1 (Note 2)</w:t>
              </w:r>
            </w:ins>
          </w:p>
        </w:tc>
        <w:tc>
          <w:tcPr>
            <w:tcW w:w="0" w:type="auto"/>
            <w:vAlign w:val="center"/>
          </w:tcPr>
          <w:p w14:paraId="51E0E2D3" w14:textId="77777777" w:rsidR="00CB3986" w:rsidRPr="008E21F4" w:rsidRDefault="00CB3986" w:rsidP="00D04D5F">
            <w:pPr>
              <w:pStyle w:val="TAC"/>
              <w:rPr>
                <w:ins w:id="35851" w:author="Delta" w:date="2021-07-23T11:12:00Z"/>
                <w:rFonts w:cs="Arial"/>
                <w:lang w:eastAsia="zh-CN"/>
              </w:rPr>
            </w:pPr>
            <w:ins w:id="35852" w:author="Delta" w:date="2021-07-23T11:12:00Z">
              <w:r w:rsidRPr="008E21F4">
                <w:rPr>
                  <w:rFonts w:cs="Arial"/>
                </w:rPr>
                <w:t>-</w:t>
              </w:r>
              <w:r w:rsidRPr="008E21F4">
                <w:rPr>
                  <w:rFonts w:cs="Arial"/>
                  <w:lang w:eastAsia="zh-CN"/>
                </w:rPr>
                <w:t>95.8</w:t>
              </w:r>
            </w:ins>
          </w:p>
        </w:tc>
        <w:tc>
          <w:tcPr>
            <w:tcW w:w="0" w:type="auto"/>
            <w:vAlign w:val="center"/>
          </w:tcPr>
          <w:p w14:paraId="3B6AAC7E" w14:textId="77777777" w:rsidR="00CB3986" w:rsidRPr="008E21F4" w:rsidRDefault="00CB3986" w:rsidP="00D04D5F">
            <w:pPr>
              <w:pStyle w:val="TAC"/>
              <w:rPr>
                <w:ins w:id="35853" w:author="Delta" w:date="2021-07-23T11:12:00Z"/>
                <w:rFonts w:cs="Arial"/>
              </w:rPr>
            </w:pPr>
            <w:ins w:id="35854" w:author="Delta" w:date="2021-07-23T11:12:00Z">
              <w:r w:rsidRPr="008E21F4">
                <w:rPr>
                  <w:rFonts w:cs="Arial"/>
                </w:rPr>
                <w:t>-</w:t>
              </w:r>
              <w:r w:rsidRPr="008E21F4">
                <w:rPr>
                  <w:rFonts w:cs="Arial"/>
                  <w:lang w:eastAsia="zh-CN"/>
                </w:rPr>
                <w:t>92.5</w:t>
              </w:r>
              <w:r w:rsidRPr="008E21F4">
                <w:rPr>
                  <w:rFonts w:cs="Arial"/>
                </w:rPr>
                <w:t xml:space="preserve"> </w:t>
              </w:r>
            </w:ins>
          </w:p>
        </w:tc>
        <w:tc>
          <w:tcPr>
            <w:tcW w:w="0" w:type="auto"/>
          </w:tcPr>
          <w:p w14:paraId="06683093" w14:textId="77777777" w:rsidR="00CB3986" w:rsidRPr="008E21F4" w:rsidRDefault="00CB3986" w:rsidP="00D04D5F">
            <w:pPr>
              <w:pStyle w:val="TAC"/>
              <w:rPr>
                <w:ins w:id="35855" w:author="Delta" w:date="2021-07-23T11:12:00Z"/>
                <w:rFonts w:cs="Arial"/>
                <w:lang w:eastAsia="zh-CN"/>
              </w:rPr>
            </w:pPr>
            <w:ins w:id="35856" w:author="Delta" w:date="2021-07-23T11:12:00Z">
              <w:r w:rsidRPr="008E21F4">
                <w:rPr>
                  <w:rFonts w:cs="Arial" w:hint="eastAsia"/>
                  <w:lang w:eastAsia="zh-CN"/>
                </w:rPr>
                <w:t>-97.7</w:t>
              </w:r>
            </w:ins>
          </w:p>
        </w:tc>
      </w:tr>
      <w:tr w:rsidR="00CB3986" w:rsidRPr="008E21F4" w14:paraId="6D64B183" w14:textId="77777777" w:rsidTr="00D04D5F">
        <w:trPr>
          <w:jc w:val="center"/>
          <w:ins w:id="35857" w:author="Delta" w:date="2021-07-23T11:12:00Z"/>
        </w:trPr>
        <w:tc>
          <w:tcPr>
            <w:tcW w:w="0" w:type="auto"/>
            <w:vAlign w:val="center"/>
          </w:tcPr>
          <w:p w14:paraId="5FFF3E6B" w14:textId="77777777" w:rsidR="00CB3986" w:rsidRPr="008E21F4" w:rsidRDefault="00CB3986" w:rsidP="00D04D5F">
            <w:pPr>
              <w:pStyle w:val="TAC"/>
              <w:rPr>
                <w:ins w:id="35858" w:author="Delta" w:date="2021-07-23T11:12:00Z"/>
                <w:rFonts w:cs="Arial"/>
              </w:rPr>
            </w:pPr>
            <w:ins w:id="35859" w:author="Delta" w:date="2021-07-23T11:12:00Z">
              <w:r w:rsidRPr="008E21F4">
                <w:rPr>
                  <w:rFonts w:cs="Arial"/>
                </w:rPr>
                <w:t>20</w:t>
              </w:r>
            </w:ins>
          </w:p>
        </w:tc>
        <w:tc>
          <w:tcPr>
            <w:tcW w:w="0" w:type="auto"/>
            <w:vAlign w:val="center"/>
          </w:tcPr>
          <w:p w14:paraId="5E0A869B" w14:textId="77777777" w:rsidR="00CB3986" w:rsidRPr="008E21F4" w:rsidRDefault="00CB3986" w:rsidP="00D04D5F">
            <w:pPr>
              <w:pStyle w:val="TAC"/>
              <w:rPr>
                <w:ins w:id="35860" w:author="Delta" w:date="2021-07-23T11:12:00Z"/>
                <w:rFonts w:cs="Arial"/>
              </w:rPr>
            </w:pPr>
            <w:ins w:id="35861" w:author="Delta" w:date="2021-07-23T11:12:00Z">
              <w:r w:rsidRPr="008E21F4">
                <w:rPr>
                  <w:lang w:eastAsia="ja-JP"/>
                </w:rPr>
                <w:t>FRC A1-</w:t>
              </w:r>
              <w:r w:rsidRPr="008E21F4">
                <w:rPr>
                  <w:lang w:eastAsia="zh-CN"/>
                </w:rPr>
                <w:t>7</w:t>
              </w:r>
              <w:r w:rsidRPr="008E21F4">
                <w:rPr>
                  <w:lang w:eastAsia="ja-JP"/>
                </w:rPr>
                <w:t xml:space="preserve"> in Annex A.1</w:t>
              </w:r>
              <w:r w:rsidRPr="008E21F4">
                <w:rPr>
                  <w:lang w:eastAsia="zh-CN"/>
                </w:rPr>
                <w:t xml:space="preserve"> for E-UTRA with NB-IoT in-band operation</w:t>
              </w:r>
              <w:r w:rsidRPr="008E21F4">
                <w:rPr>
                  <w:vertAlign w:val="superscript"/>
                  <w:lang w:eastAsia="zh-CN"/>
                </w:rPr>
                <w:t xml:space="preserve"> </w:t>
              </w:r>
              <w:r w:rsidRPr="008E21F4">
                <w:rPr>
                  <w:rFonts w:cs="Arial"/>
                </w:rPr>
                <w:t>(Note 5)</w:t>
              </w:r>
            </w:ins>
          </w:p>
        </w:tc>
        <w:tc>
          <w:tcPr>
            <w:tcW w:w="0" w:type="auto"/>
            <w:vAlign w:val="center"/>
          </w:tcPr>
          <w:p w14:paraId="54DACC30" w14:textId="77777777" w:rsidR="00CB3986" w:rsidRPr="008E21F4" w:rsidRDefault="00CB3986" w:rsidP="00D04D5F">
            <w:pPr>
              <w:pStyle w:val="TAC"/>
              <w:rPr>
                <w:ins w:id="35862" w:author="Delta" w:date="2021-07-23T11:12:00Z"/>
                <w:rFonts w:cs="Arial"/>
              </w:rPr>
            </w:pPr>
            <w:ins w:id="35863" w:author="Delta" w:date="2021-07-23T11:12:00Z">
              <w:r w:rsidRPr="008E21F4">
                <w:rPr>
                  <w:rFonts w:cs="Arial"/>
                </w:rPr>
                <w:t>-</w:t>
              </w:r>
              <w:r w:rsidRPr="008E21F4">
                <w:rPr>
                  <w:rFonts w:cs="Arial"/>
                  <w:lang w:eastAsia="zh-CN"/>
                </w:rPr>
                <w:t xml:space="preserve">95.8 </w:t>
              </w:r>
              <w:r w:rsidRPr="008E21F4">
                <w:rPr>
                  <w:rFonts w:cs="Arial"/>
                </w:rPr>
                <w:t>(Note 3)</w:t>
              </w:r>
            </w:ins>
          </w:p>
        </w:tc>
        <w:tc>
          <w:tcPr>
            <w:tcW w:w="0" w:type="auto"/>
            <w:vAlign w:val="center"/>
          </w:tcPr>
          <w:p w14:paraId="68D82C25" w14:textId="77777777" w:rsidR="00CB3986" w:rsidRPr="008E21F4" w:rsidRDefault="00CB3986" w:rsidP="00D04D5F">
            <w:pPr>
              <w:pStyle w:val="TAC"/>
              <w:rPr>
                <w:ins w:id="35864" w:author="Delta" w:date="2021-07-23T11:12:00Z"/>
                <w:rFonts w:cs="Arial"/>
              </w:rPr>
            </w:pPr>
          </w:p>
        </w:tc>
        <w:tc>
          <w:tcPr>
            <w:tcW w:w="0" w:type="auto"/>
          </w:tcPr>
          <w:p w14:paraId="4822780F" w14:textId="77777777" w:rsidR="00CB3986" w:rsidRPr="008E21F4" w:rsidRDefault="00CB3986" w:rsidP="00D04D5F">
            <w:pPr>
              <w:pStyle w:val="TAC"/>
              <w:rPr>
                <w:ins w:id="35865" w:author="Delta" w:date="2021-07-23T11:12:00Z"/>
                <w:rFonts w:cs="Arial"/>
                <w:lang w:eastAsia="zh-CN"/>
              </w:rPr>
            </w:pPr>
          </w:p>
        </w:tc>
      </w:tr>
      <w:tr w:rsidR="00CB3986" w:rsidRPr="008E21F4" w14:paraId="3605904E" w14:textId="77777777" w:rsidTr="00D04D5F">
        <w:trPr>
          <w:jc w:val="center"/>
          <w:ins w:id="35866" w:author="Delta" w:date="2021-07-23T11:12:00Z"/>
        </w:trPr>
        <w:tc>
          <w:tcPr>
            <w:tcW w:w="0" w:type="auto"/>
            <w:gridSpan w:val="5"/>
            <w:vAlign w:val="center"/>
          </w:tcPr>
          <w:p w14:paraId="4AFAD52B" w14:textId="77777777" w:rsidR="00CB3986" w:rsidRPr="008E21F4" w:rsidRDefault="00CB3986" w:rsidP="00D04D5F">
            <w:pPr>
              <w:pStyle w:val="TAN"/>
              <w:rPr>
                <w:ins w:id="35867" w:author="Delta" w:date="2021-07-23T11:12:00Z"/>
                <w:lang w:eastAsia="zh-CN"/>
              </w:rPr>
            </w:pPr>
            <w:ins w:id="35868" w:author="Delta" w:date="2021-07-23T11:12:00Z">
              <w:r w:rsidRPr="008E21F4">
                <w:t>Note 1:</w:t>
              </w:r>
              <w:r w:rsidRPr="008E21F4">
                <w:tab/>
                <w:t>P</w:t>
              </w:r>
              <w:r w:rsidRPr="008E21F4">
                <w:rPr>
                  <w:vertAlign w:val="subscript"/>
                </w:rPr>
                <w:t>REFSENS</w:t>
              </w:r>
              <w:r w:rsidRPr="008E21F4">
                <w:t xml:space="preserve"> is the power level of a single instance of the reference measurement channel. This requirement shall be met for each consecutive application of a single instance of FRC A1-3 mapped to disjoint frequency ranges with a width of 25 resource blocks each. </w:t>
              </w:r>
              <w:r w:rsidRPr="008E21F4">
                <w:rPr>
                  <w:rFonts w:cs="Arial"/>
                </w:rPr>
                <w:t>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w:t>
              </w:r>
              <w:r w:rsidRPr="008E21F4">
                <w:rPr>
                  <w:rFonts w:cs="Arial"/>
                  <w:lang w:eastAsia="zh-CN"/>
                </w:rPr>
                <w:t>not</w:t>
              </w:r>
              <w:r w:rsidRPr="008E21F4">
                <w:rPr>
                  <w:rFonts w:cs="Arial" w:hint="eastAsia"/>
                  <w:lang w:eastAsia="zh-CN"/>
                </w:rPr>
                <w:t xml:space="preserve"> applied for Band 46.</w:t>
              </w:r>
            </w:ins>
          </w:p>
          <w:p w14:paraId="13D09FBA" w14:textId="77777777" w:rsidR="00CB3986" w:rsidRPr="008E21F4" w:rsidRDefault="00CB3986" w:rsidP="00D04D5F">
            <w:pPr>
              <w:pStyle w:val="TAN"/>
              <w:rPr>
                <w:ins w:id="35869" w:author="Delta" w:date="2021-07-23T11:12:00Z"/>
                <w:rFonts w:cs="Arial"/>
                <w:lang w:eastAsia="zh-CN"/>
              </w:rPr>
            </w:pPr>
            <w:ins w:id="35870" w:author="Delta" w:date="2021-07-23T11:12:00Z">
              <w:r w:rsidRPr="008E21F4">
                <w:t>Note 2:</w:t>
              </w:r>
              <w:r w:rsidRPr="008E21F4">
                <w:tab/>
              </w:r>
              <w:r w:rsidRPr="008E21F4">
                <w:rPr>
                  <w:rFonts w:cs="Arial"/>
                </w:rPr>
                <w:t>P</w:t>
              </w:r>
              <w:r w:rsidRPr="008E21F4">
                <w:rPr>
                  <w:rFonts w:cs="Arial"/>
                  <w:vertAlign w:val="subscript"/>
                </w:rPr>
                <w:t>REFSENS</w:t>
              </w:r>
              <w:r w:rsidRPr="008E21F4">
                <w:rPr>
                  <w:rFonts w:cs="Arial"/>
                </w:rPr>
                <w:t xml:space="preserve"> is the power level of a single instance of the reference measurement channel. This requirement shall be </w:t>
              </w:r>
              <w:r w:rsidRPr="008E21F4">
                <w:rPr>
                  <w:rFonts w:cs="Arial" w:hint="eastAsia"/>
                  <w:lang w:eastAsia="zh-CN"/>
                </w:rPr>
                <w:t>tested for</w:t>
              </w:r>
              <w:r w:rsidRPr="008E21F4">
                <w:rPr>
                  <w:rFonts w:cs="Arial" w:hint="eastAsia"/>
                </w:rPr>
                <w:t xml:space="preserve"> </w:t>
              </w:r>
              <w:r w:rsidRPr="008E21F4">
                <w:rPr>
                  <w:rFonts w:cs="Arial" w:hint="eastAsia"/>
                  <w:lang w:eastAsia="zh-CN"/>
                </w:rPr>
                <w:t>at least one</w:t>
              </w:r>
              <w:r w:rsidRPr="008E21F4">
                <w:rPr>
                  <w:rFonts w:cs="Arial"/>
                </w:rPr>
                <w:t xml:space="preserve"> </w:t>
              </w:r>
              <w:r w:rsidRPr="008E21F4">
                <w:rPr>
                  <w:rFonts w:cs="Arial" w:hint="eastAsia"/>
                </w:rPr>
                <w:t>interlace of FRC A1-</w:t>
              </w:r>
              <w:r w:rsidRPr="008E21F4">
                <w:rPr>
                  <w:rFonts w:cs="Arial" w:hint="eastAsia"/>
                  <w:lang w:eastAsia="zh-CN"/>
                </w:rPr>
                <w:t>8</w:t>
              </w:r>
              <w:r w:rsidRPr="008E21F4">
                <w:rPr>
                  <w:rFonts w:cs="Arial"/>
                  <w:lang w:eastAsia="zh-CN"/>
                </w:rPr>
                <w:t xml:space="preserve"> (if supported)</w:t>
              </w:r>
              <w:r w:rsidRPr="008E21F4">
                <w:rPr>
                  <w:rFonts w:cs="Arial" w:hint="eastAsia"/>
                </w:rPr>
                <w:t xml:space="preserve"> and A1-</w:t>
              </w:r>
              <w:r w:rsidRPr="008E21F4">
                <w:rPr>
                  <w:rFonts w:cs="Arial" w:hint="eastAsia"/>
                  <w:lang w:eastAsia="zh-CN"/>
                </w:rPr>
                <w:t>9</w:t>
              </w:r>
              <w:r w:rsidRPr="008E21F4">
                <w:rPr>
                  <w:rFonts w:cs="Arial" w:hint="eastAsia"/>
                </w:rPr>
                <w:t>.</w:t>
              </w:r>
              <w:r w:rsidRPr="008E21F4">
                <w:rPr>
                  <w:rFonts w:cs="Arial"/>
                </w:rPr>
                <w:t xml:space="preserve">  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only applied for Band 46.</w:t>
              </w:r>
            </w:ins>
          </w:p>
          <w:p w14:paraId="458C5286" w14:textId="77777777" w:rsidR="00CB3986" w:rsidRPr="008E21F4" w:rsidRDefault="00CB3986" w:rsidP="00D04D5F">
            <w:pPr>
              <w:keepNext/>
              <w:keepLines/>
              <w:spacing w:after="0"/>
              <w:ind w:left="851" w:hanging="851"/>
              <w:rPr>
                <w:ins w:id="35871" w:author="Delta" w:date="2021-07-23T11:12:00Z"/>
                <w:rFonts w:ascii="Arial" w:hAnsi="Arial" w:cs="Arial"/>
                <w:sz w:val="18"/>
                <w:lang w:eastAsia="zh-CN"/>
              </w:rPr>
            </w:pPr>
            <w:ins w:id="35872" w:author="Delta" w:date="2021-07-23T11:12:00Z">
              <w:r w:rsidRPr="008E21F4">
                <w:rPr>
                  <w:rFonts w:ascii="Arial" w:hAnsi="Arial" w:cs="Arial"/>
                  <w:sz w:val="18"/>
                  <w:lang w:eastAsia="zh-CN"/>
                </w:rPr>
                <w:t>Note 3:</w:t>
              </w:r>
              <w:r w:rsidRPr="008E21F4">
                <w:rPr>
                  <w:rFonts w:ascii="Arial" w:hAnsi="Arial" w:cs="Arial"/>
                  <w:sz w:val="18"/>
                  <w:lang w:eastAsia="zh-CN"/>
                </w:rPr>
                <w:tab/>
                <w:t>The requirements apply to BS that supports E-UTRA with NB-IoT in-band operation.</w:t>
              </w:r>
            </w:ins>
          </w:p>
          <w:p w14:paraId="3346C21C" w14:textId="77777777" w:rsidR="00CB3986" w:rsidRPr="008E21F4" w:rsidRDefault="00CB3986" w:rsidP="00D04D5F">
            <w:pPr>
              <w:keepNext/>
              <w:keepLines/>
              <w:spacing w:after="0"/>
              <w:ind w:left="851" w:hanging="851"/>
              <w:rPr>
                <w:ins w:id="35873" w:author="Delta" w:date="2021-07-23T11:12:00Z"/>
                <w:rFonts w:ascii="Arial" w:hAnsi="Arial" w:cs="Arial"/>
                <w:sz w:val="18"/>
                <w:lang w:eastAsia="zh-CN"/>
              </w:rPr>
            </w:pPr>
            <w:ins w:id="35874" w:author="Delta" w:date="2021-07-23T11:12:00Z">
              <w:r w:rsidRPr="008E21F4">
                <w:rPr>
                  <w:rFonts w:ascii="Arial" w:hAnsi="Arial" w:cs="Arial"/>
                  <w:sz w:val="18"/>
                  <w:lang w:eastAsia="zh-CN"/>
                </w:rPr>
                <w:t>Note 4:</w:t>
              </w:r>
              <w:r w:rsidRPr="008E21F4">
                <w:rPr>
                  <w:rFonts w:ascii="Arial" w:hAnsi="Arial" w:cs="Arial"/>
                  <w:sz w:val="18"/>
                  <w:lang w:eastAsia="zh-CN"/>
                </w:rPr>
                <w:tab/>
                <w:t>PREFSENS is the power level of a single instance of the reference measurement channel. This requirement shall be met for a single instance of FRC A1-6 mapped to the 12 E-UTRA resource blocks adjacent to the NB-IoT PRB.</w:t>
              </w:r>
            </w:ins>
          </w:p>
          <w:p w14:paraId="3C91876F" w14:textId="28FD9399" w:rsidR="00CB3986" w:rsidRPr="008E21F4" w:rsidRDefault="00CB3986" w:rsidP="00D04D5F">
            <w:pPr>
              <w:pStyle w:val="TAN"/>
              <w:rPr>
                <w:ins w:id="35875" w:author="Delta" w:date="2021-07-23T11:12:00Z"/>
              </w:rPr>
            </w:pPr>
            <w:ins w:id="35876" w:author="Delta" w:date="2021-07-23T11:12:00Z">
              <w:r w:rsidRPr="008E21F4">
                <w:rPr>
                  <w:rFonts w:cs="Arial"/>
                  <w:lang w:eastAsia="zh-CN"/>
                </w:rPr>
                <w:t>Note 5:</w:t>
              </w:r>
              <w:r w:rsidRPr="008E21F4">
                <w:rPr>
                  <w:rFonts w:cs="Arial"/>
                  <w:lang w:eastAsia="zh-CN"/>
                </w:rPr>
                <w:tab/>
                <w:t xml:space="preserve">PREFSENS is the power level of a single instance of the reference measurement channel. This requirement shall be met for a single instance of FRC A1-7 mapped to the 24 E-UTRA resource blocks adjacent to the NB-IoT PRB (location of which is specified in </w:t>
              </w:r>
              <w:r w:rsidR="004A31A1">
                <w:rPr>
                  <w:rFonts w:cs="Arial"/>
                  <w:lang w:eastAsia="zh-CN"/>
                </w:rPr>
                <w:t>clause</w:t>
              </w:r>
              <w:r w:rsidRPr="008E21F4">
                <w:rPr>
                  <w:rFonts w:cs="Arial"/>
                  <w:lang w:eastAsia="zh-CN"/>
                </w:rPr>
                <w:t xml:space="preserve"> 4.7.3), and for each consecutive application of a single instance of FRC A1-3 mapped to disjoint frequency ranges with a width of 25 resource blocks each.</w:t>
              </w:r>
            </w:ins>
          </w:p>
        </w:tc>
      </w:tr>
    </w:tbl>
    <w:p w14:paraId="0E7DD828" w14:textId="77777777" w:rsidR="00CB3986" w:rsidRPr="008E21F4" w:rsidRDefault="00CB3986" w:rsidP="00CB3986">
      <w:pPr>
        <w:rPr>
          <w:ins w:id="35877" w:author="Delta" w:date="2021-07-23T11:12:00Z"/>
          <w:lang w:eastAsia="zh-CN"/>
        </w:rPr>
      </w:pPr>
    </w:p>
    <w:p w14:paraId="0CDA2584" w14:textId="77777777" w:rsidR="00CB3986" w:rsidRPr="008E21F4" w:rsidRDefault="00CB3986" w:rsidP="00CB3986">
      <w:pPr>
        <w:rPr>
          <w:ins w:id="35878" w:author="Delta" w:date="2021-07-23T11:12:00Z"/>
        </w:rPr>
      </w:pPr>
      <w:ins w:id="35879" w:author="Delta" w:date="2021-07-23T11:12:00Z">
        <w:r w:rsidRPr="008E21F4">
          <w:rPr>
            <w:lang w:eastAsia="zh-CN"/>
          </w:rPr>
          <w:t xml:space="preserve">For NB-IoT standalone BS or E-UTRA BS with NB-IoT (in-band and/or guard band), </w:t>
        </w:r>
        <w:r w:rsidRPr="008E21F4">
          <w:t>NB-IoT throughput shall be ≥ 95% of the maximum throughput of the reference measurement channel as specified in Annex A</w:t>
        </w:r>
        <w:r w:rsidRPr="008E21F4" w:rsidDel="00B462E4">
          <w:t xml:space="preserve"> </w:t>
        </w:r>
        <w:r w:rsidRPr="008E21F4">
          <w:t>with parameters specified in Table 7.2-5</w:t>
        </w:r>
        <w:r w:rsidRPr="008E21F4">
          <w:rPr>
            <w:lang w:eastAsia="zh-CN"/>
          </w:rPr>
          <w:t xml:space="preserve"> for Wide Area BS, </w:t>
        </w:r>
        <w:r w:rsidRPr="008E21F4">
          <w:t>Table 7.2-6</w:t>
        </w:r>
        <w:r w:rsidRPr="008E21F4">
          <w:rPr>
            <w:lang w:eastAsia="zh-CN"/>
          </w:rPr>
          <w:t xml:space="preserve"> for Local Area BS, </w:t>
        </w:r>
        <w:r w:rsidRPr="008E21F4">
          <w:t>Table 7.2-7</w:t>
        </w:r>
        <w:r w:rsidRPr="008E21F4">
          <w:rPr>
            <w:lang w:eastAsia="zh-CN"/>
          </w:rPr>
          <w:t xml:space="preserve"> for Home BS and </w:t>
        </w:r>
        <w:r w:rsidRPr="008E21F4">
          <w:t>Table 7.2-8</w:t>
        </w:r>
        <w:r w:rsidRPr="008E21F4">
          <w:rPr>
            <w:lang w:eastAsia="zh-CN"/>
          </w:rPr>
          <w:t xml:space="preserve"> for Medium Range BS</w:t>
        </w:r>
        <w:r w:rsidRPr="008E21F4">
          <w:t>.</w:t>
        </w:r>
      </w:ins>
    </w:p>
    <w:p w14:paraId="27DDE829" w14:textId="77777777" w:rsidR="00CB3986" w:rsidRPr="008E21F4" w:rsidRDefault="00CB3986" w:rsidP="00CB3986">
      <w:pPr>
        <w:pStyle w:val="TH"/>
        <w:rPr>
          <w:ins w:id="35880" w:author="Delta" w:date="2021-07-23T11:12:00Z"/>
        </w:rPr>
      </w:pPr>
      <w:ins w:id="35881" w:author="Delta" w:date="2021-07-23T11:12:00Z">
        <w:r w:rsidRPr="008E21F4">
          <w:t xml:space="preserve">Table 7.2-5: NB-IoT </w:t>
        </w:r>
        <w:r w:rsidRPr="008E21F4">
          <w:rPr>
            <w:lang w:eastAsia="zh-CN"/>
          </w:rPr>
          <w:t xml:space="preserve">Wide Area </w:t>
        </w:r>
        <w:r w:rsidRPr="008E21F4">
          <w:t>BS reference sensitivity lev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400"/>
        <w:gridCol w:w="3005"/>
      </w:tblGrid>
      <w:tr w:rsidR="00CB3986" w:rsidRPr="008E21F4" w14:paraId="2F8BD232" w14:textId="77777777" w:rsidTr="00D04D5F">
        <w:trPr>
          <w:jc w:val="center"/>
          <w:ins w:id="35882" w:author="Delta" w:date="2021-07-23T11:12:00Z"/>
        </w:trPr>
        <w:tc>
          <w:tcPr>
            <w:tcW w:w="2069" w:type="dxa"/>
            <w:shd w:val="clear" w:color="auto" w:fill="auto"/>
            <w:vAlign w:val="center"/>
          </w:tcPr>
          <w:p w14:paraId="07203102" w14:textId="77777777" w:rsidR="00CB3986" w:rsidRPr="008E21F4" w:rsidRDefault="00CB3986" w:rsidP="00D04D5F">
            <w:pPr>
              <w:pStyle w:val="TAH"/>
              <w:rPr>
                <w:ins w:id="35883" w:author="Delta" w:date="2021-07-23T11:12:00Z"/>
                <w:rFonts w:cs="Arial"/>
                <w:lang w:eastAsia="ja-JP"/>
              </w:rPr>
            </w:pPr>
            <w:ins w:id="35884" w:author="Delta" w:date="2021-07-23T11:12:00Z">
              <w:r w:rsidRPr="008E21F4">
                <w:rPr>
                  <w:rFonts w:cs="Arial"/>
                  <w:lang w:eastAsia="ja-JP"/>
                </w:rPr>
                <w:t>NB-IoT</w:t>
              </w:r>
            </w:ins>
          </w:p>
          <w:p w14:paraId="7904D178" w14:textId="77777777" w:rsidR="00CB3986" w:rsidRPr="008E21F4" w:rsidRDefault="00CB3986" w:rsidP="00D04D5F">
            <w:pPr>
              <w:pStyle w:val="TAH"/>
              <w:rPr>
                <w:ins w:id="35885" w:author="Delta" w:date="2021-07-23T11:12:00Z"/>
                <w:rFonts w:cs="Arial"/>
                <w:lang w:eastAsia="ja-JP"/>
              </w:rPr>
            </w:pPr>
            <w:ins w:id="35886" w:author="Delta" w:date="2021-07-23T11:12:00Z">
              <w:r w:rsidRPr="008E21F4">
                <w:rPr>
                  <w:rFonts w:cs="Arial"/>
                  <w:lang w:eastAsia="ja-JP"/>
                </w:rPr>
                <w:t>channel bandwidth [kHz]</w:t>
              </w:r>
            </w:ins>
          </w:p>
        </w:tc>
        <w:tc>
          <w:tcPr>
            <w:tcW w:w="2257" w:type="dxa"/>
            <w:vAlign w:val="center"/>
          </w:tcPr>
          <w:p w14:paraId="48E4EE31" w14:textId="77777777" w:rsidR="00CB3986" w:rsidRPr="008E21F4" w:rsidRDefault="00CB3986" w:rsidP="00D04D5F">
            <w:pPr>
              <w:pStyle w:val="TAH"/>
              <w:rPr>
                <w:ins w:id="35887" w:author="Delta" w:date="2021-07-23T11:12:00Z"/>
                <w:rFonts w:cs="Arial"/>
                <w:lang w:eastAsia="ja-JP"/>
              </w:rPr>
            </w:pPr>
            <w:ins w:id="35888" w:author="Delta" w:date="2021-07-23T11:12:00Z">
              <w:r w:rsidRPr="008E21F4">
                <w:rPr>
                  <w:rFonts w:cs="Arial"/>
                  <w:lang w:eastAsia="ja-JP"/>
                </w:rPr>
                <w:t>NB-IoT</w:t>
              </w:r>
            </w:ins>
          </w:p>
          <w:p w14:paraId="1192A28C" w14:textId="77777777" w:rsidR="00CB3986" w:rsidRPr="008E21F4" w:rsidRDefault="00CB3986" w:rsidP="00D04D5F">
            <w:pPr>
              <w:pStyle w:val="TAH"/>
              <w:rPr>
                <w:ins w:id="35889" w:author="Delta" w:date="2021-07-23T11:12:00Z"/>
                <w:rFonts w:cs="Arial"/>
                <w:lang w:eastAsia="ja-JP"/>
              </w:rPr>
            </w:pPr>
            <w:ins w:id="35890" w:author="Delta" w:date="2021-07-23T11:12:00Z">
              <w:r w:rsidRPr="008E21F4">
                <w:rPr>
                  <w:rFonts w:cs="Arial"/>
                  <w:lang w:eastAsia="ja-JP"/>
                </w:rPr>
                <w:t>Sub-carrier spacing</w:t>
              </w:r>
            </w:ins>
          </w:p>
          <w:p w14:paraId="4172990B" w14:textId="77777777" w:rsidR="00CB3986" w:rsidRPr="008E21F4" w:rsidRDefault="00CB3986" w:rsidP="00D04D5F">
            <w:pPr>
              <w:pStyle w:val="TAH"/>
              <w:rPr>
                <w:ins w:id="35891" w:author="Delta" w:date="2021-07-23T11:12:00Z"/>
                <w:rFonts w:cs="Arial"/>
                <w:lang w:eastAsia="ja-JP"/>
              </w:rPr>
            </w:pPr>
            <w:ins w:id="35892" w:author="Delta" w:date="2021-07-23T11:12:00Z">
              <w:r w:rsidRPr="008E21F4">
                <w:rPr>
                  <w:rFonts w:cs="Arial"/>
                  <w:lang w:eastAsia="ja-JP"/>
                </w:rPr>
                <w:t>[kHz]</w:t>
              </w:r>
            </w:ins>
          </w:p>
        </w:tc>
        <w:tc>
          <w:tcPr>
            <w:tcW w:w="2445" w:type="dxa"/>
            <w:vAlign w:val="center"/>
          </w:tcPr>
          <w:p w14:paraId="64662013" w14:textId="77777777" w:rsidR="00CB3986" w:rsidRPr="008E21F4" w:rsidRDefault="00CB3986" w:rsidP="00D04D5F">
            <w:pPr>
              <w:pStyle w:val="TAH"/>
              <w:rPr>
                <w:ins w:id="35893" w:author="Delta" w:date="2021-07-23T11:12:00Z"/>
                <w:rFonts w:cs="Arial"/>
                <w:lang w:eastAsia="ja-JP"/>
              </w:rPr>
            </w:pPr>
            <w:ins w:id="35894" w:author="Delta" w:date="2021-07-23T11:12:00Z">
              <w:r w:rsidRPr="008E21F4">
                <w:rPr>
                  <w:rFonts w:cs="Arial"/>
                  <w:lang w:eastAsia="ja-JP"/>
                </w:rPr>
                <w:t>Reference measurement channel</w:t>
              </w:r>
            </w:ins>
          </w:p>
        </w:tc>
        <w:tc>
          <w:tcPr>
            <w:tcW w:w="3086" w:type="dxa"/>
            <w:vAlign w:val="center"/>
          </w:tcPr>
          <w:p w14:paraId="3CE95404" w14:textId="77777777" w:rsidR="00CB3986" w:rsidRPr="008E21F4" w:rsidRDefault="00CB3986" w:rsidP="00D04D5F">
            <w:pPr>
              <w:pStyle w:val="TAH"/>
              <w:rPr>
                <w:ins w:id="35895" w:author="Delta" w:date="2021-07-23T11:12:00Z"/>
                <w:rFonts w:cs="Arial"/>
                <w:lang w:eastAsia="ja-JP"/>
              </w:rPr>
            </w:pPr>
            <w:ins w:id="35896" w:author="Delta" w:date="2021-07-23T11:12:00Z">
              <w:r w:rsidRPr="008E21F4">
                <w:rPr>
                  <w:rFonts w:cs="Arial"/>
                  <w:lang w:eastAsia="ja-JP"/>
                </w:rPr>
                <w:t>Reference sensitivity power level, PREFSENS</w:t>
              </w:r>
            </w:ins>
          </w:p>
          <w:p w14:paraId="5E48F27F" w14:textId="77777777" w:rsidR="00CB3986" w:rsidRPr="008E21F4" w:rsidRDefault="00CB3986" w:rsidP="00D04D5F">
            <w:pPr>
              <w:pStyle w:val="TAH"/>
              <w:rPr>
                <w:ins w:id="35897" w:author="Delta" w:date="2021-07-23T11:12:00Z"/>
                <w:rFonts w:cs="Arial"/>
                <w:lang w:eastAsia="ja-JP"/>
              </w:rPr>
            </w:pPr>
            <w:ins w:id="35898" w:author="Delta" w:date="2021-07-23T11:12:00Z">
              <w:r w:rsidRPr="008E21F4">
                <w:rPr>
                  <w:rFonts w:cs="Arial"/>
                  <w:lang w:eastAsia="ja-JP"/>
                </w:rPr>
                <w:t>[dBm] (f≤3.0 GHz)</w:t>
              </w:r>
            </w:ins>
          </w:p>
        </w:tc>
      </w:tr>
      <w:tr w:rsidR="00CB3986" w:rsidRPr="008E21F4" w14:paraId="22A714B0" w14:textId="77777777" w:rsidTr="00D04D5F">
        <w:trPr>
          <w:jc w:val="center"/>
          <w:ins w:id="35899" w:author="Delta" w:date="2021-07-23T11:12:00Z"/>
        </w:trPr>
        <w:tc>
          <w:tcPr>
            <w:tcW w:w="2069" w:type="dxa"/>
            <w:vAlign w:val="center"/>
          </w:tcPr>
          <w:p w14:paraId="220B9CC3" w14:textId="77777777" w:rsidR="00CB3986" w:rsidRPr="008E21F4" w:rsidRDefault="00CB3986" w:rsidP="00D04D5F">
            <w:pPr>
              <w:pStyle w:val="TAC"/>
              <w:rPr>
                <w:ins w:id="35900" w:author="Delta" w:date="2021-07-23T11:12:00Z"/>
                <w:rFonts w:cs="Arial"/>
                <w:lang w:eastAsia="ja-JP"/>
              </w:rPr>
            </w:pPr>
            <w:ins w:id="35901" w:author="Delta" w:date="2021-07-23T11:12:00Z">
              <w:r w:rsidRPr="008E21F4">
                <w:rPr>
                  <w:rFonts w:cs="Arial"/>
                  <w:lang w:eastAsia="ja-JP"/>
                </w:rPr>
                <w:t>200</w:t>
              </w:r>
            </w:ins>
          </w:p>
        </w:tc>
        <w:tc>
          <w:tcPr>
            <w:tcW w:w="2257" w:type="dxa"/>
          </w:tcPr>
          <w:p w14:paraId="32899B17" w14:textId="77777777" w:rsidR="00CB3986" w:rsidRPr="008E21F4" w:rsidRDefault="00CB3986" w:rsidP="00D04D5F">
            <w:pPr>
              <w:pStyle w:val="TAC"/>
              <w:rPr>
                <w:ins w:id="35902" w:author="Delta" w:date="2021-07-23T11:12:00Z"/>
                <w:rFonts w:cs="Arial"/>
                <w:lang w:eastAsia="ja-JP"/>
              </w:rPr>
            </w:pPr>
            <w:ins w:id="35903" w:author="Delta" w:date="2021-07-23T11:12:00Z">
              <w:r w:rsidRPr="008E21F4">
                <w:rPr>
                  <w:rFonts w:cs="Arial"/>
                  <w:lang w:eastAsia="ja-JP"/>
                </w:rPr>
                <w:t>15</w:t>
              </w:r>
            </w:ins>
          </w:p>
        </w:tc>
        <w:tc>
          <w:tcPr>
            <w:tcW w:w="2445" w:type="dxa"/>
            <w:vAlign w:val="center"/>
          </w:tcPr>
          <w:p w14:paraId="640F8850" w14:textId="77777777" w:rsidR="00CB3986" w:rsidRPr="008E21F4" w:rsidRDefault="00CB3986" w:rsidP="00D04D5F">
            <w:pPr>
              <w:pStyle w:val="TAC"/>
              <w:rPr>
                <w:ins w:id="35904" w:author="Delta" w:date="2021-07-23T11:12:00Z"/>
                <w:rFonts w:cs="Arial"/>
                <w:lang w:eastAsia="ja-JP"/>
              </w:rPr>
            </w:pPr>
            <w:ins w:id="35905" w:author="Delta" w:date="2021-07-23T11:12:00Z">
              <w:r w:rsidRPr="008E21F4">
                <w:rPr>
                  <w:rFonts w:cs="Arial"/>
                  <w:lang w:eastAsia="ja-JP"/>
                </w:rPr>
                <w:t>FRC A14-1 in Annex A.14</w:t>
              </w:r>
            </w:ins>
          </w:p>
        </w:tc>
        <w:tc>
          <w:tcPr>
            <w:tcW w:w="3086" w:type="dxa"/>
            <w:vAlign w:val="center"/>
          </w:tcPr>
          <w:p w14:paraId="42ED3F6D" w14:textId="77777777" w:rsidR="00CB3986" w:rsidRPr="008E21F4" w:rsidRDefault="00CB3986" w:rsidP="00D04D5F">
            <w:pPr>
              <w:pStyle w:val="TAC"/>
              <w:rPr>
                <w:ins w:id="35906" w:author="Delta" w:date="2021-07-23T11:12:00Z"/>
                <w:rFonts w:cs="Arial"/>
                <w:lang w:eastAsia="ja-JP"/>
              </w:rPr>
            </w:pPr>
            <w:ins w:id="35907" w:author="Delta" w:date="2021-07-23T11:12:00Z">
              <w:r w:rsidRPr="008E21F4">
                <w:rPr>
                  <w:rFonts w:cs="Arial"/>
                  <w:lang w:eastAsia="ja-JP"/>
                </w:rPr>
                <w:t>-126.6</w:t>
              </w:r>
            </w:ins>
          </w:p>
        </w:tc>
      </w:tr>
      <w:tr w:rsidR="00CB3986" w:rsidRPr="008E21F4" w14:paraId="05F487C8" w14:textId="77777777" w:rsidTr="00D04D5F">
        <w:trPr>
          <w:jc w:val="center"/>
          <w:ins w:id="35908" w:author="Delta" w:date="2021-07-23T11:12:00Z"/>
        </w:trPr>
        <w:tc>
          <w:tcPr>
            <w:tcW w:w="2069" w:type="dxa"/>
            <w:vAlign w:val="center"/>
          </w:tcPr>
          <w:p w14:paraId="7ED1607A" w14:textId="77777777" w:rsidR="00CB3986" w:rsidRPr="008E21F4" w:rsidRDefault="00CB3986" w:rsidP="00D04D5F">
            <w:pPr>
              <w:pStyle w:val="TAC"/>
              <w:rPr>
                <w:ins w:id="35909" w:author="Delta" w:date="2021-07-23T11:12:00Z"/>
                <w:rFonts w:cs="Arial"/>
                <w:lang w:eastAsia="ja-JP"/>
              </w:rPr>
            </w:pPr>
            <w:ins w:id="35910" w:author="Delta" w:date="2021-07-23T11:12:00Z">
              <w:r w:rsidRPr="008E21F4">
                <w:rPr>
                  <w:rFonts w:cs="Arial"/>
                  <w:lang w:eastAsia="ja-JP"/>
                </w:rPr>
                <w:t>200</w:t>
              </w:r>
            </w:ins>
          </w:p>
        </w:tc>
        <w:tc>
          <w:tcPr>
            <w:tcW w:w="2257" w:type="dxa"/>
          </w:tcPr>
          <w:p w14:paraId="416F1F88" w14:textId="77777777" w:rsidR="00CB3986" w:rsidRPr="008E21F4" w:rsidRDefault="00CB3986" w:rsidP="00D04D5F">
            <w:pPr>
              <w:pStyle w:val="TAC"/>
              <w:rPr>
                <w:ins w:id="35911" w:author="Delta" w:date="2021-07-23T11:12:00Z"/>
                <w:rFonts w:cs="Arial"/>
                <w:lang w:eastAsia="ja-JP"/>
              </w:rPr>
            </w:pPr>
            <w:ins w:id="35912" w:author="Delta" w:date="2021-07-23T11:12:00Z">
              <w:r w:rsidRPr="008E21F4">
                <w:rPr>
                  <w:rFonts w:cs="Arial"/>
                  <w:lang w:eastAsia="ja-JP"/>
                </w:rPr>
                <w:t>3.75</w:t>
              </w:r>
            </w:ins>
          </w:p>
        </w:tc>
        <w:tc>
          <w:tcPr>
            <w:tcW w:w="2445" w:type="dxa"/>
            <w:vAlign w:val="center"/>
          </w:tcPr>
          <w:p w14:paraId="5F197DF2" w14:textId="77777777" w:rsidR="00CB3986" w:rsidRPr="008E21F4" w:rsidRDefault="00CB3986" w:rsidP="00D04D5F">
            <w:pPr>
              <w:pStyle w:val="TAC"/>
              <w:rPr>
                <w:ins w:id="35913" w:author="Delta" w:date="2021-07-23T11:12:00Z"/>
                <w:rFonts w:cs="Arial"/>
                <w:lang w:eastAsia="ja-JP"/>
              </w:rPr>
            </w:pPr>
            <w:ins w:id="35914" w:author="Delta" w:date="2021-07-23T11:12:00Z">
              <w:r w:rsidRPr="008E21F4">
                <w:rPr>
                  <w:rFonts w:cs="Arial"/>
                  <w:lang w:eastAsia="ja-JP"/>
                </w:rPr>
                <w:t>FRC A14-2 in Annex A.14</w:t>
              </w:r>
            </w:ins>
          </w:p>
        </w:tc>
        <w:tc>
          <w:tcPr>
            <w:tcW w:w="3086" w:type="dxa"/>
            <w:vAlign w:val="center"/>
          </w:tcPr>
          <w:p w14:paraId="70018913" w14:textId="77777777" w:rsidR="00CB3986" w:rsidRPr="008E21F4" w:rsidRDefault="00CB3986" w:rsidP="00D04D5F">
            <w:pPr>
              <w:pStyle w:val="TAC"/>
              <w:rPr>
                <w:ins w:id="35915" w:author="Delta" w:date="2021-07-23T11:12:00Z"/>
                <w:rFonts w:cs="Arial"/>
                <w:lang w:eastAsia="ja-JP"/>
              </w:rPr>
            </w:pPr>
            <w:ins w:id="35916" w:author="Delta" w:date="2021-07-23T11:12:00Z">
              <w:r w:rsidRPr="008E21F4">
                <w:rPr>
                  <w:rFonts w:cs="Arial"/>
                  <w:lang w:eastAsia="ja-JP"/>
                </w:rPr>
                <w:t>-132.6</w:t>
              </w:r>
            </w:ins>
          </w:p>
        </w:tc>
      </w:tr>
    </w:tbl>
    <w:p w14:paraId="1109AA19" w14:textId="77777777" w:rsidR="00CB3986" w:rsidRPr="008E21F4" w:rsidRDefault="00CB3986" w:rsidP="00CB3986">
      <w:pPr>
        <w:rPr>
          <w:ins w:id="35917" w:author="Delta" w:date="2021-07-23T11:12:00Z"/>
        </w:rPr>
      </w:pPr>
    </w:p>
    <w:p w14:paraId="3ACF3B87" w14:textId="77777777" w:rsidR="00CB3986" w:rsidRPr="008E21F4" w:rsidRDefault="00CB3986" w:rsidP="00CB3986">
      <w:pPr>
        <w:pStyle w:val="TH"/>
        <w:rPr>
          <w:ins w:id="35918" w:author="Delta" w:date="2021-07-23T11:12:00Z"/>
        </w:rPr>
      </w:pPr>
      <w:ins w:id="35919" w:author="Delta" w:date="2021-07-23T11:12:00Z">
        <w:r w:rsidRPr="008E21F4">
          <w:t xml:space="preserve">Table 7.2-6: NB-IoT </w:t>
        </w:r>
        <w:r w:rsidRPr="008E21F4">
          <w:rPr>
            <w:lang w:eastAsia="zh-CN"/>
          </w:rPr>
          <w:t xml:space="preserve">Local Area </w:t>
        </w:r>
        <w:r w:rsidRPr="008E21F4">
          <w:t>BS reference sensitivity lev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400"/>
        <w:gridCol w:w="3005"/>
      </w:tblGrid>
      <w:tr w:rsidR="00CB3986" w:rsidRPr="008E21F4" w14:paraId="77BE2EB6" w14:textId="77777777" w:rsidTr="00D04D5F">
        <w:trPr>
          <w:jc w:val="center"/>
          <w:ins w:id="35920" w:author="Delta" w:date="2021-07-23T11:12:00Z"/>
        </w:trPr>
        <w:tc>
          <w:tcPr>
            <w:tcW w:w="2069" w:type="dxa"/>
            <w:shd w:val="clear" w:color="auto" w:fill="auto"/>
            <w:vAlign w:val="center"/>
          </w:tcPr>
          <w:p w14:paraId="3B2B7798" w14:textId="77777777" w:rsidR="00CB3986" w:rsidRPr="008E21F4" w:rsidRDefault="00CB3986" w:rsidP="00D04D5F">
            <w:pPr>
              <w:pStyle w:val="TAH"/>
              <w:rPr>
                <w:ins w:id="35921" w:author="Delta" w:date="2021-07-23T11:12:00Z"/>
                <w:lang w:eastAsia="ja-JP"/>
              </w:rPr>
            </w:pPr>
            <w:ins w:id="35922" w:author="Delta" w:date="2021-07-23T11:12:00Z">
              <w:r w:rsidRPr="008E21F4">
                <w:rPr>
                  <w:lang w:eastAsia="ja-JP"/>
                </w:rPr>
                <w:t>NB-IoT</w:t>
              </w:r>
            </w:ins>
          </w:p>
          <w:p w14:paraId="0D97DBFC" w14:textId="77777777" w:rsidR="00CB3986" w:rsidRPr="008E21F4" w:rsidRDefault="00CB3986" w:rsidP="00D04D5F">
            <w:pPr>
              <w:pStyle w:val="TAH"/>
              <w:rPr>
                <w:ins w:id="35923" w:author="Delta" w:date="2021-07-23T11:12:00Z"/>
                <w:lang w:eastAsia="ja-JP"/>
              </w:rPr>
            </w:pPr>
            <w:ins w:id="35924" w:author="Delta" w:date="2021-07-23T11:12:00Z">
              <w:r w:rsidRPr="008E21F4">
                <w:rPr>
                  <w:lang w:eastAsia="ja-JP"/>
                </w:rPr>
                <w:t>channel bandwidth [kHz]</w:t>
              </w:r>
            </w:ins>
          </w:p>
        </w:tc>
        <w:tc>
          <w:tcPr>
            <w:tcW w:w="2257" w:type="dxa"/>
            <w:vAlign w:val="center"/>
          </w:tcPr>
          <w:p w14:paraId="15DF1D41" w14:textId="77777777" w:rsidR="00CB3986" w:rsidRPr="008E21F4" w:rsidRDefault="00CB3986" w:rsidP="00D04D5F">
            <w:pPr>
              <w:pStyle w:val="TAH"/>
              <w:rPr>
                <w:ins w:id="35925" w:author="Delta" w:date="2021-07-23T11:12:00Z"/>
                <w:lang w:eastAsia="ja-JP"/>
              </w:rPr>
            </w:pPr>
            <w:ins w:id="35926" w:author="Delta" w:date="2021-07-23T11:12:00Z">
              <w:r w:rsidRPr="008E21F4">
                <w:rPr>
                  <w:lang w:eastAsia="ja-JP"/>
                </w:rPr>
                <w:t>NB-IoT</w:t>
              </w:r>
            </w:ins>
          </w:p>
          <w:p w14:paraId="2B71FDC3" w14:textId="77777777" w:rsidR="00CB3986" w:rsidRPr="008E21F4" w:rsidRDefault="00CB3986" w:rsidP="00D04D5F">
            <w:pPr>
              <w:pStyle w:val="TAH"/>
              <w:rPr>
                <w:ins w:id="35927" w:author="Delta" w:date="2021-07-23T11:12:00Z"/>
                <w:lang w:eastAsia="ja-JP"/>
              </w:rPr>
            </w:pPr>
            <w:ins w:id="35928" w:author="Delta" w:date="2021-07-23T11:12:00Z">
              <w:r w:rsidRPr="008E21F4">
                <w:rPr>
                  <w:lang w:eastAsia="ja-JP"/>
                </w:rPr>
                <w:t>Sub-carrier spacing</w:t>
              </w:r>
            </w:ins>
          </w:p>
          <w:p w14:paraId="4F20EFB1" w14:textId="77777777" w:rsidR="00CB3986" w:rsidRPr="008E21F4" w:rsidRDefault="00CB3986" w:rsidP="00D04D5F">
            <w:pPr>
              <w:pStyle w:val="TAH"/>
              <w:rPr>
                <w:ins w:id="35929" w:author="Delta" w:date="2021-07-23T11:12:00Z"/>
                <w:lang w:eastAsia="ja-JP"/>
              </w:rPr>
            </w:pPr>
            <w:ins w:id="35930" w:author="Delta" w:date="2021-07-23T11:12:00Z">
              <w:r w:rsidRPr="008E21F4">
                <w:rPr>
                  <w:lang w:eastAsia="ja-JP"/>
                </w:rPr>
                <w:t>[kHz]</w:t>
              </w:r>
            </w:ins>
          </w:p>
        </w:tc>
        <w:tc>
          <w:tcPr>
            <w:tcW w:w="2445" w:type="dxa"/>
            <w:vAlign w:val="center"/>
          </w:tcPr>
          <w:p w14:paraId="3D982893" w14:textId="77777777" w:rsidR="00CB3986" w:rsidRPr="008E21F4" w:rsidRDefault="00CB3986" w:rsidP="00D04D5F">
            <w:pPr>
              <w:pStyle w:val="TAH"/>
              <w:rPr>
                <w:ins w:id="35931" w:author="Delta" w:date="2021-07-23T11:12:00Z"/>
                <w:lang w:eastAsia="ja-JP"/>
              </w:rPr>
            </w:pPr>
            <w:ins w:id="35932" w:author="Delta" w:date="2021-07-23T11:12:00Z">
              <w:r w:rsidRPr="008E21F4">
                <w:rPr>
                  <w:lang w:eastAsia="ja-JP"/>
                </w:rPr>
                <w:t>Reference measurement channel</w:t>
              </w:r>
            </w:ins>
          </w:p>
        </w:tc>
        <w:tc>
          <w:tcPr>
            <w:tcW w:w="3086" w:type="dxa"/>
            <w:vAlign w:val="center"/>
          </w:tcPr>
          <w:p w14:paraId="11596FFD" w14:textId="77777777" w:rsidR="00CB3986" w:rsidRPr="008E21F4" w:rsidRDefault="00CB3986" w:rsidP="00D04D5F">
            <w:pPr>
              <w:pStyle w:val="TAH"/>
              <w:rPr>
                <w:ins w:id="35933" w:author="Delta" w:date="2021-07-23T11:12:00Z"/>
                <w:lang w:eastAsia="ja-JP"/>
              </w:rPr>
            </w:pPr>
            <w:ins w:id="35934" w:author="Delta" w:date="2021-07-23T11:12:00Z">
              <w:r w:rsidRPr="008E21F4">
                <w:rPr>
                  <w:lang w:eastAsia="ja-JP"/>
                </w:rPr>
                <w:t>Reference sensitivity power level, PREFSENS</w:t>
              </w:r>
            </w:ins>
          </w:p>
          <w:p w14:paraId="2F29F58F" w14:textId="77777777" w:rsidR="00CB3986" w:rsidRPr="008E21F4" w:rsidRDefault="00CB3986" w:rsidP="00D04D5F">
            <w:pPr>
              <w:pStyle w:val="TAH"/>
              <w:rPr>
                <w:ins w:id="35935" w:author="Delta" w:date="2021-07-23T11:12:00Z"/>
                <w:lang w:eastAsia="ja-JP"/>
              </w:rPr>
            </w:pPr>
            <w:ins w:id="35936" w:author="Delta" w:date="2021-07-23T11:12:00Z">
              <w:r w:rsidRPr="008E21F4">
                <w:rPr>
                  <w:lang w:eastAsia="ja-JP"/>
                </w:rPr>
                <w:t>[dBm] (f≤3.0 GHz)</w:t>
              </w:r>
            </w:ins>
          </w:p>
        </w:tc>
      </w:tr>
      <w:tr w:rsidR="00CB3986" w:rsidRPr="008E21F4" w14:paraId="54DB5CFA" w14:textId="77777777" w:rsidTr="00D04D5F">
        <w:trPr>
          <w:jc w:val="center"/>
          <w:ins w:id="35937" w:author="Delta" w:date="2021-07-23T11:12:00Z"/>
        </w:trPr>
        <w:tc>
          <w:tcPr>
            <w:tcW w:w="2069" w:type="dxa"/>
            <w:vAlign w:val="center"/>
          </w:tcPr>
          <w:p w14:paraId="5612EC0F" w14:textId="77777777" w:rsidR="00CB3986" w:rsidRPr="008E21F4" w:rsidRDefault="00CB3986" w:rsidP="00D04D5F">
            <w:pPr>
              <w:pStyle w:val="TAC"/>
              <w:rPr>
                <w:ins w:id="35938" w:author="Delta" w:date="2021-07-23T11:12:00Z"/>
                <w:lang w:eastAsia="ja-JP"/>
              </w:rPr>
            </w:pPr>
            <w:ins w:id="35939" w:author="Delta" w:date="2021-07-23T11:12:00Z">
              <w:r w:rsidRPr="008E21F4">
                <w:rPr>
                  <w:lang w:eastAsia="ja-JP"/>
                </w:rPr>
                <w:t>200</w:t>
              </w:r>
            </w:ins>
          </w:p>
        </w:tc>
        <w:tc>
          <w:tcPr>
            <w:tcW w:w="2257" w:type="dxa"/>
          </w:tcPr>
          <w:p w14:paraId="2EF6E3AD" w14:textId="77777777" w:rsidR="00CB3986" w:rsidRPr="008E21F4" w:rsidRDefault="00CB3986" w:rsidP="00D04D5F">
            <w:pPr>
              <w:pStyle w:val="TAC"/>
              <w:rPr>
                <w:ins w:id="35940" w:author="Delta" w:date="2021-07-23T11:12:00Z"/>
                <w:lang w:eastAsia="ja-JP"/>
              </w:rPr>
            </w:pPr>
            <w:ins w:id="35941" w:author="Delta" w:date="2021-07-23T11:12:00Z">
              <w:r w:rsidRPr="008E21F4">
                <w:rPr>
                  <w:lang w:eastAsia="ja-JP"/>
                </w:rPr>
                <w:t>15</w:t>
              </w:r>
            </w:ins>
          </w:p>
        </w:tc>
        <w:tc>
          <w:tcPr>
            <w:tcW w:w="2445" w:type="dxa"/>
            <w:vAlign w:val="center"/>
          </w:tcPr>
          <w:p w14:paraId="508930B9" w14:textId="77777777" w:rsidR="00CB3986" w:rsidRPr="008E21F4" w:rsidRDefault="00CB3986" w:rsidP="00D04D5F">
            <w:pPr>
              <w:pStyle w:val="TAC"/>
              <w:rPr>
                <w:ins w:id="35942" w:author="Delta" w:date="2021-07-23T11:12:00Z"/>
                <w:lang w:eastAsia="ja-JP"/>
              </w:rPr>
            </w:pPr>
            <w:ins w:id="35943" w:author="Delta" w:date="2021-07-23T11:12:00Z">
              <w:r w:rsidRPr="008E21F4">
                <w:rPr>
                  <w:lang w:eastAsia="ja-JP"/>
                </w:rPr>
                <w:t>FRC A14-1 in Annex A.14</w:t>
              </w:r>
            </w:ins>
          </w:p>
        </w:tc>
        <w:tc>
          <w:tcPr>
            <w:tcW w:w="3086" w:type="dxa"/>
            <w:vAlign w:val="center"/>
          </w:tcPr>
          <w:p w14:paraId="3A1F10FC" w14:textId="77777777" w:rsidR="00CB3986" w:rsidRPr="008E21F4" w:rsidRDefault="00CB3986" w:rsidP="00D04D5F">
            <w:pPr>
              <w:pStyle w:val="TAC"/>
              <w:rPr>
                <w:ins w:id="35944" w:author="Delta" w:date="2021-07-23T11:12:00Z"/>
                <w:lang w:eastAsia="ja-JP"/>
              </w:rPr>
            </w:pPr>
            <w:ins w:id="35945" w:author="Delta" w:date="2021-07-23T11:12:00Z">
              <w:r w:rsidRPr="008E21F4">
                <w:rPr>
                  <w:lang w:eastAsia="ja-JP"/>
                </w:rPr>
                <w:t>-118.6</w:t>
              </w:r>
            </w:ins>
          </w:p>
        </w:tc>
      </w:tr>
      <w:tr w:rsidR="00CB3986" w:rsidRPr="008E21F4" w14:paraId="7A3084ED" w14:textId="77777777" w:rsidTr="00D04D5F">
        <w:trPr>
          <w:jc w:val="center"/>
          <w:ins w:id="35946" w:author="Delta" w:date="2021-07-23T11:12:00Z"/>
        </w:trPr>
        <w:tc>
          <w:tcPr>
            <w:tcW w:w="2069" w:type="dxa"/>
            <w:vAlign w:val="center"/>
          </w:tcPr>
          <w:p w14:paraId="7E8ABCF5" w14:textId="77777777" w:rsidR="00CB3986" w:rsidRPr="008E21F4" w:rsidRDefault="00CB3986" w:rsidP="00D04D5F">
            <w:pPr>
              <w:pStyle w:val="TAC"/>
              <w:rPr>
                <w:ins w:id="35947" w:author="Delta" w:date="2021-07-23T11:12:00Z"/>
                <w:lang w:eastAsia="ja-JP"/>
              </w:rPr>
            </w:pPr>
            <w:ins w:id="35948" w:author="Delta" w:date="2021-07-23T11:12:00Z">
              <w:r w:rsidRPr="008E21F4">
                <w:rPr>
                  <w:lang w:eastAsia="ja-JP"/>
                </w:rPr>
                <w:t>200</w:t>
              </w:r>
            </w:ins>
          </w:p>
        </w:tc>
        <w:tc>
          <w:tcPr>
            <w:tcW w:w="2257" w:type="dxa"/>
          </w:tcPr>
          <w:p w14:paraId="2B7FF08D" w14:textId="77777777" w:rsidR="00CB3986" w:rsidRPr="008E21F4" w:rsidRDefault="00CB3986" w:rsidP="00D04D5F">
            <w:pPr>
              <w:pStyle w:val="TAC"/>
              <w:rPr>
                <w:ins w:id="35949" w:author="Delta" w:date="2021-07-23T11:12:00Z"/>
                <w:lang w:eastAsia="ja-JP"/>
              </w:rPr>
            </w:pPr>
            <w:ins w:id="35950" w:author="Delta" w:date="2021-07-23T11:12:00Z">
              <w:r w:rsidRPr="008E21F4">
                <w:rPr>
                  <w:lang w:eastAsia="ja-JP"/>
                </w:rPr>
                <w:t>3.75</w:t>
              </w:r>
            </w:ins>
          </w:p>
        </w:tc>
        <w:tc>
          <w:tcPr>
            <w:tcW w:w="2445" w:type="dxa"/>
            <w:vAlign w:val="center"/>
          </w:tcPr>
          <w:p w14:paraId="663C1A47" w14:textId="77777777" w:rsidR="00CB3986" w:rsidRPr="008E21F4" w:rsidRDefault="00CB3986" w:rsidP="00D04D5F">
            <w:pPr>
              <w:pStyle w:val="TAC"/>
              <w:rPr>
                <w:ins w:id="35951" w:author="Delta" w:date="2021-07-23T11:12:00Z"/>
                <w:lang w:eastAsia="ja-JP"/>
              </w:rPr>
            </w:pPr>
            <w:ins w:id="35952" w:author="Delta" w:date="2021-07-23T11:12:00Z">
              <w:r w:rsidRPr="008E21F4">
                <w:rPr>
                  <w:lang w:eastAsia="ja-JP"/>
                </w:rPr>
                <w:t>FRC A14-2 in Annex A.14</w:t>
              </w:r>
            </w:ins>
          </w:p>
        </w:tc>
        <w:tc>
          <w:tcPr>
            <w:tcW w:w="3086" w:type="dxa"/>
            <w:vAlign w:val="center"/>
          </w:tcPr>
          <w:p w14:paraId="2AC8F374" w14:textId="77777777" w:rsidR="00CB3986" w:rsidRPr="008E21F4" w:rsidRDefault="00CB3986" w:rsidP="00D04D5F">
            <w:pPr>
              <w:pStyle w:val="TAC"/>
              <w:rPr>
                <w:ins w:id="35953" w:author="Delta" w:date="2021-07-23T11:12:00Z"/>
                <w:lang w:eastAsia="ja-JP"/>
              </w:rPr>
            </w:pPr>
            <w:ins w:id="35954" w:author="Delta" w:date="2021-07-23T11:12:00Z">
              <w:r w:rsidRPr="008E21F4">
                <w:rPr>
                  <w:lang w:eastAsia="ja-JP"/>
                </w:rPr>
                <w:t>-124.6</w:t>
              </w:r>
            </w:ins>
          </w:p>
        </w:tc>
      </w:tr>
    </w:tbl>
    <w:p w14:paraId="3268657E" w14:textId="77777777" w:rsidR="00CB3986" w:rsidRPr="008E21F4" w:rsidRDefault="00CB3986" w:rsidP="00CB3986">
      <w:pPr>
        <w:rPr>
          <w:ins w:id="35955" w:author="Delta" w:date="2021-07-23T11:12:00Z"/>
        </w:rPr>
      </w:pPr>
    </w:p>
    <w:p w14:paraId="6A0A741A" w14:textId="77777777" w:rsidR="00CB3986" w:rsidRPr="008E21F4" w:rsidRDefault="00CB3986" w:rsidP="00CB3986">
      <w:pPr>
        <w:pStyle w:val="TH"/>
        <w:rPr>
          <w:ins w:id="35956" w:author="Delta" w:date="2021-07-23T11:12:00Z"/>
        </w:rPr>
      </w:pPr>
      <w:ins w:id="35957" w:author="Delta" w:date="2021-07-23T11:12:00Z">
        <w:r w:rsidRPr="008E21F4">
          <w:t xml:space="preserve">Table 7.2-7: NB-IoT </w:t>
        </w:r>
        <w:r w:rsidRPr="008E21F4">
          <w:rPr>
            <w:lang w:eastAsia="zh-CN"/>
          </w:rPr>
          <w:t xml:space="preserve">Home </w:t>
        </w:r>
        <w:r w:rsidRPr="008E21F4">
          <w:t>BS reference sensitivity lev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1700"/>
        <w:gridCol w:w="2012"/>
        <w:gridCol w:w="1945"/>
        <w:gridCol w:w="2294"/>
      </w:tblGrid>
      <w:tr w:rsidR="00CB3986" w:rsidRPr="008E21F4" w14:paraId="3D0D74E1" w14:textId="77777777" w:rsidTr="00D04D5F">
        <w:trPr>
          <w:jc w:val="center"/>
          <w:ins w:id="35958" w:author="Delta" w:date="2021-07-23T11:12:00Z"/>
        </w:trPr>
        <w:tc>
          <w:tcPr>
            <w:tcW w:w="1707" w:type="dxa"/>
            <w:vMerge w:val="restart"/>
            <w:shd w:val="clear" w:color="auto" w:fill="auto"/>
            <w:vAlign w:val="center"/>
          </w:tcPr>
          <w:p w14:paraId="2E1507C7" w14:textId="77777777" w:rsidR="00CB3986" w:rsidRPr="008E21F4" w:rsidRDefault="00CB3986" w:rsidP="00D04D5F">
            <w:pPr>
              <w:pStyle w:val="TAH"/>
              <w:rPr>
                <w:ins w:id="35959" w:author="Delta" w:date="2021-07-23T11:12:00Z"/>
                <w:lang w:eastAsia="ja-JP"/>
              </w:rPr>
            </w:pPr>
            <w:ins w:id="35960" w:author="Delta" w:date="2021-07-23T11:12:00Z">
              <w:r w:rsidRPr="008E21F4">
                <w:rPr>
                  <w:lang w:eastAsia="ja-JP"/>
                </w:rPr>
                <w:t>NB-IoT</w:t>
              </w:r>
            </w:ins>
          </w:p>
          <w:p w14:paraId="77D81A35" w14:textId="77777777" w:rsidR="00CB3986" w:rsidRPr="008E21F4" w:rsidRDefault="00CB3986" w:rsidP="00D04D5F">
            <w:pPr>
              <w:pStyle w:val="TAH"/>
              <w:rPr>
                <w:ins w:id="35961" w:author="Delta" w:date="2021-07-23T11:12:00Z"/>
                <w:lang w:eastAsia="ja-JP"/>
              </w:rPr>
            </w:pPr>
            <w:ins w:id="35962" w:author="Delta" w:date="2021-07-23T11:12:00Z">
              <w:r w:rsidRPr="008E21F4">
                <w:rPr>
                  <w:lang w:eastAsia="ja-JP"/>
                </w:rPr>
                <w:t>channel bandwidth [kHz]</w:t>
              </w:r>
            </w:ins>
          </w:p>
        </w:tc>
        <w:tc>
          <w:tcPr>
            <w:tcW w:w="1741" w:type="dxa"/>
            <w:vMerge w:val="restart"/>
            <w:vAlign w:val="center"/>
          </w:tcPr>
          <w:p w14:paraId="387256F2" w14:textId="77777777" w:rsidR="00CB3986" w:rsidRPr="008E21F4" w:rsidRDefault="00CB3986" w:rsidP="00D04D5F">
            <w:pPr>
              <w:pStyle w:val="TAH"/>
              <w:rPr>
                <w:ins w:id="35963" w:author="Delta" w:date="2021-07-23T11:12:00Z"/>
                <w:lang w:eastAsia="ja-JP"/>
              </w:rPr>
            </w:pPr>
            <w:ins w:id="35964" w:author="Delta" w:date="2021-07-23T11:12:00Z">
              <w:r w:rsidRPr="008E21F4">
                <w:rPr>
                  <w:lang w:eastAsia="ja-JP"/>
                </w:rPr>
                <w:t>NB-IoT</w:t>
              </w:r>
            </w:ins>
          </w:p>
          <w:p w14:paraId="157E46C7" w14:textId="77777777" w:rsidR="00CB3986" w:rsidRPr="008E21F4" w:rsidRDefault="00CB3986" w:rsidP="00D04D5F">
            <w:pPr>
              <w:pStyle w:val="TAH"/>
              <w:rPr>
                <w:ins w:id="35965" w:author="Delta" w:date="2021-07-23T11:12:00Z"/>
                <w:lang w:eastAsia="ja-JP"/>
              </w:rPr>
            </w:pPr>
            <w:ins w:id="35966" w:author="Delta" w:date="2021-07-23T11:12:00Z">
              <w:r w:rsidRPr="008E21F4">
                <w:rPr>
                  <w:lang w:eastAsia="ja-JP"/>
                </w:rPr>
                <w:t>Sub-carrier spacing</w:t>
              </w:r>
            </w:ins>
          </w:p>
          <w:p w14:paraId="286DF100" w14:textId="77777777" w:rsidR="00CB3986" w:rsidRPr="008E21F4" w:rsidRDefault="00CB3986" w:rsidP="00D04D5F">
            <w:pPr>
              <w:pStyle w:val="TAH"/>
              <w:rPr>
                <w:ins w:id="35967" w:author="Delta" w:date="2021-07-23T11:12:00Z"/>
                <w:lang w:eastAsia="ja-JP"/>
              </w:rPr>
            </w:pPr>
            <w:ins w:id="35968" w:author="Delta" w:date="2021-07-23T11:12:00Z">
              <w:r w:rsidRPr="008E21F4">
                <w:rPr>
                  <w:lang w:eastAsia="ja-JP"/>
                </w:rPr>
                <w:t>[kHz]</w:t>
              </w:r>
            </w:ins>
          </w:p>
        </w:tc>
        <w:tc>
          <w:tcPr>
            <w:tcW w:w="2044" w:type="dxa"/>
            <w:vMerge w:val="restart"/>
            <w:vAlign w:val="center"/>
          </w:tcPr>
          <w:p w14:paraId="1CC34307" w14:textId="77777777" w:rsidR="00CB3986" w:rsidRPr="008E21F4" w:rsidRDefault="00CB3986" w:rsidP="00D04D5F">
            <w:pPr>
              <w:pStyle w:val="TAH"/>
              <w:rPr>
                <w:ins w:id="35969" w:author="Delta" w:date="2021-07-23T11:12:00Z"/>
                <w:lang w:eastAsia="ja-JP"/>
              </w:rPr>
            </w:pPr>
            <w:ins w:id="35970" w:author="Delta" w:date="2021-07-23T11:12:00Z">
              <w:r w:rsidRPr="008E21F4">
                <w:rPr>
                  <w:lang w:eastAsia="ja-JP"/>
                </w:rPr>
                <w:t>Reference measurement channel</w:t>
              </w:r>
            </w:ins>
          </w:p>
        </w:tc>
        <w:tc>
          <w:tcPr>
            <w:tcW w:w="4365" w:type="dxa"/>
            <w:gridSpan w:val="2"/>
            <w:vAlign w:val="center"/>
          </w:tcPr>
          <w:p w14:paraId="09EF1599" w14:textId="77777777" w:rsidR="00CB3986" w:rsidRPr="008E21F4" w:rsidRDefault="00CB3986" w:rsidP="00D04D5F">
            <w:pPr>
              <w:pStyle w:val="TAH"/>
              <w:rPr>
                <w:ins w:id="35971" w:author="Delta" w:date="2021-07-23T11:12:00Z"/>
                <w:lang w:eastAsia="ja-JP"/>
              </w:rPr>
            </w:pPr>
            <w:ins w:id="35972" w:author="Delta" w:date="2021-07-23T11:12:00Z">
              <w:r w:rsidRPr="008E21F4">
                <w:rPr>
                  <w:lang w:eastAsia="ja-JP"/>
                </w:rPr>
                <w:t>Reference sensitivity power level, PREFSENS</w:t>
              </w:r>
            </w:ins>
          </w:p>
          <w:p w14:paraId="341C4EF2" w14:textId="77777777" w:rsidR="00CB3986" w:rsidRPr="008E21F4" w:rsidRDefault="00CB3986" w:rsidP="00D04D5F">
            <w:pPr>
              <w:pStyle w:val="TAH"/>
              <w:rPr>
                <w:ins w:id="35973" w:author="Delta" w:date="2021-07-23T11:12:00Z"/>
                <w:lang w:eastAsia="ja-JP"/>
              </w:rPr>
            </w:pPr>
            <w:ins w:id="35974" w:author="Delta" w:date="2021-07-23T11:12:00Z">
              <w:r w:rsidRPr="008E21F4">
                <w:rPr>
                  <w:lang w:eastAsia="ja-JP"/>
                </w:rPr>
                <w:t>[dBm]</w:t>
              </w:r>
            </w:ins>
          </w:p>
        </w:tc>
      </w:tr>
      <w:tr w:rsidR="00CB3986" w:rsidRPr="008E21F4" w14:paraId="35AC6869" w14:textId="77777777" w:rsidTr="00D04D5F">
        <w:trPr>
          <w:jc w:val="center"/>
          <w:ins w:id="35975" w:author="Delta" w:date="2021-07-23T11:12:00Z"/>
        </w:trPr>
        <w:tc>
          <w:tcPr>
            <w:tcW w:w="1707" w:type="dxa"/>
            <w:vMerge/>
            <w:shd w:val="clear" w:color="auto" w:fill="auto"/>
            <w:vAlign w:val="center"/>
          </w:tcPr>
          <w:p w14:paraId="4849A2D8" w14:textId="77777777" w:rsidR="00CB3986" w:rsidRPr="008E21F4" w:rsidRDefault="00CB3986" w:rsidP="00D04D5F">
            <w:pPr>
              <w:pStyle w:val="TAH"/>
              <w:rPr>
                <w:ins w:id="35976" w:author="Delta" w:date="2021-07-23T11:12:00Z"/>
                <w:lang w:eastAsia="ja-JP"/>
              </w:rPr>
            </w:pPr>
          </w:p>
        </w:tc>
        <w:tc>
          <w:tcPr>
            <w:tcW w:w="1741" w:type="dxa"/>
            <w:vMerge/>
            <w:vAlign w:val="center"/>
          </w:tcPr>
          <w:p w14:paraId="4BF920C5" w14:textId="77777777" w:rsidR="00CB3986" w:rsidRPr="008E21F4" w:rsidRDefault="00CB3986" w:rsidP="00D04D5F">
            <w:pPr>
              <w:pStyle w:val="TAH"/>
              <w:rPr>
                <w:ins w:id="35977" w:author="Delta" w:date="2021-07-23T11:12:00Z"/>
                <w:lang w:eastAsia="ja-JP"/>
              </w:rPr>
            </w:pPr>
          </w:p>
        </w:tc>
        <w:tc>
          <w:tcPr>
            <w:tcW w:w="2044" w:type="dxa"/>
            <w:vMerge/>
            <w:vAlign w:val="center"/>
          </w:tcPr>
          <w:p w14:paraId="2F6AF96A" w14:textId="77777777" w:rsidR="00CB3986" w:rsidRPr="008E21F4" w:rsidRDefault="00CB3986" w:rsidP="00D04D5F">
            <w:pPr>
              <w:pStyle w:val="TAH"/>
              <w:rPr>
                <w:ins w:id="35978" w:author="Delta" w:date="2021-07-23T11:12:00Z"/>
                <w:lang w:eastAsia="ja-JP"/>
              </w:rPr>
            </w:pPr>
          </w:p>
        </w:tc>
        <w:tc>
          <w:tcPr>
            <w:tcW w:w="1999" w:type="dxa"/>
            <w:vAlign w:val="center"/>
          </w:tcPr>
          <w:p w14:paraId="35EF14CD" w14:textId="77777777" w:rsidR="00CB3986" w:rsidRPr="008E21F4" w:rsidRDefault="00CB3986" w:rsidP="00D04D5F">
            <w:pPr>
              <w:pStyle w:val="TAH"/>
              <w:rPr>
                <w:ins w:id="35979" w:author="Delta" w:date="2021-07-23T11:12:00Z"/>
                <w:lang w:eastAsia="ja-JP"/>
              </w:rPr>
            </w:pPr>
            <w:ins w:id="35980" w:author="Delta" w:date="2021-07-23T11:12:00Z">
              <w:r w:rsidRPr="008E21F4">
                <w:rPr>
                  <w:lang w:eastAsia="ja-JP"/>
                </w:rPr>
                <w:t>f ≤ 3.0</w:t>
              </w:r>
              <w:r w:rsidRPr="008E21F4">
                <w:rPr>
                  <w:lang w:val="en-US" w:eastAsia="ja-JP"/>
                </w:rPr>
                <w:t> </w:t>
              </w:r>
              <w:r w:rsidRPr="008E21F4">
                <w:rPr>
                  <w:lang w:eastAsia="ja-JP"/>
                </w:rPr>
                <w:t>GHz</w:t>
              </w:r>
            </w:ins>
          </w:p>
        </w:tc>
        <w:tc>
          <w:tcPr>
            <w:tcW w:w="2366" w:type="dxa"/>
            <w:vAlign w:val="center"/>
          </w:tcPr>
          <w:p w14:paraId="2FFDC647" w14:textId="77777777" w:rsidR="00CB3986" w:rsidRPr="008E21F4" w:rsidRDefault="00CB3986" w:rsidP="00D04D5F">
            <w:pPr>
              <w:pStyle w:val="TAH"/>
              <w:rPr>
                <w:ins w:id="35981" w:author="Delta" w:date="2021-07-23T11:12:00Z"/>
                <w:lang w:eastAsia="ja-JP"/>
              </w:rPr>
            </w:pPr>
            <w:ins w:id="35982" w:author="Delta" w:date="2021-07-23T11:12:00Z">
              <w:r w:rsidRPr="008E21F4">
                <w:t>3.0</w:t>
              </w:r>
              <w:r w:rsidRPr="008E21F4">
                <w:rPr>
                  <w:lang w:val="en-US"/>
                </w:rPr>
                <w:t> </w:t>
              </w:r>
              <w:r w:rsidRPr="008E21F4">
                <w:t>GHz &lt; f ≤ 4.2</w:t>
              </w:r>
              <w:r w:rsidRPr="008E21F4">
                <w:rPr>
                  <w:lang w:val="en-US"/>
                </w:rPr>
                <w:t> </w:t>
              </w:r>
              <w:r w:rsidRPr="008E21F4">
                <w:t>GHz</w:t>
              </w:r>
            </w:ins>
          </w:p>
        </w:tc>
      </w:tr>
      <w:tr w:rsidR="00CB3986" w:rsidRPr="008E21F4" w14:paraId="57CAE46C" w14:textId="77777777" w:rsidTr="00D04D5F">
        <w:trPr>
          <w:jc w:val="center"/>
          <w:ins w:id="35983" w:author="Delta" w:date="2021-07-23T11:12:00Z"/>
        </w:trPr>
        <w:tc>
          <w:tcPr>
            <w:tcW w:w="1707" w:type="dxa"/>
            <w:vAlign w:val="center"/>
          </w:tcPr>
          <w:p w14:paraId="322E5D16" w14:textId="77777777" w:rsidR="00CB3986" w:rsidRPr="008E21F4" w:rsidRDefault="00CB3986" w:rsidP="00D04D5F">
            <w:pPr>
              <w:pStyle w:val="TAC"/>
              <w:rPr>
                <w:ins w:id="35984" w:author="Delta" w:date="2021-07-23T11:12:00Z"/>
                <w:lang w:eastAsia="ja-JP"/>
              </w:rPr>
            </w:pPr>
            <w:ins w:id="35985" w:author="Delta" w:date="2021-07-23T11:12:00Z">
              <w:r w:rsidRPr="008E21F4">
                <w:rPr>
                  <w:lang w:eastAsia="ja-JP"/>
                </w:rPr>
                <w:t>200</w:t>
              </w:r>
            </w:ins>
          </w:p>
        </w:tc>
        <w:tc>
          <w:tcPr>
            <w:tcW w:w="1741" w:type="dxa"/>
            <w:vAlign w:val="center"/>
          </w:tcPr>
          <w:p w14:paraId="37B5DFC5" w14:textId="77777777" w:rsidR="00CB3986" w:rsidRPr="008E21F4" w:rsidRDefault="00CB3986" w:rsidP="00D04D5F">
            <w:pPr>
              <w:pStyle w:val="TAC"/>
              <w:rPr>
                <w:ins w:id="35986" w:author="Delta" w:date="2021-07-23T11:12:00Z"/>
                <w:lang w:eastAsia="ja-JP"/>
              </w:rPr>
            </w:pPr>
            <w:ins w:id="35987" w:author="Delta" w:date="2021-07-23T11:12:00Z">
              <w:r w:rsidRPr="008E21F4">
                <w:rPr>
                  <w:lang w:eastAsia="ja-JP"/>
                </w:rPr>
                <w:t>15</w:t>
              </w:r>
            </w:ins>
          </w:p>
        </w:tc>
        <w:tc>
          <w:tcPr>
            <w:tcW w:w="2044" w:type="dxa"/>
            <w:vAlign w:val="center"/>
          </w:tcPr>
          <w:p w14:paraId="57566D0B" w14:textId="77777777" w:rsidR="00CB3986" w:rsidRPr="008E21F4" w:rsidRDefault="00CB3986" w:rsidP="00D04D5F">
            <w:pPr>
              <w:pStyle w:val="TAC"/>
              <w:rPr>
                <w:ins w:id="35988" w:author="Delta" w:date="2021-07-23T11:12:00Z"/>
                <w:lang w:eastAsia="ja-JP"/>
              </w:rPr>
            </w:pPr>
            <w:ins w:id="35989" w:author="Delta" w:date="2021-07-23T11:12:00Z">
              <w:r w:rsidRPr="008E21F4">
                <w:rPr>
                  <w:lang w:eastAsia="ja-JP"/>
                </w:rPr>
                <w:t>FRC A14-1 in Annex A.14</w:t>
              </w:r>
            </w:ins>
          </w:p>
        </w:tc>
        <w:tc>
          <w:tcPr>
            <w:tcW w:w="1999" w:type="dxa"/>
            <w:vAlign w:val="center"/>
          </w:tcPr>
          <w:p w14:paraId="29A22F17" w14:textId="77777777" w:rsidR="00CB3986" w:rsidRPr="008E21F4" w:rsidRDefault="00CB3986" w:rsidP="00D04D5F">
            <w:pPr>
              <w:pStyle w:val="TAC"/>
              <w:rPr>
                <w:ins w:id="35990" w:author="Delta" w:date="2021-07-23T11:12:00Z"/>
                <w:lang w:eastAsia="ja-JP"/>
              </w:rPr>
            </w:pPr>
            <w:ins w:id="35991" w:author="Delta" w:date="2021-07-23T11:12:00Z">
              <w:r w:rsidRPr="008E21F4">
                <w:rPr>
                  <w:lang w:eastAsia="ja-JP"/>
                </w:rPr>
                <w:t>-118.6</w:t>
              </w:r>
            </w:ins>
          </w:p>
        </w:tc>
        <w:tc>
          <w:tcPr>
            <w:tcW w:w="2366" w:type="dxa"/>
            <w:vAlign w:val="center"/>
          </w:tcPr>
          <w:p w14:paraId="4DF55501" w14:textId="77777777" w:rsidR="00CB3986" w:rsidRPr="008E21F4" w:rsidRDefault="00CB3986" w:rsidP="00D04D5F">
            <w:pPr>
              <w:pStyle w:val="TAC"/>
              <w:rPr>
                <w:ins w:id="35992" w:author="Delta" w:date="2021-07-23T11:12:00Z"/>
                <w:lang w:eastAsia="ja-JP"/>
              </w:rPr>
            </w:pPr>
            <w:ins w:id="35993" w:author="Delta" w:date="2021-07-23T11:12:00Z">
              <w:r w:rsidRPr="008E21F4">
                <w:t>-118.3</w:t>
              </w:r>
            </w:ins>
          </w:p>
        </w:tc>
      </w:tr>
      <w:tr w:rsidR="00CB3986" w:rsidRPr="008E21F4" w14:paraId="321D8CF7" w14:textId="77777777" w:rsidTr="00D04D5F">
        <w:trPr>
          <w:jc w:val="center"/>
          <w:ins w:id="35994" w:author="Delta" w:date="2021-07-23T11:12:00Z"/>
        </w:trPr>
        <w:tc>
          <w:tcPr>
            <w:tcW w:w="1707" w:type="dxa"/>
            <w:vAlign w:val="center"/>
          </w:tcPr>
          <w:p w14:paraId="1DA9F401" w14:textId="77777777" w:rsidR="00CB3986" w:rsidRPr="008E21F4" w:rsidRDefault="00CB3986" w:rsidP="00D04D5F">
            <w:pPr>
              <w:pStyle w:val="TAC"/>
              <w:rPr>
                <w:ins w:id="35995" w:author="Delta" w:date="2021-07-23T11:12:00Z"/>
                <w:lang w:eastAsia="ja-JP"/>
              </w:rPr>
            </w:pPr>
            <w:ins w:id="35996" w:author="Delta" w:date="2021-07-23T11:12:00Z">
              <w:r w:rsidRPr="008E21F4">
                <w:rPr>
                  <w:lang w:eastAsia="ja-JP"/>
                </w:rPr>
                <w:t>200</w:t>
              </w:r>
            </w:ins>
          </w:p>
        </w:tc>
        <w:tc>
          <w:tcPr>
            <w:tcW w:w="1741" w:type="dxa"/>
            <w:vAlign w:val="center"/>
          </w:tcPr>
          <w:p w14:paraId="1C028C01" w14:textId="77777777" w:rsidR="00CB3986" w:rsidRPr="008E21F4" w:rsidRDefault="00CB3986" w:rsidP="00D04D5F">
            <w:pPr>
              <w:pStyle w:val="TAC"/>
              <w:rPr>
                <w:ins w:id="35997" w:author="Delta" w:date="2021-07-23T11:12:00Z"/>
                <w:lang w:eastAsia="ja-JP"/>
              </w:rPr>
            </w:pPr>
            <w:ins w:id="35998" w:author="Delta" w:date="2021-07-23T11:12:00Z">
              <w:r w:rsidRPr="008E21F4">
                <w:rPr>
                  <w:lang w:eastAsia="ja-JP"/>
                </w:rPr>
                <w:t>3.75</w:t>
              </w:r>
            </w:ins>
          </w:p>
        </w:tc>
        <w:tc>
          <w:tcPr>
            <w:tcW w:w="2044" w:type="dxa"/>
            <w:vAlign w:val="center"/>
          </w:tcPr>
          <w:p w14:paraId="28C1BA56" w14:textId="77777777" w:rsidR="00CB3986" w:rsidRPr="008E21F4" w:rsidRDefault="00CB3986" w:rsidP="00D04D5F">
            <w:pPr>
              <w:pStyle w:val="TAC"/>
              <w:rPr>
                <w:ins w:id="35999" w:author="Delta" w:date="2021-07-23T11:12:00Z"/>
                <w:lang w:eastAsia="ja-JP"/>
              </w:rPr>
            </w:pPr>
            <w:ins w:id="36000" w:author="Delta" w:date="2021-07-23T11:12:00Z">
              <w:r w:rsidRPr="008E21F4">
                <w:rPr>
                  <w:lang w:eastAsia="ja-JP"/>
                </w:rPr>
                <w:t>FRC A14-2 in Annex A.14</w:t>
              </w:r>
            </w:ins>
          </w:p>
        </w:tc>
        <w:tc>
          <w:tcPr>
            <w:tcW w:w="1999" w:type="dxa"/>
            <w:vAlign w:val="center"/>
          </w:tcPr>
          <w:p w14:paraId="2B164305" w14:textId="77777777" w:rsidR="00CB3986" w:rsidRPr="008E21F4" w:rsidRDefault="00CB3986" w:rsidP="00D04D5F">
            <w:pPr>
              <w:pStyle w:val="TAC"/>
              <w:rPr>
                <w:ins w:id="36001" w:author="Delta" w:date="2021-07-23T11:12:00Z"/>
                <w:lang w:eastAsia="ja-JP"/>
              </w:rPr>
            </w:pPr>
            <w:ins w:id="36002" w:author="Delta" w:date="2021-07-23T11:12:00Z">
              <w:r w:rsidRPr="008E21F4">
                <w:rPr>
                  <w:lang w:eastAsia="ja-JP"/>
                </w:rPr>
                <w:t>-124.6</w:t>
              </w:r>
            </w:ins>
          </w:p>
        </w:tc>
        <w:tc>
          <w:tcPr>
            <w:tcW w:w="2366" w:type="dxa"/>
            <w:vAlign w:val="center"/>
          </w:tcPr>
          <w:p w14:paraId="1015DF20" w14:textId="77777777" w:rsidR="00CB3986" w:rsidRPr="008E21F4" w:rsidRDefault="00CB3986" w:rsidP="00D04D5F">
            <w:pPr>
              <w:pStyle w:val="TAC"/>
              <w:rPr>
                <w:ins w:id="36003" w:author="Delta" w:date="2021-07-23T11:12:00Z"/>
                <w:lang w:eastAsia="ja-JP"/>
              </w:rPr>
            </w:pPr>
            <w:ins w:id="36004" w:author="Delta" w:date="2021-07-23T11:12:00Z">
              <w:r w:rsidRPr="008E21F4">
                <w:t>-124.3</w:t>
              </w:r>
            </w:ins>
          </w:p>
        </w:tc>
      </w:tr>
    </w:tbl>
    <w:p w14:paraId="32B5BE5E" w14:textId="77777777" w:rsidR="00CB3986" w:rsidRPr="008E21F4" w:rsidRDefault="00CB3986" w:rsidP="00CB3986">
      <w:pPr>
        <w:rPr>
          <w:ins w:id="36005" w:author="Delta" w:date="2021-07-23T11:12:00Z"/>
        </w:rPr>
      </w:pPr>
    </w:p>
    <w:p w14:paraId="0154DF70" w14:textId="77777777" w:rsidR="00CB3986" w:rsidRPr="008E21F4" w:rsidRDefault="00CB3986" w:rsidP="00CB3986">
      <w:pPr>
        <w:pStyle w:val="TH"/>
        <w:rPr>
          <w:ins w:id="36006" w:author="Delta" w:date="2021-07-23T11:12:00Z"/>
        </w:rPr>
      </w:pPr>
      <w:ins w:id="36007" w:author="Delta" w:date="2021-07-23T11:12:00Z">
        <w:r w:rsidRPr="008E21F4">
          <w:t xml:space="preserve">Table 7.2-8: NB-IoT </w:t>
        </w:r>
        <w:r w:rsidRPr="008E21F4">
          <w:rPr>
            <w:lang w:eastAsia="zh-CN"/>
          </w:rPr>
          <w:t xml:space="preserve">Medium Range </w:t>
        </w:r>
        <w:r w:rsidRPr="008E21F4">
          <w:t>BS reference sensitivity lev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199"/>
        <w:gridCol w:w="2400"/>
        <w:gridCol w:w="3005"/>
      </w:tblGrid>
      <w:tr w:rsidR="00CB3986" w:rsidRPr="008E21F4" w14:paraId="1E908555" w14:textId="77777777" w:rsidTr="00D04D5F">
        <w:trPr>
          <w:jc w:val="center"/>
          <w:ins w:id="36008" w:author="Delta" w:date="2021-07-23T11:12:00Z"/>
        </w:trPr>
        <w:tc>
          <w:tcPr>
            <w:tcW w:w="2069" w:type="dxa"/>
            <w:shd w:val="clear" w:color="auto" w:fill="auto"/>
            <w:vAlign w:val="center"/>
          </w:tcPr>
          <w:p w14:paraId="300C8383" w14:textId="77777777" w:rsidR="00CB3986" w:rsidRPr="008E21F4" w:rsidRDefault="00CB3986" w:rsidP="00D04D5F">
            <w:pPr>
              <w:pStyle w:val="TAH"/>
              <w:rPr>
                <w:ins w:id="36009" w:author="Delta" w:date="2021-07-23T11:12:00Z"/>
                <w:lang w:eastAsia="ja-JP"/>
              </w:rPr>
            </w:pPr>
            <w:ins w:id="36010" w:author="Delta" w:date="2021-07-23T11:12:00Z">
              <w:r w:rsidRPr="008E21F4">
                <w:rPr>
                  <w:lang w:eastAsia="ja-JP"/>
                </w:rPr>
                <w:t>NB-IoT</w:t>
              </w:r>
            </w:ins>
          </w:p>
          <w:p w14:paraId="6B1DF86D" w14:textId="77777777" w:rsidR="00CB3986" w:rsidRPr="008E21F4" w:rsidRDefault="00CB3986" w:rsidP="00D04D5F">
            <w:pPr>
              <w:pStyle w:val="TAH"/>
              <w:rPr>
                <w:ins w:id="36011" w:author="Delta" w:date="2021-07-23T11:12:00Z"/>
                <w:lang w:eastAsia="ja-JP"/>
              </w:rPr>
            </w:pPr>
            <w:ins w:id="36012" w:author="Delta" w:date="2021-07-23T11:12:00Z">
              <w:r w:rsidRPr="008E21F4">
                <w:rPr>
                  <w:lang w:eastAsia="ja-JP"/>
                </w:rPr>
                <w:t>channel bandwidth [kHz]</w:t>
              </w:r>
            </w:ins>
          </w:p>
        </w:tc>
        <w:tc>
          <w:tcPr>
            <w:tcW w:w="2257" w:type="dxa"/>
            <w:vAlign w:val="center"/>
          </w:tcPr>
          <w:p w14:paraId="77D07002" w14:textId="77777777" w:rsidR="00CB3986" w:rsidRPr="008E21F4" w:rsidRDefault="00CB3986" w:rsidP="00D04D5F">
            <w:pPr>
              <w:pStyle w:val="TAH"/>
              <w:rPr>
                <w:ins w:id="36013" w:author="Delta" w:date="2021-07-23T11:12:00Z"/>
                <w:lang w:eastAsia="ja-JP"/>
              </w:rPr>
            </w:pPr>
            <w:ins w:id="36014" w:author="Delta" w:date="2021-07-23T11:12:00Z">
              <w:r w:rsidRPr="008E21F4">
                <w:rPr>
                  <w:lang w:eastAsia="ja-JP"/>
                </w:rPr>
                <w:t>NB-IoT</w:t>
              </w:r>
            </w:ins>
          </w:p>
          <w:p w14:paraId="1265EF72" w14:textId="77777777" w:rsidR="00CB3986" w:rsidRPr="008E21F4" w:rsidRDefault="00CB3986" w:rsidP="00D04D5F">
            <w:pPr>
              <w:pStyle w:val="TAH"/>
              <w:rPr>
                <w:ins w:id="36015" w:author="Delta" w:date="2021-07-23T11:12:00Z"/>
                <w:lang w:eastAsia="ja-JP"/>
              </w:rPr>
            </w:pPr>
            <w:ins w:id="36016" w:author="Delta" w:date="2021-07-23T11:12:00Z">
              <w:r w:rsidRPr="008E21F4">
                <w:rPr>
                  <w:lang w:eastAsia="ja-JP"/>
                </w:rPr>
                <w:t>Sub-carrier spacing</w:t>
              </w:r>
            </w:ins>
          </w:p>
          <w:p w14:paraId="6B9F9F7C" w14:textId="77777777" w:rsidR="00CB3986" w:rsidRPr="008E21F4" w:rsidRDefault="00CB3986" w:rsidP="00D04D5F">
            <w:pPr>
              <w:pStyle w:val="TAH"/>
              <w:rPr>
                <w:ins w:id="36017" w:author="Delta" w:date="2021-07-23T11:12:00Z"/>
                <w:lang w:eastAsia="ja-JP"/>
              </w:rPr>
            </w:pPr>
            <w:ins w:id="36018" w:author="Delta" w:date="2021-07-23T11:12:00Z">
              <w:r w:rsidRPr="008E21F4">
                <w:rPr>
                  <w:lang w:eastAsia="ja-JP"/>
                </w:rPr>
                <w:t>[kHz]</w:t>
              </w:r>
            </w:ins>
          </w:p>
        </w:tc>
        <w:tc>
          <w:tcPr>
            <w:tcW w:w="2445" w:type="dxa"/>
            <w:vAlign w:val="center"/>
          </w:tcPr>
          <w:p w14:paraId="65B6454A" w14:textId="77777777" w:rsidR="00CB3986" w:rsidRPr="008E21F4" w:rsidRDefault="00CB3986" w:rsidP="00D04D5F">
            <w:pPr>
              <w:pStyle w:val="TAH"/>
              <w:rPr>
                <w:ins w:id="36019" w:author="Delta" w:date="2021-07-23T11:12:00Z"/>
                <w:lang w:eastAsia="ja-JP"/>
              </w:rPr>
            </w:pPr>
            <w:ins w:id="36020" w:author="Delta" w:date="2021-07-23T11:12:00Z">
              <w:r w:rsidRPr="008E21F4">
                <w:rPr>
                  <w:lang w:eastAsia="ja-JP"/>
                </w:rPr>
                <w:t>Reference measurement channel</w:t>
              </w:r>
            </w:ins>
          </w:p>
        </w:tc>
        <w:tc>
          <w:tcPr>
            <w:tcW w:w="3086" w:type="dxa"/>
            <w:vAlign w:val="center"/>
          </w:tcPr>
          <w:p w14:paraId="1C8D21CB" w14:textId="77777777" w:rsidR="00CB3986" w:rsidRPr="008E21F4" w:rsidRDefault="00CB3986" w:rsidP="00D04D5F">
            <w:pPr>
              <w:pStyle w:val="TAH"/>
              <w:rPr>
                <w:ins w:id="36021" w:author="Delta" w:date="2021-07-23T11:12:00Z"/>
                <w:lang w:eastAsia="ja-JP"/>
              </w:rPr>
            </w:pPr>
            <w:ins w:id="36022" w:author="Delta" w:date="2021-07-23T11:12:00Z">
              <w:r w:rsidRPr="008E21F4">
                <w:rPr>
                  <w:lang w:eastAsia="ja-JP"/>
                </w:rPr>
                <w:t>Reference sensitivity power level, PREFSENS</w:t>
              </w:r>
            </w:ins>
          </w:p>
          <w:p w14:paraId="6D563086" w14:textId="77777777" w:rsidR="00CB3986" w:rsidRPr="008E21F4" w:rsidRDefault="00CB3986" w:rsidP="00D04D5F">
            <w:pPr>
              <w:pStyle w:val="TAH"/>
              <w:rPr>
                <w:ins w:id="36023" w:author="Delta" w:date="2021-07-23T11:12:00Z"/>
                <w:lang w:eastAsia="ja-JP"/>
              </w:rPr>
            </w:pPr>
            <w:ins w:id="36024" w:author="Delta" w:date="2021-07-23T11:12:00Z">
              <w:r w:rsidRPr="008E21F4">
                <w:rPr>
                  <w:lang w:eastAsia="ja-JP"/>
                </w:rPr>
                <w:t>[dBm] (f≤3.0 GHz)</w:t>
              </w:r>
            </w:ins>
          </w:p>
        </w:tc>
      </w:tr>
      <w:tr w:rsidR="00CB3986" w:rsidRPr="008E21F4" w14:paraId="375F5B31" w14:textId="77777777" w:rsidTr="00D04D5F">
        <w:trPr>
          <w:jc w:val="center"/>
          <w:ins w:id="36025" w:author="Delta" w:date="2021-07-23T11:12:00Z"/>
        </w:trPr>
        <w:tc>
          <w:tcPr>
            <w:tcW w:w="2069" w:type="dxa"/>
            <w:vAlign w:val="center"/>
          </w:tcPr>
          <w:p w14:paraId="2957E313" w14:textId="77777777" w:rsidR="00CB3986" w:rsidRPr="008E21F4" w:rsidRDefault="00CB3986" w:rsidP="00D04D5F">
            <w:pPr>
              <w:pStyle w:val="TAC"/>
              <w:rPr>
                <w:ins w:id="36026" w:author="Delta" w:date="2021-07-23T11:12:00Z"/>
                <w:lang w:eastAsia="ja-JP"/>
              </w:rPr>
            </w:pPr>
            <w:ins w:id="36027" w:author="Delta" w:date="2021-07-23T11:12:00Z">
              <w:r w:rsidRPr="008E21F4">
                <w:rPr>
                  <w:lang w:eastAsia="ja-JP"/>
                </w:rPr>
                <w:t>200</w:t>
              </w:r>
            </w:ins>
          </w:p>
        </w:tc>
        <w:tc>
          <w:tcPr>
            <w:tcW w:w="2257" w:type="dxa"/>
          </w:tcPr>
          <w:p w14:paraId="2BAF1789" w14:textId="77777777" w:rsidR="00CB3986" w:rsidRPr="008E21F4" w:rsidRDefault="00CB3986" w:rsidP="00D04D5F">
            <w:pPr>
              <w:pStyle w:val="TAC"/>
              <w:rPr>
                <w:ins w:id="36028" w:author="Delta" w:date="2021-07-23T11:12:00Z"/>
                <w:lang w:eastAsia="ja-JP"/>
              </w:rPr>
            </w:pPr>
            <w:ins w:id="36029" w:author="Delta" w:date="2021-07-23T11:12:00Z">
              <w:r w:rsidRPr="008E21F4">
                <w:rPr>
                  <w:lang w:eastAsia="ja-JP"/>
                </w:rPr>
                <w:t>15</w:t>
              </w:r>
            </w:ins>
          </w:p>
        </w:tc>
        <w:tc>
          <w:tcPr>
            <w:tcW w:w="2445" w:type="dxa"/>
            <w:vAlign w:val="center"/>
          </w:tcPr>
          <w:p w14:paraId="7726AF1E" w14:textId="77777777" w:rsidR="00CB3986" w:rsidRPr="008E21F4" w:rsidRDefault="00CB3986" w:rsidP="00D04D5F">
            <w:pPr>
              <w:pStyle w:val="TAC"/>
              <w:rPr>
                <w:ins w:id="36030" w:author="Delta" w:date="2021-07-23T11:12:00Z"/>
                <w:lang w:eastAsia="ja-JP"/>
              </w:rPr>
            </w:pPr>
            <w:ins w:id="36031" w:author="Delta" w:date="2021-07-23T11:12:00Z">
              <w:r w:rsidRPr="008E21F4">
                <w:rPr>
                  <w:lang w:eastAsia="ja-JP"/>
                </w:rPr>
                <w:t>FRC A14-1 in Annex A.14</w:t>
              </w:r>
            </w:ins>
          </w:p>
        </w:tc>
        <w:tc>
          <w:tcPr>
            <w:tcW w:w="3086" w:type="dxa"/>
            <w:vAlign w:val="center"/>
          </w:tcPr>
          <w:p w14:paraId="221915A0" w14:textId="77777777" w:rsidR="00CB3986" w:rsidRPr="008E21F4" w:rsidRDefault="00CB3986" w:rsidP="00D04D5F">
            <w:pPr>
              <w:pStyle w:val="TAC"/>
              <w:rPr>
                <w:ins w:id="36032" w:author="Delta" w:date="2021-07-23T11:12:00Z"/>
                <w:lang w:eastAsia="ja-JP"/>
              </w:rPr>
            </w:pPr>
            <w:ins w:id="36033" w:author="Delta" w:date="2021-07-23T11:12:00Z">
              <w:r w:rsidRPr="008E21F4">
                <w:rPr>
                  <w:lang w:eastAsia="ja-JP"/>
                </w:rPr>
                <w:t>-121.6</w:t>
              </w:r>
            </w:ins>
          </w:p>
        </w:tc>
      </w:tr>
      <w:tr w:rsidR="00CB3986" w:rsidRPr="008E21F4" w14:paraId="2818B9DC" w14:textId="77777777" w:rsidTr="00D04D5F">
        <w:trPr>
          <w:jc w:val="center"/>
          <w:ins w:id="36034" w:author="Delta" w:date="2021-07-23T11:12:00Z"/>
        </w:trPr>
        <w:tc>
          <w:tcPr>
            <w:tcW w:w="2069" w:type="dxa"/>
            <w:vAlign w:val="center"/>
          </w:tcPr>
          <w:p w14:paraId="603A25E4" w14:textId="77777777" w:rsidR="00CB3986" w:rsidRPr="008E21F4" w:rsidRDefault="00CB3986" w:rsidP="00D04D5F">
            <w:pPr>
              <w:pStyle w:val="TAC"/>
              <w:rPr>
                <w:ins w:id="36035" w:author="Delta" w:date="2021-07-23T11:12:00Z"/>
                <w:lang w:eastAsia="ja-JP"/>
              </w:rPr>
            </w:pPr>
            <w:ins w:id="36036" w:author="Delta" w:date="2021-07-23T11:12:00Z">
              <w:r w:rsidRPr="008E21F4">
                <w:rPr>
                  <w:lang w:eastAsia="ja-JP"/>
                </w:rPr>
                <w:t>200</w:t>
              </w:r>
            </w:ins>
          </w:p>
        </w:tc>
        <w:tc>
          <w:tcPr>
            <w:tcW w:w="2257" w:type="dxa"/>
          </w:tcPr>
          <w:p w14:paraId="31CC736C" w14:textId="77777777" w:rsidR="00CB3986" w:rsidRPr="008E21F4" w:rsidRDefault="00CB3986" w:rsidP="00D04D5F">
            <w:pPr>
              <w:pStyle w:val="TAC"/>
              <w:rPr>
                <w:ins w:id="36037" w:author="Delta" w:date="2021-07-23T11:12:00Z"/>
                <w:lang w:eastAsia="ja-JP"/>
              </w:rPr>
            </w:pPr>
            <w:ins w:id="36038" w:author="Delta" w:date="2021-07-23T11:12:00Z">
              <w:r w:rsidRPr="008E21F4">
                <w:rPr>
                  <w:lang w:eastAsia="ja-JP"/>
                </w:rPr>
                <w:t>3.75</w:t>
              </w:r>
            </w:ins>
          </w:p>
        </w:tc>
        <w:tc>
          <w:tcPr>
            <w:tcW w:w="2445" w:type="dxa"/>
            <w:vAlign w:val="center"/>
          </w:tcPr>
          <w:p w14:paraId="0B74B6AD" w14:textId="77777777" w:rsidR="00CB3986" w:rsidRPr="008E21F4" w:rsidRDefault="00CB3986" w:rsidP="00D04D5F">
            <w:pPr>
              <w:pStyle w:val="TAC"/>
              <w:rPr>
                <w:ins w:id="36039" w:author="Delta" w:date="2021-07-23T11:12:00Z"/>
                <w:lang w:eastAsia="ja-JP"/>
              </w:rPr>
            </w:pPr>
            <w:ins w:id="36040" w:author="Delta" w:date="2021-07-23T11:12:00Z">
              <w:r w:rsidRPr="008E21F4">
                <w:rPr>
                  <w:lang w:eastAsia="ja-JP"/>
                </w:rPr>
                <w:t>FRC A14-2 in Annex A.14</w:t>
              </w:r>
            </w:ins>
          </w:p>
        </w:tc>
        <w:tc>
          <w:tcPr>
            <w:tcW w:w="3086" w:type="dxa"/>
            <w:vAlign w:val="center"/>
          </w:tcPr>
          <w:p w14:paraId="1790C66B" w14:textId="77777777" w:rsidR="00CB3986" w:rsidRPr="008E21F4" w:rsidRDefault="00CB3986" w:rsidP="00D04D5F">
            <w:pPr>
              <w:pStyle w:val="TAC"/>
              <w:rPr>
                <w:ins w:id="36041" w:author="Delta" w:date="2021-07-23T11:12:00Z"/>
                <w:lang w:eastAsia="ja-JP"/>
              </w:rPr>
            </w:pPr>
            <w:ins w:id="36042" w:author="Delta" w:date="2021-07-23T11:12:00Z">
              <w:r w:rsidRPr="008E21F4">
                <w:rPr>
                  <w:lang w:eastAsia="ja-JP"/>
                </w:rPr>
                <w:t>-127.6</w:t>
              </w:r>
            </w:ins>
          </w:p>
        </w:tc>
      </w:tr>
    </w:tbl>
    <w:p w14:paraId="579EEF3B" w14:textId="77777777" w:rsidR="00CB3986" w:rsidRPr="008E21F4" w:rsidRDefault="00CB3986" w:rsidP="00CB3986">
      <w:pPr>
        <w:rPr>
          <w:ins w:id="36043" w:author="Delta" w:date="2021-07-23T11:12:00Z"/>
        </w:rPr>
      </w:pPr>
    </w:p>
    <w:p w14:paraId="074CA120" w14:textId="77777777" w:rsidR="00CB3986" w:rsidRPr="008E21F4" w:rsidRDefault="00CB3986" w:rsidP="00CB3986">
      <w:pPr>
        <w:rPr>
          <w:ins w:id="36044" w:author="Delta" w:date="2021-07-23T11:12:00Z"/>
        </w:rPr>
      </w:pPr>
      <w:ins w:id="36045" w:author="Delta" w:date="2021-07-23T11:12:00Z">
        <w:r w:rsidRPr="008E21F4">
          <w:rPr>
            <w:rFonts w:eastAsia="SimSun"/>
            <w:lang w:eastAsia="zh-CN"/>
          </w:rPr>
          <w:t xml:space="preserve">For E-UTRA BS with subPRB allocation, subPRB allocation </w:t>
        </w:r>
        <w:r w:rsidRPr="008E21F4">
          <w:t>throughput shall be ≥ 95% of the maximum throughput of the reference measurement channel as specified in Annex A with parameters specified in Table 7.2-9</w:t>
        </w:r>
        <w:r w:rsidRPr="008E21F4">
          <w:rPr>
            <w:lang w:eastAsia="zh-CN"/>
          </w:rPr>
          <w:t xml:space="preserve"> for Wide Area BS, in Table 7.2-10for Local Area BS, in Table 7.2-11 for Home BS and in Table 7.2-12 for Medium Range BS</w:t>
        </w:r>
        <w:r w:rsidRPr="008E21F4">
          <w:t>.</w:t>
        </w:r>
      </w:ins>
    </w:p>
    <w:p w14:paraId="21CDF150" w14:textId="77777777" w:rsidR="00CB3986" w:rsidRPr="008E21F4" w:rsidRDefault="00CB3986" w:rsidP="00CB3986">
      <w:pPr>
        <w:pStyle w:val="TH"/>
        <w:rPr>
          <w:ins w:id="36046" w:author="Delta" w:date="2021-07-23T11:12:00Z"/>
        </w:rPr>
      </w:pPr>
      <w:ins w:id="36047" w:author="Delta" w:date="2021-07-23T11:12:00Z">
        <w:r w:rsidRPr="008E21F4">
          <w:t xml:space="preserve">Table 7.2-9: SubPRB allocation for </w:t>
        </w:r>
        <w:r w:rsidRPr="008E21F4">
          <w:rPr>
            <w:lang w:eastAsia="zh-CN"/>
          </w:rPr>
          <w:t xml:space="preserve">Wide Area </w:t>
        </w:r>
        <w:r w:rsidRPr="008E21F4">
          <w:t>BS reference sensitivity lev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CB3986" w:rsidRPr="008E21F4" w14:paraId="7F719910" w14:textId="77777777" w:rsidTr="00D04D5F">
        <w:trPr>
          <w:jc w:val="center"/>
          <w:ins w:id="36048" w:author="Delta" w:date="2021-07-23T11:12:00Z"/>
        </w:trPr>
        <w:tc>
          <w:tcPr>
            <w:tcW w:w="2070" w:type="dxa"/>
            <w:tcBorders>
              <w:top w:val="single" w:sz="4" w:space="0" w:color="auto"/>
              <w:left w:val="single" w:sz="4" w:space="0" w:color="auto"/>
              <w:bottom w:val="single" w:sz="4" w:space="0" w:color="auto"/>
              <w:right w:val="single" w:sz="4" w:space="0" w:color="auto"/>
            </w:tcBorders>
            <w:vAlign w:val="center"/>
            <w:hideMark/>
          </w:tcPr>
          <w:p w14:paraId="74AF55BD" w14:textId="77777777" w:rsidR="00CB3986" w:rsidRPr="008E21F4" w:rsidRDefault="00CB3986" w:rsidP="00D04D5F">
            <w:pPr>
              <w:pStyle w:val="TAH"/>
              <w:rPr>
                <w:ins w:id="36049" w:author="Delta" w:date="2021-07-23T11:12:00Z"/>
                <w:rFonts w:cs="Arial"/>
                <w:lang w:val="it-IT" w:eastAsia="ja-JP"/>
              </w:rPr>
            </w:pPr>
            <w:ins w:id="36050" w:author="Delta" w:date="2021-07-23T11:12:00Z">
              <w:r w:rsidRPr="008E21F4">
                <w:rPr>
                  <w:rFonts w:cs="Arial"/>
                  <w:lang w:val="it-IT" w:eastAsia="ja-JP"/>
                </w:rPr>
                <w:t xml:space="preserve">SubPRB </w:t>
              </w:r>
            </w:ins>
          </w:p>
          <w:p w14:paraId="05791F09" w14:textId="77777777" w:rsidR="00CB3986" w:rsidRPr="008E21F4" w:rsidRDefault="00CB3986" w:rsidP="00D04D5F">
            <w:pPr>
              <w:pStyle w:val="TAH"/>
              <w:rPr>
                <w:ins w:id="36051" w:author="Delta" w:date="2021-07-23T11:12:00Z"/>
                <w:rFonts w:cs="Arial"/>
                <w:lang w:val="it-IT" w:eastAsia="ja-JP"/>
              </w:rPr>
            </w:pPr>
            <w:ins w:id="36052" w:author="Delta" w:date="2021-07-23T11:12:00Z">
              <w:r w:rsidRPr="008E21F4">
                <w:rPr>
                  <w:rFonts w:cs="Arial"/>
                  <w:lang w:val="it-IT" w:eastAsia="ja-JP"/>
                </w:rPr>
                <w:t>transmission bandwidth [kHz]</w:t>
              </w:r>
            </w:ins>
          </w:p>
        </w:tc>
        <w:tc>
          <w:tcPr>
            <w:tcW w:w="2256" w:type="dxa"/>
            <w:tcBorders>
              <w:top w:val="single" w:sz="4" w:space="0" w:color="auto"/>
              <w:left w:val="single" w:sz="4" w:space="0" w:color="auto"/>
              <w:bottom w:val="single" w:sz="4" w:space="0" w:color="auto"/>
              <w:right w:val="single" w:sz="4" w:space="0" w:color="auto"/>
            </w:tcBorders>
            <w:hideMark/>
          </w:tcPr>
          <w:p w14:paraId="12A85AFD" w14:textId="77777777" w:rsidR="00CB3986" w:rsidRPr="008E21F4" w:rsidRDefault="00CB3986" w:rsidP="00D04D5F">
            <w:pPr>
              <w:pStyle w:val="TAH"/>
              <w:rPr>
                <w:ins w:id="36053" w:author="Delta" w:date="2021-07-23T11:12:00Z"/>
                <w:rFonts w:cs="Arial"/>
                <w:lang w:eastAsia="ja-JP"/>
              </w:rPr>
            </w:pPr>
            <w:ins w:id="36054" w:author="Delta" w:date="2021-07-23T11:12:00Z">
              <w:r w:rsidRPr="008E21F4">
                <w:rPr>
                  <w:rFonts w:cs="Arial"/>
                  <w:lang w:eastAsia="ja-JP"/>
                </w:rPr>
                <w:t>subPRB</w:t>
              </w:r>
            </w:ins>
          </w:p>
          <w:p w14:paraId="5FB750A8" w14:textId="77777777" w:rsidR="00CB3986" w:rsidRPr="008E21F4" w:rsidRDefault="00CB3986" w:rsidP="00D04D5F">
            <w:pPr>
              <w:pStyle w:val="TAH"/>
              <w:rPr>
                <w:ins w:id="36055" w:author="Delta" w:date="2021-07-23T11:12:00Z"/>
                <w:rFonts w:cs="Arial"/>
                <w:lang w:eastAsia="ja-JP"/>
              </w:rPr>
            </w:pPr>
            <w:ins w:id="36056" w:author="Delta" w:date="2021-07-23T11:12:00Z">
              <w:r w:rsidRPr="008E21F4">
                <w:rPr>
                  <w:rFonts w:cs="Arial"/>
                  <w:lang w:eastAsia="ja-JP"/>
                </w:rPr>
                <w:t>Sub-carrier spacing</w:t>
              </w:r>
            </w:ins>
          </w:p>
          <w:p w14:paraId="169E3871" w14:textId="77777777" w:rsidR="00CB3986" w:rsidRPr="008E21F4" w:rsidRDefault="00CB3986" w:rsidP="00D04D5F">
            <w:pPr>
              <w:pStyle w:val="TAH"/>
              <w:rPr>
                <w:ins w:id="36057" w:author="Delta" w:date="2021-07-23T11:12:00Z"/>
                <w:rFonts w:cs="Arial"/>
                <w:lang w:eastAsia="ja-JP"/>
              </w:rPr>
            </w:pPr>
            <w:ins w:id="36058" w:author="Delta" w:date="2021-07-23T11:12:00Z">
              <w:r w:rsidRPr="008E21F4">
                <w:rPr>
                  <w:rFonts w:cs="Arial"/>
                  <w:lang w:val="it-IT" w:eastAsia="ja-JP"/>
                </w:rPr>
                <w:t>[kHz]</w:t>
              </w:r>
            </w:ins>
          </w:p>
        </w:tc>
        <w:tc>
          <w:tcPr>
            <w:tcW w:w="2749" w:type="dxa"/>
            <w:tcBorders>
              <w:top w:val="single" w:sz="4" w:space="0" w:color="auto"/>
              <w:left w:val="single" w:sz="4" w:space="0" w:color="auto"/>
              <w:bottom w:val="single" w:sz="4" w:space="0" w:color="auto"/>
              <w:right w:val="single" w:sz="4" w:space="0" w:color="auto"/>
            </w:tcBorders>
            <w:vAlign w:val="center"/>
            <w:hideMark/>
          </w:tcPr>
          <w:p w14:paraId="4EE800BF" w14:textId="77777777" w:rsidR="00CB3986" w:rsidRPr="008E21F4" w:rsidRDefault="00CB3986" w:rsidP="00D04D5F">
            <w:pPr>
              <w:pStyle w:val="TAH"/>
              <w:rPr>
                <w:ins w:id="36059" w:author="Delta" w:date="2021-07-23T11:12:00Z"/>
                <w:rFonts w:cs="Arial"/>
                <w:lang w:eastAsia="ja-JP"/>
              </w:rPr>
            </w:pPr>
            <w:ins w:id="36060" w:author="Delta" w:date="2021-07-23T11:12:00Z">
              <w:r w:rsidRPr="008E21F4">
                <w:rPr>
                  <w:rFonts w:cs="Arial"/>
                  <w:lang w:eastAsia="ja-JP"/>
                </w:rPr>
                <w:t>Reference measurement channel</w:t>
              </w:r>
            </w:ins>
          </w:p>
        </w:tc>
        <w:tc>
          <w:tcPr>
            <w:tcW w:w="2780" w:type="dxa"/>
            <w:tcBorders>
              <w:top w:val="single" w:sz="4" w:space="0" w:color="auto"/>
              <w:left w:val="single" w:sz="4" w:space="0" w:color="auto"/>
              <w:bottom w:val="single" w:sz="4" w:space="0" w:color="auto"/>
              <w:right w:val="single" w:sz="4" w:space="0" w:color="auto"/>
            </w:tcBorders>
            <w:vAlign w:val="center"/>
            <w:hideMark/>
          </w:tcPr>
          <w:p w14:paraId="357173FB" w14:textId="77777777" w:rsidR="00CB3986" w:rsidRPr="008E21F4" w:rsidRDefault="00CB3986" w:rsidP="00D04D5F">
            <w:pPr>
              <w:pStyle w:val="TAH"/>
              <w:rPr>
                <w:ins w:id="36061" w:author="Delta" w:date="2021-07-23T11:12:00Z"/>
                <w:rFonts w:cs="Arial"/>
                <w:lang w:eastAsia="ja-JP"/>
              </w:rPr>
            </w:pPr>
            <w:ins w:id="36062" w:author="Delta" w:date="2021-07-23T11:12:00Z">
              <w:r w:rsidRPr="008E21F4">
                <w:rPr>
                  <w:rFonts w:cs="Arial"/>
                  <w:lang w:eastAsia="ja-JP"/>
                </w:rPr>
                <w:t xml:space="preserve"> Reference sensitivity power level, PREFSENS</w:t>
              </w:r>
            </w:ins>
          </w:p>
          <w:p w14:paraId="5C7B40CB" w14:textId="77777777" w:rsidR="00CB3986" w:rsidRPr="008E21F4" w:rsidRDefault="00CB3986" w:rsidP="00D04D5F">
            <w:pPr>
              <w:pStyle w:val="TAH"/>
              <w:rPr>
                <w:ins w:id="36063" w:author="Delta" w:date="2021-07-23T11:12:00Z"/>
                <w:rFonts w:cs="Arial"/>
                <w:lang w:eastAsia="ja-JP"/>
              </w:rPr>
            </w:pPr>
            <w:ins w:id="36064" w:author="Delta" w:date="2021-07-23T11:12:00Z">
              <w:r w:rsidRPr="008E21F4">
                <w:rPr>
                  <w:rFonts w:cs="Arial"/>
                  <w:lang w:eastAsia="ja-JP"/>
                </w:rPr>
                <w:t xml:space="preserve"> [dBm]</w:t>
              </w:r>
            </w:ins>
          </w:p>
        </w:tc>
      </w:tr>
      <w:tr w:rsidR="00CB3986" w:rsidRPr="008E21F4" w14:paraId="27F75D07" w14:textId="77777777" w:rsidTr="00D04D5F">
        <w:trPr>
          <w:jc w:val="center"/>
          <w:ins w:id="36065" w:author="Delta" w:date="2021-07-23T11:12:00Z"/>
        </w:trPr>
        <w:tc>
          <w:tcPr>
            <w:tcW w:w="2070" w:type="dxa"/>
            <w:tcBorders>
              <w:top w:val="single" w:sz="4" w:space="0" w:color="auto"/>
              <w:left w:val="single" w:sz="4" w:space="0" w:color="auto"/>
              <w:bottom w:val="single" w:sz="4" w:space="0" w:color="auto"/>
              <w:right w:val="single" w:sz="4" w:space="0" w:color="auto"/>
            </w:tcBorders>
            <w:vAlign w:val="center"/>
            <w:hideMark/>
          </w:tcPr>
          <w:p w14:paraId="4409FB8A" w14:textId="77777777" w:rsidR="00CB3986" w:rsidRPr="008E21F4" w:rsidRDefault="00CB3986" w:rsidP="00D04D5F">
            <w:pPr>
              <w:pStyle w:val="TAC"/>
              <w:rPr>
                <w:ins w:id="36066" w:author="Delta" w:date="2021-07-23T11:12:00Z"/>
                <w:lang w:eastAsia="ja-JP"/>
              </w:rPr>
            </w:pPr>
            <w:ins w:id="36067" w:author="Delta" w:date="2021-07-23T11:12:00Z">
              <w:r w:rsidRPr="008E21F4">
                <w:rPr>
                  <w:lang w:eastAsia="ja-JP"/>
                </w:rPr>
                <w:t>30</w:t>
              </w:r>
            </w:ins>
          </w:p>
        </w:tc>
        <w:tc>
          <w:tcPr>
            <w:tcW w:w="2256" w:type="dxa"/>
            <w:tcBorders>
              <w:top w:val="single" w:sz="4" w:space="0" w:color="auto"/>
              <w:left w:val="single" w:sz="4" w:space="0" w:color="auto"/>
              <w:bottom w:val="single" w:sz="4" w:space="0" w:color="auto"/>
              <w:right w:val="single" w:sz="4" w:space="0" w:color="auto"/>
            </w:tcBorders>
            <w:hideMark/>
          </w:tcPr>
          <w:p w14:paraId="4E03B95E" w14:textId="77777777" w:rsidR="00CB3986" w:rsidRPr="008E21F4" w:rsidRDefault="00CB3986" w:rsidP="00D04D5F">
            <w:pPr>
              <w:pStyle w:val="TAC"/>
              <w:rPr>
                <w:ins w:id="36068" w:author="Delta" w:date="2021-07-23T11:12:00Z"/>
                <w:lang w:eastAsia="ja-JP"/>
              </w:rPr>
            </w:pPr>
            <w:ins w:id="36069" w:author="Delta" w:date="2021-07-23T11:12:00Z">
              <w:r w:rsidRPr="008E21F4">
                <w:rPr>
                  <w:lang w:eastAsia="ja-JP"/>
                </w:rPr>
                <w:t>15</w:t>
              </w:r>
            </w:ins>
          </w:p>
        </w:tc>
        <w:tc>
          <w:tcPr>
            <w:tcW w:w="2749" w:type="dxa"/>
            <w:tcBorders>
              <w:top w:val="single" w:sz="4" w:space="0" w:color="auto"/>
              <w:left w:val="single" w:sz="4" w:space="0" w:color="auto"/>
              <w:bottom w:val="single" w:sz="4" w:space="0" w:color="auto"/>
              <w:right w:val="single" w:sz="4" w:space="0" w:color="auto"/>
            </w:tcBorders>
            <w:vAlign w:val="center"/>
            <w:hideMark/>
          </w:tcPr>
          <w:p w14:paraId="7FEB3BFD" w14:textId="77777777" w:rsidR="00CB3986" w:rsidRPr="008E21F4" w:rsidRDefault="00CB3986" w:rsidP="00D04D5F">
            <w:pPr>
              <w:pStyle w:val="TAC"/>
              <w:rPr>
                <w:ins w:id="36070" w:author="Delta" w:date="2021-07-23T11:12:00Z"/>
                <w:lang w:eastAsia="ja-JP"/>
              </w:rPr>
            </w:pPr>
            <w:ins w:id="36071" w:author="Delta" w:date="2021-07-23T11:12:00Z">
              <w:r w:rsidRPr="008E21F4">
                <w:rPr>
                  <w:lang w:eastAsia="ja-JP"/>
                </w:rPr>
                <w:t>FRC A23-1 in Annex A.</w:t>
              </w:r>
            </w:ins>
          </w:p>
        </w:tc>
        <w:tc>
          <w:tcPr>
            <w:tcW w:w="2780" w:type="dxa"/>
            <w:tcBorders>
              <w:top w:val="single" w:sz="4" w:space="0" w:color="auto"/>
              <w:left w:val="single" w:sz="4" w:space="0" w:color="auto"/>
              <w:bottom w:val="single" w:sz="4" w:space="0" w:color="auto"/>
              <w:right w:val="single" w:sz="4" w:space="0" w:color="auto"/>
            </w:tcBorders>
            <w:vAlign w:val="center"/>
            <w:hideMark/>
          </w:tcPr>
          <w:p w14:paraId="7E6947E0" w14:textId="77777777" w:rsidR="00CB3986" w:rsidRPr="008E21F4" w:rsidRDefault="00CB3986" w:rsidP="00D04D5F">
            <w:pPr>
              <w:pStyle w:val="TAC"/>
              <w:rPr>
                <w:ins w:id="36072" w:author="Delta" w:date="2021-07-23T11:12:00Z"/>
                <w:szCs w:val="18"/>
                <w:lang w:eastAsia="ja-JP"/>
              </w:rPr>
            </w:pPr>
            <w:ins w:id="36073" w:author="Delta" w:date="2021-07-23T11:12:00Z">
              <w:r w:rsidRPr="008E21F4">
                <w:rPr>
                  <w:szCs w:val="18"/>
                </w:rPr>
                <w:t>-124</w:t>
              </w:r>
            </w:ins>
          </w:p>
        </w:tc>
      </w:tr>
    </w:tbl>
    <w:p w14:paraId="57B8AABC" w14:textId="77777777" w:rsidR="00CB3986" w:rsidRPr="008E21F4" w:rsidRDefault="00CB3986" w:rsidP="00CB3986">
      <w:pPr>
        <w:rPr>
          <w:ins w:id="36074" w:author="Delta" w:date="2021-07-23T11:12:00Z"/>
        </w:rPr>
      </w:pPr>
    </w:p>
    <w:p w14:paraId="627ADC4A" w14:textId="77777777" w:rsidR="00CB3986" w:rsidRPr="008E21F4" w:rsidRDefault="00CB3986" w:rsidP="00CB3986">
      <w:pPr>
        <w:pStyle w:val="TH"/>
        <w:rPr>
          <w:ins w:id="36075" w:author="Delta" w:date="2021-07-23T11:12:00Z"/>
        </w:rPr>
      </w:pPr>
      <w:ins w:id="36076" w:author="Delta" w:date="2021-07-23T11:12:00Z">
        <w:r w:rsidRPr="008E21F4">
          <w:t xml:space="preserve">Table 7.2-10: subPRB allocation for </w:t>
        </w:r>
        <w:r w:rsidRPr="008E21F4">
          <w:rPr>
            <w:lang w:eastAsia="zh-CN"/>
          </w:rPr>
          <w:t xml:space="preserve">Local Area </w:t>
        </w:r>
        <w:r w:rsidRPr="008E21F4">
          <w:t>BS reference sensitivity lev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CB3986" w:rsidRPr="008E21F4" w14:paraId="579DB1A6" w14:textId="77777777" w:rsidTr="00D04D5F">
        <w:trPr>
          <w:jc w:val="center"/>
          <w:ins w:id="36077" w:author="Delta" w:date="2021-07-23T11:12:00Z"/>
        </w:trPr>
        <w:tc>
          <w:tcPr>
            <w:tcW w:w="2070" w:type="dxa"/>
            <w:tcBorders>
              <w:top w:val="single" w:sz="4" w:space="0" w:color="auto"/>
              <w:left w:val="single" w:sz="4" w:space="0" w:color="auto"/>
              <w:bottom w:val="single" w:sz="4" w:space="0" w:color="auto"/>
              <w:right w:val="single" w:sz="4" w:space="0" w:color="auto"/>
            </w:tcBorders>
            <w:vAlign w:val="center"/>
            <w:hideMark/>
          </w:tcPr>
          <w:p w14:paraId="1E61F59A" w14:textId="77777777" w:rsidR="00CB3986" w:rsidRPr="008E21F4" w:rsidRDefault="00CB3986" w:rsidP="00D04D5F">
            <w:pPr>
              <w:pStyle w:val="TAH"/>
              <w:rPr>
                <w:ins w:id="36078" w:author="Delta" w:date="2021-07-23T11:12:00Z"/>
                <w:rFonts w:cs="Arial"/>
                <w:lang w:val="it-IT" w:eastAsia="ja-JP"/>
              </w:rPr>
            </w:pPr>
            <w:ins w:id="36079" w:author="Delta" w:date="2021-07-23T11:12:00Z">
              <w:r w:rsidRPr="008E21F4">
                <w:rPr>
                  <w:rFonts w:cs="Arial"/>
                  <w:lang w:val="it-IT" w:eastAsia="ja-JP"/>
                </w:rPr>
                <w:t xml:space="preserve">SubPRB </w:t>
              </w:r>
            </w:ins>
          </w:p>
          <w:p w14:paraId="2F17CBF2" w14:textId="77777777" w:rsidR="00CB3986" w:rsidRPr="008E21F4" w:rsidRDefault="00CB3986" w:rsidP="00D04D5F">
            <w:pPr>
              <w:pStyle w:val="TAH"/>
              <w:rPr>
                <w:ins w:id="36080" w:author="Delta" w:date="2021-07-23T11:12:00Z"/>
                <w:rFonts w:cs="Arial"/>
                <w:lang w:val="it-IT" w:eastAsia="ja-JP"/>
              </w:rPr>
            </w:pPr>
            <w:ins w:id="36081" w:author="Delta" w:date="2021-07-23T11:12:00Z">
              <w:r w:rsidRPr="008E21F4">
                <w:rPr>
                  <w:rFonts w:cs="Arial"/>
                  <w:lang w:val="it-IT" w:eastAsia="ja-JP"/>
                </w:rPr>
                <w:t>transmission bandwidth [kHz]</w:t>
              </w:r>
            </w:ins>
          </w:p>
        </w:tc>
        <w:tc>
          <w:tcPr>
            <w:tcW w:w="2256" w:type="dxa"/>
            <w:tcBorders>
              <w:top w:val="single" w:sz="4" w:space="0" w:color="auto"/>
              <w:left w:val="single" w:sz="4" w:space="0" w:color="auto"/>
              <w:bottom w:val="single" w:sz="4" w:space="0" w:color="auto"/>
              <w:right w:val="single" w:sz="4" w:space="0" w:color="auto"/>
            </w:tcBorders>
            <w:hideMark/>
          </w:tcPr>
          <w:p w14:paraId="3EF7C2D4" w14:textId="77777777" w:rsidR="00CB3986" w:rsidRPr="008E21F4" w:rsidRDefault="00CB3986" w:rsidP="00D04D5F">
            <w:pPr>
              <w:pStyle w:val="TAH"/>
              <w:rPr>
                <w:ins w:id="36082" w:author="Delta" w:date="2021-07-23T11:12:00Z"/>
                <w:rFonts w:cs="Arial"/>
                <w:lang w:eastAsia="ja-JP"/>
              </w:rPr>
            </w:pPr>
            <w:ins w:id="36083" w:author="Delta" w:date="2021-07-23T11:12:00Z">
              <w:r w:rsidRPr="008E21F4">
                <w:rPr>
                  <w:rFonts w:cs="Arial"/>
                  <w:lang w:eastAsia="ja-JP"/>
                </w:rPr>
                <w:t>subPRB</w:t>
              </w:r>
            </w:ins>
          </w:p>
          <w:p w14:paraId="41FA1688" w14:textId="77777777" w:rsidR="00CB3986" w:rsidRPr="008E21F4" w:rsidRDefault="00CB3986" w:rsidP="00D04D5F">
            <w:pPr>
              <w:pStyle w:val="TAH"/>
              <w:rPr>
                <w:ins w:id="36084" w:author="Delta" w:date="2021-07-23T11:12:00Z"/>
                <w:rFonts w:cs="Arial"/>
                <w:lang w:eastAsia="ja-JP"/>
              </w:rPr>
            </w:pPr>
            <w:ins w:id="36085" w:author="Delta" w:date="2021-07-23T11:12:00Z">
              <w:r w:rsidRPr="008E21F4">
                <w:rPr>
                  <w:rFonts w:cs="Arial"/>
                  <w:lang w:eastAsia="ja-JP"/>
                </w:rPr>
                <w:t>Sub-carrier spacing</w:t>
              </w:r>
            </w:ins>
          </w:p>
          <w:p w14:paraId="323F3F3E" w14:textId="77777777" w:rsidR="00CB3986" w:rsidRPr="008E21F4" w:rsidRDefault="00CB3986" w:rsidP="00D04D5F">
            <w:pPr>
              <w:pStyle w:val="TAH"/>
              <w:rPr>
                <w:ins w:id="36086" w:author="Delta" w:date="2021-07-23T11:12:00Z"/>
                <w:rFonts w:cs="Arial"/>
                <w:lang w:eastAsia="ja-JP"/>
              </w:rPr>
            </w:pPr>
            <w:ins w:id="36087" w:author="Delta" w:date="2021-07-23T11:12:00Z">
              <w:r w:rsidRPr="008E21F4">
                <w:rPr>
                  <w:rFonts w:cs="Arial"/>
                  <w:lang w:val="it-IT" w:eastAsia="ja-JP"/>
                </w:rPr>
                <w:t>[kHz]</w:t>
              </w:r>
            </w:ins>
          </w:p>
        </w:tc>
        <w:tc>
          <w:tcPr>
            <w:tcW w:w="2749" w:type="dxa"/>
            <w:tcBorders>
              <w:top w:val="single" w:sz="4" w:space="0" w:color="auto"/>
              <w:left w:val="single" w:sz="4" w:space="0" w:color="auto"/>
              <w:bottom w:val="single" w:sz="4" w:space="0" w:color="auto"/>
              <w:right w:val="single" w:sz="4" w:space="0" w:color="auto"/>
            </w:tcBorders>
            <w:vAlign w:val="center"/>
            <w:hideMark/>
          </w:tcPr>
          <w:p w14:paraId="3F69ED36" w14:textId="77777777" w:rsidR="00CB3986" w:rsidRPr="008E21F4" w:rsidRDefault="00CB3986" w:rsidP="00D04D5F">
            <w:pPr>
              <w:pStyle w:val="TAH"/>
              <w:rPr>
                <w:ins w:id="36088" w:author="Delta" w:date="2021-07-23T11:12:00Z"/>
                <w:rFonts w:cs="Arial"/>
                <w:lang w:eastAsia="ja-JP"/>
              </w:rPr>
            </w:pPr>
            <w:ins w:id="36089" w:author="Delta" w:date="2021-07-23T11:12:00Z">
              <w:r w:rsidRPr="008E21F4">
                <w:rPr>
                  <w:rFonts w:cs="Arial"/>
                  <w:lang w:eastAsia="ja-JP"/>
                </w:rPr>
                <w:t>Reference measurement channel</w:t>
              </w:r>
            </w:ins>
          </w:p>
        </w:tc>
        <w:tc>
          <w:tcPr>
            <w:tcW w:w="2780" w:type="dxa"/>
            <w:tcBorders>
              <w:top w:val="single" w:sz="4" w:space="0" w:color="auto"/>
              <w:left w:val="single" w:sz="4" w:space="0" w:color="auto"/>
              <w:bottom w:val="single" w:sz="4" w:space="0" w:color="auto"/>
              <w:right w:val="single" w:sz="4" w:space="0" w:color="auto"/>
            </w:tcBorders>
            <w:vAlign w:val="center"/>
            <w:hideMark/>
          </w:tcPr>
          <w:p w14:paraId="5DBE1997" w14:textId="77777777" w:rsidR="00CB3986" w:rsidRPr="008E21F4" w:rsidRDefault="00CB3986" w:rsidP="00D04D5F">
            <w:pPr>
              <w:pStyle w:val="TAH"/>
              <w:rPr>
                <w:ins w:id="36090" w:author="Delta" w:date="2021-07-23T11:12:00Z"/>
                <w:rFonts w:cs="Arial"/>
                <w:lang w:eastAsia="ja-JP"/>
              </w:rPr>
            </w:pPr>
            <w:ins w:id="36091" w:author="Delta" w:date="2021-07-23T11:12:00Z">
              <w:r w:rsidRPr="008E21F4">
                <w:rPr>
                  <w:rFonts w:cs="Arial"/>
                  <w:lang w:eastAsia="ja-JP"/>
                </w:rPr>
                <w:t xml:space="preserve"> Reference sensitivity power level, PREFSENS</w:t>
              </w:r>
            </w:ins>
          </w:p>
          <w:p w14:paraId="60E8A20D" w14:textId="77777777" w:rsidR="00CB3986" w:rsidRPr="008E21F4" w:rsidRDefault="00CB3986" w:rsidP="00D04D5F">
            <w:pPr>
              <w:pStyle w:val="TAH"/>
              <w:rPr>
                <w:ins w:id="36092" w:author="Delta" w:date="2021-07-23T11:12:00Z"/>
                <w:rFonts w:cs="Arial"/>
                <w:lang w:eastAsia="ja-JP"/>
              </w:rPr>
            </w:pPr>
            <w:ins w:id="36093" w:author="Delta" w:date="2021-07-23T11:12:00Z">
              <w:r w:rsidRPr="008E21F4">
                <w:rPr>
                  <w:rFonts w:cs="Arial"/>
                  <w:lang w:eastAsia="ja-JP"/>
                </w:rPr>
                <w:t xml:space="preserve"> [dBm]</w:t>
              </w:r>
            </w:ins>
          </w:p>
        </w:tc>
      </w:tr>
      <w:tr w:rsidR="00CB3986" w:rsidRPr="008E21F4" w14:paraId="619F9678" w14:textId="77777777" w:rsidTr="00D04D5F">
        <w:trPr>
          <w:jc w:val="center"/>
          <w:ins w:id="36094" w:author="Delta" w:date="2021-07-23T11:12:00Z"/>
        </w:trPr>
        <w:tc>
          <w:tcPr>
            <w:tcW w:w="2070" w:type="dxa"/>
            <w:tcBorders>
              <w:top w:val="single" w:sz="4" w:space="0" w:color="auto"/>
              <w:left w:val="single" w:sz="4" w:space="0" w:color="auto"/>
              <w:bottom w:val="single" w:sz="4" w:space="0" w:color="auto"/>
              <w:right w:val="single" w:sz="4" w:space="0" w:color="auto"/>
            </w:tcBorders>
            <w:vAlign w:val="center"/>
            <w:hideMark/>
          </w:tcPr>
          <w:p w14:paraId="57B520D8" w14:textId="77777777" w:rsidR="00CB3986" w:rsidRPr="008E21F4" w:rsidRDefault="00CB3986" w:rsidP="00D04D5F">
            <w:pPr>
              <w:pStyle w:val="TAC"/>
              <w:rPr>
                <w:ins w:id="36095" w:author="Delta" w:date="2021-07-23T11:12:00Z"/>
                <w:szCs w:val="18"/>
                <w:lang w:eastAsia="ja-JP"/>
              </w:rPr>
            </w:pPr>
            <w:ins w:id="36096" w:author="Delta" w:date="2021-07-23T11:12:00Z">
              <w:r w:rsidRPr="008E21F4">
                <w:rPr>
                  <w:szCs w:val="18"/>
                  <w:lang w:eastAsia="ja-JP"/>
                </w:rPr>
                <w:t>30</w:t>
              </w:r>
            </w:ins>
          </w:p>
        </w:tc>
        <w:tc>
          <w:tcPr>
            <w:tcW w:w="2256" w:type="dxa"/>
            <w:tcBorders>
              <w:top w:val="single" w:sz="4" w:space="0" w:color="auto"/>
              <w:left w:val="single" w:sz="4" w:space="0" w:color="auto"/>
              <w:bottom w:val="single" w:sz="4" w:space="0" w:color="auto"/>
              <w:right w:val="single" w:sz="4" w:space="0" w:color="auto"/>
            </w:tcBorders>
            <w:hideMark/>
          </w:tcPr>
          <w:p w14:paraId="5AB9DBC1" w14:textId="77777777" w:rsidR="00CB3986" w:rsidRPr="008E21F4" w:rsidRDefault="00CB3986" w:rsidP="00D04D5F">
            <w:pPr>
              <w:pStyle w:val="TAC"/>
              <w:rPr>
                <w:ins w:id="36097" w:author="Delta" w:date="2021-07-23T11:12:00Z"/>
                <w:szCs w:val="18"/>
                <w:lang w:eastAsia="ja-JP"/>
              </w:rPr>
            </w:pPr>
            <w:ins w:id="36098" w:author="Delta" w:date="2021-07-23T11:12:00Z">
              <w:r w:rsidRPr="008E21F4">
                <w:rPr>
                  <w:szCs w:val="18"/>
                  <w:lang w:eastAsia="ja-JP"/>
                </w:rPr>
                <w:t>15</w:t>
              </w:r>
            </w:ins>
          </w:p>
        </w:tc>
        <w:tc>
          <w:tcPr>
            <w:tcW w:w="2749" w:type="dxa"/>
            <w:tcBorders>
              <w:top w:val="single" w:sz="4" w:space="0" w:color="auto"/>
              <w:left w:val="single" w:sz="4" w:space="0" w:color="auto"/>
              <w:bottom w:val="single" w:sz="4" w:space="0" w:color="auto"/>
              <w:right w:val="single" w:sz="4" w:space="0" w:color="auto"/>
            </w:tcBorders>
            <w:vAlign w:val="center"/>
            <w:hideMark/>
          </w:tcPr>
          <w:p w14:paraId="27305A6D" w14:textId="77777777" w:rsidR="00CB3986" w:rsidRPr="008E21F4" w:rsidRDefault="00CB3986" w:rsidP="00D04D5F">
            <w:pPr>
              <w:pStyle w:val="TAC"/>
              <w:rPr>
                <w:ins w:id="36099" w:author="Delta" w:date="2021-07-23T11:12:00Z"/>
                <w:szCs w:val="18"/>
                <w:lang w:eastAsia="ja-JP"/>
              </w:rPr>
            </w:pPr>
            <w:ins w:id="36100" w:author="Delta" w:date="2021-07-23T11:12:00Z">
              <w:r w:rsidRPr="008E21F4">
                <w:rPr>
                  <w:szCs w:val="18"/>
                  <w:lang w:eastAsia="ja-JP"/>
                </w:rPr>
                <w:t>FRC A23-1 in Annex A.</w:t>
              </w:r>
            </w:ins>
          </w:p>
        </w:tc>
        <w:tc>
          <w:tcPr>
            <w:tcW w:w="2780" w:type="dxa"/>
            <w:tcBorders>
              <w:top w:val="single" w:sz="4" w:space="0" w:color="auto"/>
              <w:left w:val="single" w:sz="4" w:space="0" w:color="auto"/>
              <w:bottom w:val="single" w:sz="4" w:space="0" w:color="auto"/>
              <w:right w:val="single" w:sz="4" w:space="0" w:color="auto"/>
            </w:tcBorders>
            <w:vAlign w:val="center"/>
            <w:hideMark/>
          </w:tcPr>
          <w:p w14:paraId="0509BCE0" w14:textId="77777777" w:rsidR="00CB3986" w:rsidRPr="008E21F4" w:rsidRDefault="00CB3986" w:rsidP="00D04D5F">
            <w:pPr>
              <w:pStyle w:val="TAC"/>
              <w:rPr>
                <w:ins w:id="36101" w:author="Delta" w:date="2021-07-23T11:12:00Z"/>
                <w:szCs w:val="18"/>
                <w:lang w:eastAsia="ja-JP"/>
              </w:rPr>
            </w:pPr>
            <w:ins w:id="36102" w:author="Delta" w:date="2021-07-23T11:12:00Z">
              <w:r w:rsidRPr="008E21F4">
                <w:rPr>
                  <w:szCs w:val="18"/>
                </w:rPr>
                <w:t>-116</w:t>
              </w:r>
            </w:ins>
          </w:p>
        </w:tc>
      </w:tr>
    </w:tbl>
    <w:p w14:paraId="425C632B" w14:textId="77777777" w:rsidR="00CB3986" w:rsidRPr="008E21F4" w:rsidRDefault="00CB3986" w:rsidP="00CB3986">
      <w:pPr>
        <w:rPr>
          <w:ins w:id="36103" w:author="Delta" w:date="2021-07-23T11:12:00Z"/>
        </w:rPr>
      </w:pPr>
    </w:p>
    <w:p w14:paraId="6D553FD6" w14:textId="77777777" w:rsidR="00CB3986" w:rsidRPr="008E21F4" w:rsidRDefault="00CB3986" w:rsidP="00CB3986">
      <w:pPr>
        <w:pStyle w:val="TH"/>
        <w:rPr>
          <w:ins w:id="36104" w:author="Delta" w:date="2021-07-23T11:12:00Z"/>
        </w:rPr>
      </w:pPr>
      <w:ins w:id="36105" w:author="Delta" w:date="2021-07-23T11:12:00Z">
        <w:r w:rsidRPr="008E21F4">
          <w:t xml:space="preserve">Table 7.2-11: subPRB allocation for </w:t>
        </w:r>
        <w:r w:rsidRPr="008E21F4">
          <w:rPr>
            <w:lang w:eastAsia="zh-CN"/>
          </w:rPr>
          <w:t xml:space="preserve">Home </w:t>
        </w:r>
        <w:r w:rsidRPr="008E21F4">
          <w:t>BS reference sensitivity lev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CB3986" w:rsidRPr="008E21F4" w14:paraId="57E66B01" w14:textId="77777777" w:rsidTr="00D04D5F">
        <w:trPr>
          <w:jc w:val="center"/>
          <w:ins w:id="36106" w:author="Delta" w:date="2021-07-23T11:12:00Z"/>
        </w:trPr>
        <w:tc>
          <w:tcPr>
            <w:tcW w:w="2070" w:type="dxa"/>
            <w:tcBorders>
              <w:top w:val="single" w:sz="4" w:space="0" w:color="auto"/>
              <w:left w:val="single" w:sz="4" w:space="0" w:color="auto"/>
              <w:bottom w:val="single" w:sz="4" w:space="0" w:color="auto"/>
              <w:right w:val="single" w:sz="4" w:space="0" w:color="auto"/>
            </w:tcBorders>
            <w:vAlign w:val="center"/>
            <w:hideMark/>
          </w:tcPr>
          <w:p w14:paraId="7A7EDF10" w14:textId="77777777" w:rsidR="00CB3986" w:rsidRPr="008E21F4" w:rsidRDefault="00CB3986" w:rsidP="00D04D5F">
            <w:pPr>
              <w:pStyle w:val="TAH"/>
              <w:rPr>
                <w:ins w:id="36107" w:author="Delta" w:date="2021-07-23T11:12:00Z"/>
                <w:rFonts w:cs="Arial"/>
                <w:lang w:val="it-IT" w:eastAsia="ja-JP"/>
              </w:rPr>
            </w:pPr>
            <w:ins w:id="36108" w:author="Delta" w:date="2021-07-23T11:12:00Z">
              <w:r w:rsidRPr="008E21F4">
                <w:rPr>
                  <w:rFonts w:cs="Arial"/>
                  <w:lang w:val="it-IT" w:eastAsia="ja-JP"/>
                </w:rPr>
                <w:t xml:space="preserve">SubPRB </w:t>
              </w:r>
            </w:ins>
          </w:p>
          <w:p w14:paraId="70405F6C" w14:textId="77777777" w:rsidR="00CB3986" w:rsidRPr="008E21F4" w:rsidRDefault="00CB3986" w:rsidP="00D04D5F">
            <w:pPr>
              <w:pStyle w:val="TAH"/>
              <w:rPr>
                <w:ins w:id="36109" w:author="Delta" w:date="2021-07-23T11:12:00Z"/>
                <w:rFonts w:cs="Arial"/>
                <w:lang w:val="it-IT" w:eastAsia="ja-JP"/>
              </w:rPr>
            </w:pPr>
            <w:ins w:id="36110" w:author="Delta" w:date="2021-07-23T11:12:00Z">
              <w:r w:rsidRPr="008E21F4">
                <w:rPr>
                  <w:rFonts w:cs="Arial"/>
                  <w:lang w:val="it-IT" w:eastAsia="ja-JP"/>
                </w:rPr>
                <w:t>transmission bandwidth [kHz]</w:t>
              </w:r>
            </w:ins>
          </w:p>
        </w:tc>
        <w:tc>
          <w:tcPr>
            <w:tcW w:w="2256" w:type="dxa"/>
            <w:tcBorders>
              <w:top w:val="single" w:sz="4" w:space="0" w:color="auto"/>
              <w:left w:val="single" w:sz="4" w:space="0" w:color="auto"/>
              <w:bottom w:val="single" w:sz="4" w:space="0" w:color="auto"/>
              <w:right w:val="single" w:sz="4" w:space="0" w:color="auto"/>
            </w:tcBorders>
            <w:hideMark/>
          </w:tcPr>
          <w:p w14:paraId="7099A0C0" w14:textId="77777777" w:rsidR="00CB3986" w:rsidRPr="008E21F4" w:rsidRDefault="00CB3986" w:rsidP="00D04D5F">
            <w:pPr>
              <w:pStyle w:val="TAH"/>
              <w:rPr>
                <w:ins w:id="36111" w:author="Delta" w:date="2021-07-23T11:12:00Z"/>
                <w:rFonts w:cs="Arial"/>
                <w:lang w:eastAsia="ja-JP"/>
              </w:rPr>
            </w:pPr>
            <w:ins w:id="36112" w:author="Delta" w:date="2021-07-23T11:12:00Z">
              <w:r w:rsidRPr="008E21F4">
                <w:rPr>
                  <w:rFonts w:cs="Arial"/>
                  <w:lang w:eastAsia="ja-JP"/>
                </w:rPr>
                <w:t>subPRB</w:t>
              </w:r>
            </w:ins>
          </w:p>
          <w:p w14:paraId="50B8E2F4" w14:textId="77777777" w:rsidR="00CB3986" w:rsidRPr="008E21F4" w:rsidRDefault="00CB3986" w:rsidP="00D04D5F">
            <w:pPr>
              <w:pStyle w:val="TAH"/>
              <w:rPr>
                <w:ins w:id="36113" w:author="Delta" w:date="2021-07-23T11:12:00Z"/>
                <w:rFonts w:cs="Arial"/>
                <w:lang w:eastAsia="ja-JP"/>
              </w:rPr>
            </w:pPr>
            <w:ins w:id="36114" w:author="Delta" w:date="2021-07-23T11:12:00Z">
              <w:r w:rsidRPr="008E21F4">
                <w:rPr>
                  <w:rFonts w:cs="Arial"/>
                  <w:lang w:eastAsia="ja-JP"/>
                </w:rPr>
                <w:t>Sub-carrier spacing</w:t>
              </w:r>
            </w:ins>
          </w:p>
          <w:p w14:paraId="5FE7988F" w14:textId="77777777" w:rsidR="00CB3986" w:rsidRPr="008E21F4" w:rsidRDefault="00CB3986" w:rsidP="00D04D5F">
            <w:pPr>
              <w:pStyle w:val="TAH"/>
              <w:rPr>
                <w:ins w:id="36115" w:author="Delta" w:date="2021-07-23T11:12:00Z"/>
                <w:rFonts w:cs="Arial"/>
                <w:lang w:eastAsia="ja-JP"/>
              </w:rPr>
            </w:pPr>
            <w:ins w:id="36116" w:author="Delta" w:date="2021-07-23T11:12:00Z">
              <w:r w:rsidRPr="008E21F4">
                <w:rPr>
                  <w:rFonts w:cs="Arial"/>
                  <w:lang w:val="it-IT" w:eastAsia="ja-JP"/>
                </w:rPr>
                <w:t>[kHz]</w:t>
              </w:r>
            </w:ins>
          </w:p>
        </w:tc>
        <w:tc>
          <w:tcPr>
            <w:tcW w:w="2749" w:type="dxa"/>
            <w:tcBorders>
              <w:top w:val="single" w:sz="4" w:space="0" w:color="auto"/>
              <w:left w:val="single" w:sz="4" w:space="0" w:color="auto"/>
              <w:bottom w:val="single" w:sz="4" w:space="0" w:color="auto"/>
              <w:right w:val="single" w:sz="4" w:space="0" w:color="auto"/>
            </w:tcBorders>
            <w:vAlign w:val="center"/>
            <w:hideMark/>
          </w:tcPr>
          <w:p w14:paraId="52D491B2" w14:textId="77777777" w:rsidR="00CB3986" w:rsidRPr="008E21F4" w:rsidRDefault="00CB3986" w:rsidP="00D04D5F">
            <w:pPr>
              <w:pStyle w:val="TAH"/>
              <w:rPr>
                <w:ins w:id="36117" w:author="Delta" w:date="2021-07-23T11:12:00Z"/>
                <w:rFonts w:cs="Arial"/>
                <w:lang w:eastAsia="ja-JP"/>
              </w:rPr>
            </w:pPr>
            <w:ins w:id="36118" w:author="Delta" w:date="2021-07-23T11:12:00Z">
              <w:r w:rsidRPr="008E21F4">
                <w:rPr>
                  <w:rFonts w:cs="Arial"/>
                  <w:lang w:eastAsia="ja-JP"/>
                </w:rPr>
                <w:t>Reference measurement channel</w:t>
              </w:r>
            </w:ins>
          </w:p>
        </w:tc>
        <w:tc>
          <w:tcPr>
            <w:tcW w:w="2780" w:type="dxa"/>
            <w:tcBorders>
              <w:top w:val="single" w:sz="4" w:space="0" w:color="auto"/>
              <w:left w:val="single" w:sz="4" w:space="0" w:color="auto"/>
              <w:bottom w:val="single" w:sz="4" w:space="0" w:color="auto"/>
              <w:right w:val="single" w:sz="4" w:space="0" w:color="auto"/>
            </w:tcBorders>
            <w:vAlign w:val="center"/>
            <w:hideMark/>
          </w:tcPr>
          <w:p w14:paraId="3FE63B25" w14:textId="77777777" w:rsidR="00CB3986" w:rsidRPr="008E21F4" w:rsidRDefault="00CB3986" w:rsidP="00D04D5F">
            <w:pPr>
              <w:pStyle w:val="TAH"/>
              <w:rPr>
                <w:ins w:id="36119" w:author="Delta" w:date="2021-07-23T11:12:00Z"/>
                <w:rFonts w:cs="Arial"/>
                <w:lang w:eastAsia="ja-JP"/>
              </w:rPr>
            </w:pPr>
            <w:ins w:id="36120" w:author="Delta" w:date="2021-07-23T11:12:00Z">
              <w:r w:rsidRPr="008E21F4">
                <w:rPr>
                  <w:rFonts w:cs="Arial"/>
                  <w:lang w:eastAsia="ja-JP"/>
                </w:rPr>
                <w:t xml:space="preserve"> Reference sensitivity power level, PREFSENS</w:t>
              </w:r>
            </w:ins>
          </w:p>
          <w:p w14:paraId="7E77E057" w14:textId="77777777" w:rsidR="00CB3986" w:rsidRPr="008E21F4" w:rsidRDefault="00CB3986" w:rsidP="00D04D5F">
            <w:pPr>
              <w:pStyle w:val="TAH"/>
              <w:rPr>
                <w:ins w:id="36121" w:author="Delta" w:date="2021-07-23T11:12:00Z"/>
                <w:rFonts w:cs="Arial"/>
                <w:lang w:eastAsia="ja-JP"/>
              </w:rPr>
            </w:pPr>
            <w:ins w:id="36122" w:author="Delta" w:date="2021-07-23T11:12:00Z">
              <w:r w:rsidRPr="008E21F4">
                <w:rPr>
                  <w:rFonts w:cs="Arial"/>
                  <w:lang w:eastAsia="ja-JP"/>
                </w:rPr>
                <w:t xml:space="preserve"> [dBm]</w:t>
              </w:r>
            </w:ins>
          </w:p>
        </w:tc>
      </w:tr>
      <w:tr w:rsidR="00CB3986" w:rsidRPr="008E21F4" w14:paraId="7A16F383" w14:textId="77777777" w:rsidTr="00D04D5F">
        <w:trPr>
          <w:jc w:val="center"/>
          <w:ins w:id="36123" w:author="Delta" w:date="2021-07-23T11:12:00Z"/>
        </w:trPr>
        <w:tc>
          <w:tcPr>
            <w:tcW w:w="2070" w:type="dxa"/>
            <w:tcBorders>
              <w:top w:val="single" w:sz="4" w:space="0" w:color="auto"/>
              <w:left w:val="single" w:sz="4" w:space="0" w:color="auto"/>
              <w:bottom w:val="single" w:sz="4" w:space="0" w:color="auto"/>
              <w:right w:val="single" w:sz="4" w:space="0" w:color="auto"/>
            </w:tcBorders>
            <w:vAlign w:val="center"/>
            <w:hideMark/>
          </w:tcPr>
          <w:p w14:paraId="3DA3F9E1" w14:textId="77777777" w:rsidR="00CB3986" w:rsidRPr="008E21F4" w:rsidRDefault="00CB3986" w:rsidP="00D04D5F">
            <w:pPr>
              <w:pStyle w:val="TAC"/>
              <w:rPr>
                <w:ins w:id="36124" w:author="Delta" w:date="2021-07-23T11:12:00Z"/>
                <w:rFonts w:cs="Arial"/>
                <w:szCs w:val="18"/>
                <w:lang w:eastAsia="ja-JP"/>
              </w:rPr>
            </w:pPr>
            <w:ins w:id="36125" w:author="Delta" w:date="2021-07-23T11:12:00Z">
              <w:r w:rsidRPr="008E21F4">
                <w:rPr>
                  <w:rFonts w:cs="Arial"/>
                  <w:szCs w:val="18"/>
                  <w:lang w:eastAsia="ja-JP"/>
                </w:rPr>
                <w:t>30</w:t>
              </w:r>
            </w:ins>
          </w:p>
        </w:tc>
        <w:tc>
          <w:tcPr>
            <w:tcW w:w="2256" w:type="dxa"/>
            <w:tcBorders>
              <w:top w:val="single" w:sz="4" w:space="0" w:color="auto"/>
              <w:left w:val="single" w:sz="4" w:space="0" w:color="auto"/>
              <w:bottom w:val="single" w:sz="4" w:space="0" w:color="auto"/>
              <w:right w:val="single" w:sz="4" w:space="0" w:color="auto"/>
            </w:tcBorders>
            <w:hideMark/>
          </w:tcPr>
          <w:p w14:paraId="56B5F185" w14:textId="77777777" w:rsidR="00CB3986" w:rsidRPr="008E21F4" w:rsidRDefault="00CB3986" w:rsidP="00D04D5F">
            <w:pPr>
              <w:pStyle w:val="TAC"/>
              <w:rPr>
                <w:ins w:id="36126" w:author="Delta" w:date="2021-07-23T11:12:00Z"/>
                <w:rFonts w:cs="Arial"/>
                <w:szCs w:val="18"/>
                <w:lang w:eastAsia="ja-JP"/>
              </w:rPr>
            </w:pPr>
            <w:ins w:id="36127" w:author="Delta" w:date="2021-07-23T11:12:00Z">
              <w:r w:rsidRPr="008E21F4">
                <w:rPr>
                  <w:rFonts w:cs="Arial"/>
                  <w:szCs w:val="18"/>
                  <w:lang w:eastAsia="ja-JP"/>
                </w:rPr>
                <w:t>15</w:t>
              </w:r>
            </w:ins>
          </w:p>
        </w:tc>
        <w:tc>
          <w:tcPr>
            <w:tcW w:w="2749" w:type="dxa"/>
            <w:tcBorders>
              <w:top w:val="single" w:sz="4" w:space="0" w:color="auto"/>
              <w:left w:val="single" w:sz="4" w:space="0" w:color="auto"/>
              <w:bottom w:val="single" w:sz="4" w:space="0" w:color="auto"/>
              <w:right w:val="single" w:sz="4" w:space="0" w:color="auto"/>
            </w:tcBorders>
            <w:vAlign w:val="center"/>
            <w:hideMark/>
          </w:tcPr>
          <w:p w14:paraId="1CFF71C8" w14:textId="77777777" w:rsidR="00CB3986" w:rsidRPr="008E21F4" w:rsidRDefault="00CB3986" w:rsidP="00D04D5F">
            <w:pPr>
              <w:pStyle w:val="TAC"/>
              <w:rPr>
                <w:ins w:id="36128" w:author="Delta" w:date="2021-07-23T11:12:00Z"/>
                <w:rFonts w:cs="Arial"/>
                <w:szCs w:val="18"/>
                <w:lang w:eastAsia="ja-JP"/>
              </w:rPr>
            </w:pPr>
            <w:ins w:id="36129" w:author="Delta" w:date="2021-07-23T11:12:00Z">
              <w:r w:rsidRPr="008E21F4">
                <w:rPr>
                  <w:rFonts w:cs="Arial"/>
                  <w:szCs w:val="18"/>
                  <w:lang w:eastAsia="ja-JP"/>
                </w:rPr>
                <w:t>FRC A23-1 in Annex A.</w:t>
              </w:r>
            </w:ins>
          </w:p>
        </w:tc>
        <w:tc>
          <w:tcPr>
            <w:tcW w:w="2780" w:type="dxa"/>
            <w:tcBorders>
              <w:top w:val="single" w:sz="4" w:space="0" w:color="auto"/>
              <w:left w:val="single" w:sz="4" w:space="0" w:color="auto"/>
              <w:bottom w:val="single" w:sz="4" w:space="0" w:color="auto"/>
              <w:right w:val="single" w:sz="4" w:space="0" w:color="auto"/>
            </w:tcBorders>
            <w:vAlign w:val="center"/>
            <w:hideMark/>
          </w:tcPr>
          <w:p w14:paraId="0EBCBFCE" w14:textId="77777777" w:rsidR="00CB3986" w:rsidRPr="008E21F4" w:rsidRDefault="00CB3986" w:rsidP="00D04D5F">
            <w:pPr>
              <w:pStyle w:val="TAC"/>
              <w:rPr>
                <w:ins w:id="36130" w:author="Delta" w:date="2021-07-23T11:12:00Z"/>
                <w:rFonts w:cs="Arial"/>
                <w:szCs w:val="18"/>
                <w:lang w:eastAsia="ja-JP"/>
              </w:rPr>
            </w:pPr>
            <w:ins w:id="36131" w:author="Delta" w:date="2021-07-23T11:12:00Z">
              <w:r w:rsidRPr="008E21F4">
                <w:rPr>
                  <w:szCs w:val="18"/>
                </w:rPr>
                <w:t>-116</w:t>
              </w:r>
            </w:ins>
          </w:p>
        </w:tc>
      </w:tr>
    </w:tbl>
    <w:p w14:paraId="5D88D2D6" w14:textId="77777777" w:rsidR="00CB3986" w:rsidRPr="008E21F4" w:rsidRDefault="00CB3986" w:rsidP="00CB3986">
      <w:pPr>
        <w:rPr>
          <w:ins w:id="36132" w:author="Delta" w:date="2021-07-23T11:12:00Z"/>
        </w:rPr>
      </w:pPr>
    </w:p>
    <w:p w14:paraId="650D4B75" w14:textId="77777777" w:rsidR="00CB3986" w:rsidRPr="008E21F4" w:rsidRDefault="00CB3986" w:rsidP="00CB3986">
      <w:pPr>
        <w:pStyle w:val="TH"/>
        <w:rPr>
          <w:ins w:id="36133" w:author="Delta" w:date="2021-07-23T11:12:00Z"/>
        </w:rPr>
      </w:pPr>
      <w:ins w:id="36134" w:author="Delta" w:date="2021-07-23T11:12:00Z">
        <w:r w:rsidRPr="008E21F4">
          <w:t>Table 7.2-12: subPRB allocation for Medium Range</w:t>
        </w:r>
        <w:r w:rsidRPr="008E21F4">
          <w:rPr>
            <w:lang w:eastAsia="zh-CN"/>
          </w:rPr>
          <w:t xml:space="preserve"> </w:t>
        </w:r>
        <w:r w:rsidRPr="008E21F4">
          <w:t>BS reference sensitivity lev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2196"/>
        <w:gridCol w:w="2688"/>
        <w:gridCol w:w="2709"/>
      </w:tblGrid>
      <w:tr w:rsidR="00CB3986" w:rsidRPr="008E21F4" w14:paraId="631D3BB2" w14:textId="77777777" w:rsidTr="00D04D5F">
        <w:trPr>
          <w:jc w:val="center"/>
          <w:ins w:id="36135" w:author="Delta" w:date="2021-07-23T11:12:00Z"/>
        </w:trPr>
        <w:tc>
          <w:tcPr>
            <w:tcW w:w="2070" w:type="dxa"/>
            <w:tcBorders>
              <w:top w:val="single" w:sz="4" w:space="0" w:color="auto"/>
              <w:left w:val="single" w:sz="4" w:space="0" w:color="auto"/>
              <w:bottom w:val="single" w:sz="4" w:space="0" w:color="auto"/>
              <w:right w:val="single" w:sz="4" w:space="0" w:color="auto"/>
            </w:tcBorders>
            <w:vAlign w:val="center"/>
            <w:hideMark/>
          </w:tcPr>
          <w:p w14:paraId="4A14C10A" w14:textId="77777777" w:rsidR="00CB3986" w:rsidRPr="008E21F4" w:rsidRDefault="00CB3986" w:rsidP="00D04D5F">
            <w:pPr>
              <w:pStyle w:val="TAH"/>
              <w:rPr>
                <w:ins w:id="36136" w:author="Delta" w:date="2021-07-23T11:12:00Z"/>
                <w:rFonts w:cs="Arial"/>
                <w:lang w:val="it-IT" w:eastAsia="ja-JP"/>
              </w:rPr>
            </w:pPr>
            <w:ins w:id="36137" w:author="Delta" w:date="2021-07-23T11:12:00Z">
              <w:r w:rsidRPr="008E21F4">
                <w:rPr>
                  <w:rFonts w:cs="Arial"/>
                  <w:lang w:val="it-IT" w:eastAsia="ja-JP"/>
                </w:rPr>
                <w:t xml:space="preserve">SubPRB </w:t>
              </w:r>
            </w:ins>
          </w:p>
          <w:p w14:paraId="193E67F0" w14:textId="77777777" w:rsidR="00CB3986" w:rsidRPr="008E21F4" w:rsidRDefault="00CB3986" w:rsidP="00D04D5F">
            <w:pPr>
              <w:pStyle w:val="TAH"/>
              <w:rPr>
                <w:ins w:id="36138" w:author="Delta" w:date="2021-07-23T11:12:00Z"/>
                <w:rFonts w:cs="Arial"/>
                <w:lang w:val="it-IT" w:eastAsia="ja-JP"/>
              </w:rPr>
            </w:pPr>
            <w:ins w:id="36139" w:author="Delta" w:date="2021-07-23T11:12:00Z">
              <w:r w:rsidRPr="008E21F4">
                <w:rPr>
                  <w:rFonts w:cs="Arial"/>
                  <w:lang w:val="it-IT" w:eastAsia="ja-JP"/>
                </w:rPr>
                <w:t>transmission bandwidth [kHz]</w:t>
              </w:r>
            </w:ins>
          </w:p>
        </w:tc>
        <w:tc>
          <w:tcPr>
            <w:tcW w:w="2256" w:type="dxa"/>
            <w:tcBorders>
              <w:top w:val="single" w:sz="4" w:space="0" w:color="auto"/>
              <w:left w:val="single" w:sz="4" w:space="0" w:color="auto"/>
              <w:bottom w:val="single" w:sz="4" w:space="0" w:color="auto"/>
              <w:right w:val="single" w:sz="4" w:space="0" w:color="auto"/>
            </w:tcBorders>
            <w:hideMark/>
          </w:tcPr>
          <w:p w14:paraId="0A262AB9" w14:textId="77777777" w:rsidR="00CB3986" w:rsidRPr="008E21F4" w:rsidRDefault="00CB3986" w:rsidP="00D04D5F">
            <w:pPr>
              <w:pStyle w:val="TAH"/>
              <w:rPr>
                <w:ins w:id="36140" w:author="Delta" w:date="2021-07-23T11:12:00Z"/>
                <w:rFonts w:cs="Arial"/>
                <w:lang w:eastAsia="ja-JP"/>
              </w:rPr>
            </w:pPr>
            <w:ins w:id="36141" w:author="Delta" w:date="2021-07-23T11:12:00Z">
              <w:r w:rsidRPr="008E21F4">
                <w:rPr>
                  <w:rFonts w:cs="Arial"/>
                  <w:lang w:eastAsia="ja-JP"/>
                </w:rPr>
                <w:t>subPRB</w:t>
              </w:r>
            </w:ins>
          </w:p>
          <w:p w14:paraId="7541A816" w14:textId="77777777" w:rsidR="00CB3986" w:rsidRPr="008E21F4" w:rsidRDefault="00CB3986" w:rsidP="00D04D5F">
            <w:pPr>
              <w:pStyle w:val="TAH"/>
              <w:rPr>
                <w:ins w:id="36142" w:author="Delta" w:date="2021-07-23T11:12:00Z"/>
                <w:rFonts w:cs="Arial"/>
                <w:lang w:eastAsia="ja-JP"/>
              </w:rPr>
            </w:pPr>
            <w:ins w:id="36143" w:author="Delta" w:date="2021-07-23T11:12:00Z">
              <w:r w:rsidRPr="008E21F4">
                <w:rPr>
                  <w:rFonts w:cs="Arial"/>
                  <w:lang w:eastAsia="ja-JP"/>
                </w:rPr>
                <w:t>Sub-carrier spacing</w:t>
              </w:r>
            </w:ins>
          </w:p>
          <w:p w14:paraId="72DA4CA0" w14:textId="77777777" w:rsidR="00CB3986" w:rsidRPr="008E21F4" w:rsidRDefault="00CB3986" w:rsidP="00D04D5F">
            <w:pPr>
              <w:pStyle w:val="TAH"/>
              <w:rPr>
                <w:ins w:id="36144" w:author="Delta" w:date="2021-07-23T11:12:00Z"/>
                <w:rFonts w:cs="Arial"/>
                <w:lang w:eastAsia="ja-JP"/>
              </w:rPr>
            </w:pPr>
            <w:ins w:id="36145" w:author="Delta" w:date="2021-07-23T11:12:00Z">
              <w:r w:rsidRPr="008E21F4">
                <w:rPr>
                  <w:rFonts w:cs="Arial"/>
                  <w:lang w:val="it-IT" w:eastAsia="ja-JP"/>
                </w:rPr>
                <w:t>[kHz]</w:t>
              </w:r>
            </w:ins>
          </w:p>
        </w:tc>
        <w:tc>
          <w:tcPr>
            <w:tcW w:w="2749" w:type="dxa"/>
            <w:tcBorders>
              <w:top w:val="single" w:sz="4" w:space="0" w:color="auto"/>
              <w:left w:val="single" w:sz="4" w:space="0" w:color="auto"/>
              <w:bottom w:val="single" w:sz="4" w:space="0" w:color="auto"/>
              <w:right w:val="single" w:sz="4" w:space="0" w:color="auto"/>
            </w:tcBorders>
            <w:vAlign w:val="center"/>
            <w:hideMark/>
          </w:tcPr>
          <w:p w14:paraId="3BBA810C" w14:textId="77777777" w:rsidR="00CB3986" w:rsidRPr="008E21F4" w:rsidRDefault="00CB3986" w:rsidP="00D04D5F">
            <w:pPr>
              <w:pStyle w:val="TAH"/>
              <w:rPr>
                <w:ins w:id="36146" w:author="Delta" w:date="2021-07-23T11:12:00Z"/>
                <w:rFonts w:cs="Arial"/>
                <w:lang w:eastAsia="ja-JP"/>
              </w:rPr>
            </w:pPr>
            <w:ins w:id="36147" w:author="Delta" w:date="2021-07-23T11:12:00Z">
              <w:r w:rsidRPr="008E21F4">
                <w:rPr>
                  <w:rFonts w:cs="Arial"/>
                  <w:lang w:eastAsia="ja-JP"/>
                </w:rPr>
                <w:t>Reference measurement channel</w:t>
              </w:r>
            </w:ins>
          </w:p>
        </w:tc>
        <w:tc>
          <w:tcPr>
            <w:tcW w:w="2780" w:type="dxa"/>
            <w:tcBorders>
              <w:top w:val="single" w:sz="4" w:space="0" w:color="auto"/>
              <w:left w:val="single" w:sz="4" w:space="0" w:color="auto"/>
              <w:bottom w:val="single" w:sz="4" w:space="0" w:color="auto"/>
              <w:right w:val="single" w:sz="4" w:space="0" w:color="auto"/>
            </w:tcBorders>
            <w:vAlign w:val="center"/>
            <w:hideMark/>
          </w:tcPr>
          <w:p w14:paraId="7CF58AFD" w14:textId="77777777" w:rsidR="00CB3986" w:rsidRPr="008E21F4" w:rsidRDefault="00CB3986" w:rsidP="00D04D5F">
            <w:pPr>
              <w:pStyle w:val="TAH"/>
              <w:rPr>
                <w:ins w:id="36148" w:author="Delta" w:date="2021-07-23T11:12:00Z"/>
                <w:rFonts w:cs="Arial"/>
                <w:lang w:eastAsia="ja-JP"/>
              </w:rPr>
            </w:pPr>
            <w:ins w:id="36149" w:author="Delta" w:date="2021-07-23T11:12:00Z">
              <w:r w:rsidRPr="008E21F4">
                <w:rPr>
                  <w:rFonts w:cs="Arial"/>
                  <w:lang w:eastAsia="ja-JP"/>
                </w:rPr>
                <w:t xml:space="preserve"> Reference sensitivity power level, PREFSENS</w:t>
              </w:r>
            </w:ins>
          </w:p>
          <w:p w14:paraId="72E1FFBF" w14:textId="77777777" w:rsidR="00CB3986" w:rsidRPr="008E21F4" w:rsidRDefault="00CB3986" w:rsidP="00D04D5F">
            <w:pPr>
              <w:pStyle w:val="TAH"/>
              <w:rPr>
                <w:ins w:id="36150" w:author="Delta" w:date="2021-07-23T11:12:00Z"/>
                <w:rFonts w:cs="Arial"/>
                <w:lang w:eastAsia="ja-JP"/>
              </w:rPr>
            </w:pPr>
            <w:ins w:id="36151" w:author="Delta" w:date="2021-07-23T11:12:00Z">
              <w:r w:rsidRPr="008E21F4">
                <w:rPr>
                  <w:rFonts w:cs="Arial"/>
                  <w:lang w:eastAsia="ja-JP"/>
                </w:rPr>
                <w:t xml:space="preserve"> [dBm]</w:t>
              </w:r>
            </w:ins>
          </w:p>
        </w:tc>
      </w:tr>
      <w:tr w:rsidR="00CB3986" w:rsidRPr="008E21F4" w14:paraId="14691E8F" w14:textId="77777777" w:rsidTr="00D04D5F">
        <w:trPr>
          <w:jc w:val="center"/>
          <w:ins w:id="36152" w:author="Delta" w:date="2021-07-23T11:12:00Z"/>
        </w:trPr>
        <w:tc>
          <w:tcPr>
            <w:tcW w:w="2070" w:type="dxa"/>
            <w:tcBorders>
              <w:top w:val="single" w:sz="4" w:space="0" w:color="auto"/>
              <w:left w:val="single" w:sz="4" w:space="0" w:color="auto"/>
              <w:bottom w:val="single" w:sz="4" w:space="0" w:color="auto"/>
              <w:right w:val="single" w:sz="4" w:space="0" w:color="auto"/>
            </w:tcBorders>
            <w:vAlign w:val="center"/>
            <w:hideMark/>
          </w:tcPr>
          <w:p w14:paraId="7387F87F" w14:textId="77777777" w:rsidR="00CB3986" w:rsidRPr="008E21F4" w:rsidRDefault="00CB3986" w:rsidP="00D04D5F">
            <w:pPr>
              <w:pStyle w:val="TAC"/>
              <w:rPr>
                <w:ins w:id="36153" w:author="Delta" w:date="2021-07-23T11:12:00Z"/>
                <w:rFonts w:cs="Arial"/>
                <w:szCs w:val="18"/>
                <w:lang w:eastAsia="ja-JP"/>
              </w:rPr>
            </w:pPr>
            <w:ins w:id="36154" w:author="Delta" w:date="2021-07-23T11:12:00Z">
              <w:r w:rsidRPr="008E21F4">
                <w:rPr>
                  <w:rFonts w:cs="Arial"/>
                  <w:szCs w:val="18"/>
                  <w:lang w:eastAsia="ja-JP"/>
                </w:rPr>
                <w:t>30</w:t>
              </w:r>
            </w:ins>
          </w:p>
        </w:tc>
        <w:tc>
          <w:tcPr>
            <w:tcW w:w="2256" w:type="dxa"/>
            <w:tcBorders>
              <w:top w:val="single" w:sz="4" w:space="0" w:color="auto"/>
              <w:left w:val="single" w:sz="4" w:space="0" w:color="auto"/>
              <w:bottom w:val="single" w:sz="4" w:space="0" w:color="auto"/>
              <w:right w:val="single" w:sz="4" w:space="0" w:color="auto"/>
            </w:tcBorders>
            <w:hideMark/>
          </w:tcPr>
          <w:p w14:paraId="4255225D" w14:textId="77777777" w:rsidR="00CB3986" w:rsidRPr="008E21F4" w:rsidRDefault="00CB3986" w:rsidP="00D04D5F">
            <w:pPr>
              <w:pStyle w:val="TAC"/>
              <w:rPr>
                <w:ins w:id="36155" w:author="Delta" w:date="2021-07-23T11:12:00Z"/>
                <w:rFonts w:cs="Arial"/>
                <w:szCs w:val="18"/>
                <w:lang w:eastAsia="ja-JP"/>
              </w:rPr>
            </w:pPr>
            <w:ins w:id="36156" w:author="Delta" w:date="2021-07-23T11:12:00Z">
              <w:r w:rsidRPr="008E21F4">
                <w:rPr>
                  <w:rFonts w:cs="Arial"/>
                  <w:szCs w:val="18"/>
                  <w:lang w:eastAsia="ja-JP"/>
                </w:rPr>
                <w:t>15</w:t>
              </w:r>
            </w:ins>
          </w:p>
        </w:tc>
        <w:tc>
          <w:tcPr>
            <w:tcW w:w="2749" w:type="dxa"/>
            <w:tcBorders>
              <w:top w:val="single" w:sz="4" w:space="0" w:color="auto"/>
              <w:left w:val="single" w:sz="4" w:space="0" w:color="auto"/>
              <w:bottom w:val="single" w:sz="4" w:space="0" w:color="auto"/>
              <w:right w:val="single" w:sz="4" w:space="0" w:color="auto"/>
            </w:tcBorders>
            <w:vAlign w:val="center"/>
            <w:hideMark/>
          </w:tcPr>
          <w:p w14:paraId="571417EF" w14:textId="77777777" w:rsidR="00CB3986" w:rsidRPr="008E21F4" w:rsidRDefault="00CB3986" w:rsidP="00D04D5F">
            <w:pPr>
              <w:pStyle w:val="TAC"/>
              <w:rPr>
                <w:ins w:id="36157" w:author="Delta" w:date="2021-07-23T11:12:00Z"/>
                <w:rFonts w:cs="Arial"/>
                <w:szCs w:val="18"/>
                <w:lang w:eastAsia="ja-JP"/>
              </w:rPr>
            </w:pPr>
            <w:ins w:id="36158" w:author="Delta" w:date="2021-07-23T11:12:00Z">
              <w:r w:rsidRPr="008E21F4">
                <w:rPr>
                  <w:rFonts w:cs="Arial"/>
                  <w:szCs w:val="18"/>
                  <w:lang w:eastAsia="ja-JP"/>
                </w:rPr>
                <w:t>FRC A23-1 in Annex A.</w:t>
              </w:r>
            </w:ins>
          </w:p>
        </w:tc>
        <w:tc>
          <w:tcPr>
            <w:tcW w:w="2780" w:type="dxa"/>
            <w:tcBorders>
              <w:top w:val="single" w:sz="4" w:space="0" w:color="auto"/>
              <w:left w:val="single" w:sz="4" w:space="0" w:color="auto"/>
              <w:bottom w:val="single" w:sz="4" w:space="0" w:color="auto"/>
              <w:right w:val="single" w:sz="4" w:space="0" w:color="auto"/>
            </w:tcBorders>
            <w:vAlign w:val="center"/>
            <w:hideMark/>
          </w:tcPr>
          <w:p w14:paraId="38E716F9" w14:textId="77777777" w:rsidR="00CB3986" w:rsidRPr="008E21F4" w:rsidRDefault="00CB3986" w:rsidP="00D04D5F">
            <w:pPr>
              <w:pStyle w:val="TAC"/>
              <w:rPr>
                <w:ins w:id="36159" w:author="Delta" w:date="2021-07-23T11:12:00Z"/>
                <w:rFonts w:cs="Arial"/>
                <w:szCs w:val="18"/>
                <w:lang w:eastAsia="ja-JP"/>
              </w:rPr>
            </w:pPr>
            <w:ins w:id="36160" w:author="Delta" w:date="2021-07-23T11:12:00Z">
              <w:r w:rsidRPr="008E21F4">
                <w:rPr>
                  <w:szCs w:val="18"/>
                </w:rPr>
                <w:t>-119</w:t>
              </w:r>
            </w:ins>
          </w:p>
        </w:tc>
      </w:tr>
    </w:tbl>
    <w:p w14:paraId="1FC60E19" w14:textId="77777777" w:rsidR="00CB3986" w:rsidRPr="008E21F4" w:rsidRDefault="00CB3986" w:rsidP="00CB3986"/>
    <w:p w14:paraId="0C1786C3" w14:textId="77777777" w:rsidR="00CB3986" w:rsidRPr="008E21F4" w:rsidRDefault="00CB3986" w:rsidP="00CB3986">
      <w:pPr>
        <w:pStyle w:val="NO"/>
        <w:rPr>
          <w:rFonts w:cs="v4.2.0"/>
        </w:rPr>
      </w:pPr>
      <w:r w:rsidRPr="008E21F4">
        <w:rPr>
          <w:rFonts w:cs="v4.2.0"/>
        </w:rPr>
        <w:t>NOTE:</w:t>
      </w:r>
      <w:r w:rsidRPr="008E21F4">
        <w:rPr>
          <w:rFonts w:cs="v4.2.0"/>
        </w:rPr>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rPr>
          <w:rFonts w:cs="v4.2.0"/>
        </w:rPr>
        <w:t xml:space="preserve"> is defined in subclause 4.1 and the explanation of how the Minimum Requirement has been relaxed by the Test Tolerance is given in Annex G.</w:t>
      </w:r>
    </w:p>
    <w:p w14:paraId="7D99AAB9" w14:textId="77777777" w:rsidR="00CB3986" w:rsidRPr="008E21F4" w:rsidRDefault="00CB3986" w:rsidP="00CB3986">
      <w:pPr>
        <w:pStyle w:val="Heading2"/>
      </w:pPr>
      <w:bookmarkStart w:id="36161" w:name="_Toc21017893"/>
      <w:bookmarkStart w:id="36162" w:name="_Toc29486356"/>
      <w:bookmarkStart w:id="36163" w:name="_Toc29757046"/>
      <w:bookmarkStart w:id="36164" w:name="_Toc29758159"/>
      <w:bookmarkStart w:id="36165" w:name="_Toc35952724"/>
      <w:bookmarkStart w:id="36166" w:name="_Toc37174724"/>
      <w:bookmarkStart w:id="36167" w:name="_Toc37176605"/>
      <w:bookmarkStart w:id="36168" w:name="_Toc45831680"/>
      <w:bookmarkStart w:id="36169" w:name="_Toc45832405"/>
      <w:bookmarkStart w:id="36170" w:name="_Toc52547333"/>
      <w:bookmarkStart w:id="36171" w:name="_Toc61110480"/>
      <w:bookmarkStart w:id="36172" w:name="_Toc67910762"/>
      <w:bookmarkStart w:id="36173" w:name="_Toc75187686"/>
      <w:bookmarkStart w:id="36174" w:name="_Toc76501441"/>
      <w:bookmarkStart w:id="36175" w:name="_Toc408331293"/>
      <w:r w:rsidRPr="008E21F4">
        <w:t>7.3</w:t>
      </w:r>
      <w:r w:rsidRPr="008E21F4">
        <w:tab/>
        <w:t>Dynamic range</w:t>
      </w:r>
      <w:bookmarkEnd w:id="36161"/>
      <w:bookmarkEnd w:id="36162"/>
      <w:bookmarkEnd w:id="36163"/>
      <w:bookmarkEnd w:id="36164"/>
      <w:bookmarkEnd w:id="36165"/>
      <w:bookmarkEnd w:id="36166"/>
      <w:bookmarkEnd w:id="36167"/>
      <w:bookmarkEnd w:id="36168"/>
      <w:bookmarkEnd w:id="36169"/>
      <w:bookmarkEnd w:id="36170"/>
      <w:bookmarkEnd w:id="36171"/>
      <w:bookmarkEnd w:id="36172"/>
      <w:bookmarkEnd w:id="36173"/>
      <w:bookmarkEnd w:id="36174"/>
      <w:bookmarkEnd w:id="36175"/>
    </w:p>
    <w:p w14:paraId="0B376AC7" w14:textId="77777777" w:rsidR="00CB3986" w:rsidRPr="008E21F4" w:rsidRDefault="00CB3986" w:rsidP="00CB3986">
      <w:pPr>
        <w:pStyle w:val="Heading3"/>
        <w:pPrChange w:id="36176" w:author="Delta" w:date="2021-07-23T11:12:00Z">
          <w:pPr>
            <w:pStyle w:val="Heading3"/>
            <w:ind w:left="0" w:firstLine="0"/>
          </w:pPr>
        </w:pPrChange>
      </w:pPr>
      <w:bookmarkStart w:id="36177" w:name="_Toc21017894"/>
      <w:bookmarkStart w:id="36178" w:name="_Toc29486357"/>
      <w:bookmarkStart w:id="36179" w:name="_Toc29757047"/>
      <w:bookmarkStart w:id="36180" w:name="_Toc29758160"/>
      <w:bookmarkStart w:id="36181" w:name="_Toc35952725"/>
      <w:bookmarkStart w:id="36182" w:name="_Toc37174725"/>
      <w:bookmarkStart w:id="36183" w:name="_Toc37176606"/>
      <w:bookmarkStart w:id="36184" w:name="_Toc45831681"/>
      <w:bookmarkStart w:id="36185" w:name="_Toc45832406"/>
      <w:bookmarkStart w:id="36186" w:name="_Toc52547334"/>
      <w:bookmarkStart w:id="36187" w:name="_Toc61110481"/>
      <w:bookmarkStart w:id="36188" w:name="_Toc67910763"/>
      <w:bookmarkStart w:id="36189" w:name="_Toc75187687"/>
      <w:bookmarkStart w:id="36190" w:name="_Toc76501442"/>
      <w:bookmarkStart w:id="36191" w:name="_Toc408331294"/>
      <w:r w:rsidRPr="008E21F4">
        <w:t>7.3.1</w:t>
      </w:r>
      <w:r w:rsidRPr="008E21F4">
        <w:tab/>
        <w:t>Definition and applicability</w:t>
      </w:r>
      <w:bookmarkEnd w:id="36177"/>
      <w:bookmarkEnd w:id="36178"/>
      <w:bookmarkEnd w:id="36179"/>
      <w:bookmarkEnd w:id="36180"/>
      <w:bookmarkEnd w:id="36181"/>
      <w:bookmarkEnd w:id="36182"/>
      <w:bookmarkEnd w:id="36183"/>
      <w:bookmarkEnd w:id="36184"/>
      <w:bookmarkEnd w:id="36185"/>
      <w:bookmarkEnd w:id="36186"/>
      <w:bookmarkEnd w:id="36187"/>
      <w:bookmarkEnd w:id="36188"/>
      <w:bookmarkEnd w:id="36189"/>
      <w:bookmarkEnd w:id="36190"/>
      <w:bookmarkEnd w:id="36191"/>
    </w:p>
    <w:p w14:paraId="68081999" w14:textId="77777777" w:rsidR="00CB3986" w:rsidRPr="008E21F4" w:rsidRDefault="00CB3986" w:rsidP="00CB3986">
      <w:bookmarkStart w:id="36192" w:name="_Ref467264380"/>
      <w:r w:rsidRPr="008E21F4">
        <w:t>The dynamic range is specified as a measure of the capability of the receiver to receive a wanted signal in the presence of an interfering signal inside the received channel bandwidth. In this condition a throughput requirement shall be met for a specified reference measurement channel. The interfering signal for the dynamic range requirement is an AWGN signal.</w:t>
      </w:r>
    </w:p>
    <w:p w14:paraId="19CB0376" w14:textId="77777777" w:rsidR="00CB3986" w:rsidRPr="008E21F4" w:rsidRDefault="00CB3986" w:rsidP="00CB3986">
      <w:pPr>
        <w:pStyle w:val="Heading3"/>
        <w:pPrChange w:id="36193" w:author="Delta" w:date="2021-07-23T11:12:00Z">
          <w:pPr>
            <w:pStyle w:val="Heading3"/>
            <w:ind w:left="0" w:firstLine="0"/>
          </w:pPr>
        </w:pPrChange>
      </w:pPr>
      <w:bookmarkStart w:id="36194" w:name="_Toc21017895"/>
      <w:bookmarkStart w:id="36195" w:name="_Toc29486358"/>
      <w:bookmarkStart w:id="36196" w:name="_Toc29757048"/>
      <w:bookmarkStart w:id="36197" w:name="_Toc29758161"/>
      <w:bookmarkStart w:id="36198" w:name="_Toc35952726"/>
      <w:bookmarkStart w:id="36199" w:name="_Toc37174726"/>
      <w:bookmarkStart w:id="36200" w:name="_Toc37176607"/>
      <w:bookmarkStart w:id="36201" w:name="_Toc45831682"/>
      <w:bookmarkStart w:id="36202" w:name="_Toc45832407"/>
      <w:bookmarkStart w:id="36203" w:name="_Toc52547335"/>
      <w:bookmarkStart w:id="36204" w:name="_Toc61110482"/>
      <w:bookmarkStart w:id="36205" w:name="_Toc67910764"/>
      <w:bookmarkStart w:id="36206" w:name="_Toc75187688"/>
      <w:bookmarkStart w:id="36207" w:name="_Toc76501443"/>
      <w:bookmarkStart w:id="36208" w:name="_Toc408331295"/>
      <w:r w:rsidRPr="008E21F4">
        <w:t>7.3.2</w:t>
      </w:r>
      <w:r w:rsidRPr="008E21F4">
        <w:tab/>
        <w:t>Minimum Requirement</w:t>
      </w:r>
      <w:bookmarkEnd w:id="36192"/>
      <w:bookmarkEnd w:id="36194"/>
      <w:bookmarkEnd w:id="36195"/>
      <w:bookmarkEnd w:id="36196"/>
      <w:bookmarkEnd w:id="36197"/>
      <w:bookmarkEnd w:id="36198"/>
      <w:bookmarkEnd w:id="36199"/>
      <w:bookmarkEnd w:id="36200"/>
      <w:bookmarkEnd w:id="36201"/>
      <w:bookmarkEnd w:id="36202"/>
      <w:bookmarkEnd w:id="36203"/>
      <w:bookmarkEnd w:id="36204"/>
      <w:bookmarkEnd w:id="36205"/>
      <w:bookmarkEnd w:id="36206"/>
      <w:bookmarkEnd w:id="36207"/>
      <w:bookmarkEnd w:id="36208"/>
    </w:p>
    <w:p w14:paraId="1C508988" w14:textId="77777777" w:rsidR="00CB3986" w:rsidRPr="008E21F4" w:rsidRDefault="00CB3986" w:rsidP="00CB3986">
      <w:pPr>
        <w:rPr>
          <w:rFonts w:cs="v4.2.0"/>
        </w:rPr>
      </w:pPr>
      <w:r w:rsidRPr="008E21F4">
        <w:rPr>
          <w:rFonts w:cs="v4.2.0"/>
        </w:rPr>
        <w:t>The minimum requirement is in TS 36.104 [2] subclause 7.3.1.</w:t>
      </w:r>
    </w:p>
    <w:p w14:paraId="58B8DAB4" w14:textId="77777777" w:rsidR="00CB3986" w:rsidRPr="008E21F4" w:rsidRDefault="00CB3986" w:rsidP="00CB3986">
      <w:pPr>
        <w:pStyle w:val="Heading3"/>
        <w:pPrChange w:id="36209" w:author="Delta" w:date="2021-07-23T11:12:00Z">
          <w:pPr>
            <w:pStyle w:val="Heading3"/>
            <w:ind w:left="0" w:firstLine="0"/>
          </w:pPr>
        </w:pPrChange>
      </w:pPr>
      <w:bookmarkStart w:id="36210" w:name="_Toc21017896"/>
      <w:bookmarkStart w:id="36211" w:name="_Toc29486359"/>
      <w:bookmarkStart w:id="36212" w:name="_Toc29757049"/>
      <w:bookmarkStart w:id="36213" w:name="_Toc29758162"/>
      <w:bookmarkStart w:id="36214" w:name="_Toc35952727"/>
      <w:bookmarkStart w:id="36215" w:name="_Toc37174727"/>
      <w:bookmarkStart w:id="36216" w:name="_Toc37176608"/>
      <w:bookmarkStart w:id="36217" w:name="_Toc45831683"/>
      <w:bookmarkStart w:id="36218" w:name="_Toc45832408"/>
      <w:bookmarkStart w:id="36219" w:name="_Toc52547336"/>
      <w:bookmarkStart w:id="36220" w:name="_Toc61110483"/>
      <w:bookmarkStart w:id="36221" w:name="_Toc67910765"/>
      <w:bookmarkStart w:id="36222" w:name="_Toc75187689"/>
      <w:bookmarkStart w:id="36223" w:name="_Toc76501444"/>
      <w:bookmarkStart w:id="36224" w:name="_Toc408331296"/>
      <w:r w:rsidRPr="008E21F4">
        <w:t>7.3.3</w:t>
      </w:r>
      <w:r w:rsidRPr="008E21F4">
        <w:tab/>
        <w:t>Test purpose</w:t>
      </w:r>
      <w:bookmarkEnd w:id="36210"/>
      <w:bookmarkEnd w:id="36211"/>
      <w:bookmarkEnd w:id="36212"/>
      <w:bookmarkEnd w:id="36213"/>
      <w:bookmarkEnd w:id="36214"/>
      <w:bookmarkEnd w:id="36215"/>
      <w:bookmarkEnd w:id="36216"/>
      <w:bookmarkEnd w:id="36217"/>
      <w:bookmarkEnd w:id="36218"/>
      <w:bookmarkEnd w:id="36219"/>
      <w:bookmarkEnd w:id="36220"/>
      <w:bookmarkEnd w:id="36221"/>
      <w:bookmarkEnd w:id="36222"/>
      <w:bookmarkEnd w:id="36223"/>
      <w:bookmarkEnd w:id="36224"/>
    </w:p>
    <w:p w14:paraId="46AB235A" w14:textId="0746B099" w:rsidR="00CB3986" w:rsidRPr="008E21F4" w:rsidRDefault="00CB3986" w:rsidP="00CB3986">
      <w:pPr>
        <w:rPr>
          <w:rFonts w:cs="v4.2.0"/>
        </w:rPr>
      </w:pPr>
      <w:r w:rsidRPr="008E21F4">
        <w:rPr>
          <w:rFonts w:cs="v4.2.0"/>
        </w:rPr>
        <w:t xml:space="preserve">To verify </w:t>
      </w:r>
      <w:r w:rsidRPr="008E21F4">
        <w:t>that at</w:t>
      </w:r>
      <w:r w:rsidRPr="008E21F4">
        <w:rPr>
          <w:rFonts w:cs="v4.2.0"/>
        </w:rPr>
        <w:t xml:space="preserve"> the </w:t>
      </w:r>
      <w:r w:rsidRPr="008E21F4">
        <w:t>BS receiver dynamic range,</w:t>
      </w:r>
      <w:r w:rsidRPr="008E21F4">
        <w:rPr>
          <w:rFonts w:cs="v4.2.0"/>
        </w:rPr>
        <w:t xml:space="preserve"> the relative throughput shall fulfil the specified limit.</w:t>
      </w:r>
      <w:del w:id="36225" w:author="Delta" w:date="2021-07-23T11:12:00Z">
        <w:r w:rsidR="005E0B3F" w:rsidRPr="008735C4">
          <w:rPr>
            <w:rFonts w:cs="v4.2.0"/>
          </w:rPr>
          <w:delText xml:space="preserve"> </w:delText>
        </w:r>
      </w:del>
    </w:p>
    <w:p w14:paraId="2E78061E" w14:textId="77777777" w:rsidR="00CB3986" w:rsidRPr="008E21F4" w:rsidRDefault="00CB3986" w:rsidP="00CB3986">
      <w:pPr>
        <w:pStyle w:val="Heading3"/>
        <w:pPrChange w:id="36226" w:author="Delta" w:date="2021-07-23T11:12:00Z">
          <w:pPr>
            <w:pStyle w:val="Heading3"/>
            <w:ind w:left="0" w:firstLine="0"/>
          </w:pPr>
        </w:pPrChange>
      </w:pPr>
      <w:bookmarkStart w:id="36227" w:name="_Toc21017897"/>
      <w:bookmarkStart w:id="36228" w:name="_Toc29486360"/>
      <w:bookmarkStart w:id="36229" w:name="_Toc29757050"/>
      <w:bookmarkStart w:id="36230" w:name="_Toc29758163"/>
      <w:bookmarkStart w:id="36231" w:name="_Toc35952728"/>
      <w:bookmarkStart w:id="36232" w:name="_Toc37174728"/>
      <w:bookmarkStart w:id="36233" w:name="_Toc37176609"/>
      <w:bookmarkStart w:id="36234" w:name="_Toc45831684"/>
      <w:bookmarkStart w:id="36235" w:name="_Toc45832409"/>
      <w:bookmarkStart w:id="36236" w:name="_Toc52547337"/>
      <w:bookmarkStart w:id="36237" w:name="_Toc61110484"/>
      <w:bookmarkStart w:id="36238" w:name="_Toc67910766"/>
      <w:bookmarkStart w:id="36239" w:name="_Toc75187690"/>
      <w:bookmarkStart w:id="36240" w:name="_Toc76501445"/>
      <w:bookmarkStart w:id="36241" w:name="_Toc408331297"/>
      <w:r w:rsidRPr="008E21F4">
        <w:t>7.3.4</w:t>
      </w:r>
      <w:r w:rsidRPr="008E21F4">
        <w:tab/>
        <w:t>Method of testing</w:t>
      </w:r>
      <w:bookmarkEnd w:id="36227"/>
      <w:bookmarkEnd w:id="36228"/>
      <w:bookmarkEnd w:id="36229"/>
      <w:bookmarkEnd w:id="36230"/>
      <w:bookmarkEnd w:id="36231"/>
      <w:bookmarkEnd w:id="36232"/>
      <w:bookmarkEnd w:id="36233"/>
      <w:bookmarkEnd w:id="36234"/>
      <w:bookmarkEnd w:id="36235"/>
      <w:bookmarkEnd w:id="36236"/>
      <w:bookmarkEnd w:id="36237"/>
      <w:bookmarkEnd w:id="36238"/>
      <w:bookmarkEnd w:id="36239"/>
      <w:bookmarkEnd w:id="36240"/>
      <w:bookmarkEnd w:id="36241"/>
    </w:p>
    <w:p w14:paraId="4D8F7F3E" w14:textId="77777777" w:rsidR="00CB3986" w:rsidRPr="008E21F4" w:rsidRDefault="00CB3986" w:rsidP="00CB3986">
      <w:pPr>
        <w:pStyle w:val="Heading4"/>
        <w:pPrChange w:id="36242" w:author="Delta" w:date="2021-07-23T11:12:00Z">
          <w:pPr>
            <w:pStyle w:val="Heading4"/>
            <w:ind w:left="0" w:firstLine="0"/>
          </w:pPr>
        </w:pPrChange>
      </w:pPr>
      <w:bookmarkStart w:id="36243" w:name="_Toc21017898"/>
      <w:bookmarkStart w:id="36244" w:name="_Toc29486361"/>
      <w:bookmarkStart w:id="36245" w:name="_Toc29757051"/>
      <w:bookmarkStart w:id="36246" w:name="_Toc29758164"/>
      <w:bookmarkStart w:id="36247" w:name="_Toc35952729"/>
      <w:bookmarkStart w:id="36248" w:name="_Toc37174729"/>
      <w:bookmarkStart w:id="36249" w:name="_Toc37176610"/>
      <w:bookmarkStart w:id="36250" w:name="_Toc45831685"/>
      <w:bookmarkStart w:id="36251" w:name="_Toc45832410"/>
      <w:bookmarkStart w:id="36252" w:name="_Toc52547338"/>
      <w:bookmarkStart w:id="36253" w:name="_Toc61110485"/>
      <w:bookmarkStart w:id="36254" w:name="_Toc67910767"/>
      <w:bookmarkStart w:id="36255" w:name="_Toc75187691"/>
      <w:bookmarkStart w:id="36256" w:name="_Toc76501446"/>
      <w:bookmarkStart w:id="36257" w:name="_Toc408331298"/>
      <w:r w:rsidRPr="008E21F4">
        <w:t>7.3.4.1</w:t>
      </w:r>
      <w:r w:rsidRPr="008E21F4">
        <w:tab/>
        <w:t>Initial conditions</w:t>
      </w:r>
      <w:bookmarkEnd w:id="36243"/>
      <w:bookmarkEnd w:id="36244"/>
      <w:bookmarkEnd w:id="36245"/>
      <w:bookmarkEnd w:id="36246"/>
      <w:bookmarkEnd w:id="36247"/>
      <w:bookmarkEnd w:id="36248"/>
      <w:bookmarkEnd w:id="36249"/>
      <w:bookmarkEnd w:id="36250"/>
      <w:bookmarkEnd w:id="36251"/>
      <w:bookmarkEnd w:id="36252"/>
      <w:bookmarkEnd w:id="36253"/>
      <w:bookmarkEnd w:id="36254"/>
      <w:bookmarkEnd w:id="36255"/>
      <w:bookmarkEnd w:id="36256"/>
      <w:bookmarkEnd w:id="36257"/>
    </w:p>
    <w:p w14:paraId="15115F44"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56808333"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r>
      <w:r w:rsidRPr="008E21F4">
        <w:rPr>
          <w:rFonts w:cs="v4.2.0"/>
        </w:rPr>
        <w:tab/>
        <w:t>B, M and T; see subclause 4.7</w:t>
      </w:r>
    </w:p>
    <w:p w14:paraId="1B363104" w14:textId="77777777" w:rsidR="00CB3986" w:rsidRPr="008E21F4" w:rsidRDefault="00CB3986" w:rsidP="00CB3986">
      <w:pPr>
        <w:pStyle w:val="B1"/>
        <w:rPr>
          <w:rFonts w:cs="v4.2.0"/>
        </w:rPr>
      </w:pPr>
      <w:r w:rsidRPr="008E21F4">
        <w:rPr>
          <w:rFonts w:cs="v4.2.0"/>
        </w:rPr>
        <w:t>1)</w:t>
      </w:r>
      <w:r w:rsidRPr="008E21F4">
        <w:rPr>
          <w:rFonts w:cs="v4.2.0"/>
        </w:rPr>
        <w:tab/>
        <w:t xml:space="preserve">Connect the test equipment as shown in </w:t>
      </w:r>
      <w:r w:rsidRPr="008E21F4">
        <w:t>Annex I.2.2</w:t>
      </w:r>
      <w:r w:rsidRPr="008E21F4">
        <w:rPr>
          <w:rFonts w:cs="v4.2.0"/>
        </w:rPr>
        <w:t>.</w:t>
      </w:r>
    </w:p>
    <w:p w14:paraId="0903391A" w14:textId="77777777" w:rsidR="00CB3986" w:rsidRPr="008E21F4" w:rsidRDefault="00CB3986" w:rsidP="00CB3986">
      <w:pPr>
        <w:pStyle w:val="Heading4"/>
        <w:pPrChange w:id="36258" w:author="Delta" w:date="2021-07-23T11:12:00Z">
          <w:pPr>
            <w:pStyle w:val="Heading4"/>
            <w:ind w:left="0" w:firstLine="0"/>
          </w:pPr>
        </w:pPrChange>
      </w:pPr>
      <w:bookmarkStart w:id="36259" w:name="_Toc21017899"/>
      <w:bookmarkStart w:id="36260" w:name="_Toc29486362"/>
      <w:bookmarkStart w:id="36261" w:name="_Toc29757052"/>
      <w:bookmarkStart w:id="36262" w:name="_Toc29758165"/>
      <w:bookmarkStart w:id="36263" w:name="_Toc35952730"/>
      <w:bookmarkStart w:id="36264" w:name="_Toc37174730"/>
      <w:bookmarkStart w:id="36265" w:name="_Toc37176611"/>
      <w:bookmarkStart w:id="36266" w:name="_Toc45831686"/>
      <w:bookmarkStart w:id="36267" w:name="_Toc45832411"/>
      <w:bookmarkStart w:id="36268" w:name="_Toc52547339"/>
      <w:bookmarkStart w:id="36269" w:name="_Toc61110486"/>
      <w:bookmarkStart w:id="36270" w:name="_Toc67910768"/>
      <w:bookmarkStart w:id="36271" w:name="_Toc75187692"/>
      <w:bookmarkStart w:id="36272" w:name="_Toc76501447"/>
      <w:bookmarkStart w:id="36273" w:name="_Toc408331299"/>
      <w:r w:rsidRPr="008E21F4">
        <w:t>7.3.4.2</w:t>
      </w:r>
      <w:r w:rsidRPr="008E21F4">
        <w:tab/>
        <w:t>Procedure</w:t>
      </w:r>
      <w:bookmarkEnd w:id="36259"/>
      <w:bookmarkEnd w:id="36260"/>
      <w:bookmarkEnd w:id="36261"/>
      <w:bookmarkEnd w:id="36262"/>
      <w:bookmarkEnd w:id="36263"/>
      <w:bookmarkEnd w:id="36264"/>
      <w:bookmarkEnd w:id="36265"/>
      <w:bookmarkEnd w:id="36266"/>
      <w:bookmarkEnd w:id="36267"/>
      <w:bookmarkEnd w:id="36268"/>
      <w:bookmarkEnd w:id="36269"/>
      <w:bookmarkEnd w:id="36270"/>
      <w:bookmarkEnd w:id="36271"/>
      <w:bookmarkEnd w:id="36272"/>
      <w:bookmarkEnd w:id="36273"/>
    </w:p>
    <w:p w14:paraId="5BB25B55" w14:textId="77777777" w:rsidR="00CB3986" w:rsidRPr="008E21F4" w:rsidRDefault="00CB3986" w:rsidP="00CB3986">
      <w:pPr>
        <w:rPr>
          <w:ins w:id="36274" w:author="Delta" w:date="2021-07-23T11:12:00Z"/>
        </w:rPr>
      </w:pPr>
      <w:ins w:id="36275" w:author="Delta" w:date="2021-07-23T11:12:00Z">
        <w:r w:rsidRPr="008E21F4">
          <w:t>For E-UTRA and E-UTRA with NB-IoT in-band or guard band operation:</w:t>
        </w:r>
      </w:ins>
    </w:p>
    <w:p w14:paraId="6466B141" w14:textId="77777777" w:rsidR="00CB3986" w:rsidRPr="008E21F4" w:rsidRDefault="00CB3986" w:rsidP="00CB3986">
      <w:r w:rsidRPr="008E21F4">
        <w:t>For each supported E-UTRA channel BW:</w:t>
      </w:r>
    </w:p>
    <w:p w14:paraId="52AB0199" w14:textId="77777777" w:rsidR="00CB3986" w:rsidRPr="008E21F4" w:rsidRDefault="00CB3986" w:rsidP="00CB3986">
      <w:pPr>
        <w:pStyle w:val="B1"/>
        <w:rPr>
          <w:rFonts w:cs="v4.2.0"/>
        </w:rPr>
      </w:pPr>
      <w:r w:rsidRPr="008E21F4">
        <w:rPr>
          <w:rFonts w:cs="v4.2.0"/>
        </w:rPr>
        <w:t>1)</w:t>
      </w:r>
      <w:r w:rsidRPr="008E21F4">
        <w:rPr>
          <w:rFonts w:cs="v4.2.0"/>
        </w:rPr>
        <w:tab/>
        <w:t>Adjust the signal generator for the wanted signal as specified in Table 7.3-1</w:t>
      </w:r>
      <w:r w:rsidRPr="008E21F4">
        <w:rPr>
          <w:rFonts w:cs="v4.2.0"/>
          <w:lang w:eastAsia="zh-CN"/>
        </w:rPr>
        <w:t xml:space="preserve"> for </w:t>
      </w:r>
      <w:ins w:id="36276" w:author="Delta" w:date="2021-07-23T11:12:00Z">
        <w:r w:rsidRPr="008E21F4">
          <w:rPr>
            <w:rFonts w:cs="v4.2.0"/>
            <w:lang w:eastAsia="zh-CN"/>
          </w:rPr>
          <w:t xml:space="preserve">E-UTRA </w:t>
        </w:r>
      </w:ins>
      <w:r w:rsidRPr="008E21F4">
        <w:rPr>
          <w:rFonts w:cs="v4.2.0"/>
          <w:lang w:eastAsia="zh-CN"/>
        </w:rPr>
        <w:t>Wide Area BS</w:t>
      </w:r>
      <w:r w:rsidRPr="008E21F4">
        <w:rPr>
          <w:lang w:eastAsia="zh-CN"/>
        </w:rPr>
        <w:t xml:space="preserve">, in Table7.3-2 for </w:t>
      </w:r>
      <w:ins w:id="36277" w:author="Delta" w:date="2021-07-23T11:12:00Z">
        <w:r w:rsidRPr="008E21F4">
          <w:rPr>
            <w:rFonts w:cs="v4.2.0"/>
            <w:lang w:eastAsia="zh-CN"/>
          </w:rPr>
          <w:t xml:space="preserve">E-UTRA </w:t>
        </w:r>
      </w:ins>
      <w:r w:rsidRPr="008E21F4">
        <w:rPr>
          <w:lang w:eastAsia="zh-CN"/>
        </w:rPr>
        <w:t>Local Area BS,</w:t>
      </w:r>
      <w:r w:rsidRPr="008E21F4">
        <w:rPr>
          <w:rFonts w:cs="v4.2.0"/>
          <w:lang w:eastAsia="zh-CN"/>
        </w:rPr>
        <w:t xml:space="preserve"> in Table 7.3-3 for </w:t>
      </w:r>
      <w:ins w:id="36278" w:author="Delta" w:date="2021-07-23T11:12:00Z">
        <w:r w:rsidRPr="008E21F4">
          <w:rPr>
            <w:rFonts w:cs="v4.2.0"/>
            <w:lang w:eastAsia="zh-CN"/>
          </w:rPr>
          <w:t xml:space="preserve">E-UTRA </w:t>
        </w:r>
      </w:ins>
      <w:r w:rsidRPr="008E21F4">
        <w:rPr>
          <w:rFonts w:cs="v4.2.0"/>
          <w:lang w:eastAsia="zh-CN"/>
        </w:rPr>
        <w:t>Home BS and in table 7.3-4 for</w:t>
      </w:r>
      <w:ins w:id="36279" w:author="Delta" w:date="2021-07-23T11:12:00Z">
        <w:r w:rsidRPr="008E21F4">
          <w:rPr>
            <w:rFonts w:cs="v4.2.0"/>
            <w:lang w:eastAsia="zh-CN"/>
          </w:rPr>
          <w:t xml:space="preserve"> E-UTRA</w:t>
        </w:r>
      </w:ins>
      <w:r w:rsidRPr="008E21F4">
        <w:rPr>
          <w:rFonts w:cs="v4.2.0"/>
          <w:lang w:eastAsia="zh-CN"/>
        </w:rPr>
        <w:t xml:space="preserve"> Medium Range BS</w:t>
      </w:r>
      <w:r w:rsidRPr="008E21F4">
        <w:rPr>
          <w:rFonts w:cs="v4.2.0"/>
        </w:rPr>
        <w:t>.</w:t>
      </w:r>
    </w:p>
    <w:p w14:paraId="05693582" w14:textId="77777777" w:rsidR="00CB3986" w:rsidRPr="008E21F4" w:rsidRDefault="00CB3986" w:rsidP="00CB3986">
      <w:pPr>
        <w:pStyle w:val="B1"/>
        <w:rPr>
          <w:ins w:id="36280" w:author="Delta" w:date="2021-07-23T11:12:00Z"/>
        </w:rPr>
      </w:pPr>
      <w:ins w:id="36281" w:author="Delta" w:date="2021-07-23T11:12:00Z">
        <w:r w:rsidRPr="008E21F4">
          <w:rPr>
            <w:lang w:eastAsia="zh-CN"/>
          </w:rPr>
          <w:tab/>
          <w:t xml:space="preserve">For a BS declared to be capable of </w:t>
        </w:r>
        <w:r w:rsidRPr="008E21F4">
          <w:rPr>
            <w:rFonts w:eastAsia="MS P??"/>
          </w:rPr>
          <w:t>NB-IoT in-band or guard band operation for the tested E-UTRA channel BW</w:t>
        </w:r>
        <w:r w:rsidRPr="008E21F4">
          <w:t>, adjust the signal generator for the wanted signal in Table 7.3-6 for Wide Area BS.</w:t>
        </w:r>
      </w:ins>
    </w:p>
    <w:p w14:paraId="3036776C" w14:textId="3DF184EB" w:rsidR="00CB3986" w:rsidRPr="008E21F4" w:rsidRDefault="00CB3986" w:rsidP="00CB3986">
      <w:pPr>
        <w:pStyle w:val="B1"/>
        <w:rPr>
          <w:rFonts w:cs="v4.2.0"/>
        </w:rPr>
      </w:pPr>
      <w:r w:rsidRPr="008E21F4">
        <w:rPr>
          <w:rFonts w:cs="v4.2.0"/>
        </w:rPr>
        <w:t>2)</w:t>
      </w:r>
      <w:r w:rsidRPr="008E21F4">
        <w:rPr>
          <w:rFonts w:cs="v4.2.0"/>
        </w:rPr>
        <w:tab/>
        <w:t xml:space="preserve">Adjust the AWGN generator level as specified in Table 7.3-1 </w:t>
      </w:r>
      <w:r w:rsidRPr="008E21F4">
        <w:rPr>
          <w:rFonts w:cs="v4.2.0"/>
          <w:lang w:eastAsia="zh-CN"/>
        </w:rPr>
        <w:t xml:space="preserve">for </w:t>
      </w:r>
      <w:ins w:id="36282" w:author="Delta" w:date="2021-07-23T11:12:00Z">
        <w:r w:rsidRPr="008E21F4">
          <w:rPr>
            <w:rFonts w:cs="v4.2.0"/>
            <w:lang w:eastAsia="zh-CN"/>
          </w:rPr>
          <w:t xml:space="preserve">E-UTRA </w:t>
        </w:r>
      </w:ins>
      <w:r w:rsidRPr="008E21F4">
        <w:rPr>
          <w:rFonts w:cs="v4.2.0"/>
          <w:lang w:eastAsia="zh-CN"/>
        </w:rPr>
        <w:t>Wide Area BS</w:t>
      </w:r>
      <w:r w:rsidRPr="008E21F4">
        <w:rPr>
          <w:lang w:eastAsia="zh-CN"/>
        </w:rPr>
        <w:t xml:space="preserve">, in Table7.3-2 for </w:t>
      </w:r>
      <w:ins w:id="36283" w:author="Delta" w:date="2021-07-23T11:12:00Z">
        <w:r w:rsidRPr="008E21F4">
          <w:rPr>
            <w:rFonts w:cs="v4.2.0"/>
            <w:lang w:eastAsia="zh-CN"/>
          </w:rPr>
          <w:t xml:space="preserve">E-UTRA </w:t>
        </w:r>
      </w:ins>
      <w:r w:rsidRPr="008E21F4">
        <w:rPr>
          <w:lang w:eastAsia="zh-CN"/>
        </w:rPr>
        <w:t>Local Area BS,</w:t>
      </w:r>
      <w:r w:rsidRPr="008E21F4">
        <w:rPr>
          <w:rFonts w:cs="v4.2.0"/>
          <w:lang w:eastAsia="zh-CN"/>
        </w:rPr>
        <w:t xml:space="preserve"> in Table 7.3-3 for </w:t>
      </w:r>
      <w:ins w:id="36284" w:author="Delta" w:date="2021-07-23T11:12:00Z">
        <w:r w:rsidRPr="008E21F4">
          <w:rPr>
            <w:rFonts w:cs="v4.2.0"/>
            <w:lang w:eastAsia="zh-CN"/>
          </w:rPr>
          <w:t xml:space="preserve">E-UTRA </w:t>
        </w:r>
      </w:ins>
      <w:r w:rsidRPr="008E21F4">
        <w:rPr>
          <w:rFonts w:cs="v4.2.0"/>
          <w:lang w:eastAsia="zh-CN"/>
        </w:rPr>
        <w:t>Home BS</w:t>
      </w:r>
      <w:del w:id="36285" w:author="Delta" w:date="2021-07-23T11:12:00Z">
        <w:r w:rsidR="00612816" w:rsidRPr="008735C4">
          <w:delText xml:space="preserve"> </w:delText>
        </w:r>
        <w:r w:rsidR="00612816" w:rsidRPr="008735C4">
          <w:rPr>
            <w:rFonts w:cs="v4.2.0"/>
            <w:lang w:eastAsia="zh-CN"/>
          </w:rPr>
          <w:delText>and</w:delText>
        </w:r>
      </w:del>
      <w:ins w:id="36286" w:author="Delta" w:date="2021-07-23T11:12:00Z">
        <w:r w:rsidRPr="008E21F4">
          <w:rPr>
            <w:rFonts w:cs="v4.2.0"/>
            <w:lang w:eastAsia="zh-CN"/>
          </w:rPr>
          <w:t>,</w:t>
        </w:r>
      </w:ins>
      <w:r w:rsidRPr="008E21F4">
        <w:rPr>
          <w:rFonts w:cs="v4.2.0"/>
          <w:lang w:eastAsia="zh-CN"/>
        </w:rPr>
        <w:t xml:space="preserve"> in table 7.3-4 for </w:t>
      </w:r>
      <w:ins w:id="36287" w:author="Delta" w:date="2021-07-23T11:12:00Z">
        <w:r w:rsidRPr="008E21F4">
          <w:rPr>
            <w:rFonts w:cs="v4.2.0"/>
            <w:lang w:eastAsia="zh-CN"/>
          </w:rPr>
          <w:t xml:space="preserve">E-UTRA Medium Range BS, in tables 7.3-5 and 7.3-6 for NB-IoT Wide Area BS, in tables 7.3-7 and 7.3-8 for NB-IoT Local Area BS, in tables 7.3-9 and 7.3-10 for NB-IoT Home BS, in tables 7.3-11 and 7.3-12 for NB-IoT </w:t>
        </w:r>
      </w:ins>
      <w:r w:rsidRPr="008E21F4">
        <w:rPr>
          <w:rFonts w:cs="v4.2.0"/>
          <w:lang w:eastAsia="zh-CN"/>
        </w:rPr>
        <w:t>Medium Range BS</w:t>
      </w:r>
      <w:r w:rsidRPr="008E21F4">
        <w:rPr>
          <w:rFonts w:cs="v4.2.0"/>
        </w:rPr>
        <w:t xml:space="preserve"> and set the frequency to the same frequency as the tested channel.</w:t>
      </w:r>
    </w:p>
    <w:p w14:paraId="349030BE" w14:textId="77777777" w:rsidR="00CB3986" w:rsidRPr="008E21F4" w:rsidRDefault="00CB3986" w:rsidP="00CB3986">
      <w:pPr>
        <w:pStyle w:val="B1"/>
        <w:rPr>
          <w:rFonts w:cs="v4.2.0"/>
        </w:rPr>
      </w:pPr>
      <w:r w:rsidRPr="008E21F4">
        <w:rPr>
          <w:rFonts w:cs="v4.2.0"/>
        </w:rPr>
        <w:t>3)</w:t>
      </w:r>
      <w:r w:rsidRPr="008E21F4">
        <w:rPr>
          <w:rFonts w:cs="v4.2.0"/>
        </w:rPr>
        <w:tab/>
        <w:t xml:space="preserve">Measure the </w:t>
      </w:r>
      <w:ins w:id="36288" w:author="Delta" w:date="2021-07-23T11:12:00Z">
        <w:r w:rsidRPr="008E21F4">
          <w:rPr>
            <w:rFonts w:cs="v4.2.0"/>
          </w:rPr>
          <w:t xml:space="preserve">E-UTRA </w:t>
        </w:r>
      </w:ins>
      <w:r w:rsidRPr="008E21F4">
        <w:rPr>
          <w:rFonts w:cs="v4.2.0"/>
        </w:rPr>
        <w:t>throughput according to Annex E and verify that it is within the specified level.</w:t>
      </w:r>
    </w:p>
    <w:p w14:paraId="0D39825E" w14:textId="77777777" w:rsidR="009A0DFD" w:rsidRPr="008735C4" w:rsidRDefault="00CB3986" w:rsidP="009A0DFD">
      <w:pPr>
        <w:pStyle w:val="B1"/>
        <w:rPr>
          <w:del w:id="36289" w:author="Delta" w:date="2021-07-23T11:12:00Z"/>
        </w:rPr>
      </w:pPr>
      <w:moveFromRangeStart w:id="36290" w:author="Delta" w:date="2021-07-23T11:12:00Z" w:name="move77931199"/>
      <w:moveFrom w:id="36291" w:author="Delta" w:date="2021-07-23T11:12:00Z">
        <w:r w:rsidRPr="008E21F4">
          <w:t>4)</w:t>
        </w:r>
        <w:r w:rsidRPr="008E21F4">
          <w:tab/>
          <w:t>Repeat the measurement for the other RX port(s).</w:t>
        </w:r>
      </w:moveFrom>
      <w:moveFromRangeEnd w:id="36290"/>
      <w:del w:id="36292" w:author="Delta" w:date="2021-07-23T11:12:00Z">
        <w:r w:rsidR="009A0DFD" w:rsidRPr="008735C4">
          <w:delText xml:space="preserve"> </w:delText>
        </w:r>
      </w:del>
    </w:p>
    <w:p w14:paraId="1AAABFF1" w14:textId="724B081E" w:rsidR="00CB3986" w:rsidRPr="008E21F4" w:rsidRDefault="00CB3986" w:rsidP="00CB3986">
      <w:pPr>
        <w:pStyle w:val="B1"/>
        <w:rPr>
          <w:ins w:id="36293" w:author="Delta" w:date="2021-07-23T11:12:00Z"/>
        </w:rPr>
      </w:pPr>
      <w:ins w:id="36294" w:author="Delta" w:date="2021-07-23T11:12:00Z">
        <w:r w:rsidRPr="008E21F4">
          <w:t>4)</w:t>
        </w:r>
        <w:r w:rsidRPr="008E21F4">
          <w:tab/>
          <w:t>Repeat the measurement for the other RX port(s).</w:t>
        </w:r>
      </w:ins>
    </w:p>
    <w:p w14:paraId="23924F01" w14:textId="77777777" w:rsidR="00CB3986" w:rsidRPr="008E21F4" w:rsidRDefault="00CB3986" w:rsidP="00CB3986">
      <w:pPr>
        <w:pStyle w:val="B1"/>
        <w:rPr>
          <w:ins w:id="36295" w:author="Delta" w:date="2021-07-23T11:12:00Z"/>
          <w:rFonts w:cs="v4.2.0"/>
        </w:rPr>
      </w:pPr>
      <w:ins w:id="36296" w:author="Delta" w:date="2021-07-23T11:12:00Z">
        <w:r w:rsidRPr="008E21F4">
          <w:rPr>
            <w:rFonts w:cs="v4.2.0"/>
          </w:rPr>
          <w:tab/>
        </w:r>
        <w:r w:rsidRPr="008E21F4">
          <w:rPr>
            <w:lang w:eastAsia="zh-CN"/>
          </w:rPr>
          <w:t xml:space="preserve">For a BS declared to be capable of </w:t>
        </w:r>
        <w:r w:rsidRPr="008E21F4">
          <w:rPr>
            <w:rFonts w:eastAsia="MS P??" w:cs="v4.2.0"/>
          </w:rPr>
          <w:t>NB-IoT in-band or guard band operation for the tested E-UTRA channel BW</w:t>
        </w:r>
        <w:r w:rsidRPr="008E21F4">
          <w:rPr>
            <w:rFonts w:cs="v4.2.0"/>
          </w:rPr>
          <w:t>, measure the NB-IoT throughput according to Annex E and verify that it is within the specified level.</w:t>
        </w:r>
      </w:ins>
    </w:p>
    <w:p w14:paraId="3EED93A8" w14:textId="43835B0A" w:rsidR="00CB3986" w:rsidRPr="008E21F4" w:rsidRDefault="00CB3986" w:rsidP="00CB3986">
      <w:r w:rsidRPr="008E21F4">
        <w:t xml:space="preserve">In addition, for a multi-band capable BS, the following </w:t>
      </w:r>
      <w:del w:id="36297" w:author="Delta" w:date="2021-07-23T11:12:00Z">
        <w:r w:rsidR="009A0DFD" w:rsidRPr="008735C4">
          <w:delText>steps</w:delText>
        </w:r>
      </w:del>
      <w:ins w:id="36298" w:author="Delta" w:date="2021-07-23T11:12:00Z">
        <w:r w:rsidRPr="008E21F4">
          <w:t>step</w:t>
        </w:r>
      </w:ins>
      <w:r w:rsidRPr="008E21F4">
        <w:t xml:space="preserve"> shall apply</w:t>
      </w:r>
      <w:r w:rsidRPr="008E21F4">
        <w:rPr>
          <w:lang w:eastAsia="zh-CN"/>
        </w:rPr>
        <w:t>:</w:t>
      </w:r>
    </w:p>
    <w:p w14:paraId="21485717" w14:textId="77777777" w:rsidR="009A0DFD" w:rsidRPr="008735C4" w:rsidRDefault="00CB3986" w:rsidP="009A0DFD">
      <w:pPr>
        <w:pStyle w:val="B1"/>
        <w:rPr>
          <w:del w:id="36299" w:author="Delta" w:date="2021-07-23T11:12:00Z"/>
          <w:snapToGrid w:val="0"/>
        </w:rPr>
      </w:pPr>
      <w:r w:rsidRPr="008E21F4">
        <w:rPr>
          <w:snapToGrid w:val="0"/>
        </w:rPr>
        <w:t>5)</w:t>
      </w:r>
      <w:r w:rsidRPr="008E21F4">
        <w:rPr>
          <w:snapToGrid w:val="0"/>
        </w:rPr>
        <w:tab/>
        <w:t>For multi-band capable BS and single band tests, repeat the steps above per involved band with no carrier activated in the other band.</w:t>
      </w:r>
    </w:p>
    <w:p w14:paraId="3B467A02" w14:textId="6F41D9A1" w:rsidR="00CB3986" w:rsidRPr="008E21F4" w:rsidRDefault="009A0DFD" w:rsidP="00CB3986">
      <w:pPr>
        <w:pStyle w:val="B1"/>
        <w:rPr>
          <w:snapToGrid w:val="0"/>
        </w:rPr>
      </w:pPr>
      <w:del w:id="36300" w:author="Delta" w:date="2021-07-23T11:12:00Z">
        <w:r w:rsidRPr="008735C4">
          <w:rPr>
            <w:snapToGrid w:val="0"/>
          </w:rPr>
          <w:delText>6)</w:delText>
        </w:r>
        <w:r w:rsidRPr="008735C4">
          <w:rPr>
            <w:snapToGrid w:val="0"/>
          </w:rPr>
          <w:tab/>
        </w:r>
      </w:del>
      <w:ins w:id="36301" w:author="Delta" w:date="2021-07-23T11:12:00Z">
        <w:r w:rsidR="00CB3986" w:rsidRPr="008E21F4" w:rsidDel="00196514">
          <w:rPr>
            <w:snapToGrid w:val="0"/>
          </w:rPr>
          <w:t xml:space="preserve"> </w:t>
        </w:r>
      </w:ins>
      <w:r w:rsidR="00CB3986" w:rsidRPr="008E21F4">
        <w:rPr>
          <w:snapToGrid w:val="0"/>
        </w:rPr>
        <w:t>For multi-band capable BS with separate antenna connector, the antenna connector not being under test shall be terminated.</w:t>
      </w:r>
    </w:p>
    <w:p w14:paraId="19C380BC" w14:textId="77777777" w:rsidR="00CB3986" w:rsidRPr="008E21F4" w:rsidRDefault="00CB3986" w:rsidP="00CB3986">
      <w:pPr>
        <w:rPr>
          <w:ins w:id="36302" w:author="Delta" w:date="2021-07-23T11:12:00Z"/>
        </w:rPr>
      </w:pPr>
      <w:ins w:id="36303" w:author="Delta" w:date="2021-07-23T11:12:00Z">
        <w:r w:rsidRPr="008E21F4">
          <w:rPr>
            <w:lang w:eastAsia="zh-CN"/>
          </w:rPr>
          <w:t xml:space="preserve">For </w:t>
        </w:r>
        <w:r w:rsidRPr="008E21F4">
          <w:rPr>
            <w:rFonts w:eastAsia="MS P??" w:cs="v4.2.0"/>
          </w:rPr>
          <w:t>NB-IoT standalone BS:</w:t>
        </w:r>
      </w:ins>
    </w:p>
    <w:p w14:paraId="7C2E763F" w14:textId="77777777" w:rsidR="00CB3986" w:rsidRPr="008E21F4" w:rsidRDefault="00CB3986" w:rsidP="00CB3986">
      <w:pPr>
        <w:pStyle w:val="B1"/>
        <w:rPr>
          <w:ins w:id="36304" w:author="Delta" w:date="2021-07-23T11:12:00Z"/>
          <w:rFonts w:cs="v4.2.0"/>
        </w:rPr>
      </w:pPr>
      <w:ins w:id="36305" w:author="Delta" w:date="2021-07-23T11:12:00Z">
        <w:r w:rsidRPr="008E21F4">
          <w:rPr>
            <w:rFonts w:cs="v4.2.0"/>
          </w:rPr>
          <w:t>1)</w:t>
        </w:r>
        <w:r w:rsidRPr="008E21F4">
          <w:rPr>
            <w:rFonts w:cs="v4.2.0"/>
          </w:rPr>
          <w:tab/>
          <w:t>Adjust the signal generator for the wanted signal as specified in Table 7.3-5.</w:t>
        </w:r>
      </w:ins>
    </w:p>
    <w:p w14:paraId="1D7B59CE" w14:textId="77777777" w:rsidR="00CB3986" w:rsidRPr="008E21F4" w:rsidRDefault="00CB3986" w:rsidP="00CB3986">
      <w:pPr>
        <w:pStyle w:val="B1"/>
        <w:rPr>
          <w:ins w:id="36306" w:author="Delta" w:date="2021-07-23T11:12:00Z"/>
          <w:rFonts w:cs="v4.2.0"/>
        </w:rPr>
      </w:pPr>
      <w:ins w:id="36307" w:author="Delta" w:date="2021-07-23T11:12:00Z">
        <w:r w:rsidRPr="008E21F4">
          <w:rPr>
            <w:rFonts w:cs="v4.2.0"/>
          </w:rPr>
          <w:t>2)</w:t>
        </w:r>
        <w:r w:rsidRPr="008E21F4">
          <w:rPr>
            <w:rFonts w:cs="v4.2.0"/>
          </w:rPr>
          <w:tab/>
          <w:t>Adjust the AWGN generator level as specified in Table 7.3-5 and set the frequency to the same frequency as the tested channel.</w:t>
        </w:r>
      </w:ins>
    </w:p>
    <w:p w14:paraId="203104B0" w14:textId="77777777" w:rsidR="00CB3986" w:rsidRPr="008E21F4" w:rsidRDefault="00CB3986" w:rsidP="00CB3986">
      <w:pPr>
        <w:pStyle w:val="B1"/>
        <w:rPr>
          <w:ins w:id="36308" w:author="Delta" w:date="2021-07-23T11:12:00Z"/>
          <w:rFonts w:cs="v4.2.0"/>
        </w:rPr>
      </w:pPr>
      <w:ins w:id="36309" w:author="Delta" w:date="2021-07-23T11:12:00Z">
        <w:r w:rsidRPr="008E21F4">
          <w:rPr>
            <w:rFonts w:cs="v4.2.0"/>
          </w:rPr>
          <w:t>3)</w:t>
        </w:r>
        <w:r w:rsidRPr="008E21F4">
          <w:rPr>
            <w:rFonts w:cs="v4.2.0"/>
          </w:rPr>
          <w:tab/>
          <w:t>Measure the NB-IoT throughput according to Annex E and verify that it is within the specified level.</w:t>
        </w:r>
      </w:ins>
    </w:p>
    <w:p w14:paraId="138D870B" w14:textId="77777777" w:rsidR="00CB3986" w:rsidRPr="008E21F4" w:rsidRDefault="00CB3986" w:rsidP="00CB3986">
      <w:pPr>
        <w:pStyle w:val="B1"/>
        <w:rPr>
          <w:ins w:id="36310" w:author="Delta" w:date="2021-07-23T11:12:00Z"/>
        </w:rPr>
      </w:pPr>
      <w:moveToRangeStart w:id="36311" w:author="Delta" w:date="2021-07-23T11:12:00Z" w:name="move77931199"/>
      <w:moveTo w:id="36312" w:author="Delta" w:date="2021-07-23T11:12:00Z">
        <w:r w:rsidRPr="008E21F4">
          <w:t>4)</w:t>
        </w:r>
        <w:r w:rsidRPr="008E21F4">
          <w:tab/>
          <w:t>Repeat the measurement for the other RX port(s).</w:t>
        </w:r>
      </w:moveTo>
      <w:moveToRangeEnd w:id="36311"/>
    </w:p>
    <w:p w14:paraId="37825FD4" w14:textId="77777777" w:rsidR="00CB3986" w:rsidRPr="008E21F4" w:rsidRDefault="00CB3986" w:rsidP="00CB3986">
      <w:pPr>
        <w:pStyle w:val="Heading3"/>
        <w:pPrChange w:id="36313" w:author="Delta" w:date="2021-07-23T11:12:00Z">
          <w:pPr>
            <w:pStyle w:val="Heading3"/>
            <w:ind w:left="0" w:firstLine="0"/>
          </w:pPr>
        </w:pPrChange>
      </w:pPr>
      <w:bookmarkStart w:id="36314" w:name="_Toc21017900"/>
      <w:bookmarkStart w:id="36315" w:name="_Toc29486363"/>
      <w:bookmarkStart w:id="36316" w:name="_Toc29757053"/>
      <w:bookmarkStart w:id="36317" w:name="_Toc29758166"/>
      <w:bookmarkStart w:id="36318" w:name="_Toc35952731"/>
      <w:bookmarkStart w:id="36319" w:name="_Toc37174731"/>
      <w:bookmarkStart w:id="36320" w:name="_Toc37176612"/>
      <w:bookmarkStart w:id="36321" w:name="_Toc45831687"/>
      <w:bookmarkStart w:id="36322" w:name="_Toc45832412"/>
      <w:bookmarkStart w:id="36323" w:name="_Toc52547340"/>
      <w:bookmarkStart w:id="36324" w:name="_Toc61110487"/>
      <w:bookmarkStart w:id="36325" w:name="_Toc67910769"/>
      <w:bookmarkStart w:id="36326" w:name="_Toc75187693"/>
      <w:bookmarkStart w:id="36327" w:name="_Toc76501448"/>
      <w:bookmarkStart w:id="36328" w:name="_Toc408331300"/>
      <w:r w:rsidRPr="008E21F4">
        <w:t>7.3.5</w:t>
      </w:r>
      <w:r w:rsidRPr="008E21F4">
        <w:tab/>
        <w:t>Test Requirements</w:t>
      </w:r>
      <w:bookmarkEnd w:id="36314"/>
      <w:bookmarkEnd w:id="36315"/>
      <w:bookmarkEnd w:id="36316"/>
      <w:bookmarkEnd w:id="36317"/>
      <w:bookmarkEnd w:id="36318"/>
      <w:bookmarkEnd w:id="36319"/>
      <w:bookmarkEnd w:id="36320"/>
      <w:bookmarkEnd w:id="36321"/>
      <w:bookmarkEnd w:id="36322"/>
      <w:bookmarkEnd w:id="36323"/>
      <w:bookmarkEnd w:id="36324"/>
      <w:bookmarkEnd w:id="36325"/>
      <w:bookmarkEnd w:id="36326"/>
      <w:bookmarkEnd w:id="36327"/>
      <w:bookmarkEnd w:id="36328"/>
    </w:p>
    <w:p w14:paraId="1FA30FA6" w14:textId="4C46F23E" w:rsidR="00CB3986" w:rsidRPr="008E21F4" w:rsidRDefault="00CB3986" w:rsidP="00CB3986">
      <w:r w:rsidRPr="008E21F4">
        <w:t xml:space="preserve">For </w:t>
      </w:r>
      <w:r w:rsidRPr="008E21F4">
        <w:rPr>
          <w:lang w:eastAsia="zh-CN"/>
        </w:rPr>
        <w:t>each</w:t>
      </w:r>
      <w:r w:rsidRPr="008E21F4">
        <w:t xml:space="preserve"> measured E-UTRA carrier, the throughput shall be ≥ 95% of the maximum throughput of the reference measurement channel as specified in Annex A with parameters specified in Table 7.3-1</w:t>
      </w:r>
      <w:r w:rsidRPr="008E21F4">
        <w:rPr>
          <w:lang w:eastAsia="zh-CN"/>
        </w:rPr>
        <w:t xml:space="preserve"> for Wide Area BS, in Table7.3-2 for Local Area BS, in Table 7.3-3 for Home BS and in Table 7.3-4 for Medium Range BS</w:t>
      </w:r>
      <w:r w:rsidRPr="008E21F4">
        <w:t>.</w:t>
      </w:r>
      <w:del w:id="36329" w:author="Delta" w:date="2021-07-23T11:12:00Z">
        <w:r w:rsidR="005E0B3F" w:rsidRPr="008735C4">
          <w:delText xml:space="preserve"> </w:delText>
        </w:r>
      </w:del>
    </w:p>
    <w:p w14:paraId="4D9C1FA8" w14:textId="77777777" w:rsidR="00CB3986" w:rsidRPr="008E21F4" w:rsidRDefault="00CB3986" w:rsidP="00CB3986">
      <w:pPr>
        <w:pStyle w:val="TH"/>
      </w:pPr>
      <w:r w:rsidRPr="008E21F4">
        <w:rPr>
          <w:rFonts w:eastAsia="Osaka"/>
        </w:rPr>
        <w:t xml:space="preserve">Table 7.3-1: </w:t>
      </w:r>
      <w:r w:rsidRPr="008E21F4">
        <w:rPr>
          <w:lang w:eastAsia="zh-CN"/>
        </w:rPr>
        <w:t>Wide Area BS d</w:t>
      </w:r>
      <w:r w:rsidRPr="008E21F4">
        <w:t>ynamic range</w:t>
      </w:r>
      <w:ins w:id="36330" w:author="Delta" w:date="2021-07-23T11:12:00Z">
        <w:r w:rsidRPr="008E21F4">
          <w:t xml:space="preserve"> for E-UTRA carrier</w:t>
        </w:r>
      </w:ins>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6331" w:author="Delta" w:date="2021-07-23T11:12:00Z">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16"/>
        <w:gridCol w:w="1387"/>
        <w:gridCol w:w="1550"/>
        <w:gridCol w:w="1567"/>
        <w:gridCol w:w="1424"/>
        <w:tblGridChange w:id="36332">
          <w:tblGrid>
            <w:gridCol w:w="1116"/>
            <w:gridCol w:w="1387"/>
            <w:gridCol w:w="1550"/>
            <w:gridCol w:w="1567"/>
            <w:gridCol w:w="1424"/>
          </w:tblGrid>
        </w:tblGridChange>
      </w:tblGrid>
      <w:tr w:rsidR="00CB3986" w:rsidRPr="008E21F4" w14:paraId="1A5C47C0" w14:textId="77777777" w:rsidTr="00D04D5F">
        <w:trPr>
          <w:trHeight w:val="629"/>
          <w:jc w:val="center"/>
          <w:trPrChange w:id="36333" w:author="Delta" w:date="2021-07-23T11:12:00Z">
            <w:trPr>
              <w:trHeight w:val="629"/>
              <w:jc w:val="center"/>
            </w:trPr>
          </w:trPrChange>
        </w:trPr>
        <w:tc>
          <w:tcPr>
            <w:tcW w:w="1116" w:type="dxa"/>
            <w:vAlign w:val="center"/>
            <w:tcPrChange w:id="36334" w:author="Delta" w:date="2021-07-23T11:12:00Z">
              <w:tcPr>
                <w:tcW w:w="1116" w:type="dxa"/>
                <w:vAlign w:val="center"/>
              </w:tcPr>
            </w:tcPrChange>
          </w:tcPr>
          <w:p w14:paraId="79774D64" w14:textId="77777777" w:rsidR="00CB3986" w:rsidRPr="00D56583" w:rsidRDefault="00CB3986" w:rsidP="00D04D5F">
            <w:pPr>
              <w:pStyle w:val="TAH"/>
              <w:rPr>
                <w:lang w:val="sv-FI"/>
                <w:rPrChange w:id="36335" w:author="Delta" w:date="2021-07-23T11:12:00Z">
                  <w:rPr>
                    <w:lang w:val="it-IT"/>
                  </w:rPr>
                </w:rPrChange>
              </w:rPr>
            </w:pPr>
            <w:r w:rsidRPr="00D56583">
              <w:rPr>
                <w:lang w:val="sv-FI"/>
                <w:rPrChange w:id="36336" w:author="Delta" w:date="2021-07-23T11:12:00Z">
                  <w:rPr>
                    <w:lang w:val="it-IT"/>
                  </w:rPr>
                </w:rPrChange>
              </w:rPr>
              <w:t>E-UTRA</w:t>
            </w:r>
          </w:p>
          <w:p w14:paraId="70E0DB9A" w14:textId="77777777" w:rsidR="00CB3986" w:rsidRPr="00D56583" w:rsidRDefault="00CB3986" w:rsidP="00D04D5F">
            <w:pPr>
              <w:pStyle w:val="TAH"/>
              <w:rPr>
                <w:lang w:val="sv-FI"/>
                <w:rPrChange w:id="36337" w:author="Delta" w:date="2021-07-23T11:12:00Z">
                  <w:rPr>
                    <w:lang w:val="it-IT"/>
                  </w:rPr>
                </w:rPrChange>
              </w:rPr>
            </w:pPr>
            <w:r w:rsidRPr="00D56583">
              <w:rPr>
                <w:lang w:val="sv-FI"/>
                <w:rPrChange w:id="36338" w:author="Delta" w:date="2021-07-23T11:12:00Z">
                  <w:rPr>
                    <w:lang w:val="it-IT"/>
                  </w:rPr>
                </w:rPrChange>
              </w:rPr>
              <w:t>channel bandwidth [MHz]</w:t>
            </w:r>
          </w:p>
        </w:tc>
        <w:tc>
          <w:tcPr>
            <w:tcW w:w="1387" w:type="dxa"/>
            <w:vAlign w:val="center"/>
            <w:tcPrChange w:id="36339" w:author="Delta" w:date="2021-07-23T11:12:00Z">
              <w:tcPr>
                <w:tcW w:w="1387" w:type="dxa"/>
                <w:vAlign w:val="center"/>
              </w:tcPr>
            </w:tcPrChange>
          </w:tcPr>
          <w:p w14:paraId="7D55A0E5" w14:textId="77777777" w:rsidR="00CB3986" w:rsidRPr="008E21F4" w:rsidRDefault="00CB3986" w:rsidP="00D04D5F">
            <w:pPr>
              <w:pStyle w:val="TAH"/>
              <w:rPr>
                <w:rFonts w:cs="Arial"/>
              </w:rPr>
            </w:pPr>
            <w:r w:rsidRPr="008E21F4">
              <w:rPr>
                <w:rFonts w:cs="Arial"/>
              </w:rPr>
              <w:t>Reference measurement channel</w:t>
            </w:r>
          </w:p>
        </w:tc>
        <w:tc>
          <w:tcPr>
            <w:tcW w:w="1550" w:type="dxa"/>
            <w:vAlign w:val="center"/>
            <w:tcPrChange w:id="36340" w:author="Delta" w:date="2021-07-23T11:12:00Z">
              <w:tcPr>
                <w:tcW w:w="1550" w:type="dxa"/>
                <w:vAlign w:val="center"/>
              </w:tcPr>
            </w:tcPrChange>
          </w:tcPr>
          <w:p w14:paraId="590A7E6E" w14:textId="77777777" w:rsidR="00CB3986" w:rsidRPr="008E21F4" w:rsidRDefault="00CB3986" w:rsidP="00D04D5F">
            <w:pPr>
              <w:pStyle w:val="TAH"/>
              <w:rPr>
                <w:rFonts w:cs="Arial"/>
              </w:rPr>
            </w:pPr>
            <w:r w:rsidRPr="008E21F4">
              <w:rPr>
                <w:rFonts w:cs="Arial"/>
              </w:rPr>
              <w:t>Wanted signal mean power [dBm]</w:t>
            </w:r>
          </w:p>
        </w:tc>
        <w:tc>
          <w:tcPr>
            <w:tcW w:w="1567" w:type="dxa"/>
            <w:vAlign w:val="center"/>
            <w:tcPrChange w:id="36341" w:author="Delta" w:date="2021-07-23T11:12:00Z">
              <w:tcPr>
                <w:tcW w:w="1567" w:type="dxa"/>
                <w:vAlign w:val="center"/>
              </w:tcPr>
            </w:tcPrChange>
          </w:tcPr>
          <w:p w14:paraId="02A12AF1" w14:textId="77777777" w:rsidR="00CB3986" w:rsidRPr="008E21F4" w:rsidRDefault="00CB3986" w:rsidP="00D04D5F">
            <w:pPr>
              <w:pStyle w:val="TAH"/>
              <w:rPr>
                <w:rFonts w:cs="Arial"/>
              </w:rPr>
            </w:pPr>
            <w:r w:rsidRPr="008E21F4">
              <w:rPr>
                <w:rFonts w:cs="Arial"/>
              </w:rPr>
              <w:t>Interfering signal mean power [dBm] / BW</w:t>
            </w:r>
            <w:r w:rsidRPr="008E21F4">
              <w:rPr>
                <w:rFonts w:cs="Arial"/>
                <w:vertAlign w:val="subscript"/>
              </w:rPr>
              <w:t>Config</w:t>
            </w:r>
          </w:p>
        </w:tc>
        <w:tc>
          <w:tcPr>
            <w:tcW w:w="1424" w:type="dxa"/>
            <w:vAlign w:val="center"/>
            <w:tcPrChange w:id="36342" w:author="Delta" w:date="2021-07-23T11:12:00Z">
              <w:tcPr>
                <w:tcW w:w="1424" w:type="dxa"/>
                <w:vAlign w:val="center"/>
              </w:tcPr>
            </w:tcPrChange>
          </w:tcPr>
          <w:p w14:paraId="7BF8FF04" w14:textId="77777777" w:rsidR="00CB3986" w:rsidRPr="008E21F4" w:rsidRDefault="00CB3986" w:rsidP="00D04D5F">
            <w:pPr>
              <w:pStyle w:val="TAH"/>
              <w:rPr>
                <w:rFonts w:cs="Arial"/>
              </w:rPr>
            </w:pPr>
            <w:r w:rsidRPr="008E21F4">
              <w:rPr>
                <w:rFonts w:cs="Arial"/>
              </w:rPr>
              <w:t>Type of interfering signal</w:t>
            </w:r>
          </w:p>
        </w:tc>
      </w:tr>
      <w:tr w:rsidR="00CB3986" w:rsidRPr="008E21F4" w14:paraId="7C50118C" w14:textId="77777777" w:rsidTr="00D04D5F">
        <w:trPr>
          <w:trHeight w:val="486"/>
          <w:jc w:val="center"/>
          <w:trPrChange w:id="36343" w:author="Delta" w:date="2021-07-23T11:12:00Z">
            <w:trPr>
              <w:trHeight w:val="486"/>
              <w:jc w:val="center"/>
            </w:trPr>
          </w:trPrChange>
        </w:trPr>
        <w:tc>
          <w:tcPr>
            <w:tcW w:w="1116" w:type="dxa"/>
            <w:vAlign w:val="center"/>
            <w:tcPrChange w:id="36344" w:author="Delta" w:date="2021-07-23T11:12:00Z">
              <w:tcPr>
                <w:tcW w:w="1116" w:type="dxa"/>
                <w:vAlign w:val="center"/>
              </w:tcPr>
            </w:tcPrChange>
          </w:tcPr>
          <w:p w14:paraId="61394E90" w14:textId="77777777" w:rsidR="00CB3986" w:rsidRPr="008E21F4" w:rsidRDefault="00CB3986" w:rsidP="00D04D5F">
            <w:pPr>
              <w:pStyle w:val="TAC"/>
              <w:rPr>
                <w:rFonts w:cs="Arial"/>
              </w:rPr>
            </w:pPr>
            <w:r w:rsidRPr="008E21F4">
              <w:rPr>
                <w:rFonts w:cs="Arial"/>
              </w:rPr>
              <w:t>1.4</w:t>
            </w:r>
          </w:p>
        </w:tc>
        <w:tc>
          <w:tcPr>
            <w:tcW w:w="1387" w:type="dxa"/>
            <w:vAlign w:val="center"/>
            <w:tcPrChange w:id="36345" w:author="Delta" w:date="2021-07-23T11:12:00Z">
              <w:tcPr>
                <w:tcW w:w="1387" w:type="dxa"/>
                <w:vAlign w:val="center"/>
              </w:tcPr>
            </w:tcPrChange>
          </w:tcPr>
          <w:p w14:paraId="6E87E4E5" w14:textId="77777777" w:rsidR="00CB3986" w:rsidRPr="008E21F4" w:rsidRDefault="00CB3986" w:rsidP="00D04D5F">
            <w:pPr>
              <w:pStyle w:val="TAC"/>
              <w:rPr>
                <w:rFonts w:cs="Arial"/>
              </w:rPr>
            </w:pPr>
            <w:r w:rsidRPr="008E21F4">
              <w:rPr>
                <w:rFonts w:cs="Arial"/>
              </w:rPr>
              <w:t>FRC A2-1 in Annex A.2</w:t>
            </w:r>
          </w:p>
        </w:tc>
        <w:tc>
          <w:tcPr>
            <w:tcW w:w="1550" w:type="dxa"/>
            <w:vAlign w:val="center"/>
            <w:tcPrChange w:id="36346" w:author="Delta" w:date="2021-07-23T11:12:00Z">
              <w:tcPr>
                <w:tcW w:w="1550" w:type="dxa"/>
                <w:vAlign w:val="center"/>
              </w:tcPr>
            </w:tcPrChange>
          </w:tcPr>
          <w:p w14:paraId="6E650552" w14:textId="77777777" w:rsidR="00CB3986" w:rsidRPr="008E21F4" w:rsidRDefault="00CB3986" w:rsidP="00D04D5F">
            <w:pPr>
              <w:pStyle w:val="TAC"/>
              <w:rPr>
                <w:rFonts w:cs="Arial"/>
              </w:rPr>
            </w:pPr>
            <w:r w:rsidRPr="008E21F4">
              <w:rPr>
                <w:rFonts w:cs="Arial"/>
                <w:lang w:eastAsia="ja-JP"/>
              </w:rPr>
              <w:t>-76.0</w:t>
            </w:r>
          </w:p>
        </w:tc>
        <w:tc>
          <w:tcPr>
            <w:tcW w:w="1567" w:type="dxa"/>
            <w:vAlign w:val="center"/>
            <w:tcPrChange w:id="36347" w:author="Delta" w:date="2021-07-23T11:12:00Z">
              <w:tcPr>
                <w:tcW w:w="1567" w:type="dxa"/>
                <w:vAlign w:val="center"/>
              </w:tcPr>
            </w:tcPrChange>
          </w:tcPr>
          <w:p w14:paraId="348A1CCA" w14:textId="77777777" w:rsidR="00CB3986" w:rsidRPr="008E21F4" w:rsidRDefault="00CB3986" w:rsidP="00D04D5F">
            <w:pPr>
              <w:pStyle w:val="TAC"/>
              <w:rPr>
                <w:rFonts w:cs="Arial"/>
              </w:rPr>
            </w:pPr>
            <w:r w:rsidRPr="008E21F4">
              <w:rPr>
                <w:rFonts w:cs="Arial"/>
              </w:rPr>
              <w:t>-88.7</w:t>
            </w:r>
          </w:p>
        </w:tc>
        <w:tc>
          <w:tcPr>
            <w:tcW w:w="1424" w:type="dxa"/>
            <w:vAlign w:val="center"/>
            <w:tcPrChange w:id="36348" w:author="Delta" w:date="2021-07-23T11:12:00Z">
              <w:tcPr>
                <w:tcW w:w="1424" w:type="dxa"/>
                <w:vAlign w:val="center"/>
              </w:tcPr>
            </w:tcPrChange>
          </w:tcPr>
          <w:p w14:paraId="317F50EB" w14:textId="77777777" w:rsidR="00CB3986" w:rsidRPr="008E21F4" w:rsidRDefault="00CB3986" w:rsidP="00D04D5F">
            <w:pPr>
              <w:pStyle w:val="TAC"/>
              <w:rPr>
                <w:rFonts w:cs="Arial"/>
              </w:rPr>
            </w:pPr>
            <w:r w:rsidRPr="008E21F4">
              <w:rPr>
                <w:rFonts w:cs="Arial"/>
              </w:rPr>
              <w:t>AWGN</w:t>
            </w:r>
          </w:p>
        </w:tc>
      </w:tr>
      <w:tr w:rsidR="00CB3986" w:rsidRPr="008E21F4" w14:paraId="3E601D9B" w14:textId="77777777" w:rsidTr="00D04D5F">
        <w:trPr>
          <w:trHeight w:val="487"/>
          <w:jc w:val="center"/>
          <w:trPrChange w:id="36349" w:author="Delta" w:date="2021-07-23T11:12:00Z">
            <w:trPr>
              <w:trHeight w:val="487"/>
              <w:jc w:val="center"/>
            </w:trPr>
          </w:trPrChange>
        </w:trPr>
        <w:tc>
          <w:tcPr>
            <w:tcW w:w="1116" w:type="dxa"/>
            <w:vAlign w:val="center"/>
            <w:tcPrChange w:id="36350" w:author="Delta" w:date="2021-07-23T11:12:00Z">
              <w:tcPr>
                <w:tcW w:w="1116" w:type="dxa"/>
                <w:vAlign w:val="center"/>
              </w:tcPr>
            </w:tcPrChange>
          </w:tcPr>
          <w:p w14:paraId="26BE2152" w14:textId="77777777" w:rsidR="00CB3986" w:rsidRPr="008E21F4" w:rsidRDefault="00CB3986" w:rsidP="00D04D5F">
            <w:pPr>
              <w:pStyle w:val="TAC"/>
              <w:rPr>
                <w:rFonts w:cs="Arial"/>
              </w:rPr>
            </w:pPr>
            <w:r w:rsidRPr="008E21F4">
              <w:rPr>
                <w:rFonts w:cs="Arial"/>
              </w:rPr>
              <w:t>3</w:t>
            </w:r>
          </w:p>
        </w:tc>
        <w:tc>
          <w:tcPr>
            <w:tcW w:w="1387" w:type="dxa"/>
            <w:vAlign w:val="center"/>
            <w:tcPrChange w:id="36351" w:author="Delta" w:date="2021-07-23T11:12:00Z">
              <w:tcPr>
                <w:tcW w:w="1387" w:type="dxa"/>
                <w:vAlign w:val="center"/>
              </w:tcPr>
            </w:tcPrChange>
          </w:tcPr>
          <w:p w14:paraId="67110B32" w14:textId="77777777" w:rsidR="00CB3986" w:rsidRPr="008E21F4" w:rsidRDefault="00CB3986" w:rsidP="00D04D5F">
            <w:pPr>
              <w:pStyle w:val="TAC"/>
              <w:rPr>
                <w:rFonts w:cs="Arial"/>
              </w:rPr>
            </w:pPr>
            <w:r w:rsidRPr="008E21F4">
              <w:rPr>
                <w:rFonts w:cs="Arial"/>
              </w:rPr>
              <w:t>FRC A2-2 in Annex A.2</w:t>
            </w:r>
          </w:p>
        </w:tc>
        <w:tc>
          <w:tcPr>
            <w:tcW w:w="1550" w:type="dxa"/>
            <w:vAlign w:val="center"/>
            <w:tcPrChange w:id="36352" w:author="Delta" w:date="2021-07-23T11:12:00Z">
              <w:tcPr>
                <w:tcW w:w="1550" w:type="dxa"/>
                <w:vAlign w:val="center"/>
              </w:tcPr>
            </w:tcPrChange>
          </w:tcPr>
          <w:p w14:paraId="13E77726" w14:textId="77777777" w:rsidR="00CB3986" w:rsidRPr="008E21F4" w:rsidRDefault="00CB3986" w:rsidP="00D04D5F">
            <w:pPr>
              <w:pStyle w:val="TAC"/>
              <w:rPr>
                <w:rFonts w:cs="Arial"/>
              </w:rPr>
            </w:pPr>
            <w:r w:rsidRPr="008E21F4">
              <w:rPr>
                <w:rFonts w:cs="Arial"/>
                <w:lang w:eastAsia="ja-JP"/>
              </w:rPr>
              <w:t>-72.1</w:t>
            </w:r>
          </w:p>
        </w:tc>
        <w:tc>
          <w:tcPr>
            <w:tcW w:w="1567" w:type="dxa"/>
            <w:vAlign w:val="center"/>
            <w:tcPrChange w:id="36353" w:author="Delta" w:date="2021-07-23T11:12:00Z">
              <w:tcPr>
                <w:tcW w:w="1567" w:type="dxa"/>
                <w:vAlign w:val="center"/>
              </w:tcPr>
            </w:tcPrChange>
          </w:tcPr>
          <w:p w14:paraId="31D2BB8E" w14:textId="77777777" w:rsidR="00CB3986" w:rsidRPr="008E21F4" w:rsidRDefault="00CB3986" w:rsidP="00D04D5F">
            <w:pPr>
              <w:pStyle w:val="TAC"/>
              <w:rPr>
                <w:rFonts w:cs="Arial"/>
              </w:rPr>
            </w:pPr>
            <w:r w:rsidRPr="008E21F4">
              <w:rPr>
                <w:rFonts w:cs="Arial"/>
              </w:rPr>
              <w:t>-84.7</w:t>
            </w:r>
          </w:p>
        </w:tc>
        <w:tc>
          <w:tcPr>
            <w:tcW w:w="1424" w:type="dxa"/>
            <w:vAlign w:val="center"/>
            <w:tcPrChange w:id="36354" w:author="Delta" w:date="2021-07-23T11:12:00Z">
              <w:tcPr>
                <w:tcW w:w="1424" w:type="dxa"/>
                <w:vAlign w:val="center"/>
              </w:tcPr>
            </w:tcPrChange>
          </w:tcPr>
          <w:p w14:paraId="7C720CC0" w14:textId="77777777" w:rsidR="00CB3986" w:rsidRPr="008E21F4" w:rsidRDefault="00CB3986" w:rsidP="00D04D5F">
            <w:pPr>
              <w:pStyle w:val="TAC"/>
              <w:rPr>
                <w:rFonts w:cs="Arial"/>
              </w:rPr>
            </w:pPr>
            <w:r w:rsidRPr="008E21F4">
              <w:rPr>
                <w:rFonts w:cs="Arial"/>
              </w:rPr>
              <w:t>AWGN</w:t>
            </w:r>
          </w:p>
        </w:tc>
      </w:tr>
      <w:tr w:rsidR="00CB3986" w:rsidRPr="008E21F4" w14:paraId="58435305" w14:textId="77777777" w:rsidTr="00D04D5F">
        <w:trPr>
          <w:trHeight w:val="487"/>
          <w:jc w:val="center"/>
          <w:trPrChange w:id="36355" w:author="Delta" w:date="2021-07-23T11:12:00Z">
            <w:trPr>
              <w:trHeight w:val="487"/>
              <w:jc w:val="center"/>
            </w:trPr>
          </w:trPrChange>
        </w:trPr>
        <w:tc>
          <w:tcPr>
            <w:tcW w:w="1116" w:type="dxa"/>
            <w:vAlign w:val="center"/>
            <w:tcPrChange w:id="36356" w:author="Delta" w:date="2021-07-23T11:12:00Z">
              <w:tcPr>
                <w:tcW w:w="1116" w:type="dxa"/>
                <w:vAlign w:val="center"/>
              </w:tcPr>
            </w:tcPrChange>
          </w:tcPr>
          <w:p w14:paraId="085CA6E4" w14:textId="77777777" w:rsidR="00CB3986" w:rsidRPr="008E21F4" w:rsidRDefault="00CB3986" w:rsidP="00D04D5F">
            <w:pPr>
              <w:pStyle w:val="TAC"/>
              <w:rPr>
                <w:rFonts w:cs="Arial"/>
              </w:rPr>
            </w:pPr>
            <w:r w:rsidRPr="008E21F4">
              <w:rPr>
                <w:rFonts w:cs="Arial"/>
              </w:rPr>
              <w:t>5</w:t>
            </w:r>
          </w:p>
        </w:tc>
        <w:tc>
          <w:tcPr>
            <w:tcW w:w="1387" w:type="dxa"/>
            <w:vAlign w:val="center"/>
            <w:tcPrChange w:id="36357" w:author="Delta" w:date="2021-07-23T11:12:00Z">
              <w:tcPr>
                <w:tcW w:w="1387" w:type="dxa"/>
                <w:vAlign w:val="center"/>
              </w:tcPr>
            </w:tcPrChange>
          </w:tcPr>
          <w:p w14:paraId="657B3BAA" w14:textId="77777777" w:rsidR="00CB3986" w:rsidRPr="008E21F4" w:rsidRDefault="00CB3986" w:rsidP="00D04D5F">
            <w:pPr>
              <w:pStyle w:val="TAC"/>
              <w:rPr>
                <w:rFonts w:cs="Arial"/>
              </w:rPr>
            </w:pPr>
            <w:r w:rsidRPr="008E21F4">
              <w:rPr>
                <w:rFonts w:cs="Arial"/>
              </w:rPr>
              <w:t>FRC A2-3 in Annex A.2</w:t>
            </w:r>
          </w:p>
        </w:tc>
        <w:tc>
          <w:tcPr>
            <w:tcW w:w="1550" w:type="dxa"/>
            <w:vAlign w:val="center"/>
            <w:tcPrChange w:id="36358" w:author="Delta" w:date="2021-07-23T11:12:00Z">
              <w:tcPr>
                <w:tcW w:w="1550" w:type="dxa"/>
                <w:vAlign w:val="center"/>
              </w:tcPr>
            </w:tcPrChange>
          </w:tcPr>
          <w:p w14:paraId="43ACC37F" w14:textId="77777777" w:rsidR="00CB3986" w:rsidRPr="008E21F4" w:rsidRDefault="00CB3986" w:rsidP="00D04D5F">
            <w:pPr>
              <w:pStyle w:val="TAC"/>
              <w:rPr>
                <w:rFonts w:cs="Arial"/>
              </w:rPr>
            </w:pPr>
            <w:r w:rsidRPr="008E21F4">
              <w:rPr>
                <w:rFonts w:cs="Arial"/>
                <w:lang w:eastAsia="ja-JP"/>
              </w:rPr>
              <w:t>-69.9</w:t>
            </w:r>
          </w:p>
        </w:tc>
        <w:tc>
          <w:tcPr>
            <w:tcW w:w="1567" w:type="dxa"/>
            <w:vAlign w:val="center"/>
            <w:tcPrChange w:id="36359" w:author="Delta" w:date="2021-07-23T11:12:00Z">
              <w:tcPr>
                <w:tcW w:w="1567" w:type="dxa"/>
                <w:vAlign w:val="center"/>
              </w:tcPr>
            </w:tcPrChange>
          </w:tcPr>
          <w:p w14:paraId="55D4B7B3" w14:textId="77777777" w:rsidR="00CB3986" w:rsidRPr="008E21F4" w:rsidRDefault="00CB3986" w:rsidP="00D04D5F">
            <w:pPr>
              <w:pStyle w:val="TAC"/>
              <w:rPr>
                <w:rFonts w:cs="Arial"/>
              </w:rPr>
            </w:pPr>
            <w:r w:rsidRPr="008E21F4">
              <w:rPr>
                <w:rFonts w:cs="Arial"/>
              </w:rPr>
              <w:t>-82.5</w:t>
            </w:r>
          </w:p>
        </w:tc>
        <w:tc>
          <w:tcPr>
            <w:tcW w:w="1424" w:type="dxa"/>
            <w:vAlign w:val="center"/>
            <w:tcPrChange w:id="36360" w:author="Delta" w:date="2021-07-23T11:12:00Z">
              <w:tcPr>
                <w:tcW w:w="1424" w:type="dxa"/>
                <w:vAlign w:val="center"/>
              </w:tcPr>
            </w:tcPrChange>
          </w:tcPr>
          <w:p w14:paraId="5C9842B0" w14:textId="77777777" w:rsidR="00CB3986" w:rsidRPr="008E21F4" w:rsidRDefault="00CB3986" w:rsidP="00D04D5F">
            <w:pPr>
              <w:pStyle w:val="TAC"/>
              <w:rPr>
                <w:rFonts w:cs="Arial"/>
              </w:rPr>
            </w:pPr>
            <w:r w:rsidRPr="008E21F4">
              <w:rPr>
                <w:rFonts w:cs="Arial"/>
              </w:rPr>
              <w:t>AWGN</w:t>
            </w:r>
          </w:p>
        </w:tc>
      </w:tr>
      <w:tr w:rsidR="00CB3986" w:rsidRPr="008E21F4" w14:paraId="5BA4C716" w14:textId="77777777" w:rsidTr="00D04D5F">
        <w:trPr>
          <w:trHeight w:val="487"/>
          <w:jc w:val="center"/>
          <w:trPrChange w:id="36361" w:author="Delta" w:date="2021-07-23T11:12:00Z">
            <w:trPr>
              <w:trHeight w:val="487"/>
              <w:jc w:val="center"/>
            </w:trPr>
          </w:trPrChange>
        </w:trPr>
        <w:tc>
          <w:tcPr>
            <w:tcW w:w="1116" w:type="dxa"/>
            <w:vAlign w:val="center"/>
            <w:tcPrChange w:id="36362" w:author="Delta" w:date="2021-07-23T11:12:00Z">
              <w:tcPr>
                <w:tcW w:w="1116" w:type="dxa"/>
                <w:vAlign w:val="center"/>
              </w:tcPr>
            </w:tcPrChange>
          </w:tcPr>
          <w:p w14:paraId="29D4D50A" w14:textId="77777777" w:rsidR="00CB3986" w:rsidRPr="008E21F4" w:rsidRDefault="00CB3986" w:rsidP="00D04D5F">
            <w:pPr>
              <w:pStyle w:val="TAC"/>
              <w:rPr>
                <w:rFonts w:cs="Arial"/>
              </w:rPr>
            </w:pPr>
            <w:r w:rsidRPr="008E21F4">
              <w:rPr>
                <w:rFonts w:cs="Arial"/>
              </w:rPr>
              <w:t>10</w:t>
            </w:r>
          </w:p>
        </w:tc>
        <w:tc>
          <w:tcPr>
            <w:tcW w:w="1387" w:type="dxa"/>
            <w:vAlign w:val="center"/>
            <w:tcPrChange w:id="36363" w:author="Delta" w:date="2021-07-23T11:12:00Z">
              <w:tcPr>
                <w:tcW w:w="1387" w:type="dxa"/>
                <w:vAlign w:val="center"/>
              </w:tcPr>
            </w:tcPrChange>
          </w:tcPr>
          <w:p w14:paraId="64FD9B86" w14:textId="77777777" w:rsidR="00CB3986" w:rsidRPr="008E21F4" w:rsidRDefault="00CB3986" w:rsidP="00D04D5F">
            <w:pPr>
              <w:pStyle w:val="TAC"/>
              <w:rPr>
                <w:rFonts w:cs="Arial"/>
              </w:rPr>
            </w:pPr>
            <w:r w:rsidRPr="008E21F4">
              <w:rPr>
                <w:rFonts w:cs="Arial"/>
              </w:rPr>
              <w:t>FRC A2-3 in Annex A.2*</w:t>
            </w:r>
          </w:p>
        </w:tc>
        <w:tc>
          <w:tcPr>
            <w:tcW w:w="1550" w:type="dxa"/>
            <w:vAlign w:val="center"/>
            <w:tcPrChange w:id="36364" w:author="Delta" w:date="2021-07-23T11:12:00Z">
              <w:tcPr>
                <w:tcW w:w="1550" w:type="dxa"/>
                <w:vAlign w:val="center"/>
              </w:tcPr>
            </w:tcPrChange>
          </w:tcPr>
          <w:p w14:paraId="70445B0A" w14:textId="77777777" w:rsidR="00CB3986" w:rsidRPr="008E21F4" w:rsidRDefault="00CB3986" w:rsidP="00D04D5F">
            <w:pPr>
              <w:pStyle w:val="TAC"/>
              <w:rPr>
                <w:rFonts w:cs="Arial"/>
              </w:rPr>
            </w:pPr>
            <w:r w:rsidRPr="008E21F4">
              <w:rPr>
                <w:rFonts w:cs="Arial"/>
                <w:lang w:eastAsia="ja-JP"/>
              </w:rPr>
              <w:t>-69.9</w:t>
            </w:r>
          </w:p>
        </w:tc>
        <w:tc>
          <w:tcPr>
            <w:tcW w:w="1567" w:type="dxa"/>
            <w:vAlign w:val="center"/>
            <w:tcPrChange w:id="36365" w:author="Delta" w:date="2021-07-23T11:12:00Z">
              <w:tcPr>
                <w:tcW w:w="1567" w:type="dxa"/>
                <w:vAlign w:val="center"/>
              </w:tcPr>
            </w:tcPrChange>
          </w:tcPr>
          <w:p w14:paraId="0965760A" w14:textId="77777777" w:rsidR="00CB3986" w:rsidRPr="008E21F4" w:rsidRDefault="00CB3986" w:rsidP="00D04D5F">
            <w:pPr>
              <w:pStyle w:val="TAC"/>
              <w:rPr>
                <w:rFonts w:cs="Arial"/>
              </w:rPr>
            </w:pPr>
            <w:r w:rsidRPr="008E21F4">
              <w:rPr>
                <w:rFonts w:cs="Arial"/>
              </w:rPr>
              <w:t>-79.5</w:t>
            </w:r>
          </w:p>
        </w:tc>
        <w:tc>
          <w:tcPr>
            <w:tcW w:w="1424" w:type="dxa"/>
            <w:vAlign w:val="center"/>
            <w:tcPrChange w:id="36366" w:author="Delta" w:date="2021-07-23T11:12:00Z">
              <w:tcPr>
                <w:tcW w:w="1424" w:type="dxa"/>
                <w:vAlign w:val="center"/>
              </w:tcPr>
            </w:tcPrChange>
          </w:tcPr>
          <w:p w14:paraId="146E0439" w14:textId="77777777" w:rsidR="00CB3986" w:rsidRPr="008E21F4" w:rsidRDefault="00CB3986" w:rsidP="00D04D5F">
            <w:pPr>
              <w:pStyle w:val="TAC"/>
              <w:rPr>
                <w:rFonts w:cs="Arial"/>
              </w:rPr>
            </w:pPr>
            <w:r w:rsidRPr="008E21F4">
              <w:rPr>
                <w:rFonts w:cs="Arial"/>
              </w:rPr>
              <w:t>AWGN</w:t>
            </w:r>
          </w:p>
        </w:tc>
      </w:tr>
      <w:tr w:rsidR="00CB3986" w:rsidRPr="008E21F4" w14:paraId="080053B2" w14:textId="77777777" w:rsidTr="00D04D5F">
        <w:trPr>
          <w:trHeight w:val="487"/>
          <w:jc w:val="center"/>
          <w:trPrChange w:id="36367" w:author="Delta" w:date="2021-07-23T11:12:00Z">
            <w:trPr>
              <w:trHeight w:val="487"/>
              <w:jc w:val="center"/>
            </w:trPr>
          </w:trPrChange>
        </w:trPr>
        <w:tc>
          <w:tcPr>
            <w:tcW w:w="1116" w:type="dxa"/>
            <w:vAlign w:val="center"/>
            <w:tcPrChange w:id="36368" w:author="Delta" w:date="2021-07-23T11:12:00Z">
              <w:tcPr>
                <w:tcW w:w="1116" w:type="dxa"/>
                <w:vAlign w:val="center"/>
              </w:tcPr>
            </w:tcPrChange>
          </w:tcPr>
          <w:p w14:paraId="5B7682AA" w14:textId="77777777" w:rsidR="00CB3986" w:rsidRPr="008E21F4" w:rsidRDefault="00CB3986" w:rsidP="00D04D5F">
            <w:pPr>
              <w:pStyle w:val="TAC"/>
              <w:rPr>
                <w:rFonts w:cs="Arial"/>
              </w:rPr>
            </w:pPr>
            <w:r w:rsidRPr="008E21F4">
              <w:rPr>
                <w:rFonts w:cs="Arial"/>
              </w:rPr>
              <w:t>15</w:t>
            </w:r>
          </w:p>
        </w:tc>
        <w:tc>
          <w:tcPr>
            <w:tcW w:w="1387" w:type="dxa"/>
            <w:vAlign w:val="center"/>
            <w:tcPrChange w:id="36369" w:author="Delta" w:date="2021-07-23T11:12:00Z">
              <w:tcPr>
                <w:tcW w:w="1387" w:type="dxa"/>
                <w:vAlign w:val="center"/>
              </w:tcPr>
            </w:tcPrChange>
          </w:tcPr>
          <w:p w14:paraId="6C7F8E45" w14:textId="77777777" w:rsidR="00CB3986" w:rsidRPr="008E21F4" w:rsidRDefault="00CB3986" w:rsidP="00D04D5F">
            <w:pPr>
              <w:pStyle w:val="TAC"/>
              <w:rPr>
                <w:rFonts w:cs="Arial"/>
              </w:rPr>
            </w:pPr>
            <w:r w:rsidRPr="008E21F4">
              <w:rPr>
                <w:rFonts w:cs="Arial"/>
              </w:rPr>
              <w:t>FRC A2-3 in Annex A.2*</w:t>
            </w:r>
          </w:p>
        </w:tc>
        <w:tc>
          <w:tcPr>
            <w:tcW w:w="1550" w:type="dxa"/>
            <w:vAlign w:val="center"/>
            <w:tcPrChange w:id="36370" w:author="Delta" w:date="2021-07-23T11:12:00Z">
              <w:tcPr>
                <w:tcW w:w="1550" w:type="dxa"/>
                <w:vAlign w:val="center"/>
              </w:tcPr>
            </w:tcPrChange>
          </w:tcPr>
          <w:p w14:paraId="7481D716" w14:textId="77777777" w:rsidR="00CB3986" w:rsidRPr="008E21F4" w:rsidRDefault="00CB3986" w:rsidP="00D04D5F">
            <w:pPr>
              <w:pStyle w:val="TAC"/>
              <w:rPr>
                <w:rFonts w:cs="Arial"/>
              </w:rPr>
            </w:pPr>
            <w:r w:rsidRPr="008E21F4">
              <w:rPr>
                <w:rFonts w:cs="Arial"/>
                <w:lang w:eastAsia="ja-JP"/>
              </w:rPr>
              <w:t>-69.9</w:t>
            </w:r>
          </w:p>
        </w:tc>
        <w:tc>
          <w:tcPr>
            <w:tcW w:w="1567" w:type="dxa"/>
            <w:vAlign w:val="center"/>
            <w:tcPrChange w:id="36371" w:author="Delta" w:date="2021-07-23T11:12:00Z">
              <w:tcPr>
                <w:tcW w:w="1567" w:type="dxa"/>
                <w:vAlign w:val="center"/>
              </w:tcPr>
            </w:tcPrChange>
          </w:tcPr>
          <w:p w14:paraId="34256818" w14:textId="77777777" w:rsidR="00CB3986" w:rsidRPr="008E21F4" w:rsidRDefault="00CB3986" w:rsidP="00D04D5F">
            <w:pPr>
              <w:pStyle w:val="TAC"/>
              <w:rPr>
                <w:rFonts w:cs="Arial"/>
              </w:rPr>
            </w:pPr>
            <w:r w:rsidRPr="008E21F4">
              <w:rPr>
                <w:rFonts w:cs="Arial"/>
              </w:rPr>
              <w:t>-77.7</w:t>
            </w:r>
          </w:p>
        </w:tc>
        <w:tc>
          <w:tcPr>
            <w:tcW w:w="1424" w:type="dxa"/>
            <w:vAlign w:val="center"/>
            <w:tcPrChange w:id="36372" w:author="Delta" w:date="2021-07-23T11:12:00Z">
              <w:tcPr>
                <w:tcW w:w="1424" w:type="dxa"/>
                <w:vAlign w:val="center"/>
              </w:tcPr>
            </w:tcPrChange>
          </w:tcPr>
          <w:p w14:paraId="1A17395D" w14:textId="77777777" w:rsidR="00CB3986" w:rsidRPr="008E21F4" w:rsidRDefault="00CB3986" w:rsidP="00D04D5F">
            <w:pPr>
              <w:pStyle w:val="TAC"/>
              <w:rPr>
                <w:rFonts w:cs="Arial"/>
              </w:rPr>
            </w:pPr>
            <w:r w:rsidRPr="008E21F4">
              <w:rPr>
                <w:rFonts w:cs="Arial"/>
              </w:rPr>
              <w:t>AWGN</w:t>
            </w:r>
          </w:p>
        </w:tc>
      </w:tr>
      <w:tr w:rsidR="00CB3986" w:rsidRPr="008E21F4" w14:paraId="266F4D5E" w14:textId="77777777" w:rsidTr="00D04D5F">
        <w:trPr>
          <w:trHeight w:val="487"/>
          <w:jc w:val="center"/>
          <w:trPrChange w:id="36373" w:author="Delta" w:date="2021-07-23T11:12:00Z">
            <w:trPr>
              <w:trHeight w:val="487"/>
              <w:jc w:val="center"/>
            </w:trPr>
          </w:trPrChange>
        </w:trPr>
        <w:tc>
          <w:tcPr>
            <w:tcW w:w="1116" w:type="dxa"/>
            <w:vAlign w:val="center"/>
            <w:tcPrChange w:id="36374" w:author="Delta" w:date="2021-07-23T11:12:00Z">
              <w:tcPr>
                <w:tcW w:w="1116" w:type="dxa"/>
                <w:vAlign w:val="center"/>
              </w:tcPr>
            </w:tcPrChange>
          </w:tcPr>
          <w:p w14:paraId="0F977BE7" w14:textId="77777777" w:rsidR="00CB3986" w:rsidRPr="008E21F4" w:rsidRDefault="00CB3986" w:rsidP="00D04D5F">
            <w:pPr>
              <w:pStyle w:val="TAC"/>
              <w:rPr>
                <w:rFonts w:cs="Arial"/>
              </w:rPr>
            </w:pPr>
            <w:r w:rsidRPr="008E21F4">
              <w:rPr>
                <w:rFonts w:cs="Arial"/>
              </w:rPr>
              <w:t>20</w:t>
            </w:r>
          </w:p>
        </w:tc>
        <w:tc>
          <w:tcPr>
            <w:tcW w:w="1387" w:type="dxa"/>
            <w:vAlign w:val="center"/>
            <w:tcPrChange w:id="36375" w:author="Delta" w:date="2021-07-23T11:12:00Z">
              <w:tcPr>
                <w:tcW w:w="1387" w:type="dxa"/>
                <w:vAlign w:val="center"/>
              </w:tcPr>
            </w:tcPrChange>
          </w:tcPr>
          <w:p w14:paraId="41791526" w14:textId="77777777" w:rsidR="00CB3986" w:rsidRPr="008E21F4" w:rsidRDefault="00CB3986" w:rsidP="00D04D5F">
            <w:pPr>
              <w:pStyle w:val="TAC"/>
              <w:rPr>
                <w:rFonts w:cs="Arial"/>
              </w:rPr>
            </w:pPr>
            <w:r w:rsidRPr="008E21F4">
              <w:rPr>
                <w:rFonts w:cs="Arial"/>
              </w:rPr>
              <w:t>FRC A2-3 in Annex A.2*</w:t>
            </w:r>
          </w:p>
        </w:tc>
        <w:tc>
          <w:tcPr>
            <w:tcW w:w="1550" w:type="dxa"/>
            <w:vAlign w:val="center"/>
            <w:tcPrChange w:id="36376" w:author="Delta" w:date="2021-07-23T11:12:00Z">
              <w:tcPr>
                <w:tcW w:w="1550" w:type="dxa"/>
                <w:vAlign w:val="center"/>
              </w:tcPr>
            </w:tcPrChange>
          </w:tcPr>
          <w:p w14:paraId="5D2D308A" w14:textId="77777777" w:rsidR="00CB3986" w:rsidRPr="008E21F4" w:rsidRDefault="00CB3986" w:rsidP="00D04D5F">
            <w:pPr>
              <w:pStyle w:val="TAC"/>
              <w:rPr>
                <w:rFonts w:cs="Arial"/>
              </w:rPr>
            </w:pPr>
            <w:r w:rsidRPr="008E21F4">
              <w:rPr>
                <w:rFonts w:cs="Arial"/>
                <w:lang w:eastAsia="ja-JP"/>
              </w:rPr>
              <w:t>-69.9</w:t>
            </w:r>
          </w:p>
        </w:tc>
        <w:tc>
          <w:tcPr>
            <w:tcW w:w="1567" w:type="dxa"/>
            <w:vAlign w:val="center"/>
            <w:tcPrChange w:id="36377" w:author="Delta" w:date="2021-07-23T11:12:00Z">
              <w:tcPr>
                <w:tcW w:w="1567" w:type="dxa"/>
                <w:vAlign w:val="center"/>
              </w:tcPr>
            </w:tcPrChange>
          </w:tcPr>
          <w:p w14:paraId="29AC00E4" w14:textId="77777777" w:rsidR="00CB3986" w:rsidRPr="008E21F4" w:rsidRDefault="00CB3986" w:rsidP="00D04D5F">
            <w:pPr>
              <w:pStyle w:val="TAC"/>
              <w:rPr>
                <w:rFonts w:cs="Arial"/>
              </w:rPr>
            </w:pPr>
            <w:r w:rsidRPr="008E21F4">
              <w:rPr>
                <w:rFonts w:cs="Arial"/>
              </w:rPr>
              <w:t>-76.4</w:t>
            </w:r>
          </w:p>
        </w:tc>
        <w:tc>
          <w:tcPr>
            <w:tcW w:w="1424" w:type="dxa"/>
            <w:vAlign w:val="center"/>
            <w:tcPrChange w:id="36378" w:author="Delta" w:date="2021-07-23T11:12:00Z">
              <w:tcPr>
                <w:tcW w:w="1424" w:type="dxa"/>
                <w:vAlign w:val="center"/>
              </w:tcPr>
            </w:tcPrChange>
          </w:tcPr>
          <w:p w14:paraId="46AAEDBD" w14:textId="77777777" w:rsidR="00CB3986" w:rsidRPr="008E21F4" w:rsidRDefault="00CB3986" w:rsidP="00D04D5F">
            <w:pPr>
              <w:pStyle w:val="TAC"/>
              <w:rPr>
                <w:rFonts w:cs="Arial"/>
              </w:rPr>
            </w:pPr>
            <w:r w:rsidRPr="008E21F4">
              <w:rPr>
                <w:rFonts w:cs="Arial"/>
              </w:rPr>
              <w:t>AWGN</w:t>
            </w:r>
          </w:p>
        </w:tc>
      </w:tr>
      <w:tr w:rsidR="00CB3986" w:rsidRPr="008E21F4" w14:paraId="3EE30CE5" w14:textId="77777777" w:rsidTr="00D04D5F">
        <w:trPr>
          <w:trHeight w:val="487"/>
          <w:jc w:val="center"/>
          <w:trPrChange w:id="36379" w:author="Delta" w:date="2021-07-23T11:12:00Z">
            <w:trPr>
              <w:trHeight w:val="487"/>
              <w:jc w:val="center"/>
            </w:trPr>
          </w:trPrChange>
        </w:trPr>
        <w:tc>
          <w:tcPr>
            <w:tcW w:w="7044" w:type="dxa"/>
            <w:gridSpan w:val="5"/>
            <w:vAlign w:val="center"/>
            <w:tcPrChange w:id="36380" w:author="Delta" w:date="2021-07-23T11:12:00Z">
              <w:tcPr>
                <w:tcW w:w="7044" w:type="dxa"/>
                <w:gridSpan w:val="5"/>
                <w:vAlign w:val="center"/>
              </w:tcPr>
            </w:tcPrChange>
          </w:tcPr>
          <w:p w14:paraId="16F7E398" w14:textId="77777777" w:rsidR="00CB3986" w:rsidRPr="008E21F4" w:rsidRDefault="00CB3986" w:rsidP="00D04D5F">
            <w:pPr>
              <w:pStyle w:val="TAN"/>
              <w:rPr>
                <w:rFonts w:cs="Arial"/>
              </w:rPr>
            </w:pPr>
            <w:r w:rsidRPr="008E21F4">
              <w:rPr>
                <w:rFonts w:cs="Arial"/>
              </w:rPr>
              <w:t xml:space="preserve">Note*: </w:t>
            </w:r>
            <w:r w:rsidRPr="008E21F4">
              <w:rPr>
                <w:rFonts w:cs="Arial"/>
              </w:rPr>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27727C64" w14:textId="77777777" w:rsidR="00CB3986" w:rsidRPr="008E21F4" w:rsidRDefault="00CB3986" w:rsidP="00CB3986">
      <w:pPr>
        <w:rPr>
          <w:rPrChange w:id="36381" w:author="Delta" w:date="2021-07-23T11:12:00Z">
            <w:rPr>
              <w:color w:val="auto"/>
            </w:rPr>
          </w:rPrChange>
        </w:rPr>
        <w:pPrChange w:id="36382" w:author="Delta" w:date="2021-07-23T11:12:00Z">
          <w:pPr>
            <w:pStyle w:val="EditorsNote"/>
            <w:jc w:val="center"/>
          </w:pPr>
        </w:pPrChange>
      </w:pPr>
    </w:p>
    <w:p w14:paraId="6E1AE1F1" w14:textId="77777777" w:rsidR="00CB3986" w:rsidRPr="008E21F4" w:rsidRDefault="00CB3986" w:rsidP="00CB3986">
      <w:pPr>
        <w:pStyle w:val="TH"/>
      </w:pPr>
      <w:r w:rsidRPr="008E21F4">
        <w:t>Table 7.3-2: Local Area BS dynamic range</w:t>
      </w:r>
      <w:ins w:id="36383" w:author="Delta" w:date="2021-07-23T11:12:00Z">
        <w:r w:rsidRPr="008E21F4">
          <w:t xml:space="preserve"> for E-UTRA carrier</w:t>
        </w:r>
      </w:ins>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6384" w:author="Delta" w:date="2021-07-23T11:12:00Z">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16"/>
        <w:gridCol w:w="1387"/>
        <w:gridCol w:w="1550"/>
        <w:gridCol w:w="1567"/>
        <w:gridCol w:w="1424"/>
        <w:tblGridChange w:id="36385">
          <w:tblGrid>
            <w:gridCol w:w="1116"/>
            <w:gridCol w:w="1387"/>
            <w:gridCol w:w="1550"/>
            <w:gridCol w:w="1567"/>
            <w:gridCol w:w="1424"/>
          </w:tblGrid>
        </w:tblGridChange>
      </w:tblGrid>
      <w:tr w:rsidR="00CB3986" w:rsidRPr="008E21F4" w14:paraId="143FDC7B" w14:textId="77777777" w:rsidTr="00D04D5F">
        <w:trPr>
          <w:jc w:val="center"/>
          <w:trPrChange w:id="36386" w:author="Delta" w:date="2021-07-23T11:12:00Z">
            <w:trPr>
              <w:jc w:val="center"/>
            </w:trPr>
          </w:trPrChange>
        </w:trPr>
        <w:tc>
          <w:tcPr>
            <w:tcW w:w="1116" w:type="dxa"/>
            <w:shd w:val="clear" w:color="auto" w:fill="auto"/>
            <w:vAlign w:val="center"/>
            <w:tcPrChange w:id="36387" w:author="Delta" w:date="2021-07-23T11:12:00Z">
              <w:tcPr>
                <w:tcW w:w="1116" w:type="dxa"/>
                <w:shd w:val="clear" w:color="auto" w:fill="auto"/>
                <w:vAlign w:val="center"/>
              </w:tcPr>
            </w:tcPrChange>
          </w:tcPr>
          <w:p w14:paraId="185ABDAF" w14:textId="77777777" w:rsidR="00CB3986" w:rsidRPr="00D56583" w:rsidRDefault="00CB3986" w:rsidP="00D04D5F">
            <w:pPr>
              <w:pStyle w:val="TAH"/>
              <w:rPr>
                <w:lang w:val="sv-FI"/>
                <w:rPrChange w:id="36388" w:author="Delta" w:date="2021-07-23T11:12:00Z">
                  <w:rPr>
                    <w:lang w:val="it-IT"/>
                  </w:rPr>
                </w:rPrChange>
              </w:rPr>
            </w:pPr>
            <w:r w:rsidRPr="00D56583">
              <w:rPr>
                <w:lang w:val="sv-FI"/>
                <w:rPrChange w:id="36389" w:author="Delta" w:date="2021-07-23T11:12:00Z">
                  <w:rPr>
                    <w:lang w:val="it-IT"/>
                  </w:rPr>
                </w:rPrChange>
              </w:rPr>
              <w:t>E-UTRA</w:t>
            </w:r>
          </w:p>
          <w:p w14:paraId="6C2BA209" w14:textId="77777777" w:rsidR="00CB3986" w:rsidRPr="00D56583" w:rsidRDefault="00CB3986" w:rsidP="00D04D5F">
            <w:pPr>
              <w:pStyle w:val="TAH"/>
              <w:rPr>
                <w:lang w:val="sv-FI"/>
                <w:rPrChange w:id="36390" w:author="Delta" w:date="2021-07-23T11:12:00Z">
                  <w:rPr>
                    <w:lang w:val="it-IT"/>
                  </w:rPr>
                </w:rPrChange>
              </w:rPr>
            </w:pPr>
            <w:r w:rsidRPr="00D56583">
              <w:rPr>
                <w:lang w:val="sv-FI"/>
                <w:rPrChange w:id="36391" w:author="Delta" w:date="2021-07-23T11:12:00Z">
                  <w:rPr>
                    <w:lang w:val="it-IT"/>
                  </w:rPr>
                </w:rPrChange>
              </w:rPr>
              <w:t>channel bandwidth [MHz]</w:t>
            </w:r>
          </w:p>
        </w:tc>
        <w:tc>
          <w:tcPr>
            <w:tcW w:w="1387" w:type="dxa"/>
            <w:shd w:val="clear" w:color="auto" w:fill="auto"/>
            <w:vAlign w:val="center"/>
            <w:tcPrChange w:id="36392" w:author="Delta" w:date="2021-07-23T11:12:00Z">
              <w:tcPr>
                <w:tcW w:w="1387" w:type="dxa"/>
                <w:shd w:val="clear" w:color="auto" w:fill="auto"/>
                <w:vAlign w:val="center"/>
              </w:tcPr>
            </w:tcPrChange>
          </w:tcPr>
          <w:p w14:paraId="60F42DB3" w14:textId="77777777" w:rsidR="00CB3986" w:rsidRPr="008E21F4" w:rsidRDefault="00CB3986" w:rsidP="00D04D5F">
            <w:pPr>
              <w:pStyle w:val="TAH"/>
              <w:rPr>
                <w:rFonts w:cs="Arial"/>
              </w:rPr>
            </w:pPr>
            <w:r w:rsidRPr="008E21F4">
              <w:rPr>
                <w:rFonts w:cs="Arial"/>
              </w:rPr>
              <w:t>Reference measurement channel</w:t>
            </w:r>
          </w:p>
        </w:tc>
        <w:tc>
          <w:tcPr>
            <w:tcW w:w="1550" w:type="dxa"/>
            <w:shd w:val="clear" w:color="auto" w:fill="auto"/>
            <w:vAlign w:val="center"/>
            <w:tcPrChange w:id="36393" w:author="Delta" w:date="2021-07-23T11:12:00Z">
              <w:tcPr>
                <w:tcW w:w="1550" w:type="dxa"/>
                <w:shd w:val="clear" w:color="auto" w:fill="auto"/>
                <w:vAlign w:val="center"/>
              </w:tcPr>
            </w:tcPrChange>
          </w:tcPr>
          <w:p w14:paraId="128A24BD" w14:textId="77777777" w:rsidR="00CB3986" w:rsidRPr="008E21F4" w:rsidRDefault="00CB3986" w:rsidP="00D04D5F">
            <w:pPr>
              <w:pStyle w:val="TAH"/>
              <w:rPr>
                <w:rFonts w:cs="Arial"/>
              </w:rPr>
            </w:pPr>
            <w:r w:rsidRPr="008E21F4">
              <w:rPr>
                <w:rFonts w:cs="Arial"/>
              </w:rPr>
              <w:t>Wanted signal mean power [dBm]</w:t>
            </w:r>
          </w:p>
        </w:tc>
        <w:tc>
          <w:tcPr>
            <w:tcW w:w="1567" w:type="dxa"/>
            <w:shd w:val="clear" w:color="auto" w:fill="auto"/>
            <w:vAlign w:val="center"/>
            <w:tcPrChange w:id="36394" w:author="Delta" w:date="2021-07-23T11:12:00Z">
              <w:tcPr>
                <w:tcW w:w="1567" w:type="dxa"/>
                <w:shd w:val="clear" w:color="auto" w:fill="auto"/>
                <w:vAlign w:val="center"/>
              </w:tcPr>
            </w:tcPrChange>
          </w:tcPr>
          <w:p w14:paraId="58B03209" w14:textId="77777777" w:rsidR="00CB3986" w:rsidRPr="008E21F4" w:rsidRDefault="00CB3986" w:rsidP="00D04D5F">
            <w:pPr>
              <w:pStyle w:val="TAH"/>
              <w:rPr>
                <w:rFonts w:cs="Arial"/>
              </w:rPr>
            </w:pPr>
            <w:r w:rsidRPr="008E21F4">
              <w:rPr>
                <w:rFonts w:cs="Arial"/>
              </w:rPr>
              <w:t>Interfering signal mean power [dBm] / BWConfig</w:t>
            </w:r>
          </w:p>
        </w:tc>
        <w:tc>
          <w:tcPr>
            <w:tcW w:w="1424" w:type="dxa"/>
            <w:shd w:val="clear" w:color="auto" w:fill="auto"/>
            <w:vAlign w:val="center"/>
            <w:tcPrChange w:id="36395" w:author="Delta" w:date="2021-07-23T11:12:00Z">
              <w:tcPr>
                <w:tcW w:w="1424" w:type="dxa"/>
                <w:shd w:val="clear" w:color="auto" w:fill="auto"/>
                <w:vAlign w:val="center"/>
              </w:tcPr>
            </w:tcPrChange>
          </w:tcPr>
          <w:p w14:paraId="7A7C7921" w14:textId="77777777" w:rsidR="00CB3986" w:rsidRPr="008E21F4" w:rsidRDefault="00CB3986" w:rsidP="00D04D5F">
            <w:pPr>
              <w:pStyle w:val="TAH"/>
              <w:rPr>
                <w:rFonts w:cs="Arial"/>
              </w:rPr>
            </w:pPr>
            <w:r w:rsidRPr="008E21F4">
              <w:rPr>
                <w:rFonts w:cs="Arial"/>
              </w:rPr>
              <w:t>Type of interfering signal</w:t>
            </w:r>
          </w:p>
        </w:tc>
      </w:tr>
      <w:tr w:rsidR="00CB3986" w:rsidRPr="008E21F4" w14:paraId="005EB65A" w14:textId="77777777" w:rsidTr="00D04D5F">
        <w:trPr>
          <w:jc w:val="center"/>
          <w:trPrChange w:id="36396" w:author="Delta" w:date="2021-07-23T11:12:00Z">
            <w:trPr>
              <w:jc w:val="center"/>
            </w:trPr>
          </w:trPrChange>
        </w:trPr>
        <w:tc>
          <w:tcPr>
            <w:tcW w:w="1116" w:type="dxa"/>
            <w:shd w:val="clear" w:color="auto" w:fill="auto"/>
            <w:vAlign w:val="center"/>
            <w:tcPrChange w:id="36397" w:author="Delta" w:date="2021-07-23T11:12:00Z">
              <w:tcPr>
                <w:tcW w:w="1116" w:type="dxa"/>
                <w:shd w:val="clear" w:color="auto" w:fill="auto"/>
                <w:vAlign w:val="center"/>
              </w:tcPr>
            </w:tcPrChange>
          </w:tcPr>
          <w:p w14:paraId="70FA06F7" w14:textId="77777777" w:rsidR="00CB3986" w:rsidRPr="008E21F4" w:rsidRDefault="00CB3986" w:rsidP="00D04D5F">
            <w:pPr>
              <w:pStyle w:val="TAC"/>
              <w:rPr>
                <w:rFonts w:cs="Arial"/>
              </w:rPr>
            </w:pPr>
            <w:r w:rsidRPr="008E21F4">
              <w:rPr>
                <w:rFonts w:cs="Arial"/>
              </w:rPr>
              <w:t>1.4</w:t>
            </w:r>
          </w:p>
        </w:tc>
        <w:tc>
          <w:tcPr>
            <w:tcW w:w="1387" w:type="dxa"/>
            <w:shd w:val="clear" w:color="auto" w:fill="auto"/>
            <w:vAlign w:val="center"/>
            <w:tcPrChange w:id="36398" w:author="Delta" w:date="2021-07-23T11:12:00Z">
              <w:tcPr>
                <w:tcW w:w="1387" w:type="dxa"/>
                <w:shd w:val="clear" w:color="auto" w:fill="auto"/>
                <w:vAlign w:val="center"/>
              </w:tcPr>
            </w:tcPrChange>
          </w:tcPr>
          <w:p w14:paraId="42EA18FB" w14:textId="77777777" w:rsidR="00CB3986" w:rsidRPr="008E21F4" w:rsidRDefault="00CB3986" w:rsidP="00D04D5F">
            <w:pPr>
              <w:pStyle w:val="TAC"/>
              <w:rPr>
                <w:rFonts w:cs="Arial"/>
              </w:rPr>
            </w:pPr>
            <w:r w:rsidRPr="008E21F4">
              <w:rPr>
                <w:rFonts w:cs="Arial"/>
              </w:rPr>
              <w:t>FRC A2-1 in Annex A.2</w:t>
            </w:r>
          </w:p>
        </w:tc>
        <w:tc>
          <w:tcPr>
            <w:tcW w:w="1550" w:type="dxa"/>
            <w:shd w:val="clear" w:color="auto" w:fill="auto"/>
            <w:vAlign w:val="center"/>
            <w:tcPrChange w:id="36399" w:author="Delta" w:date="2021-07-23T11:12:00Z">
              <w:tcPr>
                <w:tcW w:w="1550" w:type="dxa"/>
                <w:shd w:val="clear" w:color="auto" w:fill="auto"/>
                <w:vAlign w:val="center"/>
              </w:tcPr>
            </w:tcPrChange>
          </w:tcPr>
          <w:p w14:paraId="29CD3AB7" w14:textId="77777777" w:rsidR="00CB3986" w:rsidRPr="008E21F4" w:rsidRDefault="00CB3986" w:rsidP="00D04D5F">
            <w:pPr>
              <w:pStyle w:val="TAC"/>
              <w:rPr>
                <w:rFonts w:cs="Arial"/>
                <w:lang w:eastAsia="zh-CN"/>
              </w:rPr>
            </w:pPr>
            <w:r w:rsidRPr="008E21F4">
              <w:rPr>
                <w:rFonts w:cs="Arial"/>
                <w:lang w:eastAsia="zh-CN"/>
              </w:rPr>
              <w:t>-68.0</w:t>
            </w:r>
          </w:p>
        </w:tc>
        <w:tc>
          <w:tcPr>
            <w:tcW w:w="1567" w:type="dxa"/>
            <w:shd w:val="clear" w:color="auto" w:fill="auto"/>
            <w:vAlign w:val="center"/>
            <w:tcPrChange w:id="36400" w:author="Delta" w:date="2021-07-23T11:12:00Z">
              <w:tcPr>
                <w:tcW w:w="1567" w:type="dxa"/>
                <w:shd w:val="clear" w:color="auto" w:fill="auto"/>
                <w:vAlign w:val="center"/>
              </w:tcPr>
            </w:tcPrChange>
          </w:tcPr>
          <w:p w14:paraId="415236AD" w14:textId="77777777" w:rsidR="00CB3986" w:rsidRPr="008E21F4" w:rsidRDefault="00CB3986" w:rsidP="00D04D5F">
            <w:pPr>
              <w:pStyle w:val="TAC"/>
              <w:rPr>
                <w:rFonts w:cs="Arial"/>
              </w:rPr>
            </w:pPr>
            <w:r w:rsidRPr="008E21F4">
              <w:rPr>
                <w:rFonts w:cs="Arial"/>
              </w:rPr>
              <w:t>-</w:t>
            </w:r>
            <w:r w:rsidRPr="008E21F4">
              <w:rPr>
                <w:rFonts w:cs="Arial"/>
                <w:lang w:eastAsia="zh-CN"/>
              </w:rPr>
              <w:t>80</w:t>
            </w:r>
            <w:r w:rsidRPr="008E21F4">
              <w:rPr>
                <w:rFonts w:cs="Arial"/>
              </w:rPr>
              <w:t>.7</w:t>
            </w:r>
          </w:p>
        </w:tc>
        <w:tc>
          <w:tcPr>
            <w:tcW w:w="1424" w:type="dxa"/>
            <w:shd w:val="clear" w:color="auto" w:fill="auto"/>
            <w:vAlign w:val="center"/>
            <w:tcPrChange w:id="36401" w:author="Delta" w:date="2021-07-23T11:12:00Z">
              <w:tcPr>
                <w:tcW w:w="1424" w:type="dxa"/>
                <w:shd w:val="clear" w:color="auto" w:fill="auto"/>
                <w:vAlign w:val="center"/>
              </w:tcPr>
            </w:tcPrChange>
          </w:tcPr>
          <w:p w14:paraId="0A086D88" w14:textId="77777777" w:rsidR="00CB3986" w:rsidRPr="008E21F4" w:rsidRDefault="00CB3986" w:rsidP="00D04D5F">
            <w:pPr>
              <w:pStyle w:val="TAC"/>
              <w:rPr>
                <w:rFonts w:cs="Arial"/>
              </w:rPr>
            </w:pPr>
            <w:r w:rsidRPr="008E21F4">
              <w:rPr>
                <w:rFonts w:cs="Arial"/>
              </w:rPr>
              <w:t>AWGN</w:t>
            </w:r>
          </w:p>
        </w:tc>
      </w:tr>
      <w:tr w:rsidR="00CB3986" w:rsidRPr="008E21F4" w14:paraId="5E289BB3" w14:textId="77777777" w:rsidTr="00D04D5F">
        <w:trPr>
          <w:jc w:val="center"/>
          <w:trPrChange w:id="36402" w:author="Delta" w:date="2021-07-23T11:12:00Z">
            <w:trPr>
              <w:jc w:val="center"/>
            </w:trPr>
          </w:trPrChange>
        </w:trPr>
        <w:tc>
          <w:tcPr>
            <w:tcW w:w="1116" w:type="dxa"/>
            <w:shd w:val="clear" w:color="auto" w:fill="auto"/>
            <w:vAlign w:val="center"/>
            <w:tcPrChange w:id="36403" w:author="Delta" w:date="2021-07-23T11:12:00Z">
              <w:tcPr>
                <w:tcW w:w="1116" w:type="dxa"/>
                <w:shd w:val="clear" w:color="auto" w:fill="auto"/>
                <w:vAlign w:val="center"/>
              </w:tcPr>
            </w:tcPrChange>
          </w:tcPr>
          <w:p w14:paraId="4C865A29" w14:textId="77777777" w:rsidR="00CB3986" w:rsidRPr="008E21F4" w:rsidRDefault="00CB3986" w:rsidP="00D04D5F">
            <w:pPr>
              <w:pStyle w:val="TAC"/>
              <w:rPr>
                <w:rFonts w:cs="Arial"/>
              </w:rPr>
            </w:pPr>
            <w:r w:rsidRPr="008E21F4">
              <w:rPr>
                <w:rFonts w:cs="Arial"/>
              </w:rPr>
              <w:t>3</w:t>
            </w:r>
          </w:p>
        </w:tc>
        <w:tc>
          <w:tcPr>
            <w:tcW w:w="1387" w:type="dxa"/>
            <w:shd w:val="clear" w:color="auto" w:fill="auto"/>
            <w:vAlign w:val="center"/>
            <w:tcPrChange w:id="36404" w:author="Delta" w:date="2021-07-23T11:12:00Z">
              <w:tcPr>
                <w:tcW w:w="1387" w:type="dxa"/>
                <w:shd w:val="clear" w:color="auto" w:fill="auto"/>
                <w:vAlign w:val="center"/>
              </w:tcPr>
            </w:tcPrChange>
          </w:tcPr>
          <w:p w14:paraId="593DAAF7" w14:textId="77777777" w:rsidR="00CB3986" w:rsidRPr="008E21F4" w:rsidRDefault="00CB3986" w:rsidP="00D04D5F">
            <w:pPr>
              <w:pStyle w:val="TAC"/>
              <w:rPr>
                <w:rFonts w:cs="Arial"/>
              </w:rPr>
            </w:pPr>
            <w:r w:rsidRPr="008E21F4">
              <w:rPr>
                <w:rFonts w:cs="Arial"/>
              </w:rPr>
              <w:t>FRC A2-2 in Annex A.2</w:t>
            </w:r>
          </w:p>
        </w:tc>
        <w:tc>
          <w:tcPr>
            <w:tcW w:w="1550" w:type="dxa"/>
            <w:shd w:val="clear" w:color="auto" w:fill="auto"/>
            <w:vAlign w:val="center"/>
            <w:tcPrChange w:id="36405" w:author="Delta" w:date="2021-07-23T11:12:00Z">
              <w:tcPr>
                <w:tcW w:w="1550" w:type="dxa"/>
                <w:shd w:val="clear" w:color="auto" w:fill="auto"/>
                <w:vAlign w:val="center"/>
              </w:tcPr>
            </w:tcPrChange>
          </w:tcPr>
          <w:p w14:paraId="2DD4A651" w14:textId="77777777" w:rsidR="00CB3986" w:rsidRPr="008E21F4" w:rsidRDefault="00CB3986" w:rsidP="00D04D5F">
            <w:pPr>
              <w:pStyle w:val="TAC"/>
              <w:rPr>
                <w:rFonts w:cs="Arial"/>
                <w:lang w:eastAsia="zh-CN"/>
              </w:rPr>
            </w:pPr>
            <w:r w:rsidRPr="008E21F4">
              <w:rPr>
                <w:rFonts w:cs="Arial"/>
                <w:lang w:eastAsia="zh-CN"/>
              </w:rPr>
              <w:t>-64.1</w:t>
            </w:r>
          </w:p>
        </w:tc>
        <w:tc>
          <w:tcPr>
            <w:tcW w:w="1567" w:type="dxa"/>
            <w:shd w:val="clear" w:color="auto" w:fill="auto"/>
            <w:vAlign w:val="center"/>
            <w:tcPrChange w:id="36406" w:author="Delta" w:date="2021-07-23T11:12:00Z">
              <w:tcPr>
                <w:tcW w:w="1567" w:type="dxa"/>
                <w:shd w:val="clear" w:color="auto" w:fill="auto"/>
                <w:vAlign w:val="center"/>
              </w:tcPr>
            </w:tcPrChange>
          </w:tcPr>
          <w:p w14:paraId="51FD2A12" w14:textId="77777777" w:rsidR="00CB3986" w:rsidRPr="008E21F4" w:rsidRDefault="00CB3986" w:rsidP="00D04D5F">
            <w:pPr>
              <w:pStyle w:val="TAC"/>
              <w:rPr>
                <w:rFonts w:cs="Arial"/>
              </w:rPr>
            </w:pPr>
            <w:r w:rsidRPr="008E21F4">
              <w:rPr>
                <w:rFonts w:cs="Arial"/>
              </w:rPr>
              <w:t>-</w:t>
            </w:r>
            <w:r w:rsidRPr="008E21F4">
              <w:rPr>
                <w:rFonts w:cs="Arial"/>
                <w:lang w:eastAsia="zh-CN"/>
              </w:rPr>
              <w:t>76</w:t>
            </w:r>
            <w:r w:rsidRPr="008E21F4">
              <w:rPr>
                <w:rFonts w:cs="Arial"/>
              </w:rPr>
              <w:t>.7</w:t>
            </w:r>
          </w:p>
        </w:tc>
        <w:tc>
          <w:tcPr>
            <w:tcW w:w="1424" w:type="dxa"/>
            <w:shd w:val="clear" w:color="auto" w:fill="auto"/>
            <w:vAlign w:val="center"/>
            <w:tcPrChange w:id="36407" w:author="Delta" w:date="2021-07-23T11:12:00Z">
              <w:tcPr>
                <w:tcW w:w="1424" w:type="dxa"/>
                <w:shd w:val="clear" w:color="auto" w:fill="auto"/>
                <w:vAlign w:val="center"/>
              </w:tcPr>
            </w:tcPrChange>
          </w:tcPr>
          <w:p w14:paraId="7843DAAA" w14:textId="77777777" w:rsidR="00CB3986" w:rsidRPr="008E21F4" w:rsidRDefault="00CB3986" w:rsidP="00D04D5F">
            <w:pPr>
              <w:pStyle w:val="TAC"/>
              <w:rPr>
                <w:rFonts w:cs="Arial"/>
              </w:rPr>
            </w:pPr>
            <w:r w:rsidRPr="008E21F4">
              <w:rPr>
                <w:rFonts w:cs="Arial"/>
              </w:rPr>
              <w:t>AWGN</w:t>
            </w:r>
          </w:p>
        </w:tc>
      </w:tr>
      <w:tr w:rsidR="00CB3986" w:rsidRPr="008E21F4" w14:paraId="72CDC174" w14:textId="77777777" w:rsidTr="00D04D5F">
        <w:trPr>
          <w:jc w:val="center"/>
          <w:trPrChange w:id="36408" w:author="Delta" w:date="2021-07-23T11:12:00Z">
            <w:trPr>
              <w:jc w:val="center"/>
            </w:trPr>
          </w:trPrChange>
        </w:trPr>
        <w:tc>
          <w:tcPr>
            <w:tcW w:w="1116" w:type="dxa"/>
            <w:shd w:val="clear" w:color="auto" w:fill="auto"/>
            <w:vAlign w:val="center"/>
            <w:tcPrChange w:id="36409" w:author="Delta" w:date="2021-07-23T11:12:00Z">
              <w:tcPr>
                <w:tcW w:w="1116" w:type="dxa"/>
                <w:shd w:val="clear" w:color="auto" w:fill="auto"/>
                <w:vAlign w:val="center"/>
              </w:tcPr>
            </w:tcPrChange>
          </w:tcPr>
          <w:p w14:paraId="56EA0A40" w14:textId="77777777" w:rsidR="00CB3986" w:rsidRPr="008E21F4" w:rsidRDefault="00CB3986" w:rsidP="00D04D5F">
            <w:pPr>
              <w:pStyle w:val="TAC"/>
              <w:rPr>
                <w:rFonts w:cs="Arial"/>
              </w:rPr>
            </w:pPr>
            <w:r w:rsidRPr="008E21F4">
              <w:rPr>
                <w:rFonts w:cs="Arial"/>
              </w:rPr>
              <w:t>5</w:t>
            </w:r>
          </w:p>
        </w:tc>
        <w:tc>
          <w:tcPr>
            <w:tcW w:w="1387" w:type="dxa"/>
            <w:shd w:val="clear" w:color="auto" w:fill="auto"/>
            <w:vAlign w:val="center"/>
            <w:tcPrChange w:id="36410" w:author="Delta" w:date="2021-07-23T11:12:00Z">
              <w:tcPr>
                <w:tcW w:w="1387" w:type="dxa"/>
                <w:shd w:val="clear" w:color="auto" w:fill="auto"/>
                <w:vAlign w:val="center"/>
              </w:tcPr>
            </w:tcPrChange>
          </w:tcPr>
          <w:p w14:paraId="6B982C7D"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Change w:id="36411" w:author="Delta" w:date="2021-07-23T11:12:00Z">
              <w:tcPr>
                <w:tcW w:w="1550" w:type="dxa"/>
                <w:shd w:val="clear" w:color="auto" w:fill="auto"/>
                <w:vAlign w:val="center"/>
              </w:tcPr>
            </w:tcPrChange>
          </w:tcPr>
          <w:p w14:paraId="47EF9F30" w14:textId="77777777" w:rsidR="00CB3986" w:rsidRPr="008E21F4" w:rsidRDefault="00CB3986" w:rsidP="00D04D5F">
            <w:pPr>
              <w:pStyle w:val="TAC"/>
              <w:rPr>
                <w:rFonts w:cs="Arial"/>
                <w:lang w:eastAsia="zh-CN"/>
              </w:rPr>
            </w:pPr>
            <w:r w:rsidRPr="008E21F4">
              <w:rPr>
                <w:rFonts w:cs="Arial"/>
                <w:lang w:eastAsia="zh-CN"/>
              </w:rPr>
              <w:t>-61.9</w:t>
            </w:r>
          </w:p>
        </w:tc>
        <w:tc>
          <w:tcPr>
            <w:tcW w:w="1567" w:type="dxa"/>
            <w:shd w:val="clear" w:color="auto" w:fill="auto"/>
            <w:vAlign w:val="center"/>
            <w:tcPrChange w:id="36412" w:author="Delta" w:date="2021-07-23T11:12:00Z">
              <w:tcPr>
                <w:tcW w:w="1567" w:type="dxa"/>
                <w:shd w:val="clear" w:color="auto" w:fill="auto"/>
                <w:vAlign w:val="center"/>
              </w:tcPr>
            </w:tcPrChange>
          </w:tcPr>
          <w:p w14:paraId="4EBABDF1" w14:textId="77777777" w:rsidR="00CB3986" w:rsidRPr="008E21F4" w:rsidRDefault="00CB3986" w:rsidP="00D04D5F">
            <w:pPr>
              <w:pStyle w:val="TAC"/>
              <w:rPr>
                <w:rFonts w:cs="Arial"/>
              </w:rPr>
            </w:pPr>
            <w:r w:rsidRPr="008E21F4">
              <w:rPr>
                <w:rFonts w:cs="Arial"/>
              </w:rPr>
              <w:t>-</w:t>
            </w:r>
            <w:r w:rsidRPr="008E21F4">
              <w:rPr>
                <w:rFonts w:cs="Arial"/>
                <w:lang w:eastAsia="zh-CN"/>
              </w:rPr>
              <w:t>74</w:t>
            </w:r>
            <w:r w:rsidRPr="008E21F4">
              <w:rPr>
                <w:rFonts w:cs="Arial"/>
              </w:rPr>
              <w:t>.5</w:t>
            </w:r>
          </w:p>
        </w:tc>
        <w:tc>
          <w:tcPr>
            <w:tcW w:w="1424" w:type="dxa"/>
            <w:shd w:val="clear" w:color="auto" w:fill="auto"/>
            <w:vAlign w:val="center"/>
            <w:tcPrChange w:id="36413" w:author="Delta" w:date="2021-07-23T11:12:00Z">
              <w:tcPr>
                <w:tcW w:w="1424" w:type="dxa"/>
                <w:shd w:val="clear" w:color="auto" w:fill="auto"/>
                <w:vAlign w:val="center"/>
              </w:tcPr>
            </w:tcPrChange>
          </w:tcPr>
          <w:p w14:paraId="6D15A7A8" w14:textId="77777777" w:rsidR="00CB3986" w:rsidRPr="008E21F4" w:rsidRDefault="00CB3986" w:rsidP="00D04D5F">
            <w:pPr>
              <w:pStyle w:val="TAC"/>
              <w:rPr>
                <w:rFonts w:cs="Arial"/>
              </w:rPr>
            </w:pPr>
            <w:r w:rsidRPr="008E21F4">
              <w:rPr>
                <w:rFonts w:cs="Arial"/>
              </w:rPr>
              <w:t>AWGN</w:t>
            </w:r>
          </w:p>
        </w:tc>
      </w:tr>
      <w:tr w:rsidR="00CB3986" w:rsidRPr="008E21F4" w14:paraId="292FEBA4" w14:textId="77777777" w:rsidTr="00D04D5F">
        <w:trPr>
          <w:jc w:val="center"/>
          <w:trPrChange w:id="36414" w:author="Delta" w:date="2021-07-23T11:12:00Z">
            <w:trPr>
              <w:jc w:val="center"/>
            </w:trPr>
          </w:trPrChange>
        </w:trPr>
        <w:tc>
          <w:tcPr>
            <w:tcW w:w="1116" w:type="dxa"/>
            <w:shd w:val="clear" w:color="auto" w:fill="auto"/>
            <w:vAlign w:val="center"/>
            <w:tcPrChange w:id="36415" w:author="Delta" w:date="2021-07-23T11:12:00Z">
              <w:tcPr>
                <w:tcW w:w="1116" w:type="dxa"/>
                <w:shd w:val="clear" w:color="auto" w:fill="auto"/>
                <w:vAlign w:val="center"/>
              </w:tcPr>
            </w:tcPrChange>
          </w:tcPr>
          <w:p w14:paraId="5A836EDB" w14:textId="77777777" w:rsidR="00CB3986" w:rsidRPr="008E21F4" w:rsidRDefault="00CB3986" w:rsidP="00D04D5F">
            <w:pPr>
              <w:pStyle w:val="TAC"/>
              <w:rPr>
                <w:rFonts w:cs="Arial"/>
              </w:rPr>
            </w:pPr>
            <w:r w:rsidRPr="008E21F4">
              <w:rPr>
                <w:rFonts w:cs="Arial"/>
              </w:rPr>
              <w:t>10</w:t>
            </w:r>
          </w:p>
        </w:tc>
        <w:tc>
          <w:tcPr>
            <w:tcW w:w="1387" w:type="dxa"/>
            <w:shd w:val="clear" w:color="auto" w:fill="auto"/>
            <w:vAlign w:val="center"/>
            <w:tcPrChange w:id="36416" w:author="Delta" w:date="2021-07-23T11:12:00Z">
              <w:tcPr>
                <w:tcW w:w="1387" w:type="dxa"/>
                <w:shd w:val="clear" w:color="auto" w:fill="auto"/>
                <w:vAlign w:val="center"/>
              </w:tcPr>
            </w:tcPrChange>
          </w:tcPr>
          <w:p w14:paraId="7F40C12A" w14:textId="58C81EFF" w:rsidR="00CB3986" w:rsidRPr="008E21F4" w:rsidRDefault="00CB3986" w:rsidP="00D04D5F">
            <w:pPr>
              <w:pStyle w:val="TAC"/>
              <w:rPr>
                <w:ins w:id="36417" w:author="Delta" w:date="2021-07-23T11:12:00Z"/>
                <w:rFonts w:cs="Arial"/>
              </w:rPr>
            </w:pPr>
            <w:r w:rsidRPr="008E21F4">
              <w:rPr>
                <w:rFonts w:cs="Arial"/>
              </w:rPr>
              <w:t>FRC A2-3 in Annex A.2</w:t>
            </w:r>
            <w:del w:id="36418" w:author="Delta" w:date="2021-07-23T11:12:00Z">
              <w:r w:rsidR="00F73F79" w:rsidRPr="008735C4">
                <w:rPr>
                  <w:rFonts w:cs="Arial"/>
                </w:rPr>
                <w:delText>*</w:delText>
              </w:r>
            </w:del>
            <w:ins w:id="36419" w:author="Delta" w:date="2021-07-23T11:12:00Z">
              <w:r w:rsidRPr="008E21F4">
                <w:rPr>
                  <w:rFonts w:cs="Arial"/>
                </w:rPr>
                <w:t xml:space="preserve"> (Note 1)</w:t>
              </w:r>
            </w:ins>
          </w:p>
          <w:p w14:paraId="723F60E4" w14:textId="77777777" w:rsidR="00CB3986" w:rsidRPr="008E21F4" w:rsidRDefault="00CB3986" w:rsidP="00D04D5F">
            <w:pPr>
              <w:pStyle w:val="TAC"/>
              <w:rPr>
                <w:rFonts w:cs="Arial"/>
              </w:rPr>
            </w:pPr>
            <w:ins w:id="36420" w:author="Delta" w:date="2021-07-23T11:12:00Z">
              <w:r w:rsidRPr="008E21F4">
                <w:rPr>
                  <w:rFonts w:cs="Arial"/>
                </w:rPr>
                <w:t>FRC A2-</w:t>
              </w:r>
              <w:r w:rsidRPr="008E21F4">
                <w:rPr>
                  <w:rFonts w:cs="Arial" w:hint="eastAsia"/>
                  <w:lang w:eastAsia="zh-CN"/>
                </w:rPr>
                <w:t>4</w:t>
              </w:r>
              <w:r w:rsidRPr="008E21F4">
                <w:rPr>
                  <w:rFonts w:cs="Arial"/>
                </w:rPr>
                <w:t xml:space="preserve"> in Annex A.2 (Note 2)</w:t>
              </w:r>
            </w:ins>
          </w:p>
        </w:tc>
        <w:tc>
          <w:tcPr>
            <w:tcW w:w="1550" w:type="dxa"/>
            <w:shd w:val="clear" w:color="auto" w:fill="auto"/>
            <w:vAlign w:val="center"/>
            <w:tcPrChange w:id="36421" w:author="Delta" w:date="2021-07-23T11:12:00Z">
              <w:tcPr>
                <w:tcW w:w="1550" w:type="dxa"/>
                <w:shd w:val="clear" w:color="auto" w:fill="auto"/>
                <w:vAlign w:val="center"/>
              </w:tcPr>
            </w:tcPrChange>
          </w:tcPr>
          <w:p w14:paraId="0474F5C1" w14:textId="77777777" w:rsidR="00CB3986" w:rsidRPr="008E21F4" w:rsidRDefault="00CB3986" w:rsidP="00D04D5F">
            <w:pPr>
              <w:pStyle w:val="TAC"/>
              <w:rPr>
                <w:ins w:id="36422" w:author="Delta" w:date="2021-07-23T11:12:00Z"/>
                <w:rFonts w:cs="Arial"/>
                <w:lang w:eastAsia="zh-CN"/>
              </w:rPr>
            </w:pPr>
            <w:r w:rsidRPr="008E21F4">
              <w:rPr>
                <w:rFonts w:cs="Arial"/>
                <w:lang w:eastAsia="zh-CN"/>
              </w:rPr>
              <w:t>-61.9</w:t>
            </w:r>
          </w:p>
          <w:p w14:paraId="1604A862" w14:textId="77777777" w:rsidR="00CB3986" w:rsidRPr="008E21F4" w:rsidRDefault="00CB3986" w:rsidP="00D04D5F">
            <w:pPr>
              <w:pStyle w:val="TAC"/>
              <w:rPr>
                <w:rFonts w:cs="Arial"/>
                <w:lang w:eastAsia="zh-CN"/>
              </w:rPr>
            </w:pPr>
            <w:ins w:id="36423" w:author="Delta" w:date="2021-07-23T11:12:00Z">
              <w:r w:rsidRPr="008E21F4">
                <w:rPr>
                  <w:rFonts w:cs="Arial" w:hint="eastAsia"/>
                  <w:lang w:eastAsia="zh-CN"/>
                </w:rPr>
                <w:t>-65.0</w:t>
              </w:r>
            </w:ins>
          </w:p>
        </w:tc>
        <w:tc>
          <w:tcPr>
            <w:tcW w:w="1567" w:type="dxa"/>
            <w:shd w:val="clear" w:color="auto" w:fill="auto"/>
            <w:vAlign w:val="center"/>
            <w:tcPrChange w:id="36424" w:author="Delta" w:date="2021-07-23T11:12:00Z">
              <w:tcPr>
                <w:tcW w:w="1567" w:type="dxa"/>
                <w:shd w:val="clear" w:color="auto" w:fill="auto"/>
                <w:vAlign w:val="center"/>
              </w:tcPr>
            </w:tcPrChange>
          </w:tcPr>
          <w:p w14:paraId="4BBC8514" w14:textId="77777777" w:rsidR="00CB3986" w:rsidRPr="008E21F4" w:rsidRDefault="00CB3986" w:rsidP="00D04D5F">
            <w:pPr>
              <w:pStyle w:val="TAC"/>
              <w:rPr>
                <w:rFonts w:cs="Arial"/>
              </w:rPr>
            </w:pPr>
            <w:r w:rsidRPr="008E21F4">
              <w:rPr>
                <w:rFonts w:cs="Arial"/>
              </w:rPr>
              <w:t>-</w:t>
            </w:r>
            <w:r w:rsidRPr="008E21F4">
              <w:rPr>
                <w:rFonts w:cs="Arial"/>
                <w:lang w:eastAsia="zh-CN"/>
              </w:rPr>
              <w:t>71</w:t>
            </w:r>
            <w:r w:rsidRPr="008E21F4">
              <w:rPr>
                <w:rFonts w:cs="Arial"/>
              </w:rPr>
              <w:t>.5</w:t>
            </w:r>
          </w:p>
        </w:tc>
        <w:tc>
          <w:tcPr>
            <w:tcW w:w="1424" w:type="dxa"/>
            <w:shd w:val="clear" w:color="auto" w:fill="auto"/>
            <w:vAlign w:val="center"/>
            <w:tcPrChange w:id="36425" w:author="Delta" w:date="2021-07-23T11:12:00Z">
              <w:tcPr>
                <w:tcW w:w="1424" w:type="dxa"/>
                <w:shd w:val="clear" w:color="auto" w:fill="auto"/>
                <w:vAlign w:val="center"/>
              </w:tcPr>
            </w:tcPrChange>
          </w:tcPr>
          <w:p w14:paraId="1A4A2310" w14:textId="77777777" w:rsidR="00CB3986" w:rsidRPr="008E21F4" w:rsidRDefault="00CB3986" w:rsidP="00D04D5F">
            <w:pPr>
              <w:pStyle w:val="TAC"/>
              <w:rPr>
                <w:rFonts w:cs="Arial"/>
              </w:rPr>
            </w:pPr>
            <w:r w:rsidRPr="008E21F4">
              <w:rPr>
                <w:rFonts w:cs="Arial"/>
              </w:rPr>
              <w:t>AWGN</w:t>
            </w:r>
          </w:p>
        </w:tc>
      </w:tr>
      <w:tr w:rsidR="00CB3986" w:rsidRPr="008E21F4" w14:paraId="35C277DA" w14:textId="77777777" w:rsidTr="00D04D5F">
        <w:trPr>
          <w:jc w:val="center"/>
          <w:trPrChange w:id="36426" w:author="Delta" w:date="2021-07-23T11:12:00Z">
            <w:trPr>
              <w:jc w:val="center"/>
            </w:trPr>
          </w:trPrChange>
        </w:trPr>
        <w:tc>
          <w:tcPr>
            <w:tcW w:w="1116" w:type="dxa"/>
            <w:shd w:val="clear" w:color="auto" w:fill="auto"/>
            <w:vAlign w:val="center"/>
            <w:tcPrChange w:id="36427" w:author="Delta" w:date="2021-07-23T11:12:00Z">
              <w:tcPr>
                <w:tcW w:w="1116" w:type="dxa"/>
                <w:shd w:val="clear" w:color="auto" w:fill="auto"/>
                <w:vAlign w:val="center"/>
              </w:tcPr>
            </w:tcPrChange>
          </w:tcPr>
          <w:p w14:paraId="2E6FA95A" w14:textId="77777777" w:rsidR="00CB3986" w:rsidRPr="008E21F4" w:rsidRDefault="00CB3986" w:rsidP="00D04D5F">
            <w:pPr>
              <w:pStyle w:val="TAC"/>
              <w:rPr>
                <w:rFonts w:cs="Arial"/>
              </w:rPr>
            </w:pPr>
            <w:r w:rsidRPr="008E21F4">
              <w:rPr>
                <w:rFonts w:cs="Arial"/>
              </w:rPr>
              <w:t>15</w:t>
            </w:r>
          </w:p>
        </w:tc>
        <w:tc>
          <w:tcPr>
            <w:tcW w:w="1387" w:type="dxa"/>
            <w:shd w:val="clear" w:color="auto" w:fill="auto"/>
            <w:vAlign w:val="center"/>
            <w:tcPrChange w:id="36428" w:author="Delta" w:date="2021-07-23T11:12:00Z">
              <w:tcPr>
                <w:tcW w:w="1387" w:type="dxa"/>
                <w:shd w:val="clear" w:color="auto" w:fill="auto"/>
                <w:vAlign w:val="center"/>
              </w:tcPr>
            </w:tcPrChange>
          </w:tcPr>
          <w:p w14:paraId="0CC0B312" w14:textId="1059FAC0" w:rsidR="00CB3986" w:rsidRPr="008E21F4" w:rsidRDefault="00CB3986" w:rsidP="00D04D5F">
            <w:pPr>
              <w:pStyle w:val="TAC"/>
              <w:rPr>
                <w:rFonts w:cs="Arial"/>
              </w:rPr>
            </w:pPr>
            <w:r w:rsidRPr="008E21F4">
              <w:rPr>
                <w:rFonts w:cs="Arial"/>
              </w:rPr>
              <w:t>FRC A2-3 in Annex A.2</w:t>
            </w:r>
            <w:del w:id="36429" w:author="Delta" w:date="2021-07-23T11:12:00Z">
              <w:r w:rsidR="00F73F79" w:rsidRPr="008735C4">
                <w:rPr>
                  <w:rFonts w:cs="Arial"/>
                </w:rPr>
                <w:delText>*</w:delText>
              </w:r>
            </w:del>
            <w:ins w:id="36430" w:author="Delta" w:date="2021-07-23T11:12:00Z">
              <w:r w:rsidRPr="008E21F4">
                <w:rPr>
                  <w:rFonts w:cs="Arial"/>
                </w:rPr>
                <w:t xml:space="preserve"> (Note 1)</w:t>
              </w:r>
            </w:ins>
          </w:p>
        </w:tc>
        <w:tc>
          <w:tcPr>
            <w:tcW w:w="1550" w:type="dxa"/>
            <w:shd w:val="clear" w:color="auto" w:fill="auto"/>
            <w:vAlign w:val="center"/>
            <w:tcPrChange w:id="36431" w:author="Delta" w:date="2021-07-23T11:12:00Z">
              <w:tcPr>
                <w:tcW w:w="1550" w:type="dxa"/>
                <w:shd w:val="clear" w:color="auto" w:fill="auto"/>
                <w:vAlign w:val="center"/>
              </w:tcPr>
            </w:tcPrChange>
          </w:tcPr>
          <w:p w14:paraId="57A2770E" w14:textId="77777777" w:rsidR="00CB3986" w:rsidRPr="008E21F4" w:rsidRDefault="00CB3986" w:rsidP="00D04D5F">
            <w:pPr>
              <w:pStyle w:val="TAC"/>
              <w:rPr>
                <w:rFonts w:cs="Arial"/>
                <w:lang w:eastAsia="zh-CN"/>
              </w:rPr>
            </w:pPr>
            <w:r w:rsidRPr="008E21F4">
              <w:rPr>
                <w:rFonts w:cs="Arial"/>
                <w:lang w:eastAsia="zh-CN"/>
              </w:rPr>
              <w:t>-61.9</w:t>
            </w:r>
          </w:p>
        </w:tc>
        <w:tc>
          <w:tcPr>
            <w:tcW w:w="1567" w:type="dxa"/>
            <w:shd w:val="clear" w:color="auto" w:fill="auto"/>
            <w:vAlign w:val="center"/>
            <w:tcPrChange w:id="36432" w:author="Delta" w:date="2021-07-23T11:12:00Z">
              <w:tcPr>
                <w:tcW w:w="1567" w:type="dxa"/>
                <w:shd w:val="clear" w:color="auto" w:fill="auto"/>
                <w:vAlign w:val="center"/>
              </w:tcPr>
            </w:tcPrChange>
          </w:tcPr>
          <w:p w14:paraId="0EBE32CC" w14:textId="77777777" w:rsidR="00CB3986" w:rsidRPr="008E21F4" w:rsidRDefault="00CB3986" w:rsidP="00D04D5F">
            <w:pPr>
              <w:pStyle w:val="TAC"/>
              <w:rPr>
                <w:rFonts w:cs="Arial"/>
              </w:rPr>
            </w:pPr>
            <w:r w:rsidRPr="008E21F4">
              <w:rPr>
                <w:rFonts w:cs="Arial"/>
              </w:rPr>
              <w:t>-</w:t>
            </w:r>
            <w:r w:rsidRPr="008E21F4">
              <w:rPr>
                <w:rFonts w:cs="Arial"/>
                <w:lang w:eastAsia="zh-CN"/>
              </w:rPr>
              <w:t>69</w:t>
            </w:r>
            <w:r w:rsidRPr="008E21F4">
              <w:rPr>
                <w:rFonts w:cs="Arial"/>
              </w:rPr>
              <w:t>.7</w:t>
            </w:r>
          </w:p>
        </w:tc>
        <w:tc>
          <w:tcPr>
            <w:tcW w:w="1424" w:type="dxa"/>
            <w:shd w:val="clear" w:color="auto" w:fill="auto"/>
            <w:vAlign w:val="center"/>
            <w:tcPrChange w:id="36433" w:author="Delta" w:date="2021-07-23T11:12:00Z">
              <w:tcPr>
                <w:tcW w:w="1424" w:type="dxa"/>
                <w:shd w:val="clear" w:color="auto" w:fill="auto"/>
                <w:vAlign w:val="center"/>
              </w:tcPr>
            </w:tcPrChange>
          </w:tcPr>
          <w:p w14:paraId="31AF865D" w14:textId="77777777" w:rsidR="00CB3986" w:rsidRPr="008E21F4" w:rsidRDefault="00CB3986" w:rsidP="00D04D5F">
            <w:pPr>
              <w:pStyle w:val="TAC"/>
              <w:rPr>
                <w:rFonts w:cs="Arial"/>
              </w:rPr>
            </w:pPr>
            <w:r w:rsidRPr="008E21F4">
              <w:rPr>
                <w:rFonts w:cs="Arial"/>
              </w:rPr>
              <w:t>AWGN</w:t>
            </w:r>
          </w:p>
        </w:tc>
      </w:tr>
      <w:tr w:rsidR="00CB3986" w:rsidRPr="008E21F4" w14:paraId="0B6AB92E" w14:textId="77777777" w:rsidTr="00D04D5F">
        <w:trPr>
          <w:jc w:val="center"/>
          <w:trPrChange w:id="36434" w:author="Delta" w:date="2021-07-23T11:12:00Z">
            <w:trPr>
              <w:jc w:val="center"/>
            </w:trPr>
          </w:trPrChange>
        </w:trPr>
        <w:tc>
          <w:tcPr>
            <w:tcW w:w="1116" w:type="dxa"/>
            <w:shd w:val="clear" w:color="auto" w:fill="auto"/>
            <w:vAlign w:val="center"/>
            <w:tcPrChange w:id="36435" w:author="Delta" w:date="2021-07-23T11:12:00Z">
              <w:tcPr>
                <w:tcW w:w="1116" w:type="dxa"/>
                <w:shd w:val="clear" w:color="auto" w:fill="auto"/>
                <w:vAlign w:val="center"/>
              </w:tcPr>
            </w:tcPrChange>
          </w:tcPr>
          <w:p w14:paraId="007CA66A" w14:textId="77777777" w:rsidR="00CB3986" w:rsidRPr="008E21F4" w:rsidRDefault="00CB3986" w:rsidP="00D04D5F">
            <w:pPr>
              <w:pStyle w:val="TAC"/>
              <w:rPr>
                <w:rFonts w:cs="Arial"/>
              </w:rPr>
            </w:pPr>
            <w:r w:rsidRPr="008E21F4">
              <w:rPr>
                <w:rFonts w:cs="Arial"/>
              </w:rPr>
              <w:t>20</w:t>
            </w:r>
          </w:p>
        </w:tc>
        <w:tc>
          <w:tcPr>
            <w:tcW w:w="1387" w:type="dxa"/>
            <w:shd w:val="clear" w:color="auto" w:fill="auto"/>
            <w:vAlign w:val="center"/>
            <w:tcPrChange w:id="36436" w:author="Delta" w:date="2021-07-23T11:12:00Z">
              <w:tcPr>
                <w:tcW w:w="1387" w:type="dxa"/>
                <w:shd w:val="clear" w:color="auto" w:fill="auto"/>
                <w:vAlign w:val="center"/>
              </w:tcPr>
            </w:tcPrChange>
          </w:tcPr>
          <w:p w14:paraId="4908D72C" w14:textId="66F5509E" w:rsidR="00CB3986" w:rsidRPr="008E21F4" w:rsidRDefault="00CB3986" w:rsidP="00D04D5F">
            <w:pPr>
              <w:pStyle w:val="TAC"/>
              <w:rPr>
                <w:ins w:id="36437" w:author="Delta" w:date="2021-07-23T11:12:00Z"/>
                <w:rFonts w:cs="Arial"/>
              </w:rPr>
            </w:pPr>
            <w:r w:rsidRPr="008E21F4">
              <w:rPr>
                <w:rFonts w:cs="Arial"/>
              </w:rPr>
              <w:t>FRC A2-3 in Annex A.2</w:t>
            </w:r>
            <w:del w:id="36438" w:author="Delta" w:date="2021-07-23T11:12:00Z">
              <w:r w:rsidR="00F73F79" w:rsidRPr="008735C4">
                <w:rPr>
                  <w:rFonts w:cs="Arial"/>
                </w:rPr>
                <w:delText>*</w:delText>
              </w:r>
            </w:del>
            <w:ins w:id="36439" w:author="Delta" w:date="2021-07-23T11:12:00Z">
              <w:r w:rsidRPr="008E21F4">
                <w:rPr>
                  <w:rFonts w:cs="Arial"/>
                </w:rPr>
                <w:t xml:space="preserve"> (Note 1)</w:t>
              </w:r>
            </w:ins>
          </w:p>
          <w:p w14:paraId="73338255" w14:textId="77777777" w:rsidR="00CB3986" w:rsidRPr="008E21F4" w:rsidRDefault="00CB3986" w:rsidP="00D04D5F">
            <w:pPr>
              <w:pStyle w:val="TAC"/>
              <w:rPr>
                <w:rFonts w:cs="Arial"/>
              </w:rPr>
            </w:pPr>
            <w:ins w:id="36440" w:author="Delta" w:date="2021-07-23T11:12:00Z">
              <w:r w:rsidRPr="008E21F4">
                <w:rPr>
                  <w:rFonts w:cs="Arial"/>
                </w:rPr>
                <w:t>FRC A2-</w:t>
              </w:r>
              <w:r w:rsidRPr="008E21F4">
                <w:rPr>
                  <w:rFonts w:cs="Arial" w:hint="eastAsia"/>
                  <w:lang w:eastAsia="zh-CN"/>
                </w:rPr>
                <w:t>5</w:t>
              </w:r>
              <w:r w:rsidRPr="008E21F4">
                <w:rPr>
                  <w:rFonts w:cs="Arial"/>
                </w:rPr>
                <w:t xml:space="preserve"> in Annex A.2 (Note 1)</w:t>
              </w:r>
            </w:ins>
          </w:p>
        </w:tc>
        <w:tc>
          <w:tcPr>
            <w:tcW w:w="1550" w:type="dxa"/>
            <w:shd w:val="clear" w:color="auto" w:fill="auto"/>
            <w:vAlign w:val="center"/>
            <w:tcPrChange w:id="36441" w:author="Delta" w:date="2021-07-23T11:12:00Z">
              <w:tcPr>
                <w:tcW w:w="1550" w:type="dxa"/>
                <w:shd w:val="clear" w:color="auto" w:fill="auto"/>
                <w:vAlign w:val="center"/>
              </w:tcPr>
            </w:tcPrChange>
          </w:tcPr>
          <w:p w14:paraId="1A1BE9E5" w14:textId="6C22B86E" w:rsidR="00CB3986" w:rsidRPr="008E21F4" w:rsidRDefault="00CB3986" w:rsidP="00D04D5F">
            <w:pPr>
              <w:pStyle w:val="TAC"/>
              <w:rPr>
                <w:ins w:id="36442" w:author="Delta" w:date="2021-07-23T11:12:00Z"/>
                <w:rFonts w:cs="Arial"/>
                <w:lang w:eastAsia="zh-CN"/>
              </w:rPr>
            </w:pPr>
            <w:r w:rsidRPr="008E21F4">
              <w:rPr>
                <w:rFonts w:cs="Arial"/>
                <w:lang w:eastAsia="zh-CN"/>
              </w:rPr>
              <w:t>-61.9</w:t>
            </w:r>
            <w:del w:id="36443" w:author="Delta" w:date="2021-07-23T11:12:00Z">
              <w:r w:rsidR="00F73F79" w:rsidRPr="008735C4">
                <w:rPr>
                  <w:rFonts w:cs="Arial"/>
                  <w:lang w:eastAsia="zh-CN"/>
                </w:rPr>
                <w:delText xml:space="preserve"> </w:delText>
              </w:r>
            </w:del>
          </w:p>
          <w:p w14:paraId="3BE8C923" w14:textId="77777777" w:rsidR="00CB3986" w:rsidRPr="008E21F4" w:rsidRDefault="00CB3986" w:rsidP="00D04D5F">
            <w:pPr>
              <w:pStyle w:val="TAC"/>
              <w:rPr>
                <w:rFonts w:cs="Arial"/>
                <w:lang w:eastAsia="zh-CN"/>
              </w:rPr>
            </w:pPr>
            <w:ins w:id="36444" w:author="Delta" w:date="2021-07-23T11:12:00Z">
              <w:r w:rsidRPr="008E21F4">
                <w:rPr>
                  <w:rFonts w:cs="Arial" w:hint="eastAsia"/>
                  <w:lang w:eastAsia="zh-CN"/>
                </w:rPr>
                <w:t>-65.0</w:t>
              </w:r>
            </w:ins>
          </w:p>
        </w:tc>
        <w:tc>
          <w:tcPr>
            <w:tcW w:w="1567" w:type="dxa"/>
            <w:shd w:val="clear" w:color="auto" w:fill="auto"/>
            <w:vAlign w:val="center"/>
            <w:tcPrChange w:id="36445" w:author="Delta" w:date="2021-07-23T11:12:00Z">
              <w:tcPr>
                <w:tcW w:w="1567" w:type="dxa"/>
                <w:shd w:val="clear" w:color="auto" w:fill="auto"/>
                <w:vAlign w:val="center"/>
              </w:tcPr>
            </w:tcPrChange>
          </w:tcPr>
          <w:p w14:paraId="6C792079" w14:textId="77777777" w:rsidR="00CB3986" w:rsidRPr="008E21F4" w:rsidRDefault="00CB3986" w:rsidP="00D04D5F">
            <w:pPr>
              <w:pStyle w:val="TAC"/>
              <w:rPr>
                <w:rFonts w:cs="Arial"/>
              </w:rPr>
            </w:pPr>
            <w:r w:rsidRPr="008E21F4">
              <w:rPr>
                <w:rFonts w:cs="Arial"/>
              </w:rPr>
              <w:t>-</w:t>
            </w:r>
            <w:r w:rsidRPr="008E21F4">
              <w:rPr>
                <w:rFonts w:cs="Arial"/>
                <w:lang w:eastAsia="zh-CN"/>
              </w:rPr>
              <w:t>68</w:t>
            </w:r>
            <w:r w:rsidRPr="008E21F4">
              <w:rPr>
                <w:rFonts w:cs="Arial"/>
              </w:rPr>
              <w:t>.4</w:t>
            </w:r>
          </w:p>
        </w:tc>
        <w:tc>
          <w:tcPr>
            <w:tcW w:w="1424" w:type="dxa"/>
            <w:shd w:val="clear" w:color="auto" w:fill="auto"/>
            <w:vAlign w:val="center"/>
            <w:tcPrChange w:id="36446" w:author="Delta" w:date="2021-07-23T11:12:00Z">
              <w:tcPr>
                <w:tcW w:w="1424" w:type="dxa"/>
                <w:shd w:val="clear" w:color="auto" w:fill="auto"/>
                <w:vAlign w:val="center"/>
              </w:tcPr>
            </w:tcPrChange>
          </w:tcPr>
          <w:p w14:paraId="7DDFBD36" w14:textId="77777777" w:rsidR="00CB3986" w:rsidRPr="008E21F4" w:rsidRDefault="00CB3986" w:rsidP="00D04D5F">
            <w:pPr>
              <w:pStyle w:val="TAC"/>
              <w:rPr>
                <w:rFonts w:cs="Arial"/>
              </w:rPr>
            </w:pPr>
            <w:r w:rsidRPr="008E21F4">
              <w:rPr>
                <w:rFonts w:cs="Arial"/>
              </w:rPr>
              <w:t>AWGN</w:t>
            </w:r>
          </w:p>
        </w:tc>
      </w:tr>
      <w:tr w:rsidR="00CB3986" w:rsidRPr="008E21F4" w14:paraId="58DB84E9" w14:textId="77777777" w:rsidTr="00D04D5F">
        <w:trPr>
          <w:jc w:val="center"/>
          <w:trPrChange w:id="36447" w:author="Delta" w:date="2021-07-23T11:12:00Z">
            <w:trPr>
              <w:jc w:val="center"/>
            </w:trPr>
          </w:trPrChange>
        </w:trPr>
        <w:tc>
          <w:tcPr>
            <w:tcW w:w="7044" w:type="dxa"/>
            <w:gridSpan w:val="5"/>
            <w:shd w:val="clear" w:color="auto" w:fill="auto"/>
            <w:vAlign w:val="center"/>
            <w:tcPrChange w:id="36448" w:author="Delta" w:date="2021-07-23T11:12:00Z">
              <w:tcPr>
                <w:tcW w:w="7044" w:type="dxa"/>
                <w:gridSpan w:val="5"/>
                <w:shd w:val="clear" w:color="auto" w:fill="auto"/>
                <w:vAlign w:val="center"/>
              </w:tcPr>
            </w:tcPrChange>
          </w:tcPr>
          <w:p w14:paraId="184ED73B" w14:textId="0B0A378B" w:rsidR="00CB3986" w:rsidRPr="008E21F4" w:rsidRDefault="00CB3986" w:rsidP="00D04D5F">
            <w:pPr>
              <w:pStyle w:val="TAN"/>
              <w:rPr>
                <w:ins w:id="36449" w:author="Delta" w:date="2021-07-23T11:12:00Z"/>
                <w:rFonts w:eastAsia="SimSun" w:cs="Arial"/>
                <w:lang w:eastAsia="zh-CN"/>
              </w:rPr>
            </w:pPr>
            <w:r w:rsidRPr="008E21F4">
              <w:rPr>
                <w:rFonts w:cs="Arial"/>
              </w:rPr>
              <w:t>Note</w:t>
            </w:r>
            <w:del w:id="36450" w:author="Delta" w:date="2021-07-23T11:12:00Z">
              <w:r w:rsidR="00F73F79" w:rsidRPr="008735C4">
                <w:rPr>
                  <w:rFonts w:cs="Arial"/>
                </w:rPr>
                <w:delText xml:space="preserve">*: </w:delText>
              </w:r>
            </w:del>
            <w:ins w:id="36451" w:author="Delta" w:date="2021-07-23T11:12:00Z">
              <w:r w:rsidRPr="008E21F4">
                <w:rPr>
                  <w:rFonts w:cs="Arial"/>
                </w:rPr>
                <w:t xml:space="preserve"> 1:</w:t>
              </w:r>
            </w:ins>
            <w:r w:rsidRPr="008E21F4">
              <w:rPr>
                <w:rFonts w:cs="Arial"/>
              </w:rPr>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ins w:id="36452" w:author="Delta" w:date="2021-07-23T11:12:00Z">
              <w:r w:rsidRPr="008E21F4">
                <w:rPr>
                  <w:rFonts w:eastAsia="SimSun" w:cs="Arial"/>
                  <w:lang w:eastAsia="zh-CN"/>
                </w:rPr>
                <w:t>. This reference measurement channel is not applied for Band 46 and Band 49.</w:t>
              </w:r>
            </w:ins>
          </w:p>
          <w:p w14:paraId="23A3AAC8" w14:textId="77777777" w:rsidR="00CB3986" w:rsidRPr="008E21F4" w:rsidRDefault="00CB3986" w:rsidP="00D04D5F">
            <w:pPr>
              <w:pStyle w:val="TAN"/>
              <w:rPr>
                <w:rFonts w:eastAsia="SimSun" w:cs="Arial"/>
                <w:lang w:eastAsia="zh-CN"/>
              </w:rPr>
            </w:pPr>
            <w:ins w:id="36453" w:author="Delta" w:date="2021-07-23T11:12:00Z">
              <w:r w:rsidRPr="008E21F4">
                <w:rPr>
                  <w:rFonts w:eastAsia="SimSun" w:cs="Arial"/>
                  <w:lang w:eastAsia="zh-CN"/>
                </w:rPr>
                <w:t>Note 2:</w:t>
              </w:r>
              <w:r w:rsidRPr="008E21F4">
                <w:rPr>
                  <w:rFonts w:eastAsia="SimSun" w:cs="Arial"/>
                  <w:lang w:eastAsia="zh-CN"/>
                </w:rPr>
                <w:tab/>
                <w:t>The wanted signal mean power is the power level of a single instance of the reference measurement channel.</w:t>
              </w:r>
              <w:r w:rsidRPr="008E21F4">
                <w:rPr>
                  <w:rFonts w:cs="Arial"/>
                </w:rPr>
                <w:t xml:space="preserve"> This requirement shall be </w:t>
              </w:r>
              <w:r w:rsidRPr="008E21F4">
                <w:rPr>
                  <w:rFonts w:cs="Arial" w:hint="eastAsia"/>
                  <w:lang w:eastAsia="zh-CN"/>
                </w:rPr>
                <w:t>tested for</w:t>
              </w:r>
              <w:r w:rsidRPr="008E21F4">
                <w:rPr>
                  <w:rFonts w:cs="Arial" w:hint="eastAsia"/>
                </w:rPr>
                <w:t xml:space="preserve"> </w:t>
              </w:r>
              <w:r w:rsidRPr="008E21F4">
                <w:rPr>
                  <w:rFonts w:cs="Arial" w:hint="eastAsia"/>
                  <w:lang w:eastAsia="zh-CN"/>
                </w:rPr>
                <w:t>at least one</w:t>
              </w:r>
              <w:r w:rsidRPr="008E21F4">
                <w:rPr>
                  <w:rFonts w:cs="Arial"/>
                </w:rPr>
                <w:t xml:space="preserve"> </w:t>
              </w:r>
              <w:r w:rsidRPr="008E21F4">
                <w:rPr>
                  <w:rFonts w:cs="Arial" w:hint="eastAsia"/>
                </w:rPr>
                <w:t>interlace of FRC A</w:t>
              </w:r>
              <w:r w:rsidRPr="008E21F4">
                <w:rPr>
                  <w:rFonts w:cs="Arial"/>
                </w:rPr>
                <w:t>2</w:t>
              </w:r>
              <w:r w:rsidRPr="008E21F4">
                <w:rPr>
                  <w:rFonts w:cs="Arial" w:hint="eastAsia"/>
                </w:rPr>
                <w:t>-</w:t>
              </w:r>
              <w:r w:rsidRPr="008E21F4">
                <w:rPr>
                  <w:rFonts w:cs="Arial" w:hint="eastAsia"/>
                  <w:lang w:eastAsia="zh-CN"/>
                </w:rPr>
                <w:t>4</w:t>
              </w:r>
              <w:r w:rsidRPr="008E21F4">
                <w:rPr>
                  <w:rFonts w:cs="Arial"/>
                  <w:lang w:eastAsia="zh-CN"/>
                </w:rPr>
                <w:t xml:space="preserve"> (if supported)</w:t>
              </w:r>
              <w:r w:rsidRPr="008E21F4">
                <w:rPr>
                  <w:rFonts w:cs="Arial" w:hint="eastAsia"/>
                </w:rPr>
                <w:t xml:space="preserve"> and A</w:t>
              </w:r>
              <w:r w:rsidRPr="008E21F4">
                <w:rPr>
                  <w:rFonts w:cs="Arial"/>
                </w:rPr>
                <w:t>2</w:t>
              </w:r>
              <w:r w:rsidRPr="008E21F4">
                <w:rPr>
                  <w:rFonts w:cs="Arial" w:hint="eastAsia"/>
                </w:rPr>
                <w:t>-</w:t>
              </w:r>
              <w:r w:rsidRPr="008E21F4">
                <w:rPr>
                  <w:rFonts w:cs="Arial"/>
                  <w:lang w:eastAsia="zh-CN"/>
                </w:rPr>
                <w:t>5</w:t>
              </w:r>
              <w:r w:rsidRPr="008E21F4">
                <w:rPr>
                  <w:rFonts w:cs="Arial" w:hint="eastAsia"/>
                </w:rPr>
                <w:t>.</w:t>
              </w:r>
              <w:r w:rsidRPr="008E21F4">
                <w:rPr>
                  <w:rFonts w:cs="Arial"/>
                </w:rPr>
                <w:t xml:space="preserve"> 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w:t>
              </w:r>
              <w:r w:rsidRPr="008E21F4">
                <w:rPr>
                  <w:rFonts w:cs="Arial"/>
                  <w:lang w:eastAsia="zh-CN"/>
                </w:rPr>
                <w:t>only</w:t>
              </w:r>
              <w:r w:rsidRPr="008E21F4">
                <w:rPr>
                  <w:rFonts w:cs="Arial" w:hint="eastAsia"/>
                  <w:lang w:eastAsia="zh-CN"/>
                </w:rPr>
                <w:t xml:space="preserve"> applied for Band 46</w:t>
              </w:r>
              <w:r w:rsidRPr="008E21F4">
                <w:rPr>
                  <w:rFonts w:cs="Arial"/>
                  <w:lang w:eastAsia="zh-CN"/>
                </w:rPr>
                <w:t xml:space="preserve"> and Band 49</w:t>
              </w:r>
              <w:r w:rsidRPr="008E21F4">
                <w:rPr>
                  <w:rFonts w:cs="Arial" w:hint="eastAsia"/>
                  <w:lang w:eastAsia="zh-CN"/>
                </w:rPr>
                <w:t>.</w:t>
              </w:r>
            </w:ins>
          </w:p>
        </w:tc>
      </w:tr>
    </w:tbl>
    <w:p w14:paraId="7886B8B5" w14:textId="77777777" w:rsidR="00CB3986" w:rsidRPr="008E21F4" w:rsidRDefault="00CB3986" w:rsidP="00CB3986"/>
    <w:p w14:paraId="6368DE54" w14:textId="77777777" w:rsidR="00CB3986" w:rsidRPr="008E21F4" w:rsidRDefault="00CB3986" w:rsidP="00CB3986">
      <w:pPr>
        <w:pStyle w:val="TH"/>
        <w:rPr>
          <w:lang w:eastAsia="zh-CN"/>
        </w:rPr>
      </w:pPr>
      <w:r w:rsidRPr="008E21F4">
        <w:rPr>
          <w:rFonts w:eastAsia="Osaka"/>
        </w:rPr>
        <w:t xml:space="preserve">Table </w:t>
      </w:r>
      <w:r w:rsidRPr="008E21F4">
        <w:rPr>
          <w:lang w:eastAsia="zh-CN"/>
        </w:rPr>
        <w:t>7</w:t>
      </w:r>
      <w:r w:rsidRPr="008E21F4">
        <w:rPr>
          <w:rFonts w:eastAsia="Osaka"/>
        </w:rPr>
        <w:t>.3-</w:t>
      </w:r>
      <w:r w:rsidRPr="008E21F4">
        <w:rPr>
          <w:lang w:eastAsia="zh-CN"/>
        </w:rPr>
        <w:t>3</w:t>
      </w:r>
      <w:r w:rsidRPr="008E21F4">
        <w:rPr>
          <w:rFonts w:eastAsia="Osaka"/>
        </w:rPr>
        <w:t xml:space="preserve">: </w:t>
      </w:r>
      <w:r w:rsidRPr="008E21F4">
        <w:rPr>
          <w:lang w:eastAsia="zh-CN"/>
        </w:rPr>
        <w:t>Home BS d</w:t>
      </w:r>
      <w:r w:rsidRPr="008E21F4">
        <w:t>ynamic range</w:t>
      </w:r>
      <w:ins w:id="36454" w:author="Delta" w:date="2021-07-23T11:12:00Z">
        <w:r w:rsidRPr="008E21F4">
          <w:t xml:space="preserve"> for E-UTRA carrier</w:t>
        </w:r>
      </w:ins>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6455" w:author="Delta" w:date="2021-07-23T11:12:00Z">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16"/>
        <w:gridCol w:w="1387"/>
        <w:gridCol w:w="1550"/>
        <w:gridCol w:w="1567"/>
        <w:gridCol w:w="1424"/>
        <w:tblGridChange w:id="36456">
          <w:tblGrid>
            <w:gridCol w:w="1116"/>
            <w:gridCol w:w="1387"/>
            <w:gridCol w:w="1550"/>
            <w:gridCol w:w="1567"/>
            <w:gridCol w:w="1424"/>
          </w:tblGrid>
        </w:tblGridChange>
      </w:tblGrid>
      <w:tr w:rsidR="00CB3986" w:rsidRPr="008E21F4" w14:paraId="51B4DBF5" w14:textId="77777777" w:rsidTr="00D04D5F">
        <w:trPr>
          <w:jc w:val="center"/>
          <w:trPrChange w:id="36457" w:author="Delta" w:date="2021-07-23T11:12:00Z">
            <w:trPr>
              <w:jc w:val="center"/>
            </w:trPr>
          </w:trPrChange>
        </w:trPr>
        <w:tc>
          <w:tcPr>
            <w:tcW w:w="1116" w:type="dxa"/>
            <w:shd w:val="clear" w:color="auto" w:fill="auto"/>
            <w:vAlign w:val="center"/>
            <w:tcPrChange w:id="36458" w:author="Delta" w:date="2021-07-23T11:12:00Z">
              <w:tcPr>
                <w:tcW w:w="1116" w:type="dxa"/>
                <w:shd w:val="clear" w:color="auto" w:fill="auto"/>
                <w:vAlign w:val="center"/>
              </w:tcPr>
            </w:tcPrChange>
          </w:tcPr>
          <w:p w14:paraId="49262FFB" w14:textId="77777777" w:rsidR="00CB3986" w:rsidRPr="00D56583" w:rsidRDefault="00CB3986" w:rsidP="00D04D5F">
            <w:pPr>
              <w:pStyle w:val="TAH"/>
              <w:rPr>
                <w:lang w:val="sv-FI"/>
                <w:rPrChange w:id="36459" w:author="Delta" w:date="2021-07-23T11:12:00Z">
                  <w:rPr>
                    <w:lang w:val="it-IT"/>
                  </w:rPr>
                </w:rPrChange>
              </w:rPr>
            </w:pPr>
            <w:r w:rsidRPr="00D56583">
              <w:rPr>
                <w:lang w:val="sv-FI"/>
                <w:rPrChange w:id="36460" w:author="Delta" w:date="2021-07-23T11:12:00Z">
                  <w:rPr>
                    <w:lang w:val="it-IT"/>
                  </w:rPr>
                </w:rPrChange>
              </w:rPr>
              <w:t>E-UTRA</w:t>
            </w:r>
          </w:p>
          <w:p w14:paraId="590B8680" w14:textId="77777777" w:rsidR="00CB3986" w:rsidRPr="00D56583" w:rsidRDefault="00CB3986" w:rsidP="00D04D5F">
            <w:pPr>
              <w:pStyle w:val="TAH"/>
              <w:rPr>
                <w:lang w:val="sv-FI"/>
                <w:rPrChange w:id="36461" w:author="Delta" w:date="2021-07-23T11:12:00Z">
                  <w:rPr>
                    <w:lang w:val="it-IT"/>
                  </w:rPr>
                </w:rPrChange>
              </w:rPr>
            </w:pPr>
            <w:r w:rsidRPr="00D56583">
              <w:rPr>
                <w:lang w:val="sv-FI"/>
                <w:rPrChange w:id="36462" w:author="Delta" w:date="2021-07-23T11:12:00Z">
                  <w:rPr>
                    <w:lang w:val="it-IT"/>
                  </w:rPr>
                </w:rPrChange>
              </w:rPr>
              <w:t>channel bandwidth [MHz]</w:t>
            </w:r>
          </w:p>
        </w:tc>
        <w:tc>
          <w:tcPr>
            <w:tcW w:w="1387" w:type="dxa"/>
            <w:shd w:val="clear" w:color="auto" w:fill="auto"/>
            <w:vAlign w:val="center"/>
            <w:tcPrChange w:id="36463" w:author="Delta" w:date="2021-07-23T11:12:00Z">
              <w:tcPr>
                <w:tcW w:w="1387" w:type="dxa"/>
                <w:shd w:val="clear" w:color="auto" w:fill="auto"/>
                <w:vAlign w:val="center"/>
              </w:tcPr>
            </w:tcPrChange>
          </w:tcPr>
          <w:p w14:paraId="2A33BFEE" w14:textId="77777777" w:rsidR="00CB3986" w:rsidRPr="008E21F4" w:rsidRDefault="00CB3986" w:rsidP="00D04D5F">
            <w:pPr>
              <w:pStyle w:val="TAH"/>
              <w:rPr>
                <w:rFonts w:cs="Arial"/>
              </w:rPr>
            </w:pPr>
            <w:r w:rsidRPr="008E21F4">
              <w:rPr>
                <w:rFonts w:cs="Arial"/>
              </w:rPr>
              <w:t>Reference measurement channel</w:t>
            </w:r>
          </w:p>
        </w:tc>
        <w:tc>
          <w:tcPr>
            <w:tcW w:w="1550" w:type="dxa"/>
            <w:shd w:val="clear" w:color="auto" w:fill="auto"/>
            <w:vAlign w:val="center"/>
            <w:tcPrChange w:id="36464" w:author="Delta" w:date="2021-07-23T11:12:00Z">
              <w:tcPr>
                <w:tcW w:w="1550" w:type="dxa"/>
                <w:shd w:val="clear" w:color="auto" w:fill="auto"/>
                <w:vAlign w:val="center"/>
              </w:tcPr>
            </w:tcPrChange>
          </w:tcPr>
          <w:p w14:paraId="1E56E8BA" w14:textId="77777777" w:rsidR="00CB3986" w:rsidRPr="008E21F4" w:rsidRDefault="00CB3986" w:rsidP="00D04D5F">
            <w:pPr>
              <w:pStyle w:val="TAH"/>
              <w:rPr>
                <w:rFonts w:cs="Arial"/>
              </w:rPr>
            </w:pPr>
            <w:r w:rsidRPr="008E21F4">
              <w:rPr>
                <w:rFonts w:cs="Arial"/>
              </w:rPr>
              <w:t>Wanted signal mean power [dBm]</w:t>
            </w:r>
          </w:p>
        </w:tc>
        <w:tc>
          <w:tcPr>
            <w:tcW w:w="1567" w:type="dxa"/>
            <w:shd w:val="clear" w:color="auto" w:fill="auto"/>
            <w:vAlign w:val="center"/>
            <w:tcPrChange w:id="36465" w:author="Delta" w:date="2021-07-23T11:12:00Z">
              <w:tcPr>
                <w:tcW w:w="1567" w:type="dxa"/>
                <w:shd w:val="clear" w:color="auto" w:fill="auto"/>
                <w:vAlign w:val="center"/>
              </w:tcPr>
            </w:tcPrChange>
          </w:tcPr>
          <w:p w14:paraId="072AE431" w14:textId="77777777" w:rsidR="00CB3986" w:rsidRPr="008E21F4" w:rsidRDefault="00CB3986" w:rsidP="00D04D5F">
            <w:pPr>
              <w:pStyle w:val="TAH"/>
              <w:rPr>
                <w:rFonts w:cs="Arial"/>
              </w:rPr>
            </w:pPr>
            <w:r w:rsidRPr="008E21F4">
              <w:rPr>
                <w:rFonts w:cs="Arial"/>
              </w:rPr>
              <w:t>Interfering signal mean power [dBm] / BW</w:t>
            </w:r>
            <w:r w:rsidRPr="008E21F4">
              <w:rPr>
                <w:rFonts w:cs="Arial"/>
                <w:vertAlign w:val="subscript"/>
              </w:rPr>
              <w:t>Config</w:t>
            </w:r>
          </w:p>
        </w:tc>
        <w:tc>
          <w:tcPr>
            <w:tcW w:w="1424" w:type="dxa"/>
            <w:shd w:val="clear" w:color="auto" w:fill="auto"/>
            <w:vAlign w:val="center"/>
            <w:tcPrChange w:id="36466" w:author="Delta" w:date="2021-07-23T11:12:00Z">
              <w:tcPr>
                <w:tcW w:w="1424" w:type="dxa"/>
                <w:shd w:val="clear" w:color="auto" w:fill="auto"/>
                <w:vAlign w:val="center"/>
              </w:tcPr>
            </w:tcPrChange>
          </w:tcPr>
          <w:p w14:paraId="1380DD42" w14:textId="77777777" w:rsidR="00CB3986" w:rsidRPr="008E21F4" w:rsidRDefault="00CB3986" w:rsidP="00D04D5F">
            <w:pPr>
              <w:pStyle w:val="TAH"/>
              <w:rPr>
                <w:rFonts w:cs="Arial"/>
              </w:rPr>
            </w:pPr>
            <w:r w:rsidRPr="008E21F4">
              <w:rPr>
                <w:rFonts w:cs="Arial"/>
              </w:rPr>
              <w:t>Type of interfering signal</w:t>
            </w:r>
          </w:p>
        </w:tc>
      </w:tr>
      <w:tr w:rsidR="00CB3986" w:rsidRPr="008E21F4" w14:paraId="50422A4E" w14:textId="77777777" w:rsidTr="00D04D5F">
        <w:trPr>
          <w:jc w:val="center"/>
          <w:trPrChange w:id="36467" w:author="Delta" w:date="2021-07-23T11:12:00Z">
            <w:trPr>
              <w:jc w:val="center"/>
            </w:trPr>
          </w:trPrChange>
        </w:trPr>
        <w:tc>
          <w:tcPr>
            <w:tcW w:w="1116" w:type="dxa"/>
            <w:shd w:val="clear" w:color="auto" w:fill="auto"/>
            <w:vAlign w:val="center"/>
            <w:tcPrChange w:id="36468" w:author="Delta" w:date="2021-07-23T11:12:00Z">
              <w:tcPr>
                <w:tcW w:w="1116" w:type="dxa"/>
                <w:shd w:val="clear" w:color="auto" w:fill="auto"/>
                <w:vAlign w:val="center"/>
              </w:tcPr>
            </w:tcPrChange>
          </w:tcPr>
          <w:p w14:paraId="22671B93" w14:textId="77777777" w:rsidR="00CB3986" w:rsidRPr="008E21F4" w:rsidRDefault="00CB3986" w:rsidP="00D04D5F">
            <w:pPr>
              <w:pStyle w:val="TAC"/>
              <w:rPr>
                <w:rFonts w:cs="Arial"/>
              </w:rPr>
            </w:pPr>
            <w:r w:rsidRPr="008E21F4">
              <w:rPr>
                <w:rFonts w:cs="Arial"/>
              </w:rPr>
              <w:t>1.4</w:t>
            </w:r>
          </w:p>
        </w:tc>
        <w:tc>
          <w:tcPr>
            <w:tcW w:w="1387" w:type="dxa"/>
            <w:shd w:val="clear" w:color="auto" w:fill="auto"/>
            <w:vAlign w:val="center"/>
            <w:tcPrChange w:id="36469" w:author="Delta" w:date="2021-07-23T11:12:00Z">
              <w:tcPr>
                <w:tcW w:w="1387" w:type="dxa"/>
                <w:shd w:val="clear" w:color="auto" w:fill="auto"/>
                <w:vAlign w:val="center"/>
              </w:tcPr>
            </w:tcPrChange>
          </w:tcPr>
          <w:p w14:paraId="68999A83" w14:textId="77777777" w:rsidR="00CB3986" w:rsidRPr="008E21F4" w:rsidRDefault="00CB3986" w:rsidP="00D04D5F">
            <w:pPr>
              <w:pStyle w:val="TAC"/>
              <w:rPr>
                <w:rFonts w:cs="Arial"/>
              </w:rPr>
            </w:pPr>
            <w:r w:rsidRPr="008E21F4">
              <w:rPr>
                <w:rFonts w:cs="Arial"/>
              </w:rPr>
              <w:t>FRC A2-1 in Annex A.2</w:t>
            </w:r>
          </w:p>
        </w:tc>
        <w:tc>
          <w:tcPr>
            <w:tcW w:w="1550" w:type="dxa"/>
            <w:shd w:val="clear" w:color="auto" w:fill="auto"/>
            <w:vAlign w:val="center"/>
            <w:tcPrChange w:id="36470" w:author="Delta" w:date="2021-07-23T11:12:00Z">
              <w:tcPr>
                <w:tcW w:w="1550" w:type="dxa"/>
                <w:shd w:val="clear" w:color="auto" w:fill="auto"/>
                <w:vAlign w:val="center"/>
              </w:tcPr>
            </w:tcPrChange>
          </w:tcPr>
          <w:p w14:paraId="67C971B3" w14:textId="77777777" w:rsidR="00CB3986" w:rsidRPr="008E21F4" w:rsidRDefault="00CB3986" w:rsidP="00D04D5F">
            <w:pPr>
              <w:pStyle w:val="TAC"/>
              <w:rPr>
                <w:rFonts w:cs="Arial"/>
                <w:lang w:eastAsia="zh-CN"/>
              </w:rPr>
            </w:pPr>
            <w:r w:rsidRPr="008E21F4">
              <w:rPr>
                <w:rFonts w:cs="Arial"/>
                <w:lang w:eastAsia="zh-CN"/>
              </w:rPr>
              <w:t>-31.</w:t>
            </w:r>
            <w:r w:rsidRPr="008E21F4">
              <w:rPr>
                <w:rFonts w:ascii="Times New Roman" w:eastAsia="SimSun" w:hAnsi="Times New Roman" w:cs="Arial"/>
                <w:lang w:eastAsia="zh-CN"/>
              </w:rPr>
              <w:t>5</w:t>
            </w:r>
          </w:p>
        </w:tc>
        <w:tc>
          <w:tcPr>
            <w:tcW w:w="1567" w:type="dxa"/>
            <w:shd w:val="clear" w:color="auto" w:fill="auto"/>
            <w:vAlign w:val="center"/>
            <w:tcPrChange w:id="36471" w:author="Delta" w:date="2021-07-23T11:12:00Z">
              <w:tcPr>
                <w:tcW w:w="1567" w:type="dxa"/>
                <w:shd w:val="clear" w:color="auto" w:fill="auto"/>
                <w:vAlign w:val="center"/>
              </w:tcPr>
            </w:tcPrChange>
          </w:tcPr>
          <w:p w14:paraId="361BBF43" w14:textId="77777777" w:rsidR="00CB3986" w:rsidRPr="008E21F4" w:rsidRDefault="00CB3986" w:rsidP="00D04D5F">
            <w:pPr>
              <w:pStyle w:val="TAC"/>
              <w:rPr>
                <w:rFonts w:cs="Arial"/>
                <w:lang w:eastAsia="zh-CN"/>
              </w:rPr>
            </w:pPr>
            <w:r w:rsidRPr="008E21F4">
              <w:rPr>
                <w:rFonts w:cs="Arial"/>
                <w:lang w:eastAsia="zh-CN"/>
              </w:rPr>
              <w:t>-44.2</w:t>
            </w:r>
          </w:p>
        </w:tc>
        <w:tc>
          <w:tcPr>
            <w:tcW w:w="1424" w:type="dxa"/>
            <w:shd w:val="clear" w:color="auto" w:fill="auto"/>
            <w:vAlign w:val="center"/>
            <w:tcPrChange w:id="36472" w:author="Delta" w:date="2021-07-23T11:12:00Z">
              <w:tcPr>
                <w:tcW w:w="1424" w:type="dxa"/>
                <w:shd w:val="clear" w:color="auto" w:fill="auto"/>
                <w:vAlign w:val="center"/>
              </w:tcPr>
            </w:tcPrChange>
          </w:tcPr>
          <w:p w14:paraId="61854202" w14:textId="77777777" w:rsidR="00CB3986" w:rsidRPr="008E21F4" w:rsidRDefault="00CB3986" w:rsidP="00D04D5F">
            <w:pPr>
              <w:pStyle w:val="TAC"/>
              <w:rPr>
                <w:rFonts w:cs="Arial"/>
              </w:rPr>
            </w:pPr>
            <w:r w:rsidRPr="008E21F4">
              <w:rPr>
                <w:rFonts w:cs="Arial"/>
              </w:rPr>
              <w:t>AWGN</w:t>
            </w:r>
          </w:p>
        </w:tc>
      </w:tr>
      <w:tr w:rsidR="00CB3986" w:rsidRPr="008E21F4" w14:paraId="349C9A7C" w14:textId="77777777" w:rsidTr="00D04D5F">
        <w:trPr>
          <w:jc w:val="center"/>
          <w:trPrChange w:id="36473" w:author="Delta" w:date="2021-07-23T11:12:00Z">
            <w:trPr>
              <w:jc w:val="center"/>
            </w:trPr>
          </w:trPrChange>
        </w:trPr>
        <w:tc>
          <w:tcPr>
            <w:tcW w:w="1116" w:type="dxa"/>
            <w:shd w:val="clear" w:color="auto" w:fill="auto"/>
            <w:vAlign w:val="center"/>
            <w:tcPrChange w:id="36474" w:author="Delta" w:date="2021-07-23T11:12:00Z">
              <w:tcPr>
                <w:tcW w:w="1116" w:type="dxa"/>
                <w:shd w:val="clear" w:color="auto" w:fill="auto"/>
                <w:vAlign w:val="center"/>
              </w:tcPr>
            </w:tcPrChange>
          </w:tcPr>
          <w:p w14:paraId="155DDB8A" w14:textId="77777777" w:rsidR="00CB3986" w:rsidRPr="008E21F4" w:rsidRDefault="00CB3986" w:rsidP="00D04D5F">
            <w:pPr>
              <w:pStyle w:val="TAC"/>
              <w:rPr>
                <w:rFonts w:cs="Arial"/>
              </w:rPr>
            </w:pPr>
            <w:r w:rsidRPr="008E21F4">
              <w:rPr>
                <w:rFonts w:cs="Arial"/>
              </w:rPr>
              <w:t>3</w:t>
            </w:r>
          </w:p>
        </w:tc>
        <w:tc>
          <w:tcPr>
            <w:tcW w:w="1387" w:type="dxa"/>
            <w:shd w:val="clear" w:color="auto" w:fill="auto"/>
            <w:vAlign w:val="center"/>
            <w:tcPrChange w:id="36475" w:author="Delta" w:date="2021-07-23T11:12:00Z">
              <w:tcPr>
                <w:tcW w:w="1387" w:type="dxa"/>
                <w:shd w:val="clear" w:color="auto" w:fill="auto"/>
                <w:vAlign w:val="center"/>
              </w:tcPr>
            </w:tcPrChange>
          </w:tcPr>
          <w:p w14:paraId="4CBBF182" w14:textId="77777777" w:rsidR="00CB3986" w:rsidRPr="008E21F4" w:rsidRDefault="00CB3986" w:rsidP="00D04D5F">
            <w:pPr>
              <w:pStyle w:val="TAC"/>
              <w:rPr>
                <w:rFonts w:cs="Arial"/>
              </w:rPr>
            </w:pPr>
            <w:r w:rsidRPr="008E21F4">
              <w:rPr>
                <w:rFonts w:cs="Arial"/>
              </w:rPr>
              <w:t>FRC A2-2 in Annex A.2</w:t>
            </w:r>
          </w:p>
        </w:tc>
        <w:tc>
          <w:tcPr>
            <w:tcW w:w="1550" w:type="dxa"/>
            <w:shd w:val="clear" w:color="auto" w:fill="auto"/>
            <w:vAlign w:val="center"/>
            <w:tcPrChange w:id="36476" w:author="Delta" w:date="2021-07-23T11:12:00Z">
              <w:tcPr>
                <w:tcW w:w="1550" w:type="dxa"/>
                <w:shd w:val="clear" w:color="auto" w:fill="auto"/>
                <w:vAlign w:val="center"/>
              </w:tcPr>
            </w:tcPrChange>
          </w:tcPr>
          <w:p w14:paraId="612CE0CA" w14:textId="77777777" w:rsidR="00CB3986" w:rsidRPr="008E21F4" w:rsidRDefault="00CB3986" w:rsidP="00D04D5F">
            <w:pPr>
              <w:pStyle w:val="TAC"/>
              <w:rPr>
                <w:rFonts w:cs="Arial"/>
                <w:lang w:eastAsia="zh-CN"/>
              </w:rPr>
            </w:pPr>
            <w:r w:rsidRPr="008E21F4">
              <w:rPr>
                <w:rFonts w:cs="Arial"/>
                <w:lang w:eastAsia="zh-CN"/>
              </w:rPr>
              <w:t>-27.</w:t>
            </w:r>
            <w:r w:rsidRPr="008E21F4">
              <w:rPr>
                <w:rFonts w:ascii="Times New Roman" w:eastAsia="SimSun" w:hAnsi="Times New Roman" w:cs="Arial"/>
                <w:lang w:eastAsia="zh-CN"/>
              </w:rPr>
              <w:t>6</w:t>
            </w:r>
          </w:p>
        </w:tc>
        <w:tc>
          <w:tcPr>
            <w:tcW w:w="1567" w:type="dxa"/>
            <w:shd w:val="clear" w:color="auto" w:fill="auto"/>
            <w:vAlign w:val="center"/>
            <w:tcPrChange w:id="36477" w:author="Delta" w:date="2021-07-23T11:12:00Z">
              <w:tcPr>
                <w:tcW w:w="1567" w:type="dxa"/>
                <w:shd w:val="clear" w:color="auto" w:fill="auto"/>
                <w:vAlign w:val="center"/>
              </w:tcPr>
            </w:tcPrChange>
          </w:tcPr>
          <w:p w14:paraId="11B89A0D" w14:textId="77777777" w:rsidR="00CB3986" w:rsidRPr="008E21F4" w:rsidRDefault="00CB3986" w:rsidP="00D04D5F">
            <w:pPr>
              <w:pStyle w:val="TAC"/>
              <w:rPr>
                <w:rFonts w:cs="Arial"/>
                <w:lang w:eastAsia="zh-CN"/>
              </w:rPr>
            </w:pPr>
            <w:r w:rsidRPr="008E21F4">
              <w:rPr>
                <w:rFonts w:cs="Arial"/>
                <w:lang w:eastAsia="zh-CN"/>
              </w:rPr>
              <w:t>-40.2</w:t>
            </w:r>
          </w:p>
        </w:tc>
        <w:tc>
          <w:tcPr>
            <w:tcW w:w="1424" w:type="dxa"/>
            <w:shd w:val="clear" w:color="auto" w:fill="auto"/>
            <w:vAlign w:val="center"/>
            <w:tcPrChange w:id="36478" w:author="Delta" w:date="2021-07-23T11:12:00Z">
              <w:tcPr>
                <w:tcW w:w="1424" w:type="dxa"/>
                <w:shd w:val="clear" w:color="auto" w:fill="auto"/>
                <w:vAlign w:val="center"/>
              </w:tcPr>
            </w:tcPrChange>
          </w:tcPr>
          <w:p w14:paraId="71FA9114" w14:textId="77777777" w:rsidR="00CB3986" w:rsidRPr="008E21F4" w:rsidRDefault="00CB3986" w:rsidP="00D04D5F">
            <w:pPr>
              <w:pStyle w:val="TAC"/>
              <w:rPr>
                <w:rFonts w:cs="Arial"/>
              </w:rPr>
            </w:pPr>
            <w:r w:rsidRPr="008E21F4">
              <w:rPr>
                <w:rFonts w:cs="Arial"/>
              </w:rPr>
              <w:t>AWGN</w:t>
            </w:r>
          </w:p>
        </w:tc>
      </w:tr>
      <w:tr w:rsidR="00CB3986" w:rsidRPr="008E21F4" w14:paraId="2F6A8840" w14:textId="77777777" w:rsidTr="00D04D5F">
        <w:trPr>
          <w:jc w:val="center"/>
          <w:trPrChange w:id="36479" w:author="Delta" w:date="2021-07-23T11:12:00Z">
            <w:trPr>
              <w:jc w:val="center"/>
            </w:trPr>
          </w:trPrChange>
        </w:trPr>
        <w:tc>
          <w:tcPr>
            <w:tcW w:w="1116" w:type="dxa"/>
            <w:shd w:val="clear" w:color="auto" w:fill="auto"/>
            <w:vAlign w:val="center"/>
            <w:tcPrChange w:id="36480" w:author="Delta" w:date="2021-07-23T11:12:00Z">
              <w:tcPr>
                <w:tcW w:w="1116" w:type="dxa"/>
                <w:shd w:val="clear" w:color="auto" w:fill="auto"/>
                <w:vAlign w:val="center"/>
              </w:tcPr>
            </w:tcPrChange>
          </w:tcPr>
          <w:p w14:paraId="76DF6860" w14:textId="77777777" w:rsidR="00CB3986" w:rsidRPr="008E21F4" w:rsidRDefault="00CB3986" w:rsidP="00D04D5F">
            <w:pPr>
              <w:pStyle w:val="TAC"/>
              <w:rPr>
                <w:rFonts w:cs="Arial"/>
              </w:rPr>
            </w:pPr>
            <w:r w:rsidRPr="008E21F4">
              <w:rPr>
                <w:rFonts w:cs="Arial"/>
              </w:rPr>
              <w:t>5</w:t>
            </w:r>
          </w:p>
        </w:tc>
        <w:tc>
          <w:tcPr>
            <w:tcW w:w="1387" w:type="dxa"/>
            <w:shd w:val="clear" w:color="auto" w:fill="auto"/>
            <w:vAlign w:val="center"/>
            <w:tcPrChange w:id="36481" w:author="Delta" w:date="2021-07-23T11:12:00Z">
              <w:tcPr>
                <w:tcW w:w="1387" w:type="dxa"/>
                <w:shd w:val="clear" w:color="auto" w:fill="auto"/>
                <w:vAlign w:val="center"/>
              </w:tcPr>
            </w:tcPrChange>
          </w:tcPr>
          <w:p w14:paraId="73B42934"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Change w:id="36482" w:author="Delta" w:date="2021-07-23T11:12:00Z">
              <w:tcPr>
                <w:tcW w:w="1550" w:type="dxa"/>
                <w:shd w:val="clear" w:color="auto" w:fill="auto"/>
                <w:vAlign w:val="center"/>
              </w:tcPr>
            </w:tcPrChange>
          </w:tcPr>
          <w:p w14:paraId="619D9352" w14:textId="77777777" w:rsidR="00CB3986" w:rsidRPr="008E21F4" w:rsidRDefault="00CB3986" w:rsidP="00D04D5F">
            <w:pPr>
              <w:pStyle w:val="TAC"/>
              <w:rPr>
                <w:rFonts w:cs="Arial"/>
                <w:lang w:eastAsia="zh-CN"/>
              </w:rPr>
            </w:pPr>
            <w:r w:rsidRPr="008E21F4">
              <w:rPr>
                <w:rFonts w:cs="Arial"/>
                <w:lang w:eastAsia="zh-CN"/>
              </w:rPr>
              <w:t>-25.</w:t>
            </w:r>
            <w:r w:rsidRPr="008E21F4">
              <w:rPr>
                <w:rFonts w:ascii="Times New Roman" w:eastAsia="SimSun" w:hAnsi="Times New Roman" w:cs="Arial"/>
                <w:lang w:eastAsia="zh-CN"/>
              </w:rPr>
              <w:t>4</w:t>
            </w:r>
          </w:p>
        </w:tc>
        <w:tc>
          <w:tcPr>
            <w:tcW w:w="1567" w:type="dxa"/>
            <w:shd w:val="clear" w:color="auto" w:fill="auto"/>
            <w:vAlign w:val="center"/>
            <w:tcPrChange w:id="36483" w:author="Delta" w:date="2021-07-23T11:12:00Z">
              <w:tcPr>
                <w:tcW w:w="1567" w:type="dxa"/>
                <w:shd w:val="clear" w:color="auto" w:fill="auto"/>
                <w:vAlign w:val="center"/>
              </w:tcPr>
            </w:tcPrChange>
          </w:tcPr>
          <w:p w14:paraId="75298C20" w14:textId="77777777" w:rsidR="00CB3986" w:rsidRPr="008E21F4" w:rsidRDefault="00CB3986" w:rsidP="00D04D5F">
            <w:pPr>
              <w:pStyle w:val="TAC"/>
              <w:rPr>
                <w:rFonts w:cs="Arial"/>
                <w:lang w:eastAsia="zh-CN"/>
              </w:rPr>
            </w:pPr>
            <w:r w:rsidRPr="008E21F4">
              <w:rPr>
                <w:rFonts w:cs="Arial"/>
                <w:lang w:eastAsia="zh-CN"/>
              </w:rPr>
              <w:t>-38</w:t>
            </w:r>
          </w:p>
        </w:tc>
        <w:tc>
          <w:tcPr>
            <w:tcW w:w="1424" w:type="dxa"/>
            <w:shd w:val="clear" w:color="auto" w:fill="auto"/>
            <w:vAlign w:val="center"/>
            <w:tcPrChange w:id="36484" w:author="Delta" w:date="2021-07-23T11:12:00Z">
              <w:tcPr>
                <w:tcW w:w="1424" w:type="dxa"/>
                <w:shd w:val="clear" w:color="auto" w:fill="auto"/>
                <w:vAlign w:val="center"/>
              </w:tcPr>
            </w:tcPrChange>
          </w:tcPr>
          <w:p w14:paraId="55F19193" w14:textId="77777777" w:rsidR="00CB3986" w:rsidRPr="008E21F4" w:rsidRDefault="00CB3986" w:rsidP="00D04D5F">
            <w:pPr>
              <w:pStyle w:val="TAC"/>
              <w:rPr>
                <w:rFonts w:cs="Arial"/>
              </w:rPr>
            </w:pPr>
            <w:r w:rsidRPr="008E21F4">
              <w:rPr>
                <w:rFonts w:cs="Arial"/>
              </w:rPr>
              <w:t>AWGN</w:t>
            </w:r>
          </w:p>
        </w:tc>
      </w:tr>
      <w:tr w:rsidR="00CB3986" w:rsidRPr="008E21F4" w14:paraId="38873FF2" w14:textId="77777777" w:rsidTr="00D04D5F">
        <w:trPr>
          <w:jc w:val="center"/>
          <w:trPrChange w:id="36485" w:author="Delta" w:date="2021-07-23T11:12:00Z">
            <w:trPr>
              <w:jc w:val="center"/>
            </w:trPr>
          </w:trPrChange>
        </w:trPr>
        <w:tc>
          <w:tcPr>
            <w:tcW w:w="1116" w:type="dxa"/>
            <w:shd w:val="clear" w:color="auto" w:fill="auto"/>
            <w:vAlign w:val="center"/>
            <w:tcPrChange w:id="36486" w:author="Delta" w:date="2021-07-23T11:12:00Z">
              <w:tcPr>
                <w:tcW w:w="1116" w:type="dxa"/>
                <w:shd w:val="clear" w:color="auto" w:fill="auto"/>
                <w:vAlign w:val="center"/>
              </w:tcPr>
            </w:tcPrChange>
          </w:tcPr>
          <w:p w14:paraId="24F9BC8B" w14:textId="77777777" w:rsidR="00CB3986" w:rsidRPr="008E21F4" w:rsidRDefault="00CB3986" w:rsidP="00D04D5F">
            <w:pPr>
              <w:pStyle w:val="TAC"/>
              <w:rPr>
                <w:rFonts w:cs="Arial"/>
              </w:rPr>
            </w:pPr>
            <w:r w:rsidRPr="008E21F4">
              <w:rPr>
                <w:rFonts w:cs="Arial"/>
              </w:rPr>
              <w:t>10</w:t>
            </w:r>
          </w:p>
        </w:tc>
        <w:tc>
          <w:tcPr>
            <w:tcW w:w="1387" w:type="dxa"/>
            <w:shd w:val="clear" w:color="auto" w:fill="auto"/>
            <w:vAlign w:val="center"/>
            <w:tcPrChange w:id="36487" w:author="Delta" w:date="2021-07-23T11:12:00Z">
              <w:tcPr>
                <w:tcW w:w="1387" w:type="dxa"/>
                <w:shd w:val="clear" w:color="auto" w:fill="auto"/>
                <w:vAlign w:val="center"/>
              </w:tcPr>
            </w:tcPrChange>
          </w:tcPr>
          <w:p w14:paraId="1BC2EA4E"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Change w:id="36488" w:author="Delta" w:date="2021-07-23T11:12:00Z">
              <w:tcPr>
                <w:tcW w:w="1550" w:type="dxa"/>
                <w:shd w:val="clear" w:color="auto" w:fill="auto"/>
                <w:vAlign w:val="center"/>
              </w:tcPr>
            </w:tcPrChange>
          </w:tcPr>
          <w:p w14:paraId="1FA3629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5.</w:t>
            </w:r>
            <w:r w:rsidRPr="008E21F4">
              <w:rPr>
                <w:rFonts w:ascii="Times New Roman" w:eastAsia="SimSun" w:hAnsi="Times New Roman" w:cs="Arial"/>
                <w:lang w:eastAsia="zh-CN"/>
              </w:rPr>
              <w:t xml:space="preserve"> 4</w:t>
            </w:r>
          </w:p>
        </w:tc>
        <w:tc>
          <w:tcPr>
            <w:tcW w:w="1567" w:type="dxa"/>
            <w:shd w:val="clear" w:color="auto" w:fill="auto"/>
            <w:vAlign w:val="center"/>
            <w:tcPrChange w:id="36489" w:author="Delta" w:date="2021-07-23T11:12:00Z">
              <w:tcPr>
                <w:tcW w:w="1567" w:type="dxa"/>
                <w:shd w:val="clear" w:color="auto" w:fill="auto"/>
                <w:vAlign w:val="center"/>
              </w:tcPr>
            </w:tcPrChange>
          </w:tcPr>
          <w:p w14:paraId="5A0A13CB" w14:textId="77777777" w:rsidR="00CB3986" w:rsidRPr="008E21F4" w:rsidRDefault="00CB3986" w:rsidP="00D04D5F">
            <w:pPr>
              <w:pStyle w:val="TAC"/>
              <w:rPr>
                <w:rFonts w:cs="Arial"/>
                <w:lang w:eastAsia="zh-CN"/>
              </w:rPr>
            </w:pPr>
            <w:r w:rsidRPr="008E21F4">
              <w:rPr>
                <w:rFonts w:cs="Arial"/>
                <w:lang w:eastAsia="zh-CN"/>
              </w:rPr>
              <w:t>-35</w:t>
            </w:r>
          </w:p>
        </w:tc>
        <w:tc>
          <w:tcPr>
            <w:tcW w:w="1424" w:type="dxa"/>
            <w:shd w:val="clear" w:color="auto" w:fill="auto"/>
            <w:vAlign w:val="center"/>
            <w:tcPrChange w:id="36490" w:author="Delta" w:date="2021-07-23T11:12:00Z">
              <w:tcPr>
                <w:tcW w:w="1424" w:type="dxa"/>
                <w:shd w:val="clear" w:color="auto" w:fill="auto"/>
                <w:vAlign w:val="center"/>
              </w:tcPr>
            </w:tcPrChange>
          </w:tcPr>
          <w:p w14:paraId="4FA643E3" w14:textId="77777777" w:rsidR="00CB3986" w:rsidRPr="008E21F4" w:rsidRDefault="00CB3986" w:rsidP="00D04D5F">
            <w:pPr>
              <w:pStyle w:val="TAC"/>
              <w:rPr>
                <w:rFonts w:cs="Arial"/>
              </w:rPr>
            </w:pPr>
            <w:r w:rsidRPr="008E21F4">
              <w:rPr>
                <w:rFonts w:cs="Arial"/>
              </w:rPr>
              <w:t>AWGN</w:t>
            </w:r>
          </w:p>
        </w:tc>
      </w:tr>
      <w:tr w:rsidR="00CB3986" w:rsidRPr="008E21F4" w14:paraId="2D1CBED4" w14:textId="77777777" w:rsidTr="00D04D5F">
        <w:trPr>
          <w:jc w:val="center"/>
          <w:trPrChange w:id="36491" w:author="Delta" w:date="2021-07-23T11:12:00Z">
            <w:trPr>
              <w:jc w:val="center"/>
            </w:trPr>
          </w:trPrChange>
        </w:trPr>
        <w:tc>
          <w:tcPr>
            <w:tcW w:w="1116" w:type="dxa"/>
            <w:shd w:val="clear" w:color="auto" w:fill="auto"/>
            <w:vAlign w:val="center"/>
            <w:tcPrChange w:id="36492" w:author="Delta" w:date="2021-07-23T11:12:00Z">
              <w:tcPr>
                <w:tcW w:w="1116" w:type="dxa"/>
                <w:shd w:val="clear" w:color="auto" w:fill="auto"/>
                <w:vAlign w:val="center"/>
              </w:tcPr>
            </w:tcPrChange>
          </w:tcPr>
          <w:p w14:paraId="37ACF0A5" w14:textId="77777777" w:rsidR="00CB3986" w:rsidRPr="008E21F4" w:rsidRDefault="00CB3986" w:rsidP="00D04D5F">
            <w:pPr>
              <w:pStyle w:val="TAC"/>
              <w:rPr>
                <w:rFonts w:cs="Arial"/>
              </w:rPr>
            </w:pPr>
            <w:r w:rsidRPr="008E21F4">
              <w:rPr>
                <w:rFonts w:cs="Arial"/>
              </w:rPr>
              <w:t>15</w:t>
            </w:r>
          </w:p>
        </w:tc>
        <w:tc>
          <w:tcPr>
            <w:tcW w:w="1387" w:type="dxa"/>
            <w:shd w:val="clear" w:color="auto" w:fill="auto"/>
            <w:vAlign w:val="center"/>
            <w:tcPrChange w:id="36493" w:author="Delta" w:date="2021-07-23T11:12:00Z">
              <w:tcPr>
                <w:tcW w:w="1387" w:type="dxa"/>
                <w:shd w:val="clear" w:color="auto" w:fill="auto"/>
                <w:vAlign w:val="center"/>
              </w:tcPr>
            </w:tcPrChange>
          </w:tcPr>
          <w:p w14:paraId="0098B998"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Change w:id="36494" w:author="Delta" w:date="2021-07-23T11:12:00Z">
              <w:tcPr>
                <w:tcW w:w="1550" w:type="dxa"/>
                <w:shd w:val="clear" w:color="auto" w:fill="auto"/>
                <w:vAlign w:val="center"/>
              </w:tcPr>
            </w:tcPrChange>
          </w:tcPr>
          <w:p w14:paraId="7E14B2EA" w14:textId="77777777" w:rsidR="00CB3986" w:rsidRPr="008E21F4" w:rsidRDefault="00CB3986" w:rsidP="00D04D5F">
            <w:pPr>
              <w:pStyle w:val="TAC"/>
              <w:rPr>
                <w:rFonts w:cs="Arial"/>
                <w:lang w:eastAsia="zh-CN"/>
              </w:rPr>
            </w:pPr>
            <w:r w:rsidRPr="008E21F4">
              <w:rPr>
                <w:rFonts w:cs="Arial"/>
                <w:lang w:eastAsia="zh-CN"/>
              </w:rPr>
              <w:t>-25.</w:t>
            </w:r>
            <w:r w:rsidRPr="008E21F4">
              <w:rPr>
                <w:rFonts w:ascii="Times New Roman" w:eastAsia="SimSun" w:hAnsi="Times New Roman" w:cs="Arial"/>
                <w:lang w:eastAsia="zh-CN"/>
              </w:rPr>
              <w:t xml:space="preserve"> 4</w:t>
            </w:r>
          </w:p>
        </w:tc>
        <w:tc>
          <w:tcPr>
            <w:tcW w:w="1567" w:type="dxa"/>
            <w:shd w:val="clear" w:color="auto" w:fill="auto"/>
            <w:vAlign w:val="center"/>
            <w:tcPrChange w:id="36495" w:author="Delta" w:date="2021-07-23T11:12:00Z">
              <w:tcPr>
                <w:tcW w:w="1567" w:type="dxa"/>
                <w:shd w:val="clear" w:color="auto" w:fill="auto"/>
                <w:vAlign w:val="center"/>
              </w:tcPr>
            </w:tcPrChange>
          </w:tcPr>
          <w:p w14:paraId="7B20ABC6" w14:textId="77777777" w:rsidR="00CB3986" w:rsidRPr="008E21F4" w:rsidRDefault="00CB3986" w:rsidP="00D04D5F">
            <w:pPr>
              <w:pStyle w:val="TAC"/>
              <w:rPr>
                <w:rFonts w:cs="Arial"/>
                <w:lang w:eastAsia="zh-CN"/>
              </w:rPr>
            </w:pPr>
            <w:r w:rsidRPr="008E21F4">
              <w:rPr>
                <w:rFonts w:cs="Arial"/>
                <w:lang w:eastAsia="zh-CN"/>
              </w:rPr>
              <w:t>-33.2</w:t>
            </w:r>
          </w:p>
        </w:tc>
        <w:tc>
          <w:tcPr>
            <w:tcW w:w="1424" w:type="dxa"/>
            <w:shd w:val="clear" w:color="auto" w:fill="auto"/>
            <w:vAlign w:val="center"/>
            <w:tcPrChange w:id="36496" w:author="Delta" w:date="2021-07-23T11:12:00Z">
              <w:tcPr>
                <w:tcW w:w="1424" w:type="dxa"/>
                <w:shd w:val="clear" w:color="auto" w:fill="auto"/>
                <w:vAlign w:val="center"/>
              </w:tcPr>
            </w:tcPrChange>
          </w:tcPr>
          <w:p w14:paraId="2F6ABE8C" w14:textId="77777777" w:rsidR="00CB3986" w:rsidRPr="008E21F4" w:rsidRDefault="00CB3986" w:rsidP="00D04D5F">
            <w:pPr>
              <w:pStyle w:val="TAC"/>
              <w:rPr>
                <w:rFonts w:cs="Arial"/>
              </w:rPr>
            </w:pPr>
            <w:r w:rsidRPr="008E21F4">
              <w:rPr>
                <w:rFonts w:cs="Arial"/>
              </w:rPr>
              <w:t>AWGN</w:t>
            </w:r>
          </w:p>
        </w:tc>
      </w:tr>
      <w:tr w:rsidR="00CB3986" w:rsidRPr="008E21F4" w14:paraId="6E2D9A44" w14:textId="77777777" w:rsidTr="00D04D5F">
        <w:trPr>
          <w:jc w:val="center"/>
          <w:trPrChange w:id="36497" w:author="Delta" w:date="2021-07-23T11:12:00Z">
            <w:trPr>
              <w:jc w:val="center"/>
            </w:trPr>
          </w:trPrChange>
        </w:trPr>
        <w:tc>
          <w:tcPr>
            <w:tcW w:w="1116" w:type="dxa"/>
            <w:shd w:val="clear" w:color="auto" w:fill="auto"/>
            <w:vAlign w:val="center"/>
            <w:tcPrChange w:id="36498" w:author="Delta" w:date="2021-07-23T11:12:00Z">
              <w:tcPr>
                <w:tcW w:w="1116" w:type="dxa"/>
                <w:shd w:val="clear" w:color="auto" w:fill="auto"/>
                <w:vAlign w:val="center"/>
              </w:tcPr>
            </w:tcPrChange>
          </w:tcPr>
          <w:p w14:paraId="42D186CF" w14:textId="77777777" w:rsidR="00CB3986" w:rsidRPr="008E21F4" w:rsidRDefault="00CB3986" w:rsidP="00D04D5F">
            <w:pPr>
              <w:pStyle w:val="TAC"/>
              <w:rPr>
                <w:rFonts w:cs="Arial"/>
              </w:rPr>
            </w:pPr>
            <w:r w:rsidRPr="008E21F4">
              <w:rPr>
                <w:rFonts w:cs="Arial"/>
              </w:rPr>
              <w:t>20</w:t>
            </w:r>
          </w:p>
        </w:tc>
        <w:tc>
          <w:tcPr>
            <w:tcW w:w="1387" w:type="dxa"/>
            <w:shd w:val="clear" w:color="auto" w:fill="auto"/>
            <w:vAlign w:val="center"/>
            <w:tcPrChange w:id="36499" w:author="Delta" w:date="2021-07-23T11:12:00Z">
              <w:tcPr>
                <w:tcW w:w="1387" w:type="dxa"/>
                <w:shd w:val="clear" w:color="auto" w:fill="auto"/>
                <w:vAlign w:val="center"/>
              </w:tcPr>
            </w:tcPrChange>
          </w:tcPr>
          <w:p w14:paraId="7B2D8B16" w14:textId="77777777" w:rsidR="00CB3986" w:rsidRPr="008E21F4" w:rsidRDefault="00CB3986" w:rsidP="00D04D5F">
            <w:pPr>
              <w:pStyle w:val="TAC"/>
              <w:rPr>
                <w:rFonts w:cs="Arial"/>
              </w:rPr>
            </w:pPr>
            <w:r w:rsidRPr="008E21F4">
              <w:rPr>
                <w:rFonts w:cs="Arial"/>
              </w:rPr>
              <w:t>FRC A2-3 in Annex A.2*</w:t>
            </w:r>
          </w:p>
        </w:tc>
        <w:tc>
          <w:tcPr>
            <w:tcW w:w="1550" w:type="dxa"/>
            <w:shd w:val="clear" w:color="auto" w:fill="auto"/>
            <w:vAlign w:val="center"/>
            <w:tcPrChange w:id="36500" w:author="Delta" w:date="2021-07-23T11:12:00Z">
              <w:tcPr>
                <w:tcW w:w="1550" w:type="dxa"/>
                <w:shd w:val="clear" w:color="auto" w:fill="auto"/>
                <w:vAlign w:val="center"/>
              </w:tcPr>
            </w:tcPrChange>
          </w:tcPr>
          <w:p w14:paraId="1D3DCDAB" w14:textId="77777777" w:rsidR="00CB3986" w:rsidRPr="008E21F4" w:rsidRDefault="00CB3986" w:rsidP="00D04D5F">
            <w:pPr>
              <w:pStyle w:val="TAC"/>
              <w:rPr>
                <w:rFonts w:cs="Arial"/>
                <w:lang w:eastAsia="zh-CN"/>
              </w:rPr>
            </w:pPr>
            <w:r w:rsidRPr="008E21F4">
              <w:rPr>
                <w:rFonts w:cs="Arial"/>
                <w:lang w:eastAsia="zh-CN"/>
              </w:rPr>
              <w:t>-25.</w:t>
            </w:r>
            <w:r w:rsidRPr="008E21F4">
              <w:rPr>
                <w:rFonts w:ascii="Times New Roman" w:eastAsia="SimSun" w:hAnsi="Times New Roman" w:cs="Arial"/>
                <w:lang w:eastAsia="zh-CN"/>
              </w:rPr>
              <w:t xml:space="preserve"> 4</w:t>
            </w:r>
          </w:p>
        </w:tc>
        <w:tc>
          <w:tcPr>
            <w:tcW w:w="1567" w:type="dxa"/>
            <w:shd w:val="clear" w:color="auto" w:fill="auto"/>
            <w:vAlign w:val="center"/>
            <w:tcPrChange w:id="36501" w:author="Delta" w:date="2021-07-23T11:12:00Z">
              <w:tcPr>
                <w:tcW w:w="1567" w:type="dxa"/>
                <w:shd w:val="clear" w:color="auto" w:fill="auto"/>
                <w:vAlign w:val="center"/>
              </w:tcPr>
            </w:tcPrChange>
          </w:tcPr>
          <w:p w14:paraId="6707EA91" w14:textId="77777777" w:rsidR="00CB3986" w:rsidRPr="008E21F4" w:rsidRDefault="00CB3986" w:rsidP="00D04D5F">
            <w:pPr>
              <w:pStyle w:val="TAC"/>
              <w:rPr>
                <w:rFonts w:cs="Arial"/>
                <w:lang w:eastAsia="zh-CN"/>
              </w:rPr>
            </w:pPr>
            <w:r w:rsidRPr="008E21F4">
              <w:rPr>
                <w:rFonts w:cs="Arial"/>
                <w:lang w:eastAsia="zh-CN"/>
              </w:rPr>
              <w:t>-31.9</w:t>
            </w:r>
          </w:p>
        </w:tc>
        <w:tc>
          <w:tcPr>
            <w:tcW w:w="1424" w:type="dxa"/>
            <w:shd w:val="clear" w:color="auto" w:fill="auto"/>
            <w:vAlign w:val="center"/>
            <w:tcPrChange w:id="36502" w:author="Delta" w:date="2021-07-23T11:12:00Z">
              <w:tcPr>
                <w:tcW w:w="1424" w:type="dxa"/>
                <w:shd w:val="clear" w:color="auto" w:fill="auto"/>
                <w:vAlign w:val="center"/>
              </w:tcPr>
            </w:tcPrChange>
          </w:tcPr>
          <w:p w14:paraId="35BEA786" w14:textId="77777777" w:rsidR="00CB3986" w:rsidRPr="008E21F4" w:rsidRDefault="00CB3986" w:rsidP="00D04D5F">
            <w:pPr>
              <w:pStyle w:val="TAC"/>
              <w:rPr>
                <w:rFonts w:cs="Arial"/>
              </w:rPr>
            </w:pPr>
            <w:r w:rsidRPr="008E21F4">
              <w:rPr>
                <w:rFonts w:cs="Arial"/>
              </w:rPr>
              <w:t>AWGN</w:t>
            </w:r>
          </w:p>
        </w:tc>
      </w:tr>
      <w:tr w:rsidR="00CB3986" w:rsidRPr="008E21F4" w14:paraId="73F46A34" w14:textId="77777777" w:rsidTr="00D04D5F">
        <w:trPr>
          <w:jc w:val="center"/>
          <w:trPrChange w:id="36503" w:author="Delta" w:date="2021-07-23T11:12:00Z">
            <w:trPr>
              <w:jc w:val="center"/>
            </w:trPr>
          </w:trPrChange>
        </w:trPr>
        <w:tc>
          <w:tcPr>
            <w:tcW w:w="7044" w:type="dxa"/>
            <w:gridSpan w:val="5"/>
            <w:shd w:val="clear" w:color="auto" w:fill="auto"/>
            <w:vAlign w:val="center"/>
            <w:tcPrChange w:id="36504" w:author="Delta" w:date="2021-07-23T11:12:00Z">
              <w:tcPr>
                <w:tcW w:w="7044" w:type="dxa"/>
                <w:gridSpan w:val="5"/>
                <w:shd w:val="clear" w:color="auto" w:fill="auto"/>
                <w:vAlign w:val="center"/>
              </w:tcPr>
            </w:tcPrChange>
          </w:tcPr>
          <w:p w14:paraId="668413B1" w14:textId="77777777" w:rsidR="00CB3986" w:rsidRPr="008E21F4" w:rsidRDefault="00CB3986" w:rsidP="00D04D5F">
            <w:pPr>
              <w:pStyle w:val="TAN"/>
              <w:rPr>
                <w:rFonts w:cs="Arial"/>
              </w:rPr>
            </w:pPr>
            <w:r w:rsidRPr="008E21F4">
              <w:rPr>
                <w:rFonts w:cs="Arial"/>
              </w:rPr>
              <w:t xml:space="preserve">Note*: </w:t>
            </w:r>
            <w:r w:rsidRPr="008E21F4">
              <w:rPr>
                <w:rFonts w:cs="Arial"/>
              </w:rPr>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p>
        </w:tc>
      </w:tr>
    </w:tbl>
    <w:p w14:paraId="029B453B" w14:textId="77777777" w:rsidR="00CB3986" w:rsidRPr="008E21F4" w:rsidRDefault="00CB3986" w:rsidP="00CB3986">
      <w:pPr>
        <w:rPr>
          <w:lang w:eastAsia="zh-CN"/>
        </w:rPr>
      </w:pPr>
    </w:p>
    <w:p w14:paraId="19BB911F" w14:textId="77777777" w:rsidR="00CB3986" w:rsidRPr="008E21F4" w:rsidRDefault="00CB3986" w:rsidP="00CB3986">
      <w:pPr>
        <w:pStyle w:val="TH"/>
        <w:rPr>
          <w:rFonts w:eastAsia="Osaka"/>
        </w:rPr>
        <w:pPrChange w:id="36505" w:author="Delta" w:date="2021-07-23T11:12:00Z">
          <w:pPr>
            <w:pStyle w:val="TH"/>
            <w:outlineLvl w:val="0"/>
          </w:pPr>
        </w:pPrChange>
      </w:pPr>
      <w:r w:rsidRPr="008E21F4">
        <w:rPr>
          <w:rFonts w:eastAsia="Osaka"/>
        </w:rPr>
        <w:t>Table 7.3-4: Medium Range BS dynamic range</w:t>
      </w:r>
      <w:ins w:id="36506" w:author="Delta" w:date="2021-07-23T11:12:00Z">
        <w:r w:rsidRPr="008E21F4">
          <w:t xml:space="preserve"> for E-UTRA carrier</w:t>
        </w:r>
      </w:ins>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6507" w:author="Delta" w:date="2021-07-23T11:12:00Z">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16"/>
        <w:gridCol w:w="1387"/>
        <w:gridCol w:w="1550"/>
        <w:gridCol w:w="1567"/>
        <w:gridCol w:w="1424"/>
        <w:tblGridChange w:id="36508">
          <w:tblGrid>
            <w:gridCol w:w="1116"/>
            <w:gridCol w:w="1387"/>
            <w:gridCol w:w="1550"/>
            <w:gridCol w:w="1567"/>
            <w:gridCol w:w="1424"/>
          </w:tblGrid>
        </w:tblGridChange>
      </w:tblGrid>
      <w:tr w:rsidR="00CB3986" w:rsidRPr="008E21F4" w14:paraId="17518986" w14:textId="77777777" w:rsidTr="00D04D5F">
        <w:trPr>
          <w:jc w:val="center"/>
          <w:trPrChange w:id="36509" w:author="Delta" w:date="2021-07-23T11:12:00Z">
            <w:trPr>
              <w:jc w:val="center"/>
            </w:trPr>
          </w:trPrChange>
        </w:trPr>
        <w:tc>
          <w:tcPr>
            <w:tcW w:w="1116" w:type="dxa"/>
            <w:vAlign w:val="center"/>
            <w:tcPrChange w:id="36510" w:author="Delta" w:date="2021-07-23T11:12:00Z">
              <w:tcPr>
                <w:tcW w:w="1116" w:type="dxa"/>
                <w:vAlign w:val="center"/>
              </w:tcPr>
            </w:tcPrChange>
          </w:tcPr>
          <w:p w14:paraId="4BBB1DF1" w14:textId="77777777" w:rsidR="00CB3986" w:rsidRPr="00D56583" w:rsidRDefault="00CB3986" w:rsidP="00D04D5F">
            <w:pPr>
              <w:pStyle w:val="TAH"/>
              <w:rPr>
                <w:lang w:val="sv-FI"/>
                <w:rPrChange w:id="36511" w:author="Delta" w:date="2021-07-23T11:12:00Z">
                  <w:rPr>
                    <w:lang w:val="it-IT"/>
                  </w:rPr>
                </w:rPrChange>
              </w:rPr>
            </w:pPr>
            <w:r w:rsidRPr="00D56583">
              <w:rPr>
                <w:lang w:val="sv-FI"/>
                <w:rPrChange w:id="36512" w:author="Delta" w:date="2021-07-23T11:12:00Z">
                  <w:rPr>
                    <w:lang w:val="it-IT"/>
                  </w:rPr>
                </w:rPrChange>
              </w:rPr>
              <w:t>E-UTRA</w:t>
            </w:r>
          </w:p>
          <w:p w14:paraId="64788290" w14:textId="77777777" w:rsidR="00CB3986" w:rsidRPr="00D56583" w:rsidRDefault="00CB3986" w:rsidP="00D04D5F">
            <w:pPr>
              <w:pStyle w:val="TAH"/>
              <w:rPr>
                <w:lang w:val="sv-FI"/>
                <w:rPrChange w:id="36513" w:author="Delta" w:date="2021-07-23T11:12:00Z">
                  <w:rPr>
                    <w:lang w:val="it-IT"/>
                  </w:rPr>
                </w:rPrChange>
              </w:rPr>
            </w:pPr>
            <w:r w:rsidRPr="00D56583">
              <w:rPr>
                <w:lang w:val="sv-FI"/>
                <w:rPrChange w:id="36514" w:author="Delta" w:date="2021-07-23T11:12:00Z">
                  <w:rPr>
                    <w:lang w:val="it-IT"/>
                  </w:rPr>
                </w:rPrChange>
              </w:rPr>
              <w:t>channel bandwidth [MHz]</w:t>
            </w:r>
          </w:p>
        </w:tc>
        <w:tc>
          <w:tcPr>
            <w:tcW w:w="1387" w:type="dxa"/>
            <w:vAlign w:val="center"/>
            <w:tcPrChange w:id="36515" w:author="Delta" w:date="2021-07-23T11:12:00Z">
              <w:tcPr>
                <w:tcW w:w="1387" w:type="dxa"/>
                <w:vAlign w:val="center"/>
              </w:tcPr>
            </w:tcPrChange>
          </w:tcPr>
          <w:p w14:paraId="7E35AA3F" w14:textId="77777777" w:rsidR="00CB3986" w:rsidRPr="008E21F4" w:rsidRDefault="00CB3986" w:rsidP="00D04D5F">
            <w:pPr>
              <w:pStyle w:val="TAH"/>
              <w:rPr>
                <w:rFonts w:cs="Arial"/>
              </w:rPr>
            </w:pPr>
            <w:r w:rsidRPr="008E21F4">
              <w:rPr>
                <w:rFonts w:cs="Arial"/>
              </w:rPr>
              <w:t>Reference measurement channel</w:t>
            </w:r>
          </w:p>
        </w:tc>
        <w:tc>
          <w:tcPr>
            <w:tcW w:w="1550" w:type="dxa"/>
            <w:vAlign w:val="center"/>
            <w:tcPrChange w:id="36516" w:author="Delta" w:date="2021-07-23T11:12:00Z">
              <w:tcPr>
                <w:tcW w:w="1550" w:type="dxa"/>
                <w:vAlign w:val="center"/>
              </w:tcPr>
            </w:tcPrChange>
          </w:tcPr>
          <w:p w14:paraId="6BD12E37" w14:textId="77777777" w:rsidR="00CB3986" w:rsidRPr="008E21F4" w:rsidRDefault="00CB3986" w:rsidP="00D04D5F">
            <w:pPr>
              <w:pStyle w:val="TAH"/>
              <w:rPr>
                <w:rFonts w:cs="Arial"/>
              </w:rPr>
            </w:pPr>
            <w:r w:rsidRPr="008E21F4">
              <w:rPr>
                <w:rFonts w:cs="Arial"/>
              </w:rPr>
              <w:t>Wanted signal mean power [dBm]</w:t>
            </w:r>
          </w:p>
        </w:tc>
        <w:tc>
          <w:tcPr>
            <w:tcW w:w="1567" w:type="dxa"/>
            <w:vAlign w:val="center"/>
            <w:tcPrChange w:id="36517" w:author="Delta" w:date="2021-07-23T11:12:00Z">
              <w:tcPr>
                <w:tcW w:w="1567" w:type="dxa"/>
                <w:vAlign w:val="center"/>
              </w:tcPr>
            </w:tcPrChange>
          </w:tcPr>
          <w:p w14:paraId="52E6F395" w14:textId="77777777" w:rsidR="00CB3986" w:rsidRPr="008E21F4" w:rsidRDefault="00CB3986" w:rsidP="00D04D5F">
            <w:pPr>
              <w:pStyle w:val="TAH"/>
              <w:rPr>
                <w:rFonts w:cs="Arial"/>
              </w:rPr>
            </w:pPr>
            <w:r w:rsidRPr="008E21F4">
              <w:rPr>
                <w:rFonts w:cs="Arial"/>
              </w:rPr>
              <w:t>Interfering signal mean power [dBm] / BWConfig</w:t>
            </w:r>
          </w:p>
        </w:tc>
        <w:tc>
          <w:tcPr>
            <w:tcW w:w="1424" w:type="dxa"/>
            <w:vAlign w:val="center"/>
            <w:tcPrChange w:id="36518" w:author="Delta" w:date="2021-07-23T11:12:00Z">
              <w:tcPr>
                <w:tcW w:w="1424" w:type="dxa"/>
                <w:vAlign w:val="center"/>
              </w:tcPr>
            </w:tcPrChange>
          </w:tcPr>
          <w:p w14:paraId="011B81DC" w14:textId="77777777" w:rsidR="00CB3986" w:rsidRPr="008E21F4" w:rsidRDefault="00CB3986" w:rsidP="00D04D5F">
            <w:pPr>
              <w:pStyle w:val="TAH"/>
              <w:rPr>
                <w:rFonts w:cs="Arial"/>
              </w:rPr>
            </w:pPr>
            <w:r w:rsidRPr="008E21F4">
              <w:rPr>
                <w:rFonts w:cs="Arial"/>
              </w:rPr>
              <w:t>Type of interfering signal</w:t>
            </w:r>
          </w:p>
        </w:tc>
      </w:tr>
      <w:tr w:rsidR="00CB3986" w:rsidRPr="008E21F4" w14:paraId="06412FBC" w14:textId="77777777" w:rsidTr="00D04D5F">
        <w:trPr>
          <w:jc w:val="center"/>
          <w:trPrChange w:id="36519" w:author="Delta" w:date="2021-07-23T11:12:00Z">
            <w:trPr>
              <w:jc w:val="center"/>
            </w:trPr>
          </w:trPrChange>
        </w:trPr>
        <w:tc>
          <w:tcPr>
            <w:tcW w:w="1116" w:type="dxa"/>
            <w:vAlign w:val="center"/>
            <w:tcPrChange w:id="36520" w:author="Delta" w:date="2021-07-23T11:12:00Z">
              <w:tcPr>
                <w:tcW w:w="1116" w:type="dxa"/>
                <w:vAlign w:val="center"/>
              </w:tcPr>
            </w:tcPrChange>
          </w:tcPr>
          <w:p w14:paraId="2E15A0CA" w14:textId="77777777" w:rsidR="00CB3986" w:rsidRPr="008E21F4" w:rsidRDefault="00CB3986" w:rsidP="00D04D5F">
            <w:pPr>
              <w:pStyle w:val="TAC"/>
              <w:rPr>
                <w:rFonts w:cs="Arial"/>
              </w:rPr>
            </w:pPr>
            <w:r w:rsidRPr="008E21F4">
              <w:rPr>
                <w:rFonts w:cs="Arial"/>
              </w:rPr>
              <w:t>1.4</w:t>
            </w:r>
          </w:p>
        </w:tc>
        <w:tc>
          <w:tcPr>
            <w:tcW w:w="1387" w:type="dxa"/>
            <w:vAlign w:val="center"/>
            <w:tcPrChange w:id="36521" w:author="Delta" w:date="2021-07-23T11:12:00Z">
              <w:tcPr>
                <w:tcW w:w="1387" w:type="dxa"/>
                <w:vAlign w:val="center"/>
              </w:tcPr>
            </w:tcPrChange>
          </w:tcPr>
          <w:p w14:paraId="0EC632D3" w14:textId="77777777" w:rsidR="00CB3986" w:rsidRPr="008E21F4" w:rsidRDefault="00CB3986" w:rsidP="00D04D5F">
            <w:pPr>
              <w:pStyle w:val="TAC"/>
              <w:rPr>
                <w:rFonts w:cs="Arial"/>
              </w:rPr>
            </w:pPr>
            <w:r w:rsidRPr="008E21F4">
              <w:rPr>
                <w:rFonts w:cs="Arial"/>
              </w:rPr>
              <w:t>FRC A2-1 in Annex A.2</w:t>
            </w:r>
          </w:p>
        </w:tc>
        <w:tc>
          <w:tcPr>
            <w:tcW w:w="1550" w:type="dxa"/>
            <w:vAlign w:val="center"/>
            <w:tcPrChange w:id="36522" w:author="Delta" w:date="2021-07-23T11:12:00Z">
              <w:tcPr>
                <w:tcW w:w="1550" w:type="dxa"/>
                <w:vAlign w:val="center"/>
              </w:tcPr>
            </w:tcPrChange>
          </w:tcPr>
          <w:p w14:paraId="649884C8" w14:textId="77777777" w:rsidR="00CB3986" w:rsidRPr="008E21F4" w:rsidRDefault="00CB3986" w:rsidP="00D04D5F">
            <w:pPr>
              <w:pStyle w:val="TAC"/>
              <w:rPr>
                <w:rFonts w:cs="Arial"/>
                <w:lang w:eastAsia="zh-CN"/>
              </w:rPr>
            </w:pPr>
            <w:r w:rsidRPr="008E21F4">
              <w:rPr>
                <w:rFonts w:cs="Arial"/>
              </w:rPr>
              <w:t>-71.</w:t>
            </w:r>
            <w:r w:rsidRPr="008E21F4">
              <w:rPr>
                <w:rFonts w:cs="Arial"/>
                <w:lang w:eastAsia="zh-CN"/>
              </w:rPr>
              <w:t>0</w:t>
            </w:r>
          </w:p>
        </w:tc>
        <w:tc>
          <w:tcPr>
            <w:tcW w:w="1567" w:type="dxa"/>
            <w:vAlign w:val="center"/>
            <w:tcPrChange w:id="36523" w:author="Delta" w:date="2021-07-23T11:12:00Z">
              <w:tcPr>
                <w:tcW w:w="1567" w:type="dxa"/>
                <w:vAlign w:val="center"/>
              </w:tcPr>
            </w:tcPrChange>
          </w:tcPr>
          <w:p w14:paraId="4A2AD0B9" w14:textId="77777777" w:rsidR="00CB3986" w:rsidRPr="008E21F4" w:rsidRDefault="00CB3986" w:rsidP="00D04D5F">
            <w:pPr>
              <w:pStyle w:val="TAC"/>
              <w:rPr>
                <w:rFonts w:cs="Arial"/>
              </w:rPr>
            </w:pPr>
            <w:r w:rsidRPr="008E21F4">
              <w:rPr>
                <w:rFonts w:cs="Arial"/>
              </w:rPr>
              <w:t>-83.7</w:t>
            </w:r>
          </w:p>
        </w:tc>
        <w:tc>
          <w:tcPr>
            <w:tcW w:w="1424" w:type="dxa"/>
            <w:vAlign w:val="center"/>
            <w:tcPrChange w:id="36524" w:author="Delta" w:date="2021-07-23T11:12:00Z">
              <w:tcPr>
                <w:tcW w:w="1424" w:type="dxa"/>
                <w:vAlign w:val="center"/>
              </w:tcPr>
            </w:tcPrChange>
          </w:tcPr>
          <w:p w14:paraId="6796261E" w14:textId="77777777" w:rsidR="00CB3986" w:rsidRPr="008E21F4" w:rsidRDefault="00CB3986" w:rsidP="00D04D5F">
            <w:pPr>
              <w:pStyle w:val="TAC"/>
              <w:rPr>
                <w:rFonts w:cs="Arial"/>
              </w:rPr>
            </w:pPr>
            <w:r w:rsidRPr="008E21F4">
              <w:rPr>
                <w:rFonts w:cs="Arial"/>
              </w:rPr>
              <w:t>AWGN</w:t>
            </w:r>
          </w:p>
        </w:tc>
      </w:tr>
      <w:tr w:rsidR="00CB3986" w:rsidRPr="008E21F4" w14:paraId="25947364" w14:textId="77777777" w:rsidTr="00D04D5F">
        <w:trPr>
          <w:jc w:val="center"/>
          <w:trPrChange w:id="36525" w:author="Delta" w:date="2021-07-23T11:12:00Z">
            <w:trPr>
              <w:jc w:val="center"/>
            </w:trPr>
          </w:trPrChange>
        </w:trPr>
        <w:tc>
          <w:tcPr>
            <w:tcW w:w="1116" w:type="dxa"/>
            <w:vAlign w:val="center"/>
            <w:tcPrChange w:id="36526" w:author="Delta" w:date="2021-07-23T11:12:00Z">
              <w:tcPr>
                <w:tcW w:w="1116" w:type="dxa"/>
                <w:vAlign w:val="center"/>
              </w:tcPr>
            </w:tcPrChange>
          </w:tcPr>
          <w:p w14:paraId="0DD0E2D1" w14:textId="77777777" w:rsidR="00CB3986" w:rsidRPr="008E21F4" w:rsidRDefault="00CB3986" w:rsidP="00D04D5F">
            <w:pPr>
              <w:pStyle w:val="TAC"/>
              <w:rPr>
                <w:rFonts w:cs="Arial"/>
              </w:rPr>
            </w:pPr>
            <w:r w:rsidRPr="008E21F4">
              <w:rPr>
                <w:rFonts w:cs="Arial"/>
              </w:rPr>
              <w:t>3</w:t>
            </w:r>
          </w:p>
        </w:tc>
        <w:tc>
          <w:tcPr>
            <w:tcW w:w="1387" w:type="dxa"/>
            <w:vAlign w:val="center"/>
            <w:tcPrChange w:id="36527" w:author="Delta" w:date="2021-07-23T11:12:00Z">
              <w:tcPr>
                <w:tcW w:w="1387" w:type="dxa"/>
                <w:vAlign w:val="center"/>
              </w:tcPr>
            </w:tcPrChange>
          </w:tcPr>
          <w:p w14:paraId="219A2326" w14:textId="77777777" w:rsidR="00CB3986" w:rsidRPr="008E21F4" w:rsidRDefault="00CB3986" w:rsidP="00D04D5F">
            <w:pPr>
              <w:pStyle w:val="TAC"/>
              <w:rPr>
                <w:rFonts w:cs="Arial"/>
              </w:rPr>
            </w:pPr>
            <w:r w:rsidRPr="008E21F4">
              <w:rPr>
                <w:rFonts w:cs="Arial"/>
              </w:rPr>
              <w:t>FRC A2-2 in Annex A.2</w:t>
            </w:r>
          </w:p>
        </w:tc>
        <w:tc>
          <w:tcPr>
            <w:tcW w:w="1550" w:type="dxa"/>
            <w:vAlign w:val="center"/>
            <w:tcPrChange w:id="36528" w:author="Delta" w:date="2021-07-23T11:12:00Z">
              <w:tcPr>
                <w:tcW w:w="1550" w:type="dxa"/>
                <w:vAlign w:val="center"/>
              </w:tcPr>
            </w:tcPrChange>
          </w:tcPr>
          <w:p w14:paraId="31433DA0" w14:textId="77777777" w:rsidR="00CB3986" w:rsidRPr="008E21F4" w:rsidRDefault="00CB3986" w:rsidP="00D04D5F">
            <w:pPr>
              <w:pStyle w:val="TAC"/>
              <w:rPr>
                <w:rFonts w:cs="Arial"/>
                <w:lang w:eastAsia="zh-CN"/>
              </w:rPr>
            </w:pPr>
            <w:r w:rsidRPr="008E21F4">
              <w:rPr>
                <w:rFonts w:cs="Arial"/>
              </w:rPr>
              <w:t>-67.</w:t>
            </w:r>
            <w:r w:rsidRPr="008E21F4">
              <w:rPr>
                <w:rFonts w:cs="Arial"/>
                <w:lang w:eastAsia="zh-CN"/>
              </w:rPr>
              <w:t>1</w:t>
            </w:r>
          </w:p>
        </w:tc>
        <w:tc>
          <w:tcPr>
            <w:tcW w:w="1567" w:type="dxa"/>
            <w:vAlign w:val="center"/>
            <w:tcPrChange w:id="36529" w:author="Delta" w:date="2021-07-23T11:12:00Z">
              <w:tcPr>
                <w:tcW w:w="1567" w:type="dxa"/>
                <w:vAlign w:val="center"/>
              </w:tcPr>
            </w:tcPrChange>
          </w:tcPr>
          <w:p w14:paraId="7B9FEE46" w14:textId="77777777" w:rsidR="00CB3986" w:rsidRPr="008E21F4" w:rsidRDefault="00CB3986" w:rsidP="00D04D5F">
            <w:pPr>
              <w:pStyle w:val="TAC"/>
              <w:rPr>
                <w:rFonts w:cs="Arial"/>
              </w:rPr>
            </w:pPr>
            <w:r w:rsidRPr="008E21F4">
              <w:rPr>
                <w:rFonts w:cs="Arial"/>
              </w:rPr>
              <w:t>-79.7</w:t>
            </w:r>
          </w:p>
        </w:tc>
        <w:tc>
          <w:tcPr>
            <w:tcW w:w="1424" w:type="dxa"/>
            <w:vAlign w:val="center"/>
            <w:tcPrChange w:id="36530" w:author="Delta" w:date="2021-07-23T11:12:00Z">
              <w:tcPr>
                <w:tcW w:w="1424" w:type="dxa"/>
                <w:vAlign w:val="center"/>
              </w:tcPr>
            </w:tcPrChange>
          </w:tcPr>
          <w:p w14:paraId="4184FAC0" w14:textId="77777777" w:rsidR="00CB3986" w:rsidRPr="008E21F4" w:rsidRDefault="00CB3986" w:rsidP="00D04D5F">
            <w:pPr>
              <w:pStyle w:val="TAC"/>
              <w:rPr>
                <w:rFonts w:cs="Arial"/>
              </w:rPr>
            </w:pPr>
            <w:r w:rsidRPr="008E21F4">
              <w:rPr>
                <w:rFonts w:cs="Arial"/>
              </w:rPr>
              <w:t>AWGN</w:t>
            </w:r>
          </w:p>
        </w:tc>
      </w:tr>
      <w:tr w:rsidR="00CB3986" w:rsidRPr="008E21F4" w14:paraId="5501D3B3" w14:textId="77777777" w:rsidTr="00D04D5F">
        <w:trPr>
          <w:jc w:val="center"/>
          <w:trPrChange w:id="36531" w:author="Delta" w:date="2021-07-23T11:12:00Z">
            <w:trPr>
              <w:jc w:val="center"/>
            </w:trPr>
          </w:trPrChange>
        </w:trPr>
        <w:tc>
          <w:tcPr>
            <w:tcW w:w="1116" w:type="dxa"/>
            <w:vAlign w:val="center"/>
            <w:tcPrChange w:id="36532" w:author="Delta" w:date="2021-07-23T11:12:00Z">
              <w:tcPr>
                <w:tcW w:w="1116" w:type="dxa"/>
                <w:vAlign w:val="center"/>
              </w:tcPr>
            </w:tcPrChange>
          </w:tcPr>
          <w:p w14:paraId="4B1B7C6C" w14:textId="77777777" w:rsidR="00CB3986" w:rsidRPr="008E21F4" w:rsidRDefault="00CB3986" w:rsidP="00D04D5F">
            <w:pPr>
              <w:pStyle w:val="TAC"/>
              <w:rPr>
                <w:rFonts w:cs="Arial"/>
              </w:rPr>
            </w:pPr>
            <w:r w:rsidRPr="008E21F4">
              <w:rPr>
                <w:rFonts w:cs="Arial"/>
              </w:rPr>
              <w:t>5</w:t>
            </w:r>
          </w:p>
        </w:tc>
        <w:tc>
          <w:tcPr>
            <w:tcW w:w="1387" w:type="dxa"/>
            <w:vAlign w:val="center"/>
            <w:tcPrChange w:id="36533" w:author="Delta" w:date="2021-07-23T11:12:00Z">
              <w:tcPr>
                <w:tcW w:w="1387" w:type="dxa"/>
                <w:vAlign w:val="center"/>
              </w:tcPr>
            </w:tcPrChange>
          </w:tcPr>
          <w:p w14:paraId="788124CE" w14:textId="77777777" w:rsidR="00CB3986" w:rsidRPr="008E21F4" w:rsidRDefault="00CB3986" w:rsidP="00D04D5F">
            <w:pPr>
              <w:pStyle w:val="TAC"/>
              <w:rPr>
                <w:rFonts w:cs="Arial"/>
              </w:rPr>
            </w:pPr>
            <w:r w:rsidRPr="008E21F4">
              <w:rPr>
                <w:rFonts w:cs="Arial"/>
              </w:rPr>
              <w:t>FRC A2-3 in Annex A.2</w:t>
            </w:r>
          </w:p>
        </w:tc>
        <w:tc>
          <w:tcPr>
            <w:tcW w:w="1550" w:type="dxa"/>
            <w:vAlign w:val="center"/>
            <w:tcPrChange w:id="36534" w:author="Delta" w:date="2021-07-23T11:12:00Z">
              <w:tcPr>
                <w:tcW w:w="1550" w:type="dxa"/>
                <w:vAlign w:val="center"/>
              </w:tcPr>
            </w:tcPrChange>
          </w:tcPr>
          <w:p w14:paraId="0D6DF06B" w14:textId="77777777" w:rsidR="00CB3986" w:rsidRPr="008E21F4" w:rsidRDefault="00CB3986" w:rsidP="00D04D5F">
            <w:pPr>
              <w:pStyle w:val="TAC"/>
              <w:rPr>
                <w:rFonts w:cs="Arial"/>
                <w:lang w:eastAsia="zh-CN"/>
              </w:rPr>
            </w:pPr>
            <w:r w:rsidRPr="008E21F4">
              <w:rPr>
                <w:rFonts w:cs="Arial"/>
              </w:rPr>
              <w:t>-6</w:t>
            </w:r>
            <w:r w:rsidRPr="008E21F4">
              <w:rPr>
                <w:rFonts w:cs="Arial"/>
                <w:lang w:eastAsia="zh-CN"/>
              </w:rPr>
              <w:t>4</w:t>
            </w:r>
            <w:r w:rsidRPr="008E21F4">
              <w:rPr>
                <w:rFonts w:cs="Arial"/>
              </w:rPr>
              <w:t>.</w:t>
            </w:r>
            <w:r w:rsidRPr="008E21F4">
              <w:rPr>
                <w:rFonts w:cs="Arial"/>
                <w:lang w:eastAsia="zh-CN"/>
              </w:rPr>
              <w:t>9</w:t>
            </w:r>
          </w:p>
        </w:tc>
        <w:tc>
          <w:tcPr>
            <w:tcW w:w="1567" w:type="dxa"/>
            <w:vAlign w:val="center"/>
            <w:tcPrChange w:id="36535" w:author="Delta" w:date="2021-07-23T11:12:00Z">
              <w:tcPr>
                <w:tcW w:w="1567" w:type="dxa"/>
                <w:vAlign w:val="center"/>
              </w:tcPr>
            </w:tcPrChange>
          </w:tcPr>
          <w:p w14:paraId="4DACFCD5" w14:textId="77777777" w:rsidR="00CB3986" w:rsidRPr="008E21F4" w:rsidRDefault="00CB3986" w:rsidP="00D04D5F">
            <w:pPr>
              <w:pStyle w:val="TAC"/>
              <w:rPr>
                <w:rFonts w:cs="Arial"/>
              </w:rPr>
            </w:pPr>
            <w:r w:rsidRPr="008E21F4">
              <w:rPr>
                <w:rFonts w:cs="Arial"/>
              </w:rPr>
              <w:t>-77.5</w:t>
            </w:r>
          </w:p>
        </w:tc>
        <w:tc>
          <w:tcPr>
            <w:tcW w:w="1424" w:type="dxa"/>
            <w:vAlign w:val="center"/>
            <w:tcPrChange w:id="36536" w:author="Delta" w:date="2021-07-23T11:12:00Z">
              <w:tcPr>
                <w:tcW w:w="1424" w:type="dxa"/>
                <w:vAlign w:val="center"/>
              </w:tcPr>
            </w:tcPrChange>
          </w:tcPr>
          <w:p w14:paraId="006C478E" w14:textId="77777777" w:rsidR="00CB3986" w:rsidRPr="008E21F4" w:rsidRDefault="00CB3986" w:rsidP="00D04D5F">
            <w:pPr>
              <w:pStyle w:val="TAC"/>
              <w:rPr>
                <w:rFonts w:cs="Arial"/>
              </w:rPr>
            </w:pPr>
            <w:r w:rsidRPr="008E21F4">
              <w:rPr>
                <w:rFonts w:cs="Arial"/>
              </w:rPr>
              <w:t>AWGN</w:t>
            </w:r>
          </w:p>
        </w:tc>
      </w:tr>
      <w:tr w:rsidR="00CB3986" w:rsidRPr="008E21F4" w14:paraId="10480B54" w14:textId="77777777" w:rsidTr="00D04D5F">
        <w:trPr>
          <w:jc w:val="center"/>
          <w:trPrChange w:id="36537" w:author="Delta" w:date="2021-07-23T11:12:00Z">
            <w:trPr>
              <w:jc w:val="center"/>
            </w:trPr>
          </w:trPrChange>
        </w:trPr>
        <w:tc>
          <w:tcPr>
            <w:tcW w:w="1116" w:type="dxa"/>
            <w:vAlign w:val="center"/>
            <w:tcPrChange w:id="36538" w:author="Delta" w:date="2021-07-23T11:12:00Z">
              <w:tcPr>
                <w:tcW w:w="1116" w:type="dxa"/>
                <w:vAlign w:val="center"/>
              </w:tcPr>
            </w:tcPrChange>
          </w:tcPr>
          <w:p w14:paraId="42234DF3" w14:textId="77777777" w:rsidR="00CB3986" w:rsidRPr="008E21F4" w:rsidRDefault="00CB3986" w:rsidP="00D04D5F">
            <w:pPr>
              <w:pStyle w:val="TAC"/>
              <w:rPr>
                <w:rFonts w:cs="Arial"/>
              </w:rPr>
            </w:pPr>
            <w:r w:rsidRPr="008E21F4">
              <w:rPr>
                <w:rFonts w:cs="Arial"/>
              </w:rPr>
              <w:t>10</w:t>
            </w:r>
          </w:p>
        </w:tc>
        <w:tc>
          <w:tcPr>
            <w:tcW w:w="1387" w:type="dxa"/>
            <w:vAlign w:val="center"/>
            <w:tcPrChange w:id="36539" w:author="Delta" w:date="2021-07-23T11:12:00Z">
              <w:tcPr>
                <w:tcW w:w="1387" w:type="dxa"/>
                <w:vAlign w:val="center"/>
              </w:tcPr>
            </w:tcPrChange>
          </w:tcPr>
          <w:p w14:paraId="5F723300" w14:textId="22019269" w:rsidR="00CB3986" w:rsidRPr="008E21F4" w:rsidRDefault="00CB3986" w:rsidP="00D04D5F">
            <w:pPr>
              <w:pStyle w:val="TAC"/>
              <w:rPr>
                <w:ins w:id="36540" w:author="Delta" w:date="2021-07-23T11:12:00Z"/>
                <w:rFonts w:cs="Arial"/>
                <w:lang w:eastAsia="zh-CN"/>
              </w:rPr>
            </w:pPr>
            <w:r w:rsidRPr="008E21F4">
              <w:rPr>
                <w:rFonts w:cs="Arial"/>
              </w:rPr>
              <w:t>FRC A2-3 in Annex A.2</w:t>
            </w:r>
            <w:del w:id="36541" w:author="Delta" w:date="2021-07-23T11:12:00Z">
              <w:r w:rsidR="00BD0841" w:rsidRPr="008735C4">
                <w:rPr>
                  <w:rFonts w:cs="Arial"/>
                </w:rPr>
                <w:delText>*</w:delText>
              </w:r>
            </w:del>
            <w:ins w:id="36542" w:author="Delta" w:date="2021-07-23T11:12:00Z">
              <w:r w:rsidRPr="008E21F4">
                <w:rPr>
                  <w:rFonts w:cs="Arial"/>
                </w:rPr>
                <w:t xml:space="preserve"> (Note 1)</w:t>
              </w:r>
            </w:ins>
          </w:p>
          <w:p w14:paraId="3B1B6B08" w14:textId="77777777" w:rsidR="00CB3986" w:rsidRPr="008E21F4" w:rsidRDefault="00CB3986" w:rsidP="00D04D5F">
            <w:pPr>
              <w:pStyle w:val="TAC"/>
              <w:rPr>
                <w:rFonts w:cs="Arial"/>
              </w:rPr>
            </w:pPr>
            <w:ins w:id="36543" w:author="Delta" w:date="2021-07-23T11:12:00Z">
              <w:r w:rsidRPr="008E21F4">
                <w:rPr>
                  <w:rFonts w:cs="Arial"/>
                </w:rPr>
                <w:t>FRC A2-</w:t>
              </w:r>
              <w:r w:rsidRPr="008E21F4">
                <w:rPr>
                  <w:rFonts w:cs="Arial" w:hint="eastAsia"/>
                  <w:lang w:eastAsia="zh-CN"/>
                </w:rPr>
                <w:t>4</w:t>
              </w:r>
              <w:r w:rsidRPr="008E21F4">
                <w:rPr>
                  <w:rFonts w:cs="Arial"/>
                </w:rPr>
                <w:t xml:space="preserve"> in Annex A.2 (Note 2)</w:t>
              </w:r>
            </w:ins>
          </w:p>
        </w:tc>
        <w:tc>
          <w:tcPr>
            <w:tcW w:w="1550" w:type="dxa"/>
            <w:vAlign w:val="center"/>
            <w:tcPrChange w:id="36544" w:author="Delta" w:date="2021-07-23T11:12:00Z">
              <w:tcPr>
                <w:tcW w:w="1550" w:type="dxa"/>
                <w:vAlign w:val="center"/>
              </w:tcPr>
            </w:tcPrChange>
          </w:tcPr>
          <w:p w14:paraId="25E5D831" w14:textId="77777777" w:rsidR="00CB3986" w:rsidRPr="008E21F4" w:rsidRDefault="00CB3986" w:rsidP="00D04D5F">
            <w:pPr>
              <w:pStyle w:val="TAC"/>
              <w:rPr>
                <w:ins w:id="36545" w:author="Delta" w:date="2021-07-23T11:12:00Z"/>
                <w:rFonts w:cs="Arial"/>
                <w:lang w:eastAsia="zh-CN"/>
              </w:rPr>
            </w:pPr>
            <w:r w:rsidRPr="008E21F4">
              <w:rPr>
                <w:rFonts w:cs="Arial"/>
              </w:rPr>
              <w:t>-6</w:t>
            </w:r>
            <w:r w:rsidRPr="008E21F4">
              <w:rPr>
                <w:rFonts w:cs="Arial"/>
                <w:lang w:eastAsia="zh-CN"/>
              </w:rPr>
              <w:t>4</w:t>
            </w:r>
            <w:r w:rsidRPr="008E21F4">
              <w:rPr>
                <w:rFonts w:cs="Arial"/>
              </w:rPr>
              <w:t>.</w:t>
            </w:r>
            <w:r w:rsidRPr="008E21F4">
              <w:rPr>
                <w:rFonts w:cs="Arial"/>
                <w:lang w:eastAsia="zh-CN"/>
              </w:rPr>
              <w:t>9</w:t>
            </w:r>
          </w:p>
          <w:p w14:paraId="7DA391CF" w14:textId="77777777" w:rsidR="00CB3986" w:rsidRPr="008E21F4" w:rsidRDefault="00CB3986" w:rsidP="00D04D5F">
            <w:pPr>
              <w:pStyle w:val="TAC"/>
              <w:rPr>
                <w:rFonts w:cs="Arial"/>
                <w:lang w:eastAsia="zh-CN"/>
              </w:rPr>
            </w:pPr>
            <w:ins w:id="36546" w:author="Delta" w:date="2021-07-23T11:12:00Z">
              <w:r w:rsidRPr="008E21F4">
                <w:rPr>
                  <w:rFonts w:hint="eastAsia"/>
                  <w:lang w:eastAsia="zh-CN"/>
                </w:rPr>
                <w:t>-68.0</w:t>
              </w:r>
            </w:ins>
          </w:p>
        </w:tc>
        <w:tc>
          <w:tcPr>
            <w:tcW w:w="1567" w:type="dxa"/>
            <w:vAlign w:val="center"/>
            <w:tcPrChange w:id="36547" w:author="Delta" w:date="2021-07-23T11:12:00Z">
              <w:tcPr>
                <w:tcW w:w="1567" w:type="dxa"/>
                <w:vAlign w:val="center"/>
              </w:tcPr>
            </w:tcPrChange>
          </w:tcPr>
          <w:p w14:paraId="071DB361" w14:textId="77777777" w:rsidR="00CB3986" w:rsidRPr="008E21F4" w:rsidRDefault="00CB3986" w:rsidP="00D04D5F">
            <w:pPr>
              <w:pStyle w:val="TAC"/>
              <w:rPr>
                <w:rFonts w:cs="Arial"/>
              </w:rPr>
            </w:pPr>
            <w:r w:rsidRPr="008E21F4">
              <w:rPr>
                <w:rFonts w:cs="Arial"/>
              </w:rPr>
              <w:t>-74.5</w:t>
            </w:r>
          </w:p>
        </w:tc>
        <w:tc>
          <w:tcPr>
            <w:tcW w:w="1424" w:type="dxa"/>
            <w:vAlign w:val="center"/>
            <w:tcPrChange w:id="36548" w:author="Delta" w:date="2021-07-23T11:12:00Z">
              <w:tcPr>
                <w:tcW w:w="1424" w:type="dxa"/>
                <w:vAlign w:val="center"/>
              </w:tcPr>
            </w:tcPrChange>
          </w:tcPr>
          <w:p w14:paraId="19774969" w14:textId="77777777" w:rsidR="00CB3986" w:rsidRPr="008E21F4" w:rsidRDefault="00CB3986" w:rsidP="00D04D5F">
            <w:pPr>
              <w:pStyle w:val="TAC"/>
              <w:rPr>
                <w:rFonts w:cs="Arial"/>
              </w:rPr>
            </w:pPr>
            <w:r w:rsidRPr="008E21F4">
              <w:rPr>
                <w:rFonts w:cs="Arial"/>
              </w:rPr>
              <w:t>AWGN</w:t>
            </w:r>
          </w:p>
        </w:tc>
      </w:tr>
      <w:tr w:rsidR="00CB3986" w:rsidRPr="008E21F4" w14:paraId="31C58A94" w14:textId="77777777" w:rsidTr="00D04D5F">
        <w:trPr>
          <w:jc w:val="center"/>
          <w:trPrChange w:id="36549" w:author="Delta" w:date="2021-07-23T11:12:00Z">
            <w:trPr>
              <w:jc w:val="center"/>
            </w:trPr>
          </w:trPrChange>
        </w:trPr>
        <w:tc>
          <w:tcPr>
            <w:tcW w:w="1116" w:type="dxa"/>
            <w:vAlign w:val="center"/>
            <w:tcPrChange w:id="36550" w:author="Delta" w:date="2021-07-23T11:12:00Z">
              <w:tcPr>
                <w:tcW w:w="1116" w:type="dxa"/>
                <w:vAlign w:val="center"/>
              </w:tcPr>
            </w:tcPrChange>
          </w:tcPr>
          <w:p w14:paraId="36E74240" w14:textId="77777777" w:rsidR="00CB3986" w:rsidRPr="008E21F4" w:rsidRDefault="00CB3986" w:rsidP="00D04D5F">
            <w:pPr>
              <w:pStyle w:val="TAC"/>
              <w:rPr>
                <w:rFonts w:cs="Arial"/>
              </w:rPr>
            </w:pPr>
            <w:r w:rsidRPr="008E21F4">
              <w:rPr>
                <w:rFonts w:cs="Arial"/>
              </w:rPr>
              <w:t>15</w:t>
            </w:r>
          </w:p>
        </w:tc>
        <w:tc>
          <w:tcPr>
            <w:tcW w:w="1387" w:type="dxa"/>
            <w:vAlign w:val="center"/>
            <w:tcPrChange w:id="36551" w:author="Delta" w:date="2021-07-23T11:12:00Z">
              <w:tcPr>
                <w:tcW w:w="1387" w:type="dxa"/>
                <w:vAlign w:val="center"/>
              </w:tcPr>
            </w:tcPrChange>
          </w:tcPr>
          <w:p w14:paraId="60E55595" w14:textId="315A817D" w:rsidR="00CB3986" w:rsidRPr="008E21F4" w:rsidRDefault="00CB3986" w:rsidP="00D04D5F">
            <w:pPr>
              <w:pStyle w:val="TAC"/>
              <w:rPr>
                <w:rFonts w:cs="Arial"/>
              </w:rPr>
            </w:pPr>
            <w:r w:rsidRPr="008E21F4">
              <w:rPr>
                <w:rFonts w:cs="Arial"/>
              </w:rPr>
              <w:t>FRC A2-3 in Annex A.2</w:t>
            </w:r>
            <w:del w:id="36552" w:author="Delta" w:date="2021-07-23T11:12:00Z">
              <w:r w:rsidR="00BD0841" w:rsidRPr="008735C4">
                <w:rPr>
                  <w:rFonts w:cs="Arial"/>
                </w:rPr>
                <w:delText>*</w:delText>
              </w:r>
            </w:del>
            <w:ins w:id="36553" w:author="Delta" w:date="2021-07-23T11:12:00Z">
              <w:r w:rsidRPr="008E21F4">
                <w:rPr>
                  <w:rFonts w:cs="Arial"/>
                </w:rPr>
                <w:t xml:space="preserve"> (Note 1)</w:t>
              </w:r>
            </w:ins>
          </w:p>
        </w:tc>
        <w:tc>
          <w:tcPr>
            <w:tcW w:w="1550" w:type="dxa"/>
            <w:vAlign w:val="center"/>
            <w:tcPrChange w:id="36554" w:author="Delta" w:date="2021-07-23T11:12:00Z">
              <w:tcPr>
                <w:tcW w:w="1550" w:type="dxa"/>
                <w:vAlign w:val="center"/>
              </w:tcPr>
            </w:tcPrChange>
          </w:tcPr>
          <w:p w14:paraId="59112825" w14:textId="77777777" w:rsidR="00CB3986" w:rsidRPr="008E21F4" w:rsidRDefault="00CB3986" w:rsidP="00D04D5F">
            <w:pPr>
              <w:pStyle w:val="TAC"/>
              <w:rPr>
                <w:rFonts w:cs="Arial"/>
                <w:lang w:eastAsia="zh-CN"/>
              </w:rPr>
            </w:pPr>
            <w:r w:rsidRPr="008E21F4">
              <w:rPr>
                <w:rFonts w:cs="Arial"/>
              </w:rPr>
              <w:t>-6</w:t>
            </w:r>
            <w:r w:rsidRPr="008E21F4">
              <w:rPr>
                <w:rFonts w:cs="Arial"/>
                <w:lang w:eastAsia="zh-CN"/>
              </w:rPr>
              <w:t>4</w:t>
            </w:r>
            <w:r w:rsidRPr="008E21F4">
              <w:rPr>
                <w:rFonts w:cs="Arial"/>
              </w:rPr>
              <w:t>.</w:t>
            </w:r>
            <w:r w:rsidRPr="008E21F4">
              <w:rPr>
                <w:rFonts w:cs="Arial"/>
                <w:lang w:eastAsia="zh-CN"/>
              </w:rPr>
              <w:t>9</w:t>
            </w:r>
          </w:p>
        </w:tc>
        <w:tc>
          <w:tcPr>
            <w:tcW w:w="1567" w:type="dxa"/>
            <w:vAlign w:val="center"/>
            <w:tcPrChange w:id="36555" w:author="Delta" w:date="2021-07-23T11:12:00Z">
              <w:tcPr>
                <w:tcW w:w="1567" w:type="dxa"/>
                <w:vAlign w:val="center"/>
              </w:tcPr>
            </w:tcPrChange>
          </w:tcPr>
          <w:p w14:paraId="023DE651" w14:textId="77777777" w:rsidR="00CB3986" w:rsidRPr="008E21F4" w:rsidRDefault="00CB3986" w:rsidP="00D04D5F">
            <w:pPr>
              <w:pStyle w:val="TAC"/>
              <w:rPr>
                <w:rFonts w:cs="Arial"/>
              </w:rPr>
            </w:pPr>
            <w:r w:rsidRPr="008E21F4">
              <w:rPr>
                <w:rFonts w:cs="Arial"/>
              </w:rPr>
              <w:t>-72.7</w:t>
            </w:r>
          </w:p>
        </w:tc>
        <w:tc>
          <w:tcPr>
            <w:tcW w:w="1424" w:type="dxa"/>
            <w:vAlign w:val="center"/>
            <w:tcPrChange w:id="36556" w:author="Delta" w:date="2021-07-23T11:12:00Z">
              <w:tcPr>
                <w:tcW w:w="1424" w:type="dxa"/>
                <w:vAlign w:val="center"/>
              </w:tcPr>
            </w:tcPrChange>
          </w:tcPr>
          <w:p w14:paraId="1BB960DC" w14:textId="77777777" w:rsidR="00CB3986" w:rsidRPr="008E21F4" w:rsidRDefault="00CB3986" w:rsidP="00D04D5F">
            <w:pPr>
              <w:pStyle w:val="TAC"/>
              <w:rPr>
                <w:rFonts w:cs="Arial"/>
              </w:rPr>
            </w:pPr>
            <w:r w:rsidRPr="008E21F4">
              <w:rPr>
                <w:rFonts w:cs="Arial"/>
              </w:rPr>
              <w:t>AWGN</w:t>
            </w:r>
          </w:p>
        </w:tc>
      </w:tr>
      <w:tr w:rsidR="00CB3986" w:rsidRPr="008E21F4" w14:paraId="589443E2" w14:textId="77777777" w:rsidTr="00D04D5F">
        <w:trPr>
          <w:jc w:val="center"/>
          <w:trPrChange w:id="36557" w:author="Delta" w:date="2021-07-23T11:12:00Z">
            <w:trPr>
              <w:jc w:val="center"/>
            </w:trPr>
          </w:trPrChange>
        </w:trPr>
        <w:tc>
          <w:tcPr>
            <w:tcW w:w="1116" w:type="dxa"/>
            <w:vAlign w:val="center"/>
            <w:tcPrChange w:id="36558" w:author="Delta" w:date="2021-07-23T11:12:00Z">
              <w:tcPr>
                <w:tcW w:w="1116" w:type="dxa"/>
                <w:vAlign w:val="center"/>
              </w:tcPr>
            </w:tcPrChange>
          </w:tcPr>
          <w:p w14:paraId="02621228" w14:textId="77777777" w:rsidR="00CB3986" w:rsidRPr="008E21F4" w:rsidRDefault="00CB3986" w:rsidP="00D04D5F">
            <w:pPr>
              <w:pStyle w:val="TAC"/>
              <w:rPr>
                <w:rFonts w:cs="Arial"/>
              </w:rPr>
            </w:pPr>
            <w:r w:rsidRPr="008E21F4">
              <w:rPr>
                <w:rFonts w:cs="Arial"/>
              </w:rPr>
              <w:t>20</w:t>
            </w:r>
          </w:p>
        </w:tc>
        <w:tc>
          <w:tcPr>
            <w:tcW w:w="1387" w:type="dxa"/>
            <w:vAlign w:val="center"/>
            <w:tcPrChange w:id="36559" w:author="Delta" w:date="2021-07-23T11:12:00Z">
              <w:tcPr>
                <w:tcW w:w="1387" w:type="dxa"/>
                <w:vAlign w:val="center"/>
              </w:tcPr>
            </w:tcPrChange>
          </w:tcPr>
          <w:p w14:paraId="075F3977" w14:textId="78266CDA" w:rsidR="00CB3986" w:rsidRPr="008E21F4" w:rsidRDefault="00CB3986" w:rsidP="00D04D5F">
            <w:pPr>
              <w:pStyle w:val="TAC"/>
              <w:rPr>
                <w:ins w:id="36560" w:author="Delta" w:date="2021-07-23T11:12:00Z"/>
                <w:lang w:eastAsia="zh-CN"/>
              </w:rPr>
            </w:pPr>
            <w:r w:rsidRPr="008E21F4">
              <w:rPr>
                <w:rFonts w:cs="Arial"/>
              </w:rPr>
              <w:t>FRC A2-3 in Annex A.2</w:t>
            </w:r>
            <w:del w:id="36561" w:author="Delta" w:date="2021-07-23T11:12:00Z">
              <w:r w:rsidR="00BD0841" w:rsidRPr="008735C4">
                <w:rPr>
                  <w:rFonts w:cs="Arial"/>
                </w:rPr>
                <w:delText>*</w:delText>
              </w:r>
            </w:del>
            <w:ins w:id="36562" w:author="Delta" w:date="2021-07-23T11:12:00Z">
              <w:r w:rsidRPr="008E21F4">
                <w:rPr>
                  <w:rFonts w:cs="Arial"/>
                </w:rPr>
                <w:t xml:space="preserve"> (Note 1)</w:t>
              </w:r>
            </w:ins>
          </w:p>
          <w:p w14:paraId="6B2C2ECC" w14:textId="77777777" w:rsidR="00CB3986" w:rsidRPr="008E21F4" w:rsidRDefault="00CB3986" w:rsidP="00D04D5F">
            <w:pPr>
              <w:pStyle w:val="TAC"/>
              <w:rPr>
                <w:rFonts w:cs="Arial"/>
              </w:rPr>
            </w:pPr>
            <w:ins w:id="36563" w:author="Delta" w:date="2021-07-23T11:12:00Z">
              <w:r w:rsidRPr="008E21F4">
                <w:t>FRC A2-</w:t>
              </w:r>
              <w:r w:rsidRPr="008E21F4">
                <w:rPr>
                  <w:rFonts w:hint="eastAsia"/>
                  <w:lang w:eastAsia="zh-CN"/>
                </w:rPr>
                <w:t>5</w:t>
              </w:r>
              <w:r w:rsidRPr="008E21F4">
                <w:t xml:space="preserve"> in Annex A.2</w:t>
              </w:r>
              <w:r w:rsidRPr="008E21F4">
                <w:rPr>
                  <w:rFonts w:cs="Arial"/>
                </w:rPr>
                <w:t>(Note 2)</w:t>
              </w:r>
            </w:ins>
          </w:p>
        </w:tc>
        <w:tc>
          <w:tcPr>
            <w:tcW w:w="1550" w:type="dxa"/>
            <w:vAlign w:val="center"/>
            <w:tcPrChange w:id="36564" w:author="Delta" w:date="2021-07-23T11:12:00Z">
              <w:tcPr>
                <w:tcW w:w="1550" w:type="dxa"/>
                <w:vAlign w:val="center"/>
              </w:tcPr>
            </w:tcPrChange>
          </w:tcPr>
          <w:p w14:paraId="190C2B28" w14:textId="752ADC3B" w:rsidR="00CB3986" w:rsidRPr="008E21F4" w:rsidRDefault="00CB3986" w:rsidP="00D04D5F">
            <w:pPr>
              <w:pStyle w:val="TAC"/>
              <w:rPr>
                <w:ins w:id="36565" w:author="Delta" w:date="2021-07-23T11:12:00Z"/>
                <w:lang w:eastAsia="zh-CN"/>
              </w:rPr>
            </w:pPr>
            <w:r w:rsidRPr="008E21F4">
              <w:rPr>
                <w:rFonts w:cs="Arial"/>
              </w:rPr>
              <w:t>-6</w:t>
            </w:r>
            <w:r w:rsidRPr="008E21F4">
              <w:rPr>
                <w:rFonts w:cs="Arial"/>
                <w:lang w:eastAsia="zh-CN"/>
              </w:rPr>
              <w:t>4</w:t>
            </w:r>
            <w:r w:rsidRPr="008E21F4">
              <w:rPr>
                <w:rFonts w:cs="Arial"/>
              </w:rPr>
              <w:t>.</w:t>
            </w:r>
            <w:r w:rsidRPr="008E21F4">
              <w:rPr>
                <w:rFonts w:cs="Arial"/>
                <w:lang w:eastAsia="zh-CN"/>
              </w:rPr>
              <w:t>9</w:t>
            </w:r>
            <w:del w:id="36566" w:author="Delta" w:date="2021-07-23T11:12:00Z">
              <w:r w:rsidR="00BD0841" w:rsidRPr="008735C4">
                <w:rPr>
                  <w:rFonts w:cs="Arial"/>
                </w:rPr>
                <w:delText xml:space="preserve"> </w:delText>
              </w:r>
            </w:del>
          </w:p>
          <w:p w14:paraId="02E06D2F" w14:textId="77777777" w:rsidR="00CB3986" w:rsidRPr="008E21F4" w:rsidRDefault="00CB3986" w:rsidP="00D04D5F">
            <w:pPr>
              <w:pStyle w:val="TAC"/>
              <w:rPr>
                <w:rFonts w:cs="Arial"/>
              </w:rPr>
            </w:pPr>
            <w:ins w:id="36567" w:author="Delta" w:date="2021-07-23T11:12:00Z">
              <w:r w:rsidRPr="008E21F4">
                <w:rPr>
                  <w:rFonts w:hint="eastAsia"/>
                  <w:lang w:eastAsia="zh-CN"/>
                </w:rPr>
                <w:t>-68.0</w:t>
              </w:r>
            </w:ins>
          </w:p>
        </w:tc>
        <w:tc>
          <w:tcPr>
            <w:tcW w:w="1567" w:type="dxa"/>
            <w:vAlign w:val="center"/>
            <w:tcPrChange w:id="36568" w:author="Delta" w:date="2021-07-23T11:12:00Z">
              <w:tcPr>
                <w:tcW w:w="1567" w:type="dxa"/>
                <w:vAlign w:val="center"/>
              </w:tcPr>
            </w:tcPrChange>
          </w:tcPr>
          <w:p w14:paraId="76C95AC5" w14:textId="77777777" w:rsidR="00CB3986" w:rsidRPr="008E21F4" w:rsidRDefault="00CB3986" w:rsidP="00D04D5F">
            <w:pPr>
              <w:pStyle w:val="TAC"/>
              <w:rPr>
                <w:rFonts w:cs="Arial"/>
              </w:rPr>
            </w:pPr>
            <w:r w:rsidRPr="008E21F4">
              <w:rPr>
                <w:rFonts w:cs="Arial"/>
              </w:rPr>
              <w:t>-71.4</w:t>
            </w:r>
          </w:p>
        </w:tc>
        <w:tc>
          <w:tcPr>
            <w:tcW w:w="1424" w:type="dxa"/>
            <w:vAlign w:val="center"/>
            <w:tcPrChange w:id="36569" w:author="Delta" w:date="2021-07-23T11:12:00Z">
              <w:tcPr>
                <w:tcW w:w="1424" w:type="dxa"/>
                <w:vAlign w:val="center"/>
              </w:tcPr>
            </w:tcPrChange>
          </w:tcPr>
          <w:p w14:paraId="25AC2856" w14:textId="77777777" w:rsidR="00CB3986" w:rsidRPr="008E21F4" w:rsidRDefault="00CB3986" w:rsidP="00D04D5F">
            <w:pPr>
              <w:pStyle w:val="TAC"/>
              <w:rPr>
                <w:rFonts w:cs="Arial"/>
              </w:rPr>
            </w:pPr>
            <w:r w:rsidRPr="008E21F4">
              <w:rPr>
                <w:rFonts w:cs="Arial"/>
              </w:rPr>
              <w:t>AWGN</w:t>
            </w:r>
          </w:p>
        </w:tc>
      </w:tr>
      <w:tr w:rsidR="00CB3986" w:rsidRPr="008E21F4" w14:paraId="1E94F9C5" w14:textId="77777777" w:rsidTr="00D04D5F">
        <w:trPr>
          <w:jc w:val="center"/>
          <w:trPrChange w:id="36570" w:author="Delta" w:date="2021-07-23T11:12:00Z">
            <w:trPr>
              <w:jc w:val="center"/>
            </w:trPr>
          </w:trPrChange>
        </w:trPr>
        <w:tc>
          <w:tcPr>
            <w:tcW w:w="7044" w:type="dxa"/>
            <w:gridSpan w:val="5"/>
            <w:vAlign w:val="center"/>
            <w:tcPrChange w:id="36571" w:author="Delta" w:date="2021-07-23T11:12:00Z">
              <w:tcPr>
                <w:tcW w:w="7044" w:type="dxa"/>
                <w:gridSpan w:val="5"/>
                <w:vAlign w:val="center"/>
              </w:tcPr>
            </w:tcPrChange>
          </w:tcPr>
          <w:p w14:paraId="4AFD0A5F" w14:textId="084FB926" w:rsidR="00CB3986" w:rsidRPr="008E21F4" w:rsidRDefault="00CB3986" w:rsidP="00D04D5F">
            <w:pPr>
              <w:pStyle w:val="TAN"/>
              <w:rPr>
                <w:ins w:id="36572" w:author="Delta" w:date="2021-07-23T11:12:00Z"/>
                <w:rFonts w:cs="Arial"/>
                <w:lang w:eastAsia="zh-CN"/>
              </w:rPr>
            </w:pPr>
            <w:r w:rsidRPr="008E21F4">
              <w:rPr>
                <w:rFonts w:cs="Arial"/>
              </w:rPr>
              <w:t>Note</w:t>
            </w:r>
            <w:del w:id="36573" w:author="Delta" w:date="2021-07-23T11:12:00Z">
              <w:r w:rsidR="00BD0841" w:rsidRPr="008735C4">
                <w:rPr>
                  <w:rFonts w:cs="Arial"/>
                </w:rPr>
                <w:delText>*:</w:delText>
              </w:r>
            </w:del>
            <w:ins w:id="36574" w:author="Delta" w:date="2021-07-23T11:12:00Z">
              <w:r w:rsidRPr="008E21F4">
                <w:rPr>
                  <w:rFonts w:cs="Arial"/>
                </w:rPr>
                <w:t xml:space="preserve"> 1:</w:t>
              </w:r>
            </w:ins>
            <w:r w:rsidRPr="008E21F4">
              <w:rPr>
                <w:rFonts w:cs="Arial"/>
              </w:rPr>
              <w:t xml:space="preserve"> </w:t>
            </w:r>
            <w:r w:rsidRPr="008E21F4">
              <w:rPr>
                <w:rFonts w:cs="Arial"/>
              </w:rPr>
              <w:tab/>
              <w:t>The wanted signal mean power is the power level of a single instance of the reference measurement channel. This requirement shall be met for each consecutive application of a single instance of FRC A2-3 mapped to disjoint frequency ranges with a width of 25 resource blocks each</w:t>
            </w:r>
            <w:ins w:id="36575" w:author="Delta" w:date="2021-07-23T11:12:00Z">
              <w:r w:rsidRPr="008E21F4">
                <w:rPr>
                  <w:rFonts w:cs="Arial"/>
                </w:rPr>
                <w:t>. 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w:t>
              </w:r>
              <w:r w:rsidRPr="008E21F4">
                <w:rPr>
                  <w:rFonts w:cs="Arial"/>
                  <w:lang w:eastAsia="zh-CN"/>
                </w:rPr>
                <w:t>not</w:t>
              </w:r>
              <w:r w:rsidRPr="008E21F4">
                <w:rPr>
                  <w:rFonts w:cs="Arial" w:hint="eastAsia"/>
                  <w:lang w:eastAsia="zh-CN"/>
                </w:rPr>
                <w:t xml:space="preserve"> applied for Band 46.</w:t>
              </w:r>
            </w:ins>
          </w:p>
          <w:p w14:paraId="6883AD1C" w14:textId="77777777" w:rsidR="00CB3986" w:rsidRPr="008E21F4" w:rsidRDefault="00CB3986" w:rsidP="00D04D5F">
            <w:pPr>
              <w:pStyle w:val="TAN"/>
              <w:rPr>
                <w:rFonts w:cs="Arial"/>
              </w:rPr>
            </w:pPr>
            <w:ins w:id="36576" w:author="Delta" w:date="2021-07-23T11:12:00Z">
              <w:r w:rsidRPr="008E21F4">
                <w:rPr>
                  <w:rFonts w:cs="Arial"/>
                </w:rPr>
                <w:t xml:space="preserve">Note 2: </w:t>
              </w:r>
              <w:r w:rsidRPr="008E21F4">
                <w:rPr>
                  <w:rFonts w:cs="Arial"/>
                </w:rPr>
                <w:tab/>
                <w:t xml:space="preserve">The wanted signal mean power is the power level of a single instance of the reference measurement channel. This requirement shall be </w:t>
              </w:r>
              <w:r w:rsidRPr="008E21F4">
                <w:rPr>
                  <w:rFonts w:cs="Arial" w:hint="eastAsia"/>
                  <w:lang w:eastAsia="zh-CN"/>
                </w:rPr>
                <w:t>tested for</w:t>
              </w:r>
              <w:r w:rsidRPr="008E21F4">
                <w:rPr>
                  <w:rFonts w:cs="Arial" w:hint="eastAsia"/>
                </w:rPr>
                <w:t xml:space="preserve"> </w:t>
              </w:r>
              <w:r w:rsidRPr="008E21F4">
                <w:rPr>
                  <w:rFonts w:cs="Arial" w:hint="eastAsia"/>
                  <w:lang w:eastAsia="zh-CN"/>
                </w:rPr>
                <w:t>at least one</w:t>
              </w:r>
              <w:r w:rsidRPr="008E21F4">
                <w:rPr>
                  <w:rFonts w:cs="Arial"/>
                </w:rPr>
                <w:t xml:space="preserve"> </w:t>
              </w:r>
              <w:r w:rsidRPr="008E21F4">
                <w:rPr>
                  <w:rFonts w:cs="Arial" w:hint="eastAsia"/>
                </w:rPr>
                <w:t>interlace of FRC A</w:t>
              </w:r>
              <w:r w:rsidRPr="008E21F4">
                <w:rPr>
                  <w:rFonts w:cs="Arial"/>
                </w:rPr>
                <w:t>2</w:t>
              </w:r>
              <w:r w:rsidRPr="008E21F4">
                <w:rPr>
                  <w:rFonts w:cs="Arial" w:hint="eastAsia"/>
                </w:rPr>
                <w:t>-</w:t>
              </w:r>
              <w:r w:rsidRPr="008E21F4">
                <w:rPr>
                  <w:rFonts w:cs="Arial" w:hint="eastAsia"/>
                  <w:lang w:eastAsia="zh-CN"/>
                </w:rPr>
                <w:t>4</w:t>
              </w:r>
              <w:r w:rsidRPr="008E21F4">
                <w:rPr>
                  <w:rFonts w:cs="Arial"/>
                  <w:lang w:eastAsia="zh-CN"/>
                </w:rPr>
                <w:t xml:space="preserve"> (if supported)</w:t>
              </w:r>
              <w:r w:rsidRPr="008E21F4">
                <w:rPr>
                  <w:rFonts w:cs="Arial" w:hint="eastAsia"/>
                </w:rPr>
                <w:t xml:space="preserve"> and A</w:t>
              </w:r>
              <w:r w:rsidRPr="008E21F4">
                <w:rPr>
                  <w:rFonts w:cs="Arial"/>
                </w:rPr>
                <w:t>2</w:t>
              </w:r>
              <w:r w:rsidRPr="008E21F4">
                <w:rPr>
                  <w:rFonts w:cs="Arial" w:hint="eastAsia"/>
                </w:rPr>
                <w:t>-</w:t>
              </w:r>
              <w:r w:rsidRPr="008E21F4">
                <w:rPr>
                  <w:rFonts w:cs="Arial"/>
                  <w:lang w:eastAsia="zh-CN"/>
                </w:rPr>
                <w:t>5</w:t>
              </w:r>
              <w:r w:rsidRPr="008E21F4">
                <w:rPr>
                  <w:rFonts w:cs="Arial" w:hint="eastAsia"/>
                </w:rPr>
                <w:t>.</w:t>
              </w:r>
              <w:r w:rsidRPr="008E21F4">
                <w:rPr>
                  <w:rFonts w:cs="Arial"/>
                </w:rPr>
                <w:t xml:space="preserve"> T</w:t>
              </w:r>
              <w:r w:rsidRPr="008E21F4">
                <w:rPr>
                  <w:rFonts w:cs="Arial" w:hint="eastAsia"/>
                  <w:lang w:eastAsia="zh-CN"/>
                </w:rPr>
                <w:t xml:space="preserve">his </w:t>
              </w:r>
              <w:r w:rsidRPr="008E21F4">
                <w:rPr>
                  <w:rFonts w:cs="Arial"/>
                  <w:lang w:eastAsia="zh-CN"/>
                </w:rPr>
                <w:t>reference measurement channel</w:t>
              </w:r>
              <w:r w:rsidRPr="008E21F4">
                <w:rPr>
                  <w:rFonts w:cs="Arial" w:hint="eastAsia"/>
                  <w:lang w:eastAsia="zh-CN"/>
                </w:rPr>
                <w:t xml:space="preserve"> is </w:t>
              </w:r>
              <w:r w:rsidRPr="008E21F4">
                <w:rPr>
                  <w:rFonts w:cs="Arial"/>
                  <w:lang w:eastAsia="zh-CN"/>
                </w:rPr>
                <w:t>only</w:t>
              </w:r>
              <w:r w:rsidRPr="008E21F4">
                <w:rPr>
                  <w:rFonts w:cs="Arial" w:hint="eastAsia"/>
                  <w:lang w:eastAsia="zh-CN"/>
                </w:rPr>
                <w:t xml:space="preserve"> applied for Band 46.</w:t>
              </w:r>
            </w:ins>
          </w:p>
        </w:tc>
      </w:tr>
    </w:tbl>
    <w:p w14:paraId="543EB1F0" w14:textId="77777777" w:rsidR="00CB3986" w:rsidRPr="008E21F4" w:rsidRDefault="00CB3986" w:rsidP="00CB3986">
      <w:pPr>
        <w:rPr>
          <w:ins w:id="36577" w:author="Delta" w:date="2021-07-23T11:12:00Z"/>
          <w:lang w:eastAsia="zh-CN"/>
        </w:rPr>
      </w:pPr>
    </w:p>
    <w:p w14:paraId="043D26F2" w14:textId="77777777" w:rsidR="00CB3986" w:rsidRPr="008E21F4" w:rsidRDefault="00CB3986" w:rsidP="00CB3986">
      <w:pPr>
        <w:rPr>
          <w:ins w:id="36578" w:author="Delta" w:date="2021-07-23T11:12:00Z"/>
        </w:rPr>
      </w:pPr>
      <w:ins w:id="36579" w:author="Delta" w:date="2021-07-23T11:12:00Z">
        <w:r w:rsidRPr="008E21F4">
          <w:t>For NB-IoT standalone operation, the throughput shall be ≥ 95% of the maximum throughput of the reference measurement channel as specified in Annex A with parameters specified in Table 7.3-5</w:t>
        </w:r>
        <w:r w:rsidRPr="008E21F4">
          <w:rPr>
            <w:lang w:eastAsia="zh-CN"/>
          </w:rPr>
          <w:t xml:space="preserve"> for Wide Area BS</w:t>
        </w:r>
        <w:r w:rsidRPr="008E21F4">
          <w:t>.</w:t>
        </w:r>
      </w:ins>
    </w:p>
    <w:p w14:paraId="390BD4D3" w14:textId="77777777" w:rsidR="00CB3986" w:rsidRPr="008E21F4" w:rsidRDefault="00CB3986" w:rsidP="00CB3986">
      <w:pPr>
        <w:pStyle w:val="TH"/>
        <w:rPr>
          <w:ins w:id="36580" w:author="Delta" w:date="2021-07-23T11:12:00Z"/>
          <w:rFonts w:eastAsia="Osaka"/>
        </w:rPr>
      </w:pPr>
      <w:ins w:id="36581" w:author="Delta" w:date="2021-07-23T11:12:00Z">
        <w:r w:rsidRPr="008E21F4">
          <w:rPr>
            <w:rFonts w:eastAsia="Osaka"/>
          </w:rPr>
          <w:t>Table 7.3-5: Wide Area BS dynamic range for NB-IoT standalone operation</w:t>
        </w:r>
      </w:ins>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466E77C5" w14:textId="77777777" w:rsidTr="00D04D5F">
        <w:trPr>
          <w:jc w:val="center"/>
          <w:ins w:id="36582" w:author="Delta" w:date="2021-07-23T11:12:00Z"/>
        </w:trPr>
        <w:tc>
          <w:tcPr>
            <w:tcW w:w="1116" w:type="dxa"/>
            <w:vAlign w:val="center"/>
          </w:tcPr>
          <w:p w14:paraId="15F0845D" w14:textId="77777777" w:rsidR="00CB3986" w:rsidRPr="008E21F4" w:rsidRDefault="00CB3986" w:rsidP="00D04D5F">
            <w:pPr>
              <w:pStyle w:val="TAH"/>
              <w:rPr>
                <w:ins w:id="36583" w:author="Delta" w:date="2021-07-23T11:12:00Z"/>
                <w:rFonts w:cs="Arial"/>
                <w:lang w:eastAsia="ja-JP"/>
              </w:rPr>
            </w:pPr>
            <w:ins w:id="36584" w:author="Delta" w:date="2021-07-23T11:12:00Z">
              <w:r w:rsidRPr="008E21F4">
                <w:rPr>
                  <w:rFonts w:cs="Arial"/>
                  <w:lang w:eastAsia="ja-JP"/>
                </w:rPr>
                <w:t>NB-IoT</w:t>
              </w:r>
            </w:ins>
          </w:p>
          <w:p w14:paraId="471291DE" w14:textId="77777777" w:rsidR="00CB3986" w:rsidRPr="008E21F4" w:rsidRDefault="00CB3986" w:rsidP="00D04D5F">
            <w:pPr>
              <w:pStyle w:val="TAH"/>
              <w:rPr>
                <w:ins w:id="36585" w:author="Delta" w:date="2021-07-23T11:12:00Z"/>
                <w:rFonts w:cs="Arial"/>
                <w:lang w:eastAsia="ja-JP"/>
              </w:rPr>
            </w:pPr>
            <w:ins w:id="36586" w:author="Delta" w:date="2021-07-23T11:12:00Z">
              <w:r w:rsidRPr="008E21F4">
                <w:rPr>
                  <w:rFonts w:cs="Arial"/>
                  <w:lang w:eastAsia="ja-JP"/>
                </w:rPr>
                <w:t>channel bandwidth [kHz]</w:t>
              </w:r>
            </w:ins>
          </w:p>
        </w:tc>
        <w:tc>
          <w:tcPr>
            <w:tcW w:w="1387" w:type="dxa"/>
            <w:vAlign w:val="center"/>
          </w:tcPr>
          <w:p w14:paraId="2E72C053" w14:textId="77777777" w:rsidR="00CB3986" w:rsidRPr="008E21F4" w:rsidRDefault="00CB3986" w:rsidP="00D04D5F">
            <w:pPr>
              <w:pStyle w:val="TAH"/>
              <w:rPr>
                <w:ins w:id="36587" w:author="Delta" w:date="2021-07-23T11:12:00Z"/>
                <w:rFonts w:cs="Arial"/>
                <w:lang w:eastAsia="ja-JP"/>
              </w:rPr>
            </w:pPr>
            <w:ins w:id="36588" w:author="Delta" w:date="2021-07-23T11:12:00Z">
              <w:r w:rsidRPr="008E21F4">
                <w:rPr>
                  <w:rFonts w:cs="Arial"/>
                  <w:lang w:eastAsia="ja-JP"/>
                </w:rPr>
                <w:t>Reference measurement channel</w:t>
              </w:r>
            </w:ins>
          </w:p>
        </w:tc>
        <w:tc>
          <w:tcPr>
            <w:tcW w:w="1550" w:type="dxa"/>
            <w:vAlign w:val="center"/>
          </w:tcPr>
          <w:p w14:paraId="0348FF5B" w14:textId="77777777" w:rsidR="00CB3986" w:rsidRPr="008E21F4" w:rsidRDefault="00CB3986" w:rsidP="00D04D5F">
            <w:pPr>
              <w:pStyle w:val="TAH"/>
              <w:rPr>
                <w:ins w:id="36589" w:author="Delta" w:date="2021-07-23T11:12:00Z"/>
                <w:rFonts w:cs="Arial"/>
                <w:lang w:eastAsia="ja-JP"/>
              </w:rPr>
            </w:pPr>
            <w:ins w:id="36590" w:author="Delta" w:date="2021-07-23T11:12:00Z">
              <w:r w:rsidRPr="008E21F4">
                <w:rPr>
                  <w:rFonts w:cs="Arial"/>
                  <w:lang w:eastAsia="ja-JP"/>
                </w:rPr>
                <w:t>Wanted signal mean power [dBm]</w:t>
              </w:r>
            </w:ins>
          </w:p>
        </w:tc>
        <w:tc>
          <w:tcPr>
            <w:tcW w:w="1567" w:type="dxa"/>
            <w:vAlign w:val="center"/>
          </w:tcPr>
          <w:p w14:paraId="2278F950" w14:textId="77777777" w:rsidR="00CB3986" w:rsidRPr="008E21F4" w:rsidRDefault="00CB3986" w:rsidP="00D04D5F">
            <w:pPr>
              <w:pStyle w:val="TAH"/>
              <w:rPr>
                <w:ins w:id="36591" w:author="Delta" w:date="2021-07-23T11:12:00Z"/>
                <w:rFonts w:cs="Arial"/>
                <w:lang w:eastAsia="ja-JP"/>
              </w:rPr>
            </w:pPr>
            <w:ins w:id="36592" w:author="Delta" w:date="2021-07-23T11:12:00Z">
              <w:r w:rsidRPr="008E21F4">
                <w:rPr>
                  <w:rFonts w:cs="Arial"/>
                  <w:lang w:eastAsia="ja-JP"/>
                </w:rPr>
                <w:t>Interfering signal mean power [dBm] / BW</w:t>
              </w:r>
              <w:r w:rsidRPr="008E21F4">
                <w:rPr>
                  <w:rFonts w:cs="Arial"/>
                  <w:vertAlign w:val="subscript"/>
                  <w:lang w:eastAsia="ja-JP"/>
                </w:rPr>
                <w:t>Channel</w:t>
              </w:r>
            </w:ins>
          </w:p>
        </w:tc>
        <w:tc>
          <w:tcPr>
            <w:tcW w:w="1424" w:type="dxa"/>
            <w:vAlign w:val="center"/>
          </w:tcPr>
          <w:p w14:paraId="16012ED6" w14:textId="77777777" w:rsidR="00CB3986" w:rsidRPr="008E21F4" w:rsidRDefault="00CB3986" w:rsidP="00D04D5F">
            <w:pPr>
              <w:pStyle w:val="TAH"/>
              <w:rPr>
                <w:ins w:id="36593" w:author="Delta" w:date="2021-07-23T11:12:00Z"/>
                <w:rFonts w:cs="Arial"/>
                <w:lang w:eastAsia="ja-JP"/>
              </w:rPr>
            </w:pPr>
            <w:ins w:id="36594" w:author="Delta" w:date="2021-07-23T11:12:00Z">
              <w:r w:rsidRPr="008E21F4">
                <w:rPr>
                  <w:rFonts w:cs="Arial"/>
                  <w:lang w:eastAsia="ja-JP"/>
                </w:rPr>
                <w:t>Type of interfering signal</w:t>
              </w:r>
            </w:ins>
          </w:p>
        </w:tc>
      </w:tr>
      <w:tr w:rsidR="00CB3986" w:rsidRPr="008E21F4" w14:paraId="5718099C" w14:textId="77777777" w:rsidTr="00D04D5F">
        <w:trPr>
          <w:jc w:val="center"/>
          <w:ins w:id="36595" w:author="Delta" w:date="2021-07-23T11:12:00Z"/>
        </w:trPr>
        <w:tc>
          <w:tcPr>
            <w:tcW w:w="1116" w:type="dxa"/>
            <w:vAlign w:val="center"/>
          </w:tcPr>
          <w:p w14:paraId="16F5AAF8" w14:textId="77777777" w:rsidR="00CB3986" w:rsidRPr="008E21F4" w:rsidRDefault="00CB3986" w:rsidP="00D04D5F">
            <w:pPr>
              <w:pStyle w:val="TAC"/>
              <w:rPr>
                <w:ins w:id="36596" w:author="Delta" w:date="2021-07-23T11:12:00Z"/>
                <w:rFonts w:cs="Arial"/>
                <w:lang w:eastAsia="ja-JP"/>
              </w:rPr>
            </w:pPr>
            <w:ins w:id="36597" w:author="Delta" w:date="2021-07-23T11:12:00Z">
              <w:r w:rsidRPr="008E21F4">
                <w:rPr>
                  <w:rFonts w:cs="Arial"/>
                  <w:lang w:eastAsia="ja-JP"/>
                </w:rPr>
                <w:t>200</w:t>
              </w:r>
            </w:ins>
          </w:p>
        </w:tc>
        <w:tc>
          <w:tcPr>
            <w:tcW w:w="1387" w:type="dxa"/>
            <w:vAlign w:val="center"/>
          </w:tcPr>
          <w:p w14:paraId="69AC9CDF" w14:textId="77777777" w:rsidR="00CB3986" w:rsidRPr="008E21F4" w:rsidRDefault="00CB3986" w:rsidP="00D04D5F">
            <w:pPr>
              <w:pStyle w:val="TAC"/>
              <w:rPr>
                <w:ins w:id="36598" w:author="Delta" w:date="2021-07-23T11:12:00Z"/>
                <w:rFonts w:cs="Arial"/>
                <w:lang w:eastAsia="ja-JP"/>
              </w:rPr>
            </w:pPr>
            <w:ins w:id="36599" w:author="Delta" w:date="2021-07-23T11:12:00Z">
              <w:r w:rsidRPr="008E21F4">
                <w:rPr>
                  <w:rFonts w:cs="Arial"/>
                  <w:lang w:eastAsia="ja-JP"/>
                </w:rPr>
                <w:t>FRC A15-1 in Annex A.15</w:t>
              </w:r>
            </w:ins>
          </w:p>
        </w:tc>
        <w:tc>
          <w:tcPr>
            <w:tcW w:w="1550" w:type="dxa"/>
            <w:vAlign w:val="center"/>
          </w:tcPr>
          <w:p w14:paraId="1E0AFA5E" w14:textId="77777777" w:rsidR="00CB3986" w:rsidRPr="008E21F4" w:rsidRDefault="00CB3986" w:rsidP="00D04D5F">
            <w:pPr>
              <w:pStyle w:val="TAC"/>
              <w:rPr>
                <w:ins w:id="36600" w:author="Delta" w:date="2021-07-23T11:12:00Z"/>
                <w:rFonts w:cs="Arial"/>
                <w:lang w:eastAsia="ja-JP"/>
              </w:rPr>
            </w:pPr>
            <w:ins w:id="36601" w:author="Delta" w:date="2021-07-23T11:12:00Z">
              <w:r w:rsidRPr="008E21F4">
                <w:rPr>
                  <w:rFonts w:cs="Arial"/>
                  <w:lang w:eastAsia="ja-JP"/>
                </w:rPr>
                <w:t>-99.4</w:t>
              </w:r>
            </w:ins>
          </w:p>
        </w:tc>
        <w:tc>
          <w:tcPr>
            <w:tcW w:w="1567" w:type="dxa"/>
            <w:vAlign w:val="center"/>
          </w:tcPr>
          <w:p w14:paraId="2633BC72" w14:textId="77777777" w:rsidR="00CB3986" w:rsidRPr="008E21F4" w:rsidRDefault="00CB3986" w:rsidP="00D04D5F">
            <w:pPr>
              <w:pStyle w:val="TAC"/>
              <w:rPr>
                <w:ins w:id="36602" w:author="Delta" w:date="2021-07-23T11:12:00Z"/>
                <w:rFonts w:cs="Arial"/>
                <w:lang w:eastAsia="ja-JP"/>
              </w:rPr>
            </w:pPr>
            <w:ins w:id="36603" w:author="Delta" w:date="2021-07-23T11:12:00Z">
              <w:r w:rsidRPr="008E21F4">
                <w:rPr>
                  <w:rFonts w:cs="Arial"/>
                  <w:lang w:eastAsia="ja-JP"/>
                </w:rPr>
                <w:t>-96</w:t>
              </w:r>
            </w:ins>
          </w:p>
        </w:tc>
        <w:tc>
          <w:tcPr>
            <w:tcW w:w="1424" w:type="dxa"/>
            <w:vAlign w:val="center"/>
          </w:tcPr>
          <w:p w14:paraId="29D12227" w14:textId="77777777" w:rsidR="00CB3986" w:rsidRPr="008E21F4" w:rsidRDefault="00CB3986" w:rsidP="00D04D5F">
            <w:pPr>
              <w:pStyle w:val="TAC"/>
              <w:rPr>
                <w:ins w:id="36604" w:author="Delta" w:date="2021-07-23T11:12:00Z"/>
                <w:rFonts w:cs="Arial"/>
                <w:lang w:eastAsia="ja-JP"/>
              </w:rPr>
            </w:pPr>
            <w:ins w:id="36605" w:author="Delta" w:date="2021-07-23T11:12:00Z">
              <w:r w:rsidRPr="008E21F4">
                <w:rPr>
                  <w:rFonts w:cs="Arial"/>
                  <w:lang w:eastAsia="ja-JP"/>
                </w:rPr>
                <w:t>AWGN</w:t>
              </w:r>
            </w:ins>
          </w:p>
        </w:tc>
      </w:tr>
      <w:tr w:rsidR="00CB3986" w:rsidRPr="008E21F4" w14:paraId="295FCF80" w14:textId="77777777" w:rsidTr="00D04D5F">
        <w:trPr>
          <w:jc w:val="center"/>
          <w:ins w:id="36606" w:author="Delta" w:date="2021-07-23T11:12:00Z"/>
        </w:trPr>
        <w:tc>
          <w:tcPr>
            <w:tcW w:w="1116" w:type="dxa"/>
            <w:vAlign w:val="center"/>
          </w:tcPr>
          <w:p w14:paraId="50357E89" w14:textId="77777777" w:rsidR="00CB3986" w:rsidRPr="008E21F4" w:rsidRDefault="00CB3986" w:rsidP="00D04D5F">
            <w:pPr>
              <w:pStyle w:val="TAC"/>
              <w:rPr>
                <w:ins w:id="36607" w:author="Delta" w:date="2021-07-23T11:12:00Z"/>
                <w:rFonts w:cs="Arial"/>
                <w:lang w:eastAsia="ja-JP"/>
              </w:rPr>
            </w:pPr>
            <w:ins w:id="36608" w:author="Delta" w:date="2021-07-23T11:12:00Z">
              <w:r w:rsidRPr="008E21F4">
                <w:rPr>
                  <w:rFonts w:cs="Arial"/>
                  <w:lang w:eastAsia="ja-JP"/>
                </w:rPr>
                <w:t>200</w:t>
              </w:r>
            </w:ins>
          </w:p>
        </w:tc>
        <w:tc>
          <w:tcPr>
            <w:tcW w:w="1387" w:type="dxa"/>
            <w:vAlign w:val="center"/>
          </w:tcPr>
          <w:p w14:paraId="2F4437F2" w14:textId="77777777" w:rsidR="00CB3986" w:rsidRPr="008E21F4" w:rsidRDefault="00CB3986" w:rsidP="00D04D5F">
            <w:pPr>
              <w:pStyle w:val="TAC"/>
              <w:rPr>
                <w:ins w:id="36609" w:author="Delta" w:date="2021-07-23T11:12:00Z"/>
                <w:rFonts w:cs="Arial"/>
                <w:lang w:eastAsia="ja-JP"/>
              </w:rPr>
            </w:pPr>
            <w:ins w:id="36610" w:author="Delta" w:date="2021-07-23T11:12:00Z">
              <w:r w:rsidRPr="008E21F4">
                <w:rPr>
                  <w:rFonts w:cs="Arial"/>
                  <w:lang w:eastAsia="ja-JP"/>
                </w:rPr>
                <w:t>FRC A15-2 in Annex A.15</w:t>
              </w:r>
            </w:ins>
          </w:p>
        </w:tc>
        <w:tc>
          <w:tcPr>
            <w:tcW w:w="1550" w:type="dxa"/>
            <w:vAlign w:val="center"/>
          </w:tcPr>
          <w:p w14:paraId="67230126" w14:textId="77777777" w:rsidR="00CB3986" w:rsidRPr="008E21F4" w:rsidRDefault="00CB3986" w:rsidP="00D04D5F">
            <w:pPr>
              <w:pStyle w:val="TAC"/>
              <w:rPr>
                <w:ins w:id="36611" w:author="Delta" w:date="2021-07-23T11:12:00Z"/>
                <w:rFonts w:cs="Arial"/>
                <w:lang w:eastAsia="ja-JP"/>
              </w:rPr>
            </w:pPr>
            <w:ins w:id="36612" w:author="Delta" w:date="2021-07-23T11:12:00Z">
              <w:r w:rsidRPr="008E21F4">
                <w:rPr>
                  <w:rFonts w:cs="Arial"/>
                  <w:lang w:eastAsia="ja-JP"/>
                </w:rPr>
                <w:t>-105.3</w:t>
              </w:r>
            </w:ins>
          </w:p>
        </w:tc>
        <w:tc>
          <w:tcPr>
            <w:tcW w:w="1567" w:type="dxa"/>
            <w:vAlign w:val="center"/>
          </w:tcPr>
          <w:p w14:paraId="44EFFE86" w14:textId="77777777" w:rsidR="00CB3986" w:rsidRPr="008E21F4" w:rsidRDefault="00CB3986" w:rsidP="00D04D5F">
            <w:pPr>
              <w:pStyle w:val="TAC"/>
              <w:rPr>
                <w:ins w:id="36613" w:author="Delta" w:date="2021-07-23T11:12:00Z"/>
                <w:rFonts w:cs="Arial"/>
                <w:lang w:eastAsia="ja-JP"/>
              </w:rPr>
            </w:pPr>
            <w:ins w:id="36614" w:author="Delta" w:date="2021-07-23T11:12:00Z">
              <w:r w:rsidRPr="008E21F4">
                <w:rPr>
                  <w:rFonts w:cs="Arial"/>
                  <w:lang w:eastAsia="ja-JP"/>
                </w:rPr>
                <w:t>-96</w:t>
              </w:r>
            </w:ins>
          </w:p>
        </w:tc>
        <w:tc>
          <w:tcPr>
            <w:tcW w:w="1424" w:type="dxa"/>
            <w:vAlign w:val="center"/>
          </w:tcPr>
          <w:p w14:paraId="46042DDA" w14:textId="77777777" w:rsidR="00CB3986" w:rsidRPr="008E21F4" w:rsidRDefault="00CB3986" w:rsidP="00D04D5F">
            <w:pPr>
              <w:pStyle w:val="TAC"/>
              <w:rPr>
                <w:ins w:id="36615" w:author="Delta" w:date="2021-07-23T11:12:00Z"/>
                <w:rFonts w:cs="Arial"/>
                <w:lang w:eastAsia="ja-JP"/>
              </w:rPr>
            </w:pPr>
            <w:ins w:id="36616" w:author="Delta" w:date="2021-07-23T11:12:00Z">
              <w:r w:rsidRPr="008E21F4">
                <w:rPr>
                  <w:rFonts w:cs="Arial"/>
                  <w:lang w:eastAsia="ja-JP"/>
                </w:rPr>
                <w:t>AWGN</w:t>
              </w:r>
            </w:ins>
          </w:p>
        </w:tc>
      </w:tr>
    </w:tbl>
    <w:p w14:paraId="5BA82A07" w14:textId="77777777" w:rsidR="00CB3986" w:rsidRPr="008E21F4" w:rsidRDefault="00CB3986" w:rsidP="00CB3986">
      <w:pPr>
        <w:rPr>
          <w:ins w:id="36617" w:author="Delta" w:date="2021-07-23T11:12:00Z"/>
          <w:b/>
        </w:rPr>
      </w:pPr>
    </w:p>
    <w:p w14:paraId="5D614826" w14:textId="77777777" w:rsidR="00CB3986" w:rsidRPr="008E21F4" w:rsidRDefault="00CB3986" w:rsidP="00CB3986">
      <w:pPr>
        <w:rPr>
          <w:ins w:id="36618" w:author="Delta" w:date="2021-07-23T11:12:00Z"/>
        </w:rPr>
      </w:pPr>
      <w:ins w:id="36619" w:author="Delta" w:date="2021-07-23T11:12:00Z">
        <w:r w:rsidRPr="008E21F4">
          <w:t>For NB-IoT in-band or guard band operation, the throughput shall be ≥ 95% of the maximum throughput of the reference measurement channel as specified in Annex A with parameters specified in Table 7.3-6</w:t>
        </w:r>
        <w:r w:rsidRPr="008E21F4">
          <w:rPr>
            <w:lang w:eastAsia="zh-CN"/>
          </w:rPr>
          <w:t xml:space="preserve"> for Wide Area BS</w:t>
        </w:r>
        <w:r w:rsidRPr="008E21F4">
          <w:t>.</w:t>
        </w:r>
      </w:ins>
    </w:p>
    <w:p w14:paraId="7819D270" w14:textId="77777777" w:rsidR="00CB3986" w:rsidRPr="008E21F4" w:rsidRDefault="00CB3986" w:rsidP="00CB3986">
      <w:pPr>
        <w:pStyle w:val="TH"/>
        <w:rPr>
          <w:ins w:id="36620" w:author="Delta" w:date="2021-07-23T11:12:00Z"/>
          <w:rFonts w:eastAsia="Osaka"/>
        </w:rPr>
      </w:pPr>
      <w:ins w:id="36621" w:author="Delta" w:date="2021-07-23T11:12:00Z">
        <w:r w:rsidRPr="008E21F4">
          <w:rPr>
            <w:rFonts w:eastAsia="Osaka"/>
          </w:rPr>
          <w:t>Table 7.3-6: Wide Area BS dynamic range for NB-IoT in-band or guard band operation</w:t>
        </w:r>
      </w:ins>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2C8CB73F" w14:textId="77777777" w:rsidTr="00D04D5F">
        <w:trPr>
          <w:jc w:val="center"/>
          <w:ins w:id="36622" w:author="Delta" w:date="2021-07-23T11:12:00Z"/>
        </w:trPr>
        <w:tc>
          <w:tcPr>
            <w:tcW w:w="1116" w:type="dxa"/>
            <w:vAlign w:val="center"/>
          </w:tcPr>
          <w:p w14:paraId="11AAFD77" w14:textId="77777777" w:rsidR="00CB3986" w:rsidRPr="008E21F4" w:rsidRDefault="00CB3986" w:rsidP="00D04D5F">
            <w:pPr>
              <w:pStyle w:val="TAH"/>
              <w:rPr>
                <w:ins w:id="36623" w:author="Delta" w:date="2021-07-23T11:12:00Z"/>
                <w:rFonts w:cs="Arial"/>
                <w:lang w:eastAsia="ja-JP"/>
              </w:rPr>
            </w:pPr>
            <w:ins w:id="36624" w:author="Delta" w:date="2021-07-23T11:12:00Z">
              <w:r w:rsidRPr="008E21F4">
                <w:rPr>
                  <w:rFonts w:cs="Arial"/>
                  <w:lang w:eastAsia="ja-JP"/>
                </w:rPr>
                <w:t>NB-IoT</w:t>
              </w:r>
            </w:ins>
          </w:p>
          <w:p w14:paraId="67CA6B8F" w14:textId="77777777" w:rsidR="00CB3986" w:rsidRPr="008E21F4" w:rsidRDefault="00CB3986" w:rsidP="00D04D5F">
            <w:pPr>
              <w:pStyle w:val="TAH"/>
              <w:rPr>
                <w:ins w:id="36625" w:author="Delta" w:date="2021-07-23T11:12:00Z"/>
                <w:rFonts w:cs="Arial"/>
                <w:lang w:eastAsia="ja-JP"/>
              </w:rPr>
            </w:pPr>
            <w:ins w:id="36626" w:author="Delta" w:date="2021-07-23T11:12:00Z">
              <w:r w:rsidRPr="008E21F4">
                <w:rPr>
                  <w:rFonts w:cs="Arial"/>
                  <w:lang w:eastAsia="ja-JP"/>
                </w:rPr>
                <w:t>channel bandwidth [MHz]</w:t>
              </w:r>
            </w:ins>
          </w:p>
        </w:tc>
        <w:tc>
          <w:tcPr>
            <w:tcW w:w="1387" w:type="dxa"/>
            <w:vAlign w:val="center"/>
          </w:tcPr>
          <w:p w14:paraId="5B8D4907" w14:textId="77777777" w:rsidR="00CB3986" w:rsidRPr="008E21F4" w:rsidRDefault="00CB3986" w:rsidP="00D04D5F">
            <w:pPr>
              <w:pStyle w:val="TAH"/>
              <w:rPr>
                <w:ins w:id="36627" w:author="Delta" w:date="2021-07-23T11:12:00Z"/>
                <w:rFonts w:cs="Arial"/>
                <w:lang w:eastAsia="ja-JP"/>
              </w:rPr>
            </w:pPr>
            <w:ins w:id="36628" w:author="Delta" w:date="2021-07-23T11:12:00Z">
              <w:r w:rsidRPr="008E21F4">
                <w:rPr>
                  <w:rFonts w:cs="Arial"/>
                  <w:lang w:eastAsia="ja-JP"/>
                </w:rPr>
                <w:t>Reference measurement channel</w:t>
              </w:r>
            </w:ins>
          </w:p>
        </w:tc>
        <w:tc>
          <w:tcPr>
            <w:tcW w:w="1550" w:type="dxa"/>
            <w:vAlign w:val="center"/>
          </w:tcPr>
          <w:p w14:paraId="563789F4" w14:textId="77777777" w:rsidR="00CB3986" w:rsidRPr="008E21F4" w:rsidRDefault="00CB3986" w:rsidP="00D04D5F">
            <w:pPr>
              <w:pStyle w:val="TAH"/>
              <w:rPr>
                <w:ins w:id="36629" w:author="Delta" w:date="2021-07-23T11:12:00Z"/>
                <w:rFonts w:cs="Arial"/>
                <w:lang w:eastAsia="ja-JP"/>
              </w:rPr>
            </w:pPr>
            <w:ins w:id="36630" w:author="Delta" w:date="2021-07-23T11:12:00Z">
              <w:r w:rsidRPr="008E21F4">
                <w:rPr>
                  <w:rFonts w:cs="Arial"/>
                  <w:lang w:eastAsia="ja-JP"/>
                </w:rPr>
                <w:t>Wanted signal mean power [dBm]</w:t>
              </w:r>
            </w:ins>
          </w:p>
        </w:tc>
        <w:tc>
          <w:tcPr>
            <w:tcW w:w="1567" w:type="dxa"/>
            <w:vAlign w:val="center"/>
          </w:tcPr>
          <w:p w14:paraId="2BB42B83" w14:textId="77777777" w:rsidR="00CB3986" w:rsidRPr="008E21F4" w:rsidRDefault="00CB3986" w:rsidP="00D04D5F">
            <w:pPr>
              <w:pStyle w:val="TAH"/>
              <w:rPr>
                <w:ins w:id="36631" w:author="Delta" w:date="2021-07-23T11:12:00Z"/>
                <w:rFonts w:cs="Arial"/>
                <w:lang w:eastAsia="ja-JP"/>
              </w:rPr>
            </w:pPr>
            <w:ins w:id="36632" w:author="Delta" w:date="2021-07-23T11:12:00Z">
              <w:r w:rsidRPr="008E21F4">
                <w:rPr>
                  <w:rFonts w:cs="Arial"/>
                  <w:lang w:eastAsia="ja-JP"/>
                </w:rPr>
                <w:t>Interfering signal mean power [dBm] / BW</w:t>
              </w:r>
              <w:r w:rsidRPr="008E21F4">
                <w:rPr>
                  <w:rFonts w:cs="Arial"/>
                  <w:vertAlign w:val="subscript"/>
                  <w:lang w:eastAsia="ja-JP"/>
                </w:rPr>
                <w:t>Channel</w:t>
              </w:r>
            </w:ins>
          </w:p>
        </w:tc>
        <w:tc>
          <w:tcPr>
            <w:tcW w:w="1424" w:type="dxa"/>
            <w:vAlign w:val="center"/>
          </w:tcPr>
          <w:p w14:paraId="39F5FA36" w14:textId="77777777" w:rsidR="00CB3986" w:rsidRPr="008E21F4" w:rsidRDefault="00CB3986" w:rsidP="00D04D5F">
            <w:pPr>
              <w:pStyle w:val="TAH"/>
              <w:rPr>
                <w:ins w:id="36633" w:author="Delta" w:date="2021-07-23T11:12:00Z"/>
                <w:rFonts w:cs="Arial"/>
                <w:lang w:eastAsia="ja-JP"/>
              </w:rPr>
            </w:pPr>
            <w:ins w:id="36634" w:author="Delta" w:date="2021-07-23T11:12:00Z">
              <w:r w:rsidRPr="008E21F4">
                <w:rPr>
                  <w:rFonts w:cs="Arial"/>
                  <w:lang w:eastAsia="ja-JP"/>
                </w:rPr>
                <w:t>Type of interfering signal</w:t>
              </w:r>
            </w:ins>
          </w:p>
        </w:tc>
      </w:tr>
      <w:tr w:rsidR="00CB3986" w:rsidRPr="008E21F4" w14:paraId="4DF3D57F" w14:textId="77777777" w:rsidTr="00D04D5F">
        <w:trPr>
          <w:jc w:val="center"/>
          <w:ins w:id="36635" w:author="Delta" w:date="2021-07-23T11:12:00Z"/>
        </w:trPr>
        <w:tc>
          <w:tcPr>
            <w:tcW w:w="1116" w:type="dxa"/>
            <w:vMerge w:val="restart"/>
            <w:tcBorders>
              <w:top w:val="single" w:sz="4" w:space="0" w:color="auto"/>
              <w:left w:val="single" w:sz="4" w:space="0" w:color="auto"/>
              <w:right w:val="single" w:sz="4" w:space="0" w:color="auto"/>
            </w:tcBorders>
            <w:vAlign w:val="center"/>
          </w:tcPr>
          <w:p w14:paraId="2D5EA642" w14:textId="77777777" w:rsidR="00CB3986" w:rsidRPr="008E21F4" w:rsidRDefault="00CB3986" w:rsidP="00D04D5F">
            <w:pPr>
              <w:pStyle w:val="TAC"/>
              <w:rPr>
                <w:ins w:id="36636" w:author="Delta" w:date="2021-07-23T11:12:00Z"/>
                <w:rFonts w:cs="Arial"/>
                <w:vertAlign w:val="superscript"/>
                <w:lang w:eastAsia="ja-JP"/>
              </w:rPr>
            </w:pPr>
            <w:ins w:id="36637" w:author="Delta" w:date="2021-07-23T11:12:00Z">
              <w:r w:rsidRPr="008E21F4">
                <w:rPr>
                  <w:rFonts w:cs="Arial"/>
                  <w:lang w:eastAsia="ja-JP"/>
                </w:rPr>
                <w:t>3 (Note 1)</w:t>
              </w:r>
            </w:ins>
          </w:p>
        </w:tc>
        <w:tc>
          <w:tcPr>
            <w:tcW w:w="1387" w:type="dxa"/>
            <w:tcBorders>
              <w:top w:val="single" w:sz="4" w:space="0" w:color="auto"/>
              <w:left w:val="single" w:sz="4" w:space="0" w:color="auto"/>
              <w:bottom w:val="single" w:sz="4" w:space="0" w:color="auto"/>
              <w:right w:val="single" w:sz="4" w:space="0" w:color="auto"/>
            </w:tcBorders>
            <w:vAlign w:val="center"/>
          </w:tcPr>
          <w:p w14:paraId="231CF890" w14:textId="77777777" w:rsidR="00CB3986" w:rsidRPr="008E21F4" w:rsidRDefault="00CB3986" w:rsidP="00D04D5F">
            <w:pPr>
              <w:pStyle w:val="TAC"/>
              <w:rPr>
                <w:ins w:id="36638" w:author="Delta" w:date="2021-07-23T11:12:00Z"/>
                <w:rFonts w:cs="Arial"/>
                <w:lang w:eastAsia="ja-JP"/>
              </w:rPr>
            </w:pPr>
            <w:ins w:id="36639" w:author="Delta" w:date="2021-07-23T11:12:00Z">
              <w:r w:rsidRPr="008E21F4">
                <w:rPr>
                  <w:rFonts w:cs="Arial"/>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297863D6" w14:textId="77777777" w:rsidR="00CB3986" w:rsidRPr="008E21F4" w:rsidRDefault="00CB3986" w:rsidP="00D04D5F">
            <w:pPr>
              <w:pStyle w:val="TAC"/>
              <w:rPr>
                <w:ins w:id="36640" w:author="Delta" w:date="2021-07-23T11:12:00Z"/>
                <w:rFonts w:cs="Arial"/>
                <w:lang w:eastAsia="ja-JP"/>
              </w:rPr>
            </w:pPr>
            <w:ins w:id="36641" w:author="Delta" w:date="2021-07-23T11:12:00Z">
              <w:r w:rsidRPr="008E21F4">
                <w:rPr>
                  <w:rFonts w:cs="Arial"/>
                  <w:lang w:eastAsia="ja-JP"/>
                </w:rPr>
                <w:t>-99.4</w:t>
              </w:r>
            </w:ins>
          </w:p>
        </w:tc>
        <w:tc>
          <w:tcPr>
            <w:tcW w:w="1567" w:type="dxa"/>
            <w:vMerge w:val="restart"/>
            <w:tcBorders>
              <w:top w:val="single" w:sz="4" w:space="0" w:color="auto"/>
              <w:left w:val="single" w:sz="4" w:space="0" w:color="auto"/>
              <w:right w:val="single" w:sz="4" w:space="0" w:color="auto"/>
            </w:tcBorders>
            <w:vAlign w:val="center"/>
          </w:tcPr>
          <w:p w14:paraId="0A9AD313" w14:textId="77777777" w:rsidR="00CB3986" w:rsidRPr="008E21F4" w:rsidRDefault="00CB3986" w:rsidP="00D04D5F">
            <w:pPr>
              <w:pStyle w:val="TAC"/>
              <w:rPr>
                <w:ins w:id="36642" w:author="Delta" w:date="2021-07-23T11:12:00Z"/>
                <w:rFonts w:cs="Arial"/>
                <w:lang w:eastAsia="ja-JP"/>
              </w:rPr>
            </w:pPr>
            <w:ins w:id="36643" w:author="Delta" w:date="2021-07-23T11:12:00Z">
              <w:r w:rsidRPr="008E21F4">
                <w:rPr>
                  <w:rFonts w:cs="Arial"/>
                  <w:lang w:eastAsia="ja-JP"/>
                </w:rPr>
                <w:t>-84.2</w:t>
              </w:r>
            </w:ins>
          </w:p>
        </w:tc>
        <w:tc>
          <w:tcPr>
            <w:tcW w:w="1424" w:type="dxa"/>
            <w:vMerge w:val="restart"/>
            <w:tcBorders>
              <w:top w:val="single" w:sz="4" w:space="0" w:color="auto"/>
              <w:left w:val="single" w:sz="4" w:space="0" w:color="auto"/>
              <w:right w:val="single" w:sz="4" w:space="0" w:color="auto"/>
            </w:tcBorders>
            <w:vAlign w:val="center"/>
          </w:tcPr>
          <w:p w14:paraId="70A03A92" w14:textId="77777777" w:rsidR="00CB3986" w:rsidRPr="008E21F4" w:rsidRDefault="00CB3986" w:rsidP="00D04D5F">
            <w:pPr>
              <w:pStyle w:val="TAC"/>
              <w:rPr>
                <w:ins w:id="36644" w:author="Delta" w:date="2021-07-23T11:12:00Z"/>
                <w:rFonts w:cs="Arial"/>
                <w:lang w:eastAsia="ja-JP"/>
              </w:rPr>
            </w:pPr>
            <w:ins w:id="36645" w:author="Delta" w:date="2021-07-23T11:12:00Z">
              <w:r w:rsidRPr="008E21F4">
                <w:rPr>
                  <w:rFonts w:cs="Arial"/>
                  <w:lang w:eastAsia="ja-JP"/>
                </w:rPr>
                <w:t>AWGN</w:t>
              </w:r>
            </w:ins>
          </w:p>
        </w:tc>
      </w:tr>
      <w:tr w:rsidR="00CB3986" w:rsidRPr="008E21F4" w14:paraId="771CB1CB" w14:textId="77777777" w:rsidTr="00D04D5F">
        <w:trPr>
          <w:jc w:val="center"/>
          <w:ins w:id="36646" w:author="Delta" w:date="2021-07-23T11:12:00Z"/>
        </w:trPr>
        <w:tc>
          <w:tcPr>
            <w:tcW w:w="1116" w:type="dxa"/>
            <w:vMerge/>
            <w:tcBorders>
              <w:left w:val="single" w:sz="4" w:space="0" w:color="auto"/>
              <w:bottom w:val="single" w:sz="4" w:space="0" w:color="auto"/>
              <w:right w:val="single" w:sz="4" w:space="0" w:color="auto"/>
            </w:tcBorders>
            <w:vAlign w:val="center"/>
          </w:tcPr>
          <w:p w14:paraId="1E5236B1" w14:textId="77777777" w:rsidR="00CB3986" w:rsidRPr="008E21F4" w:rsidRDefault="00CB3986" w:rsidP="00D04D5F">
            <w:pPr>
              <w:pStyle w:val="TAC"/>
              <w:rPr>
                <w:ins w:id="36647" w:author="Delta" w:date="2021-07-23T11:12:00Z"/>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5308D7B3" w14:textId="77777777" w:rsidR="00CB3986" w:rsidRPr="008E21F4" w:rsidRDefault="00CB3986" w:rsidP="00D04D5F">
            <w:pPr>
              <w:pStyle w:val="TAC"/>
              <w:rPr>
                <w:ins w:id="36648" w:author="Delta" w:date="2021-07-23T11:12:00Z"/>
                <w:rFonts w:cs="Arial"/>
                <w:lang w:eastAsia="ja-JP"/>
              </w:rPr>
            </w:pPr>
            <w:ins w:id="36649" w:author="Delta" w:date="2021-07-23T11:12:00Z">
              <w:r w:rsidRPr="008E21F4">
                <w:rPr>
                  <w:rFonts w:cs="Arial"/>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1547DF19" w14:textId="77777777" w:rsidR="00CB3986" w:rsidRPr="008E21F4" w:rsidRDefault="00CB3986" w:rsidP="00D04D5F">
            <w:pPr>
              <w:pStyle w:val="TAC"/>
              <w:rPr>
                <w:ins w:id="36650" w:author="Delta" w:date="2021-07-23T11:12:00Z"/>
                <w:rFonts w:cs="Arial"/>
                <w:lang w:eastAsia="ja-JP"/>
              </w:rPr>
            </w:pPr>
            <w:ins w:id="36651" w:author="Delta" w:date="2021-07-23T11:12:00Z">
              <w:r w:rsidRPr="008E21F4">
                <w:rPr>
                  <w:rFonts w:cs="Arial"/>
                  <w:lang w:eastAsia="ja-JP"/>
                </w:rPr>
                <w:t>-105.3</w:t>
              </w:r>
            </w:ins>
          </w:p>
        </w:tc>
        <w:tc>
          <w:tcPr>
            <w:tcW w:w="1567" w:type="dxa"/>
            <w:vMerge/>
            <w:tcBorders>
              <w:left w:val="single" w:sz="4" w:space="0" w:color="auto"/>
              <w:bottom w:val="single" w:sz="4" w:space="0" w:color="auto"/>
              <w:right w:val="single" w:sz="4" w:space="0" w:color="auto"/>
            </w:tcBorders>
            <w:vAlign w:val="center"/>
          </w:tcPr>
          <w:p w14:paraId="0146793C" w14:textId="77777777" w:rsidR="00CB3986" w:rsidRPr="008E21F4" w:rsidRDefault="00CB3986" w:rsidP="00D04D5F">
            <w:pPr>
              <w:pStyle w:val="TAC"/>
              <w:rPr>
                <w:ins w:id="36652" w:author="Delta" w:date="2021-07-23T11:12:00Z"/>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7A59A4A" w14:textId="77777777" w:rsidR="00CB3986" w:rsidRPr="008E21F4" w:rsidRDefault="00CB3986" w:rsidP="00D04D5F">
            <w:pPr>
              <w:pStyle w:val="TAC"/>
              <w:rPr>
                <w:ins w:id="36653" w:author="Delta" w:date="2021-07-23T11:12:00Z"/>
                <w:rFonts w:cs="Arial"/>
                <w:lang w:eastAsia="ja-JP"/>
              </w:rPr>
            </w:pPr>
          </w:p>
        </w:tc>
      </w:tr>
      <w:tr w:rsidR="00CB3986" w:rsidRPr="008E21F4" w14:paraId="7B4F9883" w14:textId="77777777" w:rsidTr="00D04D5F">
        <w:trPr>
          <w:jc w:val="center"/>
          <w:ins w:id="36654" w:author="Delta" w:date="2021-07-23T11:12:00Z"/>
        </w:trPr>
        <w:tc>
          <w:tcPr>
            <w:tcW w:w="1116" w:type="dxa"/>
            <w:vMerge w:val="restart"/>
            <w:tcBorders>
              <w:top w:val="single" w:sz="4" w:space="0" w:color="auto"/>
              <w:left w:val="single" w:sz="4" w:space="0" w:color="auto"/>
              <w:right w:val="single" w:sz="4" w:space="0" w:color="auto"/>
            </w:tcBorders>
            <w:vAlign w:val="center"/>
          </w:tcPr>
          <w:p w14:paraId="22DDA4D5" w14:textId="77777777" w:rsidR="00CB3986" w:rsidRPr="008E21F4" w:rsidRDefault="00CB3986" w:rsidP="00D04D5F">
            <w:pPr>
              <w:pStyle w:val="TAC"/>
              <w:rPr>
                <w:ins w:id="36655" w:author="Delta" w:date="2021-07-23T11:12:00Z"/>
                <w:rFonts w:cs="Arial"/>
                <w:lang w:eastAsia="ja-JP"/>
              </w:rPr>
            </w:pPr>
            <w:ins w:id="36656" w:author="Delta" w:date="2021-07-23T11:12:00Z">
              <w:r w:rsidRPr="008E21F4">
                <w:rPr>
                  <w:rFonts w:cs="Arial"/>
                  <w:lang w:eastAsia="ja-JP"/>
                </w:rPr>
                <w:t>5</w:t>
              </w:r>
            </w:ins>
          </w:p>
        </w:tc>
        <w:tc>
          <w:tcPr>
            <w:tcW w:w="1387" w:type="dxa"/>
            <w:tcBorders>
              <w:top w:val="single" w:sz="4" w:space="0" w:color="auto"/>
              <w:left w:val="single" w:sz="4" w:space="0" w:color="auto"/>
              <w:bottom w:val="single" w:sz="4" w:space="0" w:color="auto"/>
              <w:right w:val="single" w:sz="4" w:space="0" w:color="auto"/>
            </w:tcBorders>
            <w:vAlign w:val="center"/>
          </w:tcPr>
          <w:p w14:paraId="2C0946CA" w14:textId="77777777" w:rsidR="00CB3986" w:rsidRPr="008E21F4" w:rsidRDefault="00CB3986" w:rsidP="00D04D5F">
            <w:pPr>
              <w:pStyle w:val="TAC"/>
              <w:rPr>
                <w:ins w:id="36657" w:author="Delta" w:date="2021-07-23T11:12:00Z"/>
                <w:rFonts w:cs="Arial"/>
                <w:lang w:eastAsia="ja-JP"/>
              </w:rPr>
            </w:pPr>
            <w:ins w:id="36658" w:author="Delta" w:date="2021-07-23T11:12:00Z">
              <w:r w:rsidRPr="008E21F4">
                <w:rPr>
                  <w:rFonts w:cs="Arial"/>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7AED6AD4" w14:textId="77777777" w:rsidR="00CB3986" w:rsidRPr="008E21F4" w:rsidRDefault="00CB3986" w:rsidP="00D04D5F">
            <w:pPr>
              <w:pStyle w:val="TAC"/>
              <w:rPr>
                <w:ins w:id="36659" w:author="Delta" w:date="2021-07-23T11:12:00Z"/>
                <w:rFonts w:cs="Arial"/>
                <w:lang w:eastAsia="ja-JP"/>
              </w:rPr>
            </w:pPr>
            <w:ins w:id="36660" w:author="Delta" w:date="2021-07-23T11:12:00Z">
              <w:r w:rsidRPr="008E21F4">
                <w:rPr>
                  <w:rFonts w:cs="Arial"/>
                  <w:lang w:eastAsia="ja-JP"/>
                </w:rPr>
                <w:t>-99.4</w:t>
              </w:r>
            </w:ins>
          </w:p>
        </w:tc>
        <w:tc>
          <w:tcPr>
            <w:tcW w:w="1567" w:type="dxa"/>
            <w:vMerge w:val="restart"/>
            <w:tcBorders>
              <w:top w:val="single" w:sz="4" w:space="0" w:color="auto"/>
              <w:left w:val="single" w:sz="4" w:space="0" w:color="auto"/>
              <w:right w:val="single" w:sz="4" w:space="0" w:color="auto"/>
            </w:tcBorders>
            <w:vAlign w:val="center"/>
          </w:tcPr>
          <w:p w14:paraId="012830BE" w14:textId="77777777" w:rsidR="00CB3986" w:rsidRPr="008E21F4" w:rsidRDefault="00CB3986" w:rsidP="00D04D5F">
            <w:pPr>
              <w:pStyle w:val="TAC"/>
              <w:rPr>
                <w:ins w:id="36661" w:author="Delta" w:date="2021-07-23T11:12:00Z"/>
                <w:rFonts w:cs="Arial"/>
                <w:lang w:eastAsia="ja-JP"/>
              </w:rPr>
            </w:pPr>
            <w:ins w:id="36662" w:author="Delta" w:date="2021-07-23T11:12:00Z">
              <w:r w:rsidRPr="008E21F4">
                <w:rPr>
                  <w:rFonts w:cs="Arial"/>
                  <w:lang w:eastAsia="ja-JP"/>
                </w:rPr>
                <w:t>-82.0</w:t>
              </w:r>
            </w:ins>
          </w:p>
        </w:tc>
        <w:tc>
          <w:tcPr>
            <w:tcW w:w="1424" w:type="dxa"/>
            <w:vMerge w:val="restart"/>
            <w:tcBorders>
              <w:top w:val="single" w:sz="4" w:space="0" w:color="auto"/>
              <w:left w:val="single" w:sz="4" w:space="0" w:color="auto"/>
              <w:right w:val="single" w:sz="4" w:space="0" w:color="auto"/>
            </w:tcBorders>
            <w:vAlign w:val="center"/>
          </w:tcPr>
          <w:p w14:paraId="7DE2A7E3" w14:textId="77777777" w:rsidR="00CB3986" w:rsidRPr="008E21F4" w:rsidRDefault="00CB3986" w:rsidP="00D04D5F">
            <w:pPr>
              <w:pStyle w:val="TAC"/>
              <w:rPr>
                <w:ins w:id="36663" w:author="Delta" w:date="2021-07-23T11:12:00Z"/>
                <w:rFonts w:cs="Arial"/>
                <w:lang w:eastAsia="ja-JP"/>
              </w:rPr>
            </w:pPr>
            <w:ins w:id="36664" w:author="Delta" w:date="2021-07-23T11:12:00Z">
              <w:r w:rsidRPr="008E21F4">
                <w:rPr>
                  <w:rFonts w:cs="Arial"/>
                  <w:lang w:eastAsia="ja-JP"/>
                </w:rPr>
                <w:t>AWGN</w:t>
              </w:r>
            </w:ins>
          </w:p>
        </w:tc>
      </w:tr>
      <w:tr w:rsidR="00CB3986" w:rsidRPr="008E21F4" w14:paraId="0146472F" w14:textId="77777777" w:rsidTr="00D04D5F">
        <w:trPr>
          <w:jc w:val="center"/>
          <w:ins w:id="36665" w:author="Delta" w:date="2021-07-23T11:12:00Z"/>
        </w:trPr>
        <w:tc>
          <w:tcPr>
            <w:tcW w:w="1116" w:type="dxa"/>
            <w:vMerge/>
            <w:tcBorders>
              <w:left w:val="single" w:sz="4" w:space="0" w:color="auto"/>
              <w:bottom w:val="single" w:sz="4" w:space="0" w:color="auto"/>
              <w:right w:val="single" w:sz="4" w:space="0" w:color="auto"/>
            </w:tcBorders>
            <w:vAlign w:val="center"/>
          </w:tcPr>
          <w:p w14:paraId="379AD84B" w14:textId="77777777" w:rsidR="00CB3986" w:rsidRPr="008E21F4" w:rsidRDefault="00CB3986" w:rsidP="00D04D5F">
            <w:pPr>
              <w:pStyle w:val="TAC"/>
              <w:rPr>
                <w:ins w:id="36666" w:author="Delta" w:date="2021-07-23T11:12:00Z"/>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A689514" w14:textId="77777777" w:rsidR="00CB3986" w:rsidRPr="008E21F4" w:rsidRDefault="00CB3986" w:rsidP="00D04D5F">
            <w:pPr>
              <w:pStyle w:val="TAC"/>
              <w:rPr>
                <w:ins w:id="36667" w:author="Delta" w:date="2021-07-23T11:12:00Z"/>
                <w:rFonts w:cs="Arial"/>
                <w:lang w:eastAsia="ja-JP"/>
              </w:rPr>
            </w:pPr>
            <w:ins w:id="36668" w:author="Delta" w:date="2021-07-23T11:12:00Z">
              <w:r w:rsidRPr="008E21F4">
                <w:rPr>
                  <w:rFonts w:cs="Arial"/>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292C0652" w14:textId="77777777" w:rsidR="00CB3986" w:rsidRPr="008E21F4" w:rsidRDefault="00CB3986" w:rsidP="00D04D5F">
            <w:pPr>
              <w:pStyle w:val="TAC"/>
              <w:rPr>
                <w:ins w:id="36669" w:author="Delta" w:date="2021-07-23T11:12:00Z"/>
                <w:rFonts w:cs="Arial"/>
                <w:lang w:eastAsia="ja-JP"/>
              </w:rPr>
            </w:pPr>
            <w:ins w:id="36670" w:author="Delta" w:date="2021-07-23T11:12:00Z">
              <w:r w:rsidRPr="008E21F4">
                <w:rPr>
                  <w:rFonts w:cs="Arial"/>
                  <w:lang w:eastAsia="ja-JP"/>
                </w:rPr>
                <w:t>-105.3</w:t>
              </w:r>
            </w:ins>
          </w:p>
        </w:tc>
        <w:tc>
          <w:tcPr>
            <w:tcW w:w="1567" w:type="dxa"/>
            <w:vMerge/>
            <w:tcBorders>
              <w:left w:val="single" w:sz="4" w:space="0" w:color="auto"/>
              <w:bottom w:val="single" w:sz="4" w:space="0" w:color="auto"/>
              <w:right w:val="single" w:sz="4" w:space="0" w:color="auto"/>
            </w:tcBorders>
            <w:vAlign w:val="center"/>
          </w:tcPr>
          <w:p w14:paraId="18FB3A67" w14:textId="77777777" w:rsidR="00CB3986" w:rsidRPr="008E21F4" w:rsidRDefault="00CB3986" w:rsidP="00D04D5F">
            <w:pPr>
              <w:pStyle w:val="TAC"/>
              <w:rPr>
                <w:ins w:id="36671" w:author="Delta" w:date="2021-07-23T11:12:00Z"/>
                <w:rFonts w:cs="Arial"/>
                <w:lang w:eastAsia="ja-JP"/>
              </w:rPr>
            </w:pPr>
          </w:p>
        </w:tc>
        <w:tc>
          <w:tcPr>
            <w:tcW w:w="1424" w:type="dxa"/>
            <w:vMerge/>
            <w:tcBorders>
              <w:left w:val="single" w:sz="4" w:space="0" w:color="auto"/>
              <w:bottom w:val="single" w:sz="4" w:space="0" w:color="auto"/>
              <w:right w:val="single" w:sz="4" w:space="0" w:color="auto"/>
            </w:tcBorders>
            <w:vAlign w:val="center"/>
          </w:tcPr>
          <w:p w14:paraId="78FC473F" w14:textId="77777777" w:rsidR="00CB3986" w:rsidRPr="008E21F4" w:rsidRDefault="00CB3986" w:rsidP="00D04D5F">
            <w:pPr>
              <w:pStyle w:val="TAC"/>
              <w:rPr>
                <w:ins w:id="36672" w:author="Delta" w:date="2021-07-23T11:12:00Z"/>
                <w:rFonts w:cs="Arial"/>
                <w:lang w:eastAsia="ja-JP"/>
              </w:rPr>
            </w:pPr>
          </w:p>
        </w:tc>
      </w:tr>
      <w:tr w:rsidR="00CB3986" w:rsidRPr="008E21F4" w14:paraId="6A41F7E3" w14:textId="77777777" w:rsidTr="00D04D5F">
        <w:trPr>
          <w:jc w:val="center"/>
          <w:ins w:id="36673" w:author="Delta" w:date="2021-07-23T11:12:00Z"/>
        </w:trPr>
        <w:tc>
          <w:tcPr>
            <w:tcW w:w="1116" w:type="dxa"/>
            <w:vMerge w:val="restart"/>
            <w:tcBorders>
              <w:top w:val="single" w:sz="4" w:space="0" w:color="auto"/>
              <w:left w:val="single" w:sz="4" w:space="0" w:color="auto"/>
              <w:right w:val="single" w:sz="4" w:space="0" w:color="auto"/>
            </w:tcBorders>
            <w:vAlign w:val="center"/>
          </w:tcPr>
          <w:p w14:paraId="00257CF7" w14:textId="77777777" w:rsidR="00CB3986" w:rsidRPr="008E21F4" w:rsidRDefault="00CB3986" w:rsidP="00D04D5F">
            <w:pPr>
              <w:pStyle w:val="TAC"/>
              <w:rPr>
                <w:ins w:id="36674" w:author="Delta" w:date="2021-07-23T11:12:00Z"/>
                <w:rFonts w:cs="Arial"/>
                <w:lang w:eastAsia="ja-JP"/>
              </w:rPr>
            </w:pPr>
            <w:ins w:id="36675" w:author="Delta" w:date="2021-07-23T11:12:00Z">
              <w:r w:rsidRPr="008E21F4">
                <w:rPr>
                  <w:rFonts w:cs="Arial"/>
                  <w:lang w:eastAsia="ja-JP"/>
                </w:rPr>
                <w:t>10</w:t>
              </w:r>
            </w:ins>
          </w:p>
        </w:tc>
        <w:tc>
          <w:tcPr>
            <w:tcW w:w="1387" w:type="dxa"/>
            <w:tcBorders>
              <w:top w:val="single" w:sz="4" w:space="0" w:color="auto"/>
              <w:left w:val="single" w:sz="4" w:space="0" w:color="auto"/>
              <w:bottom w:val="single" w:sz="4" w:space="0" w:color="auto"/>
              <w:right w:val="single" w:sz="4" w:space="0" w:color="auto"/>
            </w:tcBorders>
            <w:vAlign w:val="center"/>
          </w:tcPr>
          <w:p w14:paraId="3937CDA0" w14:textId="77777777" w:rsidR="00CB3986" w:rsidRPr="008E21F4" w:rsidRDefault="00CB3986" w:rsidP="00D04D5F">
            <w:pPr>
              <w:pStyle w:val="TAC"/>
              <w:rPr>
                <w:ins w:id="36676" w:author="Delta" w:date="2021-07-23T11:12:00Z"/>
                <w:rFonts w:cs="Arial"/>
                <w:lang w:eastAsia="ja-JP"/>
              </w:rPr>
            </w:pPr>
            <w:ins w:id="36677" w:author="Delta" w:date="2021-07-23T11:12:00Z">
              <w:r w:rsidRPr="008E21F4">
                <w:rPr>
                  <w:rFonts w:cs="Arial"/>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2CD83373" w14:textId="77777777" w:rsidR="00CB3986" w:rsidRPr="008E21F4" w:rsidRDefault="00CB3986" w:rsidP="00D04D5F">
            <w:pPr>
              <w:pStyle w:val="TAC"/>
              <w:rPr>
                <w:ins w:id="36678" w:author="Delta" w:date="2021-07-23T11:12:00Z"/>
                <w:rFonts w:cs="Arial"/>
                <w:lang w:eastAsia="ja-JP"/>
              </w:rPr>
            </w:pPr>
            <w:ins w:id="36679" w:author="Delta" w:date="2021-07-23T11:12:00Z">
              <w:r w:rsidRPr="008E21F4">
                <w:rPr>
                  <w:rFonts w:cs="Arial"/>
                  <w:lang w:eastAsia="ja-JP"/>
                </w:rPr>
                <w:t>-99.4</w:t>
              </w:r>
            </w:ins>
          </w:p>
        </w:tc>
        <w:tc>
          <w:tcPr>
            <w:tcW w:w="1567" w:type="dxa"/>
            <w:vMerge w:val="restart"/>
            <w:tcBorders>
              <w:top w:val="single" w:sz="4" w:space="0" w:color="auto"/>
              <w:left w:val="single" w:sz="4" w:space="0" w:color="auto"/>
              <w:right w:val="single" w:sz="4" w:space="0" w:color="auto"/>
            </w:tcBorders>
            <w:vAlign w:val="center"/>
          </w:tcPr>
          <w:p w14:paraId="7D3A9951" w14:textId="77777777" w:rsidR="00CB3986" w:rsidRPr="008E21F4" w:rsidRDefault="00CB3986" w:rsidP="00D04D5F">
            <w:pPr>
              <w:pStyle w:val="TAC"/>
              <w:rPr>
                <w:ins w:id="36680" w:author="Delta" w:date="2021-07-23T11:12:00Z"/>
                <w:rFonts w:cs="Arial"/>
                <w:lang w:eastAsia="ja-JP"/>
              </w:rPr>
            </w:pPr>
            <w:ins w:id="36681" w:author="Delta" w:date="2021-07-23T11:12:00Z">
              <w:r w:rsidRPr="008E21F4">
                <w:rPr>
                  <w:rFonts w:cs="Arial"/>
                  <w:lang w:eastAsia="ja-JP"/>
                </w:rPr>
                <w:t>-79.0</w:t>
              </w:r>
            </w:ins>
          </w:p>
        </w:tc>
        <w:tc>
          <w:tcPr>
            <w:tcW w:w="1424" w:type="dxa"/>
            <w:vMerge w:val="restart"/>
            <w:tcBorders>
              <w:top w:val="single" w:sz="4" w:space="0" w:color="auto"/>
              <w:left w:val="single" w:sz="4" w:space="0" w:color="auto"/>
              <w:right w:val="single" w:sz="4" w:space="0" w:color="auto"/>
            </w:tcBorders>
            <w:vAlign w:val="center"/>
          </w:tcPr>
          <w:p w14:paraId="4C18B0C3" w14:textId="77777777" w:rsidR="00CB3986" w:rsidRPr="008E21F4" w:rsidRDefault="00CB3986" w:rsidP="00D04D5F">
            <w:pPr>
              <w:pStyle w:val="TAC"/>
              <w:rPr>
                <w:ins w:id="36682" w:author="Delta" w:date="2021-07-23T11:12:00Z"/>
                <w:rFonts w:cs="Arial"/>
                <w:lang w:eastAsia="ja-JP"/>
              </w:rPr>
            </w:pPr>
            <w:ins w:id="36683" w:author="Delta" w:date="2021-07-23T11:12:00Z">
              <w:r w:rsidRPr="008E21F4">
                <w:rPr>
                  <w:rFonts w:cs="Arial"/>
                  <w:lang w:eastAsia="ja-JP"/>
                </w:rPr>
                <w:t>AWGN</w:t>
              </w:r>
            </w:ins>
          </w:p>
        </w:tc>
      </w:tr>
      <w:tr w:rsidR="00CB3986" w:rsidRPr="008E21F4" w14:paraId="0278E534" w14:textId="77777777" w:rsidTr="00D04D5F">
        <w:trPr>
          <w:jc w:val="center"/>
          <w:ins w:id="36684" w:author="Delta" w:date="2021-07-23T11:12:00Z"/>
        </w:trPr>
        <w:tc>
          <w:tcPr>
            <w:tcW w:w="1116" w:type="dxa"/>
            <w:vMerge/>
            <w:tcBorders>
              <w:left w:val="single" w:sz="4" w:space="0" w:color="auto"/>
              <w:bottom w:val="single" w:sz="4" w:space="0" w:color="auto"/>
              <w:right w:val="single" w:sz="4" w:space="0" w:color="auto"/>
            </w:tcBorders>
            <w:vAlign w:val="center"/>
          </w:tcPr>
          <w:p w14:paraId="7FCFB181" w14:textId="77777777" w:rsidR="00CB3986" w:rsidRPr="008E21F4" w:rsidRDefault="00CB3986" w:rsidP="00D04D5F">
            <w:pPr>
              <w:pStyle w:val="TAC"/>
              <w:rPr>
                <w:ins w:id="36685" w:author="Delta" w:date="2021-07-23T11:12:00Z"/>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5DD98D3C" w14:textId="77777777" w:rsidR="00CB3986" w:rsidRPr="008E21F4" w:rsidRDefault="00CB3986" w:rsidP="00D04D5F">
            <w:pPr>
              <w:pStyle w:val="TAC"/>
              <w:rPr>
                <w:ins w:id="36686" w:author="Delta" w:date="2021-07-23T11:12:00Z"/>
                <w:rFonts w:cs="Arial"/>
                <w:lang w:eastAsia="ja-JP"/>
              </w:rPr>
            </w:pPr>
            <w:ins w:id="36687" w:author="Delta" w:date="2021-07-23T11:12:00Z">
              <w:r w:rsidRPr="008E21F4">
                <w:rPr>
                  <w:rFonts w:cs="Arial"/>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7E0C1BDF" w14:textId="77777777" w:rsidR="00CB3986" w:rsidRPr="008E21F4" w:rsidRDefault="00CB3986" w:rsidP="00D04D5F">
            <w:pPr>
              <w:pStyle w:val="TAC"/>
              <w:rPr>
                <w:ins w:id="36688" w:author="Delta" w:date="2021-07-23T11:12:00Z"/>
                <w:rFonts w:cs="Arial"/>
                <w:lang w:eastAsia="ja-JP"/>
              </w:rPr>
            </w:pPr>
            <w:ins w:id="36689" w:author="Delta" w:date="2021-07-23T11:12:00Z">
              <w:r w:rsidRPr="008E21F4">
                <w:rPr>
                  <w:rFonts w:cs="Arial"/>
                  <w:lang w:eastAsia="ja-JP"/>
                </w:rPr>
                <w:t>-105.3</w:t>
              </w:r>
            </w:ins>
          </w:p>
        </w:tc>
        <w:tc>
          <w:tcPr>
            <w:tcW w:w="1567" w:type="dxa"/>
            <w:vMerge/>
            <w:tcBorders>
              <w:left w:val="single" w:sz="4" w:space="0" w:color="auto"/>
              <w:bottom w:val="single" w:sz="4" w:space="0" w:color="auto"/>
              <w:right w:val="single" w:sz="4" w:space="0" w:color="auto"/>
            </w:tcBorders>
            <w:vAlign w:val="center"/>
          </w:tcPr>
          <w:p w14:paraId="31963B7D" w14:textId="77777777" w:rsidR="00CB3986" w:rsidRPr="008E21F4" w:rsidRDefault="00CB3986" w:rsidP="00D04D5F">
            <w:pPr>
              <w:pStyle w:val="TAC"/>
              <w:rPr>
                <w:ins w:id="36690" w:author="Delta" w:date="2021-07-23T11:12:00Z"/>
                <w:rFonts w:cs="Arial"/>
                <w:lang w:eastAsia="ja-JP"/>
              </w:rPr>
            </w:pPr>
          </w:p>
        </w:tc>
        <w:tc>
          <w:tcPr>
            <w:tcW w:w="1424" w:type="dxa"/>
            <w:vMerge/>
            <w:tcBorders>
              <w:left w:val="single" w:sz="4" w:space="0" w:color="auto"/>
              <w:bottom w:val="single" w:sz="4" w:space="0" w:color="auto"/>
              <w:right w:val="single" w:sz="4" w:space="0" w:color="auto"/>
            </w:tcBorders>
            <w:vAlign w:val="center"/>
          </w:tcPr>
          <w:p w14:paraId="6B74FF74" w14:textId="77777777" w:rsidR="00CB3986" w:rsidRPr="008E21F4" w:rsidRDefault="00CB3986" w:rsidP="00D04D5F">
            <w:pPr>
              <w:pStyle w:val="TAC"/>
              <w:rPr>
                <w:ins w:id="36691" w:author="Delta" w:date="2021-07-23T11:12:00Z"/>
                <w:rFonts w:cs="Arial"/>
                <w:lang w:eastAsia="ja-JP"/>
              </w:rPr>
            </w:pPr>
          </w:p>
        </w:tc>
      </w:tr>
      <w:tr w:rsidR="00CB3986" w:rsidRPr="008E21F4" w14:paraId="6B8B0FD7" w14:textId="77777777" w:rsidTr="00D04D5F">
        <w:trPr>
          <w:jc w:val="center"/>
          <w:ins w:id="36692" w:author="Delta" w:date="2021-07-23T11:12:00Z"/>
        </w:trPr>
        <w:tc>
          <w:tcPr>
            <w:tcW w:w="1116" w:type="dxa"/>
            <w:vMerge w:val="restart"/>
            <w:tcBorders>
              <w:top w:val="single" w:sz="4" w:space="0" w:color="auto"/>
              <w:left w:val="single" w:sz="4" w:space="0" w:color="auto"/>
              <w:right w:val="single" w:sz="4" w:space="0" w:color="auto"/>
            </w:tcBorders>
            <w:vAlign w:val="center"/>
          </w:tcPr>
          <w:p w14:paraId="72FDAA45" w14:textId="77777777" w:rsidR="00CB3986" w:rsidRPr="008E21F4" w:rsidRDefault="00CB3986" w:rsidP="00D04D5F">
            <w:pPr>
              <w:pStyle w:val="TAC"/>
              <w:rPr>
                <w:ins w:id="36693" w:author="Delta" w:date="2021-07-23T11:12:00Z"/>
                <w:rFonts w:cs="Arial"/>
                <w:lang w:eastAsia="ja-JP"/>
              </w:rPr>
            </w:pPr>
            <w:ins w:id="36694" w:author="Delta" w:date="2021-07-23T11:12:00Z">
              <w:r w:rsidRPr="008E21F4">
                <w:rPr>
                  <w:rFonts w:cs="Arial"/>
                  <w:lang w:eastAsia="ja-JP"/>
                </w:rPr>
                <w:t>15</w:t>
              </w:r>
            </w:ins>
          </w:p>
        </w:tc>
        <w:tc>
          <w:tcPr>
            <w:tcW w:w="1387" w:type="dxa"/>
            <w:tcBorders>
              <w:top w:val="single" w:sz="4" w:space="0" w:color="auto"/>
              <w:left w:val="single" w:sz="4" w:space="0" w:color="auto"/>
              <w:bottom w:val="single" w:sz="4" w:space="0" w:color="auto"/>
              <w:right w:val="single" w:sz="4" w:space="0" w:color="auto"/>
            </w:tcBorders>
            <w:vAlign w:val="center"/>
          </w:tcPr>
          <w:p w14:paraId="087A039F" w14:textId="77777777" w:rsidR="00CB3986" w:rsidRPr="008E21F4" w:rsidRDefault="00CB3986" w:rsidP="00D04D5F">
            <w:pPr>
              <w:pStyle w:val="TAC"/>
              <w:rPr>
                <w:ins w:id="36695" w:author="Delta" w:date="2021-07-23T11:12:00Z"/>
                <w:rFonts w:cs="Arial"/>
                <w:lang w:eastAsia="ja-JP"/>
              </w:rPr>
            </w:pPr>
            <w:ins w:id="36696" w:author="Delta" w:date="2021-07-23T11:12:00Z">
              <w:r w:rsidRPr="008E21F4">
                <w:rPr>
                  <w:rFonts w:cs="Arial"/>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4BE99A31" w14:textId="77777777" w:rsidR="00CB3986" w:rsidRPr="008E21F4" w:rsidRDefault="00CB3986" w:rsidP="00D04D5F">
            <w:pPr>
              <w:pStyle w:val="TAC"/>
              <w:rPr>
                <w:ins w:id="36697" w:author="Delta" w:date="2021-07-23T11:12:00Z"/>
                <w:rFonts w:cs="Arial"/>
                <w:lang w:eastAsia="ja-JP"/>
              </w:rPr>
            </w:pPr>
            <w:ins w:id="36698" w:author="Delta" w:date="2021-07-23T11:12:00Z">
              <w:r w:rsidRPr="008E21F4">
                <w:rPr>
                  <w:rFonts w:cs="Arial"/>
                  <w:lang w:eastAsia="ja-JP"/>
                </w:rPr>
                <w:t>-99.4</w:t>
              </w:r>
            </w:ins>
          </w:p>
        </w:tc>
        <w:tc>
          <w:tcPr>
            <w:tcW w:w="1567" w:type="dxa"/>
            <w:vMerge w:val="restart"/>
            <w:tcBorders>
              <w:top w:val="single" w:sz="4" w:space="0" w:color="auto"/>
              <w:left w:val="single" w:sz="4" w:space="0" w:color="auto"/>
              <w:right w:val="single" w:sz="4" w:space="0" w:color="auto"/>
            </w:tcBorders>
            <w:vAlign w:val="center"/>
          </w:tcPr>
          <w:p w14:paraId="5BCD22D0" w14:textId="77777777" w:rsidR="00CB3986" w:rsidRPr="008E21F4" w:rsidRDefault="00CB3986" w:rsidP="00D04D5F">
            <w:pPr>
              <w:pStyle w:val="TAC"/>
              <w:rPr>
                <w:ins w:id="36699" w:author="Delta" w:date="2021-07-23T11:12:00Z"/>
                <w:rFonts w:cs="Arial"/>
                <w:lang w:eastAsia="ja-JP"/>
              </w:rPr>
            </w:pPr>
            <w:ins w:id="36700" w:author="Delta" w:date="2021-07-23T11:12:00Z">
              <w:r w:rsidRPr="008E21F4">
                <w:rPr>
                  <w:rFonts w:cs="Arial"/>
                  <w:lang w:eastAsia="ja-JP"/>
                </w:rPr>
                <w:t>-77.2</w:t>
              </w:r>
            </w:ins>
          </w:p>
        </w:tc>
        <w:tc>
          <w:tcPr>
            <w:tcW w:w="1424" w:type="dxa"/>
            <w:vMerge w:val="restart"/>
            <w:tcBorders>
              <w:top w:val="single" w:sz="4" w:space="0" w:color="auto"/>
              <w:left w:val="single" w:sz="4" w:space="0" w:color="auto"/>
              <w:right w:val="single" w:sz="4" w:space="0" w:color="auto"/>
            </w:tcBorders>
            <w:vAlign w:val="center"/>
          </w:tcPr>
          <w:p w14:paraId="67BD7DAC" w14:textId="77777777" w:rsidR="00CB3986" w:rsidRPr="008E21F4" w:rsidRDefault="00CB3986" w:rsidP="00D04D5F">
            <w:pPr>
              <w:pStyle w:val="TAC"/>
              <w:rPr>
                <w:ins w:id="36701" w:author="Delta" w:date="2021-07-23T11:12:00Z"/>
                <w:rFonts w:cs="Arial"/>
                <w:lang w:eastAsia="ja-JP"/>
              </w:rPr>
            </w:pPr>
            <w:ins w:id="36702" w:author="Delta" w:date="2021-07-23T11:12:00Z">
              <w:r w:rsidRPr="008E21F4">
                <w:rPr>
                  <w:rFonts w:cs="Arial"/>
                  <w:lang w:eastAsia="ja-JP"/>
                </w:rPr>
                <w:t>AWGN</w:t>
              </w:r>
            </w:ins>
          </w:p>
        </w:tc>
      </w:tr>
      <w:tr w:rsidR="00CB3986" w:rsidRPr="008E21F4" w14:paraId="7AC78628" w14:textId="77777777" w:rsidTr="00D04D5F">
        <w:trPr>
          <w:jc w:val="center"/>
          <w:ins w:id="36703" w:author="Delta" w:date="2021-07-23T11:12:00Z"/>
        </w:trPr>
        <w:tc>
          <w:tcPr>
            <w:tcW w:w="1116" w:type="dxa"/>
            <w:vMerge/>
            <w:tcBorders>
              <w:left w:val="single" w:sz="4" w:space="0" w:color="auto"/>
              <w:bottom w:val="single" w:sz="4" w:space="0" w:color="auto"/>
              <w:right w:val="single" w:sz="4" w:space="0" w:color="auto"/>
            </w:tcBorders>
            <w:vAlign w:val="center"/>
          </w:tcPr>
          <w:p w14:paraId="50EB9B92" w14:textId="77777777" w:rsidR="00CB3986" w:rsidRPr="008E21F4" w:rsidRDefault="00CB3986" w:rsidP="00D04D5F">
            <w:pPr>
              <w:pStyle w:val="TAC"/>
              <w:rPr>
                <w:ins w:id="36704" w:author="Delta" w:date="2021-07-23T11:12:00Z"/>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79BC229A" w14:textId="77777777" w:rsidR="00CB3986" w:rsidRPr="008E21F4" w:rsidRDefault="00CB3986" w:rsidP="00D04D5F">
            <w:pPr>
              <w:pStyle w:val="TAC"/>
              <w:rPr>
                <w:ins w:id="36705" w:author="Delta" w:date="2021-07-23T11:12:00Z"/>
                <w:rFonts w:cs="Arial"/>
                <w:lang w:eastAsia="ja-JP"/>
              </w:rPr>
            </w:pPr>
            <w:ins w:id="36706" w:author="Delta" w:date="2021-07-23T11:12:00Z">
              <w:r w:rsidRPr="008E21F4">
                <w:rPr>
                  <w:rFonts w:cs="Arial"/>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418863BC" w14:textId="77777777" w:rsidR="00CB3986" w:rsidRPr="008E21F4" w:rsidRDefault="00CB3986" w:rsidP="00D04D5F">
            <w:pPr>
              <w:pStyle w:val="TAC"/>
              <w:rPr>
                <w:ins w:id="36707" w:author="Delta" w:date="2021-07-23T11:12:00Z"/>
                <w:rFonts w:cs="Arial"/>
                <w:lang w:eastAsia="ja-JP"/>
              </w:rPr>
            </w:pPr>
            <w:ins w:id="36708" w:author="Delta" w:date="2021-07-23T11:12:00Z">
              <w:r w:rsidRPr="008E21F4">
                <w:rPr>
                  <w:rFonts w:cs="Arial"/>
                  <w:lang w:eastAsia="ja-JP"/>
                </w:rPr>
                <w:t>-105.3</w:t>
              </w:r>
            </w:ins>
          </w:p>
        </w:tc>
        <w:tc>
          <w:tcPr>
            <w:tcW w:w="1567" w:type="dxa"/>
            <w:vMerge/>
            <w:tcBorders>
              <w:left w:val="single" w:sz="4" w:space="0" w:color="auto"/>
              <w:bottom w:val="single" w:sz="4" w:space="0" w:color="auto"/>
              <w:right w:val="single" w:sz="4" w:space="0" w:color="auto"/>
            </w:tcBorders>
            <w:vAlign w:val="center"/>
          </w:tcPr>
          <w:p w14:paraId="2866EB74" w14:textId="77777777" w:rsidR="00CB3986" w:rsidRPr="008E21F4" w:rsidRDefault="00CB3986" w:rsidP="00D04D5F">
            <w:pPr>
              <w:pStyle w:val="TAC"/>
              <w:rPr>
                <w:ins w:id="36709" w:author="Delta" w:date="2021-07-23T11:12:00Z"/>
                <w:rFonts w:cs="Arial"/>
                <w:lang w:eastAsia="ja-JP"/>
              </w:rPr>
            </w:pPr>
          </w:p>
        </w:tc>
        <w:tc>
          <w:tcPr>
            <w:tcW w:w="1424" w:type="dxa"/>
            <w:vMerge/>
            <w:tcBorders>
              <w:left w:val="single" w:sz="4" w:space="0" w:color="auto"/>
              <w:bottom w:val="single" w:sz="4" w:space="0" w:color="auto"/>
              <w:right w:val="single" w:sz="4" w:space="0" w:color="auto"/>
            </w:tcBorders>
            <w:vAlign w:val="center"/>
          </w:tcPr>
          <w:p w14:paraId="0F6397E9" w14:textId="77777777" w:rsidR="00CB3986" w:rsidRPr="008E21F4" w:rsidRDefault="00CB3986" w:rsidP="00D04D5F">
            <w:pPr>
              <w:pStyle w:val="TAC"/>
              <w:rPr>
                <w:ins w:id="36710" w:author="Delta" w:date="2021-07-23T11:12:00Z"/>
                <w:rFonts w:cs="Arial"/>
                <w:lang w:eastAsia="ja-JP"/>
              </w:rPr>
            </w:pPr>
          </w:p>
        </w:tc>
      </w:tr>
      <w:tr w:rsidR="00CB3986" w:rsidRPr="008E21F4" w14:paraId="61797AEE" w14:textId="77777777" w:rsidTr="00D04D5F">
        <w:trPr>
          <w:jc w:val="center"/>
          <w:ins w:id="36711" w:author="Delta" w:date="2021-07-23T11:12:00Z"/>
        </w:trPr>
        <w:tc>
          <w:tcPr>
            <w:tcW w:w="1116" w:type="dxa"/>
            <w:vMerge w:val="restart"/>
            <w:tcBorders>
              <w:top w:val="single" w:sz="4" w:space="0" w:color="auto"/>
              <w:left w:val="single" w:sz="4" w:space="0" w:color="auto"/>
              <w:right w:val="single" w:sz="4" w:space="0" w:color="auto"/>
            </w:tcBorders>
            <w:vAlign w:val="center"/>
          </w:tcPr>
          <w:p w14:paraId="5372956E" w14:textId="77777777" w:rsidR="00CB3986" w:rsidRPr="008E21F4" w:rsidRDefault="00CB3986" w:rsidP="00D04D5F">
            <w:pPr>
              <w:pStyle w:val="TAC"/>
              <w:rPr>
                <w:ins w:id="36712" w:author="Delta" w:date="2021-07-23T11:12:00Z"/>
                <w:rFonts w:cs="Arial"/>
                <w:lang w:eastAsia="ja-JP"/>
              </w:rPr>
            </w:pPr>
            <w:ins w:id="36713" w:author="Delta" w:date="2021-07-23T11:12:00Z">
              <w:r w:rsidRPr="008E21F4">
                <w:rPr>
                  <w:rFonts w:cs="Arial"/>
                  <w:lang w:eastAsia="ja-JP"/>
                </w:rPr>
                <w:t>20</w:t>
              </w:r>
            </w:ins>
          </w:p>
        </w:tc>
        <w:tc>
          <w:tcPr>
            <w:tcW w:w="1387" w:type="dxa"/>
            <w:tcBorders>
              <w:top w:val="single" w:sz="4" w:space="0" w:color="auto"/>
              <w:left w:val="single" w:sz="4" w:space="0" w:color="auto"/>
              <w:bottom w:val="single" w:sz="4" w:space="0" w:color="auto"/>
              <w:right w:val="single" w:sz="4" w:space="0" w:color="auto"/>
            </w:tcBorders>
            <w:vAlign w:val="center"/>
          </w:tcPr>
          <w:p w14:paraId="6DDB8230" w14:textId="77777777" w:rsidR="00CB3986" w:rsidRPr="008E21F4" w:rsidRDefault="00CB3986" w:rsidP="00D04D5F">
            <w:pPr>
              <w:pStyle w:val="TAC"/>
              <w:rPr>
                <w:ins w:id="36714" w:author="Delta" w:date="2021-07-23T11:12:00Z"/>
                <w:rFonts w:cs="Arial"/>
                <w:lang w:eastAsia="ja-JP"/>
              </w:rPr>
            </w:pPr>
            <w:ins w:id="36715" w:author="Delta" w:date="2021-07-23T11:12:00Z">
              <w:r w:rsidRPr="008E21F4">
                <w:rPr>
                  <w:rFonts w:cs="Arial"/>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191E547D" w14:textId="77777777" w:rsidR="00CB3986" w:rsidRPr="008E21F4" w:rsidRDefault="00CB3986" w:rsidP="00D04D5F">
            <w:pPr>
              <w:pStyle w:val="TAC"/>
              <w:rPr>
                <w:ins w:id="36716" w:author="Delta" w:date="2021-07-23T11:12:00Z"/>
                <w:rFonts w:cs="Arial"/>
                <w:lang w:eastAsia="ja-JP"/>
              </w:rPr>
            </w:pPr>
            <w:ins w:id="36717" w:author="Delta" w:date="2021-07-23T11:12:00Z">
              <w:r w:rsidRPr="008E21F4">
                <w:rPr>
                  <w:rFonts w:cs="Arial"/>
                  <w:lang w:eastAsia="ja-JP"/>
                </w:rPr>
                <w:t>-99.4</w:t>
              </w:r>
            </w:ins>
          </w:p>
        </w:tc>
        <w:tc>
          <w:tcPr>
            <w:tcW w:w="1567" w:type="dxa"/>
            <w:vMerge w:val="restart"/>
            <w:tcBorders>
              <w:top w:val="single" w:sz="4" w:space="0" w:color="auto"/>
              <w:left w:val="single" w:sz="4" w:space="0" w:color="auto"/>
              <w:right w:val="single" w:sz="4" w:space="0" w:color="auto"/>
            </w:tcBorders>
            <w:vAlign w:val="center"/>
          </w:tcPr>
          <w:p w14:paraId="3B9C0C5D" w14:textId="77777777" w:rsidR="00CB3986" w:rsidRPr="008E21F4" w:rsidRDefault="00CB3986" w:rsidP="00D04D5F">
            <w:pPr>
              <w:pStyle w:val="TAC"/>
              <w:rPr>
                <w:ins w:id="36718" w:author="Delta" w:date="2021-07-23T11:12:00Z"/>
                <w:rFonts w:cs="Arial"/>
                <w:lang w:eastAsia="ja-JP"/>
              </w:rPr>
            </w:pPr>
            <w:ins w:id="36719" w:author="Delta" w:date="2021-07-23T11:12:00Z">
              <w:r w:rsidRPr="008E21F4">
                <w:rPr>
                  <w:rFonts w:cs="Arial"/>
                  <w:lang w:eastAsia="ja-JP"/>
                </w:rPr>
                <w:t>-76.0</w:t>
              </w:r>
            </w:ins>
          </w:p>
        </w:tc>
        <w:tc>
          <w:tcPr>
            <w:tcW w:w="1424" w:type="dxa"/>
            <w:vMerge w:val="restart"/>
            <w:tcBorders>
              <w:top w:val="single" w:sz="4" w:space="0" w:color="auto"/>
              <w:left w:val="single" w:sz="4" w:space="0" w:color="auto"/>
              <w:right w:val="single" w:sz="4" w:space="0" w:color="auto"/>
            </w:tcBorders>
            <w:vAlign w:val="center"/>
          </w:tcPr>
          <w:p w14:paraId="6C93142A" w14:textId="77777777" w:rsidR="00CB3986" w:rsidRPr="008E21F4" w:rsidRDefault="00CB3986" w:rsidP="00D04D5F">
            <w:pPr>
              <w:pStyle w:val="TAC"/>
              <w:rPr>
                <w:ins w:id="36720" w:author="Delta" w:date="2021-07-23T11:12:00Z"/>
                <w:rFonts w:cs="Arial"/>
                <w:lang w:eastAsia="ja-JP"/>
              </w:rPr>
            </w:pPr>
            <w:ins w:id="36721" w:author="Delta" w:date="2021-07-23T11:12:00Z">
              <w:r w:rsidRPr="008E21F4">
                <w:rPr>
                  <w:rFonts w:cs="Arial"/>
                  <w:lang w:eastAsia="ja-JP"/>
                </w:rPr>
                <w:t>AWGN</w:t>
              </w:r>
            </w:ins>
          </w:p>
        </w:tc>
      </w:tr>
      <w:tr w:rsidR="00CB3986" w:rsidRPr="008E21F4" w14:paraId="0006ED40" w14:textId="77777777" w:rsidTr="00D04D5F">
        <w:trPr>
          <w:jc w:val="center"/>
          <w:ins w:id="36722" w:author="Delta" w:date="2021-07-23T11:12:00Z"/>
        </w:trPr>
        <w:tc>
          <w:tcPr>
            <w:tcW w:w="1116" w:type="dxa"/>
            <w:vMerge/>
            <w:tcBorders>
              <w:left w:val="single" w:sz="4" w:space="0" w:color="auto"/>
              <w:bottom w:val="single" w:sz="4" w:space="0" w:color="auto"/>
              <w:right w:val="single" w:sz="4" w:space="0" w:color="auto"/>
            </w:tcBorders>
            <w:vAlign w:val="center"/>
          </w:tcPr>
          <w:p w14:paraId="0C6DD70D" w14:textId="77777777" w:rsidR="00CB3986" w:rsidRPr="008E21F4" w:rsidRDefault="00CB3986" w:rsidP="00D04D5F">
            <w:pPr>
              <w:pStyle w:val="TAC"/>
              <w:rPr>
                <w:ins w:id="36723" w:author="Delta" w:date="2021-07-23T11:12:00Z"/>
                <w:rFonts w:cs="Arial"/>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6CDFD859" w14:textId="77777777" w:rsidR="00CB3986" w:rsidRPr="008E21F4" w:rsidRDefault="00CB3986" w:rsidP="00D04D5F">
            <w:pPr>
              <w:pStyle w:val="TAC"/>
              <w:rPr>
                <w:ins w:id="36724" w:author="Delta" w:date="2021-07-23T11:12:00Z"/>
                <w:rFonts w:cs="Arial"/>
                <w:lang w:eastAsia="ja-JP"/>
              </w:rPr>
            </w:pPr>
            <w:ins w:id="36725" w:author="Delta" w:date="2021-07-23T11:12:00Z">
              <w:r w:rsidRPr="008E21F4">
                <w:rPr>
                  <w:rFonts w:cs="Arial"/>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627BCB3C" w14:textId="77777777" w:rsidR="00CB3986" w:rsidRPr="008E21F4" w:rsidRDefault="00CB3986" w:rsidP="00D04D5F">
            <w:pPr>
              <w:pStyle w:val="TAC"/>
              <w:rPr>
                <w:ins w:id="36726" w:author="Delta" w:date="2021-07-23T11:12:00Z"/>
                <w:rFonts w:cs="Arial"/>
                <w:lang w:eastAsia="ja-JP"/>
              </w:rPr>
            </w:pPr>
            <w:ins w:id="36727" w:author="Delta" w:date="2021-07-23T11:12:00Z">
              <w:r w:rsidRPr="008E21F4">
                <w:rPr>
                  <w:rFonts w:cs="Arial"/>
                  <w:lang w:eastAsia="ja-JP"/>
                </w:rPr>
                <w:t>-105.3</w:t>
              </w:r>
            </w:ins>
          </w:p>
        </w:tc>
        <w:tc>
          <w:tcPr>
            <w:tcW w:w="1567" w:type="dxa"/>
            <w:vMerge/>
            <w:tcBorders>
              <w:left w:val="single" w:sz="4" w:space="0" w:color="auto"/>
              <w:bottom w:val="single" w:sz="4" w:space="0" w:color="auto"/>
              <w:right w:val="single" w:sz="4" w:space="0" w:color="auto"/>
            </w:tcBorders>
            <w:vAlign w:val="center"/>
          </w:tcPr>
          <w:p w14:paraId="4230B535" w14:textId="77777777" w:rsidR="00CB3986" w:rsidRPr="008E21F4" w:rsidRDefault="00CB3986" w:rsidP="00D04D5F">
            <w:pPr>
              <w:pStyle w:val="TAC"/>
              <w:rPr>
                <w:ins w:id="36728" w:author="Delta" w:date="2021-07-23T11:12:00Z"/>
                <w:rFonts w:cs="Arial"/>
                <w:lang w:eastAsia="ja-JP"/>
              </w:rPr>
            </w:pPr>
          </w:p>
        </w:tc>
        <w:tc>
          <w:tcPr>
            <w:tcW w:w="1424" w:type="dxa"/>
            <w:vMerge/>
            <w:tcBorders>
              <w:left w:val="single" w:sz="4" w:space="0" w:color="auto"/>
              <w:bottom w:val="single" w:sz="4" w:space="0" w:color="auto"/>
              <w:right w:val="single" w:sz="4" w:space="0" w:color="auto"/>
            </w:tcBorders>
            <w:vAlign w:val="center"/>
          </w:tcPr>
          <w:p w14:paraId="61A4881F" w14:textId="77777777" w:rsidR="00CB3986" w:rsidRPr="008E21F4" w:rsidRDefault="00CB3986" w:rsidP="00D04D5F">
            <w:pPr>
              <w:pStyle w:val="TAC"/>
              <w:rPr>
                <w:ins w:id="36729" w:author="Delta" w:date="2021-07-23T11:12:00Z"/>
                <w:rFonts w:cs="Arial"/>
                <w:lang w:eastAsia="ja-JP"/>
              </w:rPr>
            </w:pPr>
          </w:p>
        </w:tc>
      </w:tr>
      <w:tr w:rsidR="00CB3986" w:rsidRPr="008E21F4" w14:paraId="34D21D53" w14:textId="77777777" w:rsidTr="00D04D5F">
        <w:trPr>
          <w:jc w:val="center"/>
          <w:ins w:id="36730" w:author="Delta" w:date="2021-07-23T11:12:00Z"/>
        </w:trPr>
        <w:tc>
          <w:tcPr>
            <w:tcW w:w="7044" w:type="dxa"/>
            <w:gridSpan w:val="5"/>
            <w:tcBorders>
              <w:top w:val="single" w:sz="4" w:space="0" w:color="auto"/>
              <w:left w:val="single" w:sz="4" w:space="0" w:color="auto"/>
              <w:bottom w:val="single" w:sz="4" w:space="0" w:color="auto"/>
              <w:right w:val="single" w:sz="4" w:space="0" w:color="auto"/>
            </w:tcBorders>
            <w:vAlign w:val="center"/>
          </w:tcPr>
          <w:p w14:paraId="24C85784" w14:textId="77777777" w:rsidR="00CB3986" w:rsidRPr="008E21F4" w:rsidRDefault="00CB3986" w:rsidP="00D04D5F">
            <w:pPr>
              <w:pStyle w:val="TAN"/>
              <w:rPr>
                <w:ins w:id="36731" w:author="Delta" w:date="2021-07-23T11:12:00Z"/>
                <w:rFonts w:cs="Arial"/>
                <w:lang w:eastAsia="ja-JP"/>
              </w:rPr>
            </w:pPr>
            <w:ins w:id="36732" w:author="Delta" w:date="2021-07-23T11:12:00Z">
              <w:r w:rsidRPr="008E21F4">
                <w:rPr>
                  <w:rFonts w:cs="Arial"/>
                  <w:lang w:eastAsia="ja-JP"/>
                </w:rPr>
                <w:t>Note 1:</w:t>
              </w:r>
              <w:r w:rsidRPr="008E21F4">
                <w:rPr>
                  <w:rFonts w:cs="Arial"/>
                  <w:lang w:eastAsia="ja-JP"/>
                </w:rPr>
                <w:tab/>
                <w:t>1.4 MHz and 3 MHz channel bandwidth is not applicable to guard band operation.</w:t>
              </w:r>
            </w:ins>
          </w:p>
        </w:tc>
      </w:tr>
    </w:tbl>
    <w:p w14:paraId="7BBBCD5E" w14:textId="77777777" w:rsidR="00CB3986" w:rsidRPr="008E21F4" w:rsidRDefault="00CB3986" w:rsidP="00CB3986">
      <w:pPr>
        <w:rPr>
          <w:ins w:id="36733" w:author="Delta" w:date="2021-07-23T11:12:00Z"/>
        </w:rPr>
      </w:pPr>
    </w:p>
    <w:p w14:paraId="6EC295A4" w14:textId="77777777" w:rsidR="00CB3986" w:rsidRPr="008E21F4" w:rsidRDefault="00CB3986" w:rsidP="00CB3986">
      <w:pPr>
        <w:rPr>
          <w:ins w:id="36734" w:author="Delta" w:date="2021-07-23T11:12:00Z"/>
        </w:rPr>
      </w:pPr>
      <w:ins w:id="36735" w:author="Delta" w:date="2021-07-23T11:12:00Z">
        <w:r w:rsidRPr="008E21F4">
          <w:t>For NB-IoT standalone operation, the throughput shall be ≥ 95% of the maximum throughput of the reference measurement channel as specified in Annex A with parameters specified in Table 7.3-7</w:t>
        </w:r>
        <w:r w:rsidRPr="008E21F4">
          <w:rPr>
            <w:lang w:eastAsia="zh-CN"/>
          </w:rPr>
          <w:t xml:space="preserve"> for Local Area BS</w:t>
        </w:r>
        <w:r w:rsidRPr="008E21F4">
          <w:t>.</w:t>
        </w:r>
      </w:ins>
    </w:p>
    <w:p w14:paraId="39F3B694" w14:textId="77777777" w:rsidR="00CB3986" w:rsidRPr="008E21F4" w:rsidRDefault="00CB3986" w:rsidP="00CB3986">
      <w:pPr>
        <w:pStyle w:val="TH"/>
        <w:rPr>
          <w:ins w:id="36736" w:author="Delta" w:date="2021-07-23T11:12:00Z"/>
          <w:rFonts w:eastAsia="Osaka"/>
        </w:rPr>
      </w:pPr>
      <w:ins w:id="36737" w:author="Delta" w:date="2021-07-23T11:12:00Z">
        <w:r w:rsidRPr="008E21F4">
          <w:rPr>
            <w:rFonts w:eastAsia="Osaka"/>
          </w:rPr>
          <w:t>Table 7.3-7: Local Area BS dynamic range for NB-IoT standalone operation</w:t>
        </w:r>
      </w:ins>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4044B045" w14:textId="77777777" w:rsidTr="00D04D5F">
        <w:trPr>
          <w:jc w:val="center"/>
          <w:ins w:id="36738" w:author="Delta" w:date="2021-07-23T11:12:00Z"/>
        </w:trPr>
        <w:tc>
          <w:tcPr>
            <w:tcW w:w="1116" w:type="dxa"/>
            <w:vAlign w:val="center"/>
          </w:tcPr>
          <w:p w14:paraId="55B02B4C" w14:textId="77777777" w:rsidR="00CB3986" w:rsidRPr="008E21F4" w:rsidRDefault="00CB3986" w:rsidP="00D04D5F">
            <w:pPr>
              <w:keepNext/>
              <w:keepLines/>
              <w:spacing w:after="0"/>
              <w:jc w:val="center"/>
              <w:rPr>
                <w:ins w:id="36739" w:author="Delta" w:date="2021-07-23T11:12:00Z"/>
                <w:rFonts w:ascii="Arial" w:hAnsi="Arial" w:cs="Arial"/>
                <w:b/>
                <w:sz w:val="18"/>
                <w:lang w:eastAsia="ja-JP"/>
              </w:rPr>
            </w:pPr>
            <w:ins w:id="36740" w:author="Delta" w:date="2021-07-23T11:12:00Z">
              <w:r w:rsidRPr="008E21F4">
                <w:rPr>
                  <w:rFonts w:ascii="Arial" w:hAnsi="Arial" w:cs="Arial"/>
                  <w:b/>
                  <w:sz w:val="18"/>
                  <w:lang w:eastAsia="ja-JP"/>
                </w:rPr>
                <w:t>NB-IoT</w:t>
              </w:r>
            </w:ins>
          </w:p>
          <w:p w14:paraId="6279F326" w14:textId="77777777" w:rsidR="00CB3986" w:rsidRPr="008E21F4" w:rsidRDefault="00CB3986" w:rsidP="00D04D5F">
            <w:pPr>
              <w:keepNext/>
              <w:keepLines/>
              <w:spacing w:after="0"/>
              <w:jc w:val="center"/>
              <w:rPr>
                <w:ins w:id="36741" w:author="Delta" w:date="2021-07-23T11:12:00Z"/>
                <w:rFonts w:ascii="Arial" w:hAnsi="Arial" w:cs="Arial"/>
                <w:b/>
                <w:sz w:val="18"/>
                <w:lang w:eastAsia="ja-JP"/>
              </w:rPr>
            </w:pPr>
            <w:ins w:id="36742" w:author="Delta" w:date="2021-07-23T11:12:00Z">
              <w:r w:rsidRPr="008E21F4">
                <w:rPr>
                  <w:rFonts w:ascii="Arial" w:hAnsi="Arial" w:cs="Arial"/>
                  <w:b/>
                  <w:sz w:val="18"/>
                  <w:lang w:eastAsia="ja-JP"/>
                </w:rPr>
                <w:t>channel bandwidth [kHz]</w:t>
              </w:r>
            </w:ins>
          </w:p>
        </w:tc>
        <w:tc>
          <w:tcPr>
            <w:tcW w:w="1387" w:type="dxa"/>
            <w:vAlign w:val="center"/>
          </w:tcPr>
          <w:p w14:paraId="7B71F243" w14:textId="77777777" w:rsidR="00CB3986" w:rsidRPr="008E21F4" w:rsidRDefault="00CB3986" w:rsidP="00D04D5F">
            <w:pPr>
              <w:keepNext/>
              <w:keepLines/>
              <w:spacing w:after="0"/>
              <w:jc w:val="center"/>
              <w:rPr>
                <w:ins w:id="36743" w:author="Delta" w:date="2021-07-23T11:12:00Z"/>
                <w:rFonts w:ascii="Arial" w:hAnsi="Arial" w:cs="Arial"/>
                <w:b/>
                <w:sz w:val="18"/>
                <w:lang w:eastAsia="ja-JP"/>
              </w:rPr>
            </w:pPr>
            <w:ins w:id="36744" w:author="Delta" w:date="2021-07-23T11:12:00Z">
              <w:r w:rsidRPr="008E21F4">
                <w:rPr>
                  <w:rFonts w:ascii="Arial" w:hAnsi="Arial" w:cs="Arial"/>
                  <w:b/>
                  <w:sz w:val="18"/>
                  <w:lang w:eastAsia="ja-JP"/>
                </w:rPr>
                <w:t>Reference measurement channel</w:t>
              </w:r>
            </w:ins>
          </w:p>
        </w:tc>
        <w:tc>
          <w:tcPr>
            <w:tcW w:w="1550" w:type="dxa"/>
            <w:vAlign w:val="center"/>
          </w:tcPr>
          <w:p w14:paraId="5D67DF09" w14:textId="77777777" w:rsidR="00CB3986" w:rsidRPr="008E21F4" w:rsidRDefault="00CB3986" w:rsidP="00D04D5F">
            <w:pPr>
              <w:keepNext/>
              <w:keepLines/>
              <w:spacing w:after="0"/>
              <w:jc w:val="center"/>
              <w:rPr>
                <w:ins w:id="36745" w:author="Delta" w:date="2021-07-23T11:12:00Z"/>
                <w:rFonts w:ascii="Arial" w:hAnsi="Arial" w:cs="Arial"/>
                <w:b/>
                <w:sz w:val="18"/>
                <w:lang w:eastAsia="ja-JP"/>
              </w:rPr>
            </w:pPr>
            <w:ins w:id="36746" w:author="Delta" w:date="2021-07-23T11:12:00Z">
              <w:r w:rsidRPr="008E21F4">
                <w:rPr>
                  <w:rFonts w:ascii="Arial" w:hAnsi="Arial" w:cs="Arial"/>
                  <w:b/>
                  <w:sz w:val="18"/>
                  <w:lang w:eastAsia="ja-JP"/>
                </w:rPr>
                <w:t>Wanted signal mean power [dBm]</w:t>
              </w:r>
            </w:ins>
          </w:p>
        </w:tc>
        <w:tc>
          <w:tcPr>
            <w:tcW w:w="1567" w:type="dxa"/>
            <w:vAlign w:val="center"/>
          </w:tcPr>
          <w:p w14:paraId="74E44F48" w14:textId="77777777" w:rsidR="00CB3986" w:rsidRPr="008E21F4" w:rsidRDefault="00CB3986" w:rsidP="00D04D5F">
            <w:pPr>
              <w:keepNext/>
              <w:keepLines/>
              <w:spacing w:after="0"/>
              <w:jc w:val="center"/>
              <w:rPr>
                <w:ins w:id="36747" w:author="Delta" w:date="2021-07-23T11:12:00Z"/>
                <w:rFonts w:ascii="Arial" w:hAnsi="Arial" w:cs="Arial"/>
                <w:b/>
                <w:sz w:val="18"/>
                <w:lang w:eastAsia="ja-JP"/>
              </w:rPr>
            </w:pPr>
            <w:ins w:id="36748" w:author="Delta" w:date="2021-07-23T11:12:00Z">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ins>
          </w:p>
        </w:tc>
        <w:tc>
          <w:tcPr>
            <w:tcW w:w="1424" w:type="dxa"/>
            <w:vAlign w:val="center"/>
          </w:tcPr>
          <w:p w14:paraId="75C27663" w14:textId="77777777" w:rsidR="00CB3986" w:rsidRPr="008E21F4" w:rsidRDefault="00CB3986" w:rsidP="00D04D5F">
            <w:pPr>
              <w:keepNext/>
              <w:keepLines/>
              <w:spacing w:after="0"/>
              <w:jc w:val="center"/>
              <w:rPr>
                <w:ins w:id="36749" w:author="Delta" w:date="2021-07-23T11:12:00Z"/>
                <w:rFonts w:ascii="Arial" w:hAnsi="Arial" w:cs="Arial"/>
                <w:b/>
                <w:sz w:val="18"/>
                <w:lang w:eastAsia="ja-JP"/>
              </w:rPr>
            </w:pPr>
            <w:ins w:id="36750" w:author="Delta" w:date="2021-07-23T11:12:00Z">
              <w:r w:rsidRPr="008E21F4">
                <w:rPr>
                  <w:rFonts w:ascii="Arial" w:hAnsi="Arial" w:cs="Arial"/>
                  <w:b/>
                  <w:sz w:val="18"/>
                  <w:lang w:eastAsia="ja-JP"/>
                </w:rPr>
                <w:t>Type of interfering signal</w:t>
              </w:r>
            </w:ins>
          </w:p>
        </w:tc>
      </w:tr>
      <w:tr w:rsidR="00CB3986" w:rsidRPr="008E21F4" w14:paraId="6B71CB51" w14:textId="77777777" w:rsidTr="00D04D5F">
        <w:trPr>
          <w:jc w:val="center"/>
          <w:ins w:id="36751" w:author="Delta" w:date="2021-07-23T11:12:00Z"/>
        </w:trPr>
        <w:tc>
          <w:tcPr>
            <w:tcW w:w="1116" w:type="dxa"/>
            <w:vAlign w:val="center"/>
          </w:tcPr>
          <w:p w14:paraId="262B2E18" w14:textId="77777777" w:rsidR="00CB3986" w:rsidRPr="008E21F4" w:rsidRDefault="00CB3986" w:rsidP="00D04D5F">
            <w:pPr>
              <w:keepNext/>
              <w:keepLines/>
              <w:spacing w:after="0"/>
              <w:jc w:val="center"/>
              <w:rPr>
                <w:ins w:id="36752" w:author="Delta" w:date="2021-07-23T11:12:00Z"/>
                <w:rFonts w:ascii="Arial" w:hAnsi="Arial" w:cs="Arial"/>
                <w:sz w:val="18"/>
                <w:lang w:eastAsia="ja-JP"/>
              </w:rPr>
            </w:pPr>
            <w:ins w:id="36753" w:author="Delta" w:date="2021-07-23T11:12:00Z">
              <w:r w:rsidRPr="008E21F4">
                <w:rPr>
                  <w:rFonts w:ascii="Arial" w:hAnsi="Arial" w:cs="Arial"/>
                  <w:sz w:val="18"/>
                  <w:lang w:eastAsia="ja-JP"/>
                </w:rPr>
                <w:t>200</w:t>
              </w:r>
            </w:ins>
          </w:p>
        </w:tc>
        <w:tc>
          <w:tcPr>
            <w:tcW w:w="1387" w:type="dxa"/>
            <w:vAlign w:val="center"/>
          </w:tcPr>
          <w:p w14:paraId="61941F31" w14:textId="77777777" w:rsidR="00CB3986" w:rsidRPr="008E21F4" w:rsidRDefault="00CB3986" w:rsidP="00D04D5F">
            <w:pPr>
              <w:keepNext/>
              <w:keepLines/>
              <w:spacing w:after="0"/>
              <w:jc w:val="center"/>
              <w:rPr>
                <w:ins w:id="36754" w:author="Delta" w:date="2021-07-23T11:12:00Z"/>
                <w:rFonts w:ascii="Arial" w:hAnsi="Arial" w:cs="Arial"/>
                <w:sz w:val="18"/>
                <w:lang w:eastAsia="ja-JP"/>
              </w:rPr>
            </w:pPr>
            <w:ins w:id="36755" w:author="Delta" w:date="2021-07-23T11:12:00Z">
              <w:r w:rsidRPr="008E21F4">
                <w:rPr>
                  <w:rFonts w:ascii="Arial" w:hAnsi="Arial" w:cs="Arial"/>
                  <w:sz w:val="18"/>
                  <w:lang w:eastAsia="ja-JP"/>
                </w:rPr>
                <w:t>FRC A15-1 in Annex A.15</w:t>
              </w:r>
            </w:ins>
          </w:p>
        </w:tc>
        <w:tc>
          <w:tcPr>
            <w:tcW w:w="1550" w:type="dxa"/>
            <w:vAlign w:val="center"/>
          </w:tcPr>
          <w:p w14:paraId="0A7D77CA" w14:textId="77777777" w:rsidR="00CB3986" w:rsidRPr="008E21F4" w:rsidRDefault="00CB3986" w:rsidP="00D04D5F">
            <w:pPr>
              <w:keepNext/>
              <w:keepLines/>
              <w:spacing w:after="0"/>
              <w:jc w:val="center"/>
              <w:rPr>
                <w:ins w:id="36756" w:author="Delta" w:date="2021-07-23T11:12:00Z"/>
                <w:rFonts w:ascii="Arial" w:hAnsi="Arial" w:cs="Arial"/>
                <w:sz w:val="18"/>
                <w:lang w:eastAsia="ja-JP"/>
              </w:rPr>
            </w:pPr>
            <w:ins w:id="36757" w:author="Delta" w:date="2021-07-23T11:12:00Z">
              <w:r w:rsidRPr="008E21F4">
                <w:rPr>
                  <w:rFonts w:ascii="Arial" w:hAnsi="Arial" w:cs="Arial"/>
                  <w:sz w:val="18"/>
                  <w:lang w:eastAsia="ja-JP"/>
                </w:rPr>
                <w:t>-91.4</w:t>
              </w:r>
            </w:ins>
          </w:p>
        </w:tc>
        <w:tc>
          <w:tcPr>
            <w:tcW w:w="1567" w:type="dxa"/>
            <w:vAlign w:val="center"/>
          </w:tcPr>
          <w:p w14:paraId="0A6943D2" w14:textId="77777777" w:rsidR="00CB3986" w:rsidRPr="008E21F4" w:rsidRDefault="00CB3986" w:rsidP="00D04D5F">
            <w:pPr>
              <w:keepNext/>
              <w:keepLines/>
              <w:spacing w:after="0"/>
              <w:jc w:val="center"/>
              <w:rPr>
                <w:ins w:id="36758" w:author="Delta" w:date="2021-07-23T11:12:00Z"/>
                <w:rFonts w:ascii="Arial" w:hAnsi="Arial" w:cs="Arial"/>
                <w:sz w:val="18"/>
                <w:lang w:eastAsia="ja-JP"/>
              </w:rPr>
            </w:pPr>
            <w:ins w:id="36759" w:author="Delta" w:date="2021-07-23T11:12:00Z">
              <w:r w:rsidRPr="008E21F4">
                <w:rPr>
                  <w:rFonts w:ascii="Arial" w:hAnsi="Arial" w:cs="Arial"/>
                  <w:sz w:val="18"/>
                  <w:lang w:eastAsia="ja-JP"/>
                </w:rPr>
                <w:t>-88</w:t>
              </w:r>
            </w:ins>
          </w:p>
        </w:tc>
        <w:tc>
          <w:tcPr>
            <w:tcW w:w="1424" w:type="dxa"/>
            <w:vAlign w:val="center"/>
          </w:tcPr>
          <w:p w14:paraId="035B950D" w14:textId="77777777" w:rsidR="00CB3986" w:rsidRPr="008E21F4" w:rsidRDefault="00CB3986" w:rsidP="00D04D5F">
            <w:pPr>
              <w:keepNext/>
              <w:keepLines/>
              <w:spacing w:after="0"/>
              <w:jc w:val="center"/>
              <w:rPr>
                <w:ins w:id="36760" w:author="Delta" w:date="2021-07-23T11:12:00Z"/>
                <w:rFonts w:ascii="Arial" w:hAnsi="Arial" w:cs="Arial"/>
                <w:sz w:val="18"/>
                <w:lang w:eastAsia="ja-JP"/>
              </w:rPr>
            </w:pPr>
            <w:ins w:id="36761" w:author="Delta" w:date="2021-07-23T11:12:00Z">
              <w:r w:rsidRPr="008E21F4">
                <w:rPr>
                  <w:rFonts w:ascii="Arial" w:hAnsi="Arial" w:cs="Arial"/>
                  <w:sz w:val="18"/>
                  <w:lang w:eastAsia="ja-JP"/>
                </w:rPr>
                <w:t>AWGN</w:t>
              </w:r>
            </w:ins>
          </w:p>
        </w:tc>
      </w:tr>
      <w:tr w:rsidR="00CB3986" w:rsidRPr="008E21F4" w14:paraId="37174834" w14:textId="77777777" w:rsidTr="00D04D5F">
        <w:trPr>
          <w:jc w:val="center"/>
          <w:ins w:id="36762" w:author="Delta" w:date="2021-07-23T11:12:00Z"/>
        </w:trPr>
        <w:tc>
          <w:tcPr>
            <w:tcW w:w="1116" w:type="dxa"/>
            <w:vAlign w:val="center"/>
          </w:tcPr>
          <w:p w14:paraId="0791DA17" w14:textId="77777777" w:rsidR="00CB3986" w:rsidRPr="008E21F4" w:rsidRDefault="00CB3986" w:rsidP="00D04D5F">
            <w:pPr>
              <w:keepNext/>
              <w:keepLines/>
              <w:spacing w:after="0"/>
              <w:jc w:val="center"/>
              <w:rPr>
                <w:ins w:id="36763" w:author="Delta" w:date="2021-07-23T11:12:00Z"/>
                <w:rFonts w:ascii="Arial" w:hAnsi="Arial" w:cs="Arial"/>
                <w:sz w:val="18"/>
                <w:lang w:eastAsia="ja-JP"/>
              </w:rPr>
            </w:pPr>
            <w:ins w:id="36764" w:author="Delta" w:date="2021-07-23T11:12:00Z">
              <w:r w:rsidRPr="008E21F4">
                <w:rPr>
                  <w:rFonts w:ascii="Arial" w:hAnsi="Arial" w:cs="Arial"/>
                  <w:sz w:val="18"/>
                  <w:lang w:eastAsia="ja-JP"/>
                </w:rPr>
                <w:t>200</w:t>
              </w:r>
            </w:ins>
          </w:p>
        </w:tc>
        <w:tc>
          <w:tcPr>
            <w:tcW w:w="1387" w:type="dxa"/>
            <w:vAlign w:val="center"/>
          </w:tcPr>
          <w:p w14:paraId="01685AFB" w14:textId="77777777" w:rsidR="00CB3986" w:rsidRPr="008E21F4" w:rsidRDefault="00CB3986" w:rsidP="00D04D5F">
            <w:pPr>
              <w:keepNext/>
              <w:keepLines/>
              <w:spacing w:after="0"/>
              <w:jc w:val="center"/>
              <w:rPr>
                <w:ins w:id="36765" w:author="Delta" w:date="2021-07-23T11:12:00Z"/>
                <w:rFonts w:ascii="Arial" w:hAnsi="Arial" w:cs="Arial"/>
                <w:sz w:val="18"/>
                <w:lang w:eastAsia="ja-JP"/>
              </w:rPr>
            </w:pPr>
            <w:ins w:id="36766" w:author="Delta" w:date="2021-07-23T11:12:00Z">
              <w:r w:rsidRPr="008E21F4">
                <w:rPr>
                  <w:rFonts w:ascii="Arial" w:hAnsi="Arial" w:cs="Arial"/>
                  <w:sz w:val="18"/>
                  <w:lang w:eastAsia="ja-JP"/>
                </w:rPr>
                <w:t>FRC A15-2 in Annex A.15</w:t>
              </w:r>
            </w:ins>
          </w:p>
        </w:tc>
        <w:tc>
          <w:tcPr>
            <w:tcW w:w="1550" w:type="dxa"/>
            <w:vAlign w:val="center"/>
          </w:tcPr>
          <w:p w14:paraId="1B77129F" w14:textId="77777777" w:rsidR="00CB3986" w:rsidRPr="008E21F4" w:rsidRDefault="00CB3986" w:rsidP="00D04D5F">
            <w:pPr>
              <w:keepNext/>
              <w:keepLines/>
              <w:spacing w:after="0"/>
              <w:jc w:val="center"/>
              <w:rPr>
                <w:ins w:id="36767" w:author="Delta" w:date="2021-07-23T11:12:00Z"/>
                <w:rFonts w:ascii="Arial" w:hAnsi="Arial" w:cs="Arial"/>
                <w:sz w:val="18"/>
                <w:lang w:eastAsia="ja-JP"/>
              </w:rPr>
            </w:pPr>
            <w:ins w:id="36768" w:author="Delta" w:date="2021-07-23T11:12:00Z">
              <w:r w:rsidRPr="008E21F4">
                <w:rPr>
                  <w:rFonts w:ascii="Arial" w:hAnsi="Arial" w:cs="Arial"/>
                  <w:sz w:val="18"/>
                  <w:lang w:eastAsia="ja-JP"/>
                </w:rPr>
                <w:t>-97.3</w:t>
              </w:r>
            </w:ins>
          </w:p>
        </w:tc>
        <w:tc>
          <w:tcPr>
            <w:tcW w:w="1567" w:type="dxa"/>
            <w:vAlign w:val="center"/>
          </w:tcPr>
          <w:p w14:paraId="42122385" w14:textId="77777777" w:rsidR="00CB3986" w:rsidRPr="008E21F4" w:rsidRDefault="00CB3986" w:rsidP="00D04D5F">
            <w:pPr>
              <w:keepNext/>
              <w:keepLines/>
              <w:spacing w:after="0"/>
              <w:jc w:val="center"/>
              <w:rPr>
                <w:ins w:id="36769" w:author="Delta" w:date="2021-07-23T11:12:00Z"/>
                <w:rFonts w:ascii="Arial" w:hAnsi="Arial" w:cs="Arial"/>
                <w:sz w:val="18"/>
                <w:lang w:eastAsia="ja-JP"/>
              </w:rPr>
            </w:pPr>
            <w:ins w:id="36770" w:author="Delta" w:date="2021-07-23T11:12:00Z">
              <w:r w:rsidRPr="008E21F4">
                <w:rPr>
                  <w:rFonts w:ascii="Arial" w:hAnsi="Arial" w:cs="Arial"/>
                  <w:sz w:val="18"/>
                  <w:lang w:eastAsia="ja-JP"/>
                </w:rPr>
                <w:t>-88</w:t>
              </w:r>
            </w:ins>
          </w:p>
        </w:tc>
        <w:tc>
          <w:tcPr>
            <w:tcW w:w="1424" w:type="dxa"/>
            <w:vAlign w:val="center"/>
          </w:tcPr>
          <w:p w14:paraId="4CE98EC7" w14:textId="77777777" w:rsidR="00CB3986" w:rsidRPr="008E21F4" w:rsidRDefault="00CB3986" w:rsidP="00D04D5F">
            <w:pPr>
              <w:keepNext/>
              <w:keepLines/>
              <w:spacing w:after="0"/>
              <w:jc w:val="center"/>
              <w:rPr>
                <w:ins w:id="36771" w:author="Delta" w:date="2021-07-23T11:12:00Z"/>
                <w:rFonts w:ascii="Arial" w:hAnsi="Arial" w:cs="Arial"/>
                <w:sz w:val="18"/>
                <w:lang w:eastAsia="ja-JP"/>
              </w:rPr>
            </w:pPr>
            <w:ins w:id="36772" w:author="Delta" w:date="2021-07-23T11:12:00Z">
              <w:r w:rsidRPr="008E21F4">
                <w:rPr>
                  <w:rFonts w:ascii="Arial" w:hAnsi="Arial" w:cs="Arial"/>
                  <w:sz w:val="18"/>
                  <w:lang w:eastAsia="ja-JP"/>
                </w:rPr>
                <w:t>AWGN</w:t>
              </w:r>
            </w:ins>
          </w:p>
        </w:tc>
      </w:tr>
    </w:tbl>
    <w:p w14:paraId="1339B98D" w14:textId="77777777" w:rsidR="00CB3986" w:rsidRPr="008E21F4" w:rsidRDefault="00CB3986" w:rsidP="00CB3986">
      <w:pPr>
        <w:rPr>
          <w:ins w:id="36773" w:author="Delta" w:date="2021-07-23T11:12:00Z"/>
          <w:b/>
        </w:rPr>
      </w:pPr>
    </w:p>
    <w:p w14:paraId="289014B7" w14:textId="77777777" w:rsidR="00CB3986" w:rsidRPr="008E21F4" w:rsidRDefault="00CB3986" w:rsidP="00CB3986">
      <w:pPr>
        <w:rPr>
          <w:ins w:id="36774" w:author="Delta" w:date="2021-07-23T11:12:00Z"/>
        </w:rPr>
      </w:pPr>
      <w:ins w:id="36775" w:author="Delta" w:date="2021-07-23T11:12:00Z">
        <w:r w:rsidRPr="008E21F4">
          <w:t>For NB-IoT in-band or guard band operation, the throughput shall be ≥ 95% of the maximum throughput of the reference measurement channel as specified in Annex A with parameters specified in Table 7.3-8</w:t>
        </w:r>
        <w:r w:rsidRPr="008E21F4">
          <w:rPr>
            <w:lang w:eastAsia="zh-CN"/>
          </w:rPr>
          <w:t xml:space="preserve"> for Local Area BS</w:t>
        </w:r>
        <w:r w:rsidRPr="008E21F4">
          <w:t>.</w:t>
        </w:r>
      </w:ins>
    </w:p>
    <w:p w14:paraId="3A7776B0" w14:textId="77777777" w:rsidR="00CB3986" w:rsidRPr="008E21F4" w:rsidRDefault="00CB3986" w:rsidP="00CB3986">
      <w:pPr>
        <w:pStyle w:val="TH"/>
        <w:rPr>
          <w:ins w:id="36776" w:author="Delta" w:date="2021-07-23T11:12:00Z"/>
          <w:rFonts w:eastAsia="Osaka"/>
        </w:rPr>
      </w:pPr>
      <w:ins w:id="36777" w:author="Delta" w:date="2021-07-23T11:12:00Z">
        <w:r w:rsidRPr="008E21F4">
          <w:rPr>
            <w:rFonts w:eastAsia="Osaka"/>
          </w:rPr>
          <w:t>Table 7.3-8: Local Area BS dynamic range for NB-IoT in-band or guard band operation</w:t>
        </w:r>
      </w:ins>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08FB7AB0" w14:textId="77777777" w:rsidTr="00D04D5F">
        <w:trPr>
          <w:jc w:val="center"/>
          <w:ins w:id="36778" w:author="Delta" w:date="2021-07-23T11:12:00Z"/>
        </w:trPr>
        <w:tc>
          <w:tcPr>
            <w:tcW w:w="1116" w:type="dxa"/>
            <w:vAlign w:val="center"/>
          </w:tcPr>
          <w:p w14:paraId="14111F59" w14:textId="77777777" w:rsidR="00CB3986" w:rsidRPr="008E21F4" w:rsidRDefault="00CB3986" w:rsidP="00D04D5F">
            <w:pPr>
              <w:keepNext/>
              <w:keepLines/>
              <w:spacing w:after="0"/>
              <w:jc w:val="center"/>
              <w:rPr>
                <w:ins w:id="36779" w:author="Delta" w:date="2021-07-23T11:12:00Z"/>
                <w:rFonts w:ascii="Arial" w:hAnsi="Arial" w:cs="Arial"/>
                <w:b/>
                <w:sz w:val="18"/>
                <w:lang w:eastAsia="ja-JP"/>
              </w:rPr>
            </w:pPr>
            <w:ins w:id="36780" w:author="Delta" w:date="2021-07-23T11:12:00Z">
              <w:r w:rsidRPr="008E21F4">
                <w:rPr>
                  <w:rFonts w:ascii="Arial" w:hAnsi="Arial" w:cs="Arial"/>
                  <w:b/>
                  <w:sz w:val="18"/>
                  <w:lang w:eastAsia="ja-JP"/>
                </w:rPr>
                <w:t>NB-IoT</w:t>
              </w:r>
            </w:ins>
          </w:p>
          <w:p w14:paraId="6FEC51E6" w14:textId="77777777" w:rsidR="00CB3986" w:rsidRPr="008E21F4" w:rsidRDefault="00CB3986" w:rsidP="00D04D5F">
            <w:pPr>
              <w:keepNext/>
              <w:keepLines/>
              <w:spacing w:after="0"/>
              <w:jc w:val="center"/>
              <w:rPr>
                <w:ins w:id="36781" w:author="Delta" w:date="2021-07-23T11:12:00Z"/>
                <w:rFonts w:ascii="Arial" w:hAnsi="Arial" w:cs="Arial"/>
                <w:b/>
                <w:sz w:val="18"/>
                <w:lang w:eastAsia="ja-JP"/>
              </w:rPr>
            </w:pPr>
            <w:ins w:id="36782" w:author="Delta" w:date="2021-07-23T11:12:00Z">
              <w:r w:rsidRPr="008E21F4">
                <w:rPr>
                  <w:rFonts w:ascii="Arial" w:hAnsi="Arial" w:cs="Arial"/>
                  <w:b/>
                  <w:sz w:val="18"/>
                  <w:lang w:eastAsia="ja-JP"/>
                </w:rPr>
                <w:t>channel bandwidth [MHz]</w:t>
              </w:r>
            </w:ins>
          </w:p>
        </w:tc>
        <w:tc>
          <w:tcPr>
            <w:tcW w:w="1387" w:type="dxa"/>
            <w:vAlign w:val="center"/>
          </w:tcPr>
          <w:p w14:paraId="580EEA13" w14:textId="77777777" w:rsidR="00CB3986" w:rsidRPr="008E21F4" w:rsidRDefault="00CB3986" w:rsidP="00D04D5F">
            <w:pPr>
              <w:keepNext/>
              <w:keepLines/>
              <w:spacing w:after="0"/>
              <w:jc w:val="center"/>
              <w:rPr>
                <w:ins w:id="36783" w:author="Delta" w:date="2021-07-23T11:12:00Z"/>
                <w:rFonts w:ascii="Arial" w:hAnsi="Arial" w:cs="Arial"/>
                <w:b/>
                <w:sz w:val="18"/>
                <w:lang w:eastAsia="ja-JP"/>
              </w:rPr>
            </w:pPr>
            <w:ins w:id="36784" w:author="Delta" w:date="2021-07-23T11:12:00Z">
              <w:r w:rsidRPr="008E21F4">
                <w:rPr>
                  <w:rFonts w:ascii="Arial" w:hAnsi="Arial" w:cs="Arial"/>
                  <w:b/>
                  <w:sz w:val="18"/>
                  <w:lang w:eastAsia="ja-JP"/>
                </w:rPr>
                <w:t>Reference measurement channel</w:t>
              </w:r>
            </w:ins>
          </w:p>
        </w:tc>
        <w:tc>
          <w:tcPr>
            <w:tcW w:w="1550" w:type="dxa"/>
            <w:vAlign w:val="center"/>
          </w:tcPr>
          <w:p w14:paraId="4F36CF1E" w14:textId="77777777" w:rsidR="00CB3986" w:rsidRPr="008E21F4" w:rsidRDefault="00CB3986" w:rsidP="00D04D5F">
            <w:pPr>
              <w:keepNext/>
              <w:keepLines/>
              <w:spacing w:after="0"/>
              <w:jc w:val="center"/>
              <w:rPr>
                <w:ins w:id="36785" w:author="Delta" w:date="2021-07-23T11:12:00Z"/>
                <w:rFonts w:ascii="Arial" w:hAnsi="Arial" w:cs="Arial"/>
                <w:b/>
                <w:sz w:val="18"/>
                <w:lang w:eastAsia="ja-JP"/>
              </w:rPr>
            </w:pPr>
            <w:ins w:id="36786" w:author="Delta" w:date="2021-07-23T11:12:00Z">
              <w:r w:rsidRPr="008E21F4">
                <w:rPr>
                  <w:rFonts w:ascii="Arial" w:hAnsi="Arial" w:cs="Arial"/>
                  <w:b/>
                  <w:sz w:val="18"/>
                  <w:lang w:eastAsia="ja-JP"/>
                </w:rPr>
                <w:t>Wanted signal mean power [dBm]</w:t>
              </w:r>
            </w:ins>
          </w:p>
        </w:tc>
        <w:tc>
          <w:tcPr>
            <w:tcW w:w="1567" w:type="dxa"/>
            <w:vAlign w:val="center"/>
          </w:tcPr>
          <w:p w14:paraId="04B4812D" w14:textId="77777777" w:rsidR="00CB3986" w:rsidRPr="008E21F4" w:rsidRDefault="00CB3986" w:rsidP="00D04D5F">
            <w:pPr>
              <w:keepNext/>
              <w:keepLines/>
              <w:spacing w:after="0"/>
              <w:jc w:val="center"/>
              <w:rPr>
                <w:ins w:id="36787" w:author="Delta" w:date="2021-07-23T11:12:00Z"/>
                <w:rFonts w:ascii="Arial" w:hAnsi="Arial" w:cs="Arial"/>
                <w:b/>
                <w:sz w:val="18"/>
                <w:lang w:eastAsia="ja-JP"/>
              </w:rPr>
            </w:pPr>
            <w:ins w:id="36788" w:author="Delta" w:date="2021-07-23T11:12:00Z">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ins>
          </w:p>
        </w:tc>
        <w:tc>
          <w:tcPr>
            <w:tcW w:w="1424" w:type="dxa"/>
            <w:vAlign w:val="center"/>
          </w:tcPr>
          <w:p w14:paraId="1BCC5592" w14:textId="77777777" w:rsidR="00CB3986" w:rsidRPr="008E21F4" w:rsidRDefault="00CB3986" w:rsidP="00D04D5F">
            <w:pPr>
              <w:keepNext/>
              <w:keepLines/>
              <w:spacing w:after="0"/>
              <w:jc w:val="center"/>
              <w:rPr>
                <w:ins w:id="36789" w:author="Delta" w:date="2021-07-23T11:12:00Z"/>
                <w:rFonts w:ascii="Arial" w:hAnsi="Arial" w:cs="Arial"/>
                <w:b/>
                <w:sz w:val="18"/>
                <w:lang w:eastAsia="ja-JP"/>
              </w:rPr>
            </w:pPr>
            <w:ins w:id="36790" w:author="Delta" w:date="2021-07-23T11:12:00Z">
              <w:r w:rsidRPr="008E21F4">
                <w:rPr>
                  <w:rFonts w:ascii="Arial" w:hAnsi="Arial" w:cs="Arial"/>
                  <w:b/>
                  <w:sz w:val="18"/>
                  <w:lang w:eastAsia="ja-JP"/>
                </w:rPr>
                <w:t>Type of interfering signal</w:t>
              </w:r>
            </w:ins>
          </w:p>
        </w:tc>
      </w:tr>
      <w:tr w:rsidR="00CB3986" w:rsidRPr="008E21F4" w14:paraId="46088CCB" w14:textId="77777777" w:rsidTr="00D04D5F">
        <w:trPr>
          <w:jc w:val="center"/>
          <w:ins w:id="36791" w:author="Delta" w:date="2021-07-23T11:12:00Z"/>
        </w:trPr>
        <w:tc>
          <w:tcPr>
            <w:tcW w:w="1116" w:type="dxa"/>
            <w:vMerge w:val="restart"/>
            <w:tcBorders>
              <w:top w:val="single" w:sz="4" w:space="0" w:color="auto"/>
              <w:left w:val="single" w:sz="4" w:space="0" w:color="auto"/>
              <w:right w:val="single" w:sz="4" w:space="0" w:color="auto"/>
            </w:tcBorders>
            <w:vAlign w:val="center"/>
          </w:tcPr>
          <w:p w14:paraId="329E71B4" w14:textId="77777777" w:rsidR="00CB3986" w:rsidRPr="008E21F4" w:rsidRDefault="00CB3986" w:rsidP="00D04D5F">
            <w:pPr>
              <w:keepNext/>
              <w:keepLines/>
              <w:spacing w:after="0"/>
              <w:jc w:val="center"/>
              <w:rPr>
                <w:ins w:id="36792" w:author="Delta" w:date="2021-07-23T11:12:00Z"/>
                <w:rFonts w:ascii="Arial" w:hAnsi="Arial" w:cs="Arial"/>
                <w:sz w:val="18"/>
                <w:vertAlign w:val="superscript"/>
                <w:lang w:eastAsia="ja-JP"/>
              </w:rPr>
            </w:pPr>
            <w:ins w:id="36793" w:author="Delta" w:date="2021-07-23T11:12:00Z">
              <w:r w:rsidRPr="008E21F4">
                <w:rPr>
                  <w:rFonts w:ascii="Arial" w:hAnsi="Arial" w:cs="Arial"/>
                  <w:sz w:val="18"/>
                  <w:lang w:eastAsia="ja-JP"/>
                </w:rPr>
                <w:t>3 (Note 1)</w:t>
              </w:r>
            </w:ins>
          </w:p>
        </w:tc>
        <w:tc>
          <w:tcPr>
            <w:tcW w:w="1387" w:type="dxa"/>
            <w:tcBorders>
              <w:top w:val="single" w:sz="4" w:space="0" w:color="auto"/>
              <w:left w:val="single" w:sz="4" w:space="0" w:color="auto"/>
              <w:bottom w:val="single" w:sz="4" w:space="0" w:color="auto"/>
              <w:right w:val="single" w:sz="4" w:space="0" w:color="auto"/>
            </w:tcBorders>
            <w:vAlign w:val="center"/>
          </w:tcPr>
          <w:p w14:paraId="037CCFF9" w14:textId="77777777" w:rsidR="00CB3986" w:rsidRPr="008E21F4" w:rsidRDefault="00CB3986" w:rsidP="00D04D5F">
            <w:pPr>
              <w:keepNext/>
              <w:keepLines/>
              <w:spacing w:after="0"/>
              <w:jc w:val="center"/>
              <w:rPr>
                <w:ins w:id="36794" w:author="Delta" w:date="2021-07-23T11:12:00Z"/>
                <w:rFonts w:ascii="Arial" w:hAnsi="Arial" w:cs="Arial"/>
                <w:sz w:val="18"/>
                <w:lang w:eastAsia="ja-JP"/>
              </w:rPr>
            </w:pPr>
            <w:ins w:id="36795"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6643452B" w14:textId="77777777" w:rsidR="00CB3986" w:rsidRPr="008E21F4" w:rsidRDefault="00CB3986" w:rsidP="00D04D5F">
            <w:pPr>
              <w:keepNext/>
              <w:keepLines/>
              <w:spacing w:after="0"/>
              <w:jc w:val="center"/>
              <w:rPr>
                <w:ins w:id="36796" w:author="Delta" w:date="2021-07-23T11:12:00Z"/>
                <w:rFonts w:ascii="Arial" w:hAnsi="Arial" w:cs="Arial"/>
                <w:sz w:val="18"/>
                <w:lang w:eastAsia="ja-JP"/>
              </w:rPr>
            </w:pPr>
            <w:ins w:id="36797" w:author="Delta" w:date="2021-07-23T11:12:00Z">
              <w:r w:rsidRPr="008E21F4">
                <w:rPr>
                  <w:rFonts w:ascii="Arial" w:hAnsi="Arial" w:cs="Arial"/>
                  <w:sz w:val="18"/>
                  <w:lang w:eastAsia="ja-JP"/>
                </w:rPr>
                <w:t>-91.4</w:t>
              </w:r>
            </w:ins>
          </w:p>
        </w:tc>
        <w:tc>
          <w:tcPr>
            <w:tcW w:w="1567" w:type="dxa"/>
            <w:vMerge w:val="restart"/>
            <w:tcBorders>
              <w:top w:val="single" w:sz="4" w:space="0" w:color="auto"/>
              <w:left w:val="single" w:sz="4" w:space="0" w:color="auto"/>
              <w:right w:val="single" w:sz="4" w:space="0" w:color="auto"/>
            </w:tcBorders>
            <w:vAlign w:val="center"/>
          </w:tcPr>
          <w:p w14:paraId="3DC167ED" w14:textId="77777777" w:rsidR="00CB3986" w:rsidRPr="008E21F4" w:rsidRDefault="00CB3986" w:rsidP="00D04D5F">
            <w:pPr>
              <w:keepNext/>
              <w:keepLines/>
              <w:spacing w:after="0"/>
              <w:jc w:val="center"/>
              <w:rPr>
                <w:ins w:id="36798" w:author="Delta" w:date="2021-07-23T11:12:00Z"/>
                <w:rFonts w:ascii="Arial" w:hAnsi="Arial" w:cs="Arial"/>
                <w:sz w:val="18"/>
                <w:lang w:eastAsia="ja-JP"/>
              </w:rPr>
            </w:pPr>
            <w:ins w:id="36799" w:author="Delta" w:date="2021-07-23T11:12:00Z">
              <w:r w:rsidRPr="008E21F4">
                <w:rPr>
                  <w:rFonts w:ascii="Arial" w:hAnsi="Arial" w:cs="Arial"/>
                  <w:sz w:val="18"/>
                  <w:lang w:eastAsia="ja-JP"/>
                </w:rPr>
                <w:t>-76.2</w:t>
              </w:r>
            </w:ins>
          </w:p>
        </w:tc>
        <w:tc>
          <w:tcPr>
            <w:tcW w:w="1424" w:type="dxa"/>
            <w:vMerge w:val="restart"/>
            <w:tcBorders>
              <w:top w:val="single" w:sz="4" w:space="0" w:color="auto"/>
              <w:left w:val="single" w:sz="4" w:space="0" w:color="auto"/>
              <w:right w:val="single" w:sz="4" w:space="0" w:color="auto"/>
            </w:tcBorders>
            <w:vAlign w:val="center"/>
          </w:tcPr>
          <w:p w14:paraId="3FBCB8C1" w14:textId="77777777" w:rsidR="00CB3986" w:rsidRPr="008E21F4" w:rsidRDefault="00CB3986" w:rsidP="00D04D5F">
            <w:pPr>
              <w:keepNext/>
              <w:keepLines/>
              <w:spacing w:after="0"/>
              <w:jc w:val="center"/>
              <w:rPr>
                <w:ins w:id="36800" w:author="Delta" w:date="2021-07-23T11:12:00Z"/>
                <w:rFonts w:ascii="Arial" w:hAnsi="Arial" w:cs="Arial"/>
                <w:sz w:val="18"/>
                <w:lang w:eastAsia="ja-JP"/>
              </w:rPr>
            </w:pPr>
            <w:ins w:id="36801" w:author="Delta" w:date="2021-07-23T11:12:00Z">
              <w:r w:rsidRPr="008E21F4">
                <w:rPr>
                  <w:rFonts w:ascii="Arial" w:hAnsi="Arial" w:cs="Arial"/>
                  <w:sz w:val="18"/>
                  <w:lang w:eastAsia="ja-JP"/>
                </w:rPr>
                <w:t>AWGN</w:t>
              </w:r>
            </w:ins>
          </w:p>
        </w:tc>
      </w:tr>
      <w:tr w:rsidR="00CB3986" w:rsidRPr="008E21F4" w14:paraId="6934D1C7" w14:textId="77777777" w:rsidTr="00D04D5F">
        <w:trPr>
          <w:jc w:val="center"/>
          <w:ins w:id="36802" w:author="Delta" w:date="2021-07-23T11:12:00Z"/>
        </w:trPr>
        <w:tc>
          <w:tcPr>
            <w:tcW w:w="1116" w:type="dxa"/>
            <w:vMerge/>
            <w:tcBorders>
              <w:left w:val="single" w:sz="4" w:space="0" w:color="auto"/>
              <w:bottom w:val="single" w:sz="4" w:space="0" w:color="auto"/>
              <w:right w:val="single" w:sz="4" w:space="0" w:color="auto"/>
            </w:tcBorders>
            <w:vAlign w:val="center"/>
          </w:tcPr>
          <w:p w14:paraId="510E28ED" w14:textId="77777777" w:rsidR="00CB3986" w:rsidRPr="008E21F4" w:rsidRDefault="00CB3986" w:rsidP="00D04D5F">
            <w:pPr>
              <w:keepNext/>
              <w:keepLines/>
              <w:spacing w:after="0"/>
              <w:jc w:val="center"/>
              <w:rPr>
                <w:ins w:id="36803"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2744FC7E" w14:textId="77777777" w:rsidR="00CB3986" w:rsidRPr="008E21F4" w:rsidRDefault="00CB3986" w:rsidP="00D04D5F">
            <w:pPr>
              <w:keepNext/>
              <w:keepLines/>
              <w:spacing w:after="0"/>
              <w:jc w:val="center"/>
              <w:rPr>
                <w:ins w:id="36804" w:author="Delta" w:date="2021-07-23T11:12:00Z"/>
                <w:rFonts w:ascii="Arial" w:hAnsi="Arial" w:cs="Arial"/>
                <w:sz w:val="18"/>
                <w:lang w:eastAsia="ja-JP"/>
              </w:rPr>
            </w:pPr>
            <w:ins w:id="36805"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1C9732EF" w14:textId="77777777" w:rsidR="00CB3986" w:rsidRPr="008E21F4" w:rsidRDefault="00CB3986" w:rsidP="00D04D5F">
            <w:pPr>
              <w:keepNext/>
              <w:keepLines/>
              <w:spacing w:after="0"/>
              <w:jc w:val="center"/>
              <w:rPr>
                <w:ins w:id="36806" w:author="Delta" w:date="2021-07-23T11:12:00Z"/>
                <w:rFonts w:ascii="Arial" w:hAnsi="Arial" w:cs="Arial"/>
                <w:sz w:val="18"/>
                <w:lang w:eastAsia="ja-JP"/>
              </w:rPr>
            </w:pPr>
            <w:ins w:id="36807" w:author="Delta" w:date="2021-07-23T11:12:00Z">
              <w:r w:rsidRPr="008E21F4">
                <w:rPr>
                  <w:rFonts w:ascii="Arial" w:hAnsi="Arial" w:cs="Arial"/>
                  <w:sz w:val="18"/>
                  <w:lang w:eastAsia="ja-JP"/>
                </w:rPr>
                <w:t>-97.3</w:t>
              </w:r>
            </w:ins>
          </w:p>
        </w:tc>
        <w:tc>
          <w:tcPr>
            <w:tcW w:w="1567" w:type="dxa"/>
            <w:vMerge/>
            <w:tcBorders>
              <w:left w:val="single" w:sz="4" w:space="0" w:color="auto"/>
              <w:bottom w:val="single" w:sz="4" w:space="0" w:color="auto"/>
              <w:right w:val="single" w:sz="4" w:space="0" w:color="auto"/>
            </w:tcBorders>
            <w:vAlign w:val="center"/>
          </w:tcPr>
          <w:p w14:paraId="6F89C766" w14:textId="77777777" w:rsidR="00CB3986" w:rsidRPr="008E21F4" w:rsidRDefault="00CB3986" w:rsidP="00D04D5F">
            <w:pPr>
              <w:keepNext/>
              <w:keepLines/>
              <w:spacing w:after="0"/>
              <w:jc w:val="center"/>
              <w:rPr>
                <w:ins w:id="36808"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13B38653" w14:textId="77777777" w:rsidR="00CB3986" w:rsidRPr="008E21F4" w:rsidRDefault="00CB3986" w:rsidP="00D04D5F">
            <w:pPr>
              <w:keepNext/>
              <w:keepLines/>
              <w:spacing w:after="0"/>
              <w:jc w:val="center"/>
              <w:rPr>
                <w:ins w:id="36809" w:author="Delta" w:date="2021-07-23T11:12:00Z"/>
                <w:rFonts w:ascii="Arial" w:hAnsi="Arial" w:cs="Arial"/>
                <w:sz w:val="18"/>
                <w:lang w:eastAsia="ja-JP"/>
              </w:rPr>
            </w:pPr>
          </w:p>
        </w:tc>
      </w:tr>
      <w:tr w:rsidR="00CB3986" w:rsidRPr="008E21F4" w14:paraId="071CE85C" w14:textId="77777777" w:rsidTr="00D04D5F">
        <w:trPr>
          <w:jc w:val="center"/>
          <w:ins w:id="36810" w:author="Delta" w:date="2021-07-23T11:12:00Z"/>
        </w:trPr>
        <w:tc>
          <w:tcPr>
            <w:tcW w:w="1116" w:type="dxa"/>
            <w:vMerge w:val="restart"/>
            <w:tcBorders>
              <w:top w:val="single" w:sz="4" w:space="0" w:color="auto"/>
              <w:left w:val="single" w:sz="4" w:space="0" w:color="auto"/>
              <w:right w:val="single" w:sz="4" w:space="0" w:color="auto"/>
            </w:tcBorders>
            <w:vAlign w:val="center"/>
          </w:tcPr>
          <w:p w14:paraId="2A609EE7" w14:textId="77777777" w:rsidR="00CB3986" w:rsidRPr="008E21F4" w:rsidRDefault="00CB3986" w:rsidP="00D04D5F">
            <w:pPr>
              <w:keepNext/>
              <w:keepLines/>
              <w:spacing w:after="0"/>
              <w:jc w:val="center"/>
              <w:rPr>
                <w:ins w:id="36811" w:author="Delta" w:date="2021-07-23T11:12:00Z"/>
                <w:rFonts w:ascii="Arial" w:hAnsi="Arial" w:cs="Arial"/>
                <w:sz w:val="18"/>
                <w:lang w:eastAsia="ja-JP"/>
              </w:rPr>
            </w:pPr>
            <w:ins w:id="36812" w:author="Delta" w:date="2021-07-23T11:12:00Z">
              <w:r w:rsidRPr="008E21F4">
                <w:rPr>
                  <w:rFonts w:ascii="Arial" w:hAnsi="Arial" w:cs="Arial"/>
                  <w:sz w:val="18"/>
                  <w:lang w:eastAsia="ja-JP"/>
                </w:rPr>
                <w:t>5</w:t>
              </w:r>
            </w:ins>
          </w:p>
        </w:tc>
        <w:tc>
          <w:tcPr>
            <w:tcW w:w="1387" w:type="dxa"/>
            <w:tcBorders>
              <w:top w:val="single" w:sz="4" w:space="0" w:color="auto"/>
              <w:left w:val="single" w:sz="4" w:space="0" w:color="auto"/>
              <w:bottom w:val="single" w:sz="4" w:space="0" w:color="auto"/>
              <w:right w:val="single" w:sz="4" w:space="0" w:color="auto"/>
            </w:tcBorders>
            <w:vAlign w:val="center"/>
          </w:tcPr>
          <w:p w14:paraId="57BCD510" w14:textId="77777777" w:rsidR="00CB3986" w:rsidRPr="008E21F4" w:rsidRDefault="00CB3986" w:rsidP="00D04D5F">
            <w:pPr>
              <w:keepNext/>
              <w:keepLines/>
              <w:spacing w:after="0"/>
              <w:jc w:val="center"/>
              <w:rPr>
                <w:ins w:id="36813" w:author="Delta" w:date="2021-07-23T11:12:00Z"/>
                <w:rFonts w:ascii="Arial" w:hAnsi="Arial" w:cs="Arial"/>
                <w:sz w:val="18"/>
                <w:lang w:eastAsia="ja-JP"/>
              </w:rPr>
            </w:pPr>
            <w:ins w:id="36814"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0246BC27" w14:textId="77777777" w:rsidR="00CB3986" w:rsidRPr="008E21F4" w:rsidRDefault="00CB3986" w:rsidP="00D04D5F">
            <w:pPr>
              <w:keepNext/>
              <w:keepLines/>
              <w:spacing w:after="0"/>
              <w:jc w:val="center"/>
              <w:rPr>
                <w:ins w:id="36815" w:author="Delta" w:date="2021-07-23T11:12:00Z"/>
                <w:rFonts w:ascii="Arial" w:hAnsi="Arial" w:cs="Arial"/>
                <w:sz w:val="18"/>
                <w:lang w:eastAsia="ja-JP"/>
              </w:rPr>
            </w:pPr>
            <w:ins w:id="36816" w:author="Delta" w:date="2021-07-23T11:12:00Z">
              <w:r w:rsidRPr="008E21F4">
                <w:rPr>
                  <w:rFonts w:ascii="Arial" w:hAnsi="Arial" w:cs="Arial"/>
                  <w:sz w:val="18"/>
                  <w:lang w:eastAsia="ja-JP"/>
                </w:rPr>
                <w:t>-91.4</w:t>
              </w:r>
            </w:ins>
          </w:p>
        </w:tc>
        <w:tc>
          <w:tcPr>
            <w:tcW w:w="1567" w:type="dxa"/>
            <w:vMerge w:val="restart"/>
            <w:tcBorders>
              <w:top w:val="single" w:sz="4" w:space="0" w:color="auto"/>
              <w:left w:val="single" w:sz="4" w:space="0" w:color="auto"/>
              <w:right w:val="single" w:sz="4" w:space="0" w:color="auto"/>
            </w:tcBorders>
            <w:vAlign w:val="center"/>
          </w:tcPr>
          <w:p w14:paraId="6EACE8E0" w14:textId="77777777" w:rsidR="00CB3986" w:rsidRPr="008E21F4" w:rsidRDefault="00CB3986" w:rsidP="00D04D5F">
            <w:pPr>
              <w:keepNext/>
              <w:keepLines/>
              <w:spacing w:after="0"/>
              <w:jc w:val="center"/>
              <w:rPr>
                <w:ins w:id="36817" w:author="Delta" w:date="2021-07-23T11:12:00Z"/>
                <w:rFonts w:ascii="Arial" w:hAnsi="Arial" w:cs="Arial"/>
                <w:sz w:val="18"/>
                <w:lang w:eastAsia="ja-JP"/>
              </w:rPr>
            </w:pPr>
            <w:ins w:id="36818" w:author="Delta" w:date="2021-07-23T11:12:00Z">
              <w:r w:rsidRPr="008E21F4">
                <w:rPr>
                  <w:rFonts w:ascii="Arial" w:hAnsi="Arial" w:cs="Arial"/>
                  <w:sz w:val="18"/>
                  <w:lang w:eastAsia="ja-JP"/>
                </w:rPr>
                <w:t>-74.0</w:t>
              </w:r>
            </w:ins>
          </w:p>
        </w:tc>
        <w:tc>
          <w:tcPr>
            <w:tcW w:w="1424" w:type="dxa"/>
            <w:vMerge w:val="restart"/>
            <w:tcBorders>
              <w:top w:val="single" w:sz="4" w:space="0" w:color="auto"/>
              <w:left w:val="single" w:sz="4" w:space="0" w:color="auto"/>
              <w:right w:val="single" w:sz="4" w:space="0" w:color="auto"/>
            </w:tcBorders>
            <w:vAlign w:val="center"/>
          </w:tcPr>
          <w:p w14:paraId="7A6EC8DE" w14:textId="77777777" w:rsidR="00CB3986" w:rsidRPr="008E21F4" w:rsidRDefault="00CB3986" w:rsidP="00D04D5F">
            <w:pPr>
              <w:keepNext/>
              <w:keepLines/>
              <w:spacing w:after="0"/>
              <w:jc w:val="center"/>
              <w:rPr>
                <w:ins w:id="36819" w:author="Delta" w:date="2021-07-23T11:12:00Z"/>
                <w:rFonts w:ascii="Arial" w:hAnsi="Arial" w:cs="Arial"/>
                <w:sz w:val="18"/>
                <w:lang w:eastAsia="ja-JP"/>
              </w:rPr>
            </w:pPr>
            <w:ins w:id="36820" w:author="Delta" w:date="2021-07-23T11:12:00Z">
              <w:r w:rsidRPr="008E21F4">
                <w:rPr>
                  <w:rFonts w:ascii="Arial" w:hAnsi="Arial" w:cs="Arial"/>
                  <w:sz w:val="18"/>
                  <w:lang w:eastAsia="ja-JP"/>
                </w:rPr>
                <w:t>AWGN</w:t>
              </w:r>
            </w:ins>
          </w:p>
        </w:tc>
      </w:tr>
      <w:tr w:rsidR="00CB3986" w:rsidRPr="008E21F4" w14:paraId="197B2395" w14:textId="77777777" w:rsidTr="00D04D5F">
        <w:trPr>
          <w:jc w:val="center"/>
          <w:ins w:id="36821" w:author="Delta" w:date="2021-07-23T11:12:00Z"/>
        </w:trPr>
        <w:tc>
          <w:tcPr>
            <w:tcW w:w="1116" w:type="dxa"/>
            <w:vMerge/>
            <w:tcBorders>
              <w:left w:val="single" w:sz="4" w:space="0" w:color="auto"/>
              <w:bottom w:val="single" w:sz="4" w:space="0" w:color="auto"/>
              <w:right w:val="single" w:sz="4" w:space="0" w:color="auto"/>
            </w:tcBorders>
            <w:vAlign w:val="center"/>
          </w:tcPr>
          <w:p w14:paraId="7B0AC0B3" w14:textId="77777777" w:rsidR="00CB3986" w:rsidRPr="008E21F4" w:rsidRDefault="00CB3986" w:rsidP="00D04D5F">
            <w:pPr>
              <w:keepNext/>
              <w:keepLines/>
              <w:spacing w:after="0"/>
              <w:jc w:val="center"/>
              <w:rPr>
                <w:ins w:id="36822"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668F8477" w14:textId="77777777" w:rsidR="00CB3986" w:rsidRPr="008E21F4" w:rsidRDefault="00CB3986" w:rsidP="00D04D5F">
            <w:pPr>
              <w:keepNext/>
              <w:keepLines/>
              <w:spacing w:after="0"/>
              <w:jc w:val="center"/>
              <w:rPr>
                <w:ins w:id="36823" w:author="Delta" w:date="2021-07-23T11:12:00Z"/>
                <w:rFonts w:ascii="Arial" w:hAnsi="Arial" w:cs="Arial"/>
                <w:sz w:val="18"/>
                <w:lang w:eastAsia="ja-JP"/>
              </w:rPr>
            </w:pPr>
            <w:ins w:id="36824"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2AD9C9BC" w14:textId="77777777" w:rsidR="00CB3986" w:rsidRPr="008E21F4" w:rsidRDefault="00CB3986" w:rsidP="00D04D5F">
            <w:pPr>
              <w:keepNext/>
              <w:keepLines/>
              <w:spacing w:after="0"/>
              <w:jc w:val="center"/>
              <w:rPr>
                <w:ins w:id="36825" w:author="Delta" w:date="2021-07-23T11:12:00Z"/>
                <w:rFonts w:ascii="Arial" w:hAnsi="Arial" w:cs="Arial"/>
                <w:sz w:val="18"/>
                <w:lang w:eastAsia="ja-JP"/>
              </w:rPr>
            </w:pPr>
            <w:ins w:id="36826" w:author="Delta" w:date="2021-07-23T11:12:00Z">
              <w:r w:rsidRPr="008E21F4">
                <w:rPr>
                  <w:rFonts w:ascii="Arial" w:hAnsi="Arial" w:cs="Arial"/>
                  <w:sz w:val="18"/>
                  <w:lang w:eastAsia="ja-JP"/>
                </w:rPr>
                <w:t>-97.3</w:t>
              </w:r>
            </w:ins>
          </w:p>
        </w:tc>
        <w:tc>
          <w:tcPr>
            <w:tcW w:w="1567" w:type="dxa"/>
            <w:vMerge/>
            <w:tcBorders>
              <w:left w:val="single" w:sz="4" w:space="0" w:color="auto"/>
              <w:bottom w:val="single" w:sz="4" w:space="0" w:color="auto"/>
              <w:right w:val="single" w:sz="4" w:space="0" w:color="auto"/>
            </w:tcBorders>
            <w:vAlign w:val="center"/>
          </w:tcPr>
          <w:p w14:paraId="001CF87C" w14:textId="77777777" w:rsidR="00CB3986" w:rsidRPr="008E21F4" w:rsidRDefault="00CB3986" w:rsidP="00D04D5F">
            <w:pPr>
              <w:keepNext/>
              <w:keepLines/>
              <w:spacing w:after="0"/>
              <w:jc w:val="center"/>
              <w:rPr>
                <w:ins w:id="36827"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72754F96" w14:textId="77777777" w:rsidR="00CB3986" w:rsidRPr="008E21F4" w:rsidRDefault="00CB3986" w:rsidP="00D04D5F">
            <w:pPr>
              <w:keepNext/>
              <w:keepLines/>
              <w:spacing w:after="0"/>
              <w:jc w:val="center"/>
              <w:rPr>
                <w:ins w:id="36828" w:author="Delta" w:date="2021-07-23T11:12:00Z"/>
                <w:rFonts w:ascii="Arial" w:hAnsi="Arial" w:cs="Arial"/>
                <w:sz w:val="18"/>
                <w:lang w:eastAsia="ja-JP"/>
              </w:rPr>
            </w:pPr>
          </w:p>
        </w:tc>
      </w:tr>
      <w:tr w:rsidR="00CB3986" w:rsidRPr="008E21F4" w14:paraId="3835F7D0" w14:textId="77777777" w:rsidTr="00D04D5F">
        <w:trPr>
          <w:jc w:val="center"/>
          <w:ins w:id="36829" w:author="Delta" w:date="2021-07-23T11:12:00Z"/>
        </w:trPr>
        <w:tc>
          <w:tcPr>
            <w:tcW w:w="1116" w:type="dxa"/>
            <w:vMerge w:val="restart"/>
            <w:tcBorders>
              <w:top w:val="single" w:sz="4" w:space="0" w:color="auto"/>
              <w:left w:val="single" w:sz="4" w:space="0" w:color="auto"/>
              <w:right w:val="single" w:sz="4" w:space="0" w:color="auto"/>
            </w:tcBorders>
            <w:vAlign w:val="center"/>
          </w:tcPr>
          <w:p w14:paraId="2410D72F" w14:textId="77777777" w:rsidR="00CB3986" w:rsidRPr="008E21F4" w:rsidRDefault="00CB3986" w:rsidP="00D04D5F">
            <w:pPr>
              <w:keepNext/>
              <w:keepLines/>
              <w:spacing w:after="0"/>
              <w:jc w:val="center"/>
              <w:rPr>
                <w:ins w:id="36830" w:author="Delta" w:date="2021-07-23T11:12:00Z"/>
                <w:rFonts w:ascii="Arial" w:hAnsi="Arial" w:cs="Arial"/>
                <w:sz w:val="18"/>
                <w:lang w:eastAsia="ja-JP"/>
              </w:rPr>
            </w:pPr>
            <w:ins w:id="36831" w:author="Delta" w:date="2021-07-23T11:12:00Z">
              <w:r w:rsidRPr="008E21F4">
                <w:rPr>
                  <w:rFonts w:ascii="Arial" w:hAnsi="Arial" w:cs="Arial"/>
                  <w:sz w:val="18"/>
                  <w:lang w:eastAsia="ja-JP"/>
                </w:rPr>
                <w:t>10</w:t>
              </w:r>
            </w:ins>
          </w:p>
        </w:tc>
        <w:tc>
          <w:tcPr>
            <w:tcW w:w="1387" w:type="dxa"/>
            <w:tcBorders>
              <w:top w:val="single" w:sz="4" w:space="0" w:color="auto"/>
              <w:left w:val="single" w:sz="4" w:space="0" w:color="auto"/>
              <w:bottom w:val="single" w:sz="4" w:space="0" w:color="auto"/>
              <w:right w:val="single" w:sz="4" w:space="0" w:color="auto"/>
            </w:tcBorders>
            <w:vAlign w:val="center"/>
          </w:tcPr>
          <w:p w14:paraId="351BE790" w14:textId="77777777" w:rsidR="00CB3986" w:rsidRPr="008E21F4" w:rsidRDefault="00CB3986" w:rsidP="00D04D5F">
            <w:pPr>
              <w:keepNext/>
              <w:keepLines/>
              <w:spacing w:after="0"/>
              <w:jc w:val="center"/>
              <w:rPr>
                <w:ins w:id="36832" w:author="Delta" w:date="2021-07-23T11:12:00Z"/>
                <w:rFonts w:ascii="Arial" w:hAnsi="Arial" w:cs="Arial"/>
                <w:sz w:val="18"/>
                <w:lang w:eastAsia="ja-JP"/>
              </w:rPr>
            </w:pPr>
            <w:ins w:id="36833"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0A8F4FB7" w14:textId="77777777" w:rsidR="00CB3986" w:rsidRPr="008E21F4" w:rsidRDefault="00CB3986" w:rsidP="00D04D5F">
            <w:pPr>
              <w:keepNext/>
              <w:keepLines/>
              <w:spacing w:after="0"/>
              <w:jc w:val="center"/>
              <w:rPr>
                <w:ins w:id="36834" w:author="Delta" w:date="2021-07-23T11:12:00Z"/>
                <w:rFonts w:ascii="Arial" w:hAnsi="Arial" w:cs="Arial"/>
                <w:sz w:val="18"/>
                <w:lang w:eastAsia="ja-JP"/>
              </w:rPr>
            </w:pPr>
            <w:ins w:id="36835" w:author="Delta" w:date="2021-07-23T11:12:00Z">
              <w:r w:rsidRPr="008E21F4">
                <w:rPr>
                  <w:rFonts w:ascii="Arial" w:hAnsi="Arial" w:cs="Arial"/>
                  <w:sz w:val="18"/>
                  <w:lang w:eastAsia="ja-JP"/>
                </w:rPr>
                <w:t>-91.4</w:t>
              </w:r>
            </w:ins>
          </w:p>
        </w:tc>
        <w:tc>
          <w:tcPr>
            <w:tcW w:w="1567" w:type="dxa"/>
            <w:vMerge w:val="restart"/>
            <w:tcBorders>
              <w:top w:val="single" w:sz="4" w:space="0" w:color="auto"/>
              <w:left w:val="single" w:sz="4" w:space="0" w:color="auto"/>
              <w:right w:val="single" w:sz="4" w:space="0" w:color="auto"/>
            </w:tcBorders>
            <w:vAlign w:val="center"/>
          </w:tcPr>
          <w:p w14:paraId="36F1CF23" w14:textId="77777777" w:rsidR="00CB3986" w:rsidRPr="008E21F4" w:rsidRDefault="00CB3986" w:rsidP="00D04D5F">
            <w:pPr>
              <w:keepNext/>
              <w:keepLines/>
              <w:spacing w:after="0"/>
              <w:jc w:val="center"/>
              <w:rPr>
                <w:ins w:id="36836" w:author="Delta" w:date="2021-07-23T11:12:00Z"/>
                <w:rFonts w:ascii="Arial" w:hAnsi="Arial" w:cs="Arial"/>
                <w:sz w:val="18"/>
                <w:lang w:eastAsia="ja-JP"/>
              </w:rPr>
            </w:pPr>
            <w:ins w:id="36837" w:author="Delta" w:date="2021-07-23T11:12:00Z">
              <w:r w:rsidRPr="008E21F4">
                <w:rPr>
                  <w:rFonts w:ascii="Arial" w:hAnsi="Arial" w:cs="Arial"/>
                  <w:sz w:val="18"/>
                  <w:lang w:eastAsia="ja-JP"/>
                </w:rPr>
                <w:t>-71.0</w:t>
              </w:r>
            </w:ins>
          </w:p>
        </w:tc>
        <w:tc>
          <w:tcPr>
            <w:tcW w:w="1424" w:type="dxa"/>
            <w:vMerge w:val="restart"/>
            <w:tcBorders>
              <w:top w:val="single" w:sz="4" w:space="0" w:color="auto"/>
              <w:left w:val="single" w:sz="4" w:space="0" w:color="auto"/>
              <w:right w:val="single" w:sz="4" w:space="0" w:color="auto"/>
            </w:tcBorders>
            <w:vAlign w:val="center"/>
          </w:tcPr>
          <w:p w14:paraId="75A43945" w14:textId="77777777" w:rsidR="00CB3986" w:rsidRPr="008E21F4" w:rsidRDefault="00CB3986" w:rsidP="00D04D5F">
            <w:pPr>
              <w:keepNext/>
              <w:keepLines/>
              <w:spacing w:after="0"/>
              <w:jc w:val="center"/>
              <w:rPr>
                <w:ins w:id="36838" w:author="Delta" w:date="2021-07-23T11:12:00Z"/>
                <w:rFonts w:ascii="Arial" w:hAnsi="Arial" w:cs="Arial"/>
                <w:sz w:val="18"/>
                <w:lang w:eastAsia="ja-JP"/>
              </w:rPr>
            </w:pPr>
            <w:ins w:id="36839" w:author="Delta" w:date="2021-07-23T11:12:00Z">
              <w:r w:rsidRPr="008E21F4">
                <w:rPr>
                  <w:rFonts w:ascii="Arial" w:hAnsi="Arial" w:cs="Arial"/>
                  <w:sz w:val="18"/>
                  <w:lang w:eastAsia="ja-JP"/>
                </w:rPr>
                <w:t>AWGN</w:t>
              </w:r>
            </w:ins>
          </w:p>
        </w:tc>
      </w:tr>
      <w:tr w:rsidR="00CB3986" w:rsidRPr="008E21F4" w14:paraId="3E96E6A1" w14:textId="77777777" w:rsidTr="00D04D5F">
        <w:trPr>
          <w:jc w:val="center"/>
          <w:ins w:id="36840" w:author="Delta" w:date="2021-07-23T11:12:00Z"/>
        </w:trPr>
        <w:tc>
          <w:tcPr>
            <w:tcW w:w="1116" w:type="dxa"/>
            <w:vMerge/>
            <w:tcBorders>
              <w:left w:val="single" w:sz="4" w:space="0" w:color="auto"/>
              <w:bottom w:val="single" w:sz="4" w:space="0" w:color="auto"/>
              <w:right w:val="single" w:sz="4" w:space="0" w:color="auto"/>
            </w:tcBorders>
            <w:vAlign w:val="center"/>
          </w:tcPr>
          <w:p w14:paraId="0970C833" w14:textId="77777777" w:rsidR="00CB3986" w:rsidRPr="008E21F4" w:rsidRDefault="00CB3986" w:rsidP="00D04D5F">
            <w:pPr>
              <w:keepNext/>
              <w:keepLines/>
              <w:spacing w:after="0"/>
              <w:jc w:val="center"/>
              <w:rPr>
                <w:ins w:id="36841"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6BCF3A4" w14:textId="77777777" w:rsidR="00CB3986" w:rsidRPr="008E21F4" w:rsidRDefault="00CB3986" w:rsidP="00D04D5F">
            <w:pPr>
              <w:keepNext/>
              <w:keepLines/>
              <w:spacing w:after="0"/>
              <w:jc w:val="center"/>
              <w:rPr>
                <w:ins w:id="36842" w:author="Delta" w:date="2021-07-23T11:12:00Z"/>
                <w:rFonts w:ascii="Arial" w:hAnsi="Arial" w:cs="Arial"/>
                <w:sz w:val="18"/>
                <w:lang w:eastAsia="ja-JP"/>
              </w:rPr>
            </w:pPr>
            <w:ins w:id="36843"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59DBAD5F" w14:textId="77777777" w:rsidR="00CB3986" w:rsidRPr="008E21F4" w:rsidRDefault="00CB3986" w:rsidP="00D04D5F">
            <w:pPr>
              <w:keepNext/>
              <w:keepLines/>
              <w:spacing w:after="0"/>
              <w:jc w:val="center"/>
              <w:rPr>
                <w:ins w:id="36844" w:author="Delta" w:date="2021-07-23T11:12:00Z"/>
                <w:rFonts w:ascii="Arial" w:hAnsi="Arial" w:cs="Arial"/>
                <w:sz w:val="18"/>
                <w:lang w:eastAsia="ja-JP"/>
              </w:rPr>
            </w:pPr>
            <w:ins w:id="36845" w:author="Delta" w:date="2021-07-23T11:12:00Z">
              <w:r w:rsidRPr="008E21F4">
                <w:rPr>
                  <w:rFonts w:ascii="Arial" w:hAnsi="Arial" w:cs="Arial"/>
                  <w:sz w:val="18"/>
                  <w:lang w:eastAsia="ja-JP"/>
                </w:rPr>
                <w:t>-97.3</w:t>
              </w:r>
            </w:ins>
          </w:p>
        </w:tc>
        <w:tc>
          <w:tcPr>
            <w:tcW w:w="1567" w:type="dxa"/>
            <w:vMerge/>
            <w:tcBorders>
              <w:left w:val="single" w:sz="4" w:space="0" w:color="auto"/>
              <w:bottom w:val="single" w:sz="4" w:space="0" w:color="auto"/>
              <w:right w:val="single" w:sz="4" w:space="0" w:color="auto"/>
            </w:tcBorders>
            <w:vAlign w:val="center"/>
          </w:tcPr>
          <w:p w14:paraId="5B970AB3" w14:textId="77777777" w:rsidR="00CB3986" w:rsidRPr="008E21F4" w:rsidRDefault="00CB3986" w:rsidP="00D04D5F">
            <w:pPr>
              <w:keepNext/>
              <w:keepLines/>
              <w:spacing w:after="0"/>
              <w:jc w:val="center"/>
              <w:rPr>
                <w:ins w:id="36846"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4C82522A" w14:textId="77777777" w:rsidR="00CB3986" w:rsidRPr="008E21F4" w:rsidRDefault="00CB3986" w:rsidP="00D04D5F">
            <w:pPr>
              <w:keepNext/>
              <w:keepLines/>
              <w:spacing w:after="0"/>
              <w:jc w:val="center"/>
              <w:rPr>
                <w:ins w:id="36847" w:author="Delta" w:date="2021-07-23T11:12:00Z"/>
                <w:rFonts w:ascii="Arial" w:hAnsi="Arial" w:cs="Arial"/>
                <w:sz w:val="18"/>
                <w:lang w:eastAsia="ja-JP"/>
              </w:rPr>
            </w:pPr>
          </w:p>
        </w:tc>
      </w:tr>
      <w:tr w:rsidR="00CB3986" w:rsidRPr="008E21F4" w14:paraId="3AA8E03C" w14:textId="77777777" w:rsidTr="00D04D5F">
        <w:trPr>
          <w:jc w:val="center"/>
          <w:ins w:id="36848" w:author="Delta" w:date="2021-07-23T11:12:00Z"/>
        </w:trPr>
        <w:tc>
          <w:tcPr>
            <w:tcW w:w="1116" w:type="dxa"/>
            <w:vMerge w:val="restart"/>
            <w:tcBorders>
              <w:top w:val="single" w:sz="4" w:space="0" w:color="auto"/>
              <w:left w:val="single" w:sz="4" w:space="0" w:color="auto"/>
              <w:right w:val="single" w:sz="4" w:space="0" w:color="auto"/>
            </w:tcBorders>
            <w:vAlign w:val="center"/>
          </w:tcPr>
          <w:p w14:paraId="3E1A925E" w14:textId="77777777" w:rsidR="00CB3986" w:rsidRPr="008E21F4" w:rsidRDefault="00CB3986" w:rsidP="00D04D5F">
            <w:pPr>
              <w:keepNext/>
              <w:keepLines/>
              <w:spacing w:after="0"/>
              <w:jc w:val="center"/>
              <w:rPr>
                <w:ins w:id="36849" w:author="Delta" w:date="2021-07-23T11:12:00Z"/>
                <w:rFonts w:ascii="Arial" w:hAnsi="Arial" w:cs="Arial"/>
                <w:sz w:val="18"/>
                <w:lang w:eastAsia="ja-JP"/>
              </w:rPr>
            </w:pPr>
            <w:ins w:id="36850" w:author="Delta" w:date="2021-07-23T11:12:00Z">
              <w:r w:rsidRPr="008E21F4">
                <w:rPr>
                  <w:rFonts w:ascii="Arial" w:hAnsi="Arial" w:cs="Arial"/>
                  <w:sz w:val="18"/>
                  <w:lang w:eastAsia="ja-JP"/>
                </w:rPr>
                <w:t>15</w:t>
              </w:r>
            </w:ins>
          </w:p>
        </w:tc>
        <w:tc>
          <w:tcPr>
            <w:tcW w:w="1387" w:type="dxa"/>
            <w:tcBorders>
              <w:top w:val="single" w:sz="4" w:space="0" w:color="auto"/>
              <w:left w:val="single" w:sz="4" w:space="0" w:color="auto"/>
              <w:bottom w:val="single" w:sz="4" w:space="0" w:color="auto"/>
              <w:right w:val="single" w:sz="4" w:space="0" w:color="auto"/>
            </w:tcBorders>
            <w:vAlign w:val="center"/>
          </w:tcPr>
          <w:p w14:paraId="1C6DFEDC" w14:textId="77777777" w:rsidR="00CB3986" w:rsidRPr="008E21F4" w:rsidRDefault="00CB3986" w:rsidP="00D04D5F">
            <w:pPr>
              <w:keepNext/>
              <w:keepLines/>
              <w:spacing w:after="0"/>
              <w:jc w:val="center"/>
              <w:rPr>
                <w:ins w:id="36851" w:author="Delta" w:date="2021-07-23T11:12:00Z"/>
                <w:rFonts w:ascii="Arial" w:hAnsi="Arial" w:cs="Arial"/>
                <w:sz w:val="18"/>
                <w:lang w:eastAsia="ja-JP"/>
              </w:rPr>
            </w:pPr>
            <w:ins w:id="36852"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42D7082D" w14:textId="77777777" w:rsidR="00CB3986" w:rsidRPr="008E21F4" w:rsidRDefault="00CB3986" w:rsidP="00D04D5F">
            <w:pPr>
              <w:keepNext/>
              <w:keepLines/>
              <w:spacing w:after="0"/>
              <w:jc w:val="center"/>
              <w:rPr>
                <w:ins w:id="36853" w:author="Delta" w:date="2021-07-23T11:12:00Z"/>
                <w:rFonts w:ascii="Arial" w:hAnsi="Arial" w:cs="Arial"/>
                <w:sz w:val="18"/>
                <w:lang w:eastAsia="ja-JP"/>
              </w:rPr>
            </w:pPr>
            <w:ins w:id="36854" w:author="Delta" w:date="2021-07-23T11:12:00Z">
              <w:r w:rsidRPr="008E21F4">
                <w:rPr>
                  <w:rFonts w:ascii="Arial" w:hAnsi="Arial" w:cs="Arial"/>
                  <w:sz w:val="18"/>
                  <w:lang w:eastAsia="ja-JP"/>
                </w:rPr>
                <w:t>-91.4</w:t>
              </w:r>
            </w:ins>
          </w:p>
        </w:tc>
        <w:tc>
          <w:tcPr>
            <w:tcW w:w="1567" w:type="dxa"/>
            <w:vMerge w:val="restart"/>
            <w:tcBorders>
              <w:top w:val="single" w:sz="4" w:space="0" w:color="auto"/>
              <w:left w:val="single" w:sz="4" w:space="0" w:color="auto"/>
              <w:right w:val="single" w:sz="4" w:space="0" w:color="auto"/>
            </w:tcBorders>
            <w:vAlign w:val="center"/>
          </w:tcPr>
          <w:p w14:paraId="4E618069" w14:textId="77777777" w:rsidR="00CB3986" w:rsidRPr="008E21F4" w:rsidRDefault="00CB3986" w:rsidP="00D04D5F">
            <w:pPr>
              <w:keepNext/>
              <w:keepLines/>
              <w:spacing w:after="0"/>
              <w:jc w:val="center"/>
              <w:rPr>
                <w:ins w:id="36855" w:author="Delta" w:date="2021-07-23T11:12:00Z"/>
                <w:rFonts w:ascii="Arial" w:hAnsi="Arial" w:cs="Arial"/>
                <w:sz w:val="18"/>
                <w:lang w:eastAsia="ja-JP"/>
              </w:rPr>
            </w:pPr>
            <w:ins w:id="36856" w:author="Delta" w:date="2021-07-23T11:12:00Z">
              <w:r w:rsidRPr="008E21F4">
                <w:rPr>
                  <w:rFonts w:ascii="Arial" w:hAnsi="Arial" w:cs="Arial"/>
                  <w:sz w:val="18"/>
                  <w:lang w:eastAsia="ja-JP"/>
                </w:rPr>
                <w:t>-69.2</w:t>
              </w:r>
            </w:ins>
          </w:p>
        </w:tc>
        <w:tc>
          <w:tcPr>
            <w:tcW w:w="1424" w:type="dxa"/>
            <w:vMerge w:val="restart"/>
            <w:tcBorders>
              <w:top w:val="single" w:sz="4" w:space="0" w:color="auto"/>
              <w:left w:val="single" w:sz="4" w:space="0" w:color="auto"/>
              <w:right w:val="single" w:sz="4" w:space="0" w:color="auto"/>
            </w:tcBorders>
            <w:vAlign w:val="center"/>
          </w:tcPr>
          <w:p w14:paraId="0D8822BA" w14:textId="77777777" w:rsidR="00CB3986" w:rsidRPr="008E21F4" w:rsidRDefault="00CB3986" w:rsidP="00D04D5F">
            <w:pPr>
              <w:keepNext/>
              <w:keepLines/>
              <w:spacing w:after="0"/>
              <w:jc w:val="center"/>
              <w:rPr>
                <w:ins w:id="36857" w:author="Delta" w:date="2021-07-23T11:12:00Z"/>
                <w:rFonts w:ascii="Arial" w:hAnsi="Arial" w:cs="Arial"/>
                <w:sz w:val="18"/>
                <w:lang w:eastAsia="ja-JP"/>
              </w:rPr>
            </w:pPr>
            <w:ins w:id="36858" w:author="Delta" w:date="2021-07-23T11:12:00Z">
              <w:r w:rsidRPr="008E21F4">
                <w:rPr>
                  <w:rFonts w:ascii="Arial" w:hAnsi="Arial" w:cs="Arial"/>
                  <w:sz w:val="18"/>
                  <w:lang w:eastAsia="ja-JP"/>
                </w:rPr>
                <w:t>AWGN</w:t>
              </w:r>
            </w:ins>
          </w:p>
        </w:tc>
      </w:tr>
      <w:tr w:rsidR="00CB3986" w:rsidRPr="008E21F4" w14:paraId="2DE4346A" w14:textId="77777777" w:rsidTr="00D04D5F">
        <w:trPr>
          <w:jc w:val="center"/>
          <w:ins w:id="36859" w:author="Delta" w:date="2021-07-23T11:12:00Z"/>
        </w:trPr>
        <w:tc>
          <w:tcPr>
            <w:tcW w:w="1116" w:type="dxa"/>
            <w:vMerge/>
            <w:tcBorders>
              <w:left w:val="single" w:sz="4" w:space="0" w:color="auto"/>
              <w:bottom w:val="single" w:sz="4" w:space="0" w:color="auto"/>
              <w:right w:val="single" w:sz="4" w:space="0" w:color="auto"/>
            </w:tcBorders>
            <w:vAlign w:val="center"/>
          </w:tcPr>
          <w:p w14:paraId="7BAF2D25" w14:textId="77777777" w:rsidR="00CB3986" w:rsidRPr="008E21F4" w:rsidRDefault="00CB3986" w:rsidP="00D04D5F">
            <w:pPr>
              <w:keepNext/>
              <w:keepLines/>
              <w:spacing w:after="0"/>
              <w:jc w:val="center"/>
              <w:rPr>
                <w:ins w:id="36860"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0A63CBFF" w14:textId="77777777" w:rsidR="00CB3986" w:rsidRPr="008E21F4" w:rsidRDefault="00CB3986" w:rsidP="00D04D5F">
            <w:pPr>
              <w:keepNext/>
              <w:keepLines/>
              <w:spacing w:after="0"/>
              <w:jc w:val="center"/>
              <w:rPr>
                <w:ins w:id="36861" w:author="Delta" w:date="2021-07-23T11:12:00Z"/>
                <w:rFonts w:ascii="Arial" w:hAnsi="Arial" w:cs="Arial"/>
                <w:sz w:val="18"/>
                <w:lang w:eastAsia="ja-JP"/>
              </w:rPr>
            </w:pPr>
            <w:ins w:id="36862"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3195AA50" w14:textId="77777777" w:rsidR="00CB3986" w:rsidRPr="008E21F4" w:rsidRDefault="00CB3986" w:rsidP="00D04D5F">
            <w:pPr>
              <w:keepNext/>
              <w:keepLines/>
              <w:spacing w:after="0"/>
              <w:jc w:val="center"/>
              <w:rPr>
                <w:ins w:id="36863" w:author="Delta" w:date="2021-07-23T11:12:00Z"/>
                <w:rFonts w:ascii="Arial" w:hAnsi="Arial" w:cs="Arial"/>
                <w:sz w:val="18"/>
                <w:lang w:eastAsia="ja-JP"/>
              </w:rPr>
            </w:pPr>
            <w:ins w:id="36864" w:author="Delta" w:date="2021-07-23T11:12:00Z">
              <w:r w:rsidRPr="008E21F4">
                <w:rPr>
                  <w:rFonts w:ascii="Arial" w:hAnsi="Arial" w:cs="Arial"/>
                  <w:sz w:val="18"/>
                  <w:lang w:eastAsia="ja-JP"/>
                </w:rPr>
                <w:t>-97.3</w:t>
              </w:r>
            </w:ins>
          </w:p>
        </w:tc>
        <w:tc>
          <w:tcPr>
            <w:tcW w:w="1567" w:type="dxa"/>
            <w:vMerge/>
            <w:tcBorders>
              <w:left w:val="single" w:sz="4" w:space="0" w:color="auto"/>
              <w:bottom w:val="single" w:sz="4" w:space="0" w:color="auto"/>
              <w:right w:val="single" w:sz="4" w:space="0" w:color="auto"/>
            </w:tcBorders>
            <w:vAlign w:val="center"/>
          </w:tcPr>
          <w:p w14:paraId="55B38D23" w14:textId="77777777" w:rsidR="00CB3986" w:rsidRPr="008E21F4" w:rsidRDefault="00CB3986" w:rsidP="00D04D5F">
            <w:pPr>
              <w:keepNext/>
              <w:keepLines/>
              <w:spacing w:after="0"/>
              <w:jc w:val="center"/>
              <w:rPr>
                <w:ins w:id="36865"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643A5BE4" w14:textId="77777777" w:rsidR="00CB3986" w:rsidRPr="008E21F4" w:rsidRDefault="00CB3986" w:rsidP="00D04D5F">
            <w:pPr>
              <w:keepNext/>
              <w:keepLines/>
              <w:spacing w:after="0"/>
              <w:jc w:val="center"/>
              <w:rPr>
                <w:ins w:id="36866" w:author="Delta" w:date="2021-07-23T11:12:00Z"/>
                <w:rFonts w:ascii="Arial" w:hAnsi="Arial" w:cs="Arial"/>
                <w:sz w:val="18"/>
                <w:lang w:eastAsia="ja-JP"/>
              </w:rPr>
            </w:pPr>
          </w:p>
        </w:tc>
      </w:tr>
      <w:tr w:rsidR="00CB3986" w:rsidRPr="008E21F4" w14:paraId="10C95FE4" w14:textId="77777777" w:rsidTr="00D04D5F">
        <w:trPr>
          <w:jc w:val="center"/>
          <w:ins w:id="36867" w:author="Delta" w:date="2021-07-23T11:12:00Z"/>
        </w:trPr>
        <w:tc>
          <w:tcPr>
            <w:tcW w:w="1116" w:type="dxa"/>
            <w:vMerge w:val="restart"/>
            <w:tcBorders>
              <w:top w:val="single" w:sz="4" w:space="0" w:color="auto"/>
              <w:left w:val="single" w:sz="4" w:space="0" w:color="auto"/>
              <w:right w:val="single" w:sz="4" w:space="0" w:color="auto"/>
            </w:tcBorders>
            <w:vAlign w:val="center"/>
          </w:tcPr>
          <w:p w14:paraId="26BB8048" w14:textId="77777777" w:rsidR="00CB3986" w:rsidRPr="008E21F4" w:rsidRDefault="00CB3986" w:rsidP="00D04D5F">
            <w:pPr>
              <w:keepNext/>
              <w:keepLines/>
              <w:spacing w:after="0"/>
              <w:jc w:val="center"/>
              <w:rPr>
                <w:ins w:id="36868" w:author="Delta" w:date="2021-07-23T11:12:00Z"/>
                <w:rFonts w:ascii="Arial" w:hAnsi="Arial" w:cs="Arial"/>
                <w:sz w:val="18"/>
                <w:lang w:eastAsia="ja-JP"/>
              </w:rPr>
            </w:pPr>
            <w:ins w:id="36869" w:author="Delta" w:date="2021-07-23T11:12:00Z">
              <w:r w:rsidRPr="008E21F4">
                <w:rPr>
                  <w:rFonts w:ascii="Arial" w:hAnsi="Arial" w:cs="Arial"/>
                  <w:sz w:val="18"/>
                  <w:lang w:eastAsia="ja-JP"/>
                </w:rPr>
                <w:t>20</w:t>
              </w:r>
            </w:ins>
          </w:p>
        </w:tc>
        <w:tc>
          <w:tcPr>
            <w:tcW w:w="1387" w:type="dxa"/>
            <w:tcBorders>
              <w:top w:val="single" w:sz="4" w:space="0" w:color="auto"/>
              <w:left w:val="single" w:sz="4" w:space="0" w:color="auto"/>
              <w:bottom w:val="single" w:sz="4" w:space="0" w:color="auto"/>
              <w:right w:val="single" w:sz="4" w:space="0" w:color="auto"/>
            </w:tcBorders>
            <w:vAlign w:val="center"/>
          </w:tcPr>
          <w:p w14:paraId="0234FF5C" w14:textId="77777777" w:rsidR="00CB3986" w:rsidRPr="008E21F4" w:rsidRDefault="00CB3986" w:rsidP="00D04D5F">
            <w:pPr>
              <w:keepNext/>
              <w:keepLines/>
              <w:spacing w:after="0"/>
              <w:jc w:val="center"/>
              <w:rPr>
                <w:ins w:id="36870" w:author="Delta" w:date="2021-07-23T11:12:00Z"/>
                <w:rFonts w:ascii="Arial" w:hAnsi="Arial" w:cs="Arial"/>
                <w:sz w:val="18"/>
                <w:lang w:eastAsia="ja-JP"/>
              </w:rPr>
            </w:pPr>
            <w:ins w:id="36871"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46351E8D" w14:textId="77777777" w:rsidR="00CB3986" w:rsidRPr="008E21F4" w:rsidRDefault="00CB3986" w:rsidP="00D04D5F">
            <w:pPr>
              <w:keepNext/>
              <w:keepLines/>
              <w:spacing w:after="0"/>
              <w:jc w:val="center"/>
              <w:rPr>
                <w:ins w:id="36872" w:author="Delta" w:date="2021-07-23T11:12:00Z"/>
                <w:rFonts w:ascii="Arial" w:hAnsi="Arial" w:cs="Arial"/>
                <w:sz w:val="18"/>
                <w:lang w:eastAsia="ja-JP"/>
              </w:rPr>
            </w:pPr>
            <w:ins w:id="36873" w:author="Delta" w:date="2021-07-23T11:12:00Z">
              <w:r w:rsidRPr="008E21F4">
                <w:rPr>
                  <w:rFonts w:ascii="Arial" w:hAnsi="Arial" w:cs="Arial"/>
                  <w:sz w:val="18"/>
                  <w:lang w:eastAsia="ja-JP"/>
                </w:rPr>
                <w:t>-91.4</w:t>
              </w:r>
            </w:ins>
          </w:p>
        </w:tc>
        <w:tc>
          <w:tcPr>
            <w:tcW w:w="1567" w:type="dxa"/>
            <w:vMerge w:val="restart"/>
            <w:tcBorders>
              <w:top w:val="single" w:sz="4" w:space="0" w:color="auto"/>
              <w:left w:val="single" w:sz="4" w:space="0" w:color="auto"/>
              <w:right w:val="single" w:sz="4" w:space="0" w:color="auto"/>
            </w:tcBorders>
            <w:vAlign w:val="center"/>
          </w:tcPr>
          <w:p w14:paraId="7EE1CE8E" w14:textId="77777777" w:rsidR="00CB3986" w:rsidRPr="008E21F4" w:rsidRDefault="00CB3986" w:rsidP="00D04D5F">
            <w:pPr>
              <w:keepNext/>
              <w:keepLines/>
              <w:spacing w:after="0"/>
              <w:jc w:val="center"/>
              <w:rPr>
                <w:ins w:id="36874" w:author="Delta" w:date="2021-07-23T11:12:00Z"/>
                <w:rFonts w:ascii="Arial" w:hAnsi="Arial" w:cs="Arial"/>
                <w:sz w:val="18"/>
                <w:lang w:eastAsia="ja-JP"/>
              </w:rPr>
            </w:pPr>
            <w:ins w:id="36875" w:author="Delta" w:date="2021-07-23T11:12:00Z">
              <w:r w:rsidRPr="008E21F4">
                <w:rPr>
                  <w:rFonts w:ascii="Arial" w:hAnsi="Arial" w:cs="Arial"/>
                  <w:sz w:val="18"/>
                  <w:lang w:eastAsia="ja-JP"/>
                </w:rPr>
                <w:t>-68.0</w:t>
              </w:r>
            </w:ins>
          </w:p>
        </w:tc>
        <w:tc>
          <w:tcPr>
            <w:tcW w:w="1424" w:type="dxa"/>
            <w:vMerge w:val="restart"/>
            <w:tcBorders>
              <w:top w:val="single" w:sz="4" w:space="0" w:color="auto"/>
              <w:left w:val="single" w:sz="4" w:space="0" w:color="auto"/>
              <w:right w:val="single" w:sz="4" w:space="0" w:color="auto"/>
            </w:tcBorders>
            <w:vAlign w:val="center"/>
          </w:tcPr>
          <w:p w14:paraId="37BE0B6F" w14:textId="77777777" w:rsidR="00CB3986" w:rsidRPr="008E21F4" w:rsidRDefault="00CB3986" w:rsidP="00D04D5F">
            <w:pPr>
              <w:keepNext/>
              <w:keepLines/>
              <w:spacing w:after="0"/>
              <w:jc w:val="center"/>
              <w:rPr>
                <w:ins w:id="36876" w:author="Delta" w:date="2021-07-23T11:12:00Z"/>
                <w:rFonts w:ascii="Arial" w:hAnsi="Arial" w:cs="Arial"/>
                <w:sz w:val="18"/>
                <w:lang w:eastAsia="ja-JP"/>
              </w:rPr>
            </w:pPr>
            <w:ins w:id="36877" w:author="Delta" w:date="2021-07-23T11:12:00Z">
              <w:r w:rsidRPr="008E21F4">
                <w:rPr>
                  <w:rFonts w:ascii="Arial" w:hAnsi="Arial" w:cs="Arial"/>
                  <w:sz w:val="18"/>
                  <w:lang w:eastAsia="ja-JP"/>
                </w:rPr>
                <w:t>AWGN</w:t>
              </w:r>
            </w:ins>
          </w:p>
        </w:tc>
      </w:tr>
      <w:tr w:rsidR="00CB3986" w:rsidRPr="008E21F4" w14:paraId="76E2F71F" w14:textId="77777777" w:rsidTr="00D04D5F">
        <w:trPr>
          <w:jc w:val="center"/>
          <w:ins w:id="36878" w:author="Delta" w:date="2021-07-23T11:12:00Z"/>
        </w:trPr>
        <w:tc>
          <w:tcPr>
            <w:tcW w:w="1116" w:type="dxa"/>
            <w:vMerge/>
            <w:tcBorders>
              <w:left w:val="single" w:sz="4" w:space="0" w:color="auto"/>
              <w:bottom w:val="single" w:sz="4" w:space="0" w:color="auto"/>
              <w:right w:val="single" w:sz="4" w:space="0" w:color="auto"/>
            </w:tcBorders>
            <w:vAlign w:val="center"/>
          </w:tcPr>
          <w:p w14:paraId="18707B02" w14:textId="77777777" w:rsidR="00CB3986" w:rsidRPr="008E21F4" w:rsidRDefault="00CB3986" w:rsidP="00D04D5F">
            <w:pPr>
              <w:keepNext/>
              <w:keepLines/>
              <w:spacing w:after="0"/>
              <w:jc w:val="center"/>
              <w:rPr>
                <w:ins w:id="36879"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2E2BB2A7" w14:textId="77777777" w:rsidR="00CB3986" w:rsidRPr="008E21F4" w:rsidRDefault="00CB3986" w:rsidP="00D04D5F">
            <w:pPr>
              <w:keepNext/>
              <w:keepLines/>
              <w:spacing w:after="0"/>
              <w:jc w:val="center"/>
              <w:rPr>
                <w:ins w:id="36880" w:author="Delta" w:date="2021-07-23T11:12:00Z"/>
                <w:rFonts w:ascii="Arial" w:hAnsi="Arial" w:cs="Arial"/>
                <w:sz w:val="18"/>
                <w:lang w:eastAsia="ja-JP"/>
              </w:rPr>
            </w:pPr>
            <w:ins w:id="36881"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5D71699D" w14:textId="77777777" w:rsidR="00CB3986" w:rsidRPr="008E21F4" w:rsidRDefault="00CB3986" w:rsidP="00D04D5F">
            <w:pPr>
              <w:keepNext/>
              <w:keepLines/>
              <w:spacing w:after="0"/>
              <w:jc w:val="center"/>
              <w:rPr>
                <w:ins w:id="36882" w:author="Delta" w:date="2021-07-23T11:12:00Z"/>
                <w:rFonts w:ascii="Arial" w:hAnsi="Arial" w:cs="Arial"/>
                <w:sz w:val="18"/>
                <w:lang w:eastAsia="ja-JP"/>
              </w:rPr>
            </w:pPr>
            <w:ins w:id="36883" w:author="Delta" w:date="2021-07-23T11:12:00Z">
              <w:r w:rsidRPr="008E21F4">
                <w:rPr>
                  <w:rFonts w:ascii="Arial" w:hAnsi="Arial" w:cs="Arial"/>
                  <w:sz w:val="18"/>
                  <w:lang w:eastAsia="ja-JP"/>
                </w:rPr>
                <w:t>-97.3</w:t>
              </w:r>
            </w:ins>
          </w:p>
        </w:tc>
        <w:tc>
          <w:tcPr>
            <w:tcW w:w="1567" w:type="dxa"/>
            <w:vMerge/>
            <w:tcBorders>
              <w:left w:val="single" w:sz="4" w:space="0" w:color="auto"/>
              <w:bottom w:val="single" w:sz="4" w:space="0" w:color="auto"/>
              <w:right w:val="single" w:sz="4" w:space="0" w:color="auto"/>
            </w:tcBorders>
            <w:vAlign w:val="center"/>
          </w:tcPr>
          <w:p w14:paraId="62ED87AC" w14:textId="77777777" w:rsidR="00CB3986" w:rsidRPr="008E21F4" w:rsidRDefault="00CB3986" w:rsidP="00D04D5F">
            <w:pPr>
              <w:keepNext/>
              <w:keepLines/>
              <w:spacing w:after="0"/>
              <w:jc w:val="center"/>
              <w:rPr>
                <w:ins w:id="36884"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4D7AB0F1" w14:textId="77777777" w:rsidR="00CB3986" w:rsidRPr="008E21F4" w:rsidRDefault="00CB3986" w:rsidP="00D04D5F">
            <w:pPr>
              <w:keepNext/>
              <w:keepLines/>
              <w:spacing w:after="0"/>
              <w:jc w:val="center"/>
              <w:rPr>
                <w:ins w:id="36885" w:author="Delta" w:date="2021-07-23T11:12:00Z"/>
                <w:rFonts w:ascii="Arial" w:hAnsi="Arial" w:cs="Arial"/>
                <w:sz w:val="18"/>
                <w:lang w:eastAsia="ja-JP"/>
              </w:rPr>
            </w:pPr>
          </w:p>
        </w:tc>
      </w:tr>
      <w:tr w:rsidR="00CB3986" w:rsidRPr="008E21F4" w14:paraId="402FEB6E" w14:textId="77777777" w:rsidTr="00D04D5F">
        <w:trPr>
          <w:jc w:val="center"/>
          <w:ins w:id="36886" w:author="Delta" w:date="2021-07-23T11:12:00Z"/>
        </w:trPr>
        <w:tc>
          <w:tcPr>
            <w:tcW w:w="7044" w:type="dxa"/>
            <w:gridSpan w:val="5"/>
            <w:tcBorders>
              <w:top w:val="single" w:sz="4" w:space="0" w:color="auto"/>
              <w:left w:val="single" w:sz="4" w:space="0" w:color="auto"/>
              <w:bottom w:val="single" w:sz="4" w:space="0" w:color="auto"/>
              <w:right w:val="single" w:sz="4" w:space="0" w:color="auto"/>
            </w:tcBorders>
            <w:vAlign w:val="center"/>
          </w:tcPr>
          <w:p w14:paraId="7C2F5DD7" w14:textId="77777777" w:rsidR="00CB3986" w:rsidRPr="008E21F4" w:rsidRDefault="00CB3986" w:rsidP="00D04D5F">
            <w:pPr>
              <w:pStyle w:val="TAN"/>
              <w:rPr>
                <w:ins w:id="36887" w:author="Delta" w:date="2021-07-23T11:12:00Z"/>
                <w:lang w:eastAsia="ja-JP"/>
              </w:rPr>
            </w:pPr>
            <w:ins w:id="36888" w:author="Delta" w:date="2021-07-23T11:12:00Z">
              <w:r w:rsidRPr="008E21F4">
                <w:rPr>
                  <w:lang w:eastAsia="ja-JP"/>
                </w:rPr>
                <w:t>Note 1:</w:t>
              </w:r>
              <w:r w:rsidRPr="008E21F4">
                <w:rPr>
                  <w:lang w:eastAsia="ja-JP"/>
                </w:rPr>
                <w:tab/>
                <w:t>1.4 MHz and 3 MHz channel bandwidth is not applicable to guard band operation.</w:t>
              </w:r>
            </w:ins>
          </w:p>
        </w:tc>
      </w:tr>
    </w:tbl>
    <w:p w14:paraId="0967AB36" w14:textId="77777777" w:rsidR="00CB3986" w:rsidRPr="008E21F4" w:rsidRDefault="00CB3986" w:rsidP="00CB3986">
      <w:pPr>
        <w:rPr>
          <w:ins w:id="36889" w:author="Delta" w:date="2021-07-23T11:12:00Z"/>
        </w:rPr>
      </w:pPr>
    </w:p>
    <w:p w14:paraId="691FFEB2" w14:textId="77777777" w:rsidR="00CB3986" w:rsidRPr="008E21F4" w:rsidRDefault="00CB3986" w:rsidP="00CB3986">
      <w:pPr>
        <w:rPr>
          <w:ins w:id="36890" w:author="Delta" w:date="2021-07-23T11:12:00Z"/>
        </w:rPr>
      </w:pPr>
      <w:ins w:id="36891" w:author="Delta" w:date="2021-07-23T11:12:00Z">
        <w:r w:rsidRPr="008E21F4">
          <w:t>For NB-IoT standalone operation, the throughput shall be ≥ 95% of the maximum throughput of the reference measurement channel as specified in Annex A with parameters specified in Table 7.3-9</w:t>
        </w:r>
        <w:r w:rsidRPr="008E21F4">
          <w:rPr>
            <w:lang w:eastAsia="zh-CN"/>
          </w:rPr>
          <w:t xml:space="preserve"> for Home BS</w:t>
        </w:r>
        <w:r w:rsidRPr="008E21F4">
          <w:t>.</w:t>
        </w:r>
      </w:ins>
    </w:p>
    <w:p w14:paraId="0B7AE8D4" w14:textId="77777777" w:rsidR="00CB3986" w:rsidRPr="008E21F4" w:rsidRDefault="00CB3986" w:rsidP="00CB3986">
      <w:pPr>
        <w:pStyle w:val="TH"/>
        <w:rPr>
          <w:ins w:id="36892" w:author="Delta" w:date="2021-07-23T11:12:00Z"/>
          <w:rFonts w:eastAsia="Osaka"/>
        </w:rPr>
      </w:pPr>
      <w:ins w:id="36893" w:author="Delta" w:date="2021-07-23T11:12:00Z">
        <w:r w:rsidRPr="008E21F4">
          <w:rPr>
            <w:rFonts w:eastAsia="Osaka"/>
          </w:rPr>
          <w:t>Table 7.3-9: Home BS dynamic range for NB-IoT standalone operation</w:t>
        </w:r>
      </w:ins>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63A32237" w14:textId="77777777" w:rsidTr="00D04D5F">
        <w:trPr>
          <w:jc w:val="center"/>
          <w:ins w:id="36894" w:author="Delta" w:date="2021-07-23T11:12:00Z"/>
        </w:trPr>
        <w:tc>
          <w:tcPr>
            <w:tcW w:w="1116" w:type="dxa"/>
            <w:vAlign w:val="center"/>
          </w:tcPr>
          <w:p w14:paraId="0542D1A7" w14:textId="77777777" w:rsidR="00CB3986" w:rsidRPr="008E21F4" w:rsidRDefault="00CB3986" w:rsidP="00D04D5F">
            <w:pPr>
              <w:keepNext/>
              <w:keepLines/>
              <w:spacing w:after="0"/>
              <w:jc w:val="center"/>
              <w:rPr>
                <w:ins w:id="36895" w:author="Delta" w:date="2021-07-23T11:12:00Z"/>
                <w:rFonts w:ascii="Arial" w:hAnsi="Arial" w:cs="Arial"/>
                <w:b/>
                <w:sz w:val="18"/>
                <w:lang w:eastAsia="ja-JP"/>
              </w:rPr>
            </w:pPr>
            <w:ins w:id="36896" w:author="Delta" w:date="2021-07-23T11:12:00Z">
              <w:r w:rsidRPr="008E21F4">
                <w:rPr>
                  <w:rFonts w:ascii="Arial" w:hAnsi="Arial" w:cs="Arial"/>
                  <w:b/>
                  <w:sz w:val="18"/>
                  <w:lang w:eastAsia="ja-JP"/>
                </w:rPr>
                <w:t>NB-IoT</w:t>
              </w:r>
            </w:ins>
          </w:p>
          <w:p w14:paraId="6F71B5D4" w14:textId="77777777" w:rsidR="00CB3986" w:rsidRPr="008E21F4" w:rsidRDefault="00CB3986" w:rsidP="00D04D5F">
            <w:pPr>
              <w:keepNext/>
              <w:keepLines/>
              <w:spacing w:after="0"/>
              <w:jc w:val="center"/>
              <w:rPr>
                <w:ins w:id="36897" w:author="Delta" w:date="2021-07-23T11:12:00Z"/>
                <w:rFonts w:ascii="Arial" w:hAnsi="Arial" w:cs="Arial"/>
                <w:b/>
                <w:sz w:val="18"/>
                <w:lang w:eastAsia="ja-JP"/>
              </w:rPr>
            </w:pPr>
            <w:ins w:id="36898" w:author="Delta" w:date="2021-07-23T11:12:00Z">
              <w:r w:rsidRPr="008E21F4">
                <w:rPr>
                  <w:rFonts w:ascii="Arial" w:hAnsi="Arial" w:cs="Arial"/>
                  <w:b/>
                  <w:sz w:val="18"/>
                  <w:lang w:eastAsia="ja-JP"/>
                </w:rPr>
                <w:t>channel bandwidth [kHz]</w:t>
              </w:r>
            </w:ins>
          </w:p>
        </w:tc>
        <w:tc>
          <w:tcPr>
            <w:tcW w:w="1387" w:type="dxa"/>
            <w:vAlign w:val="center"/>
          </w:tcPr>
          <w:p w14:paraId="78596EC3" w14:textId="77777777" w:rsidR="00CB3986" w:rsidRPr="008E21F4" w:rsidRDefault="00CB3986" w:rsidP="00D04D5F">
            <w:pPr>
              <w:keepNext/>
              <w:keepLines/>
              <w:spacing w:after="0"/>
              <w:jc w:val="center"/>
              <w:rPr>
                <w:ins w:id="36899" w:author="Delta" w:date="2021-07-23T11:12:00Z"/>
                <w:rFonts w:ascii="Arial" w:hAnsi="Arial" w:cs="Arial"/>
                <w:b/>
                <w:sz w:val="18"/>
                <w:lang w:eastAsia="ja-JP"/>
              </w:rPr>
            </w:pPr>
            <w:ins w:id="36900" w:author="Delta" w:date="2021-07-23T11:12:00Z">
              <w:r w:rsidRPr="008E21F4">
                <w:rPr>
                  <w:rFonts w:ascii="Arial" w:hAnsi="Arial" w:cs="Arial"/>
                  <w:b/>
                  <w:sz w:val="18"/>
                  <w:lang w:eastAsia="ja-JP"/>
                </w:rPr>
                <w:t>Reference measurement channel</w:t>
              </w:r>
            </w:ins>
          </w:p>
        </w:tc>
        <w:tc>
          <w:tcPr>
            <w:tcW w:w="1550" w:type="dxa"/>
            <w:vAlign w:val="center"/>
          </w:tcPr>
          <w:p w14:paraId="19FB2CA6" w14:textId="77777777" w:rsidR="00CB3986" w:rsidRPr="008E21F4" w:rsidRDefault="00CB3986" w:rsidP="00D04D5F">
            <w:pPr>
              <w:keepNext/>
              <w:keepLines/>
              <w:spacing w:after="0"/>
              <w:jc w:val="center"/>
              <w:rPr>
                <w:ins w:id="36901" w:author="Delta" w:date="2021-07-23T11:12:00Z"/>
                <w:rFonts w:ascii="Arial" w:hAnsi="Arial" w:cs="Arial"/>
                <w:b/>
                <w:sz w:val="18"/>
                <w:lang w:eastAsia="ja-JP"/>
              </w:rPr>
            </w:pPr>
            <w:ins w:id="36902" w:author="Delta" w:date="2021-07-23T11:12:00Z">
              <w:r w:rsidRPr="008E21F4">
                <w:rPr>
                  <w:rFonts w:ascii="Arial" w:hAnsi="Arial" w:cs="Arial"/>
                  <w:b/>
                  <w:sz w:val="18"/>
                  <w:lang w:eastAsia="ja-JP"/>
                </w:rPr>
                <w:t>Wanted signal mean power [dBm]</w:t>
              </w:r>
            </w:ins>
          </w:p>
        </w:tc>
        <w:tc>
          <w:tcPr>
            <w:tcW w:w="1567" w:type="dxa"/>
            <w:vAlign w:val="center"/>
          </w:tcPr>
          <w:p w14:paraId="53EC8EE1" w14:textId="77777777" w:rsidR="00CB3986" w:rsidRPr="008E21F4" w:rsidRDefault="00CB3986" w:rsidP="00D04D5F">
            <w:pPr>
              <w:keepNext/>
              <w:keepLines/>
              <w:spacing w:after="0"/>
              <w:jc w:val="center"/>
              <w:rPr>
                <w:ins w:id="36903" w:author="Delta" w:date="2021-07-23T11:12:00Z"/>
                <w:rFonts w:ascii="Arial" w:hAnsi="Arial" w:cs="Arial"/>
                <w:b/>
                <w:sz w:val="18"/>
                <w:lang w:eastAsia="ja-JP"/>
              </w:rPr>
            </w:pPr>
            <w:ins w:id="36904" w:author="Delta" w:date="2021-07-23T11:12:00Z">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ins>
          </w:p>
        </w:tc>
        <w:tc>
          <w:tcPr>
            <w:tcW w:w="1424" w:type="dxa"/>
            <w:vAlign w:val="center"/>
          </w:tcPr>
          <w:p w14:paraId="35323EE2" w14:textId="77777777" w:rsidR="00CB3986" w:rsidRPr="008E21F4" w:rsidRDefault="00CB3986" w:rsidP="00D04D5F">
            <w:pPr>
              <w:keepNext/>
              <w:keepLines/>
              <w:spacing w:after="0"/>
              <w:jc w:val="center"/>
              <w:rPr>
                <w:ins w:id="36905" w:author="Delta" w:date="2021-07-23T11:12:00Z"/>
                <w:rFonts w:ascii="Arial" w:hAnsi="Arial" w:cs="Arial"/>
                <w:b/>
                <w:sz w:val="18"/>
                <w:lang w:eastAsia="ja-JP"/>
              </w:rPr>
            </w:pPr>
            <w:ins w:id="36906" w:author="Delta" w:date="2021-07-23T11:12:00Z">
              <w:r w:rsidRPr="008E21F4">
                <w:rPr>
                  <w:rFonts w:ascii="Arial" w:hAnsi="Arial" w:cs="Arial"/>
                  <w:b/>
                  <w:sz w:val="18"/>
                  <w:lang w:eastAsia="ja-JP"/>
                </w:rPr>
                <w:t>Type of interfering signal</w:t>
              </w:r>
            </w:ins>
          </w:p>
        </w:tc>
      </w:tr>
      <w:tr w:rsidR="00CB3986" w:rsidRPr="008E21F4" w14:paraId="5F4F2BA1" w14:textId="77777777" w:rsidTr="00D04D5F">
        <w:trPr>
          <w:jc w:val="center"/>
          <w:ins w:id="36907" w:author="Delta" w:date="2021-07-23T11:12:00Z"/>
        </w:trPr>
        <w:tc>
          <w:tcPr>
            <w:tcW w:w="1116" w:type="dxa"/>
            <w:vAlign w:val="center"/>
          </w:tcPr>
          <w:p w14:paraId="04648814" w14:textId="77777777" w:rsidR="00CB3986" w:rsidRPr="008E21F4" w:rsidRDefault="00CB3986" w:rsidP="00D04D5F">
            <w:pPr>
              <w:keepNext/>
              <w:keepLines/>
              <w:spacing w:after="0"/>
              <w:jc w:val="center"/>
              <w:rPr>
                <w:ins w:id="36908" w:author="Delta" w:date="2021-07-23T11:12:00Z"/>
                <w:rFonts w:ascii="Arial" w:hAnsi="Arial" w:cs="Arial"/>
                <w:sz w:val="18"/>
                <w:lang w:eastAsia="ja-JP"/>
              </w:rPr>
            </w:pPr>
            <w:ins w:id="36909" w:author="Delta" w:date="2021-07-23T11:12:00Z">
              <w:r w:rsidRPr="008E21F4">
                <w:rPr>
                  <w:rFonts w:ascii="Arial" w:hAnsi="Arial" w:cs="Arial"/>
                  <w:sz w:val="18"/>
                  <w:lang w:eastAsia="ja-JP"/>
                </w:rPr>
                <w:t>200</w:t>
              </w:r>
            </w:ins>
          </w:p>
        </w:tc>
        <w:tc>
          <w:tcPr>
            <w:tcW w:w="1387" w:type="dxa"/>
            <w:vAlign w:val="center"/>
          </w:tcPr>
          <w:p w14:paraId="1FC5108E" w14:textId="77777777" w:rsidR="00CB3986" w:rsidRPr="008E21F4" w:rsidRDefault="00CB3986" w:rsidP="00D04D5F">
            <w:pPr>
              <w:keepNext/>
              <w:keepLines/>
              <w:spacing w:after="0"/>
              <w:jc w:val="center"/>
              <w:rPr>
                <w:ins w:id="36910" w:author="Delta" w:date="2021-07-23T11:12:00Z"/>
                <w:rFonts w:ascii="Arial" w:hAnsi="Arial" w:cs="Arial"/>
                <w:sz w:val="18"/>
                <w:lang w:eastAsia="ja-JP"/>
              </w:rPr>
            </w:pPr>
            <w:ins w:id="36911" w:author="Delta" w:date="2021-07-23T11:12:00Z">
              <w:r w:rsidRPr="008E21F4">
                <w:rPr>
                  <w:rFonts w:ascii="Arial" w:hAnsi="Arial" w:cs="Arial"/>
                  <w:sz w:val="18"/>
                  <w:lang w:eastAsia="ja-JP"/>
                </w:rPr>
                <w:t>FRC A15-1 in Annex A.15</w:t>
              </w:r>
            </w:ins>
          </w:p>
        </w:tc>
        <w:tc>
          <w:tcPr>
            <w:tcW w:w="1550" w:type="dxa"/>
            <w:vAlign w:val="center"/>
          </w:tcPr>
          <w:p w14:paraId="6618CE48" w14:textId="77777777" w:rsidR="00CB3986" w:rsidRPr="008E21F4" w:rsidRDefault="00CB3986" w:rsidP="00D04D5F">
            <w:pPr>
              <w:keepNext/>
              <w:keepLines/>
              <w:spacing w:after="0"/>
              <w:jc w:val="center"/>
              <w:rPr>
                <w:ins w:id="36912" w:author="Delta" w:date="2021-07-23T11:12:00Z"/>
                <w:rFonts w:ascii="Arial" w:hAnsi="Arial" w:cs="Arial"/>
                <w:sz w:val="18"/>
                <w:lang w:eastAsia="ja-JP"/>
              </w:rPr>
            </w:pPr>
            <w:ins w:id="36913" w:author="Delta" w:date="2021-07-23T11:12:00Z">
              <w:r w:rsidRPr="008E21F4">
                <w:rPr>
                  <w:rFonts w:ascii="Arial" w:hAnsi="Arial" w:cs="Arial"/>
                  <w:sz w:val="18"/>
                  <w:lang w:eastAsia="ja-JP"/>
                </w:rPr>
                <w:t>-54.9</w:t>
              </w:r>
            </w:ins>
          </w:p>
        </w:tc>
        <w:tc>
          <w:tcPr>
            <w:tcW w:w="1567" w:type="dxa"/>
            <w:vAlign w:val="center"/>
          </w:tcPr>
          <w:p w14:paraId="60AE90EC" w14:textId="77777777" w:rsidR="00CB3986" w:rsidRPr="008E21F4" w:rsidRDefault="00CB3986" w:rsidP="00D04D5F">
            <w:pPr>
              <w:keepNext/>
              <w:keepLines/>
              <w:spacing w:after="0"/>
              <w:jc w:val="center"/>
              <w:rPr>
                <w:ins w:id="36914" w:author="Delta" w:date="2021-07-23T11:12:00Z"/>
                <w:rFonts w:ascii="Arial" w:hAnsi="Arial" w:cs="Arial"/>
                <w:sz w:val="18"/>
                <w:lang w:eastAsia="ja-JP"/>
              </w:rPr>
            </w:pPr>
            <w:ins w:id="36915" w:author="Delta" w:date="2021-07-23T11:12:00Z">
              <w:r w:rsidRPr="008E21F4">
                <w:rPr>
                  <w:rFonts w:ascii="Arial" w:hAnsi="Arial" w:cs="Arial"/>
                  <w:sz w:val="18"/>
                  <w:lang w:eastAsia="ja-JP"/>
                </w:rPr>
                <w:t>-51.5</w:t>
              </w:r>
            </w:ins>
          </w:p>
        </w:tc>
        <w:tc>
          <w:tcPr>
            <w:tcW w:w="1424" w:type="dxa"/>
            <w:vAlign w:val="center"/>
          </w:tcPr>
          <w:p w14:paraId="23FA95BD" w14:textId="77777777" w:rsidR="00CB3986" w:rsidRPr="008E21F4" w:rsidRDefault="00CB3986" w:rsidP="00D04D5F">
            <w:pPr>
              <w:keepNext/>
              <w:keepLines/>
              <w:spacing w:after="0"/>
              <w:jc w:val="center"/>
              <w:rPr>
                <w:ins w:id="36916" w:author="Delta" w:date="2021-07-23T11:12:00Z"/>
                <w:rFonts w:ascii="Arial" w:hAnsi="Arial" w:cs="Arial"/>
                <w:sz w:val="18"/>
                <w:lang w:eastAsia="ja-JP"/>
              </w:rPr>
            </w:pPr>
            <w:ins w:id="36917" w:author="Delta" w:date="2021-07-23T11:12:00Z">
              <w:r w:rsidRPr="008E21F4">
                <w:rPr>
                  <w:rFonts w:ascii="Arial" w:hAnsi="Arial" w:cs="Arial"/>
                  <w:sz w:val="18"/>
                  <w:lang w:eastAsia="ja-JP"/>
                </w:rPr>
                <w:t>AWGN</w:t>
              </w:r>
            </w:ins>
          </w:p>
        </w:tc>
      </w:tr>
      <w:tr w:rsidR="00CB3986" w:rsidRPr="008E21F4" w14:paraId="5FB2A422" w14:textId="77777777" w:rsidTr="00D04D5F">
        <w:trPr>
          <w:jc w:val="center"/>
          <w:ins w:id="36918" w:author="Delta" w:date="2021-07-23T11:12:00Z"/>
        </w:trPr>
        <w:tc>
          <w:tcPr>
            <w:tcW w:w="1116" w:type="dxa"/>
            <w:vAlign w:val="center"/>
          </w:tcPr>
          <w:p w14:paraId="7B49B3A0" w14:textId="77777777" w:rsidR="00CB3986" w:rsidRPr="008E21F4" w:rsidRDefault="00CB3986" w:rsidP="00D04D5F">
            <w:pPr>
              <w:keepNext/>
              <w:keepLines/>
              <w:spacing w:after="0"/>
              <w:jc w:val="center"/>
              <w:rPr>
                <w:ins w:id="36919" w:author="Delta" w:date="2021-07-23T11:12:00Z"/>
                <w:rFonts w:ascii="Arial" w:hAnsi="Arial" w:cs="Arial"/>
                <w:sz w:val="18"/>
                <w:lang w:eastAsia="ja-JP"/>
              </w:rPr>
            </w:pPr>
            <w:ins w:id="36920" w:author="Delta" w:date="2021-07-23T11:12:00Z">
              <w:r w:rsidRPr="008E21F4">
                <w:rPr>
                  <w:rFonts w:ascii="Arial" w:hAnsi="Arial" w:cs="Arial"/>
                  <w:sz w:val="18"/>
                  <w:lang w:eastAsia="ja-JP"/>
                </w:rPr>
                <w:t>200</w:t>
              </w:r>
            </w:ins>
          </w:p>
        </w:tc>
        <w:tc>
          <w:tcPr>
            <w:tcW w:w="1387" w:type="dxa"/>
            <w:vAlign w:val="center"/>
          </w:tcPr>
          <w:p w14:paraId="557CEFCB" w14:textId="77777777" w:rsidR="00CB3986" w:rsidRPr="008E21F4" w:rsidRDefault="00CB3986" w:rsidP="00D04D5F">
            <w:pPr>
              <w:keepNext/>
              <w:keepLines/>
              <w:spacing w:after="0"/>
              <w:jc w:val="center"/>
              <w:rPr>
                <w:ins w:id="36921" w:author="Delta" w:date="2021-07-23T11:12:00Z"/>
                <w:rFonts w:ascii="Arial" w:hAnsi="Arial" w:cs="Arial"/>
                <w:sz w:val="18"/>
                <w:lang w:eastAsia="ja-JP"/>
              </w:rPr>
            </w:pPr>
            <w:ins w:id="36922" w:author="Delta" w:date="2021-07-23T11:12:00Z">
              <w:r w:rsidRPr="008E21F4">
                <w:rPr>
                  <w:rFonts w:ascii="Arial" w:hAnsi="Arial" w:cs="Arial"/>
                  <w:sz w:val="18"/>
                  <w:lang w:eastAsia="ja-JP"/>
                </w:rPr>
                <w:t>FRC A15-2 in Annex A.15</w:t>
              </w:r>
            </w:ins>
          </w:p>
        </w:tc>
        <w:tc>
          <w:tcPr>
            <w:tcW w:w="1550" w:type="dxa"/>
            <w:vAlign w:val="center"/>
          </w:tcPr>
          <w:p w14:paraId="35082387" w14:textId="77777777" w:rsidR="00CB3986" w:rsidRPr="008E21F4" w:rsidRDefault="00CB3986" w:rsidP="00D04D5F">
            <w:pPr>
              <w:keepNext/>
              <w:keepLines/>
              <w:spacing w:after="0"/>
              <w:jc w:val="center"/>
              <w:rPr>
                <w:ins w:id="36923" w:author="Delta" w:date="2021-07-23T11:12:00Z"/>
                <w:rFonts w:ascii="Arial" w:hAnsi="Arial" w:cs="Arial"/>
                <w:sz w:val="18"/>
                <w:lang w:eastAsia="ja-JP"/>
              </w:rPr>
            </w:pPr>
            <w:ins w:id="36924" w:author="Delta" w:date="2021-07-23T11:12:00Z">
              <w:r w:rsidRPr="008E21F4">
                <w:rPr>
                  <w:rFonts w:ascii="Arial" w:hAnsi="Arial" w:cs="Arial"/>
                  <w:sz w:val="18"/>
                  <w:lang w:eastAsia="ja-JP"/>
                </w:rPr>
                <w:t>-60.8</w:t>
              </w:r>
            </w:ins>
          </w:p>
        </w:tc>
        <w:tc>
          <w:tcPr>
            <w:tcW w:w="1567" w:type="dxa"/>
            <w:vAlign w:val="center"/>
          </w:tcPr>
          <w:p w14:paraId="1447B149" w14:textId="77777777" w:rsidR="00CB3986" w:rsidRPr="008E21F4" w:rsidRDefault="00CB3986" w:rsidP="00D04D5F">
            <w:pPr>
              <w:keepNext/>
              <w:keepLines/>
              <w:spacing w:after="0"/>
              <w:jc w:val="center"/>
              <w:rPr>
                <w:ins w:id="36925" w:author="Delta" w:date="2021-07-23T11:12:00Z"/>
                <w:rFonts w:ascii="Arial" w:hAnsi="Arial" w:cs="Arial"/>
                <w:sz w:val="18"/>
                <w:lang w:eastAsia="ja-JP"/>
              </w:rPr>
            </w:pPr>
            <w:ins w:id="36926" w:author="Delta" w:date="2021-07-23T11:12:00Z">
              <w:r w:rsidRPr="008E21F4">
                <w:rPr>
                  <w:rFonts w:ascii="Arial" w:hAnsi="Arial" w:cs="Arial"/>
                  <w:sz w:val="18"/>
                  <w:lang w:eastAsia="ja-JP"/>
                </w:rPr>
                <w:t>-51.5</w:t>
              </w:r>
            </w:ins>
          </w:p>
        </w:tc>
        <w:tc>
          <w:tcPr>
            <w:tcW w:w="1424" w:type="dxa"/>
            <w:vAlign w:val="center"/>
          </w:tcPr>
          <w:p w14:paraId="1D68FCB0" w14:textId="77777777" w:rsidR="00CB3986" w:rsidRPr="008E21F4" w:rsidRDefault="00CB3986" w:rsidP="00D04D5F">
            <w:pPr>
              <w:keepNext/>
              <w:keepLines/>
              <w:spacing w:after="0"/>
              <w:jc w:val="center"/>
              <w:rPr>
                <w:ins w:id="36927" w:author="Delta" w:date="2021-07-23T11:12:00Z"/>
                <w:rFonts w:ascii="Arial" w:hAnsi="Arial" w:cs="Arial"/>
                <w:sz w:val="18"/>
                <w:lang w:eastAsia="ja-JP"/>
              </w:rPr>
            </w:pPr>
            <w:ins w:id="36928" w:author="Delta" w:date="2021-07-23T11:12:00Z">
              <w:r w:rsidRPr="008E21F4">
                <w:rPr>
                  <w:rFonts w:ascii="Arial" w:hAnsi="Arial" w:cs="Arial"/>
                  <w:sz w:val="18"/>
                  <w:lang w:eastAsia="ja-JP"/>
                </w:rPr>
                <w:t>AWGN</w:t>
              </w:r>
            </w:ins>
          </w:p>
        </w:tc>
      </w:tr>
    </w:tbl>
    <w:p w14:paraId="634F8F08" w14:textId="77777777" w:rsidR="00CB3986" w:rsidRPr="008E21F4" w:rsidRDefault="00CB3986" w:rsidP="00CB3986">
      <w:pPr>
        <w:rPr>
          <w:ins w:id="36929" w:author="Delta" w:date="2021-07-23T11:12:00Z"/>
          <w:b/>
        </w:rPr>
      </w:pPr>
    </w:p>
    <w:p w14:paraId="7E2F0835" w14:textId="77777777" w:rsidR="00CB3986" w:rsidRPr="008E21F4" w:rsidRDefault="00CB3986" w:rsidP="00CB3986">
      <w:pPr>
        <w:rPr>
          <w:ins w:id="36930" w:author="Delta" w:date="2021-07-23T11:12:00Z"/>
        </w:rPr>
      </w:pPr>
      <w:ins w:id="36931" w:author="Delta" w:date="2021-07-23T11:12:00Z">
        <w:r w:rsidRPr="008E21F4">
          <w:t>For NB-IoT in-band or guard band operation, the throughput shall be ≥ 95% of the maximum throughput of the reference measurement channel as specified in Annex A with parameters specified in Table 7.3-10</w:t>
        </w:r>
        <w:r w:rsidRPr="008E21F4">
          <w:rPr>
            <w:lang w:eastAsia="zh-CN"/>
          </w:rPr>
          <w:t xml:space="preserve"> for Home BS</w:t>
        </w:r>
        <w:r w:rsidRPr="008E21F4">
          <w:t>.</w:t>
        </w:r>
      </w:ins>
    </w:p>
    <w:p w14:paraId="6D5AE571" w14:textId="77777777" w:rsidR="00CB3986" w:rsidRPr="008E21F4" w:rsidRDefault="00CB3986" w:rsidP="00CB3986">
      <w:pPr>
        <w:pStyle w:val="TH"/>
        <w:rPr>
          <w:ins w:id="36932" w:author="Delta" w:date="2021-07-23T11:12:00Z"/>
          <w:rFonts w:eastAsia="Osaka"/>
        </w:rPr>
      </w:pPr>
      <w:ins w:id="36933" w:author="Delta" w:date="2021-07-23T11:12:00Z">
        <w:r w:rsidRPr="008E21F4">
          <w:rPr>
            <w:rFonts w:eastAsia="Osaka"/>
          </w:rPr>
          <w:t>Table 7.3-10: Home BS dynamic range for NB-IoT in-band or guard band operation</w:t>
        </w:r>
      </w:ins>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004635C4" w14:textId="77777777" w:rsidTr="00D04D5F">
        <w:trPr>
          <w:jc w:val="center"/>
          <w:ins w:id="36934" w:author="Delta" w:date="2021-07-23T11:12:00Z"/>
        </w:trPr>
        <w:tc>
          <w:tcPr>
            <w:tcW w:w="1116" w:type="dxa"/>
            <w:vAlign w:val="center"/>
          </w:tcPr>
          <w:p w14:paraId="53211A8F" w14:textId="77777777" w:rsidR="00CB3986" w:rsidRPr="008E21F4" w:rsidRDefault="00CB3986" w:rsidP="00D04D5F">
            <w:pPr>
              <w:pStyle w:val="TAH"/>
              <w:rPr>
                <w:ins w:id="36935" w:author="Delta" w:date="2021-07-23T11:12:00Z"/>
                <w:lang w:eastAsia="ja-JP"/>
              </w:rPr>
            </w:pPr>
            <w:ins w:id="36936" w:author="Delta" w:date="2021-07-23T11:12:00Z">
              <w:r w:rsidRPr="008E21F4">
                <w:rPr>
                  <w:lang w:eastAsia="ja-JP"/>
                </w:rPr>
                <w:t>NB-IoT</w:t>
              </w:r>
            </w:ins>
          </w:p>
          <w:p w14:paraId="3804B931" w14:textId="77777777" w:rsidR="00CB3986" w:rsidRPr="008E21F4" w:rsidRDefault="00CB3986" w:rsidP="00D04D5F">
            <w:pPr>
              <w:pStyle w:val="TAH"/>
              <w:rPr>
                <w:ins w:id="36937" w:author="Delta" w:date="2021-07-23T11:12:00Z"/>
                <w:lang w:eastAsia="ja-JP"/>
              </w:rPr>
            </w:pPr>
            <w:ins w:id="36938" w:author="Delta" w:date="2021-07-23T11:12:00Z">
              <w:r w:rsidRPr="008E21F4">
                <w:rPr>
                  <w:lang w:eastAsia="ja-JP"/>
                </w:rPr>
                <w:t>channel bandwidth [MHz]</w:t>
              </w:r>
            </w:ins>
          </w:p>
        </w:tc>
        <w:tc>
          <w:tcPr>
            <w:tcW w:w="1387" w:type="dxa"/>
            <w:vAlign w:val="center"/>
          </w:tcPr>
          <w:p w14:paraId="28414D17" w14:textId="77777777" w:rsidR="00CB3986" w:rsidRPr="008E21F4" w:rsidRDefault="00CB3986" w:rsidP="00D04D5F">
            <w:pPr>
              <w:pStyle w:val="TAH"/>
              <w:rPr>
                <w:ins w:id="36939" w:author="Delta" w:date="2021-07-23T11:12:00Z"/>
                <w:lang w:eastAsia="ja-JP"/>
              </w:rPr>
            </w:pPr>
            <w:ins w:id="36940" w:author="Delta" w:date="2021-07-23T11:12:00Z">
              <w:r w:rsidRPr="008E21F4">
                <w:rPr>
                  <w:lang w:eastAsia="ja-JP"/>
                </w:rPr>
                <w:t>Reference measurement channel</w:t>
              </w:r>
            </w:ins>
          </w:p>
        </w:tc>
        <w:tc>
          <w:tcPr>
            <w:tcW w:w="1550" w:type="dxa"/>
            <w:vAlign w:val="center"/>
          </w:tcPr>
          <w:p w14:paraId="6C373F59" w14:textId="77777777" w:rsidR="00CB3986" w:rsidRPr="008E21F4" w:rsidRDefault="00CB3986" w:rsidP="00D04D5F">
            <w:pPr>
              <w:pStyle w:val="TAH"/>
              <w:rPr>
                <w:ins w:id="36941" w:author="Delta" w:date="2021-07-23T11:12:00Z"/>
                <w:lang w:eastAsia="ja-JP"/>
              </w:rPr>
            </w:pPr>
            <w:ins w:id="36942" w:author="Delta" w:date="2021-07-23T11:12:00Z">
              <w:r w:rsidRPr="008E21F4">
                <w:rPr>
                  <w:lang w:eastAsia="ja-JP"/>
                </w:rPr>
                <w:t>Wanted signal mean power [dBm]</w:t>
              </w:r>
            </w:ins>
          </w:p>
        </w:tc>
        <w:tc>
          <w:tcPr>
            <w:tcW w:w="1567" w:type="dxa"/>
            <w:vAlign w:val="center"/>
          </w:tcPr>
          <w:p w14:paraId="1E862AED" w14:textId="77777777" w:rsidR="00CB3986" w:rsidRPr="008E21F4" w:rsidRDefault="00CB3986" w:rsidP="00D04D5F">
            <w:pPr>
              <w:pStyle w:val="TAH"/>
              <w:rPr>
                <w:ins w:id="36943" w:author="Delta" w:date="2021-07-23T11:12:00Z"/>
                <w:lang w:eastAsia="ja-JP"/>
              </w:rPr>
            </w:pPr>
            <w:ins w:id="36944" w:author="Delta" w:date="2021-07-23T11:12:00Z">
              <w:r w:rsidRPr="008E21F4">
                <w:rPr>
                  <w:lang w:eastAsia="ja-JP"/>
                </w:rPr>
                <w:t>Interfering signal mean power [dBm] / BW</w:t>
              </w:r>
              <w:r w:rsidRPr="008E21F4">
                <w:rPr>
                  <w:vertAlign w:val="subscript"/>
                  <w:lang w:eastAsia="ja-JP"/>
                </w:rPr>
                <w:t>Channel</w:t>
              </w:r>
            </w:ins>
          </w:p>
        </w:tc>
        <w:tc>
          <w:tcPr>
            <w:tcW w:w="1424" w:type="dxa"/>
            <w:vAlign w:val="center"/>
          </w:tcPr>
          <w:p w14:paraId="1C2987AA" w14:textId="77777777" w:rsidR="00CB3986" w:rsidRPr="008E21F4" w:rsidRDefault="00CB3986" w:rsidP="00D04D5F">
            <w:pPr>
              <w:pStyle w:val="TAH"/>
              <w:rPr>
                <w:ins w:id="36945" w:author="Delta" w:date="2021-07-23T11:12:00Z"/>
                <w:lang w:eastAsia="ja-JP"/>
              </w:rPr>
            </w:pPr>
            <w:ins w:id="36946" w:author="Delta" w:date="2021-07-23T11:12:00Z">
              <w:r w:rsidRPr="008E21F4">
                <w:rPr>
                  <w:lang w:eastAsia="ja-JP"/>
                </w:rPr>
                <w:t>Type of interfering signal</w:t>
              </w:r>
            </w:ins>
          </w:p>
        </w:tc>
      </w:tr>
      <w:tr w:rsidR="00CB3986" w:rsidRPr="008E21F4" w14:paraId="632067AE" w14:textId="77777777" w:rsidTr="00D04D5F">
        <w:trPr>
          <w:jc w:val="center"/>
          <w:ins w:id="36947" w:author="Delta" w:date="2021-07-23T11:12:00Z"/>
        </w:trPr>
        <w:tc>
          <w:tcPr>
            <w:tcW w:w="1116" w:type="dxa"/>
            <w:vMerge w:val="restart"/>
            <w:tcBorders>
              <w:top w:val="single" w:sz="4" w:space="0" w:color="auto"/>
              <w:left w:val="single" w:sz="4" w:space="0" w:color="auto"/>
              <w:right w:val="single" w:sz="4" w:space="0" w:color="auto"/>
            </w:tcBorders>
            <w:vAlign w:val="center"/>
          </w:tcPr>
          <w:p w14:paraId="20894BBD" w14:textId="77777777" w:rsidR="00CB3986" w:rsidRPr="008E21F4" w:rsidRDefault="00CB3986" w:rsidP="00D04D5F">
            <w:pPr>
              <w:keepNext/>
              <w:keepLines/>
              <w:spacing w:after="0"/>
              <w:jc w:val="center"/>
              <w:rPr>
                <w:ins w:id="36948" w:author="Delta" w:date="2021-07-23T11:12:00Z"/>
                <w:rFonts w:ascii="Arial" w:hAnsi="Arial" w:cs="Arial"/>
                <w:sz w:val="18"/>
                <w:vertAlign w:val="superscript"/>
                <w:lang w:eastAsia="ja-JP"/>
              </w:rPr>
            </w:pPr>
            <w:ins w:id="36949" w:author="Delta" w:date="2021-07-23T11:12:00Z">
              <w:r w:rsidRPr="008E21F4">
                <w:rPr>
                  <w:rFonts w:ascii="Arial" w:hAnsi="Arial" w:cs="Arial"/>
                  <w:sz w:val="18"/>
                  <w:lang w:eastAsia="ja-JP"/>
                </w:rPr>
                <w:t>3 (Note 1)</w:t>
              </w:r>
            </w:ins>
          </w:p>
        </w:tc>
        <w:tc>
          <w:tcPr>
            <w:tcW w:w="1387" w:type="dxa"/>
            <w:tcBorders>
              <w:top w:val="single" w:sz="4" w:space="0" w:color="auto"/>
              <w:left w:val="single" w:sz="4" w:space="0" w:color="auto"/>
              <w:bottom w:val="single" w:sz="4" w:space="0" w:color="auto"/>
              <w:right w:val="single" w:sz="4" w:space="0" w:color="auto"/>
            </w:tcBorders>
            <w:vAlign w:val="center"/>
          </w:tcPr>
          <w:p w14:paraId="4E2B5998" w14:textId="77777777" w:rsidR="00CB3986" w:rsidRPr="008E21F4" w:rsidRDefault="00CB3986" w:rsidP="00D04D5F">
            <w:pPr>
              <w:keepNext/>
              <w:keepLines/>
              <w:spacing w:after="0"/>
              <w:jc w:val="center"/>
              <w:rPr>
                <w:ins w:id="36950" w:author="Delta" w:date="2021-07-23T11:12:00Z"/>
                <w:rFonts w:ascii="Arial" w:hAnsi="Arial" w:cs="Arial"/>
                <w:sz w:val="18"/>
                <w:lang w:eastAsia="ja-JP"/>
              </w:rPr>
            </w:pPr>
            <w:ins w:id="36951"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7018EC77" w14:textId="77777777" w:rsidR="00CB3986" w:rsidRPr="008E21F4" w:rsidRDefault="00CB3986" w:rsidP="00D04D5F">
            <w:pPr>
              <w:keepNext/>
              <w:keepLines/>
              <w:spacing w:after="0"/>
              <w:jc w:val="center"/>
              <w:rPr>
                <w:ins w:id="36952" w:author="Delta" w:date="2021-07-23T11:12:00Z"/>
                <w:rFonts w:ascii="Arial" w:hAnsi="Arial" w:cs="Arial"/>
                <w:sz w:val="18"/>
                <w:lang w:eastAsia="ja-JP"/>
              </w:rPr>
            </w:pPr>
            <w:ins w:id="36953" w:author="Delta" w:date="2021-07-23T11:12:00Z">
              <w:r w:rsidRPr="008E21F4">
                <w:rPr>
                  <w:rFonts w:ascii="Arial" w:hAnsi="Arial" w:cs="Arial"/>
                  <w:sz w:val="18"/>
                  <w:lang w:eastAsia="ja-JP"/>
                </w:rPr>
                <w:t>-54.9</w:t>
              </w:r>
            </w:ins>
          </w:p>
        </w:tc>
        <w:tc>
          <w:tcPr>
            <w:tcW w:w="1567" w:type="dxa"/>
            <w:vMerge w:val="restart"/>
            <w:tcBorders>
              <w:top w:val="single" w:sz="4" w:space="0" w:color="auto"/>
              <w:left w:val="single" w:sz="4" w:space="0" w:color="auto"/>
              <w:right w:val="single" w:sz="4" w:space="0" w:color="auto"/>
            </w:tcBorders>
            <w:vAlign w:val="center"/>
          </w:tcPr>
          <w:p w14:paraId="07347FAE" w14:textId="77777777" w:rsidR="00CB3986" w:rsidRPr="008E21F4" w:rsidRDefault="00CB3986" w:rsidP="00D04D5F">
            <w:pPr>
              <w:keepNext/>
              <w:keepLines/>
              <w:spacing w:after="0"/>
              <w:jc w:val="center"/>
              <w:rPr>
                <w:ins w:id="36954" w:author="Delta" w:date="2021-07-23T11:12:00Z"/>
                <w:rFonts w:ascii="Arial" w:hAnsi="Arial" w:cs="Arial"/>
                <w:sz w:val="18"/>
                <w:lang w:eastAsia="ja-JP"/>
              </w:rPr>
            </w:pPr>
            <w:ins w:id="36955" w:author="Delta" w:date="2021-07-23T11:12:00Z">
              <w:r w:rsidRPr="008E21F4">
                <w:rPr>
                  <w:rFonts w:ascii="Arial" w:hAnsi="Arial" w:cs="Arial"/>
                  <w:sz w:val="18"/>
                  <w:lang w:eastAsia="ja-JP"/>
                </w:rPr>
                <w:t>-39.7</w:t>
              </w:r>
            </w:ins>
          </w:p>
        </w:tc>
        <w:tc>
          <w:tcPr>
            <w:tcW w:w="1424" w:type="dxa"/>
            <w:vMerge w:val="restart"/>
            <w:tcBorders>
              <w:top w:val="single" w:sz="4" w:space="0" w:color="auto"/>
              <w:left w:val="single" w:sz="4" w:space="0" w:color="auto"/>
              <w:right w:val="single" w:sz="4" w:space="0" w:color="auto"/>
            </w:tcBorders>
            <w:vAlign w:val="center"/>
          </w:tcPr>
          <w:p w14:paraId="0412DFCD" w14:textId="77777777" w:rsidR="00CB3986" w:rsidRPr="008E21F4" w:rsidRDefault="00CB3986" w:rsidP="00D04D5F">
            <w:pPr>
              <w:keepNext/>
              <w:keepLines/>
              <w:spacing w:after="0"/>
              <w:jc w:val="center"/>
              <w:rPr>
                <w:ins w:id="36956" w:author="Delta" w:date="2021-07-23T11:12:00Z"/>
                <w:rFonts w:ascii="Arial" w:hAnsi="Arial" w:cs="Arial"/>
                <w:sz w:val="18"/>
                <w:lang w:eastAsia="ja-JP"/>
              </w:rPr>
            </w:pPr>
            <w:ins w:id="36957" w:author="Delta" w:date="2021-07-23T11:12:00Z">
              <w:r w:rsidRPr="008E21F4">
                <w:rPr>
                  <w:rFonts w:ascii="Arial" w:hAnsi="Arial" w:cs="Arial"/>
                  <w:sz w:val="18"/>
                  <w:lang w:eastAsia="ja-JP"/>
                </w:rPr>
                <w:t>AWGN</w:t>
              </w:r>
            </w:ins>
          </w:p>
        </w:tc>
      </w:tr>
      <w:tr w:rsidR="00CB3986" w:rsidRPr="008E21F4" w14:paraId="59857EFE" w14:textId="77777777" w:rsidTr="00D04D5F">
        <w:trPr>
          <w:jc w:val="center"/>
          <w:ins w:id="36958" w:author="Delta" w:date="2021-07-23T11:12:00Z"/>
        </w:trPr>
        <w:tc>
          <w:tcPr>
            <w:tcW w:w="1116" w:type="dxa"/>
            <w:vMerge/>
            <w:tcBorders>
              <w:left w:val="single" w:sz="4" w:space="0" w:color="auto"/>
              <w:bottom w:val="single" w:sz="4" w:space="0" w:color="auto"/>
              <w:right w:val="single" w:sz="4" w:space="0" w:color="auto"/>
            </w:tcBorders>
            <w:vAlign w:val="center"/>
          </w:tcPr>
          <w:p w14:paraId="6D365E7E" w14:textId="77777777" w:rsidR="00CB3986" w:rsidRPr="008E21F4" w:rsidRDefault="00CB3986" w:rsidP="00D04D5F">
            <w:pPr>
              <w:keepNext/>
              <w:keepLines/>
              <w:spacing w:after="0"/>
              <w:jc w:val="center"/>
              <w:rPr>
                <w:ins w:id="36959"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59D3F145" w14:textId="77777777" w:rsidR="00CB3986" w:rsidRPr="008E21F4" w:rsidRDefault="00CB3986" w:rsidP="00D04D5F">
            <w:pPr>
              <w:keepNext/>
              <w:keepLines/>
              <w:spacing w:after="0"/>
              <w:jc w:val="center"/>
              <w:rPr>
                <w:ins w:id="36960" w:author="Delta" w:date="2021-07-23T11:12:00Z"/>
                <w:rFonts w:ascii="Arial" w:hAnsi="Arial" w:cs="Arial"/>
                <w:sz w:val="18"/>
                <w:lang w:eastAsia="ja-JP"/>
              </w:rPr>
            </w:pPr>
            <w:ins w:id="36961"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32DBDAAE" w14:textId="77777777" w:rsidR="00CB3986" w:rsidRPr="008E21F4" w:rsidRDefault="00CB3986" w:rsidP="00D04D5F">
            <w:pPr>
              <w:keepNext/>
              <w:keepLines/>
              <w:spacing w:after="0"/>
              <w:jc w:val="center"/>
              <w:rPr>
                <w:ins w:id="36962" w:author="Delta" w:date="2021-07-23T11:12:00Z"/>
                <w:rFonts w:ascii="Arial" w:hAnsi="Arial" w:cs="Arial"/>
                <w:sz w:val="18"/>
                <w:lang w:eastAsia="ja-JP"/>
              </w:rPr>
            </w:pPr>
            <w:ins w:id="36963" w:author="Delta" w:date="2021-07-23T11:12:00Z">
              <w:r w:rsidRPr="008E21F4">
                <w:rPr>
                  <w:rFonts w:ascii="Arial" w:hAnsi="Arial" w:cs="Arial"/>
                  <w:sz w:val="18"/>
                  <w:lang w:eastAsia="ja-JP"/>
                </w:rPr>
                <w:t>-60.8</w:t>
              </w:r>
            </w:ins>
          </w:p>
        </w:tc>
        <w:tc>
          <w:tcPr>
            <w:tcW w:w="1567" w:type="dxa"/>
            <w:vMerge/>
            <w:tcBorders>
              <w:left w:val="single" w:sz="4" w:space="0" w:color="auto"/>
              <w:bottom w:val="single" w:sz="4" w:space="0" w:color="auto"/>
              <w:right w:val="single" w:sz="4" w:space="0" w:color="auto"/>
            </w:tcBorders>
            <w:vAlign w:val="center"/>
          </w:tcPr>
          <w:p w14:paraId="37610D4B" w14:textId="77777777" w:rsidR="00CB3986" w:rsidRPr="008E21F4" w:rsidRDefault="00CB3986" w:rsidP="00D04D5F">
            <w:pPr>
              <w:keepNext/>
              <w:keepLines/>
              <w:spacing w:after="0"/>
              <w:jc w:val="center"/>
              <w:rPr>
                <w:ins w:id="36964"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2147C60C" w14:textId="77777777" w:rsidR="00CB3986" w:rsidRPr="008E21F4" w:rsidRDefault="00CB3986" w:rsidP="00D04D5F">
            <w:pPr>
              <w:keepNext/>
              <w:keepLines/>
              <w:spacing w:after="0"/>
              <w:jc w:val="center"/>
              <w:rPr>
                <w:ins w:id="36965" w:author="Delta" w:date="2021-07-23T11:12:00Z"/>
                <w:rFonts w:ascii="Arial" w:hAnsi="Arial" w:cs="Arial"/>
                <w:sz w:val="18"/>
                <w:lang w:eastAsia="ja-JP"/>
              </w:rPr>
            </w:pPr>
          </w:p>
        </w:tc>
      </w:tr>
      <w:tr w:rsidR="00CB3986" w:rsidRPr="008E21F4" w14:paraId="0B6F25EC" w14:textId="77777777" w:rsidTr="00D04D5F">
        <w:trPr>
          <w:jc w:val="center"/>
          <w:ins w:id="36966" w:author="Delta" w:date="2021-07-23T11:12:00Z"/>
        </w:trPr>
        <w:tc>
          <w:tcPr>
            <w:tcW w:w="1116" w:type="dxa"/>
            <w:vMerge w:val="restart"/>
            <w:tcBorders>
              <w:top w:val="single" w:sz="4" w:space="0" w:color="auto"/>
              <w:left w:val="single" w:sz="4" w:space="0" w:color="auto"/>
              <w:right w:val="single" w:sz="4" w:space="0" w:color="auto"/>
            </w:tcBorders>
            <w:vAlign w:val="center"/>
          </w:tcPr>
          <w:p w14:paraId="7165BECC" w14:textId="77777777" w:rsidR="00CB3986" w:rsidRPr="008E21F4" w:rsidRDefault="00CB3986" w:rsidP="00D04D5F">
            <w:pPr>
              <w:keepNext/>
              <w:keepLines/>
              <w:spacing w:after="0"/>
              <w:jc w:val="center"/>
              <w:rPr>
                <w:ins w:id="36967" w:author="Delta" w:date="2021-07-23T11:12:00Z"/>
                <w:rFonts w:ascii="Arial" w:hAnsi="Arial" w:cs="Arial"/>
                <w:sz w:val="18"/>
                <w:lang w:eastAsia="ja-JP"/>
              </w:rPr>
            </w:pPr>
            <w:ins w:id="36968" w:author="Delta" w:date="2021-07-23T11:12:00Z">
              <w:r w:rsidRPr="008E21F4">
                <w:rPr>
                  <w:rFonts w:ascii="Arial" w:hAnsi="Arial" w:cs="Arial"/>
                  <w:sz w:val="18"/>
                  <w:lang w:eastAsia="ja-JP"/>
                </w:rPr>
                <w:t>5</w:t>
              </w:r>
            </w:ins>
          </w:p>
        </w:tc>
        <w:tc>
          <w:tcPr>
            <w:tcW w:w="1387" w:type="dxa"/>
            <w:tcBorders>
              <w:top w:val="single" w:sz="4" w:space="0" w:color="auto"/>
              <w:left w:val="single" w:sz="4" w:space="0" w:color="auto"/>
              <w:bottom w:val="single" w:sz="4" w:space="0" w:color="auto"/>
              <w:right w:val="single" w:sz="4" w:space="0" w:color="auto"/>
            </w:tcBorders>
            <w:vAlign w:val="center"/>
          </w:tcPr>
          <w:p w14:paraId="675580DB" w14:textId="77777777" w:rsidR="00CB3986" w:rsidRPr="008E21F4" w:rsidRDefault="00CB3986" w:rsidP="00D04D5F">
            <w:pPr>
              <w:keepNext/>
              <w:keepLines/>
              <w:spacing w:after="0"/>
              <w:jc w:val="center"/>
              <w:rPr>
                <w:ins w:id="36969" w:author="Delta" w:date="2021-07-23T11:12:00Z"/>
                <w:rFonts w:ascii="Arial" w:hAnsi="Arial" w:cs="Arial"/>
                <w:sz w:val="18"/>
                <w:lang w:eastAsia="ja-JP"/>
              </w:rPr>
            </w:pPr>
            <w:ins w:id="36970"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563D4F5D" w14:textId="77777777" w:rsidR="00CB3986" w:rsidRPr="008E21F4" w:rsidRDefault="00CB3986" w:rsidP="00D04D5F">
            <w:pPr>
              <w:keepNext/>
              <w:keepLines/>
              <w:spacing w:after="0"/>
              <w:jc w:val="center"/>
              <w:rPr>
                <w:ins w:id="36971" w:author="Delta" w:date="2021-07-23T11:12:00Z"/>
                <w:rFonts w:ascii="Arial" w:hAnsi="Arial" w:cs="Arial"/>
                <w:sz w:val="18"/>
                <w:lang w:eastAsia="ja-JP"/>
              </w:rPr>
            </w:pPr>
            <w:ins w:id="36972" w:author="Delta" w:date="2021-07-23T11:12:00Z">
              <w:r w:rsidRPr="008E21F4">
                <w:rPr>
                  <w:rFonts w:ascii="Arial" w:hAnsi="Arial" w:cs="Arial"/>
                  <w:sz w:val="18"/>
                  <w:lang w:eastAsia="ja-JP"/>
                </w:rPr>
                <w:t>-54.9</w:t>
              </w:r>
            </w:ins>
          </w:p>
        </w:tc>
        <w:tc>
          <w:tcPr>
            <w:tcW w:w="1567" w:type="dxa"/>
            <w:vMerge w:val="restart"/>
            <w:tcBorders>
              <w:top w:val="single" w:sz="4" w:space="0" w:color="auto"/>
              <w:left w:val="single" w:sz="4" w:space="0" w:color="auto"/>
              <w:right w:val="single" w:sz="4" w:space="0" w:color="auto"/>
            </w:tcBorders>
            <w:vAlign w:val="center"/>
          </w:tcPr>
          <w:p w14:paraId="091A7BA7" w14:textId="77777777" w:rsidR="00CB3986" w:rsidRPr="008E21F4" w:rsidRDefault="00CB3986" w:rsidP="00D04D5F">
            <w:pPr>
              <w:keepNext/>
              <w:keepLines/>
              <w:spacing w:after="0"/>
              <w:jc w:val="center"/>
              <w:rPr>
                <w:ins w:id="36973" w:author="Delta" w:date="2021-07-23T11:12:00Z"/>
                <w:rFonts w:ascii="Arial" w:hAnsi="Arial" w:cs="Arial"/>
                <w:sz w:val="18"/>
                <w:lang w:eastAsia="ja-JP"/>
              </w:rPr>
            </w:pPr>
            <w:ins w:id="36974" w:author="Delta" w:date="2021-07-23T11:12:00Z">
              <w:r w:rsidRPr="008E21F4">
                <w:rPr>
                  <w:rFonts w:ascii="Arial" w:hAnsi="Arial" w:cs="Arial"/>
                  <w:sz w:val="18"/>
                  <w:lang w:eastAsia="ja-JP"/>
                </w:rPr>
                <w:t>-37.5</w:t>
              </w:r>
            </w:ins>
          </w:p>
        </w:tc>
        <w:tc>
          <w:tcPr>
            <w:tcW w:w="1424" w:type="dxa"/>
            <w:vMerge w:val="restart"/>
            <w:tcBorders>
              <w:top w:val="single" w:sz="4" w:space="0" w:color="auto"/>
              <w:left w:val="single" w:sz="4" w:space="0" w:color="auto"/>
              <w:right w:val="single" w:sz="4" w:space="0" w:color="auto"/>
            </w:tcBorders>
            <w:vAlign w:val="center"/>
          </w:tcPr>
          <w:p w14:paraId="5806797A" w14:textId="77777777" w:rsidR="00CB3986" w:rsidRPr="008E21F4" w:rsidRDefault="00CB3986" w:rsidP="00D04D5F">
            <w:pPr>
              <w:keepNext/>
              <w:keepLines/>
              <w:spacing w:after="0"/>
              <w:jc w:val="center"/>
              <w:rPr>
                <w:ins w:id="36975" w:author="Delta" w:date="2021-07-23T11:12:00Z"/>
                <w:rFonts w:ascii="Arial" w:hAnsi="Arial" w:cs="Arial"/>
                <w:sz w:val="18"/>
                <w:lang w:eastAsia="ja-JP"/>
              </w:rPr>
            </w:pPr>
            <w:ins w:id="36976" w:author="Delta" w:date="2021-07-23T11:12:00Z">
              <w:r w:rsidRPr="008E21F4">
                <w:rPr>
                  <w:rFonts w:ascii="Arial" w:hAnsi="Arial" w:cs="Arial"/>
                  <w:sz w:val="18"/>
                  <w:lang w:eastAsia="ja-JP"/>
                </w:rPr>
                <w:t>AWGN</w:t>
              </w:r>
            </w:ins>
          </w:p>
        </w:tc>
      </w:tr>
      <w:tr w:rsidR="00CB3986" w:rsidRPr="008E21F4" w14:paraId="77C279AD" w14:textId="77777777" w:rsidTr="00D04D5F">
        <w:trPr>
          <w:jc w:val="center"/>
          <w:ins w:id="36977" w:author="Delta" w:date="2021-07-23T11:12:00Z"/>
        </w:trPr>
        <w:tc>
          <w:tcPr>
            <w:tcW w:w="1116" w:type="dxa"/>
            <w:vMerge/>
            <w:tcBorders>
              <w:left w:val="single" w:sz="4" w:space="0" w:color="auto"/>
              <w:bottom w:val="single" w:sz="4" w:space="0" w:color="auto"/>
              <w:right w:val="single" w:sz="4" w:space="0" w:color="auto"/>
            </w:tcBorders>
            <w:vAlign w:val="center"/>
          </w:tcPr>
          <w:p w14:paraId="420E9817" w14:textId="77777777" w:rsidR="00CB3986" w:rsidRPr="008E21F4" w:rsidRDefault="00CB3986" w:rsidP="00D04D5F">
            <w:pPr>
              <w:keepNext/>
              <w:keepLines/>
              <w:spacing w:after="0"/>
              <w:jc w:val="center"/>
              <w:rPr>
                <w:ins w:id="36978"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4ED7D87" w14:textId="77777777" w:rsidR="00CB3986" w:rsidRPr="008E21F4" w:rsidRDefault="00CB3986" w:rsidP="00D04D5F">
            <w:pPr>
              <w:keepNext/>
              <w:keepLines/>
              <w:spacing w:after="0"/>
              <w:jc w:val="center"/>
              <w:rPr>
                <w:ins w:id="36979" w:author="Delta" w:date="2021-07-23T11:12:00Z"/>
                <w:rFonts w:ascii="Arial" w:hAnsi="Arial" w:cs="Arial"/>
                <w:sz w:val="18"/>
                <w:lang w:eastAsia="ja-JP"/>
              </w:rPr>
            </w:pPr>
            <w:ins w:id="36980"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65F56F58" w14:textId="77777777" w:rsidR="00CB3986" w:rsidRPr="008E21F4" w:rsidRDefault="00CB3986" w:rsidP="00D04D5F">
            <w:pPr>
              <w:keepNext/>
              <w:keepLines/>
              <w:spacing w:after="0"/>
              <w:jc w:val="center"/>
              <w:rPr>
                <w:ins w:id="36981" w:author="Delta" w:date="2021-07-23T11:12:00Z"/>
                <w:rFonts w:ascii="Arial" w:hAnsi="Arial" w:cs="Arial"/>
                <w:sz w:val="18"/>
                <w:lang w:eastAsia="ja-JP"/>
              </w:rPr>
            </w:pPr>
            <w:ins w:id="36982" w:author="Delta" w:date="2021-07-23T11:12:00Z">
              <w:r w:rsidRPr="008E21F4">
                <w:rPr>
                  <w:rFonts w:ascii="Arial" w:hAnsi="Arial" w:cs="Arial"/>
                  <w:sz w:val="18"/>
                  <w:lang w:eastAsia="ja-JP"/>
                </w:rPr>
                <w:t>-60.8</w:t>
              </w:r>
            </w:ins>
          </w:p>
        </w:tc>
        <w:tc>
          <w:tcPr>
            <w:tcW w:w="1567" w:type="dxa"/>
            <w:vMerge/>
            <w:tcBorders>
              <w:left w:val="single" w:sz="4" w:space="0" w:color="auto"/>
              <w:bottom w:val="single" w:sz="4" w:space="0" w:color="auto"/>
              <w:right w:val="single" w:sz="4" w:space="0" w:color="auto"/>
            </w:tcBorders>
            <w:vAlign w:val="center"/>
          </w:tcPr>
          <w:p w14:paraId="13BD71DE" w14:textId="77777777" w:rsidR="00CB3986" w:rsidRPr="008E21F4" w:rsidRDefault="00CB3986" w:rsidP="00D04D5F">
            <w:pPr>
              <w:keepNext/>
              <w:keepLines/>
              <w:spacing w:after="0"/>
              <w:jc w:val="center"/>
              <w:rPr>
                <w:ins w:id="36983"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65C5FE87" w14:textId="77777777" w:rsidR="00CB3986" w:rsidRPr="008E21F4" w:rsidRDefault="00CB3986" w:rsidP="00D04D5F">
            <w:pPr>
              <w:keepNext/>
              <w:keepLines/>
              <w:spacing w:after="0"/>
              <w:jc w:val="center"/>
              <w:rPr>
                <w:ins w:id="36984" w:author="Delta" w:date="2021-07-23T11:12:00Z"/>
                <w:rFonts w:ascii="Arial" w:hAnsi="Arial" w:cs="Arial"/>
                <w:sz w:val="18"/>
                <w:lang w:eastAsia="ja-JP"/>
              </w:rPr>
            </w:pPr>
          </w:p>
        </w:tc>
      </w:tr>
      <w:tr w:rsidR="00CB3986" w:rsidRPr="008E21F4" w14:paraId="3B4D2F5F" w14:textId="77777777" w:rsidTr="00D04D5F">
        <w:trPr>
          <w:jc w:val="center"/>
          <w:ins w:id="36985" w:author="Delta" w:date="2021-07-23T11:12:00Z"/>
        </w:trPr>
        <w:tc>
          <w:tcPr>
            <w:tcW w:w="1116" w:type="dxa"/>
            <w:vMerge w:val="restart"/>
            <w:tcBorders>
              <w:top w:val="single" w:sz="4" w:space="0" w:color="auto"/>
              <w:left w:val="single" w:sz="4" w:space="0" w:color="auto"/>
              <w:right w:val="single" w:sz="4" w:space="0" w:color="auto"/>
            </w:tcBorders>
            <w:vAlign w:val="center"/>
          </w:tcPr>
          <w:p w14:paraId="7AC2CC9E" w14:textId="77777777" w:rsidR="00CB3986" w:rsidRPr="008E21F4" w:rsidRDefault="00CB3986" w:rsidP="00D04D5F">
            <w:pPr>
              <w:keepNext/>
              <w:keepLines/>
              <w:spacing w:after="0"/>
              <w:jc w:val="center"/>
              <w:rPr>
                <w:ins w:id="36986" w:author="Delta" w:date="2021-07-23T11:12:00Z"/>
                <w:rFonts w:ascii="Arial" w:hAnsi="Arial" w:cs="Arial"/>
                <w:sz w:val="18"/>
                <w:lang w:eastAsia="ja-JP"/>
              </w:rPr>
            </w:pPr>
            <w:ins w:id="36987" w:author="Delta" w:date="2021-07-23T11:12:00Z">
              <w:r w:rsidRPr="008E21F4">
                <w:rPr>
                  <w:rFonts w:ascii="Arial" w:hAnsi="Arial" w:cs="Arial"/>
                  <w:sz w:val="18"/>
                  <w:lang w:eastAsia="ja-JP"/>
                </w:rPr>
                <w:t>10</w:t>
              </w:r>
            </w:ins>
          </w:p>
        </w:tc>
        <w:tc>
          <w:tcPr>
            <w:tcW w:w="1387" w:type="dxa"/>
            <w:tcBorders>
              <w:top w:val="single" w:sz="4" w:space="0" w:color="auto"/>
              <w:left w:val="single" w:sz="4" w:space="0" w:color="auto"/>
              <w:bottom w:val="single" w:sz="4" w:space="0" w:color="auto"/>
              <w:right w:val="single" w:sz="4" w:space="0" w:color="auto"/>
            </w:tcBorders>
            <w:vAlign w:val="center"/>
          </w:tcPr>
          <w:p w14:paraId="1E30C376" w14:textId="77777777" w:rsidR="00CB3986" w:rsidRPr="008E21F4" w:rsidRDefault="00CB3986" w:rsidP="00D04D5F">
            <w:pPr>
              <w:keepNext/>
              <w:keepLines/>
              <w:spacing w:after="0"/>
              <w:jc w:val="center"/>
              <w:rPr>
                <w:ins w:id="36988" w:author="Delta" w:date="2021-07-23T11:12:00Z"/>
                <w:rFonts w:ascii="Arial" w:hAnsi="Arial" w:cs="Arial"/>
                <w:sz w:val="18"/>
                <w:lang w:eastAsia="ja-JP"/>
              </w:rPr>
            </w:pPr>
            <w:ins w:id="36989"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4FC7354C" w14:textId="77777777" w:rsidR="00CB3986" w:rsidRPr="008E21F4" w:rsidRDefault="00CB3986" w:rsidP="00D04D5F">
            <w:pPr>
              <w:keepNext/>
              <w:keepLines/>
              <w:spacing w:after="0"/>
              <w:jc w:val="center"/>
              <w:rPr>
                <w:ins w:id="36990" w:author="Delta" w:date="2021-07-23T11:12:00Z"/>
                <w:rFonts w:ascii="Arial" w:hAnsi="Arial" w:cs="Arial"/>
                <w:sz w:val="18"/>
                <w:lang w:eastAsia="ja-JP"/>
              </w:rPr>
            </w:pPr>
            <w:ins w:id="36991" w:author="Delta" w:date="2021-07-23T11:12:00Z">
              <w:r w:rsidRPr="008E21F4">
                <w:rPr>
                  <w:rFonts w:ascii="Arial" w:hAnsi="Arial" w:cs="Arial"/>
                  <w:sz w:val="18"/>
                  <w:lang w:eastAsia="ja-JP"/>
                </w:rPr>
                <w:t>-54.9</w:t>
              </w:r>
            </w:ins>
          </w:p>
        </w:tc>
        <w:tc>
          <w:tcPr>
            <w:tcW w:w="1567" w:type="dxa"/>
            <w:vMerge w:val="restart"/>
            <w:tcBorders>
              <w:top w:val="single" w:sz="4" w:space="0" w:color="auto"/>
              <w:left w:val="single" w:sz="4" w:space="0" w:color="auto"/>
              <w:right w:val="single" w:sz="4" w:space="0" w:color="auto"/>
            </w:tcBorders>
            <w:vAlign w:val="center"/>
          </w:tcPr>
          <w:p w14:paraId="28547DA0" w14:textId="77777777" w:rsidR="00CB3986" w:rsidRPr="008E21F4" w:rsidRDefault="00CB3986" w:rsidP="00D04D5F">
            <w:pPr>
              <w:keepNext/>
              <w:keepLines/>
              <w:spacing w:after="0"/>
              <w:jc w:val="center"/>
              <w:rPr>
                <w:ins w:id="36992" w:author="Delta" w:date="2021-07-23T11:12:00Z"/>
                <w:rFonts w:ascii="Arial" w:hAnsi="Arial" w:cs="Arial"/>
                <w:sz w:val="18"/>
                <w:lang w:eastAsia="ja-JP"/>
              </w:rPr>
            </w:pPr>
            <w:ins w:id="36993" w:author="Delta" w:date="2021-07-23T11:12:00Z">
              <w:r w:rsidRPr="008E21F4">
                <w:rPr>
                  <w:rFonts w:ascii="Arial" w:hAnsi="Arial" w:cs="Arial"/>
                  <w:sz w:val="18"/>
                  <w:lang w:eastAsia="ja-JP"/>
                </w:rPr>
                <w:t>-34.5</w:t>
              </w:r>
            </w:ins>
          </w:p>
        </w:tc>
        <w:tc>
          <w:tcPr>
            <w:tcW w:w="1424" w:type="dxa"/>
            <w:vMerge w:val="restart"/>
            <w:tcBorders>
              <w:top w:val="single" w:sz="4" w:space="0" w:color="auto"/>
              <w:left w:val="single" w:sz="4" w:space="0" w:color="auto"/>
              <w:right w:val="single" w:sz="4" w:space="0" w:color="auto"/>
            </w:tcBorders>
            <w:vAlign w:val="center"/>
          </w:tcPr>
          <w:p w14:paraId="4C6434DF" w14:textId="77777777" w:rsidR="00CB3986" w:rsidRPr="008E21F4" w:rsidRDefault="00CB3986" w:rsidP="00D04D5F">
            <w:pPr>
              <w:keepNext/>
              <w:keepLines/>
              <w:spacing w:after="0"/>
              <w:jc w:val="center"/>
              <w:rPr>
                <w:ins w:id="36994" w:author="Delta" w:date="2021-07-23T11:12:00Z"/>
                <w:rFonts w:ascii="Arial" w:hAnsi="Arial" w:cs="Arial"/>
                <w:sz w:val="18"/>
                <w:lang w:eastAsia="ja-JP"/>
              </w:rPr>
            </w:pPr>
            <w:ins w:id="36995" w:author="Delta" w:date="2021-07-23T11:12:00Z">
              <w:r w:rsidRPr="008E21F4">
                <w:rPr>
                  <w:rFonts w:ascii="Arial" w:hAnsi="Arial" w:cs="Arial"/>
                  <w:sz w:val="18"/>
                  <w:lang w:eastAsia="ja-JP"/>
                </w:rPr>
                <w:t>AWGN</w:t>
              </w:r>
            </w:ins>
          </w:p>
        </w:tc>
      </w:tr>
      <w:tr w:rsidR="00CB3986" w:rsidRPr="008E21F4" w14:paraId="6CDC72F8" w14:textId="77777777" w:rsidTr="00D04D5F">
        <w:trPr>
          <w:jc w:val="center"/>
          <w:ins w:id="36996" w:author="Delta" w:date="2021-07-23T11:12:00Z"/>
        </w:trPr>
        <w:tc>
          <w:tcPr>
            <w:tcW w:w="1116" w:type="dxa"/>
            <w:vMerge/>
            <w:tcBorders>
              <w:left w:val="single" w:sz="4" w:space="0" w:color="auto"/>
              <w:bottom w:val="single" w:sz="4" w:space="0" w:color="auto"/>
              <w:right w:val="single" w:sz="4" w:space="0" w:color="auto"/>
            </w:tcBorders>
            <w:vAlign w:val="center"/>
          </w:tcPr>
          <w:p w14:paraId="1B1F199E" w14:textId="77777777" w:rsidR="00CB3986" w:rsidRPr="008E21F4" w:rsidRDefault="00CB3986" w:rsidP="00D04D5F">
            <w:pPr>
              <w:keepNext/>
              <w:keepLines/>
              <w:spacing w:after="0"/>
              <w:jc w:val="center"/>
              <w:rPr>
                <w:ins w:id="36997"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13268E87" w14:textId="77777777" w:rsidR="00CB3986" w:rsidRPr="008E21F4" w:rsidRDefault="00CB3986" w:rsidP="00D04D5F">
            <w:pPr>
              <w:keepNext/>
              <w:keepLines/>
              <w:spacing w:after="0"/>
              <w:jc w:val="center"/>
              <w:rPr>
                <w:ins w:id="36998" w:author="Delta" w:date="2021-07-23T11:12:00Z"/>
                <w:rFonts w:ascii="Arial" w:hAnsi="Arial" w:cs="Arial"/>
                <w:sz w:val="18"/>
                <w:lang w:eastAsia="ja-JP"/>
              </w:rPr>
            </w:pPr>
            <w:ins w:id="36999"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49369980" w14:textId="77777777" w:rsidR="00CB3986" w:rsidRPr="008E21F4" w:rsidRDefault="00CB3986" w:rsidP="00D04D5F">
            <w:pPr>
              <w:keepNext/>
              <w:keepLines/>
              <w:spacing w:after="0"/>
              <w:jc w:val="center"/>
              <w:rPr>
                <w:ins w:id="37000" w:author="Delta" w:date="2021-07-23T11:12:00Z"/>
                <w:rFonts w:ascii="Arial" w:hAnsi="Arial" w:cs="Arial"/>
                <w:sz w:val="18"/>
                <w:lang w:eastAsia="ja-JP"/>
              </w:rPr>
            </w:pPr>
            <w:ins w:id="37001" w:author="Delta" w:date="2021-07-23T11:12:00Z">
              <w:r w:rsidRPr="008E21F4">
                <w:rPr>
                  <w:rFonts w:ascii="Arial" w:hAnsi="Arial" w:cs="Arial"/>
                  <w:sz w:val="18"/>
                  <w:lang w:eastAsia="ja-JP"/>
                </w:rPr>
                <w:t>-60.8</w:t>
              </w:r>
            </w:ins>
          </w:p>
        </w:tc>
        <w:tc>
          <w:tcPr>
            <w:tcW w:w="1567" w:type="dxa"/>
            <w:vMerge/>
            <w:tcBorders>
              <w:left w:val="single" w:sz="4" w:space="0" w:color="auto"/>
              <w:bottom w:val="single" w:sz="4" w:space="0" w:color="auto"/>
              <w:right w:val="single" w:sz="4" w:space="0" w:color="auto"/>
            </w:tcBorders>
            <w:vAlign w:val="center"/>
          </w:tcPr>
          <w:p w14:paraId="4EAB8FC7" w14:textId="77777777" w:rsidR="00CB3986" w:rsidRPr="008E21F4" w:rsidRDefault="00CB3986" w:rsidP="00D04D5F">
            <w:pPr>
              <w:keepNext/>
              <w:keepLines/>
              <w:spacing w:after="0"/>
              <w:jc w:val="center"/>
              <w:rPr>
                <w:ins w:id="37002"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26B79BB0" w14:textId="77777777" w:rsidR="00CB3986" w:rsidRPr="008E21F4" w:rsidRDefault="00CB3986" w:rsidP="00D04D5F">
            <w:pPr>
              <w:keepNext/>
              <w:keepLines/>
              <w:spacing w:after="0"/>
              <w:jc w:val="center"/>
              <w:rPr>
                <w:ins w:id="37003" w:author="Delta" w:date="2021-07-23T11:12:00Z"/>
                <w:rFonts w:ascii="Arial" w:hAnsi="Arial" w:cs="Arial"/>
                <w:sz w:val="18"/>
                <w:lang w:eastAsia="ja-JP"/>
              </w:rPr>
            </w:pPr>
          </w:p>
        </w:tc>
      </w:tr>
      <w:tr w:rsidR="00CB3986" w:rsidRPr="008E21F4" w14:paraId="3DEB7E1A" w14:textId="77777777" w:rsidTr="00D04D5F">
        <w:trPr>
          <w:jc w:val="center"/>
          <w:ins w:id="37004" w:author="Delta" w:date="2021-07-23T11:12:00Z"/>
        </w:trPr>
        <w:tc>
          <w:tcPr>
            <w:tcW w:w="1116" w:type="dxa"/>
            <w:vMerge w:val="restart"/>
            <w:tcBorders>
              <w:top w:val="single" w:sz="4" w:space="0" w:color="auto"/>
              <w:left w:val="single" w:sz="4" w:space="0" w:color="auto"/>
              <w:right w:val="single" w:sz="4" w:space="0" w:color="auto"/>
            </w:tcBorders>
            <w:vAlign w:val="center"/>
          </w:tcPr>
          <w:p w14:paraId="60339199" w14:textId="77777777" w:rsidR="00CB3986" w:rsidRPr="008E21F4" w:rsidRDefault="00CB3986" w:rsidP="00D04D5F">
            <w:pPr>
              <w:keepNext/>
              <w:keepLines/>
              <w:spacing w:after="0"/>
              <w:jc w:val="center"/>
              <w:rPr>
                <w:ins w:id="37005" w:author="Delta" w:date="2021-07-23T11:12:00Z"/>
                <w:rFonts w:ascii="Arial" w:hAnsi="Arial" w:cs="Arial"/>
                <w:sz w:val="18"/>
                <w:lang w:eastAsia="ja-JP"/>
              </w:rPr>
            </w:pPr>
            <w:ins w:id="37006" w:author="Delta" w:date="2021-07-23T11:12:00Z">
              <w:r w:rsidRPr="008E21F4">
                <w:rPr>
                  <w:rFonts w:ascii="Arial" w:hAnsi="Arial" w:cs="Arial"/>
                  <w:sz w:val="18"/>
                  <w:lang w:eastAsia="ja-JP"/>
                </w:rPr>
                <w:t>15</w:t>
              </w:r>
            </w:ins>
          </w:p>
        </w:tc>
        <w:tc>
          <w:tcPr>
            <w:tcW w:w="1387" w:type="dxa"/>
            <w:tcBorders>
              <w:top w:val="single" w:sz="4" w:space="0" w:color="auto"/>
              <w:left w:val="single" w:sz="4" w:space="0" w:color="auto"/>
              <w:bottom w:val="single" w:sz="4" w:space="0" w:color="auto"/>
              <w:right w:val="single" w:sz="4" w:space="0" w:color="auto"/>
            </w:tcBorders>
            <w:vAlign w:val="center"/>
          </w:tcPr>
          <w:p w14:paraId="35657E03" w14:textId="77777777" w:rsidR="00CB3986" w:rsidRPr="008E21F4" w:rsidRDefault="00CB3986" w:rsidP="00D04D5F">
            <w:pPr>
              <w:keepNext/>
              <w:keepLines/>
              <w:spacing w:after="0"/>
              <w:jc w:val="center"/>
              <w:rPr>
                <w:ins w:id="37007" w:author="Delta" w:date="2021-07-23T11:12:00Z"/>
                <w:rFonts w:ascii="Arial" w:hAnsi="Arial" w:cs="Arial"/>
                <w:sz w:val="18"/>
                <w:lang w:eastAsia="ja-JP"/>
              </w:rPr>
            </w:pPr>
            <w:ins w:id="37008"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11A0145B" w14:textId="77777777" w:rsidR="00CB3986" w:rsidRPr="008E21F4" w:rsidRDefault="00CB3986" w:rsidP="00D04D5F">
            <w:pPr>
              <w:keepNext/>
              <w:keepLines/>
              <w:spacing w:after="0"/>
              <w:jc w:val="center"/>
              <w:rPr>
                <w:ins w:id="37009" w:author="Delta" w:date="2021-07-23T11:12:00Z"/>
                <w:rFonts w:ascii="Arial" w:hAnsi="Arial" w:cs="Arial"/>
                <w:sz w:val="18"/>
                <w:lang w:eastAsia="ja-JP"/>
              </w:rPr>
            </w:pPr>
            <w:ins w:id="37010" w:author="Delta" w:date="2021-07-23T11:12:00Z">
              <w:r w:rsidRPr="008E21F4">
                <w:rPr>
                  <w:rFonts w:ascii="Arial" w:hAnsi="Arial" w:cs="Arial"/>
                  <w:sz w:val="18"/>
                  <w:lang w:eastAsia="ja-JP"/>
                </w:rPr>
                <w:t>-54.9</w:t>
              </w:r>
            </w:ins>
          </w:p>
        </w:tc>
        <w:tc>
          <w:tcPr>
            <w:tcW w:w="1567" w:type="dxa"/>
            <w:vMerge w:val="restart"/>
            <w:tcBorders>
              <w:top w:val="single" w:sz="4" w:space="0" w:color="auto"/>
              <w:left w:val="single" w:sz="4" w:space="0" w:color="auto"/>
              <w:right w:val="single" w:sz="4" w:space="0" w:color="auto"/>
            </w:tcBorders>
            <w:vAlign w:val="center"/>
          </w:tcPr>
          <w:p w14:paraId="4539A3AD" w14:textId="77777777" w:rsidR="00CB3986" w:rsidRPr="008E21F4" w:rsidRDefault="00CB3986" w:rsidP="00D04D5F">
            <w:pPr>
              <w:keepNext/>
              <w:keepLines/>
              <w:spacing w:after="0"/>
              <w:jc w:val="center"/>
              <w:rPr>
                <w:ins w:id="37011" w:author="Delta" w:date="2021-07-23T11:12:00Z"/>
                <w:rFonts w:ascii="Arial" w:hAnsi="Arial" w:cs="Arial"/>
                <w:sz w:val="18"/>
                <w:lang w:eastAsia="ja-JP"/>
              </w:rPr>
            </w:pPr>
            <w:ins w:id="37012" w:author="Delta" w:date="2021-07-23T11:12:00Z">
              <w:r w:rsidRPr="008E21F4">
                <w:rPr>
                  <w:rFonts w:ascii="Arial" w:hAnsi="Arial" w:cs="Arial"/>
                  <w:sz w:val="18"/>
                  <w:lang w:eastAsia="ja-JP"/>
                </w:rPr>
                <w:t>-32.7</w:t>
              </w:r>
            </w:ins>
          </w:p>
        </w:tc>
        <w:tc>
          <w:tcPr>
            <w:tcW w:w="1424" w:type="dxa"/>
            <w:vMerge w:val="restart"/>
            <w:tcBorders>
              <w:top w:val="single" w:sz="4" w:space="0" w:color="auto"/>
              <w:left w:val="single" w:sz="4" w:space="0" w:color="auto"/>
              <w:right w:val="single" w:sz="4" w:space="0" w:color="auto"/>
            </w:tcBorders>
            <w:vAlign w:val="center"/>
          </w:tcPr>
          <w:p w14:paraId="4F48FBAA" w14:textId="77777777" w:rsidR="00CB3986" w:rsidRPr="008E21F4" w:rsidRDefault="00CB3986" w:rsidP="00D04D5F">
            <w:pPr>
              <w:keepNext/>
              <w:keepLines/>
              <w:spacing w:after="0"/>
              <w:jc w:val="center"/>
              <w:rPr>
                <w:ins w:id="37013" w:author="Delta" w:date="2021-07-23T11:12:00Z"/>
                <w:rFonts w:ascii="Arial" w:hAnsi="Arial" w:cs="Arial"/>
                <w:sz w:val="18"/>
                <w:lang w:eastAsia="ja-JP"/>
              </w:rPr>
            </w:pPr>
            <w:ins w:id="37014" w:author="Delta" w:date="2021-07-23T11:12:00Z">
              <w:r w:rsidRPr="008E21F4">
                <w:rPr>
                  <w:rFonts w:ascii="Arial" w:hAnsi="Arial" w:cs="Arial"/>
                  <w:sz w:val="18"/>
                  <w:lang w:eastAsia="ja-JP"/>
                </w:rPr>
                <w:t>AWGN</w:t>
              </w:r>
            </w:ins>
          </w:p>
        </w:tc>
      </w:tr>
      <w:tr w:rsidR="00CB3986" w:rsidRPr="008E21F4" w14:paraId="7E8F0FEB" w14:textId="77777777" w:rsidTr="00D04D5F">
        <w:trPr>
          <w:jc w:val="center"/>
          <w:ins w:id="37015" w:author="Delta" w:date="2021-07-23T11:12:00Z"/>
        </w:trPr>
        <w:tc>
          <w:tcPr>
            <w:tcW w:w="1116" w:type="dxa"/>
            <w:vMerge/>
            <w:tcBorders>
              <w:left w:val="single" w:sz="4" w:space="0" w:color="auto"/>
              <w:bottom w:val="single" w:sz="4" w:space="0" w:color="auto"/>
              <w:right w:val="single" w:sz="4" w:space="0" w:color="auto"/>
            </w:tcBorders>
            <w:vAlign w:val="center"/>
          </w:tcPr>
          <w:p w14:paraId="0E518104" w14:textId="77777777" w:rsidR="00CB3986" w:rsidRPr="008E21F4" w:rsidRDefault="00CB3986" w:rsidP="00D04D5F">
            <w:pPr>
              <w:keepNext/>
              <w:keepLines/>
              <w:spacing w:after="0"/>
              <w:jc w:val="center"/>
              <w:rPr>
                <w:ins w:id="37016"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67CF3A90" w14:textId="77777777" w:rsidR="00CB3986" w:rsidRPr="008E21F4" w:rsidRDefault="00CB3986" w:rsidP="00D04D5F">
            <w:pPr>
              <w:keepNext/>
              <w:keepLines/>
              <w:spacing w:after="0"/>
              <w:jc w:val="center"/>
              <w:rPr>
                <w:ins w:id="37017" w:author="Delta" w:date="2021-07-23T11:12:00Z"/>
                <w:rFonts w:ascii="Arial" w:hAnsi="Arial" w:cs="Arial"/>
                <w:sz w:val="18"/>
                <w:lang w:eastAsia="ja-JP"/>
              </w:rPr>
            </w:pPr>
            <w:ins w:id="37018"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1406846D" w14:textId="77777777" w:rsidR="00CB3986" w:rsidRPr="008E21F4" w:rsidRDefault="00CB3986" w:rsidP="00D04D5F">
            <w:pPr>
              <w:keepNext/>
              <w:keepLines/>
              <w:spacing w:after="0"/>
              <w:jc w:val="center"/>
              <w:rPr>
                <w:ins w:id="37019" w:author="Delta" w:date="2021-07-23T11:12:00Z"/>
                <w:rFonts w:ascii="Arial" w:hAnsi="Arial" w:cs="Arial"/>
                <w:sz w:val="18"/>
                <w:lang w:eastAsia="ja-JP"/>
              </w:rPr>
            </w:pPr>
            <w:ins w:id="37020" w:author="Delta" w:date="2021-07-23T11:12:00Z">
              <w:r w:rsidRPr="008E21F4">
                <w:rPr>
                  <w:rFonts w:ascii="Arial" w:hAnsi="Arial" w:cs="Arial"/>
                  <w:sz w:val="18"/>
                  <w:lang w:eastAsia="ja-JP"/>
                </w:rPr>
                <w:t>-60.8</w:t>
              </w:r>
            </w:ins>
          </w:p>
        </w:tc>
        <w:tc>
          <w:tcPr>
            <w:tcW w:w="1567" w:type="dxa"/>
            <w:vMerge/>
            <w:tcBorders>
              <w:left w:val="single" w:sz="4" w:space="0" w:color="auto"/>
              <w:bottom w:val="single" w:sz="4" w:space="0" w:color="auto"/>
              <w:right w:val="single" w:sz="4" w:space="0" w:color="auto"/>
            </w:tcBorders>
            <w:vAlign w:val="center"/>
          </w:tcPr>
          <w:p w14:paraId="59130278" w14:textId="77777777" w:rsidR="00CB3986" w:rsidRPr="008E21F4" w:rsidRDefault="00CB3986" w:rsidP="00D04D5F">
            <w:pPr>
              <w:keepNext/>
              <w:keepLines/>
              <w:spacing w:after="0"/>
              <w:jc w:val="center"/>
              <w:rPr>
                <w:ins w:id="37021"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49528A43" w14:textId="77777777" w:rsidR="00CB3986" w:rsidRPr="008E21F4" w:rsidRDefault="00CB3986" w:rsidP="00D04D5F">
            <w:pPr>
              <w:keepNext/>
              <w:keepLines/>
              <w:spacing w:after="0"/>
              <w:jc w:val="center"/>
              <w:rPr>
                <w:ins w:id="37022" w:author="Delta" w:date="2021-07-23T11:12:00Z"/>
                <w:rFonts w:ascii="Arial" w:hAnsi="Arial" w:cs="Arial"/>
                <w:sz w:val="18"/>
                <w:lang w:eastAsia="ja-JP"/>
              </w:rPr>
            </w:pPr>
          </w:p>
        </w:tc>
      </w:tr>
      <w:tr w:rsidR="00CB3986" w:rsidRPr="008E21F4" w14:paraId="1B4276B1" w14:textId="77777777" w:rsidTr="00D04D5F">
        <w:trPr>
          <w:jc w:val="center"/>
          <w:ins w:id="37023" w:author="Delta" w:date="2021-07-23T11:12:00Z"/>
        </w:trPr>
        <w:tc>
          <w:tcPr>
            <w:tcW w:w="1116" w:type="dxa"/>
            <w:vMerge w:val="restart"/>
            <w:tcBorders>
              <w:top w:val="single" w:sz="4" w:space="0" w:color="auto"/>
              <w:left w:val="single" w:sz="4" w:space="0" w:color="auto"/>
              <w:right w:val="single" w:sz="4" w:space="0" w:color="auto"/>
            </w:tcBorders>
            <w:vAlign w:val="center"/>
          </w:tcPr>
          <w:p w14:paraId="51629392" w14:textId="77777777" w:rsidR="00CB3986" w:rsidRPr="008E21F4" w:rsidRDefault="00CB3986" w:rsidP="00D04D5F">
            <w:pPr>
              <w:keepNext/>
              <w:keepLines/>
              <w:spacing w:after="0"/>
              <w:jc w:val="center"/>
              <w:rPr>
                <w:ins w:id="37024" w:author="Delta" w:date="2021-07-23T11:12:00Z"/>
                <w:rFonts w:ascii="Arial" w:hAnsi="Arial" w:cs="Arial"/>
                <w:sz w:val="18"/>
                <w:lang w:eastAsia="ja-JP"/>
              </w:rPr>
            </w:pPr>
            <w:ins w:id="37025" w:author="Delta" w:date="2021-07-23T11:12:00Z">
              <w:r w:rsidRPr="008E21F4">
                <w:rPr>
                  <w:rFonts w:ascii="Arial" w:hAnsi="Arial" w:cs="Arial"/>
                  <w:sz w:val="18"/>
                  <w:lang w:eastAsia="ja-JP"/>
                </w:rPr>
                <w:t>20</w:t>
              </w:r>
            </w:ins>
          </w:p>
        </w:tc>
        <w:tc>
          <w:tcPr>
            <w:tcW w:w="1387" w:type="dxa"/>
            <w:tcBorders>
              <w:top w:val="single" w:sz="4" w:space="0" w:color="auto"/>
              <w:left w:val="single" w:sz="4" w:space="0" w:color="auto"/>
              <w:bottom w:val="single" w:sz="4" w:space="0" w:color="auto"/>
              <w:right w:val="single" w:sz="4" w:space="0" w:color="auto"/>
            </w:tcBorders>
            <w:vAlign w:val="center"/>
          </w:tcPr>
          <w:p w14:paraId="4DC422C7" w14:textId="77777777" w:rsidR="00CB3986" w:rsidRPr="008E21F4" w:rsidRDefault="00CB3986" w:rsidP="00D04D5F">
            <w:pPr>
              <w:keepNext/>
              <w:keepLines/>
              <w:spacing w:after="0"/>
              <w:jc w:val="center"/>
              <w:rPr>
                <w:ins w:id="37026" w:author="Delta" w:date="2021-07-23T11:12:00Z"/>
                <w:rFonts w:ascii="Arial" w:hAnsi="Arial" w:cs="Arial"/>
                <w:sz w:val="18"/>
                <w:lang w:eastAsia="ja-JP"/>
              </w:rPr>
            </w:pPr>
            <w:ins w:id="37027"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787704DB" w14:textId="77777777" w:rsidR="00CB3986" w:rsidRPr="008E21F4" w:rsidRDefault="00CB3986" w:rsidP="00D04D5F">
            <w:pPr>
              <w:keepNext/>
              <w:keepLines/>
              <w:spacing w:after="0"/>
              <w:jc w:val="center"/>
              <w:rPr>
                <w:ins w:id="37028" w:author="Delta" w:date="2021-07-23T11:12:00Z"/>
                <w:rFonts w:ascii="Arial" w:hAnsi="Arial" w:cs="Arial"/>
                <w:sz w:val="18"/>
                <w:lang w:eastAsia="ja-JP"/>
              </w:rPr>
            </w:pPr>
            <w:ins w:id="37029" w:author="Delta" w:date="2021-07-23T11:12:00Z">
              <w:r w:rsidRPr="008E21F4">
                <w:rPr>
                  <w:rFonts w:ascii="Arial" w:hAnsi="Arial" w:cs="Arial"/>
                  <w:sz w:val="18"/>
                  <w:lang w:eastAsia="ja-JP"/>
                </w:rPr>
                <w:t>-54.9</w:t>
              </w:r>
            </w:ins>
          </w:p>
        </w:tc>
        <w:tc>
          <w:tcPr>
            <w:tcW w:w="1567" w:type="dxa"/>
            <w:vMerge w:val="restart"/>
            <w:tcBorders>
              <w:top w:val="single" w:sz="4" w:space="0" w:color="auto"/>
              <w:left w:val="single" w:sz="4" w:space="0" w:color="auto"/>
              <w:right w:val="single" w:sz="4" w:space="0" w:color="auto"/>
            </w:tcBorders>
            <w:vAlign w:val="center"/>
          </w:tcPr>
          <w:p w14:paraId="09023A3A" w14:textId="77777777" w:rsidR="00CB3986" w:rsidRPr="008E21F4" w:rsidRDefault="00CB3986" w:rsidP="00D04D5F">
            <w:pPr>
              <w:keepNext/>
              <w:keepLines/>
              <w:spacing w:after="0"/>
              <w:jc w:val="center"/>
              <w:rPr>
                <w:ins w:id="37030" w:author="Delta" w:date="2021-07-23T11:12:00Z"/>
                <w:rFonts w:ascii="Arial" w:hAnsi="Arial" w:cs="Arial"/>
                <w:sz w:val="18"/>
                <w:lang w:eastAsia="ja-JP"/>
              </w:rPr>
            </w:pPr>
            <w:ins w:id="37031" w:author="Delta" w:date="2021-07-23T11:12:00Z">
              <w:r w:rsidRPr="008E21F4">
                <w:rPr>
                  <w:rFonts w:ascii="Arial" w:hAnsi="Arial" w:cs="Arial"/>
                  <w:sz w:val="18"/>
                  <w:lang w:eastAsia="ja-JP"/>
                </w:rPr>
                <w:t>-31.5</w:t>
              </w:r>
            </w:ins>
          </w:p>
        </w:tc>
        <w:tc>
          <w:tcPr>
            <w:tcW w:w="1424" w:type="dxa"/>
            <w:vMerge w:val="restart"/>
            <w:tcBorders>
              <w:top w:val="single" w:sz="4" w:space="0" w:color="auto"/>
              <w:left w:val="single" w:sz="4" w:space="0" w:color="auto"/>
              <w:right w:val="single" w:sz="4" w:space="0" w:color="auto"/>
            </w:tcBorders>
            <w:vAlign w:val="center"/>
          </w:tcPr>
          <w:p w14:paraId="35806F81" w14:textId="77777777" w:rsidR="00CB3986" w:rsidRPr="008E21F4" w:rsidRDefault="00CB3986" w:rsidP="00D04D5F">
            <w:pPr>
              <w:keepNext/>
              <w:keepLines/>
              <w:spacing w:after="0"/>
              <w:jc w:val="center"/>
              <w:rPr>
                <w:ins w:id="37032" w:author="Delta" w:date="2021-07-23T11:12:00Z"/>
                <w:rFonts w:ascii="Arial" w:hAnsi="Arial" w:cs="Arial"/>
                <w:sz w:val="18"/>
                <w:lang w:eastAsia="ja-JP"/>
              </w:rPr>
            </w:pPr>
            <w:ins w:id="37033" w:author="Delta" w:date="2021-07-23T11:12:00Z">
              <w:r w:rsidRPr="008E21F4">
                <w:rPr>
                  <w:rFonts w:ascii="Arial" w:hAnsi="Arial" w:cs="Arial"/>
                  <w:sz w:val="18"/>
                  <w:lang w:eastAsia="ja-JP"/>
                </w:rPr>
                <w:t>AWGN</w:t>
              </w:r>
            </w:ins>
          </w:p>
        </w:tc>
      </w:tr>
      <w:tr w:rsidR="00CB3986" w:rsidRPr="008E21F4" w14:paraId="044D9C1F" w14:textId="77777777" w:rsidTr="00D04D5F">
        <w:trPr>
          <w:jc w:val="center"/>
          <w:ins w:id="37034" w:author="Delta" w:date="2021-07-23T11:12:00Z"/>
        </w:trPr>
        <w:tc>
          <w:tcPr>
            <w:tcW w:w="1116" w:type="dxa"/>
            <w:vMerge/>
            <w:tcBorders>
              <w:left w:val="single" w:sz="4" w:space="0" w:color="auto"/>
              <w:bottom w:val="single" w:sz="4" w:space="0" w:color="auto"/>
              <w:right w:val="single" w:sz="4" w:space="0" w:color="auto"/>
            </w:tcBorders>
            <w:vAlign w:val="center"/>
          </w:tcPr>
          <w:p w14:paraId="5FD01B12" w14:textId="77777777" w:rsidR="00CB3986" w:rsidRPr="008E21F4" w:rsidRDefault="00CB3986" w:rsidP="00D04D5F">
            <w:pPr>
              <w:keepNext/>
              <w:keepLines/>
              <w:spacing w:after="0"/>
              <w:jc w:val="center"/>
              <w:rPr>
                <w:ins w:id="37035"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DAB7946" w14:textId="77777777" w:rsidR="00CB3986" w:rsidRPr="008E21F4" w:rsidRDefault="00CB3986" w:rsidP="00D04D5F">
            <w:pPr>
              <w:keepNext/>
              <w:keepLines/>
              <w:spacing w:after="0"/>
              <w:jc w:val="center"/>
              <w:rPr>
                <w:ins w:id="37036" w:author="Delta" w:date="2021-07-23T11:12:00Z"/>
                <w:rFonts w:ascii="Arial" w:hAnsi="Arial" w:cs="Arial"/>
                <w:sz w:val="18"/>
                <w:lang w:eastAsia="ja-JP"/>
              </w:rPr>
            </w:pPr>
            <w:ins w:id="37037"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4658564F" w14:textId="77777777" w:rsidR="00CB3986" w:rsidRPr="008E21F4" w:rsidRDefault="00CB3986" w:rsidP="00D04D5F">
            <w:pPr>
              <w:keepNext/>
              <w:keepLines/>
              <w:spacing w:after="0"/>
              <w:jc w:val="center"/>
              <w:rPr>
                <w:ins w:id="37038" w:author="Delta" w:date="2021-07-23T11:12:00Z"/>
                <w:rFonts w:ascii="Arial" w:hAnsi="Arial" w:cs="Arial"/>
                <w:sz w:val="18"/>
                <w:lang w:eastAsia="ja-JP"/>
              </w:rPr>
            </w:pPr>
            <w:ins w:id="37039" w:author="Delta" w:date="2021-07-23T11:12:00Z">
              <w:r w:rsidRPr="008E21F4">
                <w:rPr>
                  <w:rFonts w:ascii="Arial" w:hAnsi="Arial" w:cs="Arial"/>
                  <w:sz w:val="18"/>
                  <w:lang w:eastAsia="ja-JP"/>
                </w:rPr>
                <w:t>-60.8</w:t>
              </w:r>
            </w:ins>
          </w:p>
        </w:tc>
        <w:tc>
          <w:tcPr>
            <w:tcW w:w="1567" w:type="dxa"/>
            <w:vMerge/>
            <w:tcBorders>
              <w:left w:val="single" w:sz="4" w:space="0" w:color="auto"/>
              <w:bottom w:val="single" w:sz="4" w:space="0" w:color="auto"/>
              <w:right w:val="single" w:sz="4" w:space="0" w:color="auto"/>
            </w:tcBorders>
            <w:vAlign w:val="center"/>
          </w:tcPr>
          <w:p w14:paraId="45F3F369" w14:textId="77777777" w:rsidR="00CB3986" w:rsidRPr="008E21F4" w:rsidRDefault="00CB3986" w:rsidP="00D04D5F">
            <w:pPr>
              <w:keepNext/>
              <w:keepLines/>
              <w:spacing w:after="0"/>
              <w:jc w:val="center"/>
              <w:rPr>
                <w:ins w:id="37040"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3ACDCD66" w14:textId="77777777" w:rsidR="00CB3986" w:rsidRPr="008E21F4" w:rsidRDefault="00CB3986" w:rsidP="00D04D5F">
            <w:pPr>
              <w:keepNext/>
              <w:keepLines/>
              <w:spacing w:after="0"/>
              <w:jc w:val="center"/>
              <w:rPr>
                <w:ins w:id="37041" w:author="Delta" w:date="2021-07-23T11:12:00Z"/>
                <w:rFonts w:ascii="Arial" w:hAnsi="Arial" w:cs="Arial"/>
                <w:sz w:val="18"/>
                <w:lang w:eastAsia="ja-JP"/>
              </w:rPr>
            </w:pPr>
          </w:p>
        </w:tc>
      </w:tr>
      <w:tr w:rsidR="00CB3986" w:rsidRPr="008E21F4" w14:paraId="168A4259" w14:textId="77777777" w:rsidTr="00D04D5F">
        <w:trPr>
          <w:jc w:val="center"/>
          <w:ins w:id="37042" w:author="Delta" w:date="2021-07-23T11:12:00Z"/>
        </w:trPr>
        <w:tc>
          <w:tcPr>
            <w:tcW w:w="7044" w:type="dxa"/>
            <w:gridSpan w:val="5"/>
            <w:tcBorders>
              <w:top w:val="single" w:sz="4" w:space="0" w:color="auto"/>
              <w:left w:val="single" w:sz="4" w:space="0" w:color="auto"/>
              <w:bottom w:val="single" w:sz="4" w:space="0" w:color="auto"/>
              <w:right w:val="single" w:sz="4" w:space="0" w:color="auto"/>
            </w:tcBorders>
            <w:vAlign w:val="center"/>
          </w:tcPr>
          <w:p w14:paraId="306B117A" w14:textId="77777777" w:rsidR="00CB3986" w:rsidRPr="008E21F4" w:rsidRDefault="00CB3986" w:rsidP="00D04D5F">
            <w:pPr>
              <w:pStyle w:val="TAN"/>
              <w:rPr>
                <w:ins w:id="37043" w:author="Delta" w:date="2021-07-23T11:12:00Z"/>
                <w:lang w:eastAsia="ja-JP"/>
              </w:rPr>
            </w:pPr>
            <w:ins w:id="37044" w:author="Delta" w:date="2021-07-23T11:12:00Z">
              <w:r w:rsidRPr="008E21F4">
                <w:rPr>
                  <w:lang w:eastAsia="ja-JP"/>
                </w:rPr>
                <w:t>Note 1:</w:t>
              </w:r>
              <w:r w:rsidRPr="008E21F4">
                <w:rPr>
                  <w:lang w:eastAsia="ja-JP"/>
                </w:rPr>
                <w:tab/>
                <w:t>1.4 MHz and 3 MHz channel bandwidth is not applicable to guard band operation.</w:t>
              </w:r>
            </w:ins>
          </w:p>
        </w:tc>
      </w:tr>
    </w:tbl>
    <w:p w14:paraId="51201FAE" w14:textId="77777777" w:rsidR="00CB3986" w:rsidRPr="008E21F4" w:rsidRDefault="00CB3986" w:rsidP="00CB3986">
      <w:pPr>
        <w:rPr>
          <w:ins w:id="37045" w:author="Delta" w:date="2021-07-23T11:12:00Z"/>
        </w:rPr>
      </w:pPr>
    </w:p>
    <w:p w14:paraId="586C3DC3" w14:textId="77777777" w:rsidR="00CB3986" w:rsidRPr="008E21F4" w:rsidRDefault="00CB3986" w:rsidP="00CB3986">
      <w:pPr>
        <w:rPr>
          <w:ins w:id="37046" w:author="Delta" w:date="2021-07-23T11:12:00Z"/>
        </w:rPr>
      </w:pPr>
      <w:ins w:id="37047" w:author="Delta" w:date="2021-07-23T11:12:00Z">
        <w:r w:rsidRPr="008E21F4">
          <w:t>For NB-IoT standalone operation, the throughput shall be ≥ 95% of the maximum throughput of the reference measurement channel as specified in Annex A with parameters specified in Table 7.3-11</w:t>
        </w:r>
        <w:r w:rsidRPr="008E21F4">
          <w:rPr>
            <w:lang w:eastAsia="zh-CN"/>
          </w:rPr>
          <w:t xml:space="preserve"> for Medium Range BS</w:t>
        </w:r>
        <w:r w:rsidRPr="008E21F4">
          <w:t>.</w:t>
        </w:r>
      </w:ins>
    </w:p>
    <w:p w14:paraId="4B8A3CBA" w14:textId="77777777" w:rsidR="00CB3986" w:rsidRPr="008E21F4" w:rsidRDefault="00CB3986" w:rsidP="00CB3986">
      <w:pPr>
        <w:pStyle w:val="TH"/>
        <w:rPr>
          <w:ins w:id="37048" w:author="Delta" w:date="2021-07-23T11:12:00Z"/>
          <w:rFonts w:eastAsia="Osaka"/>
        </w:rPr>
      </w:pPr>
      <w:ins w:id="37049" w:author="Delta" w:date="2021-07-23T11:12:00Z">
        <w:r w:rsidRPr="008E21F4">
          <w:rPr>
            <w:rFonts w:eastAsia="Osaka"/>
          </w:rPr>
          <w:t>Table 7.3-11: Medium Range BS dynamic range for NB-IoT standalone operation</w:t>
        </w:r>
      </w:ins>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048D399B" w14:textId="77777777" w:rsidTr="00D04D5F">
        <w:trPr>
          <w:jc w:val="center"/>
          <w:ins w:id="37050" w:author="Delta" w:date="2021-07-23T11:12:00Z"/>
        </w:trPr>
        <w:tc>
          <w:tcPr>
            <w:tcW w:w="1116" w:type="dxa"/>
            <w:vAlign w:val="center"/>
          </w:tcPr>
          <w:p w14:paraId="11489213" w14:textId="77777777" w:rsidR="00CB3986" w:rsidRPr="008E21F4" w:rsidRDefault="00CB3986" w:rsidP="00D04D5F">
            <w:pPr>
              <w:keepNext/>
              <w:keepLines/>
              <w:spacing w:after="0"/>
              <w:jc w:val="center"/>
              <w:rPr>
                <w:ins w:id="37051" w:author="Delta" w:date="2021-07-23T11:12:00Z"/>
                <w:rFonts w:ascii="Arial" w:hAnsi="Arial" w:cs="Arial"/>
                <w:b/>
                <w:sz w:val="18"/>
                <w:lang w:eastAsia="ja-JP"/>
              </w:rPr>
            </w:pPr>
            <w:ins w:id="37052" w:author="Delta" w:date="2021-07-23T11:12:00Z">
              <w:r w:rsidRPr="008E21F4">
                <w:rPr>
                  <w:rFonts w:ascii="Arial" w:hAnsi="Arial" w:cs="Arial"/>
                  <w:b/>
                  <w:sz w:val="18"/>
                  <w:lang w:eastAsia="ja-JP"/>
                </w:rPr>
                <w:t>NB-IoT</w:t>
              </w:r>
            </w:ins>
          </w:p>
          <w:p w14:paraId="2818A8F6" w14:textId="77777777" w:rsidR="00CB3986" w:rsidRPr="008E21F4" w:rsidRDefault="00CB3986" w:rsidP="00D04D5F">
            <w:pPr>
              <w:keepNext/>
              <w:keepLines/>
              <w:spacing w:after="0"/>
              <w:jc w:val="center"/>
              <w:rPr>
                <w:ins w:id="37053" w:author="Delta" w:date="2021-07-23T11:12:00Z"/>
                <w:rFonts w:ascii="Arial" w:hAnsi="Arial" w:cs="Arial"/>
                <w:b/>
                <w:sz w:val="18"/>
                <w:lang w:eastAsia="ja-JP"/>
              </w:rPr>
            </w:pPr>
            <w:ins w:id="37054" w:author="Delta" w:date="2021-07-23T11:12:00Z">
              <w:r w:rsidRPr="008E21F4">
                <w:rPr>
                  <w:rFonts w:ascii="Arial" w:hAnsi="Arial" w:cs="Arial"/>
                  <w:b/>
                  <w:sz w:val="18"/>
                  <w:lang w:eastAsia="ja-JP"/>
                </w:rPr>
                <w:t>channel bandwidth [kHz]</w:t>
              </w:r>
            </w:ins>
          </w:p>
        </w:tc>
        <w:tc>
          <w:tcPr>
            <w:tcW w:w="1387" w:type="dxa"/>
            <w:vAlign w:val="center"/>
          </w:tcPr>
          <w:p w14:paraId="5516B8D6" w14:textId="77777777" w:rsidR="00CB3986" w:rsidRPr="008E21F4" w:rsidRDefault="00CB3986" w:rsidP="00D04D5F">
            <w:pPr>
              <w:keepNext/>
              <w:keepLines/>
              <w:spacing w:after="0"/>
              <w:jc w:val="center"/>
              <w:rPr>
                <w:ins w:id="37055" w:author="Delta" w:date="2021-07-23T11:12:00Z"/>
                <w:rFonts w:ascii="Arial" w:hAnsi="Arial" w:cs="Arial"/>
                <w:b/>
                <w:sz w:val="18"/>
                <w:lang w:eastAsia="ja-JP"/>
              </w:rPr>
            </w:pPr>
            <w:ins w:id="37056" w:author="Delta" w:date="2021-07-23T11:12:00Z">
              <w:r w:rsidRPr="008E21F4">
                <w:rPr>
                  <w:rFonts w:ascii="Arial" w:hAnsi="Arial" w:cs="Arial"/>
                  <w:b/>
                  <w:sz w:val="18"/>
                  <w:lang w:eastAsia="ja-JP"/>
                </w:rPr>
                <w:t>Reference measurement channel</w:t>
              </w:r>
            </w:ins>
          </w:p>
        </w:tc>
        <w:tc>
          <w:tcPr>
            <w:tcW w:w="1550" w:type="dxa"/>
            <w:vAlign w:val="center"/>
          </w:tcPr>
          <w:p w14:paraId="63BDD0EB" w14:textId="77777777" w:rsidR="00CB3986" w:rsidRPr="008E21F4" w:rsidRDefault="00CB3986" w:rsidP="00D04D5F">
            <w:pPr>
              <w:keepNext/>
              <w:keepLines/>
              <w:spacing w:after="0"/>
              <w:jc w:val="center"/>
              <w:rPr>
                <w:ins w:id="37057" w:author="Delta" w:date="2021-07-23T11:12:00Z"/>
                <w:rFonts w:ascii="Arial" w:hAnsi="Arial" w:cs="Arial"/>
                <w:b/>
                <w:sz w:val="18"/>
                <w:lang w:eastAsia="ja-JP"/>
              </w:rPr>
            </w:pPr>
            <w:ins w:id="37058" w:author="Delta" w:date="2021-07-23T11:12:00Z">
              <w:r w:rsidRPr="008E21F4">
                <w:rPr>
                  <w:rFonts w:ascii="Arial" w:hAnsi="Arial" w:cs="Arial"/>
                  <w:b/>
                  <w:sz w:val="18"/>
                  <w:lang w:eastAsia="ja-JP"/>
                </w:rPr>
                <w:t>Wanted signal mean power [dBm]</w:t>
              </w:r>
            </w:ins>
          </w:p>
        </w:tc>
        <w:tc>
          <w:tcPr>
            <w:tcW w:w="1567" w:type="dxa"/>
            <w:vAlign w:val="center"/>
          </w:tcPr>
          <w:p w14:paraId="0404A5C9" w14:textId="77777777" w:rsidR="00CB3986" w:rsidRPr="008E21F4" w:rsidRDefault="00CB3986" w:rsidP="00D04D5F">
            <w:pPr>
              <w:keepNext/>
              <w:keepLines/>
              <w:spacing w:after="0"/>
              <w:jc w:val="center"/>
              <w:rPr>
                <w:ins w:id="37059" w:author="Delta" w:date="2021-07-23T11:12:00Z"/>
                <w:rFonts w:ascii="Arial" w:hAnsi="Arial" w:cs="Arial"/>
                <w:b/>
                <w:sz w:val="18"/>
                <w:lang w:eastAsia="ja-JP"/>
              </w:rPr>
            </w:pPr>
            <w:ins w:id="37060" w:author="Delta" w:date="2021-07-23T11:12:00Z">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ins>
          </w:p>
        </w:tc>
        <w:tc>
          <w:tcPr>
            <w:tcW w:w="1424" w:type="dxa"/>
            <w:vAlign w:val="center"/>
          </w:tcPr>
          <w:p w14:paraId="4158BE67" w14:textId="77777777" w:rsidR="00CB3986" w:rsidRPr="008E21F4" w:rsidRDefault="00CB3986" w:rsidP="00D04D5F">
            <w:pPr>
              <w:keepNext/>
              <w:keepLines/>
              <w:spacing w:after="0"/>
              <w:jc w:val="center"/>
              <w:rPr>
                <w:ins w:id="37061" w:author="Delta" w:date="2021-07-23T11:12:00Z"/>
                <w:rFonts w:ascii="Arial" w:hAnsi="Arial" w:cs="Arial"/>
                <w:b/>
                <w:sz w:val="18"/>
                <w:lang w:eastAsia="ja-JP"/>
              </w:rPr>
            </w:pPr>
            <w:ins w:id="37062" w:author="Delta" w:date="2021-07-23T11:12:00Z">
              <w:r w:rsidRPr="008E21F4">
                <w:rPr>
                  <w:rFonts w:ascii="Arial" w:hAnsi="Arial" w:cs="Arial"/>
                  <w:b/>
                  <w:sz w:val="18"/>
                  <w:lang w:eastAsia="ja-JP"/>
                </w:rPr>
                <w:t>Type of interfering signal</w:t>
              </w:r>
            </w:ins>
          </w:p>
        </w:tc>
      </w:tr>
      <w:tr w:rsidR="00CB3986" w:rsidRPr="008E21F4" w14:paraId="40E27921" w14:textId="77777777" w:rsidTr="00D04D5F">
        <w:trPr>
          <w:jc w:val="center"/>
          <w:ins w:id="37063" w:author="Delta" w:date="2021-07-23T11:12:00Z"/>
        </w:trPr>
        <w:tc>
          <w:tcPr>
            <w:tcW w:w="1116" w:type="dxa"/>
            <w:vAlign w:val="center"/>
          </w:tcPr>
          <w:p w14:paraId="38E7AE06" w14:textId="77777777" w:rsidR="00CB3986" w:rsidRPr="008E21F4" w:rsidRDefault="00CB3986" w:rsidP="00D04D5F">
            <w:pPr>
              <w:keepNext/>
              <w:keepLines/>
              <w:spacing w:after="0"/>
              <w:jc w:val="center"/>
              <w:rPr>
                <w:ins w:id="37064" w:author="Delta" w:date="2021-07-23T11:12:00Z"/>
                <w:rFonts w:ascii="Arial" w:hAnsi="Arial" w:cs="Arial"/>
                <w:sz w:val="18"/>
                <w:lang w:eastAsia="ja-JP"/>
              </w:rPr>
            </w:pPr>
            <w:ins w:id="37065" w:author="Delta" w:date="2021-07-23T11:12:00Z">
              <w:r w:rsidRPr="008E21F4">
                <w:rPr>
                  <w:rFonts w:ascii="Arial" w:hAnsi="Arial" w:cs="Arial"/>
                  <w:sz w:val="18"/>
                  <w:lang w:eastAsia="ja-JP"/>
                </w:rPr>
                <w:t>200</w:t>
              </w:r>
            </w:ins>
          </w:p>
        </w:tc>
        <w:tc>
          <w:tcPr>
            <w:tcW w:w="1387" w:type="dxa"/>
            <w:vAlign w:val="center"/>
          </w:tcPr>
          <w:p w14:paraId="2B0BF74B" w14:textId="77777777" w:rsidR="00CB3986" w:rsidRPr="008E21F4" w:rsidRDefault="00CB3986" w:rsidP="00D04D5F">
            <w:pPr>
              <w:keepNext/>
              <w:keepLines/>
              <w:spacing w:after="0"/>
              <w:jc w:val="center"/>
              <w:rPr>
                <w:ins w:id="37066" w:author="Delta" w:date="2021-07-23T11:12:00Z"/>
                <w:rFonts w:ascii="Arial" w:hAnsi="Arial" w:cs="Arial"/>
                <w:sz w:val="18"/>
                <w:lang w:eastAsia="ja-JP"/>
              </w:rPr>
            </w:pPr>
            <w:ins w:id="37067" w:author="Delta" w:date="2021-07-23T11:12:00Z">
              <w:r w:rsidRPr="008E21F4">
                <w:rPr>
                  <w:rFonts w:ascii="Arial" w:hAnsi="Arial" w:cs="Arial"/>
                  <w:sz w:val="18"/>
                  <w:lang w:eastAsia="ja-JP"/>
                </w:rPr>
                <w:t>FRC A15-1 in Annex A.15</w:t>
              </w:r>
            </w:ins>
          </w:p>
        </w:tc>
        <w:tc>
          <w:tcPr>
            <w:tcW w:w="1550" w:type="dxa"/>
            <w:vAlign w:val="center"/>
          </w:tcPr>
          <w:p w14:paraId="051ACD4B" w14:textId="77777777" w:rsidR="00CB3986" w:rsidRPr="008E21F4" w:rsidRDefault="00CB3986" w:rsidP="00D04D5F">
            <w:pPr>
              <w:keepNext/>
              <w:keepLines/>
              <w:spacing w:after="0"/>
              <w:jc w:val="center"/>
              <w:rPr>
                <w:ins w:id="37068" w:author="Delta" w:date="2021-07-23T11:12:00Z"/>
                <w:rFonts w:ascii="Arial" w:hAnsi="Arial" w:cs="Arial"/>
                <w:sz w:val="18"/>
                <w:lang w:eastAsia="ja-JP"/>
              </w:rPr>
            </w:pPr>
            <w:ins w:id="37069" w:author="Delta" w:date="2021-07-23T11:12:00Z">
              <w:r w:rsidRPr="008E21F4">
                <w:rPr>
                  <w:rFonts w:ascii="Arial" w:hAnsi="Arial" w:cs="Arial"/>
                  <w:sz w:val="18"/>
                  <w:lang w:eastAsia="ja-JP"/>
                </w:rPr>
                <w:t>-94.4</w:t>
              </w:r>
            </w:ins>
          </w:p>
        </w:tc>
        <w:tc>
          <w:tcPr>
            <w:tcW w:w="1567" w:type="dxa"/>
            <w:vAlign w:val="center"/>
          </w:tcPr>
          <w:p w14:paraId="70426FF0" w14:textId="77777777" w:rsidR="00CB3986" w:rsidRPr="008E21F4" w:rsidRDefault="00CB3986" w:rsidP="00D04D5F">
            <w:pPr>
              <w:keepNext/>
              <w:keepLines/>
              <w:spacing w:after="0"/>
              <w:jc w:val="center"/>
              <w:rPr>
                <w:ins w:id="37070" w:author="Delta" w:date="2021-07-23T11:12:00Z"/>
                <w:rFonts w:ascii="Arial" w:hAnsi="Arial" w:cs="Arial"/>
                <w:sz w:val="18"/>
                <w:lang w:eastAsia="ja-JP"/>
              </w:rPr>
            </w:pPr>
            <w:ins w:id="37071" w:author="Delta" w:date="2021-07-23T11:12:00Z">
              <w:r w:rsidRPr="008E21F4">
                <w:rPr>
                  <w:rFonts w:ascii="Arial" w:hAnsi="Arial" w:cs="Arial"/>
                  <w:sz w:val="18"/>
                  <w:lang w:eastAsia="ja-JP"/>
                </w:rPr>
                <w:t>-91</w:t>
              </w:r>
            </w:ins>
          </w:p>
        </w:tc>
        <w:tc>
          <w:tcPr>
            <w:tcW w:w="1424" w:type="dxa"/>
            <w:vAlign w:val="center"/>
          </w:tcPr>
          <w:p w14:paraId="3FCD4525" w14:textId="77777777" w:rsidR="00CB3986" w:rsidRPr="008E21F4" w:rsidRDefault="00CB3986" w:rsidP="00D04D5F">
            <w:pPr>
              <w:keepNext/>
              <w:keepLines/>
              <w:spacing w:after="0"/>
              <w:jc w:val="center"/>
              <w:rPr>
                <w:ins w:id="37072" w:author="Delta" w:date="2021-07-23T11:12:00Z"/>
                <w:rFonts w:ascii="Arial" w:hAnsi="Arial" w:cs="Arial"/>
                <w:sz w:val="18"/>
                <w:lang w:eastAsia="ja-JP"/>
              </w:rPr>
            </w:pPr>
            <w:ins w:id="37073" w:author="Delta" w:date="2021-07-23T11:12:00Z">
              <w:r w:rsidRPr="008E21F4">
                <w:rPr>
                  <w:rFonts w:ascii="Arial" w:hAnsi="Arial" w:cs="Arial"/>
                  <w:sz w:val="18"/>
                  <w:lang w:eastAsia="ja-JP"/>
                </w:rPr>
                <w:t>AWGN</w:t>
              </w:r>
            </w:ins>
          </w:p>
        </w:tc>
      </w:tr>
      <w:tr w:rsidR="00CB3986" w:rsidRPr="008E21F4" w14:paraId="77146EED" w14:textId="77777777" w:rsidTr="00D04D5F">
        <w:trPr>
          <w:jc w:val="center"/>
          <w:ins w:id="37074" w:author="Delta" w:date="2021-07-23T11:12:00Z"/>
        </w:trPr>
        <w:tc>
          <w:tcPr>
            <w:tcW w:w="1116" w:type="dxa"/>
            <w:vAlign w:val="center"/>
          </w:tcPr>
          <w:p w14:paraId="4B4DB4EA" w14:textId="77777777" w:rsidR="00CB3986" w:rsidRPr="008E21F4" w:rsidRDefault="00CB3986" w:rsidP="00D04D5F">
            <w:pPr>
              <w:keepNext/>
              <w:keepLines/>
              <w:spacing w:after="0"/>
              <w:jc w:val="center"/>
              <w:rPr>
                <w:ins w:id="37075" w:author="Delta" w:date="2021-07-23T11:12:00Z"/>
                <w:rFonts w:ascii="Arial" w:hAnsi="Arial" w:cs="Arial"/>
                <w:sz w:val="18"/>
                <w:lang w:eastAsia="ja-JP"/>
              </w:rPr>
            </w:pPr>
            <w:ins w:id="37076" w:author="Delta" w:date="2021-07-23T11:12:00Z">
              <w:r w:rsidRPr="008E21F4">
                <w:rPr>
                  <w:rFonts w:ascii="Arial" w:hAnsi="Arial" w:cs="Arial"/>
                  <w:sz w:val="18"/>
                  <w:lang w:eastAsia="ja-JP"/>
                </w:rPr>
                <w:t>200</w:t>
              </w:r>
            </w:ins>
          </w:p>
        </w:tc>
        <w:tc>
          <w:tcPr>
            <w:tcW w:w="1387" w:type="dxa"/>
            <w:vAlign w:val="center"/>
          </w:tcPr>
          <w:p w14:paraId="7F224B3F" w14:textId="77777777" w:rsidR="00CB3986" w:rsidRPr="008E21F4" w:rsidRDefault="00CB3986" w:rsidP="00D04D5F">
            <w:pPr>
              <w:keepNext/>
              <w:keepLines/>
              <w:spacing w:after="0"/>
              <w:jc w:val="center"/>
              <w:rPr>
                <w:ins w:id="37077" w:author="Delta" w:date="2021-07-23T11:12:00Z"/>
                <w:rFonts w:ascii="Arial" w:hAnsi="Arial" w:cs="Arial"/>
                <w:sz w:val="18"/>
                <w:lang w:eastAsia="ja-JP"/>
              </w:rPr>
            </w:pPr>
            <w:ins w:id="37078" w:author="Delta" w:date="2021-07-23T11:12:00Z">
              <w:r w:rsidRPr="008E21F4">
                <w:rPr>
                  <w:rFonts w:ascii="Arial" w:hAnsi="Arial" w:cs="Arial"/>
                  <w:sz w:val="18"/>
                  <w:lang w:eastAsia="ja-JP"/>
                </w:rPr>
                <w:t>FRC A15-2 in Annex A.15</w:t>
              </w:r>
            </w:ins>
          </w:p>
        </w:tc>
        <w:tc>
          <w:tcPr>
            <w:tcW w:w="1550" w:type="dxa"/>
            <w:vAlign w:val="center"/>
          </w:tcPr>
          <w:p w14:paraId="61ADB2B6" w14:textId="77777777" w:rsidR="00CB3986" w:rsidRPr="008E21F4" w:rsidRDefault="00CB3986" w:rsidP="00D04D5F">
            <w:pPr>
              <w:keepNext/>
              <w:keepLines/>
              <w:spacing w:after="0"/>
              <w:jc w:val="center"/>
              <w:rPr>
                <w:ins w:id="37079" w:author="Delta" w:date="2021-07-23T11:12:00Z"/>
                <w:rFonts w:ascii="Arial" w:hAnsi="Arial" w:cs="Arial"/>
                <w:sz w:val="18"/>
                <w:lang w:eastAsia="ja-JP"/>
              </w:rPr>
            </w:pPr>
            <w:ins w:id="37080" w:author="Delta" w:date="2021-07-23T11:12:00Z">
              <w:r w:rsidRPr="008E21F4">
                <w:rPr>
                  <w:rFonts w:ascii="Arial" w:hAnsi="Arial" w:cs="Arial"/>
                  <w:sz w:val="18"/>
                  <w:lang w:eastAsia="ja-JP"/>
                </w:rPr>
                <w:t>-100.3</w:t>
              </w:r>
            </w:ins>
          </w:p>
        </w:tc>
        <w:tc>
          <w:tcPr>
            <w:tcW w:w="1567" w:type="dxa"/>
            <w:vAlign w:val="center"/>
          </w:tcPr>
          <w:p w14:paraId="5FADCFA6" w14:textId="77777777" w:rsidR="00CB3986" w:rsidRPr="008E21F4" w:rsidRDefault="00CB3986" w:rsidP="00D04D5F">
            <w:pPr>
              <w:keepNext/>
              <w:keepLines/>
              <w:spacing w:after="0"/>
              <w:jc w:val="center"/>
              <w:rPr>
                <w:ins w:id="37081" w:author="Delta" w:date="2021-07-23T11:12:00Z"/>
                <w:rFonts w:ascii="Arial" w:hAnsi="Arial" w:cs="Arial"/>
                <w:sz w:val="18"/>
                <w:lang w:eastAsia="ja-JP"/>
              </w:rPr>
            </w:pPr>
            <w:ins w:id="37082" w:author="Delta" w:date="2021-07-23T11:12:00Z">
              <w:r w:rsidRPr="008E21F4">
                <w:rPr>
                  <w:rFonts w:ascii="Arial" w:hAnsi="Arial" w:cs="Arial"/>
                  <w:sz w:val="18"/>
                  <w:lang w:eastAsia="ja-JP"/>
                </w:rPr>
                <w:t>-91</w:t>
              </w:r>
            </w:ins>
          </w:p>
        </w:tc>
        <w:tc>
          <w:tcPr>
            <w:tcW w:w="1424" w:type="dxa"/>
            <w:vAlign w:val="center"/>
          </w:tcPr>
          <w:p w14:paraId="2A0403D9" w14:textId="77777777" w:rsidR="00CB3986" w:rsidRPr="008E21F4" w:rsidRDefault="00CB3986" w:rsidP="00D04D5F">
            <w:pPr>
              <w:keepNext/>
              <w:keepLines/>
              <w:spacing w:after="0"/>
              <w:jc w:val="center"/>
              <w:rPr>
                <w:ins w:id="37083" w:author="Delta" w:date="2021-07-23T11:12:00Z"/>
                <w:rFonts w:ascii="Arial" w:hAnsi="Arial" w:cs="Arial"/>
                <w:sz w:val="18"/>
                <w:lang w:eastAsia="ja-JP"/>
              </w:rPr>
            </w:pPr>
            <w:ins w:id="37084" w:author="Delta" w:date="2021-07-23T11:12:00Z">
              <w:r w:rsidRPr="008E21F4">
                <w:rPr>
                  <w:rFonts w:ascii="Arial" w:hAnsi="Arial" w:cs="Arial"/>
                  <w:sz w:val="18"/>
                  <w:lang w:eastAsia="ja-JP"/>
                </w:rPr>
                <w:t>AWGN</w:t>
              </w:r>
            </w:ins>
          </w:p>
        </w:tc>
      </w:tr>
    </w:tbl>
    <w:p w14:paraId="65F064CB" w14:textId="77777777" w:rsidR="00CB3986" w:rsidRPr="008E21F4" w:rsidRDefault="00CB3986" w:rsidP="00CB3986">
      <w:pPr>
        <w:rPr>
          <w:ins w:id="37085" w:author="Delta" w:date="2021-07-23T11:12:00Z"/>
          <w:b/>
        </w:rPr>
      </w:pPr>
    </w:p>
    <w:p w14:paraId="5257B2C3" w14:textId="77777777" w:rsidR="00CB3986" w:rsidRPr="008E21F4" w:rsidRDefault="00CB3986" w:rsidP="00CB3986">
      <w:pPr>
        <w:rPr>
          <w:ins w:id="37086" w:author="Delta" w:date="2021-07-23T11:12:00Z"/>
        </w:rPr>
      </w:pPr>
      <w:ins w:id="37087" w:author="Delta" w:date="2021-07-23T11:12:00Z">
        <w:r w:rsidRPr="008E21F4">
          <w:t>For NB-IoT in-band or guard band operation, the throughput shall be ≥ 95% of the maximum throughput of the reference measurement channel as specified in Annex A with parameters specified in Table 7.3-12</w:t>
        </w:r>
        <w:r w:rsidRPr="008E21F4">
          <w:rPr>
            <w:lang w:eastAsia="zh-CN"/>
          </w:rPr>
          <w:t xml:space="preserve"> for Medium Range BS</w:t>
        </w:r>
        <w:r w:rsidRPr="008E21F4">
          <w:t>.</w:t>
        </w:r>
      </w:ins>
    </w:p>
    <w:p w14:paraId="0971B5B7" w14:textId="77777777" w:rsidR="00CB3986" w:rsidRPr="008E21F4" w:rsidRDefault="00CB3986" w:rsidP="00CB3986">
      <w:pPr>
        <w:pStyle w:val="TH"/>
        <w:rPr>
          <w:ins w:id="37088" w:author="Delta" w:date="2021-07-23T11:12:00Z"/>
          <w:rFonts w:eastAsia="Osaka"/>
        </w:rPr>
      </w:pPr>
      <w:ins w:id="37089" w:author="Delta" w:date="2021-07-23T11:12:00Z">
        <w:r w:rsidRPr="008E21F4">
          <w:rPr>
            <w:rFonts w:eastAsia="Osaka"/>
          </w:rPr>
          <w:t>Table 7.3-12: Medium Range BS dynamic range for NB-IoT in-band or guard band operation</w:t>
        </w:r>
      </w:ins>
    </w:p>
    <w:tbl>
      <w:tblPr>
        <w:tblW w:w="70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1387"/>
        <w:gridCol w:w="1550"/>
        <w:gridCol w:w="1567"/>
        <w:gridCol w:w="1424"/>
      </w:tblGrid>
      <w:tr w:rsidR="00CB3986" w:rsidRPr="008E21F4" w14:paraId="29CF67B4" w14:textId="77777777" w:rsidTr="00D04D5F">
        <w:trPr>
          <w:jc w:val="center"/>
          <w:ins w:id="37090" w:author="Delta" w:date="2021-07-23T11:12:00Z"/>
        </w:trPr>
        <w:tc>
          <w:tcPr>
            <w:tcW w:w="1116" w:type="dxa"/>
            <w:vAlign w:val="center"/>
          </w:tcPr>
          <w:p w14:paraId="6A54DCE8" w14:textId="77777777" w:rsidR="00CB3986" w:rsidRPr="008E21F4" w:rsidRDefault="00CB3986" w:rsidP="00D04D5F">
            <w:pPr>
              <w:keepNext/>
              <w:keepLines/>
              <w:spacing w:after="0"/>
              <w:jc w:val="center"/>
              <w:rPr>
                <w:ins w:id="37091" w:author="Delta" w:date="2021-07-23T11:12:00Z"/>
                <w:rFonts w:ascii="Arial" w:hAnsi="Arial" w:cs="Arial"/>
                <w:b/>
                <w:sz w:val="18"/>
                <w:lang w:eastAsia="ja-JP"/>
              </w:rPr>
            </w:pPr>
            <w:ins w:id="37092" w:author="Delta" w:date="2021-07-23T11:12:00Z">
              <w:r w:rsidRPr="008E21F4">
                <w:rPr>
                  <w:rFonts w:ascii="Arial" w:hAnsi="Arial" w:cs="Arial"/>
                  <w:b/>
                  <w:sz w:val="18"/>
                  <w:lang w:eastAsia="ja-JP"/>
                </w:rPr>
                <w:t>NB-IoT</w:t>
              </w:r>
            </w:ins>
          </w:p>
          <w:p w14:paraId="54ABAFA9" w14:textId="77777777" w:rsidR="00CB3986" w:rsidRPr="008E21F4" w:rsidRDefault="00CB3986" w:rsidP="00D04D5F">
            <w:pPr>
              <w:keepNext/>
              <w:keepLines/>
              <w:spacing w:after="0"/>
              <w:jc w:val="center"/>
              <w:rPr>
                <w:ins w:id="37093" w:author="Delta" w:date="2021-07-23T11:12:00Z"/>
                <w:rFonts w:ascii="Arial" w:hAnsi="Arial" w:cs="Arial"/>
                <w:b/>
                <w:sz w:val="18"/>
                <w:lang w:eastAsia="ja-JP"/>
              </w:rPr>
            </w:pPr>
            <w:ins w:id="37094" w:author="Delta" w:date="2021-07-23T11:12:00Z">
              <w:r w:rsidRPr="008E21F4">
                <w:rPr>
                  <w:rFonts w:ascii="Arial" w:hAnsi="Arial" w:cs="Arial"/>
                  <w:b/>
                  <w:sz w:val="18"/>
                  <w:lang w:eastAsia="ja-JP"/>
                </w:rPr>
                <w:t>channel bandwidth [MHz]</w:t>
              </w:r>
            </w:ins>
          </w:p>
        </w:tc>
        <w:tc>
          <w:tcPr>
            <w:tcW w:w="1387" w:type="dxa"/>
            <w:vAlign w:val="center"/>
          </w:tcPr>
          <w:p w14:paraId="597EB824" w14:textId="77777777" w:rsidR="00CB3986" w:rsidRPr="008E21F4" w:rsidRDefault="00CB3986" w:rsidP="00D04D5F">
            <w:pPr>
              <w:keepNext/>
              <w:keepLines/>
              <w:spacing w:after="0"/>
              <w:jc w:val="center"/>
              <w:rPr>
                <w:ins w:id="37095" w:author="Delta" w:date="2021-07-23T11:12:00Z"/>
                <w:rFonts w:ascii="Arial" w:hAnsi="Arial" w:cs="Arial"/>
                <w:b/>
                <w:sz w:val="18"/>
                <w:lang w:eastAsia="ja-JP"/>
              </w:rPr>
            </w:pPr>
            <w:ins w:id="37096" w:author="Delta" w:date="2021-07-23T11:12:00Z">
              <w:r w:rsidRPr="008E21F4">
                <w:rPr>
                  <w:rFonts w:ascii="Arial" w:hAnsi="Arial" w:cs="Arial"/>
                  <w:b/>
                  <w:sz w:val="18"/>
                  <w:lang w:eastAsia="ja-JP"/>
                </w:rPr>
                <w:t>Reference measurement channel</w:t>
              </w:r>
            </w:ins>
          </w:p>
        </w:tc>
        <w:tc>
          <w:tcPr>
            <w:tcW w:w="1550" w:type="dxa"/>
            <w:vAlign w:val="center"/>
          </w:tcPr>
          <w:p w14:paraId="6D6B1D6F" w14:textId="77777777" w:rsidR="00CB3986" w:rsidRPr="008E21F4" w:rsidRDefault="00CB3986" w:rsidP="00D04D5F">
            <w:pPr>
              <w:keepNext/>
              <w:keepLines/>
              <w:spacing w:after="0"/>
              <w:jc w:val="center"/>
              <w:rPr>
                <w:ins w:id="37097" w:author="Delta" w:date="2021-07-23T11:12:00Z"/>
                <w:rFonts w:ascii="Arial" w:hAnsi="Arial" w:cs="Arial"/>
                <w:b/>
                <w:sz w:val="18"/>
                <w:lang w:eastAsia="ja-JP"/>
              </w:rPr>
            </w:pPr>
            <w:ins w:id="37098" w:author="Delta" w:date="2021-07-23T11:12:00Z">
              <w:r w:rsidRPr="008E21F4">
                <w:rPr>
                  <w:rFonts w:ascii="Arial" w:hAnsi="Arial" w:cs="Arial"/>
                  <w:b/>
                  <w:sz w:val="18"/>
                  <w:lang w:eastAsia="ja-JP"/>
                </w:rPr>
                <w:t>Wanted signal mean power [dBm]</w:t>
              </w:r>
            </w:ins>
          </w:p>
        </w:tc>
        <w:tc>
          <w:tcPr>
            <w:tcW w:w="1567" w:type="dxa"/>
            <w:vAlign w:val="center"/>
          </w:tcPr>
          <w:p w14:paraId="41551BCB" w14:textId="77777777" w:rsidR="00CB3986" w:rsidRPr="008E21F4" w:rsidRDefault="00CB3986" w:rsidP="00D04D5F">
            <w:pPr>
              <w:keepNext/>
              <w:keepLines/>
              <w:spacing w:after="0"/>
              <w:jc w:val="center"/>
              <w:rPr>
                <w:ins w:id="37099" w:author="Delta" w:date="2021-07-23T11:12:00Z"/>
                <w:rFonts w:ascii="Arial" w:hAnsi="Arial" w:cs="Arial"/>
                <w:b/>
                <w:sz w:val="18"/>
                <w:lang w:eastAsia="ja-JP"/>
              </w:rPr>
            </w:pPr>
            <w:ins w:id="37100" w:author="Delta" w:date="2021-07-23T11:12:00Z">
              <w:r w:rsidRPr="008E21F4">
                <w:rPr>
                  <w:rFonts w:ascii="Arial" w:hAnsi="Arial" w:cs="Arial"/>
                  <w:b/>
                  <w:sz w:val="18"/>
                  <w:lang w:eastAsia="ja-JP"/>
                </w:rPr>
                <w:t>Interfering signal mean power [dBm] / BW</w:t>
              </w:r>
              <w:r w:rsidRPr="008E21F4">
                <w:rPr>
                  <w:rFonts w:ascii="Arial" w:hAnsi="Arial" w:cs="Arial"/>
                  <w:b/>
                  <w:sz w:val="18"/>
                  <w:vertAlign w:val="subscript"/>
                  <w:lang w:eastAsia="ja-JP"/>
                </w:rPr>
                <w:t>Channel</w:t>
              </w:r>
            </w:ins>
          </w:p>
        </w:tc>
        <w:tc>
          <w:tcPr>
            <w:tcW w:w="1424" w:type="dxa"/>
            <w:vAlign w:val="center"/>
          </w:tcPr>
          <w:p w14:paraId="791806F2" w14:textId="77777777" w:rsidR="00CB3986" w:rsidRPr="008E21F4" w:rsidRDefault="00CB3986" w:rsidP="00D04D5F">
            <w:pPr>
              <w:keepNext/>
              <w:keepLines/>
              <w:spacing w:after="0"/>
              <w:jc w:val="center"/>
              <w:rPr>
                <w:ins w:id="37101" w:author="Delta" w:date="2021-07-23T11:12:00Z"/>
                <w:rFonts w:ascii="Arial" w:hAnsi="Arial" w:cs="Arial"/>
                <w:b/>
                <w:sz w:val="18"/>
                <w:lang w:eastAsia="ja-JP"/>
              </w:rPr>
            </w:pPr>
            <w:ins w:id="37102" w:author="Delta" w:date="2021-07-23T11:12:00Z">
              <w:r w:rsidRPr="008E21F4">
                <w:rPr>
                  <w:rFonts w:ascii="Arial" w:hAnsi="Arial" w:cs="Arial"/>
                  <w:b/>
                  <w:sz w:val="18"/>
                  <w:lang w:eastAsia="ja-JP"/>
                </w:rPr>
                <w:t>Type of interfering signal</w:t>
              </w:r>
            </w:ins>
          </w:p>
        </w:tc>
      </w:tr>
      <w:tr w:rsidR="00CB3986" w:rsidRPr="008E21F4" w14:paraId="2B1F37B5" w14:textId="77777777" w:rsidTr="00D04D5F">
        <w:trPr>
          <w:jc w:val="center"/>
          <w:ins w:id="37103" w:author="Delta" w:date="2021-07-23T11:12:00Z"/>
        </w:trPr>
        <w:tc>
          <w:tcPr>
            <w:tcW w:w="1116" w:type="dxa"/>
            <w:vMerge w:val="restart"/>
            <w:tcBorders>
              <w:top w:val="single" w:sz="4" w:space="0" w:color="auto"/>
              <w:left w:val="single" w:sz="4" w:space="0" w:color="auto"/>
              <w:right w:val="single" w:sz="4" w:space="0" w:color="auto"/>
            </w:tcBorders>
            <w:vAlign w:val="center"/>
          </w:tcPr>
          <w:p w14:paraId="14CA2C8D" w14:textId="77777777" w:rsidR="00CB3986" w:rsidRPr="008E21F4" w:rsidRDefault="00CB3986" w:rsidP="00D04D5F">
            <w:pPr>
              <w:keepNext/>
              <w:keepLines/>
              <w:spacing w:after="0"/>
              <w:jc w:val="center"/>
              <w:rPr>
                <w:ins w:id="37104" w:author="Delta" w:date="2021-07-23T11:12:00Z"/>
                <w:rFonts w:ascii="Arial" w:hAnsi="Arial" w:cs="Arial"/>
                <w:sz w:val="18"/>
                <w:vertAlign w:val="superscript"/>
                <w:lang w:eastAsia="ja-JP"/>
              </w:rPr>
            </w:pPr>
            <w:ins w:id="37105" w:author="Delta" w:date="2021-07-23T11:12:00Z">
              <w:r w:rsidRPr="008E21F4">
                <w:rPr>
                  <w:rFonts w:ascii="Arial" w:hAnsi="Arial" w:cs="Arial"/>
                  <w:sz w:val="18"/>
                  <w:lang w:eastAsia="ja-JP"/>
                </w:rPr>
                <w:t>3 (Note 1)</w:t>
              </w:r>
            </w:ins>
          </w:p>
        </w:tc>
        <w:tc>
          <w:tcPr>
            <w:tcW w:w="1387" w:type="dxa"/>
            <w:tcBorders>
              <w:top w:val="single" w:sz="4" w:space="0" w:color="auto"/>
              <w:left w:val="single" w:sz="4" w:space="0" w:color="auto"/>
              <w:bottom w:val="single" w:sz="4" w:space="0" w:color="auto"/>
              <w:right w:val="single" w:sz="4" w:space="0" w:color="auto"/>
            </w:tcBorders>
            <w:vAlign w:val="center"/>
          </w:tcPr>
          <w:p w14:paraId="2B1BCDA1" w14:textId="77777777" w:rsidR="00CB3986" w:rsidRPr="008E21F4" w:rsidRDefault="00CB3986" w:rsidP="00D04D5F">
            <w:pPr>
              <w:keepNext/>
              <w:keepLines/>
              <w:spacing w:after="0"/>
              <w:jc w:val="center"/>
              <w:rPr>
                <w:ins w:id="37106" w:author="Delta" w:date="2021-07-23T11:12:00Z"/>
                <w:rFonts w:ascii="Arial" w:hAnsi="Arial" w:cs="Arial"/>
                <w:sz w:val="18"/>
                <w:lang w:eastAsia="ja-JP"/>
              </w:rPr>
            </w:pPr>
            <w:ins w:id="37107"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64AC5A00" w14:textId="77777777" w:rsidR="00CB3986" w:rsidRPr="008E21F4" w:rsidRDefault="00CB3986" w:rsidP="00D04D5F">
            <w:pPr>
              <w:keepNext/>
              <w:keepLines/>
              <w:spacing w:after="0"/>
              <w:jc w:val="center"/>
              <w:rPr>
                <w:ins w:id="37108" w:author="Delta" w:date="2021-07-23T11:12:00Z"/>
                <w:rFonts w:ascii="Arial" w:hAnsi="Arial" w:cs="Arial"/>
                <w:sz w:val="18"/>
                <w:lang w:eastAsia="ja-JP"/>
              </w:rPr>
            </w:pPr>
            <w:ins w:id="37109" w:author="Delta" w:date="2021-07-23T11:12:00Z">
              <w:r w:rsidRPr="008E21F4">
                <w:rPr>
                  <w:rFonts w:ascii="Arial" w:hAnsi="Arial" w:cs="Arial"/>
                  <w:sz w:val="18"/>
                  <w:lang w:eastAsia="ja-JP"/>
                </w:rPr>
                <w:t>-94.4</w:t>
              </w:r>
            </w:ins>
          </w:p>
        </w:tc>
        <w:tc>
          <w:tcPr>
            <w:tcW w:w="1567" w:type="dxa"/>
            <w:vMerge w:val="restart"/>
            <w:tcBorders>
              <w:top w:val="single" w:sz="4" w:space="0" w:color="auto"/>
              <w:left w:val="single" w:sz="4" w:space="0" w:color="auto"/>
              <w:right w:val="single" w:sz="4" w:space="0" w:color="auto"/>
            </w:tcBorders>
            <w:vAlign w:val="center"/>
          </w:tcPr>
          <w:p w14:paraId="43059AE6" w14:textId="77777777" w:rsidR="00CB3986" w:rsidRPr="008E21F4" w:rsidRDefault="00CB3986" w:rsidP="00D04D5F">
            <w:pPr>
              <w:keepNext/>
              <w:keepLines/>
              <w:spacing w:after="0"/>
              <w:jc w:val="center"/>
              <w:rPr>
                <w:ins w:id="37110" w:author="Delta" w:date="2021-07-23T11:12:00Z"/>
                <w:rFonts w:ascii="Arial" w:hAnsi="Arial" w:cs="Arial"/>
                <w:sz w:val="18"/>
                <w:lang w:eastAsia="ja-JP"/>
              </w:rPr>
            </w:pPr>
            <w:ins w:id="37111" w:author="Delta" w:date="2021-07-23T11:12:00Z">
              <w:r w:rsidRPr="008E21F4">
                <w:rPr>
                  <w:rFonts w:ascii="Arial" w:hAnsi="Arial" w:cs="Arial"/>
                  <w:sz w:val="18"/>
                  <w:lang w:eastAsia="ja-JP"/>
                </w:rPr>
                <w:t>-79.2</w:t>
              </w:r>
            </w:ins>
          </w:p>
        </w:tc>
        <w:tc>
          <w:tcPr>
            <w:tcW w:w="1424" w:type="dxa"/>
            <w:vMerge w:val="restart"/>
            <w:tcBorders>
              <w:top w:val="single" w:sz="4" w:space="0" w:color="auto"/>
              <w:left w:val="single" w:sz="4" w:space="0" w:color="auto"/>
              <w:right w:val="single" w:sz="4" w:space="0" w:color="auto"/>
            </w:tcBorders>
            <w:vAlign w:val="center"/>
          </w:tcPr>
          <w:p w14:paraId="49144EC8" w14:textId="77777777" w:rsidR="00CB3986" w:rsidRPr="008E21F4" w:rsidRDefault="00CB3986" w:rsidP="00D04D5F">
            <w:pPr>
              <w:keepNext/>
              <w:keepLines/>
              <w:spacing w:after="0"/>
              <w:jc w:val="center"/>
              <w:rPr>
                <w:ins w:id="37112" w:author="Delta" w:date="2021-07-23T11:12:00Z"/>
                <w:rFonts w:ascii="Arial" w:hAnsi="Arial" w:cs="Arial"/>
                <w:sz w:val="18"/>
                <w:lang w:eastAsia="ja-JP"/>
              </w:rPr>
            </w:pPr>
            <w:ins w:id="37113" w:author="Delta" w:date="2021-07-23T11:12:00Z">
              <w:r w:rsidRPr="008E21F4">
                <w:rPr>
                  <w:rFonts w:ascii="Arial" w:hAnsi="Arial" w:cs="Arial"/>
                  <w:sz w:val="18"/>
                  <w:lang w:eastAsia="ja-JP"/>
                </w:rPr>
                <w:t>AWGN</w:t>
              </w:r>
            </w:ins>
          </w:p>
        </w:tc>
      </w:tr>
      <w:tr w:rsidR="00CB3986" w:rsidRPr="008E21F4" w14:paraId="0A3A4BBF" w14:textId="77777777" w:rsidTr="00D04D5F">
        <w:trPr>
          <w:jc w:val="center"/>
          <w:ins w:id="37114" w:author="Delta" w:date="2021-07-23T11:12:00Z"/>
        </w:trPr>
        <w:tc>
          <w:tcPr>
            <w:tcW w:w="1116" w:type="dxa"/>
            <w:vMerge/>
            <w:tcBorders>
              <w:left w:val="single" w:sz="4" w:space="0" w:color="auto"/>
              <w:bottom w:val="single" w:sz="4" w:space="0" w:color="auto"/>
              <w:right w:val="single" w:sz="4" w:space="0" w:color="auto"/>
            </w:tcBorders>
            <w:vAlign w:val="center"/>
          </w:tcPr>
          <w:p w14:paraId="67A8E78E" w14:textId="77777777" w:rsidR="00CB3986" w:rsidRPr="008E21F4" w:rsidRDefault="00CB3986" w:rsidP="00D04D5F">
            <w:pPr>
              <w:keepNext/>
              <w:keepLines/>
              <w:spacing w:after="0"/>
              <w:jc w:val="center"/>
              <w:rPr>
                <w:ins w:id="37115"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55C81364" w14:textId="77777777" w:rsidR="00CB3986" w:rsidRPr="008E21F4" w:rsidRDefault="00CB3986" w:rsidP="00D04D5F">
            <w:pPr>
              <w:keepNext/>
              <w:keepLines/>
              <w:spacing w:after="0"/>
              <w:jc w:val="center"/>
              <w:rPr>
                <w:ins w:id="37116" w:author="Delta" w:date="2021-07-23T11:12:00Z"/>
                <w:rFonts w:ascii="Arial" w:hAnsi="Arial" w:cs="Arial"/>
                <w:sz w:val="18"/>
                <w:lang w:eastAsia="ja-JP"/>
              </w:rPr>
            </w:pPr>
            <w:ins w:id="37117"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779CD73D" w14:textId="77777777" w:rsidR="00CB3986" w:rsidRPr="008E21F4" w:rsidRDefault="00CB3986" w:rsidP="00D04D5F">
            <w:pPr>
              <w:keepNext/>
              <w:keepLines/>
              <w:spacing w:after="0"/>
              <w:jc w:val="center"/>
              <w:rPr>
                <w:ins w:id="37118" w:author="Delta" w:date="2021-07-23T11:12:00Z"/>
                <w:rFonts w:ascii="Arial" w:hAnsi="Arial" w:cs="Arial"/>
                <w:sz w:val="18"/>
                <w:lang w:eastAsia="ja-JP"/>
              </w:rPr>
            </w:pPr>
            <w:ins w:id="37119" w:author="Delta" w:date="2021-07-23T11:12:00Z">
              <w:r w:rsidRPr="008E21F4">
                <w:rPr>
                  <w:rFonts w:ascii="Arial" w:hAnsi="Arial" w:cs="Arial"/>
                  <w:sz w:val="18"/>
                  <w:lang w:eastAsia="ja-JP"/>
                </w:rPr>
                <w:t>-100.3</w:t>
              </w:r>
            </w:ins>
          </w:p>
        </w:tc>
        <w:tc>
          <w:tcPr>
            <w:tcW w:w="1567" w:type="dxa"/>
            <w:vMerge/>
            <w:tcBorders>
              <w:left w:val="single" w:sz="4" w:space="0" w:color="auto"/>
              <w:bottom w:val="single" w:sz="4" w:space="0" w:color="auto"/>
              <w:right w:val="single" w:sz="4" w:space="0" w:color="auto"/>
            </w:tcBorders>
            <w:vAlign w:val="center"/>
          </w:tcPr>
          <w:p w14:paraId="56FA3F49" w14:textId="77777777" w:rsidR="00CB3986" w:rsidRPr="008E21F4" w:rsidRDefault="00CB3986" w:rsidP="00D04D5F">
            <w:pPr>
              <w:keepNext/>
              <w:keepLines/>
              <w:spacing w:after="0"/>
              <w:jc w:val="center"/>
              <w:rPr>
                <w:ins w:id="37120"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595AC4BC" w14:textId="77777777" w:rsidR="00CB3986" w:rsidRPr="008E21F4" w:rsidRDefault="00CB3986" w:rsidP="00D04D5F">
            <w:pPr>
              <w:keepNext/>
              <w:keepLines/>
              <w:spacing w:after="0"/>
              <w:jc w:val="center"/>
              <w:rPr>
                <w:ins w:id="37121" w:author="Delta" w:date="2021-07-23T11:12:00Z"/>
                <w:rFonts w:ascii="Arial" w:hAnsi="Arial" w:cs="Arial"/>
                <w:sz w:val="18"/>
                <w:lang w:eastAsia="ja-JP"/>
              </w:rPr>
            </w:pPr>
          </w:p>
        </w:tc>
      </w:tr>
      <w:tr w:rsidR="00CB3986" w:rsidRPr="008E21F4" w14:paraId="0EFA89F7" w14:textId="77777777" w:rsidTr="00D04D5F">
        <w:trPr>
          <w:jc w:val="center"/>
          <w:ins w:id="37122" w:author="Delta" w:date="2021-07-23T11:12:00Z"/>
        </w:trPr>
        <w:tc>
          <w:tcPr>
            <w:tcW w:w="1116" w:type="dxa"/>
            <w:vMerge w:val="restart"/>
            <w:tcBorders>
              <w:top w:val="single" w:sz="4" w:space="0" w:color="auto"/>
              <w:left w:val="single" w:sz="4" w:space="0" w:color="auto"/>
              <w:right w:val="single" w:sz="4" w:space="0" w:color="auto"/>
            </w:tcBorders>
            <w:vAlign w:val="center"/>
          </w:tcPr>
          <w:p w14:paraId="7978A3FE" w14:textId="77777777" w:rsidR="00CB3986" w:rsidRPr="008E21F4" w:rsidRDefault="00CB3986" w:rsidP="00D04D5F">
            <w:pPr>
              <w:keepNext/>
              <w:keepLines/>
              <w:spacing w:after="0"/>
              <w:jc w:val="center"/>
              <w:rPr>
                <w:ins w:id="37123" w:author="Delta" w:date="2021-07-23T11:12:00Z"/>
                <w:rFonts w:ascii="Arial" w:hAnsi="Arial" w:cs="Arial"/>
                <w:sz w:val="18"/>
                <w:lang w:eastAsia="ja-JP"/>
              </w:rPr>
            </w:pPr>
            <w:ins w:id="37124" w:author="Delta" w:date="2021-07-23T11:12:00Z">
              <w:r w:rsidRPr="008E21F4">
                <w:rPr>
                  <w:rFonts w:ascii="Arial" w:hAnsi="Arial" w:cs="Arial"/>
                  <w:sz w:val="18"/>
                  <w:lang w:eastAsia="ja-JP"/>
                </w:rPr>
                <w:t>5</w:t>
              </w:r>
            </w:ins>
          </w:p>
        </w:tc>
        <w:tc>
          <w:tcPr>
            <w:tcW w:w="1387" w:type="dxa"/>
            <w:tcBorders>
              <w:top w:val="single" w:sz="4" w:space="0" w:color="auto"/>
              <w:left w:val="single" w:sz="4" w:space="0" w:color="auto"/>
              <w:bottom w:val="single" w:sz="4" w:space="0" w:color="auto"/>
              <w:right w:val="single" w:sz="4" w:space="0" w:color="auto"/>
            </w:tcBorders>
            <w:vAlign w:val="center"/>
          </w:tcPr>
          <w:p w14:paraId="24383DAA" w14:textId="77777777" w:rsidR="00CB3986" w:rsidRPr="008E21F4" w:rsidRDefault="00CB3986" w:rsidP="00D04D5F">
            <w:pPr>
              <w:keepNext/>
              <w:keepLines/>
              <w:spacing w:after="0"/>
              <w:jc w:val="center"/>
              <w:rPr>
                <w:ins w:id="37125" w:author="Delta" w:date="2021-07-23T11:12:00Z"/>
                <w:rFonts w:ascii="Arial" w:hAnsi="Arial" w:cs="Arial"/>
                <w:sz w:val="18"/>
                <w:lang w:eastAsia="ja-JP"/>
              </w:rPr>
            </w:pPr>
            <w:ins w:id="37126"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1CA255F0" w14:textId="77777777" w:rsidR="00CB3986" w:rsidRPr="008E21F4" w:rsidRDefault="00CB3986" w:rsidP="00D04D5F">
            <w:pPr>
              <w:keepNext/>
              <w:keepLines/>
              <w:spacing w:after="0"/>
              <w:jc w:val="center"/>
              <w:rPr>
                <w:ins w:id="37127" w:author="Delta" w:date="2021-07-23T11:12:00Z"/>
                <w:rFonts w:ascii="Arial" w:hAnsi="Arial" w:cs="Arial"/>
                <w:sz w:val="18"/>
                <w:lang w:eastAsia="ja-JP"/>
              </w:rPr>
            </w:pPr>
            <w:ins w:id="37128" w:author="Delta" w:date="2021-07-23T11:12:00Z">
              <w:r w:rsidRPr="008E21F4">
                <w:rPr>
                  <w:rFonts w:ascii="Arial" w:hAnsi="Arial" w:cs="Arial"/>
                  <w:sz w:val="18"/>
                  <w:lang w:eastAsia="ja-JP"/>
                </w:rPr>
                <w:t>-94.4</w:t>
              </w:r>
            </w:ins>
          </w:p>
        </w:tc>
        <w:tc>
          <w:tcPr>
            <w:tcW w:w="1567" w:type="dxa"/>
            <w:vMerge w:val="restart"/>
            <w:tcBorders>
              <w:top w:val="single" w:sz="4" w:space="0" w:color="auto"/>
              <w:left w:val="single" w:sz="4" w:space="0" w:color="auto"/>
              <w:right w:val="single" w:sz="4" w:space="0" w:color="auto"/>
            </w:tcBorders>
            <w:vAlign w:val="center"/>
          </w:tcPr>
          <w:p w14:paraId="1AC78DFD" w14:textId="77777777" w:rsidR="00CB3986" w:rsidRPr="008E21F4" w:rsidRDefault="00CB3986" w:rsidP="00D04D5F">
            <w:pPr>
              <w:keepNext/>
              <w:keepLines/>
              <w:spacing w:after="0"/>
              <w:jc w:val="center"/>
              <w:rPr>
                <w:ins w:id="37129" w:author="Delta" w:date="2021-07-23T11:12:00Z"/>
                <w:rFonts w:ascii="Arial" w:hAnsi="Arial" w:cs="Arial"/>
                <w:sz w:val="18"/>
                <w:lang w:eastAsia="ja-JP"/>
              </w:rPr>
            </w:pPr>
            <w:ins w:id="37130" w:author="Delta" w:date="2021-07-23T11:12:00Z">
              <w:r w:rsidRPr="008E21F4">
                <w:rPr>
                  <w:rFonts w:ascii="Arial" w:hAnsi="Arial" w:cs="Arial"/>
                  <w:sz w:val="18"/>
                  <w:lang w:eastAsia="ja-JP"/>
                </w:rPr>
                <w:t>-77.0</w:t>
              </w:r>
            </w:ins>
          </w:p>
        </w:tc>
        <w:tc>
          <w:tcPr>
            <w:tcW w:w="1424" w:type="dxa"/>
            <w:vMerge w:val="restart"/>
            <w:tcBorders>
              <w:top w:val="single" w:sz="4" w:space="0" w:color="auto"/>
              <w:left w:val="single" w:sz="4" w:space="0" w:color="auto"/>
              <w:right w:val="single" w:sz="4" w:space="0" w:color="auto"/>
            </w:tcBorders>
            <w:vAlign w:val="center"/>
          </w:tcPr>
          <w:p w14:paraId="749EE66B" w14:textId="77777777" w:rsidR="00CB3986" w:rsidRPr="008E21F4" w:rsidRDefault="00CB3986" w:rsidP="00D04D5F">
            <w:pPr>
              <w:keepNext/>
              <w:keepLines/>
              <w:spacing w:after="0"/>
              <w:jc w:val="center"/>
              <w:rPr>
                <w:ins w:id="37131" w:author="Delta" w:date="2021-07-23T11:12:00Z"/>
                <w:rFonts w:ascii="Arial" w:hAnsi="Arial" w:cs="Arial"/>
                <w:sz w:val="18"/>
                <w:lang w:eastAsia="ja-JP"/>
              </w:rPr>
            </w:pPr>
            <w:ins w:id="37132" w:author="Delta" w:date="2021-07-23T11:12:00Z">
              <w:r w:rsidRPr="008E21F4">
                <w:rPr>
                  <w:rFonts w:ascii="Arial" w:hAnsi="Arial" w:cs="Arial"/>
                  <w:sz w:val="18"/>
                  <w:lang w:eastAsia="ja-JP"/>
                </w:rPr>
                <w:t>AWGN</w:t>
              </w:r>
            </w:ins>
          </w:p>
        </w:tc>
      </w:tr>
      <w:tr w:rsidR="00CB3986" w:rsidRPr="008E21F4" w14:paraId="3ABADE12" w14:textId="77777777" w:rsidTr="00D04D5F">
        <w:trPr>
          <w:jc w:val="center"/>
          <w:ins w:id="37133" w:author="Delta" w:date="2021-07-23T11:12:00Z"/>
        </w:trPr>
        <w:tc>
          <w:tcPr>
            <w:tcW w:w="1116" w:type="dxa"/>
            <w:vMerge/>
            <w:tcBorders>
              <w:left w:val="single" w:sz="4" w:space="0" w:color="auto"/>
              <w:bottom w:val="single" w:sz="4" w:space="0" w:color="auto"/>
              <w:right w:val="single" w:sz="4" w:space="0" w:color="auto"/>
            </w:tcBorders>
            <w:vAlign w:val="center"/>
          </w:tcPr>
          <w:p w14:paraId="3C8B7C35" w14:textId="77777777" w:rsidR="00CB3986" w:rsidRPr="008E21F4" w:rsidRDefault="00CB3986" w:rsidP="00D04D5F">
            <w:pPr>
              <w:keepNext/>
              <w:keepLines/>
              <w:spacing w:after="0"/>
              <w:jc w:val="center"/>
              <w:rPr>
                <w:ins w:id="37134"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4E28CEED" w14:textId="77777777" w:rsidR="00CB3986" w:rsidRPr="008E21F4" w:rsidRDefault="00CB3986" w:rsidP="00D04D5F">
            <w:pPr>
              <w:keepNext/>
              <w:keepLines/>
              <w:spacing w:after="0"/>
              <w:jc w:val="center"/>
              <w:rPr>
                <w:ins w:id="37135" w:author="Delta" w:date="2021-07-23T11:12:00Z"/>
                <w:rFonts w:ascii="Arial" w:hAnsi="Arial" w:cs="Arial"/>
                <w:sz w:val="18"/>
                <w:lang w:eastAsia="ja-JP"/>
              </w:rPr>
            </w:pPr>
            <w:ins w:id="37136"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0E97337E" w14:textId="77777777" w:rsidR="00CB3986" w:rsidRPr="008E21F4" w:rsidRDefault="00CB3986" w:rsidP="00D04D5F">
            <w:pPr>
              <w:keepNext/>
              <w:keepLines/>
              <w:spacing w:after="0"/>
              <w:jc w:val="center"/>
              <w:rPr>
                <w:ins w:id="37137" w:author="Delta" w:date="2021-07-23T11:12:00Z"/>
                <w:rFonts w:ascii="Arial" w:hAnsi="Arial" w:cs="Arial"/>
                <w:sz w:val="18"/>
                <w:lang w:eastAsia="ja-JP"/>
              </w:rPr>
            </w:pPr>
            <w:ins w:id="37138" w:author="Delta" w:date="2021-07-23T11:12:00Z">
              <w:r w:rsidRPr="008E21F4">
                <w:rPr>
                  <w:rFonts w:ascii="Arial" w:hAnsi="Arial" w:cs="Arial"/>
                  <w:sz w:val="18"/>
                  <w:lang w:eastAsia="ja-JP"/>
                </w:rPr>
                <w:t>-100.3</w:t>
              </w:r>
            </w:ins>
          </w:p>
        </w:tc>
        <w:tc>
          <w:tcPr>
            <w:tcW w:w="1567" w:type="dxa"/>
            <w:vMerge/>
            <w:tcBorders>
              <w:left w:val="single" w:sz="4" w:space="0" w:color="auto"/>
              <w:bottom w:val="single" w:sz="4" w:space="0" w:color="auto"/>
              <w:right w:val="single" w:sz="4" w:space="0" w:color="auto"/>
            </w:tcBorders>
            <w:vAlign w:val="center"/>
          </w:tcPr>
          <w:p w14:paraId="599F10A2" w14:textId="77777777" w:rsidR="00CB3986" w:rsidRPr="008E21F4" w:rsidRDefault="00CB3986" w:rsidP="00D04D5F">
            <w:pPr>
              <w:keepNext/>
              <w:keepLines/>
              <w:spacing w:after="0"/>
              <w:jc w:val="center"/>
              <w:rPr>
                <w:ins w:id="37139"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464E08F8" w14:textId="77777777" w:rsidR="00CB3986" w:rsidRPr="008E21F4" w:rsidRDefault="00CB3986" w:rsidP="00D04D5F">
            <w:pPr>
              <w:keepNext/>
              <w:keepLines/>
              <w:spacing w:after="0"/>
              <w:jc w:val="center"/>
              <w:rPr>
                <w:ins w:id="37140" w:author="Delta" w:date="2021-07-23T11:12:00Z"/>
                <w:rFonts w:ascii="Arial" w:hAnsi="Arial" w:cs="Arial"/>
                <w:sz w:val="18"/>
                <w:lang w:eastAsia="ja-JP"/>
              </w:rPr>
            </w:pPr>
          </w:p>
        </w:tc>
      </w:tr>
      <w:tr w:rsidR="00CB3986" w:rsidRPr="008E21F4" w14:paraId="4B38CFE7" w14:textId="77777777" w:rsidTr="00D04D5F">
        <w:trPr>
          <w:jc w:val="center"/>
          <w:ins w:id="37141" w:author="Delta" w:date="2021-07-23T11:12:00Z"/>
        </w:trPr>
        <w:tc>
          <w:tcPr>
            <w:tcW w:w="1116" w:type="dxa"/>
            <w:vMerge w:val="restart"/>
            <w:tcBorders>
              <w:top w:val="single" w:sz="4" w:space="0" w:color="auto"/>
              <w:left w:val="single" w:sz="4" w:space="0" w:color="auto"/>
              <w:right w:val="single" w:sz="4" w:space="0" w:color="auto"/>
            </w:tcBorders>
            <w:vAlign w:val="center"/>
          </w:tcPr>
          <w:p w14:paraId="2DE6396C" w14:textId="77777777" w:rsidR="00CB3986" w:rsidRPr="008E21F4" w:rsidRDefault="00CB3986" w:rsidP="00D04D5F">
            <w:pPr>
              <w:keepNext/>
              <w:keepLines/>
              <w:spacing w:after="0"/>
              <w:jc w:val="center"/>
              <w:rPr>
                <w:ins w:id="37142" w:author="Delta" w:date="2021-07-23T11:12:00Z"/>
                <w:rFonts w:ascii="Arial" w:hAnsi="Arial" w:cs="Arial"/>
                <w:sz w:val="18"/>
                <w:lang w:eastAsia="ja-JP"/>
              </w:rPr>
            </w:pPr>
            <w:ins w:id="37143" w:author="Delta" w:date="2021-07-23T11:12:00Z">
              <w:r w:rsidRPr="008E21F4">
                <w:rPr>
                  <w:rFonts w:ascii="Arial" w:hAnsi="Arial" w:cs="Arial"/>
                  <w:sz w:val="18"/>
                  <w:lang w:eastAsia="ja-JP"/>
                </w:rPr>
                <w:t>10</w:t>
              </w:r>
            </w:ins>
          </w:p>
        </w:tc>
        <w:tc>
          <w:tcPr>
            <w:tcW w:w="1387" w:type="dxa"/>
            <w:tcBorders>
              <w:top w:val="single" w:sz="4" w:space="0" w:color="auto"/>
              <w:left w:val="single" w:sz="4" w:space="0" w:color="auto"/>
              <w:bottom w:val="single" w:sz="4" w:space="0" w:color="auto"/>
              <w:right w:val="single" w:sz="4" w:space="0" w:color="auto"/>
            </w:tcBorders>
            <w:vAlign w:val="center"/>
          </w:tcPr>
          <w:p w14:paraId="7435B8C0" w14:textId="77777777" w:rsidR="00CB3986" w:rsidRPr="008E21F4" w:rsidRDefault="00CB3986" w:rsidP="00D04D5F">
            <w:pPr>
              <w:keepNext/>
              <w:keepLines/>
              <w:spacing w:after="0"/>
              <w:jc w:val="center"/>
              <w:rPr>
                <w:ins w:id="37144" w:author="Delta" w:date="2021-07-23T11:12:00Z"/>
                <w:rFonts w:ascii="Arial" w:hAnsi="Arial" w:cs="Arial"/>
                <w:sz w:val="18"/>
                <w:lang w:eastAsia="ja-JP"/>
              </w:rPr>
            </w:pPr>
            <w:ins w:id="37145"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4BFD99C2" w14:textId="77777777" w:rsidR="00CB3986" w:rsidRPr="008E21F4" w:rsidRDefault="00CB3986" w:rsidP="00D04D5F">
            <w:pPr>
              <w:keepNext/>
              <w:keepLines/>
              <w:spacing w:after="0"/>
              <w:jc w:val="center"/>
              <w:rPr>
                <w:ins w:id="37146" w:author="Delta" w:date="2021-07-23T11:12:00Z"/>
                <w:rFonts w:ascii="Arial" w:hAnsi="Arial" w:cs="Arial"/>
                <w:sz w:val="18"/>
                <w:lang w:eastAsia="ja-JP"/>
              </w:rPr>
            </w:pPr>
            <w:ins w:id="37147" w:author="Delta" w:date="2021-07-23T11:12:00Z">
              <w:r w:rsidRPr="008E21F4">
                <w:rPr>
                  <w:rFonts w:ascii="Arial" w:hAnsi="Arial" w:cs="Arial"/>
                  <w:sz w:val="18"/>
                  <w:lang w:eastAsia="ja-JP"/>
                </w:rPr>
                <w:t>-94.4</w:t>
              </w:r>
            </w:ins>
          </w:p>
        </w:tc>
        <w:tc>
          <w:tcPr>
            <w:tcW w:w="1567" w:type="dxa"/>
            <w:vMerge w:val="restart"/>
            <w:tcBorders>
              <w:top w:val="single" w:sz="4" w:space="0" w:color="auto"/>
              <w:left w:val="single" w:sz="4" w:space="0" w:color="auto"/>
              <w:right w:val="single" w:sz="4" w:space="0" w:color="auto"/>
            </w:tcBorders>
            <w:vAlign w:val="center"/>
          </w:tcPr>
          <w:p w14:paraId="5B0072A1" w14:textId="77777777" w:rsidR="00CB3986" w:rsidRPr="008E21F4" w:rsidRDefault="00CB3986" w:rsidP="00D04D5F">
            <w:pPr>
              <w:keepNext/>
              <w:keepLines/>
              <w:spacing w:after="0"/>
              <w:jc w:val="center"/>
              <w:rPr>
                <w:ins w:id="37148" w:author="Delta" w:date="2021-07-23T11:12:00Z"/>
                <w:rFonts w:ascii="Arial" w:hAnsi="Arial" w:cs="Arial"/>
                <w:sz w:val="18"/>
                <w:lang w:eastAsia="ja-JP"/>
              </w:rPr>
            </w:pPr>
            <w:ins w:id="37149" w:author="Delta" w:date="2021-07-23T11:12:00Z">
              <w:r w:rsidRPr="008E21F4">
                <w:rPr>
                  <w:rFonts w:ascii="Arial" w:hAnsi="Arial" w:cs="Arial"/>
                  <w:sz w:val="18"/>
                  <w:lang w:eastAsia="ja-JP"/>
                </w:rPr>
                <w:t>-74.0</w:t>
              </w:r>
            </w:ins>
          </w:p>
        </w:tc>
        <w:tc>
          <w:tcPr>
            <w:tcW w:w="1424" w:type="dxa"/>
            <w:vMerge w:val="restart"/>
            <w:tcBorders>
              <w:top w:val="single" w:sz="4" w:space="0" w:color="auto"/>
              <w:left w:val="single" w:sz="4" w:space="0" w:color="auto"/>
              <w:right w:val="single" w:sz="4" w:space="0" w:color="auto"/>
            </w:tcBorders>
            <w:vAlign w:val="center"/>
          </w:tcPr>
          <w:p w14:paraId="3B3A6B72" w14:textId="77777777" w:rsidR="00CB3986" w:rsidRPr="008E21F4" w:rsidRDefault="00CB3986" w:rsidP="00D04D5F">
            <w:pPr>
              <w:keepNext/>
              <w:keepLines/>
              <w:spacing w:after="0"/>
              <w:jc w:val="center"/>
              <w:rPr>
                <w:ins w:id="37150" w:author="Delta" w:date="2021-07-23T11:12:00Z"/>
                <w:rFonts w:ascii="Arial" w:hAnsi="Arial" w:cs="Arial"/>
                <w:sz w:val="18"/>
                <w:lang w:eastAsia="ja-JP"/>
              </w:rPr>
            </w:pPr>
            <w:ins w:id="37151" w:author="Delta" w:date="2021-07-23T11:12:00Z">
              <w:r w:rsidRPr="008E21F4">
                <w:rPr>
                  <w:rFonts w:ascii="Arial" w:hAnsi="Arial" w:cs="Arial"/>
                  <w:sz w:val="18"/>
                  <w:lang w:eastAsia="ja-JP"/>
                </w:rPr>
                <w:t>AWGN</w:t>
              </w:r>
            </w:ins>
          </w:p>
        </w:tc>
      </w:tr>
      <w:tr w:rsidR="00CB3986" w:rsidRPr="008E21F4" w14:paraId="100E53ED" w14:textId="77777777" w:rsidTr="00D04D5F">
        <w:trPr>
          <w:jc w:val="center"/>
          <w:ins w:id="37152" w:author="Delta" w:date="2021-07-23T11:12:00Z"/>
        </w:trPr>
        <w:tc>
          <w:tcPr>
            <w:tcW w:w="1116" w:type="dxa"/>
            <w:vMerge/>
            <w:tcBorders>
              <w:left w:val="single" w:sz="4" w:space="0" w:color="auto"/>
              <w:bottom w:val="single" w:sz="4" w:space="0" w:color="auto"/>
              <w:right w:val="single" w:sz="4" w:space="0" w:color="auto"/>
            </w:tcBorders>
            <w:vAlign w:val="center"/>
          </w:tcPr>
          <w:p w14:paraId="5D8CA270" w14:textId="77777777" w:rsidR="00CB3986" w:rsidRPr="008E21F4" w:rsidRDefault="00CB3986" w:rsidP="00D04D5F">
            <w:pPr>
              <w:keepNext/>
              <w:keepLines/>
              <w:spacing w:after="0"/>
              <w:jc w:val="center"/>
              <w:rPr>
                <w:ins w:id="37153"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77409480" w14:textId="77777777" w:rsidR="00CB3986" w:rsidRPr="008E21F4" w:rsidRDefault="00CB3986" w:rsidP="00D04D5F">
            <w:pPr>
              <w:keepNext/>
              <w:keepLines/>
              <w:spacing w:after="0"/>
              <w:jc w:val="center"/>
              <w:rPr>
                <w:ins w:id="37154" w:author="Delta" w:date="2021-07-23T11:12:00Z"/>
                <w:rFonts w:ascii="Arial" w:hAnsi="Arial" w:cs="Arial"/>
                <w:sz w:val="18"/>
                <w:lang w:eastAsia="ja-JP"/>
              </w:rPr>
            </w:pPr>
            <w:ins w:id="37155"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038DEF56" w14:textId="77777777" w:rsidR="00CB3986" w:rsidRPr="008E21F4" w:rsidRDefault="00CB3986" w:rsidP="00D04D5F">
            <w:pPr>
              <w:keepNext/>
              <w:keepLines/>
              <w:spacing w:after="0"/>
              <w:jc w:val="center"/>
              <w:rPr>
                <w:ins w:id="37156" w:author="Delta" w:date="2021-07-23T11:12:00Z"/>
                <w:rFonts w:ascii="Arial" w:hAnsi="Arial" w:cs="Arial"/>
                <w:sz w:val="18"/>
                <w:lang w:eastAsia="ja-JP"/>
              </w:rPr>
            </w:pPr>
            <w:ins w:id="37157" w:author="Delta" w:date="2021-07-23T11:12:00Z">
              <w:r w:rsidRPr="008E21F4">
                <w:rPr>
                  <w:rFonts w:ascii="Arial" w:hAnsi="Arial" w:cs="Arial"/>
                  <w:sz w:val="18"/>
                  <w:lang w:eastAsia="ja-JP"/>
                </w:rPr>
                <w:t>-100.3</w:t>
              </w:r>
            </w:ins>
          </w:p>
        </w:tc>
        <w:tc>
          <w:tcPr>
            <w:tcW w:w="1567" w:type="dxa"/>
            <w:vMerge/>
            <w:tcBorders>
              <w:left w:val="single" w:sz="4" w:space="0" w:color="auto"/>
              <w:bottom w:val="single" w:sz="4" w:space="0" w:color="auto"/>
              <w:right w:val="single" w:sz="4" w:space="0" w:color="auto"/>
            </w:tcBorders>
            <w:vAlign w:val="center"/>
          </w:tcPr>
          <w:p w14:paraId="77235B07" w14:textId="77777777" w:rsidR="00CB3986" w:rsidRPr="008E21F4" w:rsidRDefault="00CB3986" w:rsidP="00D04D5F">
            <w:pPr>
              <w:keepNext/>
              <w:keepLines/>
              <w:spacing w:after="0"/>
              <w:jc w:val="center"/>
              <w:rPr>
                <w:ins w:id="37158"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226822DE" w14:textId="77777777" w:rsidR="00CB3986" w:rsidRPr="008E21F4" w:rsidRDefault="00CB3986" w:rsidP="00D04D5F">
            <w:pPr>
              <w:keepNext/>
              <w:keepLines/>
              <w:spacing w:after="0"/>
              <w:jc w:val="center"/>
              <w:rPr>
                <w:ins w:id="37159" w:author="Delta" w:date="2021-07-23T11:12:00Z"/>
                <w:rFonts w:ascii="Arial" w:hAnsi="Arial" w:cs="Arial"/>
                <w:sz w:val="18"/>
                <w:lang w:eastAsia="ja-JP"/>
              </w:rPr>
            </w:pPr>
          </w:p>
        </w:tc>
      </w:tr>
      <w:tr w:rsidR="00CB3986" w:rsidRPr="008E21F4" w14:paraId="1485113B" w14:textId="77777777" w:rsidTr="00D04D5F">
        <w:trPr>
          <w:jc w:val="center"/>
          <w:ins w:id="37160" w:author="Delta" w:date="2021-07-23T11:12:00Z"/>
        </w:trPr>
        <w:tc>
          <w:tcPr>
            <w:tcW w:w="1116" w:type="dxa"/>
            <w:vMerge w:val="restart"/>
            <w:tcBorders>
              <w:top w:val="single" w:sz="4" w:space="0" w:color="auto"/>
              <w:left w:val="single" w:sz="4" w:space="0" w:color="auto"/>
              <w:right w:val="single" w:sz="4" w:space="0" w:color="auto"/>
            </w:tcBorders>
            <w:vAlign w:val="center"/>
          </w:tcPr>
          <w:p w14:paraId="10B66432" w14:textId="77777777" w:rsidR="00CB3986" w:rsidRPr="008E21F4" w:rsidRDefault="00CB3986" w:rsidP="00D04D5F">
            <w:pPr>
              <w:keepNext/>
              <w:keepLines/>
              <w:spacing w:after="0"/>
              <w:jc w:val="center"/>
              <w:rPr>
                <w:ins w:id="37161" w:author="Delta" w:date="2021-07-23T11:12:00Z"/>
                <w:rFonts w:ascii="Arial" w:hAnsi="Arial" w:cs="Arial"/>
                <w:sz w:val="18"/>
                <w:lang w:eastAsia="ja-JP"/>
              </w:rPr>
            </w:pPr>
            <w:ins w:id="37162" w:author="Delta" w:date="2021-07-23T11:12:00Z">
              <w:r w:rsidRPr="008E21F4">
                <w:rPr>
                  <w:rFonts w:ascii="Arial" w:hAnsi="Arial" w:cs="Arial"/>
                  <w:sz w:val="18"/>
                  <w:lang w:eastAsia="ja-JP"/>
                </w:rPr>
                <w:t>15</w:t>
              </w:r>
            </w:ins>
          </w:p>
        </w:tc>
        <w:tc>
          <w:tcPr>
            <w:tcW w:w="1387" w:type="dxa"/>
            <w:tcBorders>
              <w:top w:val="single" w:sz="4" w:space="0" w:color="auto"/>
              <w:left w:val="single" w:sz="4" w:space="0" w:color="auto"/>
              <w:bottom w:val="single" w:sz="4" w:space="0" w:color="auto"/>
              <w:right w:val="single" w:sz="4" w:space="0" w:color="auto"/>
            </w:tcBorders>
            <w:vAlign w:val="center"/>
          </w:tcPr>
          <w:p w14:paraId="402E9560" w14:textId="77777777" w:rsidR="00CB3986" w:rsidRPr="008E21F4" w:rsidRDefault="00CB3986" w:rsidP="00D04D5F">
            <w:pPr>
              <w:keepNext/>
              <w:keepLines/>
              <w:spacing w:after="0"/>
              <w:jc w:val="center"/>
              <w:rPr>
                <w:ins w:id="37163" w:author="Delta" w:date="2021-07-23T11:12:00Z"/>
                <w:rFonts w:ascii="Arial" w:hAnsi="Arial" w:cs="Arial"/>
                <w:sz w:val="18"/>
                <w:lang w:eastAsia="ja-JP"/>
              </w:rPr>
            </w:pPr>
            <w:ins w:id="37164"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56255B17" w14:textId="77777777" w:rsidR="00CB3986" w:rsidRPr="008E21F4" w:rsidRDefault="00CB3986" w:rsidP="00D04D5F">
            <w:pPr>
              <w:keepNext/>
              <w:keepLines/>
              <w:spacing w:after="0"/>
              <w:jc w:val="center"/>
              <w:rPr>
                <w:ins w:id="37165" w:author="Delta" w:date="2021-07-23T11:12:00Z"/>
                <w:rFonts w:ascii="Arial" w:hAnsi="Arial" w:cs="Arial"/>
                <w:sz w:val="18"/>
                <w:lang w:eastAsia="ja-JP"/>
              </w:rPr>
            </w:pPr>
            <w:ins w:id="37166" w:author="Delta" w:date="2021-07-23T11:12:00Z">
              <w:r w:rsidRPr="008E21F4">
                <w:rPr>
                  <w:rFonts w:ascii="Arial" w:hAnsi="Arial" w:cs="Arial"/>
                  <w:sz w:val="18"/>
                  <w:lang w:eastAsia="ja-JP"/>
                </w:rPr>
                <w:t>-94.4</w:t>
              </w:r>
            </w:ins>
          </w:p>
        </w:tc>
        <w:tc>
          <w:tcPr>
            <w:tcW w:w="1567" w:type="dxa"/>
            <w:vMerge w:val="restart"/>
            <w:tcBorders>
              <w:top w:val="single" w:sz="4" w:space="0" w:color="auto"/>
              <w:left w:val="single" w:sz="4" w:space="0" w:color="auto"/>
              <w:right w:val="single" w:sz="4" w:space="0" w:color="auto"/>
            </w:tcBorders>
            <w:vAlign w:val="center"/>
          </w:tcPr>
          <w:p w14:paraId="72246BAD" w14:textId="77777777" w:rsidR="00CB3986" w:rsidRPr="008E21F4" w:rsidRDefault="00CB3986" w:rsidP="00D04D5F">
            <w:pPr>
              <w:keepNext/>
              <w:keepLines/>
              <w:spacing w:after="0"/>
              <w:jc w:val="center"/>
              <w:rPr>
                <w:ins w:id="37167" w:author="Delta" w:date="2021-07-23T11:12:00Z"/>
                <w:rFonts w:ascii="Arial" w:hAnsi="Arial" w:cs="Arial"/>
                <w:sz w:val="18"/>
                <w:lang w:eastAsia="ja-JP"/>
              </w:rPr>
            </w:pPr>
            <w:ins w:id="37168" w:author="Delta" w:date="2021-07-23T11:12:00Z">
              <w:r w:rsidRPr="008E21F4">
                <w:rPr>
                  <w:rFonts w:ascii="Arial" w:hAnsi="Arial" w:cs="Arial"/>
                  <w:sz w:val="18"/>
                  <w:lang w:eastAsia="ja-JP"/>
                </w:rPr>
                <w:t>-72.2</w:t>
              </w:r>
            </w:ins>
          </w:p>
        </w:tc>
        <w:tc>
          <w:tcPr>
            <w:tcW w:w="1424" w:type="dxa"/>
            <w:vMerge w:val="restart"/>
            <w:tcBorders>
              <w:top w:val="single" w:sz="4" w:space="0" w:color="auto"/>
              <w:left w:val="single" w:sz="4" w:space="0" w:color="auto"/>
              <w:right w:val="single" w:sz="4" w:space="0" w:color="auto"/>
            </w:tcBorders>
            <w:vAlign w:val="center"/>
          </w:tcPr>
          <w:p w14:paraId="7A43C262" w14:textId="77777777" w:rsidR="00CB3986" w:rsidRPr="008E21F4" w:rsidRDefault="00CB3986" w:rsidP="00D04D5F">
            <w:pPr>
              <w:keepNext/>
              <w:keepLines/>
              <w:spacing w:after="0"/>
              <w:jc w:val="center"/>
              <w:rPr>
                <w:ins w:id="37169" w:author="Delta" w:date="2021-07-23T11:12:00Z"/>
                <w:rFonts w:ascii="Arial" w:hAnsi="Arial" w:cs="Arial"/>
                <w:sz w:val="18"/>
                <w:lang w:eastAsia="ja-JP"/>
              </w:rPr>
            </w:pPr>
            <w:ins w:id="37170" w:author="Delta" w:date="2021-07-23T11:12:00Z">
              <w:r w:rsidRPr="008E21F4">
                <w:rPr>
                  <w:rFonts w:ascii="Arial" w:hAnsi="Arial" w:cs="Arial"/>
                  <w:sz w:val="18"/>
                  <w:lang w:eastAsia="ja-JP"/>
                </w:rPr>
                <w:t>AWGN</w:t>
              </w:r>
            </w:ins>
          </w:p>
        </w:tc>
      </w:tr>
      <w:tr w:rsidR="00CB3986" w:rsidRPr="008E21F4" w14:paraId="54A18DAE" w14:textId="77777777" w:rsidTr="00D04D5F">
        <w:trPr>
          <w:jc w:val="center"/>
          <w:ins w:id="37171" w:author="Delta" w:date="2021-07-23T11:12:00Z"/>
        </w:trPr>
        <w:tc>
          <w:tcPr>
            <w:tcW w:w="1116" w:type="dxa"/>
            <w:vMerge/>
            <w:tcBorders>
              <w:left w:val="single" w:sz="4" w:space="0" w:color="auto"/>
              <w:bottom w:val="single" w:sz="4" w:space="0" w:color="auto"/>
              <w:right w:val="single" w:sz="4" w:space="0" w:color="auto"/>
            </w:tcBorders>
            <w:vAlign w:val="center"/>
          </w:tcPr>
          <w:p w14:paraId="4FF2C000" w14:textId="77777777" w:rsidR="00CB3986" w:rsidRPr="008E21F4" w:rsidRDefault="00CB3986" w:rsidP="00D04D5F">
            <w:pPr>
              <w:keepNext/>
              <w:keepLines/>
              <w:spacing w:after="0"/>
              <w:jc w:val="center"/>
              <w:rPr>
                <w:ins w:id="37172"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2EBCA95A" w14:textId="77777777" w:rsidR="00CB3986" w:rsidRPr="008E21F4" w:rsidRDefault="00CB3986" w:rsidP="00D04D5F">
            <w:pPr>
              <w:keepNext/>
              <w:keepLines/>
              <w:spacing w:after="0"/>
              <w:jc w:val="center"/>
              <w:rPr>
                <w:ins w:id="37173" w:author="Delta" w:date="2021-07-23T11:12:00Z"/>
                <w:rFonts w:ascii="Arial" w:hAnsi="Arial" w:cs="Arial"/>
                <w:sz w:val="18"/>
                <w:lang w:eastAsia="ja-JP"/>
              </w:rPr>
            </w:pPr>
            <w:ins w:id="37174"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16B9A402" w14:textId="77777777" w:rsidR="00CB3986" w:rsidRPr="008E21F4" w:rsidRDefault="00CB3986" w:rsidP="00D04D5F">
            <w:pPr>
              <w:keepNext/>
              <w:keepLines/>
              <w:spacing w:after="0"/>
              <w:jc w:val="center"/>
              <w:rPr>
                <w:ins w:id="37175" w:author="Delta" w:date="2021-07-23T11:12:00Z"/>
                <w:rFonts w:ascii="Arial" w:hAnsi="Arial" w:cs="Arial"/>
                <w:sz w:val="18"/>
                <w:lang w:eastAsia="ja-JP"/>
              </w:rPr>
            </w:pPr>
            <w:ins w:id="37176" w:author="Delta" w:date="2021-07-23T11:12:00Z">
              <w:r w:rsidRPr="008E21F4">
                <w:rPr>
                  <w:rFonts w:ascii="Arial" w:hAnsi="Arial" w:cs="Arial"/>
                  <w:sz w:val="18"/>
                  <w:lang w:eastAsia="ja-JP"/>
                </w:rPr>
                <w:t>-100.3</w:t>
              </w:r>
            </w:ins>
          </w:p>
        </w:tc>
        <w:tc>
          <w:tcPr>
            <w:tcW w:w="1567" w:type="dxa"/>
            <w:vMerge/>
            <w:tcBorders>
              <w:left w:val="single" w:sz="4" w:space="0" w:color="auto"/>
              <w:bottom w:val="single" w:sz="4" w:space="0" w:color="auto"/>
              <w:right w:val="single" w:sz="4" w:space="0" w:color="auto"/>
            </w:tcBorders>
            <w:vAlign w:val="center"/>
          </w:tcPr>
          <w:p w14:paraId="6AD5B10C" w14:textId="77777777" w:rsidR="00CB3986" w:rsidRPr="008E21F4" w:rsidRDefault="00CB3986" w:rsidP="00D04D5F">
            <w:pPr>
              <w:keepNext/>
              <w:keepLines/>
              <w:spacing w:after="0"/>
              <w:jc w:val="center"/>
              <w:rPr>
                <w:ins w:id="37177"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22F60EC6" w14:textId="77777777" w:rsidR="00CB3986" w:rsidRPr="008E21F4" w:rsidRDefault="00CB3986" w:rsidP="00D04D5F">
            <w:pPr>
              <w:keepNext/>
              <w:keepLines/>
              <w:spacing w:after="0"/>
              <w:jc w:val="center"/>
              <w:rPr>
                <w:ins w:id="37178" w:author="Delta" w:date="2021-07-23T11:12:00Z"/>
                <w:rFonts w:ascii="Arial" w:hAnsi="Arial" w:cs="Arial"/>
                <w:sz w:val="18"/>
                <w:lang w:eastAsia="ja-JP"/>
              </w:rPr>
            </w:pPr>
          </w:p>
        </w:tc>
      </w:tr>
      <w:tr w:rsidR="00CB3986" w:rsidRPr="008E21F4" w14:paraId="444A1151" w14:textId="77777777" w:rsidTr="00D04D5F">
        <w:trPr>
          <w:jc w:val="center"/>
          <w:ins w:id="37179" w:author="Delta" w:date="2021-07-23T11:12:00Z"/>
        </w:trPr>
        <w:tc>
          <w:tcPr>
            <w:tcW w:w="1116" w:type="dxa"/>
            <w:vMerge w:val="restart"/>
            <w:tcBorders>
              <w:top w:val="single" w:sz="4" w:space="0" w:color="auto"/>
              <w:left w:val="single" w:sz="4" w:space="0" w:color="auto"/>
              <w:right w:val="single" w:sz="4" w:space="0" w:color="auto"/>
            </w:tcBorders>
            <w:vAlign w:val="center"/>
          </w:tcPr>
          <w:p w14:paraId="54C53E8D" w14:textId="77777777" w:rsidR="00CB3986" w:rsidRPr="008E21F4" w:rsidRDefault="00CB3986" w:rsidP="00D04D5F">
            <w:pPr>
              <w:keepNext/>
              <w:keepLines/>
              <w:spacing w:after="0"/>
              <w:jc w:val="center"/>
              <w:rPr>
                <w:ins w:id="37180" w:author="Delta" w:date="2021-07-23T11:12:00Z"/>
                <w:rFonts w:ascii="Arial" w:hAnsi="Arial" w:cs="Arial"/>
                <w:sz w:val="18"/>
                <w:lang w:eastAsia="ja-JP"/>
              </w:rPr>
            </w:pPr>
            <w:ins w:id="37181" w:author="Delta" w:date="2021-07-23T11:12:00Z">
              <w:r w:rsidRPr="008E21F4">
                <w:rPr>
                  <w:rFonts w:ascii="Arial" w:hAnsi="Arial" w:cs="Arial"/>
                  <w:sz w:val="18"/>
                  <w:lang w:eastAsia="ja-JP"/>
                </w:rPr>
                <w:t>20</w:t>
              </w:r>
            </w:ins>
          </w:p>
        </w:tc>
        <w:tc>
          <w:tcPr>
            <w:tcW w:w="1387" w:type="dxa"/>
            <w:tcBorders>
              <w:top w:val="single" w:sz="4" w:space="0" w:color="auto"/>
              <w:left w:val="single" w:sz="4" w:space="0" w:color="auto"/>
              <w:bottom w:val="single" w:sz="4" w:space="0" w:color="auto"/>
              <w:right w:val="single" w:sz="4" w:space="0" w:color="auto"/>
            </w:tcBorders>
            <w:vAlign w:val="center"/>
          </w:tcPr>
          <w:p w14:paraId="2DFD881B" w14:textId="77777777" w:rsidR="00CB3986" w:rsidRPr="008E21F4" w:rsidRDefault="00CB3986" w:rsidP="00D04D5F">
            <w:pPr>
              <w:keepNext/>
              <w:keepLines/>
              <w:spacing w:after="0"/>
              <w:jc w:val="center"/>
              <w:rPr>
                <w:ins w:id="37182" w:author="Delta" w:date="2021-07-23T11:12:00Z"/>
                <w:rFonts w:ascii="Arial" w:hAnsi="Arial" w:cs="Arial"/>
                <w:sz w:val="18"/>
                <w:lang w:eastAsia="ja-JP"/>
              </w:rPr>
            </w:pPr>
            <w:ins w:id="37183" w:author="Delta" w:date="2021-07-23T11:12:00Z">
              <w:r w:rsidRPr="008E21F4">
                <w:rPr>
                  <w:rFonts w:ascii="Arial" w:hAnsi="Arial" w:cs="Arial"/>
                  <w:sz w:val="18"/>
                  <w:lang w:eastAsia="ja-JP"/>
                </w:rPr>
                <w:t>FRC A15-1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725B4853" w14:textId="77777777" w:rsidR="00CB3986" w:rsidRPr="008E21F4" w:rsidRDefault="00CB3986" w:rsidP="00D04D5F">
            <w:pPr>
              <w:keepNext/>
              <w:keepLines/>
              <w:spacing w:after="0"/>
              <w:jc w:val="center"/>
              <w:rPr>
                <w:ins w:id="37184" w:author="Delta" w:date="2021-07-23T11:12:00Z"/>
                <w:rFonts w:ascii="Arial" w:hAnsi="Arial" w:cs="Arial"/>
                <w:sz w:val="18"/>
                <w:lang w:eastAsia="ja-JP"/>
              </w:rPr>
            </w:pPr>
            <w:ins w:id="37185" w:author="Delta" w:date="2021-07-23T11:12:00Z">
              <w:r w:rsidRPr="008E21F4">
                <w:rPr>
                  <w:rFonts w:ascii="Arial" w:hAnsi="Arial" w:cs="Arial"/>
                  <w:sz w:val="18"/>
                  <w:lang w:eastAsia="ja-JP"/>
                </w:rPr>
                <w:t>-94.4</w:t>
              </w:r>
            </w:ins>
          </w:p>
        </w:tc>
        <w:tc>
          <w:tcPr>
            <w:tcW w:w="1567" w:type="dxa"/>
            <w:vMerge w:val="restart"/>
            <w:tcBorders>
              <w:top w:val="single" w:sz="4" w:space="0" w:color="auto"/>
              <w:left w:val="single" w:sz="4" w:space="0" w:color="auto"/>
              <w:right w:val="single" w:sz="4" w:space="0" w:color="auto"/>
            </w:tcBorders>
            <w:vAlign w:val="center"/>
          </w:tcPr>
          <w:p w14:paraId="32F29429" w14:textId="77777777" w:rsidR="00CB3986" w:rsidRPr="008E21F4" w:rsidRDefault="00CB3986" w:rsidP="00D04D5F">
            <w:pPr>
              <w:keepNext/>
              <w:keepLines/>
              <w:spacing w:after="0"/>
              <w:jc w:val="center"/>
              <w:rPr>
                <w:ins w:id="37186" w:author="Delta" w:date="2021-07-23T11:12:00Z"/>
                <w:rFonts w:ascii="Arial" w:hAnsi="Arial" w:cs="Arial"/>
                <w:sz w:val="18"/>
                <w:lang w:eastAsia="ja-JP"/>
              </w:rPr>
            </w:pPr>
            <w:ins w:id="37187" w:author="Delta" w:date="2021-07-23T11:12:00Z">
              <w:r w:rsidRPr="008E21F4">
                <w:rPr>
                  <w:rFonts w:ascii="Arial" w:hAnsi="Arial" w:cs="Arial"/>
                  <w:sz w:val="18"/>
                  <w:lang w:eastAsia="ja-JP"/>
                </w:rPr>
                <w:t>-71.0</w:t>
              </w:r>
            </w:ins>
          </w:p>
        </w:tc>
        <w:tc>
          <w:tcPr>
            <w:tcW w:w="1424" w:type="dxa"/>
            <w:vMerge w:val="restart"/>
            <w:tcBorders>
              <w:top w:val="single" w:sz="4" w:space="0" w:color="auto"/>
              <w:left w:val="single" w:sz="4" w:space="0" w:color="auto"/>
              <w:right w:val="single" w:sz="4" w:space="0" w:color="auto"/>
            </w:tcBorders>
            <w:vAlign w:val="center"/>
          </w:tcPr>
          <w:p w14:paraId="1F2AB40D" w14:textId="77777777" w:rsidR="00CB3986" w:rsidRPr="008E21F4" w:rsidRDefault="00CB3986" w:rsidP="00D04D5F">
            <w:pPr>
              <w:keepNext/>
              <w:keepLines/>
              <w:spacing w:after="0"/>
              <w:jc w:val="center"/>
              <w:rPr>
                <w:ins w:id="37188" w:author="Delta" w:date="2021-07-23T11:12:00Z"/>
                <w:rFonts w:ascii="Arial" w:hAnsi="Arial" w:cs="Arial"/>
                <w:sz w:val="18"/>
                <w:lang w:eastAsia="ja-JP"/>
              </w:rPr>
            </w:pPr>
            <w:ins w:id="37189" w:author="Delta" w:date="2021-07-23T11:12:00Z">
              <w:r w:rsidRPr="008E21F4">
                <w:rPr>
                  <w:rFonts w:ascii="Arial" w:hAnsi="Arial" w:cs="Arial"/>
                  <w:sz w:val="18"/>
                  <w:lang w:eastAsia="ja-JP"/>
                </w:rPr>
                <w:t>AWGN</w:t>
              </w:r>
            </w:ins>
          </w:p>
        </w:tc>
      </w:tr>
      <w:tr w:rsidR="00CB3986" w:rsidRPr="008E21F4" w14:paraId="1C89C5E7" w14:textId="77777777" w:rsidTr="00D04D5F">
        <w:trPr>
          <w:jc w:val="center"/>
          <w:ins w:id="37190" w:author="Delta" w:date="2021-07-23T11:12:00Z"/>
        </w:trPr>
        <w:tc>
          <w:tcPr>
            <w:tcW w:w="1116" w:type="dxa"/>
            <w:vMerge/>
            <w:tcBorders>
              <w:left w:val="single" w:sz="4" w:space="0" w:color="auto"/>
              <w:bottom w:val="single" w:sz="4" w:space="0" w:color="auto"/>
              <w:right w:val="single" w:sz="4" w:space="0" w:color="auto"/>
            </w:tcBorders>
            <w:vAlign w:val="center"/>
          </w:tcPr>
          <w:p w14:paraId="68872BE9" w14:textId="77777777" w:rsidR="00CB3986" w:rsidRPr="008E21F4" w:rsidRDefault="00CB3986" w:rsidP="00D04D5F">
            <w:pPr>
              <w:keepNext/>
              <w:keepLines/>
              <w:spacing w:after="0"/>
              <w:jc w:val="center"/>
              <w:rPr>
                <w:ins w:id="37191" w:author="Delta" w:date="2021-07-23T11:12:00Z"/>
                <w:rFonts w:ascii="Arial" w:hAnsi="Arial" w:cs="Arial"/>
                <w:sz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tcPr>
          <w:p w14:paraId="24AC8188" w14:textId="77777777" w:rsidR="00CB3986" w:rsidRPr="008E21F4" w:rsidRDefault="00CB3986" w:rsidP="00D04D5F">
            <w:pPr>
              <w:keepNext/>
              <w:keepLines/>
              <w:spacing w:after="0"/>
              <w:jc w:val="center"/>
              <w:rPr>
                <w:ins w:id="37192" w:author="Delta" w:date="2021-07-23T11:12:00Z"/>
                <w:rFonts w:ascii="Arial" w:hAnsi="Arial" w:cs="Arial"/>
                <w:sz w:val="18"/>
                <w:lang w:eastAsia="ja-JP"/>
              </w:rPr>
            </w:pPr>
            <w:ins w:id="37193" w:author="Delta" w:date="2021-07-23T11:12:00Z">
              <w:r w:rsidRPr="008E21F4">
                <w:rPr>
                  <w:rFonts w:ascii="Arial" w:hAnsi="Arial" w:cs="Arial"/>
                  <w:sz w:val="18"/>
                  <w:lang w:eastAsia="ja-JP"/>
                </w:rPr>
                <w:t>FRC A15-2 in Annex A.15</w:t>
              </w:r>
            </w:ins>
          </w:p>
        </w:tc>
        <w:tc>
          <w:tcPr>
            <w:tcW w:w="1550" w:type="dxa"/>
            <w:tcBorders>
              <w:top w:val="single" w:sz="4" w:space="0" w:color="auto"/>
              <w:left w:val="single" w:sz="4" w:space="0" w:color="auto"/>
              <w:bottom w:val="single" w:sz="4" w:space="0" w:color="auto"/>
              <w:right w:val="single" w:sz="4" w:space="0" w:color="auto"/>
            </w:tcBorders>
            <w:vAlign w:val="center"/>
          </w:tcPr>
          <w:p w14:paraId="08F209DD" w14:textId="77777777" w:rsidR="00CB3986" w:rsidRPr="008E21F4" w:rsidRDefault="00CB3986" w:rsidP="00D04D5F">
            <w:pPr>
              <w:keepNext/>
              <w:keepLines/>
              <w:spacing w:after="0"/>
              <w:jc w:val="center"/>
              <w:rPr>
                <w:ins w:id="37194" w:author="Delta" w:date="2021-07-23T11:12:00Z"/>
                <w:rFonts w:ascii="Arial" w:hAnsi="Arial" w:cs="Arial"/>
                <w:sz w:val="18"/>
                <w:lang w:eastAsia="ja-JP"/>
              </w:rPr>
            </w:pPr>
            <w:ins w:id="37195" w:author="Delta" w:date="2021-07-23T11:12:00Z">
              <w:r w:rsidRPr="008E21F4">
                <w:rPr>
                  <w:rFonts w:ascii="Arial" w:hAnsi="Arial" w:cs="Arial"/>
                  <w:sz w:val="18"/>
                  <w:lang w:eastAsia="ja-JP"/>
                </w:rPr>
                <w:t>-100.3</w:t>
              </w:r>
            </w:ins>
          </w:p>
        </w:tc>
        <w:tc>
          <w:tcPr>
            <w:tcW w:w="1567" w:type="dxa"/>
            <w:vMerge/>
            <w:tcBorders>
              <w:left w:val="single" w:sz="4" w:space="0" w:color="auto"/>
              <w:bottom w:val="single" w:sz="4" w:space="0" w:color="auto"/>
              <w:right w:val="single" w:sz="4" w:space="0" w:color="auto"/>
            </w:tcBorders>
            <w:vAlign w:val="center"/>
          </w:tcPr>
          <w:p w14:paraId="48711364" w14:textId="77777777" w:rsidR="00CB3986" w:rsidRPr="008E21F4" w:rsidRDefault="00CB3986" w:rsidP="00D04D5F">
            <w:pPr>
              <w:keepNext/>
              <w:keepLines/>
              <w:spacing w:after="0"/>
              <w:jc w:val="center"/>
              <w:rPr>
                <w:ins w:id="37196" w:author="Delta" w:date="2021-07-23T11:12:00Z"/>
                <w:rFonts w:ascii="Arial" w:hAnsi="Arial" w:cs="Arial"/>
                <w:sz w:val="18"/>
                <w:lang w:eastAsia="ja-JP"/>
              </w:rPr>
            </w:pPr>
          </w:p>
        </w:tc>
        <w:tc>
          <w:tcPr>
            <w:tcW w:w="1424" w:type="dxa"/>
            <w:vMerge/>
            <w:tcBorders>
              <w:left w:val="single" w:sz="4" w:space="0" w:color="auto"/>
              <w:bottom w:val="single" w:sz="4" w:space="0" w:color="auto"/>
              <w:right w:val="single" w:sz="4" w:space="0" w:color="auto"/>
            </w:tcBorders>
            <w:vAlign w:val="center"/>
          </w:tcPr>
          <w:p w14:paraId="3501AE55" w14:textId="77777777" w:rsidR="00CB3986" w:rsidRPr="008E21F4" w:rsidRDefault="00CB3986" w:rsidP="00D04D5F">
            <w:pPr>
              <w:keepNext/>
              <w:keepLines/>
              <w:spacing w:after="0"/>
              <w:jc w:val="center"/>
              <w:rPr>
                <w:ins w:id="37197" w:author="Delta" w:date="2021-07-23T11:12:00Z"/>
                <w:rFonts w:ascii="Arial" w:hAnsi="Arial" w:cs="Arial"/>
                <w:sz w:val="18"/>
                <w:lang w:eastAsia="ja-JP"/>
              </w:rPr>
            </w:pPr>
          </w:p>
        </w:tc>
      </w:tr>
      <w:tr w:rsidR="00CB3986" w:rsidRPr="008E21F4" w14:paraId="1C6A7D4B" w14:textId="77777777" w:rsidTr="00D04D5F">
        <w:trPr>
          <w:jc w:val="center"/>
          <w:ins w:id="37198" w:author="Delta" w:date="2021-07-23T11:12:00Z"/>
        </w:trPr>
        <w:tc>
          <w:tcPr>
            <w:tcW w:w="7044" w:type="dxa"/>
            <w:gridSpan w:val="5"/>
            <w:tcBorders>
              <w:top w:val="single" w:sz="4" w:space="0" w:color="auto"/>
              <w:left w:val="single" w:sz="4" w:space="0" w:color="auto"/>
              <w:bottom w:val="single" w:sz="4" w:space="0" w:color="auto"/>
              <w:right w:val="single" w:sz="4" w:space="0" w:color="auto"/>
            </w:tcBorders>
            <w:vAlign w:val="center"/>
          </w:tcPr>
          <w:p w14:paraId="6C79EC48" w14:textId="77777777" w:rsidR="00CB3986" w:rsidRPr="008E21F4" w:rsidRDefault="00CB3986" w:rsidP="00D04D5F">
            <w:pPr>
              <w:keepNext/>
              <w:keepLines/>
              <w:spacing w:after="0"/>
              <w:ind w:left="851" w:hanging="851"/>
              <w:rPr>
                <w:ins w:id="37199" w:author="Delta" w:date="2021-07-23T11:12:00Z"/>
                <w:rFonts w:ascii="Arial" w:hAnsi="Arial" w:cs="Arial"/>
                <w:sz w:val="18"/>
                <w:lang w:eastAsia="ja-JP"/>
              </w:rPr>
            </w:pPr>
            <w:ins w:id="37200" w:author="Delta" w:date="2021-07-23T11:12:00Z">
              <w:r w:rsidRPr="008E21F4">
                <w:rPr>
                  <w:rFonts w:ascii="Arial" w:hAnsi="Arial" w:cs="Arial"/>
                  <w:sz w:val="18"/>
                  <w:lang w:eastAsia="ja-JP"/>
                </w:rPr>
                <w:t>Note 1:</w:t>
              </w:r>
              <w:r w:rsidRPr="008E21F4">
                <w:rPr>
                  <w:rFonts w:ascii="Arial" w:hAnsi="Arial" w:cs="Arial"/>
                  <w:sz w:val="18"/>
                  <w:lang w:eastAsia="ja-JP"/>
                </w:rPr>
                <w:tab/>
                <w:t>1.4 MHz and 3 MHz channel bandwidth is not applicable to guard band operation.</w:t>
              </w:r>
            </w:ins>
          </w:p>
        </w:tc>
      </w:tr>
    </w:tbl>
    <w:p w14:paraId="3C5578E4" w14:textId="77777777" w:rsidR="00CB3986" w:rsidRPr="008E21F4" w:rsidRDefault="00CB3986" w:rsidP="00CB3986">
      <w:pPr>
        <w:pPrChange w:id="37201" w:author="Delta" w:date="2021-07-23T11:12:00Z">
          <w:pPr>
            <w:pStyle w:val="NO"/>
          </w:pPr>
        </w:pPrChange>
      </w:pPr>
    </w:p>
    <w:p w14:paraId="360BAA15" w14:textId="77777777" w:rsidR="00CB3986" w:rsidRPr="008E21F4" w:rsidRDefault="00CB3986" w:rsidP="00CB3986">
      <w:pPr>
        <w:pStyle w:val="NO"/>
        <w:rPr>
          <w:rFonts w:cs="v4.2.0"/>
        </w:rPr>
      </w:pPr>
      <w:r w:rsidRPr="008E21F4">
        <w:t>NOTE:</w:t>
      </w:r>
      <w:r w:rsidRPr="008E21F4">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t xml:space="preserve"> is defined in subclause 4.1 and the explanation of how the Minimum Requirement has been relaxed by the Test Tolerance is given in Annex G.</w:t>
      </w:r>
    </w:p>
    <w:p w14:paraId="7888A6A4" w14:textId="77777777" w:rsidR="00CB3986" w:rsidRPr="008E21F4" w:rsidRDefault="00CB3986" w:rsidP="00CB3986">
      <w:pPr>
        <w:pStyle w:val="Heading2"/>
      </w:pPr>
      <w:bookmarkStart w:id="37202" w:name="_Toc21017901"/>
      <w:bookmarkStart w:id="37203" w:name="_Toc29486364"/>
      <w:bookmarkStart w:id="37204" w:name="_Toc29757054"/>
      <w:bookmarkStart w:id="37205" w:name="_Toc29758167"/>
      <w:bookmarkStart w:id="37206" w:name="_Toc35952732"/>
      <w:bookmarkStart w:id="37207" w:name="_Toc37174732"/>
      <w:bookmarkStart w:id="37208" w:name="_Toc37176613"/>
      <w:bookmarkStart w:id="37209" w:name="_Toc45831688"/>
      <w:bookmarkStart w:id="37210" w:name="_Toc45832413"/>
      <w:bookmarkStart w:id="37211" w:name="_Toc52547341"/>
      <w:bookmarkStart w:id="37212" w:name="_Toc61110488"/>
      <w:bookmarkStart w:id="37213" w:name="_Toc67910770"/>
      <w:bookmarkStart w:id="37214" w:name="_Toc75187694"/>
      <w:bookmarkStart w:id="37215" w:name="_Toc76501449"/>
      <w:bookmarkStart w:id="37216" w:name="_Toc408331301"/>
      <w:r w:rsidRPr="008E21F4">
        <w:t>7.4</w:t>
      </w:r>
      <w:r w:rsidRPr="008E21F4">
        <w:tab/>
        <w:t>In-channel selectivity</w:t>
      </w:r>
      <w:bookmarkEnd w:id="37202"/>
      <w:bookmarkEnd w:id="37203"/>
      <w:bookmarkEnd w:id="37204"/>
      <w:bookmarkEnd w:id="37205"/>
      <w:bookmarkEnd w:id="37206"/>
      <w:bookmarkEnd w:id="37207"/>
      <w:bookmarkEnd w:id="37208"/>
      <w:bookmarkEnd w:id="37209"/>
      <w:bookmarkEnd w:id="37210"/>
      <w:bookmarkEnd w:id="37211"/>
      <w:bookmarkEnd w:id="37212"/>
      <w:bookmarkEnd w:id="37213"/>
      <w:bookmarkEnd w:id="37214"/>
      <w:bookmarkEnd w:id="37215"/>
      <w:bookmarkEnd w:id="37216"/>
    </w:p>
    <w:p w14:paraId="2D6DD891" w14:textId="77777777" w:rsidR="00CB3986" w:rsidRPr="008E21F4" w:rsidRDefault="00CB3986" w:rsidP="00CB3986">
      <w:pPr>
        <w:pStyle w:val="Heading3"/>
        <w:pPrChange w:id="37217" w:author="Delta" w:date="2021-07-23T11:12:00Z">
          <w:pPr>
            <w:pStyle w:val="Heading3"/>
            <w:ind w:left="0" w:firstLine="0"/>
          </w:pPr>
        </w:pPrChange>
      </w:pPr>
      <w:bookmarkStart w:id="37218" w:name="_Toc21017902"/>
      <w:bookmarkStart w:id="37219" w:name="_Toc29486365"/>
      <w:bookmarkStart w:id="37220" w:name="_Toc29757055"/>
      <w:bookmarkStart w:id="37221" w:name="_Toc29758168"/>
      <w:bookmarkStart w:id="37222" w:name="_Toc35952733"/>
      <w:bookmarkStart w:id="37223" w:name="_Toc37174733"/>
      <w:bookmarkStart w:id="37224" w:name="_Toc37176614"/>
      <w:bookmarkStart w:id="37225" w:name="_Toc45831689"/>
      <w:bookmarkStart w:id="37226" w:name="_Toc45832414"/>
      <w:bookmarkStart w:id="37227" w:name="_Toc52547342"/>
      <w:bookmarkStart w:id="37228" w:name="_Toc61110489"/>
      <w:bookmarkStart w:id="37229" w:name="_Toc67910771"/>
      <w:bookmarkStart w:id="37230" w:name="_Toc75187695"/>
      <w:bookmarkStart w:id="37231" w:name="_Toc76501450"/>
      <w:bookmarkStart w:id="37232" w:name="_Toc408331302"/>
      <w:r w:rsidRPr="008E21F4">
        <w:t>7.4.1</w:t>
      </w:r>
      <w:r w:rsidRPr="008E21F4">
        <w:tab/>
        <w:t>Definition and applicability</w:t>
      </w:r>
      <w:bookmarkEnd w:id="37218"/>
      <w:bookmarkEnd w:id="37219"/>
      <w:bookmarkEnd w:id="37220"/>
      <w:bookmarkEnd w:id="37221"/>
      <w:bookmarkEnd w:id="37222"/>
      <w:bookmarkEnd w:id="37223"/>
      <w:bookmarkEnd w:id="37224"/>
      <w:bookmarkEnd w:id="37225"/>
      <w:bookmarkEnd w:id="37226"/>
      <w:bookmarkEnd w:id="37227"/>
      <w:bookmarkEnd w:id="37228"/>
      <w:bookmarkEnd w:id="37229"/>
      <w:bookmarkEnd w:id="37230"/>
      <w:bookmarkEnd w:id="37231"/>
      <w:bookmarkEnd w:id="37232"/>
    </w:p>
    <w:p w14:paraId="6A19F73C" w14:textId="757EA810" w:rsidR="00CB3986" w:rsidRPr="008E21F4" w:rsidRDefault="00CB3986" w:rsidP="00CB3986">
      <w:pPr>
        <w:rPr>
          <w:rFonts w:cs="v5.0.0"/>
        </w:rPr>
      </w:pPr>
      <w:r w:rsidRPr="008E21F4">
        <w:t xml:space="preserve">In-channel selectivity (ICS) is a measure of the receiver ability to receive a wanted signal at its assigned </w:t>
      </w:r>
      <w:del w:id="37233" w:author="Delta" w:date="2021-07-23T11:12:00Z">
        <w:r w:rsidR="00E96D4B" w:rsidRPr="008735C4">
          <w:delText>Resource Block</w:delText>
        </w:r>
      </w:del>
      <w:ins w:id="37234" w:author="Delta" w:date="2021-07-23T11:12:00Z">
        <w:r w:rsidRPr="008E21F4">
          <w:t>resource block</w:t>
        </w:r>
      </w:ins>
      <w:r w:rsidRPr="008E21F4">
        <w:t xml:space="preserve"> locations in the presence of an interfering signal received at a larger power spectral density. In this condition a throughput requirement shall be met for a specified reference measurement channel. </w:t>
      </w:r>
      <w:r w:rsidRPr="008E21F4">
        <w:rPr>
          <w:rFonts w:eastAsia="MS PGothic"/>
        </w:rPr>
        <w:t>The interfering signal shall be</w:t>
      </w:r>
      <w:r w:rsidRPr="008E21F4">
        <w:rPr>
          <w:rFonts w:eastAsia="MS PGothic" w:cs="v4.2.0"/>
        </w:rPr>
        <w:t xml:space="preserve"> an </w:t>
      </w:r>
      <w:r w:rsidRPr="008E21F4">
        <w:rPr>
          <w:rFonts w:eastAsia="MS PGothic"/>
        </w:rPr>
        <w:t>E-UTRA signal as specified in Annex C and shall be time aligned with the wanted signal</w:t>
      </w:r>
      <w:r w:rsidRPr="008E21F4">
        <w:rPr>
          <w:rFonts w:eastAsia="MS PGothic" w:cs="v4.2.0"/>
        </w:rPr>
        <w:t>.</w:t>
      </w:r>
    </w:p>
    <w:p w14:paraId="012E9A5C" w14:textId="77777777" w:rsidR="00CB3986" w:rsidRPr="008E21F4" w:rsidRDefault="00CB3986" w:rsidP="00CB3986">
      <w:pPr>
        <w:pStyle w:val="Heading3"/>
        <w:pPrChange w:id="37235" w:author="Delta" w:date="2021-07-23T11:12:00Z">
          <w:pPr>
            <w:pStyle w:val="Heading3"/>
            <w:ind w:left="0" w:firstLine="0"/>
          </w:pPr>
        </w:pPrChange>
      </w:pPr>
      <w:bookmarkStart w:id="37236" w:name="_Toc21017903"/>
      <w:bookmarkStart w:id="37237" w:name="_Toc29486366"/>
      <w:bookmarkStart w:id="37238" w:name="_Toc29757056"/>
      <w:bookmarkStart w:id="37239" w:name="_Toc29758169"/>
      <w:bookmarkStart w:id="37240" w:name="_Toc35952734"/>
      <w:bookmarkStart w:id="37241" w:name="_Toc37174734"/>
      <w:bookmarkStart w:id="37242" w:name="_Toc37176615"/>
      <w:bookmarkStart w:id="37243" w:name="_Toc45831690"/>
      <w:bookmarkStart w:id="37244" w:name="_Toc45832415"/>
      <w:bookmarkStart w:id="37245" w:name="_Toc52547343"/>
      <w:bookmarkStart w:id="37246" w:name="_Toc61110490"/>
      <w:bookmarkStart w:id="37247" w:name="_Toc67910772"/>
      <w:bookmarkStart w:id="37248" w:name="_Toc75187696"/>
      <w:bookmarkStart w:id="37249" w:name="_Toc76501451"/>
      <w:bookmarkStart w:id="37250" w:name="_Toc408331303"/>
      <w:r w:rsidRPr="008E21F4">
        <w:t>7.4.2</w:t>
      </w:r>
      <w:r w:rsidRPr="008E21F4">
        <w:tab/>
        <w:t>Minimum Requirement</w:t>
      </w:r>
      <w:bookmarkEnd w:id="37236"/>
      <w:bookmarkEnd w:id="37237"/>
      <w:bookmarkEnd w:id="37238"/>
      <w:bookmarkEnd w:id="37239"/>
      <w:bookmarkEnd w:id="37240"/>
      <w:bookmarkEnd w:id="37241"/>
      <w:bookmarkEnd w:id="37242"/>
      <w:bookmarkEnd w:id="37243"/>
      <w:bookmarkEnd w:id="37244"/>
      <w:bookmarkEnd w:id="37245"/>
      <w:bookmarkEnd w:id="37246"/>
      <w:bookmarkEnd w:id="37247"/>
      <w:bookmarkEnd w:id="37248"/>
      <w:bookmarkEnd w:id="37249"/>
      <w:bookmarkEnd w:id="37250"/>
    </w:p>
    <w:p w14:paraId="73E45B90" w14:textId="77777777" w:rsidR="00CB3986" w:rsidRPr="008E21F4" w:rsidRDefault="00CB3986" w:rsidP="00CB3986">
      <w:pPr>
        <w:rPr>
          <w:rFonts w:cs="v4.2.0"/>
        </w:rPr>
      </w:pPr>
      <w:r w:rsidRPr="008E21F4">
        <w:rPr>
          <w:rFonts w:cs="v4.2.0"/>
        </w:rPr>
        <w:t>The minimum requirement is in TS 36.104 [2] subclause 7.4.1.</w:t>
      </w:r>
    </w:p>
    <w:p w14:paraId="1A99A099" w14:textId="77777777" w:rsidR="00CB3986" w:rsidRPr="008E21F4" w:rsidRDefault="00CB3986" w:rsidP="00CB3986">
      <w:pPr>
        <w:pStyle w:val="Heading3"/>
        <w:pPrChange w:id="37251" w:author="Delta" w:date="2021-07-23T11:12:00Z">
          <w:pPr>
            <w:pStyle w:val="Heading3"/>
            <w:ind w:left="0" w:firstLine="0"/>
          </w:pPr>
        </w:pPrChange>
      </w:pPr>
      <w:bookmarkStart w:id="37252" w:name="_Toc21017904"/>
      <w:bookmarkStart w:id="37253" w:name="_Toc29486367"/>
      <w:bookmarkStart w:id="37254" w:name="_Toc29757057"/>
      <w:bookmarkStart w:id="37255" w:name="_Toc29758170"/>
      <w:bookmarkStart w:id="37256" w:name="_Toc35952735"/>
      <w:bookmarkStart w:id="37257" w:name="_Toc37174735"/>
      <w:bookmarkStart w:id="37258" w:name="_Toc37176616"/>
      <w:bookmarkStart w:id="37259" w:name="_Toc45831691"/>
      <w:bookmarkStart w:id="37260" w:name="_Toc45832416"/>
      <w:bookmarkStart w:id="37261" w:name="_Toc52547344"/>
      <w:bookmarkStart w:id="37262" w:name="_Toc61110491"/>
      <w:bookmarkStart w:id="37263" w:name="_Toc67910773"/>
      <w:bookmarkStart w:id="37264" w:name="_Toc75187697"/>
      <w:bookmarkStart w:id="37265" w:name="_Toc76501452"/>
      <w:bookmarkStart w:id="37266" w:name="_Toc408331304"/>
      <w:r w:rsidRPr="008E21F4">
        <w:t>7.4.3</w:t>
      </w:r>
      <w:r w:rsidRPr="008E21F4">
        <w:tab/>
        <w:t>Test purpose</w:t>
      </w:r>
      <w:bookmarkEnd w:id="37252"/>
      <w:bookmarkEnd w:id="37253"/>
      <w:bookmarkEnd w:id="37254"/>
      <w:bookmarkEnd w:id="37255"/>
      <w:bookmarkEnd w:id="37256"/>
      <w:bookmarkEnd w:id="37257"/>
      <w:bookmarkEnd w:id="37258"/>
      <w:bookmarkEnd w:id="37259"/>
      <w:bookmarkEnd w:id="37260"/>
      <w:bookmarkEnd w:id="37261"/>
      <w:bookmarkEnd w:id="37262"/>
      <w:bookmarkEnd w:id="37263"/>
      <w:bookmarkEnd w:id="37264"/>
      <w:bookmarkEnd w:id="37265"/>
      <w:bookmarkEnd w:id="37266"/>
    </w:p>
    <w:p w14:paraId="12B2C136" w14:textId="77777777" w:rsidR="00CB3986" w:rsidRPr="008E21F4" w:rsidRDefault="00CB3986" w:rsidP="00CB3986">
      <w:pPr>
        <w:rPr>
          <w:rFonts w:cs="v4.2.0"/>
        </w:rPr>
      </w:pPr>
      <w:r w:rsidRPr="008E21F4">
        <w:rPr>
          <w:rFonts w:cs="v4.2.0"/>
        </w:rPr>
        <w:t xml:space="preserve">The purpose of this test is to verify the </w:t>
      </w:r>
      <w:r w:rsidRPr="008E21F4">
        <w:t>BS receiver ability to suppress the IQ leakage.</w:t>
      </w:r>
    </w:p>
    <w:p w14:paraId="6EAAEDDC" w14:textId="77777777" w:rsidR="00CB3986" w:rsidRPr="008E21F4" w:rsidRDefault="00CB3986" w:rsidP="00CB3986">
      <w:pPr>
        <w:pStyle w:val="Heading3"/>
        <w:pPrChange w:id="37267" w:author="Delta" w:date="2021-07-23T11:12:00Z">
          <w:pPr>
            <w:pStyle w:val="Heading3"/>
            <w:ind w:left="0" w:firstLine="0"/>
          </w:pPr>
        </w:pPrChange>
      </w:pPr>
      <w:bookmarkStart w:id="37268" w:name="_Toc21017905"/>
      <w:bookmarkStart w:id="37269" w:name="_Toc29486368"/>
      <w:bookmarkStart w:id="37270" w:name="_Toc29757058"/>
      <w:bookmarkStart w:id="37271" w:name="_Toc29758171"/>
      <w:bookmarkStart w:id="37272" w:name="_Toc35952736"/>
      <w:bookmarkStart w:id="37273" w:name="_Toc37174736"/>
      <w:bookmarkStart w:id="37274" w:name="_Toc37176617"/>
      <w:bookmarkStart w:id="37275" w:name="_Toc45831692"/>
      <w:bookmarkStart w:id="37276" w:name="_Toc45832417"/>
      <w:bookmarkStart w:id="37277" w:name="_Toc52547345"/>
      <w:bookmarkStart w:id="37278" w:name="_Toc61110492"/>
      <w:bookmarkStart w:id="37279" w:name="_Toc67910774"/>
      <w:bookmarkStart w:id="37280" w:name="_Toc75187698"/>
      <w:bookmarkStart w:id="37281" w:name="_Toc76501453"/>
      <w:bookmarkStart w:id="37282" w:name="_Toc408331305"/>
      <w:r w:rsidRPr="008E21F4">
        <w:t>7.4.4</w:t>
      </w:r>
      <w:r w:rsidRPr="008E21F4">
        <w:tab/>
        <w:t>Method of testing</w:t>
      </w:r>
      <w:bookmarkEnd w:id="37268"/>
      <w:bookmarkEnd w:id="37269"/>
      <w:bookmarkEnd w:id="37270"/>
      <w:bookmarkEnd w:id="37271"/>
      <w:bookmarkEnd w:id="37272"/>
      <w:bookmarkEnd w:id="37273"/>
      <w:bookmarkEnd w:id="37274"/>
      <w:bookmarkEnd w:id="37275"/>
      <w:bookmarkEnd w:id="37276"/>
      <w:bookmarkEnd w:id="37277"/>
      <w:bookmarkEnd w:id="37278"/>
      <w:bookmarkEnd w:id="37279"/>
      <w:bookmarkEnd w:id="37280"/>
      <w:bookmarkEnd w:id="37281"/>
      <w:bookmarkEnd w:id="37282"/>
    </w:p>
    <w:p w14:paraId="2E74086F" w14:textId="77777777" w:rsidR="00CB3986" w:rsidRPr="008E21F4" w:rsidRDefault="00CB3986" w:rsidP="00CB3986">
      <w:pPr>
        <w:pStyle w:val="Heading4"/>
        <w:pPrChange w:id="37283" w:author="Delta" w:date="2021-07-23T11:12:00Z">
          <w:pPr>
            <w:pStyle w:val="Heading4"/>
            <w:ind w:left="0" w:firstLine="0"/>
          </w:pPr>
        </w:pPrChange>
      </w:pPr>
      <w:bookmarkStart w:id="37284" w:name="_Toc21017906"/>
      <w:bookmarkStart w:id="37285" w:name="_Toc29486369"/>
      <w:bookmarkStart w:id="37286" w:name="_Toc29757059"/>
      <w:bookmarkStart w:id="37287" w:name="_Toc29758172"/>
      <w:bookmarkStart w:id="37288" w:name="_Toc35952737"/>
      <w:bookmarkStart w:id="37289" w:name="_Toc37174737"/>
      <w:bookmarkStart w:id="37290" w:name="_Toc37176618"/>
      <w:bookmarkStart w:id="37291" w:name="_Toc45831693"/>
      <w:bookmarkStart w:id="37292" w:name="_Toc45832418"/>
      <w:bookmarkStart w:id="37293" w:name="_Toc52547346"/>
      <w:bookmarkStart w:id="37294" w:name="_Toc61110493"/>
      <w:bookmarkStart w:id="37295" w:name="_Toc67910775"/>
      <w:bookmarkStart w:id="37296" w:name="_Toc75187699"/>
      <w:bookmarkStart w:id="37297" w:name="_Toc76501454"/>
      <w:bookmarkStart w:id="37298" w:name="_Toc408331306"/>
      <w:r w:rsidRPr="008E21F4">
        <w:t>7.4.4.1</w:t>
      </w:r>
      <w:r w:rsidRPr="008E21F4">
        <w:tab/>
        <w:t>Initial conditions</w:t>
      </w:r>
      <w:bookmarkEnd w:id="37284"/>
      <w:bookmarkEnd w:id="37285"/>
      <w:bookmarkEnd w:id="37286"/>
      <w:bookmarkEnd w:id="37287"/>
      <w:bookmarkEnd w:id="37288"/>
      <w:bookmarkEnd w:id="37289"/>
      <w:bookmarkEnd w:id="37290"/>
      <w:bookmarkEnd w:id="37291"/>
      <w:bookmarkEnd w:id="37292"/>
      <w:bookmarkEnd w:id="37293"/>
      <w:bookmarkEnd w:id="37294"/>
      <w:bookmarkEnd w:id="37295"/>
      <w:bookmarkEnd w:id="37296"/>
      <w:bookmarkEnd w:id="37297"/>
      <w:bookmarkEnd w:id="37298"/>
    </w:p>
    <w:p w14:paraId="34745960"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6E95838D"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r>
      <w:r w:rsidRPr="008E21F4">
        <w:rPr>
          <w:rFonts w:cs="v4.2.0"/>
        </w:rPr>
        <w:tab/>
        <w:t>B, M and T; see subclause 4.7</w:t>
      </w:r>
    </w:p>
    <w:p w14:paraId="78E4A397" w14:textId="77777777" w:rsidR="00CB3986" w:rsidRPr="008E21F4" w:rsidRDefault="00CB3986" w:rsidP="00CB3986">
      <w:pPr>
        <w:pStyle w:val="B1"/>
        <w:pPrChange w:id="37299" w:author="Delta" w:date="2021-07-23T11:12:00Z">
          <w:pPr>
            <w:pStyle w:val="B1"/>
            <w:ind w:left="360" w:firstLine="0"/>
          </w:pPr>
        </w:pPrChange>
      </w:pPr>
      <w:r w:rsidRPr="008E21F4">
        <w:t>1)</w:t>
      </w:r>
      <w:r w:rsidRPr="008E21F4">
        <w:tab/>
        <w:t>Connect the test equipment as shown in Annex I.2.3.</w:t>
      </w:r>
    </w:p>
    <w:p w14:paraId="7664E34B" w14:textId="77777777" w:rsidR="00CB3986" w:rsidRPr="008E21F4" w:rsidRDefault="00CB3986" w:rsidP="00CB3986">
      <w:pPr>
        <w:pStyle w:val="Heading4"/>
        <w:pPrChange w:id="37300" w:author="Delta" w:date="2021-07-23T11:12:00Z">
          <w:pPr>
            <w:pStyle w:val="Heading4"/>
            <w:ind w:left="0" w:firstLine="0"/>
          </w:pPr>
        </w:pPrChange>
      </w:pPr>
      <w:bookmarkStart w:id="37301" w:name="_Toc21017907"/>
      <w:bookmarkStart w:id="37302" w:name="_Toc29486370"/>
      <w:bookmarkStart w:id="37303" w:name="_Toc29757060"/>
      <w:bookmarkStart w:id="37304" w:name="_Toc29758173"/>
      <w:bookmarkStart w:id="37305" w:name="_Toc35952738"/>
      <w:bookmarkStart w:id="37306" w:name="_Toc37174738"/>
      <w:bookmarkStart w:id="37307" w:name="_Toc37176619"/>
      <w:bookmarkStart w:id="37308" w:name="_Toc45831694"/>
      <w:bookmarkStart w:id="37309" w:name="_Toc45832419"/>
      <w:bookmarkStart w:id="37310" w:name="_Toc52547347"/>
      <w:bookmarkStart w:id="37311" w:name="_Toc61110494"/>
      <w:bookmarkStart w:id="37312" w:name="_Toc67910776"/>
      <w:bookmarkStart w:id="37313" w:name="_Toc75187700"/>
      <w:bookmarkStart w:id="37314" w:name="_Toc76501455"/>
      <w:bookmarkStart w:id="37315" w:name="_Toc408331307"/>
      <w:r w:rsidRPr="008E21F4">
        <w:t>7.4.4.2</w:t>
      </w:r>
      <w:r w:rsidRPr="008E21F4">
        <w:tab/>
        <w:t>Procedure</w:t>
      </w:r>
      <w:bookmarkEnd w:id="37301"/>
      <w:bookmarkEnd w:id="37302"/>
      <w:bookmarkEnd w:id="37303"/>
      <w:bookmarkEnd w:id="37304"/>
      <w:bookmarkEnd w:id="37305"/>
      <w:bookmarkEnd w:id="37306"/>
      <w:bookmarkEnd w:id="37307"/>
      <w:bookmarkEnd w:id="37308"/>
      <w:bookmarkEnd w:id="37309"/>
      <w:bookmarkEnd w:id="37310"/>
      <w:bookmarkEnd w:id="37311"/>
      <w:bookmarkEnd w:id="37312"/>
      <w:bookmarkEnd w:id="37313"/>
      <w:bookmarkEnd w:id="37314"/>
      <w:bookmarkEnd w:id="37315"/>
    </w:p>
    <w:p w14:paraId="1770B5CD" w14:textId="77777777" w:rsidR="00CB3986" w:rsidRPr="008E21F4" w:rsidRDefault="00CB3986" w:rsidP="00CB3986">
      <w:pPr>
        <w:rPr>
          <w:rFonts w:eastAsia="SimSun"/>
          <w:lang w:eastAsia="zh-CN"/>
        </w:rPr>
      </w:pPr>
      <w:r w:rsidRPr="008E21F4">
        <w:rPr>
          <w:rFonts w:eastAsia="SimSun"/>
          <w:lang w:eastAsia="zh-CN"/>
        </w:rPr>
        <w:t>For each supported E-UTRA channel BW:</w:t>
      </w:r>
    </w:p>
    <w:p w14:paraId="59FB2F32" w14:textId="77777777" w:rsidR="00CB3986" w:rsidRPr="008E21F4" w:rsidRDefault="00CB3986" w:rsidP="00CB3986">
      <w:pPr>
        <w:pStyle w:val="B1"/>
        <w:rPr>
          <w:lang w:eastAsia="zh-CN"/>
        </w:rPr>
        <w:pPrChange w:id="37316" w:author="Delta" w:date="2021-07-23T11:12:00Z">
          <w:pPr>
            <w:pStyle w:val="NO"/>
            <w:ind w:hanging="568"/>
          </w:pPr>
        </w:pPrChange>
      </w:pPr>
      <w:r w:rsidRPr="008E21F4">
        <w:rPr>
          <w:lang w:eastAsia="zh-CN"/>
        </w:rPr>
        <w:t>1)</w:t>
      </w:r>
      <w:r w:rsidRPr="008E21F4">
        <w:rPr>
          <w:lang w:eastAsia="zh-CN"/>
        </w:rPr>
        <w:tab/>
        <w:t>Adjust the signal generator for the wanted</w:t>
      </w:r>
      <w:ins w:id="37317" w:author="Delta" w:date="2021-07-23T11:12:00Z">
        <w:r w:rsidRPr="008E21F4">
          <w:rPr>
            <w:lang w:eastAsia="zh-CN"/>
          </w:rPr>
          <w:t xml:space="preserve"> </w:t>
        </w:r>
        <w:r w:rsidRPr="008E21F4">
          <w:t>E-UTRA</w:t>
        </w:r>
      </w:ins>
      <w:r w:rsidRPr="008E21F4">
        <w:rPr>
          <w:lang w:eastAsia="zh-CN"/>
        </w:rPr>
        <w:t xml:space="preserve"> signal as specified in Table 7.4-1 for Wide Area BS, in Table 7.4-2 for Local Area BS, in Table 7.4-3 for Home BS and in Table 7.4-4 for Medium Range BS on one side o</w:t>
      </w:r>
      <w:r w:rsidRPr="008E21F4">
        <w:rPr>
          <w:rFonts w:ascii="Arial" w:hAnsi="Arial" w:cs="Arial"/>
          <w:lang w:eastAsia="zh-CN"/>
        </w:rPr>
        <w:t xml:space="preserve">f </w:t>
      </w:r>
      <w:r w:rsidRPr="008E21F4">
        <w:rPr>
          <w:lang w:eastAsia="zh-CN"/>
        </w:rPr>
        <w:t xml:space="preserve">the </w:t>
      </w:r>
      <w:r w:rsidRPr="008E21F4">
        <w:t>F</w:t>
      </w:r>
      <w:r w:rsidRPr="008E21F4">
        <w:rPr>
          <w:vertAlign w:val="subscript"/>
        </w:rPr>
        <w:t>C</w:t>
      </w:r>
      <w:r w:rsidRPr="008E21F4">
        <w:rPr>
          <w:lang w:eastAsia="zh-CN"/>
        </w:rPr>
        <w:t>.</w:t>
      </w:r>
    </w:p>
    <w:p w14:paraId="144E7413" w14:textId="77777777" w:rsidR="00CB3986" w:rsidRPr="008E21F4" w:rsidRDefault="00CB3986" w:rsidP="00CB3986">
      <w:pPr>
        <w:pStyle w:val="B1"/>
        <w:rPr>
          <w:rFonts w:ascii="Arial" w:hAnsi="Arial" w:cs="Arial"/>
          <w:lang w:eastAsia="zh-CN"/>
        </w:rPr>
        <w:pPrChange w:id="37318" w:author="Delta" w:date="2021-07-23T11:12:00Z">
          <w:pPr>
            <w:pStyle w:val="NO"/>
            <w:ind w:hanging="568"/>
          </w:pPr>
        </w:pPrChange>
      </w:pPr>
      <w:r w:rsidRPr="008E21F4">
        <w:rPr>
          <w:lang w:eastAsia="zh-CN"/>
        </w:rPr>
        <w:t>2)</w:t>
      </w:r>
      <w:r w:rsidRPr="008E21F4">
        <w:rPr>
          <w:lang w:eastAsia="zh-CN"/>
        </w:rPr>
        <w:tab/>
        <w:t xml:space="preserve">Adjust the signal generator for the interfering signal as specified in Table 7.4-1 for Wide Area BS, in Table 7.4-2 for Local Area BS, in Table 7.4-3 for Home BS and in Table 7.4-4 for Medium Range BS at opposite side of the </w:t>
      </w:r>
      <w:r w:rsidRPr="008E21F4">
        <w:t>F</w:t>
      </w:r>
      <w:r w:rsidRPr="008E21F4">
        <w:rPr>
          <w:vertAlign w:val="subscript"/>
        </w:rPr>
        <w:t>C</w:t>
      </w:r>
      <w:r w:rsidRPr="008E21F4">
        <w:rPr>
          <w:lang w:eastAsia="zh-CN"/>
        </w:rPr>
        <w:t xml:space="preserve"> and adjacent to the wanted signal.</w:t>
      </w:r>
    </w:p>
    <w:p w14:paraId="20C7A764" w14:textId="77777777" w:rsidR="00CB3986" w:rsidRPr="008E21F4" w:rsidRDefault="00CB3986" w:rsidP="00CB3986">
      <w:pPr>
        <w:pStyle w:val="B1"/>
        <w:rPr>
          <w:lang w:eastAsia="zh-CN"/>
        </w:rPr>
        <w:pPrChange w:id="37319" w:author="Delta" w:date="2021-07-23T11:12:00Z">
          <w:pPr>
            <w:pStyle w:val="NO"/>
            <w:ind w:hanging="568"/>
          </w:pPr>
        </w:pPrChange>
      </w:pPr>
      <w:r w:rsidRPr="008E21F4">
        <w:rPr>
          <w:lang w:eastAsia="zh-CN"/>
        </w:rPr>
        <w:t>3)</w:t>
      </w:r>
      <w:r w:rsidRPr="008E21F4">
        <w:rPr>
          <w:lang w:eastAsia="zh-CN"/>
        </w:rPr>
        <w:tab/>
        <w:t>Measure the throughput according to Annex E.</w:t>
      </w:r>
    </w:p>
    <w:p w14:paraId="266D5A6E" w14:textId="77777777" w:rsidR="00CB3986" w:rsidRPr="008E21F4" w:rsidRDefault="00CB3986" w:rsidP="00CB3986">
      <w:pPr>
        <w:pStyle w:val="B1"/>
        <w:rPr>
          <w:lang w:eastAsia="zh-CN"/>
        </w:rPr>
        <w:pPrChange w:id="37320" w:author="Delta" w:date="2021-07-23T11:12:00Z">
          <w:pPr>
            <w:pStyle w:val="NO"/>
            <w:ind w:hanging="568"/>
          </w:pPr>
        </w:pPrChange>
      </w:pPr>
      <w:r w:rsidRPr="008E21F4">
        <w:rPr>
          <w:lang w:eastAsia="zh-CN"/>
        </w:rPr>
        <w:t>4</w:t>
      </w:r>
      <w:r w:rsidRPr="008E21F4">
        <w:t>)</w:t>
      </w:r>
      <w:r w:rsidRPr="008E21F4">
        <w:rPr>
          <w:lang w:eastAsia="zh-CN"/>
        </w:rPr>
        <w:tab/>
        <w:t xml:space="preserve">Repeat the measurement with the wanted signal on the other side of the </w:t>
      </w:r>
      <w:r w:rsidRPr="008E21F4">
        <w:t>F</w:t>
      </w:r>
      <w:r w:rsidRPr="008E21F4">
        <w:rPr>
          <w:vertAlign w:val="subscript"/>
        </w:rPr>
        <w:t>C</w:t>
      </w:r>
      <w:r w:rsidRPr="008E21F4">
        <w:rPr>
          <w:lang w:eastAsia="zh-CN"/>
        </w:rPr>
        <w:t xml:space="preserve">, and the interfering signal at opposite side of the </w:t>
      </w:r>
      <w:r w:rsidRPr="008E21F4">
        <w:t>F</w:t>
      </w:r>
      <w:r w:rsidRPr="008E21F4">
        <w:rPr>
          <w:vertAlign w:val="subscript"/>
        </w:rPr>
        <w:t>C</w:t>
      </w:r>
      <w:r w:rsidRPr="008E21F4">
        <w:rPr>
          <w:lang w:eastAsia="zh-CN"/>
        </w:rPr>
        <w:t xml:space="preserve"> and adjacent to the wanted signal.</w:t>
      </w:r>
    </w:p>
    <w:p w14:paraId="4C330327" w14:textId="77777777" w:rsidR="00CB3986" w:rsidRPr="008E21F4" w:rsidRDefault="00CB3986" w:rsidP="00CB3986">
      <w:pPr>
        <w:pStyle w:val="B1"/>
        <w:rPr>
          <w:lang w:eastAsia="zh-CN"/>
        </w:rPr>
        <w:pPrChange w:id="37321" w:author="Delta" w:date="2021-07-23T11:12:00Z">
          <w:pPr>
            <w:pStyle w:val="NO"/>
            <w:ind w:hanging="568"/>
          </w:pPr>
        </w:pPrChange>
      </w:pPr>
      <w:r w:rsidRPr="008E21F4">
        <w:rPr>
          <w:lang w:eastAsia="zh-CN"/>
        </w:rPr>
        <w:t>5)</w:t>
      </w:r>
      <w:r w:rsidRPr="008E21F4">
        <w:rPr>
          <w:lang w:eastAsia="zh-CN"/>
        </w:rPr>
        <w:tab/>
        <w:t>Repeat the measurement for the other RX port(s).</w:t>
      </w:r>
    </w:p>
    <w:p w14:paraId="5C0CDD29" w14:textId="5476F370" w:rsidR="00CB3986" w:rsidRPr="008E21F4" w:rsidRDefault="00CB3986" w:rsidP="00CB3986">
      <w:pPr>
        <w:rPr>
          <w:lang w:eastAsia="zh-CN"/>
        </w:rPr>
      </w:pPr>
      <w:r w:rsidRPr="008E21F4">
        <w:t xml:space="preserve">In addition, for a multi-band capable BS, the following </w:t>
      </w:r>
      <w:del w:id="37322" w:author="Delta" w:date="2021-07-23T11:12:00Z">
        <w:r w:rsidR="009A0DFD" w:rsidRPr="008735C4">
          <w:delText>steps</w:delText>
        </w:r>
      </w:del>
      <w:ins w:id="37323" w:author="Delta" w:date="2021-07-23T11:12:00Z">
        <w:r w:rsidRPr="008E21F4">
          <w:t>step</w:t>
        </w:r>
      </w:ins>
      <w:r w:rsidRPr="008E21F4">
        <w:t xml:space="preserve"> shall apply</w:t>
      </w:r>
      <w:r w:rsidRPr="008E21F4">
        <w:rPr>
          <w:lang w:eastAsia="zh-CN"/>
        </w:rPr>
        <w:t>:</w:t>
      </w:r>
      <w:del w:id="37324" w:author="Delta" w:date="2021-07-23T11:12:00Z">
        <w:r w:rsidR="009A0DFD" w:rsidRPr="008735C4">
          <w:rPr>
            <w:lang w:eastAsia="zh-CN"/>
          </w:rPr>
          <w:delText xml:space="preserve"> </w:delText>
        </w:r>
      </w:del>
    </w:p>
    <w:p w14:paraId="7265E40E" w14:textId="77777777" w:rsidR="009A0DFD" w:rsidRPr="008735C4" w:rsidRDefault="00CB3986" w:rsidP="009A0DFD">
      <w:pPr>
        <w:pStyle w:val="B1"/>
        <w:rPr>
          <w:del w:id="37325" w:author="Delta" w:date="2021-07-23T11:12:00Z"/>
          <w:snapToGrid w:val="0"/>
        </w:rPr>
      </w:pPr>
      <w:r w:rsidRPr="008E21F4">
        <w:rPr>
          <w:snapToGrid w:val="0"/>
        </w:rPr>
        <w:t>6)</w:t>
      </w:r>
      <w:r w:rsidRPr="008E21F4">
        <w:rPr>
          <w:snapToGrid w:val="0"/>
        </w:rPr>
        <w:tab/>
        <w:t>For multi-band capable BS and single band tests, repeat the steps above per involved band with no carrier activated in the other band.</w:t>
      </w:r>
    </w:p>
    <w:p w14:paraId="748D609B" w14:textId="49EADB28" w:rsidR="00CB3986" w:rsidRPr="008E21F4" w:rsidRDefault="009A0DFD" w:rsidP="00CB3986">
      <w:pPr>
        <w:pStyle w:val="B1"/>
        <w:rPr>
          <w:snapToGrid w:val="0"/>
          <w:lang w:eastAsia="zh-CN"/>
        </w:rPr>
        <w:pPrChange w:id="37326" w:author="Delta" w:date="2021-07-23T11:12:00Z">
          <w:pPr/>
        </w:pPrChange>
      </w:pPr>
      <w:del w:id="37327" w:author="Delta" w:date="2021-07-23T11:12:00Z">
        <w:r w:rsidRPr="008735C4">
          <w:rPr>
            <w:snapToGrid w:val="0"/>
          </w:rPr>
          <w:delText>7)</w:delText>
        </w:r>
        <w:r w:rsidRPr="008735C4">
          <w:rPr>
            <w:snapToGrid w:val="0"/>
          </w:rPr>
          <w:tab/>
        </w:r>
      </w:del>
      <w:ins w:id="37328" w:author="Delta" w:date="2021-07-23T11:12:00Z">
        <w:r w:rsidR="00CB3986" w:rsidRPr="008E21F4" w:rsidDel="00C84C95">
          <w:rPr>
            <w:snapToGrid w:val="0"/>
          </w:rPr>
          <w:t xml:space="preserve"> </w:t>
        </w:r>
      </w:ins>
      <w:r w:rsidR="00CB3986" w:rsidRPr="008E21F4">
        <w:rPr>
          <w:snapToGrid w:val="0"/>
        </w:rPr>
        <w:t>For multi-band capable BS with separate antenna connector, the antenna connector not being under test shall be terminated.</w:t>
      </w:r>
    </w:p>
    <w:p w14:paraId="6EC01E08" w14:textId="77777777" w:rsidR="00CB3986" w:rsidRPr="008E21F4" w:rsidRDefault="00CB3986" w:rsidP="00CB3986">
      <w:pPr>
        <w:rPr>
          <w:ins w:id="37329" w:author="Delta" w:date="2021-07-23T11:12:00Z"/>
          <w:lang w:eastAsia="zh-CN"/>
        </w:rPr>
      </w:pPr>
      <w:ins w:id="37330" w:author="Delta" w:date="2021-07-23T11:12:00Z">
        <w:r w:rsidRPr="008E21F4">
          <w:rPr>
            <w:lang w:eastAsia="zh-CN"/>
          </w:rPr>
          <w:t>For each supported E-UTRA channel BW</w:t>
        </w:r>
        <w:r w:rsidRPr="008E21F4">
          <w:t xml:space="preserve"> with NB-IoT in-band operation</w:t>
        </w:r>
        <w:r w:rsidRPr="008E21F4">
          <w:rPr>
            <w:lang w:eastAsia="zh-CN"/>
          </w:rPr>
          <w:t>:</w:t>
        </w:r>
      </w:ins>
    </w:p>
    <w:p w14:paraId="5B4CFF55" w14:textId="77777777" w:rsidR="00CB3986" w:rsidRPr="008E21F4" w:rsidRDefault="00CB3986" w:rsidP="00CB3986">
      <w:pPr>
        <w:pStyle w:val="B1"/>
        <w:rPr>
          <w:ins w:id="37331" w:author="Delta" w:date="2021-07-23T11:12:00Z"/>
          <w:lang w:eastAsia="zh-CN"/>
        </w:rPr>
      </w:pPr>
      <w:ins w:id="37332" w:author="Delta" w:date="2021-07-23T11:12:00Z">
        <w:r w:rsidRPr="008E21F4">
          <w:rPr>
            <w:lang w:eastAsia="zh-CN"/>
          </w:rPr>
          <w:t>1)</w:t>
        </w:r>
        <w:r w:rsidRPr="008E21F4">
          <w:rPr>
            <w:lang w:eastAsia="zh-CN"/>
          </w:rPr>
          <w:tab/>
          <w:t xml:space="preserve">Adjust the signal generator for the wanted </w:t>
        </w:r>
        <w:r w:rsidRPr="008E21F4">
          <w:t xml:space="preserve">NB-IoT </w:t>
        </w:r>
        <w:r w:rsidRPr="008E21F4">
          <w:rPr>
            <w:lang w:eastAsia="zh-CN"/>
          </w:rPr>
          <w:t>signal as specified in Table 7.4-</w:t>
        </w:r>
        <w:r w:rsidRPr="008E21F4">
          <w:t>5</w:t>
        </w:r>
        <w:r w:rsidRPr="008E21F4">
          <w:rPr>
            <w:lang w:eastAsia="zh-CN"/>
          </w:rPr>
          <w:t xml:space="preserve"> for Wide Area BS, in Table 7.4-</w:t>
        </w:r>
        <w:r w:rsidRPr="008E21F4">
          <w:t>7</w:t>
        </w:r>
        <w:r w:rsidRPr="008E21F4">
          <w:rPr>
            <w:lang w:eastAsia="zh-CN"/>
          </w:rPr>
          <w:t xml:space="preserve"> for Local Area BS, in Table 7.4-</w:t>
        </w:r>
        <w:r w:rsidRPr="008E21F4">
          <w:t>9</w:t>
        </w:r>
        <w:r w:rsidRPr="008E21F4">
          <w:rPr>
            <w:lang w:eastAsia="zh-CN"/>
          </w:rPr>
          <w:t xml:space="preserve"> for Home BS, in Table 7.4-</w:t>
        </w:r>
        <w:r w:rsidRPr="008E21F4">
          <w:t>11</w:t>
        </w:r>
        <w:r w:rsidRPr="008E21F4">
          <w:rPr>
            <w:lang w:eastAsia="zh-CN"/>
          </w:rPr>
          <w:t xml:space="preserve"> for Medium Range BS</w:t>
        </w:r>
        <w:r w:rsidRPr="008E21F4">
          <w:t xml:space="preserve"> with 15 kHz channel spacing</w:t>
        </w:r>
        <w:r w:rsidRPr="008E21F4">
          <w:rPr>
            <w:lang w:eastAsia="zh-CN"/>
          </w:rPr>
          <w:t xml:space="preserve"> and in Table 7.4-</w:t>
        </w:r>
        <w:r w:rsidRPr="008E21F4">
          <w:t>6</w:t>
        </w:r>
        <w:r w:rsidRPr="008E21F4">
          <w:rPr>
            <w:lang w:eastAsia="zh-CN"/>
          </w:rPr>
          <w:t xml:space="preserve"> for </w:t>
        </w:r>
        <w:r w:rsidRPr="008E21F4">
          <w:t>Wide Area</w:t>
        </w:r>
        <w:r w:rsidRPr="008E21F4">
          <w:rPr>
            <w:lang w:eastAsia="zh-CN"/>
          </w:rPr>
          <w:t xml:space="preserve"> BS, in Table 7.4-</w:t>
        </w:r>
        <w:r w:rsidRPr="008E21F4">
          <w:t>8</w:t>
        </w:r>
        <w:r w:rsidRPr="008E21F4">
          <w:rPr>
            <w:lang w:eastAsia="zh-CN"/>
          </w:rPr>
          <w:t xml:space="preserve"> for Local Area BS, in Table 7.4-</w:t>
        </w:r>
        <w:r w:rsidRPr="008E21F4">
          <w:t>10</w:t>
        </w:r>
        <w:r w:rsidRPr="008E21F4">
          <w:rPr>
            <w:lang w:eastAsia="zh-CN"/>
          </w:rPr>
          <w:t xml:space="preserve"> for Home BS, in Table 7.4-</w:t>
        </w:r>
        <w:r w:rsidRPr="008E21F4">
          <w:t>12</w:t>
        </w:r>
        <w:r w:rsidRPr="008E21F4">
          <w:rPr>
            <w:lang w:eastAsia="zh-CN"/>
          </w:rPr>
          <w:t xml:space="preserve"> for Medium Range BS</w:t>
        </w:r>
        <w:r w:rsidRPr="008E21F4">
          <w:t xml:space="preserve"> with 3.75 kHz channel spacing</w:t>
        </w:r>
        <w:r w:rsidRPr="008E21F4">
          <w:rPr>
            <w:lang w:eastAsia="zh-CN"/>
          </w:rPr>
          <w:t xml:space="preserve"> on one side</w:t>
        </w:r>
        <w:r w:rsidRPr="008E21F4">
          <w:t xml:space="preserve"> of </w:t>
        </w:r>
        <w:r w:rsidRPr="008E21F4">
          <w:rPr>
            <w:lang w:eastAsia="zh-CN"/>
          </w:rPr>
          <w:t xml:space="preserve">the </w:t>
        </w:r>
        <w:r w:rsidRPr="008E21F4">
          <w:t>F</w:t>
        </w:r>
        <w:r w:rsidRPr="008E21F4">
          <w:rPr>
            <w:vertAlign w:val="subscript"/>
          </w:rPr>
          <w:t>C</w:t>
        </w:r>
        <w:r w:rsidRPr="008E21F4">
          <w:rPr>
            <w:lang w:eastAsia="zh-CN"/>
          </w:rPr>
          <w:t>.</w:t>
        </w:r>
      </w:ins>
    </w:p>
    <w:p w14:paraId="33EC4568" w14:textId="77777777" w:rsidR="00CB3986" w:rsidRPr="008E21F4" w:rsidRDefault="00CB3986" w:rsidP="00CB3986">
      <w:pPr>
        <w:pStyle w:val="B1"/>
        <w:rPr>
          <w:ins w:id="37333" w:author="Delta" w:date="2021-07-23T11:12:00Z"/>
          <w:rFonts w:ascii="Arial" w:hAnsi="Arial" w:cs="Arial"/>
          <w:lang w:eastAsia="zh-CN"/>
        </w:rPr>
      </w:pPr>
      <w:ins w:id="37334" w:author="Delta" w:date="2021-07-23T11:12:00Z">
        <w:r w:rsidRPr="008E21F4">
          <w:rPr>
            <w:lang w:eastAsia="zh-CN"/>
          </w:rPr>
          <w:t>2)</w:t>
        </w:r>
        <w:r w:rsidRPr="008E21F4">
          <w:rPr>
            <w:lang w:eastAsia="zh-CN"/>
          </w:rPr>
          <w:tab/>
          <w:t>Adjust the signal generator for the interfering signal as specified in Table 7.4-</w:t>
        </w:r>
        <w:r w:rsidRPr="008E21F4">
          <w:t>5</w:t>
        </w:r>
        <w:r w:rsidRPr="008E21F4">
          <w:rPr>
            <w:lang w:eastAsia="zh-CN"/>
          </w:rPr>
          <w:t xml:space="preserve"> for Wide Area BS, in Table 7.4-</w:t>
        </w:r>
        <w:r w:rsidRPr="008E21F4">
          <w:t>7</w:t>
        </w:r>
        <w:r w:rsidRPr="008E21F4">
          <w:rPr>
            <w:lang w:eastAsia="zh-CN"/>
          </w:rPr>
          <w:t xml:space="preserve"> for Local Area BS, in Table 7.4-</w:t>
        </w:r>
        <w:r w:rsidRPr="008E21F4">
          <w:t>9</w:t>
        </w:r>
        <w:r w:rsidRPr="008E21F4">
          <w:rPr>
            <w:lang w:eastAsia="zh-CN"/>
          </w:rPr>
          <w:t xml:space="preserve"> for Home BS, in Table 7.4-</w:t>
        </w:r>
        <w:r w:rsidRPr="008E21F4">
          <w:t>11</w:t>
        </w:r>
        <w:r w:rsidRPr="008E21F4">
          <w:rPr>
            <w:lang w:eastAsia="zh-CN"/>
          </w:rPr>
          <w:t xml:space="preserve"> for Medium Range BS</w:t>
        </w:r>
        <w:r w:rsidRPr="008E21F4">
          <w:t xml:space="preserve"> with 15 kHz channel spacing</w:t>
        </w:r>
        <w:r w:rsidRPr="008E21F4">
          <w:rPr>
            <w:lang w:eastAsia="zh-CN"/>
          </w:rPr>
          <w:t xml:space="preserve"> and in Table 7.4-</w:t>
        </w:r>
        <w:r w:rsidRPr="008E21F4">
          <w:t>6</w:t>
        </w:r>
        <w:r w:rsidRPr="008E21F4">
          <w:rPr>
            <w:lang w:eastAsia="zh-CN"/>
          </w:rPr>
          <w:t xml:space="preserve"> for </w:t>
        </w:r>
        <w:r w:rsidRPr="008E21F4">
          <w:t>Wide Area</w:t>
        </w:r>
        <w:r w:rsidRPr="008E21F4">
          <w:rPr>
            <w:lang w:eastAsia="zh-CN"/>
          </w:rPr>
          <w:t xml:space="preserve"> BS, in Table 7.4-</w:t>
        </w:r>
        <w:r w:rsidRPr="008E21F4">
          <w:t>8</w:t>
        </w:r>
        <w:r w:rsidRPr="008E21F4">
          <w:rPr>
            <w:lang w:eastAsia="zh-CN"/>
          </w:rPr>
          <w:t xml:space="preserve"> for Local Area BS, in Table 7.4-</w:t>
        </w:r>
        <w:r w:rsidRPr="008E21F4">
          <w:t>10</w:t>
        </w:r>
        <w:r w:rsidRPr="008E21F4">
          <w:rPr>
            <w:lang w:eastAsia="zh-CN"/>
          </w:rPr>
          <w:t xml:space="preserve"> for Home BS, in Table 7.4-</w:t>
        </w:r>
        <w:r w:rsidRPr="008E21F4">
          <w:t>12</w:t>
        </w:r>
        <w:r w:rsidRPr="008E21F4">
          <w:rPr>
            <w:lang w:eastAsia="zh-CN"/>
          </w:rPr>
          <w:t xml:space="preserve"> for Medium Range BS</w:t>
        </w:r>
        <w:r w:rsidRPr="008E21F4">
          <w:t xml:space="preserve"> with 3.75 kHz spacing</w:t>
        </w:r>
        <w:r w:rsidRPr="008E21F4">
          <w:rPr>
            <w:lang w:eastAsia="zh-CN"/>
          </w:rPr>
          <w:t xml:space="preserve"> at opposite side of the </w:t>
        </w:r>
        <w:r w:rsidRPr="008E21F4">
          <w:t>F</w:t>
        </w:r>
        <w:r w:rsidRPr="008E21F4">
          <w:rPr>
            <w:vertAlign w:val="subscript"/>
          </w:rPr>
          <w:t>C</w:t>
        </w:r>
        <w:r w:rsidRPr="008E21F4">
          <w:rPr>
            <w:lang w:eastAsia="zh-CN"/>
          </w:rPr>
          <w:t>.</w:t>
        </w:r>
      </w:ins>
    </w:p>
    <w:p w14:paraId="0A2F8558" w14:textId="77777777" w:rsidR="00CB3986" w:rsidRPr="008E21F4" w:rsidRDefault="00CB3986" w:rsidP="00CB3986">
      <w:pPr>
        <w:pStyle w:val="B1"/>
        <w:rPr>
          <w:ins w:id="37335" w:author="Delta" w:date="2021-07-23T11:12:00Z"/>
          <w:lang w:eastAsia="zh-CN"/>
        </w:rPr>
      </w:pPr>
      <w:ins w:id="37336" w:author="Delta" w:date="2021-07-23T11:12:00Z">
        <w:r w:rsidRPr="008E21F4">
          <w:rPr>
            <w:lang w:eastAsia="zh-CN"/>
          </w:rPr>
          <w:t>3)</w:t>
        </w:r>
        <w:r w:rsidRPr="008E21F4">
          <w:rPr>
            <w:lang w:eastAsia="zh-CN"/>
          </w:rPr>
          <w:tab/>
          <w:t>Measure the throughput according to Annex E.</w:t>
        </w:r>
      </w:ins>
    </w:p>
    <w:p w14:paraId="5C1B3D49" w14:textId="77777777" w:rsidR="00CB3986" w:rsidRPr="008E21F4" w:rsidRDefault="00CB3986" w:rsidP="00CB3986">
      <w:pPr>
        <w:pStyle w:val="B1"/>
        <w:rPr>
          <w:ins w:id="37337" w:author="Delta" w:date="2021-07-23T11:12:00Z"/>
          <w:lang w:eastAsia="zh-CN"/>
        </w:rPr>
      </w:pPr>
      <w:ins w:id="37338" w:author="Delta" w:date="2021-07-23T11:12:00Z">
        <w:r w:rsidRPr="008E21F4">
          <w:rPr>
            <w:lang w:eastAsia="zh-CN"/>
          </w:rPr>
          <w:t>4</w:t>
        </w:r>
        <w:r w:rsidRPr="008E21F4">
          <w:t>)</w:t>
        </w:r>
        <w:r w:rsidRPr="008E21F4">
          <w:rPr>
            <w:lang w:eastAsia="zh-CN"/>
          </w:rPr>
          <w:tab/>
          <w:t xml:space="preserve">Repeat the measurement with the wanted signal on the other side of the </w:t>
        </w:r>
        <w:r w:rsidRPr="008E21F4">
          <w:t>F</w:t>
        </w:r>
        <w:r w:rsidRPr="008E21F4">
          <w:rPr>
            <w:vertAlign w:val="subscript"/>
          </w:rPr>
          <w:t>C</w:t>
        </w:r>
        <w:r w:rsidRPr="008E21F4">
          <w:rPr>
            <w:lang w:eastAsia="zh-CN"/>
          </w:rPr>
          <w:t xml:space="preserve">, and the interfering signal at opposite side of the </w:t>
        </w:r>
        <w:r w:rsidRPr="008E21F4">
          <w:t>F</w:t>
        </w:r>
        <w:r w:rsidRPr="008E21F4">
          <w:rPr>
            <w:vertAlign w:val="subscript"/>
          </w:rPr>
          <w:t>C</w:t>
        </w:r>
        <w:r w:rsidRPr="008E21F4">
          <w:rPr>
            <w:lang w:eastAsia="zh-CN"/>
          </w:rPr>
          <w:t>.</w:t>
        </w:r>
      </w:ins>
    </w:p>
    <w:p w14:paraId="1C0AFBD4" w14:textId="77777777" w:rsidR="00CB3986" w:rsidRPr="008E21F4" w:rsidRDefault="00CB3986" w:rsidP="00CB3986">
      <w:pPr>
        <w:pStyle w:val="B1"/>
        <w:rPr>
          <w:ins w:id="37339" w:author="Delta" w:date="2021-07-23T11:12:00Z"/>
          <w:lang w:eastAsia="zh-CN"/>
        </w:rPr>
      </w:pPr>
      <w:ins w:id="37340" w:author="Delta" w:date="2021-07-23T11:12:00Z">
        <w:r w:rsidRPr="008E21F4">
          <w:rPr>
            <w:lang w:eastAsia="zh-CN"/>
          </w:rPr>
          <w:t>5)</w:t>
        </w:r>
        <w:r w:rsidRPr="008E21F4">
          <w:rPr>
            <w:lang w:eastAsia="zh-CN"/>
          </w:rPr>
          <w:tab/>
          <w:t>Repeat the measurement for the other RX port(s).</w:t>
        </w:r>
      </w:ins>
    </w:p>
    <w:p w14:paraId="6C6BB37A" w14:textId="77777777" w:rsidR="00CB3986" w:rsidRPr="008E21F4" w:rsidRDefault="00CB3986" w:rsidP="00CB3986">
      <w:pPr>
        <w:pStyle w:val="Heading3"/>
        <w:ind w:left="0" w:firstLine="0"/>
        <w:rPr>
          <w:rFonts w:cs="v4.2.0"/>
        </w:rPr>
      </w:pPr>
      <w:bookmarkStart w:id="37341" w:name="_Toc21017908"/>
      <w:bookmarkStart w:id="37342" w:name="_Toc29486371"/>
      <w:bookmarkStart w:id="37343" w:name="_Toc29757061"/>
      <w:bookmarkStart w:id="37344" w:name="_Toc29758174"/>
      <w:bookmarkStart w:id="37345" w:name="_Toc35952739"/>
      <w:bookmarkStart w:id="37346" w:name="_Toc37174739"/>
      <w:bookmarkStart w:id="37347" w:name="_Toc37176620"/>
      <w:bookmarkStart w:id="37348" w:name="_Toc45831695"/>
      <w:bookmarkStart w:id="37349" w:name="_Toc45832420"/>
      <w:bookmarkStart w:id="37350" w:name="_Toc52547348"/>
      <w:bookmarkStart w:id="37351" w:name="_Toc61110495"/>
      <w:bookmarkStart w:id="37352" w:name="_Toc67910777"/>
      <w:bookmarkStart w:id="37353" w:name="_Toc75187701"/>
      <w:bookmarkStart w:id="37354" w:name="_Toc76501456"/>
      <w:bookmarkStart w:id="37355" w:name="_Toc408331308"/>
      <w:r w:rsidRPr="008E21F4">
        <w:rPr>
          <w:rFonts w:cs="v4.2.0"/>
        </w:rPr>
        <w:t>7.4.5</w:t>
      </w:r>
      <w:r w:rsidRPr="008E21F4">
        <w:rPr>
          <w:rFonts w:cs="v4.2.0"/>
        </w:rPr>
        <w:tab/>
        <w:t>Test Requirements</w:t>
      </w:r>
      <w:bookmarkEnd w:id="37341"/>
      <w:bookmarkEnd w:id="37342"/>
      <w:bookmarkEnd w:id="37343"/>
      <w:bookmarkEnd w:id="37344"/>
      <w:bookmarkEnd w:id="37345"/>
      <w:bookmarkEnd w:id="37346"/>
      <w:bookmarkEnd w:id="37347"/>
      <w:bookmarkEnd w:id="37348"/>
      <w:bookmarkEnd w:id="37349"/>
      <w:bookmarkEnd w:id="37350"/>
      <w:bookmarkEnd w:id="37351"/>
      <w:bookmarkEnd w:id="37352"/>
      <w:bookmarkEnd w:id="37353"/>
      <w:bookmarkEnd w:id="37354"/>
      <w:bookmarkEnd w:id="37355"/>
    </w:p>
    <w:p w14:paraId="7AD149C0" w14:textId="51E660ED" w:rsidR="00CB3986" w:rsidRPr="008E21F4" w:rsidRDefault="00CB3986" w:rsidP="00CB3986">
      <w:pPr>
        <w:keepNext/>
        <w:rPr>
          <w:rFonts w:cs="v5.0.0"/>
        </w:rPr>
      </w:pPr>
      <w:r w:rsidRPr="008E21F4">
        <w:t xml:space="preserve">For </w:t>
      </w:r>
      <w:r w:rsidRPr="008E21F4">
        <w:rPr>
          <w:lang w:eastAsia="zh-CN"/>
        </w:rPr>
        <w:t>each</w:t>
      </w:r>
      <w:r w:rsidRPr="008E21F4">
        <w:t xml:space="preserve"> measured E-UTRA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1</w:t>
      </w:r>
      <w:r w:rsidRPr="008E21F4">
        <w:rPr>
          <w:rFonts w:cs="v5.0.0"/>
          <w:lang w:eastAsia="zh-CN"/>
        </w:rPr>
        <w:t xml:space="preserve"> for Wide Area BS, in Table7.4-2 for Local Area BS, in Table 7.4-3 for Home BS and in Table 7.4-4 for Medium Range BS</w:t>
      </w:r>
      <w:r w:rsidRPr="008E21F4">
        <w:rPr>
          <w:rFonts w:cs="v5.0.0"/>
        </w:rPr>
        <w:t>.</w:t>
      </w:r>
      <w:del w:id="37356" w:author="Delta" w:date="2021-07-23T11:12:00Z">
        <w:r w:rsidR="0019425B" w:rsidRPr="008735C4">
          <w:rPr>
            <w:rFonts w:cs="v5.0.0"/>
          </w:rPr>
          <w:delText xml:space="preserve"> </w:delText>
        </w:r>
      </w:del>
    </w:p>
    <w:p w14:paraId="4A074376" w14:textId="77777777" w:rsidR="00CB3986" w:rsidRPr="008E21F4" w:rsidRDefault="00CB3986" w:rsidP="00CB3986">
      <w:pPr>
        <w:pStyle w:val="TH"/>
      </w:pPr>
      <w:r w:rsidRPr="008E21F4">
        <w:t>Table 7.4-1</w:t>
      </w:r>
      <w:ins w:id="37357" w:author="Delta" w:date="2021-07-23T11:12:00Z">
        <w:r w:rsidRPr="008E21F4">
          <w:t>:</w:t>
        </w:r>
      </w:ins>
      <w:r w:rsidRPr="008E21F4">
        <w:t xml:space="preserve"> </w:t>
      </w:r>
      <w:r w:rsidRPr="008E21F4">
        <w:rPr>
          <w:lang w:eastAsia="zh-CN"/>
        </w:rPr>
        <w:t xml:space="preserve">Wide Area </w:t>
      </w:r>
      <w:r w:rsidRPr="008E21F4">
        <w:t>BS in-channel selectivity</w:t>
      </w:r>
      <w:ins w:id="37358" w:author="Delta" w:date="2021-07-23T11:12:00Z">
        <w:r w:rsidRPr="008E21F4">
          <w:t xml:space="preserve"> for E-UTRA</w:t>
        </w:r>
      </w:ins>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7359" w:author="Delta" w:date="2021-07-23T11:12:00Z">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16"/>
        <w:gridCol w:w="1387"/>
        <w:gridCol w:w="1550"/>
        <w:gridCol w:w="1567"/>
        <w:gridCol w:w="1567"/>
        <w:gridCol w:w="1871"/>
        <w:tblGridChange w:id="37360">
          <w:tblGrid>
            <w:gridCol w:w="1116"/>
            <w:gridCol w:w="1387"/>
            <w:gridCol w:w="1550"/>
            <w:gridCol w:w="1567"/>
            <w:gridCol w:w="1567"/>
            <w:gridCol w:w="1871"/>
          </w:tblGrid>
        </w:tblGridChange>
      </w:tblGrid>
      <w:tr w:rsidR="00CB3986" w:rsidRPr="008E21F4" w14:paraId="66EC2377" w14:textId="77777777" w:rsidTr="00D04D5F">
        <w:trPr>
          <w:trHeight w:val="486"/>
          <w:jc w:val="center"/>
          <w:trPrChange w:id="37361" w:author="Delta" w:date="2021-07-23T11:12:00Z">
            <w:trPr>
              <w:trHeight w:val="486"/>
              <w:jc w:val="center"/>
            </w:trPr>
          </w:trPrChange>
        </w:trPr>
        <w:tc>
          <w:tcPr>
            <w:tcW w:w="1116" w:type="dxa"/>
            <w:vAlign w:val="center"/>
            <w:tcPrChange w:id="37362" w:author="Delta" w:date="2021-07-23T11:12:00Z">
              <w:tcPr>
                <w:tcW w:w="1116" w:type="dxa"/>
                <w:vAlign w:val="center"/>
              </w:tcPr>
            </w:tcPrChange>
          </w:tcPr>
          <w:p w14:paraId="13B3D153" w14:textId="77777777" w:rsidR="00CB3986" w:rsidRPr="00D56583" w:rsidRDefault="00CB3986" w:rsidP="00D04D5F">
            <w:pPr>
              <w:pStyle w:val="TAH"/>
              <w:rPr>
                <w:lang w:val="sv-FI"/>
                <w:rPrChange w:id="37363" w:author="Delta" w:date="2021-07-23T11:12:00Z">
                  <w:rPr>
                    <w:lang w:val="it-IT"/>
                  </w:rPr>
                </w:rPrChange>
              </w:rPr>
            </w:pPr>
            <w:r w:rsidRPr="00D56583">
              <w:rPr>
                <w:lang w:val="sv-FI"/>
                <w:rPrChange w:id="37364" w:author="Delta" w:date="2021-07-23T11:12:00Z">
                  <w:rPr>
                    <w:lang w:val="it-IT"/>
                  </w:rPr>
                </w:rPrChange>
              </w:rPr>
              <w:t>E-UTRA</w:t>
            </w:r>
          </w:p>
          <w:p w14:paraId="74720D41" w14:textId="77777777" w:rsidR="00CB3986" w:rsidRPr="00D56583" w:rsidRDefault="00CB3986" w:rsidP="00D04D5F">
            <w:pPr>
              <w:pStyle w:val="TAH"/>
              <w:rPr>
                <w:lang w:val="sv-FI"/>
                <w:rPrChange w:id="37365" w:author="Delta" w:date="2021-07-23T11:12:00Z">
                  <w:rPr>
                    <w:lang w:val="it-IT"/>
                  </w:rPr>
                </w:rPrChange>
              </w:rPr>
            </w:pPr>
            <w:r w:rsidRPr="00D56583">
              <w:rPr>
                <w:lang w:val="sv-FI"/>
                <w:rPrChange w:id="37366" w:author="Delta" w:date="2021-07-23T11:12:00Z">
                  <w:rPr>
                    <w:lang w:val="it-IT"/>
                  </w:rPr>
                </w:rPrChange>
              </w:rPr>
              <w:t>channel bandwidth (MHz)</w:t>
            </w:r>
          </w:p>
        </w:tc>
        <w:tc>
          <w:tcPr>
            <w:tcW w:w="1387" w:type="dxa"/>
            <w:vAlign w:val="center"/>
            <w:tcPrChange w:id="37367" w:author="Delta" w:date="2021-07-23T11:12:00Z">
              <w:tcPr>
                <w:tcW w:w="1387" w:type="dxa"/>
                <w:vAlign w:val="center"/>
              </w:tcPr>
            </w:tcPrChange>
          </w:tcPr>
          <w:p w14:paraId="567367FB" w14:textId="77777777" w:rsidR="00CB3986" w:rsidRPr="008E21F4" w:rsidRDefault="00CB3986" w:rsidP="00D04D5F">
            <w:pPr>
              <w:pStyle w:val="TAH"/>
              <w:rPr>
                <w:rFonts w:cs="Arial"/>
              </w:rPr>
            </w:pPr>
            <w:r w:rsidRPr="008E21F4">
              <w:rPr>
                <w:rFonts w:cs="Arial"/>
              </w:rPr>
              <w:t>Reference measurement channel</w:t>
            </w:r>
          </w:p>
        </w:tc>
        <w:tc>
          <w:tcPr>
            <w:tcW w:w="3117" w:type="dxa"/>
            <w:gridSpan w:val="2"/>
            <w:vAlign w:val="center"/>
            <w:tcPrChange w:id="37368" w:author="Delta" w:date="2021-07-23T11:12:00Z">
              <w:tcPr>
                <w:tcW w:w="3117" w:type="dxa"/>
                <w:gridSpan w:val="2"/>
                <w:vAlign w:val="center"/>
              </w:tcPr>
            </w:tcPrChange>
          </w:tcPr>
          <w:p w14:paraId="2468DB48" w14:textId="77777777" w:rsidR="00CB3986" w:rsidRPr="008E21F4" w:rsidRDefault="00CB3986" w:rsidP="00D04D5F">
            <w:pPr>
              <w:pStyle w:val="TAH"/>
              <w:rPr>
                <w:rFonts w:cs="Arial"/>
              </w:rPr>
            </w:pPr>
            <w:r w:rsidRPr="008E21F4">
              <w:rPr>
                <w:rFonts w:cs="Arial"/>
              </w:rPr>
              <w:t>Wanted signal mean power [dBm]</w:t>
            </w:r>
          </w:p>
        </w:tc>
        <w:tc>
          <w:tcPr>
            <w:tcW w:w="1567" w:type="dxa"/>
            <w:vAlign w:val="center"/>
            <w:tcPrChange w:id="37369" w:author="Delta" w:date="2021-07-23T11:12:00Z">
              <w:tcPr>
                <w:tcW w:w="1567" w:type="dxa"/>
                <w:vAlign w:val="center"/>
              </w:tcPr>
            </w:tcPrChange>
          </w:tcPr>
          <w:p w14:paraId="65B11D7D" w14:textId="77777777" w:rsidR="00CB3986" w:rsidRPr="008E21F4" w:rsidRDefault="00CB3986" w:rsidP="00D04D5F">
            <w:pPr>
              <w:pStyle w:val="TAH"/>
              <w:rPr>
                <w:rFonts w:cs="Arial"/>
              </w:rPr>
            </w:pPr>
            <w:r w:rsidRPr="008E21F4">
              <w:rPr>
                <w:rFonts w:cs="Arial"/>
              </w:rPr>
              <w:t xml:space="preserve">Interfering signal mean power [dBm] </w:t>
            </w:r>
          </w:p>
        </w:tc>
        <w:tc>
          <w:tcPr>
            <w:tcW w:w="1871" w:type="dxa"/>
            <w:vAlign w:val="center"/>
            <w:tcPrChange w:id="37370" w:author="Delta" w:date="2021-07-23T11:12:00Z">
              <w:tcPr>
                <w:tcW w:w="1871" w:type="dxa"/>
                <w:vAlign w:val="center"/>
              </w:tcPr>
            </w:tcPrChange>
          </w:tcPr>
          <w:p w14:paraId="56C5376D" w14:textId="77777777" w:rsidR="00CB3986" w:rsidRPr="008E21F4" w:rsidRDefault="00CB3986" w:rsidP="00D04D5F">
            <w:pPr>
              <w:pStyle w:val="TAH"/>
              <w:rPr>
                <w:rFonts w:cs="Arial"/>
              </w:rPr>
            </w:pPr>
            <w:r w:rsidRPr="008E21F4">
              <w:rPr>
                <w:rFonts w:cs="Arial"/>
              </w:rPr>
              <w:t>Type of interfering signal</w:t>
            </w:r>
          </w:p>
        </w:tc>
      </w:tr>
      <w:tr w:rsidR="00CB3986" w:rsidRPr="008E21F4" w14:paraId="0FB666BF" w14:textId="77777777" w:rsidTr="00D04D5F">
        <w:trPr>
          <w:trHeight w:val="486"/>
          <w:jc w:val="center"/>
          <w:trPrChange w:id="37371" w:author="Delta" w:date="2021-07-23T11:12:00Z">
            <w:trPr>
              <w:trHeight w:val="486"/>
              <w:jc w:val="center"/>
            </w:trPr>
          </w:trPrChange>
        </w:trPr>
        <w:tc>
          <w:tcPr>
            <w:tcW w:w="1116" w:type="dxa"/>
            <w:vAlign w:val="center"/>
            <w:tcPrChange w:id="37372" w:author="Delta" w:date="2021-07-23T11:12:00Z">
              <w:tcPr>
                <w:tcW w:w="1116" w:type="dxa"/>
                <w:vAlign w:val="center"/>
              </w:tcPr>
            </w:tcPrChange>
          </w:tcPr>
          <w:p w14:paraId="0C198864" w14:textId="77777777" w:rsidR="00CB3986" w:rsidRPr="008E21F4" w:rsidRDefault="00CB3986" w:rsidP="00D04D5F">
            <w:pPr>
              <w:pStyle w:val="TAC"/>
              <w:rPr>
                <w:rFonts w:cs="Arial"/>
              </w:rPr>
            </w:pPr>
          </w:p>
        </w:tc>
        <w:tc>
          <w:tcPr>
            <w:tcW w:w="1387" w:type="dxa"/>
            <w:vAlign w:val="center"/>
            <w:tcPrChange w:id="37373" w:author="Delta" w:date="2021-07-23T11:12:00Z">
              <w:tcPr>
                <w:tcW w:w="1387" w:type="dxa"/>
                <w:vAlign w:val="center"/>
              </w:tcPr>
            </w:tcPrChange>
          </w:tcPr>
          <w:p w14:paraId="4A9216FB" w14:textId="77777777" w:rsidR="00CB3986" w:rsidRPr="008E21F4" w:rsidRDefault="00CB3986" w:rsidP="00D04D5F">
            <w:pPr>
              <w:pStyle w:val="TAC"/>
              <w:rPr>
                <w:rFonts w:cs="Arial"/>
              </w:rPr>
            </w:pPr>
          </w:p>
        </w:tc>
        <w:tc>
          <w:tcPr>
            <w:tcW w:w="1550" w:type="dxa"/>
            <w:vAlign w:val="center"/>
            <w:tcPrChange w:id="37374" w:author="Delta" w:date="2021-07-23T11:12:00Z">
              <w:tcPr>
                <w:tcW w:w="1550" w:type="dxa"/>
                <w:vAlign w:val="center"/>
              </w:tcPr>
            </w:tcPrChange>
          </w:tcPr>
          <w:p w14:paraId="61886CEE"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1567" w:type="dxa"/>
            <w:vAlign w:val="center"/>
            <w:tcPrChange w:id="37375" w:author="Delta" w:date="2021-07-23T11:12:00Z">
              <w:tcPr>
                <w:tcW w:w="1567" w:type="dxa"/>
                <w:vAlign w:val="center"/>
              </w:tcPr>
            </w:tcPrChange>
          </w:tcPr>
          <w:p w14:paraId="49C7C6D2"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1567" w:type="dxa"/>
            <w:vAlign w:val="center"/>
            <w:tcPrChange w:id="37376" w:author="Delta" w:date="2021-07-23T11:12:00Z">
              <w:tcPr>
                <w:tcW w:w="1567" w:type="dxa"/>
                <w:vAlign w:val="center"/>
              </w:tcPr>
            </w:tcPrChange>
          </w:tcPr>
          <w:p w14:paraId="10233065" w14:textId="77777777" w:rsidR="00CB3986" w:rsidRPr="008E21F4" w:rsidRDefault="00CB3986" w:rsidP="00D04D5F">
            <w:pPr>
              <w:pStyle w:val="TAC"/>
              <w:rPr>
                <w:rFonts w:cs="Arial"/>
              </w:rPr>
            </w:pPr>
          </w:p>
        </w:tc>
        <w:tc>
          <w:tcPr>
            <w:tcW w:w="1871" w:type="dxa"/>
            <w:vAlign w:val="center"/>
            <w:tcPrChange w:id="37377" w:author="Delta" w:date="2021-07-23T11:12:00Z">
              <w:tcPr>
                <w:tcW w:w="1871" w:type="dxa"/>
                <w:vAlign w:val="center"/>
              </w:tcPr>
            </w:tcPrChange>
          </w:tcPr>
          <w:p w14:paraId="31045ED2" w14:textId="77777777" w:rsidR="00CB3986" w:rsidRPr="008E21F4" w:rsidRDefault="00CB3986" w:rsidP="00D04D5F">
            <w:pPr>
              <w:pStyle w:val="TAC"/>
              <w:rPr>
                <w:rPrChange w:id="37378" w:author="Delta" w:date="2021-07-23T11:12:00Z">
                  <w:rPr>
                    <w:lang w:val="it-IT"/>
                  </w:rPr>
                </w:rPrChange>
              </w:rPr>
            </w:pPr>
          </w:p>
        </w:tc>
      </w:tr>
      <w:tr w:rsidR="00CB3986" w:rsidRPr="00E718E5" w14:paraId="464580F4" w14:textId="77777777" w:rsidTr="00D04D5F">
        <w:trPr>
          <w:trHeight w:val="486"/>
          <w:jc w:val="center"/>
          <w:trPrChange w:id="37379" w:author="Delta" w:date="2021-07-23T11:12:00Z">
            <w:trPr>
              <w:trHeight w:val="486"/>
              <w:jc w:val="center"/>
            </w:trPr>
          </w:trPrChange>
        </w:trPr>
        <w:tc>
          <w:tcPr>
            <w:tcW w:w="1116" w:type="dxa"/>
            <w:vAlign w:val="center"/>
            <w:tcPrChange w:id="37380" w:author="Delta" w:date="2021-07-23T11:12:00Z">
              <w:tcPr>
                <w:tcW w:w="1116" w:type="dxa"/>
                <w:vAlign w:val="center"/>
              </w:tcPr>
            </w:tcPrChange>
          </w:tcPr>
          <w:p w14:paraId="639079A9" w14:textId="77777777" w:rsidR="00CB3986" w:rsidRPr="008E21F4" w:rsidRDefault="00CB3986" w:rsidP="00D04D5F">
            <w:pPr>
              <w:pStyle w:val="TAC"/>
              <w:rPr>
                <w:rFonts w:cs="Arial"/>
              </w:rPr>
            </w:pPr>
            <w:r w:rsidRPr="008E21F4">
              <w:rPr>
                <w:rFonts w:cs="Arial"/>
              </w:rPr>
              <w:t>1.4</w:t>
            </w:r>
          </w:p>
        </w:tc>
        <w:tc>
          <w:tcPr>
            <w:tcW w:w="1387" w:type="dxa"/>
            <w:vAlign w:val="center"/>
            <w:tcPrChange w:id="37381" w:author="Delta" w:date="2021-07-23T11:12:00Z">
              <w:tcPr>
                <w:tcW w:w="1387" w:type="dxa"/>
                <w:vAlign w:val="center"/>
              </w:tcPr>
            </w:tcPrChange>
          </w:tcPr>
          <w:p w14:paraId="38984527" w14:textId="77777777" w:rsidR="00CB3986" w:rsidRPr="008E21F4" w:rsidRDefault="00CB3986" w:rsidP="00D04D5F">
            <w:pPr>
              <w:pStyle w:val="TAC"/>
              <w:rPr>
                <w:rFonts w:cs="Arial"/>
              </w:rPr>
            </w:pPr>
            <w:r w:rsidRPr="008E21F4">
              <w:rPr>
                <w:rFonts w:cs="Arial"/>
              </w:rPr>
              <w:t>A1-</w:t>
            </w:r>
            <w:r w:rsidRPr="008E21F4">
              <w:rPr>
                <w:rFonts w:cs="Arial"/>
                <w:lang w:eastAsia="ja-JP"/>
              </w:rPr>
              <w:t>4</w:t>
            </w:r>
            <w:r w:rsidRPr="008E21F4">
              <w:rPr>
                <w:rFonts w:cs="Arial"/>
              </w:rPr>
              <w:t xml:space="preserve"> in Annex A.1</w:t>
            </w:r>
          </w:p>
        </w:tc>
        <w:tc>
          <w:tcPr>
            <w:tcW w:w="1550" w:type="dxa"/>
            <w:vAlign w:val="center"/>
            <w:tcPrChange w:id="37382" w:author="Delta" w:date="2021-07-23T11:12:00Z">
              <w:tcPr>
                <w:tcW w:w="1550" w:type="dxa"/>
                <w:vAlign w:val="center"/>
              </w:tcPr>
            </w:tcPrChange>
          </w:tcPr>
          <w:p w14:paraId="44A1AD34" w14:textId="77777777" w:rsidR="00CB3986" w:rsidRPr="008E21F4" w:rsidRDefault="00CB3986" w:rsidP="00D04D5F">
            <w:pPr>
              <w:pStyle w:val="TAC"/>
              <w:rPr>
                <w:rFonts w:cs="Arial"/>
              </w:rPr>
            </w:pPr>
            <w:r w:rsidRPr="008E21F4">
              <w:rPr>
                <w:rFonts w:cs="Arial"/>
              </w:rPr>
              <w:t>-105.5</w:t>
            </w:r>
          </w:p>
        </w:tc>
        <w:tc>
          <w:tcPr>
            <w:tcW w:w="1567" w:type="dxa"/>
            <w:vAlign w:val="center"/>
            <w:tcPrChange w:id="37383" w:author="Delta" w:date="2021-07-23T11:12:00Z">
              <w:tcPr>
                <w:tcW w:w="1567" w:type="dxa"/>
                <w:vAlign w:val="center"/>
              </w:tcPr>
            </w:tcPrChange>
          </w:tcPr>
          <w:p w14:paraId="097E7B09" w14:textId="77777777" w:rsidR="00CB3986" w:rsidRPr="008E21F4" w:rsidRDefault="00CB3986" w:rsidP="00D04D5F">
            <w:pPr>
              <w:pStyle w:val="TAC"/>
              <w:rPr>
                <w:rFonts w:cs="Arial"/>
              </w:rPr>
            </w:pPr>
            <w:r w:rsidRPr="008E21F4">
              <w:rPr>
                <w:rFonts w:cs="Arial"/>
              </w:rPr>
              <w:t>-105.1</w:t>
            </w:r>
          </w:p>
        </w:tc>
        <w:tc>
          <w:tcPr>
            <w:tcW w:w="1567" w:type="dxa"/>
            <w:vAlign w:val="center"/>
            <w:tcPrChange w:id="37384" w:author="Delta" w:date="2021-07-23T11:12:00Z">
              <w:tcPr>
                <w:tcW w:w="1567" w:type="dxa"/>
                <w:vAlign w:val="center"/>
              </w:tcPr>
            </w:tcPrChange>
          </w:tcPr>
          <w:p w14:paraId="5442C543" w14:textId="77777777" w:rsidR="00CB3986" w:rsidRPr="008E21F4" w:rsidRDefault="00CB3986" w:rsidP="00D04D5F">
            <w:pPr>
              <w:pStyle w:val="TAC"/>
              <w:rPr>
                <w:rFonts w:cs="Arial"/>
              </w:rPr>
            </w:pPr>
            <w:r w:rsidRPr="008E21F4">
              <w:rPr>
                <w:rFonts w:cs="Arial"/>
              </w:rPr>
              <w:t>-87</w:t>
            </w:r>
          </w:p>
        </w:tc>
        <w:tc>
          <w:tcPr>
            <w:tcW w:w="1871" w:type="dxa"/>
            <w:vAlign w:val="center"/>
            <w:tcPrChange w:id="37385" w:author="Delta" w:date="2021-07-23T11:12:00Z">
              <w:tcPr>
                <w:tcW w:w="1871" w:type="dxa"/>
                <w:vAlign w:val="center"/>
              </w:tcPr>
            </w:tcPrChange>
          </w:tcPr>
          <w:p w14:paraId="20966FA3" w14:textId="77777777" w:rsidR="00CB3986" w:rsidRPr="00D56583" w:rsidRDefault="00CB3986" w:rsidP="00D04D5F">
            <w:pPr>
              <w:pStyle w:val="TAC"/>
              <w:rPr>
                <w:lang w:val="sv-FI"/>
                <w:rPrChange w:id="37386" w:author="Delta" w:date="2021-07-23T11:12:00Z">
                  <w:rPr>
                    <w:lang w:val="it-IT"/>
                  </w:rPr>
                </w:rPrChange>
              </w:rPr>
            </w:pPr>
            <w:r w:rsidRPr="00D56583">
              <w:rPr>
                <w:lang w:val="sv-FI"/>
                <w:rPrChange w:id="37387" w:author="Delta" w:date="2021-07-23T11:12:00Z">
                  <w:rPr>
                    <w:lang w:val="it-IT"/>
                  </w:rPr>
                </w:rPrChange>
              </w:rPr>
              <w:t>1.4 MHz E-UTRA signal, 3 RBs</w:t>
            </w:r>
          </w:p>
        </w:tc>
      </w:tr>
      <w:tr w:rsidR="00CB3986" w:rsidRPr="00E718E5" w14:paraId="30F16800" w14:textId="77777777" w:rsidTr="00D04D5F">
        <w:trPr>
          <w:trHeight w:val="487"/>
          <w:jc w:val="center"/>
          <w:trPrChange w:id="37388" w:author="Delta" w:date="2021-07-23T11:12:00Z">
            <w:trPr>
              <w:trHeight w:val="487"/>
              <w:jc w:val="center"/>
            </w:trPr>
          </w:trPrChange>
        </w:trPr>
        <w:tc>
          <w:tcPr>
            <w:tcW w:w="1116" w:type="dxa"/>
            <w:vAlign w:val="center"/>
            <w:tcPrChange w:id="37389" w:author="Delta" w:date="2021-07-23T11:12:00Z">
              <w:tcPr>
                <w:tcW w:w="1116" w:type="dxa"/>
                <w:vAlign w:val="center"/>
              </w:tcPr>
            </w:tcPrChange>
          </w:tcPr>
          <w:p w14:paraId="7370E814" w14:textId="77777777" w:rsidR="00CB3986" w:rsidRPr="008E21F4" w:rsidRDefault="00CB3986" w:rsidP="00D04D5F">
            <w:pPr>
              <w:pStyle w:val="TAC"/>
              <w:rPr>
                <w:rFonts w:cs="Arial"/>
              </w:rPr>
            </w:pPr>
            <w:r w:rsidRPr="008E21F4">
              <w:rPr>
                <w:rFonts w:cs="Arial"/>
              </w:rPr>
              <w:t>3</w:t>
            </w:r>
          </w:p>
        </w:tc>
        <w:tc>
          <w:tcPr>
            <w:tcW w:w="1387" w:type="dxa"/>
            <w:vAlign w:val="center"/>
            <w:tcPrChange w:id="37390" w:author="Delta" w:date="2021-07-23T11:12:00Z">
              <w:tcPr>
                <w:tcW w:w="1387" w:type="dxa"/>
                <w:vAlign w:val="center"/>
              </w:tcPr>
            </w:tcPrChange>
          </w:tcPr>
          <w:p w14:paraId="4D84467E" w14:textId="77777777" w:rsidR="00CB3986" w:rsidRPr="008E21F4" w:rsidRDefault="00CB3986" w:rsidP="00D04D5F">
            <w:pPr>
              <w:pStyle w:val="TAC"/>
              <w:rPr>
                <w:rFonts w:cs="Arial"/>
              </w:rPr>
            </w:pPr>
            <w:r w:rsidRPr="008E21F4">
              <w:rPr>
                <w:rFonts w:cs="Arial"/>
              </w:rPr>
              <w:t>A1-</w:t>
            </w:r>
            <w:r w:rsidRPr="008E21F4">
              <w:rPr>
                <w:rFonts w:cs="Arial"/>
                <w:lang w:eastAsia="ja-JP"/>
              </w:rPr>
              <w:t>5</w:t>
            </w:r>
            <w:r w:rsidRPr="008E21F4">
              <w:rPr>
                <w:rFonts w:cs="Arial"/>
              </w:rPr>
              <w:t xml:space="preserve"> in Annex A.1</w:t>
            </w:r>
          </w:p>
        </w:tc>
        <w:tc>
          <w:tcPr>
            <w:tcW w:w="1550" w:type="dxa"/>
            <w:vAlign w:val="center"/>
            <w:tcPrChange w:id="37391" w:author="Delta" w:date="2021-07-23T11:12:00Z">
              <w:tcPr>
                <w:tcW w:w="1550" w:type="dxa"/>
                <w:vAlign w:val="center"/>
              </w:tcPr>
            </w:tcPrChange>
          </w:tcPr>
          <w:p w14:paraId="66913A18" w14:textId="77777777" w:rsidR="00CB3986" w:rsidRPr="008E21F4" w:rsidRDefault="00CB3986" w:rsidP="00D04D5F">
            <w:pPr>
              <w:pStyle w:val="TAC"/>
              <w:rPr>
                <w:rFonts w:cs="Arial"/>
              </w:rPr>
            </w:pPr>
            <w:r w:rsidRPr="008E21F4">
              <w:rPr>
                <w:rFonts w:cs="Arial"/>
                <w:lang w:eastAsia="ja-JP"/>
              </w:rPr>
              <w:t>-100.7</w:t>
            </w:r>
          </w:p>
        </w:tc>
        <w:tc>
          <w:tcPr>
            <w:tcW w:w="1567" w:type="dxa"/>
            <w:vAlign w:val="center"/>
            <w:tcPrChange w:id="37392" w:author="Delta" w:date="2021-07-23T11:12:00Z">
              <w:tcPr>
                <w:tcW w:w="1567" w:type="dxa"/>
                <w:vAlign w:val="center"/>
              </w:tcPr>
            </w:tcPrChange>
          </w:tcPr>
          <w:p w14:paraId="6C6EA141" w14:textId="77777777" w:rsidR="00CB3986" w:rsidRPr="008E21F4" w:rsidRDefault="00CB3986" w:rsidP="00D04D5F">
            <w:pPr>
              <w:pStyle w:val="TAC"/>
              <w:rPr>
                <w:rFonts w:cs="Arial"/>
              </w:rPr>
            </w:pPr>
            <w:r w:rsidRPr="008E21F4">
              <w:rPr>
                <w:rFonts w:cs="Arial"/>
                <w:lang w:eastAsia="ja-JP"/>
              </w:rPr>
              <w:t>-100.3</w:t>
            </w:r>
          </w:p>
        </w:tc>
        <w:tc>
          <w:tcPr>
            <w:tcW w:w="1567" w:type="dxa"/>
            <w:vAlign w:val="center"/>
            <w:tcPrChange w:id="37393" w:author="Delta" w:date="2021-07-23T11:12:00Z">
              <w:tcPr>
                <w:tcW w:w="1567" w:type="dxa"/>
                <w:vAlign w:val="center"/>
              </w:tcPr>
            </w:tcPrChange>
          </w:tcPr>
          <w:p w14:paraId="6B2D2216" w14:textId="77777777" w:rsidR="00CB3986" w:rsidRPr="008E21F4" w:rsidRDefault="00CB3986" w:rsidP="00D04D5F">
            <w:pPr>
              <w:pStyle w:val="TAC"/>
              <w:rPr>
                <w:rFonts w:cs="Arial"/>
              </w:rPr>
            </w:pPr>
            <w:r w:rsidRPr="008E21F4">
              <w:rPr>
                <w:rFonts w:cs="Arial"/>
              </w:rPr>
              <w:t>-84</w:t>
            </w:r>
          </w:p>
        </w:tc>
        <w:tc>
          <w:tcPr>
            <w:tcW w:w="1871" w:type="dxa"/>
            <w:tcPrChange w:id="37394" w:author="Delta" w:date="2021-07-23T11:12:00Z">
              <w:tcPr>
                <w:tcW w:w="1871" w:type="dxa"/>
              </w:tcPr>
            </w:tcPrChange>
          </w:tcPr>
          <w:p w14:paraId="3D81A05A" w14:textId="77777777" w:rsidR="00CB3986" w:rsidRPr="00D56583" w:rsidRDefault="00CB3986" w:rsidP="00D04D5F">
            <w:pPr>
              <w:pStyle w:val="TAC"/>
              <w:rPr>
                <w:lang w:val="sv-FI"/>
                <w:rPrChange w:id="37395" w:author="Delta" w:date="2021-07-23T11:12:00Z">
                  <w:rPr>
                    <w:lang w:val="it-IT"/>
                  </w:rPr>
                </w:rPrChange>
              </w:rPr>
            </w:pPr>
            <w:r w:rsidRPr="00D56583">
              <w:rPr>
                <w:lang w:val="sv-FI"/>
                <w:rPrChange w:id="37396" w:author="Delta" w:date="2021-07-23T11:12:00Z">
                  <w:rPr>
                    <w:lang w:val="it-IT"/>
                  </w:rPr>
                </w:rPrChange>
              </w:rPr>
              <w:t>3 MHz E-UTRA signal, 6 RBs</w:t>
            </w:r>
          </w:p>
        </w:tc>
      </w:tr>
      <w:tr w:rsidR="00CB3986" w:rsidRPr="00E718E5" w14:paraId="34F222A3" w14:textId="77777777" w:rsidTr="00D04D5F">
        <w:trPr>
          <w:trHeight w:val="487"/>
          <w:jc w:val="center"/>
          <w:trPrChange w:id="37397" w:author="Delta" w:date="2021-07-23T11:12:00Z">
            <w:trPr>
              <w:trHeight w:val="487"/>
              <w:jc w:val="center"/>
            </w:trPr>
          </w:trPrChange>
        </w:trPr>
        <w:tc>
          <w:tcPr>
            <w:tcW w:w="1116" w:type="dxa"/>
            <w:vAlign w:val="center"/>
            <w:tcPrChange w:id="37398" w:author="Delta" w:date="2021-07-23T11:12:00Z">
              <w:tcPr>
                <w:tcW w:w="1116" w:type="dxa"/>
                <w:vAlign w:val="center"/>
              </w:tcPr>
            </w:tcPrChange>
          </w:tcPr>
          <w:p w14:paraId="382F9088" w14:textId="77777777" w:rsidR="00CB3986" w:rsidRPr="008E21F4" w:rsidRDefault="00CB3986" w:rsidP="00D04D5F">
            <w:pPr>
              <w:pStyle w:val="TAC"/>
              <w:rPr>
                <w:rFonts w:cs="Arial"/>
              </w:rPr>
            </w:pPr>
            <w:r w:rsidRPr="008E21F4">
              <w:rPr>
                <w:rFonts w:cs="Arial"/>
              </w:rPr>
              <w:t>5</w:t>
            </w:r>
          </w:p>
        </w:tc>
        <w:tc>
          <w:tcPr>
            <w:tcW w:w="1387" w:type="dxa"/>
            <w:vAlign w:val="center"/>
            <w:tcPrChange w:id="37399" w:author="Delta" w:date="2021-07-23T11:12:00Z">
              <w:tcPr>
                <w:tcW w:w="1387" w:type="dxa"/>
                <w:vAlign w:val="center"/>
              </w:tcPr>
            </w:tcPrChange>
          </w:tcPr>
          <w:p w14:paraId="13C884A8" w14:textId="77777777" w:rsidR="00CB3986" w:rsidRPr="008E21F4" w:rsidRDefault="00CB3986" w:rsidP="00D04D5F">
            <w:pPr>
              <w:pStyle w:val="TAC"/>
              <w:rPr>
                <w:rFonts w:cs="Arial"/>
              </w:rPr>
            </w:pPr>
            <w:r w:rsidRPr="008E21F4">
              <w:rPr>
                <w:rFonts w:cs="Arial"/>
              </w:rPr>
              <w:t>A1-2 in Annex A.1</w:t>
            </w:r>
          </w:p>
        </w:tc>
        <w:tc>
          <w:tcPr>
            <w:tcW w:w="1550" w:type="dxa"/>
            <w:vAlign w:val="center"/>
            <w:tcPrChange w:id="37400" w:author="Delta" w:date="2021-07-23T11:12:00Z">
              <w:tcPr>
                <w:tcW w:w="1550" w:type="dxa"/>
                <w:vAlign w:val="center"/>
              </w:tcPr>
            </w:tcPrChange>
          </w:tcPr>
          <w:p w14:paraId="0E95CCF1" w14:textId="77777777" w:rsidR="00CB3986" w:rsidRPr="008E21F4" w:rsidRDefault="00CB3986" w:rsidP="00D04D5F">
            <w:pPr>
              <w:pStyle w:val="TAC"/>
              <w:rPr>
                <w:rFonts w:cs="Arial"/>
              </w:rPr>
            </w:pPr>
            <w:r w:rsidRPr="008E21F4">
              <w:rPr>
                <w:rFonts w:cs="Arial"/>
                <w:lang w:eastAsia="ja-JP"/>
              </w:rPr>
              <w:t>-98.6</w:t>
            </w:r>
          </w:p>
        </w:tc>
        <w:tc>
          <w:tcPr>
            <w:tcW w:w="1567" w:type="dxa"/>
            <w:vAlign w:val="center"/>
            <w:tcPrChange w:id="37401" w:author="Delta" w:date="2021-07-23T11:12:00Z">
              <w:tcPr>
                <w:tcW w:w="1567" w:type="dxa"/>
                <w:vAlign w:val="center"/>
              </w:tcPr>
            </w:tcPrChange>
          </w:tcPr>
          <w:p w14:paraId="23E3FDF6" w14:textId="77777777" w:rsidR="00CB3986" w:rsidRPr="008E21F4" w:rsidRDefault="00CB3986" w:rsidP="00D04D5F">
            <w:pPr>
              <w:pStyle w:val="TAC"/>
              <w:rPr>
                <w:rFonts w:cs="Arial"/>
              </w:rPr>
            </w:pPr>
            <w:r w:rsidRPr="008E21F4">
              <w:rPr>
                <w:rFonts w:cs="Arial"/>
                <w:lang w:eastAsia="ja-JP"/>
              </w:rPr>
              <w:t>-98.2</w:t>
            </w:r>
          </w:p>
        </w:tc>
        <w:tc>
          <w:tcPr>
            <w:tcW w:w="1567" w:type="dxa"/>
            <w:vAlign w:val="center"/>
            <w:tcPrChange w:id="37402" w:author="Delta" w:date="2021-07-23T11:12:00Z">
              <w:tcPr>
                <w:tcW w:w="1567" w:type="dxa"/>
                <w:vAlign w:val="center"/>
              </w:tcPr>
            </w:tcPrChange>
          </w:tcPr>
          <w:p w14:paraId="7C9299FC" w14:textId="77777777" w:rsidR="00CB3986" w:rsidRPr="008E21F4" w:rsidRDefault="00CB3986" w:rsidP="00D04D5F">
            <w:pPr>
              <w:pStyle w:val="TAC"/>
              <w:rPr>
                <w:rFonts w:cs="Arial"/>
              </w:rPr>
            </w:pPr>
            <w:r w:rsidRPr="008E21F4">
              <w:rPr>
                <w:rFonts w:cs="Arial"/>
              </w:rPr>
              <w:t>-81</w:t>
            </w:r>
          </w:p>
        </w:tc>
        <w:tc>
          <w:tcPr>
            <w:tcW w:w="1871" w:type="dxa"/>
            <w:tcPrChange w:id="37403" w:author="Delta" w:date="2021-07-23T11:12:00Z">
              <w:tcPr>
                <w:tcW w:w="1871" w:type="dxa"/>
              </w:tcPr>
            </w:tcPrChange>
          </w:tcPr>
          <w:p w14:paraId="1F2A4DAA" w14:textId="77777777" w:rsidR="00CB3986" w:rsidRPr="00D56583" w:rsidRDefault="00CB3986" w:rsidP="00D04D5F">
            <w:pPr>
              <w:pStyle w:val="TAC"/>
              <w:rPr>
                <w:lang w:val="sv-FI"/>
                <w:rPrChange w:id="37404" w:author="Delta" w:date="2021-07-23T11:12:00Z">
                  <w:rPr>
                    <w:lang w:val="it-IT"/>
                  </w:rPr>
                </w:rPrChange>
              </w:rPr>
            </w:pPr>
            <w:r w:rsidRPr="00D56583">
              <w:rPr>
                <w:lang w:val="sv-FI"/>
                <w:rPrChange w:id="37405" w:author="Delta" w:date="2021-07-23T11:12:00Z">
                  <w:rPr>
                    <w:lang w:val="it-IT"/>
                  </w:rPr>
                </w:rPrChange>
              </w:rPr>
              <w:t>5 MHz E-UTRA signal, 10 RBs</w:t>
            </w:r>
          </w:p>
        </w:tc>
      </w:tr>
      <w:tr w:rsidR="00CB3986" w:rsidRPr="00E718E5" w14:paraId="12A96806" w14:textId="77777777" w:rsidTr="00D04D5F">
        <w:trPr>
          <w:trHeight w:val="487"/>
          <w:jc w:val="center"/>
          <w:trPrChange w:id="37406" w:author="Delta" w:date="2021-07-23T11:12:00Z">
            <w:trPr>
              <w:trHeight w:val="487"/>
              <w:jc w:val="center"/>
            </w:trPr>
          </w:trPrChange>
        </w:trPr>
        <w:tc>
          <w:tcPr>
            <w:tcW w:w="1116" w:type="dxa"/>
            <w:vAlign w:val="center"/>
            <w:tcPrChange w:id="37407" w:author="Delta" w:date="2021-07-23T11:12:00Z">
              <w:tcPr>
                <w:tcW w:w="1116" w:type="dxa"/>
                <w:vAlign w:val="center"/>
              </w:tcPr>
            </w:tcPrChange>
          </w:tcPr>
          <w:p w14:paraId="4827A3AD" w14:textId="77777777" w:rsidR="00CB3986" w:rsidRPr="008E21F4" w:rsidRDefault="00CB3986" w:rsidP="00D04D5F">
            <w:pPr>
              <w:pStyle w:val="TAC"/>
              <w:rPr>
                <w:rFonts w:cs="Arial"/>
              </w:rPr>
            </w:pPr>
            <w:r w:rsidRPr="008E21F4">
              <w:rPr>
                <w:rFonts w:cs="Arial"/>
              </w:rPr>
              <w:t>10</w:t>
            </w:r>
          </w:p>
        </w:tc>
        <w:tc>
          <w:tcPr>
            <w:tcW w:w="1387" w:type="dxa"/>
            <w:vAlign w:val="center"/>
            <w:tcPrChange w:id="37408" w:author="Delta" w:date="2021-07-23T11:12:00Z">
              <w:tcPr>
                <w:tcW w:w="1387" w:type="dxa"/>
                <w:vAlign w:val="center"/>
              </w:tcPr>
            </w:tcPrChange>
          </w:tcPr>
          <w:p w14:paraId="33BF033C" w14:textId="77777777" w:rsidR="00CB3986" w:rsidRPr="008E21F4" w:rsidRDefault="00CB3986" w:rsidP="00D04D5F">
            <w:pPr>
              <w:pStyle w:val="TAC"/>
              <w:rPr>
                <w:rFonts w:cs="Arial"/>
              </w:rPr>
            </w:pPr>
            <w:r w:rsidRPr="008E21F4">
              <w:rPr>
                <w:rFonts w:cs="Arial"/>
              </w:rPr>
              <w:t>A1-3 in Annex A.1</w:t>
            </w:r>
          </w:p>
        </w:tc>
        <w:tc>
          <w:tcPr>
            <w:tcW w:w="1550" w:type="dxa"/>
            <w:vAlign w:val="center"/>
            <w:tcPrChange w:id="37409" w:author="Delta" w:date="2021-07-23T11:12:00Z">
              <w:tcPr>
                <w:tcW w:w="1550" w:type="dxa"/>
                <w:vAlign w:val="center"/>
              </w:tcPr>
            </w:tcPrChange>
          </w:tcPr>
          <w:p w14:paraId="41EBD10A" w14:textId="77777777" w:rsidR="00CB3986" w:rsidRPr="008E21F4" w:rsidRDefault="00CB3986" w:rsidP="00D04D5F">
            <w:pPr>
              <w:pStyle w:val="TAC"/>
              <w:rPr>
                <w:rFonts w:cs="Arial"/>
              </w:rPr>
            </w:pPr>
            <w:r w:rsidRPr="008E21F4">
              <w:rPr>
                <w:rFonts w:cs="Arial"/>
                <w:lang w:eastAsia="ja-JP"/>
              </w:rPr>
              <w:t>-97.1</w:t>
            </w:r>
          </w:p>
        </w:tc>
        <w:tc>
          <w:tcPr>
            <w:tcW w:w="1567" w:type="dxa"/>
            <w:vAlign w:val="center"/>
            <w:tcPrChange w:id="37410" w:author="Delta" w:date="2021-07-23T11:12:00Z">
              <w:tcPr>
                <w:tcW w:w="1567" w:type="dxa"/>
                <w:vAlign w:val="center"/>
              </w:tcPr>
            </w:tcPrChange>
          </w:tcPr>
          <w:p w14:paraId="0EBF47F9" w14:textId="77777777" w:rsidR="00CB3986" w:rsidRPr="008E21F4" w:rsidRDefault="00CB3986" w:rsidP="00D04D5F">
            <w:pPr>
              <w:pStyle w:val="TAC"/>
              <w:rPr>
                <w:rFonts w:cs="Arial"/>
                <w:lang w:eastAsia="ja-JP"/>
              </w:rPr>
            </w:pPr>
            <w:r w:rsidRPr="008E21F4">
              <w:rPr>
                <w:rFonts w:cs="Arial"/>
                <w:lang w:eastAsia="ja-JP"/>
              </w:rPr>
              <w:t>-96.7</w:t>
            </w:r>
          </w:p>
        </w:tc>
        <w:tc>
          <w:tcPr>
            <w:tcW w:w="1567" w:type="dxa"/>
            <w:vAlign w:val="center"/>
            <w:tcPrChange w:id="37411" w:author="Delta" w:date="2021-07-23T11:12:00Z">
              <w:tcPr>
                <w:tcW w:w="1567" w:type="dxa"/>
                <w:vAlign w:val="center"/>
              </w:tcPr>
            </w:tcPrChange>
          </w:tcPr>
          <w:p w14:paraId="5B38DF0B" w14:textId="77777777" w:rsidR="00CB3986" w:rsidRPr="008E21F4" w:rsidRDefault="00CB3986" w:rsidP="00D04D5F">
            <w:pPr>
              <w:pStyle w:val="TAC"/>
              <w:rPr>
                <w:rFonts w:cs="Arial"/>
              </w:rPr>
            </w:pPr>
            <w:r w:rsidRPr="008E21F4">
              <w:rPr>
                <w:rFonts w:cs="Arial"/>
              </w:rPr>
              <w:t>-77</w:t>
            </w:r>
          </w:p>
        </w:tc>
        <w:tc>
          <w:tcPr>
            <w:tcW w:w="1871" w:type="dxa"/>
            <w:tcPrChange w:id="37412" w:author="Delta" w:date="2021-07-23T11:12:00Z">
              <w:tcPr>
                <w:tcW w:w="1871" w:type="dxa"/>
              </w:tcPr>
            </w:tcPrChange>
          </w:tcPr>
          <w:p w14:paraId="2FD17CB1" w14:textId="77777777" w:rsidR="00CB3986" w:rsidRPr="00D56583" w:rsidRDefault="00CB3986" w:rsidP="00D04D5F">
            <w:pPr>
              <w:pStyle w:val="TAC"/>
              <w:rPr>
                <w:lang w:val="sv-FI"/>
                <w:rPrChange w:id="37413" w:author="Delta" w:date="2021-07-23T11:12:00Z">
                  <w:rPr>
                    <w:lang w:val="it-IT"/>
                  </w:rPr>
                </w:rPrChange>
              </w:rPr>
            </w:pPr>
            <w:r w:rsidRPr="00D56583">
              <w:rPr>
                <w:lang w:val="sv-FI"/>
                <w:rPrChange w:id="37414" w:author="Delta" w:date="2021-07-23T11:12:00Z">
                  <w:rPr>
                    <w:lang w:val="it-IT"/>
                  </w:rPr>
                </w:rPrChange>
              </w:rPr>
              <w:t>10 MHz E-UTRA signal, 25 RBs</w:t>
            </w:r>
          </w:p>
        </w:tc>
      </w:tr>
      <w:tr w:rsidR="00CB3986" w:rsidRPr="00E718E5" w14:paraId="5FD70196" w14:textId="77777777" w:rsidTr="00D04D5F">
        <w:trPr>
          <w:trHeight w:val="487"/>
          <w:jc w:val="center"/>
          <w:trPrChange w:id="37415" w:author="Delta" w:date="2021-07-23T11:12:00Z">
            <w:trPr>
              <w:trHeight w:val="487"/>
              <w:jc w:val="center"/>
            </w:trPr>
          </w:trPrChange>
        </w:trPr>
        <w:tc>
          <w:tcPr>
            <w:tcW w:w="1116" w:type="dxa"/>
            <w:vAlign w:val="center"/>
            <w:tcPrChange w:id="37416" w:author="Delta" w:date="2021-07-23T11:12:00Z">
              <w:tcPr>
                <w:tcW w:w="1116" w:type="dxa"/>
                <w:vAlign w:val="center"/>
              </w:tcPr>
            </w:tcPrChange>
          </w:tcPr>
          <w:p w14:paraId="080859DE" w14:textId="77777777" w:rsidR="00CB3986" w:rsidRPr="008E21F4" w:rsidRDefault="00CB3986" w:rsidP="00D04D5F">
            <w:pPr>
              <w:pStyle w:val="TAC"/>
              <w:rPr>
                <w:rFonts w:cs="Arial"/>
              </w:rPr>
            </w:pPr>
            <w:r w:rsidRPr="008E21F4">
              <w:rPr>
                <w:rFonts w:cs="Arial"/>
              </w:rPr>
              <w:t>15</w:t>
            </w:r>
          </w:p>
        </w:tc>
        <w:tc>
          <w:tcPr>
            <w:tcW w:w="1387" w:type="dxa"/>
            <w:vAlign w:val="center"/>
            <w:tcPrChange w:id="37417" w:author="Delta" w:date="2021-07-23T11:12:00Z">
              <w:tcPr>
                <w:tcW w:w="1387" w:type="dxa"/>
                <w:vAlign w:val="center"/>
              </w:tcPr>
            </w:tcPrChange>
          </w:tcPr>
          <w:p w14:paraId="436C4927" w14:textId="77777777" w:rsidR="00CB3986" w:rsidRPr="008E21F4" w:rsidRDefault="00CB3986" w:rsidP="00D04D5F">
            <w:pPr>
              <w:pStyle w:val="TAC"/>
              <w:rPr>
                <w:rFonts w:cs="Arial"/>
              </w:rPr>
            </w:pPr>
            <w:r w:rsidRPr="008E21F4">
              <w:rPr>
                <w:rFonts w:cs="Arial"/>
              </w:rPr>
              <w:t>A1-3 in Annex A.1*</w:t>
            </w:r>
          </w:p>
        </w:tc>
        <w:tc>
          <w:tcPr>
            <w:tcW w:w="1550" w:type="dxa"/>
            <w:vAlign w:val="center"/>
            <w:tcPrChange w:id="37418" w:author="Delta" w:date="2021-07-23T11:12:00Z">
              <w:tcPr>
                <w:tcW w:w="1550" w:type="dxa"/>
                <w:vAlign w:val="center"/>
              </w:tcPr>
            </w:tcPrChange>
          </w:tcPr>
          <w:p w14:paraId="2C3F3D27" w14:textId="77777777" w:rsidR="00CB3986" w:rsidRPr="008E21F4" w:rsidRDefault="00CB3986" w:rsidP="00D04D5F">
            <w:pPr>
              <w:pStyle w:val="TAC"/>
              <w:rPr>
                <w:rFonts w:cs="Arial"/>
              </w:rPr>
            </w:pPr>
            <w:r w:rsidRPr="008E21F4">
              <w:rPr>
                <w:rFonts w:cs="Arial"/>
                <w:lang w:eastAsia="ja-JP"/>
              </w:rPr>
              <w:t>-97.1</w:t>
            </w:r>
          </w:p>
        </w:tc>
        <w:tc>
          <w:tcPr>
            <w:tcW w:w="1567" w:type="dxa"/>
            <w:vAlign w:val="center"/>
            <w:tcPrChange w:id="37419" w:author="Delta" w:date="2021-07-23T11:12:00Z">
              <w:tcPr>
                <w:tcW w:w="1567" w:type="dxa"/>
                <w:vAlign w:val="center"/>
              </w:tcPr>
            </w:tcPrChange>
          </w:tcPr>
          <w:p w14:paraId="1119CECC" w14:textId="77777777" w:rsidR="00CB3986" w:rsidRPr="008E21F4" w:rsidRDefault="00CB3986" w:rsidP="00D04D5F">
            <w:pPr>
              <w:pStyle w:val="TAC"/>
              <w:rPr>
                <w:rFonts w:cs="Arial"/>
              </w:rPr>
            </w:pPr>
            <w:r w:rsidRPr="008E21F4">
              <w:rPr>
                <w:rFonts w:cs="Arial"/>
                <w:lang w:eastAsia="ja-JP"/>
              </w:rPr>
              <w:t>-96.7</w:t>
            </w:r>
          </w:p>
        </w:tc>
        <w:tc>
          <w:tcPr>
            <w:tcW w:w="1567" w:type="dxa"/>
            <w:vAlign w:val="center"/>
            <w:tcPrChange w:id="37420" w:author="Delta" w:date="2021-07-23T11:12:00Z">
              <w:tcPr>
                <w:tcW w:w="1567" w:type="dxa"/>
                <w:vAlign w:val="center"/>
              </w:tcPr>
            </w:tcPrChange>
          </w:tcPr>
          <w:p w14:paraId="261F227B" w14:textId="77777777" w:rsidR="00CB3986" w:rsidRPr="008E21F4" w:rsidRDefault="00CB3986" w:rsidP="00D04D5F">
            <w:pPr>
              <w:pStyle w:val="TAC"/>
              <w:rPr>
                <w:rFonts w:cs="Arial"/>
              </w:rPr>
            </w:pPr>
            <w:r w:rsidRPr="008E21F4">
              <w:rPr>
                <w:rFonts w:cs="Arial"/>
              </w:rPr>
              <w:t>-77</w:t>
            </w:r>
          </w:p>
        </w:tc>
        <w:tc>
          <w:tcPr>
            <w:tcW w:w="1871" w:type="dxa"/>
            <w:tcPrChange w:id="37421" w:author="Delta" w:date="2021-07-23T11:12:00Z">
              <w:tcPr>
                <w:tcW w:w="1871" w:type="dxa"/>
              </w:tcPr>
            </w:tcPrChange>
          </w:tcPr>
          <w:p w14:paraId="137A8F45" w14:textId="77777777" w:rsidR="00CB3986" w:rsidRPr="00D56583" w:rsidRDefault="00CB3986" w:rsidP="00D04D5F">
            <w:pPr>
              <w:pStyle w:val="TAC"/>
              <w:rPr>
                <w:lang w:val="sv-FI"/>
                <w:rPrChange w:id="37422" w:author="Delta" w:date="2021-07-23T11:12:00Z">
                  <w:rPr>
                    <w:lang w:val="it-IT"/>
                  </w:rPr>
                </w:rPrChange>
              </w:rPr>
            </w:pPr>
            <w:r w:rsidRPr="00D56583">
              <w:rPr>
                <w:lang w:val="sv-FI"/>
                <w:rPrChange w:id="37423" w:author="Delta" w:date="2021-07-23T11:12:00Z">
                  <w:rPr>
                    <w:lang w:val="it-IT"/>
                  </w:rPr>
                </w:rPrChange>
              </w:rPr>
              <w:t>15 MHz E-UTRA signal, 25 RBs*</w:t>
            </w:r>
          </w:p>
        </w:tc>
      </w:tr>
      <w:tr w:rsidR="00CB3986" w:rsidRPr="00E718E5" w14:paraId="7337F90F" w14:textId="77777777" w:rsidTr="00D04D5F">
        <w:trPr>
          <w:trHeight w:val="487"/>
          <w:jc w:val="center"/>
          <w:trPrChange w:id="37424" w:author="Delta" w:date="2021-07-23T11:12:00Z">
            <w:trPr>
              <w:trHeight w:val="487"/>
              <w:jc w:val="center"/>
            </w:trPr>
          </w:trPrChange>
        </w:trPr>
        <w:tc>
          <w:tcPr>
            <w:tcW w:w="1116" w:type="dxa"/>
            <w:vAlign w:val="center"/>
            <w:tcPrChange w:id="37425" w:author="Delta" w:date="2021-07-23T11:12:00Z">
              <w:tcPr>
                <w:tcW w:w="1116" w:type="dxa"/>
                <w:vAlign w:val="center"/>
              </w:tcPr>
            </w:tcPrChange>
          </w:tcPr>
          <w:p w14:paraId="5664C82F" w14:textId="77777777" w:rsidR="00CB3986" w:rsidRPr="008E21F4" w:rsidRDefault="00CB3986" w:rsidP="00D04D5F">
            <w:pPr>
              <w:pStyle w:val="TAC"/>
              <w:rPr>
                <w:rFonts w:cs="Arial"/>
              </w:rPr>
            </w:pPr>
            <w:r w:rsidRPr="008E21F4">
              <w:rPr>
                <w:rFonts w:cs="Arial"/>
              </w:rPr>
              <w:t>20</w:t>
            </w:r>
          </w:p>
        </w:tc>
        <w:tc>
          <w:tcPr>
            <w:tcW w:w="1387" w:type="dxa"/>
            <w:vAlign w:val="center"/>
            <w:tcPrChange w:id="37426" w:author="Delta" w:date="2021-07-23T11:12:00Z">
              <w:tcPr>
                <w:tcW w:w="1387" w:type="dxa"/>
                <w:vAlign w:val="center"/>
              </w:tcPr>
            </w:tcPrChange>
          </w:tcPr>
          <w:p w14:paraId="7360941B" w14:textId="77777777" w:rsidR="00CB3986" w:rsidRPr="008E21F4" w:rsidRDefault="00CB3986" w:rsidP="00D04D5F">
            <w:pPr>
              <w:pStyle w:val="TAC"/>
              <w:rPr>
                <w:rFonts w:cs="Arial"/>
              </w:rPr>
            </w:pPr>
            <w:r w:rsidRPr="008E21F4">
              <w:rPr>
                <w:rFonts w:cs="Arial"/>
              </w:rPr>
              <w:t>A1-3 in Annex A.1*</w:t>
            </w:r>
          </w:p>
        </w:tc>
        <w:tc>
          <w:tcPr>
            <w:tcW w:w="1550" w:type="dxa"/>
            <w:vAlign w:val="center"/>
            <w:tcPrChange w:id="37427" w:author="Delta" w:date="2021-07-23T11:12:00Z">
              <w:tcPr>
                <w:tcW w:w="1550" w:type="dxa"/>
                <w:vAlign w:val="center"/>
              </w:tcPr>
            </w:tcPrChange>
          </w:tcPr>
          <w:p w14:paraId="5B1EB243" w14:textId="77777777" w:rsidR="00CB3986" w:rsidRPr="008E21F4" w:rsidRDefault="00CB3986" w:rsidP="00D04D5F">
            <w:pPr>
              <w:pStyle w:val="TAC"/>
              <w:rPr>
                <w:rFonts w:cs="Arial"/>
              </w:rPr>
            </w:pPr>
            <w:r w:rsidRPr="008E21F4">
              <w:rPr>
                <w:rFonts w:cs="Arial"/>
                <w:lang w:eastAsia="ja-JP"/>
              </w:rPr>
              <w:t>-97.1</w:t>
            </w:r>
          </w:p>
        </w:tc>
        <w:tc>
          <w:tcPr>
            <w:tcW w:w="1567" w:type="dxa"/>
            <w:vAlign w:val="center"/>
            <w:tcPrChange w:id="37428" w:author="Delta" w:date="2021-07-23T11:12:00Z">
              <w:tcPr>
                <w:tcW w:w="1567" w:type="dxa"/>
                <w:vAlign w:val="center"/>
              </w:tcPr>
            </w:tcPrChange>
          </w:tcPr>
          <w:p w14:paraId="43A9A841" w14:textId="77777777" w:rsidR="00CB3986" w:rsidRPr="008E21F4" w:rsidRDefault="00CB3986" w:rsidP="00D04D5F">
            <w:pPr>
              <w:pStyle w:val="TAC"/>
              <w:rPr>
                <w:rFonts w:cs="Arial"/>
              </w:rPr>
            </w:pPr>
            <w:r w:rsidRPr="008E21F4">
              <w:rPr>
                <w:rFonts w:cs="Arial"/>
                <w:lang w:eastAsia="ja-JP"/>
              </w:rPr>
              <w:t>-96.7</w:t>
            </w:r>
          </w:p>
        </w:tc>
        <w:tc>
          <w:tcPr>
            <w:tcW w:w="1567" w:type="dxa"/>
            <w:vAlign w:val="center"/>
            <w:tcPrChange w:id="37429" w:author="Delta" w:date="2021-07-23T11:12:00Z">
              <w:tcPr>
                <w:tcW w:w="1567" w:type="dxa"/>
                <w:vAlign w:val="center"/>
              </w:tcPr>
            </w:tcPrChange>
          </w:tcPr>
          <w:p w14:paraId="5EA89F60" w14:textId="77777777" w:rsidR="00CB3986" w:rsidRPr="008E21F4" w:rsidRDefault="00CB3986" w:rsidP="00D04D5F">
            <w:pPr>
              <w:pStyle w:val="TAC"/>
              <w:rPr>
                <w:rFonts w:cs="Arial"/>
              </w:rPr>
            </w:pPr>
            <w:r w:rsidRPr="008E21F4">
              <w:rPr>
                <w:rFonts w:cs="Arial"/>
              </w:rPr>
              <w:t>-77</w:t>
            </w:r>
          </w:p>
        </w:tc>
        <w:tc>
          <w:tcPr>
            <w:tcW w:w="1871" w:type="dxa"/>
            <w:tcPrChange w:id="37430" w:author="Delta" w:date="2021-07-23T11:12:00Z">
              <w:tcPr>
                <w:tcW w:w="1871" w:type="dxa"/>
              </w:tcPr>
            </w:tcPrChange>
          </w:tcPr>
          <w:p w14:paraId="05F716F2" w14:textId="77777777" w:rsidR="00CB3986" w:rsidRPr="00D56583" w:rsidRDefault="00CB3986" w:rsidP="00D04D5F">
            <w:pPr>
              <w:pStyle w:val="TAC"/>
              <w:rPr>
                <w:lang w:val="sv-FI"/>
                <w:rPrChange w:id="37431" w:author="Delta" w:date="2021-07-23T11:12:00Z">
                  <w:rPr>
                    <w:lang w:val="it-IT"/>
                  </w:rPr>
                </w:rPrChange>
              </w:rPr>
            </w:pPr>
            <w:r w:rsidRPr="00D56583">
              <w:rPr>
                <w:lang w:val="sv-FI"/>
                <w:rPrChange w:id="37432" w:author="Delta" w:date="2021-07-23T11:12:00Z">
                  <w:rPr>
                    <w:lang w:val="it-IT"/>
                  </w:rPr>
                </w:rPrChange>
              </w:rPr>
              <w:t>20 MHz E-UTRA signal, 25 RBs*</w:t>
            </w:r>
          </w:p>
        </w:tc>
      </w:tr>
      <w:tr w:rsidR="00CB3986" w:rsidRPr="008E21F4" w14:paraId="4205511B" w14:textId="77777777" w:rsidTr="00D04D5F">
        <w:trPr>
          <w:trHeight w:val="99"/>
          <w:jc w:val="center"/>
          <w:trPrChange w:id="37433" w:author="Delta" w:date="2021-07-23T11:12:00Z">
            <w:trPr>
              <w:trHeight w:val="99"/>
              <w:jc w:val="center"/>
            </w:trPr>
          </w:trPrChange>
        </w:trPr>
        <w:tc>
          <w:tcPr>
            <w:tcW w:w="9058" w:type="dxa"/>
            <w:gridSpan w:val="6"/>
            <w:vAlign w:val="center"/>
            <w:tcPrChange w:id="37434" w:author="Delta" w:date="2021-07-23T11:12:00Z">
              <w:tcPr>
                <w:tcW w:w="9058" w:type="dxa"/>
                <w:gridSpan w:val="6"/>
                <w:vAlign w:val="center"/>
              </w:tcPr>
            </w:tcPrChange>
          </w:tcPr>
          <w:p w14:paraId="455AA8AA" w14:textId="77777777" w:rsidR="00CB3986" w:rsidRPr="008E21F4" w:rsidRDefault="00CB3986" w:rsidP="00D04D5F">
            <w:pPr>
              <w:pStyle w:val="TAN"/>
              <w:rPr>
                <w:rFonts w:cs="Arial"/>
              </w:rPr>
            </w:pPr>
            <w:r w:rsidRPr="008E21F4">
              <w:rPr>
                <w:rFonts w:cs="Arial"/>
              </w:rPr>
              <w:t xml:space="preserve">Note*: </w:t>
            </w:r>
            <w:r w:rsidRPr="008E21F4">
              <w:rPr>
                <w:rFonts w:cs="Arial"/>
              </w:rPr>
              <w:tab/>
              <w:t>Wanted and interfering signal are placed adjacently around F</w:t>
            </w:r>
            <w:r w:rsidRPr="008E21F4">
              <w:rPr>
                <w:rFonts w:cs="Arial"/>
                <w:vertAlign w:val="subscript"/>
              </w:rPr>
              <w:t>C</w:t>
            </w:r>
          </w:p>
        </w:tc>
      </w:tr>
    </w:tbl>
    <w:p w14:paraId="6105605C" w14:textId="77777777" w:rsidR="00CB3986" w:rsidRPr="008E21F4" w:rsidRDefault="00CB3986" w:rsidP="00CB3986"/>
    <w:p w14:paraId="264E8450" w14:textId="77777777" w:rsidR="00CB3986" w:rsidRPr="008E21F4" w:rsidRDefault="00CB3986" w:rsidP="00CB3986">
      <w:pPr>
        <w:pStyle w:val="TH"/>
      </w:pPr>
      <w:r w:rsidRPr="008E21F4">
        <w:t>Table 7.4-2</w:t>
      </w:r>
      <w:ins w:id="37435" w:author="Delta" w:date="2021-07-23T11:12:00Z">
        <w:r w:rsidRPr="008E21F4">
          <w:t>:</w:t>
        </w:r>
      </w:ins>
      <w:r w:rsidRPr="008E21F4">
        <w:t xml:space="preserve"> Local Area BS in-channel selectivity</w:t>
      </w:r>
      <w:ins w:id="37436" w:author="Delta" w:date="2021-07-23T11:12:00Z">
        <w:r w:rsidRPr="008E21F4">
          <w:t xml:space="preserve"> for E-UTRA</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387"/>
        <w:gridCol w:w="1412"/>
        <w:gridCol w:w="1426"/>
        <w:gridCol w:w="1311"/>
        <w:gridCol w:w="1479"/>
        <w:gridCol w:w="1725"/>
        <w:tblGridChange w:id="37437">
          <w:tblGrid>
            <w:gridCol w:w="113"/>
            <w:gridCol w:w="1117"/>
            <w:gridCol w:w="1387"/>
            <w:gridCol w:w="1412"/>
            <w:gridCol w:w="1426"/>
            <w:gridCol w:w="1311"/>
            <w:gridCol w:w="1479"/>
            <w:gridCol w:w="813"/>
            <w:gridCol w:w="912"/>
          </w:tblGrid>
        </w:tblGridChange>
      </w:tblGrid>
      <w:tr w:rsidR="0068249C" w:rsidRPr="008E21F4" w14:paraId="1E847DB8" w14:textId="77777777" w:rsidTr="00D04D5F">
        <w:trPr>
          <w:jc w:val="center"/>
        </w:trPr>
        <w:tc>
          <w:tcPr>
            <w:tcW w:w="1117" w:type="dxa"/>
            <w:shd w:val="clear" w:color="auto" w:fill="auto"/>
            <w:vAlign w:val="center"/>
          </w:tcPr>
          <w:p w14:paraId="2D36B134" w14:textId="77777777" w:rsidR="00CB3986" w:rsidRPr="00D56583" w:rsidRDefault="00CB3986" w:rsidP="00D04D5F">
            <w:pPr>
              <w:pStyle w:val="TAH"/>
              <w:rPr>
                <w:lang w:val="sv-FI"/>
                <w:rPrChange w:id="37438" w:author="Delta" w:date="2021-07-23T11:12:00Z">
                  <w:rPr>
                    <w:lang w:val="it-IT"/>
                  </w:rPr>
                </w:rPrChange>
              </w:rPr>
            </w:pPr>
            <w:r w:rsidRPr="00D56583">
              <w:rPr>
                <w:lang w:val="sv-FI"/>
                <w:rPrChange w:id="37439" w:author="Delta" w:date="2021-07-23T11:12:00Z">
                  <w:rPr>
                    <w:lang w:val="it-IT"/>
                  </w:rPr>
                </w:rPrChange>
              </w:rPr>
              <w:t>E-UTRA</w:t>
            </w:r>
          </w:p>
          <w:p w14:paraId="2638DDF3" w14:textId="77777777" w:rsidR="00CB3986" w:rsidRPr="00D56583" w:rsidRDefault="00CB3986" w:rsidP="00D04D5F">
            <w:pPr>
              <w:pStyle w:val="TAH"/>
              <w:rPr>
                <w:lang w:val="sv-FI"/>
                <w:rPrChange w:id="37440" w:author="Delta" w:date="2021-07-23T11:12:00Z">
                  <w:rPr>
                    <w:lang w:val="it-IT"/>
                  </w:rPr>
                </w:rPrChange>
              </w:rPr>
            </w:pPr>
            <w:r w:rsidRPr="00D56583">
              <w:rPr>
                <w:lang w:val="sv-FI"/>
                <w:rPrChange w:id="37441" w:author="Delta" w:date="2021-07-23T11:12:00Z">
                  <w:rPr>
                    <w:lang w:val="it-IT"/>
                  </w:rPr>
                </w:rPrChange>
              </w:rPr>
              <w:t>channel bandwidth (MHz)</w:t>
            </w:r>
          </w:p>
        </w:tc>
        <w:tc>
          <w:tcPr>
            <w:tcW w:w="1387" w:type="dxa"/>
            <w:shd w:val="clear" w:color="auto" w:fill="auto"/>
            <w:vAlign w:val="center"/>
          </w:tcPr>
          <w:p w14:paraId="6EA786BF" w14:textId="77777777" w:rsidR="00CB3986" w:rsidRPr="008E21F4" w:rsidRDefault="00CB3986" w:rsidP="00D04D5F">
            <w:pPr>
              <w:pStyle w:val="TAH"/>
              <w:rPr>
                <w:rFonts w:cs="Arial"/>
              </w:rPr>
            </w:pPr>
            <w:r w:rsidRPr="008E21F4">
              <w:rPr>
                <w:rFonts w:cs="Arial"/>
              </w:rPr>
              <w:t>Reference measurement channel</w:t>
            </w:r>
          </w:p>
        </w:tc>
        <w:tc>
          <w:tcPr>
            <w:tcW w:w="4149" w:type="dxa"/>
            <w:gridSpan w:val="3"/>
            <w:shd w:val="clear" w:color="auto" w:fill="auto"/>
            <w:vAlign w:val="center"/>
          </w:tcPr>
          <w:p w14:paraId="2BE93491" w14:textId="77777777" w:rsidR="00CB3986" w:rsidRPr="008E21F4" w:rsidRDefault="00CB3986" w:rsidP="00D04D5F">
            <w:pPr>
              <w:pStyle w:val="TAH"/>
              <w:rPr>
                <w:rFonts w:cs="Arial"/>
              </w:rPr>
            </w:pPr>
            <w:r w:rsidRPr="008E21F4">
              <w:rPr>
                <w:rFonts w:cs="Arial"/>
              </w:rPr>
              <w:t>Wanted signal mean power [dBm]</w:t>
            </w:r>
          </w:p>
        </w:tc>
        <w:tc>
          <w:tcPr>
            <w:tcW w:w="1479" w:type="dxa"/>
            <w:shd w:val="clear" w:color="auto" w:fill="auto"/>
            <w:vAlign w:val="center"/>
          </w:tcPr>
          <w:p w14:paraId="2C9256CC" w14:textId="77777777" w:rsidR="00CB3986" w:rsidRPr="008E21F4" w:rsidRDefault="00CB3986" w:rsidP="00D04D5F">
            <w:pPr>
              <w:pStyle w:val="TAH"/>
              <w:rPr>
                <w:rFonts w:cs="Arial"/>
              </w:rPr>
            </w:pPr>
            <w:r w:rsidRPr="008E21F4">
              <w:rPr>
                <w:rFonts w:cs="Arial"/>
              </w:rPr>
              <w:t xml:space="preserve">Interfering signal mean power [dBm] </w:t>
            </w:r>
          </w:p>
        </w:tc>
        <w:tc>
          <w:tcPr>
            <w:tcW w:w="1725" w:type="dxa"/>
            <w:shd w:val="clear" w:color="auto" w:fill="auto"/>
            <w:vAlign w:val="center"/>
          </w:tcPr>
          <w:p w14:paraId="0518ABD3" w14:textId="77777777" w:rsidR="00CB3986" w:rsidRPr="008E21F4" w:rsidRDefault="00CB3986" w:rsidP="00D04D5F">
            <w:pPr>
              <w:pStyle w:val="TAH"/>
              <w:rPr>
                <w:rFonts w:cs="Arial"/>
              </w:rPr>
            </w:pPr>
            <w:r w:rsidRPr="008E21F4">
              <w:rPr>
                <w:rFonts w:cs="Arial"/>
              </w:rPr>
              <w:t>Type of interfering signal</w:t>
            </w:r>
          </w:p>
        </w:tc>
      </w:tr>
      <w:tr w:rsidR="0068249C" w:rsidRPr="008E21F4" w14:paraId="0BC66400" w14:textId="77777777" w:rsidTr="00D04D5F">
        <w:trPr>
          <w:jc w:val="center"/>
        </w:trPr>
        <w:tc>
          <w:tcPr>
            <w:tcW w:w="1117" w:type="dxa"/>
            <w:shd w:val="clear" w:color="auto" w:fill="auto"/>
            <w:vAlign w:val="center"/>
          </w:tcPr>
          <w:p w14:paraId="5BD7BAEF" w14:textId="77777777" w:rsidR="00CB3986" w:rsidRPr="008E21F4" w:rsidRDefault="00CB3986" w:rsidP="00D04D5F">
            <w:pPr>
              <w:pStyle w:val="TAC"/>
              <w:rPr>
                <w:rFonts w:cs="Arial"/>
              </w:rPr>
            </w:pPr>
          </w:p>
        </w:tc>
        <w:tc>
          <w:tcPr>
            <w:tcW w:w="1387" w:type="dxa"/>
            <w:shd w:val="clear" w:color="auto" w:fill="auto"/>
            <w:vAlign w:val="center"/>
          </w:tcPr>
          <w:p w14:paraId="7E2B3A69" w14:textId="77777777" w:rsidR="00CB3986" w:rsidRPr="008E21F4" w:rsidRDefault="00CB3986" w:rsidP="00D04D5F">
            <w:pPr>
              <w:pStyle w:val="TAC"/>
              <w:rPr>
                <w:rFonts w:cs="Arial"/>
              </w:rPr>
            </w:pPr>
          </w:p>
        </w:tc>
        <w:tc>
          <w:tcPr>
            <w:tcW w:w="1412" w:type="dxa"/>
            <w:shd w:val="clear" w:color="auto" w:fill="auto"/>
            <w:vAlign w:val="center"/>
          </w:tcPr>
          <w:p w14:paraId="5B6CDB4F"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1426" w:type="dxa"/>
            <w:shd w:val="clear" w:color="auto" w:fill="auto"/>
            <w:vAlign w:val="center"/>
          </w:tcPr>
          <w:p w14:paraId="7A2647A1" w14:textId="77777777" w:rsidR="00CB3986" w:rsidRPr="008E21F4" w:rsidRDefault="00CB3986" w:rsidP="00D04D5F">
            <w:pPr>
              <w:pStyle w:val="TAC"/>
              <w:rPr>
                <w:rFonts w:cs="Arial"/>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1311" w:type="dxa"/>
          </w:tcPr>
          <w:p w14:paraId="2996D4D7" w14:textId="77777777" w:rsidR="00CB3986" w:rsidRPr="008E21F4" w:rsidRDefault="00CB3986" w:rsidP="00D04D5F">
            <w:pPr>
              <w:pStyle w:val="TAC"/>
              <w:rPr>
                <w:rFonts w:cs="Arial"/>
              </w:rPr>
            </w:pPr>
            <w:ins w:id="37442" w:author="Delta" w:date="2021-07-23T11:12:00Z">
              <w:r w:rsidRPr="008E21F4">
                <w:rPr>
                  <w:rFonts w:cs="v4.2.0" w:hint="eastAsia"/>
                  <w:lang w:eastAsia="zh-CN"/>
                </w:rPr>
                <w:t>4.2</w:t>
              </w:r>
              <w:r w:rsidRPr="008E21F4">
                <w:rPr>
                  <w:rFonts w:cs="v4.2.0"/>
                  <w:lang w:eastAsia="ja-JP"/>
                </w:rPr>
                <w:t xml:space="preserve">GHz &lt; f </w:t>
              </w:r>
              <w:r w:rsidRPr="008E21F4">
                <w:rPr>
                  <w:rFonts w:cs="Arial"/>
                  <w:lang w:eastAsia="ja-JP"/>
                </w:rPr>
                <w:t>≤</w:t>
              </w:r>
              <w:r w:rsidRPr="008E21F4">
                <w:rPr>
                  <w:rFonts w:cs="v4.2.0"/>
                  <w:lang w:eastAsia="ja-JP"/>
                </w:rPr>
                <w:t xml:space="preserve"> </w:t>
              </w:r>
              <w:r w:rsidRPr="008E21F4">
                <w:rPr>
                  <w:rFonts w:cs="v4.2.0" w:hint="eastAsia"/>
                  <w:lang w:eastAsia="zh-CN"/>
                </w:rPr>
                <w:t>6.0</w:t>
              </w:r>
              <w:r w:rsidRPr="008E21F4">
                <w:rPr>
                  <w:rFonts w:cs="v4.2.0"/>
                  <w:lang w:eastAsia="ja-JP"/>
                </w:rPr>
                <w:t>GHz</w:t>
              </w:r>
            </w:ins>
          </w:p>
        </w:tc>
        <w:tc>
          <w:tcPr>
            <w:tcW w:w="1479" w:type="dxa"/>
            <w:shd w:val="clear" w:color="auto" w:fill="auto"/>
            <w:vAlign w:val="center"/>
          </w:tcPr>
          <w:p w14:paraId="1A6FFE92" w14:textId="77777777" w:rsidR="00CB3986" w:rsidRPr="008E21F4" w:rsidRDefault="00CB3986" w:rsidP="00D04D5F">
            <w:pPr>
              <w:pStyle w:val="TAC"/>
              <w:rPr>
                <w:rPrChange w:id="37443" w:author="Delta" w:date="2021-07-23T11:12:00Z">
                  <w:rPr>
                    <w:lang w:val="it-IT"/>
                  </w:rPr>
                </w:rPrChange>
              </w:rPr>
            </w:pPr>
          </w:p>
        </w:tc>
        <w:tc>
          <w:tcPr>
            <w:tcW w:w="1725" w:type="dxa"/>
            <w:shd w:val="clear" w:color="auto" w:fill="auto"/>
            <w:vAlign w:val="center"/>
            <w:cellIns w:id="37444" w:author="Delta" w:date="2021-07-23T11:12:00Z"/>
          </w:tcPr>
          <w:p w14:paraId="5585DEEF" w14:textId="77777777" w:rsidR="00CB3986" w:rsidRPr="008E21F4" w:rsidRDefault="00CB3986" w:rsidP="00D04D5F">
            <w:pPr>
              <w:pStyle w:val="TAC"/>
              <w:rPr>
                <w:rFonts w:cs="Arial"/>
              </w:rPr>
            </w:pPr>
          </w:p>
        </w:tc>
      </w:tr>
      <w:tr w:rsidR="0068249C" w:rsidRPr="00E718E5" w14:paraId="588C872D" w14:textId="77777777" w:rsidTr="00D04D5F">
        <w:trPr>
          <w:jc w:val="center"/>
        </w:trPr>
        <w:tc>
          <w:tcPr>
            <w:tcW w:w="1117" w:type="dxa"/>
            <w:shd w:val="clear" w:color="auto" w:fill="auto"/>
            <w:vAlign w:val="center"/>
          </w:tcPr>
          <w:p w14:paraId="54F6FA10" w14:textId="77777777" w:rsidR="00CB3986" w:rsidRPr="008E21F4" w:rsidRDefault="00CB3986" w:rsidP="00D04D5F">
            <w:pPr>
              <w:pStyle w:val="TAC"/>
              <w:rPr>
                <w:rFonts w:cs="Arial"/>
              </w:rPr>
            </w:pPr>
            <w:r w:rsidRPr="008E21F4">
              <w:rPr>
                <w:rFonts w:cs="Arial"/>
              </w:rPr>
              <w:t>1.4</w:t>
            </w:r>
          </w:p>
        </w:tc>
        <w:tc>
          <w:tcPr>
            <w:tcW w:w="1387" w:type="dxa"/>
            <w:shd w:val="clear" w:color="auto" w:fill="auto"/>
            <w:vAlign w:val="center"/>
          </w:tcPr>
          <w:p w14:paraId="21E41C25" w14:textId="77777777" w:rsidR="00CB3986" w:rsidRPr="008E21F4" w:rsidRDefault="00CB3986" w:rsidP="00D04D5F">
            <w:pPr>
              <w:pStyle w:val="TAC"/>
              <w:rPr>
                <w:rFonts w:cs="Arial"/>
              </w:rPr>
            </w:pPr>
            <w:r w:rsidRPr="008E21F4">
              <w:rPr>
                <w:rFonts w:cs="Arial"/>
              </w:rPr>
              <w:t>A1-4 in Annex A.1</w:t>
            </w:r>
          </w:p>
        </w:tc>
        <w:tc>
          <w:tcPr>
            <w:tcW w:w="1412" w:type="dxa"/>
            <w:shd w:val="clear" w:color="auto" w:fill="auto"/>
            <w:vAlign w:val="center"/>
          </w:tcPr>
          <w:p w14:paraId="4718733C" w14:textId="77777777" w:rsidR="00CB3986" w:rsidRPr="008E21F4" w:rsidRDefault="00CB3986" w:rsidP="00D04D5F">
            <w:pPr>
              <w:pStyle w:val="TAC"/>
              <w:rPr>
                <w:rFonts w:cs="Arial"/>
              </w:rPr>
            </w:pPr>
            <w:r w:rsidRPr="008E21F4">
              <w:rPr>
                <w:rFonts w:cs="Arial"/>
              </w:rPr>
              <w:t>-</w:t>
            </w:r>
            <w:r w:rsidRPr="008E21F4">
              <w:rPr>
                <w:rFonts w:cs="Arial"/>
                <w:lang w:eastAsia="zh-CN"/>
              </w:rPr>
              <w:t>97</w:t>
            </w:r>
            <w:r w:rsidRPr="008E21F4">
              <w:rPr>
                <w:rFonts w:cs="Arial"/>
              </w:rPr>
              <w:t>.</w:t>
            </w:r>
            <w:r w:rsidRPr="008E21F4">
              <w:rPr>
                <w:rFonts w:cs="Arial"/>
                <w:lang w:eastAsia="zh-CN"/>
              </w:rPr>
              <w:t>5</w:t>
            </w:r>
          </w:p>
        </w:tc>
        <w:tc>
          <w:tcPr>
            <w:tcW w:w="1426" w:type="dxa"/>
            <w:shd w:val="clear" w:color="auto" w:fill="auto"/>
            <w:vAlign w:val="center"/>
          </w:tcPr>
          <w:p w14:paraId="10099CB1" w14:textId="77777777" w:rsidR="00CB3986" w:rsidRPr="008E21F4" w:rsidRDefault="00CB3986" w:rsidP="00D04D5F">
            <w:pPr>
              <w:pStyle w:val="TAC"/>
              <w:rPr>
                <w:rFonts w:cs="Arial"/>
              </w:rPr>
            </w:pPr>
            <w:r w:rsidRPr="008E21F4">
              <w:rPr>
                <w:rFonts w:cs="Arial"/>
              </w:rPr>
              <w:t>-</w:t>
            </w:r>
            <w:r w:rsidRPr="008E21F4">
              <w:rPr>
                <w:rFonts w:cs="Arial"/>
                <w:lang w:eastAsia="zh-CN"/>
              </w:rPr>
              <w:t>97</w:t>
            </w:r>
            <w:r w:rsidRPr="008E21F4">
              <w:rPr>
                <w:rFonts w:cs="Arial"/>
              </w:rPr>
              <w:t>.</w:t>
            </w:r>
            <w:r w:rsidRPr="008E21F4">
              <w:rPr>
                <w:rFonts w:cs="Arial"/>
                <w:lang w:eastAsia="zh-CN"/>
              </w:rPr>
              <w:t>1</w:t>
            </w:r>
          </w:p>
        </w:tc>
        <w:tc>
          <w:tcPr>
            <w:tcW w:w="1311" w:type="dxa"/>
            <w:vAlign w:val="center"/>
            <w:cellIns w:id="37445" w:author="Delta" w:date="2021-07-23T11:12:00Z"/>
          </w:tcPr>
          <w:p w14:paraId="5BCCE83F" w14:textId="77777777" w:rsidR="00CB3986" w:rsidRPr="008E21F4" w:rsidRDefault="00CB3986" w:rsidP="00D04D5F">
            <w:pPr>
              <w:pStyle w:val="TAC"/>
              <w:rPr>
                <w:rFonts w:cs="Arial"/>
              </w:rPr>
            </w:pPr>
          </w:p>
        </w:tc>
        <w:tc>
          <w:tcPr>
            <w:tcW w:w="1479" w:type="dxa"/>
            <w:shd w:val="clear" w:color="auto" w:fill="auto"/>
            <w:vAlign w:val="center"/>
          </w:tcPr>
          <w:p w14:paraId="5EF6B0B2"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79</w:t>
            </w:r>
          </w:p>
        </w:tc>
        <w:tc>
          <w:tcPr>
            <w:tcW w:w="1725" w:type="dxa"/>
            <w:shd w:val="clear" w:color="auto" w:fill="auto"/>
            <w:vAlign w:val="center"/>
          </w:tcPr>
          <w:p w14:paraId="38E58783" w14:textId="77777777" w:rsidR="00CB3986" w:rsidRPr="00D56583" w:rsidRDefault="00CB3986" w:rsidP="00D04D5F">
            <w:pPr>
              <w:pStyle w:val="TAC"/>
              <w:rPr>
                <w:lang w:val="sv-FI"/>
                <w:rPrChange w:id="37446" w:author="Delta" w:date="2021-07-23T11:12:00Z">
                  <w:rPr>
                    <w:lang w:val="it-IT"/>
                  </w:rPr>
                </w:rPrChange>
              </w:rPr>
            </w:pPr>
            <w:r w:rsidRPr="00D56583">
              <w:rPr>
                <w:lang w:val="sv-FI"/>
                <w:rPrChange w:id="37447" w:author="Delta" w:date="2021-07-23T11:12:00Z">
                  <w:rPr>
                    <w:lang w:val="it-IT"/>
                  </w:rPr>
                </w:rPrChange>
              </w:rPr>
              <w:t>1.4 MHz E-UTRA signal, 3 RBs</w:t>
            </w:r>
          </w:p>
        </w:tc>
      </w:tr>
      <w:tr w:rsidR="0068249C" w:rsidRPr="00E718E5" w14:paraId="350369C9" w14:textId="77777777" w:rsidTr="00D04D5F">
        <w:trPr>
          <w:jc w:val="center"/>
        </w:trPr>
        <w:tc>
          <w:tcPr>
            <w:tcW w:w="1117" w:type="dxa"/>
            <w:shd w:val="clear" w:color="auto" w:fill="auto"/>
            <w:vAlign w:val="center"/>
          </w:tcPr>
          <w:p w14:paraId="222ABA57" w14:textId="77777777" w:rsidR="00CB3986" w:rsidRPr="008E21F4" w:rsidRDefault="00CB3986" w:rsidP="00D04D5F">
            <w:pPr>
              <w:pStyle w:val="TAC"/>
              <w:rPr>
                <w:rFonts w:cs="Arial"/>
              </w:rPr>
            </w:pPr>
            <w:r w:rsidRPr="008E21F4">
              <w:rPr>
                <w:rFonts w:cs="Arial"/>
              </w:rPr>
              <w:t>3</w:t>
            </w:r>
          </w:p>
        </w:tc>
        <w:tc>
          <w:tcPr>
            <w:tcW w:w="1387" w:type="dxa"/>
            <w:shd w:val="clear" w:color="auto" w:fill="auto"/>
            <w:vAlign w:val="center"/>
          </w:tcPr>
          <w:p w14:paraId="5C3B7225" w14:textId="77777777" w:rsidR="00CB3986" w:rsidRPr="008E21F4" w:rsidRDefault="00CB3986" w:rsidP="00D04D5F">
            <w:pPr>
              <w:pStyle w:val="TAC"/>
              <w:rPr>
                <w:rFonts w:cs="Arial"/>
              </w:rPr>
            </w:pPr>
            <w:r w:rsidRPr="008E21F4">
              <w:rPr>
                <w:rFonts w:cs="Arial"/>
              </w:rPr>
              <w:t>A1-5 in Annex A.1</w:t>
            </w:r>
          </w:p>
        </w:tc>
        <w:tc>
          <w:tcPr>
            <w:tcW w:w="1412" w:type="dxa"/>
            <w:shd w:val="clear" w:color="auto" w:fill="auto"/>
            <w:vAlign w:val="center"/>
          </w:tcPr>
          <w:p w14:paraId="6F96EDC6"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7</w:t>
            </w:r>
          </w:p>
        </w:tc>
        <w:tc>
          <w:tcPr>
            <w:tcW w:w="1426" w:type="dxa"/>
            <w:shd w:val="clear" w:color="auto" w:fill="auto"/>
            <w:vAlign w:val="center"/>
          </w:tcPr>
          <w:p w14:paraId="0C2CBA32"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3</w:t>
            </w:r>
          </w:p>
        </w:tc>
        <w:tc>
          <w:tcPr>
            <w:tcW w:w="1311" w:type="dxa"/>
            <w:vAlign w:val="center"/>
            <w:cellIns w:id="37448" w:author="Delta" w:date="2021-07-23T11:12:00Z"/>
          </w:tcPr>
          <w:p w14:paraId="2AEFCDFB" w14:textId="77777777" w:rsidR="00CB3986" w:rsidRPr="008E21F4" w:rsidRDefault="00CB3986" w:rsidP="00D04D5F">
            <w:pPr>
              <w:pStyle w:val="TAC"/>
              <w:rPr>
                <w:rFonts w:cs="Arial"/>
              </w:rPr>
            </w:pPr>
          </w:p>
        </w:tc>
        <w:tc>
          <w:tcPr>
            <w:tcW w:w="1479" w:type="dxa"/>
            <w:shd w:val="clear" w:color="auto" w:fill="auto"/>
            <w:vAlign w:val="center"/>
          </w:tcPr>
          <w:p w14:paraId="4CBDEA67"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76</w:t>
            </w:r>
          </w:p>
        </w:tc>
        <w:tc>
          <w:tcPr>
            <w:tcW w:w="1725" w:type="dxa"/>
            <w:shd w:val="clear" w:color="auto" w:fill="auto"/>
          </w:tcPr>
          <w:p w14:paraId="2CD6518D" w14:textId="77777777" w:rsidR="00CB3986" w:rsidRPr="00D56583" w:rsidRDefault="00CB3986" w:rsidP="00D04D5F">
            <w:pPr>
              <w:pStyle w:val="TAC"/>
              <w:rPr>
                <w:lang w:val="sv-FI"/>
                <w:rPrChange w:id="37449" w:author="Delta" w:date="2021-07-23T11:12:00Z">
                  <w:rPr>
                    <w:lang w:val="it-IT"/>
                  </w:rPr>
                </w:rPrChange>
              </w:rPr>
            </w:pPr>
            <w:r w:rsidRPr="00D56583">
              <w:rPr>
                <w:lang w:val="sv-FI"/>
                <w:rPrChange w:id="37450" w:author="Delta" w:date="2021-07-23T11:12:00Z">
                  <w:rPr>
                    <w:lang w:val="it-IT"/>
                  </w:rPr>
                </w:rPrChange>
              </w:rPr>
              <w:t>3 MHz E-UTRA signal, 6 RBs</w:t>
            </w:r>
          </w:p>
        </w:tc>
      </w:tr>
      <w:tr w:rsidR="0068249C" w:rsidRPr="00E718E5" w14:paraId="72E55BE9" w14:textId="77777777" w:rsidTr="00D04D5F">
        <w:trPr>
          <w:jc w:val="center"/>
        </w:trPr>
        <w:tc>
          <w:tcPr>
            <w:tcW w:w="1117" w:type="dxa"/>
            <w:shd w:val="clear" w:color="auto" w:fill="auto"/>
            <w:vAlign w:val="center"/>
          </w:tcPr>
          <w:p w14:paraId="5EFE1C82" w14:textId="77777777" w:rsidR="00CB3986" w:rsidRPr="008E21F4" w:rsidRDefault="00CB3986" w:rsidP="00D04D5F">
            <w:pPr>
              <w:pStyle w:val="TAC"/>
              <w:rPr>
                <w:rFonts w:cs="Arial"/>
              </w:rPr>
            </w:pPr>
            <w:r w:rsidRPr="008E21F4">
              <w:rPr>
                <w:rFonts w:cs="Arial"/>
              </w:rPr>
              <w:t>5</w:t>
            </w:r>
          </w:p>
        </w:tc>
        <w:tc>
          <w:tcPr>
            <w:tcW w:w="1387" w:type="dxa"/>
            <w:shd w:val="clear" w:color="auto" w:fill="auto"/>
            <w:vAlign w:val="center"/>
          </w:tcPr>
          <w:p w14:paraId="559894EC" w14:textId="77777777" w:rsidR="00CB3986" w:rsidRPr="008E21F4" w:rsidRDefault="00CB3986" w:rsidP="00D04D5F">
            <w:pPr>
              <w:pStyle w:val="TAC"/>
              <w:rPr>
                <w:rFonts w:cs="Arial"/>
              </w:rPr>
            </w:pPr>
            <w:r w:rsidRPr="008E21F4">
              <w:rPr>
                <w:rFonts w:cs="Arial"/>
              </w:rPr>
              <w:t>A1-2 in Annex A.1</w:t>
            </w:r>
          </w:p>
        </w:tc>
        <w:tc>
          <w:tcPr>
            <w:tcW w:w="1412" w:type="dxa"/>
            <w:shd w:val="clear" w:color="auto" w:fill="auto"/>
            <w:vAlign w:val="center"/>
          </w:tcPr>
          <w:p w14:paraId="5995F893" w14:textId="77777777" w:rsidR="00CB3986" w:rsidRPr="008E21F4" w:rsidRDefault="00CB3986" w:rsidP="00D04D5F">
            <w:pPr>
              <w:pStyle w:val="TAC"/>
              <w:rPr>
                <w:rFonts w:cs="Arial"/>
              </w:rPr>
            </w:pPr>
            <w:r w:rsidRPr="008E21F4">
              <w:rPr>
                <w:rFonts w:cs="Arial"/>
              </w:rPr>
              <w:t>-</w:t>
            </w:r>
            <w:r w:rsidRPr="008E21F4">
              <w:rPr>
                <w:rFonts w:cs="Arial"/>
                <w:lang w:eastAsia="zh-CN"/>
              </w:rPr>
              <w:t>90</w:t>
            </w:r>
            <w:r w:rsidRPr="008E21F4">
              <w:rPr>
                <w:rFonts w:cs="Arial"/>
              </w:rPr>
              <w:t>.</w:t>
            </w:r>
            <w:r w:rsidRPr="008E21F4">
              <w:rPr>
                <w:rFonts w:cs="Arial"/>
                <w:lang w:eastAsia="zh-CN"/>
              </w:rPr>
              <w:t>6</w:t>
            </w:r>
          </w:p>
        </w:tc>
        <w:tc>
          <w:tcPr>
            <w:tcW w:w="1426" w:type="dxa"/>
            <w:shd w:val="clear" w:color="auto" w:fill="auto"/>
            <w:vAlign w:val="center"/>
          </w:tcPr>
          <w:p w14:paraId="696E0D3F" w14:textId="77777777" w:rsidR="00CB3986" w:rsidRPr="008E21F4" w:rsidRDefault="00CB3986" w:rsidP="00D04D5F">
            <w:pPr>
              <w:pStyle w:val="TAC"/>
              <w:rPr>
                <w:rFonts w:cs="Arial"/>
              </w:rPr>
            </w:pPr>
            <w:r w:rsidRPr="008E21F4">
              <w:rPr>
                <w:rFonts w:cs="Arial"/>
              </w:rPr>
              <w:t>-</w:t>
            </w:r>
            <w:r w:rsidRPr="008E21F4">
              <w:rPr>
                <w:rFonts w:cs="Arial"/>
                <w:lang w:eastAsia="zh-CN"/>
              </w:rPr>
              <w:t>90</w:t>
            </w:r>
            <w:r w:rsidRPr="008E21F4">
              <w:rPr>
                <w:rFonts w:cs="Arial"/>
              </w:rPr>
              <w:t>.</w:t>
            </w:r>
            <w:r w:rsidRPr="008E21F4">
              <w:rPr>
                <w:rFonts w:cs="Arial"/>
                <w:lang w:eastAsia="zh-CN"/>
              </w:rPr>
              <w:t>2</w:t>
            </w:r>
          </w:p>
        </w:tc>
        <w:tc>
          <w:tcPr>
            <w:tcW w:w="1311" w:type="dxa"/>
            <w:vAlign w:val="center"/>
            <w:cellIns w:id="37451" w:author="Delta" w:date="2021-07-23T11:12:00Z"/>
          </w:tcPr>
          <w:p w14:paraId="3DFF0EAA" w14:textId="77777777" w:rsidR="00CB3986" w:rsidRPr="008E21F4" w:rsidRDefault="00CB3986" w:rsidP="00D04D5F">
            <w:pPr>
              <w:pStyle w:val="TAC"/>
              <w:rPr>
                <w:rFonts w:cs="Arial"/>
              </w:rPr>
            </w:pPr>
          </w:p>
        </w:tc>
        <w:tc>
          <w:tcPr>
            <w:tcW w:w="1479" w:type="dxa"/>
            <w:shd w:val="clear" w:color="auto" w:fill="auto"/>
            <w:vAlign w:val="center"/>
          </w:tcPr>
          <w:p w14:paraId="7CE2755B"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73</w:t>
            </w:r>
          </w:p>
        </w:tc>
        <w:tc>
          <w:tcPr>
            <w:tcW w:w="1725" w:type="dxa"/>
            <w:shd w:val="clear" w:color="auto" w:fill="auto"/>
          </w:tcPr>
          <w:p w14:paraId="16BD2FF4" w14:textId="77777777" w:rsidR="00CB3986" w:rsidRPr="00D56583" w:rsidRDefault="00CB3986" w:rsidP="00D04D5F">
            <w:pPr>
              <w:pStyle w:val="TAC"/>
              <w:rPr>
                <w:lang w:val="sv-FI"/>
                <w:rPrChange w:id="37452" w:author="Delta" w:date="2021-07-23T11:12:00Z">
                  <w:rPr>
                    <w:lang w:val="it-IT"/>
                  </w:rPr>
                </w:rPrChange>
              </w:rPr>
            </w:pPr>
            <w:r w:rsidRPr="00D56583">
              <w:rPr>
                <w:lang w:val="sv-FI"/>
                <w:rPrChange w:id="37453" w:author="Delta" w:date="2021-07-23T11:12:00Z">
                  <w:rPr>
                    <w:lang w:val="it-IT"/>
                  </w:rPr>
                </w:rPrChange>
              </w:rPr>
              <w:t>5 MHz E-UTRA signal, 10 RBs</w:t>
            </w:r>
          </w:p>
        </w:tc>
      </w:tr>
      <w:tr w:rsidR="0068249C" w:rsidRPr="008E21F4" w14:paraId="509DB1F1" w14:textId="77777777" w:rsidTr="00D04D5F">
        <w:trPr>
          <w:jc w:val="center"/>
        </w:trPr>
        <w:tc>
          <w:tcPr>
            <w:tcW w:w="1117" w:type="dxa"/>
            <w:shd w:val="clear" w:color="auto" w:fill="auto"/>
            <w:vAlign w:val="center"/>
          </w:tcPr>
          <w:p w14:paraId="6403E34B" w14:textId="77777777" w:rsidR="00CB3986" w:rsidRPr="008E21F4" w:rsidRDefault="00CB3986" w:rsidP="00D04D5F">
            <w:pPr>
              <w:pStyle w:val="TAC"/>
              <w:rPr>
                <w:rFonts w:cs="Arial"/>
              </w:rPr>
            </w:pPr>
            <w:r w:rsidRPr="008E21F4">
              <w:rPr>
                <w:rFonts w:cs="Arial"/>
              </w:rPr>
              <w:t>10</w:t>
            </w:r>
          </w:p>
        </w:tc>
        <w:tc>
          <w:tcPr>
            <w:tcW w:w="1387" w:type="dxa"/>
            <w:shd w:val="clear" w:color="auto" w:fill="auto"/>
            <w:vAlign w:val="center"/>
          </w:tcPr>
          <w:p w14:paraId="04339296" w14:textId="77777777" w:rsidR="00CB3986" w:rsidRPr="008E21F4" w:rsidRDefault="00CB3986" w:rsidP="00D04D5F">
            <w:pPr>
              <w:pStyle w:val="TAC"/>
              <w:rPr>
                <w:ins w:id="37454" w:author="Delta" w:date="2021-07-23T11:12:00Z"/>
                <w:rFonts w:cs="Arial"/>
                <w:lang w:eastAsia="zh-CN"/>
              </w:rPr>
            </w:pPr>
            <w:r w:rsidRPr="008E21F4">
              <w:rPr>
                <w:rFonts w:cs="Arial"/>
              </w:rPr>
              <w:t>A1-3 in Annex A.1</w:t>
            </w:r>
            <w:ins w:id="37455" w:author="Delta" w:date="2021-07-23T11:12:00Z">
              <w:r w:rsidRPr="008E21F4">
                <w:rPr>
                  <w:rFonts w:cs="Arial"/>
                </w:rPr>
                <w:t xml:space="preserve"> (Note 3)</w:t>
              </w:r>
            </w:ins>
          </w:p>
          <w:p w14:paraId="498B2BE7" w14:textId="77777777" w:rsidR="00CB3986" w:rsidRPr="008E21F4" w:rsidRDefault="00CB3986" w:rsidP="00D04D5F">
            <w:pPr>
              <w:pStyle w:val="TAC"/>
              <w:rPr>
                <w:rFonts w:cs="Arial"/>
              </w:rPr>
            </w:pPr>
            <w:ins w:id="37456" w:author="Delta" w:date="2021-07-23T11:12:00Z">
              <w:r w:rsidRPr="008E21F4">
                <w:rPr>
                  <w:rFonts w:cs="Arial"/>
                </w:rPr>
                <w:t>A1-</w:t>
              </w:r>
              <w:r w:rsidRPr="008E21F4">
                <w:rPr>
                  <w:rFonts w:cs="Arial" w:hint="eastAsia"/>
                  <w:lang w:eastAsia="zh-CN"/>
                </w:rPr>
                <w:t>8</w:t>
              </w:r>
              <w:r w:rsidRPr="008E21F4">
                <w:rPr>
                  <w:rFonts w:cs="Arial"/>
                </w:rPr>
                <w:t xml:space="preserve"> in Annex A.1 (Note 2)</w:t>
              </w:r>
            </w:ins>
          </w:p>
        </w:tc>
        <w:tc>
          <w:tcPr>
            <w:tcW w:w="1412" w:type="dxa"/>
            <w:shd w:val="clear" w:color="auto" w:fill="auto"/>
            <w:vAlign w:val="center"/>
          </w:tcPr>
          <w:p w14:paraId="7B202B95"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426" w:type="dxa"/>
            <w:shd w:val="clear" w:color="auto" w:fill="auto"/>
            <w:vAlign w:val="center"/>
          </w:tcPr>
          <w:p w14:paraId="1C34FE33" w14:textId="77777777" w:rsidR="00CB3986" w:rsidRPr="008E21F4" w:rsidRDefault="00CB3986" w:rsidP="00D04D5F">
            <w:pPr>
              <w:pStyle w:val="TAC"/>
              <w:rPr>
                <w:rFonts w:cs="Arial"/>
              </w:rPr>
            </w:pPr>
            <w:r w:rsidRPr="008E21F4">
              <w:rPr>
                <w:rFonts w:cs="Arial"/>
              </w:rPr>
              <w:t>-</w:t>
            </w:r>
            <w:r w:rsidRPr="008E21F4">
              <w:rPr>
                <w:rFonts w:cs="Arial"/>
                <w:lang w:eastAsia="zh-CN"/>
              </w:rPr>
              <w:t>88.7</w:t>
            </w:r>
          </w:p>
        </w:tc>
        <w:tc>
          <w:tcPr>
            <w:tcW w:w="1311" w:type="dxa"/>
            <w:vAlign w:val="center"/>
            <w:cellIns w:id="37457" w:author="Delta" w:date="2021-07-23T11:12:00Z"/>
          </w:tcPr>
          <w:p w14:paraId="3808A2CD" w14:textId="77777777" w:rsidR="00CB3986" w:rsidRPr="008E21F4" w:rsidRDefault="00CB3986" w:rsidP="00D04D5F">
            <w:pPr>
              <w:pStyle w:val="TAC"/>
              <w:rPr>
                <w:rFonts w:cs="Arial"/>
              </w:rPr>
            </w:pPr>
            <w:ins w:id="37458" w:author="Delta" w:date="2021-07-23T11:12:00Z">
              <w:r w:rsidRPr="008E21F4">
                <w:rPr>
                  <w:rFonts w:cs="Arial" w:hint="eastAsia"/>
                  <w:lang w:eastAsia="zh-CN"/>
                </w:rPr>
                <w:t>-90.7</w:t>
              </w:r>
            </w:ins>
          </w:p>
        </w:tc>
        <w:tc>
          <w:tcPr>
            <w:tcW w:w="1479" w:type="dxa"/>
            <w:shd w:val="clear" w:color="auto" w:fill="auto"/>
            <w:vAlign w:val="center"/>
          </w:tcPr>
          <w:p w14:paraId="3E5A55C2" w14:textId="77777777" w:rsidR="00CB3986" w:rsidRPr="008E21F4" w:rsidRDefault="00CB3986" w:rsidP="00D04D5F">
            <w:pPr>
              <w:pStyle w:val="TAC"/>
              <w:rPr>
                <w:ins w:id="37459" w:author="Delta" w:date="2021-07-23T11:12:00Z"/>
                <w:rFonts w:cs="Arial"/>
                <w:lang w:eastAsia="zh-CN"/>
              </w:rPr>
            </w:pPr>
            <w:r w:rsidRPr="008E21F4">
              <w:rPr>
                <w:rFonts w:cs="Arial"/>
              </w:rPr>
              <w:t>-</w:t>
            </w:r>
            <w:r w:rsidRPr="008E21F4">
              <w:rPr>
                <w:rFonts w:cs="Arial"/>
                <w:lang w:eastAsia="zh-CN"/>
              </w:rPr>
              <w:t>69</w:t>
            </w:r>
          </w:p>
          <w:p w14:paraId="2A98D1AA" w14:textId="77777777" w:rsidR="00CB3986" w:rsidRPr="008E21F4" w:rsidRDefault="00CB3986" w:rsidP="00D04D5F">
            <w:pPr>
              <w:pStyle w:val="TAC"/>
              <w:rPr>
                <w:rFonts w:cs="Arial"/>
                <w:lang w:eastAsia="zh-CN"/>
              </w:rPr>
            </w:pPr>
            <w:ins w:id="37460" w:author="Delta" w:date="2021-07-23T11:12:00Z">
              <w:r w:rsidRPr="008E21F4">
                <w:rPr>
                  <w:rFonts w:cs="Arial" w:hint="eastAsia"/>
                  <w:lang w:eastAsia="zh-CN"/>
                </w:rPr>
                <w:t>-71.8</w:t>
              </w:r>
            </w:ins>
          </w:p>
        </w:tc>
        <w:tc>
          <w:tcPr>
            <w:tcW w:w="1725" w:type="dxa"/>
            <w:shd w:val="clear" w:color="auto" w:fill="auto"/>
          </w:tcPr>
          <w:p w14:paraId="43B02699" w14:textId="77777777" w:rsidR="00CB3986" w:rsidRPr="008E21F4" w:rsidRDefault="00CB3986" w:rsidP="00D04D5F">
            <w:pPr>
              <w:pStyle w:val="TAC"/>
              <w:rPr>
                <w:ins w:id="37461" w:author="Delta" w:date="2021-07-23T11:12:00Z"/>
                <w:rFonts w:cs="Arial"/>
                <w:lang w:val="sv-SE" w:eastAsia="zh-CN"/>
              </w:rPr>
            </w:pPr>
            <w:r w:rsidRPr="00D56583">
              <w:rPr>
                <w:lang w:val="sv-FI"/>
                <w:rPrChange w:id="37462" w:author="Delta" w:date="2021-07-23T11:12:00Z">
                  <w:rPr>
                    <w:lang w:val="it-IT"/>
                  </w:rPr>
                </w:rPrChange>
              </w:rPr>
              <w:t>10 MHz E-UTRA signal, 25 RBs</w:t>
            </w:r>
            <w:ins w:id="37463" w:author="Delta" w:date="2021-07-23T11:12:00Z">
              <w:r w:rsidRPr="00D56583">
                <w:rPr>
                  <w:rFonts w:cs="Arial"/>
                  <w:lang w:val="sv-FI"/>
                </w:rPr>
                <w:t xml:space="preserve"> (Note 3)</w:t>
              </w:r>
            </w:ins>
          </w:p>
          <w:p w14:paraId="57C58C21" w14:textId="77777777" w:rsidR="00CB3986" w:rsidRPr="008E21F4" w:rsidRDefault="00CB3986" w:rsidP="00D04D5F">
            <w:pPr>
              <w:pStyle w:val="TAC"/>
              <w:rPr>
                <w:rPrChange w:id="37464" w:author="Delta" w:date="2021-07-23T11:12:00Z">
                  <w:rPr>
                    <w:lang w:val="it-IT"/>
                  </w:rPr>
                </w:rPrChange>
              </w:rPr>
            </w:pPr>
            <w:ins w:id="37465" w:author="Delta" w:date="2021-07-23T11:12:00Z">
              <w:r w:rsidRPr="008E21F4">
                <w:rPr>
                  <w:rFonts w:cs="Arial"/>
                  <w:lang w:val="sv-SE"/>
                </w:rPr>
                <w:t xml:space="preserve">10 MHz E-UTRA </w:t>
              </w:r>
              <w:r w:rsidRPr="008E21F4">
                <w:rPr>
                  <w:rFonts w:cs="Arial" w:hint="eastAsia"/>
                  <w:lang w:val="sv-SE" w:eastAsia="zh-CN"/>
                </w:rPr>
                <w:t xml:space="preserve">interlace </w:t>
              </w:r>
              <w:r w:rsidRPr="008E21F4">
                <w:rPr>
                  <w:rFonts w:cs="Arial"/>
                  <w:lang w:val="sv-SE"/>
                </w:rPr>
                <w:t xml:space="preserve">signal, </w:t>
              </w:r>
              <w:r w:rsidRPr="008E21F4">
                <w:rPr>
                  <w:rFonts w:cs="Arial" w:hint="eastAsia"/>
                  <w:lang w:val="sv-SE" w:eastAsia="zh-CN"/>
                </w:rPr>
                <w:t>10</w:t>
              </w:r>
              <w:r w:rsidRPr="008E21F4">
                <w:rPr>
                  <w:rFonts w:cs="Arial"/>
                  <w:lang w:val="sv-SE"/>
                </w:rPr>
                <w:t xml:space="preserve"> RBs</w:t>
              </w:r>
              <w:r w:rsidRPr="008E21F4">
                <w:rPr>
                  <w:rFonts w:cs="Arial"/>
                  <w:lang w:val="sv-SE" w:eastAsia="zh-CN"/>
                </w:rPr>
                <w:t xml:space="preserve"> </w:t>
              </w:r>
              <w:r w:rsidRPr="008E21F4">
                <w:rPr>
                  <w:rFonts w:cs="Arial"/>
                </w:rPr>
                <w:t>(Note 2)</w:t>
              </w:r>
            </w:ins>
          </w:p>
        </w:tc>
      </w:tr>
      <w:tr w:rsidR="0068249C" w:rsidRPr="004A31A1" w14:paraId="047D5F77" w14:textId="77777777" w:rsidTr="00D04D5F">
        <w:trPr>
          <w:jc w:val="center"/>
        </w:trPr>
        <w:tc>
          <w:tcPr>
            <w:tcW w:w="1117" w:type="dxa"/>
            <w:shd w:val="clear" w:color="auto" w:fill="auto"/>
            <w:vAlign w:val="center"/>
          </w:tcPr>
          <w:p w14:paraId="4CC0503A" w14:textId="77777777" w:rsidR="00CB3986" w:rsidRPr="008E21F4" w:rsidRDefault="00CB3986" w:rsidP="00D04D5F">
            <w:pPr>
              <w:pStyle w:val="TAC"/>
              <w:rPr>
                <w:rFonts w:cs="Arial"/>
              </w:rPr>
            </w:pPr>
            <w:r w:rsidRPr="008E21F4">
              <w:rPr>
                <w:rFonts w:cs="Arial"/>
              </w:rPr>
              <w:t>15</w:t>
            </w:r>
          </w:p>
        </w:tc>
        <w:tc>
          <w:tcPr>
            <w:tcW w:w="1387" w:type="dxa"/>
            <w:shd w:val="clear" w:color="auto" w:fill="auto"/>
            <w:vAlign w:val="center"/>
          </w:tcPr>
          <w:p w14:paraId="08D2AD92" w14:textId="0E21444F" w:rsidR="00CB3986" w:rsidRPr="008E21F4" w:rsidRDefault="00CB3986" w:rsidP="00D04D5F">
            <w:pPr>
              <w:pStyle w:val="TAC"/>
              <w:rPr>
                <w:rFonts w:cs="Arial"/>
              </w:rPr>
            </w:pPr>
            <w:r w:rsidRPr="008E21F4">
              <w:rPr>
                <w:rFonts w:cs="Arial"/>
              </w:rPr>
              <w:t>A1-3 in Annex A.1</w:t>
            </w:r>
            <w:del w:id="37466" w:author="Delta" w:date="2021-07-23T11:12:00Z">
              <w:r w:rsidR="00480D1F" w:rsidRPr="008735C4">
                <w:rPr>
                  <w:rFonts w:cs="Arial"/>
                </w:rPr>
                <w:delText>*</w:delText>
              </w:r>
            </w:del>
            <w:ins w:id="37467" w:author="Delta" w:date="2021-07-23T11:12:00Z">
              <w:r w:rsidRPr="008E21F4">
                <w:rPr>
                  <w:rFonts w:cs="Arial"/>
                </w:rPr>
                <w:t xml:space="preserve"> (Note 1)</w:t>
              </w:r>
            </w:ins>
          </w:p>
        </w:tc>
        <w:tc>
          <w:tcPr>
            <w:tcW w:w="1412" w:type="dxa"/>
            <w:shd w:val="clear" w:color="auto" w:fill="auto"/>
            <w:vAlign w:val="center"/>
          </w:tcPr>
          <w:p w14:paraId="15596E1E"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426" w:type="dxa"/>
            <w:shd w:val="clear" w:color="auto" w:fill="auto"/>
            <w:vAlign w:val="center"/>
          </w:tcPr>
          <w:p w14:paraId="22E23198" w14:textId="77777777" w:rsidR="00CB3986" w:rsidRPr="008E21F4" w:rsidRDefault="00CB3986" w:rsidP="00D04D5F">
            <w:pPr>
              <w:pStyle w:val="TAC"/>
              <w:rPr>
                <w:rFonts w:cs="Arial"/>
              </w:rPr>
            </w:pPr>
            <w:r w:rsidRPr="008E21F4">
              <w:rPr>
                <w:rFonts w:cs="Arial"/>
              </w:rPr>
              <w:t>-</w:t>
            </w:r>
            <w:r w:rsidRPr="008E21F4">
              <w:rPr>
                <w:rFonts w:cs="Arial"/>
                <w:lang w:eastAsia="zh-CN"/>
              </w:rPr>
              <w:t>88.7</w:t>
            </w:r>
          </w:p>
        </w:tc>
        <w:tc>
          <w:tcPr>
            <w:tcW w:w="1311" w:type="dxa"/>
            <w:vAlign w:val="center"/>
            <w:cellIns w:id="37468" w:author="Delta" w:date="2021-07-23T11:12:00Z"/>
          </w:tcPr>
          <w:p w14:paraId="5A954CA3" w14:textId="77777777" w:rsidR="00CB3986" w:rsidRPr="008E21F4" w:rsidRDefault="00CB3986" w:rsidP="00D04D5F">
            <w:pPr>
              <w:pStyle w:val="TAC"/>
              <w:rPr>
                <w:rFonts w:cs="Arial"/>
              </w:rPr>
            </w:pPr>
          </w:p>
        </w:tc>
        <w:tc>
          <w:tcPr>
            <w:tcW w:w="1479" w:type="dxa"/>
            <w:shd w:val="clear" w:color="auto" w:fill="auto"/>
            <w:vAlign w:val="center"/>
          </w:tcPr>
          <w:p w14:paraId="2CAA00C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69</w:t>
            </w:r>
          </w:p>
        </w:tc>
        <w:tc>
          <w:tcPr>
            <w:tcW w:w="1725" w:type="dxa"/>
            <w:shd w:val="clear" w:color="auto" w:fill="auto"/>
          </w:tcPr>
          <w:p w14:paraId="10ED8E6B" w14:textId="2D4646DE" w:rsidR="00CB3986" w:rsidRPr="00D56583" w:rsidRDefault="00CB3986" w:rsidP="00D04D5F">
            <w:pPr>
              <w:pStyle w:val="TAC"/>
              <w:rPr>
                <w:lang w:val="sv-FI"/>
                <w:rPrChange w:id="37469" w:author="Delta" w:date="2021-07-23T11:12:00Z">
                  <w:rPr>
                    <w:lang w:val="it-IT"/>
                  </w:rPr>
                </w:rPrChange>
              </w:rPr>
            </w:pPr>
            <w:r w:rsidRPr="00D56583">
              <w:rPr>
                <w:lang w:val="sv-FI"/>
                <w:rPrChange w:id="37470" w:author="Delta" w:date="2021-07-23T11:12:00Z">
                  <w:rPr>
                    <w:lang w:val="it-IT"/>
                  </w:rPr>
                </w:rPrChange>
              </w:rPr>
              <w:t>15 MHz E-UTRA signal, 25 RBs</w:t>
            </w:r>
            <w:del w:id="37471" w:author="Delta" w:date="2021-07-23T11:12:00Z">
              <w:r w:rsidR="00480D1F" w:rsidRPr="008735C4">
                <w:rPr>
                  <w:rFonts w:cs="Arial"/>
                  <w:lang w:val="it-IT"/>
                </w:rPr>
                <w:delText>*</w:delText>
              </w:r>
            </w:del>
            <w:ins w:id="37472" w:author="Delta" w:date="2021-07-23T11:12:00Z">
              <w:r w:rsidRPr="00D56583">
                <w:rPr>
                  <w:rFonts w:cs="Arial"/>
                  <w:lang w:val="sv-FI"/>
                </w:rPr>
                <w:t xml:space="preserve"> (Note 1)</w:t>
              </w:r>
            </w:ins>
          </w:p>
        </w:tc>
      </w:tr>
      <w:tr w:rsidR="0068249C" w:rsidRPr="008E21F4" w14:paraId="1BF6C8A9" w14:textId="77777777" w:rsidTr="00D04D5F">
        <w:trPr>
          <w:jc w:val="center"/>
        </w:trPr>
        <w:tc>
          <w:tcPr>
            <w:tcW w:w="1117" w:type="dxa"/>
            <w:shd w:val="clear" w:color="auto" w:fill="auto"/>
            <w:vAlign w:val="center"/>
          </w:tcPr>
          <w:p w14:paraId="58C3FB5F" w14:textId="77777777" w:rsidR="00CB3986" w:rsidRPr="008E21F4" w:rsidRDefault="00CB3986" w:rsidP="00D04D5F">
            <w:pPr>
              <w:pStyle w:val="TAC"/>
              <w:rPr>
                <w:rFonts w:cs="Arial"/>
              </w:rPr>
            </w:pPr>
            <w:r w:rsidRPr="008E21F4">
              <w:rPr>
                <w:rFonts w:cs="Arial"/>
              </w:rPr>
              <w:t>20</w:t>
            </w:r>
          </w:p>
        </w:tc>
        <w:tc>
          <w:tcPr>
            <w:tcW w:w="1387" w:type="dxa"/>
            <w:shd w:val="clear" w:color="auto" w:fill="auto"/>
            <w:vAlign w:val="center"/>
          </w:tcPr>
          <w:p w14:paraId="718F4C9E" w14:textId="7C198704" w:rsidR="00CB3986" w:rsidRPr="008E21F4" w:rsidRDefault="00CB3986" w:rsidP="00D04D5F">
            <w:pPr>
              <w:pStyle w:val="TAC"/>
              <w:rPr>
                <w:ins w:id="37473" w:author="Delta" w:date="2021-07-23T11:12:00Z"/>
                <w:rFonts w:cs="Arial"/>
              </w:rPr>
            </w:pPr>
            <w:r w:rsidRPr="008E21F4">
              <w:rPr>
                <w:rFonts w:cs="Arial"/>
              </w:rPr>
              <w:t>A1-3 in Annex A.1</w:t>
            </w:r>
            <w:del w:id="37474" w:author="Delta" w:date="2021-07-23T11:12:00Z">
              <w:r w:rsidR="00480D1F" w:rsidRPr="008735C4">
                <w:rPr>
                  <w:rFonts w:cs="Arial"/>
                </w:rPr>
                <w:delText>*</w:delText>
              </w:r>
            </w:del>
            <w:ins w:id="37475" w:author="Delta" w:date="2021-07-23T11:12:00Z">
              <w:r w:rsidRPr="008E21F4">
                <w:rPr>
                  <w:rFonts w:cs="Arial"/>
                </w:rPr>
                <w:t xml:space="preserve"> (Note 1)</w:t>
              </w:r>
            </w:ins>
          </w:p>
          <w:p w14:paraId="217B32D3" w14:textId="77777777" w:rsidR="00CB3986" w:rsidRPr="008E21F4" w:rsidRDefault="00CB3986" w:rsidP="00D04D5F">
            <w:pPr>
              <w:pStyle w:val="TAC"/>
              <w:rPr>
                <w:rFonts w:cs="Arial"/>
              </w:rPr>
            </w:pPr>
            <w:ins w:id="37476" w:author="Delta" w:date="2021-07-23T11:12:00Z">
              <w:r w:rsidRPr="008E21F4">
                <w:rPr>
                  <w:rFonts w:cs="Arial"/>
                </w:rPr>
                <w:t>A1-</w:t>
              </w:r>
              <w:r w:rsidRPr="008E21F4">
                <w:rPr>
                  <w:rFonts w:cs="Arial" w:hint="eastAsia"/>
                  <w:lang w:eastAsia="zh-CN"/>
                </w:rPr>
                <w:t>9</w:t>
              </w:r>
              <w:r w:rsidRPr="008E21F4">
                <w:rPr>
                  <w:rFonts w:cs="Arial"/>
                </w:rPr>
                <w:t xml:space="preserve"> in Annex A.1 (Note 2)</w:t>
              </w:r>
            </w:ins>
          </w:p>
        </w:tc>
        <w:tc>
          <w:tcPr>
            <w:tcW w:w="1412" w:type="dxa"/>
            <w:shd w:val="clear" w:color="auto" w:fill="auto"/>
            <w:vAlign w:val="center"/>
          </w:tcPr>
          <w:p w14:paraId="0E599203"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426" w:type="dxa"/>
            <w:shd w:val="clear" w:color="auto" w:fill="auto"/>
            <w:vAlign w:val="center"/>
          </w:tcPr>
          <w:p w14:paraId="1D4329E6" w14:textId="77777777" w:rsidR="00CB3986" w:rsidRPr="008E21F4" w:rsidRDefault="00CB3986" w:rsidP="00D04D5F">
            <w:pPr>
              <w:pStyle w:val="TAC"/>
              <w:rPr>
                <w:rFonts w:cs="Arial"/>
              </w:rPr>
            </w:pPr>
            <w:r w:rsidRPr="008E21F4">
              <w:rPr>
                <w:rFonts w:cs="Arial"/>
              </w:rPr>
              <w:t>-</w:t>
            </w:r>
            <w:r w:rsidRPr="008E21F4">
              <w:rPr>
                <w:rFonts w:cs="Arial"/>
                <w:lang w:eastAsia="zh-CN"/>
              </w:rPr>
              <w:t>88.7</w:t>
            </w:r>
          </w:p>
        </w:tc>
        <w:tc>
          <w:tcPr>
            <w:tcW w:w="1311" w:type="dxa"/>
            <w:vAlign w:val="center"/>
            <w:cellIns w:id="37477" w:author="Delta" w:date="2021-07-23T11:12:00Z"/>
          </w:tcPr>
          <w:p w14:paraId="34AB27DC" w14:textId="77777777" w:rsidR="00CB3986" w:rsidRPr="008E21F4" w:rsidRDefault="00CB3986" w:rsidP="00D04D5F">
            <w:pPr>
              <w:pStyle w:val="TAC"/>
              <w:rPr>
                <w:rFonts w:cs="Arial"/>
              </w:rPr>
            </w:pPr>
            <w:ins w:id="37478" w:author="Delta" w:date="2021-07-23T11:12:00Z">
              <w:r w:rsidRPr="008E21F4">
                <w:rPr>
                  <w:rFonts w:cs="Arial" w:hint="eastAsia"/>
                </w:rPr>
                <w:t>-90.7</w:t>
              </w:r>
            </w:ins>
          </w:p>
        </w:tc>
        <w:tc>
          <w:tcPr>
            <w:tcW w:w="1479" w:type="dxa"/>
            <w:shd w:val="clear" w:color="auto" w:fill="auto"/>
            <w:vAlign w:val="center"/>
          </w:tcPr>
          <w:p w14:paraId="2524EB74" w14:textId="77777777" w:rsidR="00CB3986" w:rsidRPr="008E21F4" w:rsidRDefault="00CB3986" w:rsidP="00D04D5F">
            <w:pPr>
              <w:pStyle w:val="TAC"/>
              <w:rPr>
                <w:ins w:id="37479" w:author="Delta" w:date="2021-07-23T11:12:00Z"/>
                <w:rFonts w:cs="Arial"/>
                <w:lang w:eastAsia="zh-CN"/>
              </w:rPr>
            </w:pPr>
            <w:r w:rsidRPr="008E21F4">
              <w:rPr>
                <w:rFonts w:cs="Arial"/>
              </w:rPr>
              <w:t>-</w:t>
            </w:r>
            <w:r w:rsidRPr="008E21F4">
              <w:rPr>
                <w:rFonts w:cs="Arial"/>
                <w:lang w:eastAsia="zh-CN"/>
              </w:rPr>
              <w:t>69</w:t>
            </w:r>
          </w:p>
          <w:p w14:paraId="14699464" w14:textId="77777777" w:rsidR="00CB3986" w:rsidRPr="008E21F4" w:rsidRDefault="00CB3986" w:rsidP="00D04D5F">
            <w:pPr>
              <w:pStyle w:val="TAC"/>
              <w:rPr>
                <w:rFonts w:cs="Arial"/>
                <w:lang w:eastAsia="zh-CN"/>
              </w:rPr>
            </w:pPr>
            <w:ins w:id="37480" w:author="Delta" w:date="2021-07-23T11:12:00Z">
              <w:r w:rsidRPr="008E21F4">
                <w:rPr>
                  <w:rFonts w:cs="Arial" w:hint="eastAsia"/>
                  <w:lang w:eastAsia="zh-CN"/>
                </w:rPr>
                <w:t>-71.8</w:t>
              </w:r>
            </w:ins>
          </w:p>
        </w:tc>
        <w:tc>
          <w:tcPr>
            <w:tcW w:w="1725" w:type="dxa"/>
            <w:shd w:val="clear" w:color="auto" w:fill="auto"/>
          </w:tcPr>
          <w:p w14:paraId="316E6C3D" w14:textId="7A5D9285" w:rsidR="00CB3986" w:rsidRPr="00D56583" w:rsidRDefault="00CB3986" w:rsidP="00D04D5F">
            <w:pPr>
              <w:pStyle w:val="TAC"/>
              <w:rPr>
                <w:ins w:id="37481" w:author="Delta" w:date="2021-07-23T11:12:00Z"/>
                <w:rFonts w:cs="Arial"/>
                <w:lang w:val="sv-FI"/>
              </w:rPr>
            </w:pPr>
            <w:r w:rsidRPr="00D56583">
              <w:rPr>
                <w:lang w:val="sv-FI"/>
                <w:rPrChange w:id="37482" w:author="Delta" w:date="2021-07-23T11:12:00Z">
                  <w:rPr>
                    <w:lang w:val="it-IT"/>
                  </w:rPr>
                </w:rPrChange>
              </w:rPr>
              <w:t>20 MHz E-UTRA signal, 25 RBs</w:t>
            </w:r>
            <w:del w:id="37483" w:author="Delta" w:date="2021-07-23T11:12:00Z">
              <w:r w:rsidR="00480D1F" w:rsidRPr="008735C4">
                <w:rPr>
                  <w:rFonts w:cs="Arial"/>
                  <w:lang w:val="it-IT"/>
                </w:rPr>
                <w:delText>*</w:delText>
              </w:r>
            </w:del>
            <w:ins w:id="37484" w:author="Delta" w:date="2021-07-23T11:12:00Z">
              <w:r w:rsidRPr="00D56583">
                <w:rPr>
                  <w:rFonts w:cs="Arial"/>
                  <w:lang w:val="sv-FI"/>
                </w:rPr>
                <w:t xml:space="preserve"> (Note 1)</w:t>
              </w:r>
            </w:ins>
          </w:p>
          <w:p w14:paraId="743B2491" w14:textId="77777777" w:rsidR="00CB3986" w:rsidRPr="008E21F4" w:rsidRDefault="00CB3986" w:rsidP="00D04D5F">
            <w:pPr>
              <w:pStyle w:val="TAC"/>
              <w:rPr>
                <w:rPrChange w:id="37485" w:author="Delta" w:date="2021-07-23T11:12:00Z">
                  <w:rPr>
                    <w:lang w:val="it-IT"/>
                  </w:rPr>
                </w:rPrChange>
              </w:rPr>
            </w:pPr>
            <w:ins w:id="37486" w:author="Delta" w:date="2021-07-23T11:12:00Z">
              <w:r w:rsidRPr="008E21F4">
                <w:rPr>
                  <w:rFonts w:cs="Arial" w:hint="eastAsia"/>
                  <w:lang w:val="sv-SE" w:eastAsia="zh-CN"/>
                </w:rPr>
                <w:t>2</w:t>
              </w:r>
              <w:r w:rsidRPr="008E21F4">
                <w:rPr>
                  <w:rFonts w:cs="Arial"/>
                  <w:lang w:val="sv-SE"/>
                </w:rPr>
                <w:t xml:space="preserve">0 MHz E-UTRA </w:t>
              </w:r>
              <w:r w:rsidRPr="008E21F4">
                <w:rPr>
                  <w:rFonts w:cs="Arial" w:hint="eastAsia"/>
                  <w:lang w:val="sv-SE" w:eastAsia="zh-CN"/>
                </w:rPr>
                <w:t xml:space="preserve">interlace </w:t>
              </w:r>
              <w:r w:rsidRPr="008E21F4">
                <w:rPr>
                  <w:rFonts w:cs="Arial"/>
                  <w:lang w:val="sv-SE"/>
                </w:rPr>
                <w:t xml:space="preserve">signal, </w:t>
              </w:r>
              <w:r w:rsidRPr="008E21F4">
                <w:rPr>
                  <w:rFonts w:cs="Arial" w:hint="eastAsia"/>
                  <w:lang w:val="sv-SE" w:eastAsia="zh-CN"/>
                </w:rPr>
                <w:t>10</w:t>
              </w:r>
              <w:r w:rsidRPr="008E21F4">
                <w:rPr>
                  <w:rFonts w:cs="Arial"/>
                  <w:lang w:val="sv-SE"/>
                </w:rPr>
                <w:t xml:space="preserve"> RBs </w:t>
              </w:r>
              <w:r w:rsidRPr="008E21F4">
                <w:rPr>
                  <w:rFonts w:cs="Arial"/>
                </w:rPr>
                <w:t>(Note 2)</w:t>
              </w:r>
            </w:ins>
          </w:p>
        </w:tc>
      </w:tr>
      <w:tr w:rsidR="00CB3986" w:rsidRPr="008E21F4" w14:paraId="0089E7D7" w14:textId="77777777" w:rsidTr="00D04D5F">
        <w:tblPrEx>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7487" w:author="Delta" w:date="2021-07-23T11:12:00Z">
            <w:tblPrEx>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trPrChange w:id="37488" w:author="Delta" w:date="2021-07-23T11:12:00Z">
            <w:trPr>
              <w:gridAfter w:val="0"/>
              <w:jc w:val="center"/>
            </w:trPr>
          </w:trPrChange>
        </w:trPr>
        <w:tc>
          <w:tcPr>
            <w:tcW w:w="9857" w:type="dxa"/>
            <w:gridSpan w:val="7"/>
            <w:tcPrChange w:id="37489" w:author="Delta" w:date="2021-07-23T11:12:00Z">
              <w:tcPr>
                <w:tcW w:w="9058" w:type="dxa"/>
                <w:gridSpan w:val="8"/>
                <w:shd w:val="clear" w:color="auto" w:fill="auto"/>
                <w:vAlign w:val="center"/>
              </w:tcPr>
            </w:tcPrChange>
          </w:tcPr>
          <w:p w14:paraId="657CCA24" w14:textId="72CAF212" w:rsidR="00CB3986" w:rsidRPr="008E21F4" w:rsidRDefault="00CB3986" w:rsidP="00D04D5F">
            <w:pPr>
              <w:pStyle w:val="TAN"/>
              <w:rPr>
                <w:ins w:id="37490" w:author="Delta" w:date="2021-07-23T11:12:00Z"/>
                <w:vertAlign w:val="subscript"/>
              </w:rPr>
            </w:pPr>
            <w:r w:rsidRPr="008E21F4">
              <w:t>Note</w:t>
            </w:r>
            <w:del w:id="37491" w:author="Delta" w:date="2021-07-23T11:12:00Z">
              <w:r w:rsidR="00480D1F" w:rsidRPr="008735C4">
                <w:rPr>
                  <w:rFonts w:cs="Arial"/>
                </w:rPr>
                <w:delText>*:</w:delText>
              </w:r>
            </w:del>
            <w:ins w:id="37492" w:author="Delta" w:date="2021-07-23T11:12:00Z">
              <w:r w:rsidRPr="008E21F4">
                <w:t xml:space="preserve"> 1:</w:t>
              </w:r>
            </w:ins>
            <w:r w:rsidRPr="008E21F4">
              <w:t xml:space="preserve"> </w:t>
            </w:r>
            <w:r w:rsidRPr="008E21F4">
              <w:tab/>
              <w:t>Wanted and interfering signal are placed adjacently around Fc</w:t>
            </w:r>
            <w:ins w:id="37493" w:author="Delta" w:date="2021-07-23T11:12:00Z">
              <w:r w:rsidRPr="008E21F4">
                <w:t>, t</w:t>
              </w:r>
              <w:r w:rsidRPr="008E21F4">
                <w:rPr>
                  <w:rFonts w:hint="eastAsia"/>
                </w:rPr>
                <w:t xml:space="preserve">his </w:t>
              </w:r>
              <w:r w:rsidRPr="008E21F4">
                <w:t>reference measurement channel</w:t>
              </w:r>
              <w:r w:rsidRPr="008E21F4">
                <w:rPr>
                  <w:rFonts w:hint="eastAsia"/>
                </w:rPr>
                <w:t xml:space="preserve"> </w:t>
              </w:r>
              <w:r w:rsidRPr="008E21F4">
                <w:t>and interfering signal</w:t>
              </w:r>
              <w:r w:rsidRPr="008E21F4">
                <w:rPr>
                  <w:rFonts w:hint="eastAsia"/>
                </w:rPr>
                <w:t xml:space="preserve"> are </w:t>
              </w:r>
              <w:r w:rsidRPr="008E21F4">
                <w:t>not</w:t>
              </w:r>
              <w:r w:rsidRPr="008E21F4">
                <w:rPr>
                  <w:rFonts w:hint="eastAsia"/>
                </w:rPr>
                <w:t xml:space="preserve"> applied for Band 46</w:t>
              </w:r>
              <w:r w:rsidRPr="008E21F4">
                <w:t xml:space="preserve"> and Band 49</w:t>
              </w:r>
              <w:r w:rsidRPr="008E21F4">
                <w:rPr>
                  <w:rFonts w:hint="eastAsia"/>
                </w:rPr>
                <w:t>.</w:t>
              </w:r>
            </w:ins>
          </w:p>
          <w:p w14:paraId="7F63C39B" w14:textId="77777777" w:rsidR="00CB3986" w:rsidRPr="008E21F4" w:rsidRDefault="00CB3986" w:rsidP="00D04D5F">
            <w:pPr>
              <w:pStyle w:val="TAN"/>
              <w:rPr>
                <w:ins w:id="37494" w:author="Delta" w:date="2021-07-23T11:12:00Z"/>
              </w:rPr>
            </w:pPr>
            <w:ins w:id="37495" w:author="Delta" w:date="2021-07-23T11:12:00Z">
              <w:r w:rsidRPr="008E21F4">
                <w:t xml:space="preserve">Note 2: </w:t>
              </w:r>
              <w:r w:rsidRPr="008E21F4">
                <w:tab/>
                <w:t>Wanted and interfering signal interlaces are mirrored around F</w:t>
              </w:r>
              <w:r w:rsidRPr="008E21F4">
                <w:rPr>
                  <w:vertAlign w:val="subscript"/>
                </w:rPr>
                <w:t>c</w:t>
              </w:r>
              <w:r w:rsidRPr="008E21F4">
                <w:t>, t</w:t>
              </w:r>
              <w:r w:rsidRPr="008E21F4">
                <w:rPr>
                  <w:rFonts w:hint="eastAsia"/>
                </w:rPr>
                <w:t xml:space="preserve">his </w:t>
              </w:r>
              <w:r w:rsidRPr="008E21F4">
                <w:t>reference measurement channel and interfering signal</w:t>
              </w:r>
              <w:r w:rsidRPr="008E21F4">
                <w:rPr>
                  <w:rFonts w:hint="eastAsia"/>
                </w:rPr>
                <w:t xml:space="preserve"> are </w:t>
              </w:r>
              <w:r w:rsidRPr="008E21F4">
                <w:t>only</w:t>
              </w:r>
              <w:r w:rsidRPr="008E21F4">
                <w:rPr>
                  <w:rFonts w:hint="eastAsia"/>
                </w:rPr>
                <w:t xml:space="preserve"> applied for Band 46</w:t>
              </w:r>
              <w:r w:rsidRPr="008E21F4">
                <w:t xml:space="preserve"> and Band 49</w:t>
              </w:r>
              <w:r w:rsidRPr="008E21F4">
                <w:rPr>
                  <w:rFonts w:hint="eastAsia"/>
                </w:rPr>
                <w:t>.</w:t>
              </w:r>
            </w:ins>
          </w:p>
          <w:p w14:paraId="31540D2B" w14:textId="77777777" w:rsidR="00CB3986" w:rsidRPr="008E21F4" w:rsidRDefault="00CB3986" w:rsidP="00D04D5F">
            <w:pPr>
              <w:pStyle w:val="TAN"/>
            </w:pPr>
            <w:ins w:id="37496" w:author="Delta" w:date="2021-07-23T11:12:00Z">
              <w:r w:rsidRPr="008E21F4">
                <w:t xml:space="preserve">Note 3: </w:t>
              </w:r>
              <w:r w:rsidRPr="008E21F4">
                <w:tab/>
                <w:t>T</w:t>
              </w:r>
              <w:r w:rsidRPr="008E21F4">
                <w:rPr>
                  <w:rFonts w:hint="eastAsia"/>
                </w:rPr>
                <w:t xml:space="preserve">his </w:t>
              </w:r>
              <w:r w:rsidRPr="008E21F4">
                <w:t>reference measurement channel</w:t>
              </w:r>
              <w:r w:rsidRPr="008E21F4">
                <w:rPr>
                  <w:rFonts w:hint="eastAsia"/>
                </w:rPr>
                <w:t xml:space="preserve"> </w:t>
              </w:r>
              <w:r w:rsidRPr="008E21F4">
                <w:t>and interfering signal</w:t>
              </w:r>
              <w:r w:rsidRPr="008E21F4">
                <w:rPr>
                  <w:rFonts w:hint="eastAsia"/>
                </w:rPr>
                <w:t xml:space="preserve"> are </w:t>
              </w:r>
              <w:r w:rsidRPr="008E21F4">
                <w:t>not</w:t>
              </w:r>
              <w:r w:rsidRPr="008E21F4">
                <w:rPr>
                  <w:rFonts w:hint="eastAsia"/>
                </w:rPr>
                <w:t xml:space="preserve"> applied for Band 46</w:t>
              </w:r>
              <w:r w:rsidRPr="008E21F4">
                <w:t xml:space="preserve"> and Band 49</w:t>
              </w:r>
              <w:r w:rsidRPr="008E21F4">
                <w:rPr>
                  <w:rFonts w:hint="eastAsia"/>
                </w:rPr>
                <w:t>.</w:t>
              </w:r>
            </w:ins>
          </w:p>
        </w:tc>
      </w:tr>
    </w:tbl>
    <w:p w14:paraId="458FE5F1" w14:textId="77777777" w:rsidR="00CB3986" w:rsidRPr="008E21F4" w:rsidRDefault="00CB3986" w:rsidP="00CB3986"/>
    <w:p w14:paraId="3C75294A" w14:textId="77777777" w:rsidR="00CB3986" w:rsidRPr="008E21F4" w:rsidRDefault="00CB3986" w:rsidP="00CB3986">
      <w:pPr>
        <w:pStyle w:val="TH"/>
      </w:pPr>
      <w:r w:rsidRPr="008E21F4">
        <w:t>Table 7.4-</w:t>
      </w:r>
      <w:r w:rsidRPr="008E21F4">
        <w:rPr>
          <w:lang w:eastAsia="zh-CN"/>
        </w:rPr>
        <w:t>3</w:t>
      </w:r>
      <w:ins w:id="37497" w:author="Delta" w:date="2021-07-23T11:12:00Z">
        <w:r w:rsidRPr="008E21F4">
          <w:rPr>
            <w:lang w:eastAsia="zh-CN"/>
          </w:rPr>
          <w:t>:</w:t>
        </w:r>
      </w:ins>
      <w:r w:rsidRPr="008E21F4">
        <w:t xml:space="preserve"> </w:t>
      </w:r>
      <w:r w:rsidRPr="008E21F4">
        <w:rPr>
          <w:lang w:eastAsia="zh-CN"/>
        </w:rPr>
        <w:t xml:space="preserve">Home </w:t>
      </w:r>
      <w:r w:rsidRPr="008E21F4">
        <w:t>BS in-channel selectivity</w:t>
      </w:r>
      <w:ins w:id="37498" w:author="Delta" w:date="2021-07-23T11:12:00Z">
        <w:r w:rsidRPr="008E21F4">
          <w:t xml:space="preserve"> for E-UTRA</w:t>
        </w:r>
      </w:ins>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7499" w:author="Delta" w:date="2021-07-23T11:12:00Z">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16"/>
        <w:gridCol w:w="1387"/>
        <w:gridCol w:w="1550"/>
        <w:gridCol w:w="1567"/>
        <w:gridCol w:w="1567"/>
        <w:gridCol w:w="1871"/>
        <w:tblGridChange w:id="37500">
          <w:tblGrid>
            <w:gridCol w:w="113"/>
            <w:gridCol w:w="1003"/>
            <w:gridCol w:w="113"/>
            <w:gridCol w:w="1274"/>
            <w:gridCol w:w="113"/>
            <w:gridCol w:w="1550"/>
            <w:gridCol w:w="1454"/>
            <w:gridCol w:w="113"/>
            <w:gridCol w:w="1454"/>
            <w:gridCol w:w="113"/>
            <w:gridCol w:w="1758"/>
            <w:gridCol w:w="113"/>
          </w:tblGrid>
        </w:tblGridChange>
      </w:tblGrid>
      <w:tr w:rsidR="00CB3986" w:rsidRPr="008E21F4" w14:paraId="4E67FB0E" w14:textId="77777777" w:rsidTr="00D04D5F">
        <w:trPr>
          <w:trHeight w:val="715"/>
          <w:jc w:val="center"/>
          <w:trPrChange w:id="37501" w:author="Delta" w:date="2021-07-23T11:12:00Z">
            <w:trPr>
              <w:gridAfter w:val="0"/>
              <w:trHeight w:val="715"/>
              <w:jc w:val="center"/>
            </w:trPr>
          </w:trPrChange>
        </w:trPr>
        <w:tc>
          <w:tcPr>
            <w:tcW w:w="1116" w:type="dxa"/>
            <w:shd w:val="clear" w:color="auto" w:fill="auto"/>
            <w:vAlign w:val="center"/>
            <w:tcPrChange w:id="37502" w:author="Delta" w:date="2021-07-23T11:12:00Z">
              <w:tcPr>
                <w:tcW w:w="1116" w:type="dxa"/>
                <w:gridSpan w:val="2"/>
                <w:shd w:val="clear" w:color="auto" w:fill="auto"/>
                <w:vAlign w:val="center"/>
              </w:tcPr>
            </w:tcPrChange>
          </w:tcPr>
          <w:p w14:paraId="75BDDFE9" w14:textId="77777777" w:rsidR="00CB3986" w:rsidRPr="00D56583" w:rsidRDefault="00CB3986" w:rsidP="00D04D5F">
            <w:pPr>
              <w:pStyle w:val="TAH"/>
              <w:rPr>
                <w:lang w:val="sv-FI"/>
                <w:rPrChange w:id="37503" w:author="Delta" w:date="2021-07-23T11:12:00Z">
                  <w:rPr>
                    <w:lang w:val="it-IT"/>
                  </w:rPr>
                </w:rPrChange>
              </w:rPr>
            </w:pPr>
            <w:r w:rsidRPr="00D56583">
              <w:rPr>
                <w:lang w:val="sv-FI"/>
                <w:rPrChange w:id="37504" w:author="Delta" w:date="2021-07-23T11:12:00Z">
                  <w:rPr>
                    <w:lang w:val="it-IT"/>
                  </w:rPr>
                </w:rPrChange>
              </w:rPr>
              <w:t>E-UTRA</w:t>
            </w:r>
          </w:p>
          <w:p w14:paraId="1043DA4B" w14:textId="77777777" w:rsidR="00CB3986" w:rsidRPr="00D56583" w:rsidRDefault="00CB3986" w:rsidP="00D04D5F">
            <w:pPr>
              <w:pStyle w:val="TAH"/>
              <w:rPr>
                <w:lang w:val="sv-FI"/>
                <w:rPrChange w:id="37505" w:author="Delta" w:date="2021-07-23T11:12:00Z">
                  <w:rPr>
                    <w:lang w:val="it-IT"/>
                  </w:rPr>
                </w:rPrChange>
              </w:rPr>
            </w:pPr>
            <w:r w:rsidRPr="00D56583">
              <w:rPr>
                <w:lang w:val="sv-FI"/>
                <w:rPrChange w:id="37506" w:author="Delta" w:date="2021-07-23T11:12:00Z">
                  <w:rPr>
                    <w:lang w:val="it-IT"/>
                  </w:rPr>
                </w:rPrChange>
              </w:rPr>
              <w:t>channel bandwidth (MHz)</w:t>
            </w:r>
          </w:p>
        </w:tc>
        <w:tc>
          <w:tcPr>
            <w:tcW w:w="1387" w:type="dxa"/>
            <w:shd w:val="clear" w:color="auto" w:fill="auto"/>
            <w:vAlign w:val="center"/>
            <w:tcPrChange w:id="37507" w:author="Delta" w:date="2021-07-23T11:12:00Z">
              <w:tcPr>
                <w:tcW w:w="1387" w:type="dxa"/>
                <w:gridSpan w:val="2"/>
                <w:shd w:val="clear" w:color="auto" w:fill="auto"/>
                <w:vAlign w:val="center"/>
              </w:tcPr>
            </w:tcPrChange>
          </w:tcPr>
          <w:p w14:paraId="161A3169" w14:textId="77777777" w:rsidR="00CB3986" w:rsidRPr="008E21F4" w:rsidRDefault="00CB3986" w:rsidP="00D04D5F">
            <w:pPr>
              <w:pStyle w:val="TAH"/>
              <w:rPr>
                <w:rFonts w:cs="Arial"/>
              </w:rPr>
            </w:pPr>
            <w:r w:rsidRPr="008E21F4">
              <w:rPr>
                <w:rFonts w:cs="Arial"/>
              </w:rPr>
              <w:t>Reference measurement channel</w:t>
            </w:r>
          </w:p>
        </w:tc>
        <w:tc>
          <w:tcPr>
            <w:tcW w:w="3117" w:type="dxa"/>
            <w:gridSpan w:val="2"/>
            <w:shd w:val="clear" w:color="auto" w:fill="auto"/>
            <w:vAlign w:val="center"/>
            <w:tcPrChange w:id="37508" w:author="Delta" w:date="2021-07-23T11:12:00Z">
              <w:tcPr>
                <w:tcW w:w="3117" w:type="dxa"/>
                <w:gridSpan w:val="3"/>
                <w:shd w:val="clear" w:color="auto" w:fill="auto"/>
                <w:vAlign w:val="center"/>
              </w:tcPr>
            </w:tcPrChange>
          </w:tcPr>
          <w:p w14:paraId="05E64B89" w14:textId="77777777" w:rsidR="00CB3986" w:rsidRPr="008E21F4" w:rsidRDefault="00CB3986" w:rsidP="00D04D5F">
            <w:pPr>
              <w:pStyle w:val="TAH"/>
              <w:rPr>
                <w:rFonts w:cs="Arial"/>
                <w:lang w:eastAsia="zh-CN"/>
              </w:rPr>
            </w:pPr>
            <w:r w:rsidRPr="008E21F4">
              <w:rPr>
                <w:rFonts w:cs="Arial"/>
              </w:rPr>
              <w:t>Wanted signal mean power [dBm]</w:t>
            </w:r>
          </w:p>
        </w:tc>
        <w:tc>
          <w:tcPr>
            <w:tcW w:w="1567" w:type="dxa"/>
            <w:shd w:val="clear" w:color="auto" w:fill="auto"/>
            <w:vAlign w:val="center"/>
            <w:tcPrChange w:id="37509" w:author="Delta" w:date="2021-07-23T11:12:00Z">
              <w:tcPr>
                <w:tcW w:w="1567" w:type="dxa"/>
                <w:gridSpan w:val="2"/>
                <w:shd w:val="clear" w:color="auto" w:fill="auto"/>
                <w:vAlign w:val="center"/>
              </w:tcPr>
            </w:tcPrChange>
          </w:tcPr>
          <w:p w14:paraId="6EEC77B2" w14:textId="77777777" w:rsidR="00CB3986" w:rsidRPr="008E21F4" w:rsidRDefault="00CB3986" w:rsidP="00D04D5F">
            <w:pPr>
              <w:pStyle w:val="TAH"/>
              <w:rPr>
                <w:rFonts w:cs="Arial"/>
                <w:lang w:eastAsia="zh-CN"/>
              </w:rPr>
            </w:pPr>
            <w:r w:rsidRPr="008E21F4">
              <w:rPr>
                <w:rFonts w:cs="Arial"/>
              </w:rPr>
              <w:t xml:space="preserve">Interfering signal mean power [dBm] </w:t>
            </w:r>
          </w:p>
        </w:tc>
        <w:tc>
          <w:tcPr>
            <w:tcW w:w="1871" w:type="dxa"/>
            <w:shd w:val="clear" w:color="auto" w:fill="auto"/>
            <w:vAlign w:val="center"/>
            <w:tcPrChange w:id="37510" w:author="Delta" w:date="2021-07-23T11:12:00Z">
              <w:tcPr>
                <w:tcW w:w="1871" w:type="dxa"/>
                <w:gridSpan w:val="2"/>
                <w:shd w:val="clear" w:color="auto" w:fill="auto"/>
                <w:vAlign w:val="center"/>
              </w:tcPr>
            </w:tcPrChange>
          </w:tcPr>
          <w:p w14:paraId="00B8D8F6" w14:textId="77777777" w:rsidR="00CB3986" w:rsidRPr="008E21F4" w:rsidRDefault="00CB3986" w:rsidP="00D04D5F">
            <w:pPr>
              <w:pStyle w:val="TAH"/>
              <w:rPr>
                <w:rPrChange w:id="37511" w:author="Delta" w:date="2021-07-23T11:12:00Z">
                  <w:rPr>
                    <w:lang w:val="it-IT"/>
                  </w:rPr>
                </w:rPrChange>
              </w:rPr>
            </w:pPr>
            <w:r w:rsidRPr="008E21F4">
              <w:rPr>
                <w:rFonts w:cs="Arial"/>
              </w:rPr>
              <w:t>Type of interfering signal</w:t>
            </w:r>
          </w:p>
        </w:tc>
      </w:tr>
      <w:tr w:rsidR="0068249C" w:rsidRPr="008E21F4" w14:paraId="390D41F6" w14:textId="77777777" w:rsidTr="00D04D5F">
        <w:trPr>
          <w:jc w:val="center"/>
        </w:trPr>
        <w:tc>
          <w:tcPr>
            <w:tcW w:w="1116" w:type="dxa"/>
            <w:shd w:val="clear" w:color="auto" w:fill="auto"/>
            <w:vAlign w:val="center"/>
          </w:tcPr>
          <w:p w14:paraId="06172FF1" w14:textId="77777777" w:rsidR="00CB3986" w:rsidRPr="008E21F4" w:rsidRDefault="00CB3986" w:rsidP="00D04D5F">
            <w:pPr>
              <w:pStyle w:val="TAC"/>
              <w:rPr>
                <w:rFonts w:cs="Arial"/>
              </w:rPr>
            </w:pPr>
          </w:p>
        </w:tc>
        <w:tc>
          <w:tcPr>
            <w:tcW w:w="1387" w:type="dxa"/>
            <w:shd w:val="clear" w:color="auto" w:fill="auto"/>
            <w:vAlign w:val="center"/>
          </w:tcPr>
          <w:p w14:paraId="4296E60D" w14:textId="77777777" w:rsidR="00CB3986" w:rsidRPr="008E21F4" w:rsidRDefault="00CB3986" w:rsidP="00D04D5F">
            <w:pPr>
              <w:pStyle w:val="TAC"/>
              <w:rPr>
                <w:rFonts w:cs="Arial"/>
              </w:rPr>
            </w:pPr>
          </w:p>
        </w:tc>
        <w:tc>
          <w:tcPr>
            <w:tcW w:w="1550" w:type="dxa"/>
            <w:shd w:val="clear" w:color="auto" w:fill="auto"/>
            <w:vAlign w:val="center"/>
          </w:tcPr>
          <w:p w14:paraId="32044EB9"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1567" w:type="dxa"/>
            <w:shd w:val="clear" w:color="auto" w:fill="auto"/>
            <w:vAlign w:val="center"/>
          </w:tcPr>
          <w:p w14:paraId="6A4CEC6A" w14:textId="77777777" w:rsidR="00CB3986" w:rsidRPr="008E21F4" w:rsidRDefault="00CB3986" w:rsidP="00D04D5F">
            <w:pPr>
              <w:pStyle w:val="TAC"/>
              <w:rPr>
                <w:rFonts w:cs="Arial"/>
                <w:lang w:eastAsia="zh-CN"/>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1567" w:type="dxa"/>
            <w:shd w:val="clear" w:color="auto" w:fill="auto"/>
            <w:vAlign w:val="center"/>
          </w:tcPr>
          <w:p w14:paraId="24169D37" w14:textId="77777777" w:rsidR="00CB3986" w:rsidRPr="008E21F4" w:rsidRDefault="00CB3986" w:rsidP="00D04D5F">
            <w:pPr>
              <w:pStyle w:val="TAC"/>
              <w:rPr>
                <w:rFonts w:cs="Arial"/>
                <w:lang w:eastAsia="zh-CN"/>
              </w:rPr>
            </w:pPr>
          </w:p>
        </w:tc>
        <w:tc>
          <w:tcPr>
            <w:tcW w:w="1871" w:type="dxa"/>
            <w:shd w:val="clear" w:color="auto" w:fill="auto"/>
            <w:vAlign w:val="center"/>
          </w:tcPr>
          <w:p w14:paraId="129A0061" w14:textId="77777777" w:rsidR="00CB3986" w:rsidRPr="008E21F4" w:rsidRDefault="00CB3986" w:rsidP="00D04D5F">
            <w:pPr>
              <w:pStyle w:val="TAC"/>
              <w:rPr>
                <w:rPrChange w:id="37512" w:author="Delta" w:date="2021-07-23T11:12:00Z">
                  <w:rPr>
                    <w:lang w:val="it-IT"/>
                  </w:rPr>
                </w:rPrChange>
              </w:rPr>
            </w:pPr>
          </w:p>
        </w:tc>
      </w:tr>
      <w:tr w:rsidR="0068249C" w:rsidRPr="00E718E5" w14:paraId="552A4A41" w14:textId="77777777" w:rsidTr="00D04D5F">
        <w:trPr>
          <w:jc w:val="center"/>
        </w:trPr>
        <w:tc>
          <w:tcPr>
            <w:tcW w:w="1116" w:type="dxa"/>
            <w:shd w:val="clear" w:color="auto" w:fill="auto"/>
            <w:vAlign w:val="center"/>
          </w:tcPr>
          <w:p w14:paraId="4CA84119" w14:textId="77777777" w:rsidR="00CB3986" w:rsidRPr="008E21F4" w:rsidRDefault="00CB3986" w:rsidP="00D04D5F">
            <w:pPr>
              <w:pStyle w:val="TAC"/>
              <w:rPr>
                <w:rFonts w:cs="Arial"/>
              </w:rPr>
            </w:pPr>
            <w:r w:rsidRPr="008E21F4">
              <w:rPr>
                <w:rFonts w:cs="Arial"/>
              </w:rPr>
              <w:t>1.4</w:t>
            </w:r>
          </w:p>
        </w:tc>
        <w:tc>
          <w:tcPr>
            <w:tcW w:w="1387" w:type="dxa"/>
            <w:shd w:val="clear" w:color="auto" w:fill="auto"/>
            <w:vAlign w:val="center"/>
          </w:tcPr>
          <w:p w14:paraId="6DD647E7" w14:textId="77777777" w:rsidR="00CB3986" w:rsidRPr="008E21F4" w:rsidRDefault="00CB3986" w:rsidP="00D04D5F">
            <w:pPr>
              <w:pStyle w:val="TAC"/>
              <w:rPr>
                <w:rFonts w:cs="Arial"/>
              </w:rPr>
            </w:pPr>
            <w:r w:rsidRPr="008E21F4">
              <w:rPr>
                <w:rFonts w:cs="Arial"/>
              </w:rPr>
              <w:t>A1-4 in Annex A.1</w:t>
            </w:r>
          </w:p>
        </w:tc>
        <w:tc>
          <w:tcPr>
            <w:tcW w:w="1550" w:type="dxa"/>
            <w:shd w:val="clear" w:color="auto" w:fill="auto"/>
            <w:vAlign w:val="center"/>
          </w:tcPr>
          <w:p w14:paraId="5091515E"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7</w:t>
            </w:r>
            <w:r w:rsidRPr="008E21F4">
              <w:rPr>
                <w:rFonts w:cs="Arial"/>
              </w:rPr>
              <w:t>.</w:t>
            </w:r>
            <w:r w:rsidRPr="008E21F4">
              <w:rPr>
                <w:rFonts w:cs="Arial"/>
                <w:lang w:eastAsia="zh-CN"/>
              </w:rPr>
              <w:t>5</w:t>
            </w:r>
          </w:p>
        </w:tc>
        <w:tc>
          <w:tcPr>
            <w:tcW w:w="1567" w:type="dxa"/>
            <w:shd w:val="clear" w:color="auto" w:fill="auto"/>
            <w:vAlign w:val="center"/>
          </w:tcPr>
          <w:p w14:paraId="71EB651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7</w:t>
            </w:r>
            <w:r w:rsidRPr="008E21F4">
              <w:rPr>
                <w:rFonts w:cs="Arial"/>
              </w:rPr>
              <w:t>.</w:t>
            </w:r>
            <w:r w:rsidRPr="008E21F4">
              <w:rPr>
                <w:rFonts w:cs="Arial"/>
                <w:lang w:eastAsia="zh-CN"/>
              </w:rPr>
              <w:t>1</w:t>
            </w:r>
          </w:p>
        </w:tc>
        <w:tc>
          <w:tcPr>
            <w:tcW w:w="1567" w:type="dxa"/>
            <w:shd w:val="clear" w:color="auto" w:fill="auto"/>
            <w:vAlign w:val="center"/>
          </w:tcPr>
          <w:p w14:paraId="6E91999D" w14:textId="77777777" w:rsidR="00CB3986" w:rsidRPr="008E21F4" w:rsidRDefault="00CB3986" w:rsidP="00D04D5F">
            <w:pPr>
              <w:pStyle w:val="TAC"/>
              <w:rPr>
                <w:rFonts w:cs="Arial"/>
              </w:rPr>
            </w:pPr>
            <w:r w:rsidRPr="008E21F4">
              <w:rPr>
                <w:rFonts w:cs="Arial"/>
                <w:lang w:eastAsia="zh-CN"/>
              </w:rPr>
              <w:t>-79</w:t>
            </w:r>
          </w:p>
        </w:tc>
        <w:tc>
          <w:tcPr>
            <w:tcW w:w="1871" w:type="dxa"/>
            <w:shd w:val="clear" w:color="auto" w:fill="auto"/>
            <w:vAlign w:val="center"/>
          </w:tcPr>
          <w:p w14:paraId="62BF04DC" w14:textId="77777777" w:rsidR="00CB3986" w:rsidRPr="00D56583" w:rsidRDefault="00CB3986" w:rsidP="00D04D5F">
            <w:pPr>
              <w:pStyle w:val="TAC"/>
              <w:rPr>
                <w:lang w:val="sv-FI"/>
                <w:rPrChange w:id="37513" w:author="Delta" w:date="2021-07-23T11:12:00Z">
                  <w:rPr>
                    <w:lang w:val="it-IT"/>
                  </w:rPr>
                </w:rPrChange>
              </w:rPr>
            </w:pPr>
            <w:r w:rsidRPr="00D56583">
              <w:rPr>
                <w:lang w:val="sv-FI"/>
                <w:rPrChange w:id="37514" w:author="Delta" w:date="2021-07-23T11:12:00Z">
                  <w:rPr>
                    <w:lang w:val="it-IT"/>
                  </w:rPr>
                </w:rPrChange>
              </w:rPr>
              <w:t>1.4 MHz E-UTRA signal, 3 RBs</w:t>
            </w:r>
          </w:p>
        </w:tc>
      </w:tr>
      <w:tr w:rsidR="0068249C" w:rsidRPr="00E718E5" w14:paraId="046204AF" w14:textId="77777777" w:rsidTr="00D04D5F">
        <w:trPr>
          <w:jc w:val="center"/>
        </w:trPr>
        <w:tc>
          <w:tcPr>
            <w:tcW w:w="1116" w:type="dxa"/>
            <w:shd w:val="clear" w:color="auto" w:fill="auto"/>
            <w:vAlign w:val="center"/>
          </w:tcPr>
          <w:p w14:paraId="526F93C0" w14:textId="77777777" w:rsidR="00CB3986" w:rsidRPr="008E21F4" w:rsidRDefault="00CB3986" w:rsidP="00D04D5F">
            <w:pPr>
              <w:pStyle w:val="TAC"/>
              <w:rPr>
                <w:rFonts w:cs="Arial"/>
              </w:rPr>
            </w:pPr>
            <w:r w:rsidRPr="008E21F4">
              <w:rPr>
                <w:rFonts w:cs="Arial"/>
              </w:rPr>
              <w:t>3</w:t>
            </w:r>
          </w:p>
        </w:tc>
        <w:tc>
          <w:tcPr>
            <w:tcW w:w="1387" w:type="dxa"/>
            <w:shd w:val="clear" w:color="auto" w:fill="auto"/>
            <w:vAlign w:val="center"/>
          </w:tcPr>
          <w:p w14:paraId="1D841B6C" w14:textId="77777777" w:rsidR="00CB3986" w:rsidRPr="008E21F4" w:rsidRDefault="00CB3986" w:rsidP="00D04D5F">
            <w:pPr>
              <w:pStyle w:val="TAC"/>
              <w:rPr>
                <w:rFonts w:cs="Arial"/>
              </w:rPr>
            </w:pPr>
            <w:r w:rsidRPr="008E21F4">
              <w:rPr>
                <w:rFonts w:cs="Arial"/>
              </w:rPr>
              <w:t>A1-5 in Annex A.1</w:t>
            </w:r>
          </w:p>
        </w:tc>
        <w:tc>
          <w:tcPr>
            <w:tcW w:w="1550" w:type="dxa"/>
            <w:shd w:val="clear" w:color="auto" w:fill="auto"/>
            <w:vAlign w:val="center"/>
          </w:tcPr>
          <w:p w14:paraId="701CBC92" w14:textId="77777777" w:rsidR="00CB3986" w:rsidRPr="008E21F4" w:rsidRDefault="00CB3986" w:rsidP="00D04D5F">
            <w:pPr>
              <w:pStyle w:val="TAC"/>
              <w:rPr>
                <w:rFonts w:cs="Arial"/>
              </w:rPr>
            </w:pPr>
            <w:r w:rsidRPr="008E21F4">
              <w:rPr>
                <w:rFonts w:cs="Arial"/>
              </w:rPr>
              <w:t>-</w:t>
            </w:r>
            <w:r w:rsidRPr="008E21F4">
              <w:rPr>
                <w:rFonts w:cs="Arial"/>
                <w:lang w:eastAsia="zh-CN"/>
              </w:rPr>
              <w:t>92</w:t>
            </w:r>
            <w:r w:rsidRPr="008E21F4">
              <w:rPr>
                <w:rFonts w:cs="Arial"/>
              </w:rPr>
              <w:t>.</w:t>
            </w:r>
            <w:r w:rsidRPr="008E21F4">
              <w:rPr>
                <w:rFonts w:cs="Arial"/>
                <w:lang w:eastAsia="zh-CN"/>
              </w:rPr>
              <w:t>7</w:t>
            </w:r>
          </w:p>
        </w:tc>
        <w:tc>
          <w:tcPr>
            <w:tcW w:w="1567" w:type="dxa"/>
            <w:shd w:val="clear" w:color="auto" w:fill="auto"/>
            <w:vAlign w:val="center"/>
          </w:tcPr>
          <w:p w14:paraId="197B320A"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2</w:t>
            </w:r>
            <w:r w:rsidRPr="008E21F4">
              <w:rPr>
                <w:rFonts w:cs="Arial"/>
              </w:rPr>
              <w:t>.</w:t>
            </w:r>
            <w:r w:rsidRPr="008E21F4">
              <w:rPr>
                <w:rFonts w:cs="Arial"/>
                <w:lang w:eastAsia="zh-CN"/>
              </w:rPr>
              <w:t>3</w:t>
            </w:r>
          </w:p>
        </w:tc>
        <w:tc>
          <w:tcPr>
            <w:tcW w:w="1567" w:type="dxa"/>
            <w:shd w:val="clear" w:color="auto" w:fill="auto"/>
            <w:vAlign w:val="center"/>
          </w:tcPr>
          <w:p w14:paraId="263B6CFF" w14:textId="77777777" w:rsidR="00CB3986" w:rsidRPr="008E21F4" w:rsidRDefault="00CB3986" w:rsidP="00D04D5F">
            <w:pPr>
              <w:pStyle w:val="TAC"/>
              <w:rPr>
                <w:rFonts w:cs="Arial"/>
              </w:rPr>
            </w:pPr>
            <w:r w:rsidRPr="008E21F4">
              <w:rPr>
                <w:rFonts w:cs="Arial"/>
                <w:lang w:eastAsia="zh-CN"/>
              </w:rPr>
              <w:t>-76</w:t>
            </w:r>
          </w:p>
        </w:tc>
        <w:tc>
          <w:tcPr>
            <w:tcW w:w="1871" w:type="dxa"/>
            <w:shd w:val="clear" w:color="auto" w:fill="auto"/>
          </w:tcPr>
          <w:p w14:paraId="50D1316D" w14:textId="77777777" w:rsidR="00CB3986" w:rsidRPr="00D56583" w:rsidRDefault="00CB3986" w:rsidP="00D04D5F">
            <w:pPr>
              <w:pStyle w:val="TAC"/>
              <w:rPr>
                <w:lang w:val="sv-FI"/>
                <w:rPrChange w:id="37515" w:author="Delta" w:date="2021-07-23T11:12:00Z">
                  <w:rPr>
                    <w:lang w:val="it-IT"/>
                  </w:rPr>
                </w:rPrChange>
              </w:rPr>
            </w:pPr>
            <w:r w:rsidRPr="00D56583">
              <w:rPr>
                <w:lang w:val="sv-FI"/>
                <w:rPrChange w:id="37516" w:author="Delta" w:date="2021-07-23T11:12:00Z">
                  <w:rPr>
                    <w:lang w:val="it-IT"/>
                  </w:rPr>
                </w:rPrChange>
              </w:rPr>
              <w:t>3 MHz E-UTRA signal, 6 RBs</w:t>
            </w:r>
          </w:p>
        </w:tc>
      </w:tr>
      <w:tr w:rsidR="0068249C" w:rsidRPr="00E718E5" w14:paraId="5B9CC022" w14:textId="77777777" w:rsidTr="00D04D5F">
        <w:trPr>
          <w:jc w:val="center"/>
        </w:trPr>
        <w:tc>
          <w:tcPr>
            <w:tcW w:w="1116" w:type="dxa"/>
            <w:shd w:val="clear" w:color="auto" w:fill="auto"/>
            <w:vAlign w:val="center"/>
          </w:tcPr>
          <w:p w14:paraId="3F5A5822" w14:textId="77777777" w:rsidR="00CB3986" w:rsidRPr="008E21F4" w:rsidRDefault="00CB3986" w:rsidP="00D04D5F">
            <w:pPr>
              <w:pStyle w:val="TAC"/>
              <w:rPr>
                <w:rFonts w:cs="Arial"/>
              </w:rPr>
            </w:pPr>
            <w:r w:rsidRPr="008E21F4">
              <w:rPr>
                <w:rFonts w:cs="Arial"/>
              </w:rPr>
              <w:t>5</w:t>
            </w:r>
          </w:p>
        </w:tc>
        <w:tc>
          <w:tcPr>
            <w:tcW w:w="1387" w:type="dxa"/>
            <w:shd w:val="clear" w:color="auto" w:fill="auto"/>
            <w:vAlign w:val="center"/>
          </w:tcPr>
          <w:p w14:paraId="07F3F0CA" w14:textId="77777777" w:rsidR="00CB3986" w:rsidRPr="008E21F4" w:rsidRDefault="00CB3986" w:rsidP="00D04D5F">
            <w:pPr>
              <w:pStyle w:val="TAC"/>
              <w:rPr>
                <w:rFonts w:cs="Arial"/>
              </w:rPr>
            </w:pPr>
            <w:r w:rsidRPr="008E21F4">
              <w:rPr>
                <w:rFonts w:cs="Arial"/>
              </w:rPr>
              <w:t>A1-2 in Annex A.1</w:t>
            </w:r>
          </w:p>
        </w:tc>
        <w:tc>
          <w:tcPr>
            <w:tcW w:w="1550" w:type="dxa"/>
            <w:shd w:val="clear" w:color="auto" w:fill="auto"/>
            <w:vAlign w:val="center"/>
          </w:tcPr>
          <w:p w14:paraId="3469201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0</w:t>
            </w:r>
            <w:r w:rsidRPr="008E21F4">
              <w:rPr>
                <w:rFonts w:cs="Arial"/>
              </w:rPr>
              <w:t>.</w:t>
            </w:r>
            <w:r w:rsidRPr="008E21F4">
              <w:rPr>
                <w:rFonts w:cs="Arial"/>
                <w:lang w:eastAsia="zh-CN"/>
              </w:rPr>
              <w:t>6</w:t>
            </w:r>
          </w:p>
        </w:tc>
        <w:tc>
          <w:tcPr>
            <w:tcW w:w="1567" w:type="dxa"/>
            <w:shd w:val="clear" w:color="auto" w:fill="auto"/>
            <w:vAlign w:val="center"/>
          </w:tcPr>
          <w:p w14:paraId="400100BA"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90</w:t>
            </w:r>
            <w:r w:rsidRPr="008E21F4">
              <w:rPr>
                <w:rFonts w:cs="Arial"/>
              </w:rPr>
              <w:t>.</w:t>
            </w:r>
            <w:r w:rsidRPr="008E21F4">
              <w:rPr>
                <w:rFonts w:cs="Arial"/>
                <w:lang w:eastAsia="zh-CN"/>
              </w:rPr>
              <w:t>2</w:t>
            </w:r>
          </w:p>
        </w:tc>
        <w:tc>
          <w:tcPr>
            <w:tcW w:w="1567" w:type="dxa"/>
            <w:shd w:val="clear" w:color="auto" w:fill="auto"/>
            <w:vAlign w:val="center"/>
          </w:tcPr>
          <w:p w14:paraId="0185A868" w14:textId="77777777" w:rsidR="00CB3986" w:rsidRPr="008E21F4" w:rsidRDefault="00CB3986" w:rsidP="00D04D5F">
            <w:pPr>
              <w:pStyle w:val="TAC"/>
              <w:rPr>
                <w:rFonts w:cs="Arial"/>
              </w:rPr>
            </w:pPr>
            <w:r w:rsidRPr="008E21F4">
              <w:rPr>
                <w:rFonts w:cs="Arial"/>
                <w:lang w:eastAsia="zh-CN"/>
              </w:rPr>
              <w:t>-73</w:t>
            </w:r>
          </w:p>
        </w:tc>
        <w:tc>
          <w:tcPr>
            <w:tcW w:w="1871" w:type="dxa"/>
            <w:shd w:val="clear" w:color="auto" w:fill="auto"/>
          </w:tcPr>
          <w:p w14:paraId="7F9A402B" w14:textId="77777777" w:rsidR="00CB3986" w:rsidRPr="00D56583" w:rsidRDefault="00CB3986" w:rsidP="00D04D5F">
            <w:pPr>
              <w:pStyle w:val="TAC"/>
              <w:rPr>
                <w:lang w:val="sv-FI"/>
                <w:rPrChange w:id="37517" w:author="Delta" w:date="2021-07-23T11:12:00Z">
                  <w:rPr>
                    <w:lang w:val="it-IT"/>
                  </w:rPr>
                </w:rPrChange>
              </w:rPr>
            </w:pPr>
            <w:r w:rsidRPr="00D56583">
              <w:rPr>
                <w:lang w:val="sv-FI"/>
                <w:rPrChange w:id="37518" w:author="Delta" w:date="2021-07-23T11:12:00Z">
                  <w:rPr>
                    <w:lang w:val="it-IT"/>
                  </w:rPr>
                </w:rPrChange>
              </w:rPr>
              <w:t>5 MHz E-UTRA signal, 10 RBs</w:t>
            </w:r>
          </w:p>
        </w:tc>
      </w:tr>
      <w:tr w:rsidR="0068249C" w:rsidRPr="00E718E5" w14:paraId="78587CCF" w14:textId="77777777" w:rsidTr="00D04D5F">
        <w:trPr>
          <w:jc w:val="center"/>
        </w:trPr>
        <w:tc>
          <w:tcPr>
            <w:tcW w:w="1116" w:type="dxa"/>
            <w:shd w:val="clear" w:color="auto" w:fill="auto"/>
            <w:vAlign w:val="center"/>
          </w:tcPr>
          <w:p w14:paraId="2783D02A" w14:textId="77777777" w:rsidR="00CB3986" w:rsidRPr="008E21F4" w:rsidRDefault="00CB3986" w:rsidP="00D04D5F">
            <w:pPr>
              <w:pStyle w:val="TAC"/>
              <w:rPr>
                <w:rFonts w:cs="Arial"/>
              </w:rPr>
            </w:pPr>
            <w:r w:rsidRPr="008E21F4">
              <w:rPr>
                <w:rFonts w:cs="Arial"/>
              </w:rPr>
              <w:t>10</w:t>
            </w:r>
          </w:p>
        </w:tc>
        <w:tc>
          <w:tcPr>
            <w:tcW w:w="1387" w:type="dxa"/>
            <w:shd w:val="clear" w:color="auto" w:fill="auto"/>
            <w:vAlign w:val="center"/>
          </w:tcPr>
          <w:p w14:paraId="06D59FBF" w14:textId="77777777" w:rsidR="00CB3986" w:rsidRPr="008E21F4" w:rsidRDefault="00CB3986" w:rsidP="00D04D5F">
            <w:pPr>
              <w:pStyle w:val="TAC"/>
              <w:rPr>
                <w:rFonts w:cs="Arial"/>
              </w:rPr>
            </w:pPr>
            <w:r w:rsidRPr="008E21F4">
              <w:rPr>
                <w:rFonts w:cs="Arial"/>
              </w:rPr>
              <w:t>A1-3 in Annex A.1</w:t>
            </w:r>
          </w:p>
        </w:tc>
        <w:tc>
          <w:tcPr>
            <w:tcW w:w="1550" w:type="dxa"/>
            <w:shd w:val="clear" w:color="auto" w:fill="auto"/>
            <w:vAlign w:val="center"/>
          </w:tcPr>
          <w:p w14:paraId="4C5E169C"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567" w:type="dxa"/>
            <w:shd w:val="clear" w:color="auto" w:fill="auto"/>
            <w:vAlign w:val="center"/>
          </w:tcPr>
          <w:p w14:paraId="50964FAA"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88</w:t>
            </w:r>
            <w:r w:rsidRPr="008E21F4">
              <w:rPr>
                <w:rFonts w:cs="Arial"/>
              </w:rPr>
              <w:t>.</w:t>
            </w:r>
            <w:r w:rsidRPr="008E21F4">
              <w:rPr>
                <w:rFonts w:cs="Arial"/>
                <w:lang w:eastAsia="zh-CN"/>
              </w:rPr>
              <w:t>7</w:t>
            </w:r>
          </w:p>
        </w:tc>
        <w:tc>
          <w:tcPr>
            <w:tcW w:w="1567" w:type="dxa"/>
            <w:shd w:val="clear" w:color="auto" w:fill="auto"/>
            <w:vAlign w:val="center"/>
          </w:tcPr>
          <w:p w14:paraId="317B034D" w14:textId="77777777" w:rsidR="00CB3986" w:rsidRPr="008E21F4" w:rsidRDefault="00CB3986" w:rsidP="00D04D5F">
            <w:pPr>
              <w:pStyle w:val="TAC"/>
              <w:rPr>
                <w:rFonts w:cs="Arial"/>
              </w:rPr>
            </w:pPr>
            <w:r w:rsidRPr="008E21F4">
              <w:rPr>
                <w:rFonts w:cs="Arial"/>
                <w:lang w:eastAsia="zh-CN"/>
              </w:rPr>
              <w:t>-69</w:t>
            </w:r>
          </w:p>
        </w:tc>
        <w:tc>
          <w:tcPr>
            <w:tcW w:w="1871" w:type="dxa"/>
            <w:shd w:val="clear" w:color="auto" w:fill="auto"/>
          </w:tcPr>
          <w:p w14:paraId="573A72F1" w14:textId="77777777" w:rsidR="00CB3986" w:rsidRPr="00D56583" w:rsidRDefault="00CB3986" w:rsidP="00D04D5F">
            <w:pPr>
              <w:pStyle w:val="TAC"/>
              <w:rPr>
                <w:lang w:val="sv-FI"/>
                <w:rPrChange w:id="37519" w:author="Delta" w:date="2021-07-23T11:12:00Z">
                  <w:rPr>
                    <w:lang w:val="it-IT"/>
                  </w:rPr>
                </w:rPrChange>
              </w:rPr>
            </w:pPr>
            <w:r w:rsidRPr="00D56583">
              <w:rPr>
                <w:lang w:val="sv-FI"/>
                <w:rPrChange w:id="37520" w:author="Delta" w:date="2021-07-23T11:12:00Z">
                  <w:rPr>
                    <w:lang w:val="it-IT"/>
                  </w:rPr>
                </w:rPrChange>
              </w:rPr>
              <w:t>10 MHz E-UTRA signal, 25 RBs</w:t>
            </w:r>
          </w:p>
        </w:tc>
      </w:tr>
      <w:tr w:rsidR="0068249C" w:rsidRPr="00E718E5" w14:paraId="0C4817D6" w14:textId="77777777" w:rsidTr="00D04D5F">
        <w:trPr>
          <w:jc w:val="center"/>
        </w:trPr>
        <w:tc>
          <w:tcPr>
            <w:tcW w:w="1116" w:type="dxa"/>
            <w:shd w:val="clear" w:color="auto" w:fill="auto"/>
            <w:vAlign w:val="center"/>
          </w:tcPr>
          <w:p w14:paraId="75B91BAA" w14:textId="77777777" w:rsidR="00CB3986" w:rsidRPr="008E21F4" w:rsidRDefault="00CB3986" w:rsidP="00D04D5F">
            <w:pPr>
              <w:pStyle w:val="TAC"/>
              <w:rPr>
                <w:rFonts w:cs="Arial"/>
              </w:rPr>
            </w:pPr>
            <w:r w:rsidRPr="008E21F4">
              <w:rPr>
                <w:rFonts w:cs="Arial"/>
              </w:rPr>
              <w:t>15</w:t>
            </w:r>
          </w:p>
        </w:tc>
        <w:tc>
          <w:tcPr>
            <w:tcW w:w="1387" w:type="dxa"/>
            <w:shd w:val="clear" w:color="auto" w:fill="auto"/>
            <w:vAlign w:val="center"/>
          </w:tcPr>
          <w:p w14:paraId="59673C5F" w14:textId="77777777" w:rsidR="00CB3986" w:rsidRPr="008E21F4" w:rsidRDefault="00CB3986" w:rsidP="00D04D5F">
            <w:pPr>
              <w:pStyle w:val="TAC"/>
              <w:rPr>
                <w:rFonts w:cs="Arial"/>
              </w:rPr>
            </w:pPr>
            <w:r w:rsidRPr="008E21F4">
              <w:rPr>
                <w:rFonts w:cs="Arial"/>
              </w:rPr>
              <w:t>A1-3 in Annex A.1*</w:t>
            </w:r>
          </w:p>
        </w:tc>
        <w:tc>
          <w:tcPr>
            <w:tcW w:w="1550" w:type="dxa"/>
            <w:shd w:val="clear" w:color="auto" w:fill="auto"/>
            <w:vAlign w:val="center"/>
          </w:tcPr>
          <w:p w14:paraId="6883ECD7"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567" w:type="dxa"/>
            <w:shd w:val="clear" w:color="auto" w:fill="auto"/>
            <w:vAlign w:val="center"/>
          </w:tcPr>
          <w:p w14:paraId="2821D64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88</w:t>
            </w:r>
            <w:r w:rsidRPr="008E21F4">
              <w:rPr>
                <w:rFonts w:cs="Arial"/>
              </w:rPr>
              <w:t>.</w:t>
            </w:r>
            <w:r w:rsidRPr="008E21F4">
              <w:rPr>
                <w:rFonts w:cs="Arial"/>
                <w:lang w:eastAsia="zh-CN"/>
              </w:rPr>
              <w:t>7</w:t>
            </w:r>
          </w:p>
        </w:tc>
        <w:tc>
          <w:tcPr>
            <w:tcW w:w="1567" w:type="dxa"/>
            <w:shd w:val="clear" w:color="auto" w:fill="auto"/>
            <w:vAlign w:val="center"/>
          </w:tcPr>
          <w:p w14:paraId="3525A03B" w14:textId="77777777" w:rsidR="00CB3986" w:rsidRPr="008E21F4" w:rsidRDefault="00CB3986" w:rsidP="00D04D5F">
            <w:pPr>
              <w:pStyle w:val="TAC"/>
              <w:rPr>
                <w:rFonts w:cs="Arial"/>
              </w:rPr>
            </w:pPr>
            <w:r w:rsidRPr="008E21F4">
              <w:rPr>
                <w:rFonts w:cs="Arial"/>
                <w:lang w:eastAsia="zh-CN"/>
              </w:rPr>
              <w:t>-69</w:t>
            </w:r>
          </w:p>
        </w:tc>
        <w:tc>
          <w:tcPr>
            <w:tcW w:w="1871" w:type="dxa"/>
            <w:shd w:val="clear" w:color="auto" w:fill="auto"/>
          </w:tcPr>
          <w:p w14:paraId="7F80D3BE" w14:textId="77777777" w:rsidR="00CB3986" w:rsidRPr="00D56583" w:rsidRDefault="00CB3986" w:rsidP="00D04D5F">
            <w:pPr>
              <w:pStyle w:val="TAC"/>
              <w:rPr>
                <w:lang w:val="sv-FI"/>
                <w:rPrChange w:id="37521" w:author="Delta" w:date="2021-07-23T11:12:00Z">
                  <w:rPr>
                    <w:lang w:val="it-IT"/>
                  </w:rPr>
                </w:rPrChange>
              </w:rPr>
            </w:pPr>
            <w:r w:rsidRPr="00D56583">
              <w:rPr>
                <w:lang w:val="sv-FI"/>
                <w:rPrChange w:id="37522" w:author="Delta" w:date="2021-07-23T11:12:00Z">
                  <w:rPr>
                    <w:lang w:val="it-IT"/>
                  </w:rPr>
                </w:rPrChange>
              </w:rPr>
              <w:t>15 MHz E-UTRA signal, 25 RBs*</w:t>
            </w:r>
          </w:p>
        </w:tc>
      </w:tr>
      <w:tr w:rsidR="0068249C" w:rsidRPr="00E718E5" w14:paraId="2905D0EF" w14:textId="77777777" w:rsidTr="00D04D5F">
        <w:trPr>
          <w:jc w:val="center"/>
        </w:trPr>
        <w:tc>
          <w:tcPr>
            <w:tcW w:w="1116" w:type="dxa"/>
            <w:shd w:val="clear" w:color="auto" w:fill="auto"/>
            <w:vAlign w:val="center"/>
          </w:tcPr>
          <w:p w14:paraId="44C7314D" w14:textId="77777777" w:rsidR="00CB3986" w:rsidRPr="008E21F4" w:rsidRDefault="00CB3986" w:rsidP="00D04D5F">
            <w:pPr>
              <w:pStyle w:val="TAC"/>
              <w:rPr>
                <w:rFonts w:cs="Arial"/>
              </w:rPr>
            </w:pPr>
            <w:r w:rsidRPr="008E21F4">
              <w:rPr>
                <w:rFonts w:cs="Arial"/>
              </w:rPr>
              <w:t>20</w:t>
            </w:r>
          </w:p>
        </w:tc>
        <w:tc>
          <w:tcPr>
            <w:tcW w:w="1387" w:type="dxa"/>
            <w:shd w:val="clear" w:color="auto" w:fill="auto"/>
            <w:vAlign w:val="center"/>
          </w:tcPr>
          <w:p w14:paraId="28BB3888" w14:textId="77777777" w:rsidR="00CB3986" w:rsidRPr="008E21F4" w:rsidRDefault="00CB3986" w:rsidP="00D04D5F">
            <w:pPr>
              <w:pStyle w:val="TAC"/>
              <w:rPr>
                <w:rFonts w:cs="Arial"/>
              </w:rPr>
            </w:pPr>
            <w:r w:rsidRPr="008E21F4">
              <w:rPr>
                <w:rFonts w:cs="Arial"/>
              </w:rPr>
              <w:t>A1-3 in Annex A.1*</w:t>
            </w:r>
          </w:p>
        </w:tc>
        <w:tc>
          <w:tcPr>
            <w:tcW w:w="1550" w:type="dxa"/>
            <w:shd w:val="clear" w:color="auto" w:fill="auto"/>
            <w:vAlign w:val="center"/>
          </w:tcPr>
          <w:p w14:paraId="31747FEA" w14:textId="77777777" w:rsidR="00CB3986" w:rsidRPr="008E21F4" w:rsidRDefault="00CB3986" w:rsidP="00D04D5F">
            <w:pPr>
              <w:pStyle w:val="TAC"/>
              <w:rPr>
                <w:rFonts w:cs="Arial"/>
              </w:rPr>
            </w:pPr>
            <w:r w:rsidRPr="008E21F4">
              <w:rPr>
                <w:rFonts w:cs="Arial"/>
              </w:rPr>
              <w:t>-</w:t>
            </w:r>
            <w:r w:rsidRPr="008E21F4">
              <w:rPr>
                <w:rFonts w:cs="Arial"/>
                <w:lang w:eastAsia="zh-CN"/>
              </w:rPr>
              <w:t>89</w:t>
            </w:r>
            <w:r w:rsidRPr="008E21F4">
              <w:rPr>
                <w:rFonts w:cs="Arial"/>
              </w:rPr>
              <w:t>.</w:t>
            </w:r>
            <w:r w:rsidRPr="008E21F4">
              <w:rPr>
                <w:rFonts w:cs="Arial"/>
                <w:lang w:eastAsia="zh-CN"/>
              </w:rPr>
              <w:t>1</w:t>
            </w:r>
          </w:p>
        </w:tc>
        <w:tc>
          <w:tcPr>
            <w:tcW w:w="1567" w:type="dxa"/>
            <w:shd w:val="clear" w:color="auto" w:fill="auto"/>
            <w:vAlign w:val="center"/>
          </w:tcPr>
          <w:p w14:paraId="5D5C0AEC"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88</w:t>
            </w:r>
            <w:r w:rsidRPr="008E21F4">
              <w:rPr>
                <w:rFonts w:cs="Arial"/>
              </w:rPr>
              <w:t>.</w:t>
            </w:r>
            <w:r w:rsidRPr="008E21F4">
              <w:rPr>
                <w:rFonts w:cs="Arial"/>
                <w:lang w:eastAsia="zh-CN"/>
              </w:rPr>
              <w:t>7</w:t>
            </w:r>
          </w:p>
        </w:tc>
        <w:tc>
          <w:tcPr>
            <w:tcW w:w="1567" w:type="dxa"/>
            <w:shd w:val="clear" w:color="auto" w:fill="auto"/>
            <w:vAlign w:val="center"/>
          </w:tcPr>
          <w:p w14:paraId="2F1BF48D" w14:textId="77777777" w:rsidR="00CB3986" w:rsidRPr="008E21F4" w:rsidRDefault="00CB3986" w:rsidP="00D04D5F">
            <w:pPr>
              <w:pStyle w:val="TAC"/>
              <w:rPr>
                <w:rFonts w:cs="Arial"/>
              </w:rPr>
            </w:pPr>
            <w:r w:rsidRPr="008E21F4">
              <w:rPr>
                <w:rFonts w:cs="Arial"/>
                <w:lang w:eastAsia="zh-CN"/>
              </w:rPr>
              <w:t>-69</w:t>
            </w:r>
          </w:p>
        </w:tc>
        <w:tc>
          <w:tcPr>
            <w:tcW w:w="1871" w:type="dxa"/>
            <w:shd w:val="clear" w:color="auto" w:fill="auto"/>
          </w:tcPr>
          <w:p w14:paraId="5E817F84" w14:textId="77777777" w:rsidR="00CB3986" w:rsidRPr="00D56583" w:rsidRDefault="00CB3986" w:rsidP="00D04D5F">
            <w:pPr>
              <w:pStyle w:val="TAC"/>
              <w:rPr>
                <w:lang w:val="sv-FI"/>
                <w:rPrChange w:id="37523" w:author="Delta" w:date="2021-07-23T11:12:00Z">
                  <w:rPr>
                    <w:lang w:val="it-IT"/>
                  </w:rPr>
                </w:rPrChange>
              </w:rPr>
            </w:pPr>
            <w:r w:rsidRPr="00D56583">
              <w:rPr>
                <w:lang w:val="sv-FI"/>
                <w:rPrChange w:id="37524" w:author="Delta" w:date="2021-07-23T11:12:00Z">
                  <w:rPr>
                    <w:lang w:val="it-IT"/>
                  </w:rPr>
                </w:rPrChange>
              </w:rPr>
              <w:t>20 MHz E-UTRA signal, 25 RBs*</w:t>
            </w:r>
          </w:p>
        </w:tc>
      </w:tr>
      <w:tr w:rsidR="00CB3986" w:rsidRPr="008E21F4" w14:paraId="60A9F18C" w14:textId="77777777" w:rsidTr="00D04D5F">
        <w:trPr>
          <w:jc w:val="center"/>
          <w:trPrChange w:id="37525" w:author="Delta" w:date="2021-07-23T11:12:00Z">
            <w:trPr>
              <w:gridAfter w:val="0"/>
              <w:jc w:val="center"/>
            </w:trPr>
          </w:trPrChange>
        </w:trPr>
        <w:tc>
          <w:tcPr>
            <w:tcW w:w="9058" w:type="dxa"/>
            <w:gridSpan w:val="6"/>
            <w:shd w:val="clear" w:color="auto" w:fill="auto"/>
            <w:vAlign w:val="center"/>
            <w:tcPrChange w:id="37526" w:author="Delta" w:date="2021-07-23T11:12:00Z">
              <w:tcPr>
                <w:tcW w:w="9058" w:type="dxa"/>
                <w:gridSpan w:val="11"/>
                <w:shd w:val="clear" w:color="auto" w:fill="auto"/>
                <w:vAlign w:val="center"/>
              </w:tcPr>
            </w:tcPrChange>
          </w:tcPr>
          <w:p w14:paraId="5F2D1C77" w14:textId="77777777" w:rsidR="00CB3986" w:rsidRPr="008E21F4" w:rsidRDefault="00CB3986" w:rsidP="00D04D5F">
            <w:pPr>
              <w:pStyle w:val="TAN"/>
              <w:rPr>
                <w:rFonts w:cs="Arial"/>
              </w:rPr>
            </w:pPr>
            <w:r w:rsidRPr="008E21F4">
              <w:rPr>
                <w:rFonts w:cs="Arial"/>
              </w:rPr>
              <w:t xml:space="preserve">Note*: </w:t>
            </w:r>
            <w:r w:rsidRPr="008E21F4">
              <w:rPr>
                <w:rFonts w:cs="Arial"/>
              </w:rPr>
              <w:tab/>
              <w:t>Wanted and interfering signal are placed adjacently around Fc</w:t>
            </w:r>
          </w:p>
        </w:tc>
      </w:tr>
    </w:tbl>
    <w:p w14:paraId="72A46C69" w14:textId="77777777" w:rsidR="00CB3986" w:rsidRPr="008E21F4" w:rsidRDefault="00CB3986" w:rsidP="00CB3986"/>
    <w:p w14:paraId="28DFEF35" w14:textId="77777777" w:rsidR="00CB3986" w:rsidRPr="008E21F4" w:rsidRDefault="00CB3986" w:rsidP="00CB3986">
      <w:pPr>
        <w:pStyle w:val="TH"/>
        <w:rPr>
          <w:lang w:eastAsia="zh-CN"/>
        </w:rPr>
      </w:pPr>
      <w:r w:rsidRPr="008E21F4">
        <w:t>Table 7.4-</w:t>
      </w:r>
      <w:r w:rsidRPr="008E21F4">
        <w:rPr>
          <w:lang w:eastAsia="zh-CN"/>
        </w:rPr>
        <w:t>4</w:t>
      </w:r>
      <w:ins w:id="37527" w:author="Delta" w:date="2021-07-23T11:12:00Z">
        <w:r w:rsidRPr="008E21F4">
          <w:rPr>
            <w:lang w:eastAsia="zh-CN"/>
          </w:rPr>
          <w:t>:</w:t>
        </w:r>
      </w:ins>
      <w:r w:rsidRPr="008E21F4">
        <w:t xml:space="preserve"> </w:t>
      </w:r>
      <w:r w:rsidRPr="008E21F4">
        <w:rPr>
          <w:lang w:eastAsia="zh-CN"/>
        </w:rPr>
        <w:t xml:space="preserve">Medium Range </w:t>
      </w:r>
      <w:r w:rsidRPr="008E21F4">
        <w:t>BS in-channel selectivity</w:t>
      </w:r>
      <w:ins w:id="37528" w:author="Delta" w:date="2021-07-23T11:12:00Z">
        <w:r w:rsidRPr="008E21F4">
          <w:t xml:space="preserve"> for E-UTRA</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7529" w:author="Delta" w:date="2021-07-23T11:12:00Z">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17"/>
        <w:gridCol w:w="1387"/>
        <w:gridCol w:w="1412"/>
        <w:gridCol w:w="1426"/>
        <w:gridCol w:w="1311"/>
        <w:gridCol w:w="1479"/>
        <w:gridCol w:w="1725"/>
        <w:tblGridChange w:id="37530">
          <w:tblGrid>
            <w:gridCol w:w="1116"/>
            <w:gridCol w:w="1387"/>
            <w:gridCol w:w="1550"/>
            <w:gridCol w:w="1567"/>
            <w:gridCol w:w="1311"/>
            <w:gridCol w:w="256"/>
            <w:gridCol w:w="1311"/>
            <w:gridCol w:w="560"/>
            <w:gridCol w:w="1311"/>
            <w:gridCol w:w="414"/>
          </w:tblGrid>
        </w:tblGridChange>
      </w:tblGrid>
      <w:tr w:rsidR="00CB3986" w:rsidRPr="008E21F4" w14:paraId="750F5B3D" w14:textId="77777777" w:rsidTr="00D04D5F">
        <w:trPr>
          <w:trHeight w:val="715"/>
          <w:jc w:val="center"/>
          <w:trPrChange w:id="37531" w:author="Delta" w:date="2021-07-23T11:12:00Z">
            <w:trPr>
              <w:gridAfter w:val="0"/>
              <w:trHeight w:val="715"/>
              <w:jc w:val="center"/>
            </w:trPr>
          </w:trPrChange>
        </w:trPr>
        <w:tc>
          <w:tcPr>
            <w:tcW w:w="1117" w:type="dxa"/>
            <w:vAlign w:val="center"/>
            <w:tcPrChange w:id="37532" w:author="Delta" w:date="2021-07-23T11:12:00Z">
              <w:tcPr>
                <w:tcW w:w="1116" w:type="dxa"/>
                <w:vAlign w:val="center"/>
              </w:tcPr>
            </w:tcPrChange>
          </w:tcPr>
          <w:p w14:paraId="31E88FDC" w14:textId="77777777" w:rsidR="00CB3986" w:rsidRPr="00D56583" w:rsidRDefault="00CB3986" w:rsidP="00D04D5F">
            <w:pPr>
              <w:pStyle w:val="TAH"/>
              <w:rPr>
                <w:lang w:val="sv-FI"/>
                <w:rPrChange w:id="37533" w:author="Delta" w:date="2021-07-23T11:12:00Z">
                  <w:rPr>
                    <w:lang w:val="it-IT"/>
                  </w:rPr>
                </w:rPrChange>
              </w:rPr>
            </w:pPr>
            <w:r w:rsidRPr="00D56583">
              <w:rPr>
                <w:lang w:val="sv-FI"/>
                <w:rPrChange w:id="37534" w:author="Delta" w:date="2021-07-23T11:12:00Z">
                  <w:rPr>
                    <w:lang w:val="it-IT"/>
                  </w:rPr>
                </w:rPrChange>
              </w:rPr>
              <w:t>E-UTRA</w:t>
            </w:r>
          </w:p>
          <w:p w14:paraId="41E3A8F6" w14:textId="77777777" w:rsidR="00CB3986" w:rsidRPr="00D56583" w:rsidRDefault="00CB3986" w:rsidP="00D04D5F">
            <w:pPr>
              <w:pStyle w:val="TAH"/>
              <w:rPr>
                <w:lang w:val="sv-FI"/>
                <w:rPrChange w:id="37535" w:author="Delta" w:date="2021-07-23T11:12:00Z">
                  <w:rPr>
                    <w:lang w:val="it-IT"/>
                  </w:rPr>
                </w:rPrChange>
              </w:rPr>
            </w:pPr>
            <w:r w:rsidRPr="00D56583">
              <w:rPr>
                <w:lang w:val="sv-FI"/>
                <w:rPrChange w:id="37536" w:author="Delta" w:date="2021-07-23T11:12:00Z">
                  <w:rPr>
                    <w:lang w:val="it-IT"/>
                  </w:rPr>
                </w:rPrChange>
              </w:rPr>
              <w:t>channel bandwidth (MHz)</w:t>
            </w:r>
          </w:p>
        </w:tc>
        <w:tc>
          <w:tcPr>
            <w:tcW w:w="1387" w:type="dxa"/>
            <w:vAlign w:val="center"/>
            <w:tcPrChange w:id="37537" w:author="Delta" w:date="2021-07-23T11:12:00Z">
              <w:tcPr>
                <w:tcW w:w="1387" w:type="dxa"/>
                <w:vAlign w:val="center"/>
              </w:tcPr>
            </w:tcPrChange>
          </w:tcPr>
          <w:p w14:paraId="55D5CE7E" w14:textId="77777777" w:rsidR="00CB3986" w:rsidRPr="008E21F4" w:rsidRDefault="00CB3986" w:rsidP="00D04D5F">
            <w:pPr>
              <w:pStyle w:val="TAH"/>
              <w:rPr>
                <w:rFonts w:cs="Arial"/>
              </w:rPr>
            </w:pPr>
            <w:r w:rsidRPr="008E21F4">
              <w:rPr>
                <w:rFonts w:cs="Arial"/>
              </w:rPr>
              <w:t>Reference measurement channel</w:t>
            </w:r>
          </w:p>
        </w:tc>
        <w:tc>
          <w:tcPr>
            <w:tcW w:w="4149" w:type="dxa"/>
            <w:gridSpan w:val="3"/>
            <w:vAlign w:val="center"/>
            <w:tcPrChange w:id="37538" w:author="Delta" w:date="2021-07-23T11:12:00Z">
              <w:tcPr>
                <w:tcW w:w="3117" w:type="dxa"/>
                <w:gridSpan w:val="2"/>
                <w:vAlign w:val="center"/>
              </w:tcPr>
            </w:tcPrChange>
          </w:tcPr>
          <w:p w14:paraId="065F8B8C" w14:textId="77777777" w:rsidR="00CB3986" w:rsidRPr="008E21F4" w:rsidRDefault="00CB3986" w:rsidP="00D04D5F">
            <w:pPr>
              <w:pStyle w:val="TAH"/>
              <w:rPr>
                <w:rFonts w:cs="Arial"/>
              </w:rPr>
            </w:pPr>
            <w:r w:rsidRPr="008E21F4">
              <w:rPr>
                <w:rFonts w:cs="Arial"/>
              </w:rPr>
              <w:t>Wanted signal mean power [dBm]</w:t>
            </w:r>
          </w:p>
        </w:tc>
        <w:tc>
          <w:tcPr>
            <w:tcW w:w="1479" w:type="dxa"/>
            <w:vAlign w:val="center"/>
            <w:tcPrChange w:id="37539" w:author="Delta" w:date="2021-07-23T11:12:00Z">
              <w:tcPr>
                <w:tcW w:w="1567" w:type="dxa"/>
                <w:gridSpan w:val="2"/>
                <w:vAlign w:val="center"/>
              </w:tcPr>
            </w:tcPrChange>
          </w:tcPr>
          <w:p w14:paraId="1A79302F" w14:textId="77777777" w:rsidR="00CB3986" w:rsidRPr="008E21F4" w:rsidRDefault="00CB3986" w:rsidP="00D04D5F">
            <w:pPr>
              <w:pStyle w:val="TAH"/>
              <w:rPr>
                <w:rFonts w:cs="Arial"/>
                <w:lang w:eastAsia="zh-CN"/>
              </w:rPr>
            </w:pPr>
            <w:r w:rsidRPr="008E21F4">
              <w:rPr>
                <w:rFonts w:cs="Arial"/>
              </w:rPr>
              <w:t xml:space="preserve">Interfering signal mean power [dBm] </w:t>
            </w:r>
          </w:p>
        </w:tc>
        <w:tc>
          <w:tcPr>
            <w:tcW w:w="1725" w:type="dxa"/>
            <w:vAlign w:val="center"/>
            <w:tcPrChange w:id="37540" w:author="Delta" w:date="2021-07-23T11:12:00Z">
              <w:tcPr>
                <w:tcW w:w="1871" w:type="dxa"/>
                <w:gridSpan w:val="2"/>
                <w:vAlign w:val="center"/>
              </w:tcPr>
            </w:tcPrChange>
          </w:tcPr>
          <w:p w14:paraId="363A4900" w14:textId="77777777" w:rsidR="00CB3986" w:rsidRPr="008E21F4" w:rsidRDefault="00CB3986" w:rsidP="00D04D5F">
            <w:pPr>
              <w:pStyle w:val="TAH"/>
              <w:rPr>
                <w:rPrChange w:id="37541" w:author="Delta" w:date="2021-07-23T11:12:00Z">
                  <w:rPr>
                    <w:lang w:val="it-IT"/>
                  </w:rPr>
                </w:rPrChange>
              </w:rPr>
            </w:pPr>
            <w:r w:rsidRPr="008E21F4">
              <w:rPr>
                <w:rFonts w:cs="Arial"/>
              </w:rPr>
              <w:t>Type of interfering signal</w:t>
            </w:r>
          </w:p>
        </w:tc>
      </w:tr>
      <w:tr w:rsidR="00CB3986" w:rsidRPr="008E21F4" w14:paraId="6B383BA6" w14:textId="77777777" w:rsidTr="00D04D5F">
        <w:trPr>
          <w:jc w:val="center"/>
          <w:trPrChange w:id="37542" w:author="Delta" w:date="2021-07-23T11:12:00Z">
            <w:trPr>
              <w:jc w:val="center"/>
            </w:trPr>
          </w:trPrChange>
        </w:trPr>
        <w:tc>
          <w:tcPr>
            <w:tcW w:w="1117" w:type="dxa"/>
            <w:vAlign w:val="center"/>
            <w:tcPrChange w:id="37543" w:author="Delta" w:date="2021-07-23T11:12:00Z">
              <w:tcPr>
                <w:tcW w:w="1116" w:type="dxa"/>
                <w:vAlign w:val="center"/>
              </w:tcPr>
            </w:tcPrChange>
          </w:tcPr>
          <w:p w14:paraId="692C35FC" w14:textId="77777777" w:rsidR="00CB3986" w:rsidRPr="008E21F4" w:rsidRDefault="00CB3986" w:rsidP="00D04D5F">
            <w:pPr>
              <w:pStyle w:val="TAC"/>
              <w:rPr>
                <w:rFonts w:cs="Arial"/>
              </w:rPr>
            </w:pPr>
          </w:p>
        </w:tc>
        <w:tc>
          <w:tcPr>
            <w:tcW w:w="1387" w:type="dxa"/>
            <w:vAlign w:val="center"/>
            <w:tcPrChange w:id="37544" w:author="Delta" w:date="2021-07-23T11:12:00Z">
              <w:tcPr>
                <w:tcW w:w="1387" w:type="dxa"/>
                <w:vAlign w:val="center"/>
              </w:tcPr>
            </w:tcPrChange>
          </w:tcPr>
          <w:p w14:paraId="601FE414" w14:textId="77777777" w:rsidR="00CB3986" w:rsidRPr="008E21F4" w:rsidRDefault="00CB3986" w:rsidP="00D04D5F">
            <w:pPr>
              <w:pStyle w:val="TAC"/>
              <w:rPr>
                <w:rFonts w:cs="Arial"/>
              </w:rPr>
            </w:pPr>
          </w:p>
        </w:tc>
        <w:tc>
          <w:tcPr>
            <w:tcW w:w="1412" w:type="dxa"/>
            <w:vAlign w:val="center"/>
            <w:tcPrChange w:id="37545" w:author="Delta" w:date="2021-07-23T11:12:00Z">
              <w:tcPr>
                <w:tcW w:w="1550" w:type="dxa"/>
                <w:vAlign w:val="center"/>
              </w:tcPr>
            </w:tcPrChange>
          </w:tcPr>
          <w:p w14:paraId="427DC3CF" w14:textId="77777777" w:rsidR="00CB3986" w:rsidRPr="008E21F4" w:rsidRDefault="00CB3986" w:rsidP="00D04D5F">
            <w:pPr>
              <w:pStyle w:val="TAC"/>
              <w:rPr>
                <w:rFonts w:cs="Arial"/>
              </w:rPr>
            </w:pPr>
            <w:r w:rsidRPr="008E21F4">
              <w:rPr>
                <w:rFonts w:cs="v4.2.0"/>
                <w:lang w:eastAsia="ja-JP"/>
              </w:rPr>
              <w:t xml:space="preserve">f </w:t>
            </w:r>
            <w:r w:rsidRPr="008E21F4">
              <w:rPr>
                <w:rFonts w:cs="Arial"/>
                <w:lang w:eastAsia="ja-JP"/>
              </w:rPr>
              <w:t>≤</w:t>
            </w:r>
            <w:r w:rsidRPr="008E21F4">
              <w:rPr>
                <w:rFonts w:cs="v4.2.0"/>
                <w:lang w:eastAsia="ja-JP"/>
              </w:rPr>
              <w:t xml:space="preserve"> 3.0GHz</w:t>
            </w:r>
          </w:p>
        </w:tc>
        <w:tc>
          <w:tcPr>
            <w:tcW w:w="1426" w:type="dxa"/>
            <w:vAlign w:val="center"/>
            <w:tcPrChange w:id="37546" w:author="Delta" w:date="2021-07-23T11:12:00Z">
              <w:tcPr>
                <w:tcW w:w="1567" w:type="dxa"/>
                <w:vAlign w:val="center"/>
              </w:tcPr>
            </w:tcPrChange>
          </w:tcPr>
          <w:p w14:paraId="6DCDAF4B" w14:textId="77777777" w:rsidR="00CB3986" w:rsidRPr="008E21F4" w:rsidRDefault="00CB3986" w:rsidP="00D04D5F">
            <w:pPr>
              <w:pStyle w:val="TAC"/>
              <w:rPr>
                <w:rFonts w:cs="Arial"/>
                <w:lang w:eastAsia="zh-CN"/>
              </w:rPr>
            </w:pPr>
            <w:r w:rsidRPr="008E21F4">
              <w:rPr>
                <w:rFonts w:cs="v4.2.0"/>
                <w:lang w:eastAsia="ja-JP"/>
              </w:rPr>
              <w:t xml:space="preserve">3.0GHz &lt; f </w:t>
            </w:r>
            <w:r w:rsidRPr="008E21F4">
              <w:rPr>
                <w:rFonts w:cs="Arial"/>
                <w:lang w:eastAsia="ja-JP"/>
              </w:rPr>
              <w:t>≤</w:t>
            </w:r>
            <w:r w:rsidRPr="008E21F4">
              <w:rPr>
                <w:rFonts w:cs="v4.2.0"/>
                <w:lang w:eastAsia="ja-JP"/>
              </w:rPr>
              <w:t xml:space="preserve"> 4.2GHz</w:t>
            </w:r>
          </w:p>
        </w:tc>
        <w:tc>
          <w:tcPr>
            <w:tcW w:w="1311" w:type="dxa"/>
            <w:tcPrChange w:id="37547" w:author="Delta" w:date="2021-07-23T11:12:00Z">
              <w:tcPr>
                <w:tcW w:w="1567" w:type="dxa"/>
                <w:gridSpan w:val="2"/>
                <w:vAlign w:val="center"/>
              </w:tcPr>
            </w:tcPrChange>
          </w:tcPr>
          <w:p w14:paraId="06CABAF3" w14:textId="77777777" w:rsidR="00CB3986" w:rsidRPr="008E21F4" w:rsidRDefault="00CB3986" w:rsidP="00D04D5F">
            <w:pPr>
              <w:pStyle w:val="TAC"/>
              <w:rPr>
                <w:rFonts w:cs="Arial"/>
                <w:lang w:eastAsia="zh-CN"/>
              </w:rPr>
            </w:pPr>
            <w:ins w:id="37548" w:author="Delta" w:date="2021-07-23T11:12:00Z">
              <w:r w:rsidRPr="008E21F4">
                <w:rPr>
                  <w:rFonts w:hint="eastAsia"/>
                  <w:lang w:eastAsia="zh-CN"/>
                </w:rPr>
                <w:t>4.2</w:t>
              </w:r>
              <w:r w:rsidRPr="008E21F4">
                <w:rPr>
                  <w:lang w:eastAsia="ja-JP"/>
                </w:rPr>
                <w:t xml:space="preserve">GHz &lt; f </w:t>
              </w:r>
              <w:r w:rsidRPr="008E21F4">
                <w:rPr>
                  <w:rFonts w:cs="Arial"/>
                  <w:lang w:eastAsia="ja-JP"/>
                </w:rPr>
                <w:t>≤</w:t>
              </w:r>
              <w:r w:rsidRPr="008E21F4">
                <w:rPr>
                  <w:lang w:eastAsia="ja-JP"/>
                </w:rPr>
                <w:t xml:space="preserve"> </w:t>
              </w:r>
              <w:r w:rsidRPr="008E21F4">
                <w:rPr>
                  <w:rFonts w:hint="eastAsia"/>
                  <w:lang w:eastAsia="zh-CN"/>
                </w:rPr>
                <w:t>6.0</w:t>
              </w:r>
              <w:r w:rsidRPr="008E21F4">
                <w:rPr>
                  <w:lang w:eastAsia="ja-JP"/>
                </w:rPr>
                <w:t>GHz</w:t>
              </w:r>
            </w:ins>
          </w:p>
        </w:tc>
        <w:tc>
          <w:tcPr>
            <w:tcW w:w="1479" w:type="dxa"/>
            <w:vAlign w:val="center"/>
            <w:tcPrChange w:id="37549" w:author="Delta" w:date="2021-07-23T11:12:00Z">
              <w:tcPr>
                <w:tcW w:w="1871" w:type="dxa"/>
                <w:gridSpan w:val="2"/>
                <w:vAlign w:val="center"/>
              </w:tcPr>
            </w:tcPrChange>
          </w:tcPr>
          <w:p w14:paraId="2A72A291" w14:textId="77777777" w:rsidR="00CB3986" w:rsidRPr="008E21F4" w:rsidRDefault="00CB3986" w:rsidP="00D04D5F">
            <w:pPr>
              <w:pStyle w:val="TAC"/>
              <w:rPr>
                <w:rPrChange w:id="37550" w:author="Delta" w:date="2021-07-23T11:12:00Z">
                  <w:rPr>
                    <w:lang w:val="it-IT"/>
                  </w:rPr>
                </w:rPrChange>
              </w:rPr>
            </w:pPr>
          </w:p>
        </w:tc>
        <w:tc>
          <w:tcPr>
            <w:tcW w:w="1725" w:type="dxa"/>
            <w:vAlign w:val="center"/>
            <w:cellIns w:id="37551" w:author="Delta" w:date="2021-07-23T11:12:00Z"/>
            <w:tcPrChange w:id="37552" w:author="Delta" w:date="2021-07-23T11:12:00Z">
              <w:tcPr>
                <w:tcW w:w="1871" w:type="dxa"/>
                <w:gridSpan w:val="2"/>
                <w:vAlign w:val="center"/>
                <w:cellIns w:id="37553" w:author="Delta" w:date="2021-07-23T11:12:00Z"/>
              </w:tcPr>
            </w:tcPrChange>
          </w:tcPr>
          <w:p w14:paraId="0AD3678D" w14:textId="77777777" w:rsidR="00CB3986" w:rsidRPr="008E21F4" w:rsidRDefault="00CB3986" w:rsidP="00D04D5F">
            <w:pPr>
              <w:pStyle w:val="TAC"/>
              <w:rPr>
                <w:rFonts w:cs="Arial"/>
              </w:rPr>
            </w:pPr>
          </w:p>
        </w:tc>
      </w:tr>
      <w:tr w:rsidR="00CB3986" w:rsidRPr="00E718E5" w14:paraId="00CC62EC" w14:textId="77777777" w:rsidTr="00D04D5F">
        <w:trPr>
          <w:jc w:val="center"/>
          <w:trPrChange w:id="37554" w:author="Delta" w:date="2021-07-23T11:12:00Z">
            <w:trPr>
              <w:gridAfter w:val="0"/>
              <w:jc w:val="center"/>
            </w:trPr>
          </w:trPrChange>
        </w:trPr>
        <w:tc>
          <w:tcPr>
            <w:tcW w:w="1117" w:type="dxa"/>
            <w:vAlign w:val="center"/>
            <w:tcPrChange w:id="37555" w:author="Delta" w:date="2021-07-23T11:12:00Z">
              <w:tcPr>
                <w:tcW w:w="1116" w:type="dxa"/>
                <w:vAlign w:val="center"/>
              </w:tcPr>
            </w:tcPrChange>
          </w:tcPr>
          <w:p w14:paraId="67554EAE" w14:textId="77777777" w:rsidR="00CB3986" w:rsidRPr="008E21F4" w:rsidRDefault="00CB3986" w:rsidP="00D04D5F">
            <w:pPr>
              <w:pStyle w:val="TAC"/>
              <w:rPr>
                <w:rFonts w:cs="Arial"/>
              </w:rPr>
            </w:pPr>
            <w:r w:rsidRPr="008E21F4">
              <w:rPr>
                <w:rFonts w:cs="Arial"/>
              </w:rPr>
              <w:t>1.4</w:t>
            </w:r>
          </w:p>
        </w:tc>
        <w:tc>
          <w:tcPr>
            <w:tcW w:w="1387" w:type="dxa"/>
            <w:vAlign w:val="center"/>
            <w:tcPrChange w:id="37556" w:author="Delta" w:date="2021-07-23T11:12:00Z">
              <w:tcPr>
                <w:tcW w:w="1387" w:type="dxa"/>
                <w:vAlign w:val="center"/>
              </w:tcPr>
            </w:tcPrChange>
          </w:tcPr>
          <w:p w14:paraId="4EB86152" w14:textId="77777777" w:rsidR="00CB3986" w:rsidRPr="008E21F4" w:rsidRDefault="00CB3986" w:rsidP="00D04D5F">
            <w:pPr>
              <w:pStyle w:val="TAC"/>
              <w:rPr>
                <w:rFonts w:cs="Arial"/>
              </w:rPr>
            </w:pPr>
            <w:r w:rsidRPr="008E21F4">
              <w:rPr>
                <w:rFonts w:cs="Arial"/>
              </w:rPr>
              <w:t>A1-4 in Annex A.1</w:t>
            </w:r>
          </w:p>
        </w:tc>
        <w:tc>
          <w:tcPr>
            <w:tcW w:w="1412" w:type="dxa"/>
            <w:vAlign w:val="center"/>
            <w:tcPrChange w:id="37557" w:author="Delta" w:date="2021-07-23T11:12:00Z">
              <w:tcPr>
                <w:tcW w:w="1550" w:type="dxa"/>
                <w:vAlign w:val="center"/>
              </w:tcPr>
            </w:tcPrChange>
          </w:tcPr>
          <w:p w14:paraId="127A6726" w14:textId="77777777" w:rsidR="00CB3986" w:rsidRPr="008E21F4" w:rsidRDefault="00CB3986" w:rsidP="00D04D5F">
            <w:pPr>
              <w:pStyle w:val="TAC"/>
              <w:rPr>
                <w:rFonts w:cs="Arial"/>
                <w:lang w:eastAsia="zh-CN"/>
              </w:rPr>
            </w:pPr>
            <w:r w:rsidRPr="008E21F4">
              <w:rPr>
                <w:rFonts w:cs="Arial"/>
              </w:rPr>
              <w:t>-10</w:t>
            </w:r>
            <w:r w:rsidRPr="008E21F4">
              <w:rPr>
                <w:rFonts w:cs="Arial"/>
                <w:lang w:eastAsia="zh-CN"/>
              </w:rPr>
              <w:t>0</w:t>
            </w:r>
            <w:r w:rsidRPr="008E21F4">
              <w:rPr>
                <w:rFonts w:cs="Arial"/>
              </w:rPr>
              <w:t>.</w:t>
            </w:r>
            <w:r w:rsidRPr="008E21F4">
              <w:rPr>
                <w:rFonts w:cs="Arial"/>
                <w:lang w:eastAsia="zh-CN"/>
              </w:rPr>
              <w:t>5</w:t>
            </w:r>
          </w:p>
        </w:tc>
        <w:tc>
          <w:tcPr>
            <w:tcW w:w="1426" w:type="dxa"/>
            <w:vAlign w:val="center"/>
            <w:tcPrChange w:id="37558" w:author="Delta" w:date="2021-07-23T11:12:00Z">
              <w:tcPr>
                <w:tcW w:w="1567" w:type="dxa"/>
                <w:vAlign w:val="center"/>
              </w:tcPr>
            </w:tcPrChange>
          </w:tcPr>
          <w:p w14:paraId="7CD3E6E8" w14:textId="77777777" w:rsidR="00CB3986" w:rsidRPr="008E21F4" w:rsidRDefault="00CB3986" w:rsidP="00D04D5F">
            <w:pPr>
              <w:pStyle w:val="TAC"/>
              <w:rPr>
                <w:rFonts w:cs="Arial"/>
                <w:lang w:eastAsia="zh-CN"/>
              </w:rPr>
            </w:pPr>
            <w:r w:rsidRPr="008E21F4">
              <w:rPr>
                <w:rFonts w:cs="Arial"/>
              </w:rPr>
              <w:t>-10</w:t>
            </w:r>
            <w:r w:rsidRPr="008E21F4">
              <w:rPr>
                <w:rFonts w:cs="Arial"/>
                <w:lang w:eastAsia="zh-CN"/>
              </w:rPr>
              <w:t>0</w:t>
            </w:r>
            <w:r w:rsidRPr="008E21F4">
              <w:rPr>
                <w:rFonts w:cs="Arial"/>
              </w:rPr>
              <w:t>.</w:t>
            </w:r>
            <w:r w:rsidRPr="008E21F4">
              <w:rPr>
                <w:rFonts w:cs="Arial"/>
                <w:lang w:eastAsia="zh-CN"/>
              </w:rPr>
              <w:t>1</w:t>
            </w:r>
          </w:p>
        </w:tc>
        <w:tc>
          <w:tcPr>
            <w:tcW w:w="1311" w:type="dxa"/>
            <w:vAlign w:val="center"/>
            <w:cellIns w:id="37559" w:author="Delta" w:date="2021-07-23T11:12:00Z"/>
            <w:tcPrChange w:id="37560" w:author="Delta" w:date="2021-07-23T11:12:00Z">
              <w:tcPr>
                <w:tcW w:w="1567" w:type="dxa"/>
                <w:vAlign w:val="center"/>
                <w:cellIns w:id="37561" w:author="Delta" w:date="2021-07-23T11:12:00Z"/>
              </w:tcPr>
            </w:tcPrChange>
          </w:tcPr>
          <w:p w14:paraId="684E44C5" w14:textId="77777777" w:rsidR="00CB3986" w:rsidRPr="008E21F4" w:rsidRDefault="00CB3986" w:rsidP="00D04D5F">
            <w:pPr>
              <w:pStyle w:val="TAC"/>
              <w:rPr>
                <w:rFonts w:cs="Arial"/>
              </w:rPr>
            </w:pPr>
          </w:p>
        </w:tc>
        <w:tc>
          <w:tcPr>
            <w:tcW w:w="1479" w:type="dxa"/>
            <w:vAlign w:val="center"/>
            <w:tcPrChange w:id="37562" w:author="Delta" w:date="2021-07-23T11:12:00Z">
              <w:tcPr>
                <w:tcW w:w="1567" w:type="dxa"/>
                <w:gridSpan w:val="2"/>
                <w:vAlign w:val="center"/>
              </w:tcPr>
            </w:tcPrChange>
          </w:tcPr>
          <w:p w14:paraId="1DB12863" w14:textId="77777777" w:rsidR="00CB3986" w:rsidRPr="008E21F4" w:rsidRDefault="00CB3986" w:rsidP="00D04D5F">
            <w:pPr>
              <w:pStyle w:val="TAC"/>
              <w:rPr>
                <w:rFonts w:cs="Arial"/>
              </w:rPr>
            </w:pPr>
            <w:r w:rsidRPr="008E21F4">
              <w:rPr>
                <w:rFonts w:cs="Arial"/>
              </w:rPr>
              <w:t>-82</w:t>
            </w:r>
          </w:p>
        </w:tc>
        <w:tc>
          <w:tcPr>
            <w:tcW w:w="1725" w:type="dxa"/>
            <w:vAlign w:val="center"/>
            <w:tcPrChange w:id="37563" w:author="Delta" w:date="2021-07-23T11:12:00Z">
              <w:tcPr>
                <w:tcW w:w="1871" w:type="dxa"/>
                <w:gridSpan w:val="2"/>
                <w:vAlign w:val="center"/>
              </w:tcPr>
            </w:tcPrChange>
          </w:tcPr>
          <w:p w14:paraId="30672A3E" w14:textId="77777777" w:rsidR="00CB3986" w:rsidRPr="00D56583" w:rsidRDefault="00CB3986" w:rsidP="00D04D5F">
            <w:pPr>
              <w:pStyle w:val="TAC"/>
              <w:rPr>
                <w:lang w:val="sv-FI"/>
                <w:rPrChange w:id="37564" w:author="Delta" w:date="2021-07-23T11:12:00Z">
                  <w:rPr>
                    <w:lang w:val="it-IT"/>
                  </w:rPr>
                </w:rPrChange>
              </w:rPr>
            </w:pPr>
            <w:r w:rsidRPr="00D56583">
              <w:rPr>
                <w:lang w:val="sv-FI"/>
                <w:rPrChange w:id="37565" w:author="Delta" w:date="2021-07-23T11:12:00Z">
                  <w:rPr>
                    <w:lang w:val="it-IT"/>
                  </w:rPr>
                </w:rPrChange>
              </w:rPr>
              <w:t>1.4 MHz E-UTRA signal, 3 RBs</w:t>
            </w:r>
          </w:p>
        </w:tc>
      </w:tr>
      <w:tr w:rsidR="00CB3986" w:rsidRPr="00E718E5" w14:paraId="22B74EFA" w14:textId="77777777" w:rsidTr="00D04D5F">
        <w:trPr>
          <w:jc w:val="center"/>
          <w:trPrChange w:id="37566" w:author="Delta" w:date="2021-07-23T11:12:00Z">
            <w:trPr>
              <w:gridAfter w:val="0"/>
              <w:jc w:val="center"/>
            </w:trPr>
          </w:trPrChange>
        </w:trPr>
        <w:tc>
          <w:tcPr>
            <w:tcW w:w="1117" w:type="dxa"/>
            <w:vAlign w:val="center"/>
            <w:tcPrChange w:id="37567" w:author="Delta" w:date="2021-07-23T11:12:00Z">
              <w:tcPr>
                <w:tcW w:w="1116" w:type="dxa"/>
                <w:vAlign w:val="center"/>
              </w:tcPr>
            </w:tcPrChange>
          </w:tcPr>
          <w:p w14:paraId="3BFB9568" w14:textId="77777777" w:rsidR="00CB3986" w:rsidRPr="008E21F4" w:rsidRDefault="00CB3986" w:rsidP="00D04D5F">
            <w:pPr>
              <w:pStyle w:val="TAC"/>
              <w:rPr>
                <w:rFonts w:cs="Arial"/>
              </w:rPr>
            </w:pPr>
            <w:r w:rsidRPr="008E21F4">
              <w:rPr>
                <w:rFonts w:cs="Arial"/>
              </w:rPr>
              <w:t>3</w:t>
            </w:r>
          </w:p>
        </w:tc>
        <w:tc>
          <w:tcPr>
            <w:tcW w:w="1387" w:type="dxa"/>
            <w:vAlign w:val="center"/>
            <w:tcPrChange w:id="37568" w:author="Delta" w:date="2021-07-23T11:12:00Z">
              <w:tcPr>
                <w:tcW w:w="1387" w:type="dxa"/>
                <w:vAlign w:val="center"/>
              </w:tcPr>
            </w:tcPrChange>
          </w:tcPr>
          <w:p w14:paraId="3D9F8DED" w14:textId="77777777" w:rsidR="00CB3986" w:rsidRPr="008E21F4" w:rsidRDefault="00CB3986" w:rsidP="00D04D5F">
            <w:pPr>
              <w:pStyle w:val="TAC"/>
              <w:rPr>
                <w:rFonts w:cs="Arial"/>
              </w:rPr>
            </w:pPr>
            <w:r w:rsidRPr="008E21F4">
              <w:rPr>
                <w:rFonts w:cs="Arial"/>
              </w:rPr>
              <w:t>A1-5 in Annex A.1</w:t>
            </w:r>
          </w:p>
        </w:tc>
        <w:tc>
          <w:tcPr>
            <w:tcW w:w="1412" w:type="dxa"/>
            <w:vAlign w:val="center"/>
            <w:tcPrChange w:id="37569" w:author="Delta" w:date="2021-07-23T11:12:00Z">
              <w:tcPr>
                <w:tcW w:w="1550" w:type="dxa"/>
                <w:vAlign w:val="center"/>
              </w:tcPr>
            </w:tcPrChange>
          </w:tcPr>
          <w:p w14:paraId="2D14858E"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5</w:t>
            </w:r>
            <w:r w:rsidRPr="008E21F4">
              <w:rPr>
                <w:rFonts w:cs="Arial"/>
              </w:rPr>
              <w:t>.</w:t>
            </w:r>
            <w:r w:rsidRPr="008E21F4">
              <w:rPr>
                <w:rFonts w:cs="Arial"/>
                <w:lang w:eastAsia="zh-CN"/>
              </w:rPr>
              <w:t>7</w:t>
            </w:r>
          </w:p>
        </w:tc>
        <w:tc>
          <w:tcPr>
            <w:tcW w:w="1426" w:type="dxa"/>
            <w:vAlign w:val="center"/>
            <w:tcPrChange w:id="37570" w:author="Delta" w:date="2021-07-23T11:12:00Z">
              <w:tcPr>
                <w:tcW w:w="1567" w:type="dxa"/>
                <w:vAlign w:val="center"/>
              </w:tcPr>
            </w:tcPrChange>
          </w:tcPr>
          <w:p w14:paraId="075464DE"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5</w:t>
            </w:r>
            <w:r w:rsidRPr="008E21F4">
              <w:rPr>
                <w:rFonts w:cs="Arial"/>
              </w:rPr>
              <w:t>.</w:t>
            </w:r>
            <w:r w:rsidRPr="008E21F4">
              <w:rPr>
                <w:rFonts w:cs="Arial"/>
                <w:lang w:eastAsia="zh-CN"/>
              </w:rPr>
              <w:t>3</w:t>
            </w:r>
          </w:p>
        </w:tc>
        <w:tc>
          <w:tcPr>
            <w:tcW w:w="1311" w:type="dxa"/>
            <w:vAlign w:val="center"/>
            <w:cellIns w:id="37571" w:author="Delta" w:date="2021-07-23T11:12:00Z"/>
            <w:tcPrChange w:id="37572" w:author="Delta" w:date="2021-07-23T11:12:00Z">
              <w:tcPr>
                <w:tcW w:w="1567" w:type="dxa"/>
                <w:vAlign w:val="center"/>
                <w:cellIns w:id="37573" w:author="Delta" w:date="2021-07-23T11:12:00Z"/>
              </w:tcPr>
            </w:tcPrChange>
          </w:tcPr>
          <w:p w14:paraId="4BAE48AD" w14:textId="77777777" w:rsidR="00CB3986" w:rsidRPr="008E21F4" w:rsidRDefault="00CB3986" w:rsidP="00D04D5F">
            <w:pPr>
              <w:pStyle w:val="TAC"/>
              <w:rPr>
                <w:rFonts w:cs="Arial"/>
              </w:rPr>
            </w:pPr>
          </w:p>
        </w:tc>
        <w:tc>
          <w:tcPr>
            <w:tcW w:w="1479" w:type="dxa"/>
            <w:vAlign w:val="center"/>
            <w:tcPrChange w:id="37574" w:author="Delta" w:date="2021-07-23T11:12:00Z">
              <w:tcPr>
                <w:tcW w:w="1567" w:type="dxa"/>
                <w:gridSpan w:val="2"/>
                <w:vAlign w:val="center"/>
              </w:tcPr>
            </w:tcPrChange>
          </w:tcPr>
          <w:p w14:paraId="7826FF3E" w14:textId="77777777" w:rsidR="00CB3986" w:rsidRPr="008E21F4" w:rsidRDefault="00CB3986" w:rsidP="00D04D5F">
            <w:pPr>
              <w:pStyle w:val="TAC"/>
              <w:rPr>
                <w:rFonts w:cs="Arial"/>
              </w:rPr>
            </w:pPr>
            <w:r w:rsidRPr="008E21F4">
              <w:rPr>
                <w:rFonts w:cs="Arial"/>
              </w:rPr>
              <w:t>-79</w:t>
            </w:r>
          </w:p>
        </w:tc>
        <w:tc>
          <w:tcPr>
            <w:tcW w:w="1725" w:type="dxa"/>
            <w:tcPrChange w:id="37575" w:author="Delta" w:date="2021-07-23T11:12:00Z">
              <w:tcPr>
                <w:tcW w:w="1871" w:type="dxa"/>
                <w:gridSpan w:val="2"/>
              </w:tcPr>
            </w:tcPrChange>
          </w:tcPr>
          <w:p w14:paraId="0B1AEB08" w14:textId="77777777" w:rsidR="00CB3986" w:rsidRPr="00D56583" w:rsidRDefault="00CB3986" w:rsidP="00D04D5F">
            <w:pPr>
              <w:pStyle w:val="TAC"/>
              <w:rPr>
                <w:lang w:val="sv-FI"/>
                <w:rPrChange w:id="37576" w:author="Delta" w:date="2021-07-23T11:12:00Z">
                  <w:rPr>
                    <w:lang w:val="it-IT"/>
                  </w:rPr>
                </w:rPrChange>
              </w:rPr>
            </w:pPr>
            <w:r w:rsidRPr="00D56583">
              <w:rPr>
                <w:lang w:val="sv-FI"/>
                <w:rPrChange w:id="37577" w:author="Delta" w:date="2021-07-23T11:12:00Z">
                  <w:rPr>
                    <w:lang w:val="it-IT"/>
                  </w:rPr>
                </w:rPrChange>
              </w:rPr>
              <w:t>3 MHz E-UTRA signal, 6 RBs</w:t>
            </w:r>
          </w:p>
        </w:tc>
      </w:tr>
      <w:tr w:rsidR="00CB3986" w:rsidRPr="00E718E5" w14:paraId="59C34016" w14:textId="77777777" w:rsidTr="00D04D5F">
        <w:trPr>
          <w:jc w:val="center"/>
          <w:trPrChange w:id="37578" w:author="Delta" w:date="2021-07-23T11:12:00Z">
            <w:trPr>
              <w:gridAfter w:val="0"/>
              <w:jc w:val="center"/>
            </w:trPr>
          </w:trPrChange>
        </w:trPr>
        <w:tc>
          <w:tcPr>
            <w:tcW w:w="1117" w:type="dxa"/>
            <w:vAlign w:val="center"/>
            <w:tcPrChange w:id="37579" w:author="Delta" w:date="2021-07-23T11:12:00Z">
              <w:tcPr>
                <w:tcW w:w="1116" w:type="dxa"/>
                <w:vAlign w:val="center"/>
              </w:tcPr>
            </w:tcPrChange>
          </w:tcPr>
          <w:p w14:paraId="6D5D81B8" w14:textId="77777777" w:rsidR="00CB3986" w:rsidRPr="008E21F4" w:rsidRDefault="00CB3986" w:rsidP="00D04D5F">
            <w:pPr>
              <w:pStyle w:val="TAC"/>
              <w:rPr>
                <w:rFonts w:cs="Arial"/>
              </w:rPr>
            </w:pPr>
            <w:r w:rsidRPr="008E21F4">
              <w:rPr>
                <w:rFonts w:cs="Arial"/>
              </w:rPr>
              <w:t>5</w:t>
            </w:r>
          </w:p>
        </w:tc>
        <w:tc>
          <w:tcPr>
            <w:tcW w:w="1387" w:type="dxa"/>
            <w:vAlign w:val="center"/>
            <w:tcPrChange w:id="37580" w:author="Delta" w:date="2021-07-23T11:12:00Z">
              <w:tcPr>
                <w:tcW w:w="1387" w:type="dxa"/>
                <w:vAlign w:val="center"/>
              </w:tcPr>
            </w:tcPrChange>
          </w:tcPr>
          <w:p w14:paraId="374652D3" w14:textId="77777777" w:rsidR="00CB3986" w:rsidRPr="008E21F4" w:rsidRDefault="00CB3986" w:rsidP="00D04D5F">
            <w:pPr>
              <w:pStyle w:val="TAC"/>
              <w:rPr>
                <w:rFonts w:cs="Arial"/>
              </w:rPr>
            </w:pPr>
            <w:r w:rsidRPr="008E21F4">
              <w:rPr>
                <w:rFonts w:cs="Arial"/>
              </w:rPr>
              <w:t>A1-2 in Annex A.1</w:t>
            </w:r>
          </w:p>
        </w:tc>
        <w:tc>
          <w:tcPr>
            <w:tcW w:w="1412" w:type="dxa"/>
            <w:vAlign w:val="center"/>
            <w:tcPrChange w:id="37581" w:author="Delta" w:date="2021-07-23T11:12:00Z">
              <w:tcPr>
                <w:tcW w:w="1550" w:type="dxa"/>
                <w:vAlign w:val="center"/>
              </w:tcPr>
            </w:tcPrChange>
          </w:tcPr>
          <w:p w14:paraId="1FE4408C"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3</w:t>
            </w:r>
            <w:r w:rsidRPr="008E21F4">
              <w:rPr>
                <w:rFonts w:cs="Arial"/>
              </w:rPr>
              <w:t>.</w:t>
            </w:r>
            <w:r w:rsidRPr="008E21F4">
              <w:rPr>
                <w:rFonts w:cs="Arial"/>
                <w:lang w:eastAsia="zh-CN"/>
              </w:rPr>
              <w:t>6</w:t>
            </w:r>
          </w:p>
        </w:tc>
        <w:tc>
          <w:tcPr>
            <w:tcW w:w="1426" w:type="dxa"/>
            <w:vAlign w:val="center"/>
            <w:tcPrChange w:id="37582" w:author="Delta" w:date="2021-07-23T11:12:00Z">
              <w:tcPr>
                <w:tcW w:w="1567" w:type="dxa"/>
                <w:vAlign w:val="center"/>
              </w:tcPr>
            </w:tcPrChange>
          </w:tcPr>
          <w:p w14:paraId="128CF0D0"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3</w:t>
            </w:r>
            <w:r w:rsidRPr="008E21F4">
              <w:rPr>
                <w:rFonts w:cs="Arial"/>
              </w:rPr>
              <w:t>.</w:t>
            </w:r>
            <w:r w:rsidRPr="008E21F4">
              <w:rPr>
                <w:rFonts w:cs="Arial"/>
                <w:lang w:eastAsia="zh-CN"/>
              </w:rPr>
              <w:t>2</w:t>
            </w:r>
          </w:p>
        </w:tc>
        <w:tc>
          <w:tcPr>
            <w:tcW w:w="1311" w:type="dxa"/>
            <w:vAlign w:val="center"/>
            <w:cellIns w:id="37583" w:author="Delta" w:date="2021-07-23T11:12:00Z"/>
            <w:tcPrChange w:id="37584" w:author="Delta" w:date="2021-07-23T11:12:00Z">
              <w:tcPr>
                <w:tcW w:w="1567" w:type="dxa"/>
                <w:vAlign w:val="center"/>
                <w:cellIns w:id="37585" w:author="Delta" w:date="2021-07-23T11:12:00Z"/>
              </w:tcPr>
            </w:tcPrChange>
          </w:tcPr>
          <w:p w14:paraId="43FF06A5" w14:textId="77777777" w:rsidR="00CB3986" w:rsidRPr="008E21F4" w:rsidRDefault="00CB3986" w:rsidP="00D04D5F">
            <w:pPr>
              <w:pStyle w:val="TAC"/>
              <w:rPr>
                <w:rFonts w:cs="Arial"/>
              </w:rPr>
            </w:pPr>
          </w:p>
        </w:tc>
        <w:tc>
          <w:tcPr>
            <w:tcW w:w="1479" w:type="dxa"/>
            <w:vAlign w:val="center"/>
            <w:tcPrChange w:id="37586" w:author="Delta" w:date="2021-07-23T11:12:00Z">
              <w:tcPr>
                <w:tcW w:w="1567" w:type="dxa"/>
                <w:gridSpan w:val="2"/>
                <w:vAlign w:val="center"/>
              </w:tcPr>
            </w:tcPrChange>
          </w:tcPr>
          <w:p w14:paraId="29AED2CA" w14:textId="77777777" w:rsidR="00CB3986" w:rsidRPr="008E21F4" w:rsidRDefault="00CB3986" w:rsidP="00D04D5F">
            <w:pPr>
              <w:pStyle w:val="TAC"/>
              <w:rPr>
                <w:rFonts w:cs="Arial"/>
              </w:rPr>
            </w:pPr>
            <w:r w:rsidRPr="008E21F4">
              <w:rPr>
                <w:rFonts w:cs="Arial"/>
              </w:rPr>
              <w:t>-76</w:t>
            </w:r>
          </w:p>
        </w:tc>
        <w:tc>
          <w:tcPr>
            <w:tcW w:w="1725" w:type="dxa"/>
            <w:tcPrChange w:id="37587" w:author="Delta" w:date="2021-07-23T11:12:00Z">
              <w:tcPr>
                <w:tcW w:w="1871" w:type="dxa"/>
                <w:gridSpan w:val="2"/>
              </w:tcPr>
            </w:tcPrChange>
          </w:tcPr>
          <w:p w14:paraId="32D969F9" w14:textId="77777777" w:rsidR="00CB3986" w:rsidRPr="00D56583" w:rsidRDefault="00CB3986" w:rsidP="00D04D5F">
            <w:pPr>
              <w:pStyle w:val="TAC"/>
              <w:rPr>
                <w:lang w:val="sv-FI"/>
                <w:rPrChange w:id="37588" w:author="Delta" w:date="2021-07-23T11:12:00Z">
                  <w:rPr>
                    <w:lang w:val="it-IT"/>
                  </w:rPr>
                </w:rPrChange>
              </w:rPr>
            </w:pPr>
            <w:r w:rsidRPr="00D56583">
              <w:rPr>
                <w:lang w:val="sv-FI"/>
                <w:rPrChange w:id="37589" w:author="Delta" w:date="2021-07-23T11:12:00Z">
                  <w:rPr>
                    <w:lang w:val="it-IT"/>
                  </w:rPr>
                </w:rPrChange>
              </w:rPr>
              <w:t>5 MHz E-UTRA signal, 10 RBs</w:t>
            </w:r>
          </w:p>
        </w:tc>
      </w:tr>
      <w:tr w:rsidR="00CB3986" w:rsidRPr="008E21F4" w14:paraId="522F34D6" w14:textId="77777777" w:rsidTr="00D04D5F">
        <w:trPr>
          <w:jc w:val="center"/>
          <w:trPrChange w:id="37590" w:author="Delta" w:date="2021-07-23T11:12:00Z">
            <w:trPr>
              <w:gridAfter w:val="0"/>
              <w:jc w:val="center"/>
            </w:trPr>
          </w:trPrChange>
        </w:trPr>
        <w:tc>
          <w:tcPr>
            <w:tcW w:w="1117" w:type="dxa"/>
            <w:vAlign w:val="center"/>
            <w:tcPrChange w:id="37591" w:author="Delta" w:date="2021-07-23T11:12:00Z">
              <w:tcPr>
                <w:tcW w:w="1116" w:type="dxa"/>
                <w:vAlign w:val="center"/>
              </w:tcPr>
            </w:tcPrChange>
          </w:tcPr>
          <w:p w14:paraId="327E6289" w14:textId="77777777" w:rsidR="00CB3986" w:rsidRPr="008E21F4" w:rsidRDefault="00CB3986" w:rsidP="00D04D5F">
            <w:pPr>
              <w:pStyle w:val="TAC"/>
              <w:rPr>
                <w:rFonts w:cs="Arial"/>
              </w:rPr>
            </w:pPr>
            <w:r w:rsidRPr="008E21F4">
              <w:rPr>
                <w:rFonts w:cs="Arial"/>
              </w:rPr>
              <w:t>10</w:t>
            </w:r>
          </w:p>
        </w:tc>
        <w:tc>
          <w:tcPr>
            <w:tcW w:w="1387" w:type="dxa"/>
            <w:vAlign w:val="center"/>
            <w:tcPrChange w:id="37592" w:author="Delta" w:date="2021-07-23T11:12:00Z">
              <w:tcPr>
                <w:tcW w:w="1387" w:type="dxa"/>
                <w:vAlign w:val="center"/>
              </w:tcPr>
            </w:tcPrChange>
          </w:tcPr>
          <w:p w14:paraId="3596F3BE" w14:textId="77777777" w:rsidR="00CB3986" w:rsidRPr="008E21F4" w:rsidRDefault="00CB3986" w:rsidP="00D04D5F">
            <w:pPr>
              <w:pStyle w:val="TAC"/>
              <w:rPr>
                <w:ins w:id="37593" w:author="Delta" w:date="2021-07-23T11:12:00Z"/>
                <w:rFonts w:cs="Arial"/>
                <w:lang w:eastAsia="zh-CN"/>
              </w:rPr>
            </w:pPr>
            <w:r w:rsidRPr="008E21F4">
              <w:rPr>
                <w:rFonts w:cs="Arial"/>
              </w:rPr>
              <w:t>A1-3 in Annex A.1</w:t>
            </w:r>
            <w:ins w:id="37594" w:author="Delta" w:date="2021-07-23T11:12:00Z">
              <w:r w:rsidRPr="008E21F4">
                <w:rPr>
                  <w:rFonts w:cs="Arial"/>
                </w:rPr>
                <w:t xml:space="preserve"> (Note 3)</w:t>
              </w:r>
            </w:ins>
          </w:p>
          <w:p w14:paraId="7B118EEB" w14:textId="77777777" w:rsidR="00CB3986" w:rsidRPr="008E21F4" w:rsidRDefault="00CB3986" w:rsidP="00D04D5F">
            <w:pPr>
              <w:pStyle w:val="TAC"/>
              <w:rPr>
                <w:rFonts w:cs="Arial"/>
              </w:rPr>
            </w:pPr>
            <w:ins w:id="37595" w:author="Delta" w:date="2021-07-23T11:12:00Z">
              <w:r w:rsidRPr="008E21F4">
                <w:rPr>
                  <w:rFonts w:cs="Arial"/>
                </w:rPr>
                <w:t>A1-</w:t>
              </w:r>
              <w:r w:rsidRPr="008E21F4">
                <w:rPr>
                  <w:rFonts w:cs="Arial" w:hint="eastAsia"/>
                  <w:lang w:eastAsia="zh-CN"/>
                </w:rPr>
                <w:t>8</w:t>
              </w:r>
              <w:r w:rsidRPr="008E21F4">
                <w:rPr>
                  <w:rFonts w:cs="Arial"/>
                </w:rPr>
                <w:t xml:space="preserve"> in Annex A.1</w:t>
              </w:r>
              <w:r w:rsidRPr="008E21F4">
                <w:rPr>
                  <w:rFonts w:cs="Arial"/>
                  <w:lang w:eastAsia="zh-CN"/>
                </w:rPr>
                <w:t xml:space="preserve"> </w:t>
              </w:r>
              <w:r w:rsidRPr="008E21F4">
                <w:rPr>
                  <w:rFonts w:cs="Arial"/>
                </w:rPr>
                <w:t>(Note 2)</w:t>
              </w:r>
            </w:ins>
          </w:p>
        </w:tc>
        <w:tc>
          <w:tcPr>
            <w:tcW w:w="1412" w:type="dxa"/>
            <w:vAlign w:val="center"/>
            <w:tcPrChange w:id="37596" w:author="Delta" w:date="2021-07-23T11:12:00Z">
              <w:tcPr>
                <w:tcW w:w="1550" w:type="dxa"/>
                <w:vAlign w:val="center"/>
              </w:tcPr>
            </w:tcPrChange>
          </w:tcPr>
          <w:p w14:paraId="6BA4D7D6"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2</w:t>
            </w:r>
            <w:r w:rsidRPr="008E21F4">
              <w:rPr>
                <w:rFonts w:cs="Arial"/>
              </w:rPr>
              <w:t>.</w:t>
            </w:r>
            <w:r w:rsidRPr="008E21F4">
              <w:rPr>
                <w:rFonts w:cs="Arial"/>
                <w:lang w:eastAsia="zh-CN"/>
              </w:rPr>
              <w:t>1</w:t>
            </w:r>
          </w:p>
        </w:tc>
        <w:tc>
          <w:tcPr>
            <w:tcW w:w="1426" w:type="dxa"/>
            <w:vAlign w:val="center"/>
            <w:tcPrChange w:id="37597" w:author="Delta" w:date="2021-07-23T11:12:00Z">
              <w:tcPr>
                <w:tcW w:w="1567" w:type="dxa"/>
                <w:vAlign w:val="center"/>
              </w:tcPr>
            </w:tcPrChange>
          </w:tcPr>
          <w:p w14:paraId="2DF9205C"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1</w:t>
            </w:r>
            <w:r w:rsidRPr="008E21F4">
              <w:rPr>
                <w:rFonts w:cs="Arial"/>
              </w:rPr>
              <w:t>.</w:t>
            </w:r>
            <w:r w:rsidRPr="008E21F4">
              <w:rPr>
                <w:rFonts w:cs="Arial"/>
                <w:lang w:eastAsia="zh-CN"/>
              </w:rPr>
              <w:t>7</w:t>
            </w:r>
          </w:p>
        </w:tc>
        <w:tc>
          <w:tcPr>
            <w:tcW w:w="1311" w:type="dxa"/>
            <w:vAlign w:val="center"/>
            <w:cellIns w:id="37598" w:author="Delta" w:date="2021-07-23T11:12:00Z"/>
            <w:tcPrChange w:id="37599" w:author="Delta" w:date="2021-07-23T11:12:00Z">
              <w:tcPr>
                <w:tcW w:w="1567" w:type="dxa"/>
                <w:vAlign w:val="center"/>
                <w:cellIns w:id="37600" w:author="Delta" w:date="2021-07-23T11:12:00Z"/>
              </w:tcPr>
            </w:tcPrChange>
          </w:tcPr>
          <w:p w14:paraId="495B2763" w14:textId="77777777" w:rsidR="00CB3986" w:rsidRPr="008E21F4" w:rsidRDefault="00CB3986" w:rsidP="00D04D5F">
            <w:pPr>
              <w:pStyle w:val="TAC"/>
              <w:rPr>
                <w:rFonts w:cs="Arial"/>
              </w:rPr>
            </w:pPr>
            <w:ins w:id="37601" w:author="Delta" w:date="2021-07-23T11:12:00Z">
              <w:r w:rsidRPr="008E21F4">
                <w:rPr>
                  <w:rFonts w:cs="Arial" w:hint="eastAsia"/>
                  <w:lang w:eastAsia="zh-CN"/>
                </w:rPr>
                <w:t>-93.7</w:t>
              </w:r>
            </w:ins>
          </w:p>
        </w:tc>
        <w:tc>
          <w:tcPr>
            <w:tcW w:w="1479" w:type="dxa"/>
            <w:vAlign w:val="center"/>
            <w:tcPrChange w:id="37602" w:author="Delta" w:date="2021-07-23T11:12:00Z">
              <w:tcPr>
                <w:tcW w:w="1567" w:type="dxa"/>
                <w:gridSpan w:val="2"/>
                <w:vAlign w:val="center"/>
              </w:tcPr>
            </w:tcPrChange>
          </w:tcPr>
          <w:p w14:paraId="4902E31F" w14:textId="77777777" w:rsidR="00CB3986" w:rsidRPr="008E21F4" w:rsidRDefault="00CB3986" w:rsidP="00D04D5F">
            <w:pPr>
              <w:pStyle w:val="TAC"/>
              <w:rPr>
                <w:ins w:id="37603" w:author="Delta" w:date="2021-07-23T11:12:00Z"/>
                <w:rFonts w:cs="Arial"/>
                <w:lang w:eastAsia="zh-CN"/>
              </w:rPr>
            </w:pPr>
            <w:r w:rsidRPr="008E21F4">
              <w:rPr>
                <w:rFonts w:cs="Arial"/>
              </w:rPr>
              <w:t>-72</w:t>
            </w:r>
          </w:p>
          <w:p w14:paraId="0ECFF428" w14:textId="77777777" w:rsidR="00CB3986" w:rsidRPr="008E21F4" w:rsidRDefault="00CB3986" w:rsidP="00D04D5F">
            <w:pPr>
              <w:pStyle w:val="TAC"/>
              <w:rPr>
                <w:rFonts w:cs="Arial"/>
              </w:rPr>
            </w:pPr>
            <w:ins w:id="37604" w:author="Delta" w:date="2021-07-23T11:12:00Z">
              <w:r w:rsidRPr="008E21F4">
                <w:rPr>
                  <w:rFonts w:cs="Arial" w:hint="eastAsia"/>
                  <w:lang w:eastAsia="zh-CN"/>
                </w:rPr>
                <w:t>-74.8</w:t>
              </w:r>
            </w:ins>
          </w:p>
        </w:tc>
        <w:tc>
          <w:tcPr>
            <w:tcW w:w="1725" w:type="dxa"/>
            <w:tcPrChange w:id="37605" w:author="Delta" w:date="2021-07-23T11:12:00Z">
              <w:tcPr>
                <w:tcW w:w="1871" w:type="dxa"/>
                <w:gridSpan w:val="2"/>
              </w:tcPr>
            </w:tcPrChange>
          </w:tcPr>
          <w:p w14:paraId="5AD6587A" w14:textId="77777777" w:rsidR="00CB3986" w:rsidRPr="008E21F4" w:rsidRDefault="00CB3986" w:rsidP="00D04D5F">
            <w:pPr>
              <w:pStyle w:val="TAC"/>
              <w:rPr>
                <w:ins w:id="37606" w:author="Delta" w:date="2021-07-23T11:12:00Z"/>
                <w:rFonts w:cs="Arial"/>
                <w:lang w:val="sv-SE" w:eastAsia="zh-CN"/>
              </w:rPr>
            </w:pPr>
            <w:r w:rsidRPr="00D56583">
              <w:rPr>
                <w:lang w:val="sv-FI"/>
                <w:rPrChange w:id="37607" w:author="Delta" w:date="2021-07-23T11:12:00Z">
                  <w:rPr>
                    <w:lang w:val="it-IT"/>
                  </w:rPr>
                </w:rPrChange>
              </w:rPr>
              <w:t>10 MHz E-UTRA signal, 25 RBs</w:t>
            </w:r>
            <w:ins w:id="37608" w:author="Delta" w:date="2021-07-23T11:12:00Z">
              <w:r w:rsidRPr="00D56583">
                <w:rPr>
                  <w:rFonts w:cs="Arial"/>
                  <w:lang w:val="sv-FI"/>
                </w:rPr>
                <w:t xml:space="preserve"> (Note 3)</w:t>
              </w:r>
            </w:ins>
          </w:p>
          <w:p w14:paraId="6C0D3821" w14:textId="77777777" w:rsidR="00CB3986" w:rsidRPr="008E21F4" w:rsidRDefault="00CB3986" w:rsidP="00D04D5F">
            <w:pPr>
              <w:pStyle w:val="TAC"/>
              <w:rPr>
                <w:rPrChange w:id="37609" w:author="Delta" w:date="2021-07-23T11:12:00Z">
                  <w:rPr>
                    <w:lang w:val="it-IT"/>
                  </w:rPr>
                </w:rPrChange>
              </w:rPr>
            </w:pPr>
            <w:ins w:id="37610" w:author="Delta" w:date="2021-07-23T11:12:00Z">
              <w:r w:rsidRPr="008E21F4">
                <w:rPr>
                  <w:rFonts w:cs="Arial" w:hint="eastAsia"/>
                  <w:lang w:val="sv-SE" w:eastAsia="zh-CN"/>
                </w:rPr>
                <w:t>1</w:t>
              </w:r>
              <w:r w:rsidRPr="008E21F4">
                <w:rPr>
                  <w:rFonts w:cs="Arial"/>
                  <w:lang w:val="sv-SE"/>
                </w:rPr>
                <w:t xml:space="preserve">0 MHz E-UTRA </w:t>
              </w:r>
              <w:r w:rsidRPr="008E21F4">
                <w:rPr>
                  <w:rFonts w:cs="Arial" w:hint="eastAsia"/>
                  <w:lang w:val="sv-SE" w:eastAsia="zh-CN"/>
                </w:rPr>
                <w:t xml:space="preserve">interlace </w:t>
              </w:r>
              <w:r w:rsidRPr="008E21F4">
                <w:rPr>
                  <w:rFonts w:cs="Arial"/>
                  <w:lang w:val="sv-SE"/>
                </w:rPr>
                <w:t xml:space="preserve">signal, </w:t>
              </w:r>
              <w:r w:rsidRPr="008E21F4">
                <w:rPr>
                  <w:rFonts w:cs="Arial" w:hint="eastAsia"/>
                  <w:lang w:val="sv-SE" w:eastAsia="zh-CN"/>
                </w:rPr>
                <w:t>10</w:t>
              </w:r>
              <w:r w:rsidRPr="008E21F4">
                <w:rPr>
                  <w:rFonts w:cs="Arial"/>
                  <w:lang w:val="sv-SE"/>
                </w:rPr>
                <w:t xml:space="preserve"> RBs</w:t>
              </w:r>
              <w:r w:rsidRPr="008E21F4">
                <w:rPr>
                  <w:rFonts w:cs="Arial"/>
                  <w:lang w:val="sv-SE" w:eastAsia="zh-CN"/>
                </w:rPr>
                <w:t xml:space="preserve"> </w:t>
              </w:r>
              <w:r w:rsidRPr="008E21F4">
                <w:rPr>
                  <w:rFonts w:cs="Arial"/>
                </w:rPr>
                <w:t>(Note 2)</w:t>
              </w:r>
            </w:ins>
          </w:p>
        </w:tc>
      </w:tr>
      <w:tr w:rsidR="00CB3986" w:rsidRPr="004A31A1" w14:paraId="45EAD085" w14:textId="77777777" w:rsidTr="00D04D5F">
        <w:trPr>
          <w:jc w:val="center"/>
          <w:trPrChange w:id="37611" w:author="Delta" w:date="2021-07-23T11:12:00Z">
            <w:trPr>
              <w:gridAfter w:val="0"/>
              <w:jc w:val="center"/>
            </w:trPr>
          </w:trPrChange>
        </w:trPr>
        <w:tc>
          <w:tcPr>
            <w:tcW w:w="1117" w:type="dxa"/>
            <w:vAlign w:val="center"/>
            <w:tcPrChange w:id="37612" w:author="Delta" w:date="2021-07-23T11:12:00Z">
              <w:tcPr>
                <w:tcW w:w="1116" w:type="dxa"/>
                <w:vAlign w:val="center"/>
              </w:tcPr>
            </w:tcPrChange>
          </w:tcPr>
          <w:p w14:paraId="780AD07A" w14:textId="77777777" w:rsidR="00CB3986" w:rsidRPr="008E21F4" w:rsidRDefault="00CB3986" w:rsidP="00D04D5F">
            <w:pPr>
              <w:pStyle w:val="TAC"/>
              <w:rPr>
                <w:rFonts w:cs="Arial"/>
              </w:rPr>
            </w:pPr>
            <w:r w:rsidRPr="008E21F4">
              <w:rPr>
                <w:rFonts w:cs="Arial"/>
              </w:rPr>
              <w:t>15</w:t>
            </w:r>
          </w:p>
        </w:tc>
        <w:tc>
          <w:tcPr>
            <w:tcW w:w="1387" w:type="dxa"/>
            <w:vAlign w:val="center"/>
            <w:tcPrChange w:id="37613" w:author="Delta" w:date="2021-07-23T11:12:00Z">
              <w:tcPr>
                <w:tcW w:w="1387" w:type="dxa"/>
                <w:vAlign w:val="center"/>
              </w:tcPr>
            </w:tcPrChange>
          </w:tcPr>
          <w:p w14:paraId="51ECD740" w14:textId="6EB5A32F" w:rsidR="00CB3986" w:rsidRPr="008E21F4" w:rsidRDefault="00CB3986" w:rsidP="00D04D5F">
            <w:pPr>
              <w:pStyle w:val="TAC"/>
              <w:rPr>
                <w:rFonts w:cs="Arial"/>
              </w:rPr>
            </w:pPr>
            <w:r w:rsidRPr="008E21F4">
              <w:rPr>
                <w:rFonts w:cs="Arial"/>
              </w:rPr>
              <w:t>A1-3 in Annex A.1</w:t>
            </w:r>
            <w:del w:id="37614" w:author="Delta" w:date="2021-07-23T11:12:00Z">
              <w:r w:rsidR="00BD0841" w:rsidRPr="008735C4">
                <w:rPr>
                  <w:rFonts w:cs="Arial"/>
                </w:rPr>
                <w:delText>*</w:delText>
              </w:r>
            </w:del>
            <w:ins w:id="37615" w:author="Delta" w:date="2021-07-23T11:12:00Z">
              <w:r w:rsidRPr="008E21F4">
                <w:rPr>
                  <w:rFonts w:cs="Arial"/>
                </w:rPr>
                <w:t xml:space="preserve"> (Note 1)</w:t>
              </w:r>
            </w:ins>
          </w:p>
        </w:tc>
        <w:tc>
          <w:tcPr>
            <w:tcW w:w="1412" w:type="dxa"/>
            <w:vAlign w:val="center"/>
            <w:tcPrChange w:id="37616" w:author="Delta" w:date="2021-07-23T11:12:00Z">
              <w:tcPr>
                <w:tcW w:w="1550" w:type="dxa"/>
                <w:vAlign w:val="center"/>
              </w:tcPr>
            </w:tcPrChange>
          </w:tcPr>
          <w:p w14:paraId="060A80B4"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2</w:t>
            </w:r>
            <w:r w:rsidRPr="008E21F4">
              <w:rPr>
                <w:rFonts w:cs="Arial"/>
              </w:rPr>
              <w:t>.</w:t>
            </w:r>
            <w:r w:rsidRPr="008E21F4">
              <w:rPr>
                <w:rFonts w:cs="Arial"/>
                <w:lang w:eastAsia="zh-CN"/>
              </w:rPr>
              <w:t>1</w:t>
            </w:r>
          </w:p>
        </w:tc>
        <w:tc>
          <w:tcPr>
            <w:tcW w:w="1426" w:type="dxa"/>
            <w:vAlign w:val="center"/>
            <w:tcPrChange w:id="37617" w:author="Delta" w:date="2021-07-23T11:12:00Z">
              <w:tcPr>
                <w:tcW w:w="1567" w:type="dxa"/>
                <w:vAlign w:val="center"/>
              </w:tcPr>
            </w:tcPrChange>
          </w:tcPr>
          <w:p w14:paraId="5BF833AF"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1</w:t>
            </w:r>
            <w:r w:rsidRPr="008E21F4">
              <w:rPr>
                <w:rFonts w:cs="Arial"/>
              </w:rPr>
              <w:t>.</w:t>
            </w:r>
            <w:r w:rsidRPr="008E21F4">
              <w:rPr>
                <w:rFonts w:cs="Arial"/>
                <w:lang w:eastAsia="zh-CN"/>
              </w:rPr>
              <w:t>7</w:t>
            </w:r>
          </w:p>
        </w:tc>
        <w:tc>
          <w:tcPr>
            <w:tcW w:w="1311" w:type="dxa"/>
            <w:vAlign w:val="center"/>
            <w:cellIns w:id="37618" w:author="Delta" w:date="2021-07-23T11:12:00Z"/>
            <w:tcPrChange w:id="37619" w:author="Delta" w:date="2021-07-23T11:12:00Z">
              <w:tcPr>
                <w:tcW w:w="1567" w:type="dxa"/>
                <w:vAlign w:val="center"/>
                <w:cellIns w:id="37620" w:author="Delta" w:date="2021-07-23T11:12:00Z"/>
              </w:tcPr>
            </w:tcPrChange>
          </w:tcPr>
          <w:p w14:paraId="5BE3A68D" w14:textId="77777777" w:rsidR="00CB3986" w:rsidRPr="008E21F4" w:rsidRDefault="00CB3986" w:rsidP="00D04D5F">
            <w:pPr>
              <w:pStyle w:val="TAC"/>
              <w:rPr>
                <w:rFonts w:cs="Arial"/>
              </w:rPr>
            </w:pPr>
          </w:p>
        </w:tc>
        <w:tc>
          <w:tcPr>
            <w:tcW w:w="1479" w:type="dxa"/>
            <w:vAlign w:val="center"/>
            <w:tcPrChange w:id="37621" w:author="Delta" w:date="2021-07-23T11:12:00Z">
              <w:tcPr>
                <w:tcW w:w="1567" w:type="dxa"/>
                <w:gridSpan w:val="2"/>
                <w:vAlign w:val="center"/>
              </w:tcPr>
            </w:tcPrChange>
          </w:tcPr>
          <w:p w14:paraId="4779513B" w14:textId="77777777" w:rsidR="00CB3986" w:rsidRPr="008E21F4" w:rsidRDefault="00CB3986" w:rsidP="00D04D5F">
            <w:pPr>
              <w:pStyle w:val="TAC"/>
              <w:rPr>
                <w:rFonts w:cs="Arial"/>
              </w:rPr>
            </w:pPr>
            <w:r w:rsidRPr="008E21F4">
              <w:rPr>
                <w:rFonts w:cs="Arial"/>
              </w:rPr>
              <w:t>-72</w:t>
            </w:r>
          </w:p>
        </w:tc>
        <w:tc>
          <w:tcPr>
            <w:tcW w:w="1725" w:type="dxa"/>
            <w:tcPrChange w:id="37622" w:author="Delta" w:date="2021-07-23T11:12:00Z">
              <w:tcPr>
                <w:tcW w:w="1871" w:type="dxa"/>
                <w:gridSpan w:val="2"/>
              </w:tcPr>
            </w:tcPrChange>
          </w:tcPr>
          <w:p w14:paraId="142E0E64" w14:textId="49422BA6" w:rsidR="00CB3986" w:rsidRPr="00D56583" w:rsidRDefault="00CB3986" w:rsidP="00D04D5F">
            <w:pPr>
              <w:pStyle w:val="TAC"/>
              <w:rPr>
                <w:lang w:val="sv-FI"/>
                <w:rPrChange w:id="37623" w:author="Delta" w:date="2021-07-23T11:12:00Z">
                  <w:rPr>
                    <w:lang w:val="it-IT"/>
                  </w:rPr>
                </w:rPrChange>
              </w:rPr>
            </w:pPr>
            <w:r w:rsidRPr="00D56583">
              <w:rPr>
                <w:lang w:val="sv-FI"/>
                <w:rPrChange w:id="37624" w:author="Delta" w:date="2021-07-23T11:12:00Z">
                  <w:rPr>
                    <w:lang w:val="it-IT"/>
                  </w:rPr>
                </w:rPrChange>
              </w:rPr>
              <w:t>15 MHz E-UTRA signal, 25 RBs</w:t>
            </w:r>
            <w:del w:id="37625" w:author="Delta" w:date="2021-07-23T11:12:00Z">
              <w:r w:rsidR="00BD0841" w:rsidRPr="008735C4">
                <w:rPr>
                  <w:rFonts w:cs="Arial"/>
                  <w:lang w:val="it-IT"/>
                </w:rPr>
                <w:delText>*</w:delText>
              </w:r>
            </w:del>
            <w:ins w:id="37626" w:author="Delta" w:date="2021-07-23T11:12:00Z">
              <w:r w:rsidRPr="00D56583">
                <w:rPr>
                  <w:rFonts w:cs="Arial"/>
                  <w:lang w:val="sv-FI"/>
                </w:rPr>
                <w:t xml:space="preserve"> (Note 1)</w:t>
              </w:r>
            </w:ins>
          </w:p>
        </w:tc>
      </w:tr>
      <w:tr w:rsidR="00CB3986" w:rsidRPr="008E21F4" w14:paraId="5B0750C5" w14:textId="77777777" w:rsidTr="00D04D5F">
        <w:trPr>
          <w:jc w:val="center"/>
          <w:trPrChange w:id="37627" w:author="Delta" w:date="2021-07-23T11:12:00Z">
            <w:trPr>
              <w:gridAfter w:val="0"/>
              <w:jc w:val="center"/>
            </w:trPr>
          </w:trPrChange>
        </w:trPr>
        <w:tc>
          <w:tcPr>
            <w:tcW w:w="1117" w:type="dxa"/>
            <w:vAlign w:val="center"/>
            <w:tcPrChange w:id="37628" w:author="Delta" w:date="2021-07-23T11:12:00Z">
              <w:tcPr>
                <w:tcW w:w="1116" w:type="dxa"/>
                <w:vAlign w:val="center"/>
              </w:tcPr>
            </w:tcPrChange>
          </w:tcPr>
          <w:p w14:paraId="5C4E4F03" w14:textId="77777777" w:rsidR="00CB3986" w:rsidRPr="008E21F4" w:rsidRDefault="00CB3986" w:rsidP="00D04D5F">
            <w:pPr>
              <w:pStyle w:val="TAC"/>
              <w:rPr>
                <w:rFonts w:cs="Arial"/>
              </w:rPr>
            </w:pPr>
            <w:r w:rsidRPr="008E21F4">
              <w:rPr>
                <w:rFonts w:cs="Arial"/>
              </w:rPr>
              <w:t>20</w:t>
            </w:r>
          </w:p>
        </w:tc>
        <w:tc>
          <w:tcPr>
            <w:tcW w:w="1387" w:type="dxa"/>
            <w:vAlign w:val="center"/>
            <w:tcPrChange w:id="37629" w:author="Delta" w:date="2021-07-23T11:12:00Z">
              <w:tcPr>
                <w:tcW w:w="1387" w:type="dxa"/>
                <w:vAlign w:val="center"/>
              </w:tcPr>
            </w:tcPrChange>
          </w:tcPr>
          <w:p w14:paraId="433A17FB" w14:textId="0A91569A" w:rsidR="00CB3986" w:rsidRPr="008E21F4" w:rsidRDefault="00CB3986" w:rsidP="00D04D5F">
            <w:pPr>
              <w:pStyle w:val="TAC"/>
              <w:rPr>
                <w:ins w:id="37630" w:author="Delta" w:date="2021-07-23T11:12:00Z"/>
                <w:rFonts w:cs="Arial"/>
                <w:lang w:eastAsia="zh-CN"/>
              </w:rPr>
            </w:pPr>
            <w:r w:rsidRPr="008E21F4">
              <w:rPr>
                <w:rFonts w:cs="Arial"/>
              </w:rPr>
              <w:t>A1-3 in Annex A.1</w:t>
            </w:r>
            <w:del w:id="37631" w:author="Delta" w:date="2021-07-23T11:12:00Z">
              <w:r w:rsidR="00BD0841" w:rsidRPr="008735C4">
                <w:rPr>
                  <w:rFonts w:cs="Arial"/>
                </w:rPr>
                <w:delText>*</w:delText>
              </w:r>
            </w:del>
            <w:ins w:id="37632" w:author="Delta" w:date="2021-07-23T11:12:00Z">
              <w:r w:rsidRPr="008E21F4">
                <w:rPr>
                  <w:rFonts w:cs="Arial"/>
                </w:rPr>
                <w:t xml:space="preserve"> (Note 1)</w:t>
              </w:r>
            </w:ins>
          </w:p>
          <w:p w14:paraId="26B6D59F" w14:textId="77777777" w:rsidR="00CB3986" w:rsidRPr="008E21F4" w:rsidRDefault="00CB3986" w:rsidP="00D04D5F">
            <w:pPr>
              <w:pStyle w:val="TAC"/>
              <w:rPr>
                <w:rFonts w:cs="Arial"/>
              </w:rPr>
            </w:pPr>
            <w:ins w:id="37633" w:author="Delta" w:date="2021-07-23T11:12:00Z">
              <w:r w:rsidRPr="008E21F4">
                <w:rPr>
                  <w:rFonts w:cs="Arial"/>
                </w:rPr>
                <w:t>A1-</w:t>
              </w:r>
              <w:r w:rsidRPr="008E21F4">
                <w:rPr>
                  <w:rFonts w:cs="Arial" w:hint="eastAsia"/>
                  <w:lang w:eastAsia="zh-CN"/>
                </w:rPr>
                <w:t>9</w:t>
              </w:r>
              <w:r w:rsidRPr="008E21F4">
                <w:rPr>
                  <w:rFonts w:cs="Arial"/>
                </w:rPr>
                <w:t xml:space="preserve"> in Annex A.1</w:t>
              </w:r>
              <w:r w:rsidRPr="008E21F4">
                <w:rPr>
                  <w:rFonts w:cs="Arial"/>
                  <w:lang w:eastAsia="zh-CN"/>
                </w:rPr>
                <w:t xml:space="preserve"> </w:t>
              </w:r>
              <w:r w:rsidRPr="008E21F4">
                <w:rPr>
                  <w:rFonts w:cs="Arial"/>
                </w:rPr>
                <w:t>(Note 2)</w:t>
              </w:r>
            </w:ins>
          </w:p>
        </w:tc>
        <w:tc>
          <w:tcPr>
            <w:tcW w:w="1412" w:type="dxa"/>
            <w:vAlign w:val="center"/>
            <w:tcPrChange w:id="37634" w:author="Delta" w:date="2021-07-23T11:12:00Z">
              <w:tcPr>
                <w:tcW w:w="1550" w:type="dxa"/>
                <w:vAlign w:val="center"/>
              </w:tcPr>
            </w:tcPrChange>
          </w:tcPr>
          <w:p w14:paraId="4F2DFBA5"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2</w:t>
            </w:r>
            <w:r w:rsidRPr="008E21F4">
              <w:rPr>
                <w:rFonts w:cs="Arial"/>
              </w:rPr>
              <w:t>.</w:t>
            </w:r>
            <w:r w:rsidRPr="008E21F4">
              <w:rPr>
                <w:rFonts w:cs="Arial"/>
                <w:lang w:eastAsia="zh-CN"/>
              </w:rPr>
              <w:t>1</w:t>
            </w:r>
          </w:p>
        </w:tc>
        <w:tc>
          <w:tcPr>
            <w:tcW w:w="1426" w:type="dxa"/>
            <w:vAlign w:val="center"/>
            <w:tcPrChange w:id="37635" w:author="Delta" w:date="2021-07-23T11:12:00Z">
              <w:tcPr>
                <w:tcW w:w="1567" w:type="dxa"/>
                <w:vAlign w:val="center"/>
              </w:tcPr>
            </w:tcPrChange>
          </w:tcPr>
          <w:p w14:paraId="321BBC56" w14:textId="77777777" w:rsidR="00CB3986" w:rsidRPr="008E21F4" w:rsidRDefault="00CB3986" w:rsidP="00D04D5F">
            <w:pPr>
              <w:pStyle w:val="TAC"/>
              <w:rPr>
                <w:rFonts w:cs="Arial"/>
                <w:lang w:eastAsia="zh-CN"/>
              </w:rPr>
            </w:pPr>
            <w:r w:rsidRPr="008E21F4">
              <w:rPr>
                <w:rFonts w:cs="Arial"/>
              </w:rPr>
              <w:t>-9</w:t>
            </w:r>
            <w:r w:rsidRPr="008E21F4">
              <w:rPr>
                <w:rFonts w:cs="Arial"/>
                <w:lang w:eastAsia="zh-CN"/>
              </w:rPr>
              <w:t>1</w:t>
            </w:r>
            <w:r w:rsidRPr="008E21F4">
              <w:rPr>
                <w:rFonts w:cs="Arial"/>
              </w:rPr>
              <w:t>.</w:t>
            </w:r>
            <w:r w:rsidRPr="008E21F4">
              <w:rPr>
                <w:rFonts w:cs="Arial"/>
                <w:lang w:eastAsia="zh-CN"/>
              </w:rPr>
              <w:t>7</w:t>
            </w:r>
          </w:p>
        </w:tc>
        <w:tc>
          <w:tcPr>
            <w:tcW w:w="1311" w:type="dxa"/>
            <w:vAlign w:val="center"/>
            <w:cellIns w:id="37636" w:author="Delta" w:date="2021-07-23T11:12:00Z"/>
            <w:tcPrChange w:id="37637" w:author="Delta" w:date="2021-07-23T11:12:00Z">
              <w:tcPr>
                <w:tcW w:w="1567" w:type="dxa"/>
                <w:vAlign w:val="center"/>
                <w:cellIns w:id="37638" w:author="Delta" w:date="2021-07-23T11:12:00Z"/>
              </w:tcPr>
            </w:tcPrChange>
          </w:tcPr>
          <w:p w14:paraId="6D150F73" w14:textId="77777777" w:rsidR="00CB3986" w:rsidRPr="008E21F4" w:rsidRDefault="00CB3986" w:rsidP="00D04D5F">
            <w:pPr>
              <w:pStyle w:val="TAC"/>
              <w:rPr>
                <w:rFonts w:cs="Arial"/>
              </w:rPr>
            </w:pPr>
            <w:ins w:id="37639" w:author="Delta" w:date="2021-07-23T11:12:00Z">
              <w:r w:rsidRPr="008E21F4">
                <w:rPr>
                  <w:rFonts w:cs="Arial" w:hint="eastAsia"/>
                  <w:lang w:eastAsia="zh-CN"/>
                </w:rPr>
                <w:t>-93.7</w:t>
              </w:r>
            </w:ins>
          </w:p>
        </w:tc>
        <w:tc>
          <w:tcPr>
            <w:tcW w:w="1479" w:type="dxa"/>
            <w:vAlign w:val="center"/>
            <w:tcPrChange w:id="37640" w:author="Delta" w:date="2021-07-23T11:12:00Z">
              <w:tcPr>
                <w:tcW w:w="1567" w:type="dxa"/>
                <w:gridSpan w:val="2"/>
                <w:vAlign w:val="center"/>
              </w:tcPr>
            </w:tcPrChange>
          </w:tcPr>
          <w:p w14:paraId="5BFE914F" w14:textId="77777777" w:rsidR="00CB3986" w:rsidRPr="008E21F4" w:rsidRDefault="00CB3986" w:rsidP="00D04D5F">
            <w:pPr>
              <w:pStyle w:val="TAC"/>
              <w:rPr>
                <w:ins w:id="37641" w:author="Delta" w:date="2021-07-23T11:12:00Z"/>
                <w:rFonts w:cs="Arial"/>
                <w:lang w:eastAsia="zh-CN"/>
              </w:rPr>
            </w:pPr>
            <w:r w:rsidRPr="008E21F4">
              <w:rPr>
                <w:rFonts w:cs="Arial"/>
              </w:rPr>
              <w:t>-72</w:t>
            </w:r>
          </w:p>
          <w:p w14:paraId="50195825" w14:textId="77777777" w:rsidR="00CB3986" w:rsidRPr="008E21F4" w:rsidRDefault="00CB3986" w:rsidP="00D04D5F">
            <w:pPr>
              <w:pStyle w:val="TAC"/>
              <w:rPr>
                <w:rFonts w:cs="Arial"/>
              </w:rPr>
            </w:pPr>
            <w:ins w:id="37642" w:author="Delta" w:date="2021-07-23T11:12:00Z">
              <w:r w:rsidRPr="008E21F4">
                <w:rPr>
                  <w:rFonts w:cs="Arial" w:hint="eastAsia"/>
                  <w:lang w:eastAsia="zh-CN"/>
                </w:rPr>
                <w:t>-74.8</w:t>
              </w:r>
            </w:ins>
          </w:p>
        </w:tc>
        <w:tc>
          <w:tcPr>
            <w:tcW w:w="1725" w:type="dxa"/>
            <w:tcPrChange w:id="37643" w:author="Delta" w:date="2021-07-23T11:12:00Z">
              <w:tcPr>
                <w:tcW w:w="1871" w:type="dxa"/>
                <w:gridSpan w:val="2"/>
              </w:tcPr>
            </w:tcPrChange>
          </w:tcPr>
          <w:p w14:paraId="7757521D" w14:textId="04B3F684" w:rsidR="00CB3986" w:rsidRPr="008E21F4" w:rsidRDefault="00CB3986" w:rsidP="00D04D5F">
            <w:pPr>
              <w:pStyle w:val="TAC"/>
              <w:rPr>
                <w:ins w:id="37644" w:author="Delta" w:date="2021-07-23T11:12:00Z"/>
                <w:rFonts w:cs="Arial"/>
                <w:lang w:val="sv-SE" w:eastAsia="zh-CN"/>
              </w:rPr>
            </w:pPr>
            <w:r w:rsidRPr="00D56583">
              <w:rPr>
                <w:lang w:val="sv-FI"/>
                <w:rPrChange w:id="37645" w:author="Delta" w:date="2021-07-23T11:12:00Z">
                  <w:rPr>
                    <w:lang w:val="it-IT"/>
                  </w:rPr>
                </w:rPrChange>
              </w:rPr>
              <w:t>20 MHz E-UTRA signal, 25 RBs</w:t>
            </w:r>
            <w:del w:id="37646" w:author="Delta" w:date="2021-07-23T11:12:00Z">
              <w:r w:rsidR="00BD0841" w:rsidRPr="008735C4">
                <w:rPr>
                  <w:rFonts w:cs="Arial"/>
                  <w:lang w:val="it-IT"/>
                </w:rPr>
                <w:delText>*</w:delText>
              </w:r>
            </w:del>
            <w:ins w:id="37647" w:author="Delta" w:date="2021-07-23T11:12:00Z">
              <w:r w:rsidRPr="00D56583">
                <w:rPr>
                  <w:rFonts w:cs="Arial"/>
                  <w:lang w:val="sv-FI"/>
                </w:rPr>
                <w:t xml:space="preserve"> (Note 1)</w:t>
              </w:r>
            </w:ins>
          </w:p>
          <w:p w14:paraId="6BF61818" w14:textId="77777777" w:rsidR="00CB3986" w:rsidRPr="008E21F4" w:rsidRDefault="00CB3986" w:rsidP="00D04D5F">
            <w:pPr>
              <w:pStyle w:val="TAC"/>
              <w:rPr>
                <w:rPrChange w:id="37648" w:author="Delta" w:date="2021-07-23T11:12:00Z">
                  <w:rPr>
                    <w:lang w:val="it-IT"/>
                  </w:rPr>
                </w:rPrChange>
              </w:rPr>
            </w:pPr>
            <w:ins w:id="37649" w:author="Delta" w:date="2021-07-23T11:12:00Z">
              <w:r w:rsidRPr="008E21F4">
                <w:rPr>
                  <w:rFonts w:cs="Arial" w:hint="eastAsia"/>
                  <w:lang w:val="sv-SE" w:eastAsia="zh-CN"/>
                </w:rPr>
                <w:t>2</w:t>
              </w:r>
              <w:r w:rsidRPr="008E21F4">
                <w:rPr>
                  <w:rFonts w:cs="Arial"/>
                  <w:lang w:val="sv-SE"/>
                </w:rPr>
                <w:t xml:space="preserve">0 MHz E-UTRA </w:t>
              </w:r>
              <w:r w:rsidRPr="008E21F4">
                <w:rPr>
                  <w:rFonts w:cs="Arial" w:hint="eastAsia"/>
                  <w:lang w:val="sv-SE" w:eastAsia="zh-CN"/>
                </w:rPr>
                <w:t xml:space="preserve">interlace </w:t>
              </w:r>
              <w:r w:rsidRPr="008E21F4">
                <w:rPr>
                  <w:rFonts w:cs="Arial"/>
                  <w:lang w:val="sv-SE"/>
                </w:rPr>
                <w:t xml:space="preserve">signal, </w:t>
              </w:r>
              <w:r w:rsidRPr="008E21F4">
                <w:rPr>
                  <w:rFonts w:cs="Arial" w:hint="eastAsia"/>
                  <w:lang w:val="sv-SE" w:eastAsia="zh-CN"/>
                </w:rPr>
                <w:t>10</w:t>
              </w:r>
              <w:r w:rsidRPr="008E21F4">
                <w:rPr>
                  <w:rFonts w:cs="Arial"/>
                  <w:lang w:val="sv-SE"/>
                </w:rPr>
                <w:t xml:space="preserve"> RBs</w:t>
              </w:r>
              <w:r w:rsidRPr="008E21F4">
                <w:rPr>
                  <w:rFonts w:cs="Arial"/>
                  <w:lang w:val="sv-SE" w:eastAsia="zh-CN"/>
                </w:rPr>
                <w:t xml:space="preserve"> </w:t>
              </w:r>
              <w:r w:rsidRPr="008E21F4">
                <w:rPr>
                  <w:rFonts w:cs="Arial"/>
                </w:rPr>
                <w:t>(Note 2)</w:t>
              </w:r>
            </w:ins>
          </w:p>
        </w:tc>
      </w:tr>
      <w:tr w:rsidR="00CB3986" w:rsidRPr="008E21F4" w14:paraId="0C66F4D7" w14:textId="77777777" w:rsidTr="00D04D5F">
        <w:trPr>
          <w:jc w:val="center"/>
          <w:trPrChange w:id="37650" w:author="Delta" w:date="2021-07-23T11:12:00Z">
            <w:trPr>
              <w:gridAfter w:val="0"/>
              <w:jc w:val="center"/>
            </w:trPr>
          </w:trPrChange>
        </w:trPr>
        <w:tc>
          <w:tcPr>
            <w:tcW w:w="9857" w:type="dxa"/>
            <w:gridSpan w:val="7"/>
            <w:tcPrChange w:id="37651" w:author="Delta" w:date="2021-07-23T11:12:00Z">
              <w:tcPr>
                <w:tcW w:w="9058" w:type="dxa"/>
                <w:gridSpan w:val="8"/>
                <w:vAlign w:val="center"/>
              </w:tcPr>
            </w:tcPrChange>
          </w:tcPr>
          <w:p w14:paraId="42B27FBD" w14:textId="0704CBA5" w:rsidR="00CB3986" w:rsidRPr="008E21F4" w:rsidRDefault="00CB3986" w:rsidP="00D04D5F">
            <w:pPr>
              <w:pStyle w:val="TAN"/>
              <w:rPr>
                <w:ins w:id="37652" w:author="Delta" w:date="2021-07-23T11:12:00Z"/>
                <w:rFonts w:cs="Arial"/>
                <w:vertAlign w:val="subscript"/>
              </w:rPr>
            </w:pPr>
            <w:r w:rsidRPr="008E21F4">
              <w:rPr>
                <w:rFonts w:cs="Arial"/>
              </w:rPr>
              <w:t>Note</w:t>
            </w:r>
            <w:del w:id="37653" w:author="Delta" w:date="2021-07-23T11:12:00Z">
              <w:r w:rsidR="00BD0841" w:rsidRPr="008735C4">
                <w:rPr>
                  <w:rFonts w:cs="Arial"/>
                </w:rPr>
                <w:delText>*:</w:delText>
              </w:r>
            </w:del>
            <w:ins w:id="37654" w:author="Delta" w:date="2021-07-23T11:12:00Z">
              <w:r w:rsidRPr="008E21F4">
                <w:rPr>
                  <w:rFonts w:cs="Arial"/>
                </w:rPr>
                <w:t xml:space="preserve"> 1:</w:t>
              </w:r>
            </w:ins>
            <w:r w:rsidRPr="008E21F4">
              <w:rPr>
                <w:rFonts w:cs="Arial"/>
              </w:rPr>
              <w:t xml:space="preserve"> </w:t>
            </w:r>
            <w:r w:rsidRPr="008E21F4">
              <w:rPr>
                <w:rFonts w:cs="Arial"/>
              </w:rPr>
              <w:tab/>
              <w:t>Wanted and interfering signal are placed adjacently around Fc</w:t>
            </w:r>
            <w:ins w:id="37655" w:author="Delta" w:date="2021-07-23T11:12:00Z">
              <w:r w:rsidRPr="008E21F4">
                <w:rPr>
                  <w:rFonts w:cs="Arial"/>
                </w:rPr>
                <w:t>, t</w:t>
              </w:r>
              <w:r w:rsidRPr="008E21F4">
                <w:rPr>
                  <w:rFonts w:cs="Arial" w:hint="eastAsia"/>
                </w:rPr>
                <w:t xml:space="preserve">his </w:t>
              </w:r>
              <w:r w:rsidRPr="008E21F4">
                <w:rPr>
                  <w:rFonts w:cs="Arial"/>
                </w:rPr>
                <w:t>reference measurement channel</w:t>
              </w:r>
              <w:r w:rsidRPr="008E21F4">
                <w:rPr>
                  <w:rFonts w:cs="Arial" w:hint="eastAsia"/>
                </w:rPr>
                <w:t xml:space="preserve"> </w:t>
              </w:r>
              <w:r w:rsidRPr="008E21F4">
                <w:rPr>
                  <w:rFonts w:cs="Arial"/>
                </w:rPr>
                <w:t>and interfering signal are</w:t>
              </w:r>
              <w:r w:rsidRPr="008E21F4">
                <w:rPr>
                  <w:rFonts w:cs="Arial" w:hint="eastAsia"/>
                </w:rPr>
                <w:t xml:space="preserve"> </w:t>
              </w:r>
              <w:r w:rsidRPr="008E21F4">
                <w:rPr>
                  <w:rFonts w:cs="Arial"/>
                </w:rPr>
                <w:t>not</w:t>
              </w:r>
              <w:r w:rsidRPr="008E21F4">
                <w:rPr>
                  <w:rFonts w:cs="Arial" w:hint="eastAsia"/>
                </w:rPr>
                <w:t xml:space="preserve"> applied for Band 46.</w:t>
              </w:r>
            </w:ins>
          </w:p>
          <w:p w14:paraId="54DB5E42" w14:textId="77777777" w:rsidR="00CB3986" w:rsidRPr="008E21F4" w:rsidRDefault="00CB3986" w:rsidP="00D04D5F">
            <w:pPr>
              <w:pStyle w:val="TAN"/>
              <w:rPr>
                <w:ins w:id="37656" w:author="Delta" w:date="2021-07-23T11:12:00Z"/>
                <w:rFonts w:cs="Arial"/>
              </w:rPr>
            </w:pPr>
            <w:ins w:id="37657" w:author="Delta" w:date="2021-07-23T11:12:00Z">
              <w:r w:rsidRPr="008E21F4">
                <w:rPr>
                  <w:rFonts w:cs="Arial"/>
                </w:rPr>
                <w:t xml:space="preserve">Note 2: </w:t>
              </w:r>
              <w:r w:rsidRPr="008E21F4">
                <w:rPr>
                  <w:rFonts w:cs="Arial"/>
                </w:rPr>
                <w:tab/>
                <w:t>Wanted and interfering signal interlaces are mirrored around F</w:t>
              </w:r>
              <w:r w:rsidRPr="008E21F4">
                <w:rPr>
                  <w:rFonts w:cs="Arial"/>
                  <w:vertAlign w:val="subscript"/>
                </w:rPr>
                <w:t>c</w:t>
              </w:r>
              <w:r w:rsidRPr="008E21F4">
                <w:rPr>
                  <w:rFonts w:cs="Arial"/>
                </w:rPr>
                <w:t>, t</w:t>
              </w:r>
              <w:r w:rsidRPr="008E21F4">
                <w:rPr>
                  <w:rFonts w:cs="Arial" w:hint="eastAsia"/>
                </w:rPr>
                <w:t xml:space="preserve">his </w:t>
              </w:r>
              <w:r w:rsidRPr="008E21F4">
                <w:rPr>
                  <w:rFonts w:cs="Arial"/>
                </w:rPr>
                <w:t>reference measurement channel and interfering signal are</w:t>
              </w:r>
              <w:r w:rsidRPr="008E21F4">
                <w:rPr>
                  <w:rFonts w:cs="Arial" w:hint="eastAsia"/>
                </w:rPr>
                <w:t xml:space="preserve"> </w:t>
              </w:r>
              <w:r w:rsidRPr="008E21F4">
                <w:rPr>
                  <w:rFonts w:cs="Arial"/>
                </w:rPr>
                <w:t>only</w:t>
              </w:r>
              <w:r w:rsidRPr="008E21F4">
                <w:rPr>
                  <w:rFonts w:cs="Arial" w:hint="eastAsia"/>
                </w:rPr>
                <w:t xml:space="preserve"> applied for Band 46.</w:t>
              </w:r>
            </w:ins>
          </w:p>
          <w:p w14:paraId="7EBBF9B1" w14:textId="77777777" w:rsidR="00CB3986" w:rsidRPr="008E21F4" w:rsidRDefault="00CB3986" w:rsidP="00D04D5F">
            <w:pPr>
              <w:pStyle w:val="TAN"/>
              <w:rPr>
                <w:rFonts w:cs="Arial"/>
              </w:rPr>
            </w:pPr>
            <w:ins w:id="37658" w:author="Delta" w:date="2021-07-23T11:12:00Z">
              <w:r w:rsidRPr="008E21F4">
                <w:rPr>
                  <w:rFonts w:cs="Arial"/>
                </w:rPr>
                <w:t xml:space="preserve">Note 3: </w:t>
              </w:r>
              <w:r w:rsidRPr="008E21F4">
                <w:rPr>
                  <w:rFonts w:cs="Arial"/>
                </w:rPr>
                <w:tab/>
                <w:t>T</w:t>
              </w:r>
              <w:r w:rsidRPr="008E21F4">
                <w:rPr>
                  <w:rFonts w:cs="Arial" w:hint="eastAsia"/>
                </w:rPr>
                <w:t xml:space="preserve">his </w:t>
              </w:r>
              <w:r w:rsidRPr="008E21F4">
                <w:rPr>
                  <w:rFonts w:cs="Arial"/>
                </w:rPr>
                <w:t>reference measurement channel and interfering signal</w:t>
              </w:r>
              <w:r w:rsidRPr="008E21F4">
                <w:rPr>
                  <w:rFonts w:cs="Arial" w:hint="eastAsia"/>
                </w:rPr>
                <w:t xml:space="preserve"> are </w:t>
              </w:r>
              <w:r w:rsidRPr="008E21F4">
                <w:rPr>
                  <w:rFonts w:cs="Arial"/>
                </w:rPr>
                <w:t>not</w:t>
              </w:r>
              <w:r w:rsidRPr="008E21F4">
                <w:rPr>
                  <w:rFonts w:cs="Arial" w:hint="eastAsia"/>
                </w:rPr>
                <w:t xml:space="preserve"> applied for Band 46.</w:t>
              </w:r>
            </w:ins>
          </w:p>
        </w:tc>
      </w:tr>
    </w:tbl>
    <w:p w14:paraId="64CB8131" w14:textId="77777777" w:rsidR="00CB3986" w:rsidRPr="008E21F4" w:rsidRDefault="00CB3986" w:rsidP="00CB3986"/>
    <w:p w14:paraId="6E2831A1" w14:textId="77777777" w:rsidR="00CB3986" w:rsidRPr="008E21F4" w:rsidRDefault="00CB3986" w:rsidP="00CB3986">
      <w:pPr>
        <w:pStyle w:val="NO"/>
        <w:rPr>
          <w:rFonts w:cs="v4.2.0"/>
        </w:rPr>
      </w:pPr>
      <w:r w:rsidRPr="008E21F4">
        <w:t>NOTE:</w:t>
      </w:r>
      <w:r w:rsidRPr="008E21F4">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t xml:space="preserve"> is defined in subclause 4.1 and the explanation of how the Minimum Requirement has been relaxed by the Test Tolerance is given in Annex G.</w:t>
      </w:r>
    </w:p>
    <w:p w14:paraId="1704DEDC" w14:textId="77777777" w:rsidR="00CB3986" w:rsidRPr="008E21F4" w:rsidRDefault="00CB3986" w:rsidP="00CB3986">
      <w:pPr>
        <w:keepNext/>
        <w:rPr>
          <w:ins w:id="37659" w:author="Delta" w:date="2021-07-23T11:12:00Z"/>
          <w:rFonts w:eastAsia="MS Mincho" w:cs="v5.0.0"/>
        </w:rPr>
      </w:pPr>
      <w:ins w:id="37660" w:author="Delta" w:date="2021-07-23T11:12:00Z">
        <w:r w:rsidRPr="008E21F4">
          <w:t>For NB-IoT in-band operation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5</w:t>
        </w:r>
        <w:r w:rsidRPr="008E21F4">
          <w:rPr>
            <w:rFonts w:cs="v5.0.0"/>
            <w:lang w:eastAsia="zh-CN"/>
          </w:rPr>
          <w:t xml:space="preserve"> for Wide Area BS</w:t>
        </w:r>
        <w:r w:rsidRPr="008E21F4">
          <w:rPr>
            <w:rFonts w:cs="v5.0.0"/>
          </w:rPr>
          <w:t xml:space="preserve"> with 15 kHz channel spacing</w:t>
        </w:r>
        <w:r w:rsidRPr="008E21F4">
          <w:rPr>
            <w:rFonts w:cs="v5.0.0"/>
            <w:lang w:eastAsia="zh-CN"/>
          </w:rPr>
          <w:t xml:space="preserve"> and in Table 7.4-</w:t>
        </w:r>
        <w:r w:rsidRPr="008E21F4">
          <w:rPr>
            <w:rFonts w:cs="v5.0.0"/>
          </w:rPr>
          <w:t>6</w:t>
        </w:r>
        <w:r w:rsidRPr="008E21F4">
          <w:rPr>
            <w:rFonts w:cs="v5.0.0"/>
            <w:lang w:eastAsia="zh-CN"/>
          </w:rPr>
          <w:t xml:space="preserve"> for </w:t>
        </w:r>
        <w:r w:rsidRPr="008E21F4">
          <w:rPr>
            <w:rFonts w:cs="v5.0.0"/>
          </w:rPr>
          <w:t>Wide</w:t>
        </w:r>
        <w:r w:rsidRPr="008E21F4">
          <w:rPr>
            <w:rFonts w:cs="v5.0.0"/>
            <w:lang w:eastAsia="zh-CN"/>
          </w:rPr>
          <w:t xml:space="preserve"> </w:t>
        </w:r>
        <w:r w:rsidRPr="008E21F4">
          <w:rPr>
            <w:rFonts w:cs="v5.0.0"/>
          </w:rPr>
          <w:t>Area</w:t>
        </w:r>
        <w:r w:rsidRPr="008E21F4">
          <w:rPr>
            <w:rFonts w:cs="v5.0.0"/>
            <w:lang w:eastAsia="zh-CN"/>
          </w:rPr>
          <w:t xml:space="preserve"> BS</w:t>
        </w:r>
        <w:r w:rsidRPr="008E21F4">
          <w:rPr>
            <w:rFonts w:cs="v5.0.0"/>
          </w:rPr>
          <w:t xml:space="preserve"> with 3.75 kHz channel spacing.</w:t>
        </w:r>
      </w:ins>
    </w:p>
    <w:p w14:paraId="30E64AA8" w14:textId="77777777" w:rsidR="00CB3986" w:rsidRPr="008E21F4" w:rsidRDefault="00CB3986" w:rsidP="00CB3986">
      <w:pPr>
        <w:pStyle w:val="TH"/>
        <w:rPr>
          <w:ins w:id="37661" w:author="Delta" w:date="2021-07-23T11:12:00Z"/>
          <w:bCs/>
        </w:rPr>
      </w:pPr>
      <w:ins w:id="37662" w:author="Delta" w:date="2021-07-23T11:12:00Z">
        <w:r w:rsidRPr="008E21F4">
          <w:rPr>
            <w:bCs/>
          </w:rPr>
          <w:t xml:space="preserve">Table 7.4-5: </w:t>
        </w:r>
        <w:r w:rsidRPr="008E21F4">
          <w:rPr>
            <w:lang w:eastAsia="zh-CN"/>
          </w:rPr>
          <w:t xml:space="preserve">Wide Area </w:t>
        </w:r>
        <w:r w:rsidRPr="008E21F4">
          <w:t>BS in-channel selectivity for NB-IoT in-band operation with 15kHz channel spacing</w:t>
        </w:r>
      </w:ins>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61292D2D" w14:textId="77777777" w:rsidTr="00D04D5F">
        <w:trPr>
          <w:trHeight w:val="715"/>
          <w:jc w:val="center"/>
          <w:ins w:id="37663" w:author="Delta" w:date="2021-07-23T11:12:00Z"/>
        </w:trPr>
        <w:tc>
          <w:tcPr>
            <w:tcW w:w="1694" w:type="dxa"/>
            <w:shd w:val="clear" w:color="auto" w:fill="auto"/>
            <w:vAlign w:val="center"/>
          </w:tcPr>
          <w:p w14:paraId="0DCAD35F" w14:textId="77777777" w:rsidR="00CB3986" w:rsidRPr="00D56583" w:rsidRDefault="00CB3986" w:rsidP="00D04D5F">
            <w:pPr>
              <w:pStyle w:val="TAH"/>
              <w:rPr>
                <w:ins w:id="37664" w:author="Delta" w:date="2021-07-23T11:12:00Z"/>
                <w:lang w:val="sv-FI" w:eastAsia="ja-JP"/>
              </w:rPr>
            </w:pPr>
            <w:ins w:id="37665" w:author="Delta" w:date="2021-07-23T11:12:00Z">
              <w:r w:rsidRPr="00D56583">
                <w:rPr>
                  <w:lang w:val="sv-FI" w:eastAsia="ja-JP"/>
                </w:rPr>
                <w:t>E-UTRA channel bandwidth (MHz)</w:t>
              </w:r>
            </w:ins>
          </w:p>
        </w:tc>
        <w:tc>
          <w:tcPr>
            <w:tcW w:w="1417" w:type="dxa"/>
            <w:shd w:val="clear" w:color="auto" w:fill="auto"/>
            <w:vAlign w:val="center"/>
          </w:tcPr>
          <w:p w14:paraId="391B89CD" w14:textId="77777777" w:rsidR="00CB3986" w:rsidRPr="008E21F4" w:rsidRDefault="00CB3986" w:rsidP="00D04D5F">
            <w:pPr>
              <w:pStyle w:val="TAH"/>
              <w:rPr>
                <w:ins w:id="37666" w:author="Delta" w:date="2021-07-23T11:12:00Z"/>
                <w:lang w:eastAsia="ja-JP"/>
              </w:rPr>
            </w:pPr>
            <w:ins w:id="37667" w:author="Delta" w:date="2021-07-23T11:12:00Z">
              <w:r w:rsidRPr="008E21F4">
                <w:rPr>
                  <w:lang w:eastAsia="ja-JP"/>
                </w:rPr>
                <w:t>Reference measurement channel</w:t>
              </w:r>
            </w:ins>
          </w:p>
        </w:tc>
        <w:tc>
          <w:tcPr>
            <w:tcW w:w="2694" w:type="dxa"/>
            <w:shd w:val="clear" w:color="auto" w:fill="auto"/>
            <w:vAlign w:val="center"/>
          </w:tcPr>
          <w:p w14:paraId="70825057" w14:textId="77777777" w:rsidR="00CB3986" w:rsidRPr="008E21F4" w:rsidRDefault="00CB3986" w:rsidP="00D04D5F">
            <w:pPr>
              <w:pStyle w:val="TAH"/>
              <w:rPr>
                <w:ins w:id="37668" w:author="Delta" w:date="2021-07-23T11:12:00Z"/>
                <w:lang w:eastAsia="zh-CN"/>
              </w:rPr>
            </w:pPr>
            <w:ins w:id="37669" w:author="Delta" w:date="2021-07-23T11:12:00Z">
              <w:r w:rsidRPr="008E21F4">
                <w:rPr>
                  <w:lang w:eastAsia="ja-JP"/>
                </w:rPr>
                <w:t>Wanted signal mean power</w:t>
              </w:r>
              <w:r w:rsidRPr="008E21F4">
                <w:rPr>
                  <w:rFonts w:ascii="SimSun" w:hAnsi="SimSun"/>
                  <w:lang w:eastAsia="zh-CN"/>
                </w:rPr>
                <w:t xml:space="preserve"> </w:t>
              </w:r>
              <w:r w:rsidRPr="008E21F4">
                <w:rPr>
                  <w:lang w:eastAsia="ja-JP"/>
                </w:rPr>
                <w:t>[dBm] (f≤3.0 GHz))</w:t>
              </w:r>
            </w:ins>
          </w:p>
        </w:tc>
        <w:tc>
          <w:tcPr>
            <w:tcW w:w="1382" w:type="dxa"/>
            <w:shd w:val="clear" w:color="auto" w:fill="auto"/>
            <w:vAlign w:val="center"/>
          </w:tcPr>
          <w:p w14:paraId="525115C3" w14:textId="77777777" w:rsidR="00CB3986" w:rsidRPr="008E21F4" w:rsidRDefault="00CB3986" w:rsidP="00D04D5F">
            <w:pPr>
              <w:pStyle w:val="TAH"/>
              <w:rPr>
                <w:ins w:id="37670" w:author="Delta" w:date="2021-07-23T11:12:00Z"/>
                <w:lang w:eastAsia="zh-CN"/>
              </w:rPr>
            </w:pPr>
            <w:ins w:id="37671" w:author="Delta" w:date="2021-07-23T11:12:00Z">
              <w:r w:rsidRPr="008E21F4">
                <w:rPr>
                  <w:lang w:eastAsia="ja-JP"/>
                </w:rPr>
                <w:t xml:space="preserve">Interfering signal mean power [dBm] </w:t>
              </w:r>
            </w:ins>
          </w:p>
        </w:tc>
        <w:tc>
          <w:tcPr>
            <w:tcW w:w="1871" w:type="dxa"/>
            <w:shd w:val="clear" w:color="auto" w:fill="auto"/>
            <w:vAlign w:val="center"/>
          </w:tcPr>
          <w:p w14:paraId="0BBCB2EF" w14:textId="77777777" w:rsidR="00CB3986" w:rsidRPr="008E21F4" w:rsidRDefault="00CB3986" w:rsidP="00D04D5F">
            <w:pPr>
              <w:pStyle w:val="TAH"/>
              <w:rPr>
                <w:ins w:id="37672" w:author="Delta" w:date="2021-07-23T11:12:00Z"/>
                <w:lang w:eastAsia="ja-JP"/>
              </w:rPr>
            </w:pPr>
            <w:ins w:id="37673" w:author="Delta" w:date="2021-07-23T11:12:00Z">
              <w:r w:rsidRPr="008E21F4">
                <w:rPr>
                  <w:lang w:eastAsia="ja-JP"/>
                </w:rPr>
                <w:t>Type of interfering signal</w:t>
              </w:r>
            </w:ins>
          </w:p>
        </w:tc>
      </w:tr>
      <w:tr w:rsidR="00CB3986" w:rsidRPr="004A31A1" w14:paraId="5240DB73" w14:textId="77777777" w:rsidTr="00D04D5F">
        <w:trPr>
          <w:jc w:val="center"/>
          <w:ins w:id="37674" w:author="Delta" w:date="2021-07-23T11:12:00Z"/>
        </w:trPr>
        <w:tc>
          <w:tcPr>
            <w:tcW w:w="1694" w:type="dxa"/>
            <w:shd w:val="clear" w:color="auto" w:fill="auto"/>
            <w:vAlign w:val="center"/>
          </w:tcPr>
          <w:p w14:paraId="03B6F397" w14:textId="77777777" w:rsidR="00CB3986" w:rsidRPr="008E21F4" w:rsidRDefault="00CB3986" w:rsidP="00D04D5F">
            <w:pPr>
              <w:pStyle w:val="TAC"/>
              <w:rPr>
                <w:ins w:id="37675" w:author="Delta" w:date="2021-07-23T11:12:00Z"/>
                <w:lang w:eastAsia="ja-JP"/>
              </w:rPr>
            </w:pPr>
            <w:ins w:id="37676" w:author="Delta" w:date="2021-07-23T11:12:00Z">
              <w:r w:rsidRPr="008E21F4">
                <w:rPr>
                  <w:lang w:eastAsia="ja-JP"/>
                </w:rPr>
                <w:t>3</w:t>
              </w:r>
            </w:ins>
          </w:p>
        </w:tc>
        <w:tc>
          <w:tcPr>
            <w:tcW w:w="1417" w:type="dxa"/>
            <w:shd w:val="clear" w:color="auto" w:fill="auto"/>
            <w:vAlign w:val="center"/>
          </w:tcPr>
          <w:p w14:paraId="1CAB8BF9" w14:textId="77777777" w:rsidR="00CB3986" w:rsidRPr="008E21F4" w:rsidRDefault="00CB3986" w:rsidP="00D04D5F">
            <w:pPr>
              <w:pStyle w:val="TAC"/>
              <w:rPr>
                <w:ins w:id="37677" w:author="Delta" w:date="2021-07-23T11:12:00Z"/>
                <w:lang w:eastAsia="ja-JP"/>
              </w:rPr>
            </w:pPr>
            <w:ins w:id="37678" w:author="Delta" w:date="2021-07-23T11:12:00Z">
              <w:r w:rsidRPr="008E21F4">
                <w:rPr>
                  <w:lang w:eastAsia="ja-JP"/>
                </w:rPr>
                <w:t>FRC A14-1 in Annex A.14</w:t>
              </w:r>
            </w:ins>
          </w:p>
        </w:tc>
        <w:tc>
          <w:tcPr>
            <w:tcW w:w="2694" w:type="dxa"/>
            <w:shd w:val="clear" w:color="auto" w:fill="auto"/>
          </w:tcPr>
          <w:p w14:paraId="7C25980F" w14:textId="77777777" w:rsidR="00CB3986" w:rsidRPr="008E21F4" w:rsidRDefault="00CB3986" w:rsidP="00D04D5F">
            <w:pPr>
              <w:pStyle w:val="TAC"/>
              <w:rPr>
                <w:ins w:id="37679" w:author="Delta" w:date="2021-07-23T11:12:00Z"/>
                <w:lang w:eastAsia="zh-CN"/>
              </w:rPr>
            </w:pPr>
            <w:ins w:id="37680" w:author="Delta" w:date="2021-07-23T11:12:00Z">
              <w:r w:rsidRPr="008E21F4">
                <w:rPr>
                  <w:lang w:eastAsia="ja-JP"/>
                </w:rPr>
                <w:t>-122.9</w:t>
              </w:r>
            </w:ins>
          </w:p>
        </w:tc>
        <w:tc>
          <w:tcPr>
            <w:tcW w:w="1382" w:type="dxa"/>
            <w:shd w:val="clear" w:color="auto" w:fill="auto"/>
            <w:vAlign w:val="center"/>
          </w:tcPr>
          <w:p w14:paraId="49477807" w14:textId="77777777" w:rsidR="00CB3986" w:rsidRPr="008E21F4" w:rsidRDefault="00CB3986" w:rsidP="00D04D5F">
            <w:pPr>
              <w:pStyle w:val="TAC"/>
              <w:rPr>
                <w:ins w:id="37681" w:author="Delta" w:date="2021-07-23T11:12:00Z"/>
                <w:lang w:eastAsia="ja-JP"/>
              </w:rPr>
            </w:pPr>
            <w:ins w:id="37682" w:author="Delta" w:date="2021-07-23T11:12:00Z">
              <w:r w:rsidRPr="008E21F4">
                <w:rPr>
                  <w:lang w:eastAsia="ja-JP"/>
                </w:rPr>
                <w:t>-84</w:t>
              </w:r>
            </w:ins>
          </w:p>
        </w:tc>
        <w:tc>
          <w:tcPr>
            <w:tcW w:w="1871" w:type="dxa"/>
            <w:shd w:val="clear" w:color="auto" w:fill="auto"/>
          </w:tcPr>
          <w:p w14:paraId="55D472B1" w14:textId="77777777" w:rsidR="00CB3986" w:rsidRPr="00D56583" w:rsidRDefault="00CB3986" w:rsidP="00D04D5F">
            <w:pPr>
              <w:pStyle w:val="TAC"/>
              <w:rPr>
                <w:ins w:id="37683" w:author="Delta" w:date="2021-07-23T11:12:00Z"/>
                <w:lang w:val="sv-FI" w:eastAsia="ja-JP"/>
              </w:rPr>
            </w:pPr>
            <w:ins w:id="37684" w:author="Delta" w:date="2021-07-23T11:12:00Z">
              <w:r w:rsidRPr="00D56583">
                <w:rPr>
                  <w:lang w:val="sv-FI" w:eastAsia="ja-JP"/>
                </w:rPr>
                <w:t>3 MHz E-UTRA signal, 6 RBs</w:t>
              </w:r>
              <w:r w:rsidRPr="00D56583">
                <w:rPr>
                  <w:lang w:val="sv-FI" w:eastAsia="zh-CN"/>
                </w:rPr>
                <w:t xml:space="preserve"> (Note 2)</w:t>
              </w:r>
            </w:ins>
          </w:p>
        </w:tc>
      </w:tr>
      <w:tr w:rsidR="00CB3986" w:rsidRPr="004A31A1" w14:paraId="1CD16971" w14:textId="77777777" w:rsidTr="00D04D5F">
        <w:trPr>
          <w:jc w:val="center"/>
          <w:ins w:id="37685" w:author="Delta" w:date="2021-07-23T11:12:00Z"/>
        </w:trPr>
        <w:tc>
          <w:tcPr>
            <w:tcW w:w="1694" w:type="dxa"/>
            <w:shd w:val="clear" w:color="auto" w:fill="auto"/>
            <w:vAlign w:val="center"/>
          </w:tcPr>
          <w:p w14:paraId="1D2F9AE1" w14:textId="77777777" w:rsidR="00CB3986" w:rsidRPr="008E21F4" w:rsidRDefault="00CB3986" w:rsidP="00D04D5F">
            <w:pPr>
              <w:pStyle w:val="TAC"/>
              <w:rPr>
                <w:ins w:id="37686" w:author="Delta" w:date="2021-07-23T11:12:00Z"/>
                <w:lang w:eastAsia="ja-JP"/>
              </w:rPr>
            </w:pPr>
            <w:ins w:id="37687" w:author="Delta" w:date="2021-07-23T11:12:00Z">
              <w:r w:rsidRPr="008E21F4">
                <w:rPr>
                  <w:lang w:eastAsia="ja-JP"/>
                </w:rPr>
                <w:t>5</w:t>
              </w:r>
            </w:ins>
          </w:p>
        </w:tc>
        <w:tc>
          <w:tcPr>
            <w:tcW w:w="1417" w:type="dxa"/>
            <w:shd w:val="clear" w:color="auto" w:fill="auto"/>
            <w:vAlign w:val="center"/>
          </w:tcPr>
          <w:p w14:paraId="465563E2" w14:textId="77777777" w:rsidR="00CB3986" w:rsidRPr="008E21F4" w:rsidRDefault="00CB3986" w:rsidP="00D04D5F">
            <w:pPr>
              <w:pStyle w:val="TAC"/>
              <w:rPr>
                <w:ins w:id="37688" w:author="Delta" w:date="2021-07-23T11:12:00Z"/>
                <w:lang w:eastAsia="ja-JP"/>
              </w:rPr>
            </w:pPr>
            <w:ins w:id="37689" w:author="Delta" w:date="2021-07-23T11:12:00Z">
              <w:r w:rsidRPr="008E21F4">
                <w:rPr>
                  <w:lang w:eastAsia="ja-JP"/>
                </w:rPr>
                <w:t>FRC A14-1 in Annex A.14</w:t>
              </w:r>
            </w:ins>
          </w:p>
        </w:tc>
        <w:tc>
          <w:tcPr>
            <w:tcW w:w="2694" w:type="dxa"/>
            <w:shd w:val="clear" w:color="auto" w:fill="auto"/>
          </w:tcPr>
          <w:p w14:paraId="54E5AD24" w14:textId="77777777" w:rsidR="00CB3986" w:rsidRPr="008E21F4" w:rsidRDefault="00CB3986" w:rsidP="00D04D5F">
            <w:pPr>
              <w:pStyle w:val="TAC"/>
              <w:rPr>
                <w:ins w:id="37690" w:author="Delta" w:date="2021-07-23T11:12:00Z"/>
                <w:lang w:eastAsia="zh-CN"/>
              </w:rPr>
            </w:pPr>
            <w:ins w:id="37691" w:author="Delta" w:date="2021-07-23T11:12:00Z">
              <w:r w:rsidRPr="008E21F4">
                <w:rPr>
                  <w:lang w:eastAsia="ja-JP"/>
                </w:rPr>
                <w:t>-122.9</w:t>
              </w:r>
            </w:ins>
          </w:p>
        </w:tc>
        <w:tc>
          <w:tcPr>
            <w:tcW w:w="1382" w:type="dxa"/>
            <w:shd w:val="clear" w:color="auto" w:fill="auto"/>
            <w:vAlign w:val="center"/>
          </w:tcPr>
          <w:p w14:paraId="0A302854" w14:textId="77777777" w:rsidR="00CB3986" w:rsidRPr="008E21F4" w:rsidRDefault="00CB3986" w:rsidP="00D04D5F">
            <w:pPr>
              <w:pStyle w:val="TAC"/>
              <w:rPr>
                <w:ins w:id="37692" w:author="Delta" w:date="2021-07-23T11:12:00Z"/>
                <w:lang w:eastAsia="ja-JP"/>
              </w:rPr>
            </w:pPr>
            <w:ins w:id="37693" w:author="Delta" w:date="2021-07-23T11:12:00Z">
              <w:r w:rsidRPr="008E21F4">
                <w:rPr>
                  <w:lang w:eastAsia="ja-JP"/>
                </w:rPr>
                <w:t>-81</w:t>
              </w:r>
            </w:ins>
          </w:p>
        </w:tc>
        <w:tc>
          <w:tcPr>
            <w:tcW w:w="1871" w:type="dxa"/>
            <w:shd w:val="clear" w:color="auto" w:fill="auto"/>
          </w:tcPr>
          <w:p w14:paraId="7487E7B8" w14:textId="77777777" w:rsidR="00CB3986" w:rsidRPr="00D56583" w:rsidRDefault="00CB3986" w:rsidP="00D04D5F">
            <w:pPr>
              <w:pStyle w:val="TAC"/>
              <w:rPr>
                <w:ins w:id="37694" w:author="Delta" w:date="2021-07-23T11:12:00Z"/>
                <w:lang w:val="sv-FI" w:eastAsia="ja-JP"/>
              </w:rPr>
            </w:pPr>
            <w:ins w:id="37695" w:author="Delta" w:date="2021-07-23T11:12:00Z">
              <w:r w:rsidRPr="00D56583">
                <w:rPr>
                  <w:lang w:val="sv-FI" w:eastAsia="ja-JP"/>
                </w:rPr>
                <w:t xml:space="preserve">5 MHz E-UTRA signal, 10 RBs </w:t>
              </w:r>
              <w:r w:rsidRPr="00D56583">
                <w:rPr>
                  <w:lang w:val="sv-FI" w:eastAsia="zh-CN"/>
                </w:rPr>
                <w:t>(Note 1)</w:t>
              </w:r>
            </w:ins>
          </w:p>
        </w:tc>
      </w:tr>
      <w:tr w:rsidR="00CB3986" w:rsidRPr="004A31A1" w14:paraId="75ECF6B3" w14:textId="77777777" w:rsidTr="00D04D5F">
        <w:trPr>
          <w:jc w:val="center"/>
          <w:ins w:id="37696" w:author="Delta" w:date="2021-07-23T11:12:00Z"/>
        </w:trPr>
        <w:tc>
          <w:tcPr>
            <w:tcW w:w="1694" w:type="dxa"/>
            <w:shd w:val="clear" w:color="auto" w:fill="auto"/>
            <w:vAlign w:val="center"/>
          </w:tcPr>
          <w:p w14:paraId="28C6E799" w14:textId="77777777" w:rsidR="00CB3986" w:rsidRPr="008E21F4" w:rsidRDefault="00CB3986" w:rsidP="00D04D5F">
            <w:pPr>
              <w:pStyle w:val="TAC"/>
              <w:rPr>
                <w:ins w:id="37697" w:author="Delta" w:date="2021-07-23T11:12:00Z"/>
                <w:lang w:eastAsia="ja-JP"/>
              </w:rPr>
            </w:pPr>
            <w:ins w:id="37698" w:author="Delta" w:date="2021-07-23T11:12:00Z">
              <w:r w:rsidRPr="008E21F4">
                <w:rPr>
                  <w:lang w:eastAsia="ja-JP"/>
                </w:rPr>
                <w:t>10</w:t>
              </w:r>
            </w:ins>
          </w:p>
        </w:tc>
        <w:tc>
          <w:tcPr>
            <w:tcW w:w="1417" w:type="dxa"/>
            <w:shd w:val="clear" w:color="auto" w:fill="auto"/>
            <w:vAlign w:val="center"/>
          </w:tcPr>
          <w:p w14:paraId="71AFA05C" w14:textId="77777777" w:rsidR="00CB3986" w:rsidRPr="008E21F4" w:rsidRDefault="00CB3986" w:rsidP="00D04D5F">
            <w:pPr>
              <w:pStyle w:val="TAC"/>
              <w:rPr>
                <w:ins w:id="37699" w:author="Delta" w:date="2021-07-23T11:12:00Z"/>
                <w:lang w:eastAsia="ja-JP"/>
              </w:rPr>
            </w:pPr>
            <w:ins w:id="37700" w:author="Delta" w:date="2021-07-23T11:12:00Z">
              <w:r w:rsidRPr="008E21F4">
                <w:rPr>
                  <w:lang w:eastAsia="ja-JP"/>
                </w:rPr>
                <w:t>FRC A14-1 in Annex A.14</w:t>
              </w:r>
            </w:ins>
          </w:p>
        </w:tc>
        <w:tc>
          <w:tcPr>
            <w:tcW w:w="2694" w:type="dxa"/>
            <w:shd w:val="clear" w:color="auto" w:fill="auto"/>
          </w:tcPr>
          <w:p w14:paraId="79A7EA12" w14:textId="77777777" w:rsidR="00CB3986" w:rsidRPr="008E21F4" w:rsidRDefault="00CB3986" w:rsidP="00D04D5F">
            <w:pPr>
              <w:pStyle w:val="TAC"/>
              <w:rPr>
                <w:ins w:id="37701" w:author="Delta" w:date="2021-07-23T11:12:00Z"/>
                <w:lang w:eastAsia="zh-CN"/>
              </w:rPr>
            </w:pPr>
            <w:ins w:id="37702" w:author="Delta" w:date="2021-07-23T11:12:00Z">
              <w:r w:rsidRPr="008E21F4">
                <w:rPr>
                  <w:lang w:eastAsia="ja-JP"/>
                </w:rPr>
                <w:t>-122.9</w:t>
              </w:r>
            </w:ins>
          </w:p>
        </w:tc>
        <w:tc>
          <w:tcPr>
            <w:tcW w:w="1382" w:type="dxa"/>
            <w:shd w:val="clear" w:color="auto" w:fill="auto"/>
            <w:vAlign w:val="center"/>
          </w:tcPr>
          <w:p w14:paraId="39CBB019" w14:textId="77777777" w:rsidR="00CB3986" w:rsidRPr="008E21F4" w:rsidRDefault="00CB3986" w:rsidP="00D04D5F">
            <w:pPr>
              <w:pStyle w:val="TAC"/>
              <w:rPr>
                <w:ins w:id="37703" w:author="Delta" w:date="2021-07-23T11:12:00Z"/>
                <w:lang w:eastAsia="ja-JP"/>
              </w:rPr>
            </w:pPr>
            <w:ins w:id="37704" w:author="Delta" w:date="2021-07-23T11:12:00Z">
              <w:r w:rsidRPr="008E21F4">
                <w:rPr>
                  <w:lang w:eastAsia="ja-JP"/>
                </w:rPr>
                <w:t>-77</w:t>
              </w:r>
            </w:ins>
          </w:p>
        </w:tc>
        <w:tc>
          <w:tcPr>
            <w:tcW w:w="1871" w:type="dxa"/>
            <w:shd w:val="clear" w:color="auto" w:fill="auto"/>
          </w:tcPr>
          <w:p w14:paraId="562F76CA" w14:textId="77777777" w:rsidR="00CB3986" w:rsidRPr="00D56583" w:rsidRDefault="00CB3986" w:rsidP="00D04D5F">
            <w:pPr>
              <w:pStyle w:val="TAC"/>
              <w:rPr>
                <w:ins w:id="37705" w:author="Delta" w:date="2021-07-23T11:12:00Z"/>
                <w:lang w:val="sv-FI" w:eastAsia="ja-JP"/>
              </w:rPr>
            </w:pPr>
            <w:ins w:id="37706" w:author="Delta" w:date="2021-07-23T11:12:00Z">
              <w:r w:rsidRPr="00D56583">
                <w:rPr>
                  <w:lang w:val="sv-FI" w:eastAsia="ja-JP"/>
                </w:rPr>
                <w:t xml:space="preserve">10 MHz E-UTRA signal, 25 RBs </w:t>
              </w:r>
              <w:r w:rsidRPr="00D56583">
                <w:rPr>
                  <w:lang w:val="sv-FI" w:eastAsia="zh-CN"/>
                </w:rPr>
                <w:t>(Note 1)</w:t>
              </w:r>
            </w:ins>
          </w:p>
        </w:tc>
      </w:tr>
      <w:tr w:rsidR="00CB3986" w:rsidRPr="004A31A1" w14:paraId="47737086" w14:textId="77777777" w:rsidTr="00D04D5F">
        <w:trPr>
          <w:jc w:val="center"/>
          <w:ins w:id="37707" w:author="Delta" w:date="2021-07-23T11:12:00Z"/>
        </w:trPr>
        <w:tc>
          <w:tcPr>
            <w:tcW w:w="1694" w:type="dxa"/>
            <w:shd w:val="clear" w:color="auto" w:fill="auto"/>
            <w:vAlign w:val="center"/>
          </w:tcPr>
          <w:p w14:paraId="1EC130A2" w14:textId="77777777" w:rsidR="00CB3986" w:rsidRPr="008E21F4" w:rsidRDefault="00CB3986" w:rsidP="00D04D5F">
            <w:pPr>
              <w:pStyle w:val="TAC"/>
              <w:rPr>
                <w:ins w:id="37708" w:author="Delta" w:date="2021-07-23T11:12:00Z"/>
                <w:lang w:eastAsia="ja-JP"/>
              </w:rPr>
            </w:pPr>
            <w:ins w:id="37709" w:author="Delta" w:date="2021-07-23T11:12:00Z">
              <w:r w:rsidRPr="008E21F4">
                <w:rPr>
                  <w:lang w:eastAsia="ja-JP"/>
                </w:rPr>
                <w:t>15</w:t>
              </w:r>
            </w:ins>
          </w:p>
        </w:tc>
        <w:tc>
          <w:tcPr>
            <w:tcW w:w="1417" w:type="dxa"/>
            <w:shd w:val="clear" w:color="auto" w:fill="auto"/>
            <w:vAlign w:val="center"/>
          </w:tcPr>
          <w:p w14:paraId="74737736" w14:textId="77777777" w:rsidR="00CB3986" w:rsidRPr="008E21F4" w:rsidRDefault="00CB3986" w:rsidP="00D04D5F">
            <w:pPr>
              <w:pStyle w:val="TAC"/>
              <w:rPr>
                <w:ins w:id="37710" w:author="Delta" w:date="2021-07-23T11:12:00Z"/>
                <w:lang w:eastAsia="ja-JP"/>
              </w:rPr>
            </w:pPr>
            <w:ins w:id="37711" w:author="Delta" w:date="2021-07-23T11:12:00Z">
              <w:r w:rsidRPr="008E21F4">
                <w:rPr>
                  <w:lang w:eastAsia="ja-JP"/>
                </w:rPr>
                <w:t>FRC A14-1 in Annex A.14</w:t>
              </w:r>
            </w:ins>
          </w:p>
        </w:tc>
        <w:tc>
          <w:tcPr>
            <w:tcW w:w="2694" w:type="dxa"/>
            <w:shd w:val="clear" w:color="auto" w:fill="auto"/>
          </w:tcPr>
          <w:p w14:paraId="0CB153F2" w14:textId="77777777" w:rsidR="00CB3986" w:rsidRPr="008E21F4" w:rsidRDefault="00CB3986" w:rsidP="00D04D5F">
            <w:pPr>
              <w:pStyle w:val="TAC"/>
              <w:rPr>
                <w:ins w:id="37712" w:author="Delta" w:date="2021-07-23T11:12:00Z"/>
                <w:lang w:eastAsia="zh-CN"/>
              </w:rPr>
            </w:pPr>
            <w:ins w:id="37713" w:author="Delta" w:date="2021-07-23T11:12:00Z">
              <w:r w:rsidRPr="008E21F4">
                <w:rPr>
                  <w:lang w:eastAsia="ja-JP"/>
                </w:rPr>
                <w:t>-122.9</w:t>
              </w:r>
            </w:ins>
          </w:p>
        </w:tc>
        <w:tc>
          <w:tcPr>
            <w:tcW w:w="1382" w:type="dxa"/>
            <w:shd w:val="clear" w:color="auto" w:fill="auto"/>
            <w:vAlign w:val="center"/>
          </w:tcPr>
          <w:p w14:paraId="09EE322D" w14:textId="77777777" w:rsidR="00CB3986" w:rsidRPr="008E21F4" w:rsidRDefault="00CB3986" w:rsidP="00D04D5F">
            <w:pPr>
              <w:pStyle w:val="TAC"/>
              <w:rPr>
                <w:ins w:id="37714" w:author="Delta" w:date="2021-07-23T11:12:00Z"/>
                <w:lang w:eastAsia="ja-JP"/>
              </w:rPr>
            </w:pPr>
            <w:ins w:id="37715" w:author="Delta" w:date="2021-07-23T11:12:00Z">
              <w:r w:rsidRPr="008E21F4">
                <w:rPr>
                  <w:lang w:eastAsia="ja-JP"/>
                </w:rPr>
                <w:t>-77</w:t>
              </w:r>
            </w:ins>
          </w:p>
        </w:tc>
        <w:tc>
          <w:tcPr>
            <w:tcW w:w="1871" w:type="dxa"/>
            <w:shd w:val="clear" w:color="auto" w:fill="auto"/>
          </w:tcPr>
          <w:p w14:paraId="120791DC" w14:textId="77777777" w:rsidR="00CB3986" w:rsidRPr="00D56583" w:rsidRDefault="00CB3986" w:rsidP="00D04D5F">
            <w:pPr>
              <w:pStyle w:val="TAC"/>
              <w:rPr>
                <w:ins w:id="37716" w:author="Delta" w:date="2021-07-23T11:12:00Z"/>
                <w:lang w:val="sv-FI" w:eastAsia="ja-JP"/>
              </w:rPr>
            </w:pPr>
            <w:ins w:id="37717" w:author="Delta" w:date="2021-07-23T11:12:00Z">
              <w:r w:rsidRPr="00D56583">
                <w:rPr>
                  <w:lang w:val="sv-FI" w:eastAsia="ja-JP"/>
                </w:rPr>
                <w:t xml:space="preserve">15 MHz E-UTRA signal, 25 RBs </w:t>
              </w:r>
              <w:r w:rsidRPr="00D56583">
                <w:rPr>
                  <w:lang w:val="sv-FI" w:eastAsia="zh-CN"/>
                </w:rPr>
                <w:t>(Note 1)</w:t>
              </w:r>
            </w:ins>
          </w:p>
        </w:tc>
      </w:tr>
      <w:tr w:rsidR="00CB3986" w:rsidRPr="004A31A1" w14:paraId="63013BF1" w14:textId="77777777" w:rsidTr="00D04D5F">
        <w:trPr>
          <w:jc w:val="center"/>
          <w:ins w:id="37718" w:author="Delta" w:date="2021-07-23T11:12:00Z"/>
        </w:trPr>
        <w:tc>
          <w:tcPr>
            <w:tcW w:w="1694" w:type="dxa"/>
            <w:shd w:val="clear" w:color="auto" w:fill="auto"/>
            <w:vAlign w:val="center"/>
          </w:tcPr>
          <w:p w14:paraId="32B0A916" w14:textId="77777777" w:rsidR="00CB3986" w:rsidRPr="008E21F4" w:rsidRDefault="00CB3986" w:rsidP="00D04D5F">
            <w:pPr>
              <w:pStyle w:val="TAC"/>
              <w:rPr>
                <w:ins w:id="37719" w:author="Delta" w:date="2021-07-23T11:12:00Z"/>
                <w:lang w:eastAsia="ja-JP"/>
              </w:rPr>
            </w:pPr>
            <w:ins w:id="37720" w:author="Delta" w:date="2021-07-23T11:12:00Z">
              <w:r w:rsidRPr="008E21F4">
                <w:rPr>
                  <w:lang w:eastAsia="ja-JP"/>
                </w:rPr>
                <w:t>20</w:t>
              </w:r>
            </w:ins>
          </w:p>
        </w:tc>
        <w:tc>
          <w:tcPr>
            <w:tcW w:w="1417" w:type="dxa"/>
            <w:shd w:val="clear" w:color="auto" w:fill="auto"/>
            <w:vAlign w:val="center"/>
          </w:tcPr>
          <w:p w14:paraId="3E5373C1" w14:textId="77777777" w:rsidR="00CB3986" w:rsidRPr="008E21F4" w:rsidRDefault="00CB3986" w:rsidP="00D04D5F">
            <w:pPr>
              <w:pStyle w:val="TAC"/>
              <w:rPr>
                <w:ins w:id="37721" w:author="Delta" w:date="2021-07-23T11:12:00Z"/>
                <w:lang w:eastAsia="ja-JP"/>
              </w:rPr>
            </w:pPr>
            <w:ins w:id="37722" w:author="Delta" w:date="2021-07-23T11:12:00Z">
              <w:r w:rsidRPr="008E21F4">
                <w:rPr>
                  <w:lang w:eastAsia="ja-JP"/>
                </w:rPr>
                <w:t>FRC A14-1 in Annex A.14</w:t>
              </w:r>
            </w:ins>
          </w:p>
        </w:tc>
        <w:tc>
          <w:tcPr>
            <w:tcW w:w="2694" w:type="dxa"/>
            <w:shd w:val="clear" w:color="auto" w:fill="auto"/>
          </w:tcPr>
          <w:p w14:paraId="228C86E3" w14:textId="77777777" w:rsidR="00CB3986" w:rsidRPr="008E21F4" w:rsidRDefault="00CB3986" w:rsidP="00D04D5F">
            <w:pPr>
              <w:pStyle w:val="TAC"/>
              <w:rPr>
                <w:ins w:id="37723" w:author="Delta" w:date="2021-07-23T11:12:00Z"/>
                <w:lang w:eastAsia="zh-CN"/>
              </w:rPr>
            </w:pPr>
            <w:ins w:id="37724" w:author="Delta" w:date="2021-07-23T11:12:00Z">
              <w:r w:rsidRPr="008E21F4">
                <w:rPr>
                  <w:lang w:eastAsia="ja-JP"/>
                </w:rPr>
                <w:t>-122.9</w:t>
              </w:r>
            </w:ins>
          </w:p>
        </w:tc>
        <w:tc>
          <w:tcPr>
            <w:tcW w:w="1382" w:type="dxa"/>
            <w:shd w:val="clear" w:color="auto" w:fill="auto"/>
            <w:vAlign w:val="center"/>
          </w:tcPr>
          <w:p w14:paraId="041F68CB" w14:textId="77777777" w:rsidR="00CB3986" w:rsidRPr="008E21F4" w:rsidRDefault="00CB3986" w:rsidP="00D04D5F">
            <w:pPr>
              <w:pStyle w:val="TAC"/>
              <w:rPr>
                <w:ins w:id="37725" w:author="Delta" w:date="2021-07-23T11:12:00Z"/>
                <w:lang w:eastAsia="ja-JP"/>
              </w:rPr>
            </w:pPr>
            <w:ins w:id="37726" w:author="Delta" w:date="2021-07-23T11:12:00Z">
              <w:r w:rsidRPr="008E21F4">
                <w:rPr>
                  <w:lang w:eastAsia="ja-JP"/>
                </w:rPr>
                <w:t>-77</w:t>
              </w:r>
            </w:ins>
          </w:p>
        </w:tc>
        <w:tc>
          <w:tcPr>
            <w:tcW w:w="1871" w:type="dxa"/>
            <w:shd w:val="clear" w:color="auto" w:fill="auto"/>
          </w:tcPr>
          <w:p w14:paraId="4403DB4F" w14:textId="77777777" w:rsidR="00CB3986" w:rsidRPr="00D56583" w:rsidRDefault="00CB3986" w:rsidP="00D04D5F">
            <w:pPr>
              <w:pStyle w:val="TAC"/>
              <w:rPr>
                <w:ins w:id="37727" w:author="Delta" w:date="2021-07-23T11:12:00Z"/>
                <w:lang w:val="sv-FI" w:eastAsia="ja-JP"/>
              </w:rPr>
            </w:pPr>
            <w:ins w:id="37728" w:author="Delta" w:date="2021-07-23T11:12:00Z">
              <w:r w:rsidRPr="00D56583">
                <w:rPr>
                  <w:lang w:val="sv-FI" w:eastAsia="ja-JP"/>
                </w:rPr>
                <w:t xml:space="preserve">20 MHz E-UTRA signal, 25 RBs </w:t>
              </w:r>
              <w:r w:rsidRPr="00D56583">
                <w:rPr>
                  <w:lang w:val="sv-FI" w:eastAsia="zh-CN"/>
                </w:rPr>
                <w:t>(Note 1)</w:t>
              </w:r>
            </w:ins>
          </w:p>
        </w:tc>
      </w:tr>
      <w:tr w:rsidR="00CB3986" w:rsidRPr="008E21F4" w14:paraId="77463F8F" w14:textId="77777777" w:rsidTr="00D04D5F">
        <w:trPr>
          <w:jc w:val="center"/>
          <w:ins w:id="37729" w:author="Delta" w:date="2021-07-23T11:12:00Z"/>
        </w:trPr>
        <w:tc>
          <w:tcPr>
            <w:tcW w:w="9058" w:type="dxa"/>
            <w:gridSpan w:val="5"/>
            <w:shd w:val="clear" w:color="auto" w:fill="auto"/>
            <w:vAlign w:val="center"/>
          </w:tcPr>
          <w:p w14:paraId="41656903" w14:textId="77777777" w:rsidR="00CB3986" w:rsidRPr="008E21F4" w:rsidRDefault="00CB3986" w:rsidP="00D04D5F">
            <w:pPr>
              <w:pStyle w:val="TAN"/>
              <w:rPr>
                <w:ins w:id="37730" w:author="Delta" w:date="2021-07-23T11:12:00Z"/>
                <w:lang w:eastAsia="ja-JP"/>
              </w:rPr>
            </w:pPr>
            <w:ins w:id="37731" w:author="Delta" w:date="2021-07-23T11:12:00Z">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while the NB-IoT PRB is placed on the other side</w:t>
              </w:r>
              <w:r w:rsidRPr="008E21F4">
                <w:rPr>
                  <w:rFonts w:hint="eastAsia"/>
                  <w:lang w:eastAsia="zh-CN"/>
                </w:rPr>
                <w:t xml:space="preserv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ins>
          </w:p>
          <w:p w14:paraId="6A7A7779" w14:textId="77777777" w:rsidR="00CB3986" w:rsidRPr="008E21F4" w:rsidRDefault="00CB3986" w:rsidP="00D04D5F">
            <w:pPr>
              <w:pStyle w:val="TAN"/>
              <w:rPr>
                <w:ins w:id="37732" w:author="Delta" w:date="2021-07-23T11:12:00Z"/>
                <w:lang w:eastAsia="ja-JP"/>
              </w:rPr>
            </w:pPr>
            <w:ins w:id="37733" w:author="Delta" w:date="2021-07-23T11:12:00Z">
              <w:r w:rsidRPr="008E21F4">
                <w:rPr>
                  <w:rFonts w:cs="Arial"/>
                  <w:lang w:eastAsia="ja-JP"/>
                </w:rPr>
                <w:t>Note 2:</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ins>
          </w:p>
        </w:tc>
      </w:tr>
    </w:tbl>
    <w:p w14:paraId="5D0152A6" w14:textId="77777777" w:rsidR="00CB3986" w:rsidRPr="008E21F4" w:rsidRDefault="00CB3986" w:rsidP="00CB3986">
      <w:pPr>
        <w:rPr>
          <w:ins w:id="37734" w:author="Delta" w:date="2021-07-23T11:12:00Z"/>
        </w:rPr>
      </w:pPr>
    </w:p>
    <w:p w14:paraId="16CC9455" w14:textId="77777777" w:rsidR="00CB3986" w:rsidRPr="008E21F4" w:rsidRDefault="00CB3986" w:rsidP="00CB3986">
      <w:pPr>
        <w:pStyle w:val="TH"/>
        <w:rPr>
          <w:ins w:id="37735" w:author="Delta" w:date="2021-07-23T11:12:00Z"/>
          <w:bCs/>
          <w:lang w:eastAsia="zh-CN"/>
        </w:rPr>
      </w:pPr>
      <w:ins w:id="37736" w:author="Delta" w:date="2021-07-23T11:12:00Z">
        <w:r w:rsidRPr="008E21F4">
          <w:rPr>
            <w:bCs/>
          </w:rPr>
          <w:t xml:space="preserve">Table 7.4-6: </w:t>
        </w:r>
        <w:r w:rsidRPr="008E21F4">
          <w:rPr>
            <w:lang w:eastAsia="zh-CN"/>
          </w:rPr>
          <w:t xml:space="preserve">Wide Area </w:t>
        </w:r>
        <w:r w:rsidRPr="008E21F4">
          <w:t>BS in-channel selectivity for NB-IoT in-band operation with 3.75kHz channel spacing</w:t>
        </w:r>
      </w:ins>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0DE80118" w14:textId="77777777" w:rsidTr="00D04D5F">
        <w:trPr>
          <w:trHeight w:val="715"/>
          <w:jc w:val="center"/>
          <w:ins w:id="37737" w:author="Delta" w:date="2021-07-23T11:12:00Z"/>
        </w:trPr>
        <w:tc>
          <w:tcPr>
            <w:tcW w:w="1694" w:type="dxa"/>
            <w:vAlign w:val="center"/>
          </w:tcPr>
          <w:p w14:paraId="4163352E" w14:textId="77777777" w:rsidR="00CB3986" w:rsidRPr="00D56583" w:rsidRDefault="00CB3986" w:rsidP="00D04D5F">
            <w:pPr>
              <w:pStyle w:val="TAH"/>
              <w:rPr>
                <w:ins w:id="37738" w:author="Delta" w:date="2021-07-23T11:12:00Z"/>
                <w:lang w:val="sv-FI" w:eastAsia="ja-JP"/>
              </w:rPr>
            </w:pPr>
            <w:ins w:id="37739" w:author="Delta" w:date="2021-07-23T11:12:00Z">
              <w:r w:rsidRPr="00D56583">
                <w:rPr>
                  <w:lang w:val="sv-FI" w:eastAsia="ja-JP"/>
                </w:rPr>
                <w:t>E-UTRA channel bandwidth (MHz)</w:t>
              </w:r>
            </w:ins>
          </w:p>
        </w:tc>
        <w:tc>
          <w:tcPr>
            <w:tcW w:w="1417" w:type="dxa"/>
            <w:vAlign w:val="center"/>
          </w:tcPr>
          <w:p w14:paraId="15FBF750" w14:textId="77777777" w:rsidR="00CB3986" w:rsidRPr="008E21F4" w:rsidRDefault="00CB3986" w:rsidP="00D04D5F">
            <w:pPr>
              <w:pStyle w:val="TAH"/>
              <w:rPr>
                <w:ins w:id="37740" w:author="Delta" w:date="2021-07-23T11:12:00Z"/>
                <w:lang w:eastAsia="ja-JP"/>
              </w:rPr>
            </w:pPr>
            <w:ins w:id="37741" w:author="Delta" w:date="2021-07-23T11:12:00Z">
              <w:r w:rsidRPr="008E21F4">
                <w:rPr>
                  <w:lang w:eastAsia="ja-JP"/>
                </w:rPr>
                <w:t>Reference measurement channel</w:t>
              </w:r>
            </w:ins>
          </w:p>
        </w:tc>
        <w:tc>
          <w:tcPr>
            <w:tcW w:w="2694" w:type="dxa"/>
            <w:vAlign w:val="center"/>
          </w:tcPr>
          <w:p w14:paraId="7E4B641E" w14:textId="77777777" w:rsidR="00CB3986" w:rsidRPr="008E21F4" w:rsidRDefault="00CB3986" w:rsidP="00D04D5F">
            <w:pPr>
              <w:pStyle w:val="TAH"/>
              <w:rPr>
                <w:ins w:id="37742" w:author="Delta" w:date="2021-07-23T11:12:00Z"/>
                <w:lang w:eastAsia="zh-CN"/>
              </w:rPr>
            </w:pPr>
            <w:ins w:id="37743" w:author="Delta" w:date="2021-07-23T11:12:00Z">
              <w:r w:rsidRPr="008E21F4">
                <w:rPr>
                  <w:lang w:eastAsia="ja-JP"/>
                </w:rPr>
                <w:t>Wanted signal mean power [dBm]</w:t>
              </w:r>
              <w:r w:rsidRPr="008E21F4">
                <w:rPr>
                  <w:rFonts w:ascii="SimSun" w:hAnsi="SimSun"/>
                  <w:lang w:eastAsia="zh-CN"/>
                </w:rPr>
                <w:t xml:space="preserve"> </w:t>
              </w:r>
              <w:r w:rsidRPr="008E21F4">
                <w:rPr>
                  <w:lang w:eastAsia="ja-JP"/>
                </w:rPr>
                <w:t>(f≤3.0 GHz))</w:t>
              </w:r>
            </w:ins>
          </w:p>
        </w:tc>
        <w:tc>
          <w:tcPr>
            <w:tcW w:w="1382" w:type="dxa"/>
            <w:vAlign w:val="center"/>
          </w:tcPr>
          <w:p w14:paraId="2D4CCB9C" w14:textId="77777777" w:rsidR="00CB3986" w:rsidRPr="008E21F4" w:rsidRDefault="00CB3986" w:rsidP="00D04D5F">
            <w:pPr>
              <w:pStyle w:val="TAH"/>
              <w:rPr>
                <w:ins w:id="37744" w:author="Delta" w:date="2021-07-23T11:12:00Z"/>
                <w:lang w:eastAsia="zh-CN"/>
              </w:rPr>
            </w:pPr>
            <w:ins w:id="37745" w:author="Delta" w:date="2021-07-23T11:12:00Z">
              <w:r w:rsidRPr="008E21F4">
                <w:rPr>
                  <w:lang w:eastAsia="ja-JP"/>
                </w:rPr>
                <w:t xml:space="preserve">Interfering signal mean power [dBm] </w:t>
              </w:r>
            </w:ins>
          </w:p>
        </w:tc>
        <w:tc>
          <w:tcPr>
            <w:tcW w:w="1871" w:type="dxa"/>
            <w:vAlign w:val="center"/>
          </w:tcPr>
          <w:p w14:paraId="762BEB1F" w14:textId="77777777" w:rsidR="00CB3986" w:rsidRPr="008E21F4" w:rsidRDefault="00CB3986" w:rsidP="00D04D5F">
            <w:pPr>
              <w:pStyle w:val="TAH"/>
              <w:rPr>
                <w:ins w:id="37746" w:author="Delta" w:date="2021-07-23T11:12:00Z"/>
                <w:lang w:eastAsia="ja-JP"/>
              </w:rPr>
            </w:pPr>
            <w:ins w:id="37747" w:author="Delta" w:date="2021-07-23T11:12:00Z">
              <w:r w:rsidRPr="008E21F4">
                <w:rPr>
                  <w:lang w:eastAsia="ja-JP"/>
                </w:rPr>
                <w:t>Type of interfering signal</w:t>
              </w:r>
            </w:ins>
          </w:p>
        </w:tc>
      </w:tr>
      <w:tr w:rsidR="00CB3986" w:rsidRPr="004A31A1" w14:paraId="1F15E6BB" w14:textId="77777777" w:rsidTr="00D04D5F">
        <w:trPr>
          <w:jc w:val="center"/>
          <w:ins w:id="37748" w:author="Delta" w:date="2021-07-23T11:12:00Z"/>
        </w:trPr>
        <w:tc>
          <w:tcPr>
            <w:tcW w:w="1694" w:type="dxa"/>
            <w:vAlign w:val="center"/>
          </w:tcPr>
          <w:p w14:paraId="187EC0E0" w14:textId="77777777" w:rsidR="00CB3986" w:rsidRPr="008E21F4" w:rsidRDefault="00CB3986" w:rsidP="00D04D5F">
            <w:pPr>
              <w:pStyle w:val="TAC"/>
              <w:rPr>
                <w:ins w:id="37749" w:author="Delta" w:date="2021-07-23T11:12:00Z"/>
                <w:lang w:eastAsia="ja-JP"/>
              </w:rPr>
            </w:pPr>
            <w:ins w:id="37750" w:author="Delta" w:date="2021-07-23T11:12:00Z">
              <w:r w:rsidRPr="008E21F4">
                <w:rPr>
                  <w:lang w:eastAsia="ja-JP"/>
                </w:rPr>
                <w:t>3</w:t>
              </w:r>
            </w:ins>
          </w:p>
        </w:tc>
        <w:tc>
          <w:tcPr>
            <w:tcW w:w="1417" w:type="dxa"/>
            <w:vAlign w:val="center"/>
          </w:tcPr>
          <w:p w14:paraId="51BA0BF8" w14:textId="77777777" w:rsidR="00CB3986" w:rsidRPr="008E21F4" w:rsidRDefault="00CB3986" w:rsidP="00D04D5F">
            <w:pPr>
              <w:pStyle w:val="TAC"/>
              <w:rPr>
                <w:ins w:id="37751" w:author="Delta" w:date="2021-07-23T11:12:00Z"/>
                <w:lang w:eastAsia="ja-JP"/>
              </w:rPr>
            </w:pPr>
            <w:ins w:id="37752" w:author="Delta" w:date="2021-07-23T11:12:00Z">
              <w:r w:rsidRPr="008E21F4">
                <w:rPr>
                  <w:lang w:eastAsia="ja-JP"/>
                </w:rPr>
                <w:t>FRC A14-2 in Annex A.14</w:t>
              </w:r>
            </w:ins>
          </w:p>
        </w:tc>
        <w:tc>
          <w:tcPr>
            <w:tcW w:w="2694" w:type="dxa"/>
            <w:vAlign w:val="center"/>
          </w:tcPr>
          <w:p w14:paraId="696A0494" w14:textId="77777777" w:rsidR="00CB3986" w:rsidRPr="008E21F4" w:rsidRDefault="00CB3986" w:rsidP="00D04D5F">
            <w:pPr>
              <w:pStyle w:val="TAC"/>
              <w:rPr>
                <w:ins w:id="37753" w:author="Delta" w:date="2021-07-23T11:12:00Z"/>
                <w:lang w:eastAsia="zh-CN"/>
              </w:rPr>
            </w:pPr>
            <w:ins w:id="37754" w:author="Delta" w:date="2021-07-23T11:12:00Z">
              <w:r w:rsidRPr="008E21F4">
                <w:rPr>
                  <w:lang w:eastAsia="ja-JP"/>
                </w:rPr>
                <w:t>-128.8</w:t>
              </w:r>
            </w:ins>
          </w:p>
        </w:tc>
        <w:tc>
          <w:tcPr>
            <w:tcW w:w="1382" w:type="dxa"/>
            <w:vAlign w:val="center"/>
          </w:tcPr>
          <w:p w14:paraId="233E99A7" w14:textId="77777777" w:rsidR="00CB3986" w:rsidRPr="008E21F4" w:rsidRDefault="00CB3986" w:rsidP="00D04D5F">
            <w:pPr>
              <w:pStyle w:val="TAC"/>
              <w:rPr>
                <w:ins w:id="37755" w:author="Delta" w:date="2021-07-23T11:12:00Z"/>
                <w:lang w:eastAsia="ja-JP"/>
              </w:rPr>
            </w:pPr>
            <w:ins w:id="37756" w:author="Delta" w:date="2021-07-23T11:12:00Z">
              <w:r w:rsidRPr="008E21F4">
                <w:rPr>
                  <w:lang w:eastAsia="ja-JP"/>
                </w:rPr>
                <w:t>-84</w:t>
              </w:r>
            </w:ins>
          </w:p>
        </w:tc>
        <w:tc>
          <w:tcPr>
            <w:tcW w:w="1871" w:type="dxa"/>
          </w:tcPr>
          <w:p w14:paraId="3399671F" w14:textId="77777777" w:rsidR="00CB3986" w:rsidRPr="00D56583" w:rsidRDefault="00CB3986" w:rsidP="00D04D5F">
            <w:pPr>
              <w:pStyle w:val="TAC"/>
              <w:rPr>
                <w:ins w:id="37757" w:author="Delta" w:date="2021-07-23T11:12:00Z"/>
                <w:lang w:val="sv-FI" w:eastAsia="ja-JP"/>
              </w:rPr>
            </w:pPr>
            <w:ins w:id="37758" w:author="Delta" w:date="2021-07-23T11:12:00Z">
              <w:r w:rsidRPr="00D56583">
                <w:rPr>
                  <w:lang w:val="sv-FI" w:eastAsia="ja-JP"/>
                </w:rPr>
                <w:t xml:space="preserve">3 MHz E-UTRA signal, 6 RBs </w:t>
              </w:r>
              <w:r w:rsidRPr="00D56583">
                <w:rPr>
                  <w:lang w:val="sv-FI" w:eastAsia="zh-CN"/>
                </w:rPr>
                <w:t>(Note 2)</w:t>
              </w:r>
            </w:ins>
          </w:p>
        </w:tc>
      </w:tr>
      <w:tr w:rsidR="00CB3986" w:rsidRPr="004A31A1" w14:paraId="38083DD6" w14:textId="77777777" w:rsidTr="00D04D5F">
        <w:trPr>
          <w:jc w:val="center"/>
          <w:ins w:id="37759" w:author="Delta" w:date="2021-07-23T11:12:00Z"/>
        </w:trPr>
        <w:tc>
          <w:tcPr>
            <w:tcW w:w="1694" w:type="dxa"/>
            <w:vAlign w:val="center"/>
          </w:tcPr>
          <w:p w14:paraId="26415EF0" w14:textId="77777777" w:rsidR="00CB3986" w:rsidRPr="008E21F4" w:rsidRDefault="00CB3986" w:rsidP="00D04D5F">
            <w:pPr>
              <w:pStyle w:val="TAC"/>
              <w:rPr>
                <w:ins w:id="37760" w:author="Delta" w:date="2021-07-23T11:12:00Z"/>
                <w:lang w:eastAsia="ja-JP"/>
              </w:rPr>
            </w:pPr>
            <w:ins w:id="37761" w:author="Delta" w:date="2021-07-23T11:12:00Z">
              <w:r w:rsidRPr="008E21F4">
                <w:rPr>
                  <w:lang w:eastAsia="ja-JP"/>
                </w:rPr>
                <w:t>5</w:t>
              </w:r>
            </w:ins>
          </w:p>
        </w:tc>
        <w:tc>
          <w:tcPr>
            <w:tcW w:w="1417" w:type="dxa"/>
            <w:vAlign w:val="center"/>
          </w:tcPr>
          <w:p w14:paraId="34E3F036" w14:textId="77777777" w:rsidR="00CB3986" w:rsidRPr="008E21F4" w:rsidRDefault="00CB3986" w:rsidP="00D04D5F">
            <w:pPr>
              <w:pStyle w:val="TAC"/>
              <w:rPr>
                <w:ins w:id="37762" w:author="Delta" w:date="2021-07-23T11:12:00Z"/>
                <w:lang w:eastAsia="ja-JP"/>
              </w:rPr>
            </w:pPr>
            <w:ins w:id="37763" w:author="Delta" w:date="2021-07-23T11:12:00Z">
              <w:r w:rsidRPr="008E21F4">
                <w:rPr>
                  <w:lang w:eastAsia="ja-JP"/>
                </w:rPr>
                <w:t>FRC A14-2 in Annex A.14</w:t>
              </w:r>
            </w:ins>
          </w:p>
        </w:tc>
        <w:tc>
          <w:tcPr>
            <w:tcW w:w="2694" w:type="dxa"/>
            <w:vAlign w:val="center"/>
          </w:tcPr>
          <w:p w14:paraId="278304FC" w14:textId="77777777" w:rsidR="00CB3986" w:rsidRPr="008E21F4" w:rsidRDefault="00CB3986" w:rsidP="00D04D5F">
            <w:pPr>
              <w:pStyle w:val="TAC"/>
              <w:rPr>
                <w:ins w:id="37764" w:author="Delta" w:date="2021-07-23T11:12:00Z"/>
                <w:lang w:eastAsia="zh-CN"/>
              </w:rPr>
            </w:pPr>
            <w:ins w:id="37765" w:author="Delta" w:date="2021-07-23T11:12:00Z">
              <w:r w:rsidRPr="008E21F4">
                <w:rPr>
                  <w:lang w:eastAsia="ja-JP"/>
                </w:rPr>
                <w:t>-128.8</w:t>
              </w:r>
            </w:ins>
          </w:p>
        </w:tc>
        <w:tc>
          <w:tcPr>
            <w:tcW w:w="1382" w:type="dxa"/>
            <w:vAlign w:val="center"/>
          </w:tcPr>
          <w:p w14:paraId="68630851" w14:textId="77777777" w:rsidR="00CB3986" w:rsidRPr="008E21F4" w:rsidRDefault="00CB3986" w:rsidP="00D04D5F">
            <w:pPr>
              <w:pStyle w:val="TAC"/>
              <w:rPr>
                <w:ins w:id="37766" w:author="Delta" w:date="2021-07-23T11:12:00Z"/>
                <w:lang w:eastAsia="ja-JP"/>
              </w:rPr>
            </w:pPr>
            <w:ins w:id="37767" w:author="Delta" w:date="2021-07-23T11:12:00Z">
              <w:r w:rsidRPr="008E21F4">
                <w:rPr>
                  <w:lang w:eastAsia="ja-JP"/>
                </w:rPr>
                <w:t>-81</w:t>
              </w:r>
            </w:ins>
          </w:p>
        </w:tc>
        <w:tc>
          <w:tcPr>
            <w:tcW w:w="1871" w:type="dxa"/>
          </w:tcPr>
          <w:p w14:paraId="3A430449" w14:textId="77777777" w:rsidR="00CB3986" w:rsidRPr="00D56583" w:rsidRDefault="00CB3986" w:rsidP="00D04D5F">
            <w:pPr>
              <w:pStyle w:val="TAC"/>
              <w:rPr>
                <w:ins w:id="37768" w:author="Delta" w:date="2021-07-23T11:12:00Z"/>
                <w:lang w:val="sv-FI" w:eastAsia="ja-JP"/>
              </w:rPr>
            </w:pPr>
            <w:ins w:id="37769" w:author="Delta" w:date="2021-07-23T11:12:00Z">
              <w:r w:rsidRPr="00D56583">
                <w:rPr>
                  <w:lang w:val="sv-FI" w:eastAsia="ja-JP"/>
                </w:rPr>
                <w:t>5 MHz E-UTRA signal, 10 RBs</w:t>
              </w:r>
              <w:r w:rsidRPr="00D56583">
                <w:rPr>
                  <w:lang w:val="sv-FI" w:eastAsia="zh-CN"/>
                </w:rPr>
                <w:t xml:space="preserve"> (Note 1)</w:t>
              </w:r>
            </w:ins>
          </w:p>
        </w:tc>
      </w:tr>
      <w:tr w:rsidR="00CB3986" w:rsidRPr="004A31A1" w14:paraId="2F869E26" w14:textId="77777777" w:rsidTr="00D04D5F">
        <w:trPr>
          <w:jc w:val="center"/>
          <w:ins w:id="37770" w:author="Delta" w:date="2021-07-23T11:12:00Z"/>
        </w:trPr>
        <w:tc>
          <w:tcPr>
            <w:tcW w:w="1694" w:type="dxa"/>
            <w:vAlign w:val="center"/>
          </w:tcPr>
          <w:p w14:paraId="2F390200" w14:textId="77777777" w:rsidR="00CB3986" w:rsidRPr="008E21F4" w:rsidRDefault="00CB3986" w:rsidP="00D04D5F">
            <w:pPr>
              <w:pStyle w:val="TAC"/>
              <w:rPr>
                <w:ins w:id="37771" w:author="Delta" w:date="2021-07-23T11:12:00Z"/>
                <w:lang w:eastAsia="ja-JP"/>
              </w:rPr>
            </w:pPr>
            <w:ins w:id="37772" w:author="Delta" w:date="2021-07-23T11:12:00Z">
              <w:r w:rsidRPr="008E21F4">
                <w:rPr>
                  <w:lang w:eastAsia="ja-JP"/>
                </w:rPr>
                <w:t>10</w:t>
              </w:r>
            </w:ins>
          </w:p>
        </w:tc>
        <w:tc>
          <w:tcPr>
            <w:tcW w:w="1417" w:type="dxa"/>
            <w:vAlign w:val="center"/>
          </w:tcPr>
          <w:p w14:paraId="390E89E0" w14:textId="77777777" w:rsidR="00CB3986" w:rsidRPr="008E21F4" w:rsidRDefault="00CB3986" w:rsidP="00D04D5F">
            <w:pPr>
              <w:pStyle w:val="TAC"/>
              <w:rPr>
                <w:ins w:id="37773" w:author="Delta" w:date="2021-07-23T11:12:00Z"/>
                <w:lang w:eastAsia="ja-JP"/>
              </w:rPr>
            </w:pPr>
            <w:ins w:id="37774" w:author="Delta" w:date="2021-07-23T11:12:00Z">
              <w:r w:rsidRPr="008E21F4">
                <w:rPr>
                  <w:lang w:eastAsia="ja-JP"/>
                </w:rPr>
                <w:t>FRC A14-2 in Annex A.14</w:t>
              </w:r>
            </w:ins>
          </w:p>
        </w:tc>
        <w:tc>
          <w:tcPr>
            <w:tcW w:w="2694" w:type="dxa"/>
            <w:vAlign w:val="center"/>
          </w:tcPr>
          <w:p w14:paraId="7DCC21F9" w14:textId="77777777" w:rsidR="00CB3986" w:rsidRPr="008E21F4" w:rsidRDefault="00CB3986" w:rsidP="00D04D5F">
            <w:pPr>
              <w:pStyle w:val="TAC"/>
              <w:rPr>
                <w:ins w:id="37775" w:author="Delta" w:date="2021-07-23T11:12:00Z"/>
                <w:lang w:eastAsia="zh-CN"/>
              </w:rPr>
            </w:pPr>
            <w:ins w:id="37776" w:author="Delta" w:date="2021-07-23T11:12:00Z">
              <w:r w:rsidRPr="008E21F4">
                <w:rPr>
                  <w:lang w:eastAsia="ja-JP"/>
                </w:rPr>
                <w:t>-128.8</w:t>
              </w:r>
            </w:ins>
          </w:p>
        </w:tc>
        <w:tc>
          <w:tcPr>
            <w:tcW w:w="1382" w:type="dxa"/>
            <w:vAlign w:val="center"/>
          </w:tcPr>
          <w:p w14:paraId="1B40583A" w14:textId="77777777" w:rsidR="00CB3986" w:rsidRPr="008E21F4" w:rsidRDefault="00CB3986" w:rsidP="00D04D5F">
            <w:pPr>
              <w:pStyle w:val="TAC"/>
              <w:rPr>
                <w:ins w:id="37777" w:author="Delta" w:date="2021-07-23T11:12:00Z"/>
                <w:lang w:eastAsia="ja-JP"/>
              </w:rPr>
            </w:pPr>
            <w:ins w:id="37778" w:author="Delta" w:date="2021-07-23T11:12:00Z">
              <w:r w:rsidRPr="008E21F4">
                <w:rPr>
                  <w:lang w:eastAsia="ja-JP"/>
                </w:rPr>
                <w:t>-77</w:t>
              </w:r>
            </w:ins>
          </w:p>
        </w:tc>
        <w:tc>
          <w:tcPr>
            <w:tcW w:w="1871" w:type="dxa"/>
          </w:tcPr>
          <w:p w14:paraId="0E856BD6" w14:textId="77777777" w:rsidR="00CB3986" w:rsidRPr="00D56583" w:rsidRDefault="00CB3986" w:rsidP="00D04D5F">
            <w:pPr>
              <w:pStyle w:val="TAC"/>
              <w:rPr>
                <w:ins w:id="37779" w:author="Delta" w:date="2021-07-23T11:12:00Z"/>
                <w:lang w:val="sv-FI" w:eastAsia="ja-JP"/>
              </w:rPr>
            </w:pPr>
            <w:ins w:id="37780" w:author="Delta" w:date="2021-07-23T11:12:00Z">
              <w:r w:rsidRPr="00D56583">
                <w:rPr>
                  <w:lang w:val="sv-FI" w:eastAsia="ja-JP"/>
                </w:rPr>
                <w:t>10 MHz E-UTRA signal, 25 RBs</w:t>
              </w:r>
              <w:r w:rsidRPr="00D56583">
                <w:rPr>
                  <w:lang w:val="sv-FI" w:eastAsia="zh-CN"/>
                </w:rPr>
                <w:t xml:space="preserve"> (Note 1)</w:t>
              </w:r>
            </w:ins>
          </w:p>
        </w:tc>
      </w:tr>
      <w:tr w:rsidR="00CB3986" w:rsidRPr="004A31A1" w14:paraId="34EDC534" w14:textId="77777777" w:rsidTr="00D04D5F">
        <w:trPr>
          <w:jc w:val="center"/>
          <w:ins w:id="37781" w:author="Delta" w:date="2021-07-23T11:12:00Z"/>
        </w:trPr>
        <w:tc>
          <w:tcPr>
            <w:tcW w:w="1694" w:type="dxa"/>
            <w:vAlign w:val="center"/>
          </w:tcPr>
          <w:p w14:paraId="5A6DF47D" w14:textId="77777777" w:rsidR="00CB3986" w:rsidRPr="008E21F4" w:rsidRDefault="00CB3986" w:rsidP="00D04D5F">
            <w:pPr>
              <w:pStyle w:val="TAC"/>
              <w:rPr>
                <w:ins w:id="37782" w:author="Delta" w:date="2021-07-23T11:12:00Z"/>
                <w:lang w:eastAsia="ja-JP"/>
              </w:rPr>
            </w:pPr>
            <w:ins w:id="37783" w:author="Delta" w:date="2021-07-23T11:12:00Z">
              <w:r w:rsidRPr="008E21F4">
                <w:rPr>
                  <w:lang w:eastAsia="ja-JP"/>
                </w:rPr>
                <w:t>15</w:t>
              </w:r>
            </w:ins>
          </w:p>
        </w:tc>
        <w:tc>
          <w:tcPr>
            <w:tcW w:w="1417" w:type="dxa"/>
            <w:vAlign w:val="center"/>
          </w:tcPr>
          <w:p w14:paraId="474953B3" w14:textId="77777777" w:rsidR="00CB3986" w:rsidRPr="008E21F4" w:rsidRDefault="00CB3986" w:rsidP="00D04D5F">
            <w:pPr>
              <w:pStyle w:val="TAC"/>
              <w:rPr>
                <w:ins w:id="37784" w:author="Delta" w:date="2021-07-23T11:12:00Z"/>
                <w:lang w:eastAsia="ja-JP"/>
              </w:rPr>
            </w:pPr>
            <w:ins w:id="37785" w:author="Delta" w:date="2021-07-23T11:12:00Z">
              <w:r w:rsidRPr="008E21F4">
                <w:rPr>
                  <w:lang w:eastAsia="ja-JP"/>
                </w:rPr>
                <w:t>FRC A14-2 in Annex A.14</w:t>
              </w:r>
            </w:ins>
          </w:p>
        </w:tc>
        <w:tc>
          <w:tcPr>
            <w:tcW w:w="2694" w:type="dxa"/>
            <w:vAlign w:val="center"/>
          </w:tcPr>
          <w:p w14:paraId="631CD045" w14:textId="77777777" w:rsidR="00CB3986" w:rsidRPr="008E21F4" w:rsidRDefault="00CB3986" w:rsidP="00D04D5F">
            <w:pPr>
              <w:pStyle w:val="TAC"/>
              <w:rPr>
                <w:ins w:id="37786" w:author="Delta" w:date="2021-07-23T11:12:00Z"/>
                <w:lang w:eastAsia="zh-CN"/>
              </w:rPr>
            </w:pPr>
            <w:ins w:id="37787" w:author="Delta" w:date="2021-07-23T11:12:00Z">
              <w:r w:rsidRPr="008E21F4">
                <w:rPr>
                  <w:lang w:eastAsia="ja-JP"/>
                </w:rPr>
                <w:t>-128.8</w:t>
              </w:r>
            </w:ins>
          </w:p>
        </w:tc>
        <w:tc>
          <w:tcPr>
            <w:tcW w:w="1382" w:type="dxa"/>
            <w:vAlign w:val="center"/>
          </w:tcPr>
          <w:p w14:paraId="636EC387" w14:textId="77777777" w:rsidR="00CB3986" w:rsidRPr="008E21F4" w:rsidRDefault="00CB3986" w:rsidP="00D04D5F">
            <w:pPr>
              <w:pStyle w:val="TAC"/>
              <w:rPr>
                <w:ins w:id="37788" w:author="Delta" w:date="2021-07-23T11:12:00Z"/>
                <w:lang w:eastAsia="ja-JP"/>
              </w:rPr>
            </w:pPr>
            <w:ins w:id="37789" w:author="Delta" w:date="2021-07-23T11:12:00Z">
              <w:r w:rsidRPr="008E21F4">
                <w:rPr>
                  <w:lang w:eastAsia="ja-JP"/>
                </w:rPr>
                <w:t>-77</w:t>
              </w:r>
            </w:ins>
          </w:p>
        </w:tc>
        <w:tc>
          <w:tcPr>
            <w:tcW w:w="1871" w:type="dxa"/>
          </w:tcPr>
          <w:p w14:paraId="2B4FF16E" w14:textId="77777777" w:rsidR="00CB3986" w:rsidRPr="00D56583" w:rsidRDefault="00CB3986" w:rsidP="00D04D5F">
            <w:pPr>
              <w:pStyle w:val="TAC"/>
              <w:rPr>
                <w:ins w:id="37790" w:author="Delta" w:date="2021-07-23T11:12:00Z"/>
                <w:lang w:val="sv-FI" w:eastAsia="ja-JP"/>
              </w:rPr>
            </w:pPr>
            <w:ins w:id="37791" w:author="Delta" w:date="2021-07-23T11:12:00Z">
              <w:r w:rsidRPr="00D56583">
                <w:rPr>
                  <w:lang w:val="sv-FI" w:eastAsia="ja-JP"/>
                </w:rPr>
                <w:t xml:space="preserve">15 MHz E-UTRA signal, 25 RBs </w:t>
              </w:r>
              <w:r w:rsidRPr="00D56583">
                <w:rPr>
                  <w:lang w:val="sv-FI" w:eastAsia="zh-CN"/>
                </w:rPr>
                <w:t>(Note 1)</w:t>
              </w:r>
            </w:ins>
          </w:p>
        </w:tc>
      </w:tr>
      <w:tr w:rsidR="00CB3986" w:rsidRPr="004A31A1" w14:paraId="66D14141" w14:textId="77777777" w:rsidTr="00D04D5F">
        <w:trPr>
          <w:jc w:val="center"/>
          <w:ins w:id="37792" w:author="Delta" w:date="2021-07-23T11:12:00Z"/>
        </w:trPr>
        <w:tc>
          <w:tcPr>
            <w:tcW w:w="1694" w:type="dxa"/>
            <w:vAlign w:val="center"/>
          </w:tcPr>
          <w:p w14:paraId="20B3373B" w14:textId="77777777" w:rsidR="00CB3986" w:rsidRPr="008E21F4" w:rsidRDefault="00CB3986" w:rsidP="00D04D5F">
            <w:pPr>
              <w:pStyle w:val="TAC"/>
              <w:rPr>
                <w:ins w:id="37793" w:author="Delta" w:date="2021-07-23T11:12:00Z"/>
                <w:lang w:eastAsia="ja-JP"/>
              </w:rPr>
            </w:pPr>
            <w:ins w:id="37794" w:author="Delta" w:date="2021-07-23T11:12:00Z">
              <w:r w:rsidRPr="008E21F4">
                <w:rPr>
                  <w:lang w:eastAsia="ja-JP"/>
                </w:rPr>
                <w:t>20</w:t>
              </w:r>
            </w:ins>
          </w:p>
        </w:tc>
        <w:tc>
          <w:tcPr>
            <w:tcW w:w="1417" w:type="dxa"/>
            <w:vAlign w:val="center"/>
          </w:tcPr>
          <w:p w14:paraId="165A9606" w14:textId="77777777" w:rsidR="00CB3986" w:rsidRPr="008E21F4" w:rsidRDefault="00CB3986" w:rsidP="00D04D5F">
            <w:pPr>
              <w:pStyle w:val="TAC"/>
              <w:rPr>
                <w:ins w:id="37795" w:author="Delta" w:date="2021-07-23T11:12:00Z"/>
                <w:lang w:eastAsia="ja-JP"/>
              </w:rPr>
            </w:pPr>
            <w:ins w:id="37796" w:author="Delta" w:date="2021-07-23T11:12:00Z">
              <w:r w:rsidRPr="008E21F4">
                <w:rPr>
                  <w:lang w:eastAsia="ja-JP"/>
                </w:rPr>
                <w:t>FRC A14-2 in Annex A.14</w:t>
              </w:r>
            </w:ins>
          </w:p>
        </w:tc>
        <w:tc>
          <w:tcPr>
            <w:tcW w:w="2694" w:type="dxa"/>
            <w:vAlign w:val="center"/>
          </w:tcPr>
          <w:p w14:paraId="2C3A1183" w14:textId="77777777" w:rsidR="00CB3986" w:rsidRPr="008E21F4" w:rsidRDefault="00CB3986" w:rsidP="00D04D5F">
            <w:pPr>
              <w:pStyle w:val="TAC"/>
              <w:rPr>
                <w:ins w:id="37797" w:author="Delta" w:date="2021-07-23T11:12:00Z"/>
                <w:lang w:eastAsia="zh-CN"/>
              </w:rPr>
            </w:pPr>
            <w:ins w:id="37798" w:author="Delta" w:date="2021-07-23T11:12:00Z">
              <w:r w:rsidRPr="008E21F4">
                <w:rPr>
                  <w:lang w:eastAsia="ja-JP"/>
                </w:rPr>
                <w:t>-128.8</w:t>
              </w:r>
            </w:ins>
          </w:p>
        </w:tc>
        <w:tc>
          <w:tcPr>
            <w:tcW w:w="1382" w:type="dxa"/>
            <w:vAlign w:val="center"/>
          </w:tcPr>
          <w:p w14:paraId="4ABEA44F" w14:textId="77777777" w:rsidR="00CB3986" w:rsidRPr="008E21F4" w:rsidRDefault="00CB3986" w:rsidP="00D04D5F">
            <w:pPr>
              <w:pStyle w:val="TAC"/>
              <w:rPr>
                <w:ins w:id="37799" w:author="Delta" w:date="2021-07-23T11:12:00Z"/>
                <w:lang w:eastAsia="ja-JP"/>
              </w:rPr>
            </w:pPr>
            <w:ins w:id="37800" w:author="Delta" w:date="2021-07-23T11:12:00Z">
              <w:r w:rsidRPr="008E21F4">
                <w:rPr>
                  <w:lang w:eastAsia="ja-JP"/>
                </w:rPr>
                <w:t>-77</w:t>
              </w:r>
            </w:ins>
          </w:p>
        </w:tc>
        <w:tc>
          <w:tcPr>
            <w:tcW w:w="1871" w:type="dxa"/>
          </w:tcPr>
          <w:p w14:paraId="0EB23CC0" w14:textId="77777777" w:rsidR="00CB3986" w:rsidRPr="00D56583" w:rsidRDefault="00CB3986" w:rsidP="00D04D5F">
            <w:pPr>
              <w:pStyle w:val="TAC"/>
              <w:rPr>
                <w:ins w:id="37801" w:author="Delta" w:date="2021-07-23T11:12:00Z"/>
                <w:lang w:val="sv-FI" w:eastAsia="ja-JP"/>
              </w:rPr>
            </w:pPr>
            <w:ins w:id="37802" w:author="Delta" w:date="2021-07-23T11:12:00Z">
              <w:r w:rsidRPr="00D56583">
                <w:rPr>
                  <w:lang w:val="sv-FI" w:eastAsia="ja-JP"/>
                </w:rPr>
                <w:t xml:space="preserve">20 MHz E-UTRA signal, 25 RBs </w:t>
              </w:r>
              <w:r w:rsidRPr="00D56583">
                <w:rPr>
                  <w:lang w:val="sv-FI" w:eastAsia="zh-CN"/>
                </w:rPr>
                <w:t>(Note 1)</w:t>
              </w:r>
            </w:ins>
          </w:p>
        </w:tc>
      </w:tr>
      <w:tr w:rsidR="00CB3986" w:rsidRPr="008E21F4" w14:paraId="6E5A4AFC" w14:textId="77777777" w:rsidTr="00D04D5F">
        <w:trPr>
          <w:jc w:val="center"/>
          <w:ins w:id="37803" w:author="Delta" w:date="2021-07-23T11:12:00Z"/>
        </w:trPr>
        <w:tc>
          <w:tcPr>
            <w:tcW w:w="9058" w:type="dxa"/>
            <w:gridSpan w:val="5"/>
            <w:vAlign w:val="center"/>
          </w:tcPr>
          <w:p w14:paraId="04C13A9A" w14:textId="77777777" w:rsidR="00CB3986" w:rsidRPr="008E21F4" w:rsidRDefault="00CB3986" w:rsidP="00D04D5F">
            <w:pPr>
              <w:pStyle w:val="TAN"/>
              <w:rPr>
                <w:ins w:id="37804" w:author="Delta" w:date="2021-07-23T11:12:00Z"/>
                <w:lang w:eastAsia="ja-JP"/>
              </w:rPr>
            </w:pPr>
            <w:ins w:id="37805" w:author="Delta" w:date="2021-07-23T11:12:00Z">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xml:space="preserve">, while the NB-IoT PRB is placed on the other sid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ins>
          </w:p>
          <w:p w14:paraId="03F1CD36" w14:textId="77777777" w:rsidR="00CB3986" w:rsidRPr="008E21F4" w:rsidRDefault="00CB3986" w:rsidP="00D04D5F">
            <w:pPr>
              <w:pStyle w:val="TAN"/>
              <w:rPr>
                <w:ins w:id="37806" w:author="Delta" w:date="2021-07-23T11:12:00Z"/>
                <w:rFonts w:eastAsia="MS Mincho"/>
                <w:lang w:eastAsia="ja-JP"/>
              </w:rPr>
            </w:pPr>
            <w:ins w:id="37807" w:author="Delta" w:date="2021-07-23T11:12:00Z">
              <w:r w:rsidRPr="008E21F4">
                <w:rPr>
                  <w:rFonts w:cs="Arial"/>
                  <w:lang w:eastAsia="ja-JP"/>
                </w:rPr>
                <w:t>Note</w:t>
              </w:r>
              <w:r w:rsidRPr="008E21F4">
                <w:rPr>
                  <w:rFonts w:cs="Arial"/>
                  <w:lang w:eastAsia="zh-CN"/>
                </w:rPr>
                <w:t xml:space="preserve"> 2</w:t>
              </w:r>
              <w:r w:rsidRPr="008E21F4">
                <w:rPr>
                  <w:rFonts w:cs="Arial"/>
                  <w:lang w:eastAsia="ja-JP"/>
                </w:rPr>
                <w:t>:</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ins>
          </w:p>
        </w:tc>
      </w:tr>
    </w:tbl>
    <w:p w14:paraId="18FB927F" w14:textId="77777777" w:rsidR="00CB3986" w:rsidRPr="008E21F4" w:rsidRDefault="00CB3986" w:rsidP="00CB3986">
      <w:pPr>
        <w:rPr>
          <w:ins w:id="37808" w:author="Delta" w:date="2021-07-23T11:12:00Z"/>
          <w:noProof/>
          <w:snapToGrid w:val="0"/>
          <w:lang w:eastAsia="zh-CN"/>
        </w:rPr>
      </w:pPr>
    </w:p>
    <w:p w14:paraId="062FC9D0" w14:textId="77777777" w:rsidR="00CB3986" w:rsidRPr="008E21F4" w:rsidRDefault="00CB3986" w:rsidP="00CB3986">
      <w:pPr>
        <w:keepNext/>
        <w:rPr>
          <w:ins w:id="37809" w:author="Delta" w:date="2021-07-23T11:12:00Z"/>
          <w:rFonts w:eastAsia="MS Mincho" w:cs="v5.0.0"/>
        </w:rPr>
      </w:pPr>
      <w:ins w:id="37810" w:author="Delta" w:date="2021-07-23T11:12:00Z">
        <w:r w:rsidRPr="008E21F4">
          <w:t>For NB-IoT in-band operation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7</w:t>
        </w:r>
        <w:r w:rsidRPr="008E21F4">
          <w:rPr>
            <w:rFonts w:cs="v5.0.0"/>
            <w:lang w:eastAsia="zh-CN"/>
          </w:rPr>
          <w:t xml:space="preserve"> for Local Area BS</w:t>
        </w:r>
        <w:r w:rsidRPr="008E21F4">
          <w:rPr>
            <w:rFonts w:cs="v5.0.0"/>
          </w:rPr>
          <w:t xml:space="preserve"> with 15 kHz channel spacing</w:t>
        </w:r>
        <w:r w:rsidRPr="008E21F4">
          <w:rPr>
            <w:rFonts w:cs="v5.0.0"/>
            <w:lang w:eastAsia="zh-CN"/>
          </w:rPr>
          <w:t xml:space="preserve"> and in Table 7.4-</w:t>
        </w:r>
        <w:r w:rsidRPr="008E21F4">
          <w:rPr>
            <w:rFonts w:cs="v5.0.0"/>
          </w:rPr>
          <w:t>8</w:t>
        </w:r>
        <w:r w:rsidRPr="008E21F4">
          <w:rPr>
            <w:rFonts w:cs="v5.0.0"/>
            <w:lang w:eastAsia="zh-CN"/>
          </w:rPr>
          <w:t xml:space="preserve"> for </w:t>
        </w:r>
        <w:r w:rsidRPr="008E21F4">
          <w:rPr>
            <w:rFonts w:cs="v5.0.0"/>
          </w:rPr>
          <w:t>Local</w:t>
        </w:r>
        <w:r w:rsidRPr="008E21F4">
          <w:rPr>
            <w:rFonts w:cs="v5.0.0"/>
            <w:lang w:eastAsia="zh-CN"/>
          </w:rPr>
          <w:t xml:space="preserve"> </w:t>
        </w:r>
        <w:r w:rsidRPr="008E21F4">
          <w:rPr>
            <w:rFonts w:cs="v5.0.0"/>
          </w:rPr>
          <w:t>Area</w:t>
        </w:r>
        <w:r w:rsidRPr="008E21F4">
          <w:rPr>
            <w:rFonts w:cs="v5.0.0"/>
            <w:lang w:eastAsia="zh-CN"/>
          </w:rPr>
          <w:t xml:space="preserve"> BS</w:t>
        </w:r>
        <w:r w:rsidRPr="008E21F4">
          <w:rPr>
            <w:rFonts w:cs="v5.0.0"/>
          </w:rPr>
          <w:t xml:space="preserve"> with 3.75 kHz channel spacing.</w:t>
        </w:r>
      </w:ins>
    </w:p>
    <w:p w14:paraId="725DE276" w14:textId="77777777" w:rsidR="00CB3986" w:rsidRPr="008E21F4" w:rsidRDefault="00CB3986" w:rsidP="00CB3986">
      <w:pPr>
        <w:pStyle w:val="TH"/>
        <w:rPr>
          <w:ins w:id="37811" w:author="Delta" w:date="2021-07-23T11:12:00Z"/>
          <w:bCs/>
        </w:rPr>
      </w:pPr>
      <w:ins w:id="37812" w:author="Delta" w:date="2021-07-23T11:12:00Z">
        <w:r w:rsidRPr="008E21F4">
          <w:rPr>
            <w:bCs/>
          </w:rPr>
          <w:t xml:space="preserve">Table 7.4-7: </w:t>
        </w:r>
        <w:r w:rsidRPr="008E21F4">
          <w:rPr>
            <w:lang w:eastAsia="zh-CN"/>
          </w:rPr>
          <w:t xml:space="preserve">Local Area </w:t>
        </w:r>
        <w:r w:rsidRPr="008E21F4">
          <w:t>BS in-channel selectivity for NB-IoT in-band operation with 15kHz channel spacing</w:t>
        </w:r>
      </w:ins>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7F658158" w14:textId="77777777" w:rsidTr="00D04D5F">
        <w:trPr>
          <w:trHeight w:val="715"/>
          <w:jc w:val="center"/>
          <w:ins w:id="37813" w:author="Delta" w:date="2021-07-23T11:12:00Z"/>
        </w:trPr>
        <w:tc>
          <w:tcPr>
            <w:tcW w:w="1694" w:type="dxa"/>
            <w:shd w:val="clear" w:color="auto" w:fill="auto"/>
            <w:vAlign w:val="center"/>
          </w:tcPr>
          <w:p w14:paraId="16C5C806" w14:textId="77777777" w:rsidR="00CB3986" w:rsidRPr="00D56583" w:rsidRDefault="00CB3986" w:rsidP="00D04D5F">
            <w:pPr>
              <w:keepNext/>
              <w:keepLines/>
              <w:spacing w:after="0"/>
              <w:jc w:val="center"/>
              <w:rPr>
                <w:ins w:id="37814" w:author="Delta" w:date="2021-07-23T11:12:00Z"/>
                <w:rFonts w:ascii="Arial" w:hAnsi="Arial"/>
                <w:b/>
                <w:sz w:val="18"/>
                <w:lang w:val="sv-FI" w:eastAsia="ja-JP"/>
              </w:rPr>
            </w:pPr>
            <w:ins w:id="37815" w:author="Delta" w:date="2021-07-23T11:12:00Z">
              <w:r w:rsidRPr="00D56583">
                <w:rPr>
                  <w:rFonts w:ascii="Arial" w:hAnsi="Arial"/>
                  <w:b/>
                  <w:sz w:val="18"/>
                  <w:lang w:val="sv-FI" w:eastAsia="ja-JP"/>
                </w:rPr>
                <w:t>E-UTRA channel bandwidth (MHz)</w:t>
              </w:r>
            </w:ins>
          </w:p>
        </w:tc>
        <w:tc>
          <w:tcPr>
            <w:tcW w:w="1417" w:type="dxa"/>
            <w:shd w:val="clear" w:color="auto" w:fill="auto"/>
            <w:vAlign w:val="center"/>
          </w:tcPr>
          <w:p w14:paraId="3C974B19" w14:textId="77777777" w:rsidR="00CB3986" w:rsidRPr="008E21F4" w:rsidRDefault="00CB3986" w:rsidP="00D04D5F">
            <w:pPr>
              <w:keepNext/>
              <w:keepLines/>
              <w:spacing w:after="0"/>
              <w:jc w:val="center"/>
              <w:rPr>
                <w:ins w:id="37816" w:author="Delta" w:date="2021-07-23T11:12:00Z"/>
                <w:rFonts w:ascii="Arial" w:hAnsi="Arial"/>
                <w:b/>
                <w:sz w:val="18"/>
                <w:lang w:eastAsia="ja-JP"/>
              </w:rPr>
            </w:pPr>
            <w:ins w:id="37817" w:author="Delta" w:date="2021-07-23T11:12:00Z">
              <w:r w:rsidRPr="008E21F4">
                <w:rPr>
                  <w:rFonts w:ascii="Arial" w:hAnsi="Arial"/>
                  <w:b/>
                  <w:sz w:val="18"/>
                  <w:lang w:eastAsia="ja-JP"/>
                </w:rPr>
                <w:t>Reference measurement channel</w:t>
              </w:r>
            </w:ins>
          </w:p>
        </w:tc>
        <w:tc>
          <w:tcPr>
            <w:tcW w:w="2694" w:type="dxa"/>
            <w:shd w:val="clear" w:color="auto" w:fill="auto"/>
            <w:vAlign w:val="center"/>
          </w:tcPr>
          <w:p w14:paraId="1328CB69" w14:textId="77777777" w:rsidR="00CB3986" w:rsidRPr="008E21F4" w:rsidRDefault="00CB3986" w:rsidP="00D04D5F">
            <w:pPr>
              <w:keepNext/>
              <w:keepLines/>
              <w:spacing w:after="0"/>
              <w:jc w:val="center"/>
              <w:rPr>
                <w:ins w:id="37818" w:author="Delta" w:date="2021-07-23T11:12:00Z"/>
                <w:rFonts w:ascii="Arial" w:hAnsi="Arial"/>
                <w:b/>
                <w:sz w:val="18"/>
                <w:lang w:eastAsia="zh-CN"/>
              </w:rPr>
            </w:pPr>
            <w:ins w:id="37819" w:author="Delta" w:date="2021-07-23T11:12:00Z">
              <w:r w:rsidRPr="008E21F4">
                <w:rPr>
                  <w:rFonts w:ascii="Arial" w:hAnsi="Arial"/>
                  <w:b/>
                  <w:sz w:val="18"/>
                  <w:lang w:eastAsia="ja-JP"/>
                </w:rPr>
                <w:t>Wanted signal mean power</w:t>
              </w:r>
              <w:r w:rsidRPr="008E21F4">
                <w:rPr>
                  <w:rFonts w:ascii="SimSun" w:hAnsi="SimSun"/>
                  <w:b/>
                  <w:sz w:val="18"/>
                  <w:lang w:eastAsia="zh-CN"/>
                </w:rPr>
                <w:t xml:space="preserve"> </w:t>
              </w:r>
              <w:r w:rsidRPr="008E21F4">
                <w:rPr>
                  <w:rFonts w:ascii="Arial" w:hAnsi="Arial"/>
                  <w:b/>
                  <w:sz w:val="18"/>
                  <w:lang w:eastAsia="ja-JP"/>
                </w:rPr>
                <w:t>[dBm] (f≤3.0 GHz))</w:t>
              </w:r>
            </w:ins>
          </w:p>
        </w:tc>
        <w:tc>
          <w:tcPr>
            <w:tcW w:w="1382" w:type="dxa"/>
            <w:shd w:val="clear" w:color="auto" w:fill="auto"/>
            <w:vAlign w:val="center"/>
          </w:tcPr>
          <w:p w14:paraId="1F104002" w14:textId="77777777" w:rsidR="00CB3986" w:rsidRPr="008E21F4" w:rsidRDefault="00CB3986" w:rsidP="00D04D5F">
            <w:pPr>
              <w:keepNext/>
              <w:keepLines/>
              <w:spacing w:after="0"/>
              <w:jc w:val="center"/>
              <w:rPr>
                <w:ins w:id="37820" w:author="Delta" w:date="2021-07-23T11:12:00Z"/>
                <w:rFonts w:ascii="Arial" w:hAnsi="Arial"/>
                <w:b/>
                <w:sz w:val="18"/>
                <w:lang w:eastAsia="zh-CN"/>
              </w:rPr>
            </w:pPr>
            <w:ins w:id="37821" w:author="Delta" w:date="2021-07-23T11:12:00Z">
              <w:r w:rsidRPr="008E21F4">
                <w:rPr>
                  <w:rFonts w:ascii="Arial" w:hAnsi="Arial"/>
                  <w:b/>
                  <w:sz w:val="18"/>
                  <w:lang w:eastAsia="ja-JP"/>
                </w:rPr>
                <w:t xml:space="preserve">Interfering signal mean power [dBm] </w:t>
              </w:r>
            </w:ins>
          </w:p>
        </w:tc>
        <w:tc>
          <w:tcPr>
            <w:tcW w:w="1871" w:type="dxa"/>
            <w:shd w:val="clear" w:color="auto" w:fill="auto"/>
            <w:vAlign w:val="center"/>
          </w:tcPr>
          <w:p w14:paraId="4D743D6E" w14:textId="77777777" w:rsidR="00CB3986" w:rsidRPr="008E21F4" w:rsidRDefault="00CB3986" w:rsidP="00D04D5F">
            <w:pPr>
              <w:keepNext/>
              <w:keepLines/>
              <w:spacing w:after="0"/>
              <w:jc w:val="center"/>
              <w:rPr>
                <w:ins w:id="37822" w:author="Delta" w:date="2021-07-23T11:12:00Z"/>
                <w:rFonts w:ascii="Arial" w:hAnsi="Arial"/>
                <w:b/>
                <w:sz w:val="18"/>
                <w:lang w:eastAsia="ja-JP"/>
              </w:rPr>
            </w:pPr>
            <w:ins w:id="37823" w:author="Delta" w:date="2021-07-23T11:12:00Z">
              <w:r w:rsidRPr="008E21F4">
                <w:rPr>
                  <w:rFonts w:ascii="Arial" w:hAnsi="Arial"/>
                  <w:b/>
                  <w:sz w:val="18"/>
                  <w:lang w:eastAsia="ja-JP"/>
                </w:rPr>
                <w:t>Type of interfering signal</w:t>
              </w:r>
            </w:ins>
          </w:p>
        </w:tc>
      </w:tr>
      <w:tr w:rsidR="00CB3986" w:rsidRPr="004A31A1" w14:paraId="2C51CFB9" w14:textId="77777777" w:rsidTr="00D04D5F">
        <w:trPr>
          <w:jc w:val="center"/>
          <w:ins w:id="37824" w:author="Delta" w:date="2021-07-23T11:12:00Z"/>
        </w:trPr>
        <w:tc>
          <w:tcPr>
            <w:tcW w:w="1694" w:type="dxa"/>
            <w:shd w:val="clear" w:color="auto" w:fill="auto"/>
            <w:vAlign w:val="center"/>
          </w:tcPr>
          <w:p w14:paraId="74200BBF" w14:textId="77777777" w:rsidR="00CB3986" w:rsidRPr="008E21F4" w:rsidRDefault="00CB3986" w:rsidP="00D04D5F">
            <w:pPr>
              <w:keepNext/>
              <w:keepLines/>
              <w:spacing w:after="0"/>
              <w:jc w:val="center"/>
              <w:rPr>
                <w:ins w:id="37825" w:author="Delta" w:date="2021-07-23T11:12:00Z"/>
                <w:rFonts w:ascii="Arial" w:hAnsi="Arial"/>
                <w:sz w:val="18"/>
                <w:lang w:eastAsia="ja-JP"/>
              </w:rPr>
            </w:pPr>
            <w:ins w:id="37826" w:author="Delta" w:date="2021-07-23T11:12:00Z">
              <w:r w:rsidRPr="008E21F4">
                <w:rPr>
                  <w:rFonts w:ascii="Arial" w:hAnsi="Arial"/>
                  <w:sz w:val="18"/>
                  <w:lang w:eastAsia="ja-JP"/>
                </w:rPr>
                <w:t>3</w:t>
              </w:r>
            </w:ins>
          </w:p>
        </w:tc>
        <w:tc>
          <w:tcPr>
            <w:tcW w:w="1417" w:type="dxa"/>
            <w:shd w:val="clear" w:color="auto" w:fill="auto"/>
            <w:vAlign w:val="center"/>
          </w:tcPr>
          <w:p w14:paraId="0C6F851E" w14:textId="77777777" w:rsidR="00CB3986" w:rsidRPr="008E21F4" w:rsidRDefault="00CB3986" w:rsidP="00D04D5F">
            <w:pPr>
              <w:keepNext/>
              <w:keepLines/>
              <w:spacing w:after="0"/>
              <w:jc w:val="center"/>
              <w:rPr>
                <w:ins w:id="37827" w:author="Delta" w:date="2021-07-23T11:12:00Z"/>
                <w:rFonts w:ascii="Arial" w:hAnsi="Arial"/>
                <w:sz w:val="18"/>
                <w:lang w:eastAsia="ja-JP"/>
              </w:rPr>
            </w:pPr>
            <w:ins w:id="37828" w:author="Delta" w:date="2021-07-23T11:12:00Z">
              <w:r w:rsidRPr="008E21F4">
                <w:rPr>
                  <w:rFonts w:ascii="Arial" w:hAnsi="Arial"/>
                  <w:sz w:val="18"/>
                  <w:lang w:eastAsia="ja-JP"/>
                </w:rPr>
                <w:t>FRC A14-1 in Annex A.14</w:t>
              </w:r>
            </w:ins>
          </w:p>
        </w:tc>
        <w:tc>
          <w:tcPr>
            <w:tcW w:w="2694" w:type="dxa"/>
            <w:shd w:val="clear" w:color="auto" w:fill="auto"/>
          </w:tcPr>
          <w:p w14:paraId="2D528493" w14:textId="77777777" w:rsidR="00CB3986" w:rsidRPr="008E21F4" w:rsidRDefault="00CB3986" w:rsidP="00D04D5F">
            <w:pPr>
              <w:keepNext/>
              <w:keepLines/>
              <w:spacing w:after="0"/>
              <w:jc w:val="center"/>
              <w:rPr>
                <w:ins w:id="37829" w:author="Delta" w:date="2021-07-23T11:12:00Z"/>
                <w:rFonts w:ascii="Arial" w:hAnsi="Arial"/>
                <w:sz w:val="18"/>
                <w:lang w:eastAsia="zh-CN"/>
              </w:rPr>
            </w:pPr>
            <w:ins w:id="37830" w:author="Delta" w:date="2021-07-23T11:12:00Z">
              <w:r w:rsidRPr="008E21F4">
                <w:rPr>
                  <w:rFonts w:ascii="Arial" w:hAnsi="Arial"/>
                  <w:sz w:val="18"/>
                  <w:lang w:eastAsia="ja-JP"/>
                </w:rPr>
                <w:t>-114.9</w:t>
              </w:r>
            </w:ins>
          </w:p>
        </w:tc>
        <w:tc>
          <w:tcPr>
            <w:tcW w:w="1382" w:type="dxa"/>
            <w:shd w:val="clear" w:color="auto" w:fill="auto"/>
            <w:vAlign w:val="center"/>
          </w:tcPr>
          <w:p w14:paraId="51B4C97A" w14:textId="77777777" w:rsidR="00CB3986" w:rsidRPr="008E21F4" w:rsidRDefault="00CB3986" w:rsidP="00D04D5F">
            <w:pPr>
              <w:keepNext/>
              <w:keepLines/>
              <w:spacing w:after="0"/>
              <w:jc w:val="center"/>
              <w:rPr>
                <w:ins w:id="37831" w:author="Delta" w:date="2021-07-23T11:12:00Z"/>
                <w:rFonts w:ascii="Arial" w:hAnsi="Arial"/>
                <w:sz w:val="18"/>
                <w:lang w:eastAsia="ja-JP"/>
              </w:rPr>
            </w:pPr>
            <w:ins w:id="37832" w:author="Delta" w:date="2021-07-23T11:12:00Z">
              <w:r w:rsidRPr="008E21F4">
                <w:rPr>
                  <w:rFonts w:ascii="Arial" w:hAnsi="Arial"/>
                  <w:sz w:val="18"/>
                  <w:lang w:eastAsia="ja-JP"/>
                </w:rPr>
                <w:t>-76</w:t>
              </w:r>
            </w:ins>
          </w:p>
        </w:tc>
        <w:tc>
          <w:tcPr>
            <w:tcW w:w="1871" w:type="dxa"/>
            <w:shd w:val="clear" w:color="auto" w:fill="auto"/>
          </w:tcPr>
          <w:p w14:paraId="1FA23180" w14:textId="77777777" w:rsidR="00CB3986" w:rsidRPr="00D56583" w:rsidRDefault="00CB3986" w:rsidP="00D04D5F">
            <w:pPr>
              <w:keepNext/>
              <w:keepLines/>
              <w:spacing w:after="0"/>
              <w:jc w:val="center"/>
              <w:rPr>
                <w:ins w:id="37833" w:author="Delta" w:date="2021-07-23T11:12:00Z"/>
                <w:rFonts w:ascii="Arial" w:hAnsi="Arial"/>
                <w:sz w:val="18"/>
                <w:lang w:val="sv-FI" w:eastAsia="ja-JP"/>
              </w:rPr>
            </w:pPr>
            <w:ins w:id="37834" w:author="Delta" w:date="2021-07-23T11:12:00Z">
              <w:r w:rsidRPr="00D56583">
                <w:rPr>
                  <w:rFonts w:ascii="Arial" w:hAnsi="Arial"/>
                  <w:sz w:val="18"/>
                  <w:lang w:val="sv-FI" w:eastAsia="ja-JP"/>
                </w:rPr>
                <w:t>3 MHz E-UTRA signal, 6 RBs</w:t>
              </w:r>
              <w:r w:rsidRPr="00D56583">
                <w:rPr>
                  <w:rFonts w:ascii="Arial" w:hAnsi="Arial"/>
                  <w:sz w:val="18"/>
                  <w:lang w:val="sv-FI" w:eastAsia="zh-CN"/>
                </w:rPr>
                <w:t xml:space="preserve"> (Note 2)</w:t>
              </w:r>
            </w:ins>
          </w:p>
        </w:tc>
      </w:tr>
      <w:tr w:rsidR="00CB3986" w:rsidRPr="004A31A1" w14:paraId="18464229" w14:textId="77777777" w:rsidTr="00D04D5F">
        <w:trPr>
          <w:jc w:val="center"/>
          <w:ins w:id="37835" w:author="Delta" w:date="2021-07-23T11:12:00Z"/>
        </w:trPr>
        <w:tc>
          <w:tcPr>
            <w:tcW w:w="1694" w:type="dxa"/>
            <w:shd w:val="clear" w:color="auto" w:fill="auto"/>
            <w:vAlign w:val="center"/>
          </w:tcPr>
          <w:p w14:paraId="599AA5FA" w14:textId="77777777" w:rsidR="00CB3986" w:rsidRPr="008E21F4" w:rsidRDefault="00CB3986" w:rsidP="00D04D5F">
            <w:pPr>
              <w:keepNext/>
              <w:keepLines/>
              <w:spacing w:after="0"/>
              <w:jc w:val="center"/>
              <w:rPr>
                <w:ins w:id="37836" w:author="Delta" w:date="2021-07-23T11:12:00Z"/>
                <w:rFonts w:ascii="Arial" w:hAnsi="Arial"/>
                <w:sz w:val="18"/>
                <w:lang w:eastAsia="ja-JP"/>
              </w:rPr>
            </w:pPr>
            <w:ins w:id="37837" w:author="Delta" w:date="2021-07-23T11:12:00Z">
              <w:r w:rsidRPr="008E21F4">
                <w:rPr>
                  <w:rFonts w:ascii="Arial" w:hAnsi="Arial"/>
                  <w:sz w:val="18"/>
                  <w:lang w:eastAsia="ja-JP"/>
                </w:rPr>
                <w:t>5</w:t>
              </w:r>
            </w:ins>
          </w:p>
        </w:tc>
        <w:tc>
          <w:tcPr>
            <w:tcW w:w="1417" w:type="dxa"/>
            <w:shd w:val="clear" w:color="auto" w:fill="auto"/>
            <w:vAlign w:val="center"/>
          </w:tcPr>
          <w:p w14:paraId="1CDE4363" w14:textId="77777777" w:rsidR="00CB3986" w:rsidRPr="008E21F4" w:rsidRDefault="00CB3986" w:rsidP="00D04D5F">
            <w:pPr>
              <w:keepNext/>
              <w:keepLines/>
              <w:spacing w:after="0"/>
              <w:jc w:val="center"/>
              <w:rPr>
                <w:ins w:id="37838" w:author="Delta" w:date="2021-07-23T11:12:00Z"/>
                <w:rFonts w:ascii="Arial" w:hAnsi="Arial"/>
                <w:sz w:val="18"/>
                <w:lang w:eastAsia="ja-JP"/>
              </w:rPr>
            </w:pPr>
            <w:ins w:id="37839" w:author="Delta" w:date="2021-07-23T11:12:00Z">
              <w:r w:rsidRPr="008E21F4">
                <w:rPr>
                  <w:rFonts w:ascii="Arial" w:hAnsi="Arial"/>
                  <w:sz w:val="18"/>
                  <w:lang w:eastAsia="ja-JP"/>
                </w:rPr>
                <w:t>FRC A14-1 in Annex A.14</w:t>
              </w:r>
            </w:ins>
          </w:p>
        </w:tc>
        <w:tc>
          <w:tcPr>
            <w:tcW w:w="2694" w:type="dxa"/>
            <w:shd w:val="clear" w:color="auto" w:fill="auto"/>
          </w:tcPr>
          <w:p w14:paraId="15CBDF18" w14:textId="77777777" w:rsidR="00CB3986" w:rsidRPr="008E21F4" w:rsidRDefault="00CB3986" w:rsidP="00D04D5F">
            <w:pPr>
              <w:keepNext/>
              <w:keepLines/>
              <w:spacing w:after="0"/>
              <w:jc w:val="center"/>
              <w:rPr>
                <w:ins w:id="37840" w:author="Delta" w:date="2021-07-23T11:12:00Z"/>
                <w:rFonts w:ascii="Arial" w:hAnsi="Arial"/>
                <w:sz w:val="18"/>
                <w:lang w:eastAsia="zh-CN"/>
              </w:rPr>
            </w:pPr>
            <w:ins w:id="37841" w:author="Delta" w:date="2021-07-23T11:12:00Z">
              <w:r w:rsidRPr="008E21F4">
                <w:rPr>
                  <w:rFonts w:ascii="Arial" w:hAnsi="Arial"/>
                  <w:sz w:val="18"/>
                  <w:lang w:eastAsia="ja-JP"/>
                </w:rPr>
                <w:t>-114.9</w:t>
              </w:r>
            </w:ins>
          </w:p>
        </w:tc>
        <w:tc>
          <w:tcPr>
            <w:tcW w:w="1382" w:type="dxa"/>
            <w:shd w:val="clear" w:color="auto" w:fill="auto"/>
            <w:vAlign w:val="center"/>
          </w:tcPr>
          <w:p w14:paraId="493A630D" w14:textId="77777777" w:rsidR="00CB3986" w:rsidRPr="008E21F4" w:rsidRDefault="00CB3986" w:rsidP="00D04D5F">
            <w:pPr>
              <w:keepNext/>
              <w:keepLines/>
              <w:spacing w:after="0"/>
              <w:jc w:val="center"/>
              <w:rPr>
                <w:ins w:id="37842" w:author="Delta" w:date="2021-07-23T11:12:00Z"/>
                <w:rFonts w:ascii="Arial" w:hAnsi="Arial"/>
                <w:sz w:val="18"/>
                <w:lang w:eastAsia="ja-JP"/>
              </w:rPr>
            </w:pPr>
            <w:ins w:id="37843" w:author="Delta" w:date="2021-07-23T11:12:00Z">
              <w:r w:rsidRPr="008E21F4">
                <w:rPr>
                  <w:rFonts w:ascii="Arial" w:hAnsi="Arial"/>
                  <w:sz w:val="18"/>
                  <w:lang w:eastAsia="ja-JP"/>
                </w:rPr>
                <w:t>-73</w:t>
              </w:r>
            </w:ins>
          </w:p>
        </w:tc>
        <w:tc>
          <w:tcPr>
            <w:tcW w:w="1871" w:type="dxa"/>
            <w:shd w:val="clear" w:color="auto" w:fill="auto"/>
          </w:tcPr>
          <w:p w14:paraId="5FF6C090" w14:textId="77777777" w:rsidR="00CB3986" w:rsidRPr="00D56583" w:rsidRDefault="00CB3986" w:rsidP="00D04D5F">
            <w:pPr>
              <w:keepNext/>
              <w:keepLines/>
              <w:spacing w:after="0"/>
              <w:jc w:val="center"/>
              <w:rPr>
                <w:ins w:id="37844" w:author="Delta" w:date="2021-07-23T11:12:00Z"/>
                <w:rFonts w:ascii="Arial" w:hAnsi="Arial"/>
                <w:sz w:val="18"/>
                <w:lang w:val="sv-FI" w:eastAsia="ja-JP"/>
              </w:rPr>
            </w:pPr>
            <w:ins w:id="37845" w:author="Delta" w:date="2021-07-23T11:12:00Z">
              <w:r w:rsidRPr="00D56583">
                <w:rPr>
                  <w:rFonts w:ascii="Arial" w:hAnsi="Arial"/>
                  <w:sz w:val="18"/>
                  <w:lang w:val="sv-FI" w:eastAsia="ja-JP"/>
                </w:rPr>
                <w:t xml:space="preserve">5 MHz E-UTRA signal, 10 RBs </w:t>
              </w:r>
              <w:r w:rsidRPr="00D56583">
                <w:rPr>
                  <w:rFonts w:ascii="Arial" w:hAnsi="Arial"/>
                  <w:sz w:val="18"/>
                  <w:lang w:val="sv-FI" w:eastAsia="zh-CN"/>
                </w:rPr>
                <w:t>(Note 1)</w:t>
              </w:r>
            </w:ins>
          </w:p>
        </w:tc>
      </w:tr>
      <w:tr w:rsidR="00CB3986" w:rsidRPr="004A31A1" w14:paraId="7D1A6308" w14:textId="77777777" w:rsidTr="00D04D5F">
        <w:trPr>
          <w:jc w:val="center"/>
          <w:ins w:id="37846" w:author="Delta" w:date="2021-07-23T11:12:00Z"/>
        </w:trPr>
        <w:tc>
          <w:tcPr>
            <w:tcW w:w="1694" w:type="dxa"/>
            <w:shd w:val="clear" w:color="auto" w:fill="auto"/>
            <w:vAlign w:val="center"/>
          </w:tcPr>
          <w:p w14:paraId="5A64DD4F" w14:textId="77777777" w:rsidR="00CB3986" w:rsidRPr="008E21F4" w:rsidRDefault="00CB3986" w:rsidP="00D04D5F">
            <w:pPr>
              <w:keepNext/>
              <w:keepLines/>
              <w:spacing w:after="0"/>
              <w:jc w:val="center"/>
              <w:rPr>
                <w:ins w:id="37847" w:author="Delta" w:date="2021-07-23T11:12:00Z"/>
                <w:rFonts w:ascii="Arial" w:hAnsi="Arial"/>
                <w:sz w:val="18"/>
                <w:lang w:eastAsia="ja-JP"/>
              </w:rPr>
            </w:pPr>
            <w:ins w:id="37848" w:author="Delta" w:date="2021-07-23T11:12:00Z">
              <w:r w:rsidRPr="008E21F4">
                <w:rPr>
                  <w:rFonts w:ascii="Arial" w:hAnsi="Arial"/>
                  <w:sz w:val="18"/>
                  <w:lang w:eastAsia="ja-JP"/>
                </w:rPr>
                <w:t>10</w:t>
              </w:r>
            </w:ins>
          </w:p>
        </w:tc>
        <w:tc>
          <w:tcPr>
            <w:tcW w:w="1417" w:type="dxa"/>
            <w:shd w:val="clear" w:color="auto" w:fill="auto"/>
            <w:vAlign w:val="center"/>
          </w:tcPr>
          <w:p w14:paraId="6A8B054D" w14:textId="77777777" w:rsidR="00CB3986" w:rsidRPr="008E21F4" w:rsidRDefault="00CB3986" w:rsidP="00D04D5F">
            <w:pPr>
              <w:keepNext/>
              <w:keepLines/>
              <w:spacing w:after="0"/>
              <w:jc w:val="center"/>
              <w:rPr>
                <w:ins w:id="37849" w:author="Delta" w:date="2021-07-23T11:12:00Z"/>
                <w:rFonts w:ascii="Arial" w:hAnsi="Arial"/>
                <w:sz w:val="18"/>
                <w:lang w:eastAsia="ja-JP"/>
              </w:rPr>
            </w:pPr>
            <w:ins w:id="37850" w:author="Delta" w:date="2021-07-23T11:12:00Z">
              <w:r w:rsidRPr="008E21F4">
                <w:rPr>
                  <w:rFonts w:ascii="Arial" w:hAnsi="Arial"/>
                  <w:sz w:val="18"/>
                  <w:lang w:eastAsia="ja-JP"/>
                </w:rPr>
                <w:t>FRC A14-1 in Annex A.14</w:t>
              </w:r>
            </w:ins>
          </w:p>
        </w:tc>
        <w:tc>
          <w:tcPr>
            <w:tcW w:w="2694" w:type="dxa"/>
            <w:shd w:val="clear" w:color="auto" w:fill="auto"/>
          </w:tcPr>
          <w:p w14:paraId="7257407F" w14:textId="77777777" w:rsidR="00CB3986" w:rsidRPr="008E21F4" w:rsidRDefault="00CB3986" w:rsidP="00D04D5F">
            <w:pPr>
              <w:keepNext/>
              <w:keepLines/>
              <w:spacing w:after="0"/>
              <w:jc w:val="center"/>
              <w:rPr>
                <w:ins w:id="37851" w:author="Delta" w:date="2021-07-23T11:12:00Z"/>
                <w:rFonts w:ascii="Arial" w:hAnsi="Arial"/>
                <w:sz w:val="18"/>
                <w:lang w:eastAsia="zh-CN"/>
              </w:rPr>
            </w:pPr>
            <w:ins w:id="37852" w:author="Delta" w:date="2021-07-23T11:12:00Z">
              <w:r w:rsidRPr="008E21F4">
                <w:rPr>
                  <w:rFonts w:ascii="Arial" w:hAnsi="Arial"/>
                  <w:sz w:val="18"/>
                  <w:lang w:eastAsia="ja-JP"/>
                </w:rPr>
                <w:t>-114.9</w:t>
              </w:r>
            </w:ins>
          </w:p>
        </w:tc>
        <w:tc>
          <w:tcPr>
            <w:tcW w:w="1382" w:type="dxa"/>
            <w:shd w:val="clear" w:color="auto" w:fill="auto"/>
            <w:vAlign w:val="center"/>
          </w:tcPr>
          <w:p w14:paraId="18524D10" w14:textId="77777777" w:rsidR="00CB3986" w:rsidRPr="008E21F4" w:rsidRDefault="00CB3986" w:rsidP="00D04D5F">
            <w:pPr>
              <w:keepNext/>
              <w:keepLines/>
              <w:spacing w:after="0"/>
              <w:jc w:val="center"/>
              <w:rPr>
                <w:ins w:id="37853" w:author="Delta" w:date="2021-07-23T11:12:00Z"/>
                <w:rFonts w:ascii="Arial" w:hAnsi="Arial"/>
                <w:sz w:val="18"/>
                <w:lang w:eastAsia="ja-JP"/>
              </w:rPr>
            </w:pPr>
            <w:ins w:id="37854" w:author="Delta" w:date="2021-07-23T11:12:00Z">
              <w:r w:rsidRPr="008E21F4">
                <w:rPr>
                  <w:rFonts w:ascii="Arial" w:hAnsi="Arial"/>
                  <w:sz w:val="18"/>
                  <w:lang w:eastAsia="ja-JP"/>
                </w:rPr>
                <w:t>-69</w:t>
              </w:r>
            </w:ins>
          </w:p>
        </w:tc>
        <w:tc>
          <w:tcPr>
            <w:tcW w:w="1871" w:type="dxa"/>
            <w:shd w:val="clear" w:color="auto" w:fill="auto"/>
          </w:tcPr>
          <w:p w14:paraId="28631B48" w14:textId="77777777" w:rsidR="00CB3986" w:rsidRPr="00D56583" w:rsidRDefault="00CB3986" w:rsidP="00D04D5F">
            <w:pPr>
              <w:keepNext/>
              <w:keepLines/>
              <w:spacing w:after="0"/>
              <w:jc w:val="center"/>
              <w:rPr>
                <w:ins w:id="37855" w:author="Delta" w:date="2021-07-23T11:12:00Z"/>
                <w:rFonts w:ascii="Arial" w:hAnsi="Arial"/>
                <w:sz w:val="18"/>
                <w:lang w:val="sv-FI" w:eastAsia="ja-JP"/>
              </w:rPr>
            </w:pPr>
            <w:ins w:id="37856" w:author="Delta" w:date="2021-07-23T11:12:00Z">
              <w:r w:rsidRPr="00D56583">
                <w:rPr>
                  <w:rFonts w:ascii="Arial" w:hAnsi="Arial"/>
                  <w:sz w:val="18"/>
                  <w:lang w:val="sv-FI" w:eastAsia="ja-JP"/>
                </w:rPr>
                <w:t xml:space="preserve">10 MHz E-UTRA signal, 25 RBs </w:t>
              </w:r>
              <w:r w:rsidRPr="00D56583">
                <w:rPr>
                  <w:rFonts w:ascii="Arial" w:hAnsi="Arial"/>
                  <w:sz w:val="18"/>
                  <w:lang w:val="sv-FI" w:eastAsia="zh-CN"/>
                </w:rPr>
                <w:t>(Note 1)</w:t>
              </w:r>
            </w:ins>
          </w:p>
        </w:tc>
      </w:tr>
      <w:tr w:rsidR="00CB3986" w:rsidRPr="004A31A1" w14:paraId="74FBB9D1" w14:textId="77777777" w:rsidTr="00D04D5F">
        <w:trPr>
          <w:jc w:val="center"/>
          <w:ins w:id="37857" w:author="Delta" w:date="2021-07-23T11:12:00Z"/>
        </w:trPr>
        <w:tc>
          <w:tcPr>
            <w:tcW w:w="1694" w:type="dxa"/>
            <w:shd w:val="clear" w:color="auto" w:fill="auto"/>
            <w:vAlign w:val="center"/>
          </w:tcPr>
          <w:p w14:paraId="78562DDA" w14:textId="77777777" w:rsidR="00CB3986" w:rsidRPr="008E21F4" w:rsidRDefault="00CB3986" w:rsidP="00D04D5F">
            <w:pPr>
              <w:keepNext/>
              <w:keepLines/>
              <w:spacing w:after="0"/>
              <w:jc w:val="center"/>
              <w:rPr>
                <w:ins w:id="37858" w:author="Delta" w:date="2021-07-23T11:12:00Z"/>
                <w:rFonts w:ascii="Arial" w:hAnsi="Arial"/>
                <w:sz w:val="18"/>
                <w:lang w:eastAsia="ja-JP"/>
              </w:rPr>
            </w:pPr>
            <w:ins w:id="37859" w:author="Delta" w:date="2021-07-23T11:12:00Z">
              <w:r w:rsidRPr="008E21F4">
                <w:rPr>
                  <w:rFonts w:ascii="Arial" w:hAnsi="Arial"/>
                  <w:sz w:val="18"/>
                  <w:lang w:eastAsia="ja-JP"/>
                </w:rPr>
                <w:t>15</w:t>
              </w:r>
            </w:ins>
          </w:p>
        </w:tc>
        <w:tc>
          <w:tcPr>
            <w:tcW w:w="1417" w:type="dxa"/>
            <w:shd w:val="clear" w:color="auto" w:fill="auto"/>
            <w:vAlign w:val="center"/>
          </w:tcPr>
          <w:p w14:paraId="1D29FF74" w14:textId="77777777" w:rsidR="00CB3986" w:rsidRPr="008E21F4" w:rsidRDefault="00CB3986" w:rsidP="00D04D5F">
            <w:pPr>
              <w:keepNext/>
              <w:keepLines/>
              <w:spacing w:after="0"/>
              <w:jc w:val="center"/>
              <w:rPr>
                <w:ins w:id="37860" w:author="Delta" w:date="2021-07-23T11:12:00Z"/>
                <w:rFonts w:ascii="Arial" w:hAnsi="Arial"/>
                <w:sz w:val="18"/>
                <w:lang w:eastAsia="ja-JP"/>
              </w:rPr>
            </w:pPr>
            <w:ins w:id="37861" w:author="Delta" w:date="2021-07-23T11:12:00Z">
              <w:r w:rsidRPr="008E21F4">
                <w:rPr>
                  <w:rFonts w:ascii="Arial" w:hAnsi="Arial"/>
                  <w:sz w:val="18"/>
                  <w:lang w:eastAsia="ja-JP"/>
                </w:rPr>
                <w:t>FRC A14-1 in Annex A.14</w:t>
              </w:r>
            </w:ins>
          </w:p>
        </w:tc>
        <w:tc>
          <w:tcPr>
            <w:tcW w:w="2694" w:type="dxa"/>
            <w:shd w:val="clear" w:color="auto" w:fill="auto"/>
          </w:tcPr>
          <w:p w14:paraId="6F39D756" w14:textId="77777777" w:rsidR="00CB3986" w:rsidRPr="008E21F4" w:rsidRDefault="00CB3986" w:rsidP="00D04D5F">
            <w:pPr>
              <w:keepNext/>
              <w:keepLines/>
              <w:spacing w:after="0"/>
              <w:jc w:val="center"/>
              <w:rPr>
                <w:ins w:id="37862" w:author="Delta" w:date="2021-07-23T11:12:00Z"/>
                <w:rFonts w:ascii="Arial" w:hAnsi="Arial"/>
                <w:sz w:val="18"/>
                <w:lang w:eastAsia="zh-CN"/>
              </w:rPr>
            </w:pPr>
            <w:ins w:id="37863" w:author="Delta" w:date="2021-07-23T11:12:00Z">
              <w:r w:rsidRPr="008E21F4">
                <w:rPr>
                  <w:rFonts w:ascii="Arial" w:hAnsi="Arial"/>
                  <w:sz w:val="18"/>
                  <w:lang w:eastAsia="ja-JP"/>
                </w:rPr>
                <w:t>-114.9</w:t>
              </w:r>
            </w:ins>
          </w:p>
        </w:tc>
        <w:tc>
          <w:tcPr>
            <w:tcW w:w="1382" w:type="dxa"/>
            <w:shd w:val="clear" w:color="auto" w:fill="auto"/>
            <w:vAlign w:val="center"/>
          </w:tcPr>
          <w:p w14:paraId="1906E20D" w14:textId="77777777" w:rsidR="00CB3986" w:rsidRPr="008E21F4" w:rsidRDefault="00CB3986" w:rsidP="00D04D5F">
            <w:pPr>
              <w:keepNext/>
              <w:keepLines/>
              <w:spacing w:after="0"/>
              <w:jc w:val="center"/>
              <w:rPr>
                <w:ins w:id="37864" w:author="Delta" w:date="2021-07-23T11:12:00Z"/>
                <w:rFonts w:ascii="Arial" w:hAnsi="Arial"/>
                <w:sz w:val="18"/>
                <w:lang w:eastAsia="ja-JP"/>
              </w:rPr>
            </w:pPr>
            <w:ins w:id="37865" w:author="Delta" w:date="2021-07-23T11:12:00Z">
              <w:r w:rsidRPr="008E21F4">
                <w:rPr>
                  <w:rFonts w:ascii="Arial" w:hAnsi="Arial"/>
                  <w:sz w:val="18"/>
                  <w:lang w:eastAsia="ja-JP"/>
                </w:rPr>
                <w:t>-69</w:t>
              </w:r>
            </w:ins>
          </w:p>
        </w:tc>
        <w:tc>
          <w:tcPr>
            <w:tcW w:w="1871" w:type="dxa"/>
            <w:shd w:val="clear" w:color="auto" w:fill="auto"/>
          </w:tcPr>
          <w:p w14:paraId="381ABE1A" w14:textId="77777777" w:rsidR="00CB3986" w:rsidRPr="00D56583" w:rsidRDefault="00CB3986" w:rsidP="00D04D5F">
            <w:pPr>
              <w:keepNext/>
              <w:keepLines/>
              <w:spacing w:after="0"/>
              <w:jc w:val="center"/>
              <w:rPr>
                <w:ins w:id="37866" w:author="Delta" w:date="2021-07-23T11:12:00Z"/>
                <w:rFonts w:ascii="Arial" w:hAnsi="Arial"/>
                <w:sz w:val="18"/>
                <w:lang w:val="sv-FI" w:eastAsia="ja-JP"/>
              </w:rPr>
            </w:pPr>
            <w:ins w:id="37867" w:author="Delta" w:date="2021-07-23T11:12:00Z">
              <w:r w:rsidRPr="00D56583">
                <w:rPr>
                  <w:rFonts w:ascii="Arial" w:hAnsi="Arial"/>
                  <w:sz w:val="18"/>
                  <w:lang w:val="sv-FI" w:eastAsia="ja-JP"/>
                </w:rPr>
                <w:t xml:space="preserve">15 MHz E-UTRA signal, 25 RBs </w:t>
              </w:r>
              <w:r w:rsidRPr="00D56583">
                <w:rPr>
                  <w:rFonts w:ascii="Arial" w:hAnsi="Arial"/>
                  <w:sz w:val="18"/>
                  <w:lang w:val="sv-FI" w:eastAsia="zh-CN"/>
                </w:rPr>
                <w:t>(Note 1)</w:t>
              </w:r>
            </w:ins>
          </w:p>
        </w:tc>
      </w:tr>
      <w:tr w:rsidR="00CB3986" w:rsidRPr="004A31A1" w14:paraId="4E27EC50" w14:textId="77777777" w:rsidTr="00D04D5F">
        <w:trPr>
          <w:jc w:val="center"/>
          <w:ins w:id="37868" w:author="Delta" w:date="2021-07-23T11:12:00Z"/>
        </w:trPr>
        <w:tc>
          <w:tcPr>
            <w:tcW w:w="1694" w:type="dxa"/>
            <w:shd w:val="clear" w:color="auto" w:fill="auto"/>
            <w:vAlign w:val="center"/>
          </w:tcPr>
          <w:p w14:paraId="781486FA" w14:textId="77777777" w:rsidR="00CB3986" w:rsidRPr="008E21F4" w:rsidRDefault="00CB3986" w:rsidP="00D04D5F">
            <w:pPr>
              <w:keepNext/>
              <w:keepLines/>
              <w:spacing w:after="0"/>
              <w:jc w:val="center"/>
              <w:rPr>
                <w:ins w:id="37869" w:author="Delta" w:date="2021-07-23T11:12:00Z"/>
                <w:rFonts w:ascii="Arial" w:hAnsi="Arial"/>
                <w:sz w:val="18"/>
                <w:lang w:eastAsia="ja-JP"/>
              </w:rPr>
            </w:pPr>
            <w:ins w:id="37870" w:author="Delta" w:date="2021-07-23T11:12:00Z">
              <w:r w:rsidRPr="008E21F4">
                <w:rPr>
                  <w:rFonts w:ascii="Arial" w:hAnsi="Arial"/>
                  <w:sz w:val="18"/>
                  <w:lang w:eastAsia="ja-JP"/>
                </w:rPr>
                <w:t>20</w:t>
              </w:r>
            </w:ins>
          </w:p>
        </w:tc>
        <w:tc>
          <w:tcPr>
            <w:tcW w:w="1417" w:type="dxa"/>
            <w:shd w:val="clear" w:color="auto" w:fill="auto"/>
            <w:vAlign w:val="center"/>
          </w:tcPr>
          <w:p w14:paraId="468B0EFE" w14:textId="77777777" w:rsidR="00CB3986" w:rsidRPr="008E21F4" w:rsidRDefault="00CB3986" w:rsidP="00D04D5F">
            <w:pPr>
              <w:keepNext/>
              <w:keepLines/>
              <w:spacing w:after="0"/>
              <w:jc w:val="center"/>
              <w:rPr>
                <w:ins w:id="37871" w:author="Delta" w:date="2021-07-23T11:12:00Z"/>
                <w:rFonts w:ascii="Arial" w:hAnsi="Arial"/>
                <w:sz w:val="18"/>
                <w:lang w:eastAsia="ja-JP"/>
              </w:rPr>
            </w:pPr>
            <w:ins w:id="37872" w:author="Delta" w:date="2021-07-23T11:12:00Z">
              <w:r w:rsidRPr="008E21F4">
                <w:rPr>
                  <w:rFonts w:ascii="Arial" w:hAnsi="Arial"/>
                  <w:sz w:val="18"/>
                  <w:lang w:eastAsia="ja-JP"/>
                </w:rPr>
                <w:t>FRC A14-1 in Annex A.14</w:t>
              </w:r>
            </w:ins>
          </w:p>
        </w:tc>
        <w:tc>
          <w:tcPr>
            <w:tcW w:w="2694" w:type="dxa"/>
            <w:shd w:val="clear" w:color="auto" w:fill="auto"/>
          </w:tcPr>
          <w:p w14:paraId="5FCB0EF2" w14:textId="77777777" w:rsidR="00CB3986" w:rsidRPr="008E21F4" w:rsidRDefault="00CB3986" w:rsidP="00D04D5F">
            <w:pPr>
              <w:keepNext/>
              <w:keepLines/>
              <w:spacing w:after="0"/>
              <w:jc w:val="center"/>
              <w:rPr>
                <w:ins w:id="37873" w:author="Delta" w:date="2021-07-23T11:12:00Z"/>
                <w:rFonts w:ascii="Arial" w:hAnsi="Arial"/>
                <w:sz w:val="18"/>
                <w:lang w:eastAsia="zh-CN"/>
              </w:rPr>
            </w:pPr>
            <w:ins w:id="37874" w:author="Delta" w:date="2021-07-23T11:12:00Z">
              <w:r w:rsidRPr="008E21F4">
                <w:rPr>
                  <w:rFonts w:ascii="Arial" w:hAnsi="Arial"/>
                  <w:sz w:val="18"/>
                  <w:lang w:eastAsia="ja-JP"/>
                </w:rPr>
                <w:t>-114.9</w:t>
              </w:r>
            </w:ins>
          </w:p>
        </w:tc>
        <w:tc>
          <w:tcPr>
            <w:tcW w:w="1382" w:type="dxa"/>
            <w:shd w:val="clear" w:color="auto" w:fill="auto"/>
            <w:vAlign w:val="center"/>
          </w:tcPr>
          <w:p w14:paraId="0C09509B" w14:textId="77777777" w:rsidR="00CB3986" w:rsidRPr="008E21F4" w:rsidRDefault="00CB3986" w:rsidP="00D04D5F">
            <w:pPr>
              <w:keepNext/>
              <w:keepLines/>
              <w:spacing w:after="0"/>
              <w:jc w:val="center"/>
              <w:rPr>
                <w:ins w:id="37875" w:author="Delta" w:date="2021-07-23T11:12:00Z"/>
                <w:rFonts w:ascii="Arial" w:hAnsi="Arial"/>
                <w:sz w:val="18"/>
                <w:lang w:eastAsia="ja-JP"/>
              </w:rPr>
            </w:pPr>
            <w:ins w:id="37876" w:author="Delta" w:date="2021-07-23T11:12:00Z">
              <w:r w:rsidRPr="008E21F4">
                <w:rPr>
                  <w:rFonts w:ascii="Arial" w:hAnsi="Arial"/>
                  <w:sz w:val="18"/>
                  <w:lang w:eastAsia="ja-JP"/>
                </w:rPr>
                <w:t>-69</w:t>
              </w:r>
            </w:ins>
          </w:p>
        </w:tc>
        <w:tc>
          <w:tcPr>
            <w:tcW w:w="1871" w:type="dxa"/>
            <w:shd w:val="clear" w:color="auto" w:fill="auto"/>
          </w:tcPr>
          <w:p w14:paraId="5C65F2FE" w14:textId="77777777" w:rsidR="00CB3986" w:rsidRPr="00D56583" w:rsidRDefault="00CB3986" w:rsidP="00D04D5F">
            <w:pPr>
              <w:keepNext/>
              <w:keepLines/>
              <w:spacing w:after="0"/>
              <w:jc w:val="center"/>
              <w:rPr>
                <w:ins w:id="37877" w:author="Delta" w:date="2021-07-23T11:12:00Z"/>
                <w:rFonts w:ascii="Arial" w:hAnsi="Arial"/>
                <w:sz w:val="18"/>
                <w:lang w:val="sv-FI" w:eastAsia="ja-JP"/>
              </w:rPr>
            </w:pPr>
            <w:ins w:id="37878" w:author="Delta" w:date="2021-07-23T11:12:00Z">
              <w:r w:rsidRPr="00D56583">
                <w:rPr>
                  <w:rFonts w:ascii="Arial" w:hAnsi="Arial"/>
                  <w:sz w:val="18"/>
                  <w:lang w:val="sv-FI" w:eastAsia="ja-JP"/>
                </w:rPr>
                <w:t xml:space="preserve">20 MHz E-UTRA signal, 25 RBs </w:t>
              </w:r>
              <w:r w:rsidRPr="00D56583">
                <w:rPr>
                  <w:rFonts w:ascii="Arial" w:hAnsi="Arial"/>
                  <w:sz w:val="18"/>
                  <w:lang w:val="sv-FI" w:eastAsia="zh-CN"/>
                </w:rPr>
                <w:t>(Note 1)</w:t>
              </w:r>
            </w:ins>
          </w:p>
        </w:tc>
      </w:tr>
      <w:tr w:rsidR="00CB3986" w:rsidRPr="008E21F4" w14:paraId="53DB39A9" w14:textId="77777777" w:rsidTr="00D04D5F">
        <w:trPr>
          <w:jc w:val="center"/>
          <w:ins w:id="37879" w:author="Delta" w:date="2021-07-23T11:12:00Z"/>
        </w:trPr>
        <w:tc>
          <w:tcPr>
            <w:tcW w:w="9058" w:type="dxa"/>
            <w:gridSpan w:val="5"/>
            <w:shd w:val="clear" w:color="auto" w:fill="auto"/>
            <w:vAlign w:val="center"/>
          </w:tcPr>
          <w:p w14:paraId="6CA1A46F" w14:textId="77777777" w:rsidR="00CB3986" w:rsidRPr="008E21F4" w:rsidRDefault="00CB3986" w:rsidP="00D04D5F">
            <w:pPr>
              <w:pStyle w:val="TAN"/>
              <w:rPr>
                <w:ins w:id="37880" w:author="Delta" w:date="2021-07-23T11:12:00Z"/>
                <w:lang w:eastAsia="ja-JP"/>
              </w:rPr>
            </w:pPr>
            <w:ins w:id="37881" w:author="Delta" w:date="2021-07-23T11:12:00Z">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while the NB-IoT PRB is placed on the other side</w:t>
              </w:r>
              <w:r w:rsidRPr="008E21F4">
                <w:rPr>
                  <w:rFonts w:hint="eastAsia"/>
                  <w:lang w:eastAsia="zh-CN"/>
                </w:rPr>
                <w:t xml:space="preserv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ins>
          </w:p>
          <w:p w14:paraId="102E1B55" w14:textId="77777777" w:rsidR="00CB3986" w:rsidRPr="008E21F4" w:rsidRDefault="00CB3986" w:rsidP="00D04D5F">
            <w:pPr>
              <w:pStyle w:val="TAN"/>
              <w:rPr>
                <w:ins w:id="37882" w:author="Delta" w:date="2021-07-23T11:12:00Z"/>
                <w:lang w:eastAsia="ja-JP"/>
              </w:rPr>
            </w:pPr>
            <w:ins w:id="37883" w:author="Delta" w:date="2021-07-23T11:12:00Z">
              <w:r w:rsidRPr="008E21F4">
                <w:rPr>
                  <w:rFonts w:cs="Arial"/>
                  <w:lang w:eastAsia="ja-JP"/>
                </w:rPr>
                <w:t>Note 2:</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ins>
          </w:p>
        </w:tc>
      </w:tr>
    </w:tbl>
    <w:p w14:paraId="1C3FE190" w14:textId="77777777" w:rsidR="00CB3986" w:rsidRPr="008E21F4" w:rsidRDefault="00CB3986" w:rsidP="00CB3986">
      <w:pPr>
        <w:rPr>
          <w:ins w:id="37884" w:author="Delta" w:date="2021-07-23T11:12:00Z"/>
        </w:rPr>
      </w:pPr>
    </w:p>
    <w:p w14:paraId="59BD0AA2" w14:textId="77777777" w:rsidR="00CB3986" w:rsidRPr="008E21F4" w:rsidRDefault="00CB3986" w:rsidP="00CB3986">
      <w:pPr>
        <w:pStyle w:val="TH"/>
        <w:rPr>
          <w:ins w:id="37885" w:author="Delta" w:date="2021-07-23T11:12:00Z"/>
          <w:bCs/>
          <w:lang w:eastAsia="zh-CN"/>
        </w:rPr>
      </w:pPr>
      <w:ins w:id="37886" w:author="Delta" w:date="2021-07-23T11:12:00Z">
        <w:r w:rsidRPr="008E21F4">
          <w:rPr>
            <w:bCs/>
          </w:rPr>
          <w:t xml:space="preserve">Table 7.4-8: </w:t>
        </w:r>
        <w:r w:rsidRPr="008E21F4">
          <w:rPr>
            <w:lang w:eastAsia="zh-CN"/>
          </w:rPr>
          <w:t xml:space="preserve">Local Area </w:t>
        </w:r>
        <w:r w:rsidRPr="008E21F4">
          <w:t>BS in-channel selectivity for NB-IoT in-band operation with 3.75kHz channel spacing</w:t>
        </w:r>
      </w:ins>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54FDFFCD" w14:textId="77777777" w:rsidTr="00D04D5F">
        <w:trPr>
          <w:trHeight w:val="715"/>
          <w:jc w:val="center"/>
          <w:ins w:id="37887" w:author="Delta" w:date="2021-07-23T11:12:00Z"/>
        </w:trPr>
        <w:tc>
          <w:tcPr>
            <w:tcW w:w="1694" w:type="dxa"/>
            <w:vAlign w:val="center"/>
          </w:tcPr>
          <w:p w14:paraId="444DC0F8" w14:textId="77777777" w:rsidR="00CB3986" w:rsidRPr="00D56583" w:rsidRDefault="00CB3986" w:rsidP="00D04D5F">
            <w:pPr>
              <w:keepNext/>
              <w:keepLines/>
              <w:spacing w:after="0"/>
              <w:jc w:val="center"/>
              <w:rPr>
                <w:ins w:id="37888" w:author="Delta" w:date="2021-07-23T11:12:00Z"/>
                <w:rFonts w:ascii="Arial" w:hAnsi="Arial"/>
                <w:b/>
                <w:sz w:val="18"/>
                <w:lang w:val="sv-FI" w:eastAsia="ja-JP"/>
              </w:rPr>
            </w:pPr>
            <w:ins w:id="37889" w:author="Delta" w:date="2021-07-23T11:12:00Z">
              <w:r w:rsidRPr="00D56583">
                <w:rPr>
                  <w:rFonts w:ascii="Arial" w:hAnsi="Arial"/>
                  <w:b/>
                  <w:sz w:val="18"/>
                  <w:lang w:val="sv-FI" w:eastAsia="ja-JP"/>
                </w:rPr>
                <w:t>E-UTRA channel bandwidth (MHz)</w:t>
              </w:r>
            </w:ins>
          </w:p>
        </w:tc>
        <w:tc>
          <w:tcPr>
            <w:tcW w:w="1417" w:type="dxa"/>
            <w:vAlign w:val="center"/>
          </w:tcPr>
          <w:p w14:paraId="75F0B4F2" w14:textId="77777777" w:rsidR="00CB3986" w:rsidRPr="008E21F4" w:rsidRDefault="00CB3986" w:rsidP="00D04D5F">
            <w:pPr>
              <w:keepNext/>
              <w:keepLines/>
              <w:spacing w:after="0"/>
              <w:jc w:val="center"/>
              <w:rPr>
                <w:ins w:id="37890" w:author="Delta" w:date="2021-07-23T11:12:00Z"/>
                <w:rFonts w:ascii="Arial" w:hAnsi="Arial"/>
                <w:b/>
                <w:sz w:val="18"/>
                <w:lang w:eastAsia="ja-JP"/>
              </w:rPr>
            </w:pPr>
            <w:ins w:id="37891" w:author="Delta" w:date="2021-07-23T11:12:00Z">
              <w:r w:rsidRPr="008E21F4">
                <w:rPr>
                  <w:rFonts w:ascii="Arial" w:hAnsi="Arial"/>
                  <w:b/>
                  <w:sz w:val="18"/>
                  <w:lang w:eastAsia="ja-JP"/>
                </w:rPr>
                <w:t>Reference measurement channel</w:t>
              </w:r>
            </w:ins>
          </w:p>
        </w:tc>
        <w:tc>
          <w:tcPr>
            <w:tcW w:w="2694" w:type="dxa"/>
            <w:vAlign w:val="center"/>
          </w:tcPr>
          <w:p w14:paraId="2E5A935D" w14:textId="77777777" w:rsidR="00CB3986" w:rsidRPr="008E21F4" w:rsidRDefault="00CB3986" w:rsidP="00D04D5F">
            <w:pPr>
              <w:keepNext/>
              <w:keepLines/>
              <w:spacing w:after="0"/>
              <w:jc w:val="center"/>
              <w:rPr>
                <w:ins w:id="37892" w:author="Delta" w:date="2021-07-23T11:12:00Z"/>
                <w:rFonts w:ascii="Arial" w:hAnsi="Arial"/>
                <w:b/>
                <w:sz w:val="18"/>
                <w:lang w:eastAsia="zh-CN"/>
              </w:rPr>
            </w:pPr>
            <w:ins w:id="37893" w:author="Delta" w:date="2021-07-23T11:12:00Z">
              <w:r w:rsidRPr="008E21F4">
                <w:rPr>
                  <w:rFonts w:ascii="Arial" w:hAnsi="Arial"/>
                  <w:b/>
                  <w:sz w:val="18"/>
                  <w:lang w:eastAsia="ja-JP"/>
                </w:rPr>
                <w:t>Wanted signal mean power [dBm]</w:t>
              </w:r>
              <w:r w:rsidRPr="008E21F4">
                <w:rPr>
                  <w:rFonts w:ascii="SimSun" w:hAnsi="SimSun"/>
                  <w:b/>
                  <w:sz w:val="18"/>
                  <w:lang w:eastAsia="zh-CN"/>
                </w:rPr>
                <w:t xml:space="preserve"> </w:t>
              </w:r>
              <w:r w:rsidRPr="008E21F4">
                <w:rPr>
                  <w:rFonts w:ascii="Arial" w:hAnsi="Arial"/>
                  <w:b/>
                  <w:sz w:val="18"/>
                  <w:lang w:eastAsia="ja-JP"/>
                </w:rPr>
                <w:t>(f≤3.0 GHz))</w:t>
              </w:r>
            </w:ins>
          </w:p>
        </w:tc>
        <w:tc>
          <w:tcPr>
            <w:tcW w:w="1382" w:type="dxa"/>
            <w:vAlign w:val="center"/>
          </w:tcPr>
          <w:p w14:paraId="63D41C8B" w14:textId="77777777" w:rsidR="00CB3986" w:rsidRPr="008E21F4" w:rsidRDefault="00CB3986" w:rsidP="00D04D5F">
            <w:pPr>
              <w:keepNext/>
              <w:keepLines/>
              <w:spacing w:after="0"/>
              <w:jc w:val="center"/>
              <w:rPr>
                <w:ins w:id="37894" w:author="Delta" w:date="2021-07-23T11:12:00Z"/>
                <w:rFonts w:ascii="Arial" w:hAnsi="Arial"/>
                <w:b/>
                <w:sz w:val="18"/>
                <w:lang w:eastAsia="zh-CN"/>
              </w:rPr>
            </w:pPr>
            <w:ins w:id="37895" w:author="Delta" w:date="2021-07-23T11:12:00Z">
              <w:r w:rsidRPr="008E21F4">
                <w:rPr>
                  <w:rFonts w:ascii="Arial" w:hAnsi="Arial"/>
                  <w:b/>
                  <w:sz w:val="18"/>
                  <w:lang w:eastAsia="ja-JP"/>
                </w:rPr>
                <w:t xml:space="preserve">Interfering signal mean power [dBm] </w:t>
              </w:r>
            </w:ins>
          </w:p>
        </w:tc>
        <w:tc>
          <w:tcPr>
            <w:tcW w:w="1871" w:type="dxa"/>
            <w:vAlign w:val="center"/>
          </w:tcPr>
          <w:p w14:paraId="5B57DE74" w14:textId="77777777" w:rsidR="00CB3986" w:rsidRPr="008E21F4" w:rsidRDefault="00CB3986" w:rsidP="00D04D5F">
            <w:pPr>
              <w:keepNext/>
              <w:keepLines/>
              <w:spacing w:after="0"/>
              <w:jc w:val="center"/>
              <w:rPr>
                <w:ins w:id="37896" w:author="Delta" w:date="2021-07-23T11:12:00Z"/>
                <w:rFonts w:ascii="Arial" w:hAnsi="Arial"/>
                <w:b/>
                <w:sz w:val="18"/>
                <w:lang w:eastAsia="ja-JP"/>
              </w:rPr>
            </w:pPr>
            <w:ins w:id="37897" w:author="Delta" w:date="2021-07-23T11:12:00Z">
              <w:r w:rsidRPr="008E21F4">
                <w:rPr>
                  <w:rFonts w:ascii="Arial" w:hAnsi="Arial"/>
                  <w:b/>
                  <w:sz w:val="18"/>
                  <w:lang w:eastAsia="ja-JP"/>
                </w:rPr>
                <w:t>Type of interfering signal</w:t>
              </w:r>
            </w:ins>
          </w:p>
        </w:tc>
      </w:tr>
      <w:tr w:rsidR="00CB3986" w:rsidRPr="004A31A1" w14:paraId="62737AE2" w14:textId="77777777" w:rsidTr="00D04D5F">
        <w:trPr>
          <w:jc w:val="center"/>
          <w:ins w:id="37898" w:author="Delta" w:date="2021-07-23T11:12:00Z"/>
        </w:trPr>
        <w:tc>
          <w:tcPr>
            <w:tcW w:w="1694" w:type="dxa"/>
            <w:vAlign w:val="center"/>
          </w:tcPr>
          <w:p w14:paraId="2F4B3863" w14:textId="77777777" w:rsidR="00CB3986" w:rsidRPr="008E21F4" w:rsidRDefault="00CB3986" w:rsidP="00D04D5F">
            <w:pPr>
              <w:keepNext/>
              <w:keepLines/>
              <w:spacing w:after="0"/>
              <w:jc w:val="center"/>
              <w:rPr>
                <w:ins w:id="37899" w:author="Delta" w:date="2021-07-23T11:12:00Z"/>
                <w:rFonts w:ascii="Arial" w:hAnsi="Arial"/>
                <w:sz w:val="18"/>
                <w:lang w:eastAsia="ja-JP"/>
              </w:rPr>
            </w:pPr>
            <w:ins w:id="37900" w:author="Delta" w:date="2021-07-23T11:12:00Z">
              <w:r w:rsidRPr="008E21F4">
                <w:rPr>
                  <w:rFonts w:ascii="Arial" w:hAnsi="Arial"/>
                  <w:sz w:val="18"/>
                  <w:lang w:eastAsia="ja-JP"/>
                </w:rPr>
                <w:t>3</w:t>
              </w:r>
            </w:ins>
          </w:p>
        </w:tc>
        <w:tc>
          <w:tcPr>
            <w:tcW w:w="1417" w:type="dxa"/>
            <w:vAlign w:val="center"/>
          </w:tcPr>
          <w:p w14:paraId="73BEEA6E" w14:textId="77777777" w:rsidR="00CB3986" w:rsidRPr="008E21F4" w:rsidRDefault="00CB3986" w:rsidP="00D04D5F">
            <w:pPr>
              <w:keepNext/>
              <w:keepLines/>
              <w:spacing w:after="0"/>
              <w:jc w:val="center"/>
              <w:rPr>
                <w:ins w:id="37901" w:author="Delta" w:date="2021-07-23T11:12:00Z"/>
                <w:rFonts w:ascii="Arial" w:hAnsi="Arial"/>
                <w:sz w:val="18"/>
                <w:lang w:eastAsia="ja-JP"/>
              </w:rPr>
            </w:pPr>
            <w:ins w:id="37902" w:author="Delta" w:date="2021-07-23T11:12:00Z">
              <w:r w:rsidRPr="008E21F4">
                <w:rPr>
                  <w:rFonts w:ascii="Arial" w:hAnsi="Arial"/>
                  <w:sz w:val="18"/>
                  <w:lang w:eastAsia="ja-JP"/>
                </w:rPr>
                <w:t>FRC A14-2 in Annex A.14</w:t>
              </w:r>
            </w:ins>
          </w:p>
        </w:tc>
        <w:tc>
          <w:tcPr>
            <w:tcW w:w="2694" w:type="dxa"/>
            <w:vAlign w:val="center"/>
          </w:tcPr>
          <w:p w14:paraId="7E346E33" w14:textId="77777777" w:rsidR="00CB3986" w:rsidRPr="008E21F4" w:rsidRDefault="00CB3986" w:rsidP="00D04D5F">
            <w:pPr>
              <w:keepNext/>
              <w:keepLines/>
              <w:spacing w:after="0"/>
              <w:jc w:val="center"/>
              <w:rPr>
                <w:ins w:id="37903" w:author="Delta" w:date="2021-07-23T11:12:00Z"/>
                <w:rFonts w:ascii="Arial" w:hAnsi="Arial"/>
                <w:sz w:val="18"/>
                <w:lang w:eastAsia="zh-CN"/>
              </w:rPr>
            </w:pPr>
            <w:ins w:id="37904" w:author="Delta" w:date="2021-07-23T11:12:00Z">
              <w:r w:rsidRPr="008E21F4">
                <w:rPr>
                  <w:rFonts w:ascii="Arial" w:hAnsi="Arial"/>
                  <w:sz w:val="18"/>
                  <w:lang w:eastAsia="ja-JP"/>
                </w:rPr>
                <w:t>-120.8</w:t>
              </w:r>
            </w:ins>
          </w:p>
        </w:tc>
        <w:tc>
          <w:tcPr>
            <w:tcW w:w="1382" w:type="dxa"/>
            <w:vAlign w:val="center"/>
          </w:tcPr>
          <w:p w14:paraId="3C749EA0" w14:textId="77777777" w:rsidR="00CB3986" w:rsidRPr="008E21F4" w:rsidRDefault="00CB3986" w:rsidP="00D04D5F">
            <w:pPr>
              <w:keepNext/>
              <w:keepLines/>
              <w:spacing w:after="0"/>
              <w:jc w:val="center"/>
              <w:rPr>
                <w:ins w:id="37905" w:author="Delta" w:date="2021-07-23T11:12:00Z"/>
                <w:rFonts w:ascii="Arial" w:hAnsi="Arial"/>
                <w:sz w:val="18"/>
                <w:lang w:eastAsia="ja-JP"/>
              </w:rPr>
            </w:pPr>
            <w:ins w:id="37906" w:author="Delta" w:date="2021-07-23T11:12:00Z">
              <w:r w:rsidRPr="008E21F4">
                <w:rPr>
                  <w:rFonts w:ascii="Arial" w:hAnsi="Arial"/>
                  <w:sz w:val="18"/>
                  <w:lang w:eastAsia="ja-JP"/>
                </w:rPr>
                <w:t>-76</w:t>
              </w:r>
            </w:ins>
          </w:p>
        </w:tc>
        <w:tc>
          <w:tcPr>
            <w:tcW w:w="1871" w:type="dxa"/>
          </w:tcPr>
          <w:p w14:paraId="60F642F4" w14:textId="77777777" w:rsidR="00CB3986" w:rsidRPr="00D56583" w:rsidRDefault="00CB3986" w:rsidP="00D04D5F">
            <w:pPr>
              <w:keepNext/>
              <w:keepLines/>
              <w:spacing w:after="0"/>
              <w:jc w:val="center"/>
              <w:rPr>
                <w:ins w:id="37907" w:author="Delta" w:date="2021-07-23T11:12:00Z"/>
                <w:rFonts w:ascii="Arial" w:hAnsi="Arial"/>
                <w:sz w:val="18"/>
                <w:lang w:val="sv-FI" w:eastAsia="ja-JP"/>
              </w:rPr>
            </w:pPr>
            <w:ins w:id="37908" w:author="Delta" w:date="2021-07-23T11:12:00Z">
              <w:r w:rsidRPr="00D56583">
                <w:rPr>
                  <w:rFonts w:ascii="Arial" w:hAnsi="Arial"/>
                  <w:sz w:val="18"/>
                  <w:lang w:val="sv-FI" w:eastAsia="ja-JP"/>
                </w:rPr>
                <w:t xml:space="preserve">3 MHz E-UTRA signal, 6 RBs </w:t>
              </w:r>
              <w:r w:rsidRPr="00D56583">
                <w:rPr>
                  <w:rFonts w:ascii="Arial" w:hAnsi="Arial"/>
                  <w:sz w:val="18"/>
                  <w:lang w:val="sv-FI" w:eastAsia="zh-CN"/>
                </w:rPr>
                <w:t>(Note 2)</w:t>
              </w:r>
            </w:ins>
          </w:p>
        </w:tc>
      </w:tr>
      <w:tr w:rsidR="00CB3986" w:rsidRPr="004A31A1" w14:paraId="425032E0" w14:textId="77777777" w:rsidTr="00D04D5F">
        <w:trPr>
          <w:jc w:val="center"/>
          <w:ins w:id="37909" w:author="Delta" w:date="2021-07-23T11:12:00Z"/>
        </w:trPr>
        <w:tc>
          <w:tcPr>
            <w:tcW w:w="1694" w:type="dxa"/>
            <w:vAlign w:val="center"/>
          </w:tcPr>
          <w:p w14:paraId="033E0DB1" w14:textId="77777777" w:rsidR="00CB3986" w:rsidRPr="008E21F4" w:rsidRDefault="00CB3986" w:rsidP="00D04D5F">
            <w:pPr>
              <w:keepNext/>
              <w:keepLines/>
              <w:spacing w:after="0"/>
              <w:jc w:val="center"/>
              <w:rPr>
                <w:ins w:id="37910" w:author="Delta" w:date="2021-07-23T11:12:00Z"/>
                <w:rFonts w:ascii="Arial" w:hAnsi="Arial"/>
                <w:sz w:val="18"/>
                <w:lang w:eastAsia="ja-JP"/>
              </w:rPr>
            </w:pPr>
            <w:ins w:id="37911" w:author="Delta" w:date="2021-07-23T11:12:00Z">
              <w:r w:rsidRPr="008E21F4">
                <w:rPr>
                  <w:rFonts w:ascii="Arial" w:hAnsi="Arial"/>
                  <w:sz w:val="18"/>
                  <w:lang w:eastAsia="ja-JP"/>
                </w:rPr>
                <w:t>5</w:t>
              </w:r>
            </w:ins>
          </w:p>
        </w:tc>
        <w:tc>
          <w:tcPr>
            <w:tcW w:w="1417" w:type="dxa"/>
            <w:vAlign w:val="center"/>
          </w:tcPr>
          <w:p w14:paraId="7E9FEDC1" w14:textId="77777777" w:rsidR="00CB3986" w:rsidRPr="008E21F4" w:rsidRDefault="00CB3986" w:rsidP="00D04D5F">
            <w:pPr>
              <w:keepNext/>
              <w:keepLines/>
              <w:spacing w:after="0"/>
              <w:jc w:val="center"/>
              <w:rPr>
                <w:ins w:id="37912" w:author="Delta" w:date="2021-07-23T11:12:00Z"/>
                <w:rFonts w:ascii="Arial" w:hAnsi="Arial"/>
                <w:sz w:val="18"/>
                <w:lang w:eastAsia="ja-JP"/>
              </w:rPr>
            </w:pPr>
            <w:ins w:id="37913" w:author="Delta" w:date="2021-07-23T11:12:00Z">
              <w:r w:rsidRPr="008E21F4">
                <w:rPr>
                  <w:rFonts w:ascii="Arial" w:hAnsi="Arial"/>
                  <w:sz w:val="18"/>
                  <w:lang w:eastAsia="ja-JP"/>
                </w:rPr>
                <w:t>FRC A14-2 in Annex A.14</w:t>
              </w:r>
            </w:ins>
          </w:p>
        </w:tc>
        <w:tc>
          <w:tcPr>
            <w:tcW w:w="2694" w:type="dxa"/>
            <w:vAlign w:val="center"/>
          </w:tcPr>
          <w:p w14:paraId="5870F6A1" w14:textId="77777777" w:rsidR="00CB3986" w:rsidRPr="008E21F4" w:rsidRDefault="00CB3986" w:rsidP="00D04D5F">
            <w:pPr>
              <w:keepNext/>
              <w:keepLines/>
              <w:spacing w:after="0"/>
              <w:jc w:val="center"/>
              <w:rPr>
                <w:ins w:id="37914" w:author="Delta" w:date="2021-07-23T11:12:00Z"/>
                <w:rFonts w:ascii="Arial" w:hAnsi="Arial"/>
                <w:sz w:val="18"/>
                <w:lang w:eastAsia="zh-CN"/>
              </w:rPr>
            </w:pPr>
            <w:ins w:id="37915" w:author="Delta" w:date="2021-07-23T11:12:00Z">
              <w:r w:rsidRPr="008E21F4">
                <w:rPr>
                  <w:rFonts w:ascii="Arial" w:hAnsi="Arial"/>
                  <w:sz w:val="18"/>
                  <w:lang w:eastAsia="ja-JP"/>
                </w:rPr>
                <w:t>-120.8</w:t>
              </w:r>
            </w:ins>
          </w:p>
        </w:tc>
        <w:tc>
          <w:tcPr>
            <w:tcW w:w="1382" w:type="dxa"/>
            <w:vAlign w:val="center"/>
          </w:tcPr>
          <w:p w14:paraId="00B27674" w14:textId="77777777" w:rsidR="00CB3986" w:rsidRPr="008E21F4" w:rsidRDefault="00CB3986" w:rsidP="00D04D5F">
            <w:pPr>
              <w:keepNext/>
              <w:keepLines/>
              <w:spacing w:after="0"/>
              <w:jc w:val="center"/>
              <w:rPr>
                <w:ins w:id="37916" w:author="Delta" w:date="2021-07-23T11:12:00Z"/>
                <w:rFonts w:ascii="Arial" w:hAnsi="Arial"/>
                <w:sz w:val="18"/>
                <w:lang w:eastAsia="ja-JP"/>
              </w:rPr>
            </w:pPr>
            <w:ins w:id="37917" w:author="Delta" w:date="2021-07-23T11:12:00Z">
              <w:r w:rsidRPr="008E21F4">
                <w:rPr>
                  <w:rFonts w:ascii="Arial" w:hAnsi="Arial"/>
                  <w:sz w:val="18"/>
                  <w:lang w:eastAsia="ja-JP"/>
                </w:rPr>
                <w:t>-73</w:t>
              </w:r>
            </w:ins>
          </w:p>
        </w:tc>
        <w:tc>
          <w:tcPr>
            <w:tcW w:w="1871" w:type="dxa"/>
          </w:tcPr>
          <w:p w14:paraId="5976EC32" w14:textId="77777777" w:rsidR="00CB3986" w:rsidRPr="00D56583" w:rsidRDefault="00CB3986" w:rsidP="00D04D5F">
            <w:pPr>
              <w:keepNext/>
              <w:keepLines/>
              <w:spacing w:after="0"/>
              <w:jc w:val="center"/>
              <w:rPr>
                <w:ins w:id="37918" w:author="Delta" w:date="2021-07-23T11:12:00Z"/>
                <w:rFonts w:ascii="Arial" w:hAnsi="Arial"/>
                <w:sz w:val="18"/>
                <w:lang w:val="sv-FI" w:eastAsia="ja-JP"/>
              </w:rPr>
            </w:pPr>
            <w:ins w:id="37919" w:author="Delta" w:date="2021-07-23T11:12:00Z">
              <w:r w:rsidRPr="00D56583">
                <w:rPr>
                  <w:rFonts w:ascii="Arial" w:hAnsi="Arial"/>
                  <w:sz w:val="18"/>
                  <w:lang w:val="sv-FI" w:eastAsia="ja-JP"/>
                </w:rPr>
                <w:t>5 MHz E-UTRA signal, 10 RBs</w:t>
              </w:r>
              <w:r w:rsidRPr="00D56583">
                <w:rPr>
                  <w:rFonts w:ascii="Arial" w:hAnsi="Arial"/>
                  <w:sz w:val="18"/>
                  <w:lang w:val="sv-FI" w:eastAsia="zh-CN"/>
                </w:rPr>
                <w:t xml:space="preserve"> (Note 1)</w:t>
              </w:r>
            </w:ins>
          </w:p>
        </w:tc>
      </w:tr>
      <w:tr w:rsidR="00CB3986" w:rsidRPr="004A31A1" w14:paraId="2F37526D" w14:textId="77777777" w:rsidTr="00D04D5F">
        <w:trPr>
          <w:jc w:val="center"/>
          <w:ins w:id="37920" w:author="Delta" w:date="2021-07-23T11:12:00Z"/>
        </w:trPr>
        <w:tc>
          <w:tcPr>
            <w:tcW w:w="1694" w:type="dxa"/>
            <w:vAlign w:val="center"/>
          </w:tcPr>
          <w:p w14:paraId="19BC9238" w14:textId="77777777" w:rsidR="00CB3986" w:rsidRPr="008E21F4" w:rsidRDefault="00CB3986" w:rsidP="00D04D5F">
            <w:pPr>
              <w:keepNext/>
              <w:keepLines/>
              <w:spacing w:after="0"/>
              <w:jc w:val="center"/>
              <w:rPr>
                <w:ins w:id="37921" w:author="Delta" w:date="2021-07-23T11:12:00Z"/>
                <w:rFonts w:ascii="Arial" w:hAnsi="Arial"/>
                <w:sz w:val="18"/>
                <w:lang w:eastAsia="ja-JP"/>
              </w:rPr>
            </w:pPr>
            <w:ins w:id="37922" w:author="Delta" w:date="2021-07-23T11:12:00Z">
              <w:r w:rsidRPr="008E21F4">
                <w:rPr>
                  <w:rFonts w:ascii="Arial" w:hAnsi="Arial"/>
                  <w:sz w:val="18"/>
                  <w:lang w:eastAsia="ja-JP"/>
                </w:rPr>
                <w:t>10</w:t>
              </w:r>
            </w:ins>
          </w:p>
        </w:tc>
        <w:tc>
          <w:tcPr>
            <w:tcW w:w="1417" w:type="dxa"/>
            <w:vAlign w:val="center"/>
          </w:tcPr>
          <w:p w14:paraId="724235D3" w14:textId="77777777" w:rsidR="00CB3986" w:rsidRPr="008E21F4" w:rsidRDefault="00CB3986" w:rsidP="00D04D5F">
            <w:pPr>
              <w:keepNext/>
              <w:keepLines/>
              <w:spacing w:after="0"/>
              <w:jc w:val="center"/>
              <w:rPr>
                <w:ins w:id="37923" w:author="Delta" w:date="2021-07-23T11:12:00Z"/>
                <w:rFonts w:ascii="Arial" w:hAnsi="Arial"/>
                <w:sz w:val="18"/>
                <w:lang w:eastAsia="ja-JP"/>
              </w:rPr>
            </w:pPr>
            <w:ins w:id="37924" w:author="Delta" w:date="2021-07-23T11:12:00Z">
              <w:r w:rsidRPr="008E21F4">
                <w:rPr>
                  <w:rFonts w:ascii="Arial" w:hAnsi="Arial"/>
                  <w:sz w:val="18"/>
                  <w:lang w:eastAsia="ja-JP"/>
                </w:rPr>
                <w:t>FRC A14-2 in Annex A.14</w:t>
              </w:r>
            </w:ins>
          </w:p>
        </w:tc>
        <w:tc>
          <w:tcPr>
            <w:tcW w:w="2694" w:type="dxa"/>
            <w:vAlign w:val="center"/>
          </w:tcPr>
          <w:p w14:paraId="7117C46E" w14:textId="77777777" w:rsidR="00CB3986" w:rsidRPr="008E21F4" w:rsidRDefault="00CB3986" w:rsidP="00D04D5F">
            <w:pPr>
              <w:keepNext/>
              <w:keepLines/>
              <w:spacing w:after="0"/>
              <w:jc w:val="center"/>
              <w:rPr>
                <w:ins w:id="37925" w:author="Delta" w:date="2021-07-23T11:12:00Z"/>
                <w:rFonts w:ascii="Arial" w:hAnsi="Arial"/>
                <w:sz w:val="18"/>
                <w:lang w:eastAsia="zh-CN"/>
              </w:rPr>
            </w:pPr>
            <w:ins w:id="37926" w:author="Delta" w:date="2021-07-23T11:12:00Z">
              <w:r w:rsidRPr="008E21F4">
                <w:rPr>
                  <w:rFonts w:ascii="Arial" w:hAnsi="Arial"/>
                  <w:sz w:val="18"/>
                  <w:lang w:eastAsia="ja-JP"/>
                </w:rPr>
                <w:t>-120.8</w:t>
              </w:r>
            </w:ins>
          </w:p>
        </w:tc>
        <w:tc>
          <w:tcPr>
            <w:tcW w:w="1382" w:type="dxa"/>
            <w:vAlign w:val="center"/>
          </w:tcPr>
          <w:p w14:paraId="37D795A4" w14:textId="77777777" w:rsidR="00CB3986" w:rsidRPr="008E21F4" w:rsidRDefault="00CB3986" w:rsidP="00D04D5F">
            <w:pPr>
              <w:keepNext/>
              <w:keepLines/>
              <w:spacing w:after="0"/>
              <w:jc w:val="center"/>
              <w:rPr>
                <w:ins w:id="37927" w:author="Delta" w:date="2021-07-23T11:12:00Z"/>
                <w:rFonts w:ascii="Arial" w:hAnsi="Arial"/>
                <w:sz w:val="18"/>
                <w:lang w:eastAsia="ja-JP"/>
              </w:rPr>
            </w:pPr>
            <w:ins w:id="37928" w:author="Delta" w:date="2021-07-23T11:12:00Z">
              <w:r w:rsidRPr="008E21F4">
                <w:rPr>
                  <w:rFonts w:ascii="Arial" w:hAnsi="Arial"/>
                  <w:sz w:val="18"/>
                  <w:lang w:eastAsia="ja-JP"/>
                </w:rPr>
                <w:t>-69</w:t>
              </w:r>
            </w:ins>
          </w:p>
        </w:tc>
        <w:tc>
          <w:tcPr>
            <w:tcW w:w="1871" w:type="dxa"/>
          </w:tcPr>
          <w:p w14:paraId="64947AC9" w14:textId="77777777" w:rsidR="00CB3986" w:rsidRPr="00D56583" w:rsidRDefault="00CB3986" w:rsidP="00D04D5F">
            <w:pPr>
              <w:keepNext/>
              <w:keepLines/>
              <w:spacing w:after="0"/>
              <w:jc w:val="center"/>
              <w:rPr>
                <w:ins w:id="37929" w:author="Delta" w:date="2021-07-23T11:12:00Z"/>
                <w:rFonts w:ascii="Arial" w:hAnsi="Arial"/>
                <w:sz w:val="18"/>
                <w:lang w:val="sv-FI" w:eastAsia="ja-JP"/>
              </w:rPr>
            </w:pPr>
            <w:ins w:id="37930" w:author="Delta" w:date="2021-07-23T11:12:00Z">
              <w:r w:rsidRPr="00D56583">
                <w:rPr>
                  <w:rFonts w:ascii="Arial" w:hAnsi="Arial"/>
                  <w:sz w:val="18"/>
                  <w:lang w:val="sv-FI" w:eastAsia="ja-JP"/>
                </w:rPr>
                <w:t>10 MHz E-UTRA signal, 25 RBs</w:t>
              </w:r>
              <w:r w:rsidRPr="00D56583">
                <w:rPr>
                  <w:rFonts w:ascii="Arial" w:hAnsi="Arial"/>
                  <w:sz w:val="18"/>
                  <w:lang w:val="sv-FI" w:eastAsia="zh-CN"/>
                </w:rPr>
                <w:t xml:space="preserve"> (Note 1)</w:t>
              </w:r>
            </w:ins>
          </w:p>
        </w:tc>
      </w:tr>
      <w:tr w:rsidR="00CB3986" w:rsidRPr="004A31A1" w14:paraId="7F2087CF" w14:textId="77777777" w:rsidTr="00D04D5F">
        <w:trPr>
          <w:jc w:val="center"/>
          <w:ins w:id="37931" w:author="Delta" w:date="2021-07-23T11:12:00Z"/>
        </w:trPr>
        <w:tc>
          <w:tcPr>
            <w:tcW w:w="1694" w:type="dxa"/>
            <w:vAlign w:val="center"/>
          </w:tcPr>
          <w:p w14:paraId="7861FE87" w14:textId="77777777" w:rsidR="00CB3986" w:rsidRPr="008E21F4" w:rsidRDefault="00CB3986" w:rsidP="00D04D5F">
            <w:pPr>
              <w:keepNext/>
              <w:keepLines/>
              <w:spacing w:after="0"/>
              <w:jc w:val="center"/>
              <w:rPr>
                <w:ins w:id="37932" w:author="Delta" w:date="2021-07-23T11:12:00Z"/>
                <w:rFonts w:ascii="Arial" w:hAnsi="Arial"/>
                <w:sz w:val="18"/>
                <w:lang w:eastAsia="ja-JP"/>
              </w:rPr>
            </w:pPr>
            <w:ins w:id="37933" w:author="Delta" w:date="2021-07-23T11:12:00Z">
              <w:r w:rsidRPr="008E21F4">
                <w:rPr>
                  <w:rFonts w:ascii="Arial" w:hAnsi="Arial"/>
                  <w:sz w:val="18"/>
                  <w:lang w:eastAsia="ja-JP"/>
                </w:rPr>
                <w:t>15</w:t>
              </w:r>
            </w:ins>
          </w:p>
        </w:tc>
        <w:tc>
          <w:tcPr>
            <w:tcW w:w="1417" w:type="dxa"/>
            <w:vAlign w:val="center"/>
          </w:tcPr>
          <w:p w14:paraId="626E8690" w14:textId="77777777" w:rsidR="00CB3986" w:rsidRPr="008E21F4" w:rsidRDefault="00CB3986" w:rsidP="00D04D5F">
            <w:pPr>
              <w:keepNext/>
              <w:keepLines/>
              <w:spacing w:after="0"/>
              <w:jc w:val="center"/>
              <w:rPr>
                <w:ins w:id="37934" w:author="Delta" w:date="2021-07-23T11:12:00Z"/>
                <w:rFonts w:ascii="Arial" w:hAnsi="Arial"/>
                <w:sz w:val="18"/>
                <w:lang w:eastAsia="ja-JP"/>
              </w:rPr>
            </w:pPr>
            <w:ins w:id="37935" w:author="Delta" w:date="2021-07-23T11:12:00Z">
              <w:r w:rsidRPr="008E21F4">
                <w:rPr>
                  <w:rFonts w:ascii="Arial" w:hAnsi="Arial"/>
                  <w:sz w:val="18"/>
                  <w:lang w:eastAsia="ja-JP"/>
                </w:rPr>
                <w:t>FRC A14-2 in Annex A.14</w:t>
              </w:r>
            </w:ins>
          </w:p>
        </w:tc>
        <w:tc>
          <w:tcPr>
            <w:tcW w:w="2694" w:type="dxa"/>
            <w:vAlign w:val="center"/>
          </w:tcPr>
          <w:p w14:paraId="452D3687" w14:textId="77777777" w:rsidR="00CB3986" w:rsidRPr="008E21F4" w:rsidRDefault="00CB3986" w:rsidP="00D04D5F">
            <w:pPr>
              <w:keepNext/>
              <w:keepLines/>
              <w:spacing w:after="0"/>
              <w:jc w:val="center"/>
              <w:rPr>
                <w:ins w:id="37936" w:author="Delta" w:date="2021-07-23T11:12:00Z"/>
                <w:rFonts w:ascii="Arial" w:hAnsi="Arial"/>
                <w:sz w:val="18"/>
                <w:lang w:eastAsia="zh-CN"/>
              </w:rPr>
            </w:pPr>
            <w:ins w:id="37937" w:author="Delta" w:date="2021-07-23T11:12:00Z">
              <w:r w:rsidRPr="008E21F4">
                <w:rPr>
                  <w:rFonts w:ascii="Arial" w:hAnsi="Arial"/>
                  <w:sz w:val="18"/>
                  <w:lang w:eastAsia="ja-JP"/>
                </w:rPr>
                <w:t>-120.8</w:t>
              </w:r>
            </w:ins>
          </w:p>
        </w:tc>
        <w:tc>
          <w:tcPr>
            <w:tcW w:w="1382" w:type="dxa"/>
            <w:vAlign w:val="center"/>
          </w:tcPr>
          <w:p w14:paraId="7291A850" w14:textId="77777777" w:rsidR="00CB3986" w:rsidRPr="008E21F4" w:rsidRDefault="00CB3986" w:rsidP="00D04D5F">
            <w:pPr>
              <w:keepNext/>
              <w:keepLines/>
              <w:spacing w:after="0"/>
              <w:jc w:val="center"/>
              <w:rPr>
                <w:ins w:id="37938" w:author="Delta" w:date="2021-07-23T11:12:00Z"/>
                <w:rFonts w:ascii="Arial" w:hAnsi="Arial"/>
                <w:sz w:val="18"/>
                <w:lang w:eastAsia="ja-JP"/>
              </w:rPr>
            </w:pPr>
            <w:ins w:id="37939" w:author="Delta" w:date="2021-07-23T11:12:00Z">
              <w:r w:rsidRPr="008E21F4">
                <w:rPr>
                  <w:rFonts w:ascii="Arial" w:hAnsi="Arial"/>
                  <w:sz w:val="18"/>
                  <w:lang w:eastAsia="ja-JP"/>
                </w:rPr>
                <w:t>-69</w:t>
              </w:r>
            </w:ins>
          </w:p>
        </w:tc>
        <w:tc>
          <w:tcPr>
            <w:tcW w:w="1871" w:type="dxa"/>
          </w:tcPr>
          <w:p w14:paraId="58F30C02" w14:textId="77777777" w:rsidR="00CB3986" w:rsidRPr="00D56583" w:rsidRDefault="00CB3986" w:rsidP="00D04D5F">
            <w:pPr>
              <w:keepNext/>
              <w:keepLines/>
              <w:spacing w:after="0"/>
              <w:jc w:val="center"/>
              <w:rPr>
                <w:ins w:id="37940" w:author="Delta" w:date="2021-07-23T11:12:00Z"/>
                <w:rFonts w:ascii="Arial" w:hAnsi="Arial"/>
                <w:sz w:val="18"/>
                <w:lang w:val="sv-FI" w:eastAsia="ja-JP"/>
              </w:rPr>
            </w:pPr>
            <w:ins w:id="37941" w:author="Delta" w:date="2021-07-23T11:12:00Z">
              <w:r w:rsidRPr="00D56583">
                <w:rPr>
                  <w:rFonts w:ascii="Arial" w:hAnsi="Arial"/>
                  <w:sz w:val="18"/>
                  <w:lang w:val="sv-FI" w:eastAsia="ja-JP"/>
                </w:rPr>
                <w:t xml:space="preserve">15 MHz E-UTRA signal, 25 RBs </w:t>
              </w:r>
              <w:r w:rsidRPr="00D56583">
                <w:rPr>
                  <w:rFonts w:ascii="Arial" w:hAnsi="Arial"/>
                  <w:sz w:val="18"/>
                  <w:lang w:val="sv-FI" w:eastAsia="zh-CN"/>
                </w:rPr>
                <w:t>(Note 1)</w:t>
              </w:r>
            </w:ins>
          </w:p>
        </w:tc>
      </w:tr>
      <w:tr w:rsidR="00CB3986" w:rsidRPr="004A31A1" w14:paraId="09172339" w14:textId="77777777" w:rsidTr="00D04D5F">
        <w:trPr>
          <w:jc w:val="center"/>
          <w:ins w:id="37942" w:author="Delta" w:date="2021-07-23T11:12:00Z"/>
        </w:trPr>
        <w:tc>
          <w:tcPr>
            <w:tcW w:w="1694" w:type="dxa"/>
            <w:vAlign w:val="center"/>
          </w:tcPr>
          <w:p w14:paraId="1E06FD4C" w14:textId="77777777" w:rsidR="00CB3986" w:rsidRPr="008E21F4" w:rsidRDefault="00CB3986" w:rsidP="00D04D5F">
            <w:pPr>
              <w:keepNext/>
              <w:keepLines/>
              <w:spacing w:after="0"/>
              <w:jc w:val="center"/>
              <w:rPr>
                <w:ins w:id="37943" w:author="Delta" w:date="2021-07-23T11:12:00Z"/>
                <w:rFonts w:ascii="Arial" w:hAnsi="Arial"/>
                <w:sz w:val="18"/>
                <w:lang w:eastAsia="ja-JP"/>
              </w:rPr>
            </w:pPr>
            <w:ins w:id="37944" w:author="Delta" w:date="2021-07-23T11:12:00Z">
              <w:r w:rsidRPr="008E21F4">
                <w:rPr>
                  <w:rFonts w:ascii="Arial" w:hAnsi="Arial"/>
                  <w:sz w:val="18"/>
                  <w:lang w:eastAsia="ja-JP"/>
                </w:rPr>
                <w:t>20</w:t>
              </w:r>
            </w:ins>
          </w:p>
        </w:tc>
        <w:tc>
          <w:tcPr>
            <w:tcW w:w="1417" w:type="dxa"/>
            <w:vAlign w:val="center"/>
          </w:tcPr>
          <w:p w14:paraId="0D301212" w14:textId="77777777" w:rsidR="00CB3986" w:rsidRPr="008E21F4" w:rsidRDefault="00CB3986" w:rsidP="00D04D5F">
            <w:pPr>
              <w:keepNext/>
              <w:keepLines/>
              <w:spacing w:after="0"/>
              <w:jc w:val="center"/>
              <w:rPr>
                <w:ins w:id="37945" w:author="Delta" w:date="2021-07-23T11:12:00Z"/>
                <w:rFonts w:ascii="Arial" w:hAnsi="Arial"/>
                <w:sz w:val="18"/>
                <w:lang w:eastAsia="ja-JP"/>
              </w:rPr>
            </w:pPr>
            <w:ins w:id="37946" w:author="Delta" w:date="2021-07-23T11:12:00Z">
              <w:r w:rsidRPr="008E21F4">
                <w:rPr>
                  <w:rFonts w:ascii="Arial" w:hAnsi="Arial"/>
                  <w:sz w:val="18"/>
                  <w:lang w:eastAsia="ja-JP"/>
                </w:rPr>
                <w:t>FRC A14-2 in Annex A.14</w:t>
              </w:r>
            </w:ins>
          </w:p>
        </w:tc>
        <w:tc>
          <w:tcPr>
            <w:tcW w:w="2694" w:type="dxa"/>
            <w:vAlign w:val="center"/>
          </w:tcPr>
          <w:p w14:paraId="0831FEA1" w14:textId="77777777" w:rsidR="00CB3986" w:rsidRPr="008E21F4" w:rsidRDefault="00CB3986" w:rsidP="00D04D5F">
            <w:pPr>
              <w:keepNext/>
              <w:keepLines/>
              <w:spacing w:after="0"/>
              <w:jc w:val="center"/>
              <w:rPr>
                <w:ins w:id="37947" w:author="Delta" w:date="2021-07-23T11:12:00Z"/>
                <w:rFonts w:ascii="Arial" w:hAnsi="Arial"/>
                <w:sz w:val="18"/>
                <w:lang w:eastAsia="zh-CN"/>
              </w:rPr>
            </w:pPr>
            <w:ins w:id="37948" w:author="Delta" w:date="2021-07-23T11:12:00Z">
              <w:r w:rsidRPr="008E21F4">
                <w:rPr>
                  <w:rFonts w:ascii="Arial" w:hAnsi="Arial"/>
                  <w:sz w:val="18"/>
                  <w:lang w:eastAsia="ja-JP"/>
                </w:rPr>
                <w:t>-120.8</w:t>
              </w:r>
            </w:ins>
          </w:p>
        </w:tc>
        <w:tc>
          <w:tcPr>
            <w:tcW w:w="1382" w:type="dxa"/>
            <w:vAlign w:val="center"/>
          </w:tcPr>
          <w:p w14:paraId="010221E9" w14:textId="77777777" w:rsidR="00CB3986" w:rsidRPr="008E21F4" w:rsidRDefault="00CB3986" w:rsidP="00D04D5F">
            <w:pPr>
              <w:keepNext/>
              <w:keepLines/>
              <w:spacing w:after="0"/>
              <w:jc w:val="center"/>
              <w:rPr>
                <w:ins w:id="37949" w:author="Delta" w:date="2021-07-23T11:12:00Z"/>
                <w:rFonts w:ascii="Arial" w:hAnsi="Arial"/>
                <w:sz w:val="18"/>
                <w:lang w:eastAsia="ja-JP"/>
              </w:rPr>
            </w:pPr>
            <w:ins w:id="37950" w:author="Delta" w:date="2021-07-23T11:12:00Z">
              <w:r w:rsidRPr="008E21F4">
                <w:rPr>
                  <w:rFonts w:ascii="Arial" w:hAnsi="Arial"/>
                  <w:sz w:val="18"/>
                  <w:lang w:eastAsia="ja-JP"/>
                </w:rPr>
                <w:t>-69</w:t>
              </w:r>
            </w:ins>
          </w:p>
        </w:tc>
        <w:tc>
          <w:tcPr>
            <w:tcW w:w="1871" w:type="dxa"/>
          </w:tcPr>
          <w:p w14:paraId="49DB9CB2" w14:textId="77777777" w:rsidR="00CB3986" w:rsidRPr="00D56583" w:rsidRDefault="00CB3986" w:rsidP="00D04D5F">
            <w:pPr>
              <w:keepNext/>
              <w:keepLines/>
              <w:spacing w:after="0"/>
              <w:jc w:val="center"/>
              <w:rPr>
                <w:ins w:id="37951" w:author="Delta" w:date="2021-07-23T11:12:00Z"/>
                <w:rFonts w:ascii="Arial" w:hAnsi="Arial"/>
                <w:sz w:val="18"/>
                <w:lang w:val="sv-FI" w:eastAsia="ja-JP"/>
              </w:rPr>
            </w:pPr>
            <w:ins w:id="37952" w:author="Delta" w:date="2021-07-23T11:12:00Z">
              <w:r w:rsidRPr="00D56583">
                <w:rPr>
                  <w:rFonts w:ascii="Arial" w:hAnsi="Arial"/>
                  <w:sz w:val="18"/>
                  <w:lang w:val="sv-FI" w:eastAsia="ja-JP"/>
                </w:rPr>
                <w:t xml:space="preserve">20 MHz E-UTRA signal, 25 RBs </w:t>
              </w:r>
              <w:r w:rsidRPr="00D56583">
                <w:rPr>
                  <w:rFonts w:ascii="Arial" w:hAnsi="Arial"/>
                  <w:sz w:val="18"/>
                  <w:lang w:val="sv-FI" w:eastAsia="zh-CN"/>
                </w:rPr>
                <w:t>(Note 1)</w:t>
              </w:r>
            </w:ins>
          </w:p>
        </w:tc>
      </w:tr>
      <w:tr w:rsidR="00CB3986" w:rsidRPr="008E21F4" w14:paraId="16AE6008" w14:textId="77777777" w:rsidTr="00D04D5F">
        <w:trPr>
          <w:jc w:val="center"/>
          <w:ins w:id="37953" w:author="Delta" w:date="2021-07-23T11:12:00Z"/>
        </w:trPr>
        <w:tc>
          <w:tcPr>
            <w:tcW w:w="9058" w:type="dxa"/>
            <w:gridSpan w:val="5"/>
            <w:vAlign w:val="center"/>
          </w:tcPr>
          <w:p w14:paraId="57AEF661" w14:textId="77777777" w:rsidR="00CB3986" w:rsidRPr="008E21F4" w:rsidRDefault="00CB3986" w:rsidP="00D04D5F">
            <w:pPr>
              <w:pStyle w:val="TAN"/>
              <w:rPr>
                <w:ins w:id="37954" w:author="Delta" w:date="2021-07-23T11:12:00Z"/>
                <w:lang w:eastAsia="ja-JP"/>
              </w:rPr>
            </w:pPr>
            <w:ins w:id="37955" w:author="Delta" w:date="2021-07-23T11:12:00Z">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xml:space="preserve">, while the NB-IoT PRB is placed on the other sid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ins>
          </w:p>
          <w:p w14:paraId="6E2EDBAD" w14:textId="77777777" w:rsidR="00CB3986" w:rsidRPr="008E21F4" w:rsidRDefault="00CB3986" w:rsidP="00D04D5F">
            <w:pPr>
              <w:pStyle w:val="TAN"/>
              <w:rPr>
                <w:ins w:id="37956" w:author="Delta" w:date="2021-07-23T11:12:00Z"/>
                <w:rFonts w:eastAsia="MS Mincho"/>
                <w:lang w:eastAsia="ja-JP"/>
              </w:rPr>
            </w:pPr>
            <w:ins w:id="37957" w:author="Delta" w:date="2021-07-23T11:12:00Z">
              <w:r w:rsidRPr="008E21F4">
                <w:rPr>
                  <w:rFonts w:cs="Arial"/>
                  <w:lang w:eastAsia="ja-JP"/>
                </w:rPr>
                <w:t>Note</w:t>
              </w:r>
              <w:r w:rsidRPr="008E21F4">
                <w:rPr>
                  <w:rFonts w:cs="Arial"/>
                  <w:lang w:eastAsia="zh-CN"/>
                </w:rPr>
                <w:t xml:space="preserve"> 2</w:t>
              </w:r>
              <w:r w:rsidRPr="008E21F4">
                <w:rPr>
                  <w:rFonts w:cs="Arial"/>
                  <w:lang w:eastAsia="ja-JP"/>
                </w:rPr>
                <w:t>:</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ins>
          </w:p>
        </w:tc>
      </w:tr>
    </w:tbl>
    <w:p w14:paraId="3AA6C0D7" w14:textId="77777777" w:rsidR="00CB3986" w:rsidRPr="008E21F4" w:rsidRDefault="00CB3986" w:rsidP="00CB3986">
      <w:pPr>
        <w:rPr>
          <w:ins w:id="37958" w:author="Delta" w:date="2021-07-23T11:12:00Z"/>
          <w:noProof/>
          <w:snapToGrid w:val="0"/>
          <w:lang w:eastAsia="zh-CN"/>
        </w:rPr>
      </w:pPr>
    </w:p>
    <w:p w14:paraId="2A40B8D8" w14:textId="77777777" w:rsidR="00CB3986" w:rsidRPr="008E21F4" w:rsidRDefault="00CB3986" w:rsidP="00CB3986">
      <w:pPr>
        <w:keepNext/>
        <w:rPr>
          <w:ins w:id="37959" w:author="Delta" w:date="2021-07-23T11:12:00Z"/>
          <w:rFonts w:eastAsia="MS Mincho" w:cs="v5.0.0"/>
        </w:rPr>
      </w:pPr>
      <w:ins w:id="37960" w:author="Delta" w:date="2021-07-23T11:12:00Z">
        <w:r w:rsidRPr="008E21F4">
          <w:t>For NB-IoT in-band operation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9</w:t>
        </w:r>
        <w:r w:rsidRPr="008E21F4">
          <w:rPr>
            <w:rFonts w:cs="v5.0.0"/>
            <w:lang w:eastAsia="zh-CN"/>
          </w:rPr>
          <w:t xml:space="preserve"> for Home BS</w:t>
        </w:r>
        <w:r w:rsidRPr="008E21F4">
          <w:rPr>
            <w:rFonts w:cs="v5.0.0"/>
          </w:rPr>
          <w:t xml:space="preserve"> with 15 kHz channel spacing</w:t>
        </w:r>
        <w:r w:rsidRPr="008E21F4">
          <w:rPr>
            <w:rFonts w:cs="v5.0.0"/>
            <w:lang w:eastAsia="zh-CN"/>
          </w:rPr>
          <w:t xml:space="preserve"> and in Table 7.4-</w:t>
        </w:r>
        <w:r w:rsidRPr="008E21F4">
          <w:rPr>
            <w:rFonts w:cs="v5.0.0"/>
          </w:rPr>
          <w:t>10</w:t>
        </w:r>
        <w:r w:rsidRPr="008E21F4">
          <w:rPr>
            <w:rFonts w:cs="v5.0.0"/>
            <w:lang w:eastAsia="zh-CN"/>
          </w:rPr>
          <w:t xml:space="preserve"> for </w:t>
        </w:r>
        <w:r w:rsidRPr="008E21F4">
          <w:rPr>
            <w:rFonts w:cs="v5.0.0"/>
          </w:rPr>
          <w:t>Home</w:t>
        </w:r>
        <w:r w:rsidRPr="008E21F4">
          <w:rPr>
            <w:rFonts w:cs="v5.0.0"/>
            <w:lang w:eastAsia="zh-CN"/>
          </w:rPr>
          <w:t xml:space="preserve"> BS</w:t>
        </w:r>
        <w:r w:rsidRPr="008E21F4">
          <w:rPr>
            <w:rFonts w:cs="v5.0.0"/>
          </w:rPr>
          <w:t xml:space="preserve"> with 3.75 kHz channel spacing.</w:t>
        </w:r>
      </w:ins>
    </w:p>
    <w:p w14:paraId="10000DEA" w14:textId="77777777" w:rsidR="00CB3986" w:rsidRPr="008E21F4" w:rsidRDefault="00CB3986" w:rsidP="00CB3986">
      <w:pPr>
        <w:pStyle w:val="TH"/>
        <w:rPr>
          <w:ins w:id="37961" w:author="Delta" w:date="2021-07-23T11:12:00Z"/>
          <w:bCs/>
        </w:rPr>
      </w:pPr>
      <w:ins w:id="37962" w:author="Delta" w:date="2021-07-23T11:12:00Z">
        <w:r w:rsidRPr="008E21F4">
          <w:rPr>
            <w:bCs/>
          </w:rPr>
          <w:t xml:space="preserve">Table 7.4-9: </w:t>
        </w:r>
        <w:r w:rsidRPr="008E21F4">
          <w:rPr>
            <w:lang w:eastAsia="zh-CN"/>
          </w:rPr>
          <w:t xml:space="preserve">Home </w:t>
        </w:r>
        <w:r w:rsidRPr="008E21F4">
          <w:t>BS in-channel selectivity for NB-IoT in-band operation with 15kHz channel spacing</w:t>
        </w:r>
      </w:ins>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56D41B4B" w14:textId="77777777" w:rsidTr="00D04D5F">
        <w:trPr>
          <w:trHeight w:val="715"/>
          <w:jc w:val="center"/>
          <w:ins w:id="37963" w:author="Delta" w:date="2021-07-23T11:12:00Z"/>
        </w:trPr>
        <w:tc>
          <w:tcPr>
            <w:tcW w:w="1694" w:type="dxa"/>
            <w:shd w:val="clear" w:color="auto" w:fill="auto"/>
            <w:vAlign w:val="center"/>
          </w:tcPr>
          <w:p w14:paraId="6D227C82" w14:textId="77777777" w:rsidR="00CB3986" w:rsidRPr="00D56583" w:rsidRDefault="00CB3986" w:rsidP="00D04D5F">
            <w:pPr>
              <w:keepNext/>
              <w:keepLines/>
              <w:spacing w:after="0"/>
              <w:jc w:val="center"/>
              <w:rPr>
                <w:ins w:id="37964" w:author="Delta" w:date="2021-07-23T11:12:00Z"/>
                <w:rFonts w:ascii="Arial" w:hAnsi="Arial"/>
                <w:b/>
                <w:sz w:val="18"/>
                <w:lang w:val="sv-FI" w:eastAsia="ja-JP"/>
              </w:rPr>
            </w:pPr>
            <w:ins w:id="37965" w:author="Delta" w:date="2021-07-23T11:12:00Z">
              <w:r w:rsidRPr="00D56583">
                <w:rPr>
                  <w:rFonts w:ascii="Arial" w:hAnsi="Arial"/>
                  <w:b/>
                  <w:sz w:val="18"/>
                  <w:lang w:val="sv-FI" w:eastAsia="ja-JP"/>
                </w:rPr>
                <w:t>E-UTRA channel bandwidth (MHz)</w:t>
              </w:r>
            </w:ins>
          </w:p>
        </w:tc>
        <w:tc>
          <w:tcPr>
            <w:tcW w:w="1417" w:type="dxa"/>
            <w:shd w:val="clear" w:color="auto" w:fill="auto"/>
            <w:vAlign w:val="center"/>
          </w:tcPr>
          <w:p w14:paraId="5F0F7166" w14:textId="77777777" w:rsidR="00CB3986" w:rsidRPr="008E21F4" w:rsidRDefault="00CB3986" w:rsidP="00D04D5F">
            <w:pPr>
              <w:keepNext/>
              <w:keepLines/>
              <w:spacing w:after="0"/>
              <w:jc w:val="center"/>
              <w:rPr>
                <w:ins w:id="37966" w:author="Delta" w:date="2021-07-23T11:12:00Z"/>
                <w:rFonts w:ascii="Arial" w:hAnsi="Arial"/>
                <w:b/>
                <w:sz w:val="18"/>
                <w:lang w:eastAsia="ja-JP"/>
              </w:rPr>
            </w:pPr>
            <w:ins w:id="37967" w:author="Delta" w:date="2021-07-23T11:12:00Z">
              <w:r w:rsidRPr="008E21F4">
                <w:rPr>
                  <w:rFonts w:ascii="Arial" w:hAnsi="Arial"/>
                  <w:b/>
                  <w:sz w:val="18"/>
                  <w:lang w:eastAsia="ja-JP"/>
                </w:rPr>
                <w:t>Reference measurement channel</w:t>
              </w:r>
            </w:ins>
          </w:p>
        </w:tc>
        <w:tc>
          <w:tcPr>
            <w:tcW w:w="2694" w:type="dxa"/>
            <w:shd w:val="clear" w:color="auto" w:fill="auto"/>
            <w:vAlign w:val="center"/>
          </w:tcPr>
          <w:p w14:paraId="6E7E3EBA" w14:textId="77777777" w:rsidR="00CB3986" w:rsidRPr="008E21F4" w:rsidRDefault="00CB3986" w:rsidP="00D04D5F">
            <w:pPr>
              <w:keepNext/>
              <w:keepLines/>
              <w:spacing w:after="0"/>
              <w:jc w:val="center"/>
              <w:rPr>
                <w:ins w:id="37968" w:author="Delta" w:date="2021-07-23T11:12:00Z"/>
                <w:rFonts w:ascii="Arial" w:hAnsi="Arial"/>
                <w:b/>
                <w:sz w:val="18"/>
                <w:lang w:eastAsia="zh-CN"/>
              </w:rPr>
            </w:pPr>
            <w:ins w:id="37969" w:author="Delta" w:date="2021-07-23T11:12:00Z">
              <w:r w:rsidRPr="008E21F4">
                <w:rPr>
                  <w:rFonts w:ascii="Arial" w:hAnsi="Arial"/>
                  <w:b/>
                  <w:sz w:val="18"/>
                  <w:lang w:eastAsia="ja-JP"/>
                </w:rPr>
                <w:t>Wanted signal mean power</w:t>
              </w:r>
              <w:r w:rsidRPr="008E21F4">
                <w:rPr>
                  <w:rFonts w:ascii="SimSun" w:hAnsi="SimSun"/>
                  <w:b/>
                  <w:sz w:val="18"/>
                  <w:lang w:eastAsia="zh-CN"/>
                </w:rPr>
                <w:t xml:space="preserve"> </w:t>
              </w:r>
              <w:r w:rsidRPr="008E21F4">
                <w:rPr>
                  <w:rFonts w:ascii="Arial" w:hAnsi="Arial"/>
                  <w:b/>
                  <w:sz w:val="18"/>
                  <w:lang w:eastAsia="ja-JP"/>
                </w:rPr>
                <w:t>[dBm] (f≤3.0 GHz))</w:t>
              </w:r>
            </w:ins>
          </w:p>
        </w:tc>
        <w:tc>
          <w:tcPr>
            <w:tcW w:w="1382" w:type="dxa"/>
            <w:shd w:val="clear" w:color="auto" w:fill="auto"/>
            <w:vAlign w:val="center"/>
          </w:tcPr>
          <w:p w14:paraId="7C395C41" w14:textId="77777777" w:rsidR="00CB3986" w:rsidRPr="008E21F4" w:rsidRDefault="00CB3986" w:rsidP="00D04D5F">
            <w:pPr>
              <w:keepNext/>
              <w:keepLines/>
              <w:spacing w:after="0"/>
              <w:jc w:val="center"/>
              <w:rPr>
                <w:ins w:id="37970" w:author="Delta" w:date="2021-07-23T11:12:00Z"/>
                <w:rFonts w:ascii="Arial" w:hAnsi="Arial"/>
                <w:b/>
                <w:sz w:val="18"/>
                <w:lang w:eastAsia="zh-CN"/>
              </w:rPr>
            </w:pPr>
            <w:ins w:id="37971" w:author="Delta" w:date="2021-07-23T11:12:00Z">
              <w:r w:rsidRPr="008E21F4">
                <w:rPr>
                  <w:rFonts w:ascii="Arial" w:hAnsi="Arial"/>
                  <w:b/>
                  <w:sz w:val="18"/>
                  <w:lang w:eastAsia="ja-JP"/>
                </w:rPr>
                <w:t xml:space="preserve">Interfering signal mean power [dBm] </w:t>
              </w:r>
            </w:ins>
          </w:p>
        </w:tc>
        <w:tc>
          <w:tcPr>
            <w:tcW w:w="1871" w:type="dxa"/>
            <w:shd w:val="clear" w:color="auto" w:fill="auto"/>
            <w:vAlign w:val="center"/>
          </w:tcPr>
          <w:p w14:paraId="3F951F07" w14:textId="77777777" w:rsidR="00CB3986" w:rsidRPr="008E21F4" w:rsidRDefault="00CB3986" w:rsidP="00D04D5F">
            <w:pPr>
              <w:keepNext/>
              <w:keepLines/>
              <w:spacing w:after="0"/>
              <w:jc w:val="center"/>
              <w:rPr>
                <w:ins w:id="37972" w:author="Delta" w:date="2021-07-23T11:12:00Z"/>
                <w:rFonts w:ascii="Arial" w:hAnsi="Arial"/>
                <w:b/>
                <w:sz w:val="18"/>
                <w:lang w:eastAsia="ja-JP"/>
              </w:rPr>
            </w:pPr>
            <w:ins w:id="37973" w:author="Delta" w:date="2021-07-23T11:12:00Z">
              <w:r w:rsidRPr="008E21F4">
                <w:rPr>
                  <w:rFonts w:ascii="Arial" w:hAnsi="Arial"/>
                  <w:b/>
                  <w:sz w:val="18"/>
                  <w:lang w:eastAsia="ja-JP"/>
                </w:rPr>
                <w:t>Type of interfering signal</w:t>
              </w:r>
            </w:ins>
          </w:p>
        </w:tc>
      </w:tr>
      <w:tr w:rsidR="00CB3986" w:rsidRPr="004A31A1" w14:paraId="3CD795C7" w14:textId="77777777" w:rsidTr="00D04D5F">
        <w:trPr>
          <w:jc w:val="center"/>
          <w:ins w:id="37974" w:author="Delta" w:date="2021-07-23T11:12:00Z"/>
        </w:trPr>
        <w:tc>
          <w:tcPr>
            <w:tcW w:w="1694" w:type="dxa"/>
            <w:shd w:val="clear" w:color="auto" w:fill="auto"/>
            <w:vAlign w:val="center"/>
          </w:tcPr>
          <w:p w14:paraId="2227FE97" w14:textId="77777777" w:rsidR="00CB3986" w:rsidRPr="008E21F4" w:rsidRDefault="00CB3986" w:rsidP="00D04D5F">
            <w:pPr>
              <w:keepNext/>
              <w:keepLines/>
              <w:spacing w:after="0"/>
              <w:jc w:val="center"/>
              <w:rPr>
                <w:ins w:id="37975" w:author="Delta" w:date="2021-07-23T11:12:00Z"/>
                <w:rFonts w:ascii="Arial" w:hAnsi="Arial"/>
                <w:sz w:val="18"/>
                <w:lang w:eastAsia="ja-JP"/>
              </w:rPr>
            </w:pPr>
            <w:ins w:id="37976" w:author="Delta" w:date="2021-07-23T11:12:00Z">
              <w:r w:rsidRPr="008E21F4">
                <w:rPr>
                  <w:rFonts w:ascii="Arial" w:hAnsi="Arial"/>
                  <w:sz w:val="18"/>
                  <w:lang w:eastAsia="ja-JP"/>
                </w:rPr>
                <w:t>3</w:t>
              </w:r>
            </w:ins>
          </w:p>
        </w:tc>
        <w:tc>
          <w:tcPr>
            <w:tcW w:w="1417" w:type="dxa"/>
            <w:shd w:val="clear" w:color="auto" w:fill="auto"/>
            <w:vAlign w:val="center"/>
          </w:tcPr>
          <w:p w14:paraId="735EA15F" w14:textId="77777777" w:rsidR="00CB3986" w:rsidRPr="008E21F4" w:rsidRDefault="00CB3986" w:rsidP="00D04D5F">
            <w:pPr>
              <w:keepNext/>
              <w:keepLines/>
              <w:spacing w:after="0"/>
              <w:jc w:val="center"/>
              <w:rPr>
                <w:ins w:id="37977" w:author="Delta" w:date="2021-07-23T11:12:00Z"/>
                <w:rFonts w:ascii="Arial" w:hAnsi="Arial"/>
                <w:sz w:val="18"/>
                <w:lang w:eastAsia="ja-JP"/>
              </w:rPr>
            </w:pPr>
            <w:ins w:id="37978" w:author="Delta" w:date="2021-07-23T11:12:00Z">
              <w:r w:rsidRPr="008E21F4">
                <w:rPr>
                  <w:rFonts w:ascii="Arial" w:hAnsi="Arial"/>
                  <w:sz w:val="18"/>
                  <w:lang w:eastAsia="ja-JP"/>
                </w:rPr>
                <w:t>FRC A14-1 in Annex A.14</w:t>
              </w:r>
            </w:ins>
          </w:p>
        </w:tc>
        <w:tc>
          <w:tcPr>
            <w:tcW w:w="2694" w:type="dxa"/>
            <w:shd w:val="clear" w:color="auto" w:fill="auto"/>
          </w:tcPr>
          <w:p w14:paraId="1061B466" w14:textId="77777777" w:rsidR="00CB3986" w:rsidRPr="008E21F4" w:rsidRDefault="00CB3986" w:rsidP="00D04D5F">
            <w:pPr>
              <w:keepNext/>
              <w:keepLines/>
              <w:spacing w:after="0"/>
              <w:jc w:val="center"/>
              <w:rPr>
                <w:ins w:id="37979" w:author="Delta" w:date="2021-07-23T11:12:00Z"/>
                <w:rFonts w:ascii="Arial" w:hAnsi="Arial"/>
                <w:sz w:val="18"/>
                <w:lang w:eastAsia="zh-CN"/>
              </w:rPr>
            </w:pPr>
            <w:ins w:id="37980" w:author="Delta" w:date="2021-07-23T11:12:00Z">
              <w:r w:rsidRPr="008E21F4">
                <w:rPr>
                  <w:rFonts w:ascii="Arial" w:hAnsi="Arial"/>
                  <w:sz w:val="18"/>
                  <w:lang w:eastAsia="ja-JP"/>
                </w:rPr>
                <w:t>-114.9</w:t>
              </w:r>
            </w:ins>
          </w:p>
        </w:tc>
        <w:tc>
          <w:tcPr>
            <w:tcW w:w="1382" w:type="dxa"/>
            <w:shd w:val="clear" w:color="auto" w:fill="auto"/>
            <w:vAlign w:val="center"/>
          </w:tcPr>
          <w:p w14:paraId="0F525C56" w14:textId="77777777" w:rsidR="00CB3986" w:rsidRPr="008E21F4" w:rsidRDefault="00CB3986" w:rsidP="00D04D5F">
            <w:pPr>
              <w:keepNext/>
              <w:keepLines/>
              <w:spacing w:after="0"/>
              <w:jc w:val="center"/>
              <w:rPr>
                <w:ins w:id="37981" w:author="Delta" w:date="2021-07-23T11:12:00Z"/>
                <w:rFonts w:ascii="Arial" w:hAnsi="Arial"/>
                <w:sz w:val="18"/>
                <w:lang w:eastAsia="ja-JP"/>
              </w:rPr>
            </w:pPr>
            <w:ins w:id="37982" w:author="Delta" w:date="2021-07-23T11:12:00Z">
              <w:r w:rsidRPr="008E21F4">
                <w:rPr>
                  <w:rFonts w:ascii="Arial" w:hAnsi="Arial"/>
                  <w:sz w:val="18"/>
                  <w:lang w:eastAsia="ja-JP"/>
                </w:rPr>
                <w:t>-76</w:t>
              </w:r>
            </w:ins>
          </w:p>
        </w:tc>
        <w:tc>
          <w:tcPr>
            <w:tcW w:w="1871" w:type="dxa"/>
            <w:shd w:val="clear" w:color="auto" w:fill="auto"/>
          </w:tcPr>
          <w:p w14:paraId="65AD1A52" w14:textId="77777777" w:rsidR="00CB3986" w:rsidRPr="00D56583" w:rsidRDefault="00CB3986" w:rsidP="00D04D5F">
            <w:pPr>
              <w:keepNext/>
              <w:keepLines/>
              <w:spacing w:after="0"/>
              <w:jc w:val="center"/>
              <w:rPr>
                <w:ins w:id="37983" w:author="Delta" w:date="2021-07-23T11:12:00Z"/>
                <w:rFonts w:ascii="Arial" w:hAnsi="Arial"/>
                <w:sz w:val="18"/>
                <w:lang w:val="sv-FI" w:eastAsia="ja-JP"/>
              </w:rPr>
            </w:pPr>
            <w:ins w:id="37984" w:author="Delta" w:date="2021-07-23T11:12:00Z">
              <w:r w:rsidRPr="00D56583">
                <w:rPr>
                  <w:rFonts w:ascii="Arial" w:hAnsi="Arial"/>
                  <w:sz w:val="18"/>
                  <w:lang w:val="sv-FI" w:eastAsia="ja-JP"/>
                </w:rPr>
                <w:t>3 MHz E-UTRA signal, 6 RBs</w:t>
              </w:r>
              <w:r w:rsidRPr="00D56583">
                <w:rPr>
                  <w:rFonts w:ascii="Arial" w:hAnsi="Arial"/>
                  <w:sz w:val="18"/>
                  <w:lang w:val="sv-FI" w:eastAsia="zh-CN"/>
                </w:rPr>
                <w:t xml:space="preserve"> (Note 2)</w:t>
              </w:r>
            </w:ins>
          </w:p>
        </w:tc>
      </w:tr>
      <w:tr w:rsidR="00CB3986" w:rsidRPr="004A31A1" w14:paraId="4541F547" w14:textId="77777777" w:rsidTr="00D04D5F">
        <w:trPr>
          <w:jc w:val="center"/>
          <w:ins w:id="37985" w:author="Delta" w:date="2021-07-23T11:12:00Z"/>
        </w:trPr>
        <w:tc>
          <w:tcPr>
            <w:tcW w:w="1694" w:type="dxa"/>
            <w:shd w:val="clear" w:color="auto" w:fill="auto"/>
            <w:vAlign w:val="center"/>
          </w:tcPr>
          <w:p w14:paraId="3599D2E7" w14:textId="77777777" w:rsidR="00CB3986" w:rsidRPr="008E21F4" w:rsidRDefault="00CB3986" w:rsidP="00D04D5F">
            <w:pPr>
              <w:keepNext/>
              <w:keepLines/>
              <w:spacing w:after="0"/>
              <w:jc w:val="center"/>
              <w:rPr>
                <w:ins w:id="37986" w:author="Delta" w:date="2021-07-23T11:12:00Z"/>
                <w:rFonts w:ascii="Arial" w:hAnsi="Arial"/>
                <w:sz w:val="18"/>
                <w:lang w:eastAsia="ja-JP"/>
              </w:rPr>
            </w:pPr>
            <w:ins w:id="37987" w:author="Delta" w:date="2021-07-23T11:12:00Z">
              <w:r w:rsidRPr="008E21F4">
                <w:rPr>
                  <w:rFonts w:ascii="Arial" w:hAnsi="Arial"/>
                  <w:sz w:val="18"/>
                  <w:lang w:eastAsia="ja-JP"/>
                </w:rPr>
                <w:t>5</w:t>
              </w:r>
            </w:ins>
          </w:p>
        </w:tc>
        <w:tc>
          <w:tcPr>
            <w:tcW w:w="1417" w:type="dxa"/>
            <w:shd w:val="clear" w:color="auto" w:fill="auto"/>
            <w:vAlign w:val="center"/>
          </w:tcPr>
          <w:p w14:paraId="693CB910" w14:textId="77777777" w:rsidR="00CB3986" w:rsidRPr="008E21F4" w:rsidRDefault="00CB3986" w:rsidP="00D04D5F">
            <w:pPr>
              <w:keepNext/>
              <w:keepLines/>
              <w:spacing w:after="0"/>
              <w:jc w:val="center"/>
              <w:rPr>
                <w:ins w:id="37988" w:author="Delta" w:date="2021-07-23T11:12:00Z"/>
                <w:rFonts w:ascii="Arial" w:hAnsi="Arial"/>
                <w:sz w:val="18"/>
                <w:lang w:eastAsia="ja-JP"/>
              </w:rPr>
            </w:pPr>
            <w:ins w:id="37989" w:author="Delta" w:date="2021-07-23T11:12:00Z">
              <w:r w:rsidRPr="008E21F4">
                <w:rPr>
                  <w:rFonts w:ascii="Arial" w:hAnsi="Arial"/>
                  <w:sz w:val="18"/>
                  <w:lang w:eastAsia="ja-JP"/>
                </w:rPr>
                <w:t>FRC A14-1 in Annex A.14</w:t>
              </w:r>
            </w:ins>
          </w:p>
        </w:tc>
        <w:tc>
          <w:tcPr>
            <w:tcW w:w="2694" w:type="dxa"/>
            <w:shd w:val="clear" w:color="auto" w:fill="auto"/>
          </w:tcPr>
          <w:p w14:paraId="59949026" w14:textId="77777777" w:rsidR="00CB3986" w:rsidRPr="008E21F4" w:rsidRDefault="00CB3986" w:rsidP="00D04D5F">
            <w:pPr>
              <w:keepNext/>
              <w:keepLines/>
              <w:spacing w:after="0"/>
              <w:jc w:val="center"/>
              <w:rPr>
                <w:ins w:id="37990" w:author="Delta" w:date="2021-07-23T11:12:00Z"/>
                <w:rFonts w:ascii="Arial" w:hAnsi="Arial"/>
                <w:sz w:val="18"/>
                <w:lang w:eastAsia="zh-CN"/>
              </w:rPr>
            </w:pPr>
            <w:ins w:id="37991" w:author="Delta" w:date="2021-07-23T11:12:00Z">
              <w:r w:rsidRPr="008E21F4">
                <w:rPr>
                  <w:rFonts w:ascii="Arial" w:hAnsi="Arial"/>
                  <w:sz w:val="18"/>
                  <w:lang w:eastAsia="ja-JP"/>
                </w:rPr>
                <w:t>-114.9</w:t>
              </w:r>
            </w:ins>
          </w:p>
        </w:tc>
        <w:tc>
          <w:tcPr>
            <w:tcW w:w="1382" w:type="dxa"/>
            <w:shd w:val="clear" w:color="auto" w:fill="auto"/>
            <w:vAlign w:val="center"/>
          </w:tcPr>
          <w:p w14:paraId="336AECE1" w14:textId="77777777" w:rsidR="00CB3986" w:rsidRPr="008E21F4" w:rsidRDefault="00CB3986" w:rsidP="00D04D5F">
            <w:pPr>
              <w:keepNext/>
              <w:keepLines/>
              <w:spacing w:after="0"/>
              <w:jc w:val="center"/>
              <w:rPr>
                <w:ins w:id="37992" w:author="Delta" w:date="2021-07-23T11:12:00Z"/>
                <w:rFonts w:ascii="Arial" w:hAnsi="Arial"/>
                <w:sz w:val="18"/>
                <w:lang w:eastAsia="ja-JP"/>
              </w:rPr>
            </w:pPr>
            <w:ins w:id="37993" w:author="Delta" w:date="2021-07-23T11:12:00Z">
              <w:r w:rsidRPr="008E21F4">
                <w:rPr>
                  <w:rFonts w:ascii="Arial" w:hAnsi="Arial"/>
                  <w:sz w:val="18"/>
                  <w:lang w:eastAsia="ja-JP"/>
                </w:rPr>
                <w:t>-73</w:t>
              </w:r>
            </w:ins>
          </w:p>
        </w:tc>
        <w:tc>
          <w:tcPr>
            <w:tcW w:w="1871" w:type="dxa"/>
            <w:shd w:val="clear" w:color="auto" w:fill="auto"/>
          </w:tcPr>
          <w:p w14:paraId="280E3CDF" w14:textId="77777777" w:rsidR="00CB3986" w:rsidRPr="00D56583" w:rsidRDefault="00CB3986" w:rsidP="00D04D5F">
            <w:pPr>
              <w:keepNext/>
              <w:keepLines/>
              <w:spacing w:after="0"/>
              <w:jc w:val="center"/>
              <w:rPr>
                <w:ins w:id="37994" w:author="Delta" w:date="2021-07-23T11:12:00Z"/>
                <w:rFonts w:ascii="Arial" w:hAnsi="Arial"/>
                <w:sz w:val="18"/>
                <w:lang w:val="sv-FI" w:eastAsia="ja-JP"/>
              </w:rPr>
            </w:pPr>
            <w:ins w:id="37995" w:author="Delta" w:date="2021-07-23T11:12:00Z">
              <w:r w:rsidRPr="00D56583">
                <w:rPr>
                  <w:rFonts w:ascii="Arial" w:hAnsi="Arial"/>
                  <w:sz w:val="18"/>
                  <w:lang w:val="sv-FI" w:eastAsia="ja-JP"/>
                </w:rPr>
                <w:t xml:space="preserve">5 MHz E-UTRA signal, 10 RBs </w:t>
              </w:r>
              <w:r w:rsidRPr="00D56583">
                <w:rPr>
                  <w:rFonts w:ascii="Arial" w:hAnsi="Arial"/>
                  <w:sz w:val="18"/>
                  <w:lang w:val="sv-FI" w:eastAsia="zh-CN"/>
                </w:rPr>
                <w:t>(Note 1)</w:t>
              </w:r>
            </w:ins>
          </w:p>
        </w:tc>
      </w:tr>
      <w:tr w:rsidR="00CB3986" w:rsidRPr="004A31A1" w14:paraId="286594B2" w14:textId="77777777" w:rsidTr="00D04D5F">
        <w:trPr>
          <w:jc w:val="center"/>
          <w:ins w:id="37996" w:author="Delta" w:date="2021-07-23T11:12:00Z"/>
        </w:trPr>
        <w:tc>
          <w:tcPr>
            <w:tcW w:w="1694" w:type="dxa"/>
            <w:shd w:val="clear" w:color="auto" w:fill="auto"/>
            <w:vAlign w:val="center"/>
          </w:tcPr>
          <w:p w14:paraId="0E6B7C76" w14:textId="77777777" w:rsidR="00CB3986" w:rsidRPr="008E21F4" w:rsidRDefault="00CB3986" w:rsidP="00D04D5F">
            <w:pPr>
              <w:keepNext/>
              <w:keepLines/>
              <w:spacing w:after="0"/>
              <w:jc w:val="center"/>
              <w:rPr>
                <w:ins w:id="37997" w:author="Delta" w:date="2021-07-23T11:12:00Z"/>
                <w:rFonts w:ascii="Arial" w:hAnsi="Arial"/>
                <w:sz w:val="18"/>
                <w:lang w:eastAsia="ja-JP"/>
              </w:rPr>
            </w:pPr>
            <w:ins w:id="37998" w:author="Delta" w:date="2021-07-23T11:12:00Z">
              <w:r w:rsidRPr="008E21F4">
                <w:rPr>
                  <w:rFonts w:ascii="Arial" w:hAnsi="Arial"/>
                  <w:sz w:val="18"/>
                  <w:lang w:eastAsia="ja-JP"/>
                </w:rPr>
                <w:t>10</w:t>
              </w:r>
            </w:ins>
          </w:p>
        </w:tc>
        <w:tc>
          <w:tcPr>
            <w:tcW w:w="1417" w:type="dxa"/>
            <w:shd w:val="clear" w:color="auto" w:fill="auto"/>
            <w:vAlign w:val="center"/>
          </w:tcPr>
          <w:p w14:paraId="4C928246" w14:textId="77777777" w:rsidR="00CB3986" w:rsidRPr="008E21F4" w:rsidRDefault="00CB3986" w:rsidP="00D04D5F">
            <w:pPr>
              <w:keepNext/>
              <w:keepLines/>
              <w:spacing w:after="0"/>
              <w:jc w:val="center"/>
              <w:rPr>
                <w:ins w:id="37999" w:author="Delta" w:date="2021-07-23T11:12:00Z"/>
                <w:rFonts w:ascii="Arial" w:hAnsi="Arial"/>
                <w:sz w:val="18"/>
                <w:lang w:eastAsia="ja-JP"/>
              </w:rPr>
            </w:pPr>
            <w:ins w:id="38000" w:author="Delta" w:date="2021-07-23T11:12:00Z">
              <w:r w:rsidRPr="008E21F4">
                <w:rPr>
                  <w:rFonts w:ascii="Arial" w:hAnsi="Arial"/>
                  <w:sz w:val="18"/>
                  <w:lang w:eastAsia="ja-JP"/>
                </w:rPr>
                <w:t>FRC A14-1 in Annex A.14</w:t>
              </w:r>
            </w:ins>
          </w:p>
        </w:tc>
        <w:tc>
          <w:tcPr>
            <w:tcW w:w="2694" w:type="dxa"/>
            <w:shd w:val="clear" w:color="auto" w:fill="auto"/>
          </w:tcPr>
          <w:p w14:paraId="2B9C953E" w14:textId="77777777" w:rsidR="00CB3986" w:rsidRPr="008E21F4" w:rsidRDefault="00CB3986" w:rsidP="00D04D5F">
            <w:pPr>
              <w:keepNext/>
              <w:keepLines/>
              <w:spacing w:after="0"/>
              <w:jc w:val="center"/>
              <w:rPr>
                <w:ins w:id="38001" w:author="Delta" w:date="2021-07-23T11:12:00Z"/>
                <w:rFonts w:ascii="Arial" w:hAnsi="Arial"/>
                <w:sz w:val="18"/>
                <w:lang w:eastAsia="zh-CN"/>
              </w:rPr>
            </w:pPr>
            <w:ins w:id="38002" w:author="Delta" w:date="2021-07-23T11:12:00Z">
              <w:r w:rsidRPr="008E21F4">
                <w:rPr>
                  <w:rFonts w:ascii="Arial" w:hAnsi="Arial"/>
                  <w:sz w:val="18"/>
                  <w:lang w:eastAsia="ja-JP"/>
                </w:rPr>
                <w:t>-114.9</w:t>
              </w:r>
            </w:ins>
          </w:p>
        </w:tc>
        <w:tc>
          <w:tcPr>
            <w:tcW w:w="1382" w:type="dxa"/>
            <w:shd w:val="clear" w:color="auto" w:fill="auto"/>
            <w:vAlign w:val="center"/>
          </w:tcPr>
          <w:p w14:paraId="31162EE3" w14:textId="77777777" w:rsidR="00CB3986" w:rsidRPr="008E21F4" w:rsidRDefault="00CB3986" w:rsidP="00D04D5F">
            <w:pPr>
              <w:keepNext/>
              <w:keepLines/>
              <w:spacing w:after="0"/>
              <w:jc w:val="center"/>
              <w:rPr>
                <w:ins w:id="38003" w:author="Delta" w:date="2021-07-23T11:12:00Z"/>
                <w:rFonts w:ascii="Arial" w:hAnsi="Arial"/>
                <w:sz w:val="18"/>
                <w:lang w:eastAsia="ja-JP"/>
              </w:rPr>
            </w:pPr>
            <w:ins w:id="38004" w:author="Delta" w:date="2021-07-23T11:12:00Z">
              <w:r w:rsidRPr="008E21F4">
                <w:rPr>
                  <w:rFonts w:ascii="Arial" w:hAnsi="Arial"/>
                  <w:sz w:val="18"/>
                  <w:lang w:eastAsia="ja-JP"/>
                </w:rPr>
                <w:t>-69</w:t>
              </w:r>
            </w:ins>
          </w:p>
        </w:tc>
        <w:tc>
          <w:tcPr>
            <w:tcW w:w="1871" w:type="dxa"/>
            <w:shd w:val="clear" w:color="auto" w:fill="auto"/>
          </w:tcPr>
          <w:p w14:paraId="3B117941" w14:textId="77777777" w:rsidR="00CB3986" w:rsidRPr="00D56583" w:rsidRDefault="00CB3986" w:rsidP="00D04D5F">
            <w:pPr>
              <w:keepNext/>
              <w:keepLines/>
              <w:spacing w:after="0"/>
              <w:jc w:val="center"/>
              <w:rPr>
                <w:ins w:id="38005" w:author="Delta" w:date="2021-07-23T11:12:00Z"/>
                <w:rFonts w:ascii="Arial" w:hAnsi="Arial"/>
                <w:sz w:val="18"/>
                <w:lang w:val="sv-FI" w:eastAsia="ja-JP"/>
              </w:rPr>
            </w:pPr>
            <w:ins w:id="38006" w:author="Delta" w:date="2021-07-23T11:12:00Z">
              <w:r w:rsidRPr="00D56583">
                <w:rPr>
                  <w:rFonts w:ascii="Arial" w:hAnsi="Arial"/>
                  <w:sz w:val="18"/>
                  <w:lang w:val="sv-FI" w:eastAsia="ja-JP"/>
                </w:rPr>
                <w:t xml:space="preserve">10 MHz E-UTRA signal, 25 RBs </w:t>
              </w:r>
              <w:r w:rsidRPr="00D56583">
                <w:rPr>
                  <w:rFonts w:ascii="Arial" w:hAnsi="Arial"/>
                  <w:sz w:val="18"/>
                  <w:lang w:val="sv-FI" w:eastAsia="zh-CN"/>
                </w:rPr>
                <w:t>(Note 1)</w:t>
              </w:r>
            </w:ins>
          </w:p>
        </w:tc>
      </w:tr>
      <w:tr w:rsidR="00CB3986" w:rsidRPr="004A31A1" w14:paraId="4797647F" w14:textId="77777777" w:rsidTr="00D04D5F">
        <w:trPr>
          <w:jc w:val="center"/>
          <w:ins w:id="38007" w:author="Delta" w:date="2021-07-23T11:12:00Z"/>
        </w:trPr>
        <w:tc>
          <w:tcPr>
            <w:tcW w:w="1694" w:type="dxa"/>
            <w:shd w:val="clear" w:color="auto" w:fill="auto"/>
            <w:vAlign w:val="center"/>
          </w:tcPr>
          <w:p w14:paraId="5C064196" w14:textId="77777777" w:rsidR="00CB3986" w:rsidRPr="008E21F4" w:rsidRDefault="00CB3986" w:rsidP="00D04D5F">
            <w:pPr>
              <w:keepNext/>
              <w:keepLines/>
              <w:spacing w:after="0"/>
              <w:jc w:val="center"/>
              <w:rPr>
                <w:ins w:id="38008" w:author="Delta" w:date="2021-07-23T11:12:00Z"/>
                <w:rFonts w:ascii="Arial" w:hAnsi="Arial"/>
                <w:sz w:val="18"/>
                <w:lang w:eastAsia="ja-JP"/>
              </w:rPr>
            </w:pPr>
            <w:ins w:id="38009" w:author="Delta" w:date="2021-07-23T11:12:00Z">
              <w:r w:rsidRPr="008E21F4">
                <w:rPr>
                  <w:rFonts w:ascii="Arial" w:hAnsi="Arial"/>
                  <w:sz w:val="18"/>
                  <w:lang w:eastAsia="ja-JP"/>
                </w:rPr>
                <w:t>15</w:t>
              </w:r>
            </w:ins>
          </w:p>
        </w:tc>
        <w:tc>
          <w:tcPr>
            <w:tcW w:w="1417" w:type="dxa"/>
            <w:shd w:val="clear" w:color="auto" w:fill="auto"/>
            <w:vAlign w:val="center"/>
          </w:tcPr>
          <w:p w14:paraId="770EF7EC" w14:textId="77777777" w:rsidR="00CB3986" w:rsidRPr="008E21F4" w:rsidRDefault="00CB3986" w:rsidP="00D04D5F">
            <w:pPr>
              <w:keepNext/>
              <w:keepLines/>
              <w:spacing w:after="0"/>
              <w:jc w:val="center"/>
              <w:rPr>
                <w:ins w:id="38010" w:author="Delta" w:date="2021-07-23T11:12:00Z"/>
                <w:rFonts w:ascii="Arial" w:hAnsi="Arial"/>
                <w:sz w:val="18"/>
                <w:lang w:eastAsia="ja-JP"/>
              </w:rPr>
            </w:pPr>
            <w:ins w:id="38011" w:author="Delta" w:date="2021-07-23T11:12:00Z">
              <w:r w:rsidRPr="008E21F4">
                <w:rPr>
                  <w:rFonts w:ascii="Arial" w:hAnsi="Arial"/>
                  <w:sz w:val="18"/>
                  <w:lang w:eastAsia="ja-JP"/>
                </w:rPr>
                <w:t>FRC A14-1 in Annex A.14</w:t>
              </w:r>
            </w:ins>
          </w:p>
        </w:tc>
        <w:tc>
          <w:tcPr>
            <w:tcW w:w="2694" w:type="dxa"/>
            <w:shd w:val="clear" w:color="auto" w:fill="auto"/>
          </w:tcPr>
          <w:p w14:paraId="144A102C" w14:textId="77777777" w:rsidR="00CB3986" w:rsidRPr="008E21F4" w:rsidRDefault="00CB3986" w:rsidP="00D04D5F">
            <w:pPr>
              <w:keepNext/>
              <w:keepLines/>
              <w:spacing w:after="0"/>
              <w:jc w:val="center"/>
              <w:rPr>
                <w:ins w:id="38012" w:author="Delta" w:date="2021-07-23T11:12:00Z"/>
                <w:rFonts w:ascii="Arial" w:hAnsi="Arial"/>
                <w:sz w:val="18"/>
                <w:lang w:eastAsia="zh-CN"/>
              </w:rPr>
            </w:pPr>
            <w:ins w:id="38013" w:author="Delta" w:date="2021-07-23T11:12:00Z">
              <w:r w:rsidRPr="008E21F4">
                <w:rPr>
                  <w:rFonts w:ascii="Arial" w:hAnsi="Arial"/>
                  <w:sz w:val="18"/>
                  <w:lang w:eastAsia="ja-JP"/>
                </w:rPr>
                <w:t>-114.9</w:t>
              </w:r>
            </w:ins>
          </w:p>
        </w:tc>
        <w:tc>
          <w:tcPr>
            <w:tcW w:w="1382" w:type="dxa"/>
            <w:shd w:val="clear" w:color="auto" w:fill="auto"/>
            <w:vAlign w:val="center"/>
          </w:tcPr>
          <w:p w14:paraId="785B3023" w14:textId="77777777" w:rsidR="00CB3986" w:rsidRPr="008E21F4" w:rsidRDefault="00CB3986" w:rsidP="00D04D5F">
            <w:pPr>
              <w:keepNext/>
              <w:keepLines/>
              <w:spacing w:after="0"/>
              <w:jc w:val="center"/>
              <w:rPr>
                <w:ins w:id="38014" w:author="Delta" w:date="2021-07-23T11:12:00Z"/>
                <w:rFonts w:ascii="Arial" w:hAnsi="Arial"/>
                <w:sz w:val="18"/>
                <w:lang w:eastAsia="ja-JP"/>
              </w:rPr>
            </w:pPr>
            <w:ins w:id="38015" w:author="Delta" w:date="2021-07-23T11:12:00Z">
              <w:r w:rsidRPr="008E21F4">
                <w:rPr>
                  <w:rFonts w:ascii="Arial" w:hAnsi="Arial"/>
                  <w:sz w:val="18"/>
                  <w:lang w:eastAsia="ja-JP"/>
                </w:rPr>
                <w:t>-69</w:t>
              </w:r>
            </w:ins>
          </w:p>
        </w:tc>
        <w:tc>
          <w:tcPr>
            <w:tcW w:w="1871" w:type="dxa"/>
            <w:shd w:val="clear" w:color="auto" w:fill="auto"/>
          </w:tcPr>
          <w:p w14:paraId="5D52ABD8" w14:textId="77777777" w:rsidR="00CB3986" w:rsidRPr="00D56583" w:rsidRDefault="00CB3986" w:rsidP="00D04D5F">
            <w:pPr>
              <w:keepNext/>
              <w:keepLines/>
              <w:spacing w:after="0"/>
              <w:jc w:val="center"/>
              <w:rPr>
                <w:ins w:id="38016" w:author="Delta" w:date="2021-07-23T11:12:00Z"/>
                <w:rFonts w:ascii="Arial" w:hAnsi="Arial"/>
                <w:sz w:val="18"/>
                <w:lang w:val="sv-FI" w:eastAsia="ja-JP"/>
              </w:rPr>
            </w:pPr>
            <w:ins w:id="38017" w:author="Delta" w:date="2021-07-23T11:12:00Z">
              <w:r w:rsidRPr="00D56583">
                <w:rPr>
                  <w:rFonts w:ascii="Arial" w:hAnsi="Arial"/>
                  <w:sz w:val="18"/>
                  <w:lang w:val="sv-FI" w:eastAsia="ja-JP"/>
                </w:rPr>
                <w:t xml:space="preserve">15 MHz E-UTRA signal, 25 RBs </w:t>
              </w:r>
              <w:r w:rsidRPr="00D56583">
                <w:rPr>
                  <w:rFonts w:ascii="Arial" w:hAnsi="Arial"/>
                  <w:sz w:val="18"/>
                  <w:lang w:val="sv-FI" w:eastAsia="zh-CN"/>
                </w:rPr>
                <w:t>(Note 1)</w:t>
              </w:r>
            </w:ins>
          </w:p>
        </w:tc>
      </w:tr>
      <w:tr w:rsidR="00CB3986" w:rsidRPr="004A31A1" w14:paraId="0ED9DA4C" w14:textId="77777777" w:rsidTr="00D04D5F">
        <w:trPr>
          <w:jc w:val="center"/>
          <w:ins w:id="38018" w:author="Delta" w:date="2021-07-23T11:12:00Z"/>
        </w:trPr>
        <w:tc>
          <w:tcPr>
            <w:tcW w:w="1694" w:type="dxa"/>
            <w:shd w:val="clear" w:color="auto" w:fill="auto"/>
            <w:vAlign w:val="center"/>
          </w:tcPr>
          <w:p w14:paraId="15F72C9D" w14:textId="77777777" w:rsidR="00CB3986" w:rsidRPr="008E21F4" w:rsidRDefault="00CB3986" w:rsidP="00D04D5F">
            <w:pPr>
              <w:keepNext/>
              <w:keepLines/>
              <w:spacing w:after="0"/>
              <w:jc w:val="center"/>
              <w:rPr>
                <w:ins w:id="38019" w:author="Delta" w:date="2021-07-23T11:12:00Z"/>
                <w:rFonts w:ascii="Arial" w:hAnsi="Arial"/>
                <w:sz w:val="18"/>
                <w:lang w:eastAsia="ja-JP"/>
              </w:rPr>
            </w:pPr>
            <w:ins w:id="38020" w:author="Delta" w:date="2021-07-23T11:12:00Z">
              <w:r w:rsidRPr="008E21F4">
                <w:rPr>
                  <w:rFonts w:ascii="Arial" w:hAnsi="Arial"/>
                  <w:sz w:val="18"/>
                  <w:lang w:eastAsia="ja-JP"/>
                </w:rPr>
                <w:t>20</w:t>
              </w:r>
            </w:ins>
          </w:p>
        </w:tc>
        <w:tc>
          <w:tcPr>
            <w:tcW w:w="1417" w:type="dxa"/>
            <w:shd w:val="clear" w:color="auto" w:fill="auto"/>
            <w:vAlign w:val="center"/>
          </w:tcPr>
          <w:p w14:paraId="467739A8" w14:textId="77777777" w:rsidR="00CB3986" w:rsidRPr="008E21F4" w:rsidRDefault="00CB3986" w:rsidP="00D04D5F">
            <w:pPr>
              <w:keepNext/>
              <w:keepLines/>
              <w:spacing w:after="0"/>
              <w:jc w:val="center"/>
              <w:rPr>
                <w:ins w:id="38021" w:author="Delta" w:date="2021-07-23T11:12:00Z"/>
                <w:rFonts w:ascii="Arial" w:hAnsi="Arial"/>
                <w:sz w:val="18"/>
                <w:lang w:eastAsia="ja-JP"/>
              </w:rPr>
            </w:pPr>
            <w:ins w:id="38022" w:author="Delta" w:date="2021-07-23T11:12:00Z">
              <w:r w:rsidRPr="008E21F4">
                <w:rPr>
                  <w:rFonts w:ascii="Arial" w:hAnsi="Arial"/>
                  <w:sz w:val="18"/>
                  <w:lang w:eastAsia="ja-JP"/>
                </w:rPr>
                <w:t>FRC A14-1 in Annex A.14</w:t>
              </w:r>
            </w:ins>
          </w:p>
        </w:tc>
        <w:tc>
          <w:tcPr>
            <w:tcW w:w="2694" w:type="dxa"/>
            <w:shd w:val="clear" w:color="auto" w:fill="auto"/>
          </w:tcPr>
          <w:p w14:paraId="66EBCBD4" w14:textId="77777777" w:rsidR="00CB3986" w:rsidRPr="008E21F4" w:rsidRDefault="00CB3986" w:rsidP="00D04D5F">
            <w:pPr>
              <w:keepNext/>
              <w:keepLines/>
              <w:spacing w:after="0"/>
              <w:jc w:val="center"/>
              <w:rPr>
                <w:ins w:id="38023" w:author="Delta" w:date="2021-07-23T11:12:00Z"/>
                <w:rFonts w:ascii="Arial" w:hAnsi="Arial"/>
                <w:sz w:val="18"/>
                <w:lang w:eastAsia="zh-CN"/>
              </w:rPr>
            </w:pPr>
            <w:ins w:id="38024" w:author="Delta" w:date="2021-07-23T11:12:00Z">
              <w:r w:rsidRPr="008E21F4">
                <w:rPr>
                  <w:rFonts w:ascii="Arial" w:hAnsi="Arial"/>
                  <w:sz w:val="18"/>
                  <w:lang w:eastAsia="ja-JP"/>
                </w:rPr>
                <w:t>-114.9</w:t>
              </w:r>
            </w:ins>
          </w:p>
        </w:tc>
        <w:tc>
          <w:tcPr>
            <w:tcW w:w="1382" w:type="dxa"/>
            <w:shd w:val="clear" w:color="auto" w:fill="auto"/>
            <w:vAlign w:val="center"/>
          </w:tcPr>
          <w:p w14:paraId="7EF77022" w14:textId="77777777" w:rsidR="00CB3986" w:rsidRPr="008E21F4" w:rsidRDefault="00CB3986" w:rsidP="00D04D5F">
            <w:pPr>
              <w:keepNext/>
              <w:keepLines/>
              <w:spacing w:after="0"/>
              <w:jc w:val="center"/>
              <w:rPr>
                <w:ins w:id="38025" w:author="Delta" w:date="2021-07-23T11:12:00Z"/>
                <w:rFonts w:ascii="Arial" w:hAnsi="Arial"/>
                <w:sz w:val="18"/>
                <w:lang w:eastAsia="ja-JP"/>
              </w:rPr>
            </w:pPr>
            <w:ins w:id="38026" w:author="Delta" w:date="2021-07-23T11:12:00Z">
              <w:r w:rsidRPr="008E21F4">
                <w:rPr>
                  <w:rFonts w:ascii="Arial" w:hAnsi="Arial"/>
                  <w:sz w:val="18"/>
                  <w:lang w:eastAsia="ja-JP"/>
                </w:rPr>
                <w:t>-69</w:t>
              </w:r>
            </w:ins>
          </w:p>
        </w:tc>
        <w:tc>
          <w:tcPr>
            <w:tcW w:w="1871" w:type="dxa"/>
            <w:shd w:val="clear" w:color="auto" w:fill="auto"/>
          </w:tcPr>
          <w:p w14:paraId="7595CCAC" w14:textId="77777777" w:rsidR="00CB3986" w:rsidRPr="00D56583" w:rsidRDefault="00CB3986" w:rsidP="00D04D5F">
            <w:pPr>
              <w:keepNext/>
              <w:keepLines/>
              <w:spacing w:after="0"/>
              <w:jc w:val="center"/>
              <w:rPr>
                <w:ins w:id="38027" w:author="Delta" w:date="2021-07-23T11:12:00Z"/>
                <w:rFonts w:ascii="Arial" w:hAnsi="Arial"/>
                <w:sz w:val="18"/>
                <w:lang w:val="sv-FI" w:eastAsia="ja-JP"/>
              </w:rPr>
            </w:pPr>
            <w:ins w:id="38028" w:author="Delta" w:date="2021-07-23T11:12:00Z">
              <w:r w:rsidRPr="00D56583">
                <w:rPr>
                  <w:rFonts w:ascii="Arial" w:hAnsi="Arial"/>
                  <w:sz w:val="18"/>
                  <w:lang w:val="sv-FI" w:eastAsia="ja-JP"/>
                </w:rPr>
                <w:t xml:space="preserve">20 MHz E-UTRA signal, 25 RBs </w:t>
              </w:r>
              <w:r w:rsidRPr="00D56583">
                <w:rPr>
                  <w:rFonts w:ascii="Arial" w:hAnsi="Arial"/>
                  <w:sz w:val="18"/>
                  <w:lang w:val="sv-FI" w:eastAsia="zh-CN"/>
                </w:rPr>
                <w:t>(Note 1)</w:t>
              </w:r>
            </w:ins>
          </w:p>
        </w:tc>
      </w:tr>
      <w:tr w:rsidR="00CB3986" w:rsidRPr="008E21F4" w14:paraId="6D7B7C37" w14:textId="77777777" w:rsidTr="00D04D5F">
        <w:trPr>
          <w:jc w:val="center"/>
          <w:ins w:id="38029" w:author="Delta" w:date="2021-07-23T11:12:00Z"/>
        </w:trPr>
        <w:tc>
          <w:tcPr>
            <w:tcW w:w="9058" w:type="dxa"/>
            <w:gridSpan w:val="5"/>
            <w:shd w:val="clear" w:color="auto" w:fill="auto"/>
            <w:vAlign w:val="center"/>
          </w:tcPr>
          <w:p w14:paraId="56985A2B" w14:textId="77777777" w:rsidR="00CB3986" w:rsidRPr="008E21F4" w:rsidRDefault="00CB3986" w:rsidP="00D04D5F">
            <w:pPr>
              <w:pStyle w:val="TAN"/>
              <w:rPr>
                <w:ins w:id="38030" w:author="Delta" w:date="2021-07-23T11:12:00Z"/>
                <w:lang w:eastAsia="ja-JP"/>
              </w:rPr>
            </w:pPr>
            <w:ins w:id="38031" w:author="Delta" w:date="2021-07-23T11:12:00Z">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while the NB-IoT PRB is placed on the other side</w:t>
              </w:r>
              <w:r w:rsidRPr="008E21F4">
                <w:rPr>
                  <w:rFonts w:hint="eastAsia"/>
                  <w:lang w:eastAsia="zh-CN"/>
                </w:rPr>
                <w:t xml:space="preserv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ins>
          </w:p>
          <w:p w14:paraId="2DC8052E" w14:textId="77777777" w:rsidR="00CB3986" w:rsidRPr="008E21F4" w:rsidRDefault="00CB3986" w:rsidP="00D04D5F">
            <w:pPr>
              <w:pStyle w:val="TAN"/>
              <w:rPr>
                <w:ins w:id="38032" w:author="Delta" w:date="2021-07-23T11:12:00Z"/>
                <w:lang w:eastAsia="ja-JP"/>
              </w:rPr>
            </w:pPr>
            <w:ins w:id="38033" w:author="Delta" w:date="2021-07-23T11:12:00Z">
              <w:r w:rsidRPr="008E21F4">
                <w:rPr>
                  <w:rFonts w:cs="Arial"/>
                  <w:lang w:eastAsia="ja-JP"/>
                </w:rPr>
                <w:t>Note 2:</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ins>
          </w:p>
        </w:tc>
      </w:tr>
    </w:tbl>
    <w:p w14:paraId="35594743" w14:textId="77777777" w:rsidR="00CB3986" w:rsidRPr="008E21F4" w:rsidRDefault="00CB3986" w:rsidP="00CB3986">
      <w:pPr>
        <w:rPr>
          <w:ins w:id="38034" w:author="Delta" w:date="2021-07-23T11:12:00Z"/>
        </w:rPr>
      </w:pPr>
    </w:p>
    <w:p w14:paraId="3D0FA3CA" w14:textId="77777777" w:rsidR="00CB3986" w:rsidRPr="008E21F4" w:rsidRDefault="00CB3986" w:rsidP="00CB3986">
      <w:pPr>
        <w:pStyle w:val="TH"/>
        <w:rPr>
          <w:ins w:id="38035" w:author="Delta" w:date="2021-07-23T11:12:00Z"/>
          <w:bCs/>
          <w:lang w:eastAsia="zh-CN"/>
        </w:rPr>
      </w:pPr>
      <w:ins w:id="38036" w:author="Delta" w:date="2021-07-23T11:12:00Z">
        <w:r w:rsidRPr="008E21F4">
          <w:rPr>
            <w:bCs/>
          </w:rPr>
          <w:t>Table 7.4-10: Home</w:t>
        </w:r>
        <w:r w:rsidRPr="008E21F4">
          <w:rPr>
            <w:lang w:eastAsia="zh-CN"/>
          </w:rPr>
          <w:t xml:space="preserve"> </w:t>
        </w:r>
        <w:r w:rsidRPr="008E21F4">
          <w:t>BS in-channel selectivity for NB-IoT in-band operation with 3.75kHz channel spacing</w:t>
        </w:r>
      </w:ins>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77446C42" w14:textId="77777777" w:rsidTr="00D04D5F">
        <w:trPr>
          <w:trHeight w:val="715"/>
          <w:jc w:val="center"/>
          <w:ins w:id="38037" w:author="Delta" w:date="2021-07-23T11:12:00Z"/>
        </w:trPr>
        <w:tc>
          <w:tcPr>
            <w:tcW w:w="1694" w:type="dxa"/>
            <w:vAlign w:val="center"/>
          </w:tcPr>
          <w:p w14:paraId="1C0B5D0B" w14:textId="77777777" w:rsidR="00CB3986" w:rsidRPr="00D56583" w:rsidRDefault="00CB3986" w:rsidP="00D04D5F">
            <w:pPr>
              <w:keepNext/>
              <w:keepLines/>
              <w:spacing w:after="0"/>
              <w:jc w:val="center"/>
              <w:rPr>
                <w:ins w:id="38038" w:author="Delta" w:date="2021-07-23T11:12:00Z"/>
                <w:rFonts w:ascii="Arial" w:hAnsi="Arial"/>
                <w:b/>
                <w:sz w:val="18"/>
                <w:lang w:val="sv-FI" w:eastAsia="ja-JP"/>
              </w:rPr>
            </w:pPr>
            <w:ins w:id="38039" w:author="Delta" w:date="2021-07-23T11:12:00Z">
              <w:r w:rsidRPr="00D56583">
                <w:rPr>
                  <w:rFonts w:ascii="Arial" w:hAnsi="Arial"/>
                  <w:b/>
                  <w:sz w:val="18"/>
                  <w:lang w:val="sv-FI" w:eastAsia="ja-JP"/>
                </w:rPr>
                <w:t>E-UTRA channel bandwidth (MHz)</w:t>
              </w:r>
            </w:ins>
          </w:p>
        </w:tc>
        <w:tc>
          <w:tcPr>
            <w:tcW w:w="1417" w:type="dxa"/>
            <w:vAlign w:val="center"/>
          </w:tcPr>
          <w:p w14:paraId="7AFD2E9B" w14:textId="77777777" w:rsidR="00CB3986" w:rsidRPr="008E21F4" w:rsidRDefault="00CB3986" w:rsidP="00D04D5F">
            <w:pPr>
              <w:keepNext/>
              <w:keepLines/>
              <w:spacing w:after="0"/>
              <w:jc w:val="center"/>
              <w:rPr>
                <w:ins w:id="38040" w:author="Delta" w:date="2021-07-23T11:12:00Z"/>
                <w:rFonts w:ascii="Arial" w:hAnsi="Arial"/>
                <w:b/>
                <w:sz w:val="18"/>
                <w:lang w:eastAsia="ja-JP"/>
              </w:rPr>
            </w:pPr>
            <w:ins w:id="38041" w:author="Delta" w:date="2021-07-23T11:12:00Z">
              <w:r w:rsidRPr="008E21F4">
                <w:rPr>
                  <w:rFonts w:ascii="Arial" w:hAnsi="Arial"/>
                  <w:b/>
                  <w:sz w:val="18"/>
                  <w:lang w:eastAsia="ja-JP"/>
                </w:rPr>
                <w:t>Reference measurement channel</w:t>
              </w:r>
            </w:ins>
          </w:p>
        </w:tc>
        <w:tc>
          <w:tcPr>
            <w:tcW w:w="2694" w:type="dxa"/>
            <w:vAlign w:val="center"/>
          </w:tcPr>
          <w:p w14:paraId="5DF1F8AD" w14:textId="77777777" w:rsidR="00CB3986" w:rsidRPr="008E21F4" w:rsidRDefault="00CB3986" w:rsidP="00D04D5F">
            <w:pPr>
              <w:keepNext/>
              <w:keepLines/>
              <w:spacing w:after="0"/>
              <w:jc w:val="center"/>
              <w:rPr>
                <w:ins w:id="38042" w:author="Delta" w:date="2021-07-23T11:12:00Z"/>
                <w:rFonts w:ascii="Arial" w:hAnsi="Arial"/>
                <w:b/>
                <w:sz w:val="18"/>
                <w:lang w:eastAsia="zh-CN"/>
              </w:rPr>
            </w:pPr>
            <w:ins w:id="38043" w:author="Delta" w:date="2021-07-23T11:12:00Z">
              <w:r w:rsidRPr="008E21F4">
                <w:rPr>
                  <w:rFonts w:ascii="Arial" w:hAnsi="Arial"/>
                  <w:b/>
                  <w:sz w:val="18"/>
                  <w:lang w:eastAsia="ja-JP"/>
                </w:rPr>
                <w:t>Wanted signal mean power [dBm]</w:t>
              </w:r>
              <w:r w:rsidRPr="008E21F4">
                <w:rPr>
                  <w:rFonts w:ascii="SimSun" w:hAnsi="SimSun"/>
                  <w:b/>
                  <w:sz w:val="18"/>
                  <w:lang w:eastAsia="zh-CN"/>
                </w:rPr>
                <w:t xml:space="preserve"> </w:t>
              </w:r>
              <w:r w:rsidRPr="008E21F4">
                <w:rPr>
                  <w:rFonts w:ascii="Arial" w:hAnsi="Arial"/>
                  <w:b/>
                  <w:sz w:val="18"/>
                  <w:lang w:eastAsia="ja-JP"/>
                </w:rPr>
                <w:t>(f≤3.0 GHz))</w:t>
              </w:r>
            </w:ins>
          </w:p>
        </w:tc>
        <w:tc>
          <w:tcPr>
            <w:tcW w:w="1382" w:type="dxa"/>
            <w:vAlign w:val="center"/>
          </w:tcPr>
          <w:p w14:paraId="26DDF52B" w14:textId="77777777" w:rsidR="00CB3986" w:rsidRPr="008E21F4" w:rsidRDefault="00CB3986" w:rsidP="00D04D5F">
            <w:pPr>
              <w:keepNext/>
              <w:keepLines/>
              <w:spacing w:after="0"/>
              <w:jc w:val="center"/>
              <w:rPr>
                <w:ins w:id="38044" w:author="Delta" w:date="2021-07-23T11:12:00Z"/>
                <w:rFonts w:ascii="Arial" w:hAnsi="Arial"/>
                <w:b/>
                <w:sz w:val="18"/>
                <w:lang w:eastAsia="zh-CN"/>
              </w:rPr>
            </w:pPr>
            <w:ins w:id="38045" w:author="Delta" w:date="2021-07-23T11:12:00Z">
              <w:r w:rsidRPr="008E21F4">
                <w:rPr>
                  <w:rFonts w:ascii="Arial" w:hAnsi="Arial"/>
                  <w:b/>
                  <w:sz w:val="18"/>
                  <w:lang w:eastAsia="ja-JP"/>
                </w:rPr>
                <w:t xml:space="preserve">Interfering signal mean power [dBm] </w:t>
              </w:r>
            </w:ins>
          </w:p>
        </w:tc>
        <w:tc>
          <w:tcPr>
            <w:tcW w:w="1871" w:type="dxa"/>
            <w:vAlign w:val="center"/>
          </w:tcPr>
          <w:p w14:paraId="2C1330D0" w14:textId="77777777" w:rsidR="00CB3986" w:rsidRPr="008E21F4" w:rsidRDefault="00CB3986" w:rsidP="00D04D5F">
            <w:pPr>
              <w:keepNext/>
              <w:keepLines/>
              <w:spacing w:after="0"/>
              <w:jc w:val="center"/>
              <w:rPr>
                <w:ins w:id="38046" w:author="Delta" w:date="2021-07-23T11:12:00Z"/>
                <w:rFonts w:ascii="Arial" w:hAnsi="Arial"/>
                <w:b/>
                <w:sz w:val="18"/>
                <w:lang w:eastAsia="ja-JP"/>
              </w:rPr>
            </w:pPr>
            <w:ins w:id="38047" w:author="Delta" w:date="2021-07-23T11:12:00Z">
              <w:r w:rsidRPr="008E21F4">
                <w:rPr>
                  <w:rFonts w:ascii="Arial" w:hAnsi="Arial"/>
                  <w:b/>
                  <w:sz w:val="18"/>
                  <w:lang w:eastAsia="ja-JP"/>
                </w:rPr>
                <w:t>Type of interfering signal</w:t>
              </w:r>
            </w:ins>
          </w:p>
        </w:tc>
      </w:tr>
      <w:tr w:rsidR="00CB3986" w:rsidRPr="004A31A1" w14:paraId="5B859C76" w14:textId="77777777" w:rsidTr="00D04D5F">
        <w:trPr>
          <w:jc w:val="center"/>
          <w:ins w:id="38048" w:author="Delta" w:date="2021-07-23T11:12:00Z"/>
        </w:trPr>
        <w:tc>
          <w:tcPr>
            <w:tcW w:w="1694" w:type="dxa"/>
            <w:vAlign w:val="center"/>
          </w:tcPr>
          <w:p w14:paraId="16FA11DF" w14:textId="77777777" w:rsidR="00CB3986" w:rsidRPr="008E21F4" w:rsidRDefault="00CB3986" w:rsidP="00D04D5F">
            <w:pPr>
              <w:keepNext/>
              <w:keepLines/>
              <w:spacing w:after="0"/>
              <w:jc w:val="center"/>
              <w:rPr>
                <w:ins w:id="38049" w:author="Delta" w:date="2021-07-23T11:12:00Z"/>
                <w:rFonts w:ascii="Arial" w:hAnsi="Arial"/>
                <w:sz w:val="18"/>
                <w:lang w:eastAsia="ja-JP"/>
              </w:rPr>
            </w:pPr>
            <w:ins w:id="38050" w:author="Delta" w:date="2021-07-23T11:12:00Z">
              <w:r w:rsidRPr="008E21F4">
                <w:rPr>
                  <w:rFonts w:ascii="Arial" w:hAnsi="Arial"/>
                  <w:sz w:val="18"/>
                  <w:lang w:eastAsia="ja-JP"/>
                </w:rPr>
                <w:t>3</w:t>
              </w:r>
            </w:ins>
          </w:p>
        </w:tc>
        <w:tc>
          <w:tcPr>
            <w:tcW w:w="1417" w:type="dxa"/>
            <w:vAlign w:val="center"/>
          </w:tcPr>
          <w:p w14:paraId="128C4F16" w14:textId="77777777" w:rsidR="00CB3986" w:rsidRPr="008E21F4" w:rsidRDefault="00CB3986" w:rsidP="00D04D5F">
            <w:pPr>
              <w:keepNext/>
              <w:keepLines/>
              <w:spacing w:after="0"/>
              <w:jc w:val="center"/>
              <w:rPr>
                <w:ins w:id="38051" w:author="Delta" w:date="2021-07-23T11:12:00Z"/>
                <w:rFonts w:ascii="Arial" w:hAnsi="Arial"/>
                <w:sz w:val="18"/>
                <w:lang w:eastAsia="ja-JP"/>
              </w:rPr>
            </w:pPr>
            <w:ins w:id="38052" w:author="Delta" w:date="2021-07-23T11:12:00Z">
              <w:r w:rsidRPr="008E21F4">
                <w:rPr>
                  <w:rFonts w:ascii="Arial" w:hAnsi="Arial"/>
                  <w:sz w:val="18"/>
                  <w:lang w:eastAsia="ja-JP"/>
                </w:rPr>
                <w:t>FRC A14-2 in Annex A.14</w:t>
              </w:r>
            </w:ins>
          </w:p>
        </w:tc>
        <w:tc>
          <w:tcPr>
            <w:tcW w:w="2694" w:type="dxa"/>
            <w:vAlign w:val="center"/>
          </w:tcPr>
          <w:p w14:paraId="2BC2C5E0" w14:textId="77777777" w:rsidR="00CB3986" w:rsidRPr="008E21F4" w:rsidRDefault="00CB3986" w:rsidP="00D04D5F">
            <w:pPr>
              <w:keepNext/>
              <w:keepLines/>
              <w:spacing w:after="0"/>
              <w:jc w:val="center"/>
              <w:rPr>
                <w:ins w:id="38053" w:author="Delta" w:date="2021-07-23T11:12:00Z"/>
                <w:rFonts w:ascii="Arial" w:hAnsi="Arial"/>
                <w:sz w:val="18"/>
                <w:lang w:eastAsia="zh-CN"/>
              </w:rPr>
            </w:pPr>
            <w:ins w:id="38054" w:author="Delta" w:date="2021-07-23T11:12:00Z">
              <w:r w:rsidRPr="008E21F4">
                <w:rPr>
                  <w:rFonts w:ascii="Arial" w:hAnsi="Arial"/>
                  <w:sz w:val="18"/>
                  <w:lang w:eastAsia="ja-JP"/>
                </w:rPr>
                <w:t>-120.8</w:t>
              </w:r>
            </w:ins>
          </w:p>
        </w:tc>
        <w:tc>
          <w:tcPr>
            <w:tcW w:w="1382" w:type="dxa"/>
            <w:vAlign w:val="center"/>
          </w:tcPr>
          <w:p w14:paraId="6A2DF5C5" w14:textId="77777777" w:rsidR="00CB3986" w:rsidRPr="008E21F4" w:rsidRDefault="00CB3986" w:rsidP="00D04D5F">
            <w:pPr>
              <w:keepNext/>
              <w:keepLines/>
              <w:spacing w:after="0"/>
              <w:jc w:val="center"/>
              <w:rPr>
                <w:ins w:id="38055" w:author="Delta" w:date="2021-07-23T11:12:00Z"/>
                <w:rFonts w:ascii="Arial" w:hAnsi="Arial"/>
                <w:sz w:val="18"/>
                <w:lang w:eastAsia="ja-JP"/>
              </w:rPr>
            </w:pPr>
            <w:ins w:id="38056" w:author="Delta" w:date="2021-07-23T11:12:00Z">
              <w:r w:rsidRPr="008E21F4">
                <w:rPr>
                  <w:rFonts w:ascii="Arial" w:hAnsi="Arial"/>
                  <w:sz w:val="18"/>
                  <w:lang w:eastAsia="ja-JP"/>
                </w:rPr>
                <w:t>-76</w:t>
              </w:r>
            </w:ins>
          </w:p>
        </w:tc>
        <w:tc>
          <w:tcPr>
            <w:tcW w:w="1871" w:type="dxa"/>
          </w:tcPr>
          <w:p w14:paraId="003A66C7" w14:textId="77777777" w:rsidR="00CB3986" w:rsidRPr="00D56583" w:rsidRDefault="00CB3986" w:rsidP="00D04D5F">
            <w:pPr>
              <w:keepNext/>
              <w:keepLines/>
              <w:spacing w:after="0"/>
              <w:jc w:val="center"/>
              <w:rPr>
                <w:ins w:id="38057" w:author="Delta" w:date="2021-07-23T11:12:00Z"/>
                <w:rFonts w:ascii="Arial" w:hAnsi="Arial"/>
                <w:sz w:val="18"/>
                <w:lang w:val="sv-FI" w:eastAsia="ja-JP"/>
              </w:rPr>
            </w:pPr>
            <w:ins w:id="38058" w:author="Delta" w:date="2021-07-23T11:12:00Z">
              <w:r w:rsidRPr="00D56583">
                <w:rPr>
                  <w:rFonts w:ascii="Arial" w:hAnsi="Arial"/>
                  <w:sz w:val="18"/>
                  <w:lang w:val="sv-FI" w:eastAsia="ja-JP"/>
                </w:rPr>
                <w:t xml:space="preserve">3 MHz E-UTRA signal, 6 RBs </w:t>
              </w:r>
              <w:r w:rsidRPr="00D56583">
                <w:rPr>
                  <w:rFonts w:ascii="Arial" w:hAnsi="Arial"/>
                  <w:sz w:val="18"/>
                  <w:lang w:val="sv-FI" w:eastAsia="zh-CN"/>
                </w:rPr>
                <w:t>(Note 2)</w:t>
              </w:r>
            </w:ins>
          </w:p>
        </w:tc>
      </w:tr>
      <w:tr w:rsidR="00CB3986" w:rsidRPr="004A31A1" w14:paraId="23501F40" w14:textId="77777777" w:rsidTr="00D04D5F">
        <w:trPr>
          <w:jc w:val="center"/>
          <w:ins w:id="38059" w:author="Delta" w:date="2021-07-23T11:12:00Z"/>
        </w:trPr>
        <w:tc>
          <w:tcPr>
            <w:tcW w:w="1694" w:type="dxa"/>
            <w:vAlign w:val="center"/>
          </w:tcPr>
          <w:p w14:paraId="2FD02F3D" w14:textId="77777777" w:rsidR="00CB3986" w:rsidRPr="008E21F4" w:rsidRDefault="00CB3986" w:rsidP="00D04D5F">
            <w:pPr>
              <w:keepNext/>
              <w:keepLines/>
              <w:spacing w:after="0"/>
              <w:jc w:val="center"/>
              <w:rPr>
                <w:ins w:id="38060" w:author="Delta" w:date="2021-07-23T11:12:00Z"/>
                <w:rFonts w:ascii="Arial" w:hAnsi="Arial"/>
                <w:sz w:val="18"/>
                <w:lang w:eastAsia="ja-JP"/>
              </w:rPr>
            </w:pPr>
            <w:ins w:id="38061" w:author="Delta" w:date="2021-07-23T11:12:00Z">
              <w:r w:rsidRPr="008E21F4">
                <w:rPr>
                  <w:rFonts w:ascii="Arial" w:hAnsi="Arial"/>
                  <w:sz w:val="18"/>
                  <w:lang w:eastAsia="ja-JP"/>
                </w:rPr>
                <w:t>5</w:t>
              </w:r>
            </w:ins>
          </w:p>
        </w:tc>
        <w:tc>
          <w:tcPr>
            <w:tcW w:w="1417" w:type="dxa"/>
            <w:vAlign w:val="center"/>
          </w:tcPr>
          <w:p w14:paraId="60B10D40" w14:textId="77777777" w:rsidR="00CB3986" w:rsidRPr="008E21F4" w:rsidRDefault="00CB3986" w:rsidP="00D04D5F">
            <w:pPr>
              <w:keepNext/>
              <w:keepLines/>
              <w:spacing w:after="0"/>
              <w:jc w:val="center"/>
              <w:rPr>
                <w:ins w:id="38062" w:author="Delta" w:date="2021-07-23T11:12:00Z"/>
                <w:rFonts w:ascii="Arial" w:hAnsi="Arial"/>
                <w:sz w:val="18"/>
                <w:lang w:eastAsia="ja-JP"/>
              </w:rPr>
            </w:pPr>
            <w:ins w:id="38063" w:author="Delta" w:date="2021-07-23T11:12:00Z">
              <w:r w:rsidRPr="008E21F4">
                <w:rPr>
                  <w:rFonts w:ascii="Arial" w:hAnsi="Arial"/>
                  <w:sz w:val="18"/>
                  <w:lang w:eastAsia="ja-JP"/>
                </w:rPr>
                <w:t>FRC A14-2 in Annex A.14</w:t>
              </w:r>
            </w:ins>
          </w:p>
        </w:tc>
        <w:tc>
          <w:tcPr>
            <w:tcW w:w="2694" w:type="dxa"/>
            <w:vAlign w:val="center"/>
          </w:tcPr>
          <w:p w14:paraId="03564524" w14:textId="77777777" w:rsidR="00CB3986" w:rsidRPr="008E21F4" w:rsidRDefault="00CB3986" w:rsidP="00D04D5F">
            <w:pPr>
              <w:keepNext/>
              <w:keepLines/>
              <w:spacing w:after="0"/>
              <w:jc w:val="center"/>
              <w:rPr>
                <w:ins w:id="38064" w:author="Delta" w:date="2021-07-23T11:12:00Z"/>
                <w:rFonts w:ascii="Arial" w:hAnsi="Arial"/>
                <w:sz w:val="18"/>
                <w:lang w:eastAsia="zh-CN"/>
              </w:rPr>
            </w:pPr>
            <w:ins w:id="38065" w:author="Delta" w:date="2021-07-23T11:12:00Z">
              <w:r w:rsidRPr="008E21F4">
                <w:rPr>
                  <w:rFonts w:ascii="Arial" w:hAnsi="Arial"/>
                  <w:sz w:val="18"/>
                  <w:lang w:eastAsia="ja-JP"/>
                </w:rPr>
                <w:t>-120.8</w:t>
              </w:r>
            </w:ins>
          </w:p>
        </w:tc>
        <w:tc>
          <w:tcPr>
            <w:tcW w:w="1382" w:type="dxa"/>
            <w:vAlign w:val="center"/>
          </w:tcPr>
          <w:p w14:paraId="1FA73758" w14:textId="77777777" w:rsidR="00CB3986" w:rsidRPr="008E21F4" w:rsidRDefault="00CB3986" w:rsidP="00D04D5F">
            <w:pPr>
              <w:keepNext/>
              <w:keepLines/>
              <w:spacing w:after="0"/>
              <w:jc w:val="center"/>
              <w:rPr>
                <w:ins w:id="38066" w:author="Delta" w:date="2021-07-23T11:12:00Z"/>
                <w:rFonts w:ascii="Arial" w:hAnsi="Arial"/>
                <w:sz w:val="18"/>
                <w:lang w:eastAsia="ja-JP"/>
              </w:rPr>
            </w:pPr>
            <w:ins w:id="38067" w:author="Delta" w:date="2021-07-23T11:12:00Z">
              <w:r w:rsidRPr="008E21F4">
                <w:rPr>
                  <w:rFonts w:ascii="Arial" w:hAnsi="Arial"/>
                  <w:sz w:val="18"/>
                  <w:lang w:eastAsia="ja-JP"/>
                </w:rPr>
                <w:t>-73</w:t>
              </w:r>
            </w:ins>
          </w:p>
        </w:tc>
        <w:tc>
          <w:tcPr>
            <w:tcW w:w="1871" w:type="dxa"/>
          </w:tcPr>
          <w:p w14:paraId="6D02E676" w14:textId="77777777" w:rsidR="00CB3986" w:rsidRPr="00D56583" w:rsidRDefault="00CB3986" w:rsidP="00D04D5F">
            <w:pPr>
              <w:keepNext/>
              <w:keepLines/>
              <w:spacing w:after="0"/>
              <w:jc w:val="center"/>
              <w:rPr>
                <w:ins w:id="38068" w:author="Delta" w:date="2021-07-23T11:12:00Z"/>
                <w:rFonts w:ascii="Arial" w:hAnsi="Arial"/>
                <w:sz w:val="18"/>
                <w:lang w:val="sv-FI" w:eastAsia="ja-JP"/>
              </w:rPr>
            </w:pPr>
            <w:ins w:id="38069" w:author="Delta" w:date="2021-07-23T11:12:00Z">
              <w:r w:rsidRPr="00D56583">
                <w:rPr>
                  <w:rFonts w:ascii="Arial" w:hAnsi="Arial"/>
                  <w:sz w:val="18"/>
                  <w:lang w:val="sv-FI" w:eastAsia="ja-JP"/>
                </w:rPr>
                <w:t>5 MHz E-UTRA signal, 10 RBs</w:t>
              </w:r>
              <w:r w:rsidRPr="00D56583">
                <w:rPr>
                  <w:rFonts w:ascii="Arial" w:hAnsi="Arial"/>
                  <w:sz w:val="18"/>
                  <w:lang w:val="sv-FI" w:eastAsia="zh-CN"/>
                </w:rPr>
                <w:t xml:space="preserve"> (Note 1)</w:t>
              </w:r>
            </w:ins>
          </w:p>
        </w:tc>
      </w:tr>
      <w:tr w:rsidR="00CB3986" w:rsidRPr="004A31A1" w14:paraId="50C5246F" w14:textId="77777777" w:rsidTr="00D04D5F">
        <w:trPr>
          <w:jc w:val="center"/>
          <w:ins w:id="38070" w:author="Delta" w:date="2021-07-23T11:12:00Z"/>
        </w:trPr>
        <w:tc>
          <w:tcPr>
            <w:tcW w:w="1694" w:type="dxa"/>
            <w:vAlign w:val="center"/>
          </w:tcPr>
          <w:p w14:paraId="53CBA0C2" w14:textId="77777777" w:rsidR="00CB3986" w:rsidRPr="008E21F4" w:rsidRDefault="00CB3986" w:rsidP="00D04D5F">
            <w:pPr>
              <w:keepNext/>
              <w:keepLines/>
              <w:spacing w:after="0"/>
              <w:jc w:val="center"/>
              <w:rPr>
                <w:ins w:id="38071" w:author="Delta" w:date="2021-07-23T11:12:00Z"/>
                <w:rFonts w:ascii="Arial" w:hAnsi="Arial"/>
                <w:sz w:val="18"/>
                <w:lang w:eastAsia="ja-JP"/>
              </w:rPr>
            </w:pPr>
            <w:ins w:id="38072" w:author="Delta" w:date="2021-07-23T11:12:00Z">
              <w:r w:rsidRPr="008E21F4">
                <w:rPr>
                  <w:rFonts w:ascii="Arial" w:hAnsi="Arial"/>
                  <w:sz w:val="18"/>
                  <w:lang w:eastAsia="ja-JP"/>
                </w:rPr>
                <w:t>10</w:t>
              </w:r>
            </w:ins>
          </w:p>
        </w:tc>
        <w:tc>
          <w:tcPr>
            <w:tcW w:w="1417" w:type="dxa"/>
            <w:vAlign w:val="center"/>
          </w:tcPr>
          <w:p w14:paraId="45E30965" w14:textId="77777777" w:rsidR="00CB3986" w:rsidRPr="008E21F4" w:rsidRDefault="00CB3986" w:rsidP="00D04D5F">
            <w:pPr>
              <w:keepNext/>
              <w:keepLines/>
              <w:spacing w:after="0"/>
              <w:jc w:val="center"/>
              <w:rPr>
                <w:ins w:id="38073" w:author="Delta" w:date="2021-07-23T11:12:00Z"/>
                <w:rFonts w:ascii="Arial" w:hAnsi="Arial"/>
                <w:sz w:val="18"/>
                <w:lang w:eastAsia="ja-JP"/>
              </w:rPr>
            </w:pPr>
            <w:ins w:id="38074" w:author="Delta" w:date="2021-07-23T11:12:00Z">
              <w:r w:rsidRPr="008E21F4">
                <w:rPr>
                  <w:rFonts w:ascii="Arial" w:hAnsi="Arial"/>
                  <w:sz w:val="18"/>
                  <w:lang w:eastAsia="ja-JP"/>
                </w:rPr>
                <w:t>FRC A14-2 in Annex A.14</w:t>
              </w:r>
            </w:ins>
          </w:p>
        </w:tc>
        <w:tc>
          <w:tcPr>
            <w:tcW w:w="2694" w:type="dxa"/>
            <w:vAlign w:val="center"/>
          </w:tcPr>
          <w:p w14:paraId="31EC3624" w14:textId="77777777" w:rsidR="00CB3986" w:rsidRPr="008E21F4" w:rsidRDefault="00CB3986" w:rsidP="00D04D5F">
            <w:pPr>
              <w:keepNext/>
              <w:keepLines/>
              <w:spacing w:after="0"/>
              <w:jc w:val="center"/>
              <w:rPr>
                <w:ins w:id="38075" w:author="Delta" w:date="2021-07-23T11:12:00Z"/>
                <w:rFonts w:ascii="Arial" w:hAnsi="Arial"/>
                <w:sz w:val="18"/>
                <w:lang w:eastAsia="zh-CN"/>
              </w:rPr>
            </w:pPr>
            <w:ins w:id="38076" w:author="Delta" w:date="2021-07-23T11:12:00Z">
              <w:r w:rsidRPr="008E21F4">
                <w:rPr>
                  <w:rFonts w:ascii="Arial" w:hAnsi="Arial"/>
                  <w:sz w:val="18"/>
                  <w:lang w:eastAsia="ja-JP"/>
                </w:rPr>
                <w:t>-120.8</w:t>
              </w:r>
            </w:ins>
          </w:p>
        </w:tc>
        <w:tc>
          <w:tcPr>
            <w:tcW w:w="1382" w:type="dxa"/>
            <w:vAlign w:val="center"/>
          </w:tcPr>
          <w:p w14:paraId="4DE5E3BC" w14:textId="77777777" w:rsidR="00CB3986" w:rsidRPr="008E21F4" w:rsidRDefault="00CB3986" w:rsidP="00D04D5F">
            <w:pPr>
              <w:keepNext/>
              <w:keepLines/>
              <w:spacing w:after="0"/>
              <w:jc w:val="center"/>
              <w:rPr>
                <w:ins w:id="38077" w:author="Delta" w:date="2021-07-23T11:12:00Z"/>
                <w:rFonts w:ascii="Arial" w:hAnsi="Arial"/>
                <w:sz w:val="18"/>
                <w:lang w:eastAsia="ja-JP"/>
              </w:rPr>
            </w:pPr>
            <w:ins w:id="38078" w:author="Delta" w:date="2021-07-23T11:12:00Z">
              <w:r w:rsidRPr="008E21F4">
                <w:rPr>
                  <w:rFonts w:ascii="Arial" w:hAnsi="Arial"/>
                  <w:sz w:val="18"/>
                  <w:lang w:eastAsia="ja-JP"/>
                </w:rPr>
                <w:t>-69</w:t>
              </w:r>
            </w:ins>
          </w:p>
        </w:tc>
        <w:tc>
          <w:tcPr>
            <w:tcW w:w="1871" w:type="dxa"/>
          </w:tcPr>
          <w:p w14:paraId="075E8947" w14:textId="77777777" w:rsidR="00CB3986" w:rsidRPr="00D56583" w:rsidRDefault="00CB3986" w:rsidP="00D04D5F">
            <w:pPr>
              <w:keepNext/>
              <w:keepLines/>
              <w:spacing w:after="0"/>
              <w:jc w:val="center"/>
              <w:rPr>
                <w:ins w:id="38079" w:author="Delta" w:date="2021-07-23T11:12:00Z"/>
                <w:rFonts w:ascii="Arial" w:hAnsi="Arial"/>
                <w:sz w:val="18"/>
                <w:lang w:val="sv-FI" w:eastAsia="ja-JP"/>
              </w:rPr>
            </w:pPr>
            <w:ins w:id="38080" w:author="Delta" w:date="2021-07-23T11:12:00Z">
              <w:r w:rsidRPr="00D56583">
                <w:rPr>
                  <w:rFonts w:ascii="Arial" w:hAnsi="Arial"/>
                  <w:sz w:val="18"/>
                  <w:lang w:val="sv-FI" w:eastAsia="ja-JP"/>
                </w:rPr>
                <w:t>10 MHz E-UTRA signal, 25 RBs</w:t>
              </w:r>
              <w:r w:rsidRPr="00D56583">
                <w:rPr>
                  <w:rFonts w:ascii="Arial" w:hAnsi="Arial"/>
                  <w:sz w:val="18"/>
                  <w:lang w:val="sv-FI" w:eastAsia="zh-CN"/>
                </w:rPr>
                <w:t xml:space="preserve"> (Note 1)</w:t>
              </w:r>
            </w:ins>
          </w:p>
        </w:tc>
      </w:tr>
      <w:tr w:rsidR="00CB3986" w:rsidRPr="004A31A1" w14:paraId="49B9ABD2" w14:textId="77777777" w:rsidTr="00D04D5F">
        <w:trPr>
          <w:jc w:val="center"/>
          <w:ins w:id="38081" w:author="Delta" w:date="2021-07-23T11:12:00Z"/>
        </w:trPr>
        <w:tc>
          <w:tcPr>
            <w:tcW w:w="1694" w:type="dxa"/>
            <w:vAlign w:val="center"/>
          </w:tcPr>
          <w:p w14:paraId="3613A6A5" w14:textId="77777777" w:rsidR="00CB3986" w:rsidRPr="008E21F4" w:rsidRDefault="00CB3986" w:rsidP="00D04D5F">
            <w:pPr>
              <w:keepNext/>
              <w:keepLines/>
              <w:spacing w:after="0"/>
              <w:jc w:val="center"/>
              <w:rPr>
                <w:ins w:id="38082" w:author="Delta" w:date="2021-07-23T11:12:00Z"/>
                <w:rFonts w:ascii="Arial" w:hAnsi="Arial"/>
                <w:sz w:val="18"/>
                <w:lang w:eastAsia="ja-JP"/>
              </w:rPr>
            </w:pPr>
            <w:ins w:id="38083" w:author="Delta" w:date="2021-07-23T11:12:00Z">
              <w:r w:rsidRPr="008E21F4">
                <w:rPr>
                  <w:rFonts w:ascii="Arial" w:hAnsi="Arial"/>
                  <w:sz w:val="18"/>
                  <w:lang w:eastAsia="ja-JP"/>
                </w:rPr>
                <w:t>15</w:t>
              </w:r>
            </w:ins>
          </w:p>
        </w:tc>
        <w:tc>
          <w:tcPr>
            <w:tcW w:w="1417" w:type="dxa"/>
            <w:vAlign w:val="center"/>
          </w:tcPr>
          <w:p w14:paraId="2AECC622" w14:textId="77777777" w:rsidR="00CB3986" w:rsidRPr="008E21F4" w:rsidRDefault="00CB3986" w:rsidP="00D04D5F">
            <w:pPr>
              <w:keepNext/>
              <w:keepLines/>
              <w:spacing w:after="0"/>
              <w:jc w:val="center"/>
              <w:rPr>
                <w:ins w:id="38084" w:author="Delta" w:date="2021-07-23T11:12:00Z"/>
                <w:rFonts w:ascii="Arial" w:hAnsi="Arial"/>
                <w:sz w:val="18"/>
                <w:lang w:eastAsia="ja-JP"/>
              </w:rPr>
            </w:pPr>
            <w:ins w:id="38085" w:author="Delta" w:date="2021-07-23T11:12:00Z">
              <w:r w:rsidRPr="008E21F4">
                <w:rPr>
                  <w:rFonts w:ascii="Arial" w:hAnsi="Arial"/>
                  <w:sz w:val="18"/>
                  <w:lang w:eastAsia="ja-JP"/>
                </w:rPr>
                <w:t>FRC A14-2 in Annex A.14</w:t>
              </w:r>
            </w:ins>
          </w:p>
        </w:tc>
        <w:tc>
          <w:tcPr>
            <w:tcW w:w="2694" w:type="dxa"/>
            <w:vAlign w:val="center"/>
          </w:tcPr>
          <w:p w14:paraId="5879D70C" w14:textId="77777777" w:rsidR="00CB3986" w:rsidRPr="008E21F4" w:rsidRDefault="00CB3986" w:rsidP="00D04D5F">
            <w:pPr>
              <w:keepNext/>
              <w:keepLines/>
              <w:spacing w:after="0"/>
              <w:jc w:val="center"/>
              <w:rPr>
                <w:ins w:id="38086" w:author="Delta" w:date="2021-07-23T11:12:00Z"/>
                <w:rFonts w:ascii="Arial" w:hAnsi="Arial"/>
                <w:sz w:val="18"/>
                <w:lang w:eastAsia="zh-CN"/>
              </w:rPr>
            </w:pPr>
            <w:ins w:id="38087" w:author="Delta" w:date="2021-07-23T11:12:00Z">
              <w:r w:rsidRPr="008E21F4">
                <w:rPr>
                  <w:rFonts w:ascii="Arial" w:hAnsi="Arial"/>
                  <w:sz w:val="18"/>
                  <w:lang w:eastAsia="ja-JP"/>
                </w:rPr>
                <w:t>-120.8</w:t>
              </w:r>
            </w:ins>
          </w:p>
        </w:tc>
        <w:tc>
          <w:tcPr>
            <w:tcW w:w="1382" w:type="dxa"/>
            <w:vAlign w:val="center"/>
          </w:tcPr>
          <w:p w14:paraId="553BD940" w14:textId="77777777" w:rsidR="00CB3986" w:rsidRPr="008E21F4" w:rsidRDefault="00CB3986" w:rsidP="00D04D5F">
            <w:pPr>
              <w:keepNext/>
              <w:keepLines/>
              <w:spacing w:after="0"/>
              <w:jc w:val="center"/>
              <w:rPr>
                <w:ins w:id="38088" w:author="Delta" w:date="2021-07-23T11:12:00Z"/>
                <w:rFonts w:ascii="Arial" w:hAnsi="Arial"/>
                <w:sz w:val="18"/>
                <w:lang w:eastAsia="ja-JP"/>
              </w:rPr>
            </w:pPr>
            <w:ins w:id="38089" w:author="Delta" w:date="2021-07-23T11:12:00Z">
              <w:r w:rsidRPr="008E21F4">
                <w:rPr>
                  <w:rFonts w:ascii="Arial" w:hAnsi="Arial"/>
                  <w:sz w:val="18"/>
                  <w:lang w:eastAsia="ja-JP"/>
                </w:rPr>
                <w:t>-69</w:t>
              </w:r>
            </w:ins>
          </w:p>
        </w:tc>
        <w:tc>
          <w:tcPr>
            <w:tcW w:w="1871" w:type="dxa"/>
          </w:tcPr>
          <w:p w14:paraId="740A49AF" w14:textId="77777777" w:rsidR="00CB3986" w:rsidRPr="00D56583" w:rsidRDefault="00CB3986" w:rsidP="00D04D5F">
            <w:pPr>
              <w:keepNext/>
              <w:keepLines/>
              <w:spacing w:after="0"/>
              <w:jc w:val="center"/>
              <w:rPr>
                <w:ins w:id="38090" w:author="Delta" w:date="2021-07-23T11:12:00Z"/>
                <w:rFonts w:ascii="Arial" w:hAnsi="Arial"/>
                <w:sz w:val="18"/>
                <w:lang w:val="sv-FI" w:eastAsia="ja-JP"/>
              </w:rPr>
            </w:pPr>
            <w:ins w:id="38091" w:author="Delta" w:date="2021-07-23T11:12:00Z">
              <w:r w:rsidRPr="00D56583">
                <w:rPr>
                  <w:rFonts w:ascii="Arial" w:hAnsi="Arial"/>
                  <w:sz w:val="18"/>
                  <w:lang w:val="sv-FI" w:eastAsia="ja-JP"/>
                </w:rPr>
                <w:t xml:space="preserve">15 MHz E-UTRA signal, 25 RBs </w:t>
              </w:r>
              <w:r w:rsidRPr="00D56583">
                <w:rPr>
                  <w:rFonts w:ascii="Arial" w:hAnsi="Arial"/>
                  <w:sz w:val="18"/>
                  <w:lang w:val="sv-FI" w:eastAsia="zh-CN"/>
                </w:rPr>
                <w:t>(Note 1)</w:t>
              </w:r>
            </w:ins>
          </w:p>
        </w:tc>
      </w:tr>
      <w:tr w:rsidR="00CB3986" w:rsidRPr="004A31A1" w14:paraId="6F3E98E4" w14:textId="77777777" w:rsidTr="00D04D5F">
        <w:trPr>
          <w:jc w:val="center"/>
          <w:ins w:id="38092" w:author="Delta" w:date="2021-07-23T11:12:00Z"/>
        </w:trPr>
        <w:tc>
          <w:tcPr>
            <w:tcW w:w="1694" w:type="dxa"/>
            <w:vAlign w:val="center"/>
          </w:tcPr>
          <w:p w14:paraId="73016AD5" w14:textId="77777777" w:rsidR="00CB3986" w:rsidRPr="008E21F4" w:rsidRDefault="00CB3986" w:rsidP="00D04D5F">
            <w:pPr>
              <w:keepNext/>
              <w:keepLines/>
              <w:spacing w:after="0"/>
              <w:jc w:val="center"/>
              <w:rPr>
                <w:ins w:id="38093" w:author="Delta" w:date="2021-07-23T11:12:00Z"/>
                <w:rFonts w:ascii="Arial" w:hAnsi="Arial"/>
                <w:sz w:val="18"/>
                <w:lang w:eastAsia="ja-JP"/>
              </w:rPr>
            </w:pPr>
            <w:ins w:id="38094" w:author="Delta" w:date="2021-07-23T11:12:00Z">
              <w:r w:rsidRPr="008E21F4">
                <w:rPr>
                  <w:rFonts w:ascii="Arial" w:hAnsi="Arial"/>
                  <w:sz w:val="18"/>
                  <w:lang w:eastAsia="ja-JP"/>
                </w:rPr>
                <w:t>20</w:t>
              </w:r>
            </w:ins>
          </w:p>
        </w:tc>
        <w:tc>
          <w:tcPr>
            <w:tcW w:w="1417" w:type="dxa"/>
            <w:vAlign w:val="center"/>
          </w:tcPr>
          <w:p w14:paraId="186C5B87" w14:textId="77777777" w:rsidR="00CB3986" w:rsidRPr="008E21F4" w:rsidRDefault="00CB3986" w:rsidP="00D04D5F">
            <w:pPr>
              <w:keepNext/>
              <w:keepLines/>
              <w:spacing w:after="0"/>
              <w:jc w:val="center"/>
              <w:rPr>
                <w:ins w:id="38095" w:author="Delta" w:date="2021-07-23T11:12:00Z"/>
                <w:rFonts w:ascii="Arial" w:hAnsi="Arial"/>
                <w:sz w:val="18"/>
                <w:lang w:eastAsia="ja-JP"/>
              </w:rPr>
            </w:pPr>
            <w:ins w:id="38096" w:author="Delta" w:date="2021-07-23T11:12:00Z">
              <w:r w:rsidRPr="008E21F4">
                <w:rPr>
                  <w:rFonts w:ascii="Arial" w:hAnsi="Arial"/>
                  <w:sz w:val="18"/>
                  <w:lang w:eastAsia="ja-JP"/>
                </w:rPr>
                <w:t>FRC A14-2 in Annex A.14</w:t>
              </w:r>
            </w:ins>
          </w:p>
        </w:tc>
        <w:tc>
          <w:tcPr>
            <w:tcW w:w="2694" w:type="dxa"/>
            <w:vAlign w:val="center"/>
          </w:tcPr>
          <w:p w14:paraId="0FFFFE1F" w14:textId="77777777" w:rsidR="00CB3986" w:rsidRPr="008E21F4" w:rsidRDefault="00CB3986" w:rsidP="00D04D5F">
            <w:pPr>
              <w:keepNext/>
              <w:keepLines/>
              <w:spacing w:after="0"/>
              <w:jc w:val="center"/>
              <w:rPr>
                <w:ins w:id="38097" w:author="Delta" w:date="2021-07-23T11:12:00Z"/>
                <w:rFonts w:ascii="Arial" w:hAnsi="Arial"/>
                <w:sz w:val="18"/>
                <w:lang w:eastAsia="zh-CN"/>
              </w:rPr>
            </w:pPr>
            <w:ins w:id="38098" w:author="Delta" w:date="2021-07-23T11:12:00Z">
              <w:r w:rsidRPr="008E21F4">
                <w:rPr>
                  <w:rFonts w:ascii="Arial" w:hAnsi="Arial"/>
                  <w:sz w:val="18"/>
                  <w:lang w:eastAsia="ja-JP"/>
                </w:rPr>
                <w:t>-120.8</w:t>
              </w:r>
            </w:ins>
          </w:p>
        </w:tc>
        <w:tc>
          <w:tcPr>
            <w:tcW w:w="1382" w:type="dxa"/>
            <w:vAlign w:val="center"/>
          </w:tcPr>
          <w:p w14:paraId="6AC4A7F4" w14:textId="77777777" w:rsidR="00CB3986" w:rsidRPr="008E21F4" w:rsidRDefault="00CB3986" w:rsidP="00D04D5F">
            <w:pPr>
              <w:keepNext/>
              <w:keepLines/>
              <w:spacing w:after="0"/>
              <w:jc w:val="center"/>
              <w:rPr>
                <w:ins w:id="38099" w:author="Delta" w:date="2021-07-23T11:12:00Z"/>
                <w:rFonts w:ascii="Arial" w:hAnsi="Arial"/>
                <w:sz w:val="18"/>
                <w:lang w:eastAsia="ja-JP"/>
              </w:rPr>
            </w:pPr>
            <w:ins w:id="38100" w:author="Delta" w:date="2021-07-23T11:12:00Z">
              <w:r w:rsidRPr="008E21F4">
                <w:rPr>
                  <w:rFonts w:ascii="Arial" w:hAnsi="Arial"/>
                  <w:sz w:val="18"/>
                  <w:lang w:eastAsia="ja-JP"/>
                </w:rPr>
                <w:t>-69</w:t>
              </w:r>
            </w:ins>
          </w:p>
        </w:tc>
        <w:tc>
          <w:tcPr>
            <w:tcW w:w="1871" w:type="dxa"/>
          </w:tcPr>
          <w:p w14:paraId="156C1A6E" w14:textId="77777777" w:rsidR="00CB3986" w:rsidRPr="00D56583" w:rsidRDefault="00CB3986" w:rsidP="00D04D5F">
            <w:pPr>
              <w:keepNext/>
              <w:keepLines/>
              <w:spacing w:after="0"/>
              <w:jc w:val="center"/>
              <w:rPr>
                <w:ins w:id="38101" w:author="Delta" w:date="2021-07-23T11:12:00Z"/>
                <w:rFonts w:ascii="Arial" w:hAnsi="Arial"/>
                <w:sz w:val="18"/>
                <w:lang w:val="sv-FI" w:eastAsia="ja-JP"/>
              </w:rPr>
            </w:pPr>
            <w:ins w:id="38102" w:author="Delta" w:date="2021-07-23T11:12:00Z">
              <w:r w:rsidRPr="00D56583">
                <w:rPr>
                  <w:rFonts w:ascii="Arial" w:hAnsi="Arial"/>
                  <w:sz w:val="18"/>
                  <w:lang w:val="sv-FI" w:eastAsia="ja-JP"/>
                </w:rPr>
                <w:t xml:space="preserve">20 MHz E-UTRA signal, 25 RBs </w:t>
              </w:r>
              <w:r w:rsidRPr="00D56583">
                <w:rPr>
                  <w:rFonts w:ascii="Arial" w:hAnsi="Arial"/>
                  <w:sz w:val="18"/>
                  <w:lang w:val="sv-FI" w:eastAsia="zh-CN"/>
                </w:rPr>
                <w:t>(Note 1)</w:t>
              </w:r>
            </w:ins>
          </w:p>
        </w:tc>
      </w:tr>
      <w:tr w:rsidR="00CB3986" w:rsidRPr="008E21F4" w14:paraId="47DA2BAC" w14:textId="77777777" w:rsidTr="00D04D5F">
        <w:trPr>
          <w:jc w:val="center"/>
          <w:ins w:id="38103" w:author="Delta" w:date="2021-07-23T11:12:00Z"/>
        </w:trPr>
        <w:tc>
          <w:tcPr>
            <w:tcW w:w="9058" w:type="dxa"/>
            <w:gridSpan w:val="5"/>
            <w:vAlign w:val="center"/>
          </w:tcPr>
          <w:p w14:paraId="4F7C661A" w14:textId="77777777" w:rsidR="00CB3986" w:rsidRPr="008E21F4" w:rsidRDefault="00CB3986" w:rsidP="00D04D5F">
            <w:pPr>
              <w:pStyle w:val="TAN"/>
              <w:rPr>
                <w:ins w:id="38104" w:author="Delta" w:date="2021-07-23T11:12:00Z"/>
                <w:lang w:eastAsia="ja-JP"/>
              </w:rPr>
            </w:pPr>
            <w:ins w:id="38105" w:author="Delta" w:date="2021-07-23T11:12:00Z">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xml:space="preserve">, while the NB-IoT PRB is placed on the other sid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ins>
          </w:p>
          <w:p w14:paraId="7265D646" w14:textId="77777777" w:rsidR="00CB3986" w:rsidRPr="008E21F4" w:rsidRDefault="00CB3986" w:rsidP="00D04D5F">
            <w:pPr>
              <w:pStyle w:val="TAN"/>
              <w:rPr>
                <w:ins w:id="38106" w:author="Delta" w:date="2021-07-23T11:12:00Z"/>
                <w:rFonts w:eastAsia="MS Mincho"/>
                <w:lang w:eastAsia="ja-JP"/>
              </w:rPr>
            </w:pPr>
            <w:ins w:id="38107" w:author="Delta" w:date="2021-07-23T11:12:00Z">
              <w:r w:rsidRPr="008E21F4">
                <w:rPr>
                  <w:rFonts w:cs="Arial"/>
                  <w:lang w:eastAsia="ja-JP"/>
                </w:rPr>
                <w:t>Note</w:t>
              </w:r>
              <w:r w:rsidRPr="008E21F4">
                <w:rPr>
                  <w:rFonts w:cs="Arial"/>
                  <w:lang w:eastAsia="zh-CN"/>
                </w:rPr>
                <w:t xml:space="preserve"> 2</w:t>
              </w:r>
              <w:r w:rsidRPr="008E21F4">
                <w:rPr>
                  <w:rFonts w:cs="Arial"/>
                  <w:lang w:eastAsia="ja-JP"/>
                </w:rPr>
                <w:t>:</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ins>
          </w:p>
        </w:tc>
      </w:tr>
    </w:tbl>
    <w:p w14:paraId="17CA4339" w14:textId="77777777" w:rsidR="00CB3986" w:rsidRPr="008E21F4" w:rsidRDefault="00CB3986" w:rsidP="00CB3986">
      <w:pPr>
        <w:rPr>
          <w:ins w:id="38108" w:author="Delta" w:date="2021-07-23T11:12:00Z"/>
          <w:noProof/>
          <w:snapToGrid w:val="0"/>
          <w:lang w:eastAsia="zh-CN"/>
        </w:rPr>
      </w:pPr>
    </w:p>
    <w:p w14:paraId="45819E19" w14:textId="77777777" w:rsidR="00CB3986" w:rsidRPr="008E21F4" w:rsidRDefault="00CB3986" w:rsidP="00CB3986">
      <w:pPr>
        <w:keepNext/>
        <w:rPr>
          <w:ins w:id="38109" w:author="Delta" w:date="2021-07-23T11:12:00Z"/>
          <w:rFonts w:eastAsia="MS Mincho" w:cs="v5.0.0"/>
        </w:rPr>
      </w:pPr>
      <w:ins w:id="38110" w:author="Delta" w:date="2021-07-23T11:12:00Z">
        <w:r w:rsidRPr="008E21F4">
          <w:t>For NB-IoT in-band operation carrier, t</w:t>
        </w:r>
        <w:r w:rsidRPr="008E21F4">
          <w:rPr>
            <w:rFonts w:cs="v5.0.0"/>
          </w:rPr>
          <w:t xml:space="preserve">he </w:t>
        </w:r>
        <w:r w:rsidRPr="008E21F4">
          <w:t xml:space="preserve">throughput shall be ≥ 95% of the maximum throughput of </w:t>
        </w:r>
        <w:r w:rsidRPr="008E21F4">
          <w:rPr>
            <w:rFonts w:cs="v5.0.0"/>
          </w:rPr>
          <w:t>the reference measurement channel as specified in Annex A with parameters specified in Table 7.4-11</w:t>
        </w:r>
        <w:r w:rsidRPr="008E21F4">
          <w:rPr>
            <w:rFonts w:cs="v5.0.0"/>
            <w:lang w:eastAsia="zh-CN"/>
          </w:rPr>
          <w:t xml:space="preserve"> for Medium Range BS</w:t>
        </w:r>
        <w:r w:rsidRPr="008E21F4">
          <w:rPr>
            <w:rFonts w:cs="v5.0.0"/>
          </w:rPr>
          <w:t xml:space="preserve"> with 15 kHz channel spacing</w:t>
        </w:r>
        <w:r w:rsidRPr="008E21F4">
          <w:rPr>
            <w:rFonts w:cs="v5.0.0"/>
            <w:lang w:eastAsia="zh-CN"/>
          </w:rPr>
          <w:t xml:space="preserve"> and in Table 7.4-</w:t>
        </w:r>
        <w:r w:rsidRPr="008E21F4">
          <w:rPr>
            <w:rFonts w:cs="v5.0.0"/>
          </w:rPr>
          <w:t>12</w:t>
        </w:r>
        <w:r w:rsidRPr="008E21F4">
          <w:rPr>
            <w:rFonts w:cs="v5.0.0"/>
            <w:lang w:eastAsia="zh-CN"/>
          </w:rPr>
          <w:t xml:space="preserve"> for Medium Range BS</w:t>
        </w:r>
        <w:r w:rsidRPr="008E21F4">
          <w:rPr>
            <w:rFonts w:cs="v5.0.0"/>
          </w:rPr>
          <w:t xml:space="preserve"> with 3.75 kHz channel spacing.</w:t>
        </w:r>
      </w:ins>
    </w:p>
    <w:p w14:paraId="189B0E5C" w14:textId="77777777" w:rsidR="00CB3986" w:rsidRPr="008E21F4" w:rsidRDefault="00CB3986" w:rsidP="00CB3986">
      <w:pPr>
        <w:pStyle w:val="TH"/>
        <w:rPr>
          <w:ins w:id="38111" w:author="Delta" w:date="2021-07-23T11:12:00Z"/>
          <w:bCs/>
        </w:rPr>
      </w:pPr>
      <w:ins w:id="38112" w:author="Delta" w:date="2021-07-23T11:12:00Z">
        <w:r w:rsidRPr="008E21F4">
          <w:rPr>
            <w:bCs/>
          </w:rPr>
          <w:t xml:space="preserve">Table 7.4-11: </w:t>
        </w:r>
        <w:r w:rsidRPr="008E21F4">
          <w:rPr>
            <w:lang w:eastAsia="zh-CN"/>
          </w:rPr>
          <w:t xml:space="preserve">Medium Range </w:t>
        </w:r>
        <w:r w:rsidRPr="008E21F4">
          <w:t>BS in-channel selectivity for NB-IoT in-band operation with 15kHz channel spacing</w:t>
        </w:r>
      </w:ins>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0D644D1D" w14:textId="77777777" w:rsidTr="00D04D5F">
        <w:trPr>
          <w:trHeight w:val="715"/>
          <w:jc w:val="center"/>
          <w:ins w:id="38113" w:author="Delta" w:date="2021-07-23T11:12:00Z"/>
        </w:trPr>
        <w:tc>
          <w:tcPr>
            <w:tcW w:w="1694" w:type="dxa"/>
            <w:shd w:val="clear" w:color="auto" w:fill="auto"/>
            <w:vAlign w:val="center"/>
          </w:tcPr>
          <w:p w14:paraId="0F829AC5" w14:textId="77777777" w:rsidR="00CB3986" w:rsidRPr="00D56583" w:rsidRDefault="00CB3986" w:rsidP="00D04D5F">
            <w:pPr>
              <w:keepNext/>
              <w:keepLines/>
              <w:spacing w:after="0"/>
              <w:jc w:val="center"/>
              <w:rPr>
                <w:ins w:id="38114" w:author="Delta" w:date="2021-07-23T11:12:00Z"/>
                <w:rFonts w:ascii="Arial" w:hAnsi="Arial"/>
                <w:b/>
                <w:sz w:val="18"/>
                <w:lang w:val="sv-FI" w:eastAsia="ja-JP"/>
              </w:rPr>
            </w:pPr>
            <w:ins w:id="38115" w:author="Delta" w:date="2021-07-23T11:12:00Z">
              <w:r w:rsidRPr="00D56583">
                <w:rPr>
                  <w:rFonts w:ascii="Arial" w:hAnsi="Arial"/>
                  <w:b/>
                  <w:sz w:val="18"/>
                  <w:lang w:val="sv-FI" w:eastAsia="ja-JP"/>
                </w:rPr>
                <w:t>E-UTRA channel bandwidth (MHz)</w:t>
              </w:r>
            </w:ins>
          </w:p>
        </w:tc>
        <w:tc>
          <w:tcPr>
            <w:tcW w:w="1417" w:type="dxa"/>
            <w:shd w:val="clear" w:color="auto" w:fill="auto"/>
            <w:vAlign w:val="center"/>
          </w:tcPr>
          <w:p w14:paraId="207825A6" w14:textId="77777777" w:rsidR="00CB3986" w:rsidRPr="008E21F4" w:rsidRDefault="00CB3986" w:rsidP="00D04D5F">
            <w:pPr>
              <w:keepNext/>
              <w:keepLines/>
              <w:spacing w:after="0"/>
              <w:jc w:val="center"/>
              <w:rPr>
                <w:ins w:id="38116" w:author="Delta" w:date="2021-07-23T11:12:00Z"/>
                <w:rFonts w:ascii="Arial" w:hAnsi="Arial"/>
                <w:b/>
                <w:sz w:val="18"/>
                <w:lang w:eastAsia="ja-JP"/>
              </w:rPr>
            </w:pPr>
            <w:ins w:id="38117" w:author="Delta" w:date="2021-07-23T11:12:00Z">
              <w:r w:rsidRPr="008E21F4">
                <w:rPr>
                  <w:rFonts w:ascii="Arial" w:hAnsi="Arial"/>
                  <w:b/>
                  <w:sz w:val="18"/>
                  <w:lang w:eastAsia="ja-JP"/>
                </w:rPr>
                <w:t>Reference measurement channel</w:t>
              </w:r>
            </w:ins>
          </w:p>
        </w:tc>
        <w:tc>
          <w:tcPr>
            <w:tcW w:w="2694" w:type="dxa"/>
            <w:shd w:val="clear" w:color="auto" w:fill="auto"/>
            <w:vAlign w:val="center"/>
          </w:tcPr>
          <w:p w14:paraId="3C491FFB" w14:textId="77777777" w:rsidR="00CB3986" w:rsidRPr="008E21F4" w:rsidRDefault="00CB3986" w:rsidP="00D04D5F">
            <w:pPr>
              <w:keepNext/>
              <w:keepLines/>
              <w:spacing w:after="0"/>
              <w:jc w:val="center"/>
              <w:rPr>
                <w:ins w:id="38118" w:author="Delta" w:date="2021-07-23T11:12:00Z"/>
                <w:rFonts w:ascii="Arial" w:hAnsi="Arial"/>
                <w:b/>
                <w:sz w:val="18"/>
                <w:lang w:eastAsia="zh-CN"/>
              </w:rPr>
            </w:pPr>
            <w:ins w:id="38119" w:author="Delta" w:date="2021-07-23T11:12:00Z">
              <w:r w:rsidRPr="008E21F4">
                <w:rPr>
                  <w:rFonts w:ascii="Arial" w:hAnsi="Arial"/>
                  <w:b/>
                  <w:sz w:val="18"/>
                  <w:lang w:eastAsia="ja-JP"/>
                </w:rPr>
                <w:t>Wanted signal mean power</w:t>
              </w:r>
              <w:r w:rsidRPr="008E21F4">
                <w:rPr>
                  <w:rFonts w:ascii="SimSun" w:hAnsi="SimSun"/>
                  <w:b/>
                  <w:sz w:val="18"/>
                  <w:lang w:eastAsia="zh-CN"/>
                </w:rPr>
                <w:t xml:space="preserve"> </w:t>
              </w:r>
              <w:r w:rsidRPr="008E21F4">
                <w:rPr>
                  <w:rFonts w:ascii="Arial" w:hAnsi="Arial"/>
                  <w:b/>
                  <w:sz w:val="18"/>
                  <w:lang w:eastAsia="ja-JP"/>
                </w:rPr>
                <w:t>[dBm] (f≤3.0 GHz))</w:t>
              </w:r>
            </w:ins>
          </w:p>
        </w:tc>
        <w:tc>
          <w:tcPr>
            <w:tcW w:w="1382" w:type="dxa"/>
            <w:shd w:val="clear" w:color="auto" w:fill="auto"/>
            <w:vAlign w:val="center"/>
          </w:tcPr>
          <w:p w14:paraId="5C5CAF62" w14:textId="77777777" w:rsidR="00CB3986" w:rsidRPr="008E21F4" w:rsidRDefault="00CB3986" w:rsidP="00D04D5F">
            <w:pPr>
              <w:keepNext/>
              <w:keepLines/>
              <w:spacing w:after="0"/>
              <w:jc w:val="center"/>
              <w:rPr>
                <w:ins w:id="38120" w:author="Delta" w:date="2021-07-23T11:12:00Z"/>
                <w:rFonts w:ascii="Arial" w:hAnsi="Arial"/>
                <w:b/>
                <w:sz w:val="18"/>
                <w:lang w:eastAsia="zh-CN"/>
              </w:rPr>
            </w:pPr>
            <w:ins w:id="38121" w:author="Delta" w:date="2021-07-23T11:12:00Z">
              <w:r w:rsidRPr="008E21F4">
                <w:rPr>
                  <w:rFonts w:ascii="Arial" w:hAnsi="Arial"/>
                  <w:b/>
                  <w:sz w:val="18"/>
                  <w:lang w:eastAsia="ja-JP"/>
                </w:rPr>
                <w:t xml:space="preserve">Interfering signal mean power [dBm] </w:t>
              </w:r>
            </w:ins>
          </w:p>
        </w:tc>
        <w:tc>
          <w:tcPr>
            <w:tcW w:w="1871" w:type="dxa"/>
            <w:shd w:val="clear" w:color="auto" w:fill="auto"/>
            <w:vAlign w:val="center"/>
          </w:tcPr>
          <w:p w14:paraId="6AC11C37" w14:textId="77777777" w:rsidR="00CB3986" w:rsidRPr="008E21F4" w:rsidRDefault="00CB3986" w:rsidP="00D04D5F">
            <w:pPr>
              <w:keepNext/>
              <w:keepLines/>
              <w:spacing w:after="0"/>
              <w:jc w:val="center"/>
              <w:rPr>
                <w:ins w:id="38122" w:author="Delta" w:date="2021-07-23T11:12:00Z"/>
                <w:rFonts w:ascii="Arial" w:hAnsi="Arial"/>
                <w:b/>
                <w:sz w:val="18"/>
                <w:lang w:eastAsia="ja-JP"/>
              </w:rPr>
            </w:pPr>
            <w:ins w:id="38123" w:author="Delta" w:date="2021-07-23T11:12:00Z">
              <w:r w:rsidRPr="008E21F4">
                <w:rPr>
                  <w:rFonts w:ascii="Arial" w:hAnsi="Arial"/>
                  <w:b/>
                  <w:sz w:val="18"/>
                  <w:lang w:eastAsia="ja-JP"/>
                </w:rPr>
                <w:t>Type of interfering signal</w:t>
              </w:r>
            </w:ins>
          </w:p>
        </w:tc>
      </w:tr>
      <w:tr w:rsidR="00CB3986" w:rsidRPr="004A31A1" w14:paraId="23DF5AE8" w14:textId="77777777" w:rsidTr="00D04D5F">
        <w:trPr>
          <w:jc w:val="center"/>
          <w:ins w:id="38124" w:author="Delta" w:date="2021-07-23T11:12:00Z"/>
        </w:trPr>
        <w:tc>
          <w:tcPr>
            <w:tcW w:w="1694" w:type="dxa"/>
            <w:shd w:val="clear" w:color="auto" w:fill="auto"/>
            <w:vAlign w:val="center"/>
          </w:tcPr>
          <w:p w14:paraId="5BEF10EC" w14:textId="77777777" w:rsidR="00CB3986" w:rsidRPr="008E21F4" w:rsidRDefault="00CB3986" w:rsidP="00D04D5F">
            <w:pPr>
              <w:keepNext/>
              <w:keepLines/>
              <w:spacing w:after="0"/>
              <w:jc w:val="center"/>
              <w:rPr>
                <w:ins w:id="38125" w:author="Delta" w:date="2021-07-23T11:12:00Z"/>
                <w:rFonts w:ascii="Arial" w:hAnsi="Arial"/>
                <w:sz w:val="18"/>
                <w:lang w:eastAsia="ja-JP"/>
              </w:rPr>
            </w:pPr>
            <w:ins w:id="38126" w:author="Delta" w:date="2021-07-23T11:12:00Z">
              <w:r w:rsidRPr="008E21F4">
                <w:rPr>
                  <w:rFonts w:ascii="Arial" w:hAnsi="Arial"/>
                  <w:sz w:val="18"/>
                  <w:lang w:eastAsia="ja-JP"/>
                </w:rPr>
                <w:t>3</w:t>
              </w:r>
            </w:ins>
          </w:p>
        </w:tc>
        <w:tc>
          <w:tcPr>
            <w:tcW w:w="1417" w:type="dxa"/>
            <w:shd w:val="clear" w:color="auto" w:fill="auto"/>
            <w:vAlign w:val="center"/>
          </w:tcPr>
          <w:p w14:paraId="7D692132" w14:textId="77777777" w:rsidR="00CB3986" w:rsidRPr="008E21F4" w:rsidRDefault="00CB3986" w:rsidP="00D04D5F">
            <w:pPr>
              <w:keepNext/>
              <w:keepLines/>
              <w:spacing w:after="0"/>
              <w:jc w:val="center"/>
              <w:rPr>
                <w:ins w:id="38127" w:author="Delta" w:date="2021-07-23T11:12:00Z"/>
                <w:rFonts w:ascii="Arial" w:hAnsi="Arial"/>
                <w:sz w:val="18"/>
                <w:lang w:eastAsia="ja-JP"/>
              </w:rPr>
            </w:pPr>
            <w:ins w:id="38128" w:author="Delta" w:date="2021-07-23T11:12:00Z">
              <w:r w:rsidRPr="008E21F4">
                <w:rPr>
                  <w:rFonts w:ascii="Arial" w:hAnsi="Arial"/>
                  <w:sz w:val="18"/>
                  <w:lang w:eastAsia="ja-JP"/>
                </w:rPr>
                <w:t>FRC A14-1 in Annex A.14</w:t>
              </w:r>
            </w:ins>
          </w:p>
        </w:tc>
        <w:tc>
          <w:tcPr>
            <w:tcW w:w="2694" w:type="dxa"/>
            <w:shd w:val="clear" w:color="auto" w:fill="auto"/>
          </w:tcPr>
          <w:p w14:paraId="452B77D8" w14:textId="77777777" w:rsidR="00CB3986" w:rsidRPr="008E21F4" w:rsidRDefault="00CB3986" w:rsidP="00D04D5F">
            <w:pPr>
              <w:keepNext/>
              <w:keepLines/>
              <w:spacing w:after="0"/>
              <w:jc w:val="center"/>
              <w:rPr>
                <w:ins w:id="38129" w:author="Delta" w:date="2021-07-23T11:12:00Z"/>
                <w:rFonts w:ascii="Arial" w:hAnsi="Arial"/>
                <w:sz w:val="18"/>
                <w:lang w:eastAsia="zh-CN"/>
              </w:rPr>
            </w:pPr>
            <w:ins w:id="38130" w:author="Delta" w:date="2021-07-23T11:12:00Z">
              <w:r w:rsidRPr="008E21F4">
                <w:rPr>
                  <w:rFonts w:ascii="Arial" w:hAnsi="Arial"/>
                  <w:sz w:val="18"/>
                  <w:lang w:eastAsia="ja-JP"/>
                </w:rPr>
                <w:t>-117.9</w:t>
              </w:r>
            </w:ins>
          </w:p>
        </w:tc>
        <w:tc>
          <w:tcPr>
            <w:tcW w:w="1382" w:type="dxa"/>
            <w:shd w:val="clear" w:color="auto" w:fill="auto"/>
            <w:vAlign w:val="center"/>
          </w:tcPr>
          <w:p w14:paraId="2FA17CE6" w14:textId="77777777" w:rsidR="00CB3986" w:rsidRPr="008E21F4" w:rsidRDefault="00CB3986" w:rsidP="00D04D5F">
            <w:pPr>
              <w:keepNext/>
              <w:keepLines/>
              <w:spacing w:after="0"/>
              <w:jc w:val="center"/>
              <w:rPr>
                <w:ins w:id="38131" w:author="Delta" w:date="2021-07-23T11:12:00Z"/>
                <w:rFonts w:ascii="Arial" w:hAnsi="Arial"/>
                <w:sz w:val="18"/>
                <w:lang w:eastAsia="ja-JP"/>
              </w:rPr>
            </w:pPr>
            <w:ins w:id="38132" w:author="Delta" w:date="2021-07-23T11:12:00Z">
              <w:r w:rsidRPr="008E21F4">
                <w:rPr>
                  <w:rFonts w:ascii="Arial" w:hAnsi="Arial"/>
                  <w:sz w:val="18"/>
                  <w:lang w:eastAsia="ja-JP"/>
                </w:rPr>
                <w:t>-79</w:t>
              </w:r>
            </w:ins>
          </w:p>
        </w:tc>
        <w:tc>
          <w:tcPr>
            <w:tcW w:w="1871" w:type="dxa"/>
            <w:shd w:val="clear" w:color="auto" w:fill="auto"/>
          </w:tcPr>
          <w:p w14:paraId="61415ED1" w14:textId="77777777" w:rsidR="00CB3986" w:rsidRPr="00D56583" w:rsidRDefault="00CB3986" w:rsidP="00D04D5F">
            <w:pPr>
              <w:keepNext/>
              <w:keepLines/>
              <w:spacing w:after="0"/>
              <w:jc w:val="center"/>
              <w:rPr>
                <w:ins w:id="38133" w:author="Delta" w:date="2021-07-23T11:12:00Z"/>
                <w:rFonts w:ascii="Arial" w:hAnsi="Arial"/>
                <w:sz w:val="18"/>
                <w:lang w:val="sv-FI" w:eastAsia="ja-JP"/>
              </w:rPr>
            </w:pPr>
            <w:ins w:id="38134" w:author="Delta" w:date="2021-07-23T11:12:00Z">
              <w:r w:rsidRPr="00D56583">
                <w:rPr>
                  <w:rFonts w:ascii="Arial" w:hAnsi="Arial"/>
                  <w:sz w:val="18"/>
                  <w:lang w:val="sv-FI" w:eastAsia="ja-JP"/>
                </w:rPr>
                <w:t>3 MHz E-UTRA signal, 6 RBs</w:t>
              </w:r>
              <w:r w:rsidRPr="00D56583">
                <w:rPr>
                  <w:rFonts w:ascii="Arial" w:hAnsi="Arial"/>
                  <w:sz w:val="18"/>
                  <w:lang w:val="sv-FI" w:eastAsia="zh-CN"/>
                </w:rPr>
                <w:t xml:space="preserve"> (Note 2)</w:t>
              </w:r>
            </w:ins>
          </w:p>
        </w:tc>
      </w:tr>
      <w:tr w:rsidR="00CB3986" w:rsidRPr="004A31A1" w14:paraId="71C8D73A" w14:textId="77777777" w:rsidTr="00D04D5F">
        <w:trPr>
          <w:jc w:val="center"/>
          <w:ins w:id="38135" w:author="Delta" w:date="2021-07-23T11:12:00Z"/>
        </w:trPr>
        <w:tc>
          <w:tcPr>
            <w:tcW w:w="1694" w:type="dxa"/>
            <w:shd w:val="clear" w:color="auto" w:fill="auto"/>
            <w:vAlign w:val="center"/>
          </w:tcPr>
          <w:p w14:paraId="4AAF4E19" w14:textId="77777777" w:rsidR="00CB3986" w:rsidRPr="008E21F4" w:rsidRDefault="00CB3986" w:rsidP="00D04D5F">
            <w:pPr>
              <w:keepNext/>
              <w:keepLines/>
              <w:spacing w:after="0"/>
              <w:jc w:val="center"/>
              <w:rPr>
                <w:ins w:id="38136" w:author="Delta" w:date="2021-07-23T11:12:00Z"/>
                <w:rFonts w:ascii="Arial" w:hAnsi="Arial"/>
                <w:sz w:val="18"/>
                <w:lang w:eastAsia="ja-JP"/>
              </w:rPr>
            </w:pPr>
            <w:ins w:id="38137" w:author="Delta" w:date="2021-07-23T11:12:00Z">
              <w:r w:rsidRPr="008E21F4">
                <w:rPr>
                  <w:rFonts w:ascii="Arial" w:hAnsi="Arial"/>
                  <w:sz w:val="18"/>
                  <w:lang w:eastAsia="ja-JP"/>
                </w:rPr>
                <w:t>5</w:t>
              </w:r>
            </w:ins>
          </w:p>
        </w:tc>
        <w:tc>
          <w:tcPr>
            <w:tcW w:w="1417" w:type="dxa"/>
            <w:shd w:val="clear" w:color="auto" w:fill="auto"/>
            <w:vAlign w:val="center"/>
          </w:tcPr>
          <w:p w14:paraId="4253EA6D" w14:textId="77777777" w:rsidR="00CB3986" w:rsidRPr="008E21F4" w:rsidRDefault="00CB3986" w:rsidP="00D04D5F">
            <w:pPr>
              <w:keepNext/>
              <w:keepLines/>
              <w:spacing w:after="0"/>
              <w:jc w:val="center"/>
              <w:rPr>
                <w:ins w:id="38138" w:author="Delta" w:date="2021-07-23T11:12:00Z"/>
                <w:rFonts w:ascii="Arial" w:hAnsi="Arial"/>
                <w:sz w:val="18"/>
                <w:lang w:eastAsia="ja-JP"/>
              </w:rPr>
            </w:pPr>
            <w:ins w:id="38139" w:author="Delta" w:date="2021-07-23T11:12:00Z">
              <w:r w:rsidRPr="008E21F4">
                <w:rPr>
                  <w:rFonts w:ascii="Arial" w:hAnsi="Arial"/>
                  <w:sz w:val="18"/>
                  <w:lang w:eastAsia="ja-JP"/>
                </w:rPr>
                <w:t>FRC A14-1 in Annex A.14</w:t>
              </w:r>
            </w:ins>
          </w:p>
        </w:tc>
        <w:tc>
          <w:tcPr>
            <w:tcW w:w="2694" w:type="dxa"/>
            <w:shd w:val="clear" w:color="auto" w:fill="auto"/>
          </w:tcPr>
          <w:p w14:paraId="28552D2B" w14:textId="77777777" w:rsidR="00CB3986" w:rsidRPr="008E21F4" w:rsidRDefault="00CB3986" w:rsidP="00D04D5F">
            <w:pPr>
              <w:keepNext/>
              <w:keepLines/>
              <w:spacing w:after="0"/>
              <w:jc w:val="center"/>
              <w:rPr>
                <w:ins w:id="38140" w:author="Delta" w:date="2021-07-23T11:12:00Z"/>
                <w:rFonts w:ascii="Arial" w:hAnsi="Arial"/>
                <w:sz w:val="18"/>
                <w:lang w:eastAsia="zh-CN"/>
              </w:rPr>
            </w:pPr>
            <w:ins w:id="38141" w:author="Delta" w:date="2021-07-23T11:12:00Z">
              <w:r w:rsidRPr="008E21F4">
                <w:rPr>
                  <w:rFonts w:ascii="Arial" w:hAnsi="Arial"/>
                  <w:sz w:val="18"/>
                  <w:lang w:eastAsia="ja-JP"/>
                </w:rPr>
                <w:t>-117.9</w:t>
              </w:r>
            </w:ins>
          </w:p>
        </w:tc>
        <w:tc>
          <w:tcPr>
            <w:tcW w:w="1382" w:type="dxa"/>
            <w:shd w:val="clear" w:color="auto" w:fill="auto"/>
            <w:vAlign w:val="center"/>
          </w:tcPr>
          <w:p w14:paraId="66B28EBB" w14:textId="77777777" w:rsidR="00CB3986" w:rsidRPr="008E21F4" w:rsidRDefault="00CB3986" w:rsidP="00D04D5F">
            <w:pPr>
              <w:keepNext/>
              <w:keepLines/>
              <w:spacing w:after="0"/>
              <w:jc w:val="center"/>
              <w:rPr>
                <w:ins w:id="38142" w:author="Delta" w:date="2021-07-23T11:12:00Z"/>
                <w:rFonts w:ascii="Arial" w:hAnsi="Arial"/>
                <w:sz w:val="18"/>
                <w:lang w:eastAsia="ja-JP"/>
              </w:rPr>
            </w:pPr>
            <w:ins w:id="38143" w:author="Delta" w:date="2021-07-23T11:12:00Z">
              <w:r w:rsidRPr="008E21F4">
                <w:rPr>
                  <w:rFonts w:ascii="Arial" w:hAnsi="Arial"/>
                  <w:sz w:val="18"/>
                  <w:lang w:eastAsia="ja-JP"/>
                </w:rPr>
                <w:t>-76</w:t>
              </w:r>
            </w:ins>
          </w:p>
        </w:tc>
        <w:tc>
          <w:tcPr>
            <w:tcW w:w="1871" w:type="dxa"/>
            <w:shd w:val="clear" w:color="auto" w:fill="auto"/>
          </w:tcPr>
          <w:p w14:paraId="6B1A7A0B" w14:textId="77777777" w:rsidR="00CB3986" w:rsidRPr="00D56583" w:rsidRDefault="00CB3986" w:rsidP="00D04D5F">
            <w:pPr>
              <w:keepNext/>
              <w:keepLines/>
              <w:spacing w:after="0"/>
              <w:jc w:val="center"/>
              <w:rPr>
                <w:ins w:id="38144" w:author="Delta" w:date="2021-07-23T11:12:00Z"/>
                <w:rFonts w:ascii="Arial" w:hAnsi="Arial"/>
                <w:sz w:val="18"/>
                <w:lang w:val="sv-FI" w:eastAsia="ja-JP"/>
              </w:rPr>
            </w:pPr>
            <w:ins w:id="38145" w:author="Delta" w:date="2021-07-23T11:12:00Z">
              <w:r w:rsidRPr="00D56583">
                <w:rPr>
                  <w:rFonts w:ascii="Arial" w:hAnsi="Arial"/>
                  <w:sz w:val="18"/>
                  <w:lang w:val="sv-FI" w:eastAsia="ja-JP"/>
                </w:rPr>
                <w:t xml:space="preserve">5 MHz E-UTRA signal, 10 RBs </w:t>
              </w:r>
              <w:r w:rsidRPr="00D56583">
                <w:rPr>
                  <w:rFonts w:ascii="Arial" w:hAnsi="Arial"/>
                  <w:sz w:val="18"/>
                  <w:lang w:val="sv-FI" w:eastAsia="zh-CN"/>
                </w:rPr>
                <w:t>(Note 1)</w:t>
              </w:r>
            </w:ins>
          </w:p>
        </w:tc>
      </w:tr>
      <w:tr w:rsidR="00CB3986" w:rsidRPr="004A31A1" w14:paraId="6BF88B8A" w14:textId="77777777" w:rsidTr="00D04D5F">
        <w:trPr>
          <w:jc w:val="center"/>
          <w:ins w:id="38146" w:author="Delta" w:date="2021-07-23T11:12:00Z"/>
        </w:trPr>
        <w:tc>
          <w:tcPr>
            <w:tcW w:w="1694" w:type="dxa"/>
            <w:shd w:val="clear" w:color="auto" w:fill="auto"/>
            <w:vAlign w:val="center"/>
          </w:tcPr>
          <w:p w14:paraId="40F5C72E" w14:textId="77777777" w:rsidR="00CB3986" w:rsidRPr="008E21F4" w:rsidRDefault="00CB3986" w:rsidP="00D04D5F">
            <w:pPr>
              <w:keepNext/>
              <w:keepLines/>
              <w:spacing w:after="0"/>
              <w:jc w:val="center"/>
              <w:rPr>
                <w:ins w:id="38147" w:author="Delta" w:date="2021-07-23T11:12:00Z"/>
                <w:rFonts w:ascii="Arial" w:hAnsi="Arial"/>
                <w:sz w:val="18"/>
                <w:lang w:eastAsia="ja-JP"/>
              </w:rPr>
            </w:pPr>
            <w:ins w:id="38148" w:author="Delta" w:date="2021-07-23T11:12:00Z">
              <w:r w:rsidRPr="008E21F4">
                <w:rPr>
                  <w:rFonts w:ascii="Arial" w:hAnsi="Arial"/>
                  <w:sz w:val="18"/>
                  <w:lang w:eastAsia="ja-JP"/>
                </w:rPr>
                <w:t>10</w:t>
              </w:r>
            </w:ins>
          </w:p>
        </w:tc>
        <w:tc>
          <w:tcPr>
            <w:tcW w:w="1417" w:type="dxa"/>
            <w:shd w:val="clear" w:color="auto" w:fill="auto"/>
            <w:vAlign w:val="center"/>
          </w:tcPr>
          <w:p w14:paraId="2FE6F3F9" w14:textId="77777777" w:rsidR="00CB3986" w:rsidRPr="008E21F4" w:rsidRDefault="00CB3986" w:rsidP="00D04D5F">
            <w:pPr>
              <w:keepNext/>
              <w:keepLines/>
              <w:spacing w:after="0"/>
              <w:jc w:val="center"/>
              <w:rPr>
                <w:ins w:id="38149" w:author="Delta" w:date="2021-07-23T11:12:00Z"/>
                <w:rFonts w:ascii="Arial" w:hAnsi="Arial"/>
                <w:sz w:val="18"/>
                <w:lang w:eastAsia="ja-JP"/>
              </w:rPr>
            </w:pPr>
            <w:ins w:id="38150" w:author="Delta" w:date="2021-07-23T11:12:00Z">
              <w:r w:rsidRPr="008E21F4">
                <w:rPr>
                  <w:rFonts w:ascii="Arial" w:hAnsi="Arial"/>
                  <w:sz w:val="18"/>
                  <w:lang w:eastAsia="ja-JP"/>
                </w:rPr>
                <w:t>FRC A14-1 in Annex A.14</w:t>
              </w:r>
            </w:ins>
          </w:p>
        </w:tc>
        <w:tc>
          <w:tcPr>
            <w:tcW w:w="2694" w:type="dxa"/>
            <w:shd w:val="clear" w:color="auto" w:fill="auto"/>
          </w:tcPr>
          <w:p w14:paraId="4A2A5D24" w14:textId="77777777" w:rsidR="00CB3986" w:rsidRPr="008E21F4" w:rsidRDefault="00CB3986" w:rsidP="00D04D5F">
            <w:pPr>
              <w:keepNext/>
              <w:keepLines/>
              <w:spacing w:after="0"/>
              <w:jc w:val="center"/>
              <w:rPr>
                <w:ins w:id="38151" w:author="Delta" w:date="2021-07-23T11:12:00Z"/>
                <w:rFonts w:ascii="Arial" w:hAnsi="Arial"/>
                <w:sz w:val="18"/>
                <w:lang w:eastAsia="zh-CN"/>
              </w:rPr>
            </w:pPr>
            <w:ins w:id="38152" w:author="Delta" w:date="2021-07-23T11:12:00Z">
              <w:r w:rsidRPr="008E21F4">
                <w:rPr>
                  <w:rFonts w:ascii="Arial" w:hAnsi="Arial"/>
                  <w:sz w:val="18"/>
                  <w:lang w:eastAsia="ja-JP"/>
                </w:rPr>
                <w:t>-117.9</w:t>
              </w:r>
            </w:ins>
          </w:p>
        </w:tc>
        <w:tc>
          <w:tcPr>
            <w:tcW w:w="1382" w:type="dxa"/>
            <w:shd w:val="clear" w:color="auto" w:fill="auto"/>
            <w:vAlign w:val="center"/>
          </w:tcPr>
          <w:p w14:paraId="56440512" w14:textId="77777777" w:rsidR="00CB3986" w:rsidRPr="008E21F4" w:rsidRDefault="00CB3986" w:rsidP="00D04D5F">
            <w:pPr>
              <w:keepNext/>
              <w:keepLines/>
              <w:spacing w:after="0"/>
              <w:jc w:val="center"/>
              <w:rPr>
                <w:ins w:id="38153" w:author="Delta" w:date="2021-07-23T11:12:00Z"/>
                <w:rFonts w:ascii="Arial" w:hAnsi="Arial"/>
                <w:sz w:val="18"/>
                <w:lang w:eastAsia="ja-JP"/>
              </w:rPr>
            </w:pPr>
            <w:ins w:id="38154" w:author="Delta" w:date="2021-07-23T11:12:00Z">
              <w:r w:rsidRPr="008E21F4">
                <w:rPr>
                  <w:rFonts w:ascii="Arial" w:hAnsi="Arial"/>
                  <w:sz w:val="18"/>
                  <w:lang w:eastAsia="ja-JP"/>
                </w:rPr>
                <w:t>-72</w:t>
              </w:r>
            </w:ins>
          </w:p>
        </w:tc>
        <w:tc>
          <w:tcPr>
            <w:tcW w:w="1871" w:type="dxa"/>
            <w:shd w:val="clear" w:color="auto" w:fill="auto"/>
          </w:tcPr>
          <w:p w14:paraId="0A8358F6" w14:textId="77777777" w:rsidR="00CB3986" w:rsidRPr="00D56583" w:rsidRDefault="00CB3986" w:rsidP="00D04D5F">
            <w:pPr>
              <w:keepNext/>
              <w:keepLines/>
              <w:spacing w:after="0"/>
              <w:jc w:val="center"/>
              <w:rPr>
                <w:ins w:id="38155" w:author="Delta" w:date="2021-07-23T11:12:00Z"/>
                <w:rFonts w:ascii="Arial" w:hAnsi="Arial"/>
                <w:sz w:val="18"/>
                <w:lang w:val="sv-FI" w:eastAsia="ja-JP"/>
              </w:rPr>
            </w:pPr>
            <w:ins w:id="38156" w:author="Delta" w:date="2021-07-23T11:12:00Z">
              <w:r w:rsidRPr="00D56583">
                <w:rPr>
                  <w:rFonts w:ascii="Arial" w:hAnsi="Arial"/>
                  <w:sz w:val="18"/>
                  <w:lang w:val="sv-FI" w:eastAsia="ja-JP"/>
                </w:rPr>
                <w:t xml:space="preserve">10 MHz E-UTRA signal, 25 RBs </w:t>
              </w:r>
              <w:r w:rsidRPr="00D56583">
                <w:rPr>
                  <w:rFonts w:ascii="Arial" w:hAnsi="Arial"/>
                  <w:sz w:val="18"/>
                  <w:lang w:val="sv-FI" w:eastAsia="zh-CN"/>
                </w:rPr>
                <w:t>(Note 1)</w:t>
              </w:r>
            </w:ins>
          </w:p>
        </w:tc>
      </w:tr>
      <w:tr w:rsidR="00CB3986" w:rsidRPr="004A31A1" w14:paraId="173C4D4B" w14:textId="77777777" w:rsidTr="00D04D5F">
        <w:trPr>
          <w:jc w:val="center"/>
          <w:ins w:id="38157" w:author="Delta" w:date="2021-07-23T11:12:00Z"/>
        </w:trPr>
        <w:tc>
          <w:tcPr>
            <w:tcW w:w="1694" w:type="dxa"/>
            <w:shd w:val="clear" w:color="auto" w:fill="auto"/>
            <w:vAlign w:val="center"/>
          </w:tcPr>
          <w:p w14:paraId="390E137C" w14:textId="77777777" w:rsidR="00CB3986" w:rsidRPr="008E21F4" w:rsidRDefault="00CB3986" w:rsidP="00D04D5F">
            <w:pPr>
              <w:keepNext/>
              <w:keepLines/>
              <w:spacing w:after="0"/>
              <w:jc w:val="center"/>
              <w:rPr>
                <w:ins w:id="38158" w:author="Delta" w:date="2021-07-23T11:12:00Z"/>
                <w:rFonts w:ascii="Arial" w:hAnsi="Arial"/>
                <w:sz w:val="18"/>
                <w:lang w:eastAsia="ja-JP"/>
              </w:rPr>
            </w:pPr>
            <w:ins w:id="38159" w:author="Delta" w:date="2021-07-23T11:12:00Z">
              <w:r w:rsidRPr="008E21F4">
                <w:rPr>
                  <w:rFonts w:ascii="Arial" w:hAnsi="Arial"/>
                  <w:sz w:val="18"/>
                  <w:lang w:eastAsia="ja-JP"/>
                </w:rPr>
                <w:t>15</w:t>
              </w:r>
            </w:ins>
          </w:p>
        </w:tc>
        <w:tc>
          <w:tcPr>
            <w:tcW w:w="1417" w:type="dxa"/>
            <w:shd w:val="clear" w:color="auto" w:fill="auto"/>
            <w:vAlign w:val="center"/>
          </w:tcPr>
          <w:p w14:paraId="6C0E5AAE" w14:textId="77777777" w:rsidR="00CB3986" w:rsidRPr="008E21F4" w:rsidRDefault="00CB3986" w:rsidP="00D04D5F">
            <w:pPr>
              <w:keepNext/>
              <w:keepLines/>
              <w:spacing w:after="0"/>
              <w:jc w:val="center"/>
              <w:rPr>
                <w:ins w:id="38160" w:author="Delta" w:date="2021-07-23T11:12:00Z"/>
                <w:rFonts w:ascii="Arial" w:hAnsi="Arial"/>
                <w:sz w:val="18"/>
                <w:lang w:eastAsia="ja-JP"/>
              </w:rPr>
            </w:pPr>
            <w:ins w:id="38161" w:author="Delta" w:date="2021-07-23T11:12:00Z">
              <w:r w:rsidRPr="008E21F4">
                <w:rPr>
                  <w:rFonts w:ascii="Arial" w:hAnsi="Arial"/>
                  <w:sz w:val="18"/>
                  <w:lang w:eastAsia="ja-JP"/>
                </w:rPr>
                <w:t>FRC A14-1 in Annex A.14</w:t>
              </w:r>
            </w:ins>
          </w:p>
        </w:tc>
        <w:tc>
          <w:tcPr>
            <w:tcW w:w="2694" w:type="dxa"/>
            <w:shd w:val="clear" w:color="auto" w:fill="auto"/>
          </w:tcPr>
          <w:p w14:paraId="7DB9AEDB" w14:textId="77777777" w:rsidR="00CB3986" w:rsidRPr="008E21F4" w:rsidRDefault="00CB3986" w:rsidP="00D04D5F">
            <w:pPr>
              <w:keepNext/>
              <w:keepLines/>
              <w:spacing w:after="0"/>
              <w:jc w:val="center"/>
              <w:rPr>
                <w:ins w:id="38162" w:author="Delta" w:date="2021-07-23T11:12:00Z"/>
                <w:rFonts w:ascii="Arial" w:hAnsi="Arial"/>
                <w:sz w:val="18"/>
                <w:lang w:eastAsia="zh-CN"/>
              </w:rPr>
            </w:pPr>
            <w:ins w:id="38163" w:author="Delta" w:date="2021-07-23T11:12:00Z">
              <w:r w:rsidRPr="008E21F4">
                <w:rPr>
                  <w:rFonts w:ascii="Arial" w:hAnsi="Arial"/>
                  <w:sz w:val="18"/>
                  <w:lang w:eastAsia="ja-JP"/>
                </w:rPr>
                <w:t>-117.9</w:t>
              </w:r>
            </w:ins>
          </w:p>
        </w:tc>
        <w:tc>
          <w:tcPr>
            <w:tcW w:w="1382" w:type="dxa"/>
            <w:shd w:val="clear" w:color="auto" w:fill="auto"/>
            <w:vAlign w:val="center"/>
          </w:tcPr>
          <w:p w14:paraId="57760C41" w14:textId="77777777" w:rsidR="00CB3986" w:rsidRPr="008E21F4" w:rsidRDefault="00CB3986" w:rsidP="00D04D5F">
            <w:pPr>
              <w:keepNext/>
              <w:keepLines/>
              <w:spacing w:after="0"/>
              <w:jc w:val="center"/>
              <w:rPr>
                <w:ins w:id="38164" w:author="Delta" w:date="2021-07-23T11:12:00Z"/>
                <w:rFonts w:ascii="Arial" w:hAnsi="Arial"/>
                <w:sz w:val="18"/>
                <w:lang w:eastAsia="ja-JP"/>
              </w:rPr>
            </w:pPr>
            <w:ins w:id="38165" w:author="Delta" w:date="2021-07-23T11:12:00Z">
              <w:r w:rsidRPr="008E21F4">
                <w:rPr>
                  <w:rFonts w:ascii="Arial" w:hAnsi="Arial"/>
                  <w:sz w:val="18"/>
                  <w:lang w:eastAsia="ja-JP"/>
                </w:rPr>
                <w:t>-72</w:t>
              </w:r>
            </w:ins>
          </w:p>
        </w:tc>
        <w:tc>
          <w:tcPr>
            <w:tcW w:w="1871" w:type="dxa"/>
            <w:shd w:val="clear" w:color="auto" w:fill="auto"/>
          </w:tcPr>
          <w:p w14:paraId="66C10DD3" w14:textId="77777777" w:rsidR="00CB3986" w:rsidRPr="00D56583" w:rsidRDefault="00CB3986" w:rsidP="00D04D5F">
            <w:pPr>
              <w:keepNext/>
              <w:keepLines/>
              <w:spacing w:after="0"/>
              <w:jc w:val="center"/>
              <w:rPr>
                <w:ins w:id="38166" w:author="Delta" w:date="2021-07-23T11:12:00Z"/>
                <w:rFonts w:ascii="Arial" w:hAnsi="Arial"/>
                <w:sz w:val="18"/>
                <w:lang w:val="sv-FI" w:eastAsia="ja-JP"/>
              </w:rPr>
            </w:pPr>
            <w:ins w:id="38167" w:author="Delta" w:date="2021-07-23T11:12:00Z">
              <w:r w:rsidRPr="00D56583">
                <w:rPr>
                  <w:rFonts w:ascii="Arial" w:hAnsi="Arial"/>
                  <w:sz w:val="18"/>
                  <w:lang w:val="sv-FI" w:eastAsia="ja-JP"/>
                </w:rPr>
                <w:t xml:space="preserve">15 MHz E-UTRA signal, 25 RBs </w:t>
              </w:r>
              <w:r w:rsidRPr="00D56583">
                <w:rPr>
                  <w:rFonts w:ascii="Arial" w:hAnsi="Arial"/>
                  <w:sz w:val="18"/>
                  <w:lang w:val="sv-FI" w:eastAsia="zh-CN"/>
                </w:rPr>
                <w:t>(Note 1)</w:t>
              </w:r>
            </w:ins>
          </w:p>
        </w:tc>
      </w:tr>
      <w:tr w:rsidR="00CB3986" w:rsidRPr="004A31A1" w14:paraId="5672B6DA" w14:textId="77777777" w:rsidTr="00D04D5F">
        <w:trPr>
          <w:jc w:val="center"/>
          <w:ins w:id="38168" w:author="Delta" w:date="2021-07-23T11:12:00Z"/>
        </w:trPr>
        <w:tc>
          <w:tcPr>
            <w:tcW w:w="1694" w:type="dxa"/>
            <w:shd w:val="clear" w:color="auto" w:fill="auto"/>
            <w:vAlign w:val="center"/>
          </w:tcPr>
          <w:p w14:paraId="7F6DF076" w14:textId="77777777" w:rsidR="00CB3986" w:rsidRPr="008E21F4" w:rsidRDefault="00CB3986" w:rsidP="00D04D5F">
            <w:pPr>
              <w:keepNext/>
              <w:keepLines/>
              <w:spacing w:after="0"/>
              <w:jc w:val="center"/>
              <w:rPr>
                <w:ins w:id="38169" w:author="Delta" w:date="2021-07-23T11:12:00Z"/>
                <w:rFonts w:ascii="Arial" w:hAnsi="Arial"/>
                <w:sz w:val="18"/>
                <w:lang w:eastAsia="ja-JP"/>
              </w:rPr>
            </w:pPr>
            <w:ins w:id="38170" w:author="Delta" w:date="2021-07-23T11:12:00Z">
              <w:r w:rsidRPr="008E21F4">
                <w:rPr>
                  <w:rFonts w:ascii="Arial" w:hAnsi="Arial"/>
                  <w:sz w:val="18"/>
                  <w:lang w:eastAsia="ja-JP"/>
                </w:rPr>
                <w:t>20</w:t>
              </w:r>
            </w:ins>
          </w:p>
        </w:tc>
        <w:tc>
          <w:tcPr>
            <w:tcW w:w="1417" w:type="dxa"/>
            <w:shd w:val="clear" w:color="auto" w:fill="auto"/>
            <w:vAlign w:val="center"/>
          </w:tcPr>
          <w:p w14:paraId="37AEE43E" w14:textId="77777777" w:rsidR="00CB3986" w:rsidRPr="008E21F4" w:rsidRDefault="00CB3986" w:rsidP="00D04D5F">
            <w:pPr>
              <w:keepNext/>
              <w:keepLines/>
              <w:spacing w:after="0"/>
              <w:jc w:val="center"/>
              <w:rPr>
                <w:ins w:id="38171" w:author="Delta" w:date="2021-07-23T11:12:00Z"/>
                <w:rFonts w:ascii="Arial" w:hAnsi="Arial"/>
                <w:sz w:val="18"/>
                <w:lang w:eastAsia="ja-JP"/>
              </w:rPr>
            </w:pPr>
            <w:ins w:id="38172" w:author="Delta" w:date="2021-07-23T11:12:00Z">
              <w:r w:rsidRPr="008E21F4">
                <w:rPr>
                  <w:rFonts w:ascii="Arial" w:hAnsi="Arial"/>
                  <w:sz w:val="18"/>
                  <w:lang w:eastAsia="ja-JP"/>
                </w:rPr>
                <w:t>FRC A14-1 in Annex A.14</w:t>
              </w:r>
            </w:ins>
          </w:p>
        </w:tc>
        <w:tc>
          <w:tcPr>
            <w:tcW w:w="2694" w:type="dxa"/>
            <w:shd w:val="clear" w:color="auto" w:fill="auto"/>
          </w:tcPr>
          <w:p w14:paraId="4B76DE49" w14:textId="77777777" w:rsidR="00CB3986" w:rsidRPr="008E21F4" w:rsidRDefault="00CB3986" w:rsidP="00D04D5F">
            <w:pPr>
              <w:keepNext/>
              <w:keepLines/>
              <w:spacing w:after="0"/>
              <w:jc w:val="center"/>
              <w:rPr>
                <w:ins w:id="38173" w:author="Delta" w:date="2021-07-23T11:12:00Z"/>
                <w:rFonts w:ascii="Arial" w:hAnsi="Arial"/>
                <w:sz w:val="18"/>
                <w:lang w:eastAsia="zh-CN"/>
              </w:rPr>
            </w:pPr>
            <w:ins w:id="38174" w:author="Delta" w:date="2021-07-23T11:12:00Z">
              <w:r w:rsidRPr="008E21F4">
                <w:rPr>
                  <w:rFonts w:ascii="Arial" w:hAnsi="Arial"/>
                  <w:sz w:val="18"/>
                  <w:lang w:eastAsia="ja-JP"/>
                </w:rPr>
                <w:t>-117.9</w:t>
              </w:r>
            </w:ins>
          </w:p>
        </w:tc>
        <w:tc>
          <w:tcPr>
            <w:tcW w:w="1382" w:type="dxa"/>
            <w:shd w:val="clear" w:color="auto" w:fill="auto"/>
            <w:vAlign w:val="center"/>
          </w:tcPr>
          <w:p w14:paraId="2A3A8677" w14:textId="77777777" w:rsidR="00CB3986" w:rsidRPr="008E21F4" w:rsidRDefault="00CB3986" w:rsidP="00D04D5F">
            <w:pPr>
              <w:keepNext/>
              <w:keepLines/>
              <w:spacing w:after="0"/>
              <w:jc w:val="center"/>
              <w:rPr>
                <w:ins w:id="38175" w:author="Delta" w:date="2021-07-23T11:12:00Z"/>
                <w:rFonts w:ascii="Arial" w:hAnsi="Arial"/>
                <w:sz w:val="18"/>
                <w:lang w:eastAsia="ja-JP"/>
              </w:rPr>
            </w:pPr>
            <w:ins w:id="38176" w:author="Delta" w:date="2021-07-23T11:12:00Z">
              <w:r w:rsidRPr="008E21F4">
                <w:rPr>
                  <w:rFonts w:ascii="Arial" w:hAnsi="Arial"/>
                  <w:sz w:val="18"/>
                  <w:lang w:eastAsia="ja-JP"/>
                </w:rPr>
                <w:t>-72</w:t>
              </w:r>
            </w:ins>
          </w:p>
        </w:tc>
        <w:tc>
          <w:tcPr>
            <w:tcW w:w="1871" w:type="dxa"/>
            <w:shd w:val="clear" w:color="auto" w:fill="auto"/>
          </w:tcPr>
          <w:p w14:paraId="224544F2" w14:textId="77777777" w:rsidR="00CB3986" w:rsidRPr="00D56583" w:rsidRDefault="00CB3986" w:rsidP="00D04D5F">
            <w:pPr>
              <w:keepNext/>
              <w:keepLines/>
              <w:spacing w:after="0"/>
              <w:jc w:val="center"/>
              <w:rPr>
                <w:ins w:id="38177" w:author="Delta" w:date="2021-07-23T11:12:00Z"/>
                <w:rFonts w:ascii="Arial" w:hAnsi="Arial"/>
                <w:sz w:val="18"/>
                <w:lang w:val="sv-FI" w:eastAsia="ja-JP"/>
              </w:rPr>
            </w:pPr>
            <w:ins w:id="38178" w:author="Delta" w:date="2021-07-23T11:12:00Z">
              <w:r w:rsidRPr="00D56583">
                <w:rPr>
                  <w:rFonts w:ascii="Arial" w:hAnsi="Arial"/>
                  <w:sz w:val="18"/>
                  <w:lang w:val="sv-FI" w:eastAsia="ja-JP"/>
                </w:rPr>
                <w:t xml:space="preserve">20 MHz E-UTRA signal, 25 RBs </w:t>
              </w:r>
              <w:r w:rsidRPr="00D56583">
                <w:rPr>
                  <w:rFonts w:ascii="Arial" w:hAnsi="Arial"/>
                  <w:sz w:val="18"/>
                  <w:lang w:val="sv-FI" w:eastAsia="zh-CN"/>
                </w:rPr>
                <w:t>(Note 1)</w:t>
              </w:r>
            </w:ins>
          </w:p>
        </w:tc>
      </w:tr>
      <w:tr w:rsidR="00CB3986" w:rsidRPr="008E21F4" w14:paraId="0858A395" w14:textId="77777777" w:rsidTr="00D04D5F">
        <w:trPr>
          <w:jc w:val="center"/>
          <w:ins w:id="38179" w:author="Delta" w:date="2021-07-23T11:12:00Z"/>
        </w:trPr>
        <w:tc>
          <w:tcPr>
            <w:tcW w:w="9058" w:type="dxa"/>
            <w:gridSpan w:val="5"/>
            <w:shd w:val="clear" w:color="auto" w:fill="auto"/>
            <w:vAlign w:val="center"/>
          </w:tcPr>
          <w:p w14:paraId="09DDB937" w14:textId="77777777" w:rsidR="00CB3986" w:rsidRPr="008E21F4" w:rsidRDefault="00CB3986" w:rsidP="00D04D5F">
            <w:pPr>
              <w:pStyle w:val="TAN"/>
              <w:rPr>
                <w:ins w:id="38180" w:author="Delta" w:date="2021-07-23T11:12:00Z"/>
                <w:lang w:eastAsia="ja-JP"/>
              </w:rPr>
            </w:pPr>
            <w:ins w:id="38181" w:author="Delta" w:date="2021-07-23T11:12:00Z">
              <w:r w:rsidRPr="008E21F4">
                <w:rPr>
                  <w:lang w:eastAsia="ja-JP"/>
                </w:rPr>
                <w:t>Note 1:</w:t>
              </w:r>
              <w:r w:rsidRPr="008E21F4">
                <w:rPr>
                  <w:lang w:eastAsia="ja-JP"/>
                </w:rPr>
                <w:tab/>
                <w:t>Interfering signal is placed in one side of the F</w:t>
              </w:r>
              <w:r w:rsidRPr="008E21F4">
                <w:rPr>
                  <w:vertAlign w:val="subscript"/>
                  <w:lang w:eastAsia="ja-JP"/>
                </w:rPr>
                <w:t>c</w:t>
              </w:r>
              <w:r w:rsidRPr="008E21F4">
                <w:rPr>
                  <w:lang w:eastAsia="ja-JP"/>
                </w:rPr>
                <w:t>, while the NB-IoT PRB is placed on the other side</w:t>
              </w:r>
              <w:r w:rsidRPr="008E21F4">
                <w:rPr>
                  <w:rFonts w:hint="eastAsia"/>
                  <w:lang w:eastAsia="zh-CN"/>
                </w:rPr>
                <w:t xml:space="preserve">. </w:t>
              </w:r>
              <w:r w:rsidRPr="008E21F4">
                <w:rPr>
                  <w:rFonts w:cs="Arial" w:hint="eastAsia"/>
                  <w:lang w:eastAsia="zh-CN"/>
                </w:rPr>
                <w:t>Both interfering signal and NB-IoT PRB are placed</w:t>
              </w:r>
              <w:r w:rsidRPr="008E21F4">
                <w:rPr>
                  <w:lang w:eastAsia="ja-JP"/>
                </w:rPr>
                <w:t xml:space="preserve"> at the middle</w:t>
              </w:r>
              <w:r w:rsidRPr="008E21F4">
                <w:rPr>
                  <w:rFonts w:cs="Arial" w:hint="eastAsia"/>
                  <w:lang w:eastAsia="zh-CN"/>
                </w:rPr>
                <w:t xml:space="preserve"> of the available PRB locations</w:t>
              </w:r>
              <w:r w:rsidRPr="008E21F4">
                <w:rPr>
                  <w:lang w:eastAsia="ja-JP"/>
                </w:rPr>
                <w:t>. The wanted NB-IoT tone is placed at the centre of this NB-IoT PRB.</w:t>
              </w:r>
            </w:ins>
          </w:p>
          <w:p w14:paraId="1A173BAA" w14:textId="77777777" w:rsidR="00CB3986" w:rsidRPr="008E21F4" w:rsidRDefault="00CB3986" w:rsidP="00D04D5F">
            <w:pPr>
              <w:pStyle w:val="TAN"/>
              <w:rPr>
                <w:ins w:id="38182" w:author="Delta" w:date="2021-07-23T11:12:00Z"/>
                <w:lang w:eastAsia="ja-JP"/>
              </w:rPr>
            </w:pPr>
            <w:ins w:id="38183" w:author="Delta" w:date="2021-07-23T11:12:00Z">
              <w:r w:rsidRPr="008E21F4">
                <w:rPr>
                  <w:rFonts w:cs="Arial"/>
                  <w:lang w:eastAsia="ja-JP"/>
                </w:rPr>
                <w:t>Note 2:</w:t>
              </w:r>
              <w:r w:rsidRPr="008E21F4">
                <w:rPr>
                  <w:rFonts w:cs="Arial"/>
                  <w:lang w:eastAsia="ja-JP"/>
                </w:rPr>
                <w:tab/>
                <w:t>Interfering signal is placed</w:t>
              </w:r>
              <w:r w:rsidRPr="008E21F4">
                <w:rPr>
                  <w:rFonts w:cs="Arial" w:hint="eastAsia"/>
                  <w:lang w:eastAsia="zh-CN"/>
                </w:rPr>
                <w:t xml:space="preserve"> from the edge of </w:t>
              </w:r>
              <w:r w:rsidRPr="008E21F4">
                <w:t>BW</w:t>
              </w:r>
              <w:r w:rsidRPr="008E21F4">
                <w:rPr>
                  <w:vertAlign w:val="subscript"/>
                </w:rPr>
                <w:t>Config</w:t>
              </w:r>
              <w:r w:rsidRPr="008E21F4">
                <w:rPr>
                  <w:rFonts w:cs="Arial"/>
                  <w:lang w:eastAsia="ja-JP"/>
                </w:rPr>
                <w:t xml:space="preserve">, while the NB-IoT PRB is placed </w:t>
              </w:r>
              <w:r w:rsidRPr="008E21F4">
                <w:rPr>
                  <w:rFonts w:cs="Arial" w:hint="eastAsia"/>
                  <w:lang w:eastAsia="zh-CN"/>
                </w:rPr>
                <w:t>at the</w:t>
              </w:r>
              <w:r w:rsidRPr="008E21F4">
                <w:rPr>
                  <w:rFonts w:cs="Arial"/>
                  <w:lang w:eastAsia="ja-JP"/>
                </w:rPr>
                <w:t xml:space="preserve"> middle</w:t>
              </w:r>
              <w:r w:rsidRPr="008E21F4">
                <w:rPr>
                  <w:rFonts w:cs="Arial" w:hint="eastAsia"/>
                  <w:lang w:eastAsia="zh-CN"/>
                </w:rPr>
                <w:t xml:space="preserve"> of the remaining PRB locations</w:t>
              </w:r>
              <w:r w:rsidRPr="008E21F4">
                <w:rPr>
                  <w:rFonts w:cs="Arial"/>
                  <w:lang w:eastAsia="ja-JP"/>
                </w:rPr>
                <w:t>. The wanted NB-IoT tone is placed at the centre of this NB-IoT PRB.</w:t>
              </w:r>
            </w:ins>
          </w:p>
        </w:tc>
      </w:tr>
    </w:tbl>
    <w:p w14:paraId="4B882ECB" w14:textId="77777777" w:rsidR="00CB3986" w:rsidRPr="008E21F4" w:rsidRDefault="00CB3986" w:rsidP="00CB3986">
      <w:pPr>
        <w:rPr>
          <w:ins w:id="38184" w:author="Delta" w:date="2021-07-23T11:12:00Z"/>
        </w:rPr>
      </w:pPr>
    </w:p>
    <w:p w14:paraId="42780D45" w14:textId="77777777" w:rsidR="00CB3986" w:rsidRPr="008E21F4" w:rsidRDefault="00CB3986" w:rsidP="00CB3986">
      <w:pPr>
        <w:pStyle w:val="TH"/>
        <w:rPr>
          <w:ins w:id="38185" w:author="Delta" w:date="2021-07-23T11:12:00Z"/>
          <w:bCs/>
          <w:lang w:eastAsia="zh-CN"/>
        </w:rPr>
      </w:pPr>
      <w:ins w:id="38186" w:author="Delta" w:date="2021-07-23T11:12:00Z">
        <w:r w:rsidRPr="008E21F4">
          <w:rPr>
            <w:bCs/>
          </w:rPr>
          <w:t xml:space="preserve">Table 7.4-12: </w:t>
        </w:r>
        <w:r w:rsidRPr="008E21F4">
          <w:rPr>
            <w:lang w:eastAsia="zh-CN"/>
          </w:rPr>
          <w:t xml:space="preserve">Medium Range </w:t>
        </w:r>
        <w:r w:rsidRPr="008E21F4">
          <w:t>BS in-channel selectivity for NB-IoT in-band operation with 3.75kHz channel spacing</w:t>
        </w:r>
      </w:ins>
    </w:p>
    <w:tbl>
      <w:tblPr>
        <w:tblW w:w="9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1417"/>
        <w:gridCol w:w="2694"/>
        <w:gridCol w:w="1382"/>
        <w:gridCol w:w="1871"/>
      </w:tblGrid>
      <w:tr w:rsidR="00CB3986" w:rsidRPr="008E21F4" w14:paraId="5A039E58" w14:textId="77777777" w:rsidTr="00D04D5F">
        <w:trPr>
          <w:trHeight w:val="715"/>
          <w:jc w:val="center"/>
          <w:ins w:id="38187" w:author="Delta" w:date="2021-07-23T11:12:00Z"/>
        </w:trPr>
        <w:tc>
          <w:tcPr>
            <w:tcW w:w="1694" w:type="dxa"/>
            <w:vAlign w:val="center"/>
          </w:tcPr>
          <w:p w14:paraId="12A1DCA5" w14:textId="77777777" w:rsidR="00CB3986" w:rsidRPr="00D56583" w:rsidRDefault="00CB3986" w:rsidP="00D04D5F">
            <w:pPr>
              <w:keepNext/>
              <w:keepLines/>
              <w:spacing w:after="0"/>
              <w:jc w:val="center"/>
              <w:rPr>
                <w:ins w:id="38188" w:author="Delta" w:date="2021-07-23T11:12:00Z"/>
                <w:rFonts w:ascii="Arial" w:hAnsi="Arial"/>
                <w:b/>
                <w:sz w:val="18"/>
                <w:lang w:val="sv-FI" w:eastAsia="ja-JP"/>
              </w:rPr>
            </w:pPr>
            <w:ins w:id="38189" w:author="Delta" w:date="2021-07-23T11:12:00Z">
              <w:r w:rsidRPr="00D56583">
                <w:rPr>
                  <w:rFonts w:ascii="Arial" w:hAnsi="Arial"/>
                  <w:b/>
                  <w:sz w:val="18"/>
                  <w:lang w:val="sv-FI" w:eastAsia="ja-JP"/>
                </w:rPr>
                <w:t>E-UTRA channel bandwidth (MHz)</w:t>
              </w:r>
            </w:ins>
          </w:p>
        </w:tc>
        <w:tc>
          <w:tcPr>
            <w:tcW w:w="1417" w:type="dxa"/>
            <w:vAlign w:val="center"/>
          </w:tcPr>
          <w:p w14:paraId="669A71D7" w14:textId="77777777" w:rsidR="00CB3986" w:rsidRPr="008E21F4" w:rsidRDefault="00CB3986" w:rsidP="00D04D5F">
            <w:pPr>
              <w:keepNext/>
              <w:keepLines/>
              <w:spacing w:after="0"/>
              <w:jc w:val="center"/>
              <w:rPr>
                <w:ins w:id="38190" w:author="Delta" w:date="2021-07-23T11:12:00Z"/>
                <w:rFonts w:ascii="Arial" w:hAnsi="Arial"/>
                <w:b/>
                <w:sz w:val="18"/>
                <w:lang w:eastAsia="ja-JP"/>
              </w:rPr>
            </w:pPr>
            <w:ins w:id="38191" w:author="Delta" w:date="2021-07-23T11:12:00Z">
              <w:r w:rsidRPr="008E21F4">
                <w:rPr>
                  <w:rFonts w:ascii="Arial" w:hAnsi="Arial"/>
                  <w:b/>
                  <w:sz w:val="18"/>
                  <w:lang w:eastAsia="ja-JP"/>
                </w:rPr>
                <w:t>Reference measurement channel</w:t>
              </w:r>
            </w:ins>
          </w:p>
        </w:tc>
        <w:tc>
          <w:tcPr>
            <w:tcW w:w="2694" w:type="dxa"/>
            <w:vAlign w:val="center"/>
          </w:tcPr>
          <w:p w14:paraId="4E0E4562" w14:textId="77777777" w:rsidR="00CB3986" w:rsidRPr="008E21F4" w:rsidRDefault="00CB3986" w:rsidP="00D04D5F">
            <w:pPr>
              <w:keepNext/>
              <w:keepLines/>
              <w:spacing w:after="0"/>
              <w:jc w:val="center"/>
              <w:rPr>
                <w:ins w:id="38192" w:author="Delta" w:date="2021-07-23T11:12:00Z"/>
                <w:rFonts w:ascii="Arial" w:hAnsi="Arial"/>
                <w:b/>
                <w:sz w:val="18"/>
                <w:lang w:eastAsia="zh-CN"/>
              </w:rPr>
            </w:pPr>
            <w:ins w:id="38193" w:author="Delta" w:date="2021-07-23T11:12:00Z">
              <w:r w:rsidRPr="008E21F4">
                <w:rPr>
                  <w:rFonts w:ascii="Arial" w:hAnsi="Arial"/>
                  <w:b/>
                  <w:sz w:val="18"/>
                  <w:lang w:eastAsia="ja-JP"/>
                </w:rPr>
                <w:t>Wanted signal mean power [dBm]</w:t>
              </w:r>
              <w:r w:rsidRPr="008E21F4">
                <w:rPr>
                  <w:rFonts w:ascii="SimSun" w:hAnsi="SimSun"/>
                  <w:b/>
                  <w:sz w:val="18"/>
                  <w:lang w:eastAsia="zh-CN"/>
                </w:rPr>
                <w:t xml:space="preserve"> </w:t>
              </w:r>
              <w:r w:rsidRPr="008E21F4">
                <w:rPr>
                  <w:rFonts w:ascii="Arial" w:hAnsi="Arial"/>
                  <w:b/>
                  <w:sz w:val="18"/>
                  <w:lang w:eastAsia="ja-JP"/>
                </w:rPr>
                <w:t>(f≤3.0 GHz))</w:t>
              </w:r>
            </w:ins>
          </w:p>
        </w:tc>
        <w:tc>
          <w:tcPr>
            <w:tcW w:w="1382" w:type="dxa"/>
            <w:vAlign w:val="center"/>
          </w:tcPr>
          <w:p w14:paraId="1488993F" w14:textId="77777777" w:rsidR="00CB3986" w:rsidRPr="008E21F4" w:rsidRDefault="00CB3986" w:rsidP="00D04D5F">
            <w:pPr>
              <w:keepNext/>
              <w:keepLines/>
              <w:spacing w:after="0"/>
              <w:jc w:val="center"/>
              <w:rPr>
                <w:ins w:id="38194" w:author="Delta" w:date="2021-07-23T11:12:00Z"/>
                <w:rFonts w:ascii="Arial" w:hAnsi="Arial"/>
                <w:b/>
                <w:sz w:val="18"/>
                <w:lang w:eastAsia="zh-CN"/>
              </w:rPr>
            </w:pPr>
            <w:ins w:id="38195" w:author="Delta" w:date="2021-07-23T11:12:00Z">
              <w:r w:rsidRPr="008E21F4">
                <w:rPr>
                  <w:rFonts w:ascii="Arial" w:hAnsi="Arial"/>
                  <w:b/>
                  <w:sz w:val="18"/>
                  <w:lang w:eastAsia="ja-JP"/>
                </w:rPr>
                <w:t xml:space="preserve">Interfering signal mean power [dBm] </w:t>
              </w:r>
            </w:ins>
          </w:p>
        </w:tc>
        <w:tc>
          <w:tcPr>
            <w:tcW w:w="1871" w:type="dxa"/>
            <w:vAlign w:val="center"/>
          </w:tcPr>
          <w:p w14:paraId="576BB4CA" w14:textId="77777777" w:rsidR="00CB3986" w:rsidRPr="008E21F4" w:rsidRDefault="00CB3986" w:rsidP="00D04D5F">
            <w:pPr>
              <w:keepNext/>
              <w:keepLines/>
              <w:spacing w:after="0"/>
              <w:jc w:val="center"/>
              <w:rPr>
                <w:ins w:id="38196" w:author="Delta" w:date="2021-07-23T11:12:00Z"/>
                <w:rFonts w:ascii="Arial" w:hAnsi="Arial"/>
                <w:b/>
                <w:sz w:val="18"/>
                <w:lang w:eastAsia="ja-JP"/>
              </w:rPr>
            </w:pPr>
            <w:ins w:id="38197" w:author="Delta" w:date="2021-07-23T11:12:00Z">
              <w:r w:rsidRPr="008E21F4">
                <w:rPr>
                  <w:rFonts w:ascii="Arial" w:hAnsi="Arial"/>
                  <w:b/>
                  <w:sz w:val="18"/>
                  <w:lang w:eastAsia="ja-JP"/>
                </w:rPr>
                <w:t>Type of interfering signal</w:t>
              </w:r>
            </w:ins>
          </w:p>
        </w:tc>
      </w:tr>
      <w:tr w:rsidR="00CB3986" w:rsidRPr="004A31A1" w14:paraId="74BDE0B9" w14:textId="77777777" w:rsidTr="00D04D5F">
        <w:trPr>
          <w:jc w:val="center"/>
          <w:ins w:id="38198" w:author="Delta" w:date="2021-07-23T11:12:00Z"/>
        </w:trPr>
        <w:tc>
          <w:tcPr>
            <w:tcW w:w="1694" w:type="dxa"/>
            <w:vAlign w:val="center"/>
          </w:tcPr>
          <w:p w14:paraId="57DE8490" w14:textId="77777777" w:rsidR="00CB3986" w:rsidRPr="008E21F4" w:rsidRDefault="00CB3986" w:rsidP="00D04D5F">
            <w:pPr>
              <w:keepNext/>
              <w:keepLines/>
              <w:spacing w:after="0"/>
              <w:jc w:val="center"/>
              <w:rPr>
                <w:ins w:id="38199" w:author="Delta" w:date="2021-07-23T11:12:00Z"/>
                <w:rFonts w:ascii="Arial" w:hAnsi="Arial"/>
                <w:sz w:val="18"/>
                <w:lang w:eastAsia="ja-JP"/>
              </w:rPr>
            </w:pPr>
            <w:ins w:id="38200" w:author="Delta" w:date="2021-07-23T11:12:00Z">
              <w:r w:rsidRPr="008E21F4">
                <w:rPr>
                  <w:rFonts w:ascii="Arial" w:hAnsi="Arial"/>
                  <w:sz w:val="18"/>
                  <w:lang w:eastAsia="ja-JP"/>
                </w:rPr>
                <w:t>3</w:t>
              </w:r>
            </w:ins>
          </w:p>
        </w:tc>
        <w:tc>
          <w:tcPr>
            <w:tcW w:w="1417" w:type="dxa"/>
            <w:vAlign w:val="center"/>
          </w:tcPr>
          <w:p w14:paraId="0E90660D" w14:textId="77777777" w:rsidR="00CB3986" w:rsidRPr="008E21F4" w:rsidRDefault="00CB3986" w:rsidP="00D04D5F">
            <w:pPr>
              <w:keepNext/>
              <w:keepLines/>
              <w:spacing w:after="0"/>
              <w:jc w:val="center"/>
              <w:rPr>
                <w:ins w:id="38201" w:author="Delta" w:date="2021-07-23T11:12:00Z"/>
                <w:rFonts w:ascii="Arial" w:hAnsi="Arial"/>
                <w:sz w:val="18"/>
                <w:lang w:eastAsia="ja-JP"/>
              </w:rPr>
            </w:pPr>
            <w:ins w:id="38202" w:author="Delta" w:date="2021-07-23T11:12:00Z">
              <w:r w:rsidRPr="008E21F4">
                <w:rPr>
                  <w:rFonts w:ascii="Arial" w:hAnsi="Arial"/>
                  <w:sz w:val="18"/>
                  <w:lang w:eastAsia="ja-JP"/>
                </w:rPr>
                <w:t>FRC A14-2 in Annex A.14</w:t>
              </w:r>
            </w:ins>
          </w:p>
        </w:tc>
        <w:tc>
          <w:tcPr>
            <w:tcW w:w="2694" w:type="dxa"/>
            <w:vAlign w:val="center"/>
          </w:tcPr>
          <w:p w14:paraId="54A7BD1D" w14:textId="77777777" w:rsidR="00CB3986" w:rsidRPr="008E21F4" w:rsidRDefault="00CB3986" w:rsidP="00D04D5F">
            <w:pPr>
              <w:keepNext/>
              <w:keepLines/>
              <w:spacing w:after="0"/>
              <w:jc w:val="center"/>
              <w:rPr>
                <w:ins w:id="38203" w:author="Delta" w:date="2021-07-23T11:12:00Z"/>
                <w:rFonts w:ascii="Arial" w:hAnsi="Arial"/>
                <w:sz w:val="18"/>
                <w:lang w:eastAsia="zh-CN"/>
              </w:rPr>
            </w:pPr>
            <w:ins w:id="38204" w:author="Delta" w:date="2021-07-23T11:12:00Z">
              <w:r w:rsidRPr="008E21F4">
                <w:rPr>
                  <w:rFonts w:ascii="Arial" w:hAnsi="Arial"/>
                  <w:sz w:val="18"/>
                  <w:lang w:eastAsia="ja-JP"/>
                </w:rPr>
                <w:t>-123.8</w:t>
              </w:r>
            </w:ins>
          </w:p>
        </w:tc>
        <w:tc>
          <w:tcPr>
            <w:tcW w:w="1382" w:type="dxa"/>
            <w:vAlign w:val="center"/>
          </w:tcPr>
          <w:p w14:paraId="420EEACF" w14:textId="77777777" w:rsidR="00CB3986" w:rsidRPr="008E21F4" w:rsidRDefault="00CB3986" w:rsidP="00D04D5F">
            <w:pPr>
              <w:keepNext/>
              <w:keepLines/>
              <w:spacing w:after="0"/>
              <w:jc w:val="center"/>
              <w:rPr>
                <w:ins w:id="38205" w:author="Delta" w:date="2021-07-23T11:12:00Z"/>
                <w:rFonts w:ascii="Arial" w:hAnsi="Arial"/>
                <w:sz w:val="18"/>
                <w:lang w:eastAsia="ja-JP"/>
              </w:rPr>
            </w:pPr>
            <w:ins w:id="38206" w:author="Delta" w:date="2021-07-23T11:12:00Z">
              <w:r w:rsidRPr="008E21F4">
                <w:rPr>
                  <w:rFonts w:ascii="Arial" w:hAnsi="Arial"/>
                  <w:sz w:val="18"/>
                  <w:lang w:eastAsia="ja-JP"/>
                </w:rPr>
                <w:t>-79</w:t>
              </w:r>
            </w:ins>
          </w:p>
        </w:tc>
        <w:tc>
          <w:tcPr>
            <w:tcW w:w="1871" w:type="dxa"/>
          </w:tcPr>
          <w:p w14:paraId="5152E8E8" w14:textId="77777777" w:rsidR="00CB3986" w:rsidRPr="00D56583" w:rsidRDefault="00CB3986" w:rsidP="00D04D5F">
            <w:pPr>
              <w:keepNext/>
              <w:keepLines/>
              <w:spacing w:after="0"/>
              <w:jc w:val="center"/>
              <w:rPr>
                <w:ins w:id="38207" w:author="Delta" w:date="2021-07-23T11:12:00Z"/>
                <w:rFonts w:ascii="Arial" w:hAnsi="Arial"/>
                <w:sz w:val="18"/>
                <w:lang w:val="sv-FI" w:eastAsia="ja-JP"/>
              </w:rPr>
            </w:pPr>
            <w:ins w:id="38208" w:author="Delta" w:date="2021-07-23T11:12:00Z">
              <w:r w:rsidRPr="00D56583">
                <w:rPr>
                  <w:rFonts w:ascii="Arial" w:hAnsi="Arial"/>
                  <w:sz w:val="18"/>
                  <w:lang w:val="sv-FI" w:eastAsia="ja-JP"/>
                </w:rPr>
                <w:t xml:space="preserve">3 MHz E-UTRA signal, 6 RBs </w:t>
              </w:r>
              <w:r w:rsidRPr="00D56583">
                <w:rPr>
                  <w:rFonts w:ascii="Arial" w:hAnsi="Arial"/>
                  <w:sz w:val="18"/>
                  <w:lang w:val="sv-FI" w:eastAsia="zh-CN"/>
                </w:rPr>
                <w:t>(Note 2)</w:t>
              </w:r>
            </w:ins>
          </w:p>
        </w:tc>
      </w:tr>
      <w:tr w:rsidR="00CB3986" w:rsidRPr="004A31A1" w14:paraId="6B6B28AB" w14:textId="77777777" w:rsidTr="00D04D5F">
        <w:trPr>
          <w:jc w:val="center"/>
          <w:ins w:id="38209" w:author="Delta" w:date="2021-07-23T11:12:00Z"/>
        </w:trPr>
        <w:tc>
          <w:tcPr>
            <w:tcW w:w="1694" w:type="dxa"/>
            <w:vAlign w:val="center"/>
          </w:tcPr>
          <w:p w14:paraId="33630E3F" w14:textId="77777777" w:rsidR="00CB3986" w:rsidRPr="008E21F4" w:rsidRDefault="00CB3986" w:rsidP="00D04D5F">
            <w:pPr>
              <w:keepNext/>
              <w:keepLines/>
              <w:spacing w:after="0"/>
              <w:jc w:val="center"/>
              <w:rPr>
                <w:ins w:id="38210" w:author="Delta" w:date="2021-07-23T11:12:00Z"/>
                <w:rFonts w:ascii="Arial" w:hAnsi="Arial"/>
                <w:sz w:val="18"/>
                <w:lang w:eastAsia="ja-JP"/>
              </w:rPr>
            </w:pPr>
            <w:ins w:id="38211" w:author="Delta" w:date="2021-07-23T11:12:00Z">
              <w:r w:rsidRPr="008E21F4">
                <w:rPr>
                  <w:rFonts w:ascii="Arial" w:hAnsi="Arial"/>
                  <w:sz w:val="18"/>
                  <w:lang w:eastAsia="ja-JP"/>
                </w:rPr>
                <w:t>5</w:t>
              </w:r>
            </w:ins>
          </w:p>
        </w:tc>
        <w:tc>
          <w:tcPr>
            <w:tcW w:w="1417" w:type="dxa"/>
            <w:vAlign w:val="center"/>
          </w:tcPr>
          <w:p w14:paraId="7A26563C" w14:textId="77777777" w:rsidR="00CB3986" w:rsidRPr="008E21F4" w:rsidRDefault="00CB3986" w:rsidP="00D04D5F">
            <w:pPr>
              <w:keepNext/>
              <w:keepLines/>
              <w:spacing w:after="0"/>
              <w:jc w:val="center"/>
              <w:rPr>
                <w:ins w:id="38212" w:author="Delta" w:date="2021-07-23T11:12:00Z"/>
                <w:rFonts w:ascii="Arial" w:hAnsi="Arial"/>
                <w:sz w:val="18"/>
                <w:lang w:eastAsia="ja-JP"/>
              </w:rPr>
            </w:pPr>
            <w:ins w:id="38213" w:author="Delta" w:date="2021-07-23T11:12:00Z">
              <w:r w:rsidRPr="008E21F4">
                <w:rPr>
                  <w:rFonts w:ascii="Arial" w:hAnsi="Arial"/>
                  <w:sz w:val="18"/>
                  <w:lang w:eastAsia="ja-JP"/>
                </w:rPr>
                <w:t>FRC A14-2 in Annex A.14</w:t>
              </w:r>
            </w:ins>
          </w:p>
        </w:tc>
        <w:tc>
          <w:tcPr>
            <w:tcW w:w="2694" w:type="dxa"/>
            <w:vAlign w:val="center"/>
          </w:tcPr>
          <w:p w14:paraId="2BC72359" w14:textId="77777777" w:rsidR="00CB3986" w:rsidRPr="008E21F4" w:rsidRDefault="00CB3986" w:rsidP="00D04D5F">
            <w:pPr>
              <w:keepNext/>
              <w:keepLines/>
              <w:spacing w:after="0"/>
              <w:jc w:val="center"/>
              <w:rPr>
                <w:ins w:id="38214" w:author="Delta" w:date="2021-07-23T11:12:00Z"/>
                <w:rFonts w:ascii="Arial" w:hAnsi="Arial"/>
                <w:sz w:val="18"/>
                <w:lang w:eastAsia="zh-CN"/>
              </w:rPr>
            </w:pPr>
            <w:ins w:id="38215" w:author="Delta" w:date="2021-07-23T11:12:00Z">
              <w:r w:rsidRPr="008E21F4">
                <w:rPr>
                  <w:rFonts w:ascii="Arial" w:hAnsi="Arial"/>
                  <w:sz w:val="18"/>
                  <w:lang w:eastAsia="ja-JP"/>
                </w:rPr>
                <w:t>-123.8</w:t>
              </w:r>
            </w:ins>
          </w:p>
        </w:tc>
        <w:tc>
          <w:tcPr>
            <w:tcW w:w="1382" w:type="dxa"/>
            <w:vAlign w:val="center"/>
          </w:tcPr>
          <w:p w14:paraId="11A3E860" w14:textId="77777777" w:rsidR="00CB3986" w:rsidRPr="008E21F4" w:rsidRDefault="00CB3986" w:rsidP="00D04D5F">
            <w:pPr>
              <w:keepNext/>
              <w:keepLines/>
              <w:spacing w:after="0"/>
              <w:jc w:val="center"/>
              <w:rPr>
                <w:ins w:id="38216" w:author="Delta" w:date="2021-07-23T11:12:00Z"/>
                <w:rFonts w:ascii="Arial" w:hAnsi="Arial"/>
                <w:sz w:val="18"/>
                <w:lang w:eastAsia="ja-JP"/>
              </w:rPr>
            </w:pPr>
            <w:ins w:id="38217" w:author="Delta" w:date="2021-07-23T11:12:00Z">
              <w:r w:rsidRPr="008E21F4">
                <w:rPr>
                  <w:rFonts w:ascii="Arial" w:hAnsi="Arial"/>
                  <w:sz w:val="18"/>
                  <w:lang w:eastAsia="ja-JP"/>
                </w:rPr>
                <w:t>-76</w:t>
              </w:r>
            </w:ins>
          </w:p>
        </w:tc>
        <w:tc>
          <w:tcPr>
            <w:tcW w:w="1871" w:type="dxa"/>
          </w:tcPr>
          <w:p w14:paraId="58165296" w14:textId="77777777" w:rsidR="00CB3986" w:rsidRPr="00D56583" w:rsidRDefault="00CB3986" w:rsidP="00D04D5F">
            <w:pPr>
              <w:keepNext/>
              <w:keepLines/>
              <w:spacing w:after="0"/>
              <w:jc w:val="center"/>
              <w:rPr>
                <w:ins w:id="38218" w:author="Delta" w:date="2021-07-23T11:12:00Z"/>
                <w:rFonts w:ascii="Arial" w:hAnsi="Arial"/>
                <w:sz w:val="18"/>
                <w:lang w:val="sv-FI" w:eastAsia="ja-JP"/>
              </w:rPr>
            </w:pPr>
            <w:ins w:id="38219" w:author="Delta" w:date="2021-07-23T11:12:00Z">
              <w:r w:rsidRPr="00D56583">
                <w:rPr>
                  <w:rFonts w:ascii="Arial" w:hAnsi="Arial"/>
                  <w:sz w:val="18"/>
                  <w:lang w:val="sv-FI" w:eastAsia="ja-JP"/>
                </w:rPr>
                <w:t>5 MHz E-UTRA signal, 10 RBs</w:t>
              </w:r>
              <w:r w:rsidRPr="00D56583">
                <w:rPr>
                  <w:rFonts w:ascii="Arial" w:hAnsi="Arial"/>
                  <w:sz w:val="18"/>
                  <w:lang w:val="sv-FI" w:eastAsia="zh-CN"/>
                </w:rPr>
                <w:t xml:space="preserve"> (Note 1)</w:t>
              </w:r>
            </w:ins>
          </w:p>
        </w:tc>
      </w:tr>
      <w:tr w:rsidR="00CB3986" w:rsidRPr="004A31A1" w14:paraId="65D377CA" w14:textId="77777777" w:rsidTr="00D04D5F">
        <w:trPr>
          <w:jc w:val="center"/>
          <w:ins w:id="38220" w:author="Delta" w:date="2021-07-23T11:12:00Z"/>
        </w:trPr>
        <w:tc>
          <w:tcPr>
            <w:tcW w:w="1694" w:type="dxa"/>
            <w:vAlign w:val="center"/>
          </w:tcPr>
          <w:p w14:paraId="090422B5" w14:textId="77777777" w:rsidR="00CB3986" w:rsidRPr="008E21F4" w:rsidRDefault="00CB3986" w:rsidP="00D04D5F">
            <w:pPr>
              <w:keepNext/>
              <w:keepLines/>
              <w:spacing w:after="0"/>
              <w:jc w:val="center"/>
              <w:rPr>
                <w:ins w:id="38221" w:author="Delta" w:date="2021-07-23T11:12:00Z"/>
                <w:rFonts w:ascii="Arial" w:hAnsi="Arial"/>
                <w:sz w:val="18"/>
                <w:lang w:eastAsia="ja-JP"/>
              </w:rPr>
            </w:pPr>
            <w:ins w:id="38222" w:author="Delta" w:date="2021-07-23T11:12:00Z">
              <w:r w:rsidRPr="008E21F4">
                <w:rPr>
                  <w:rFonts w:ascii="Arial" w:hAnsi="Arial"/>
                  <w:sz w:val="18"/>
                  <w:lang w:eastAsia="ja-JP"/>
                </w:rPr>
                <w:t>10</w:t>
              </w:r>
            </w:ins>
          </w:p>
        </w:tc>
        <w:tc>
          <w:tcPr>
            <w:tcW w:w="1417" w:type="dxa"/>
            <w:vAlign w:val="center"/>
          </w:tcPr>
          <w:p w14:paraId="7EB43385" w14:textId="77777777" w:rsidR="00CB3986" w:rsidRPr="008E21F4" w:rsidRDefault="00CB3986" w:rsidP="00D04D5F">
            <w:pPr>
              <w:keepNext/>
              <w:keepLines/>
              <w:spacing w:after="0"/>
              <w:jc w:val="center"/>
              <w:rPr>
                <w:ins w:id="38223" w:author="Delta" w:date="2021-07-23T11:12:00Z"/>
                <w:rFonts w:ascii="Arial" w:hAnsi="Arial"/>
                <w:sz w:val="18"/>
                <w:lang w:eastAsia="ja-JP"/>
              </w:rPr>
            </w:pPr>
            <w:ins w:id="38224" w:author="Delta" w:date="2021-07-23T11:12:00Z">
              <w:r w:rsidRPr="008E21F4">
                <w:rPr>
                  <w:rFonts w:ascii="Arial" w:hAnsi="Arial"/>
                  <w:sz w:val="18"/>
                  <w:lang w:eastAsia="ja-JP"/>
                </w:rPr>
                <w:t>FRC A14-2 in Annex A.14</w:t>
              </w:r>
            </w:ins>
          </w:p>
        </w:tc>
        <w:tc>
          <w:tcPr>
            <w:tcW w:w="2694" w:type="dxa"/>
            <w:vAlign w:val="center"/>
          </w:tcPr>
          <w:p w14:paraId="6229773E" w14:textId="77777777" w:rsidR="00CB3986" w:rsidRPr="008E21F4" w:rsidRDefault="00CB3986" w:rsidP="00D04D5F">
            <w:pPr>
              <w:keepNext/>
              <w:keepLines/>
              <w:spacing w:after="0"/>
              <w:jc w:val="center"/>
              <w:rPr>
                <w:ins w:id="38225" w:author="Delta" w:date="2021-07-23T11:12:00Z"/>
                <w:rFonts w:ascii="Arial" w:hAnsi="Arial"/>
                <w:sz w:val="18"/>
                <w:lang w:eastAsia="zh-CN"/>
              </w:rPr>
            </w:pPr>
            <w:ins w:id="38226" w:author="Delta" w:date="2021-07-23T11:12:00Z">
              <w:r w:rsidRPr="008E21F4">
                <w:rPr>
                  <w:rFonts w:ascii="Arial" w:hAnsi="Arial"/>
                  <w:sz w:val="18"/>
                  <w:lang w:eastAsia="ja-JP"/>
                </w:rPr>
                <w:t>-123.8</w:t>
              </w:r>
            </w:ins>
          </w:p>
        </w:tc>
        <w:tc>
          <w:tcPr>
            <w:tcW w:w="1382" w:type="dxa"/>
            <w:vAlign w:val="center"/>
          </w:tcPr>
          <w:p w14:paraId="6BD05E29" w14:textId="77777777" w:rsidR="00CB3986" w:rsidRPr="008E21F4" w:rsidRDefault="00CB3986" w:rsidP="00D04D5F">
            <w:pPr>
              <w:keepNext/>
              <w:keepLines/>
              <w:spacing w:after="0"/>
              <w:jc w:val="center"/>
              <w:rPr>
                <w:ins w:id="38227" w:author="Delta" w:date="2021-07-23T11:12:00Z"/>
                <w:rFonts w:ascii="Arial" w:hAnsi="Arial"/>
                <w:sz w:val="18"/>
                <w:lang w:eastAsia="ja-JP"/>
              </w:rPr>
            </w:pPr>
            <w:ins w:id="38228" w:author="Delta" w:date="2021-07-23T11:12:00Z">
              <w:r w:rsidRPr="008E21F4">
                <w:rPr>
                  <w:rFonts w:ascii="Arial" w:hAnsi="Arial"/>
                  <w:sz w:val="18"/>
                  <w:lang w:eastAsia="ja-JP"/>
                </w:rPr>
                <w:t>-72</w:t>
              </w:r>
            </w:ins>
          </w:p>
        </w:tc>
        <w:tc>
          <w:tcPr>
            <w:tcW w:w="1871" w:type="dxa"/>
          </w:tcPr>
          <w:p w14:paraId="33B94687" w14:textId="77777777" w:rsidR="00CB3986" w:rsidRPr="00D56583" w:rsidRDefault="00CB3986" w:rsidP="00D04D5F">
            <w:pPr>
              <w:keepNext/>
              <w:keepLines/>
              <w:spacing w:after="0"/>
              <w:jc w:val="center"/>
              <w:rPr>
                <w:ins w:id="38229" w:author="Delta" w:date="2021-07-23T11:12:00Z"/>
                <w:rFonts w:ascii="Arial" w:hAnsi="Arial"/>
                <w:sz w:val="18"/>
                <w:lang w:val="sv-FI" w:eastAsia="ja-JP"/>
              </w:rPr>
            </w:pPr>
            <w:ins w:id="38230" w:author="Delta" w:date="2021-07-23T11:12:00Z">
              <w:r w:rsidRPr="00D56583">
                <w:rPr>
                  <w:rFonts w:ascii="Arial" w:hAnsi="Arial"/>
                  <w:sz w:val="18"/>
                  <w:lang w:val="sv-FI" w:eastAsia="ja-JP"/>
                </w:rPr>
                <w:t>10 MHz E-UTRA signal, 25 RBs</w:t>
              </w:r>
              <w:r w:rsidRPr="00D56583">
                <w:rPr>
                  <w:rFonts w:ascii="Arial" w:hAnsi="Arial"/>
                  <w:sz w:val="18"/>
                  <w:lang w:val="sv-FI" w:eastAsia="zh-CN"/>
                </w:rPr>
                <w:t xml:space="preserve"> (Note 1)</w:t>
              </w:r>
            </w:ins>
          </w:p>
        </w:tc>
      </w:tr>
      <w:tr w:rsidR="00CB3986" w:rsidRPr="004A31A1" w14:paraId="6A89A9A8" w14:textId="77777777" w:rsidTr="00D04D5F">
        <w:trPr>
          <w:jc w:val="center"/>
          <w:ins w:id="38231" w:author="Delta" w:date="2021-07-23T11:12:00Z"/>
        </w:trPr>
        <w:tc>
          <w:tcPr>
            <w:tcW w:w="1694" w:type="dxa"/>
            <w:vAlign w:val="center"/>
          </w:tcPr>
          <w:p w14:paraId="7CA77CE9" w14:textId="77777777" w:rsidR="00CB3986" w:rsidRPr="008E21F4" w:rsidRDefault="00CB3986" w:rsidP="00D04D5F">
            <w:pPr>
              <w:keepNext/>
              <w:keepLines/>
              <w:spacing w:after="0"/>
              <w:jc w:val="center"/>
              <w:rPr>
                <w:ins w:id="38232" w:author="Delta" w:date="2021-07-23T11:12:00Z"/>
                <w:rFonts w:ascii="Arial" w:hAnsi="Arial"/>
                <w:sz w:val="18"/>
                <w:lang w:eastAsia="ja-JP"/>
              </w:rPr>
            </w:pPr>
            <w:ins w:id="38233" w:author="Delta" w:date="2021-07-23T11:12:00Z">
              <w:r w:rsidRPr="008E21F4">
                <w:rPr>
                  <w:rFonts w:ascii="Arial" w:hAnsi="Arial"/>
                  <w:sz w:val="18"/>
                  <w:lang w:eastAsia="ja-JP"/>
                </w:rPr>
                <w:t>15</w:t>
              </w:r>
            </w:ins>
          </w:p>
        </w:tc>
        <w:tc>
          <w:tcPr>
            <w:tcW w:w="1417" w:type="dxa"/>
            <w:vAlign w:val="center"/>
          </w:tcPr>
          <w:p w14:paraId="406FF280" w14:textId="77777777" w:rsidR="00CB3986" w:rsidRPr="008E21F4" w:rsidRDefault="00CB3986" w:rsidP="00D04D5F">
            <w:pPr>
              <w:keepNext/>
              <w:keepLines/>
              <w:spacing w:after="0"/>
              <w:jc w:val="center"/>
              <w:rPr>
                <w:ins w:id="38234" w:author="Delta" w:date="2021-07-23T11:12:00Z"/>
                <w:rFonts w:ascii="Arial" w:hAnsi="Arial"/>
                <w:sz w:val="18"/>
                <w:lang w:eastAsia="ja-JP"/>
              </w:rPr>
            </w:pPr>
            <w:ins w:id="38235" w:author="Delta" w:date="2021-07-23T11:12:00Z">
              <w:r w:rsidRPr="008E21F4">
                <w:rPr>
                  <w:rFonts w:ascii="Arial" w:hAnsi="Arial"/>
                  <w:sz w:val="18"/>
                  <w:lang w:eastAsia="ja-JP"/>
                </w:rPr>
                <w:t>FRC A14-2 in Annex A.14</w:t>
              </w:r>
            </w:ins>
          </w:p>
        </w:tc>
        <w:tc>
          <w:tcPr>
            <w:tcW w:w="2694" w:type="dxa"/>
            <w:vAlign w:val="center"/>
          </w:tcPr>
          <w:p w14:paraId="21B6FC15" w14:textId="77777777" w:rsidR="00CB3986" w:rsidRPr="008E21F4" w:rsidRDefault="00CB3986" w:rsidP="00D04D5F">
            <w:pPr>
              <w:keepNext/>
              <w:keepLines/>
              <w:spacing w:after="0"/>
              <w:jc w:val="center"/>
              <w:rPr>
                <w:ins w:id="38236" w:author="Delta" w:date="2021-07-23T11:12:00Z"/>
                <w:rFonts w:ascii="Arial" w:hAnsi="Arial"/>
                <w:sz w:val="18"/>
                <w:lang w:eastAsia="zh-CN"/>
              </w:rPr>
            </w:pPr>
            <w:ins w:id="38237" w:author="Delta" w:date="2021-07-23T11:12:00Z">
              <w:r w:rsidRPr="008E21F4">
                <w:rPr>
                  <w:rFonts w:ascii="Arial" w:hAnsi="Arial"/>
                  <w:sz w:val="18"/>
                  <w:lang w:eastAsia="ja-JP"/>
                </w:rPr>
                <w:t>-123.8</w:t>
              </w:r>
            </w:ins>
          </w:p>
        </w:tc>
        <w:tc>
          <w:tcPr>
            <w:tcW w:w="1382" w:type="dxa"/>
            <w:vAlign w:val="center"/>
          </w:tcPr>
          <w:p w14:paraId="03F17478" w14:textId="77777777" w:rsidR="00CB3986" w:rsidRPr="008E21F4" w:rsidRDefault="00CB3986" w:rsidP="00D04D5F">
            <w:pPr>
              <w:keepNext/>
              <w:keepLines/>
              <w:spacing w:after="0"/>
              <w:jc w:val="center"/>
              <w:rPr>
                <w:ins w:id="38238" w:author="Delta" w:date="2021-07-23T11:12:00Z"/>
                <w:rFonts w:ascii="Arial" w:hAnsi="Arial"/>
                <w:sz w:val="18"/>
                <w:lang w:eastAsia="ja-JP"/>
              </w:rPr>
            </w:pPr>
            <w:ins w:id="38239" w:author="Delta" w:date="2021-07-23T11:12:00Z">
              <w:r w:rsidRPr="008E21F4">
                <w:rPr>
                  <w:rFonts w:ascii="Arial" w:hAnsi="Arial"/>
                  <w:sz w:val="18"/>
                  <w:lang w:eastAsia="ja-JP"/>
                </w:rPr>
                <w:t>-72</w:t>
              </w:r>
            </w:ins>
          </w:p>
        </w:tc>
        <w:tc>
          <w:tcPr>
            <w:tcW w:w="1871" w:type="dxa"/>
          </w:tcPr>
          <w:p w14:paraId="610DD3F8" w14:textId="77777777" w:rsidR="00CB3986" w:rsidRPr="00D56583" w:rsidRDefault="00CB3986" w:rsidP="00D04D5F">
            <w:pPr>
              <w:keepNext/>
              <w:keepLines/>
              <w:spacing w:after="0"/>
              <w:jc w:val="center"/>
              <w:rPr>
                <w:ins w:id="38240" w:author="Delta" w:date="2021-07-23T11:12:00Z"/>
                <w:rFonts w:ascii="Arial" w:hAnsi="Arial"/>
                <w:sz w:val="18"/>
                <w:lang w:val="sv-FI" w:eastAsia="ja-JP"/>
              </w:rPr>
            </w:pPr>
            <w:ins w:id="38241" w:author="Delta" w:date="2021-07-23T11:12:00Z">
              <w:r w:rsidRPr="00D56583">
                <w:rPr>
                  <w:rFonts w:ascii="Arial" w:hAnsi="Arial"/>
                  <w:sz w:val="18"/>
                  <w:lang w:val="sv-FI" w:eastAsia="ja-JP"/>
                </w:rPr>
                <w:t xml:space="preserve">15 MHz E-UTRA signal, 25 RBs </w:t>
              </w:r>
              <w:r w:rsidRPr="00D56583">
                <w:rPr>
                  <w:rFonts w:ascii="Arial" w:hAnsi="Arial"/>
                  <w:sz w:val="18"/>
                  <w:lang w:val="sv-FI" w:eastAsia="zh-CN"/>
                </w:rPr>
                <w:t>(Note 1)</w:t>
              </w:r>
            </w:ins>
          </w:p>
        </w:tc>
      </w:tr>
      <w:tr w:rsidR="00CB3986" w:rsidRPr="004A31A1" w14:paraId="723790D9" w14:textId="77777777" w:rsidTr="00D04D5F">
        <w:trPr>
          <w:jc w:val="center"/>
          <w:ins w:id="38242" w:author="Delta" w:date="2021-07-23T11:12:00Z"/>
        </w:trPr>
        <w:tc>
          <w:tcPr>
            <w:tcW w:w="1694" w:type="dxa"/>
            <w:vAlign w:val="center"/>
          </w:tcPr>
          <w:p w14:paraId="3E3E86B2" w14:textId="77777777" w:rsidR="00CB3986" w:rsidRPr="008E21F4" w:rsidRDefault="00CB3986" w:rsidP="00D04D5F">
            <w:pPr>
              <w:keepNext/>
              <w:keepLines/>
              <w:spacing w:after="0"/>
              <w:jc w:val="center"/>
              <w:rPr>
                <w:ins w:id="38243" w:author="Delta" w:date="2021-07-23T11:12:00Z"/>
                <w:rFonts w:ascii="Arial" w:hAnsi="Arial"/>
                <w:sz w:val="18"/>
                <w:lang w:eastAsia="ja-JP"/>
              </w:rPr>
            </w:pPr>
            <w:ins w:id="38244" w:author="Delta" w:date="2021-07-23T11:12:00Z">
              <w:r w:rsidRPr="008E21F4">
                <w:rPr>
                  <w:rFonts w:ascii="Arial" w:hAnsi="Arial"/>
                  <w:sz w:val="18"/>
                  <w:lang w:eastAsia="ja-JP"/>
                </w:rPr>
                <w:t>20</w:t>
              </w:r>
            </w:ins>
          </w:p>
        </w:tc>
        <w:tc>
          <w:tcPr>
            <w:tcW w:w="1417" w:type="dxa"/>
            <w:vAlign w:val="center"/>
          </w:tcPr>
          <w:p w14:paraId="7FC22D62" w14:textId="77777777" w:rsidR="00CB3986" w:rsidRPr="008E21F4" w:rsidRDefault="00CB3986" w:rsidP="00D04D5F">
            <w:pPr>
              <w:keepNext/>
              <w:keepLines/>
              <w:spacing w:after="0"/>
              <w:jc w:val="center"/>
              <w:rPr>
                <w:ins w:id="38245" w:author="Delta" w:date="2021-07-23T11:12:00Z"/>
                <w:rFonts w:ascii="Arial" w:hAnsi="Arial"/>
                <w:sz w:val="18"/>
                <w:lang w:eastAsia="ja-JP"/>
              </w:rPr>
            </w:pPr>
            <w:ins w:id="38246" w:author="Delta" w:date="2021-07-23T11:12:00Z">
              <w:r w:rsidRPr="008E21F4">
                <w:rPr>
                  <w:rFonts w:ascii="Arial" w:hAnsi="Arial"/>
                  <w:sz w:val="18"/>
                  <w:lang w:eastAsia="ja-JP"/>
                </w:rPr>
                <w:t>FRC A14-2 in Annex A.14</w:t>
              </w:r>
            </w:ins>
          </w:p>
        </w:tc>
        <w:tc>
          <w:tcPr>
            <w:tcW w:w="2694" w:type="dxa"/>
            <w:vAlign w:val="center"/>
          </w:tcPr>
          <w:p w14:paraId="5753F6D2" w14:textId="77777777" w:rsidR="00CB3986" w:rsidRPr="008E21F4" w:rsidRDefault="00CB3986" w:rsidP="00D04D5F">
            <w:pPr>
              <w:keepNext/>
              <w:keepLines/>
              <w:spacing w:after="0"/>
              <w:jc w:val="center"/>
              <w:rPr>
                <w:ins w:id="38247" w:author="Delta" w:date="2021-07-23T11:12:00Z"/>
                <w:rFonts w:ascii="Arial" w:hAnsi="Arial"/>
                <w:sz w:val="18"/>
                <w:lang w:eastAsia="zh-CN"/>
              </w:rPr>
            </w:pPr>
            <w:ins w:id="38248" w:author="Delta" w:date="2021-07-23T11:12:00Z">
              <w:r w:rsidRPr="008E21F4">
                <w:rPr>
                  <w:rFonts w:ascii="Arial" w:hAnsi="Arial"/>
                  <w:sz w:val="18"/>
                  <w:lang w:eastAsia="ja-JP"/>
                </w:rPr>
                <w:t>-123.8</w:t>
              </w:r>
            </w:ins>
          </w:p>
        </w:tc>
        <w:tc>
          <w:tcPr>
            <w:tcW w:w="1382" w:type="dxa"/>
            <w:vAlign w:val="center"/>
          </w:tcPr>
          <w:p w14:paraId="4B30B79F" w14:textId="77777777" w:rsidR="00CB3986" w:rsidRPr="008E21F4" w:rsidRDefault="00CB3986" w:rsidP="00D04D5F">
            <w:pPr>
              <w:keepNext/>
              <w:keepLines/>
              <w:spacing w:after="0"/>
              <w:jc w:val="center"/>
              <w:rPr>
                <w:ins w:id="38249" w:author="Delta" w:date="2021-07-23T11:12:00Z"/>
                <w:rFonts w:ascii="Arial" w:hAnsi="Arial"/>
                <w:sz w:val="18"/>
                <w:lang w:eastAsia="ja-JP"/>
              </w:rPr>
            </w:pPr>
            <w:ins w:id="38250" w:author="Delta" w:date="2021-07-23T11:12:00Z">
              <w:r w:rsidRPr="008E21F4">
                <w:rPr>
                  <w:rFonts w:ascii="Arial" w:hAnsi="Arial"/>
                  <w:sz w:val="18"/>
                  <w:lang w:eastAsia="ja-JP"/>
                </w:rPr>
                <w:t>-72</w:t>
              </w:r>
            </w:ins>
          </w:p>
        </w:tc>
        <w:tc>
          <w:tcPr>
            <w:tcW w:w="1871" w:type="dxa"/>
          </w:tcPr>
          <w:p w14:paraId="270126BB" w14:textId="77777777" w:rsidR="00CB3986" w:rsidRPr="00D56583" w:rsidRDefault="00CB3986" w:rsidP="00D04D5F">
            <w:pPr>
              <w:keepNext/>
              <w:keepLines/>
              <w:spacing w:after="0"/>
              <w:jc w:val="center"/>
              <w:rPr>
                <w:ins w:id="38251" w:author="Delta" w:date="2021-07-23T11:12:00Z"/>
                <w:rFonts w:ascii="Arial" w:hAnsi="Arial"/>
                <w:sz w:val="18"/>
                <w:lang w:val="sv-FI" w:eastAsia="ja-JP"/>
              </w:rPr>
            </w:pPr>
            <w:ins w:id="38252" w:author="Delta" w:date="2021-07-23T11:12:00Z">
              <w:r w:rsidRPr="00D56583">
                <w:rPr>
                  <w:rFonts w:ascii="Arial" w:hAnsi="Arial"/>
                  <w:sz w:val="18"/>
                  <w:lang w:val="sv-FI" w:eastAsia="ja-JP"/>
                </w:rPr>
                <w:t xml:space="preserve">20 MHz E-UTRA signal, 25 RBs </w:t>
              </w:r>
              <w:r w:rsidRPr="00D56583">
                <w:rPr>
                  <w:rFonts w:ascii="Arial" w:hAnsi="Arial"/>
                  <w:sz w:val="18"/>
                  <w:lang w:val="sv-FI" w:eastAsia="zh-CN"/>
                </w:rPr>
                <w:t>(Note 1)</w:t>
              </w:r>
            </w:ins>
          </w:p>
        </w:tc>
      </w:tr>
      <w:tr w:rsidR="00CB3986" w:rsidRPr="008E21F4" w14:paraId="1A276234" w14:textId="77777777" w:rsidTr="00D04D5F">
        <w:trPr>
          <w:jc w:val="center"/>
          <w:ins w:id="38253" w:author="Delta" w:date="2021-07-23T11:12:00Z"/>
        </w:trPr>
        <w:tc>
          <w:tcPr>
            <w:tcW w:w="9058" w:type="dxa"/>
            <w:gridSpan w:val="5"/>
            <w:vAlign w:val="center"/>
          </w:tcPr>
          <w:p w14:paraId="58BCC885" w14:textId="77777777" w:rsidR="00CB3986" w:rsidRPr="008E21F4" w:rsidRDefault="00CB3986" w:rsidP="00D04D5F">
            <w:pPr>
              <w:keepNext/>
              <w:keepLines/>
              <w:spacing w:after="0"/>
              <w:ind w:left="851" w:hanging="851"/>
              <w:rPr>
                <w:ins w:id="38254" w:author="Delta" w:date="2021-07-23T11:12:00Z"/>
                <w:rFonts w:ascii="Arial" w:hAnsi="Arial"/>
                <w:sz w:val="18"/>
                <w:lang w:eastAsia="ja-JP"/>
              </w:rPr>
            </w:pPr>
            <w:ins w:id="38255" w:author="Delta" w:date="2021-07-23T11:12:00Z">
              <w:r w:rsidRPr="008E21F4">
                <w:rPr>
                  <w:rFonts w:ascii="Arial" w:hAnsi="Arial"/>
                  <w:sz w:val="18"/>
                  <w:lang w:eastAsia="ja-JP"/>
                </w:rPr>
                <w:t>Note 1:</w:t>
              </w:r>
              <w:r w:rsidRPr="008E21F4">
                <w:rPr>
                  <w:rFonts w:ascii="Arial" w:hAnsi="Arial"/>
                  <w:sz w:val="18"/>
                  <w:lang w:eastAsia="ja-JP"/>
                </w:rPr>
                <w:tab/>
                <w:t>Interfering signal is placed in one side of the F</w:t>
              </w:r>
              <w:r w:rsidRPr="008E21F4">
                <w:rPr>
                  <w:rFonts w:ascii="Arial" w:hAnsi="Arial"/>
                  <w:sz w:val="18"/>
                  <w:vertAlign w:val="subscript"/>
                  <w:lang w:eastAsia="ja-JP"/>
                </w:rPr>
                <w:t>c</w:t>
              </w:r>
              <w:r w:rsidRPr="008E21F4">
                <w:rPr>
                  <w:rFonts w:ascii="Arial" w:hAnsi="Arial"/>
                  <w:sz w:val="18"/>
                  <w:lang w:eastAsia="ja-JP"/>
                </w:rPr>
                <w:t xml:space="preserve">, while the NB-IoT PRB is placed on the other side. </w:t>
              </w:r>
              <w:r w:rsidRPr="008E21F4">
                <w:rPr>
                  <w:rFonts w:ascii="Arial" w:hAnsi="Arial" w:cs="Arial" w:hint="eastAsia"/>
                  <w:sz w:val="18"/>
                  <w:lang w:eastAsia="zh-CN"/>
                </w:rPr>
                <w:t>Both interfering signal and NB-IoT PRB are placed</w:t>
              </w:r>
              <w:r w:rsidRPr="008E21F4">
                <w:rPr>
                  <w:rFonts w:ascii="Arial" w:hAnsi="Arial"/>
                  <w:sz w:val="18"/>
                  <w:lang w:eastAsia="ja-JP"/>
                </w:rPr>
                <w:t xml:space="preserve"> at the middle</w:t>
              </w:r>
              <w:r w:rsidRPr="008E21F4">
                <w:rPr>
                  <w:rFonts w:ascii="Arial" w:hAnsi="Arial" w:cs="Arial" w:hint="eastAsia"/>
                  <w:sz w:val="18"/>
                  <w:lang w:eastAsia="zh-CN"/>
                </w:rPr>
                <w:t xml:space="preserve"> of the available PRB locations</w:t>
              </w:r>
              <w:r w:rsidRPr="008E21F4">
                <w:rPr>
                  <w:rFonts w:ascii="Arial" w:hAnsi="Arial"/>
                  <w:sz w:val="18"/>
                  <w:lang w:eastAsia="ja-JP"/>
                </w:rPr>
                <w:t>. The wanted NB-IoT tone is placed at the centre of this NB-IoT PRB.</w:t>
              </w:r>
            </w:ins>
          </w:p>
          <w:p w14:paraId="5D65818A" w14:textId="77777777" w:rsidR="00CB3986" w:rsidRPr="008E21F4" w:rsidRDefault="00CB3986" w:rsidP="00D04D5F">
            <w:pPr>
              <w:keepNext/>
              <w:keepLines/>
              <w:spacing w:after="0"/>
              <w:ind w:left="851" w:hanging="851"/>
              <w:rPr>
                <w:ins w:id="38256" w:author="Delta" w:date="2021-07-23T11:12:00Z"/>
                <w:rFonts w:ascii="Arial" w:eastAsia="MS Mincho" w:hAnsi="Arial"/>
                <w:sz w:val="18"/>
                <w:lang w:eastAsia="ja-JP"/>
              </w:rPr>
            </w:pPr>
            <w:ins w:id="38257" w:author="Delta" w:date="2021-07-23T11:12:00Z">
              <w:r w:rsidRPr="008E21F4">
                <w:rPr>
                  <w:rFonts w:ascii="Arial" w:hAnsi="Arial" w:cs="Arial"/>
                  <w:sz w:val="18"/>
                  <w:lang w:eastAsia="ja-JP"/>
                </w:rPr>
                <w:t>Note</w:t>
              </w:r>
              <w:r w:rsidRPr="008E21F4">
                <w:rPr>
                  <w:rFonts w:ascii="Arial" w:hAnsi="Arial" w:cs="Arial"/>
                  <w:sz w:val="18"/>
                  <w:lang w:eastAsia="zh-CN"/>
                </w:rPr>
                <w:t xml:space="preserve"> 2</w:t>
              </w:r>
              <w:r w:rsidRPr="008E21F4">
                <w:rPr>
                  <w:rFonts w:ascii="Arial" w:hAnsi="Arial" w:cs="Arial"/>
                  <w:sz w:val="18"/>
                  <w:lang w:eastAsia="ja-JP"/>
                </w:rPr>
                <w:t>:</w:t>
              </w:r>
              <w:r w:rsidRPr="008E21F4">
                <w:rPr>
                  <w:rFonts w:ascii="Arial" w:hAnsi="Arial" w:cs="Arial"/>
                  <w:sz w:val="18"/>
                  <w:lang w:eastAsia="ja-JP"/>
                </w:rPr>
                <w:tab/>
                <w:t>Interfering signal is placed</w:t>
              </w:r>
              <w:r w:rsidRPr="008E21F4">
                <w:rPr>
                  <w:rFonts w:ascii="Arial" w:hAnsi="Arial" w:cs="Arial" w:hint="eastAsia"/>
                  <w:sz w:val="18"/>
                  <w:lang w:eastAsia="zh-CN"/>
                </w:rPr>
                <w:t xml:space="preserve"> from the edge of </w:t>
              </w:r>
              <w:r w:rsidRPr="008E21F4">
                <w:rPr>
                  <w:rFonts w:ascii="Arial" w:hAnsi="Arial"/>
                  <w:sz w:val="18"/>
                </w:rPr>
                <w:t>BW</w:t>
              </w:r>
              <w:r w:rsidRPr="008E21F4">
                <w:rPr>
                  <w:rFonts w:ascii="Arial" w:hAnsi="Arial"/>
                  <w:sz w:val="18"/>
                  <w:vertAlign w:val="subscript"/>
                </w:rPr>
                <w:t>Config</w:t>
              </w:r>
              <w:r w:rsidRPr="008E21F4">
                <w:rPr>
                  <w:rFonts w:ascii="Arial" w:hAnsi="Arial" w:cs="Arial"/>
                  <w:sz w:val="18"/>
                  <w:lang w:eastAsia="ja-JP"/>
                </w:rPr>
                <w:t xml:space="preserve">, while the NB-IoT PRB is placed </w:t>
              </w:r>
              <w:r w:rsidRPr="008E21F4">
                <w:rPr>
                  <w:rFonts w:ascii="Arial" w:hAnsi="Arial" w:cs="Arial" w:hint="eastAsia"/>
                  <w:sz w:val="18"/>
                  <w:lang w:eastAsia="zh-CN"/>
                </w:rPr>
                <w:t>at the</w:t>
              </w:r>
              <w:r w:rsidRPr="008E21F4">
                <w:rPr>
                  <w:rFonts w:ascii="Arial" w:hAnsi="Arial" w:cs="Arial"/>
                  <w:sz w:val="18"/>
                  <w:lang w:eastAsia="ja-JP"/>
                </w:rPr>
                <w:t xml:space="preserve"> middle</w:t>
              </w:r>
              <w:r w:rsidRPr="008E21F4">
                <w:rPr>
                  <w:rFonts w:ascii="Arial" w:hAnsi="Arial" w:cs="Arial" w:hint="eastAsia"/>
                  <w:sz w:val="18"/>
                  <w:lang w:eastAsia="zh-CN"/>
                </w:rPr>
                <w:t xml:space="preserve"> of the remaining PRB locations</w:t>
              </w:r>
              <w:r w:rsidRPr="008E21F4">
                <w:rPr>
                  <w:rFonts w:ascii="Arial" w:hAnsi="Arial" w:cs="Arial"/>
                  <w:sz w:val="18"/>
                  <w:lang w:eastAsia="ja-JP"/>
                </w:rPr>
                <w:t>. The wanted NB-IoT tone is placed at the centre of this NB-IoT PRB.</w:t>
              </w:r>
            </w:ins>
          </w:p>
        </w:tc>
      </w:tr>
    </w:tbl>
    <w:p w14:paraId="73EF1AE9" w14:textId="77777777" w:rsidR="00CB3986" w:rsidRPr="008E21F4" w:rsidRDefault="00CB3986" w:rsidP="00CB3986">
      <w:pPr>
        <w:rPr>
          <w:ins w:id="38258" w:author="Delta" w:date="2021-07-23T11:12:00Z"/>
          <w:noProof/>
          <w:snapToGrid w:val="0"/>
          <w:lang w:eastAsia="zh-CN"/>
        </w:rPr>
      </w:pPr>
    </w:p>
    <w:p w14:paraId="36E85B6D" w14:textId="77777777" w:rsidR="00CB3986" w:rsidRPr="008E21F4" w:rsidRDefault="00CB3986" w:rsidP="00CB3986">
      <w:pPr>
        <w:pStyle w:val="Heading2"/>
      </w:pPr>
      <w:bookmarkStart w:id="38259" w:name="_Toc21017909"/>
      <w:bookmarkStart w:id="38260" w:name="_Toc29486372"/>
      <w:bookmarkStart w:id="38261" w:name="_Toc29757062"/>
      <w:bookmarkStart w:id="38262" w:name="_Toc29758175"/>
      <w:bookmarkStart w:id="38263" w:name="_Toc35952740"/>
      <w:bookmarkStart w:id="38264" w:name="_Toc37174740"/>
      <w:bookmarkStart w:id="38265" w:name="_Toc37176621"/>
      <w:bookmarkStart w:id="38266" w:name="_Toc45831696"/>
      <w:bookmarkStart w:id="38267" w:name="_Toc45832421"/>
      <w:bookmarkStart w:id="38268" w:name="_Toc52547349"/>
      <w:bookmarkStart w:id="38269" w:name="_Toc61110496"/>
      <w:bookmarkStart w:id="38270" w:name="_Toc67910778"/>
      <w:bookmarkStart w:id="38271" w:name="_Toc75187702"/>
      <w:bookmarkStart w:id="38272" w:name="_Toc76501457"/>
      <w:bookmarkStart w:id="38273" w:name="_Toc408331309"/>
      <w:r w:rsidRPr="008E21F4">
        <w:t>7.5</w:t>
      </w:r>
      <w:r w:rsidRPr="008E21F4">
        <w:tab/>
        <w:t>Adjacent Channel Selectivity (ACS) and narrow-band blocking</w:t>
      </w:r>
      <w:bookmarkEnd w:id="38259"/>
      <w:bookmarkEnd w:id="38260"/>
      <w:bookmarkEnd w:id="38261"/>
      <w:bookmarkEnd w:id="38262"/>
      <w:bookmarkEnd w:id="38263"/>
      <w:bookmarkEnd w:id="38264"/>
      <w:bookmarkEnd w:id="38265"/>
      <w:bookmarkEnd w:id="38266"/>
      <w:bookmarkEnd w:id="38267"/>
      <w:bookmarkEnd w:id="38268"/>
      <w:bookmarkEnd w:id="38269"/>
      <w:bookmarkEnd w:id="38270"/>
      <w:bookmarkEnd w:id="38271"/>
      <w:bookmarkEnd w:id="38272"/>
      <w:bookmarkEnd w:id="38273"/>
    </w:p>
    <w:p w14:paraId="0B0824F7" w14:textId="77777777" w:rsidR="00CB3986" w:rsidRPr="008E21F4" w:rsidRDefault="00CB3986" w:rsidP="00CB3986">
      <w:pPr>
        <w:pStyle w:val="Heading3"/>
        <w:rPr>
          <w:rFonts w:cs="v4.2.0"/>
        </w:rPr>
      </w:pPr>
      <w:bookmarkStart w:id="38274" w:name="_Toc21017910"/>
      <w:bookmarkStart w:id="38275" w:name="_Toc29486373"/>
      <w:bookmarkStart w:id="38276" w:name="_Toc29757063"/>
      <w:bookmarkStart w:id="38277" w:name="_Toc29758176"/>
      <w:bookmarkStart w:id="38278" w:name="_Toc35952741"/>
      <w:bookmarkStart w:id="38279" w:name="_Toc37174741"/>
      <w:bookmarkStart w:id="38280" w:name="_Toc37176622"/>
      <w:bookmarkStart w:id="38281" w:name="_Toc45831697"/>
      <w:bookmarkStart w:id="38282" w:name="_Toc45832422"/>
      <w:bookmarkStart w:id="38283" w:name="_Toc52547350"/>
      <w:bookmarkStart w:id="38284" w:name="_Toc61110497"/>
      <w:bookmarkStart w:id="38285" w:name="_Toc67910779"/>
      <w:bookmarkStart w:id="38286" w:name="_Toc75187703"/>
      <w:bookmarkStart w:id="38287" w:name="_Toc76501458"/>
      <w:bookmarkStart w:id="38288" w:name="_Toc408331310"/>
      <w:r w:rsidRPr="008E21F4">
        <w:rPr>
          <w:rFonts w:cs="v4.2.0"/>
        </w:rPr>
        <w:t>7.5.1</w:t>
      </w:r>
      <w:r w:rsidRPr="008E21F4">
        <w:rPr>
          <w:rFonts w:cs="v4.2.0"/>
        </w:rPr>
        <w:tab/>
        <w:t>Definition and applicability</w:t>
      </w:r>
      <w:bookmarkEnd w:id="38274"/>
      <w:bookmarkEnd w:id="38275"/>
      <w:bookmarkEnd w:id="38276"/>
      <w:bookmarkEnd w:id="38277"/>
      <w:bookmarkEnd w:id="38278"/>
      <w:bookmarkEnd w:id="38279"/>
      <w:bookmarkEnd w:id="38280"/>
      <w:bookmarkEnd w:id="38281"/>
      <w:bookmarkEnd w:id="38282"/>
      <w:bookmarkEnd w:id="38283"/>
      <w:bookmarkEnd w:id="38284"/>
      <w:bookmarkEnd w:id="38285"/>
      <w:bookmarkEnd w:id="38286"/>
      <w:bookmarkEnd w:id="38287"/>
      <w:bookmarkEnd w:id="38288"/>
    </w:p>
    <w:p w14:paraId="527ECC54" w14:textId="5E053A6D" w:rsidR="00CB3986" w:rsidRPr="008E21F4" w:rsidRDefault="00CB3986" w:rsidP="00CB3986">
      <w:pPr>
        <w:keepLines/>
        <w:rPr>
          <w:rFonts w:cs="v5.0.0"/>
        </w:rPr>
      </w:pPr>
      <w:r w:rsidRPr="008E21F4">
        <w:rPr>
          <w:rFonts w:cs="v5.0.0"/>
        </w:rPr>
        <w:t>Adjacent channel selectivity (ACS) is a measure of the receiver’s ability to receive a wanted signal at its assigned channel frequency in the presence of an</w:t>
      </w:r>
      <w:r w:rsidRPr="008E21F4">
        <w:t xml:space="preserve"> </w:t>
      </w:r>
      <w:r w:rsidRPr="008E21F4">
        <w:rPr>
          <w:rFonts w:cs="v5.0.0"/>
        </w:rPr>
        <w:t xml:space="preserve">adjacent channel signal </w:t>
      </w:r>
      <w:r w:rsidRPr="008E21F4">
        <w:t>with a specified centre frequency offset of the interfering signal to the band edge of a victim system</w:t>
      </w:r>
      <w:r w:rsidRPr="008E21F4">
        <w:rPr>
          <w:rFonts w:cs="v5.0.0"/>
        </w:rPr>
        <w:t>.</w:t>
      </w:r>
      <w:del w:id="38289" w:author="Delta" w:date="2021-07-23T11:12:00Z">
        <w:r w:rsidR="000A6916" w:rsidRPr="008735C4">
          <w:rPr>
            <w:rFonts w:cs="v5.0.0"/>
          </w:rPr>
          <w:delText xml:space="preserve"> </w:delText>
        </w:r>
      </w:del>
    </w:p>
    <w:p w14:paraId="65719FFC" w14:textId="77777777" w:rsidR="00CB3986" w:rsidRPr="008E21F4" w:rsidRDefault="00CB3986" w:rsidP="00CB3986">
      <w:pPr>
        <w:rPr>
          <w:rFonts w:cs="v4.2.0"/>
          <w:lang w:eastAsia="zh-CN"/>
        </w:rPr>
      </w:pPr>
      <w:r w:rsidRPr="008E21F4">
        <w:rPr>
          <w:rFonts w:eastAsia="MS PGothic"/>
        </w:rPr>
        <w:t>The interfering signal shall be</w:t>
      </w:r>
      <w:r w:rsidRPr="008E21F4">
        <w:rPr>
          <w:rFonts w:eastAsia="MS PGothic" w:cs="v4.2.0"/>
        </w:rPr>
        <w:t xml:space="preserve"> an </w:t>
      </w:r>
      <w:r w:rsidRPr="008E21F4">
        <w:rPr>
          <w:rFonts w:eastAsia="MS PGothic"/>
        </w:rPr>
        <w:t>E-UTRA signal as specified in Annex C</w:t>
      </w:r>
      <w:r w:rsidRPr="008E21F4">
        <w:rPr>
          <w:rFonts w:eastAsia="MS PGothic" w:cs="v4.2.0"/>
        </w:rPr>
        <w:t>.</w:t>
      </w:r>
    </w:p>
    <w:p w14:paraId="53136ED9" w14:textId="77777777" w:rsidR="00CB3986" w:rsidRPr="008E21F4" w:rsidRDefault="00CB3986" w:rsidP="00CB3986">
      <w:pPr>
        <w:rPr>
          <w:ins w:id="38290" w:author="Delta" w:date="2021-07-23T11:12:00Z"/>
          <w:rFonts w:eastAsia="MS PGothic" w:cs="v4.2.0"/>
        </w:rPr>
      </w:pPr>
      <w:ins w:id="38291" w:author="Delta" w:date="2021-07-23T11:12:00Z">
        <w:r w:rsidRPr="008E21F4">
          <w:rPr>
            <w:lang w:eastAsia="zh-CN"/>
          </w:rPr>
          <w:t xml:space="preserve">Unless otherwise stated, a BS declared to be capable of E-UTRA with </w:t>
        </w:r>
        <w:r w:rsidRPr="008E21F4">
          <w:rPr>
            <w:rFonts w:eastAsia="MS P??" w:cs="v4.2.0"/>
          </w:rPr>
          <w:t xml:space="preserve">NB-IoT in-band and guard band operations is only required to pass the ACS </w:t>
        </w:r>
        <w:r w:rsidRPr="008E21F4">
          <w:rPr>
            <w:rFonts w:cs="v4.2.0"/>
            <w:lang w:eastAsia="zh-CN"/>
          </w:rPr>
          <w:t xml:space="preserve">and narrow-band blocking </w:t>
        </w:r>
        <w:r w:rsidRPr="008E21F4">
          <w:rPr>
            <w:rFonts w:eastAsia="MS P??" w:cs="v4.2.0"/>
          </w:rPr>
          <w:t>receiver tests for E-UTRA with guard band operation</w:t>
        </w:r>
        <w:r w:rsidRPr="008E21F4">
          <w:rPr>
            <w:sz w:val="22"/>
            <w:szCs w:val="22"/>
            <w:lang w:eastAsia="zh-CN"/>
          </w:rPr>
          <w:t>;</w:t>
        </w:r>
        <w:r w:rsidRPr="008E21F4">
          <w:rPr>
            <w:sz w:val="22"/>
            <w:szCs w:val="22"/>
          </w:rPr>
          <w:t xml:space="preserve"> it is not required to perform </w:t>
        </w:r>
        <w:r w:rsidRPr="008E21F4">
          <w:rPr>
            <w:rFonts w:eastAsia="MS P??" w:cs="v4.2.0"/>
          </w:rPr>
          <w:t xml:space="preserve">the ACS </w:t>
        </w:r>
        <w:r w:rsidRPr="008E21F4">
          <w:rPr>
            <w:rFonts w:cs="v4.2.0"/>
            <w:lang w:eastAsia="zh-CN"/>
          </w:rPr>
          <w:t xml:space="preserve">and narrow-band blocking </w:t>
        </w:r>
        <w:r w:rsidRPr="008E21F4">
          <w:rPr>
            <w:rFonts w:eastAsia="MS P??" w:cs="v4.2.0"/>
          </w:rPr>
          <w:t>receiver tests</w:t>
        </w:r>
        <w:r w:rsidRPr="008E21F4">
          <w:rPr>
            <w:sz w:val="22"/>
            <w:szCs w:val="22"/>
          </w:rPr>
          <w:t xml:space="preserve"> again for </w:t>
        </w:r>
        <w:r w:rsidRPr="008E21F4">
          <w:rPr>
            <w:rFonts w:eastAsia="MS P??" w:cs="v4.2.0"/>
          </w:rPr>
          <w:t xml:space="preserve">E-UTRA with </w:t>
        </w:r>
        <w:r w:rsidRPr="008E21F4">
          <w:rPr>
            <w:rFonts w:cs="v4.2.0"/>
            <w:lang w:eastAsia="zh-CN"/>
          </w:rPr>
          <w:t>in-</w:t>
        </w:r>
        <w:r w:rsidRPr="008E21F4">
          <w:rPr>
            <w:rFonts w:eastAsia="MS P??" w:cs="v4.2.0"/>
          </w:rPr>
          <w:t>band operation</w:t>
        </w:r>
        <w:r w:rsidRPr="008E21F4">
          <w:rPr>
            <w:sz w:val="22"/>
            <w:szCs w:val="22"/>
          </w:rPr>
          <w:t>.</w:t>
        </w:r>
      </w:ins>
    </w:p>
    <w:p w14:paraId="2B904EAE" w14:textId="77777777" w:rsidR="00CB3986" w:rsidRPr="008E21F4" w:rsidRDefault="00CB3986" w:rsidP="00CB3986">
      <w:pPr>
        <w:pStyle w:val="Heading3"/>
        <w:rPr>
          <w:rFonts w:cs="v4.2.0"/>
        </w:rPr>
      </w:pPr>
      <w:bookmarkStart w:id="38292" w:name="_Toc21017911"/>
      <w:bookmarkStart w:id="38293" w:name="_Toc29486374"/>
      <w:bookmarkStart w:id="38294" w:name="_Toc29757064"/>
      <w:bookmarkStart w:id="38295" w:name="_Toc29758177"/>
      <w:bookmarkStart w:id="38296" w:name="_Toc35952742"/>
      <w:bookmarkStart w:id="38297" w:name="_Toc37174742"/>
      <w:bookmarkStart w:id="38298" w:name="_Toc37176623"/>
      <w:bookmarkStart w:id="38299" w:name="_Toc45831698"/>
      <w:bookmarkStart w:id="38300" w:name="_Toc45832423"/>
      <w:bookmarkStart w:id="38301" w:name="_Toc52547351"/>
      <w:bookmarkStart w:id="38302" w:name="_Toc61110498"/>
      <w:bookmarkStart w:id="38303" w:name="_Toc67910780"/>
      <w:bookmarkStart w:id="38304" w:name="_Toc75187704"/>
      <w:bookmarkStart w:id="38305" w:name="_Toc76501459"/>
      <w:bookmarkStart w:id="38306" w:name="_Toc408331311"/>
      <w:r w:rsidRPr="008E21F4">
        <w:rPr>
          <w:rFonts w:cs="v4.2.0"/>
        </w:rPr>
        <w:t>7.5.2</w:t>
      </w:r>
      <w:r w:rsidRPr="008E21F4">
        <w:rPr>
          <w:rFonts w:cs="v4.2.0"/>
        </w:rPr>
        <w:tab/>
        <w:t>Minimum Requirement</w:t>
      </w:r>
      <w:bookmarkEnd w:id="38292"/>
      <w:bookmarkEnd w:id="38293"/>
      <w:bookmarkEnd w:id="38294"/>
      <w:bookmarkEnd w:id="38295"/>
      <w:bookmarkEnd w:id="38296"/>
      <w:bookmarkEnd w:id="38297"/>
      <w:bookmarkEnd w:id="38298"/>
      <w:bookmarkEnd w:id="38299"/>
      <w:bookmarkEnd w:id="38300"/>
      <w:bookmarkEnd w:id="38301"/>
      <w:bookmarkEnd w:id="38302"/>
      <w:bookmarkEnd w:id="38303"/>
      <w:bookmarkEnd w:id="38304"/>
      <w:bookmarkEnd w:id="38305"/>
      <w:bookmarkEnd w:id="38306"/>
    </w:p>
    <w:p w14:paraId="5A272680" w14:textId="77777777" w:rsidR="00CB3986" w:rsidRPr="008E21F4" w:rsidRDefault="00CB3986" w:rsidP="00CB3986">
      <w:pPr>
        <w:rPr>
          <w:rFonts w:cs="v4.2.0"/>
        </w:rPr>
      </w:pPr>
      <w:r w:rsidRPr="008E21F4">
        <w:rPr>
          <w:rFonts w:cs="v4.2.0"/>
        </w:rPr>
        <w:t>The minimum requirement is in TS 36.104 [2] subclause 7.5.</w:t>
      </w:r>
    </w:p>
    <w:p w14:paraId="2AFCECAB" w14:textId="77777777" w:rsidR="00CB3986" w:rsidRPr="008E21F4" w:rsidRDefault="00CB3986" w:rsidP="00CB3986">
      <w:pPr>
        <w:pStyle w:val="Heading3"/>
        <w:rPr>
          <w:rFonts w:cs="v4.2.0"/>
        </w:rPr>
      </w:pPr>
      <w:bookmarkStart w:id="38307" w:name="_Toc21017912"/>
      <w:bookmarkStart w:id="38308" w:name="_Toc29486375"/>
      <w:bookmarkStart w:id="38309" w:name="_Toc29757065"/>
      <w:bookmarkStart w:id="38310" w:name="_Toc29758178"/>
      <w:bookmarkStart w:id="38311" w:name="_Toc35952743"/>
      <w:bookmarkStart w:id="38312" w:name="_Toc37174743"/>
      <w:bookmarkStart w:id="38313" w:name="_Toc37176624"/>
      <w:bookmarkStart w:id="38314" w:name="_Toc45831699"/>
      <w:bookmarkStart w:id="38315" w:name="_Toc45832424"/>
      <w:bookmarkStart w:id="38316" w:name="_Toc52547352"/>
      <w:bookmarkStart w:id="38317" w:name="_Toc61110499"/>
      <w:bookmarkStart w:id="38318" w:name="_Toc67910781"/>
      <w:bookmarkStart w:id="38319" w:name="_Toc75187705"/>
      <w:bookmarkStart w:id="38320" w:name="_Toc76501460"/>
      <w:bookmarkStart w:id="38321" w:name="_Toc408331312"/>
      <w:r w:rsidRPr="008E21F4">
        <w:rPr>
          <w:rFonts w:cs="v4.2.0"/>
        </w:rPr>
        <w:t>7.5.3</w:t>
      </w:r>
      <w:r w:rsidRPr="008E21F4">
        <w:rPr>
          <w:rFonts w:cs="v4.2.0"/>
        </w:rPr>
        <w:tab/>
        <w:t>Test purpose</w:t>
      </w:r>
      <w:bookmarkEnd w:id="38307"/>
      <w:bookmarkEnd w:id="38308"/>
      <w:bookmarkEnd w:id="38309"/>
      <w:bookmarkEnd w:id="38310"/>
      <w:bookmarkEnd w:id="38311"/>
      <w:bookmarkEnd w:id="38312"/>
      <w:bookmarkEnd w:id="38313"/>
      <w:bookmarkEnd w:id="38314"/>
      <w:bookmarkEnd w:id="38315"/>
      <w:bookmarkEnd w:id="38316"/>
      <w:bookmarkEnd w:id="38317"/>
      <w:bookmarkEnd w:id="38318"/>
      <w:bookmarkEnd w:id="38319"/>
      <w:bookmarkEnd w:id="38320"/>
      <w:bookmarkEnd w:id="38321"/>
    </w:p>
    <w:p w14:paraId="441032BD" w14:textId="77777777" w:rsidR="00CB3986" w:rsidRPr="008E21F4" w:rsidRDefault="00CB3986" w:rsidP="00CB3986">
      <w:pPr>
        <w:rPr>
          <w:rFonts w:cs="v4.2.0"/>
        </w:rPr>
      </w:pPr>
      <w:r w:rsidRPr="008E21F4">
        <w:rPr>
          <w:rFonts w:cs="v4.2.0"/>
        </w:rPr>
        <w:t>The test purpose is to verify the ability of the BS receiver filter to suppress interfering signals in the channels adjacent to the wanted channel.</w:t>
      </w:r>
    </w:p>
    <w:p w14:paraId="3C77559A" w14:textId="77777777" w:rsidR="00CB3986" w:rsidRPr="008E21F4" w:rsidRDefault="00CB3986" w:rsidP="00CB3986">
      <w:pPr>
        <w:pStyle w:val="Heading3"/>
        <w:rPr>
          <w:rFonts w:cs="v4.2.0"/>
        </w:rPr>
      </w:pPr>
      <w:bookmarkStart w:id="38322" w:name="_Toc21017913"/>
      <w:bookmarkStart w:id="38323" w:name="_Toc29486376"/>
      <w:bookmarkStart w:id="38324" w:name="_Toc29757066"/>
      <w:bookmarkStart w:id="38325" w:name="_Toc29758179"/>
      <w:bookmarkStart w:id="38326" w:name="_Toc35952744"/>
      <w:bookmarkStart w:id="38327" w:name="_Toc37174744"/>
      <w:bookmarkStart w:id="38328" w:name="_Toc37176625"/>
      <w:bookmarkStart w:id="38329" w:name="_Toc45831700"/>
      <w:bookmarkStart w:id="38330" w:name="_Toc45832425"/>
      <w:bookmarkStart w:id="38331" w:name="_Toc52547353"/>
      <w:bookmarkStart w:id="38332" w:name="_Toc61110500"/>
      <w:bookmarkStart w:id="38333" w:name="_Toc67910782"/>
      <w:bookmarkStart w:id="38334" w:name="_Toc75187706"/>
      <w:bookmarkStart w:id="38335" w:name="_Toc76501461"/>
      <w:bookmarkStart w:id="38336" w:name="_Toc408331313"/>
      <w:r w:rsidRPr="008E21F4">
        <w:rPr>
          <w:rFonts w:cs="v4.2.0"/>
        </w:rPr>
        <w:t>7.5.4</w:t>
      </w:r>
      <w:r w:rsidRPr="008E21F4">
        <w:rPr>
          <w:rFonts w:cs="v4.2.0"/>
        </w:rPr>
        <w:tab/>
        <w:t>Method of test</w:t>
      </w:r>
      <w:bookmarkEnd w:id="38322"/>
      <w:bookmarkEnd w:id="38323"/>
      <w:bookmarkEnd w:id="38324"/>
      <w:bookmarkEnd w:id="38325"/>
      <w:bookmarkEnd w:id="38326"/>
      <w:bookmarkEnd w:id="38327"/>
      <w:bookmarkEnd w:id="38328"/>
      <w:bookmarkEnd w:id="38329"/>
      <w:bookmarkEnd w:id="38330"/>
      <w:bookmarkEnd w:id="38331"/>
      <w:bookmarkEnd w:id="38332"/>
      <w:bookmarkEnd w:id="38333"/>
      <w:bookmarkEnd w:id="38334"/>
      <w:bookmarkEnd w:id="38335"/>
      <w:bookmarkEnd w:id="38336"/>
    </w:p>
    <w:p w14:paraId="491BBFB9" w14:textId="77777777" w:rsidR="00CB3986" w:rsidRPr="008E21F4" w:rsidRDefault="00CB3986" w:rsidP="00CB3986">
      <w:pPr>
        <w:pStyle w:val="Heading4"/>
        <w:rPr>
          <w:rFonts w:cs="v4.2.0"/>
        </w:rPr>
      </w:pPr>
      <w:bookmarkStart w:id="38337" w:name="_Toc21017914"/>
      <w:bookmarkStart w:id="38338" w:name="_Toc29486377"/>
      <w:bookmarkStart w:id="38339" w:name="_Toc29757067"/>
      <w:bookmarkStart w:id="38340" w:name="_Toc29758180"/>
      <w:bookmarkStart w:id="38341" w:name="_Toc35952745"/>
      <w:bookmarkStart w:id="38342" w:name="_Toc37174745"/>
      <w:bookmarkStart w:id="38343" w:name="_Toc37176626"/>
      <w:bookmarkStart w:id="38344" w:name="_Toc45831701"/>
      <w:bookmarkStart w:id="38345" w:name="_Toc45832426"/>
      <w:bookmarkStart w:id="38346" w:name="_Toc52547354"/>
      <w:bookmarkStart w:id="38347" w:name="_Toc61110501"/>
      <w:bookmarkStart w:id="38348" w:name="_Toc67910783"/>
      <w:bookmarkStart w:id="38349" w:name="_Toc75187707"/>
      <w:bookmarkStart w:id="38350" w:name="_Toc76501462"/>
      <w:bookmarkStart w:id="38351" w:name="_Toc408331314"/>
      <w:r w:rsidRPr="008E21F4">
        <w:rPr>
          <w:rFonts w:cs="v4.2.0"/>
        </w:rPr>
        <w:t>7.5.4.1</w:t>
      </w:r>
      <w:r w:rsidRPr="008E21F4">
        <w:rPr>
          <w:rFonts w:cs="v4.2.0"/>
        </w:rPr>
        <w:tab/>
        <w:t>Initial conditions</w:t>
      </w:r>
      <w:bookmarkEnd w:id="38337"/>
      <w:bookmarkEnd w:id="38338"/>
      <w:bookmarkEnd w:id="38339"/>
      <w:bookmarkEnd w:id="38340"/>
      <w:bookmarkEnd w:id="38341"/>
      <w:bookmarkEnd w:id="38342"/>
      <w:bookmarkEnd w:id="38343"/>
      <w:bookmarkEnd w:id="38344"/>
      <w:bookmarkEnd w:id="38345"/>
      <w:bookmarkEnd w:id="38346"/>
      <w:bookmarkEnd w:id="38347"/>
      <w:bookmarkEnd w:id="38348"/>
      <w:bookmarkEnd w:id="38349"/>
      <w:bookmarkEnd w:id="38350"/>
      <w:bookmarkEnd w:id="38351"/>
    </w:p>
    <w:p w14:paraId="489700B0"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640229AA" w14:textId="77777777" w:rsidR="00CB3986" w:rsidRPr="008E21F4" w:rsidRDefault="00CB3986" w:rsidP="00CB3986">
      <w:pPr>
        <w:rPr>
          <w:rFonts w:cs="v4.2.0"/>
        </w:rPr>
      </w:pPr>
      <w:r w:rsidRPr="008E21F4">
        <w:rPr>
          <w:rFonts w:cs="v4.2.0"/>
        </w:rPr>
        <w:t xml:space="preserve">RF channels to be tested for single carrier: </w:t>
      </w:r>
      <w:r w:rsidRPr="008E21F4">
        <w:rPr>
          <w:rFonts w:cs="v4.2.0"/>
        </w:rPr>
        <w:tab/>
        <w:t>B, M and T; see subclause 4.7.</w:t>
      </w:r>
    </w:p>
    <w:p w14:paraId="420554C5" w14:textId="099F5E5D" w:rsidR="00CB3986" w:rsidRPr="008E21F4" w:rsidRDefault="00685984" w:rsidP="00CB3986">
      <w:del w:id="38352" w:author="Delta" w:date="2021-07-23T11:12:00Z">
        <w:r w:rsidRPr="008735C4">
          <w:delText>RF bandwidth</w:delText>
        </w:r>
      </w:del>
      <w:ins w:id="38353" w:author="Delta" w:date="2021-07-23T11:12:00Z">
        <w:r w:rsidR="00CB3986" w:rsidRPr="008E21F4">
          <w:t>Base Station RF Bandwidth edge</w:t>
        </w:r>
      </w:ins>
      <w:r w:rsidR="00CB3986" w:rsidRPr="008E21F4">
        <w:t xml:space="preserve"> position to be tested for multi-carrier</w:t>
      </w:r>
      <w:r w:rsidR="00CB3986" w:rsidRPr="008E21F4">
        <w:rPr>
          <w:rFonts w:cs="v4.2.0"/>
        </w:rPr>
        <w:t xml:space="preserve"> and/or CA</w:t>
      </w:r>
      <w:r w:rsidR="00CB3986" w:rsidRPr="008E21F4">
        <w:t xml:space="preserve">: </w:t>
      </w:r>
      <w:r w:rsidR="00CB3986" w:rsidRPr="008E21F4">
        <w:tab/>
        <w:t>M</w:t>
      </w:r>
      <w:r w:rsidR="00CB3986" w:rsidRPr="008E21F4">
        <w:rPr>
          <w:vertAlign w:val="subscript"/>
        </w:rPr>
        <w:t>RFBW</w:t>
      </w:r>
      <w:r w:rsidR="00CB3986" w:rsidRPr="008E21F4">
        <w:t xml:space="preserve"> in single-band operation, see subclause 4.7.1;</w:t>
      </w:r>
      <w:r w:rsidR="00CB3986" w:rsidRPr="008E21F4">
        <w:rPr>
          <w:rPrChange w:id="38354" w:author="Delta" w:date="2021-07-23T11:12:00Z">
            <w:rPr>
              <w:lang w:val="en-US"/>
            </w:rPr>
          </w:rPrChange>
        </w:rPr>
        <w:t xml:space="preserve"> B</w:t>
      </w:r>
      <w:r w:rsidR="00CB3986" w:rsidRPr="008E21F4">
        <w:rPr>
          <w:vertAlign w:val="subscript"/>
          <w:rPrChange w:id="38355" w:author="Delta" w:date="2021-07-23T11:12:00Z">
            <w:rPr>
              <w:vertAlign w:val="subscript"/>
              <w:lang w:val="en-US"/>
            </w:rPr>
          </w:rPrChange>
        </w:rPr>
        <w:t>RFBW</w:t>
      </w:r>
      <w:r w:rsidR="00CB3986" w:rsidRPr="008E21F4">
        <w:rPr>
          <w:rPrChange w:id="38356" w:author="Delta" w:date="2021-07-23T11:12:00Z">
            <w:rPr>
              <w:lang w:val="en-US"/>
            </w:rPr>
          </w:rPrChange>
        </w:rPr>
        <w:t>_T’</w:t>
      </w:r>
      <w:r w:rsidR="00CB3986" w:rsidRPr="008E21F4">
        <w:rPr>
          <w:vertAlign w:val="subscript"/>
          <w:rPrChange w:id="38357" w:author="Delta" w:date="2021-07-23T11:12:00Z">
            <w:rPr>
              <w:vertAlign w:val="subscript"/>
              <w:lang w:val="en-US"/>
            </w:rPr>
          </w:rPrChange>
        </w:rPr>
        <w:t>RFBW</w:t>
      </w:r>
      <w:r w:rsidR="00CB3986" w:rsidRPr="008E21F4">
        <w:rPr>
          <w:rPrChange w:id="38358" w:author="Delta" w:date="2021-07-23T11:12:00Z">
            <w:rPr>
              <w:lang w:val="en-US"/>
            </w:rPr>
          </w:rPrChange>
        </w:rPr>
        <w:t xml:space="preserve"> and B’</w:t>
      </w:r>
      <w:r w:rsidR="00CB3986" w:rsidRPr="008E21F4">
        <w:rPr>
          <w:vertAlign w:val="subscript"/>
          <w:rPrChange w:id="38359" w:author="Delta" w:date="2021-07-23T11:12:00Z">
            <w:rPr>
              <w:vertAlign w:val="subscript"/>
              <w:lang w:val="en-US"/>
            </w:rPr>
          </w:rPrChange>
        </w:rPr>
        <w:t>RFBW</w:t>
      </w:r>
      <w:r w:rsidR="00CB3986" w:rsidRPr="008E21F4">
        <w:rPr>
          <w:rPrChange w:id="38360" w:author="Delta" w:date="2021-07-23T11:12:00Z">
            <w:rPr>
              <w:lang w:val="en-US"/>
            </w:rPr>
          </w:rPrChange>
        </w:rPr>
        <w:t>_T</w:t>
      </w:r>
      <w:r w:rsidR="00CB3986" w:rsidRPr="008E21F4">
        <w:rPr>
          <w:vertAlign w:val="subscript"/>
          <w:rPrChange w:id="38361" w:author="Delta" w:date="2021-07-23T11:12:00Z">
            <w:rPr>
              <w:vertAlign w:val="subscript"/>
              <w:lang w:val="en-US"/>
            </w:rPr>
          </w:rPrChange>
        </w:rPr>
        <w:t>RFBW</w:t>
      </w:r>
      <w:r w:rsidR="00CB3986" w:rsidRPr="008E21F4">
        <w:t xml:space="preserve"> </w:t>
      </w:r>
      <w:r w:rsidR="00CB3986" w:rsidRPr="008E21F4">
        <w:rPr>
          <w:lang w:eastAsia="zh-CN"/>
        </w:rPr>
        <w:t>in multi-band operation,</w:t>
      </w:r>
      <w:r w:rsidR="00CB3986" w:rsidRPr="008E21F4">
        <w:t xml:space="preserve"> see subclause 4.7.</w:t>
      </w:r>
      <w:r w:rsidR="00CB3986" w:rsidRPr="008E21F4">
        <w:rPr>
          <w:lang w:eastAsia="zh-CN"/>
        </w:rPr>
        <w:t>1</w:t>
      </w:r>
      <w:r w:rsidR="00CB3986" w:rsidRPr="008E21F4">
        <w:t>.</w:t>
      </w:r>
    </w:p>
    <w:p w14:paraId="6191E6A0" w14:textId="77777777" w:rsidR="00CB3986" w:rsidRPr="008E21F4" w:rsidRDefault="00CB3986" w:rsidP="00CB3986">
      <w:pPr>
        <w:pStyle w:val="B1"/>
        <w:tabs>
          <w:tab w:val="left" w:pos="644"/>
        </w:tabs>
        <w:ind w:left="644" w:hanging="360"/>
        <w:rPr>
          <w:rFonts w:cs="v4.2.0"/>
        </w:rPr>
      </w:pPr>
      <w:r w:rsidRPr="008E21F4">
        <w:rPr>
          <w:rFonts w:cs="v4.2.0"/>
        </w:rPr>
        <w:t>1)</w:t>
      </w:r>
      <w:r w:rsidRPr="008E21F4">
        <w:rPr>
          <w:rFonts w:cs="v4.2.0"/>
        </w:rPr>
        <w:tab/>
        <w:t xml:space="preserve">Set-up the measurement system as shown in </w:t>
      </w:r>
      <w:r w:rsidRPr="008E21F4">
        <w:t>Annex I.2.4</w:t>
      </w:r>
      <w:r w:rsidRPr="008E21F4">
        <w:rPr>
          <w:rFonts w:cs="v4.2.0"/>
        </w:rPr>
        <w:t>.</w:t>
      </w:r>
    </w:p>
    <w:p w14:paraId="354978E5" w14:textId="77777777" w:rsidR="00CB3986" w:rsidRPr="008E21F4" w:rsidRDefault="00CB3986" w:rsidP="00CB3986">
      <w:pPr>
        <w:pStyle w:val="Heading4"/>
        <w:rPr>
          <w:rFonts w:cs="v4.2.0"/>
        </w:rPr>
      </w:pPr>
      <w:bookmarkStart w:id="38362" w:name="_Toc21017915"/>
      <w:bookmarkStart w:id="38363" w:name="_Toc29486378"/>
      <w:bookmarkStart w:id="38364" w:name="_Toc29757068"/>
      <w:bookmarkStart w:id="38365" w:name="_Toc29758181"/>
      <w:bookmarkStart w:id="38366" w:name="_Toc35952746"/>
      <w:bookmarkStart w:id="38367" w:name="_Toc37174746"/>
      <w:bookmarkStart w:id="38368" w:name="_Toc37176627"/>
      <w:bookmarkStart w:id="38369" w:name="_Toc45831702"/>
      <w:bookmarkStart w:id="38370" w:name="_Toc45832427"/>
      <w:bookmarkStart w:id="38371" w:name="_Toc52547355"/>
      <w:bookmarkStart w:id="38372" w:name="_Toc61110502"/>
      <w:bookmarkStart w:id="38373" w:name="_Toc67910784"/>
      <w:bookmarkStart w:id="38374" w:name="_Toc75187708"/>
      <w:bookmarkStart w:id="38375" w:name="_Toc76501463"/>
      <w:bookmarkStart w:id="38376" w:name="_Toc408331315"/>
      <w:r w:rsidRPr="008E21F4">
        <w:rPr>
          <w:rFonts w:cs="v4.2.0"/>
        </w:rPr>
        <w:t>7.5.4.2</w:t>
      </w:r>
      <w:r w:rsidRPr="008E21F4">
        <w:rPr>
          <w:rFonts w:cs="v4.2.0"/>
        </w:rPr>
        <w:tab/>
        <w:t>Procedure for Adjacent Channel Selectivity</w:t>
      </w:r>
      <w:bookmarkEnd w:id="38362"/>
      <w:bookmarkEnd w:id="38363"/>
      <w:bookmarkEnd w:id="38364"/>
      <w:bookmarkEnd w:id="38365"/>
      <w:bookmarkEnd w:id="38366"/>
      <w:bookmarkEnd w:id="38367"/>
      <w:bookmarkEnd w:id="38368"/>
      <w:bookmarkEnd w:id="38369"/>
      <w:bookmarkEnd w:id="38370"/>
      <w:bookmarkEnd w:id="38371"/>
      <w:bookmarkEnd w:id="38372"/>
      <w:bookmarkEnd w:id="38373"/>
      <w:bookmarkEnd w:id="38374"/>
      <w:bookmarkEnd w:id="38375"/>
      <w:bookmarkEnd w:id="38376"/>
    </w:p>
    <w:p w14:paraId="5EAFAAD4" w14:textId="77777777" w:rsidR="00CB3986" w:rsidRPr="008E21F4" w:rsidRDefault="00CB3986" w:rsidP="00CB3986">
      <w:pPr>
        <w:rPr>
          <w:ins w:id="38377" w:author="Delta" w:date="2021-07-23T11:12:00Z"/>
        </w:rPr>
      </w:pPr>
      <w:ins w:id="38378" w:author="Delta" w:date="2021-07-23T11:12:00Z">
        <w:r w:rsidRPr="008E21F4">
          <w:t>For E-UTRA and E-UTRA with NB-IoT in-band or guard band operation:</w:t>
        </w:r>
      </w:ins>
    </w:p>
    <w:p w14:paraId="1439655A" w14:textId="41F3C571" w:rsidR="00CB3986" w:rsidRPr="008E21F4" w:rsidRDefault="00CB3986" w:rsidP="00CB3986">
      <w:pPr>
        <w:pStyle w:val="B1"/>
        <w:rPr>
          <w:rFonts w:cs="v4.2.0"/>
          <w:u w:val="single"/>
        </w:rPr>
      </w:pPr>
      <w:r w:rsidRPr="008E21F4">
        <w:rPr>
          <w:rFonts w:cs="v4.2.0"/>
        </w:rPr>
        <w:t>1)</w:t>
      </w:r>
      <w:r w:rsidRPr="008E21F4">
        <w:rPr>
          <w:rFonts w:cs="v4.2.0"/>
        </w:rPr>
        <w:tab/>
        <w:t>Generate the</w:t>
      </w:r>
      <w:ins w:id="38379" w:author="Delta" w:date="2021-07-23T11:12:00Z">
        <w:r w:rsidRPr="008E21F4">
          <w:rPr>
            <w:rFonts w:cs="v4.2.0"/>
          </w:rPr>
          <w:t xml:space="preserve"> E-UTRA</w:t>
        </w:r>
      </w:ins>
      <w:r w:rsidRPr="008E21F4">
        <w:t xml:space="preserve"> 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3</w:t>
      </w:r>
      <w:r w:rsidRPr="008E21F4">
        <w:rPr>
          <w:lang w:eastAsia="zh-CN"/>
        </w:rPr>
        <w:t xml:space="preserve"> for </w:t>
      </w:r>
      <w:ins w:id="38380" w:author="Delta" w:date="2021-07-23T11:12:00Z">
        <w:r w:rsidRPr="008E21F4">
          <w:rPr>
            <w:rFonts w:cs="v4.2.0"/>
          </w:rPr>
          <w:t>E-UTRA</w:t>
        </w:r>
        <w:r w:rsidRPr="008E21F4">
          <w:t xml:space="preserve"> </w:t>
        </w:r>
      </w:ins>
      <w:r w:rsidRPr="008E21F4">
        <w:rPr>
          <w:lang w:eastAsia="zh-CN"/>
        </w:rPr>
        <w:t xml:space="preserve">Wide Area BS, in </w:t>
      </w:r>
      <w:del w:id="38381" w:author="Delta" w:date="2021-07-23T11:12:00Z">
        <w:r w:rsidR="00F724F0" w:rsidRPr="008735C4">
          <w:rPr>
            <w:lang w:eastAsia="zh-CN"/>
          </w:rPr>
          <w:delText>Table7</w:delText>
        </w:r>
      </w:del>
      <w:ins w:id="38382" w:author="Delta" w:date="2021-07-23T11:12:00Z">
        <w:r w:rsidRPr="008E21F4">
          <w:rPr>
            <w:lang w:eastAsia="zh-CN"/>
          </w:rPr>
          <w:t>Table 7</w:t>
        </w:r>
      </w:ins>
      <w:r w:rsidRPr="008E21F4">
        <w:rPr>
          <w:lang w:eastAsia="zh-CN"/>
        </w:rPr>
        <w:t xml:space="preserve">.5-4 for </w:t>
      </w:r>
      <w:ins w:id="38383" w:author="Delta" w:date="2021-07-23T11:12:00Z">
        <w:r w:rsidRPr="008E21F4">
          <w:rPr>
            <w:rFonts w:cs="v4.2.0"/>
          </w:rPr>
          <w:t>E-UTRA</w:t>
        </w:r>
        <w:r w:rsidRPr="008E21F4">
          <w:t xml:space="preserve"> </w:t>
        </w:r>
      </w:ins>
      <w:r w:rsidRPr="008E21F4">
        <w:rPr>
          <w:lang w:eastAsia="zh-CN"/>
        </w:rPr>
        <w:t xml:space="preserve">Local Area BS, in Table 7.5-5 for </w:t>
      </w:r>
      <w:ins w:id="38384" w:author="Delta" w:date="2021-07-23T11:12:00Z">
        <w:r w:rsidRPr="008E21F4">
          <w:rPr>
            <w:rFonts w:cs="v4.2.0"/>
          </w:rPr>
          <w:t>E-UTRA</w:t>
        </w:r>
        <w:r w:rsidRPr="008E21F4">
          <w:t xml:space="preserve"> </w:t>
        </w:r>
      </w:ins>
      <w:r w:rsidRPr="008E21F4">
        <w:rPr>
          <w:lang w:eastAsia="zh-CN"/>
        </w:rPr>
        <w:t>Home BS and in Table 7.5-6 for</w:t>
      </w:r>
      <w:ins w:id="38385" w:author="Delta" w:date="2021-07-23T11:12:00Z">
        <w:r w:rsidRPr="008E21F4">
          <w:rPr>
            <w:lang w:eastAsia="zh-CN"/>
          </w:rPr>
          <w:t xml:space="preserve"> </w:t>
        </w:r>
        <w:r w:rsidRPr="008E21F4">
          <w:rPr>
            <w:rFonts w:cs="v4.2.0"/>
          </w:rPr>
          <w:t>E-UTRA</w:t>
        </w:r>
      </w:ins>
      <w:r w:rsidRPr="008E21F4">
        <w:t xml:space="preserve"> </w:t>
      </w:r>
      <w:r w:rsidRPr="008E21F4">
        <w:rPr>
          <w:lang w:eastAsia="zh-CN"/>
        </w:rPr>
        <w:t>Medium Range BS</w:t>
      </w:r>
      <w:r w:rsidRPr="008E21F4">
        <w:rPr>
          <w:rFonts w:cs="v4.2.0"/>
        </w:rPr>
        <w:t>.</w:t>
      </w:r>
    </w:p>
    <w:p w14:paraId="78F1FB78" w14:textId="77777777" w:rsidR="00CB3986" w:rsidRPr="008E21F4" w:rsidRDefault="00CB3986" w:rsidP="00CB3986">
      <w:pPr>
        <w:pStyle w:val="B1"/>
        <w:rPr>
          <w:ins w:id="38386" w:author="Delta" w:date="2021-07-23T11:12:00Z"/>
          <w:rFonts w:cs="v4.2.0"/>
          <w:lang w:eastAsia="zh-CN"/>
        </w:rPr>
      </w:pPr>
      <w:ins w:id="38387" w:author="Delta" w:date="2021-07-23T11:12:00Z">
        <w:r w:rsidRPr="008E21F4">
          <w:rPr>
            <w:rFonts w:cs="v4.2.0"/>
          </w:rPr>
          <w:tab/>
        </w:r>
        <w:r w:rsidRPr="008E21F4">
          <w:rPr>
            <w:lang w:eastAsia="zh-CN"/>
          </w:rPr>
          <w:t xml:space="preserve">For a BS declared to be capable of </w:t>
        </w:r>
        <w:r w:rsidRPr="008E21F4">
          <w:rPr>
            <w:rFonts w:eastAsia="MS P??" w:cs="v4.2.0"/>
          </w:rPr>
          <w:t>NB-IoT in-band or guard band operation,</w:t>
        </w:r>
        <w:r w:rsidRPr="008E21F4">
          <w:rPr>
            <w:rFonts w:cs="v4.2.0"/>
          </w:rPr>
          <w:t xml:space="preserve"> 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3a</w:t>
        </w:r>
        <w:r w:rsidRPr="008E21F4">
          <w:rPr>
            <w:lang w:eastAsia="zh-CN"/>
          </w:rPr>
          <w:t xml:space="preserve"> for NB-IoT in-band operation Wide Area BS and Table 7.5-3b for NB-IoT in guard band operation Wide Area BS, </w:t>
        </w:r>
        <w:r w:rsidRPr="008E21F4">
          <w:t>in Table 7.5-4a</w:t>
        </w:r>
        <w:r w:rsidRPr="008E21F4">
          <w:rPr>
            <w:lang w:eastAsia="zh-CN"/>
          </w:rPr>
          <w:t xml:space="preserve"> for NB-IoT in-band operation Local Area BS and Table 7.5-4b for NB-IoT in guard band operation Local Area BS, </w:t>
        </w:r>
        <w:r w:rsidRPr="008E21F4">
          <w:t>in Table 7.5-5a</w:t>
        </w:r>
        <w:r w:rsidRPr="008E21F4">
          <w:rPr>
            <w:lang w:eastAsia="zh-CN"/>
          </w:rPr>
          <w:t xml:space="preserve"> for NB-IoT in-band operation Home BS and Table 7.5-5b for NB-IoT in guard band operation Home BS, </w:t>
        </w:r>
        <w:r w:rsidRPr="008E21F4">
          <w:t>in Table 7.5-6a</w:t>
        </w:r>
        <w:r w:rsidRPr="008E21F4">
          <w:rPr>
            <w:lang w:eastAsia="zh-CN"/>
          </w:rPr>
          <w:t xml:space="preserve"> for NB-IoT in-band operation Medium Range BS and Table 7.5-6b for NB-IoT in guard band operation Medium Range BS</w:t>
        </w:r>
        <w:r w:rsidRPr="008E21F4">
          <w:rPr>
            <w:rFonts w:cs="v4.2.0"/>
          </w:rPr>
          <w:t>.</w:t>
        </w:r>
      </w:ins>
    </w:p>
    <w:p w14:paraId="76491943" w14:textId="73318791" w:rsidR="00CB3986" w:rsidRPr="008E21F4" w:rsidRDefault="00CB3986" w:rsidP="00CB3986">
      <w:pPr>
        <w:pStyle w:val="B1"/>
        <w:rPr>
          <w:rFonts w:cs="v4.2.0"/>
          <w:i/>
          <w:u w:val="single"/>
        </w:rPr>
      </w:pPr>
      <w:r w:rsidRPr="008E21F4">
        <w:rPr>
          <w:rFonts w:cs="v4.2.0"/>
        </w:rPr>
        <w:t>2)</w:t>
      </w:r>
      <w:r w:rsidRPr="008E21F4">
        <w:rPr>
          <w:rFonts w:cs="v4.2.0"/>
        </w:rPr>
        <w:tab/>
        <w:t>Set-up the interfering signal at the adjacent channel frequency and adjust the interfering signal level at the base station input</w:t>
      </w:r>
      <w:r w:rsidRPr="008E21F4">
        <w:t xml:space="preserve"> to the level defined in Table 7.5-3</w:t>
      </w:r>
      <w:r w:rsidRPr="008E21F4">
        <w:rPr>
          <w:lang w:eastAsia="zh-CN"/>
        </w:rPr>
        <w:t xml:space="preserve"> for </w:t>
      </w:r>
      <w:ins w:id="38388" w:author="Delta" w:date="2021-07-23T11:12:00Z">
        <w:r w:rsidRPr="008E21F4">
          <w:rPr>
            <w:rFonts w:cs="v4.2.0"/>
          </w:rPr>
          <w:t>E-UTRA</w:t>
        </w:r>
        <w:r w:rsidRPr="008E21F4">
          <w:rPr>
            <w:lang w:eastAsia="zh-CN"/>
          </w:rPr>
          <w:t xml:space="preserve"> </w:t>
        </w:r>
      </w:ins>
      <w:r w:rsidRPr="008E21F4">
        <w:rPr>
          <w:lang w:eastAsia="zh-CN"/>
        </w:rPr>
        <w:t xml:space="preserve">Wide Area BS, in </w:t>
      </w:r>
      <w:del w:id="38389" w:author="Delta" w:date="2021-07-23T11:12:00Z">
        <w:r w:rsidR="00F724F0" w:rsidRPr="008735C4">
          <w:rPr>
            <w:lang w:eastAsia="zh-CN"/>
          </w:rPr>
          <w:delText>Table7</w:delText>
        </w:r>
      </w:del>
      <w:ins w:id="38390" w:author="Delta" w:date="2021-07-23T11:12:00Z">
        <w:r w:rsidRPr="008E21F4">
          <w:rPr>
            <w:lang w:eastAsia="zh-CN"/>
          </w:rPr>
          <w:t>Table 7</w:t>
        </w:r>
      </w:ins>
      <w:r w:rsidRPr="008E21F4">
        <w:rPr>
          <w:lang w:eastAsia="zh-CN"/>
        </w:rPr>
        <w:t xml:space="preserve">.5-4 for </w:t>
      </w:r>
      <w:ins w:id="38391" w:author="Delta" w:date="2021-07-23T11:12:00Z">
        <w:r w:rsidRPr="008E21F4">
          <w:rPr>
            <w:rFonts w:cs="v4.2.0"/>
          </w:rPr>
          <w:t>E-UTRA</w:t>
        </w:r>
        <w:r w:rsidRPr="008E21F4">
          <w:rPr>
            <w:lang w:eastAsia="zh-CN"/>
          </w:rPr>
          <w:t xml:space="preserve"> </w:t>
        </w:r>
      </w:ins>
      <w:r w:rsidRPr="008E21F4">
        <w:rPr>
          <w:lang w:eastAsia="zh-CN"/>
        </w:rPr>
        <w:t xml:space="preserve">Local Area BS, in Table 7.5-5 for </w:t>
      </w:r>
      <w:ins w:id="38392" w:author="Delta" w:date="2021-07-23T11:12:00Z">
        <w:r w:rsidRPr="008E21F4">
          <w:rPr>
            <w:rFonts w:cs="v4.2.0"/>
          </w:rPr>
          <w:t>E-UTRA</w:t>
        </w:r>
        <w:r w:rsidRPr="008E21F4">
          <w:rPr>
            <w:lang w:eastAsia="zh-CN"/>
          </w:rPr>
          <w:t xml:space="preserve"> </w:t>
        </w:r>
      </w:ins>
      <w:r w:rsidRPr="008E21F4">
        <w:rPr>
          <w:lang w:eastAsia="zh-CN"/>
        </w:rPr>
        <w:t>Home BS</w:t>
      </w:r>
      <w:del w:id="38393" w:author="Delta" w:date="2021-07-23T11:12:00Z">
        <w:r w:rsidR="00612816" w:rsidRPr="008735C4">
          <w:rPr>
            <w:lang w:eastAsia="zh-CN"/>
          </w:rPr>
          <w:delText xml:space="preserve"> and</w:delText>
        </w:r>
      </w:del>
      <w:ins w:id="38394" w:author="Delta" w:date="2021-07-23T11:12:00Z">
        <w:r w:rsidRPr="008E21F4">
          <w:rPr>
            <w:lang w:eastAsia="zh-CN"/>
          </w:rPr>
          <w:t>,</w:t>
        </w:r>
      </w:ins>
      <w:r w:rsidRPr="008E21F4">
        <w:rPr>
          <w:lang w:eastAsia="zh-CN"/>
        </w:rPr>
        <w:t xml:space="preserve"> in Table 7.5-6 for </w:t>
      </w:r>
      <w:del w:id="38395" w:author="Delta" w:date="2021-07-23T11:12:00Z">
        <w:r w:rsidR="00612816" w:rsidRPr="008735C4">
          <w:rPr>
            <w:lang w:eastAsia="zh-CN"/>
          </w:rPr>
          <w:delText>Medium Range BS</w:delText>
        </w:r>
        <w:r w:rsidR="000A6916" w:rsidRPr="008735C4">
          <w:rPr>
            <w:rFonts w:cs="v4.2.0"/>
          </w:rPr>
          <w:delText>.</w:delText>
        </w:r>
      </w:del>
      <w:ins w:id="38396" w:author="Delta" w:date="2021-07-23T11:12:00Z">
        <w:r w:rsidRPr="008E21F4">
          <w:rPr>
            <w:rFonts w:cs="v4.2.0"/>
          </w:rPr>
          <w:t>E-UTRA</w:t>
        </w:r>
        <w:r w:rsidRPr="008E21F4">
          <w:rPr>
            <w:lang w:eastAsia="zh-CN"/>
          </w:rPr>
          <w:t xml:space="preserve"> Medium Range BS, in Table 7.5-3a for NB-IoT in-band operation Wide Area BS and Table 7.5-3b for NB-IoT in guard band operation Wide Area BS, </w:t>
        </w:r>
        <w:r w:rsidRPr="008E21F4">
          <w:t>in Table 7.5-4a</w:t>
        </w:r>
        <w:r w:rsidRPr="008E21F4">
          <w:rPr>
            <w:lang w:eastAsia="zh-CN"/>
          </w:rPr>
          <w:t xml:space="preserve"> for NB-IoT in-band operation Local Area BS and Table 7.5-4b for NB-IoT in guard band operation Local Area BS, </w:t>
        </w:r>
        <w:r w:rsidRPr="008E21F4">
          <w:t>in Table 7.5-5a</w:t>
        </w:r>
        <w:r w:rsidRPr="008E21F4">
          <w:rPr>
            <w:lang w:eastAsia="zh-CN"/>
          </w:rPr>
          <w:t xml:space="preserve"> for NB-IoT in-band operation Home BS and Table 7.5-5b for NB-IoT in guard band operation Home BS, </w:t>
        </w:r>
        <w:r w:rsidRPr="008E21F4">
          <w:t>in Table 7.5-6a</w:t>
        </w:r>
        <w:r w:rsidRPr="008E21F4">
          <w:rPr>
            <w:lang w:eastAsia="zh-CN"/>
          </w:rPr>
          <w:t xml:space="preserve"> for NB-IoT in-band operation Medium Range BS and Table 7.5-6b for NB-IoT in guard band operation Medium Range BS</w:t>
        </w:r>
        <w:r w:rsidRPr="008E21F4">
          <w:rPr>
            <w:rFonts w:cs="v4.2.0"/>
          </w:rPr>
          <w:t>.</w:t>
        </w:r>
      </w:ins>
    </w:p>
    <w:p w14:paraId="6D5B041E" w14:textId="77777777" w:rsidR="00CB3986" w:rsidRPr="008E21F4" w:rsidRDefault="00CB3986" w:rsidP="00CB3986">
      <w:pPr>
        <w:pStyle w:val="B1"/>
        <w:rPr>
          <w:rPrChange w:id="38397" w:author="Delta" w:date="2021-07-23T11:12:00Z">
            <w:rPr>
              <w:u w:val="single"/>
            </w:rPr>
          </w:rPrChange>
        </w:rPr>
      </w:pPr>
      <w:r w:rsidRPr="008E21F4">
        <w:rPr>
          <w:rFonts w:cs="v4.2.0"/>
        </w:rPr>
        <w:t>3)</w:t>
      </w:r>
      <w:r w:rsidRPr="008E21F4">
        <w:rPr>
          <w:rFonts w:cs="v4.2.0"/>
        </w:rPr>
        <w:tab/>
        <w:t>Measure the</w:t>
      </w:r>
      <w:ins w:id="38398" w:author="Delta" w:date="2021-07-23T11:12:00Z">
        <w:r w:rsidRPr="008E21F4">
          <w:rPr>
            <w:rFonts w:cs="v4.2.0"/>
          </w:rPr>
          <w:t xml:space="preserve"> E-UTRA</w:t>
        </w:r>
      </w:ins>
      <w:r w:rsidRPr="008E21F4">
        <w:rPr>
          <w:rFonts w:cs="v4.2.0"/>
        </w:rPr>
        <w:t xml:space="preserve"> throughput according to Annex E, for multi-carrier and/or CA operation the throughput shall be measured </w:t>
      </w:r>
      <w:r w:rsidRPr="008E21F4">
        <w:t>for relevant carriers specified by the test configuration specified in subclause 4.10 and 4.11</w:t>
      </w:r>
      <w:r w:rsidRPr="008E21F4">
        <w:rPr>
          <w:rFonts w:cs="v4.2.0"/>
        </w:rPr>
        <w:t>.</w:t>
      </w:r>
    </w:p>
    <w:p w14:paraId="57B9D893" w14:textId="77777777" w:rsidR="00CB3986" w:rsidRPr="008E21F4" w:rsidRDefault="00CB3986" w:rsidP="00CB3986">
      <w:pPr>
        <w:pStyle w:val="B1"/>
        <w:rPr>
          <w:ins w:id="38399" w:author="Delta" w:date="2021-07-23T11:12:00Z"/>
          <w:rFonts w:cs="v4.2.0"/>
          <w:u w:val="single"/>
        </w:rPr>
      </w:pPr>
      <w:ins w:id="38400" w:author="Delta" w:date="2021-07-23T11:12:00Z">
        <w:r w:rsidRPr="008E21F4">
          <w:rPr>
            <w:lang w:eastAsia="zh-CN"/>
          </w:rPr>
          <w:tab/>
          <w:t xml:space="preserve">For a BS declared to be capable of </w:t>
        </w:r>
        <w:r w:rsidRPr="008E21F4">
          <w:rPr>
            <w:rFonts w:eastAsia="MS P??" w:cs="v4.2.0"/>
          </w:rPr>
          <w:t>NB-IoT in-band or guard band operation, m</w:t>
        </w:r>
        <w:r w:rsidRPr="008E21F4">
          <w:rPr>
            <w:rFonts w:cs="v4.2.0"/>
          </w:rPr>
          <w:t xml:space="preserve">easure the NB-IoT throughput according to Annex E, for multi-carrier the throughput shall be measured </w:t>
        </w:r>
        <w:r w:rsidRPr="008E21F4">
          <w:t>for relevant carriers specified by the test configuration specified in subclause 4.10 and 4.11</w:t>
        </w:r>
        <w:r w:rsidRPr="008E21F4">
          <w:rPr>
            <w:rFonts w:cs="v4.2.0"/>
          </w:rPr>
          <w:t>.</w:t>
        </w:r>
      </w:ins>
    </w:p>
    <w:p w14:paraId="0FB66BFA" w14:textId="4E2AAB94" w:rsidR="00CB3986" w:rsidRPr="008E21F4" w:rsidRDefault="00CB3986" w:rsidP="00CB3986">
      <w:pPr>
        <w:pStyle w:val="B1"/>
        <w:rPr>
          <w:rFonts w:cs="v4.2.0"/>
        </w:rPr>
      </w:pPr>
      <w:r w:rsidRPr="008E21F4">
        <w:rPr>
          <w:rFonts w:cs="v4.2.0"/>
        </w:rPr>
        <w:t>4)</w:t>
      </w:r>
      <w:r w:rsidRPr="008E21F4">
        <w:rPr>
          <w:rFonts w:cs="v4.2.0"/>
        </w:rPr>
        <w:tab/>
        <w:t>Repeat the test for the port(s), which was (were) terminated.</w:t>
      </w:r>
      <w:del w:id="38401" w:author="Delta" w:date="2021-07-23T11:12:00Z">
        <w:r w:rsidR="009A0DFD" w:rsidRPr="008735C4">
          <w:rPr>
            <w:rFonts w:cs="v4.2.0"/>
          </w:rPr>
          <w:delText xml:space="preserve"> </w:delText>
        </w:r>
      </w:del>
    </w:p>
    <w:p w14:paraId="645910DD" w14:textId="77777777" w:rsidR="00CB3986" w:rsidRPr="008E21F4" w:rsidRDefault="00CB3986" w:rsidP="00CB3986">
      <w:r w:rsidRPr="008E21F4">
        <w:t>In addition, for a multi-band capable BS with separate antenna connectors, the following steps shall apply:</w:t>
      </w:r>
    </w:p>
    <w:p w14:paraId="47E8CD38" w14:textId="77777777" w:rsidR="00CB3986" w:rsidRPr="008E21F4" w:rsidRDefault="00CB3986" w:rsidP="00CB3986">
      <w:pPr>
        <w:pStyle w:val="B1"/>
        <w:rPr>
          <w:snapToGrid w:val="0"/>
        </w:rPr>
      </w:pPr>
      <w:r w:rsidRPr="008E21F4">
        <w:rPr>
          <w:snapToGrid w:val="0"/>
        </w:rPr>
        <w:t>5)</w:t>
      </w:r>
      <w:r w:rsidRPr="008E21F4">
        <w:rPr>
          <w:snapToGrid w:val="0"/>
        </w:rPr>
        <w:tab/>
        <w:t>For single band tests, repeat the steps above per involved band where single band test configurations shall apply with no carrier activated in the other band.</w:t>
      </w:r>
    </w:p>
    <w:p w14:paraId="4915BC81" w14:textId="560527CD" w:rsidR="00CB3986" w:rsidRPr="008E21F4" w:rsidRDefault="009A0DFD" w:rsidP="00CB3986">
      <w:pPr>
        <w:pStyle w:val="B1"/>
        <w:rPr>
          <w:snapToGrid w:val="0"/>
        </w:rPr>
      </w:pPr>
      <w:del w:id="38402" w:author="Delta" w:date="2021-07-23T11:12:00Z">
        <w:r w:rsidRPr="008735C4">
          <w:rPr>
            <w:snapToGrid w:val="0"/>
          </w:rPr>
          <w:delText>6)</w:delText>
        </w:r>
      </w:del>
      <w:r w:rsidR="00CB3986" w:rsidRPr="008E21F4">
        <w:rPr>
          <w:snapToGrid w:val="0"/>
        </w:rPr>
        <w:tab/>
        <w:t>I</w:t>
      </w:r>
      <w:r w:rsidR="00CB3986" w:rsidRPr="008E21F4">
        <w:t xml:space="preserve">nterfering signal shall first be applied on the same port as the wanted signal. The test shall be repeated with the interfering signal applied on the other port (if any) mapped to the same receiver as the wanted signal. </w:t>
      </w:r>
      <w:r w:rsidR="00CB3986" w:rsidRPr="008E21F4">
        <w:rPr>
          <w:snapToGrid w:val="0"/>
        </w:rPr>
        <w:t>Any antenna connector with no signal applied in case of single-band or multi-band test shall be terminated.</w:t>
      </w:r>
    </w:p>
    <w:p w14:paraId="61ED6E90" w14:textId="666BE9D2" w:rsidR="00CB3986" w:rsidRPr="008E21F4" w:rsidRDefault="009A0DFD" w:rsidP="00CB3986">
      <w:pPr>
        <w:pStyle w:val="B1"/>
        <w:rPr>
          <w:rFonts w:cs="v4.2.0"/>
        </w:rPr>
      </w:pPr>
      <w:del w:id="38403" w:author="Delta" w:date="2021-07-23T11:12:00Z">
        <w:r w:rsidRPr="008735C4">
          <w:rPr>
            <w:snapToGrid w:val="0"/>
          </w:rPr>
          <w:delText>7</w:delText>
        </w:r>
      </w:del>
      <w:ins w:id="38404" w:author="Delta" w:date="2021-07-23T11:12:00Z">
        <w:r w:rsidR="00CB3986" w:rsidRPr="008E21F4">
          <w:rPr>
            <w:snapToGrid w:val="0"/>
          </w:rPr>
          <w:t>6</w:t>
        </w:r>
      </w:ins>
      <w:r w:rsidR="00CB3986" w:rsidRPr="008E21F4">
        <w:rPr>
          <w:snapToGrid w:val="0"/>
        </w:rPr>
        <w:t>)</w:t>
      </w:r>
      <w:r w:rsidR="00CB3986" w:rsidRPr="008E21F4">
        <w:rPr>
          <w:snapToGrid w:val="0"/>
        </w:rPr>
        <w:tab/>
      </w:r>
      <w:r w:rsidR="00CB3986" w:rsidRPr="008E21F4">
        <w:t xml:space="preserve">Repeat step </w:t>
      </w:r>
      <w:del w:id="38405" w:author="Delta" w:date="2021-07-23T11:12:00Z">
        <w:r w:rsidRPr="008735C4">
          <w:delText>6</w:delText>
        </w:r>
      </w:del>
      <w:ins w:id="38406" w:author="Delta" w:date="2021-07-23T11:12:00Z">
        <w:r w:rsidR="00CB3986" w:rsidRPr="008E21F4">
          <w:t>5</w:t>
        </w:r>
      </w:ins>
      <w:r w:rsidR="00CB3986" w:rsidRPr="008E21F4">
        <w:t>) with the wanted signal for the other band(s) applied on the respective port(s).</w:t>
      </w:r>
    </w:p>
    <w:p w14:paraId="6CB77203" w14:textId="77777777" w:rsidR="00CB3986" w:rsidRPr="008E21F4" w:rsidRDefault="00CB3986" w:rsidP="00CB3986">
      <w:pPr>
        <w:rPr>
          <w:ins w:id="38407" w:author="Delta" w:date="2021-07-23T11:12:00Z"/>
        </w:rPr>
      </w:pPr>
      <w:ins w:id="38408" w:author="Delta" w:date="2021-07-23T11:12:00Z">
        <w:r w:rsidRPr="008E21F4">
          <w:t>For NB-IoT standalone operation:</w:t>
        </w:r>
      </w:ins>
    </w:p>
    <w:p w14:paraId="549DC5EA" w14:textId="77777777" w:rsidR="00CB3986" w:rsidRPr="008E21F4" w:rsidRDefault="00CB3986" w:rsidP="00CB3986">
      <w:pPr>
        <w:pStyle w:val="B1"/>
        <w:rPr>
          <w:ins w:id="38409" w:author="Delta" w:date="2021-07-23T11:12:00Z"/>
          <w:rFonts w:cs="v4.2.0"/>
          <w:u w:val="single"/>
        </w:rPr>
      </w:pPr>
      <w:ins w:id="38410" w:author="Delta" w:date="2021-07-23T11:12:00Z">
        <w:r w:rsidRPr="008E21F4">
          <w:rPr>
            <w:rFonts w:cs="v4.2.0"/>
          </w:rPr>
          <w:t>1)</w:t>
        </w:r>
        <w:r w:rsidRPr="008E21F4">
          <w:rPr>
            <w:rFonts w:cs="v4.2.0"/>
          </w:rPr>
          <w:tab/>
          <w:t xml:space="preserve">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3c</w:t>
        </w:r>
        <w:r w:rsidRPr="008E21F4">
          <w:rPr>
            <w:lang w:eastAsia="zh-CN"/>
          </w:rPr>
          <w:t xml:space="preserve"> for NB-IoT standalone Wide Area BS,</w:t>
        </w:r>
        <w:r w:rsidRPr="008E21F4">
          <w:t xml:space="preserve"> in Table 7.5-4c</w:t>
        </w:r>
        <w:r w:rsidRPr="008E21F4">
          <w:rPr>
            <w:lang w:eastAsia="zh-CN"/>
          </w:rPr>
          <w:t xml:space="preserve"> for NB-IoT standalone Local Area BS,</w:t>
        </w:r>
        <w:r w:rsidRPr="008E21F4">
          <w:t xml:space="preserve"> in Table 7.5-5c</w:t>
        </w:r>
        <w:r w:rsidRPr="008E21F4">
          <w:rPr>
            <w:lang w:eastAsia="zh-CN"/>
          </w:rPr>
          <w:t xml:space="preserve"> for NB-IoT standalone Home BS and </w:t>
        </w:r>
        <w:r w:rsidRPr="008E21F4">
          <w:t>in Table 7.5-6c</w:t>
        </w:r>
        <w:r w:rsidRPr="008E21F4">
          <w:rPr>
            <w:lang w:eastAsia="zh-CN"/>
          </w:rPr>
          <w:t xml:space="preserve"> for NB-IoT standalone Medium Range BS</w:t>
        </w:r>
        <w:r w:rsidRPr="008E21F4">
          <w:rPr>
            <w:rFonts w:cs="v4.2.0"/>
          </w:rPr>
          <w:t>.</w:t>
        </w:r>
      </w:ins>
    </w:p>
    <w:p w14:paraId="43BE8058" w14:textId="77777777" w:rsidR="00CB3986" w:rsidRPr="008E21F4" w:rsidRDefault="00CB3986" w:rsidP="00CB3986">
      <w:pPr>
        <w:pStyle w:val="B1"/>
        <w:rPr>
          <w:ins w:id="38411" w:author="Delta" w:date="2021-07-23T11:12:00Z"/>
          <w:rFonts w:cs="v4.2.0"/>
          <w:i/>
          <w:u w:val="single"/>
        </w:rPr>
      </w:pPr>
      <w:ins w:id="38412" w:author="Delta" w:date="2021-07-23T11:12:00Z">
        <w:r w:rsidRPr="008E21F4">
          <w:rPr>
            <w:rFonts w:cs="v4.2.0"/>
          </w:rPr>
          <w:t>2)</w:t>
        </w:r>
        <w:r w:rsidRPr="008E21F4">
          <w:rPr>
            <w:rFonts w:cs="v4.2.0"/>
          </w:rPr>
          <w:tab/>
          <w:t>Set-up the interfering signal at the adjacent channel frequency and adjust the interfering signal level at the base station input</w:t>
        </w:r>
        <w:r w:rsidRPr="008E21F4">
          <w:t xml:space="preserve"> to the level defined in Table 7.5-3c</w:t>
        </w:r>
        <w:r w:rsidRPr="008E21F4">
          <w:rPr>
            <w:lang w:eastAsia="zh-CN"/>
          </w:rPr>
          <w:t xml:space="preserve"> for NB-IoT standalone Wide Area BS,</w:t>
        </w:r>
        <w:r w:rsidRPr="008E21F4">
          <w:t xml:space="preserve"> in Table 7.5-4c</w:t>
        </w:r>
        <w:r w:rsidRPr="008E21F4">
          <w:rPr>
            <w:lang w:eastAsia="zh-CN"/>
          </w:rPr>
          <w:t xml:space="preserve"> for NB-IoT standalone Local Area BS,</w:t>
        </w:r>
        <w:r w:rsidRPr="008E21F4">
          <w:t xml:space="preserve"> in Table 7.5-5c</w:t>
        </w:r>
        <w:r w:rsidRPr="008E21F4">
          <w:rPr>
            <w:lang w:eastAsia="zh-CN"/>
          </w:rPr>
          <w:t xml:space="preserve"> for NB-IoT standalone Home BS and </w:t>
        </w:r>
        <w:r w:rsidRPr="008E21F4">
          <w:t>in Table 7.5-6c</w:t>
        </w:r>
        <w:r w:rsidRPr="008E21F4">
          <w:rPr>
            <w:lang w:eastAsia="zh-CN"/>
          </w:rPr>
          <w:t xml:space="preserve"> for NB-IoT standalone Medium Range BS</w:t>
        </w:r>
        <w:r w:rsidRPr="008E21F4">
          <w:rPr>
            <w:rFonts w:cs="v4.2.0"/>
          </w:rPr>
          <w:t>.</w:t>
        </w:r>
      </w:ins>
    </w:p>
    <w:p w14:paraId="7E4E7DBE" w14:textId="77777777" w:rsidR="00CB3986" w:rsidRPr="008E21F4" w:rsidRDefault="00CB3986" w:rsidP="00CB3986">
      <w:pPr>
        <w:pStyle w:val="B1"/>
        <w:rPr>
          <w:ins w:id="38413" w:author="Delta" w:date="2021-07-23T11:12:00Z"/>
          <w:rFonts w:cs="v4.2.0"/>
          <w:u w:val="single"/>
        </w:rPr>
      </w:pPr>
      <w:ins w:id="38414" w:author="Delta" w:date="2021-07-23T11:12:00Z">
        <w:r w:rsidRPr="008E21F4">
          <w:rPr>
            <w:rFonts w:cs="v4.2.0"/>
          </w:rPr>
          <w:t>3)</w:t>
        </w:r>
        <w:r w:rsidRPr="008E21F4">
          <w:rPr>
            <w:rFonts w:cs="v4.2.0"/>
          </w:rPr>
          <w:tab/>
          <w:t>Measure NB-IoT throughput according to Annex E.</w:t>
        </w:r>
      </w:ins>
    </w:p>
    <w:p w14:paraId="243AD0B2" w14:textId="77777777" w:rsidR="00CB3986" w:rsidRPr="008E21F4" w:rsidRDefault="00CB3986" w:rsidP="00CB3986">
      <w:pPr>
        <w:pStyle w:val="B1"/>
        <w:rPr>
          <w:ins w:id="38415" w:author="Delta" w:date="2021-07-23T11:12:00Z"/>
          <w:rFonts w:cs="v4.2.0"/>
        </w:rPr>
      </w:pPr>
      <w:ins w:id="38416" w:author="Delta" w:date="2021-07-23T11:12:00Z">
        <w:r w:rsidRPr="008E21F4">
          <w:rPr>
            <w:rFonts w:cs="v4.2.0"/>
          </w:rPr>
          <w:t>4)</w:t>
        </w:r>
        <w:r w:rsidRPr="008E21F4">
          <w:rPr>
            <w:rFonts w:cs="v4.2.0"/>
          </w:rPr>
          <w:tab/>
          <w:t>Repeat the test for the port(s), which was (were) terminated.</w:t>
        </w:r>
      </w:ins>
    </w:p>
    <w:p w14:paraId="7F64FB13" w14:textId="77777777" w:rsidR="00CB3986" w:rsidRPr="008E21F4" w:rsidRDefault="00CB3986" w:rsidP="00CB3986">
      <w:pPr>
        <w:pStyle w:val="Heading4"/>
        <w:rPr>
          <w:rFonts w:cs="v4.2.0"/>
        </w:rPr>
      </w:pPr>
      <w:bookmarkStart w:id="38417" w:name="_Toc21017916"/>
      <w:bookmarkStart w:id="38418" w:name="_Toc29486379"/>
      <w:bookmarkStart w:id="38419" w:name="_Toc29757069"/>
      <w:bookmarkStart w:id="38420" w:name="_Toc29758182"/>
      <w:bookmarkStart w:id="38421" w:name="_Toc35952747"/>
      <w:bookmarkStart w:id="38422" w:name="_Toc37174747"/>
      <w:bookmarkStart w:id="38423" w:name="_Toc37176628"/>
      <w:bookmarkStart w:id="38424" w:name="_Toc45831703"/>
      <w:bookmarkStart w:id="38425" w:name="_Toc45832428"/>
      <w:bookmarkStart w:id="38426" w:name="_Toc52547356"/>
      <w:bookmarkStart w:id="38427" w:name="_Toc61110503"/>
      <w:bookmarkStart w:id="38428" w:name="_Toc67910785"/>
      <w:bookmarkStart w:id="38429" w:name="_Toc75187709"/>
      <w:bookmarkStart w:id="38430" w:name="_Toc76501464"/>
      <w:bookmarkStart w:id="38431" w:name="_Toc408331316"/>
      <w:r w:rsidRPr="008E21F4">
        <w:rPr>
          <w:rFonts w:cs="v4.2.0"/>
        </w:rPr>
        <w:t>7.5.4.3</w:t>
      </w:r>
      <w:r w:rsidRPr="008E21F4">
        <w:rPr>
          <w:rFonts w:cs="v4.2.0"/>
        </w:rPr>
        <w:tab/>
        <w:t>Procedure for narrow-band blocking</w:t>
      </w:r>
      <w:bookmarkEnd w:id="38417"/>
      <w:bookmarkEnd w:id="38418"/>
      <w:bookmarkEnd w:id="38419"/>
      <w:bookmarkEnd w:id="38420"/>
      <w:bookmarkEnd w:id="38421"/>
      <w:bookmarkEnd w:id="38422"/>
      <w:bookmarkEnd w:id="38423"/>
      <w:bookmarkEnd w:id="38424"/>
      <w:bookmarkEnd w:id="38425"/>
      <w:bookmarkEnd w:id="38426"/>
      <w:bookmarkEnd w:id="38427"/>
      <w:bookmarkEnd w:id="38428"/>
      <w:bookmarkEnd w:id="38429"/>
      <w:bookmarkEnd w:id="38430"/>
      <w:bookmarkEnd w:id="38431"/>
    </w:p>
    <w:p w14:paraId="600113DE" w14:textId="77777777" w:rsidR="00CB3986" w:rsidRPr="008E21F4" w:rsidRDefault="00CB3986" w:rsidP="00CB3986">
      <w:pPr>
        <w:rPr>
          <w:ins w:id="38432" w:author="Delta" w:date="2021-07-23T11:12:00Z"/>
        </w:rPr>
      </w:pPr>
      <w:ins w:id="38433" w:author="Delta" w:date="2021-07-23T11:12:00Z">
        <w:r w:rsidRPr="008E21F4">
          <w:t>For E-UTRA and E-UTRA with NB-IoT in-band or guard band BS:</w:t>
        </w:r>
      </w:ins>
    </w:p>
    <w:p w14:paraId="2464112E" w14:textId="54F617DF" w:rsidR="00CB3986" w:rsidRPr="008E21F4" w:rsidRDefault="00CB3986" w:rsidP="00CB3986">
      <w:pPr>
        <w:pStyle w:val="B1"/>
        <w:rPr>
          <w:rFonts w:cs="v4.2.0"/>
        </w:rPr>
      </w:pPr>
      <w:r w:rsidRPr="008E21F4">
        <w:rPr>
          <w:rFonts w:cs="v4.2.0"/>
        </w:rPr>
        <w:t>1)</w:t>
      </w:r>
      <w:r w:rsidRPr="008E21F4">
        <w:rPr>
          <w:rFonts w:cs="v4.2.0"/>
        </w:rPr>
        <w:tab/>
        <w:t xml:space="preserve">For FDD BS declared to be capable of single carrier operation only, start BS transmission according to E-TM 1.1 at </w:t>
      </w:r>
      <w:r w:rsidRPr="008E21F4">
        <w:t>manufacturer’s declared rated output power</w:t>
      </w:r>
      <w:r w:rsidRPr="008E21F4">
        <w:rPr>
          <w:rFonts w:cs="v4.2.0"/>
        </w:rPr>
        <w:t>.</w:t>
      </w:r>
      <w:del w:id="38434" w:author="Delta" w:date="2021-07-23T11:12:00Z">
        <w:r w:rsidR="008E41B3" w:rsidRPr="008735C4">
          <w:rPr>
            <w:rFonts w:cs="v4.2.0"/>
          </w:rPr>
          <w:delText xml:space="preserve"> </w:delText>
        </w:r>
      </w:del>
    </w:p>
    <w:p w14:paraId="2DF3C9E9" w14:textId="7FFEA624" w:rsidR="00CB3986" w:rsidRPr="008E21F4" w:rsidRDefault="00CB3986" w:rsidP="00CB3986">
      <w:pPr>
        <w:pStyle w:val="B1"/>
        <w:rPr>
          <w:rPrChange w:id="38435" w:author="Delta" w:date="2021-07-23T11:12:00Z">
            <w:rPr>
              <w:lang w:val="en-US"/>
            </w:rPr>
          </w:rPrChange>
        </w:rPr>
      </w:pPr>
      <w:ins w:id="38436" w:author="Delta" w:date="2021-07-23T11:12:00Z">
        <w:r w:rsidRPr="008E21F4">
          <w:rPr>
            <w:rFonts w:cs="v4.2.0"/>
            <w:lang w:eastAsia="zh-CN"/>
          </w:rPr>
          <w:tab/>
        </w:r>
      </w:ins>
      <w:r w:rsidRPr="008E21F4">
        <w:rPr>
          <w:rFonts w:cs="v4.2.0"/>
          <w:lang w:eastAsia="zh-CN"/>
        </w:rPr>
        <w:t>For a FDD BS declared to be capable of multi-carrier</w:t>
      </w:r>
      <w:r w:rsidRPr="008E21F4">
        <w:rPr>
          <w:rFonts w:cs="v4.2.0"/>
        </w:rPr>
        <w:t xml:space="preserve"> and/or CA</w:t>
      </w:r>
      <w:r w:rsidRPr="008E21F4">
        <w:rPr>
          <w:rFonts w:cs="v4.2.0"/>
          <w:lang w:eastAsia="zh-CN"/>
        </w:rPr>
        <w:t xml:space="preserve"> operation, set the BS to transmit according to E-TM 1.1 on all carriers configured using the applicable test configuration and corresponding power setting specified in </w:t>
      </w:r>
      <w:del w:id="38437" w:author="Delta" w:date="2021-07-23T11:12:00Z">
        <w:r w:rsidR="008E41B3" w:rsidRPr="008735C4">
          <w:rPr>
            <w:rFonts w:cs="v4.2.0"/>
            <w:lang w:eastAsia="zh-CN"/>
          </w:rPr>
          <w:delText>sub-</w:delText>
        </w:r>
      </w:del>
      <w:r w:rsidR="004A31A1">
        <w:rPr>
          <w:rFonts w:cs="v4.2.0"/>
          <w:lang w:eastAsia="zh-CN"/>
        </w:rPr>
        <w:t>clause</w:t>
      </w:r>
      <w:r w:rsidRPr="008E21F4">
        <w:rPr>
          <w:rFonts w:cs="v4.2.0"/>
          <w:lang w:eastAsia="zh-CN"/>
        </w:rPr>
        <w:t xml:space="preserve"> 4.10 and 4.11.</w:t>
      </w:r>
    </w:p>
    <w:p w14:paraId="7C95ABF5" w14:textId="77777777" w:rsidR="00CB3986" w:rsidRPr="008E21F4" w:rsidRDefault="00CB3986" w:rsidP="00CB3986">
      <w:pPr>
        <w:pStyle w:val="B1"/>
        <w:ind w:hanging="18"/>
        <w:rPr>
          <w:ins w:id="38438" w:author="Delta" w:date="2021-07-23T11:12:00Z"/>
          <w:rFonts w:cs="v4.2.0"/>
        </w:rPr>
      </w:pPr>
      <w:ins w:id="38439" w:author="Delta" w:date="2021-07-23T11:12:00Z">
        <w:r w:rsidRPr="008E21F4">
          <w:rPr>
            <w:rFonts w:cs="v4.2.0"/>
          </w:rPr>
          <w:t xml:space="preserve">For BS declared to be capable of NB-IoT in-band or guard band operation single carrier only, start BS transmission according to N-TM at </w:t>
        </w:r>
        <w:r w:rsidRPr="008E21F4">
          <w:t>manufacturer’s declared rated output power</w:t>
        </w:r>
        <w:r w:rsidRPr="008E21F4">
          <w:rPr>
            <w:rFonts w:cs="v4.2.0"/>
          </w:rPr>
          <w:t>.</w:t>
        </w:r>
      </w:ins>
    </w:p>
    <w:p w14:paraId="14F2DEAD" w14:textId="5D9057F3" w:rsidR="00CB3986" w:rsidRPr="008E21F4" w:rsidRDefault="00CB3986" w:rsidP="00CB3986">
      <w:pPr>
        <w:pStyle w:val="B1"/>
        <w:ind w:hanging="18"/>
        <w:rPr>
          <w:ins w:id="38440" w:author="Delta" w:date="2021-07-23T11:12:00Z"/>
          <w:rFonts w:cs="v4.2.0"/>
        </w:rPr>
      </w:pPr>
      <w:ins w:id="38441" w:author="Delta" w:date="2021-07-23T11:12:00Z">
        <w:r w:rsidRPr="008E21F4">
          <w:rPr>
            <w:rFonts w:cs="v4.2.0"/>
            <w:lang w:eastAsia="zh-CN"/>
          </w:rPr>
          <w:t xml:space="preserve">For a BS declared to be capable of NB-IoT multi-carrier, set the BS to transmit according to N-TM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ins>
    </w:p>
    <w:p w14:paraId="44555250" w14:textId="77777777" w:rsidR="00CB3986" w:rsidRPr="008E21F4" w:rsidRDefault="00CB3986" w:rsidP="00CB3986">
      <w:pPr>
        <w:pStyle w:val="B1"/>
        <w:rPr>
          <w:rFonts w:cs="v4.2.0"/>
          <w:u w:val="single"/>
        </w:rPr>
      </w:pPr>
      <w:r w:rsidRPr="008E21F4">
        <w:rPr>
          <w:rFonts w:cs="v4.2.0"/>
        </w:rPr>
        <w:t>2)</w:t>
      </w:r>
      <w:r w:rsidRPr="008E21F4">
        <w:rPr>
          <w:rFonts w:cs="v4.2.0"/>
        </w:rPr>
        <w:tab/>
        <w:t>Generate the</w:t>
      </w:r>
      <w:ins w:id="38442" w:author="Delta" w:date="2021-07-23T11:12:00Z">
        <w:r w:rsidRPr="008E21F4">
          <w:rPr>
            <w:rFonts w:cs="v4.2.0"/>
          </w:rPr>
          <w:t xml:space="preserve"> E-UTRA</w:t>
        </w:r>
      </w:ins>
      <w:r w:rsidRPr="008E21F4">
        <w:rPr>
          <w:rFonts w:cs="v4.2.0"/>
        </w:rPr>
        <w:t xml:space="preserve">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w:t>
      </w:r>
      <w:r w:rsidRPr="008E21F4">
        <w:rPr>
          <w:rFonts w:cs="v4.2.0"/>
        </w:rPr>
        <w:t>.</w:t>
      </w:r>
    </w:p>
    <w:p w14:paraId="18439B23" w14:textId="77777777" w:rsidR="00CB3986" w:rsidRPr="008E21F4" w:rsidRDefault="00CB3986" w:rsidP="00CB3986">
      <w:pPr>
        <w:pStyle w:val="B1"/>
        <w:ind w:hanging="18"/>
        <w:rPr>
          <w:ins w:id="38443" w:author="Delta" w:date="2021-07-23T11:12:00Z"/>
          <w:rFonts w:cs="v4.2.0"/>
          <w:u w:val="single"/>
        </w:rPr>
      </w:pPr>
      <w:ins w:id="38444" w:author="Delta" w:date="2021-07-23T11:12:00Z">
        <w:r w:rsidRPr="008E21F4">
          <w:rPr>
            <w:lang w:eastAsia="zh-CN"/>
          </w:rPr>
          <w:t xml:space="preserve">For a BS declared to be capable of </w:t>
        </w:r>
        <w:r w:rsidRPr="008E21F4">
          <w:rPr>
            <w:rFonts w:eastAsia="MS P??" w:cs="v4.2.0"/>
          </w:rPr>
          <w:t>NB-IoT in-band or guard band operation</w:t>
        </w:r>
        <w:r w:rsidRPr="008E21F4">
          <w:rPr>
            <w:rFonts w:cs="v4.2.0"/>
          </w:rPr>
          <w:t xml:space="preserve">, 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a for NB-IoT in-band operation and Table 7.5-1b for NB-IoT guard band operation</w:t>
        </w:r>
        <w:r w:rsidRPr="008E21F4">
          <w:rPr>
            <w:rFonts w:cs="v4.2.0"/>
          </w:rPr>
          <w:t>.</w:t>
        </w:r>
      </w:ins>
    </w:p>
    <w:p w14:paraId="74A3398C" w14:textId="77777777" w:rsidR="00CB3986" w:rsidRPr="008E21F4" w:rsidRDefault="00CB3986" w:rsidP="00CB3986">
      <w:pPr>
        <w:pStyle w:val="B1"/>
        <w:rPr>
          <w:rFonts w:cs="v4.2.0"/>
          <w:i/>
          <w:u w:val="single"/>
        </w:rPr>
      </w:pPr>
      <w:r w:rsidRPr="008E21F4">
        <w:rPr>
          <w:rFonts w:cs="v4.2.0"/>
        </w:rPr>
        <w:t>3)</w:t>
      </w:r>
      <w:r w:rsidRPr="008E21F4">
        <w:rPr>
          <w:rFonts w:cs="v4.2.0"/>
        </w:rPr>
        <w:tab/>
        <w:t>Adjust the interfering signal level at the base station input</w:t>
      </w:r>
      <w:r w:rsidRPr="008E21F4">
        <w:t xml:space="preserve"> to the level defined in Table 7.5-1</w:t>
      </w:r>
      <w:ins w:id="38445" w:author="Delta" w:date="2021-07-23T11:12:00Z">
        <w:r w:rsidRPr="008E21F4">
          <w:t xml:space="preserve"> for E-UTRA, in Table 7.5-1a for NB-IoT in-band operation and Table 7.5-1b for NB-IoT guard band operation</w:t>
        </w:r>
      </w:ins>
      <w:r w:rsidRPr="008E21F4">
        <w:rPr>
          <w:rFonts w:cs="v4.2.0"/>
        </w:rPr>
        <w:t xml:space="preserve">. Set-up and sweep the interfering </w:t>
      </w:r>
      <w:r w:rsidRPr="008E21F4">
        <w:t>RB centre frequency offset to the channel edge of the wanted signal according to Table 7.5-2.</w:t>
      </w:r>
    </w:p>
    <w:p w14:paraId="34E393AA" w14:textId="77777777" w:rsidR="00CB3986" w:rsidRPr="008E21F4" w:rsidRDefault="00CB3986" w:rsidP="00CB3986">
      <w:pPr>
        <w:pStyle w:val="B1"/>
        <w:rPr>
          <w:rPrChange w:id="38446" w:author="Delta" w:date="2021-07-23T11:12:00Z">
            <w:rPr>
              <w:u w:val="single"/>
            </w:rPr>
          </w:rPrChange>
        </w:rPr>
      </w:pPr>
      <w:r w:rsidRPr="008E21F4">
        <w:rPr>
          <w:rFonts w:cs="v4.2.0"/>
        </w:rPr>
        <w:t>4)</w:t>
      </w:r>
      <w:r w:rsidRPr="008E21F4">
        <w:rPr>
          <w:rFonts w:cs="v4.2.0"/>
        </w:rPr>
        <w:tab/>
        <w:t>Measure the</w:t>
      </w:r>
      <w:ins w:id="38447" w:author="Delta" w:date="2021-07-23T11:12:00Z">
        <w:r w:rsidRPr="008E21F4">
          <w:rPr>
            <w:rFonts w:cs="v4.2.0"/>
          </w:rPr>
          <w:t xml:space="preserve"> E-UTRA</w:t>
        </w:r>
      </w:ins>
      <w:r w:rsidRPr="008E21F4">
        <w:rPr>
          <w:rFonts w:cs="v4.2.0"/>
        </w:rPr>
        <w:t xml:space="preserve"> throughput according to Annex E, for multi-carrier and/or CA operation the throughput shall be measured </w:t>
      </w:r>
      <w:r w:rsidRPr="008E21F4">
        <w:t>for relevant carriers specified by the test configuration specified in subclause 4.10 and 4.11</w:t>
      </w:r>
      <w:r w:rsidRPr="008E21F4">
        <w:rPr>
          <w:rFonts w:cs="v4.2.0"/>
        </w:rPr>
        <w:t>.</w:t>
      </w:r>
    </w:p>
    <w:p w14:paraId="19A4B880" w14:textId="77777777" w:rsidR="00CB3986" w:rsidRPr="008E21F4" w:rsidRDefault="00CB3986" w:rsidP="00CB3986">
      <w:pPr>
        <w:pStyle w:val="B1"/>
        <w:rPr>
          <w:ins w:id="38448" w:author="Delta" w:date="2021-07-23T11:12:00Z"/>
          <w:rFonts w:cs="v4.2.0"/>
          <w:u w:val="single"/>
        </w:rPr>
      </w:pPr>
      <w:ins w:id="38449" w:author="Delta" w:date="2021-07-23T11:12:00Z">
        <w:r w:rsidRPr="008E21F4">
          <w:rPr>
            <w:rFonts w:cs="v4.2.0"/>
          </w:rPr>
          <w:tab/>
        </w:r>
        <w:r w:rsidRPr="008E21F4">
          <w:rPr>
            <w:lang w:eastAsia="zh-CN"/>
          </w:rPr>
          <w:t xml:space="preserve">For a BS declared to be capable of </w:t>
        </w:r>
        <w:r w:rsidRPr="008E21F4">
          <w:rPr>
            <w:rFonts w:eastAsia="MS P??" w:cs="v4.2.0"/>
          </w:rPr>
          <w:t>NB-IoT in-band or guard band operation,</w:t>
        </w:r>
        <w:r w:rsidRPr="008E21F4">
          <w:rPr>
            <w:rFonts w:cs="v4.2.0"/>
          </w:rPr>
          <w:t xml:space="preserve"> measure the NB-IoT throughput according to Annex E, for multi-carrier the throughput shall be measured </w:t>
        </w:r>
        <w:r w:rsidRPr="008E21F4">
          <w:t>for relevant carriers specified by the test configuration specified in subclause 4.10 and 4.11</w:t>
        </w:r>
        <w:r w:rsidRPr="008E21F4">
          <w:rPr>
            <w:rFonts w:cs="v4.2.0"/>
          </w:rPr>
          <w:t>.</w:t>
        </w:r>
      </w:ins>
    </w:p>
    <w:p w14:paraId="5F46D4E0" w14:textId="6738B500" w:rsidR="00CB3986" w:rsidRPr="008E21F4" w:rsidRDefault="00CB3986" w:rsidP="00CB3986">
      <w:pPr>
        <w:pStyle w:val="B1"/>
        <w:rPr>
          <w:rFonts w:cs="v4.2.0"/>
        </w:rPr>
      </w:pPr>
      <w:r w:rsidRPr="008E21F4">
        <w:rPr>
          <w:rFonts w:cs="v4.2.0"/>
        </w:rPr>
        <w:t>5)</w:t>
      </w:r>
      <w:r w:rsidRPr="008E21F4">
        <w:rPr>
          <w:rFonts w:cs="v4.2.0"/>
        </w:rPr>
        <w:tab/>
        <w:t>Repeat the test for the port(s), which was (were) terminated.</w:t>
      </w:r>
      <w:del w:id="38450" w:author="Delta" w:date="2021-07-23T11:12:00Z">
        <w:r w:rsidR="009A0DFD" w:rsidRPr="008735C4">
          <w:rPr>
            <w:rFonts w:cs="v4.2.0"/>
          </w:rPr>
          <w:delText xml:space="preserve"> </w:delText>
        </w:r>
      </w:del>
    </w:p>
    <w:p w14:paraId="3B616F11" w14:textId="77777777" w:rsidR="00CB3986" w:rsidRPr="008E21F4" w:rsidRDefault="00CB3986" w:rsidP="00CB3986">
      <w:r w:rsidRPr="008E21F4">
        <w:t>In addition, for a multi-band capable BS with separate antenna connectors, the following steps shall apply:</w:t>
      </w:r>
    </w:p>
    <w:p w14:paraId="23EEA2EA" w14:textId="77777777" w:rsidR="00CB3986" w:rsidRPr="008E21F4" w:rsidRDefault="00CB3986" w:rsidP="00CB3986">
      <w:pPr>
        <w:pStyle w:val="B1"/>
        <w:rPr>
          <w:snapToGrid w:val="0"/>
        </w:rPr>
      </w:pPr>
      <w:r w:rsidRPr="008E21F4">
        <w:rPr>
          <w:snapToGrid w:val="0"/>
        </w:rPr>
        <w:t>6)</w:t>
      </w:r>
      <w:r w:rsidRPr="008E21F4">
        <w:rPr>
          <w:snapToGrid w:val="0"/>
        </w:rPr>
        <w:tab/>
        <w:t>For single band tests, repeat the steps above per involved band where single band test configurations and test models shall apply with no carrier activated in the other band.</w:t>
      </w:r>
    </w:p>
    <w:p w14:paraId="14ECA647" w14:textId="77777777" w:rsidR="00CB3986" w:rsidRPr="008E21F4" w:rsidRDefault="00CB3986" w:rsidP="00CB3986">
      <w:pPr>
        <w:pStyle w:val="B1"/>
        <w:rPr>
          <w:snapToGrid w:val="0"/>
        </w:rPr>
      </w:pPr>
      <w:r w:rsidRPr="008E21F4">
        <w:rPr>
          <w:snapToGrid w:val="0"/>
        </w:rPr>
        <w:t>7)</w:t>
      </w:r>
      <w:r w:rsidRPr="008E21F4">
        <w:rPr>
          <w:snapToGrid w:val="0"/>
        </w:rPr>
        <w:tab/>
        <w:t>I</w:t>
      </w:r>
      <w:r w:rsidRPr="008E21F4">
        <w:t xml:space="preserve">nterfering signal shall first be applied on the same port as the wanted signal. The test shall be repeated with the interfering signal applied on the other port (if any) mapped to the same receiver as the wanted signal. </w:t>
      </w:r>
      <w:r w:rsidRPr="008E21F4">
        <w:rPr>
          <w:snapToGrid w:val="0"/>
        </w:rPr>
        <w:t>Any antenna connector with no signal applied in case of single-band or multi-band test shall be terminated.</w:t>
      </w:r>
    </w:p>
    <w:p w14:paraId="55B3BF45" w14:textId="77777777" w:rsidR="00CB3986" w:rsidRPr="008E21F4" w:rsidRDefault="00CB3986" w:rsidP="00CB3986">
      <w:pPr>
        <w:pStyle w:val="B1"/>
        <w:rPr>
          <w:lang w:eastAsia="zh-CN"/>
        </w:rPr>
      </w:pPr>
      <w:r w:rsidRPr="008E21F4">
        <w:rPr>
          <w:snapToGrid w:val="0"/>
        </w:rPr>
        <w:t>8)</w:t>
      </w:r>
      <w:r w:rsidRPr="008E21F4">
        <w:rPr>
          <w:snapToGrid w:val="0"/>
        </w:rPr>
        <w:tab/>
      </w:r>
      <w:r w:rsidRPr="008E21F4">
        <w:t>Repeat step 7) with the wanted signal for the other band(s) applied on the respective port(s).</w:t>
      </w:r>
    </w:p>
    <w:p w14:paraId="6BBD8CDC" w14:textId="77777777" w:rsidR="00CB3986" w:rsidRPr="008E21F4" w:rsidRDefault="00CB3986" w:rsidP="00CB3986">
      <w:pPr>
        <w:rPr>
          <w:ins w:id="38451" w:author="Delta" w:date="2021-07-23T11:12:00Z"/>
        </w:rPr>
      </w:pPr>
      <w:ins w:id="38452" w:author="Delta" w:date="2021-07-23T11:12:00Z">
        <w:r w:rsidRPr="008E21F4">
          <w:t>For NB-IoT standalone BS:</w:t>
        </w:r>
      </w:ins>
    </w:p>
    <w:p w14:paraId="61D1C91C" w14:textId="77777777" w:rsidR="00CB3986" w:rsidRPr="008E21F4" w:rsidRDefault="00CB3986" w:rsidP="00CB3986">
      <w:pPr>
        <w:pStyle w:val="B1"/>
        <w:rPr>
          <w:ins w:id="38453" w:author="Delta" w:date="2021-07-23T11:12:00Z"/>
          <w:rFonts w:cs="v4.2.0"/>
        </w:rPr>
      </w:pPr>
      <w:ins w:id="38454" w:author="Delta" w:date="2021-07-23T11:12:00Z">
        <w:r w:rsidRPr="008E21F4">
          <w:rPr>
            <w:rFonts w:cs="v4.2.0"/>
          </w:rPr>
          <w:t>1)</w:t>
        </w:r>
        <w:r w:rsidRPr="008E21F4">
          <w:rPr>
            <w:rFonts w:cs="v4.2.0"/>
          </w:rPr>
          <w:tab/>
          <w:t xml:space="preserve">For BS declared to be capable of NB-IoT standalone single carrier only, start BS transmission according to N-TM at </w:t>
        </w:r>
        <w:r w:rsidRPr="008E21F4">
          <w:t>manufacturer’s declared rated output power</w:t>
        </w:r>
        <w:r w:rsidRPr="008E21F4">
          <w:rPr>
            <w:rFonts w:cs="v4.2.0"/>
          </w:rPr>
          <w:t>.</w:t>
        </w:r>
      </w:ins>
    </w:p>
    <w:p w14:paraId="481D144F" w14:textId="3B5F166B" w:rsidR="00CB3986" w:rsidRPr="008E21F4" w:rsidRDefault="00CB3986" w:rsidP="00CB3986">
      <w:pPr>
        <w:pStyle w:val="B1"/>
        <w:ind w:hanging="18"/>
        <w:rPr>
          <w:ins w:id="38455" w:author="Delta" w:date="2021-07-23T11:12:00Z"/>
          <w:rFonts w:cs="v4.2.0"/>
        </w:rPr>
      </w:pPr>
      <w:ins w:id="38456" w:author="Delta" w:date="2021-07-23T11:12:00Z">
        <w:r w:rsidRPr="008E21F4">
          <w:rPr>
            <w:rFonts w:cs="v4.2.0"/>
            <w:lang w:eastAsia="zh-CN"/>
          </w:rPr>
          <w:t xml:space="preserve">For a BS declared to be capable of NB-IoT multi-carrier, set the BS to transmit according to N-TM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ins>
    </w:p>
    <w:p w14:paraId="1EA0EC13" w14:textId="77777777" w:rsidR="00CB3986" w:rsidRPr="008E21F4" w:rsidRDefault="00CB3986" w:rsidP="00CB3986">
      <w:pPr>
        <w:pStyle w:val="B1"/>
        <w:rPr>
          <w:ins w:id="38457" w:author="Delta" w:date="2021-07-23T11:12:00Z"/>
          <w:rFonts w:cs="v4.2.0"/>
          <w:u w:val="single"/>
        </w:rPr>
      </w:pPr>
      <w:ins w:id="38458" w:author="Delta" w:date="2021-07-23T11:12:00Z">
        <w:r w:rsidRPr="008E21F4">
          <w:rPr>
            <w:rFonts w:cs="v4.2.0"/>
          </w:rPr>
          <w:t>2)</w:t>
        </w:r>
        <w:r w:rsidRPr="008E21F4">
          <w:rPr>
            <w:rFonts w:cs="v4.2.0"/>
          </w:rPr>
          <w:tab/>
          <w:t xml:space="preserve">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c</w:t>
        </w:r>
        <w:r w:rsidRPr="008E21F4">
          <w:rPr>
            <w:rFonts w:cs="v4.2.0"/>
          </w:rPr>
          <w:t>.</w:t>
        </w:r>
      </w:ins>
    </w:p>
    <w:p w14:paraId="1E8D526C" w14:textId="77777777" w:rsidR="00CB3986" w:rsidRPr="008E21F4" w:rsidRDefault="00CB3986" w:rsidP="00CB3986">
      <w:pPr>
        <w:pStyle w:val="B1"/>
        <w:rPr>
          <w:ins w:id="38459" w:author="Delta" w:date="2021-07-23T11:12:00Z"/>
          <w:rFonts w:cs="v4.2.0"/>
          <w:i/>
          <w:u w:val="single"/>
        </w:rPr>
      </w:pPr>
      <w:ins w:id="38460" w:author="Delta" w:date="2021-07-23T11:12:00Z">
        <w:r w:rsidRPr="008E21F4">
          <w:rPr>
            <w:rFonts w:cs="v4.2.0"/>
          </w:rPr>
          <w:t>3)</w:t>
        </w:r>
        <w:r w:rsidRPr="008E21F4">
          <w:rPr>
            <w:rFonts w:cs="v4.2.0"/>
          </w:rPr>
          <w:tab/>
          <w:t>Adjust the interfering signal level at the base station input</w:t>
        </w:r>
        <w:r w:rsidRPr="008E21F4">
          <w:t xml:space="preserve"> to the level defined in Table 7.5-1c</w:t>
        </w:r>
        <w:r w:rsidRPr="008E21F4">
          <w:rPr>
            <w:rFonts w:cs="v4.2.0"/>
          </w:rPr>
          <w:t xml:space="preserve">. Set-up and sweep the interfering </w:t>
        </w:r>
        <w:r w:rsidRPr="008E21F4">
          <w:t>RB centre frequency offset to the channel edge of the wanted signal according to Table 7.5-2a.</w:t>
        </w:r>
      </w:ins>
    </w:p>
    <w:p w14:paraId="2E9FB195" w14:textId="77777777" w:rsidR="00CB3986" w:rsidRPr="008E21F4" w:rsidRDefault="00CB3986" w:rsidP="00CB3986">
      <w:pPr>
        <w:pStyle w:val="B1"/>
        <w:rPr>
          <w:ins w:id="38461" w:author="Delta" w:date="2021-07-23T11:12:00Z"/>
          <w:rFonts w:cs="v4.2.0"/>
          <w:u w:val="single"/>
        </w:rPr>
      </w:pPr>
      <w:ins w:id="38462" w:author="Delta" w:date="2021-07-23T11:12:00Z">
        <w:r w:rsidRPr="008E21F4">
          <w:rPr>
            <w:rFonts w:cs="v4.2.0"/>
          </w:rPr>
          <w:t>4)</w:t>
        </w:r>
        <w:r w:rsidRPr="008E21F4">
          <w:rPr>
            <w:rFonts w:cs="v4.2.0"/>
          </w:rPr>
          <w:tab/>
          <w:t xml:space="preserve">Measure the NB-IoT throughput according to Annex E, for multi-carrier the throughput shall be measured </w:t>
        </w:r>
        <w:r w:rsidRPr="008E21F4">
          <w:t>for relevant carriers specified by the test configuration specified in subclause 4.10 and 4.11</w:t>
        </w:r>
        <w:r w:rsidRPr="008E21F4">
          <w:rPr>
            <w:rFonts w:cs="v4.2.0"/>
          </w:rPr>
          <w:t>.</w:t>
        </w:r>
      </w:ins>
    </w:p>
    <w:p w14:paraId="3F6C6B62" w14:textId="77777777" w:rsidR="00CB3986" w:rsidRPr="008E21F4" w:rsidRDefault="00CB3986" w:rsidP="00CB3986">
      <w:pPr>
        <w:pStyle w:val="B1"/>
        <w:rPr>
          <w:ins w:id="38463" w:author="Delta" w:date="2021-07-23T11:12:00Z"/>
          <w:rFonts w:cs="v4.2.0"/>
        </w:rPr>
      </w:pPr>
      <w:ins w:id="38464" w:author="Delta" w:date="2021-07-23T11:12:00Z">
        <w:r w:rsidRPr="008E21F4">
          <w:rPr>
            <w:rFonts w:cs="v4.2.0"/>
          </w:rPr>
          <w:t>5)</w:t>
        </w:r>
        <w:r w:rsidRPr="008E21F4">
          <w:rPr>
            <w:rFonts w:cs="v4.2.0"/>
          </w:rPr>
          <w:tab/>
          <w:t>Repeat the test for the port(s), which was (were) terminated.</w:t>
        </w:r>
      </w:ins>
    </w:p>
    <w:p w14:paraId="3D6068AA" w14:textId="77777777" w:rsidR="00CB3986" w:rsidRPr="008E21F4" w:rsidRDefault="00CB3986" w:rsidP="00CB3986">
      <w:pPr>
        <w:rPr>
          <w:ins w:id="38465" w:author="Delta" w:date="2021-07-23T11:12:00Z"/>
        </w:rPr>
      </w:pPr>
      <w:ins w:id="38466" w:author="Delta" w:date="2021-07-23T11:12:00Z">
        <w:r w:rsidRPr="008E21F4">
          <w:t>For E-UTRA and NB-IoT standalone BS:</w:t>
        </w:r>
      </w:ins>
    </w:p>
    <w:p w14:paraId="369C2856" w14:textId="755E22B9" w:rsidR="00CB3986" w:rsidRPr="008E21F4" w:rsidRDefault="00CB3986" w:rsidP="00CB3986">
      <w:pPr>
        <w:pStyle w:val="B1"/>
        <w:rPr>
          <w:ins w:id="38467" w:author="Delta" w:date="2021-07-23T11:12:00Z"/>
          <w:rFonts w:cs="v4.2.0"/>
          <w:lang w:eastAsia="zh-CN"/>
        </w:rPr>
      </w:pPr>
      <w:ins w:id="38468" w:author="Delta" w:date="2021-07-23T11:12:00Z">
        <w:r w:rsidRPr="008E21F4">
          <w:rPr>
            <w:rFonts w:cs="v4.2.0"/>
          </w:rPr>
          <w:t>1)</w:t>
        </w:r>
        <w:r w:rsidRPr="008E21F4">
          <w:rPr>
            <w:rFonts w:cs="v4.2.0"/>
          </w:rPr>
          <w:tab/>
          <w:t>S</w:t>
        </w:r>
        <w:r w:rsidRPr="008E21F4">
          <w:rPr>
            <w:rFonts w:cs="v4.2.0"/>
            <w:lang w:eastAsia="zh-CN"/>
          </w:rPr>
          <w:t xml:space="preserve">et the BS to transmit according to E-TM 1.1 on all E-UTRA carriers and according to N-TM on all NB-IoT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ins>
    </w:p>
    <w:p w14:paraId="1FC43845" w14:textId="77777777" w:rsidR="00CB3986" w:rsidRPr="008E21F4" w:rsidRDefault="00CB3986" w:rsidP="00CB3986">
      <w:pPr>
        <w:pStyle w:val="B1"/>
        <w:rPr>
          <w:ins w:id="38469" w:author="Delta" w:date="2021-07-23T11:12:00Z"/>
          <w:rFonts w:cs="v4.2.0"/>
        </w:rPr>
      </w:pPr>
      <w:ins w:id="38470" w:author="Delta" w:date="2021-07-23T11:12:00Z">
        <w:r w:rsidRPr="008E21F4">
          <w:rPr>
            <w:rFonts w:cs="v4.2.0"/>
          </w:rPr>
          <w:t>2)</w:t>
        </w:r>
        <w:r w:rsidRPr="008E21F4">
          <w:rPr>
            <w:rFonts w:cs="v4.2.0"/>
          </w:rPr>
          <w:tab/>
          <w:t xml:space="preserve">Generate the E-UTRA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w:t>
        </w:r>
        <w:r w:rsidRPr="008E21F4">
          <w:rPr>
            <w:rFonts w:cs="v4.2.0"/>
          </w:rPr>
          <w:t>.</w:t>
        </w:r>
      </w:ins>
    </w:p>
    <w:p w14:paraId="45AF7E6A" w14:textId="77777777" w:rsidR="00CB3986" w:rsidRPr="008E21F4" w:rsidRDefault="00CB3986" w:rsidP="00CB3986">
      <w:pPr>
        <w:pStyle w:val="B1"/>
        <w:rPr>
          <w:ins w:id="38471" w:author="Delta" w:date="2021-07-23T11:12:00Z"/>
          <w:rFonts w:cs="v4.2.0"/>
        </w:rPr>
      </w:pPr>
      <w:ins w:id="38472" w:author="Delta" w:date="2021-07-23T11:12:00Z">
        <w:r w:rsidRPr="008E21F4">
          <w:rPr>
            <w:rFonts w:cs="v4.2.0"/>
          </w:rPr>
          <w:tab/>
          <w:t xml:space="preserve">Generate the NB-IoT </w:t>
        </w:r>
        <w:r w:rsidRPr="008E21F4">
          <w:t>wanted signal</w:t>
        </w:r>
        <w:r w:rsidRPr="008E21F4">
          <w:rPr>
            <w:rFonts w:cs="v4.2.0"/>
          </w:rPr>
          <w:t xml:space="preserve"> </w:t>
        </w:r>
        <w:r w:rsidRPr="008E21F4">
          <w:rPr>
            <w:rFonts w:cs="v4.2.0"/>
            <w:lang w:eastAsia="zh-CN"/>
          </w:rPr>
          <w:t>using the applicable test configuration</w:t>
        </w:r>
        <w:r w:rsidRPr="008E21F4">
          <w:rPr>
            <w:rFonts w:cs="v4.2.0"/>
          </w:rPr>
          <w:t xml:space="preserve"> specified in subclause 4.10 and 4.11 and adjust the input level to the base station under test to the level specified</w:t>
        </w:r>
        <w:r w:rsidRPr="008E21F4">
          <w:t xml:space="preserve"> in Table 7.5-1c</w:t>
        </w:r>
        <w:r w:rsidRPr="008E21F4">
          <w:rPr>
            <w:rFonts w:cs="v4.2.0"/>
          </w:rPr>
          <w:t>.</w:t>
        </w:r>
      </w:ins>
    </w:p>
    <w:p w14:paraId="7891900E" w14:textId="77777777" w:rsidR="00CB3986" w:rsidRPr="008E21F4" w:rsidRDefault="00CB3986" w:rsidP="00CB3986">
      <w:pPr>
        <w:pStyle w:val="B1"/>
        <w:rPr>
          <w:ins w:id="38473" w:author="Delta" w:date="2021-07-23T11:12:00Z"/>
          <w:rFonts w:cs="v4.2.0"/>
        </w:rPr>
      </w:pPr>
      <w:ins w:id="38474" w:author="Delta" w:date="2021-07-23T11:12:00Z">
        <w:r w:rsidRPr="008E21F4">
          <w:rPr>
            <w:rFonts w:cs="v4.2.0"/>
          </w:rPr>
          <w:t>3)</w:t>
        </w:r>
        <w:r w:rsidRPr="008E21F4">
          <w:rPr>
            <w:rFonts w:cs="v4.2.0"/>
          </w:rPr>
          <w:tab/>
          <w:t>a) On the side where E-UTRA signal is positioned:</w:t>
        </w:r>
      </w:ins>
    </w:p>
    <w:p w14:paraId="03506A57" w14:textId="77777777" w:rsidR="00CB3986" w:rsidRPr="008E21F4" w:rsidRDefault="00CB3986" w:rsidP="00CB3986">
      <w:pPr>
        <w:pStyle w:val="B1"/>
        <w:ind w:hanging="18"/>
        <w:rPr>
          <w:ins w:id="38475" w:author="Delta" w:date="2021-07-23T11:12:00Z"/>
        </w:rPr>
      </w:pPr>
      <w:ins w:id="38476" w:author="Delta" w:date="2021-07-23T11:12:00Z">
        <w:r w:rsidRPr="008E21F4">
          <w:rPr>
            <w:rFonts w:cs="v4.2.0"/>
          </w:rPr>
          <w:t>Adjust the interfering signal level at the base station input</w:t>
        </w:r>
        <w:r w:rsidRPr="008E21F4">
          <w:t xml:space="preserve"> to the level defined in Table 7.5-1 for E-UTRA</w:t>
        </w:r>
        <w:r w:rsidRPr="008E21F4">
          <w:rPr>
            <w:rFonts w:cs="v4.2.0"/>
          </w:rPr>
          <w:t xml:space="preserve">. Set-up and sweep the interfering </w:t>
        </w:r>
        <w:r w:rsidRPr="008E21F4">
          <w:t>RB centre frequency offset to the channel edge of the wanted signal according to Table 7.5-2.</w:t>
        </w:r>
      </w:ins>
    </w:p>
    <w:p w14:paraId="3F0C4BD2" w14:textId="77777777" w:rsidR="00CB3986" w:rsidRPr="008E21F4" w:rsidRDefault="00CB3986" w:rsidP="00CB3986">
      <w:pPr>
        <w:pStyle w:val="B1"/>
        <w:ind w:hanging="18"/>
        <w:rPr>
          <w:ins w:id="38477" w:author="Delta" w:date="2021-07-23T11:12:00Z"/>
          <w:rFonts w:cs="v4.2.0"/>
        </w:rPr>
      </w:pPr>
      <w:ins w:id="38478" w:author="Delta" w:date="2021-07-23T11:12:00Z">
        <w:r w:rsidRPr="008E21F4">
          <w:rPr>
            <w:rFonts w:cs="v4.2.0"/>
          </w:rPr>
          <w:t>b) On the side where NB-IoT signal is positioned:</w:t>
        </w:r>
      </w:ins>
    </w:p>
    <w:p w14:paraId="55C58451" w14:textId="77777777" w:rsidR="00CB3986" w:rsidRPr="008E21F4" w:rsidRDefault="00CB3986" w:rsidP="00CB3986">
      <w:pPr>
        <w:pStyle w:val="B1"/>
        <w:ind w:hanging="18"/>
        <w:rPr>
          <w:ins w:id="38479" w:author="Delta" w:date="2021-07-23T11:12:00Z"/>
          <w:rFonts w:cs="v4.2.0"/>
          <w:i/>
          <w:u w:val="single"/>
        </w:rPr>
      </w:pPr>
      <w:ins w:id="38480" w:author="Delta" w:date="2021-07-23T11:12:00Z">
        <w:r w:rsidRPr="008E21F4">
          <w:rPr>
            <w:rFonts w:cs="v4.2.0"/>
          </w:rPr>
          <w:t>Adjust the interfering signal level at the base station input</w:t>
        </w:r>
        <w:r w:rsidRPr="008E21F4">
          <w:t xml:space="preserve"> to the level defined in Table 7.5-1c</w:t>
        </w:r>
        <w:r w:rsidRPr="008E21F4">
          <w:rPr>
            <w:rFonts w:cs="v4.2.0"/>
          </w:rPr>
          <w:t xml:space="preserve">. Set-up and sweep the interfering </w:t>
        </w:r>
        <w:r w:rsidRPr="008E21F4">
          <w:t>RB centre frequency offset to the channel edge of the wanted signal according to Table 7.5-2a.</w:t>
        </w:r>
      </w:ins>
    </w:p>
    <w:p w14:paraId="1571FDC8" w14:textId="77777777" w:rsidR="00CB3986" w:rsidRPr="008E21F4" w:rsidRDefault="00CB3986" w:rsidP="00CB3986">
      <w:pPr>
        <w:pStyle w:val="B1"/>
        <w:rPr>
          <w:ins w:id="38481" w:author="Delta" w:date="2021-07-23T11:12:00Z"/>
          <w:rFonts w:cs="v4.2.0"/>
        </w:rPr>
      </w:pPr>
      <w:ins w:id="38482" w:author="Delta" w:date="2021-07-23T11:12:00Z">
        <w:r w:rsidRPr="008E21F4">
          <w:rPr>
            <w:rFonts w:cs="v4.2.0"/>
          </w:rPr>
          <w:t>4)</w:t>
        </w:r>
        <w:r w:rsidRPr="008E21F4">
          <w:rPr>
            <w:rFonts w:cs="v4.2.0"/>
          </w:rPr>
          <w:tab/>
          <w:t xml:space="preserve">Measure the E-UTRA throughput and the NB-IoT throughput according to Annex E, for multi-carrier the throughput shall be measured </w:t>
        </w:r>
        <w:r w:rsidRPr="008E21F4">
          <w:t>for relevant carriers specified by the test configuration specified in subclause 4.10 and 4.11</w:t>
        </w:r>
        <w:r w:rsidRPr="008E21F4">
          <w:rPr>
            <w:rFonts w:cs="v4.2.0"/>
          </w:rPr>
          <w:t>.</w:t>
        </w:r>
      </w:ins>
    </w:p>
    <w:p w14:paraId="512199C7" w14:textId="77777777" w:rsidR="00CB3986" w:rsidRPr="008E21F4" w:rsidRDefault="00CB3986" w:rsidP="00CB3986">
      <w:pPr>
        <w:pStyle w:val="B1"/>
        <w:rPr>
          <w:ins w:id="38483" w:author="Delta" w:date="2021-07-23T11:12:00Z"/>
          <w:rFonts w:cs="v4.2.0"/>
        </w:rPr>
      </w:pPr>
      <w:ins w:id="38484" w:author="Delta" w:date="2021-07-23T11:12:00Z">
        <w:r w:rsidRPr="008E21F4">
          <w:rPr>
            <w:rFonts w:cs="v4.2.0"/>
          </w:rPr>
          <w:t>5)</w:t>
        </w:r>
        <w:r w:rsidRPr="008E21F4">
          <w:rPr>
            <w:rFonts w:cs="v4.2.0"/>
          </w:rPr>
          <w:tab/>
          <w:t>Repeat the test for the port(s), which was (were) terminated.</w:t>
        </w:r>
      </w:ins>
    </w:p>
    <w:p w14:paraId="11154302" w14:textId="77777777" w:rsidR="00CB3986" w:rsidRPr="008E21F4" w:rsidRDefault="00CB3986" w:rsidP="00CB3986">
      <w:pPr>
        <w:pStyle w:val="Heading3"/>
        <w:tabs>
          <w:tab w:val="left" w:pos="1140"/>
        </w:tabs>
        <w:ind w:left="1140" w:hanging="1140"/>
        <w:rPr>
          <w:rFonts w:cs="v4.2.0"/>
        </w:rPr>
      </w:pPr>
      <w:bookmarkStart w:id="38485" w:name="_Toc21017917"/>
      <w:bookmarkStart w:id="38486" w:name="_Toc29486380"/>
      <w:bookmarkStart w:id="38487" w:name="_Toc29757070"/>
      <w:bookmarkStart w:id="38488" w:name="_Toc29758183"/>
      <w:bookmarkStart w:id="38489" w:name="_Toc35952748"/>
      <w:bookmarkStart w:id="38490" w:name="_Toc37174748"/>
      <w:bookmarkStart w:id="38491" w:name="_Toc37176629"/>
      <w:bookmarkStart w:id="38492" w:name="_Toc45831704"/>
      <w:bookmarkStart w:id="38493" w:name="_Toc45832429"/>
      <w:bookmarkStart w:id="38494" w:name="_Toc52547357"/>
      <w:bookmarkStart w:id="38495" w:name="_Toc61110504"/>
      <w:bookmarkStart w:id="38496" w:name="_Toc67910786"/>
      <w:bookmarkStart w:id="38497" w:name="_Toc75187710"/>
      <w:bookmarkStart w:id="38498" w:name="_Toc76501465"/>
      <w:bookmarkStart w:id="38499" w:name="_Toc408331317"/>
      <w:r w:rsidRPr="008E21F4">
        <w:rPr>
          <w:rFonts w:cs="v4.2.0"/>
        </w:rPr>
        <w:t>7.5.5</w:t>
      </w:r>
      <w:r w:rsidRPr="008E21F4">
        <w:rPr>
          <w:rFonts w:cs="v4.2.0"/>
        </w:rPr>
        <w:tab/>
        <w:t>Test Requirements</w:t>
      </w:r>
      <w:bookmarkEnd w:id="38485"/>
      <w:bookmarkEnd w:id="38486"/>
      <w:bookmarkEnd w:id="38487"/>
      <w:bookmarkEnd w:id="38488"/>
      <w:bookmarkEnd w:id="38489"/>
      <w:bookmarkEnd w:id="38490"/>
      <w:bookmarkEnd w:id="38491"/>
      <w:bookmarkEnd w:id="38492"/>
      <w:bookmarkEnd w:id="38493"/>
      <w:bookmarkEnd w:id="38494"/>
      <w:bookmarkEnd w:id="38495"/>
      <w:bookmarkEnd w:id="38496"/>
      <w:bookmarkEnd w:id="38497"/>
      <w:bookmarkEnd w:id="38498"/>
      <w:bookmarkEnd w:id="38499"/>
    </w:p>
    <w:p w14:paraId="77B863CA" w14:textId="77777777" w:rsidR="00CB3986" w:rsidRPr="008E21F4" w:rsidRDefault="00CB3986" w:rsidP="00CB3986">
      <w:pPr>
        <w:rPr>
          <w:lang w:eastAsia="zh-CN"/>
        </w:rPr>
      </w:pPr>
      <w:r w:rsidRPr="008E21F4">
        <w:t xml:space="preserve">For </w:t>
      </w:r>
      <w:r w:rsidRPr="008E21F4">
        <w:rPr>
          <w:lang w:eastAsia="zh-CN"/>
        </w:rPr>
        <w:t>each</w:t>
      </w:r>
      <w:r w:rsidRPr="008E21F4">
        <w:t xml:space="preserve"> measured E-UTRA carrier, the throughput shall be ≥ 95% of the maximum throughput</w:t>
      </w:r>
      <w:r w:rsidRPr="008E21F4" w:rsidDel="00BE584A">
        <w:t xml:space="preserve"> </w:t>
      </w:r>
      <w:r w:rsidRPr="008E21F4">
        <w:t>of the reference measurement channel</w:t>
      </w:r>
      <w:r w:rsidRPr="008E21F4">
        <w:rPr>
          <w:lang w:eastAsia="zh-CN"/>
        </w:rPr>
        <w:t>.</w:t>
      </w:r>
    </w:p>
    <w:p w14:paraId="77D921D5" w14:textId="0584C002" w:rsidR="00CB3986" w:rsidRPr="008E21F4" w:rsidRDefault="00487904" w:rsidP="00CB3986">
      <w:pPr>
        <w:rPr>
          <w:ins w:id="38500" w:author="Delta" w:date="2021-07-23T11:12:00Z"/>
          <w:lang w:eastAsia="zh-CN"/>
        </w:rPr>
      </w:pPr>
      <w:del w:id="38501" w:author="Delta" w:date="2021-07-23T11:12:00Z">
        <w:r w:rsidRPr="008735C4">
          <w:rPr>
            <w:lang w:eastAsia="zh-CN"/>
          </w:rPr>
          <w:delText>For</w:delText>
        </w:r>
      </w:del>
      <w:ins w:id="38502" w:author="Delta" w:date="2021-07-23T11:12:00Z">
        <w:r w:rsidR="00CB3986" w:rsidRPr="008E21F4">
          <w:t xml:space="preserve">For </w:t>
        </w:r>
        <w:r w:rsidR="00CB3986" w:rsidRPr="008E21F4">
          <w:rPr>
            <w:lang w:eastAsia="zh-CN"/>
          </w:rPr>
          <w:t>each</w:t>
        </w:r>
        <w:r w:rsidR="00CB3986" w:rsidRPr="008E21F4">
          <w:t xml:space="preserve"> measured NB-IoT carrier, the throughput shall be ≥ 95% of the maximum throughput</w:t>
        </w:r>
        <w:r w:rsidR="00CB3986" w:rsidRPr="008E21F4" w:rsidDel="00BE584A">
          <w:t xml:space="preserve"> </w:t>
        </w:r>
        <w:r w:rsidR="00CB3986" w:rsidRPr="008E21F4">
          <w:t>of the reference measurement channel</w:t>
        </w:r>
        <w:r w:rsidR="00CB3986" w:rsidRPr="008E21F4">
          <w:rPr>
            <w:lang w:eastAsia="zh-CN"/>
          </w:rPr>
          <w:t>.</w:t>
        </w:r>
      </w:ins>
    </w:p>
    <w:p w14:paraId="5FF3E67B" w14:textId="50C6BBA2" w:rsidR="00CB3986" w:rsidRPr="008E21F4" w:rsidRDefault="00CB3986" w:rsidP="00CB3986">
      <w:pPr>
        <w:rPr>
          <w:lang w:eastAsia="zh-CN"/>
        </w:rPr>
      </w:pPr>
      <w:ins w:id="38503" w:author="Delta" w:date="2021-07-23T11:12:00Z">
        <w:r w:rsidRPr="008E21F4">
          <w:rPr>
            <w:lang w:eastAsia="zh-CN"/>
          </w:rPr>
          <w:t>For E-UTRA</w:t>
        </w:r>
      </w:ins>
      <w:r w:rsidRPr="008E21F4">
        <w:rPr>
          <w:lang w:eastAsia="zh-CN"/>
        </w:rPr>
        <w:t xml:space="preserve"> Wide Area BS, the</w:t>
      </w:r>
      <w:r w:rsidRPr="008E21F4">
        <w:t xml:space="preserve">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and </w:t>
      </w:r>
      <w:r w:rsidRPr="008E21F4">
        <w:t>7.5-2 for narrowband blocking and 7.5-3 for ACS. The reference measurement channel for the wanted signal is specified in Table 7.2-1 for each channel bandwidth and further specified in Annex A.</w:t>
      </w:r>
      <w:del w:id="38504" w:author="Delta" w:date="2021-07-23T11:12:00Z">
        <w:r w:rsidR="00BD0841" w:rsidRPr="008735C4">
          <w:rPr>
            <w:rFonts w:hint="eastAsia"/>
            <w:lang w:eastAsia="zh-CN"/>
          </w:rPr>
          <w:delText xml:space="preserve"> </w:delText>
        </w:r>
      </w:del>
    </w:p>
    <w:p w14:paraId="2ADDF180" w14:textId="77777777" w:rsidR="00CB3986" w:rsidRPr="008E21F4" w:rsidRDefault="00CB3986" w:rsidP="00CB3986">
      <w:pPr>
        <w:rPr>
          <w:lang w:eastAsia="zh-CN"/>
        </w:rPr>
      </w:pPr>
      <w:r w:rsidRPr="008E21F4">
        <w:rPr>
          <w:lang w:eastAsia="zh-CN"/>
        </w:rPr>
        <w:t>For</w:t>
      </w:r>
      <w:ins w:id="38505" w:author="Delta" w:date="2021-07-23T11:12:00Z">
        <w:r w:rsidRPr="008E21F4">
          <w:rPr>
            <w:lang w:eastAsia="zh-CN"/>
          </w:rPr>
          <w:t xml:space="preserve"> E-UTRA</w:t>
        </w:r>
      </w:ins>
      <w:r w:rsidRPr="008E21F4">
        <w:rPr>
          <w:lang w:eastAsia="zh-CN"/>
        </w:rPr>
        <w:t xml:space="preserve"> Medium Range BS, the </w:t>
      </w:r>
      <w:r w:rsidRPr="008E21F4">
        <w:t xml:space="preserve">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w:t>
      </w:r>
      <w:r w:rsidRPr="008E21F4">
        <w:rPr>
          <w:rFonts w:eastAsia="Osaka"/>
        </w:rPr>
        <w:t xml:space="preserve"> in Tables 7.5-</w:t>
      </w:r>
      <w:r w:rsidRPr="008E21F4">
        <w:rPr>
          <w:lang w:eastAsia="zh-CN"/>
        </w:rPr>
        <w:t>1</w:t>
      </w:r>
      <w:r w:rsidRPr="008E21F4">
        <w:rPr>
          <w:rFonts w:eastAsia="Osaka"/>
        </w:rPr>
        <w:t xml:space="preserve"> and 7.5-2 for narrowband blocking and in Table 7.5-6 for ACS. </w:t>
      </w:r>
      <w:ins w:id="38506" w:author="Delta" w:date="2021-07-23T11:12:00Z">
        <w:r w:rsidRPr="008E21F4">
          <w:rPr>
            <w:rFonts w:cs="v5.0.0" w:hint="eastAsia"/>
            <w:lang w:eastAsia="zh-CN"/>
          </w:rPr>
          <w:t xml:space="preserve">Narrowband blocking requirements are not applied for Band 46. </w:t>
        </w:r>
      </w:ins>
      <w:r w:rsidRPr="008E21F4">
        <w:rPr>
          <w:rFonts w:eastAsia="Osaka"/>
        </w:rPr>
        <w:t>The reference measurement channel for the wanted signal is specified in Table 7.2-4 for each channel bandwidth and further specified in Annex A.</w:t>
      </w:r>
    </w:p>
    <w:p w14:paraId="1F8675CC" w14:textId="77777777" w:rsidR="00CB3986" w:rsidRPr="008E21F4" w:rsidRDefault="00CB3986" w:rsidP="00CB3986">
      <w:pPr>
        <w:rPr>
          <w:lang w:eastAsia="zh-CN"/>
        </w:rPr>
      </w:pPr>
      <w:r w:rsidRPr="008E21F4">
        <w:t>For</w:t>
      </w:r>
      <w:ins w:id="38507" w:author="Delta" w:date="2021-07-23T11:12:00Z">
        <w:r w:rsidRPr="008E21F4">
          <w:t xml:space="preserve"> </w:t>
        </w:r>
        <w:r w:rsidRPr="008E21F4">
          <w:rPr>
            <w:lang w:eastAsia="zh-CN"/>
          </w:rPr>
          <w:t>E-UTRA</w:t>
        </w:r>
      </w:ins>
      <w:r w:rsidRPr="008E21F4">
        <w:rPr>
          <w:lang w:eastAsia="zh-CN"/>
        </w:rPr>
        <w:t xml:space="preserve"> </w:t>
      </w:r>
      <w:r w:rsidRPr="008E21F4">
        <w:t>Local Area BS, the wanted and the interfering signal coupled to the BS antenna input are specified</w:t>
      </w:r>
      <w:r w:rsidRPr="008E21F4">
        <w:rPr>
          <w:rFonts w:eastAsia="Osaka"/>
        </w:rPr>
        <w:t xml:space="preserve"> in Tables 7.5-</w:t>
      </w:r>
      <w:r w:rsidRPr="008E21F4">
        <w:rPr>
          <w:lang w:eastAsia="zh-CN"/>
        </w:rPr>
        <w:t>1</w:t>
      </w:r>
      <w:r w:rsidRPr="008E21F4">
        <w:rPr>
          <w:rFonts w:eastAsia="Osaka"/>
        </w:rPr>
        <w:t xml:space="preserve"> and 7.5-2 for narrowband blocking and 7.5</w:t>
      </w:r>
      <w:r w:rsidRPr="008E21F4">
        <w:rPr>
          <w:lang w:eastAsia="zh-CN"/>
        </w:rPr>
        <w:t>-4</w:t>
      </w:r>
      <w:r w:rsidRPr="008E21F4">
        <w:rPr>
          <w:rFonts w:eastAsia="Osaka"/>
        </w:rPr>
        <w:t xml:space="preserve"> for ACS. </w:t>
      </w:r>
      <w:ins w:id="38508" w:author="Delta" w:date="2021-07-23T11:12:00Z">
        <w:r w:rsidRPr="008E21F4">
          <w:rPr>
            <w:rFonts w:cs="v5.0.0" w:hint="eastAsia"/>
            <w:lang w:eastAsia="zh-CN"/>
          </w:rPr>
          <w:t xml:space="preserve">Narrowband blocking requirements are not applied for Band 46. </w:t>
        </w:r>
      </w:ins>
      <w:r w:rsidRPr="008E21F4">
        <w:rPr>
          <w:rFonts w:eastAsia="Osaka"/>
        </w:rPr>
        <w:t>The reference measurement channel for the wanted signal is specified in Table 7.2-</w:t>
      </w:r>
      <w:r w:rsidRPr="008E21F4">
        <w:rPr>
          <w:lang w:eastAsia="zh-CN"/>
        </w:rPr>
        <w:t>2</w:t>
      </w:r>
      <w:r w:rsidRPr="008E21F4">
        <w:rPr>
          <w:rFonts w:eastAsia="Osaka"/>
        </w:rPr>
        <w:t xml:space="preserve"> for each channel bandwidth and further specified in Annex A.</w:t>
      </w:r>
    </w:p>
    <w:p w14:paraId="0461D2BA" w14:textId="77777777" w:rsidR="00CB3986" w:rsidRPr="008E21F4" w:rsidRDefault="00CB3986" w:rsidP="00CB3986">
      <w:pPr>
        <w:rPr>
          <w:lang w:eastAsia="zh-CN"/>
        </w:rPr>
      </w:pPr>
      <w:r w:rsidRPr="008E21F4">
        <w:rPr>
          <w:lang w:eastAsia="zh-CN"/>
        </w:rPr>
        <w:t>For</w:t>
      </w:r>
      <w:ins w:id="38509" w:author="Delta" w:date="2021-07-23T11:12:00Z">
        <w:r w:rsidRPr="008E21F4">
          <w:rPr>
            <w:lang w:eastAsia="zh-CN"/>
          </w:rPr>
          <w:t xml:space="preserve"> E-UTRA</w:t>
        </w:r>
      </w:ins>
      <w:r w:rsidRPr="008E21F4">
        <w:rPr>
          <w:lang w:eastAsia="zh-CN"/>
        </w:rPr>
        <w:t xml:space="preserve"> Home BS, the</w:t>
      </w:r>
      <w:r w:rsidRPr="008E21F4">
        <w:t xml:space="preserve">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and </w:t>
      </w:r>
      <w:r w:rsidRPr="008E21F4">
        <w:t>7.5-2 for narrowband blocking and 7.5-</w:t>
      </w:r>
      <w:r w:rsidRPr="008E21F4">
        <w:rPr>
          <w:lang w:eastAsia="zh-CN"/>
        </w:rPr>
        <w:t>5</w:t>
      </w:r>
      <w:r w:rsidRPr="008E21F4">
        <w:t xml:space="preserve"> for ACS. The reference measurement channel for the wanted signal is specified in Table 7.2-</w:t>
      </w:r>
      <w:r w:rsidRPr="008E21F4">
        <w:rPr>
          <w:lang w:eastAsia="zh-CN"/>
        </w:rPr>
        <w:t>3</w:t>
      </w:r>
      <w:r w:rsidRPr="008E21F4">
        <w:t xml:space="preserve"> for each channel bandwidth and further specified in Annex A.</w:t>
      </w:r>
    </w:p>
    <w:p w14:paraId="37DDE537" w14:textId="77777777" w:rsidR="00CB3986" w:rsidRPr="008E21F4" w:rsidRDefault="00CB3986" w:rsidP="00CB3986">
      <w:pPr>
        <w:rPr>
          <w:ins w:id="38510" w:author="Delta" w:date="2021-07-23T11:12:00Z"/>
          <w:lang w:eastAsia="zh-CN"/>
        </w:rPr>
      </w:pPr>
      <w:ins w:id="38511" w:author="Delta" w:date="2021-07-23T11:12:00Z">
        <w:r w:rsidRPr="008E21F4">
          <w:rPr>
            <w:lang w:eastAsia="zh-CN"/>
          </w:rPr>
          <w:t>For E-UTRA Wide Area BS declared to be capable of NB-IoT in-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a and </w:t>
        </w:r>
        <w:r w:rsidRPr="008E21F4">
          <w:t>7.5-2 for narrowband blocking and 7.5-3 and 7.5-3a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ins>
    </w:p>
    <w:p w14:paraId="56AF38EF" w14:textId="77777777" w:rsidR="00CB3986" w:rsidRPr="008E21F4" w:rsidRDefault="00CB3986" w:rsidP="00CB3986">
      <w:pPr>
        <w:rPr>
          <w:ins w:id="38512" w:author="Delta" w:date="2021-07-23T11:12:00Z"/>
          <w:lang w:eastAsia="zh-CN"/>
        </w:rPr>
      </w:pPr>
      <w:ins w:id="38513" w:author="Delta" w:date="2021-07-23T11:12:00Z">
        <w:r w:rsidRPr="008E21F4">
          <w:rPr>
            <w:lang w:eastAsia="zh-CN"/>
          </w:rPr>
          <w:t>For E-UTRA Wide Area BS declared to be capable of NB-IoT guard 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b and </w:t>
        </w:r>
        <w:r w:rsidRPr="008E21F4">
          <w:t>7.5-2 for narrowband blocking and 7.5-3 and 7.5-3b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ins>
    </w:p>
    <w:p w14:paraId="1B280D61" w14:textId="77777777" w:rsidR="00CB3986" w:rsidRPr="008E21F4" w:rsidRDefault="00CB3986" w:rsidP="00CB3986">
      <w:pPr>
        <w:rPr>
          <w:ins w:id="38514" w:author="Delta" w:date="2021-07-23T11:12:00Z"/>
        </w:rPr>
      </w:pPr>
      <w:ins w:id="38515" w:author="Delta" w:date="2021-07-23T11:12:00Z">
        <w:r w:rsidRPr="008E21F4">
          <w:rPr>
            <w:lang w:eastAsia="zh-CN"/>
          </w:rPr>
          <w:t>For NB-IoT standalone Wide Area BS, the</w:t>
        </w:r>
        <w:r w:rsidRPr="008E21F4">
          <w:t xml:space="preserv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c and </w:t>
        </w:r>
        <w:r w:rsidRPr="008E21F4">
          <w:t>7.5-2a for narrowband blocking and 7.5-3c for ACS. The reference measurement channel for the NB-IoT wanted signal is specified in Table 7.2-5 for each sub-carrier spacing and further specified in Annex A.</w:t>
        </w:r>
      </w:ins>
    </w:p>
    <w:p w14:paraId="6A9612EF" w14:textId="77777777" w:rsidR="00CB3986" w:rsidRPr="008E21F4" w:rsidRDefault="00CB3986" w:rsidP="00CB3986">
      <w:pPr>
        <w:rPr>
          <w:ins w:id="38516" w:author="Delta" w:date="2021-07-23T11:12:00Z"/>
          <w:lang w:eastAsia="zh-CN"/>
        </w:rPr>
      </w:pPr>
      <w:ins w:id="38517" w:author="Delta" w:date="2021-07-23T11:12:00Z">
        <w:r w:rsidRPr="008E21F4">
          <w:rPr>
            <w:lang w:eastAsia="zh-CN"/>
          </w:rPr>
          <w:t>For E-UTRA Local Area BS declared to be capable of NB-IoT in-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a and </w:t>
        </w:r>
        <w:r w:rsidRPr="008E21F4">
          <w:t>7.5-2 for narrowband blocking and 7.5-4 and 7.5-4a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ins>
    </w:p>
    <w:p w14:paraId="1A614CB8" w14:textId="77777777" w:rsidR="00CB3986" w:rsidRPr="008E21F4" w:rsidRDefault="00CB3986" w:rsidP="00CB3986">
      <w:pPr>
        <w:rPr>
          <w:ins w:id="38518" w:author="Delta" w:date="2021-07-23T11:12:00Z"/>
          <w:lang w:eastAsia="zh-CN"/>
        </w:rPr>
      </w:pPr>
      <w:ins w:id="38519" w:author="Delta" w:date="2021-07-23T11:12:00Z">
        <w:r w:rsidRPr="008E21F4">
          <w:rPr>
            <w:lang w:eastAsia="zh-CN"/>
          </w:rPr>
          <w:t>For E-UTRA Local Area BS declared to be capable of NB-IoT guard 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b and </w:t>
        </w:r>
        <w:r w:rsidRPr="008E21F4">
          <w:t>7.5-2 for narrowband blocking and 7.5-4 and 7.5-4b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ins>
    </w:p>
    <w:p w14:paraId="21C8E5EB" w14:textId="77777777" w:rsidR="00CB3986" w:rsidRPr="008E21F4" w:rsidRDefault="00CB3986" w:rsidP="00CB3986">
      <w:pPr>
        <w:rPr>
          <w:ins w:id="38520" w:author="Delta" w:date="2021-07-23T11:12:00Z"/>
          <w:lang w:eastAsia="zh-CN"/>
        </w:rPr>
      </w:pPr>
      <w:ins w:id="38521" w:author="Delta" w:date="2021-07-23T11:12:00Z">
        <w:r w:rsidRPr="008E21F4">
          <w:rPr>
            <w:lang w:eastAsia="zh-CN"/>
          </w:rPr>
          <w:t>For NB-IoT standalone Local Area BS, the</w:t>
        </w:r>
        <w:r w:rsidRPr="008E21F4">
          <w:t xml:space="preserv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c and </w:t>
        </w:r>
        <w:r w:rsidRPr="008E21F4">
          <w:t>7.5-2a for narrowband blocking and 7.5-4c for ACS. The reference measurement channel for the NB-IoT wanted signal is specified in Table 7.2-5 for each sub-carrier spacing and further specified in Annex A.</w:t>
        </w:r>
      </w:ins>
    </w:p>
    <w:p w14:paraId="33292F41" w14:textId="77777777" w:rsidR="00CB3986" w:rsidRPr="008E21F4" w:rsidRDefault="00CB3986" w:rsidP="00CB3986">
      <w:pPr>
        <w:rPr>
          <w:ins w:id="38522" w:author="Delta" w:date="2021-07-23T11:12:00Z"/>
          <w:lang w:eastAsia="zh-CN"/>
        </w:rPr>
      </w:pPr>
      <w:ins w:id="38523" w:author="Delta" w:date="2021-07-23T11:12:00Z">
        <w:r w:rsidRPr="008E21F4">
          <w:rPr>
            <w:lang w:eastAsia="zh-CN"/>
          </w:rPr>
          <w:t>For E-UTRA Home BS declared to be capable of NB-IoT in-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a and </w:t>
        </w:r>
        <w:r w:rsidRPr="008E21F4">
          <w:t>7.5-2 for narrowband blocking and 7.5-5 and 7.5-5a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ins>
    </w:p>
    <w:p w14:paraId="4E06A402" w14:textId="77777777" w:rsidR="00CB3986" w:rsidRPr="008E21F4" w:rsidRDefault="00CB3986" w:rsidP="00CB3986">
      <w:pPr>
        <w:rPr>
          <w:ins w:id="38524" w:author="Delta" w:date="2021-07-23T11:12:00Z"/>
          <w:lang w:eastAsia="zh-CN"/>
        </w:rPr>
      </w:pPr>
      <w:ins w:id="38525" w:author="Delta" w:date="2021-07-23T11:12:00Z">
        <w:r w:rsidRPr="008E21F4">
          <w:rPr>
            <w:lang w:eastAsia="zh-CN"/>
          </w:rPr>
          <w:t>For E-UTRA Home BS declared to be capable of NB-IoT guard 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b and </w:t>
        </w:r>
        <w:r w:rsidRPr="008E21F4">
          <w:t>7.5-2 for narrowband blocking and 7.5-5 and 7.5-5b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ins>
    </w:p>
    <w:p w14:paraId="6FCEC0EF" w14:textId="77777777" w:rsidR="00CB3986" w:rsidRPr="008E21F4" w:rsidRDefault="00CB3986" w:rsidP="00CB3986">
      <w:pPr>
        <w:rPr>
          <w:ins w:id="38526" w:author="Delta" w:date="2021-07-23T11:12:00Z"/>
          <w:lang w:eastAsia="zh-CN"/>
        </w:rPr>
      </w:pPr>
      <w:ins w:id="38527" w:author="Delta" w:date="2021-07-23T11:12:00Z">
        <w:r w:rsidRPr="008E21F4">
          <w:rPr>
            <w:lang w:eastAsia="zh-CN"/>
          </w:rPr>
          <w:t>For NB-IoT standalone Home BS, the</w:t>
        </w:r>
        <w:r w:rsidRPr="008E21F4">
          <w:t xml:space="preserv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c and </w:t>
        </w:r>
        <w:r w:rsidRPr="008E21F4">
          <w:t>7.5-2a for narrowband blocking and 7.5-5c for ACS. The reference measurement channel for the NB-IoT wanted signal is specified in Table 7.2-5 for each sub-carrier spacing and further specified in Annex A.</w:t>
        </w:r>
      </w:ins>
    </w:p>
    <w:p w14:paraId="69CC735A" w14:textId="77777777" w:rsidR="00CB3986" w:rsidRPr="008E21F4" w:rsidRDefault="00CB3986" w:rsidP="00CB3986">
      <w:pPr>
        <w:rPr>
          <w:ins w:id="38528" w:author="Delta" w:date="2021-07-23T11:12:00Z"/>
          <w:lang w:eastAsia="zh-CN"/>
        </w:rPr>
      </w:pPr>
      <w:ins w:id="38529" w:author="Delta" w:date="2021-07-23T11:12:00Z">
        <w:r w:rsidRPr="008E21F4">
          <w:rPr>
            <w:lang w:eastAsia="zh-CN"/>
          </w:rPr>
          <w:t>For E-UTRA Medium Range BS declared to be capable of NB-IoT in-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a and </w:t>
        </w:r>
        <w:r w:rsidRPr="008E21F4">
          <w:t>7.5-2 for narrowband blocking and 7.5-6 and 7.5-6a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ins>
    </w:p>
    <w:p w14:paraId="63723E80" w14:textId="77777777" w:rsidR="00CB3986" w:rsidRPr="008E21F4" w:rsidRDefault="00CB3986" w:rsidP="00CB3986">
      <w:pPr>
        <w:rPr>
          <w:ins w:id="38530" w:author="Delta" w:date="2021-07-23T11:12:00Z"/>
          <w:lang w:eastAsia="zh-CN"/>
        </w:rPr>
      </w:pPr>
      <w:ins w:id="38531" w:author="Delta" w:date="2021-07-23T11:12:00Z">
        <w:r w:rsidRPr="008E21F4">
          <w:rPr>
            <w:lang w:eastAsia="zh-CN"/>
          </w:rPr>
          <w:t>For E-UTRA Medium Range BS declared to be capable of NB-IoT guard band, the</w:t>
        </w:r>
        <w:r w:rsidRPr="008E21F4">
          <w:t xml:space="preserve"> E-UTRA wanted, th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 7.5-1b and </w:t>
        </w:r>
        <w:r w:rsidRPr="008E21F4">
          <w:t>7.5-2 for narrowband blocking and 7.5-6 and 7.5-6b for ACS. The reference measurement channel for the E-UTRA wanted signal is specified in Table 7.2-1 for each channel bandwidth and further specified in Annex A.</w:t>
        </w:r>
        <w:r w:rsidRPr="008E21F4">
          <w:rPr>
            <w:lang w:eastAsia="zh-CN"/>
          </w:rPr>
          <w:t xml:space="preserve"> </w:t>
        </w:r>
        <w:r w:rsidRPr="008E21F4">
          <w:t>The reference measurement channel for the NB-IoT wanted signal is specified in Table 7.2-5 for each sub-carrier spacing and further specified in Annex A.</w:t>
        </w:r>
      </w:ins>
    </w:p>
    <w:p w14:paraId="30D4A98A" w14:textId="77777777" w:rsidR="00CB3986" w:rsidRPr="008E21F4" w:rsidRDefault="00CB3986" w:rsidP="00CB3986">
      <w:pPr>
        <w:rPr>
          <w:ins w:id="38532" w:author="Delta" w:date="2021-07-23T11:12:00Z"/>
          <w:lang w:eastAsia="zh-CN"/>
        </w:rPr>
      </w:pPr>
      <w:ins w:id="38533" w:author="Delta" w:date="2021-07-23T11:12:00Z">
        <w:r w:rsidRPr="008E21F4">
          <w:rPr>
            <w:lang w:eastAsia="zh-CN"/>
          </w:rPr>
          <w:t>For NB-IoT standalone Medium Range BS, the</w:t>
        </w:r>
        <w:r w:rsidRPr="008E21F4">
          <w:t xml:space="preserve"> NB-IoT wanted and </w:t>
        </w:r>
        <w:r w:rsidRPr="008E21F4">
          <w:rPr>
            <w:lang w:eastAsia="zh-CN"/>
          </w:rPr>
          <w:t>the</w:t>
        </w:r>
        <w:r w:rsidRPr="008E21F4">
          <w:t xml:space="preserve"> interfering signal coupled to the BS antenna input </w:t>
        </w:r>
        <w:r w:rsidRPr="008E21F4">
          <w:rPr>
            <w:lang w:eastAsia="zh-CN"/>
          </w:rPr>
          <w:t>are</w:t>
        </w:r>
        <w:r w:rsidRPr="008E21F4">
          <w:t xml:space="preserve"> specified in Table </w:t>
        </w:r>
        <w:r w:rsidRPr="008E21F4">
          <w:rPr>
            <w:lang w:eastAsia="zh-CN"/>
          </w:rPr>
          <w:t xml:space="preserve">7.5-1c and </w:t>
        </w:r>
        <w:r w:rsidRPr="008E21F4">
          <w:t>7.5-2a for narrowband blocking and 7.5-6c for ACS. The reference measurement channel for the NB-IoT wanted signal is specified in Table 7.2-5 for each sub-carrier spacing and further specified in Annex A.</w:t>
        </w:r>
      </w:ins>
    </w:p>
    <w:p w14:paraId="6978E254" w14:textId="7618D3A4" w:rsidR="00CB3986" w:rsidRPr="008E21F4" w:rsidRDefault="00CB3986" w:rsidP="00CB3986">
      <w:r w:rsidRPr="008E21F4">
        <w:t>The ACS and narrowband blocking requirement is always applicable outside the</w:t>
      </w:r>
      <w:r w:rsidRPr="008E21F4">
        <w:rPr>
          <w:lang w:eastAsia="zh-CN"/>
        </w:rPr>
        <w:t xml:space="preserve"> Base Station</w:t>
      </w:r>
      <w:r w:rsidRPr="008E21F4">
        <w:t xml:space="preserve"> RF </w:t>
      </w:r>
      <w:del w:id="38534" w:author="Delta" w:date="2021-07-23T11:12:00Z">
        <w:r w:rsidR="005F0C3C" w:rsidRPr="008735C4">
          <w:delText>bandwidth</w:delText>
        </w:r>
      </w:del>
      <w:ins w:id="38535" w:author="Delta" w:date="2021-07-23T11:12:00Z">
        <w:r w:rsidRPr="008E21F4">
          <w:t>Bandwidth</w:t>
        </w:r>
      </w:ins>
      <w:r w:rsidRPr="008E21F4">
        <w:rPr>
          <w:lang w:eastAsia="zh-CN"/>
        </w:rPr>
        <w:t xml:space="preserve"> or </w:t>
      </w:r>
      <w:del w:id="38536" w:author="Delta" w:date="2021-07-23T11:12:00Z">
        <w:r w:rsidR="008E41B3" w:rsidRPr="008735C4">
          <w:rPr>
            <w:lang w:eastAsia="zh-CN"/>
          </w:rPr>
          <w:delText xml:space="preserve">maximum radio bandwidth </w:delText>
        </w:r>
        <w:r w:rsidR="000F6CE8" w:rsidRPr="008735C4">
          <w:rPr>
            <w:rFonts w:hint="eastAsia"/>
            <w:lang w:eastAsia="zh-CN"/>
          </w:rPr>
          <w:delText>edges</w:delText>
        </w:r>
        <w:r w:rsidR="005F0C3C" w:rsidRPr="008735C4">
          <w:delText>.</w:delText>
        </w:r>
      </w:del>
      <w:ins w:id="38537" w:author="Delta" w:date="2021-07-23T11:12:00Z">
        <w:r w:rsidRPr="008E21F4">
          <w:rPr>
            <w:lang w:eastAsia="zh-CN"/>
          </w:rPr>
          <w:t>Maximum Radio Bandwidth</w:t>
        </w:r>
        <w:r w:rsidRPr="008E21F4">
          <w:t>.</w:t>
        </w:r>
      </w:ins>
      <w:r w:rsidRPr="008E21F4">
        <w:t xml:space="preserve"> The interfering signal offset is defined relative to the </w:t>
      </w:r>
      <w:del w:id="38538" w:author="Delta" w:date="2021-07-23T11:12:00Z">
        <w:r w:rsidR="005F0C3C" w:rsidRPr="008735C4">
          <w:delText>lower (upper)</w:delText>
        </w:r>
      </w:del>
      <w:ins w:id="38539" w:author="Delta" w:date="2021-07-23T11:12:00Z">
        <w:r w:rsidRPr="008E21F4">
          <w:t>Base station RF Bandwidth edges</w:t>
        </w:r>
      </w:ins>
      <w:r w:rsidRPr="008E21F4" w:rsidDel="00CC6E7C">
        <w:t xml:space="preserve"> </w:t>
      </w:r>
      <w:r w:rsidRPr="008E21F4">
        <w:t xml:space="preserve">or </w:t>
      </w:r>
      <w:del w:id="38540" w:author="Delta" w:date="2021-07-23T11:12:00Z">
        <w:r w:rsidR="008E41B3" w:rsidRPr="008735C4">
          <w:delText>maximum radio bandwidth</w:delText>
        </w:r>
      </w:del>
      <w:ins w:id="38541" w:author="Delta" w:date="2021-07-23T11:12:00Z">
        <w:r w:rsidRPr="008E21F4">
          <w:t>Maximum Radio Bandwidth</w:t>
        </w:r>
      </w:ins>
      <w:r w:rsidRPr="008E21F4">
        <w:t xml:space="preserve"> edges.</w:t>
      </w:r>
    </w:p>
    <w:p w14:paraId="5D8FB07E" w14:textId="317C23DB" w:rsidR="00CB3986" w:rsidRPr="008E21F4" w:rsidRDefault="00CB3986" w:rsidP="00CB3986">
      <w:r w:rsidRPr="008E21F4">
        <w:t>For a BS operating in non-contiguous spectrum within any operating band, the ACS requirement applies in addition inside any sub-block gap, in case the sub-block gap size is at least as wide as the E-UTRA interfering signal in Tables 7.5-3, 7.5-4 and 7.5-6. The interfering signal offset is defined relative to the sub-block edges inside the sub-block gap.</w:t>
      </w:r>
      <w:del w:id="38542" w:author="Delta" w:date="2021-07-23T11:12:00Z">
        <w:r w:rsidR="008E41B3" w:rsidRPr="008735C4">
          <w:delText xml:space="preserve"> </w:delText>
        </w:r>
      </w:del>
    </w:p>
    <w:p w14:paraId="6C72B4E7" w14:textId="6220F3BF" w:rsidR="00CB3986" w:rsidRPr="008E21F4" w:rsidRDefault="00CB3986" w:rsidP="00CB3986">
      <w:r w:rsidRPr="008E21F4">
        <w:t>For a BS capable of multi</w:t>
      </w:r>
      <w:r w:rsidRPr="008E21F4">
        <w:rPr>
          <w:lang w:eastAsia="zh-CN"/>
        </w:rPr>
        <w:t>-</w:t>
      </w:r>
      <w:r w:rsidRPr="008E21F4">
        <w:t xml:space="preserve">band operation, the ACS requirement applies in addition inside any </w:t>
      </w:r>
      <w:del w:id="38543" w:author="Delta" w:date="2021-07-23T11:12:00Z">
        <w:r w:rsidR="008E41B3" w:rsidRPr="008735C4">
          <w:rPr>
            <w:rFonts w:hint="eastAsia"/>
            <w:lang w:eastAsia="zh-CN"/>
          </w:rPr>
          <w:delText>inter</w:delText>
        </w:r>
      </w:del>
      <w:ins w:id="38544" w:author="Delta" w:date="2021-07-23T11:12:00Z">
        <w:r w:rsidRPr="008E21F4">
          <w:rPr>
            <w:lang w:eastAsia="zh-CN"/>
          </w:rPr>
          <w:t>Inter</w:t>
        </w:r>
      </w:ins>
      <w:r w:rsidRPr="008E21F4">
        <w:rPr>
          <w:lang w:eastAsia="zh-CN"/>
        </w:rPr>
        <w:t xml:space="preserve"> RF </w:t>
      </w:r>
      <w:del w:id="38545" w:author="Delta" w:date="2021-07-23T11:12:00Z">
        <w:r w:rsidR="008E41B3" w:rsidRPr="008735C4">
          <w:rPr>
            <w:rFonts w:hint="eastAsia"/>
            <w:lang w:eastAsia="zh-CN"/>
          </w:rPr>
          <w:delText>bandwidth</w:delText>
        </w:r>
      </w:del>
      <w:ins w:id="38546" w:author="Delta" w:date="2021-07-23T11:12:00Z">
        <w:r w:rsidRPr="008E21F4">
          <w:rPr>
            <w:lang w:eastAsia="zh-CN"/>
          </w:rPr>
          <w:t>Bandwidth</w:t>
        </w:r>
      </w:ins>
      <w:r w:rsidRPr="008E21F4">
        <w:rPr>
          <w:lang w:eastAsia="zh-CN"/>
        </w:rPr>
        <w:t xml:space="preserve"> </w:t>
      </w:r>
      <w:r w:rsidRPr="008E21F4">
        <w:t xml:space="preserve">gap, in case the </w:t>
      </w:r>
      <w:del w:id="38547" w:author="Delta" w:date="2021-07-23T11:12:00Z">
        <w:r w:rsidR="008E41B3" w:rsidRPr="008735C4">
          <w:rPr>
            <w:rFonts w:hint="eastAsia"/>
            <w:lang w:eastAsia="zh-CN"/>
          </w:rPr>
          <w:delText>inter</w:delText>
        </w:r>
      </w:del>
      <w:ins w:id="38548" w:author="Delta" w:date="2021-07-23T11:12:00Z">
        <w:r w:rsidRPr="008E21F4">
          <w:rPr>
            <w:lang w:eastAsia="zh-CN"/>
          </w:rPr>
          <w:t>Inter</w:t>
        </w:r>
      </w:ins>
      <w:r w:rsidRPr="008E21F4">
        <w:rPr>
          <w:lang w:eastAsia="zh-CN"/>
        </w:rPr>
        <w:t xml:space="preserve"> RF </w:t>
      </w:r>
      <w:del w:id="38549" w:author="Delta" w:date="2021-07-23T11:12:00Z">
        <w:r w:rsidR="008E41B3" w:rsidRPr="008735C4">
          <w:rPr>
            <w:rFonts w:hint="eastAsia"/>
            <w:lang w:eastAsia="zh-CN"/>
          </w:rPr>
          <w:delText>bandwidth</w:delText>
        </w:r>
      </w:del>
      <w:ins w:id="38550" w:author="Delta" w:date="2021-07-23T11:12:00Z">
        <w:r w:rsidRPr="008E21F4">
          <w:rPr>
            <w:lang w:eastAsia="zh-CN"/>
          </w:rPr>
          <w:t>Bandwidth</w:t>
        </w:r>
      </w:ins>
      <w:r w:rsidRPr="008E21F4">
        <w:t xml:space="preserve"> gap size is at least as wide as the E-UTRA interfering signal in Tables 7.5-3, 7.5-4 and 7.5-6. The interfering signal offset is defined relative to the </w:t>
      </w:r>
      <w:ins w:id="38551" w:author="Delta" w:date="2021-07-23T11:12:00Z">
        <w:r w:rsidRPr="008E21F4">
          <w:t xml:space="preserve">Base Station </w:t>
        </w:r>
      </w:ins>
      <w:r w:rsidRPr="008E21F4">
        <w:rPr>
          <w:lang w:eastAsia="zh-CN"/>
        </w:rPr>
        <w:t xml:space="preserve">RF </w:t>
      </w:r>
      <w:del w:id="38552" w:author="Delta" w:date="2021-07-23T11:12:00Z">
        <w:r w:rsidR="008E41B3" w:rsidRPr="008735C4">
          <w:rPr>
            <w:rFonts w:hint="eastAsia"/>
            <w:lang w:eastAsia="zh-CN"/>
          </w:rPr>
          <w:delText>bandwidth</w:delText>
        </w:r>
      </w:del>
      <w:ins w:id="38553" w:author="Delta" w:date="2021-07-23T11:12:00Z">
        <w:r w:rsidRPr="008E21F4">
          <w:rPr>
            <w:lang w:eastAsia="zh-CN"/>
          </w:rPr>
          <w:t>Bandwidth</w:t>
        </w:r>
      </w:ins>
      <w:r w:rsidRPr="008E21F4">
        <w:t xml:space="preserve"> edges inside the </w:t>
      </w:r>
      <w:del w:id="38554" w:author="Delta" w:date="2021-07-23T11:12:00Z">
        <w:r w:rsidR="008E41B3" w:rsidRPr="008735C4">
          <w:rPr>
            <w:rFonts w:hint="eastAsia"/>
            <w:lang w:eastAsia="zh-CN"/>
          </w:rPr>
          <w:delText>inter</w:delText>
        </w:r>
      </w:del>
      <w:ins w:id="38555" w:author="Delta" w:date="2021-07-23T11:12:00Z">
        <w:r w:rsidRPr="008E21F4">
          <w:rPr>
            <w:lang w:eastAsia="zh-CN"/>
          </w:rPr>
          <w:t>Inter</w:t>
        </w:r>
      </w:ins>
      <w:r w:rsidRPr="008E21F4">
        <w:rPr>
          <w:lang w:eastAsia="zh-CN"/>
        </w:rPr>
        <w:t xml:space="preserve"> RF </w:t>
      </w:r>
      <w:del w:id="38556" w:author="Delta" w:date="2021-07-23T11:12:00Z">
        <w:r w:rsidR="008E41B3" w:rsidRPr="008735C4">
          <w:rPr>
            <w:rFonts w:hint="eastAsia"/>
            <w:lang w:eastAsia="zh-CN"/>
          </w:rPr>
          <w:delText>bandwidth</w:delText>
        </w:r>
      </w:del>
      <w:ins w:id="38557" w:author="Delta" w:date="2021-07-23T11:12:00Z">
        <w:r w:rsidRPr="008E21F4">
          <w:rPr>
            <w:lang w:eastAsia="zh-CN"/>
          </w:rPr>
          <w:t>Bandwidth</w:t>
        </w:r>
      </w:ins>
      <w:r w:rsidRPr="008E21F4">
        <w:t xml:space="preserve"> gap.</w:t>
      </w:r>
    </w:p>
    <w:p w14:paraId="0792E7AD" w14:textId="2533C147" w:rsidR="00CB3986" w:rsidRPr="008E21F4" w:rsidRDefault="00CB3986" w:rsidP="00CB3986">
      <w:r w:rsidRPr="008E21F4">
        <w:t>For a BS operating in non-contiguous spectrum within any operating band, the narrowband blocking requirement applies in addition inside any sub-block gap, in case the sub-block gap size is at least as wide as the channel bandwidth of the E-UTRA interfering signal in Table 7.5-2. The interfering signal offset is defined relative to the sub-block edges inside the sub-block gap.</w:t>
      </w:r>
      <w:del w:id="38558" w:author="Delta" w:date="2021-07-23T11:12:00Z">
        <w:r w:rsidR="008E41B3" w:rsidRPr="008735C4">
          <w:delText xml:space="preserve"> </w:delText>
        </w:r>
      </w:del>
    </w:p>
    <w:p w14:paraId="29CE7EBD" w14:textId="615C4D16" w:rsidR="00CB3986" w:rsidRPr="008E21F4" w:rsidRDefault="00CB3986" w:rsidP="00CB3986">
      <w:pPr>
        <w:rPr>
          <w:rFonts w:cs="v4.2.0"/>
          <w:b/>
        </w:rPr>
      </w:pPr>
      <w:r w:rsidRPr="008E21F4">
        <w:t>For a BS capable of multi</w:t>
      </w:r>
      <w:r w:rsidRPr="008E21F4">
        <w:rPr>
          <w:lang w:eastAsia="zh-CN"/>
        </w:rPr>
        <w:t>-</w:t>
      </w:r>
      <w:r w:rsidRPr="008E21F4">
        <w:t xml:space="preserve">band operation, the narrowband blocking requirement applies in addition inside any </w:t>
      </w:r>
      <w:del w:id="38559" w:author="Delta" w:date="2021-07-23T11:12:00Z">
        <w:r w:rsidR="008E41B3" w:rsidRPr="008735C4">
          <w:rPr>
            <w:rFonts w:hint="eastAsia"/>
            <w:lang w:eastAsia="zh-CN"/>
          </w:rPr>
          <w:delText>inter</w:delText>
        </w:r>
      </w:del>
      <w:ins w:id="38560" w:author="Delta" w:date="2021-07-23T11:12:00Z">
        <w:r w:rsidRPr="008E21F4">
          <w:rPr>
            <w:lang w:eastAsia="zh-CN"/>
          </w:rPr>
          <w:t>Inter</w:t>
        </w:r>
      </w:ins>
      <w:r w:rsidRPr="008E21F4">
        <w:rPr>
          <w:lang w:eastAsia="zh-CN"/>
        </w:rPr>
        <w:t xml:space="preserve"> RF </w:t>
      </w:r>
      <w:del w:id="38561" w:author="Delta" w:date="2021-07-23T11:12:00Z">
        <w:r w:rsidR="008E41B3" w:rsidRPr="008735C4">
          <w:rPr>
            <w:rFonts w:hint="eastAsia"/>
            <w:lang w:eastAsia="zh-CN"/>
          </w:rPr>
          <w:delText>bandwidth</w:delText>
        </w:r>
      </w:del>
      <w:ins w:id="38562" w:author="Delta" w:date="2021-07-23T11:12:00Z">
        <w:r w:rsidRPr="008E21F4">
          <w:rPr>
            <w:lang w:eastAsia="zh-CN"/>
          </w:rPr>
          <w:t>Bandwidth</w:t>
        </w:r>
      </w:ins>
      <w:r w:rsidRPr="008E21F4">
        <w:rPr>
          <w:lang w:eastAsia="zh-CN"/>
        </w:rPr>
        <w:t xml:space="preserve"> </w:t>
      </w:r>
      <w:r w:rsidRPr="008E21F4">
        <w:t xml:space="preserve">gap, in case the </w:t>
      </w:r>
      <w:del w:id="38563" w:author="Delta" w:date="2021-07-23T11:12:00Z">
        <w:r w:rsidR="008E41B3" w:rsidRPr="008735C4">
          <w:rPr>
            <w:rFonts w:hint="eastAsia"/>
            <w:lang w:eastAsia="zh-CN"/>
          </w:rPr>
          <w:delText>inter</w:delText>
        </w:r>
      </w:del>
      <w:ins w:id="38564" w:author="Delta" w:date="2021-07-23T11:12:00Z">
        <w:r w:rsidRPr="008E21F4">
          <w:rPr>
            <w:lang w:eastAsia="zh-CN"/>
          </w:rPr>
          <w:t>Inter</w:t>
        </w:r>
      </w:ins>
      <w:r w:rsidRPr="008E21F4">
        <w:rPr>
          <w:lang w:eastAsia="zh-CN"/>
        </w:rPr>
        <w:t xml:space="preserve"> RF </w:t>
      </w:r>
      <w:del w:id="38565" w:author="Delta" w:date="2021-07-23T11:12:00Z">
        <w:r w:rsidR="008E41B3" w:rsidRPr="008735C4">
          <w:rPr>
            <w:rFonts w:hint="eastAsia"/>
            <w:lang w:eastAsia="zh-CN"/>
          </w:rPr>
          <w:delText>bandwidth</w:delText>
        </w:r>
      </w:del>
      <w:ins w:id="38566" w:author="Delta" w:date="2021-07-23T11:12:00Z">
        <w:r w:rsidRPr="008E21F4">
          <w:rPr>
            <w:lang w:eastAsia="zh-CN"/>
          </w:rPr>
          <w:t>Bandwidth</w:t>
        </w:r>
      </w:ins>
      <w:r w:rsidRPr="008E21F4">
        <w:t xml:space="preserve"> gap size is at least as wide as the E-UTRA interfering signal in Table 7.5-2. The interfering signal offset is defined relative to the </w:t>
      </w:r>
      <w:ins w:id="38567" w:author="Delta" w:date="2021-07-23T11:12:00Z">
        <w:r w:rsidRPr="008E21F4">
          <w:t xml:space="preserve">Base Station </w:t>
        </w:r>
      </w:ins>
      <w:r w:rsidRPr="008E21F4">
        <w:rPr>
          <w:lang w:eastAsia="zh-CN"/>
        </w:rPr>
        <w:t xml:space="preserve">RF </w:t>
      </w:r>
      <w:del w:id="38568" w:author="Delta" w:date="2021-07-23T11:12:00Z">
        <w:r w:rsidR="008E41B3" w:rsidRPr="008735C4">
          <w:rPr>
            <w:rFonts w:hint="eastAsia"/>
            <w:lang w:eastAsia="zh-CN"/>
          </w:rPr>
          <w:delText>bandwidth</w:delText>
        </w:r>
      </w:del>
      <w:ins w:id="38569" w:author="Delta" w:date="2021-07-23T11:12:00Z">
        <w:r w:rsidRPr="008E21F4">
          <w:rPr>
            <w:lang w:eastAsia="zh-CN"/>
          </w:rPr>
          <w:t>Bandwidth</w:t>
        </w:r>
      </w:ins>
      <w:r w:rsidRPr="008E21F4">
        <w:t xml:space="preserve"> edges inside the </w:t>
      </w:r>
      <w:del w:id="38570" w:author="Delta" w:date="2021-07-23T11:12:00Z">
        <w:r w:rsidR="008E41B3" w:rsidRPr="008735C4">
          <w:rPr>
            <w:rFonts w:hint="eastAsia"/>
            <w:lang w:eastAsia="zh-CN"/>
          </w:rPr>
          <w:delText>inter</w:delText>
        </w:r>
      </w:del>
      <w:ins w:id="38571" w:author="Delta" w:date="2021-07-23T11:12:00Z">
        <w:r w:rsidRPr="008E21F4">
          <w:rPr>
            <w:lang w:eastAsia="zh-CN"/>
          </w:rPr>
          <w:t>Inter</w:t>
        </w:r>
      </w:ins>
      <w:r w:rsidRPr="008E21F4">
        <w:rPr>
          <w:lang w:eastAsia="zh-CN"/>
        </w:rPr>
        <w:t xml:space="preserve"> RF </w:t>
      </w:r>
      <w:del w:id="38572" w:author="Delta" w:date="2021-07-23T11:12:00Z">
        <w:r w:rsidR="008E41B3" w:rsidRPr="008735C4">
          <w:rPr>
            <w:rFonts w:hint="eastAsia"/>
            <w:lang w:eastAsia="zh-CN"/>
          </w:rPr>
          <w:delText>bandwidth</w:delText>
        </w:r>
      </w:del>
      <w:ins w:id="38573" w:author="Delta" w:date="2021-07-23T11:12:00Z">
        <w:r w:rsidRPr="008E21F4">
          <w:rPr>
            <w:lang w:eastAsia="zh-CN"/>
          </w:rPr>
          <w:t>Bandwidth</w:t>
        </w:r>
      </w:ins>
      <w:r w:rsidRPr="008E21F4">
        <w:t xml:space="preserve"> gap.</w:t>
      </w:r>
    </w:p>
    <w:p w14:paraId="71E0D68C" w14:textId="77777777" w:rsidR="00CB3986" w:rsidRPr="008E21F4" w:rsidRDefault="00CB3986" w:rsidP="00CB3986">
      <w:pPr>
        <w:pStyle w:val="TH"/>
      </w:pPr>
      <w:r w:rsidRPr="008E21F4">
        <w:rPr>
          <w:rFonts w:eastAsia="Osaka" w:cs="v5.0.0"/>
        </w:rPr>
        <w:t xml:space="preserve">Table 7.5-1: </w:t>
      </w:r>
      <w:r w:rsidRPr="008E21F4">
        <w:t>Narrowband blocking requirement</w:t>
      </w:r>
    </w:p>
    <w:tbl>
      <w:tblPr>
        <w:tblW w:w="6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8574" w:author="Delta" w:date="2021-07-23T11:12:00Z">
          <w:tblPr>
            <w:tblW w:w="6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454"/>
        <w:gridCol w:w="1701"/>
        <w:gridCol w:w="1701"/>
        <w:gridCol w:w="2022"/>
        <w:tblGridChange w:id="38575">
          <w:tblGrid>
            <w:gridCol w:w="1454"/>
            <w:gridCol w:w="1701"/>
            <w:gridCol w:w="1701"/>
            <w:gridCol w:w="2022"/>
          </w:tblGrid>
        </w:tblGridChange>
      </w:tblGrid>
      <w:tr w:rsidR="00CB3986" w:rsidRPr="008E21F4" w14:paraId="55FF499B" w14:textId="77777777" w:rsidTr="00D04D5F">
        <w:trPr>
          <w:trHeight w:val="629"/>
          <w:jc w:val="center"/>
          <w:trPrChange w:id="38576" w:author="Delta" w:date="2021-07-23T11:12:00Z">
            <w:trPr>
              <w:trHeight w:val="629"/>
              <w:jc w:val="center"/>
            </w:trPr>
          </w:trPrChange>
        </w:trPr>
        <w:tc>
          <w:tcPr>
            <w:tcW w:w="1454" w:type="dxa"/>
            <w:vAlign w:val="center"/>
            <w:tcPrChange w:id="38577" w:author="Delta" w:date="2021-07-23T11:12:00Z">
              <w:tcPr>
                <w:tcW w:w="1454" w:type="dxa"/>
                <w:vAlign w:val="center"/>
              </w:tcPr>
            </w:tcPrChange>
          </w:tcPr>
          <w:p w14:paraId="5993BA69" w14:textId="77777777" w:rsidR="00CB3986" w:rsidRPr="008E21F4" w:rsidRDefault="00CB3986" w:rsidP="00D04D5F">
            <w:pPr>
              <w:pStyle w:val="TAH"/>
              <w:rPr>
                <w:rFonts w:cs="Arial"/>
              </w:rPr>
            </w:pPr>
          </w:p>
        </w:tc>
        <w:tc>
          <w:tcPr>
            <w:tcW w:w="1701" w:type="dxa"/>
            <w:vAlign w:val="center"/>
            <w:tcPrChange w:id="38578" w:author="Delta" w:date="2021-07-23T11:12:00Z">
              <w:tcPr>
                <w:tcW w:w="1701" w:type="dxa"/>
                <w:vAlign w:val="center"/>
              </w:tcPr>
            </w:tcPrChange>
          </w:tcPr>
          <w:p w14:paraId="13632A3C" w14:textId="77777777" w:rsidR="00CB3986" w:rsidRPr="008E21F4" w:rsidRDefault="00CB3986" w:rsidP="00D04D5F">
            <w:pPr>
              <w:pStyle w:val="TAH"/>
              <w:rPr>
                <w:rFonts w:cs="Arial"/>
              </w:rPr>
            </w:pPr>
            <w:r w:rsidRPr="008E21F4">
              <w:rPr>
                <w:rFonts w:cs="Arial"/>
              </w:rPr>
              <w:t>Wanted signal mean power [dBm]</w:t>
            </w:r>
          </w:p>
        </w:tc>
        <w:tc>
          <w:tcPr>
            <w:tcW w:w="1701" w:type="dxa"/>
            <w:vAlign w:val="center"/>
            <w:tcPrChange w:id="38579" w:author="Delta" w:date="2021-07-23T11:12:00Z">
              <w:tcPr>
                <w:tcW w:w="1701" w:type="dxa"/>
                <w:vAlign w:val="center"/>
              </w:tcPr>
            </w:tcPrChange>
          </w:tcPr>
          <w:p w14:paraId="5E57FC56" w14:textId="77777777" w:rsidR="00CB3986" w:rsidRPr="008E21F4" w:rsidRDefault="00CB3986" w:rsidP="00D04D5F">
            <w:pPr>
              <w:pStyle w:val="TAH"/>
              <w:rPr>
                <w:rFonts w:cs="Arial"/>
              </w:rPr>
            </w:pPr>
            <w:r w:rsidRPr="008E21F4">
              <w:rPr>
                <w:rFonts w:cs="Arial"/>
              </w:rPr>
              <w:t>Interfering signal mean power [dBm]</w:t>
            </w:r>
          </w:p>
        </w:tc>
        <w:tc>
          <w:tcPr>
            <w:tcW w:w="2022" w:type="dxa"/>
            <w:vAlign w:val="center"/>
            <w:tcPrChange w:id="38580" w:author="Delta" w:date="2021-07-23T11:12:00Z">
              <w:tcPr>
                <w:tcW w:w="2022" w:type="dxa"/>
                <w:vAlign w:val="center"/>
              </w:tcPr>
            </w:tcPrChange>
          </w:tcPr>
          <w:p w14:paraId="70786673" w14:textId="77777777" w:rsidR="00CB3986" w:rsidRPr="008E21F4" w:rsidRDefault="00CB3986" w:rsidP="00D04D5F">
            <w:pPr>
              <w:pStyle w:val="TAH"/>
              <w:rPr>
                <w:rFonts w:cs="Arial"/>
              </w:rPr>
            </w:pPr>
            <w:r w:rsidRPr="008E21F4">
              <w:rPr>
                <w:rFonts w:cs="Arial"/>
              </w:rPr>
              <w:t>Type of interfering signal</w:t>
            </w:r>
          </w:p>
        </w:tc>
      </w:tr>
      <w:tr w:rsidR="00CB3986" w:rsidRPr="008E21F4" w14:paraId="1BE42696" w14:textId="77777777" w:rsidTr="00D04D5F">
        <w:trPr>
          <w:trHeight w:val="20"/>
          <w:jc w:val="center"/>
          <w:trPrChange w:id="38581" w:author="Delta" w:date="2021-07-23T11:12:00Z">
            <w:trPr>
              <w:trHeight w:val="486"/>
              <w:jc w:val="center"/>
            </w:trPr>
          </w:trPrChange>
        </w:trPr>
        <w:tc>
          <w:tcPr>
            <w:tcW w:w="1454" w:type="dxa"/>
            <w:vAlign w:val="center"/>
            <w:tcPrChange w:id="38582" w:author="Delta" w:date="2021-07-23T11:12:00Z">
              <w:tcPr>
                <w:tcW w:w="1454" w:type="dxa"/>
                <w:vAlign w:val="center"/>
              </w:tcPr>
            </w:tcPrChange>
          </w:tcPr>
          <w:p w14:paraId="3DB794A7" w14:textId="77777777" w:rsidR="00CB3986" w:rsidRPr="008E21F4" w:rsidRDefault="00CB3986" w:rsidP="00D04D5F">
            <w:pPr>
              <w:pStyle w:val="TAC"/>
              <w:rPr>
                <w:rFonts w:cs="Arial"/>
              </w:rPr>
            </w:pPr>
            <w:r w:rsidRPr="008E21F4">
              <w:rPr>
                <w:rFonts w:cs="Arial"/>
                <w:lang w:eastAsia="zh-CN"/>
              </w:rPr>
              <w:t>Wide Area BS</w:t>
            </w:r>
          </w:p>
        </w:tc>
        <w:tc>
          <w:tcPr>
            <w:tcW w:w="1701" w:type="dxa"/>
            <w:vAlign w:val="center"/>
            <w:tcPrChange w:id="38583" w:author="Delta" w:date="2021-07-23T11:12:00Z">
              <w:tcPr>
                <w:tcW w:w="1701" w:type="dxa"/>
                <w:vAlign w:val="center"/>
              </w:tcPr>
            </w:tcPrChange>
          </w:tcPr>
          <w:p w14:paraId="46CEA03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6dB*</w:t>
            </w:r>
          </w:p>
        </w:tc>
        <w:tc>
          <w:tcPr>
            <w:tcW w:w="1701" w:type="dxa"/>
            <w:vAlign w:val="center"/>
            <w:tcPrChange w:id="38584" w:author="Delta" w:date="2021-07-23T11:12:00Z">
              <w:tcPr>
                <w:tcW w:w="1701" w:type="dxa"/>
                <w:vAlign w:val="center"/>
              </w:tcPr>
            </w:tcPrChange>
          </w:tcPr>
          <w:p w14:paraId="7FE60844" w14:textId="77777777" w:rsidR="00CB3986" w:rsidRPr="008E21F4" w:rsidRDefault="00CB3986" w:rsidP="00D04D5F">
            <w:pPr>
              <w:pStyle w:val="TAC"/>
              <w:rPr>
                <w:rFonts w:cs="Arial"/>
              </w:rPr>
            </w:pPr>
            <w:r w:rsidRPr="008E21F4">
              <w:rPr>
                <w:rFonts w:cs="Arial"/>
              </w:rPr>
              <w:t>-49</w:t>
            </w:r>
          </w:p>
        </w:tc>
        <w:tc>
          <w:tcPr>
            <w:tcW w:w="2022" w:type="dxa"/>
            <w:shd w:val="clear" w:color="auto" w:fill="auto"/>
            <w:vAlign w:val="center"/>
            <w:tcPrChange w:id="38585" w:author="Delta" w:date="2021-07-23T11:12:00Z">
              <w:tcPr>
                <w:tcW w:w="2022" w:type="dxa"/>
                <w:shd w:val="clear" w:color="auto" w:fill="auto"/>
                <w:vAlign w:val="center"/>
              </w:tcPr>
            </w:tcPrChange>
          </w:tcPr>
          <w:p w14:paraId="36D81D2D" w14:textId="77777777" w:rsidR="00CB3986" w:rsidRPr="008E21F4" w:rsidRDefault="00CB3986" w:rsidP="00D04D5F">
            <w:pPr>
              <w:pStyle w:val="TAC"/>
              <w:rPr>
                <w:rFonts w:cs="Arial"/>
              </w:rPr>
            </w:pPr>
            <w:r w:rsidRPr="008E21F4">
              <w:rPr>
                <w:rFonts w:cs="Arial"/>
              </w:rPr>
              <w:t>See Table 7.5-2</w:t>
            </w:r>
          </w:p>
        </w:tc>
      </w:tr>
      <w:tr w:rsidR="00CB3986" w:rsidRPr="008E21F4" w14:paraId="5350BFB4" w14:textId="77777777" w:rsidTr="00D04D5F">
        <w:trPr>
          <w:trHeight w:val="20"/>
          <w:jc w:val="center"/>
          <w:trPrChange w:id="38586" w:author="Delta" w:date="2021-07-23T11:12:00Z">
            <w:trPr>
              <w:trHeight w:val="486"/>
              <w:jc w:val="center"/>
            </w:trPr>
          </w:trPrChange>
        </w:trPr>
        <w:tc>
          <w:tcPr>
            <w:tcW w:w="1454" w:type="dxa"/>
            <w:vAlign w:val="center"/>
            <w:tcPrChange w:id="38587" w:author="Delta" w:date="2021-07-23T11:12:00Z">
              <w:tcPr>
                <w:tcW w:w="1454" w:type="dxa"/>
                <w:vAlign w:val="center"/>
              </w:tcPr>
            </w:tcPrChange>
          </w:tcPr>
          <w:p w14:paraId="1AA8F6CD" w14:textId="77777777" w:rsidR="00CB3986" w:rsidRPr="008E21F4" w:rsidRDefault="00CB3986" w:rsidP="00D04D5F">
            <w:pPr>
              <w:pStyle w:val="TAC"/>
              <w:rPr>
                <w:rFonts w:cs="Arial"/>
                <w:lang w:eastAsia="zh-CN"/>
              </w:rPr>
            </w:pPr>
            <w:r w:rsidRPr="008E21F4">
              <w:rPr>
                <w:rFonts w:cs="Arial"/>
                <w:lang w:eastAsia="zh-CN"/>
              </w:rPr>
              <w:t>Medium Range BS</w:t>
            </w:r>
          </w:p>
        </w:tc>
        <w:tc>
          <w:tcPr>
            <w:tcW w:w="1701" w:type="dxa"/>
            <w:vAlign w:val="center"/>
            <w:tcPrChange w:id="38588" w:author="Delta" w:date="2021-07-23T11:12:00Z">
              <w:tcPr>
                <w:tcW w:w="1701" w:type="dxa"/>
                <w:vAlign w:val="center"/>
              </w:tcPr>
            </w:tcPrChange>
          </w:tcPr>
          <w:p w14:paraId="5F10D3B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6dB*</w:t>
            </w:r>
          </w:p>
        </w:tc>
        <w:tc>
          <w:tcPr>
            <w:tcW w:w="1701" w:type="dxa"/>
            <w:vAlign w:val="center"/>
            <w:tcPrChange w:id="38589" w:author="Delta" w:date="2021-07-23T11:12:00Z">
              <w:tcPr>
                <w:tcW w:w="1701" w:type="dxa"/>
                <w:vAlign w:val="center"/>
              </w:tcPr>
            </w:tcPrChange>
          </w:tcPr>
          <w:p w14:paraId="2395F024" w14:textId="77777777" w:rsidR="00CB3986" w:rsidRPr="008E21F4" w:rsidRDefault="00CB3986" w:rsidP="00D04D5F">
            <w:pPr>
              <w:pStyle w:val="TAC"/>
              <w:rPr>
                <w:rFonts w:cs="Arial"/>
              </w:rPr>
            </w:pPr>
            <w:r w:rsidRPr="008E21F4">
              <w:rPr>
                <w:rFonts w:cs="Arial"/>
              </w:rPr>
              <w:t>-44</w:t>
            </w:r>
          </w:p>
        </w:tc>
        <w:tc>
          <w:tcPr>
            <w:tcW w:w="2022" w:type="dxa"/>
            <w:shd w:val="clear" w:color="auto" w:fill="auto"/>
            <w:vAlign w:val="center"/>
            <w:tcPrChange w:id="38590" w:author="Delta" w:date="2021-07-23T11:12:00Z">
              <w:tcPr>
                <w:tcW w:w="2022" w:type="dxa"/>
                <w:shd w:val="clear" w:color="auto" w:fill="auto"/>
                <w:vAlign w:val="center"/>
              </w:tcPr>
            </w:tcPrChange>
          </w:tcPr>
          <w:p w14:paraId="4A2A4974" w14:textId="77777777" w:rsidR="00CB3986" w:rsidRPr="008E21F4" w:rsidRDefault="00CB3986" w:rsidP="00D04D5F">
            <w:pPr>
              <w:pStyle w:val="TAC"/>
              <w:rPr>
                <w:rFonts w:cs="Arial"/>
              </w:rPr>
            </w:pPr>
            <w:r w:rsidRPr="008E21F4">
              <w:rPr>
                <w:rFonts w:cs="Arial"/>
              </w:rPr>
              <w:t>See Table 7.5-2</w:t>
            </w:r>
          </w:p>
        </w:tc>
      </w:tr>
      <w:tr w:rsidR="00CB3986" w:rsidRPr="008E21F4" w14:paraId="63A95FD6" w14:textId="77777777" w:rsidTr="00D04D5F">
        <w:trPr>
          <w:trHeight w:val="20"/>
          <w:jc w:val="center"/>
          <w:trPrChange w:id="38591" w:author="Delta" w:date="2021-07-23T11:12:00Z">
            <w:trPr>
              <w:trHeight w:val="486"/>
              <w:jc w:val="center"/>
            </w:trPr>
          </w:trPrChange>
        </w:trPr>
        <w:tc>
          <w:tcPr>
            <w:tcW w:w="1454" w:type="dxa"/>
            <w:vAlign w:val="center"/>
            <w:tcPrChange w:id="38592" w:author="Delta" w:date="2021-07-23T11:12:00Z">
              <w:tcPr>
                <w:tcW w:w="1454" w:type="dxa"/>
                <w:vAlign w:val="center"/>
              </w:tcPr>
            </w:tcPrChange>
          </w:tcPr>
          <w:p w14:paraId="5BD7510D" w14:textId="77777777" w:rsidR="00CB3986" w:rsidRPr="008E21F4" w:rsidRDefault="00CB3986" w:rsidP="00D04D5F">
            <w:pPr>
              <w:pStyle w:val="TAC"/>
              <w:rPr>
                <w:rFonts w:cs="Arial"/>
                <w:lang w:eastAsia="zh-CN"/>
              </w:rPr>
            </w:pPr>
            <w:r w:rsidRPr="008E21F4">
              <w:rPr>
                <w:rFonts w:cs="Arial"/>
                <w:lang w:eastAsia="zh-CN"/>
              </w:rPr>
              <w:t>Local Area BS</w:t>
            </w:r>
          </w:p>
        </w:tc>
        <w:tc>
          <w:tcPr>
            <w:tcW w:w="1701" w:type="dxa"/>
            <w:vAlign w:val="center"/>
            <w:tcPrChange w:id="38593" w:author="Delta" w:date="2021-07-23T11:12:00Z">
              <w:tcPr>
                <w:tcW w:w="1701" w:type="dxa"/>
                <w:vAlign w:val="center"/>
              </w:tcPr>
            </w:tcPrChange>
          </w:tcPr>
          <w:p w14:paraId="6E4D58C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w:t>
            </w:r>
            <w:r w:rsidRPr="008E21F4">
              <w:rPr>
                <w:rFonts w:cs="Arial"/>
                <w:lang w:eastAsia="zh-CN"/>
              </w:rPr>
              <w:t>6</w:t>
            </w:r>
            <w:r w:rsidRPr="008E21F4">
              <w:rPr>
                <w:rFonts w:cs="Arial"/>
              </w:rPr>
              <w:t>dB*</w:t>
            </w:r>
          </w:p>
        </w:tc>
        <w:tc>
          <w:tcPr>
            <w:tcW w:w="1701" w:type="dxa"/>
            <w:vAlign w:val="center"/>
            <w:tcPrChange w:id="38594" w:author="Delta" w:date="2021-07-23T11:12:00Z">
              <w:tcPr>
                <w:tcW w:w="1701" w:type="dxa"/>
                <w:vAlign w:val="center"/>
              </w:tcPr>
            </w:tcPrChange>
          </w:tcPr>
          <w:p w14:paraId="2854C50F" w14:textId="77777777" w:rsidR="00CB3986" w:rsidRPr="008E21F4" w:rsidRDefault="00CB3986" w:rsidP="00D04D5F">
            <w:pPr>
              <w:pStyle w:val="TAC"/>
              <w:rPr>
                <w:rFonts w:cs="Arial"/>
                <w:lang w:eastAsia="zh-CN"/>
              </w:rPr>
            </w:pPr>
            <w:r w:rsidRPr="008E21F4">
              <w:rPr>
                <w:rFonts w:cs="Arial"/>
                <w:lang w:eastAsia="zh-CN"/>
              </w:rPr>
              <w:t>-41</w:t>
            </w:r>
          </w:p>
        </w:tc>
        <w:tc>
          <w:tcPr>
            <w:tcW w:w="2022" w:type="dxa"/>
            <w:shd w:val="clear" w:color="auto" w:fill="auto"/>
            <w:vAlign w:val="center"/>
            <w:tcPrChange w:id="38595" w:author="Delta" w:date="2021-07-23T11:12:00Z">
              <w:tcPr>
                <w:tcW w:w="2022" w:type="dxa"/>
                <w:shd w:val="clear" w:color="auto" w:fill="auto"/>
                <w:vAlign w:val="center"/>
              </w:tcPr>
            </w:tcPrChange>
          </w:tcPr>
          <w:p w14:paraId="57188B6B" w14:textId="77777777" w:rsidR="00CB3986" w:rsidRPr="008E21F4" w:rsidRDefault="00CB3986" w:rsidP="00D04D5F">
            <w:pPr>
              <w:pStyle w:val="TAC"/>
              <w:rPr>
                <w:rFonts w:cs="Arial"/>
              </w:rPr>
            </w:pPr>
            <w:r w:rsidRPr="008E21F4">
              <w:rPr>
                <w:rFonts w:cs="Arial"/>
              </w:rPr>
              <w:t>See Table 7.5-2</w:t>
            </w:r>
          </w:p>
        </w:tc>
      </w:tr>
      <w:tr w:rsidR="00CB3986" w:rsidRPr="008E21F4" w14:paraId="12A489D7" w14:textId="77777777" w:rsidTr="00D04D5F">
        <w:trPr>
          <w:trHeight w:val="20"/>
          <w:jc w:val="center"/>
          <w:trPrChange w:id="38596" w:author="Delta" w:date="2021-07-23T11:12:00Z">
            <w:trPr>
              <w:trHeight w:val="486"/>
              <w:jc w:val="center"/>
            </w:trPr>
          </w:trPrChange>
        </w:trPr>
        <w:tc>
          <w:tcPr>
            <w:tcW w:w="1454" w:type="dxa"/>
            <w:vAlign w:val="center"/>
            <w:tcPrChange w:id="38597" w:author="Delta" w:date="2021-07-23T11:12:00Z">
              <w:tcPr>
                <w:tcW w:w="1454" w:type="dxa"/>
                <w:vAlign w:val="center"/>
              </w:tcPr>
            </w:tcPrChange>
          </w:tcPr>
          <w:p w14:paraId="73CE7805" w14:textId="77777777" w:rsidR="00CB3986" w:rsidRPr="008E21F4" w:rsidRDefault="00CB3986" w:rsidP="00D04D5F">
            <w:pPr>
              <w:pStyle w:val="TAC"/>
              <w:rPr>
                <w:rFonts w:cs="Arial"/>
              </w:rPr>
            </w:pPr>
            <w:r w:rsidRPr="008E21F4">
              <w:rPr>
                <w:rFonts w:cs="Arial"/>
                <w:lang w:eastAsia="zh-CN"/>
              </w:rPr>
              <w:t>Home BS</w:t>
            </w:r>
          </w:p>
        </w:tc>
        <w:tc>
          <w:tcPr>
            <w:tcW w:w="1701" w:type="dxa"/>
            <w:vAlign w:val="center"/>
            <w:tcPrChange w:id="38598" w:author="Delta" w:date="2021-07-23T11:12:00Z">
              <w:tcPr>
                <w:tcW w:w="1701" w:type="dxa"/>
                <w:vAlign w:val="center"/>
              </w:tcPr>
            </w:tcPrChange>
          </w:tcPr>
          <w:p w14:paraId="52DF4B8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A31D92">
              <w:rPr>
                <w:rFonts w:cs="Arial"/>
              </w:rPr>
              <w:t xml:space="preserve"> </w:t>
            </w:r>
            <w:r w:rsidRPr="008E21F4">
              <w:rPr>
                <w:rFonts w:cs="Arial"/>
              </w:rPr>
              <w:t xml:space="preserve">+ </w:t>
            </w:r>
            <w:r w:rsidRPr="008E21F4">
              <w:rPr>
                <w:rFonts w:cs="Arial"/>
                <w:lang w:eastAsia="zh-CN"/>
              </w:rPr>
              <w:t>14</w:t>
            </w:r>
            <w:r w:rsidRPr="008E21F4">
              <w:rPr>
                <w:rFonts w:cs="Arial"/>
              </w:rPr>
              <w:t>dB*</w:t>
            </w:r>
          </w:p>
        </w:tc>
        <w:tc>
          <w:tcPr>
            <w:tcW w:w="1701" w:type="dxa"/>
            <w:vAlign w:val="center"/>
            <w:tcPrChange w:id="38599" w:author="Delta" w:date="2021-07-23T11:12:00Z">
              <w:tcPr>
                <w:tcW w:w="1701" w:type="dxa"/>
                <w:vAlign w:val="center"/>
              </w:tcPr>
            </w:tcPrChange>
          </w:tcPr>
          <w:p w14:paraId="5B607F16" w14:textId="77777777" w:rsidR="00CB3986" w:rsidRPr="008E21F4" w:rsidRDefault="00CB3986" w:rsidP="00D04D5F">
            <w:pPr>
              <w:pStyle w:val="TAC"/>
              <w:rPr>
                <w:rFonts w:cs="Arial"/>
              </w:rPr>
            </w:pPr>
            <w:r w:rsidRPr="008E21F4">
              <w:rPr>
                <w:rFonts w:cs="Arial"/>
              </w:rPr>
              <w:t>-33</w:t>
            </w:r>
          </w:p>
        </w:tc>
        <w:tc>
          <w:tcPr>
            <w:tcW w:w="2022" w:type="dxa"/>
            <w:shd w:val="clear" w:color="auto" w:fill="auto"/>
            <w:vAlign w:val="center"/>
            <w:tcPrChange w:id="38600" w:author="Delta" w:date="2021-07-23T11:12:00Z">
              <w:tcPr>
                <w:tcW w:w="2022" w:type="dxa"/>
                <w:shd w:val="clear" w:color="auto" w:fill="auto"/>
                <w:vAlign w:val="center"/>
              </w:tcPr>
            </w:tcPrChange>
          </w:tcPr>
          <w:p w14:paraId="1FF84610" w14:textId="77777777" w:rsidR="00CB3986" w:rsidRPr="008E21F4" w:rsidRDefault="00CB3986" w:rsidP="00D04D5F">
            <w:pPr>
              <w:pStyle w:val="TAC"/>
              <w:rPr>
                <w:rFonts w:cs="Arial"/>
              </w:rPr>
            </w:pPr>
            <w:r w:rsidRPr="008E21F4">
              <w:rPr>
                <w:rFonts w:cs="Arial"/>
              </w:rPr>
              <w:t>See Table 7.5-2</w:t>
            </w:r>
          </w:p>
        </w:tc>
      </w:tr>
      <w:tr w:rsidR="00CB3986" w:rsidRPr="008E21F4" w14:paraId="78747841" w14:textId="77777777" w:rsidTr="00D04D5F">
        <w:trPr>
          <w:trHeight w:val="20"/>
          <w:jc w:val="center"/>
          <w:trPrChange w:id="38601" w:author="Delta" w:date="2021-07-23T11:12:00Z">
            <w:trPr>
              <w:trHeight w:val="405"/>
              <w:jc w:val="center"/>
            </w:trPr>
          </w:trPrChange>
        </w:trPr>
        <w:tc>
          <w:tcPr>
            <w:tcW w:w="6878" w:type="dxa"/>
            <w:gridSpan w:val="4"/>
            <w:vAlign w:val="center"/>
            <w:tcPrChange w:id="38602" w:author="Delta" w:date="2021-07-23T11:12:00Z">
              <w:tcPr>
                <w:tcW w:w="6878" w:type="dxa"/>
                <w:gridSpan w:val="4"/>
                <w:vAlign w:val="center"/>
              </w:tcPr>
            </w:tcPrChange>
          </w:tcPr>
          <w:p w14:paraId="4D48AF28"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rPr>
              <w:t>TS 36.104 [2] subclause 7.2.1.</w:t>
            </w:r>
          </w:p>
        </w:tc>
      </w:tr>
    </w:tbl>
    <w:p w14:paraId="273656F1" w14:textId="77777777" w:rsidR="00CB3986" w:rsidRPr="008E21F4" w:rsidRDefault="00CB3986" w:rsidP="00CB3986">
      <w:pPr>
        <w:rPr>
          <w:lang w:eastAsia="zh-CN"/>
        </w:rPr>
      </w:pPr>
    </w:p>
    <w:p w14:paraId="6AB222CE" w14:textId="2D062A12" w:rsidR="00CB3986" w:rsidRPr="008E21F4" w:rsidRDefault="00CB3986" w:rsidP="00CB3986">
      <w:pPr>
        <w:pStyle w:val="TH"/>
        <w:rPr>
          <w:rFonts w:eastAsia="Osaka"/>
        </w:rPr>
      </w:pPr>
      <w:r w:rsidRPr="008E21F4">
        <w:rPr>
          <w:rFonts w:eastAsia="Osaka"/>
        </w:rPr>
        <w:t>Table 7.5-</w:t>
      </w:r>
      <w:del w:id="38603" w:author="Delta" w:date="2021-07-23T11:12:00Z">
        <w:r w:rsidR="000A6916" w:rsidRPr="008735C4">
          <w:rPr>
            <w:rFonts w:eastAsia="Osaka" w:cs="v5.0.0"/>
            <w:lang w:eastAsia="ja-JP"/>
          </w:rPr>
          <w:delText>2</w:delText>
        </w:r>
        <w:r w:rsidR="000A6916" w:rsidRPr="008735C4">
          <w:rPr>
            <w:rFonts w:eastAsia="Osaka" w:cs="v5.0.0"/>
          </w:rPr>
          <w:delText xml:space="preserve">: Interfering signal for </w:delText>
        </w:r>
      </w:del>
      <w:ins w:id="38604" w:author="Delta" w:date="2021-07-23T11:12:00Z">
        <w:r w:rsidRPr="008E21F4">
          <w:rPr>
            <w:rFonts w:eastAsia="Osaka"/>
          </w:rPr>
          <w:t xml:space="preserve">1a: </w:t>
        </w:r>
      </w:ins>
      <w:r w:rsidRPr="008E21F4">
        <w:rPr>
          <w:rFonts w:eastAsia="Osaka"/>
        </w:rPr>
        <w:t>Narrowband blocking requirement</w:t>
      </w:r>
      <w:ins w:id="38605" w:author="Delta" w:date="2021-07-23T11:12:00Z">
        <w:r w:rsidRPr="008E21F4">
          <w:rPr>
            <w:rFonts w:eastAsia="Osaka"/>
          </w:rPr>
          <w:t xml:space="preserve"> for </w:t>
        </w:r>
        <w:r w:rsidRPr="008E21F4">
          <w:rPr>
            <w:rFonts w:cs="v5.0.0"/>
          </w:rPr>
          <w:t>NB-IoT in-band operation BS</w:t>
        </w:r>
      </w:ins>
    </w:p>
    <w:tbl>
      <w:tblPr>
        <w:tblW w:w="8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2"/>
        <w:gridCol w:w="1702"/>
        <w:gridCol w:w="1811"/>
        <w:gridCol w:w="1649"/>
        <w:gridCol w:w="1667"/>
        <w:tblGridChange w:id="38606">
          <w:tblGrid>
            <w:gridCol w:w="1442"/>
            <w:gridCol w:w="1702"/>
            <w:gridCol w:w="1811"/>
            <w:gridCol w:w="1649"/>
            <w:gridCol w:w="1667"/>
          </w:tblGrid>
        </w:tblGridChange>
      </w:tblGrid>
      <w:tr w:rsidR="0068249C" w:rsidRPr="008E21F4" w14:paraId="17D8E5AF" w14:textId="77777777" w:rsidTr="00D04D5F">
        <w:trPr>
          <w:jc w:val="center"/>
        </w:trPr>
        <w:tc>
          <w:tcPr>
            <w:tcW w:w="1442" w:type="dxa"/>
            <w:cellIns w:id="38607" w:author="Delta" w:date="2021-07-23T11:12:00Z"/>
          </w:tcPr>
          <w:p w14:paraId="4EEE2F12" w14:textId="77777777" w:rsidR="00CB3986" w:rsidRPr="008E21F4" w:rsidRDefault="00CB3986" w:rsidP="00D04D5F">
            <w:pPr>
              <w:pStyle w:val="TAH"/>
              <w:rPr>
                <w:rFonts w:cs="Arial"/>
                <w:lang w:eastAsia="ja-JP"/>
              </w:rPr>
            </w:pPr>
          </w:p>
        </w:tc>
        <w:tc>
          <w:tcPr>
            <w:tcW w:w="1702" w:type="dxa"/>
          </w:tcPr>
          <w:p w14:paraId="6088CFA6" w14:textId="77777777" w:rsidR="00816C04" w:rsidRPr="008735C4" w:rsidRDefault="00CB3986" w:rsidP="004D63DF">
            <w:pPr>
              <w:pStyle w:val="TAH"/>
              <w:rPr>
                <w:del w:id="38608" w:author="Delta" w:date="2021-07-23T11:12:00Z"/>
                <w:rFonts w:cs="Arial"/>
                <w:lang w:val="en-US"/>
              </w:rPr>
            </w:pPr>
            <w:r w:rsidRPr="008E21F4">
              <w:rPr>
                <w:rPrChange w:id="38609" w:author="Delta" w:date="2021-07-23T11:12:00Z">
                  <w:rPr>
                    <w:lang w:val="en-US"/>
                  </w:rPr>
                </w:rPrChange>
              </w:rPr>
              <w:t>E-UTRA</w:t>
            </w:r>
          </w:p>
          <w:p w14:paraId="2290B782" w14:textId="53A83C2D" w:rsidR="00CB3986" w:rsidRPr="008E21F4" w:rsidRDefault="00CB3986" w:rsidP="00D04D5F">
            <w:pPr>
              <w:pStyle w:val="TAH"/>
              <w:keepNext w:val="0"/>
              <w:keepLines w:val="0"/>
              <w:rPr>
                <w:ins w:id="38610" w:author="Delta" w:date="2021-07-23T11:12:00Z"/>
                <w:rFonts w:cs="Arial"/>
                <w:lang w:eastAsia="ja-JP"/>
              </w:rPr>
            </w:pPr>
            <w:ins w:id="38611" w:author="Delta" w:date="2021-07-23T11:12:00Z">
              <w:r w:rsidRPr="008E21F4">
                <w:rPr>
                  <w:rFonts w:cs="Arial"/>
                  <w:lang w:eastAsia="ja-JP"/>
                </w:rPr>
                <w:t xml:space="preserve"> </w:t>
              </w:r>
            </w:ins>
            <w:r w:rsidRPr="008E21F4">
              <w:rPr>
                <w:rFonts w:cs="Arial"/>
                <w:lang w:eastAsia="ja-JP"/>
              </w:rPr>
              <w:t>channel</w:t>
            </w:r>
            <w:del w:id="38612" w:author="Delta" w:date="2021-07-23T11:12:00Z">
              <w:r w:rsidR="00685984" w:rsidRPr="008735C4">
                <w:rPr>
                  <w:rFonts w:cs="Arial" w:hint="eastAsia"/>
                  <w:lang w:eastAsia="zh-CN"/>
                </w:rPr>
                <w:delText xml:space="preserve"> </w:delText>
              </w:r>
            </w:del>
          </w:p>
          <w:p w14:paraId="24DCB445" w14:textId="0061DFE8" w:rsidR="00CB3986" w:rsidRPr="008E21F4" w:rsidRDefault="00CB3986" w:rsidP="00D04D5F">
            <w:pPr>
              <w:pStyle w:val="TAH"/>
              <w:rPr>
                <w:rFonts w:cs="Arial"/>
                <w:lang w:eastAsia="ja-JP"/>
              </w:rPr>
            </w:pPr>
            <w:r w:rsidRPr="008E21F4">
              <w:rPr>
                <w:rFonts w:cs="Arial"/>
                <w:lang w:eastAsia="ja-JP"/>
              </w:rPr>
              <w:t>BW of the lowest</w:t>
            </w:r>
            <w:del w:id="38613" w:author="Delta" w:date="2021-07-23T11:12:00Z">
              <w:r w:rsidR="00685984" w:rsidRPr="008735C4">
                <w:rPr>
                  <w:rFonts w:cs="Arial"/>
                </w:rPr>
                <w:delText xml:space="preserve"> (</w:delText>
              </w:r>
            </w:del>
            <w:ins w:id="38614" w:author="Delta" w:date="2021-07-23T11:12:00Z">
              <w:r w:rsidRPr="008E21F4">
                <w:rPr>
                  <w:rFonts w:cs="Arial"/>
                  <w:lang w:eastAsia="ja-JP"/>
                </w:rPr>
                <w:t>/</w:t>
              </w:r>
            </w:ins>
            <w:r w:rsidRPr="008E21F4">
              <w:rPr>
                <w:rFonts w:cs="Arial"/>
                <w:lang w:eastAsia="ja-JP"/>
              </w:rPr>
              <w:t>highest</w:t>
            </w:r>
            <w:del w:id="38615" w:author="Delta" w:date="2021-07-23T11:12:00Z">
              <w:r w:rsidR="00685984" w:rsidRPr="008735C4">
                <w:rPr>
                  <w:rFonts w:cs="Arial"/>
                </w:rPr>
                <w:delText>)</w:delText>
              </w:r>
            </w:del>
            <w:r w:rsidRPr="008E21F4">
              <w:rPr>
                <w:rFonts w:cs="Arial"/>
                <w:lang w:eastAsia="ja-JP"/>
              </w:rPr>
              <w:t xml:space="preserve"> carrier received [MHz]</w:t>
            </w:r>
          </w:p>
        </w:tc>
        <w:tc>
          <w:tcPr>
            <w:tcW w:w="1811" w:type="dxa"/>
            <w:cellIns w:id="38616" w:author="Delta" w:date="2021-07-23T11:12:00Z"/>
          </w:tcPr>
          <w:p w14:paraId="41FC7DD4" w14:textId="77777777" w:rsidR="00CB3986" w:rsidRPr="008E21F4" w:rsidRDefault="00CB3986" w:rsidP="00D04D5F">
            <w:pPr>
              <w:pStyle w:val="TAH"/>
              <w:rPr>
                <w:rFonts w:cs="Arial"/>
                <w:lang w:eastAsia="ja-JP"/>
              </w:rPr>
            </w:pPr>
            <w:ins w:id="38617" w:author="Delta" w:date="2021-07-23T11:12:00Z">
              <w:r w:rsidRPr="008E21F4">
                <w:rPr>
                  <w:rFonts w:cs="Arial"/>
                  <w:lang w:eastAsia="ja-JP"/>
                </w:rPr>
                <w:t>NB-IoT Wanted signal mean power [dBm]</w:t>
              </w:r>
            </w:ins>
          </w:p>
        </w:tc>
        <w:tc>
          <w:tcPr>
            <w:tcW w:w="1649" w:type="dxa"/>
          </w:tcPr>
          <w:p w14:paraId="0E7401CA" w14:textId="45D78625" w:rsidR="00CB3986" w:rsidRPr="008E21F4" w:rsidRDefault="00816C04" w:rsidP="00D04D5F">
            <w:pPr>
              <w:pStyle w:val="TAH"/>
              <w:rPr>
                <w:rFonts w:cs="Arial"/>
                <w:lang w:eastAsia="ja-JP"/>
              </w:rPr>
            </w:pPr>
            <w:del w:id="38618" w:author="Delta" w:date="2021-07-23T11:12:00Z">
              <w:r w:rsidRPr="008735C4">
                <w:rPr>
                  <w:rFonts w:cs="Arial"/>
                </w:rPr>
                <w:delText xml:space="preserve">Interfering RB centre frequency offset to  the </w:delText>
              </w:r>
              <w:r w:rsidR="00685984" w:rsidRPr="008735C4">
                <w:rPr>
                  <w:rFonts w:cs="Arial"/>
                  <w:lang w:eastAsia="zh-CN"/>
                </w:rPr>
                <w:delText>lower (</w:delText>
              </w:r>
              <w:r w:rsidR="004C7A1C" w:rsidRPr="008735C4">
                <w:rPr>
                  <w:rFonts w:cs="Arial" w:hint="eastAsia"/>
                  <w:lang w:eastAsia="zh-CN"/>
                </w:rPr>
                <w:delText>upper</w:delText>
              </w:r>
              <w:r w:rsidR="00685984" w:rsidRPr="008735C4">
                <w:rPr>
                  <w:rFonts w:cs="Arial"/>
                  <w:lang w:eastAsia="zh-CN"/>
                </w:rPr>
                <w:delText>)</w:delText>
              </w:r>
              <w:r w:rsidR="00685984" w:rsidRPr="008735C4">
                <w:rPr>
                  <w:rFonts w:cs="Arial" w:hint="eastAsia"/>
                  <w:lang w:eastAsia="zh-CN"/>
                </w:rPr>
                <w:delText xml:space="preserve"> </w:delText>
              </w:r>
              <w:r w:rsidRPr="008735C4">
                <w:rPr>
                  <w:rFonts w:cs="Arial"/>
                </w:rPr>
                <w:delText xml:space="preserve">edge </w:delText>
              </w:r>
              <w:r w:rsidR="004C7A1C" w:rsidRPr="008735C4">
                <w:rPr>
                  <w:rFonts w:cs="Arial" w:hint="eastAsia"/>
                  <w:lang w:eastAsia="zh-CN"/>
                </w:rPr>
                <w:delText>or sub-block edge inside a sub-block gap</w:delText>
              </w:r>
              <w:r w:rsidR="004C7A1C" w:rsidRPr="008735C4">
                <w:rPr>
                  <w:rFonts w:cs="Arial"/>
                </w:rPr>
                <w:delText xml:space="preserve"> </w:delText>
              </w:r>
              <w:r w:rsidRPr="008735C4">
                <w:rPr>
                  <w:rFonts w:cs="Arial"/>
                </w:rPr>
                <w:delText>[kHz]</w:delText>
              </w:r>
            </w:del>
            <w:ins w:id="38619" w:author="Delta" w:date="2021-07-23T11:12:00Z">
              <w:r w:rsidR="00CB3986" w:rsidRPr="008E21F4">
                <w:rPr>
                  <w:rFonts w:cs="Arial"/>
                  <w:lang w:eastAsia="ja-JP"/>
                </w:rPr>
                <w:t>Interfering signal mean power [dBm]</w:t>
              </w:r>
            </w:ins>
          </w:p>
        </w:tc>
        <w:tc>
          <w:tcPr>
            <w:tcW w:w="1667" w:type="dxa"/>
          </w:tcPr>
          <w:p w14:paraId="137558B5"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6B44B1B3" w14:textId="77777777" w:rsidTr="00D04D5F">
        <w:trPr>
          <w:jc w:val="center"/>
          <w:ins w:id="38620" w:author="Delta" w:date="2021-07-23T11:12:00Z"/>
        </w:trPr>
        <w:tc>
          <w:tcPr>
            <w:tcW w:w="1442" w:type="dxa"/>
            <w:vMerge w:val="restart"/>
            <w:vAlign w:val="center"/>
          </w:tcPr>
          <w:p w14:paraId="76F01A73" w14:textId="77777777" w:rsidR="00CB3986" w:rsidRPr="008E21F4" w:rsidRDefault="00CB3986" w:rsidP="00D04D5F">
            <w:pPr>
              <w:pStyle w:val="TAC"/>
              <w:rPr>
                <w:ins w:id="38621" w:author="Delta" w:date="2021-07-23T11:12:00Z"/>
                <w:rFonts w:cs="Arial"/>
                <w:lang w:eastAsia="ja-JP"/>
              </w:rPr>
            </w:pPr>
            <w:ins w:id="38622" w:author="Delta" w:date="2021-07-23T11:12:00Z">
              <w:r w:rsidRPr="008E21F4">
                <w:rPr>
                  <w:rFonts w:cs="Arial"/>
                  <w:lang w:eastAsia="ja-JP"/>
                </w:rPr>
                <w:t>Wide Area BS</w:t>
              </w:r>
            </w:ins>
          </w:p>
        </w:tc>
        <w:tc>
          <w:tcPr>
            <w:tcW w:w="1702" w:type="dxa"/>
          </w:tcPr>
          <w:p w14:paraId="7433B099" w14:textId="77777777" w:rsidR="00CB3986" w:rsidRPr="008E21F4" w:rsidRDefault="00CB3986" w:rsidP="00D04D5F">
            <w:pPr>
              <w:pStyle w:val="TAC"/>
              <w:rPr>
                <w:ins w:id="38623" w:author="Delta" w:date="2021-07-23T11:12:00Z"/>
                <w:rFonts w:cs="Arial"/>
                <w:lang w:eastAsia="ja-JP"/>
              </w:rPr>
            </w:pPr>
            <w:ins w:id="38624" w:author="Delta" w:date="2021-07-23T11:12:00Z">
              <w:r w:rsidRPr="008E21F4">
                <w:rPr>
                  <w:rFonts w:cs="Arial"/>
                  <w:lang w:eastAsia="ja-JP"/>
                </w:rPr>
                <w:t>3</w:t>
              </w:r>
            </w:ins>
          </w:p>
        </w:tc>
        <w:tc>
          <w:tcPr>
            <w:tcW w:w="1811" w:type="dxa"/>
          </w:tcPr>
          <w:p w14:paraId="7E0AE37A" w14:textId="77777777" w:rsidR="00CB3986" w:rsidRPr="008E21F4" w:rsidRDefault="00CB3986" w:rsidP="00D04D5F">
            <w:pPr>
              <w:pStyle w:val="TAC"/>
              <w:rPr>
                <w:ins w:id="38625" w:author="Delta" w:date="2021-07-23T11:12:00Z"/>
                <w:rFonts w:cs="Arial"/>
                <w:lang w:eastAsia="ja-JP"/>
              </w:rPr>
            </w:pPr>
            <w:ins w:id="38626" w:author="Delta" w:date="2021-07-23T11:12:00Z">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11 dB*</w:t>
              </w:r>
            </w:ins>
          </w:p>
        </w:tc>
        <w:tc>
          <w:tcPr>
            <w:tcW w:w="1649" w:type="dxa"/>
            <w:vAlign w:val="center"/>
          </w:tcPr>
          <w:p w14:paraId="02C5AFF1" w14:textId="77777777" w:rsidR="00CB3986" w:rsidRPr="008E21F4" w:rsidRDefault="00CB3986" w:rsidP="00D04D5F">
            <w:pPr>
              <w:pStyle w:val="TAC"/>
              <w:rPr>
                <w:ins w:id="38627" w:author="Delta" w:date="2021-07-23T11:12:00Z"/>
                <w:rFonts w:cs="Arial"/>
                <w:lang w:eastAsia="ja-JP"/>
              </w:rPr>
            </w:pPr>
            <w:ins w:id="38628" w:author="Delta" w:date="2021-07-23T11:12:00Z">
              <w:r w:rsidRPr="008E21F4">
                <w:rPr>
                  <w:rFonts w:cs="Arial"/>
                  <w:lang w:eastAsia="ja-JP"/>
                </w:rPr>
                <w:t>-49</w:t>
              </w:r>
            </w:ins>
          </w:p>
        </w:tc>
        <w:tc>
          <w:tcPr>
            <w:tcW w:w="1667" w:type="dxa"/>
            <w:shd w:val="clear" w:color="auto" w:fill="auto"/>
            <w:vAlign w:val="center"/>
          </w:tcPr>
          <w:p w14:paraId="74FB6453" w14:textId="77777777" w:rsidR="00CB3986" w:rsidRPr="008E21F4" w:rsidRDefault="00CB3986" w:rsidP="00D04D5F">
            <w:pPr>
              <w:pStyle w:val="TAC"/>
              <w:rPr>
                <w:ins w:id="38629" w:author="Delta" w:date="2021-07-23T11:12:00Z"/>
                <w:rFonts w:cs="Arial"/>
                <w:lang w:eastAsia="ja-JP"/>
              </w:rPr>
            </w:pPr>
            <w:ins w:id="38630" w:author="Delta" w:date="2021-07-23T11:12:00Z">
              <w:r w:rsidRPr="008E21F4">
                <w:rPr>
                  <w:rFonts w:cs="Arial"/>
                  <w:lang w:eastAsia="ja-JP"/>
                </w:rPr>
                <w:t>See Table 7.5.2</w:t>
              </w:r>
            </w:ins>
          </w:p>
        </w:tc>
      </w:tr>
      <w:tr w:rsidR="00CB3986" w:rsidRPr="008E21F4" w14:paraId="76D59539" w14:textId="77777777" w:rsidTr="00D04D5F">
        <w:trPr>
          <w:jc w:val="center"/>
          <w:ins w:id="38631" w:author="Delta" w:date="2021-07-23T11:12:00Z"/>
        </w:trPr>
        <w:tc>
          <w:tcPr>
            <w:tcW w:w="1442" w:type="dxa"/>
            <w:vMerge/>
            <w:vAlign w:val="center"/>
          </w:tcPr>
          <w:p w14:paraId="45620003" w14:textId="77777777" w:rsidR="00CB3986" w:rsidRPr="008E21F4" w:rsidRDefault="00CB3986" w:rsidP="00D04D5F">
            <w:pPr>
              <w:pStyle w:val="TAC"/>
              <w:rPr>
                <w:ins w:id="38632" w:author="Delta" w:date="2021-07-23T11:12:00Z"/>
                <w:rFonts w:cs="Arial"/>
                <w:lang w:eastAsia="ja-JP"/>
              </w:rPr>
            </w:pPr>
          </w:p>
        </w:tc>
        <w:tc>
          <w:tcPr>
            <w:tcW w:w="1702" w:type="dxa"/>
          </w:tcPr>
          <w:p w14:paraId="5BA740CA" w14:textId="77777777" w:rsidR="00CB3986" w:rsidRPr="008E21F4" w:rsidRDefault="00CB3986" w:rsidP="00D04D5F">
            <w:pPr>
              <w:pStyle w:val="TAC"/>
              <w:rPr>
                <w:ins w:id="38633" w:author="Delta" w:date="2021-07-23T11:12:00Z"/>
                <w:rFonts w:cs="Arial"/>
                <w:lang w:eastAsia="ja-JP"/>
              </w:rPr>
            </w:pPr>
            <w:ins w:id="38634" w:author="Delta" w:date="2021-07-23T11:12:00Z">
              <w:r w:rsidRPr="008E21F4">
                <w:rPr>
                  <w:rFonts w:cs="Arial"/>
                  <w:lang w:eastAsia="ja-JP"/>
                </w:rPr>
                <w:t>5</w:t>
              </w:r>
            </w:ins>
          </w:p>
        </w:tc>
        <w:tc>
          <w:tcPr>
            <w:tcW w:w="1811" w:type="dxa"/>
          </w:tcPr>
          <w:p w14:paraId="3A6D6D16" w14:textId="77777777" w:rsidR="00CB3986" w:rsidRPr="008E21F4" w:rsidRDefault="00CB3986" w:rsidP="00D04D5F">
            <w:pPr>
              <w:pStyle w:val="TAC"/>
              <w:rPr>
                <w:ins w:id="38635" w:author="Delta" w:date="2021-07-23T11:12:00Z"/>
                <w:rFonts w:cs="Arial"/>
                <w:lang w:eastAsia="ja-JP"/>
              </w:rPr>
            </w:pPr>
            <w:ins w:id="38636" w:author="Delta" w:date="2021-07-23T11:12:00Z">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8 dB*</w:t>
              </w:r>
            </w:ins>
          </w:p>
        </w:tc>
        <w:tc>
          <w:tcPr>
            <w:tcW w:w="1649" w:type="dxa"/>
            <w:vAlign w:val="center"/>
          </w:tcPr>
          <w:p w14:paraId="12FEA775" w14:textId="77777777" w:rsidR="00CB3986" w:rsidRPr="008E21F4" w:rsidRDefault="00CB3986" w:rsidP="00D04D5F">
            <w:pPr>
              <w:pStyle w:val="TAC"/>
              <w:rPr>
                <w:ins w:id="38637" w:author="Delta" w:date="2021-07-23T11:12:00Z"/>
                <w:rFonts w:cs="Arial"/>
                <w:lang w:eastAsia="ja-JP"/>
              </w:rPr>
            </w:pPr>
            <w:ins w:id="38638" w:author="Delta" w:date="2021-07-23T11:12:00Z">
              <w:r w:rsidRPr="008E21F4">
                <w:rPr>
                  <w:rFonts w:cs="Arial"/>
                  <w:lang w:eastAsia="ja-JP"/>
                </w:rPr>
                <w:t>-49</w:t>
              </w:r>
            </w:ins>
          </w:p>
        </w:tc>
        <w:tc>
          <w:tcPr>
            <w:tcW w:w="1667" w:type="dxa"/>
            <w:shd w:val="clear" w:color="auto" w:fill="auto"/>
            <w:vAlign w:val="center"/>
          </w:tcPr>
          <w:p w14:paraId="4E6AEB66" w14:textId="77777777" w:rsidR="00CB3986" w:rsidRPr="008E21F4" w:rsidRDefault="00CB3986" w:rsidP="00D04D5F">
            <w:pPr>
              <w:pStyle w:val="TAC"/>
              <w:rPr>
                <w:ins w:id="38639" w:author="Delta" w:date="2021-07-23T11:12:00Z"/>
                <w:rFonts w:cs="Arial"/>
                <w:lang w:eastAsia="ja-JP"/>
              </w:rPr>
            </w:pPr>
            <w:ins w:id="38640" w:author="Delta" w:date="2021-07-23T11:12:00Z">
              <w:r w:rsidRPr="008E21F4">
                <w:rPr>
                  <w:rFonts w:cs="Arial"/>
                  <w:lang w:eastAsia="ja-JP"/>
                </w:rPr>
                <w:t>See Table 7.5.2</w:t>
              </w:r>
            </w:ins>
          </w:p>
        </w:tc>
      </w:tr>
      <w:tr w:rsidR="00CB3986" w:rsidRPr="008E21F4" w14:paraId="4665BFA9" w14:textId="77777777" w:rsidTr="00D04D5F">
        <w:trPr>
          <w:jc w:val="center"/>
          <w:ins w:id="38641" w:author="Delta" w:date="2021-07-23T11:12:00Z"/>
        </w:trPr>
        <w:tc>
          <w:tcPr>
            <w:tcW w:w="1442" w:type="dxa"/>
            <w:vMerge/>
            <w:vAlign w:val="center"/>
          </w:tcPr>
          <w:p w14:paraId="7ACA9E7E" w14:textId="77777777" w:rsidR="00CB3986" w:rsidRPr="008E21F4" w:rsidRDefault="00CB3986" w:rsidP="00D04D5F">
            <w:pPr>
              <w:pStyle w:val="TAC"/>
              <w:rPr>
                <w:ins w:id="38642" w:author="Delta" w:date="2021-07-23T11:12:00Z"/>
                <w:rFonts w:cs="Arial"/>
                <w:lang w:eastAsia="ja-JP"/>
              </w:rPr>
            </w:pPr>
          </w:p>
        </w:tc>
        <w:tc>
          <w:tcPr>
            <w:tcW w:w="1702" w:type="dxa"/>
          </w:tcPr>
          <w:p w14:paraId="4A2F5277" w14:textId="77777777" w:rsidR="00CB3986" w:rsidRPr="008E21F4" w:rsidRDefault="00CB3986" w:rsidP="00D04D5F">
            <w:pPr>
              <w:pStyle w:val="TAC"/>
              <w:rPr>
                <w:ins w:id="38643" w:author="Delta" w:date="2021-07-23T11:12:00Z"/>
                <w:rFonts w:cs="Arial"/>
                <w:lang w:eastAsia="ja-JP"/>
              </w:rPr>
            </w:pPr>
            <w:ins w:id="38644" w:author="Delta" w:date="2021-07-23T11:12:00Z">
              <w:r w:rsidRPr="008E21F4">
                <w:rPr>
                  <w:rFonts w:cs="Arial"/>
                  <w:lang w:eastAsia="ja-JP"/>
                </w:rPr>
                <w:t>10</w:t>
              </w:r>
            </w:ins>
          </w:p>
        </w:tc>
        <w:tc>
          <w:tcPr>
            <w:tcW w:w="1811" w:type="dxa"/>
          </w:tcPr>
          <w:p w14:paraId="147B8177" w14:textId="77777777" w:rsidR="00CB3986" w:rsidRPr="008E21F4" w:rsidRDefault="00CB3986" w:rsidP="00D04D5F">
            <w:pPr>
              <w:pStyle w:val="TAC"/>
              <w:rPr>
                <w:ins w:id="38645" w:author="Delta" w:date="2021-07-23T11:12:00Z"/>
                <w:rFonts w:cs="Arial"/>
                <w:lang w:eastAsia="ja-JP"/>
              </w:rPr>
            </w:pPr>
            <w:ins w:id="38646" w:author="Delta" w:date="2021-07-23T11:12:00Z">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 dB*</w:t>
              </w:r>
            </w:ins>
          </w:p>
        </w:tc>
        <w:tc>
          <w:tcPr>
            <w:tcW w:w="1649" w:type="dxa"/>
            <w:vAlign w:val="center"/>
          </w:tcPr>
          <w:p w14:paraId="61226ABA" w14:textId="77777777" w:rsidR="00CB3986" w:rsidRPr="008E21F4" w:rsidRDefault="00CB3986" w:rsidP="00D04D5F">
            <w:pPr>
              <w:pStyle w:val="TAC"/>
              <w:rPr>
                <w:ins w:id="38647" w:author="Delta" w:date="2021-07-23T11:12:00Z"/>
                <w:rFonts w:cs="Arial"/>
                <w:lang w:eastAsia="ja-JP"/>
              </w:rPr>
            </w:pPr>
            <w:ins w:id="38648" w:author="Delta" w:date="2021-07-23T11:12:00Z">
              <w:r w:rsidRPr="008E21F4">
                <w:rPr>
                  <w:rFonts w:cs="Arial"/>
                  <w:lang w:eastAsia="ja-JP"/>
                </w:rPr>
                <w:t>-49</w:t>
              </w:r>
            </w:ins>
          </w:p>
        </w:tc>
        <w:tc>
          <w:tcPr>
            <w:tcW w:w="1667" w:type="dxa"/>
            <w:shd w:val="clear" w:color="auto" w:fill="auto"/>
            <w:vAlign w:val="center"/>
          </w:tcPr>
          <w:p w14:paraId="006539C4" w14:textId="77777777" w:rsidR="00CB3986" w:rsidRPr="008E21F4" w:rsidRDefault="00CB3986" w:rsidP="00D04D5F">
            <w:pPr>
              <w:pStyle w:val="TAC"/>
              <w:rPr>
                <w:ins w:id="38649" w:author="Delta" w:date="2021-07-23T11:12:00Z"/>
                <w:rFonts w:cs="Arial"/>
                <w:lang w:eastAsia="ja-JP"/>
              </w:rPr>
            </w:pPr>
            <w:ins w:id="38650" w:author="Delta" w:date="2021-07-23T11:12:00Z">
              <w:r w:rsidRPr="008E21F4">
                <w:rPr>
                  <w:rFonts w:cs="Arial"/>
                  <w:lang w:eastAsia="ja-JP"/>
                </w:rPr>
                <w:t>See Table 7.5.2</w:t>
              </w:r>
            </w:ins>
          </w:p>
        </w:tc>
      </w:tr>
      <w:tr w:rsidR="00CB3986" w:rsidRPr="008E21F4" w14:paraId="2A5C1E8F" w14:textId="77777777" w:rsidTr="00D04D5F">
        <w:trPr>
          <w:jc w:val="center"/>
          <w:ins w:id="38651" w:author="Delta" w:date="2021-07-23T11:12:00Z"/>
        </w:trPr>
        <w:tc>
          <w:tcPr>
            <w:tcW w:w="1442" w:type="dxa"/>
            <w:vMerge/>
            <w:vAlign w:val="center"/>
          </w:tcPr>
          <w:p w14:paraId="48769DB9" w14:textId="77777777" w:rsidR="00CB3986" w:rsidRPr="008E21F4" w:rsidRDefault="00CB3986" w:rsidP="00D04D5F">
            <w:pPr>
              <w:pStyle w:val="TAC"/>
              <w:rPr>
                <w:ins w:id="38652" w:author="Delta" w:date="2021-07-23T11:12:00Z"/>
                <w:rFonts w:cs="Arial"/>
                <w:lang w:eastAsia="ja-JP"/>
              </w:rPr>
            </w:pPr>
          </w:p>
        </w:tc>
        <w:tc>
          <w:tcPr>
            <w:tcW w:w="1702" w:type="dxa"/>
          </w:tcPr>
          <w:p w14:paraId="098D9694" w14:textId="77777777" w:rsidR="00CB3986" w:rsidRPr="008E21F4" w:rsidRDefault="00CB3986" w:rsidP="00D04D5F">
            <w:pPr>
              <w:pStyle w:val="TAC"/>
              <w:rPr>
                <w:ins w:id="38653" w:author="Delta" w:date="2021-07-23T11:12:00Z"/>
                <w:rFonts w:cs="Arial"/>
                <w:lang w:eastAsia="ja-JP"/>
              </w:rPr>
            </w:pPr>
            <w:ins w:id="38654" w:author="Delta" w:date="2021-07-23T11:12:00Z">
              <w:r w:rsidRPr="008E21F4">
                <w:rPr>
                  <w:rFonts w:cs="Arial"/>
                  <w:lang w:eastAsia="ja-JP"/>
                </w:rPr>
                <w:t>15</w:t>
              </w:r>
            </w:ins>
          </w:p>
        </w:tc>
        <w:tc>
          <w:tcPr>
            <w:tcW w:w="1811" w:type="dxa"/>
          </w:tcPr>
          <w:p w14:paraId="17D6737A" w14:textId="77777777" w:rsidR="00CB3986" w:rsidRPr="008E21F4" w:rsidRDefault="00CB3986" w:rsidP="00D04D5F">
            <w:pPr>
              <w:pStyle w:val="TAC"/>
              <w:rPr>
                <w:ins w:id="38655" w:author="Delta" w:date="2021-07-23T11:12:00Z"/>
                <w:rFonts w:cs="Arial"/>
                <w:lang w:eastAsia="ja-JP"/>
              </w:rPr>
            </w:pPr>
            <w:ins w:id="38656" w:author="Delta" w:date="2021-07-23T11:12:00Z">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 dB*</w:t>
              </w:r>
            </w:ins>
          </w:p>
        </w:tc>
        <w:tc>
          <w:tcPr>
            <w:tcW w:w="1649" w:type="dxa"/>
            <w:vAlign w:val="center"/>
          </w:tcPr>
          <w:p w14:paraId="1918BC48" w14:textId="77777777" w:rsidR="00CB3986" w:rsidRPr="008E21F4" w:rsidRDefault="00CB3986" w:rsidP="00D04D5F">
            <w:pPr>
              <w:pStyle w:val="TAC"/>
              <w:rPr>
                <w:ins w:id="38657" w:author="Delta" w:date="2021-07-23T11:12:00Z"/>
                <w:rFonts w:cs="Arial"/>
                <w:lang w:eastAsia="ja-JP"/>
              </w:rPr>
            </w:pPr>
            <w:ins w:id="38658" w:author="Delta" w:date="2021-07-23T11:12:00Z">
              <w:r w:rsidRPr="008E21F4">
                <w:rPr>
                  <w:rFonts w:cs="Arial"/>
                  <w:lang w:eastAsia="ja-JP"/>
                </w:rPr>
                <w:t>-49</w:t>
              </w:r>
            </w:ins>
          </w:p>
        </w:tc>
        <w:tc>
          <w:tcPr>
            <w:tcW w:w="1667" w:type="dxa"/>
            <w:shd w:val="clear" w:color="auto" w:fill="auto"/>
            <w:vAlign w:val="center"/>
          </w:tcPr>
          <w:p w14:paraId="64FBC908" w14:textId="77777777" w:rsidR="00CB3986" w:rsidRPr="008E21F4" w:rsidRDefault="00CB3986" w:rsidP="00D04D5F">
            <w:pPr>
              <w:pStyle w:val="TAC"/>
              <w:rPr>
                <w:ins w:id="38659" w:author="Delta" w:date="2021-07-23T11:12:00Z"/>
                <w:rFonts w:cs="Arial"/>
                <w:lang w:eastAsia="ja-JP"/>
              </w:rPr>
            </w:pPr>
            <w:ins w:id="38660" w:author="Delta" w:date="2021-07-23T11:12:00Z">
              <w:r w:rsidRPr="008E21F4">
                <w:rPr>
                  <w:rFonts w:cs="Arial"/>
                  <w:lang w:eastAsia="ja-JP"/>
                </w:rPr>
                <w:t>See Table 7.5.2</w:t>
              </w:r>
            </w:ins>
          </w:p>
        </w:tc>
      </w:tr>
      <w:tr w:rsidR="00CB3986" w:rsidRPr="008E21F4" w14:paraId="40534E4F" w14:textId="77777777" w:rsidTr="00D04D5F">
        <w:trPr>
          <w:jc w:val="center"/>
          <w:ins w:id="38661" w:author="Delta" w:date="2021-07-23T11:12:00Z"/>
        </w:trPr>
        <w:tc>
          <w:tcPr>
            <w:tcW w:w="1442" w:type="dxa"/>
            <w:vMerge/>
            <w:vAlign w:val="center"/>
          </w:tcPr>
          <w:p w14:paraId="2B0D27F2" w14:textId="77777777" w:rsidR="00CB3986" w:rsidRPr="008E21F4" w:rsidRDefault="00CB3986" w:rsidP="00D04D5F">
            <w:pPr>
              <w:pStyle w:val="TAC"/>
              <w:rPr>
                <w:ins w:id="38662" w:author="Delta" w:date="2021-07-23T11:12:00Z"/>
                <w:rFonts w:cs="Arial"/>
                <w:lang w:eastAsia="ja-JP"/>
              </w:rPr>
            </w:pPr>
          </w:p>
        </w:tc>
        <w:tc>
          <w:tcPr>
            <w:tcW w:w="1702" w:type="dxa"/>
          </w:tcPr>
          <w:p w14:paraId="32C23A25" w14:textId="77777777" w:rsidR="00CB3986" w:rsidRPr="008E21F4" w:rsidRDefault="00CB3986" w:rsidP="00D04D5F">
            <w:pPr>
              <w:pStyle w:val="TAC"/>
              <w:rPr>
                <w:ins w:id="38663" w:author="Delta" w:date="2021-07-23T11:12:00Z"/>
                <w:rFonts w:cs="Arial"/>
                <w:lang w:eastAsia="ja-JP"/>
              </w:rPr>
            </w:pPr>
            <w:ins w:id="38664" w:author="Delta" w:date="2021-07-23T11:12:00Z">
              <w:r w:rsidRPr="008E21F4">
                <w:rPr>
                  <w:rFonts w:cs="Arial"/>
                  <w:lang w:eastAsia="ja-JP"/>
                </w:rPr>
                <w:t>20</w:t>
              </w:r>
            </w:ins>
          </w:p>
        </w:tc>
        <w:tc>
          <w:tcPr>
            <w:tcW w:w="1811" w:type="dxa"/>
          </w:tcPr>
          <w:p w14:paraId="603D5F01" w14:textId="77777777" w:rsidR="00CB3986" w:rsidRPr="008E21F4" w:rsidRDefault="00CB3986" w:rsidP="00D04D5F">
            <w:pPr>
              <w:pStyle w:val="TAC"/>
              <w:rPr>
                <w:ins w:id="38665" w:author="Delta" w:date="2021-07-23T11:12:00Z"/>
                <w:rFonts w:cs="Arial"/>
                <w:lang w:eastAsia="ja-JP"/>
              </w:rPr>
            </w:pPr>
            <w:ins w:id="38666" w:author="Delta" w:date="2021-07-23T11:12:00Z">
              <w:r w:rsidRPr="008E21F4">
                <w:rPr>
                  <w:rFonts w:cs="Arial"/>
                  <w:lang w:eastAsia="ja-JP"/>
                </w:rPr>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6 dB*</w:t>
              </w:r>
            </w:ins>
          </w:p>
        </w:tc>
        <w:tc>
          <w:tcPr>
            <w:tcW w:w="1649" w:type="dxa"/>
            <w:vAlign w:val="center"/>
          </w:tcPr>
          <w:p w14:paraId="2D7280BB" w14:textId="77777777" w:rsidR="00CB3986" w:rsidRPr="008E21F4" w:rsidRDefault="00CB3986" w:rsidP="00D04D5F">
            <w:pPr>
              <w:pStyle w:val="TAC"/>
              <w:rPr>
                <w:ins w:id="38667" w:author="Delta" w:date="2021-07-23T11:12:00Z"/>
                <w:rFonts w:cs="Arial"/>
                <w:lang w:eastAsia="ja-JP"/>
              </w:rPr>
            </w:pPr>
            <w:ins w:id="38668" w:author="Delta" w:date="2021-07-23T11:12:00Z">
              <w:r w:rsidRPr="008E21F4">
                <w:rPr>
                  <w:rFonts w:cs="Arial"/>
                  <w:lang w:eastAsia="ja-JP"/>
                </w:rPr>
                <w:t>-49</w:t>
              </w:r>
            </w:ins>
          </w:p>
        </w:tc>
        <w:tc>
          <w:tcPr>
            <w:tcW w:w="1667" w:type="dxa"/>
            <w:shd w:val="clear" w:color="auto" w:fill="auto"/>
            <w:vAlign w:val="center"/>
          </w:tcPr>
          <w:p w14:paraId="1CC157D5" w14:textId="77777777" w:rsidR="00CB3986" w:rsidRPr="008E21F4" w:rsidRDefault="00CB3986" w:rsidP="00D04D5F">
            <w:pPr>
              <w:pStyle w:val="TAC"/>
              <w:rPr>
                <w:ins w:id="38669" w:author="Delta" w:date="2021-07-23T11:12:00Z"/>
                <w:rFonts w:cs="Arial"/>
                <w:lang w:eastAsia="ja-JP"/>
              </w:rPr>
            </w:pPr>
            <w:ins w:id="38670" w:author="Delta" w:date="2021-07-23T11:12:00Z">
              <w:r w:rsidRPr="008E21F4">
                <w:rPr>
                  <w:rFonts w:cs="Arial"/>
                  <w:lang w:eastAsia="ja-JP"/>
                </w:rPr>
                <w:t>See Table 7.5.2</w:t>
              </w:r>
            </w:ins>
          </w:p>
        </w:tc>
      </w:tr>
      <w:tr w:rsidR="00CB3986" w:rsidRPr="008E21F4" w14:paraId="66DD88CC" w14:textId="77777777" w:rsidTr="00D04D5F">
        <w:trPr>
          <w:jc w:val="center"/>
          <w:ins w:id="38671" w:author="Delta" w:date="2021-07-23T11:12:00Z"/>
        </w:trPr>
        <w:tc>
          <w:tcPr>
            <w:tcW w:w="1442" w:type="dxa"/>
            <w:vMerge w:val="restart"/>
            <w:vAlign w:val="center"/>
          </w:tcPr>
          <w:p w14:paraId="56F014EC" w14:textId="77777777" w:rsidR="00CB3986" w:rsidRPr="008E21F4" w:rsidRDefault="00CB3986" w:rsidP="00D04D5F">
            <w:pPr>
              <w:keepNext/>
              <w:keepLines/>
              <w:spacing w:after="0"/>
              <w:jc w:val="center"/>
              <w:rPr>
                <w:ins w:id="38672" w:author="Delta" w:date="2021-07-23T11:12:00Z"/>
                <w:rFonts w:ascii="Arial" w:hAnsi="Arial" w:cs="Arial"/>
                <w:sz w:val="18"/>
                <w:lang w:eastAsia="ja-JP"/>
              </w:rPr>
            </w:pPr>
            <w:ins w:id="38673" w:author="Delta" w:date="2021-07-23T11:12:00Z">
              <w:r w:rsidRPr="008E21F4">
                <w:rPr>
                  <w:rFonts w:ascii="Arial" w:hAnsi="Arial" w:cs="Arial"/>
                  <w:sz w:val="18"/>
                  <w:lang w:eastAsia="ja-JP"/>
                </w:rPr>
                <w:t>Local Area BS</w:t>
              </w:r>
            </w:ins>
          </w:p>
        </w:tc>
        <w:tc>
          <w:tcPr>
            <w:tcW w:w="1702" w:type="dxa"/>
          </w:tcPr>
          <w:p w14:paraId="535F94F9" w14:textId="77777777" w:rsidR="00CB3986" w:rsidRPr="008E21F4" w:rsidRDefault="00CB3986" w:rsidP="00D04D5F">
            <w:pPr>
              <w:keepNext/>
              <w:keepLines/>
              <w:spacing w:after="0"/>
              <w:jc w:val="center"/>
              <w:rPr>
                <w:ins w:id="38674" w:author="Delta" w:date="2021-07-23T11:12:00Z"/>
                <w:rFonts w:ascii="Arial" w:hAnsi="Arial" w:cs="Arial"/>
                <w:sz w:val="18"/>
                <w:lang w:eastAsia="ja-JP"/>
              </w:rPr>
            </w:pPr>
            <w:ins w:id="38675" w:author="Delta" w:date="2021-07-23T11:12:00Z">
              <w:r w:rsidRPr="008E21F4">
                <w:rPr>
                  <w:rFonts w:ascii="Arial" w:hAnsi="Arial" w:cs="Arial"/>
                  <w:sz w:val="18"/>
                  <w:lang w:eastAsia="ja-JP"/>
                </w:rPr>
                <w:t>3</w:t>
              </w:r>
            </w:ins>
          </w:p>
        </w:tc>
        <w:tc>
          <w:tcPr>
            <w:tcW w:w="1811" w:type="dxa"/>
          </w:tcPr>
          <w:p w14:paraId="14E2FC3C" w14:textId="77777777" w:rsidR="00CB3986" w:rsidRPr="008E21F4" w:rsidRDefault="00CB3986" w:rsidP="00D04D5F">
            <w:pPr>
              <w:keepNext/>
              <w:keepLines/>
              <w:spacing w:after="0"/>
              <w:jc w:val="center"/>
              <w:rPr>
                <w:ins w:id="38676" w:author="Delta" w:date="2021-07-23T11:12:00Z"/>
                <w:rFonts w:ascii="Arial" w:hAnsi="Arial" w:cs="Arial"/>
                <w:sz w:val="18"/>
                <w:lang w:eastAsia="ja-JP"/>
              </w:rPr>
            </w:pPr>
            <w:ins w:id="38677"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1 dB*</w:t>
              </w:r>
            </w:ins>
          </w:p>
        </w:tc>
        <w:tc>
          <w:tcPr>
            <w:tcW w:w="1649" w:type="dxa"/>
            <w:vAlign w:val="center"/>
          </w:tcPr>
          <w:p w14:paraId="62F3533A" w14:textId="77777777" w:rsidR="00CB3986" w:rsidRPr="008E21F4" w:rsidRDefault="00CB3986" w:rsidP="00D04D5F">
            <w:pPr>
              <w:keepNext/>
              <w:keepLines/>
              <w:spacing w:after="0"/>
              <w:jc w:val="center"/>
              <w:rPr>
                <w:ins w:id="38678" w:author="Delta" w:date="2021-07-23T11:12:00Z"/>
                <w:rFonts w:ascii="Arial" w:hAnsi="Arial" w:cs="Arial"/>
                <w:sz w:val="18"/>
                <w:lang w:eastAsia="ja-JP"/>
              </w:rPr>
            </w:pPr>
            <w:ins w:id="38679" w:author="Delta" w:date="2021-07-23T11:12:00Z">
              <w:r w:rsidRPr="008E21F4">
                <w:rPr>
                  <w:rFonts w:ascii="Arial" w:hAnsi="Arial" w:cs="Arial"/>
                  <w:sz w:val="18"/>
                  <w:lang w:eastAsia="ja-JP"/>
                </w:rPr>
                <w:t>-41</w:t>
              </w:r>
            </w:ins>
          </w:p>
        </w:tc>
        <w:tc>
          <w:tcPr>
            <w:tcW w:w="1667" w:type="dxa"/>
            <w:shd w:val="clear" w:color="auto" w:fill="auto"/>
            <w:vAlign w:val="center"/>
          </w:tcPr>
          <w:p w14:paraId="2BCCB236" w14:textId="77777777" w:rsidR="00CB3986" w:rsidRPr="008E21F4" w:rsidRDefault="00CB3986" w:rsidP="00D04D5F">
            <w:pPr>
              <w:keepNext/>
              <w:keepLines/>
              <w:spacing w:after="0"/>
              <w:jc w:val="center"/>
              <w:rPr>
                <w:ins w:id="38680" w:author="Delta" w:date="2021-07-23T11:12:00Z"/>
                <w:rFonts w:ascii="Arial" w:hAnsi="Arial" w:cs="Arial"/>
                <w:sz w:val="18"/>
                <w:lang w:eastAsia="ja-JP"/>
              </w:rPr>
            </w:pPr>
            <w:ins w:id="38681" w:author="Delta" w:date="2021-07-23T11:12:00Z">
              <w:r w:rsidRPr="008E21F4">
                <w:rPr>
                  <w:rFonts w:ascii="Arial" w:hAnsi="Arial" w:cs="Arial"/>
                  <w:sz w:val="18"/>
                  <w:lang w:eastAsia="ja-JP"/>
                </w:rPr>
                <w:t>See Table 7.5.2</w:t>
              </w:r>
            </w:ins>
          </w:p>
        </w:tc>
      </w:tr>
      <w:tr w:rsidR="00CB3986" w:rsidRPr="008E21F4" w14:paraId="0E60604A" w14:textId="77777777" w:rsidTr="00D04D5F">
        <w:trPr>
          <w:jc w:val="center"/>
          <w:ins w:id="38682" w:author="Delta" w:date="2021-07-23T11:12:00Z"/>
        </w:trPr>
        <w:tc>
          <w:tcPr>
            <w:tcW w:w="1442" w:type="dxa"/>
            <w:vMerge/>
            <w:vAlign w:val="center"/>
          </w:tcPr>
          <w:p w14:paraId="5BD5E960" w14:textId="77777777" w:rsidR="00CB3986" w:rsidRPr="008E21F4" w:rsidRDefault="00CB3986" w:rsidP="00D04D5F">
            <w:pPr>
              <w:keepNext/>
              <w:keepLines/>
              <w:spacing w:after="0"/>
              <w:jc w:val="center"/>
              <w:rPr>
                <w:ins w:id="38683" w:author="Delta" w:date="2021-07-23T11:12:00Z"/>
                <w:rFonts w:ascii="Arial" w:hAnsi="Arial" w:cs="Arial"/>
                <w:sz w:val="18"/>
                <w:lang w:eastAsia="ja-JP"/>
              </w:rPr>
            </w:pPr>
          </w:p>
        </w:tc>
        <w:tc>
          <w:tcPr>
            <w:tcW w:w="1702" w:type="dxa"/>
          </w:tcPr>
          <w:p w14:paraId="3866FDF6" w14:textId="77777777" w:rsidR="00CB3986" w:rsidRPr="008E21F4" w:rsidRDefault="00CB3986" w:rsidP="00D04D5F">
            <w:pPr>
              <w:keepNext/>
              <w:keepLines/>
              <w:spacing w:after="0"/>
              <w:jc w:val="center"/>
              <w:rPr>
                <w:ins w:id="38684" w:author="Delta" w:date="2021-07-23T11:12:00Z"/>
                <w:rFonts w:ascii="Arial" w:hAnsi="Arial" w:cs="Arial"/>
                <w:sz w:val="18"/>
                <w:lang w:eastAsia="ja-JP"/>
              </w:rPr>
            </w:pPr>
            <w:ins w:id="38685" w:author="Delta" w:date="2021-07-23T11:12:00Z">
              <w:r w:rsidRPr="008E21F4">
                <w:rPr>
                  <w:rFonts w:ascii="Arial" w:hAnsi="Arial" w:cs="Arial"/>
                  <w:sz w:val="18"/>
                  <w:lang w:eastAsia="ja-JP"/>
                </w:rPr>
                <w:t>5</w:t>
              </w:r>
            </w:ins>
          </w:p>
        </w:tc>
        <w:tc>
          <w:tcPr>
            <w:tcW w:w="1811" w:type="dxa"/>
          </w:tcPr>
          <w:p w14:paraId="6229AA65" w14:textId="77777777" w:rsidR="00CB3986" w:rsidRPr="008E21F4" w:rsidRDefault="00CB3986" w:rsidP="00D04D5F">
            <w:pPr>
              <w:keepNext/>
              <w:keepLines/>
              <w:spacing w:after="0"/>
              <w:jc w:val="center"/>
              <w:rPr>
                <w:ins w:id="38686" w:author="Delta" w:date="2021-07-23T11:12:00Z"/>
                <w:rFonts w:ascii="Arial" w:hAnsi="Arial" w:cs="Arial"/>
                <w:sz w:val="18"/>
                <w:lang w:eastAsia="ja-JP"/>
              </w:rPr>
            </w:pPr>
            <w:ins w:id="38687"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8 dB*</w:t>
              </w:r>
            </w:ins>
          </w:p>
        </w:tc>
        <w:tc>
          <w:tcPr>
            <w:tcW w:w="1649" w:type="dxa"/>
            <w:vAlign w:val="center"/>
          </w:tcPr>
          <w:p w14:paraId="737AD156" w14:textId="77777777" w:rsidR="00CB3986" w:rsidRPr="008E21F4" w:rsidRDefault="00CB3986" w:rsidP="00D04D5F">
            <w:pPr>
              <w:keepNext/>
              <w:keepLines/>
              <w:spacing w:after="0"/>
              <w:jc w:val="center"/>
              <w:rPr>
                <w:ins w:id="38688" w:author="Delta" w:date="2021-07-23T11:12:00Z"/>
                <w:rFonts w:ascii="Arial" w:hAnsi="Arial" w:cs="Arial"/>
                <w:sz w:val="18"/>
                <w:lang w:eastAsia="ja-JP"/>
              </w:rPr>
            </w:pPr>
            <w:ins w:id="38689" w:author="Delta" w:date="2021-07-23T11:12:00Z">
              <w:r w:rsidRPr="008E21F4">
                <w:rPr>
                  <w:rFonts w:ascii="Arial" w:hAnsi="Arial" w:cs="Arial"/>
                  <w:sz w:val="18"/>
                  <w:lang w:eastAsia="ja-JP"/>
                </w:rPr>
                <w:t>-41</w:t>
              </w:r>
            </w:ins>
          </w:p>
        </w:tc>
        <w:tc>
          <w:tcPr>
            <w:tcW w:w="1667" w:type="dxa"/>
            <w:shd w:val="clear" w:color="auto" w:fill="auto"/>
            <w:vAlign w:val="center"/>
          </w:tcPr>
          <w:p w14:paraId="49BDB89E" w14:textId="77777777" w:rsidR="00CB3986" w:rsidRPr="008E21F4" w:rsidRDefault="00CB3986" w:rsidP="00D04D5F">
            <w:pPr>
              <w:keepNext/>
              <w:keepLines/>
              <w:spacing w:after="0"/>
              <w:jc w:val="center"/>
              <w:rPr>
                <w:ins w:id="38690" w:author="Delta" w:date="2021-07-23T11:12:00Z"/>
                <w:rFonts w:ascii="Arial" w:hAnsi="Arial" w:cs="Arial"/>
                <w:sz w:val="18"/>
                <w:lang w:eastAsia="ja-JP"/>
              </w:rPr>
            </w:pPr>
            <w:ins w:id="38691" w:author="Delta" w:date="2021-07-23T11:12:00Z">
              <w:r w:rsidRPr="008E21F4">
                <w:rPr>
                  <w:rFonts w:ascii="Arial" w:hAnsi="Arial" w:cs="Arial"/>
                  <w:sz w:val="18"/>
                  <w:lang w:eastAsia="ja-JP"/>
                </w:rPr>
                <w:t>See Table 7.5.2</w:t>
              </w:r>
            </w:ins>
          </w:p>
        </w:tc>
      </w:tr>
      <w:tr w:rsidR="00CB3986" w:rsidRPr="008E21F4" w14:paraId="3274473D" w14:textId="77777777" w:rsidTr="00D04D5F">
        <w:trPr>
          <w:jc w:val="center"/>
          <w:ins w:id="38692" w:author="Delta" w:date="2021-07-23T11:12:00Z"/>
        </w:trPr>
        <w:tc>
          <w:tcPr>
            <w:tcW w:w="1442" w:type="dxa"/>
            <w:vMerge/>
            <w:vAlign w:val="center"/>
          </w:tcPr>
          <w:p w14:paraId="225AB706" w14:textId="77777777" w:rsidR="00CB3986" w:rsidRPr="008E21F4" w:rsidRDefault="00CB3986" w:rsidP="00D04D5F">
            <w:pPr>
              <w:keepNext/>
              <w:keepLines/>
              <w:spacing w:after="0"/>
              <w:jc w:val="center"/>
              <w:rPr>
                <w:ins w:id="38693" w:author="Delta" w:date="2021-07-23T11:12:00Z"/>
                <w:rFonts w:ascii="Arial" w:hAnsi="Arial" w:cs="Arial"/>
                <w:sz w:val="18"/>
                <w:lang w:eastAsia="ja-JP"/>
              </w:rPr>
            </w:pPr>
          </w:p>
        </w:tc>
        <w:tc>
          <w:tcPr>
            <w:tcW w:w="1702" w:type="dxa"/>
          </w:tcPr>
          <w:p w14:paraId="0D2C273E" w14:textId="77777777" w:rsidR="00CB3986" w:rsidRPr="008E21F4" w:rsidRDefault="00CB3986" w:rsidP="00D04D5F">
            <w:pPr>
              <w:keepNext/>
              <w:keepLines/>
              <w:spacing w:after="0"/>
              <w:jc w:val="center"/>
              <w:rPr>
                <w:ins w:id="38694" w:author="Delta" w:date="2021-07-23T11:12:00Z"/>
                <w:rFonts w:ascii="Arial" w:hAnsi="Arial" w:cs="Arial"/>
                <w:sz w:val="18"/>
                <w:lang w:eastAsia="ja-JP"/>
              </w:rPr>
            </w:pPr>
            <w:ins w:id="38695" w:author="Delta" w:date="2021-07-23T11:12:00Z">
              <w:r w:rsidRPr="008E21F4">
                <w:rPr>
                  <w:rFonts w:ascii="Arial" w:hAnsi="Arial" w:cs="Arial"/>
                  <w:sz w:val="18"/>
                  <w:lang w:eastAsia="ja-JP"/>
                </w:rPr>
                <w:t>10</w:t>
              </w:r>
            </w:ins>
          </w:p>
        </w:tc>
        <w:tc>
          <w:tcPr>
            <w:tcW w:w="1811" w:type="dxa"/>
          </w:tcPr>
          <w:p w14:paraId="71EA22A1" w14:textId="77777777" w:rsidR="00CB3986" w:rsidRPr="008E21F4" w:rsidRDefault="00CB3986" w:rsidP="00D04D5F">
            <w:pPr>
              <w:keepNext/>
              <w:keepLines/>
              <w:spacing w:after="0"/>
              <w:jc w:val="center"/>
              <w:rPr>
                <w:ins w:id="38696" w:author="Delta" w:date="2021-07-23T11:12:00Z"/>
                <w:rFonts w:ascii="Arial" w:hAnsi="Arial" w:cs="Arial"/>
                <w:sz w:val="18"/>
                <w:lang w:eastAsia="ja-JP"/>
              </w:rPr>
            </w:pPr>
            <w:ins w:id="38697"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ins>
          </w:p>
        </w:tc>
        <w:tc>
          <w:tcPr>
            <w:tcW w:w="1649" w:type="dxa"/>
            <w:vAlign w:val="center"/>
          </w:tcPr>
          <w:p w14:paraId="3E3F61AA" w14:textId="77777777" w:rsidR="00CB3986" w:rsidRPr="008E21F4" w:rsidRDefault="00CB3986" w:rsidP="00D04D5F">
            <w:pPr>
              <w:keepNext/>
              <w:keepLines/>
              <w:spacing w:after="0"/>
              <w:jc w:val="center"/>
              <w:rPr>
                <w:ins w:id="38698" w:author="Delta" w:date="2021-07-23T11:12:00Z"/>
                <w:rFonts w:ascii="Arial" w:hAnsi="Arial" w:cs="Arial"/>
                <w:sz w:val="18"/>
                <w:lang w:eastAsia="ja-JP"/>
              </w:rPr>
            </w:pPr>
            <w:ins w:id="38699" w:author="Delta" w:date="2021-07-23T11:12:00Z">
              <w:r w:rsidRPr="008E21F4">
                <w:rPr>
                  <w:rFonts w:ascii="Arial" w:hAnsi="Arial" w:cs="Arial"/>
                  <w:sz w:val="18"/>
                  <w:lang w:eastAsia="ja-JP"/>
                </w:rPr>
                <w:t>-41</w:t>
              </w:r>
            </w:ins>
          </w:p>
        </w:tc>
        <w:tc>
          <w:tcPr>
            <w:tcW w:w="1667" w:type="dxa"/>
            <w:shd w:val="clear" w:color="auto" w:fill="auto"/>
            <w:vAlign w:val="center"/>
          </w:tcPr>
          <w:p w14:paraId="2092953F" w14:textId="77777777" w:rsidR="00CB3986" w:rsidRPr="008E21F4" w:rsidRDefault="00CB3986" w:rsidP="00D04D5F">
            <w:pPr>
              <w:keepNext/>
              <w:keepLines/>
              <w:spacing w:after="0"/>
              <w:jc w:val="center"/>
              <w:rPr>
                <w:ins w:id="38700" w:author="Delta" w:date="2021-07-23T11:12:00Z"/>
                <w:rFonts w:ascii="Arial" w:hAnsi="Arial" w:cs="Arial"/>
                <w:sz w:val="18"/>
                <w:lang w:eastAsia="ja-JP"/>
              </w:rPr>
            </w:pPr>
            <w:ins w:id="38701" w:author="Delta" w:date="2021-07-23T11:12:00Z">
              <w:r w:rsidRPr="008E21F4">
                <w:rPr>
                  <w:rFonts w:ascii="Arial" w:hAnsi="Arial" w:cs="Arial"/>
                  <w:sz w:val="18"/>
                  <w:lang w:eastAsia="ja-JP"/>
                </w:rPr>
                <w:t>See Table 7.5.2</w:t>
              </w:r>
            </w:ins>
          </w:p>
        </w:tc>
      </w:tr>
      <w:tr w:rsidR="00CB3986" w:rsidRPr="008E21F4" w14:paraId="3BE13931" w14:textId="77777777" w:rsidTr="00D04D5F">
        <w:trPr>
          <w:jc w:val="center"/>
          <w:ins w:id="38702" w:author="Delta" w:date="2021-07-23T11:12:00Z"/>
        </w:trPr>
        <w:tc>
          <w:tcPr>
            <w:tcW w:w="1442" w:type="dxa"/>
            <w:vMerge/>
            <w:vAlign w:val="center"/>
          </w:tcPr>
          <w:p w14:paraId="31DDAF3A" w14:textId="77777777" w:rsidR="00CB3986" w:rsidRPr="008E21F4" w:rsidRDefault="00CB3986" w:rsidP="00D04D5F">
            <w:pPr>
              <w:keepNext/>
              <w:keepLines/>
              <w:spacing w:after="0"/>
              <w:jc w:val="center"/>
              <w:rPr>
                <w:ins w:id="38703" w:author="Delta" w:date="2021-07-23T11:12:00Z"/>
                <w:rFonts w:ascii="Arial" w:hAnsi="Arial" w:cs="Arial"/>
                <w:sz w:val="18"/>
                <w:lang w:eastAsia="ja-JP"/>
              </w:rPr>
            </w:pPr>
          </w:p>
        </w:tc>
        <w:tc>
          <w:tcPr>
            <w:tcW w:w="1702" w:type="dxa"/>
          </w:tcPr>
          <w:p w14:paraId="2098032A" w14:textId="77777777" w:rsidR="00CB3986" w:rsidRPr="008E21F4" w:rsidRDefault="00CB3986" w:rsidP="00D04D5F">
            <w:pPr>
              <w:keepNext/>
              <w:keepLines/>
              <w:spacing w:after="0"/>
              <w:jc w:val="center"/>
              <w:rPr>
                <w:ins w:id="38704" w:author="Delta" w:date="2021-07-23T11:12:00Z"/>
                <w:rFonts w:ascii="Arial" w:hAnsi="Arial" w:cs="Arial"/>
                <w:sz w:val="18"/>
                <w:lang w:eastAsia="ja-JP"/>
              </w:rPr>
            </w:pPr>
            <w:ins w:id="38705" w:author="Delta" w:date="2021-07-23T11:12:00Z">
              <w:r w:rsidRPr="008E21F4">
                <w:rPr>
                  <w:rFonts w:ascii="Arial" w:hAnsi="Arial" w:cs="Arial"/>
                  <w:sz w:val="18"/>
                  <w:lang w:eastAsia="ja-JP"/>
                </w:rPr>
                <w:t>15</w:t>
              </w:r>
            </w:ins>
          </w:p>
        </w:tc>
        <w:tc>
          <w:tcPr>
            <w:tcW w:w="1811" w:type="dxa"/>
          </w:tcPr>
          <w:p w14:paraId="02BE137D" w14:textId="77777777" w:rsidR="00CB3986" w:rsidRPr="008E21F4" w:rsidRDefault="00CB3986" w:rsidP="00D04D5F">
            <w:pPr>
              <w:keepNext/>
              <w:keepLines/>
              <w:spacing w:after="0"/>
              <w:jc w:val="center"/>
              <w:rPr>
                <w:ins w:id="38706" w:author="Delta" w:date="2021-07-23T11:12:00Z"/>
                <w:rFonts w:ascii="Arial" w:hAnsi="Arial" w:cs="Arial"/>
                <w:sz w:val="18"/>
                <w:lang w:eastAsia="ja-JP"/>
              </w:rPr>
            </w:pPr>
            <w:ins w:id="38707"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ins>
          </w:p>
        </w:tc>
        <w:tc>
          <w:tcPr>
            <w:tcW w:w="1649" w:type="dxa"/>
            <w:vAlign w:val="center"/>
          </w:tcPr>
          <w:p w14:paraId="50FE62D9" w14:textId="77777777" w:rsidR="00CB3986" w:rsidRPr="008E21F4" w:rsidRDefault="00CB3986" w:rsidP="00D04D5F">
            <w:pPr>
              <w:keepNext/>
              <w:keepLines/>
              <w:spacing w:after="0"/>
              <w:jc w:val="center"/>
              <w:rPr>
                <w:ins w:id="38708" w:author="Delta" w:date="2021-07-23T11:12:00Z"/>
                <w:rFonts w:ascii="Arial" w:hAnsi="Arial" w:cs="Arial"/>
                <w:sz w:val="18"/>
                <w:lang w:eastAsia="ja-JP"/>
              </w:rPr>
            </w:pPr>
            <w:ins w:id="38709" w:author="Delta" w:date="2021-07-23T11:12:00Z">
              <w:r w:rsidRPr="008E21F4">
                <w:rPr>
                  <w:rFonts w:ascii="Arial" w:hAnsi="Arial" w:cs="Arial"/>
                  <w:sz w:val="18"/>
                  <w:lang w:eastAsia="ja-JP"/>
                </w:rPr>
                <w:t>-41</w:t>
              </w:r>
            </w:ins>
          </w:p>
        </w:tc>
        <w:tc>
          <w:tcPr>
            <w:tcW w:w="1667" w:type="dxa"/>
            <w:shd w:val="clear" w:color="auto" w:fill="auto"/>
            <w:vAlign w:val="center"/>
          </w:tcPr>
          <w:p w14:paraId="4A2300C4" w14:textId="77777777" w:rsidR="00CB3986" w:rsidRPr="008E21F4" w:rsidRDefault="00CB3986" w:rsidP="00D04D5F">
            <w:pPr>
              <w:keepNext/>
              <w:keepLines/>
              <w:spacing w:after="0"/>
              <w:jc w:val="center"/>
              <w:rPr>
                <w:ins w:id="38710" w:author="Delta" w:date="2021-07-23T11:12:00Z"/>
                <w:rFonts w:ascii="Arial" w:hAnsi="Arial" w:cs="Arial"/>
                <w:sz w:val="18"/>
                <w:lang w:eastAsia="ja-JP"/>
              </w:rPr>
            </w:pPr>
            <w:ins w:id="38711" w:author="Delta" w:date="2021-07-23T11:12:00Z">
              <w:r w:rsidRPr="008E21F4">
                <w:rPr>
                  <w:rFonts w:ascii="Arial" w:hAnsi="Arial" w:cs="Arial"/>
                  <w:sz w:val="18"/>
                  <w:lang w:eastAsia="ja-JP"/>
                </w:rPr>
                <w:t>See Table 7.5.2</w:t>
              </w:r>
            </w:ins>
          </w:p>
        </w:tc>
      </w:tr>
      <w:tr w:rsidR="00CB3986" w:rsidRPr="008E21F4" w14:paraId="600B0AA1" w14:textId="77777777" w:rsidTr="00D04D5F">
        <w:trPr>
          <w:jc w:val="center"/>
          <w:ins w:id="38712" w:author="Delta" w:date="2021-07-23T11:12:00Z"/>
        </w:trPr>
        <w:tc>
          <w:tcPr>
            <w:tcW w:w="1442" w:type="dxa"/>
            <w:vMerge/>
            <w:vAlign w:val="center"/>
          </w:tcPr>
          <w:p w14:paraId="4A5BEC69" w14:textId="77777777" w:rsidR="00CB3986" w:rsidRPr="008E21F4" w:rsidRDefault="00CB3986" w:rsidP="00D04D5F">
            <w:pPr>
              <w:keepNext/>
              <w:keepLines/>
              <w:spacing w:after="0"/>
              <w:jc w:val="center"/>
              <w:rPr>
                <w:ins w:id="38713" w:author="Delta" w:date="2021-07-23T11:12:00Z"/>
                <w:rFonts w:ascii="Arial" w:hAnsi="Arial" w:cs="Arial"/>
                <w:sz w:val="18"/>
                <w:lang w:eastAsia="ja-JP"/>
              </w:rPr>
            </w:pPr>
          </w:p>
        </w:tc>
        <w:tc>
          <w:tcPr>
            <w:tcW w:w="1702" w:type="dxa"/>
          </w:tcPr>
          <w:p w14:paraId="4389494B" w14:textId="77777777" w:rsidR="00CB3986" w:rsidRPr="008E21F4" w:rsidRDefault="00CB3986" w:rsidP="00D04D5F">
            <w:pPr>
              <w:keepNext/>
              <w:keepLines/>
              <w:spacing w:after="0"/>
              <w:jc w:val="center"/>
              <w:rPr>
                <w:ins w:id="38714" w:author="Delta" w:date="2021-07-23T11:12:00Z"/>
                <w:rFonts w:ascii="Arial" w:hAnsi="Arial" w:cs="Arial"/>
                <w:sz w:val="18"/>
                <w:lang w:eastAsia="ja-JP"/>
              </w:rPr>
            </w:pPr>
            <w:ins w:id="38715" w:author="Delta" w:date="2021-07-23T11:12:00Z">
              <w:r w:rsidRPr="008E21F4">
                <w:rPr>
                  <w:rFonts w:ascii="Arial" w:hAnsi="Arial" w:cs="Arial"/>
                  <w:sz w:val="18"/>
                  <w:lang w:eastAsia="ja-JP"/>
                </w:rPr>
                <w:t>20</w:t>
              </w:r>
            </w:ins>
          </w:p>
        </w:tc>
        <w:tc>
          <w:tcPr>
            <w:tcW w:w="1811" w:type="dxa"/>
          </w:tcPr>
          <w:p w14:paraId="04CD9139" w14:textId="77777777" w:rsidR="00CB3986" w:rsidRPr="008E21F4" w:rsidRDefault="00CB3986" w:rsidP="00D04D5F">
            <w:pPr>
              <w:keepNext/>
              <w:keepLines/>
              <w:spacing w:after="0"/>
              <w:jc w:val="center"/>
              <w:rPr>
                <w:ins w:id="38716" w:author="Delta" w:date="2021-07-23T11:12:00Z"/>
                <w:rFonts w:ascii="Arial" w:hAnsi="Arial" w:cs="Arial"/>
                <w:sz w:val="18"/>
                <w:lang w:eastAsia="ja-JP"/>
              </w:rPr>
            </w:pPr>
            <w:ins w:id="38717"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ins>
          </w:p>
        </w:tc>
        <w:tc>
          <w:tcPr>
            <w:tcW w:w="1649" w:type="dxa"/>
            <w:vAlign w:val="center"/>
          </w:tcPr>
          <w:p w14:paraId="5D48FC6A" w14:textId="77777777" w:rsidR="00CB3986" w:rsidRPr="008E21F4" w:rsidRDefault="00CB3986" w:rsidP="00D04D5F">
            <w:pPr>
              <w:keepNext/>
              <w:keepLines/>
              <w:spacing w:after="0"/>
              <w:jc w:val="center"/>
              <w:rPr>
                <w:ins w:id="38718" w:author="Delta" w:date="2021-07-23T11:12:00Z"/>
                <w:rFonts w:ascii="Arial" w:hAnsi="Arial" w:cs="Arial"/>
                <w:sz w:val="18"/>
                <w:lang w:eastAsia="ja-JP"/>
              </w:rPr>
            </w:pPr>
            <w:ins w:id="38719" w:author="Delta" w:date="2021-07-23T11:12:00Z">
              <w:r w:rsidRPr="008E21F4">
                <w:rPr>
                  <w:rFonts w:ascii="Arial" w:hAnsi="Arial" w:cs="Arial"/>
                  <w:sz w:val="18"/>
                  <w:lang w:eastAsia="ja-JP"/>
                </w:rPr>
                <w:t>-41</w:t>
              </w:r>
            </w:ins>
          </w:p>
        </w:tc>
        <w:tc>
          <w:tcPr>
            <w:tcW w:w="1667" w:type="dxa"/>
            <w:shd w:val="clear" w:color="auto" w:fill="auto"/>
            <w:vAlign w:val="center"/>
          </w:tcPr>
          <w:p w14:paraId="54085E00" w14:textId="77777777" w:rsidR="00CB3986" w:rsidRPr="008E21F4" w:rsidRDefault="00CB3986" w:rsidP="00D04D5F">
            <w:pPr>
              <w:keepNext/>
              <w:keepLines/>
              <w:spacing w:after="0"/>
              <w:jc w:val="center"/>
              <w:rPr>
                <w:ins w:id="38720" w:author="Delta" w:date="2021-07-23T11:12:00Z"/>
                <w:rFonts w:ascii="Arial" w:hAnsi="Arial" w:cs="Arial"/>
                <w:sz w:val="18"/>
                <w:lang w:eastAsia="ja-JP"/>
              </w:rPr>
            </w:pPr>
            <w:ins w:id="38721" w:author="Delta" w:date="2021-07-23T11:12:00Z">
              <w:r w:rsidRPr="008E21F4">
                <w:rPr>
                  <w:rFonts w:ascii="Arial" w:hAnsi="Arial" w:cs="Arial"/>
                  <w:sz w:val="18"/>
                  <w:lang w:eastAsia="ja-JP"/>
                </w:rPr>
                <w:t>See Table 7.5.2</w:t>
              </w:r>
            </w:ins>
          </w:p>
        </w:tc>
      </w:tr>
      <w:tr w:rsidR="00CB3986" w:rsidRPr="008E21F4" w14:paraId="7723CA7B" w14:textId="77777777" w:rsidTr="00D04D5F">
        <w:trPr>
          <w:jc w:val="center"/>
          <w:ins w:id="38722" w:author="Delta" w:date="2021-07-23T11:12:00Z"/>
        </w:trPr>
        <w:tc>
          <w:tcPr>
            <w:tcW w:w="1442" w:type="dxa"/>
            <w:vMerge w:val="restart"/>
            <w:vAlign w:val="center"/>
          </w:tcPr>
          <w:p w14:paraId="22A39A28" w14:textId="77777777" w:rsidR="00CB3986" w:rsidRPr="008E21F4" w:rsidRDefault="00CB3986" w:rsidP="00D04D5F">
            <w:pPr>
              <w:keepNext/>
              <w:keepLines/>
              <w:spacing w:after="0"/>
              <w:jc w:val="center"/>
              <w:rPr>
                <w:ins w:id="38723" w:author="Delta" w:date="2021-07-23T11:12:00Z"/>
                <w:rFonts w:ascii="Arial" w:hAnsi="Arial" w:cs="Arial"/>
                <w:sz w:val="18"/>
                <w:lang w:eastAsia="ja-JP"/>
              </w:rPr>
            </w:pPr>
            <w:ins w:id="38724" w:author="Delta" w:date="2021-07-23T11:12:00Z">
              <w:r w:rsidRPr="008E21F4">
                <w:rPr>
                  <w:rFonts w:ascii="Arial" w:hAnsi="Arial" w:cs="Arial"/>
                  <w:sz w:val="18"/>
                  <w:lang w:eastAsia="ja-JP"/>
                </w:rPr>
                <w:t>Home BS</w:t>
              </w:r>
            </w:ins>
          </w:p>
        </w:tc>
        <w:tc>
          <w:tcPr>
            <w:tcW w:w="1702" w:type="dxa"/>
          </w:tcPr>
          <w:p w14:paraId="795DB7EF" w14:textId="77777777" w:rsidR="00CB3986" w:rsidRPr="008E21F4" w:rsidRDefault="00CB3986" w:rsidP="00D04D5F">
            <w:pPr>
              <w:keepNext/>
              <w:keepLines/>
              <w:spacing w:after="0"/>
              <w:jc w:val="center"/>
              <w:rPr>
                <w:ins w:id="38725" w:author="Delta" w:date="2021-07-23T11:12:00Z"/>
                <w:rFonts w:ascii="Arial" w:hAnsi="Arial" w:cs="Arial"/>
                <w:sz w:val="18"/>
                <w:lang w:eastAsia="ja-JP"/>
              </w:rPr>
            </w:pPr>
            <w:ins w:id="38726" w:author="Delta" w:date="2021-07-23T11:12:00Z">
              <w:r w:rsidRPr="008E21F4">
                <w:rPr>
                  <w:rFonts w:ascii="Arial" w:hAnsi="Arial" w:cs="Arial"/>
                  <w:sz w:val="18"/>
                  <w:lang w:eastAsia="ja-JP"/>
                </w:rPr>
                <w:t>3</w:t>
              </w:r>
            </w:ins>
          </w:p>
        </w:tc>
        <w:tc>
          <w:tcPr>
            <w:tcW w:w="1811" w:type="dxa"/>
          </w:tcPr>
          <w:p w14:paraId="1B665000" w14:textId="77777777" w:rsidR="00CB3986" w:rsidRPr="008E21F4" w:rsidRDefault="00CB3986" w:rsidP="00D04D5F">
            <w:pPr>
              <w:keepNext/>
              <w:keepLines/>
              <w:spacing w:after="0"/>
              <w:jc w:val="center"/>
              <w:rPr>
                <w:ins w:id="38727" w:author="Delta" w:date="2021-07-23T11:12:00Z"/>
                <w:rFonts w:ascii="Arial" w:hAnsi="Arial" w:cs="Arial"/>
                <w:sz w:val="18"/>
                <w:lang w:eastAsia="ja-JP"/>
              </w:rPr>
            </w:pPr>
            <w:ins w:id="3872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9 dB*</w:t>
              </w:r>
            </w:ins>
          </w:p>
        </w:tc>
        <w:tc>
          <w:tcPr>
            <w:tcW w:w="1649" w:type="dxa"/>
            <w:vAlign w:val="center"/>
          </w:tcPr>
          <w:p w14:paraId="3F17D35C" w14:textId="77777777" w:rsidR="00CB3986" w:rsidRPr="008E21F4" w:rsidRDefault="00CB3986" w:rsidP="00D04D5F">
            <w:pPr>
              <w:keepNext/>
              <w:keepLines/>
              <w:spacing w:after="0"/>
              <w:jc w:val="center"/>
              <w:rPr>
                <w:ins w:id="38729" w:author="Delta" w:date="2021-07-23T11:12:00Z"/>
                <w:rFonts w:ascii="Arial" w:hAnsi="Arial" w:cs="Arial"/>
                <w:sz w:val="18"/>
                <w:lang w:eastAsia="ja-JP"/>
              </w:rPr>
            </w:pPr>
            <w:ins w:id="38730" w:author="Delta" w:date="2021-07-23T11:12:00Z">
              <w:r w:rsidRPr="008E21F4">
                <w:rPr>
                  <w:rFonts w:ascii="Arial" w:hAnsi="Arial" w:cs="Arial"/>
                  <w:sz w:val="18"/>
                  <w:lang w:eastAsia="ja-JP"/>
                </w:rPr>
                <w:t>-33</w:t>
              </w:r>
            </w:ins>
          </w:p>
        </w:tc>
        <w:tc>
          <w:tcPr>
            <w:tcW w:w="1667" w:type="dxa"/>
            <w:shd w:val="clear" w:color="auto" w:fill="auto"/>
            <w:vAlign w:val="center"/>
          </w:tcPr>
          <w:p w14:paraId="10145594" w14:textId="77777777" w:rsidR="00CB3986" w:rsidRPr="008E21F4" w:rsidRDefault="00CB3986" w:rsidP="00D04D5F">
            <w:pPr>
              <w:keepNext/>
              <w:keepLines/>
              <w:spacing w:after="0"/>
              <w:jc w:val="center"/>
              <w:rPr>
                <w:ins w:id="38731" w:author="Delta" w:date="2021-07-23T11:12:00Z"/>
                <w:rFonts w:ascii="Arial" w:hAnsi="Arial" w:cs="Arial"/>
                <w:sz w:val="18"/>
                <w:lang w:eastAsia="ja-JP"/>
              </w:rPr>
            </w:pPr>
            <w:ins w:id="38732" w:author="Delta" w:date="2021-07-23T11:12:00Z">
              <w:r w:rsidRPr="008E21F4">
                <w:rPr>
                  <w:rFonts w:ascii="Arial" w:hAnsi="Arial" w:cs="Arial"/>
                  <w:sz w:val="18"/>
                  <w:lang w:eastAsia="ja-JP"/>
                </w:rPr>
                <w:t>See Table 7.5.2</w:t>
              </w:r>
            </w:ins>
          </w:p>
        </w:tc>
      </w:tr>
      <w:tr w:rsidR="00CB3986" w:rsidRPr="008E21F4" w14:paraId="1143F14B" w14:textId="77777777" w:rsidTr="00D04D5F">
        <w:trPr>
          <w:jc w:val="center"/>
          <w:ins w:id="38733" w:author="Delta" w:date="2021-07-23T11:12:00Z"/>
        </w:trPr>
        <w:tc>
          <w:tcPr>
            <w:tcW w:w="1442" w:type="dxa"/>
            <w:vMerge/>
            <w:vAlign w:val="center"/>
          </w:tcPr>
          <w:p w14:paraId="331BC7F8" w14:textId="77777777" w:rsidR="00CB3986" w:rsidRPr="008E21F4" w:rsidRDefault="00CB3986" w:rsidP="00D04D5F">
            <w:pPr>
              <w:keepNext/>
              <w:keepLines/>
              <w:spacing w:after="0"/>
              <w:jc w:val="center"/>
              <w:rPr>
                <w:ins w:id="38734" w:author="Delta" w:date="2021-07-23T11:12:00Z"/>
                <w:rFonts w:ascii="Arial" w:hAnsi="Arial" w:cs="Arial"/>
                <w:sz w:val="18"/>
                <w:lang w:eastAsia="ja-JP"/>
              </w:rPr>
            </w:pPr>
          </w:p>
        </w:tc>
        <w:tc>
          <w:tcPr>
            <w:tcW w:w="1702" w:type="dxa"/>
          </w:tcPr>
          <w:p w14:paraId="4BD35587" w14:textId="77777777" w:rsidR="00CB3986" w:rsidRPr="008E21F4" w:rsidRDefault="00CB3986" w:rsidP="00D04D5F">
            <w:pPr>
              <w:keepNext/>
              <w:keepLines/>
              <w:spacing w:after="0"/>
              <w:jc w:val="center"/>
              <w:rPr>
                <w:ins w:id="38735" w:author="Delta" w:date="2021-07-23T11:12:00Z"/>
                <w:rFonts w:ascii="Arial" w:hAnsi="Arial" w:cs="Arial"/>
                <w:sz w:val="18"/>
                <w:lang w:eastAsia="ja-JP"/>
              </w:rPr>
            </w:pPr>
            <w:ins w:id="38736" w:author="Delta" w:date="2021-07-23T11:12:00Z">
              <w:r w:rsidRPr="008E21F4">
                <w:rPr>
                  <w:rFonts w:ascii="Arial" w:hAnsi="Arial" w:cs="Arial"/>
                  <w:sz w:val="18"/>
                  <w:lang w:eastAsia="ja-JP"/>
                </w:rPr>
                <w:t>5</w:t>
              </w:r>
            </w:ins>
          </w:p>
        </w:tc>
        <w:tc>
          <w:tcPr>
            <w:tcW w:w="1811" w:type="dxa"/>
          </w:tcPr>
          <w:p w14:paraId="0584ED1F" w14:textId="77777777" w:rsidR="00CB3986" w:rsidRPr="008E21F4" w:rsidRDefault="00CB3986" w:rsidP="00D04D5F">
            <w:pPr>
              <w:keepNext/>
              <w:keepLines/>
              <w:spacing w:after="0"/>
              <w:jc w:val="center"/>
              <w:rPr>
                <w:ins w:id="38737" w:author="Delta" w:date="2021-07-23T11:12:00Z"/>
                <w:rFonts w:ascii="Arial" w:hAnsi="Arial" w:cs="Arial"/>
                <w:sz w:val="18"/>
                <w:lang w:eastAsia="ja-JP"/>
              </w:rPr>
            </w:pPr>
            <w:ins w:id="3873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6 dB*</w:t>
              </w:r>
            </w:ins>
          </w:p>
        </w:tc>
        <w:tc>
          <w:tcPr>
            <w:tcW w:w="1649" w:type="dxa"/>
            <w:vAlign w:val="center"/>
          </w:tcPr>
          <w:p w14:paraId="57895FE7" w14:textId="77777777" w:rsidR="00CB3986" w:rsidRPr="008E21F4" w:rsidRDefault="00CB3986" w:rsidP="00D04D5F">
            <w:pPr>
              <w:keepNext/>
              <w:keepLines/>
              <w:spacing w:after="0"/>
              <w:jc w:val="center"/>
              <w:rPr>
                <w:ins w:id="38739" w:author="Delta" w:date="2021-07-23T11:12:00Z"/>
                <w:rFonts w:ascii="Arial" w:hAnsi="Arial" w:cs="Arial"/>
                <w:sz w:val="18"/>
                <w:lang w:eastAsia="ja-JP"/>
              </w:rPr>
            </w:pPr>
            <w:ins w:id="38740" w:author="Delta" w:date="2021-07-23T11:12:00Z">
              <w:r w:rsidRPr="008E21F4">
                <w:rPr>
                  <w:rFonts w:ascii="Arial" w:hAnsi="Arial" w:cs="Arial"/>
                  <w:sz w:val="18"/>
                  <w:lang w:eastAsia="ja-JP"/>
                </w:rPr>
                <w:t>-33</w:t>
              </w:r>
            </w:ins>
          </w:p>
        </w:tc>
        <w:tc>
          <w:tcPr>
            <w:tcW w:w="1667" w:type="dxa"/>
            <w:shd w:val="clear" w:color="auto" w:fill="auto"/>
            <w:vAlign w:val="center"/>
          </w:tcPr>
          <w:p w14:paraId="4C31101C" w14:textId="77777777" w:rsidR="00CB3986" w:rsidRPr="008E21F4" w:rsidRDefault="00CB3986" w:rsidP="00D04D5F">
            <w:pPr>
              <w:keepNext/>
              <w:keepLines/>
              <w:spacing w:after="0"/>
              <w:jc w:val="center"/>
              <w:rPr>
                <w:ins w:id="38741" w:author="Delta" w:date="2021-07-23T11:12:00Z"/>
                <w:rFonts w:ascii="Arial" w:hAnsi="Arial" w:cs="Arial"/>
                <w:sz w:val="18"/>
                <w:lang w:eastAsia="ja-JP"/>
              </w:rPr>
            </w:pPr>
            <w:ins w:id="38742" w:author="Delta" w:date="2021-07-23T11:12:00Z">
              <w:r w:rsidRPr="008E21F4">
                <w:rPr>
                  <w:rFonts w:ascii="Arial" w:hAnsi="Arial" w:cs="Arial"/>
                  <w:sz w:val="18"/>
                  <w:lang w:eastAsia="ja-JP"/>
                </w:rPr>
                <w:t>See Table 7.5.2</w:t>
              </w:r>
            </w:ins>
          </w:p>
        </w:tc>
      </w:tr>
      <w:tr w:rsidR="00CB3986" w:rsidRPr="008E21F4" w14:paraId="3E16709C" w14:textId="77777777" w:rsidTr="00D04D5F">
        <w:trPr>
          <w:jc w:val="center"/>
          <w:ins w:id="38743" w:author="Delta" w:date="2021-07-23T11:12:00Z"/>
        </w:trPr>
        <w:tc>
          <w:tcPr>
            <w:tcW w:w="1442" w:type="dxa"/>
            <w:vMerge/>
            <w:vAlign w:val="center"/>
          </w:tcPr>
          <w:p w14:paraId="768C8C08" w14:textId="77777777" w:rsidR="00CB3986" w:rsidRPr="008E21F4" w:rsidRDefault="00CB3986" w:rsidP="00D04D5F">
            <w:pPr>
              <w:keepNext/>
              <w:keepLines/>
              <w:spacing w:after="0"/>
              <w:jc w:val="center"/>
              <w:rPr>
                <w:ins w:id="38744" w:author="Delta" w:date="2021-07-23T11:12:00Z"/>
                <w:rFonts w:ascii="Arial" w:hAnsi="Arial" w:cs="Arial"/>
                <w:sz w:val="18"/>
                <w:lang w:eastAsia="ja-JP"/>
              </w:rPr>
            </w:pPr>
          </w:p>
        </w:tc>
        <w:tc>
          <w:tcPr>
            <w:tcW w:w="1702" w:type="dxa"/>
          </w:tcPr>
          <w:p w14:paraId="08E4FB2E" w14:textId="77777777" w:rsidR="00CB3986" w:rsidRPr="008E21F4" w:rsidRDefault="00CB3986" w:rsidP="00D04D5F">
            <w:pPr>
              <w:keepNext/>
              <w:keepLines/>
              <w:spacing w:after="0"/>
              <w:jc w:val="center"/>
              <w:rPr>
                <w:ins w:id="38745" w:author="Delta" w:date="2021-07-23T11:12:00Z"/>
                <w:rFonts w:ascii="Arial" w:hAnsi="Arial" w:cs="Arial"/>
                <w:sz w:val="18"/>
                <w:lang w:eastAsia="ja-JP"/>
              </w:rPr>
            </w:pPr>
            <w:ins w:id="38746" w:author="Delta" w:date="2021-07-23T11:12:00Z">
              <w:r w:rsidRPr="008E21F4">
                <w:rPr>
                  <w:rFonts w:ascii="Arial" w:hAnsi="Arial" w:cs="Arial"/>
                  <w:sz w:val="18"/>
                  <w:lang w:eastAsia="ja-JP"/>
                </w:rPr>
                <w:t>10</w:t>
              </w:r>
            </w:ins>
          </w:p>
        </w:tc>
        <w:tc>
          <w:tcPr>
            <w:tcW w:w="1811" w:type="dxa"/>
          </w:tcPr>
          <w:p w14:paraId="5384D952" w14:textId="77777777" w:rsidR="00CB3986" w:rsidRPr="008E21F4" w:rsidRDefault="00CB3986" w:rsidP="00D04D5F">
            <w:pPr>
              <w:keepNext/>
              <w:keepLines/>
              <w:spacing w:after="0"/>
              <w:jc w:val="center"/>
              <w:rPr>
                <w:ins w:id="38747" w:author="Delta" w:date="2021-07-23T11:12:00Z"/>
                <w:rFonts w:ascii="Arial" w:hAnsi="Arial" w:cs="Arial"/>
                <w:sz w:val="18"/>
                <w:lang w:eastAsia="ja-JP"/>
              </w:rPr>
            </w:pPr>
            <w:ins w:id="3874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ins>
          </w:p>
        </w:tc>
        <w:tc>
          <w:tcPr>
            <w:tcW w:w="1649" w:type="dxa"/>
            <w:vAlign w:val="center"/>
          </w:tcPr>
          <w:p w14:paraId="2A91EED0" w14:textId="77777777" w:rsidR="00CB3986" w:rsidRPr="008E21F4" w:rsidRDefault="00CB3986" w:rsidP="00D04D5F">
            <w:pPr>
              <w:keepNext/>
              <w:keepLines/>
              <w:spacing w:after="0"/>
              <w:jc w:val="center"/>
              <w:rPr>
                <w:ins w:id="38749" w:author="Delta" w:date="2021-07-23T11:12:00Z"/>
                <w:rFonts w:ascii="Arial" w:hAnsi="Arial" w:cs="Arial"/>
                <w:sz w:val="18"/>
                <w:lang w:eastAsia="ja-JP"/>
              </w:rPr>
            </w:pPr>
            <w:ins w:id="38750" w:author="Delta" w:date="2021-07-23T11:12:00Z">
              <w:r w:rsidRPr="008E21F4">
                <w:rPr>
                  <w:rFonts w:ascii="Arial" w:hAnsi="Arial" w:cs="Arial"/>
                  <w:sz w:val="18"/>
                  <w:lang w:eastAsia="ja-JP"/>
                </w:rPr>
                <w:t>-33</w:t>
              </w:r>
            </w:ins>
          </w:p>
        </w:tc>
        <w:tc>
          <w:tcPr>
            <w:tcW w:w="1667" w:type="dxa"/>
            <w:shd w:val="clear" w:color="auto" w:fill="auto"/>
            <w:vAlign w:val="center"/>
          </w:tcPr>
          <w:p w14:paraId="3B837B1A" w14:textId="77777777" w:rsidR="00CB3986" w:rsidRPr="008E21F4" w:rsidRDefault="00CB3986" w:rsidP="00D04D5F">
            <w:pPr>
              <w:keepNext/>
              <w:keepLines/>
              <w:spacing w:after="0"/>
              <w:jc w:val="center"/>
              <w:rPr>
                <w:ins w:id="38751" w:author="Delta" w:date="2021-07-23T11:12:00Z"/>
                <w:rFonts w:ascii="Arial" w:hAnsi="Arial" w:cs="Arial"/>
                <w:sz w:val="18"/>
                <w:lang w:eastAsia="ja-JP"/>
              </w:rPr>
            </w:pPr>
            <w:ins w:id="38752" w:author="Delta" w:date="2021-07-23T11:12:00Z">
              <w:r w:rsidRPr="008E21F4">
                <w:rPr>
                  <w:rFonts w:ascii="Arial" w:hAnsi="Arial" w:cs="Arial"/>
                  <w:sz w:val="18"/>
                  <w:lang w:eastAsia="ja-JP"/>
                </w:rPr>
                <w:t>See Table 7.5.2</w:t>
              </w:r>
            </w:ins>
          </w:p>
        </w:tc>
      </w:tr>
      <w:tr w:rsidR="00CB3986" w:rsidRPr="008E21F4" w14:paraId="550F6229" w14:textId="77777777" w:rsidTr="00D04D5F">
        <w:trPr>
          <w:jc w:val="center"/>
          <w:ins w:id="38753" w:author="Delta" w:date="2021-07-23T11:12:00Z"/>
        </w:trPr>
        <w:tc>
          <w:tcPr>
            <w:tcW w:w="1442" w:type="dxa"/>
            <w:vMerge/>
            <w:vAlign w:val="center"/>
          </w:tcPr>
          <w:p w14:paraId="7DEAD42E" w14:textId="77777777" w:rsidR="00CB3986" w:rsidRPr="008E21F4" w:rsidRDefault="00CB3986" w:rsidP="00D04D5F">
            <w:pPr>
              <w:keepNext/>
              <w:keepLines/>
              <w:spacing w:after="0"/>
              <w:jc w:val="center"/>
              <w:rPr>
                <w:ins w:id="38754" w:author="Delta" w:date="2021-07-23T11:12:00Z"/>
                <w:rFonts w:ascii="Arial" w:hAnsi="Arial" w:cs="Arial"/>
                <w:sz w:val="18"/>
                <w:lang w:eastAsia="ja-JP"/>
              </w:rPr>
            </w:pPr>
          </w:p>
        </w:tc>
        <w:tc>
          <w:tcPr>
            <w:tcW w:w="1702" w:type="dxa"/>
          </w:tcPr>
          <w:p w14:paraId="34DADBCD" w14:textId="77777777" w:rsidR="00CB3986" w:rsidRPr="008E21F4" w:rsidRDefault="00CB3986" w:rsidP="00D04D5F">
            <w:pPr>
              <w:keepNext/>
              <w:keepLines/>
              <w:spacing w:after="0"/>
              <w:jc w:val="center"/>
              <w:rPr>
                <w:ins w:id="38755" w:author="Delta" w:date="2021-07-23T11:12:00Z"/>
                <w:rFonts w:ascii="Arial" w:hAnsi="Arial" w:cs="Arial"/>
                <w:sz w:val="18"/>
                <w:lang w:eastAsia="ja-JP"/>
              </w:rPr>
            </w:pPr>
            <w:ins w:id="38756" w:author="Delta" w:date="2021-07-23T11:12:00Z">
              <w:r w:rsidRPr="008E21F4">
                <w:rPr>
                  <w:rFonts w:ascii="Arial" w:hAnsi="Arial" w:cs="Arial"/>
                  <w:sz w:val="18"/>
                  <w:lang w:eastAsia="ja-JP"/>
                </w:rPr>
                <w:t>15</w:t>
              </w:r>
            </w:ins>
          </w:p>
        </w:tc>
        <w:tc>
          <w:tcPr>
            <w:tcW w:w="1811" w:type="dxa"/>
          </w:tcPr>
          <w:p w14:paraId="4B2F2150" w14:textId="77777777" w:rsidR="00CB3986" w:rsidRPr="008E21F4" w:rsidRDefault="00CB3986" w:rsidP="00D04D5F">
            <w:pPr>
              <w:keepNext/>
              <w:keepLines/>
              <w:spacing w:after="0"/>
              <w:jc w:val="center"/>
              <w:rPr>
                <w:ins w:id="38757" w:author="Delta" w:date="2021-07-23T11:12:00Z"/>
                <w:rFonts w:ascii="Arial" w:hAnsi="Arial" w:cs="Arial"/>
                <w:sz w:val="18"/>
                <w:lang w:eastAsia="ja-JP"/>
              </w:rPr>
            </w:pPr>
            <w:ins w:id="3875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ins>
          </w:p>
        </w:tc>
        <w:tc>
          <w:tcPr>
            <w:tcW w:w="1649" w:type="dxa"/>
            <w:vAlign w:val="center"/>
          </w:tcPr>
          <w:p w14:paraId="6A1DCBBB" w14:textId="77777777" w:rsidR="00CB3986" w:rsidRPr="008E21F4" w:rsidRDefault="00CB3986" w:rsidP="00D04D5F">
            <w:pPr>
              <w:keepNext/>
              <w:keepLines/>
              <w:spacing w:after="0"/>
              <w:jc w:val="center"/>
              <w:rPr>
                <w:ins w:id="38759" w:author="Delta" w:date="2021-07-23T11:12:00Z"/>
                <w:rFonts w:ascii="Arial" w:hAnsi="Arial" w:cs="Arial"/>
                <w:sz w:val="18"/>
                <w:lang w:eastAsia="ja-JP"/>
              </w:rPr>
            </w:pPr>
            <w:ins w:id="38760" w:author="Delta" w:date="2021-07-23T11:12:00Z">
              <w:r w:rsidRPr="008E21F4">
                <w:rPr>
                  <w:rFonts w:ascii="Arial" w:hAnsi="Arial" w:cs="Arial"/>
                  <w:sz w:val="18"/>
                  <w:lang w:eastAsia="ja-JP"/>
                </w:rPr>
                <w:t>-33</w:t>
              </w:r>
            </w:ins>
          </w:p>
        </w:tc>
        <w:tc>
          <w:tcPr>
            <w:tcW w:w="1667" w:type="dxa"/>
            <w:shd w:val="clear" w:color="auto" w:fill="auto"/>
            <w:vAlign w:val="center"/>
          </w:tcPr>
          <w:p w14:paraId="141DC4B0" w14:textId="77777777" w:rsidR="00CB3986" w:rsidRPr="008E21F4" w:rsidRDefault="00CB3986" w:rsidP="00D04D5F">
            <w:pPr>
              <w:keepNext/>
              <w:keepLines/>
              <w:spacing w:after="0"/>
              <w:jc w:val="center"/>
              <w:rPr>
                <w:ins w:id="38761" w:author="Delta" w:date="2021-07-23T11:12:00Z"/>
                <w:rFonts w:ascii="Arial" w:hAnsi="Arial" w:cs="Arial"/>
                <w:sz w:val="18"/>
                <w:lang w:eastAsia="ja-JP"/>
              </w:rPr>
            </w:pPr>
            <w:ins w:id="38762" w:author="Delta" w:date="2021-07-23T11:12:00Z">
              <w:r w:rsidRPr="008E21F4">
                <w:rPr>
                  <w:rFonts w:ascii="Arial" w:hAnsi="Arial" w:cs="Arial"/>
                  <w:sz w:val="18"/>
                  <w:lang w:eastAsia="ja-JP"/>
                </w:rPr>
                <w:t>See Table 7.5.2</w:t>
              </w:r>
            </w:ins>
          </w:p>
        </w:tc>
      </w:tr>
      <w:tr w:rsidR="00CB3986" w:rsidRPr="008E21F4" w14:paraId="1A5918BE" w14:textId="77777777" w:rsidTr="00D04D5F">
        <w:trPr>
          <w:jc w:val="center"/>
          <w:ins w:id="38763" w:author="Delta" w:date="2021-07-23T11:12:00Z"/>
        </w:trPr>
        <w:tc>
          <w:tcPr>
            <w:tcW w:w="1442" w:type="dxa"/>
            <w:vMerge/>
            <w:vAlign w:val="center"/>
          </w:tcPr>
          <w:p w14:paraId="4A35B103" w14:textId="77777777" w:rsidR="00CB3986" w:rsidRPr="008E21F4" w:rsidRDefault="00CB3986" w:rsidP="00D04D5F">
            <w:pPr>
              <w:keepNext/>
              <w:keepLines/>
              <w:spacing w:after="0"/>
              <w:jc w:val="center"/>
              <w:rPr>
                <w:ins w:id="38764" w:author="Delta" w:date="2021-07-23T11:12:00Z"/>
                <w:rFonts w:ascii="Arial" w:hAnsi="Arial" w:cs="Arial"/>
                <w:sz w:val="18"/>
                <w:lang w:eastAsia="ja-JP"/>
              </w:rPr>
            </w:pPr>
          </w:p>
        </w:tc>
        <w:tc>
          <w:tcPr>
            <w:tcW w:w="1702" w:type="dxa"/>
          </w:tcPr>
          <w:p w14:paraId="08D48C12" w14:textId="77777777" w:rsidR="00CB3986" w:rsidRPr="008E21F4" w:rsidRDefault="00CB3986" w:rsidP="00D04D5F">
            <w:pPr>
              <w:keepNext/>
              <w:keepLines/>
              <w:spacing w:after="0"/>
              <w:jc w:val="center"/>
              <w:rPr>
                <w:ins w:id="38765" w:author="Delta" w:date="2021-07-23T11:12:00Z"/>
                <w:rFonts w:ascii="Arial" w:hAnsi="Arial" w:cs="Arial"/>
                <w:sz w:val="18"/>
                <w:lang w:eastAsia="ja-JP"/>
              </w:rPr>
            </w:pPr>
            <w:ins w:id="38766" w:author="Delta" w:date="2021-07-23T11:12:00Z">
              <w:r w:rsidRPr="008E21F4">
                <w:rPr>
                  <w:rFonts w:ascii="Arial" w:hAnsi="Arial" w:cs="Arial"/>
                  <w:sz w:val="18"/>
                  <w:lang w:eastAsia="ja-JP"/>
                </w:rPr>
                <w:t>20</w:t>
              </w:r>
            </w:ins>
          </w:p>
        </w:tc>
        <w:tc>
          <w:tcPr>
            <w:tcW w:w="1811" w:type="dxa"/>
          </w:tcPr>
          <w:p w14:paraId="5D0E490E" w14:textId="77777777" w:rsidR="00CB3986" w:rsidRPr="008E21F4" w:rsidRDefault="00CB3986" w:rsidP="00D04D5F">
            <w:pPr>
              <w:keepNext/>
              <w:keepLines/>
              <w:spacing w:after="0"/>
              <w:jc w:val="center"/>
              <w:rPr>
                <w:ins w:id="38767" w:author="Delta" w:date="2021-07-23T11:12:00Z"/>
                <w:rFonts w:ascii="Arial" w:hAnsi="Arial" w:cs="Arial"/>
                <w:sz w:val="18"/>
                <w:lang w:eastAsia="ja-JP"/>
              </w:rPr>
            </w:pPr>
            <w:ins w:id="3876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ins>
          </w:p>
        </w:tc>
        <w:tc>
          <w:tcPr>
            <w:tcW w:w="1649" w:type="dxa"/>
            <w:vAlign w:val="center"/>
          </w:tcPr>
          <w:p w14:paraId="081598F9" w14:textId="77777777" w:rsidR="00CB3986" w:rsidRPr="008E21F4" w:rsidRDefault="00CB3986" w:rsidP="00D04D5F">
            <w:pPr>
              <w:keepNext/>
              <w:keepLines/>
              <w:spacing w:after="0"/>
              <w:jc w:val="center"/>
              <w:rPr>
                <w:ins w:id="38769" w:author="Delta" w:date="2021-07-23T11:12:00Z"/>
                <w:rFonts w:ascii="Arial" w:hAnsi="Arial" w:cs="Arial"/>
                <w:sz w:val="18"/>
                <w:lang w:eastAsia="ja-JP"/>
              </w:rPr>
            </w:pPr>
            <w:ins w:id="38770" w:author="Delta" w:date="2021-07-23T11:12:00Z">
              <w:r w:rsidRPr="008E21F4">
                <w:rPr>
                  <w:rFonts w:ascii="Arial" w:hAnsi="Arial" w:cs="Arial"/>
                  <w:sz w:val="18"/>
                  <w:lang w:eastAsia="ja-JP"/>
                </w:rPr>
                <w:t>-33</w:t>
              </w:r>
            </w:ins>
          </w:p>
        </w:tc>
        <w:tc>
          <w:tcPr>
            <w:tcW w:w="1667" w:type="dxa"/>
            <w:shd w:val="clear" w:color="auto" w:fill="auto"/>
            <w:vAlign w:val="center"/>
          </w:tcPr>
          <w:p w14:paraId="3F9A37BD" w14:textId="77777777" w:rsidR="00CB3986" w:rsidRPr="008E21F4" w:rsidRDefault="00CB3986" w:rsidP="00D04D5F">
            <w:pPr>
              <w:keepNext/>
              <w:keepLines/>
              <w:spacing w:after="0"/>
              <w:jc w:val="center"/>
              <w:rPr>
                <w:ins w:id="38771" w:author="Delta" w:date="2021-07-23T11:12:00Z"/>
                <w:rFonts w:ascii="Arial" w:hAnsi="Arial" w:cs="Arial"/>
                <w:sz w:val="18"/>
                <w:lang w:eastAsia="ja-JP"/>
              </w:rPr>
            </w:pPr>
            <w:ins w:id="38772" w:author="Delta" w:date="2021-07-23T11:12:00Z">
              <w:r w:rsidRPr="008E21F4">
                <w:rPr>
                  <w:rFonts w:ascii="Arial" w:hAnsi="Arial" w:cs="Arial"/>
                  <w:sz w:val="18"/>
                  <w:lang w:eastAsia="ja-JP"/>
                </w:rPr>
                <w:t>See Table 7.5.2</w:t>
              </w:r>
            </w:ins>
          </w:p>
        </w:tc>
      </w:tr>
      <w:tr w:rsidR="00CB3986" w:rsidRPr="008E21F4" w14:paraId="6B6E6F35" w14:textId="77777777" w:rsidTr="00D04D5F">
        <w:trPr>
          <w:jc w:val="center"/>
          <w:ins w:id="38773" w:author="Delta" w:date="2021-07-23T11:12:00Z"/>
        </w:trPr>
        <w:tc>
          <w:tcPr>
            <w:tcW w:w="1442" w:type="dxa"/>
            <w:vMerge w:val="restart"/>
            <w:vAlign w:val="center"/>
          </w:tcPr>
          <w:p w14:paraId="6716E4A6" w14:textId="77777777" w:rsidR="00CB3986" w:rsidRPr="008E21F4" w:rsidRDefault="00CB3986" w:rsidP="00D04D5F">
            <w:pPr>
              <w:keepNext/>
              <w:keepLines/>
              <w:spacing w:after="0"/>
              <w:jc w:val="center"/>
              <w:rPr>
                <w:ins w:id="38774" w:author="Delta" w:date="2021-07-23T11:12:00Z"/>
                <w:rFonts w:ascii="Arial" w:hAnsi="Arial" w:cs="Arial"/>
                <w:sz w:val="18"/>
                <w:lang w:eastAsia="ja-JP"/>
              </w:rPr>
            </w:pPr>
            <w:ins w:id="38775" w:author="Delta" w:date="2021-07-23T11:12:00Z">
              <w:r w:rsidRPr="008E21F4">
                <w:rPr>
                  <w:rFonts w:ascii="Arial" w:hAnsi="Arial" w:cs="Arial"/>
                  <w:sz w:val="18"/>
                  <w:lang w:eastAsia="ja-JP"/>
                </w:rPr>
                <w:t>Medium Range BS</w:t>
              </w:r>
            </w:ins>
          </w:p>
        </w:tc>
        <w:tc>
          <w:tcPr>
            <w:tcW w:w="1702" w:type="dxa"/>
          </w:tcPr>
          <w:p w14:paraId="744E93E9" w14:textId="77777777" w:rsidR="00CB3986" w:rsidRPr="008E21F4" w:rsidRDefault="00CB3986" w:rsidP="00D04D5F">
            <w:pPr>
              <w:keepNext/>
              <w:keepLines/>
              <w:spacing w:after="0"/>
              <w:jc w:val="center"/>
              <w:rPr>
                <w:ins w:id="38776" w:author="Delta" w:date="2021-07-23T11:12:00Z"/>
                <w:rFonts w:ascii="Arial" w:hAnsi="Arial" w:cs="Arial"/>
                <w:sz w:val="18"/>
                <w:lang w:eastAsia="ja-JP"/>
              </w:rPr>
            </w:pPr>
            <w:ins w:id="38777" w:author="Delta" w:date="2021-07-23T11:12:00Z">
              <w:r w:rsidRPr="008E21F4">
                <w:rPr>
                  <w:rFonts w:ascii="Arial" w:hAnsi="Arial" w:cs="Arial"/>
                  <w:sz w:val="18"/>
                  <w:lang w:eastAsia="ja-JP"/>
                </w:rPr>
                <w:t>3</w:t>
              </w:r>
            </w:ins>
          </w:p>
        </w:tc>
        <w:tc>
          <w:tcPr>
            <w:tcW w:w="1811" w:type="dxa"/>
          </w:tcPr>
          <w:p w14:paraId="058D4929" w14:textId="77777777" w:rsidR="00CB3986" w:rsidRPr="008E21F4" w:rsidRDefault="00CB3986" w:rsidP="00D04D5F">
            <w:pPr>
              <w:keepNext/>
              <w:keepLines/>
              <w:spacing w:after="0"/>
              <w:jc w:val="center"/>
              <w:rPr>
                <w:ins w:id="38778" w:author="Delta" w:date="2021-07-23T11:12:00Z"/>
                <w:rFonts w:ascii="Arial" w:hAnsi="Arial" w:cs="Arial"/>
                <w:sz w:val="18"/>
                <w:lang w:eastAsia="ja-JP"/>
              </w:rPr>
            </w:pPr>
            <w:ins w:id="3877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1 dB*</w:t>
              </w:r>
            </w:ins>
          </w:p>
        </w:tc>
        <w:tc>
          <w:tcPr>
            <w:tcW w:w="1649" w:type="dxa"/>
            <w:vAlign w:val="center"/>
          </w:tcPr>
          <w:p w14:paraId="183C5295" w14:textId="77777777" w:rsidR="00CB3986" w:rsidRPr="008E21F4" w:rsidRDefault="00CB3986" w:rsidP="00D04D5F">
            <w:pPr>
              <w:keepNext/>
              <w:keepLines/>
              <w:spacing w:after="0"/>
              <w:jc w:val="center"/>
              <w:rPr>
                <w:ins w:id="38780" w:author="Delta" w:date="2021-07-23T11:12:00Z"/>
                <w:rFonts w:ascii="Arial" w:hAnsi="Arial" w:cs="Arial"/>
                <w:sz w:val="18"/>
                <w:lang w:eastAsia="ja-JP"/>
              </w:rPr>
            </w:pPr>
            <w:ins w:id="38781" w:author="Delta" w:date="2021-07-23T11:12:00Z">
              <w:r w:rsidRPr="008E21F4">
                <w:rPr>
                  <w:rFonts w:ascii="Arial" w:hAnsi="Arial" w:cs="Arial"/>
                  <w:sz w:val="18"/>
                  <w:lang w:eastAsia="ja-JP"/>
                </w:rPr>
                <w:t>-44</w:t>
              </w:r>
            </w:ins>
          </w:p>
        </w:tc>
        <w:tc>
          <w:tcPr>
            <w:tcW w:w="1667" w:type="dxa"/>
            <w:shd w:val="clear" w:color="auto" w:fill="auto"/>
            <w:vAlign w:val="center"/>
          </w:tcPr>
          <w:p w14:paraId="5D38E9CE" w14:textId="77777777" w:rsidR="00CB3986" w:rsidRPr="008E21F4" w:rsidRDefault="00CB3986" w:rsidP="00D04D5F">
            <w:pPr>
              <w:keepNext/>
              <w:keepLines/>
              <w:spacing w:after="0"/>
              <w:jc w:val="center"/>
              <w:rPr>
                <w:ins w:id="38782" w:author="Delta" w:date="2021-07-23T11:12:00Z"/>
                <w:rFonts w:ascii="Arial" w:hAnsi="Arial" w:cs="Arial"/>
                <w:sz w:val="18"/>
                <w:lang w:eastAsia="ja-JP"/>
              </w:rPr>
            </w:pPr>
            <w:ins w:id="38783" w:author="Delta" w:date="2021-07-23T11:12:00Z">
              <w:r w:rsidRPr="008E21F4">
                <w:rPr>
                  <w:rFonts w:ascii="Arial" w:hAnsi="Arial" w:cs="Arial"/>
                  <w:sz w:val="18"/>
                  <w:lang w:eastAsia="ja-JP"/>
                </w:rPr>
                <w:t>See Table 7.5.2</w:t>
              </w:r>
            </w:ins>
          </w:p>
        </w:tc>
      </w:tr>
      <w:tr w:rsidR="00CB3986" w:rsidRPr="008E21F4" w14:paraId="5D924227" w14:textId="77777777" w:rsidTr="00D04D5F">
        <w:trPr>
          <w:jc w:val="center"/>
          <w:ins w:id="38784" w:author="Delta" w:date="2021-07-23T11:12:00Z"/>
        </w:trPr>
        <w:tc>
          <w:tcPr>
            <w:tcW w:w="1442" w:type="dxa"/>
            <w:vMerge/>
            <w:vAlign w:val="center"/>
          </w:tcPr>
          <w:p w14:paraId="06AD2943" w14:textId="77777777" w:rsidR="00CB3986" w:rsidRPr="008E21F4" w:rsidRDefault="00CB3986" w:rsidP="00D04D5F">
            <w:pPr>
              <w:keepNext/>
              <w:keepLines/>
              <w:spacing w:after="0"/>
              <w:jc w:val="center"/>
              <w:rPr>
                <w:ins w:id="38785" w:author="Delta" w:date="2021-07-23T11:12:00Z"/>
                <w:rFonts w:ascii="Arial" w:hAnsi="Arial" w:cs="Arial"/>
                <w:sz w:val="18"/>
                <w:lang w:eastAsia="ja-JP"/>
              </w:rPr>
            </w:pPr>
          </w:p>
        </w:tc>
        <w:tc>
          <w:tcPr>
            <w:tcW w:w="1702" w:type="dxa"/>
          </w:tcPr>
          <w:p w14:paraId="3C149D1F" w14:textId="77777777" w:rsidR="00CB3986" w:rsidRPr="008E21F4" w:rsidRDefault="00CB3986" w:rsidP="00D04D5F">
            <w:pPr>
              <w:keepNext/>
              <w:keepLines/>
              <w:spacing w:after="0"/>
              <w:jc w:val="center"/>
              <w:rPr>
                <w:ins w:id="38786" w:author="Delta" w:date="2021-07-23T11:12:00Z"/>
                <w:rFonts w:ascii="Arial" w:hAnsi="Arial" w:cs="Arial"/>
                <w:sz w:val="18"/>
                <w:lang w:eastAsia="ja-JP"/>
              </w:rPr>
            </w:pPr>
            <w:ins w:id="38787" w:author="Delta" w:date="2021-07-23T11:12:00Z">
              <w:r w:rsidRPr="008E21F4">
                <w:rPr>
                  <w:rFonts w:ascii="Arial" w:hAnsi="Arial" w:cs="Arial"/>
                  <w:sz w:val="18"/>
                  <w:lang w:eastAsia="ja-JP"/>
                </w:rPr>
                <w:t>5</w:t>
              </w:r>
            </w:ins>
          </w:p>
        </w:tc>
        <w:tc>
          <w:tcPr>
            <w:tcW w:w="1811" w:type="dxa"/>
          </w:tcPr>
          <w:p w14:paraId="7DDC876C" w14:textId="77777777" w:rsidR="00CB3986" w:rsidRPr="008E21F4" w:rsidRDefault="00CB3986" w:rsidP="00D04D5F">
            <w:pPr>
              <w:keepNext/>
              <w:keepLines/>
              <w:spacing w:after="0"/>
              <w:jc w:val="center"/>
              <w:rPr>
                <w:ins w:id="38788" w:author="Delta" w:date="2021-07-23T11:12:00Z"/>
                <w:rFonts w:ascii="Arial" w:hAnsi="Arial" w:cs="Arial"/>
                <w:sz w:val="18"/>
                <w:lang w:eastAsia="ja-JP"/>
              </w:rPr>
            </w:pPr>
            <w:ins w:id="3878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8 dB*</w:t>
              </w:r>
            </w:ins>
          </w:p>
        </w:tc>
        <w:tc>
          <w:tcPr>
            <w:tcW w:w="1649" w:type="dxa"/>
            <w:vAlign w:val="center"/>
          </w:tcPr>
          <w:p w14:paraId="10444049" w14:textId="77777777" w:rsidR="00CB3986" w:rsidRPr="008E21F4" w:rsidRDefault="00CB3986" w:rsidP="00D04D5F">
            <w:pPr>
              <w:keepNext/>
              <w:keepLines/>
              <w:spacing w:after="0"/>
              <w:jc w:val="center"/>
              <w:rPr>
                <w:ins w:id="38790" w:author="Delta" w:date="2021-07-23T11:12:00Z"/>
                <w:rFonts w:ascii="Arial" w:hAnsi="Arial" w:cs="Arial"/>
                <w:sz w:val="18"/>
                <w:lang w:eastAsia="ja-JP"/>
              </w:rPr>
            </w:pPr>
            <w:ins w:id="38791" w:author="Delta" w:date="2021-07-23T11:12:00Z">
              <w:r w:rsidRPr="008E21F4">
                <w:rPr>
                  <w:rFonts w:ascii="Arial" w:hAnsi="Arial" w:cs="Arial"/>
                  <w:sz w:val="18"/>
                  <w:lang w:eastAsia="ja-JP"/>
                </w:rPr>
                <w:t>-44</w:t>
              </w:r>
            </w:ins>
          </w:p>
        </w:tc>
        <w:tc>
          <w:tcPr>
            <w:tcW w:w="1667" w:type="dxa"/>
            <w:shd w:val="clear" w:color="auto" w:fill="auto"/>
            <w:vAlign w:val="center"/>
          </w:tcPr>
          <w:p w14:paraId="2562E259" w14:textId="77777777" w:rsidR="00CB3986" w:rsidRPr="008E21F4" w:rsidRDefault="00CB3986" w:rsidP="00D04D5F">
            <w:pPr>
              <w:keepNext/>
              <w:keepLines/>
              <w:spacing w:after="0"/>
              <w:jc w:val="center"/>
              <w:rPr>
                <w:ins w:id="38792" w:author="Delta" w:date="2021-07-23T11:12:00Z"/>
                <w:rFonts w:ascii="Arial" w:hAnsi="Arial" w:cs="Arial"/>
                <w:sz w:val="18"/>
                <w:lang w:eastAsia="ja-JP"/>
              </w:rPr>
            </w:pPr>
            <w:ins w:id="38793" w:author="Delta" w:date="2021-07-23T11:12:00Z">
              <w:r w:rsidRPr="008E21F4">
                <w:rPr>
                  <w:rFonts w:ascii="Arial" w:hAnsi="Arial" w:cs="Arial"/>
                  <w:sz w:val="18"/>
                  <w:lang w:eastAsia="ja-JP"/>
                </w:rPr>
                <w:t>See Table 7.5.2</w:t>
              </w:r>
            </w:ins>
          </w:p>
        </w:tc>
      </w:tr>
      <w:tr w:rsidR="00CB3986" w:rsidRPr="008E21F4" w14:paraId="528FB604" w14:textId="77777777" w:rsidTr="00D04D5F">
        <w:trPr>
          <w:jc w:val="center"/>
          <w:ins w:id="38794" w:author="Delta" w:date="2021-07-23T11:12:00Z"/>
        </w:trPr>
        <w:tc>
          <w:tcPr>
            <w:tcW w:w="1442" w:type="dxa"/>
            <w:vMerge/>
            <w:vAlign w:val="center"/>
          </w:tcPr>
          <w:p w14:paraId="4F00B97E" w14:textId="77777777" w:rsidR="00CB3986" w:rsidRPr="008E21F4" w:rsidRDefault="00CB3986" w:rsidP="00D04D5F">
            <w:pPr>
              <w:keepNext/>
              <w:keepLines/>
              <w:spacing w:after="0"/>
              <w:jc w:val="center"/>
              <w:rPr>
                <w:ins w:id="38795" w:author="Delta" w:date="2021-07-23T11:12:00Z"/>
                <w:rFonts w:ascii="Arial" w:hAnsi="Arial" w:cs="Arial"/>
                <w:sz w:val="18"/>
                <w:lang w:eastAsia="ja-JP"/>
              </w:rPr>
            </w:pPr>
          </w:p>
        </w:tc>
        <w:tc>
          <w:tcPr>
            <w:tcW w:w="1702" w:type="dxa"/>
          </w:tcPr>
          <w:p w14:paraId="69D9031E" w14:textId="77777777" w:rsidR="00CB3986" w:rsidRPr="008E21F4" w:rsidRDefault="00CB3986" w:rsidP="00D04D5F">
            <w:pPr>
              <w:keepNext/>
              <w:keepLines/>
              <w:spacing w:after="0"/>
              <w:jc w:val="center"/>
              <w:rPr>
                <w:ins w:id="38796" w:author="Delta" w:date="2021-07-23T11:12:00Z"/>
                <w:rFonts w:ascii="Arial" w:hAnsi="Arial" w:cs="Arial"/>
                <w:sz w:val="18"/>
                <w:lang w:eastAsia="ja-JP"/>
              </w:rPr>
            </w:pPr>
            <w:ins w:id="38797" w:author="Delta" w:date="2021-07-23T11:12:00Z">
              <w:r w:rsidRPr="008E21F4">
                <w:rPr>
                  <w:rFonts w:ascii="Arial" w:hAnsi="Arial" w:cs="Arial"/>
                  <w:sz w:val="18"/>
                  <w:lang w:eastAsia="ja-JP"/>
                </w:rPr>
                <w:t>10</w:t>
              </w:r>
            </w:ins>
          </w:p>
        </w:tc>
        <w:tc>
          <w:tcPr>
            <w:tcW w:w="1811" w:type="dxa"/>
          </w:tcPr>
          <w:p w14:paraId="455988C3" w14:textId="77777777" w:rsidR="00CB3986" w:rsidRPr="008E21F4" w:rsidRDefault="00CB3986" w:rsidP="00D04D5F">
            <w:pPr>
              <w:keepNext/>
              <w:keepLines/>
              <w:spacing w:after="0"/>
              <w:jc w:val="center"/>
              <w:rPr>
                <w:ins w:id="38798" w:author="Delta" w:date="2021-07-23T11:12:00Z"/>
                <w:rFonts w:ascii="Arial" w:hAnsi="Arial" w:cs="Arial"/>
                <w:sz w:val="18"/>
                <w:lang w:eastAsia="ja-JP"/>
              </w:rPr>
            </w:pPr>
            <w:ins w:id="3879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ins>
          </w:p>
        </w:tc>
        <w:tc>
          <w:tcPr>
            <w:tcW w:w="1649" w:type="dxa"/>
            <w:vAlign w:val="center"/>
          </w:tcPr>
          <w:p w14:paraId="16E08C24" w14:textId="77777777" w:rsidR="00CB3986" w:rsidRPr="008E21F4" w:rsidRDefault="00CB3986" w:rsidP="00D04D5F">
            <w:pPr>
              <w:keepNext/>
              <w:keepLines/>
              <w:spacing w:after="0"/>
              <w:jc w:val="center"/>
              <w:rPr>
                <w:ins w:id="38800" w:author="Delta" w:date="2021-07-23T11:12:00Z"/>
                <w:rFonts w:ascii="Arial" w:hAnsi="Arial" w:cs="Arial"/>
                <w:sz w:val="18"/>
                <w:lang w:eastAsia="ja-JP"/>
              </w:rPr>
            </w:pPr>
            <w:ins w:id="38801" w:author="Delta" w:date="2021-07-23T11:12:00Z">
              <w:r w:rsidRPr="008E21F4">
                <w:rPr>
                  <w:rFonts w:ascii="Arial" w:hAnsi="Arial" w:cs="Arial"/>
                  <w:sz w:val="18"/>
                  <w:lang w:eastAsia="ja-JP"/>
                </w:rPr>
                <w:t>-44</w:t>
              </w:r>
            </w:ins>
          </w:p>
        </w:tc>
        <w:tc>
          <w:tcPr>
            <w:tcW w:w="1667" w:type="dxa"/>
            <w:shd w:val="clear" w:color="auto" w:fill="auto"/>
            <w:vAlign w:val="center"/>
          </w:tcPr>
          <w:p w14:paraId="3F6CF8C0" w14:textId="77777777" w:rsidR="00CB3986" w:rsidRPr="008E21F4" w:rsidRDefault="00CB3986" w:rsidP="00D04D5F">
            <w:pPr>
              <w:keepNext/>
              <w:keepLines/>
              <w:spacing w:after="0"/>
              <w:jc w:val="center"/>
              <w:rPr>
                <w:ins w:id="38802" w:author="Delta" w:date="2021-07-23T11:12:00Z"/>
                <w:rFonts w:ascii="Arial" w:hAnsi="Arial" w:cs="Arial"/>
                <w:sz w:val="18"/>
                <w:lang w:eastAsia="ja-JP"/>
              </w:rPr>
            </w:pPr>
            <w:ins w:id="38803" w:author="Delta" w:date="2021-07-23T11:12:00Z">
              <w:r w:rsidRPr="008E21F4">
                <w:rPr>
                  <w:rFonts w:ascii="Arial" w:hAnsi="Arial" w:cs="Arial"/>
                  <w:sz w:val="18"/>
                  <w:lang w:eastAsia="ja-JP"/>
                </w:rPr>
                <w:t>See Table 7.5.2</w:t>
              </w:r>
            </w:ins>
          </w:p>
        </w:tc>
      </w:tr>
      <w:tr w:rsidR="00CB3986" w:rsidRPr="008E21F4" w14:paraId="1DC5E2C0" w14:textId="77777777" w:rsidTr="00D04D5F">
        <w:trPr>
          <w:jc w:val="center"/>
          <w:ins w:id="38804" w:author="Delta" w:date="2021-07-23T11:12:00Z"/>
        </w:trPr>
        <w:tc>
          <w:tcPr>
            <w:tcW w:w="1442" w:type="dxa"/>
            <w:vMerge/>
            <w:vAlign w:val="center"/>
          </w:tcPr>
          <w:p w14:paraId="6E46903E" w14:textId="77777777" w:rsidR="00CB3986" w:rsidRPr="008E21F4" w:rsidRDefault="00CB3986" w:rsidP="00D04D5F">
            <w:pPr>
              <w:keepNext/>
              <w:keepLines/>
              <w:spacing w:after="0"/>
              <w:jc w:val="center"/>
              <w:rPr>
                <w:ins w:id="38805" w:author="Delta" w:date="2021-07-23T11:12:00Z"/>
                <w:rFonts w:ascii="Arial" w:hAnsi="Arial" w:cs="Arial"/>
                <w:sz w:val="18"/>
                <w:lang w:eastAsia="ja-JP"/>
              </w:rPr>
            </w:pPr>
          </w:p>
        </w:tc>
        <w:tc>
          <w:tcPr>
            <w:tcW w:w="1702" w:type="dxa"/>
          </w:tcPr>
          <w:p w14:paraId="24187DBB" w14:textId="77777777" w:rsidR="00CB3986" w:rsidRPr="008E21F4" w:rsidRDefault="00CB3986" w:rsidP="00D04D5F">
            <w:pPr>
              <w:keepNext/>
              <w:keepLines/>
              <w:spacing w:after="0"/>
              <w:jc w:val="center"/>
              <w:rPr>
                <w:ins w:id="38806" w:author="Delta" w:date="2021-07-23T11:12:00Z"/>
                <w:rFonts w:ascii="Arial" w:hAnsi="Arial" w:cs="Arial"/>
                <w:sz w:val="18"/>
                <w:lang w:eastAsia="ja-JP"/>
              </w:rPr>
            </w:pPr>
            <w:ins w:id="38807" w:author="Delta" w:date="2021-07-23T11:12:00Z">
              <w:r w:rsidRPr="008E21F4">
                <w:rPr>
                  <w:rFonts w:ascii="Arial" w:hAnsi="Arial" w:cs="Arial"/>
                  <w:sz w:val="18"/>
                  <w:lang w:eastAsia="ja-JP"/>
                </w:rPr>
                <w:t>15</w:t>
              </w:r>
            </w:ins>
          </w:p>
        </w:tc>
        <w:tc>
          <w:tcPr>
            <w:tcW w:w="1811" w:type="dxa"/>
          </w:tcPr>
          <w:p w14:paraId="5A9C354A" w14:textId="77777777" w:rsidR="00CB3986" w:rsidRPr="008E21F4" w:rsidRDefault="00CB3986" w:rsidP="00D04D5F">
            <w:pPr>
              <w:keepNext/>
              <w:keepLines/>
              <w:spacing w:after="0"/>
              <w:jc w:val="center"/>
              <w:rPr>
                <w:ins w:id="38808" w:author="Delta" w:date="2021-07-23T11:12:00Z"/>
                <w:rFonts w:ascii="Arial" w:hAnsi="Arial" w:cs="Arial"/>
                <w:sz w:val="18"/>
                <w:lang w:eastAsia="ja-JP"/>
              </w:rPr>
            </w:pPr>
            <w:ins w:id="3880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ins>
          </w:p>
        </w:tc>
        <w:tc>
          <w:tcPr>
            <w:tcW w:w="1649" w:type="dxa"/>
            <w:vAlign w:val="center"/>
          </w:tcPr>
          <w:p w14:paraId="35B5473A" w14:textId="77777777" w:rsidR="00CB3986" w:rsidRPr="008E21F4" w:rsidRDefault="00CB3986" w:rsidP="00D04D5F">
            <w:pPr>
              <w:keepNext/>
              <w:keepLines/>
              <w:spacing w:after="0"/>
              <w:jc w:val="center"/>
              <w:rPr>
                <w:ins w:id="38810" w:author="Delta" w:date="2021-07-23T11:12:00Z"/>
                <w:rFonts w:ascii="Arial" w:hAnsi="Arial" w:cs="Arial"/>
                <w:sz w:val="18"/>
                <w:lang w:eastAsia="ja-JP"/>
              </w:rPr>
            </w:pPr>
            <w:ins w:id="38811" w:author="Delta" w:date="2021-07-23T11:12:00Z">
              <w:r w:rsidRPr="008E21F4">
                <w:rPr>
                  <w:rFonts w:ascii="Arial" w:hAnsi="Arial" w:cs="Arial"/>
                  <w:sz w:val="18"/>
                  <w:lang w:eastAsia="ja-JP"/>
                </w:rPr>
                <w:t>-44</w:t>
              </w:r>
            </w:ins>
          </w:p>
        </w:tc>
        <w:tc>
          <w:tcPr>
            <w:tcW w:w="1667" w:type="dxa"/>
            <w:shd w:val="clear" w:color="auto" w:fill="auto"/>
            <w:vAlign w:val="center"/>
          </w:tcPr>
          <w:p w14:paraId="067A52C4" w14:textId="77777777" w:rsidR="00CB3986" w:rsidRPr="008E21F4" w:rsidRDefault="00CB3986" w:rsidP="00D04D5F">
            <w:pPr>
              <w:keepNext/>
              <w:keepLines/>
              <w:spacing w:after="0"/>
              <w:jc w:val="center"/>
              <w:rPr>
                <w:ins w:id="38812" w:author="Delta" w:date="2021-07-23T11:12:00Z"/>
                <w:rFonts w:ascii="Arial" w:hAnsi="Arial" w:cs="Arial"/>
                <w:sz w:val="18"/>
                <w:lang w:eastAsia="ja-JP"/>
              </w:rPr>
            </w:pPr>
            <w:ins w:id="38813" w:author="Delta" w:date="2021-07-23T11:12:00Z">
              <w:r w:rsidRPr="008E21F4">
                <w:rPr>
                  <w:rFonts w:ascii="Arial" w:hAnsi="Arial" w:cs="Arial"/>
                  <w:sz w:val="18"/>
                  <w:lang w:eastAsia="ja-JP"/>
                </w:rPr>
                <w:t>See Table 7.5.2</w:t>
              </w:r>
            </w:ins>
          </w:p>
        </w:tc>
      </w:tr>
      <w:tr w:rsidR="00CB3986" w:rsidRPr="008E21F4" w14:paraId="1769C1C0" w14:textId="77777777" w:rsidTr="00D04D5F">
        <w:trPr>
          <w:jc w:val="center"/>
          <w:ins w:id="38814" w:author="Delta" w:date="2021-07-23T11:12:00Z"/>
        </w:trPr>
        <w:tc>
          <w:tcPr>
            <w:tcW w:w="1442" w:type="dxa"/>
            <w:vMerge/>
            <w:vAlign w:val="center"/>
          </w:tcPr>
          <w:p w14:paraId="4B98A668" w14:textId="77777777" w:rsidR="00CB3986" w:rsidRPr="008E21F4" w:rsidRDefault="00CB3986" w:rsidP="00D04D5F">
            <w:pPr>
              <w:keepNext/>
              <w:keepLines/>
              <w:spacing w:after="0"/>
              <w:jc w:val="center"/>
              <w:rPr>
                <w:ins w:id="38815" w:author="Delta" w:date="2021-07-23T11:12:00Z"/>
                <w:rFonts w:ascii="Arial" w:hAnsi="Arial" w:cs="Arial"/>
                <w:sz w:val="18"/>
                <w:lang w:eastAsia="ja-JP"/>
              </w:rPr>
            </w:pPr>
          </w:p>
        </w:tc>
        <w:tc>
          <w:tcPr>
            <w:tcW w:w="1702" w:type="dxa"/>
          </w:tcPr>
          <w:p w14:paraId="3A34C8A3" w14:textId="77777777" w:rsidR="00CB3986" w:rsidRPr="008E21F4" w:rsidRDefault="00CB3986" w:rsidP="00D04D5F">
            <w:pPr>
              <w:keepNext/>
              <w:keepLines/>
              <w:spacing w:after="0"/>
              <w:jc w:val="center"/>
              <w:rPr>
                <w:ins w:id="38816" w:author="Delta" w:date="2021-07-23T11:12:00Z"/>
                <w:rFonts w:ascii="Arial" w:hAnsi="Arial" w:cs="Arial"/>
                <w:sz w:val="18"/>
                <w:lang w:eastAsia="ja-JP"/>
              </w:rPr>
            </w:pPr>
            <w:ins w:id="38817" w:author="Delta" w:date="2021-07-23T11:12:00Z">
              <w:r w:rsidRPr="008E21F4">
                <w:rPr>
                  <w:rFonts w:ascii="Arial" w:hAnsi="Arial" w:cs="Arial"/>
                  <w:sz w:val="18"/>
                  <w:lang w:eastAsia="ja-JP"/>
                </w:rPr>
                <w:t>20</w:t>
              </w:r>
            </w:ins>
          </w:p>
        </w:tc>
        <w:tc>
          <w:tcPr>
            <w:tcW w:w="1811" w:type="dxa"/>
          </w:tcPr>
          <w:p w14:paraId="1601DB6D" w14:textId="77777777" w:rsidR="00CB3986" w:rsidRPr="008E21F4" w:rsidRDefault="00CB3986" w:rsidP="00D04D5F">
            <w:pPr>
              <w:keepNext/>
              <w:keepLines/>
              <w:spacing w:after="0"/>
              <w:jc w:val="center"/>
              <w:rPr>
                <w:ins w:id="38818" w:author="Delta" w:date="2021-07-23T11:12:00Z"/>
                <w:rFonts w:ascii="Arial" w:hAnsi="Arial" w:cs="Arial"/>
                <w:sz w:val="18"/>
                <w:lang w:eastAsia="ja-JP"/>
              </w:rPr>
            </w:pPr>
            <w:ins w:id="3881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6 dB*</w:t>
              </w:r>
            </w:ins>
          </w:p>
        </w:tc>
        <w:tc>
          <w:tcPr>
            <w:tcW w:w="1649" w:type="dxa"/>
            <w:vAlign w:val="center"/>
          </w:tcPr>
          <w:p w14:paraId="604B9FA4" w14:textId="77777777" w:rsidR="00CB3986" w:rsidRPr="008E21F4" w:rsidRDefault="00CB3986" w:rsidP="00D04D5F">
            <w:pPr>
              <w:keepNext/>
              <w:keepLines/>
              <w:spacing w:after="0"/>
              <w:jc w:val="center"/>
              <w:rPr>
                <w:ins w:id="38820" w:author="Delta" w:date="2021-07-23T11:12:00Z"/>
                <w:rFonts w:ascii="Arial" w:hAnsi="Arial" w:cs="Arial"/>
                <w:sz w:val="18"/>
                <w:lang w:eastAsia="ja-JP"/>
              </w:rPr>
            </w:pPr>
            <w:ins w:id="38821" w:author="Delta" w:date="2021-07-23T11:12:00Z">
              <w:r w:rsidRPr="008E21F4">
                <w:rPr>
                  <w:rFonts w:ascii="Arial" w:hAnsi="Arial" w:cs="Arial"/>
                  <w:sz w:val="18"/>
                  <w:lang w:eastAsia="ja-JP"/>
                </w:rPr>
                <w:t>-44</w:t>
              </w:r>
            </w:ins>
          </w:p>
        </w:tc>
        <w:tc>
          <w:tcPr>
            <w:tcW w:w="1667" w:type="dxa"/>
            <w:shd w:val="clear" w:color="auto" w:fill="auto"/>
            <w:vAlign w:val="center"/>
          </w:tcPr>
          <w:p w14:paraId="50383583" w14:textId="77777777" w:rsidR="00CB3986" w:rsidRPr="008E21F4" w:rsidRDefault="00CB3986" w:rsidP="00D04D5F">
            <w:pPr>
              <w:keepNext/>
              <w:keepLines/>
              <w:spacing w:after="0"/>
              <w:jc w:val="center"/>
              <w:rPr>
                <w:ins w:id="38822" w:author="Delta" w:date="2021-07-23T11:12:00Z"/>
                <w:rFonts w:ascii="Arial" w:hAnsi="Arial" w:cs="Arial"/>
                <w:sz w:val="18"/>
                <w:lang w:eastAsia="ja-JP"/>
              </w:rPr>
            </w:pPr>
            <w:ins w:id="38823" w:author="Delta" w:date="2021-07-23T11:12:00Z">
              <w:r w:rsidRPr="008E21F4">
                <w:rPr>
                  <w:rFonts w:ascii="Arial" w:hAnsi="Arial" w:cs="Arial"/>
                  <w:sz w:val="18"/>
                  <w:lang w:eastAsia="ja-JP"/>
                </w:rPr>
                <w:t>See Table 7.5.2</w:t>
              </w:r>
            </w:ins>
          </w:p>
        </w:tc>
      </w:tr>
      <w:tr w:rsidR="00CB3986" w:rsidRPr="008E21F4" w14:paraId="1990137B" w14:textId="77777777" w:rsidTr="00D04D5F">
        <w:trPr>
          <w:jc w:val="center"/>
          <w:ins w:id="38824" w:author="Delta" w:date="2021-07-23T11:12:00Z"/>
        </w:trPr>
        <w:tc>
          <w:tcPr>
            <w:tcW w:w="8271" w:type="dxa"/>
            <w:gridSpan w:val="5"/>
          </w:tcPr>
          <w:p w14:paraId="4F3AB073" w14:textId="77777777" w:rsidR="00CB3986" w:rsidRPr="008E21F4" w:rsidRDefault="00CB3986" w:rsidP="00D04D5F">
            <w:pPr>
              <w:pStyle w:val="TAN"/>
              <w:rPr>
                <w:ins w:id="38825" w:author="Delta" w:date="2021-07-23T11:12:00Z"/>
                <w:rFonts w:cs="Arial"/>
                <w:lang w:eastAsia="ja-JP"/>
              </w:rPr>
            </w:pPr>
            <w:ins w:id="38826" w:author="Delta" w:date="2021-07-23T11:12:00Z">
              <w:r w:rsidRPr="008E21F4">
                <w:rPr>
                  <w:rFonts w:cs="Arial"/>
                  <w:lang w:eastAsia="ja-JP"/>
                </w:rPr>
                <w:t xml:space="preserve">Note*: </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r w:rsidRPr="008E21F4">
                <w:rPr>
                  <w:rFonts w:eastAsia="Osaka" w:cs="v5.0.0"/>
                  <w:lang w:eastAsia="ja-JP"/>
                </w:rPr>
                <w:t>.</w:t>
              </w:r>
            </w:ins>
          </w:p>
        </w:tc>
      </w:tr>
    </w:tbl>
    <w:p w14:paraId="47481825" w14:textId="77777777" w:rsidR="00CB3986" w:rsidRPr="008E21F4" w:rsidRDefault="00CB3986" w:rsidP="00CB3986">
      <w:pPr>
        <w:rPr>
          <w:ins w:id="38827" w:author="Delta" w:date="2021-07-23T11:12:00Z"/>
        </w:rPr>
      </w:pPr>
    </w:p>
    <w:p w14:paraId="33D321B4" w14:textId="77777777" w:rsidR="00CB3986" w:rsidRPr="008E21F4" w:rsidRDefault="00CB3986" w:rsidP="00CB3986">
      <w:pPr>
        <w:pStyle w:val="TH"/>
        <w:rPr>
          <w:ins w:id="38828" w:author="Delta" w:date="2021-07-23T11:12:00Z"/>
          <w:rFonts w:eastAsia="Osaka"/>
        </w:rPr>
      </w:pPr>
      <w:ins w:id="38829" w:author="Delta" w:date="2021-07-23T11:12:00Z">
        <w:r w:rsidRPr="008E21F4">
          <w:rPr>
            <w:rFonts w:eastAsia="Osaka"/>
          </w:rPr>
          <w:t xml:space="preserve">Table 7.5-1b: Narrowband blocking requirement for </w:t>
        </w:r>
        <w:r w:rsidRPr="008E21F4">
          <w:rPr>
            <w:rFonts w:cs="v5.0.0"/>
          </w:rPr>
          <w:t>NB-IoT guard band operation BS</w:t>
        </w:r>
      </w:ins>
    </w:p>
    <w:tbl>
      <w:tblPr>
        <w:tblW w:w="8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
        <w:gridCol w:w="1409"/>
        <w:gridCol w:w="9"/>
        <w:gridCol w:w="1692"/>
        <w:gridCol w:w="9"/>
        <w:gridCol w:w="1833"/>
        <w:gridCol w:w="9"/>
        <w:gridCol w:w="1551"/>
        <w:gridCol w:w="9"/>
        <w:gridCol w:w="1689"/>
        <w:gridCol w:w="12"/>
      </w:tblGrid>
      <w:tr w:rsidR="00CB3986" w:rsidRPr="008E21F4" w14:paraId="38EA86A6" w14:textId="77777777" w:rsidTr="00D04D5F">
        <w:trPr>
          <w:gridAfter w:val="1"/>
          <w:wAfter w:w="12" w:type="dxa"/>
          <w:jc w:val="center"/>
          <w:ins w:id="38830" w:author="Delta" w:date="2021-07-23T11:12:00Z"/>
        </w:trPr>
        <w:tc>
          <w:tcPr>
            <w:tcW w:w="1415" w:type="dxa"/>
            <w:gridSpan w:val="2"/>
          </w:tcPr>
          <w:p w14:paraId="45C0BD33" w14:textId="77777777" w:rsidR="00CB3986" w:rsidRPr="008E21F4" w:rsidRDefault="00CB3986" w:rsidP="00D04D5F">
            <w:pPr>
              <w:pStyle w:val="TAH"/>
              <w:rPr>
                <w:ins w:id="38831" w:author="Delta" w:date="2021-07-23T11:12:00Z"/>
                <w:rFonts w:cs="Arial"/>
                <w:lang w:eastAsia="ja-JP"/>
              </w:rPr>
            </w:pPr>
          </w:p>
        </w:tc>
        <w:tc>
          <w:tcPr>
            <w:tcW w:w="1701" w:type="dxa"/>
            <w:gridSpan w:val="2"/>
          </w:tcPr>
          <w:p w14:paraId="0E2719F5" w14:textId="77777777" w:rsidR="00CB3986" w:rsidRPr="008E21F4" w:rsidRDefault="00CB3986" w:rsidP="00D04D5F">
            <w:pPr>
              <w:pStyle w:val="TAH"/>
              <w:keepNext w:val="0"/>
              <w:keepLines w:val="0"/>
              <w:rPr>
                <w:ins w:id="38832" w:author="Delta" w:date="2021-07-23T11:12:00Z"/>
                <w:rFonts w:cs="Arial"/>
                <w:lang w:eastAsia="ja-JP"/>
              </w:rPr>
            </w:pPr>
            <w:ins w:id="38833" w:author="Delta" w:date="2021-07-23T11:12:00Z">
              <w:r w:rsidRPr="008E21F4">
                <w:rPr>
                  <w:rFonts w:cs="Arial"/>
                  <w:lang w:eastAsia="ja-JP"/>
                </w:rPr>
                <w:t>E-UTRA channel</w:t>
              </w:r>
            </w:ins>
          </w:p>
          <w:p w14:paraId="0D1B89F9" w14:textId="77777777" w:rsidR="00CB3986" w:rsidRPr="008E21F4" w:rsidRDefault="00CB3986" w:rsidP="00D04D5F">
            <w:pPr>
              <w:pStyle w:val="TAH"/>
              <w:rPr>
                <w:ins w:id="38834" w:author="Delta" w:date="2021-07-23T11:12:00Z"/>
                <w:rFonts w:cs="Arial"/>
                <w:lang w:eastAsia="ja-JP"/>
              </w:rPr>
            </w:pPr>
            <w:ins w:id="38835" w:author="Delta" w:date="2021-07-23T11:12:00Z">
              <w:r w:rsidRPr="008E21F4">
                <w:rPr>
                  <w:rFonts w:cs="Arial"/>
                  <w:lang w:eastAsia="ja-JP"/>
                </w:rPr>
                <w:t>BW of the lowest/highest carrier received [MHz]</w:t>
              </w:r>
            </w:ins>
          </w:p>
        </w:tc>
        <w:tc>
          <w:tcPr>
            <w:tcW w:w="1842" w:type="dxa"/>
            <w:gridSpan w:val="2"/>
          </w:tcPr>
          <w:p w14:paraId="7488D13F" w14:textId="77777777" w:rsidR="00CB3986" w:rsidRPr="008E21F4" w:rsidRDefault="00CB3986" w:rsidP="00D04D5F">
            <w:pPr>
              <w:pStyle w:val="TAH"/>
              <w:rPr>
                <w:ins w:id="38836" w:author="Delta" w:date="2021-07-23T11:12:00Z"/>
                <w:rFonts w:cs="Arial"/>
                <w:lang w:eastAsia="ja-JP"/>
              </w:rPr>
            </w:pPr>
            <w:ins w:id="38837" w:author="Delta" w:date="2021-07-23T11:12:00Z">
              <w:r w:rsidRPr="008E21F4">
                <w:rPr>
                  <w:rFonts w:cs="Arial"/>
                  <w:lang w:eastAsia="ja-JP"/>
                </w:rPr>
                <w:t>NB-IoT Wanted signal mean power [dBm]</w:t>
              </w:r>
            </w:ins>
          </w:p>
        </w:tc>
        <w:tc>
          <w:tcPr>
            <w:tcW w:w="1560" w:type="dxa"/>
            <w:gridSpan w:val="2"/>
          </w:tcPr>
          <w:p w14:paraId="3FD05C24" w14:textId="77777777" w:rsidR="00CB3986" w:rsidRPr="008E21F4" w:rsidRDefault="00CB3986" w:rsidP="00D04D5F">
            <w:pPr>
              <w:pStyle w:val="TAH"/>
              <w:rPr>
                <w:ins w:id="38838" w:author="Delta" w:date="2021-07-23T11:12:00Z"/>
                <w:rFonts w:cs="Arial"/>
                <w:lang w:eastAsia="ja-JP"/>
              </w:rPr>
            </w:pPr>
            <w:ins w:id="38839" w:author="Delta" w:date="2021-07-23T11:12:00Z">
              <w:r w:rsidRPr="008E21F4">
                <w:rPr>
                  <w:rFonts w:cs="Arial"/>
                  <w:lang w:eastAsia="ja-JP"/>
                </w:rPr>
                <w:t>Interfering signal mean power [dBm]</w:t>
              </w:r>
            </w:ins>
          </w:p>
        </w:tc>
        <w:tc>
          <w:tcPr>
            <w:tcW w:w="1698" w:type="dxa"/>
            <w:gridSpan w:val="2"/>
          </w:tcPr>
          <w:p w14:paraId="376BAD77" w14:textId="77777777" w:rsidR="00CB3986" w:rsidRPr="008E21F4" w:rsidRDefault="00CB3986" w:rsidP="00D04D5F">
            <w:pPr>
              <w:pStyle w:val="TAH"/>
              <w:rPr>
                <w:ins w:id="38840" w:author="Delta" w:date="2021-07-23T11:12:00Z"/>
                <w:rFonts w:cs="Arial"/>
                <w:lang w:eastAsia="ja-JP"/>
              </w:rPr>
            </w:pPr>
            <w:ins w:id="38841" w:author="Delta" w:date="2021-07-23T11:12:00Z">
              <w:r w:rsidRPr="008E21F4">
                <w:rPr>
                  <w:rFonts w:cs="Arial"/>
                  <w:lang w:eastAsia="ja-JP"/>
                </w:rPr>
                <w:t>Type of interfering signal</w:t>
              </w:r>
            </w:ins>
          </w:p>
        </w:tc>
      </w:tr>
      <w:tr w:rsidR="00CB3986" w:rsidRPr="008E21F4" w14:paraId="3018AF12" w14:textId="77777777" w:rsidTr="00D04D5F">
        <w:trPr>
          <w:gridBefore w:val="1"/>
          <w:wBefore w:w="6" w:type="dxa"/>
          <w:jc w:val="center"/>
          <w:ins w:id="38842" w:author="Delta" w:date="2021-07-23T11:12:00Z"/>
        </w:trPr>
        <w:tc>
          <w:tcPr>
            <w:tcW w:w="1418" w:type="dxa"/>
            <w:gridSpan w:val="2"/>
            <w:vMerge w:val="restart"/>
            <w:vAlign w:val="center"/>
          </w:tcPr>
          <w:p w14:paraId="183C4EAC" w14:textId="77777777" w:rsidR="00CB3986" w:rsidRPr="008E21F4" w:rsidRDefault="00CB3986" w:rsidP="00D04D5F">
            <w:pPr>
              <w:pStyle w:val="TAC"/>
              <w:rPr>
                <w:ins w:id="38843" w:author="Delta" w:date="2021-07-23T11:12:00Z"/>
                <w:rFonts w:cs="Arial"/>
                <w:lang w:eastAsia="ja-JP"/>
              </w:rPr>
            </w:pPr>
            <w:ins w:id="38844" w:author="Delta" w:date="2021-07-23T11:12:00Z">
              <w:r w:rsidRPr="008E21F4">
                <w:rPr>
                  <w:rFonts w:cs="Arial"/>
                  <w:lang w:eastAsia="ja-JP"/>
                </w:rPr>
                <w:t>Wide Area BS</w:t>
              </w:r>
            </w:ins>
          </w:p>
        </w:tc>
        <w:tc>
          <w:tcPr>
            <w:tcW w:w="1701" w:type="dxa"/>
            <w:gridSpan w:val="2"/>
          </w:tcPr>
          <w:p w14:paraId="5CA2D115" w14:textId="77777777" w:rsidR="00CB3986" w:rsidRPr="008E21F4" w:rsidRDefault="00CB3986" w:rsidP="00D04D5F">
            <w:pPr>
              <w:pStyle w:val="TAC"/>
              <w:rPr>
                <w:ins w:id="38845" w:author="Delta" w:date="2021-07-23T11:12:00Z"/>
                <w:rFonts w:cs="Arial"/>
                <w:lang w:eastAsia="ja-JP"/>
              </w:rPr>
            </w:pPr>
            <w:ins w:id="38846" w:author="Delta" w:date="2021-07-23T11:12:00Z">
              <w:r w:rsidRPr="008E21F4">
                <w:rPr>
                  <w:rFonts w:cs="Arial"/>
                  <w:lang w:eastAsia="ja-JP"/>
                </w:rPr>
                <w:t>5</w:t>
              </w:r>
            </w:ins>
          </w:p>
        </w:tc>
        <w:tc>
          <w:tcPr>
            <w:tcW w:w="1842" w:type="dxa"/>
            <w:gridSpan w:val="2"/>
          </w:tcPr>
          <w:p w14:paraId="6D3C0019" w14:textId="77777777" w:rsidR="00CB3986" w:rsidRPr="008E21F4" w:rsidRDefault="00CB3986" w:rsidP="00D04D5F">
            <w:pPr>
              <w:pStyle w:val="TAC"/>
              <w:rPr>
                <w:ins w:id="38847" w:author="Delta" w:date="2021-07-23T11:12:00Z"/>
                <w:rFonts w:cs="Arial"/>
                <w:lang w:eastAsia="ja-JP"/>
              </w:rPr>
            </w:pPr>
            <w:ins w:id="38848"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 11 dB*</w:t>
              </w:r>
            </w:ins>
          </w:p>
        </w:tc>
        <w:tc>
          <w:tcPr>
            <w:tcW w:w="1560" w:type="dxa"/>
            <w:gridSpan w:val="2"/>
          </w:tcPr>
          <w:p w14:paraId="31DCA762" w14:textId="77777777" w:rsidR="00CB3986" w:rsidRPr="008E21F4" w:rsidRDefault="00CB3986" w:rsidP="00D04D5F">
            <w:pPr>
              <w:pStyle w:val="TAC"/>
              <w:rPr>
                <w:ins w:id="38849" w:author="Delta" w:date="2021-07-23T11:12:00Z"/>
                <w:rFonts w:cs="Arial"/>
                <w:lang w:eastAsia="ja-JP"/>
              </w:rPr>
            </w:pPr>
            <w:ins w:id="38850" w:author="Delta" w:date="2021-07-23T11:12:00Z">
              <w:r w:rsidRPr="008E21F4">
                <w:rPr>
                  <w:rFonts w:cs="Arial"/>
                  <w:lang w:eastAsia="ja-JP"/>
                </w:rPr>
                <w:t>-49</w:t>
              </w:r>
            </w:ins>
          </w:p>
        </w:tc>
        <w:tc>
          <w:tcPr>
            <w:tcW w:w="1701" w:type="dxa"/>
            <w:gridSpan w:val="2"/>
          </w:tcPr>
          <w:p w14:paraId="790E2E71" w14:textId="77777777" w:rsidR="00CB3986" w:rsidRPr="008E21F4" w:rsidRDefault="00CB3986" w:rsidP="00D04D5F">
            <w:pPr>
              <w:pStyle w:val="TAC"/>
              <w:rPr>
                <w:ins w:id="38851" w:author="Delta" w:date="2021-07-23T11:12:00Z"/>
                <w:rFonts w:cs="Arial"/>
                <w:lang w:eastAsia="ja-JP"/>
              </w:rPr>
            </w:pPr>
            <w:ins w:id="38852" w:author="Delta" w:date="2021-07-23T11:12:00Z">
              <w:r w:rsidRPr="008E21F4">
                <w:rPr>
                  <w:rFonts w:cs="Arial"/>
                  <w:lang w:eastAsia="ja-JP"/>
                </w:rPr>
                <w:t>See Table 7.5.2</w:t>
              </w:r>
            </w:ins>
          </w:p>
        </w:tc>
      </w:tr>
      <w:tr w:rsidR="00CB3986" w:rsidRPr="008E21F4" w14:paraId="17AFD5A5" w14:textId="77777777" w:rsidTr="00D04D5F">
        <w:trPr>
          <w:gridBefore w:val="1"/>
          <w:wBefore w:w="6" w:type="dxa"/>
          <w:jc w:val="center"/>
          <w:ins w:id="38853" w:author="Delta" w:date="2021-07-23T11:12:00Z"/>
        </w:trPr>
        <w:tc>
          <w:tcPr>
            <w:tcW w:w="1418" w:type="dxa"/>
            <w:gridSpan w:val="2"/>
            <w:vMerge/>
          </w:tcPr>
          <w:p w14:paraId="3E010F7E" w14:textId="77777777" w:rsidR="00CB3986" w:rsidRPr="008E21F4" w:rsidRDefault="00CB3986" w:rsidP="00D04D5F">
            <w:pPr>
              <w:pStyle w:val="TAC"/>
              <w:rPr>
                <w:ins w:id="38854" w:author="Delta" w:date="2021-07-23T11:12:00Z"/>
                <w:rFonts w:cs="Arial"/>
                <w:lang w:eastAsia="ja-JP"/>
              </w:rPr>
            </w:pPr>
          </w:p>
        </w:tc>
        <w:tc>
          <w:tcPr>
            <w:tcW w:w="1701" w:type="dxa"/>
            <w:gridSpan w:val="2"/>
          </w:tcPr>
          <w:p w14:paraId="49BC3954" w14:textId="77777777" w:rsidR="00CB3986" w:rsidRPr="008E21F4" w:rsidRDefault="00CB3986" w:rsidP="00D04D5F">
            <w:pPr>
              <w:pStyle w:val="TAC"/>
              <w:rPr>
                <w:ins w:id="38855" w:author="Delta" w:date="2021-07-23T11:12:00Z"/>
                <w:rFonts w:cs="Arial"/>
                <w:lang w:eastAsia="ja-JP"/>
              </w:rPr>
            </w:pPr>
            <w:ins w:id="38856" w:author="Delta" w:date="2021-07-23T11:12:00Z">
              <w:r w:rsidRPr="008E21F4">
                <w:rPr>
                  <w:rFonts w:cs="Arial"/>
                  <w:lang w:eastAsia="ja-JP"/>
                </w:rPr>
                <w:t>10</w:t>
              </w:r>
            </w:ins>
          </w:p>
        </w:tc>
        <w:tc>
          <w:tcPr>
            <w:tcW w:w="1842" w:type="dxa"/>
            <w:gridSpan w:val="2"/>
          </w:tcPr>
          <w:p w14:paraId="54F01C36" w14:textId="77777777" w:rsidR="00CB3986" w:rsidRPr="008E21F4" w:rsidRDefault="00CB3986" w:rsidP="00D04D5F">
            <w:pPr>
              <w:pStyle w:val="TAC"/>
              <w:rPr>
                <w:ins w:id="38857" w:author="Delta" w:date="2021-07-23T11:12:00Z"/>
                <w:rFonts w:cs="Arial"/>
                <w:lang w:eastAsia="ja-JP"/>
              </w:rPr>
            </w:pPr>
            <w:ins w:id="38858"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ins>
          </w:p>
        </w:tc>
        <w:tc>
          <w:tcPr>
            <w:tcW w:w="1560" w:type="dxa"/>
            <w:gridSpan w:val="2"/>
          </w:tcPr>
          <w:p w14:paraId="1A773583" w14:textId="77777777" w:rsidR="00CB3986" w:rsidRPr="008E21F4" w:rsidRDefault="00CB3986" w:rsidP="00D04D5F">
            <w:pPr>
              <w:pStyle w:val="TAC"/>
              <w:rPr>
                <w:ins w:id="38859" w:author="Delta" w:date="2021-07-23T11:12:00Z"/>
                <w:rFonts w:cs="Arial"/>
                <w:lang w:eastAsia="ja-JP"/>
              </w:rPr>
            </w:pPr>
            <w:ins w:id="38860" w:author="Delta" w:date="2021-07-23T11:12:00Z">
              <w:r w:rsidRPr="008E21F4">
                <w:rPr>
                  <w:rFonts w:cs="Arial"/>
                  <w:lang w:eastAsia="ja-JP"/>
                </w:rPr>
                <w:t>-49</w:t>
              </w:r>
            </w:ins>
          </w:p>
        </w:tc>
        <w:tc>
          <w:tcPr>
            <w:tcW w:w="1701" w:type="dxa"/>
            <w:gridSpan w:val="2"/>
          </w:tcPr>
          <w:p w14:paraId="6A4C99A9" w14:textId="77777777" w:rsidR="00CB3986" w:rsidRPr="008E21F4" w:rsidRDefault="00CB3986" w:rsidP="00D04D5F">
            <w:pPr>
              <w:pStyle w:val="TAC"/>
              <w:rPr>
                <w:ins w:id="38861" w:author="Delta" w:date="2021-07-23T11:12:00Z"/>
                <w:rFonts w:cs="Arial"/>
                <w:lang w:eastAsia="ja-JP"/>
              </w:rPr>
            </w:pPr>
            <w:ins w:id="38862" w:author="Delta" w:date="2021-07-23T11:12:00Z">
              <w:r w:rsidRPr="008E21F4">
                <w:rPr>
                  <w:rFonts w:cs="Arial"/>
                  <w:lang w:eastAsia="ja-JP"/>
                </w:rPr>
                <w:t>See Table 7.5.2</w:t>
              </w:r>
            </w:ins>
          </w:p>
        </w:tc>
      </w:tr>
      <w:tr w:rsidR="00CB3986" w:rsidRPr="008E21F4" w14:paraId="08F8281D" w14:textId="77777777" w:rsidTr="00D04D5F">
        <w:trPr>
          <w:gridBefore w:val="1"/>
          <w:wBefore w:w="6" w:type="dxa"/>
          <w:jc w:val="center"/>
          <w:ins w:id="38863" w:author="Delta" w:date="2021-07-23T11:12:00Z"/>
        </w:trPr>
        <w:tc>
          <w:tcPr>
            <w:tcW w:w="1418" w:type="dxa"/>
            <w:gridSpan w:val="2"/>
            <w:vMerge/>
          </w:tcPr>
          <w:p w14:paraId="4FA3C7F9" w14:textId="77777777" w:rsidR="00CB3986" w:rsidRPr="008E21F4" w:rsidRDefault="00CB3986" w:rsidP="00D04D5F">
            <w:pPr>
              <w:pStyle w:val="TAC"/>
              <w:rPr>
                <w:ins w:id="38864" w:author="Delta" w:date="2021-07-23T11:12:00Z"/>
                <w:rFonts w:cs="Arial"/>
                <w:lang w:eastAsia="ja-JP"/>
              </w:rPr>
            </w:pPr>
          </w:p>
        </w:tc>
        <w:tc>
          <w:tcPr>
            <w:tcW w:w="1701" w:type="dxa"/>
            <w:gridSpan w:val="2"/>
          </w:tcPr>
          <w:p w14:paraId="593B7BAA" w14:textId="77777777" w:rsidR="00CB3986" w:rsidRPr="008E21F4" w:rsidRDefault="00CB3986" w:rsidP="00D04D5F">
            <w:pPr>
              <w:pStyle w:val="TAC"/>
              <w:rPr>
                <w:ins w:id="38865" w:author="Delta" w:date="2021-07-23T11:12:00Z"/>
                <w:rFonts w:cs="Arial"/>
                <w:lang w:eastAsia="ja-JP"/>
              </w:rPr>
            </w:pPr>
            <w:ins w:id="38866" w:author="Delta" w:date="2021-07-23T11:12:00Z">
              <w:r w:rsidRPr="008E21F4">
                <w:rPr>
                  <w:rFonts w:cs="Arial"/>
                  <w:lang w:eastAsia="ja-JP"/>
                </w:rPr>
                <w:t>15</w:t>
              </w:r>
            </w:ins>
          </w:p>
        </w:tc>
        <w:tc>
          <w:tcPr>
            <w:tcW w:w="1842" w:type="dxa"/>
            <w:gridSpan w:val="2"/>
          </w:tcPr>
          <w:p w14:paraId="5A040B4A" w14:textId="77777777" w:rsidR="00CB3986" w:rsidRPr="008E21F4" w:rsidRDefault="00CB3986" w:rsidP="00D04D5F">
            <w:pPr>
              <w:pStyle w:val="TAC"/>
              <w:rPr>
                <w:ins w:id="38867" w:author="Delta" w:date="2021-07-23T11:12:00Z"/>
                <w:rFonts w:cs="Arial"/>
                <w:lang w:eastAsia="ja-JP"/>
              </w:rPr>
            </w:pPr>
            <w:ins w:id="38868"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ins>
          </w:p>
        </w:tc>
        <w:tc>
          <w:tcPr>
            <w:tcW w:w="1560" w:type="dxa"/>
            <w:gridSpan w:val="2"/>
          </w:tcPr>
          <w:p w14:paraId="6831EA40" w14:textId="77777777" w:rsidR="00CB3986" w:rsidRPr="008E21F4" w:rsidRDefault="00CB3986" w:rsidP="00D04D5F">
            <w:pPr>
              <w:pStyle w:val="TAC"/>
              <w:rPr>
                <w:ins w:id="38869" w:author="Delta" w:date="2021-07-23T11:12:00Z"/>
                <w:rFonts w:cs="Arial"/>
                <w:lang w:eastAsia="ja-JP"/>
              </w:rPr>
            </w:pPr>
            <w:ins w:id="38870" w:author="Delta" w:date="2021-07-23T11:12:00Z">
              <w:r w:rsidRPr="008E21F4">
                <w:rPr>
                  <w:rFonts w:cs="Arial"/>
                  <w:lang w:eastAsia="ja-JP"/>
                </w:rPr>
                <w:t>-49</w:t>
              </w:r>
            </w:ins>
          </w:p>
        </w:tc>
        <w:tc>
          <w:tcPr>
            <w:tcW w:w="1701" w:type="dxa"/>
            <w:gridSpan w:val="2"/>
          </w:tcPr>
          <w:p w14:paraId="5DF48751" w14:textId="77777777" w:rsidR="00CB3986" w:rsidRPr="008E21F4" w:rsidRDefault="00CB3986" w:rsidP="00D04D5F">
            <w:pPr>
              <w:pStyle w:val="TAC"/>
              <w:rPr>
                <w:ins w:id="38871" w:author="Delta" w:date="2021-07-23T11:12:00Z"/>
                <w:rFonts w:cs="Arial"/>
                <w:lang w:eastAsia="ja-JP"/>
              </w:rPr>
            </w:pPr>
            <w:ins w:id="38872" w:author="Delta" w:date="2021-07-23T11:12:00Z">
              <w:r w:rsidRPr="008E21F4">
                <w:rPr>
                  <w:rFonts w:cs="Arial"/>
                  <w:lang w:eastAsia="ja-JP"/>
                </w:rPr>
                <w:t>See Table 7.5.2</w:t>
              </w:r>
            </w:ins>
          </w:p>
        </w:tc>
      </w:tr>
      <w:tr w:rsidR="00CB3986" w:rsidRPr="008E21F4" w14:paraId="638A1887" w14:textId="77777777" w:rsidTr="00D04D5F">
        <w:trPr>
          <w:gridBefore w:val="1"/>
          <w:wBefore w:w="6" w:type="dxa"/>
          <w:jc w:val="center"/>
          <w:ins w:id="38873" w:author="Delta" w:date="2021-07-23T11:12:00Z"/>
        </w:trPr>
        <w:tc>
          <w:tcPr>
            <w:tcW w:w="1418" w:type="dxa"/>
            <w:gridSpan w:val="2"/>
            <w:vMerge/>
          </w:tcPr>
          <w:p w14:paraId="3327936A" w14:textId="77777777" w:rsidR="00CB3986" w:rsidRPr="008E21F4" w:rsidRDefault="00CB3986" w:rsidP="00D04D5F">
            <w:pPr>
              <w:pStyle w:val="TAC"/>
              <w:rPr>
                <w:ins w:id="38874" w:author="Delta" w:date="2021-07-23T11:12:00Z"/>
                <w:rFonts w:cs="Arial"/>
                <w:lang w:eastAsia="ja-JP"/>
              </w:rPr>
            </w:pPr>
          </w:p>
        </w:tc>
        <w:tc>
          <w:tcPr>
            <w:tcW w:w="1701" w:type="dxa"/>
            <w:gridSpan w:val="2"/>
          </w:tcPr>
          <w:p w14:paraId="104F09CD" w14:textId="77777777" w:rsidR="00CB3986" w:rsidRPr="008E21F4" w:rsidRDefault="00CB3986" w:rsidP="00D04D5F">
            <w:pPr>
              <w:pStyle w:val="TAC"/>
              <w:rPr>
                <w:ins w:id="38875" w:author="Delta" w:date="2021-07-23T11:12:00Z"/>
                <w:rFonts w:cs="Arial"/>
                <w:lang w:eastAsia="ja-JP"/>
              </w:rPr>
            </w:pPr>
            <w:ins w:id="38876" w:author="Delta" w:date="2021-07-23T11:12:00Z">
              <w:r w:rsidRPr="008E21F4">
                <w:rPr>
                  <w:rFonts w:cs="Arial"/>
                  <w:lang w:eastAsia="ja-JP"/>
                </w:rPr>
                <w:t>20</w:t>
              </w:r>
            </w:ins>
          </w:p>
        </w:tc>
        <w:tc>
          <w:tcPr>
            <w:tcW w:w="1842" w:type="dxa"/>
            <w:gridSpan w:val="2"/>
          </w:tcPr>
          <w:p w14:paraId="4337AB1B" w14:textId="77777777" w:rsidR="00CB3986" w:rsidRPr="008E21F4" w:rsidRDefault="00CB3986" w:rsidP="00D04D5F">
            <w:pPr>
              <w:pStyle w:val="TAC"/>
              <w:rPr>
                <w:ins w:id="38877" w:author="Delta" w:date="2021-07-23T11:12:00Z"/>
                <w:rFonts w:cs="Arial"/>
                <w:lang w:eastAsia="ja-JP"/>
              </w:rPr>
            </w:pPr>
            <w:ins w:id="38878"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ins>
          </w:p>
        </w:tc>
        <w:tc>
          <w:tcPr>
            <w:tcW w:w="1560" w:type="dxa"/>
            <w:gridSpan w:val="2"/>
          </w:tcPr>
          <w:p w14:paraId="49ABF609" w14:textId="77777777" w:rsidR="00CB3986" w:rsidRPr="008E21F4" w:rsidRDefault="00CB3986" w:rsidP="00D04D5F">
            <w:pPr>
              <w:pStyle w:val="TAC"/>
              <w:rPr>
                <w:ins w:id="38879" w:author="Delta" w:date="2021-07-23T11:12:00Z"/>
                <w:rFonts w:cs="Arial"/>
                <w:lang w:eastAsia="ja-JP"/>
              </w:rPr>
            </w:pPr>
            <w:ins w:id="38880" w:author="Delta" w:date="2021-07-23T11:12:00Z">
              <w:r w:rsidRPr="008E21F4">
                <w:rPr>
                  <w:rFonts w:cs="Arial"/>
                  <w:lang w:eastAsia="ja-JP"/>
                </w:rPr>
                <w:t>-49</w:t>
              </w:r>
            </w:ins>
          </w:p>
        </w:tc>
        <w:tc>
          <w:tcPr>
            <w:tcW w:w="1701" w:type="dxa"/>
            <w:gridSpan w:val="2"/>
          </w:tcPr>
          <w:p w14:paraId="650A9F31" w14:textId="77777777" w:rsidR="00CB3986" w:rsidRPr="008E21F4" w:rsidRDefault="00CB3986" w:rsidP="00D04D5F">
            <w:pPr>
              <w:pStyle w:val="TAC"/>
              <w:rPr>
                <w:ins w:id="38881" w:author="Delta" w:date="2021-07-23T11:12:00Z"/>
                <w:rFonts w:cs="Arial"/>
                <w:lang w:eastAsia="ja-JP"/>
              </w:rPr>
            </w:pPr>
            <w:ins w:id="38882" w:author="Delta" w:date="2021-07-23T11:12:00Z">
              <w:r w:rsidRPr="008E21F4">
                <w:rPr>
                  <w:rFonts w:cs="Arial"/>
                  <w:lang w:eastAsia="ja-JP"/>
                </w:rPr>
                <w:t>See Table 7.5.2</w:t>
              </w:r>
            </w:ins>
          </w:p>
        </w:tc>
      </w:tr>
      <w:tr w:rsidR="00CB3986" w:rsidRPr="008E21F4" w14:paraId="1018B640" w14:textId="77777777" w:rsidTr="00D04D5F">
        <w:trPr>
          <w:gridBefore w:val="1"/>
          <w:wBefore w:w="6" w:type="dxa"/>
          <w:jc w:val="center"/>
          <w:ins w:id="38883" w:author="Delta" w:date="2021-07-23T11:12:00Z"/>
        </w:trPr>
        <w:tc>
          <w:tcPr>
            <w:tcW w:w="1418" w:type="dxa"/>
            <w:gridSpan w:val="2"/>
            <w:vMerge w:val="restart"/>
            <w:vAlign w:val="center"/>
          </w:tcPr>
          <w:p w14:paraId="43DBEB4E" w14:textId="77777777" w:rsidR="00CB3986" w:rsidRPr="008E21F4" w:rsidRDefault="00CB3986" w:rsidP="00D04D5F">
            <w:pPr>
              <w:keepNext/>
              <w:keepLines/>
              <w:spacing w:after="0"/>
              <w:jc w:val="center"/>
              <w:rPr>
                <w:ins w:id="38884" w:author="Delta" w:date="2021-07-23T11:12:00Z"/>
                <w:rFonts w:ascii="Arial" w:hAnsi="Arial" w:cs="Arial"/>
                <w:sz w:val="18"/>
                <w:lang w:eastAsia="ja-JP"/>
              </w:rPr>
            </w:pPr>
            <w:ins w:id="38885" w:author="Delta" w:date="2021-07-23T11:12:00Z">
              <w:r w:rsidRPr="008E21F4">
                <w:rPr>
                  <w:rFonts w:ascii="Arial" w:hAnsi="Arial" w:cs="Arial"/>
                  <w:sz w:val="18"/>
                  <w:lang w:eastAsia="ja-JP"/>
                </w:rPr>
                <w:t>Local Area BS</w:t>
              </w:r>
            </w:ins>
          </w:p>
        </w:tc>
        <w:tc>
          <w:tcPr>
            <w:tcW w:w="1701" w:type="dxa"/>
            <w:gridSpan w:val="2"/>
          </w:tcPr>
          <w:p w14:paraId="66DED744" w14:textId="77777777" w:rsidR="00CB3986" w:rsidRPr="008E21F4" w:rsidRDefault="00CB3986" w:rsidP="00D04D5F">
            <w:pPr>
              <w:keepNext/>
              <w:keepLines/>
              <w:spacing w:after="0"/>
              <w:jc w:val="center"/>
              <w:rPr>
                <w:ins w:id="38886" w:author="Delta" w:date="2021-07-23T11:12:00Z"/>
                <w:rFonts w:ascii="Arial" w:hAnsi="Arial" w:cs="Arial"/>
                <w:sz w:val="18"/>
                <w:lang w:eastAsia="ja-JP"/>
              </w:rPr>
            </w:pPr>
            <w:ins w:id="38887" w:author="Delta" w:date="2021-07-23T11:12:00Z">
              <w:r w:rsidRPr="008E21F4">
                <w:rPr>
                  <w:rFonts w:ascii="Arial" w:hAnsi="Arial" w:cs="Arial"/>
                  <w:sz w:val="18"/>
                  <w:lang w:eastAsia="ja-JP"/>
                </w:rPr>
                <w:t>5</w:t>
              </w:r>
            </w:ins>
          </w:p>
        </w:tc>
        <w:tc>
          <w:tcPr>
            <w:tcW w:w="1842" w:type="dxa"/>
            <w:gridSpan w:val="2"/>
          </w:tcPr>
          <w:p w14:paraId="0DF533EF" w14:textId="77777777" w:rsidR="00CB3986" w:rsidRPr="008E21F4" w:rsidRDefault="00CB3986" w:rsidP="00D04D5F">
            <w:pPr>
              <w:keepNext/>
              <w:keepLines/>
              <w:spacing w:after="0"/>
              <w:jc w:val="center"/>
              <w:rPr>
                <w:ins w:id="38888" w:author="Delta" w:date="2021-07-23T11:12:00Z"/>
                <w:rFonts w:ascii="Arial" w:hAnsi="Arial" w:cs="Arial"/>
                <w:sz w:val="18"/>
                <w:lang w:eastAsia="ja-JP"/>
              </w:rPr>
            </w:pPr>
            <w:ins w:id="3888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1 dB*</w:t>
              </w:r>
            </w:ins>
          </w:p>
        </w:tc>
        <w:tc>
          <w:tcPr>
            <w:tcW w:w="1560" w:type="dxa"/>
            <w:gridSpan w:val="2"/>
          </w:tcPr>
          <w:p w14:paraId="12D5FE57" w14:textId="77777777" w:rsidR="00CB3986" w:rsidRPr="008E21F4" w:rsidRDefault="00CB3986" w:rsidP="00D04D5F">
            <w:pPr>
              <w:keepNext/>
              <w:keepLines/>
              <w:spacing w:after="0"/>
              <w:jc w:val="center"/>
              <w:rPr>
                <w:ins w:id="38890" w:author="Delta" w:date="2021-07-23T11:12:00Z"/>
                <w:rFonts w:ascii="Arial" w:hAnsi="Arial" w:cs="Arial"/>
                <w:sz w:val="18"/>
                <w:szCs w:val="18"/>
                <w:lang w:eastAsia="ja-JP"/>
              </w:rPr>
            </w:pPr>
            <w:ins w:id="38891" w:author="Delta" w:date="2021-07-23T11:12:00Z">
              <w:r w:rsidRPr="008E21F4">
                <w:rPr>
                  <w:rFonts w:ascii="Arial" w:hAnsi="Arial" w:cs="Arial"/>
                  <w:sz w:val="18"/>
                  <w:szCs w:val="18"/>
                </w:rPr>
                <w:t>-41</w:t>
              </w:r>
            </w:ins>
          </w:p>
        </w:tc>
        <w:tc>
          <w:tcPr>
            <w:tcW w:w="1701" w:type="dxa"/>
            <w:gridSpan w:val="2"/>
          </w:tcPr>
          <w:p w14:paraId="368B1105" w14:textId="77777777" w:rsidR="00CB3986" w:rsidRPr="008E21F4" w:rsidRDefault="00CB3986" w:rsidP="00D04D5F">
            <w:pPr>
              <w:keepNext/>
              <w:keepLines/>
              <w:spacing w:after="0"/>
              <w:jc w:val="center"/>
              <w:rPr>
                <w:ins w:id="38892" w:author="Delta" w:date="2021-07-23T11:12:00Z"/>
                <w:rFonts w:ascii="Arial" w:hAnsi="Arial" w:cs="Arial"/>
                <w:sz w:val="18"/>
                <w:lang w:eastAsia="ja-JP"/>
              </w:rPr>
            </w:pPr>
            <w:ins w:id="38893" w:author="Delta" w:date="2021-07-23T11:12:00Z">
              <w:r w:rsidRPr="008E21F4">
                <w:rPr>
                  <w:rFonts w:ascii="Arial" w:hAnsi="Arial" w:cs="Arial"/>
                  <w:sz w:val="18"/>
                  <w:lang w:eastAsia="ja-JP"/>
                </w:rPr>
                <w:t>See Table 7.5.2</w:t>
              </w:r>
            </w:ins>
          </w:p>
        </w:tc>
      </w:tr>
      <w:tr w:rsidR="00CB3986" w:rsidRPr="008E21F4" w14:paraId="1874F6B8" w14:textId="77777777" w:rsidTr="00D04D5F">
        <w:trPr>
          <w:gridBefore w:val="1"/>
          <w:wBefore w:w="6" w:type="dxa"/>
          <w:jc w:val="center"/>
          <w:ins w:id="38894" w:author="Delta" w:date="2021-07-23T11:12:00Z"/>
        </w:trPr>
        <w:tc>
          <w:tcPr>
            <w:tcW w:w="1418" w:type="dxa"/>
            <w:gridSpan w:val="2"/>
            <w:vMerge/>
            <w:vAlign w:val="center"/>
          </w:tcPr>
          <w:p w14:paraId="1F146907" w14:textId="77777777" w:rsidR="00CB3986" w:rsidRPr="008E21F4" w:rsidRDefault="00CB3986" w:rsidP="00D04D5F">
            <w:pPr>
              <w:keepNext/>
              <w:keepLines/>
              <w:spacing w:after="0"/>
              <w:jc w:val="center"/>
              <w:rPr>
                <w:ins w:id="38895" w:author="Delta" w:date="2021-07-23T11:12:00Z"/>
                <w:rFonts w:ascii="Arial" w:hAnsi="Arial" w:cs="Arial"/>
                <w:sz w:val="18"/>
                <w:lang w:eastAsia="ja-JP"/>
              </w:rPr>
            </w:pPr>
          </w:p>
        </w:tc>
        <w:tc>
          <w:tcPr>
            <w:tcW w:w="1701" w:type="dxa"/>
            <w:gridSpan w:val="2"/>
          </w:tcPr>
          <w:p w14:paraId="6D0DF8B9" w14:textId="77777777" w:rsidR="00CB3986" w:rsidRPr="008E21F4" w:rsidRDefault="00CB3986" w:rsidP="00D04D5F">
            <w:pPr>
              <w:keepNext/>
              <w:keepLines/>
              <w:spacing w:after="0"/>
              <w:jc w:val="center"/>
              <w:rPr>
                <w:ins w:id="38896" w:author="Delta" w:date="2021-07-23T11:12:00Z"/>
                <w:rFonts w:ascii="Arial" w:hAnsi="Arial" w:cs="Arial"/>
                <w:sz w:val="18"/>
                <w:lang w:eastAsia="ja-JP"/>
              </w:rPr>
            </w:pPr>
            <w:ins w:id="38897" w:author="Delta" w:date="2021-07-23T11:12:00Z">
              <w:r w:rsidRPr="008E21F4">
                <w:rPr>
                  <w:rFonts w:ascii="Arial" w:hAnsi="Arial" w:cs="Arial"/>
                  <w:sz w:val="18"/>
                  <w:lang w:eastAsia="ja-JP"/>
                </w:rPr>
                <w:t>10</w:t>
              </w:r>
            </w:ins>
          </w:p>
        </w:tc>
        <w:tc>
          <w:tcPr>
            <w:tcW w:w="1842" w:type="dxa"/>
            <w:gridSpan w:val="2"/>
          </w:tcPr>
          <w:p w14:paraId="4C0BC07A" w14:textId="77777777" w:rsidR="00CB3986" w:rsidRPr="008E21F4" w:rsidRDefault="00CB3986" w:rsidP="00D04D5F">
            <w:pPr>
              <w:keepNext/>
              <w:keepLines/>
              <w:spacing w:after="0"/>
              <w:jc w:val="center"/>
              <w:rPr>
                <w:ins w:id="38898" w:author="Delta" w:date="2021-07-23T11:12:00Z"/>
                <w:rFonts w:ascii="Arial" w:hAnsi="Arial" w:cs="Arial"/>
                <w:sz w:val="18"/>
                <w:lang w:eastAsia="ja-JP"/>
              </w:rPr>
            </w:pPr>
            <w:ins w:id="3889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ins>
          </w:p>
        </w:tc>
        <w:tc>
          <w:tcPr>
            <w:tcW w:w="1560" w:type="dxa"/>
            <w:gridSpan w:val="2"/>
          </w:tcPr>
          <w:p w14:paraId="79E3D81E" w14:textId="77777777" w:rsidR="00CB3986" w:rsidRPr="008E21F4" w:rsidRDefault="00CB3986" w:rsidP="00D04D5F">
            <w:pPr>
              <w:keepNext/>
              <w:keepLines/>
              <w:spacing w:after="0"/>
              <w:jc w:val="center"/>
              <w:rPr>
                <w:ins w:id="38900" w:author="Delta" w:date="2021-07-23T11:12:00Z"/>
                <w:rFonts w:ascii="Arial" w:hAnsi="Arial" w:cs="Arial"/>
                <w:sz w:val="18"/>
                <w:szCs w:val="18"/>
                <w:lang w:eastAsia="ja-JP"/>
              </w:rPr>
            </w:pPr>
            <w:ins w:id="38901" w:author="Delta" w:date="2021-07-23T11:12:00Z">
              <w:r w:rsidRPr="008E21F4">
                <w:rPr>
                  <w:rFonts w:ascii="Arial" w:hAnsi="Arial" w:cs="Arial"/>
                  <w:sz w:val="18"/>
                  <w:szCs w:val="18"/>
                </w:rPr>
                <w:t>-41</w:t>
              </w:r>
            </w:ins>
          </w:p>
        </w:tc>
        <w:tc>
          <w:tcPr>
            <w:tcW w:w="1701" w:type="dxa"/>
            <w:gridSpan w:val="2"/>
          </w:tcPr>
          <w:p w14:paraId="34E6E1E6" w14:textId="77777777" w:rsidR="00CB3986" w:rsidRPr="008E21F4" w:rsidRDefault="00CB3986" w:rsidP="00D04D5F">
            <w:pPr>
              <w:keepNext/>
              <w:keepLines/>
              <w:spacing w:after="0"/>
              <w:jc w:val="center"/>
              <w:rPr>
                <w:ins w:id="38902" w:author="Delta" w:date="2021-07-23T11:12:00Z"/>
                <w:rFonts w:ascii="Arial" w:hAnsi="Arial" w:cs="Arial"/>
                <w:sz w:val="18"/>
                <w:lang w:eastAsia="ja-JP"/>
              </w:rPr>
            </w:pPr>
            <w:ins w:id="38903" w:author="Delta" w:date="2021-07-23T11:12:00Z">
              <w:r w:rsidRPr="008E21F4">
                <w:rPr>
                  <w:rFonts w:ascii="Arial" w:hAnsi="Arial" w:cs="Arial"/>
                  <w:sz w:val="18"/>
                  <w:lang w:eastAsia="ja-JP"/>
                </w:rPr>
                <w:t>See Table 7.5.2</w:t>
              </w:r>
            </w:ins>
          </w:p>
        </w:tc>
      </w:tr>
      <w:tr w:rsidR="00CB3986" w:rsidRPr="008E21F4" w14:paraId="33CF4F74" w14:textId="77777777" w:rsidTr="00D04D5F">
        <w:trPr>
          <w:gridBefore w:val="1"/>
          <w:wBefore w:w="6" w:type="dxa"/>
          <w:jc w:val="center"/>
          <w:ins w:id="38904" w:author="Delta" w:date="2021-07-23T11:12:00Z"/>
        </w:trPr>
        <w:tc>
          <w:tcPr>
            <w:tcW w:w="1418" w:type="dxa"/>
            <w:gridSpan w:val="2"/>
            <w:vMerge/>
            <w:vAlign w:val="center"/>
          </w:tcPr>
          <w:p w14:paraId="5A29B33B" w14:textId="77777777" w:rsidR="00CB3986" w:rsidRPr="008E21F4" w:rsidRDefault="00CB3986" w:rsidP="00D04D5F">
            <w:pPr>
              <w:keepNext/>
              <w:keepLines/>
              <w:spacing w:after="0"/>
              <w:jc w:val="center"/>
              <w:rPr>
                <w:ins w:id="38905" w:author="Delta" w:date="2021-07-23T11:12:00Z"/>
                <w:rFonts w:ascii="Arial" w:hAnsi="Arial" w:cs="Arial"/>
                <w:sz w:val="18"/>
                <w:lang w:eastAsia="ja-JP"/>
              </w:rPr>
            </w:pPr>
          </w:p>
        </w:tc>
        <w:tc>
          <w:tcPr>
            <w:tcW w:w="1701" w:type="dxa"/>
            <w:gridSpan w:val="2"/>
          </w:tcPr>
          <w:p w14:paraId="0CCDB5BA" w14:textId="77777777" w:rsidR="00CB3986" w:rsidRPr="008E21F4" w:rsidRDefault="00CB3986" w:rsidP="00D04D5F">
            <w:pPr>
              <w:keepNext/>
              <w:keepLines/>
              <w:spacing w:after="0"/>
              <w:jc w:val="center"/>
              <w:rPr>
                <w:ins w:id="38906" w:author="Delta" w:date="2021-07-23T11:12:00Z"/>
                <w:rFonts w:ascii="Arial" w:hAnsi="Arial" w:cs="Arial"/>
                <w:sz w:val="18"/>
                <w:lang w:eastAsia="ja-JP"/>
              </w:rPr>
            </w:pPr>
            <w:ins w:id="38907" w:author="Delta" w:date="2021-07-23T11:12:00Z">
              <w:r w:rsidRPr="008E21F4">
                <w:rPr>
                  <w:rFonts w:ascii="Arial" w:hAnsi="Arial" w:cs="Arial"/>
                  <w:sz w:val="18"/>
                  <w:lang w:eastAsia="ja-JP"/>
                </w:rPr>
                <w:t>15</w:t>
              </w:r>
            </w:ins>
          </w:p>
        </w:tc>
        <w:tc>
          <w:tcPr>
            <w:tcW w:w="1842" w:type="dxa"/>
            <w:gridSpan w:val="2"/>
          </w:tcPr>
          <w:p w14:paraId="4AC16B80" w14:textId="77777777" w:rsidR="00CB3986" w:rsidRPr="008E21F4" w:rsidRDefault="00CB3986" w:rsidP="00D04D5F">
            <w:pPr>
              <w:keepNext/>
              <w:keepLines/>
              <w:spacing w:after="0"/>
              <w:jc w:val="center"/>
              <w:rPr>
                <w:ins w:id="38908" w:author="Delta" w:date="2021-07-23T11:12:00Z"/>
                <w:rFonts w:ascii="Arial" w:hAnsi="Arial" w:cs="Arial"/>
                <w:sz w:val="18"/>
                <w:lang w:eastAsia="ja-JP"/>
              </w:rPr>
            </w:pPr>
            <w:ins w:id="3890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ins>
          </w:p>
        </w:tc>
        <w:tc>
          <w:tcPr>
            <w:tcW w:w="1560" w:type="dxa"/>
            <w:gridSpan w:val="2"/>
          </w:tcPr>
          <w:p w14:paraId="7945D98D" w14:textId="77777777" w:rsidR="00CB3986" w:rsidRPr="008E21F4" w:rsidRDefault="00CB3986" w:rsidP="00D04D5F">
            <w:pPr>
              <w:keepNext/>
              <w:keepLines/>
              <w:spacing w:after="0"/>
              <w:jc w:val="center"/>
              <w:rPr>
                <w:ins w:id="38910" w:author="Delta" w:date="2021-07-23T11:12:00Z"/>
                <w:rFonts w:ascii="Arial" w:hAnsi="Arial" w:cs="Arial"/>
                <w:sz w:val="18"/>
                <w:szCs w:val="18"/>
                <w:lang w:eastAsia="ja-JP"/>
              </w:rPr>
            </w:pPr>
            <w:ins w:id="38911" w:author="Delta" w:date="2021-07-23T11:12:00Z">
              <w:r w:rsidRPr="008E21F4">
                <w:rPr>
                  <w:rFonts w:ascii="Arial" w:hAnsi="Arial" w:cs="Arial"/>
                  <w:sz w:val="18"/>
                  <w:szCs w:val="18"/>
                </w:rPr>
                <w:t>-41</w:t>
              </w:r>
            </w:ins>
          </w:p>
        </w:tc>
        <w:tc>
          <w:tcPr>
            <w:tcW w:w="1701" w:type="dxa"/>
            <w:gridSpan w:val="2"/>
          </w:tcPr>
          <w:p w14:paraId="07B7DE14" w14:textId="77777777" w:rsidR="00CB3986" w:rsidRPr="008E21F4" w:rsidRDefault="00CB3986" w:rsidP="00D04D5F">
            <w:pPr>
              <w:keepNext/>
              <w:keepLines/>
              <w:spacing w:after="0"/>
              <w:jc w:val="center"/>
              <w:rPr>
                <w:ins w:id="38912" w:author="Delta" w:date="2021-07-23T11:12:00Z"/>
                <w:rFonts w:ascii="Arial" w:hAnsi="Arial" w:cs="Arial"/>
                <w:sz w:val="18"/>
                <w:lang w:eastAsia="ja-JP"/>
              </w:rPr>
            </w:pPr>
            <w:ins w:id="38913" w:author="Delta" w:date="2021-07-23T11:12:00Z">
              <w:r w:rsidRPr="008E21F4">
                <w:rPr>
                  <w:rFonts w:ascii="Arial" w:hAnsi="Arial" w:cs="Arial"/>
                  <w:sz w:val="18"/>
                  <w:lang w:eastAsia="ja-JP"/>
                </w:rPr>
                <w:t>See Table 7.5.2</w:t>
              </w:r>
            </w:ins>
          </w:p>
        </w:tc>
      </w:tr>
      <w:tr w:rsidR="00CB3986" w:rsidRPr="008E21F4" w14:paraId="17D5FFA6" w14:textId="77777777" w:rsidTr="00D04D5F">
        <w:trPr>
          <w:gridBefore w:val="1"/>
          <w:wBefore w:w="6" w:type="dxa"/>
          <w:jc w:val="center"/>
          <w:ins w:id="38914" w:author="Delta" w:date="2021-07-23T11:12:00Z"/>
        </w:trPr>
        <w:tc>
          <w:tcPr>
            <w:tcW w:w="1418" w:type="dxa"/>
            <w:gridSpan w:val="2"/>
            <w:vMerge/>
            <w:vAlign w:val="center"/>
          </w:tcPr>
          <w:p w14:paraId="3327D2BC" w14:textId="77777777" w:rsidR="00CB3986" w:rsidRPr="008E21F4" w:rsidRDefault="00CB3986" w:rsidP="00D04D5F">
            <w:pPr>
              <w:keepNext/>
              <w:keepLines/>
              <w:spacing w:after="0"/>
              <w:jc w:val="center"/>
              <w:rPr>
                <w:ins w:id="38915" w:author="Delta" w:date="2021-07-23T11:12:00Z"/>
                <w:rFonts w:ascii="Arial" w:hAnsi="Arial" w:cs="Arial"/>
                <w:sz w:val="18"/>
                <w:lang w:eastAsia="ja-JP"/>
              </w:rPr>
            </w:pPr>
          </w:p>
        </w:tc>
        <w:tc>
          <w:tcPr>
            <w:tcW w:w="1701" w:type="dxa"/>
            <w:gridSpan w:val="2"/>
          </w:tcPr>
          <w:p w14:paraId="19CC359D" w14:textId="77777777" w:rsidR="00CB3986" w:rsidRPr="008E21F4" w:rsidRDefault="00CB3986" w:rsidP="00D04D5F">
            <w:pPr>
              <w:keepNext/>
              <w:keepLines/>
              <w:spacing w:after="0"/>
              <w:jc w:val="center"/>
              <w:rPr>
                <w:ins w:id="38916" w:author="Delta" w:date="2021-07-23T11:12:00Z"/>
                <w:rFonts w:ascii="Arial" w:hAnsi="Arial" w:cs="Arial"/>
                <w:sz w:val="18"/>
                <w:lang w:eastAsia="ja-JP"/>
              </w:rPr>
            </w:pPr>
            <w:ins w:id="38917" w:author="Delta" w:date="2021-07-23T11:12:00Z">
              <w:r w:rsidRPr="008E21F4">
                <w:rPr>
                  <w:rFonts w:ascii="Arial" w:hAnsi="Arial" w:cs="Arial"/>
                  <w:sz w:val="18"/>
                  <w:lang w:eastAsia="ja-JP"/>
                </w:rPr>
                <w:t>20</w:t>
              </w:r>
            </w:ins>
          </w:p>
        </w:tc>
        <w:tc>
          <w:tcPr>
            <w:tcW w:w="1842" w:type="dxa"/>
            <w:gridSpan w:val="2"/>
          </w:tcPr>
          <w:p w14:paraId="4A318E2B" w14:textId="77777777" w:rsidR="00CB3986" w:rsidRPr="008E21F4" w:rsidRDefault="00CB3986" w:rsidP="00D04D5F">
            <w:pPr>
              <w:keepNext/>
              <w:keepLines/>
              <w:spacing w:after="0"/>
              <w:jc w:val="center"/>
              <w:rPr>
                <w:ins w:id="38918" w:author="Delta" w:date="2021-07-23T11:12:00Z"/>
                <w:rFonts w:ascii="Arial" w:hAnsi="Arial" w:cs="Arial"/>
                <w:sz w:val="18"/>
                <w:lang w:eastAsia="ja-JP"/>
              </w:rPr>
            </w:pPr>
            <w:ins w:id="3891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ins>
          </w:p>
        </w:tc>
        <w:tc>
          <w:tcPr>
            <w:tcW w:w="1560" w:type="dxa"/>
            <w:gridSpan w:val="2"/>
          </w:tcPr>
          <w:p w14:paraId="6A27E20F" w14:textId="77777777" w:rsidR="00CB3986" w:rsidRPr="008E21F4" w:rsidRDefault="00CB3986" w:rsidP="00D04D5F">
            <w:pPr>
              <w:keepNext/>
              <w:keepLines/>
              <w:spacing w:after="0"/>
              <w:jc w:val="center"/>
              <w:rPr>
                <w:ins w:id="38920" w:author="Delta" w:date="2021-07-23T11:12:00Z"/>
                <w:rFonts w:ascii="Arial" w:hAnsi="Arial" w:cs="Arial"/>
                <w:sz w:val="18"/>
                <w:szCs w:val="18"/>
                <w:lang w:eastAsia="ja-JP"/>
              </w:rPr>
            </w:pPr>
            <w:ins w:id="38921" w:author="Delta" w:date="2021-07-23T11:12:00Z">
              <w:r w:rsidRPr="008E21F4">
                <w:rPr>
                  <w:rFonts w:ascii="Arial" w:hAnsi="Arial" w:cs="Arial"/>
                  <w:sz w:val="18"/>
                  <w:szCs w:val="18"/>
                </w:rPr>
                <w:t>-41</w:t>
              </w:r>
            </w:ins>
          </w:p>
        </w:tc>
        <w:tc>
          <w:tcPr>
            <w:tcW w:w="1701" w:type="dxa"/>
            <w:gridSpan w:val="2"/>
          </w:tcPr>
          <w:p w14:paraId="17183C82" w14:textId="77777777" w:rsidR="00CB3986" w:rsidRPr="008E21F4" w:rsidRDefault="00CB3986" w:rsidP="00D04D5F">
            <w:pPr>
              <w:keepNext/>
              <w:keepLines/>
              <w:spacing w:after="0"/>
              <w:jc w:val="center"/>
              <w:rPr>
                <w:ins w:id="38922" w:author="Delta" w:date="2021-07-23T11:12:00Z"/>
                <w:rFonts w:ascii="Arial" w:hAnsi="Arial" w:cs="Arial"/>
                <w:sz w:val="18"/>
                <w:lang w:eastAsia="ja-JP"/>
              </w:rPr>
            </w:pPr>
            <w:ins w:id="38923" w:author="Delta" w:date="2021-07-23T11:12:00Z">
              <w:r w:rsidRPr="008E21F4">
                <w:rPr>
                  <w:rFonts w:ascii="Arial" w:hAnsi="Arial" w:cs="Arial"/>
                  <w:sz w:val="18"/>
                  <w:lang w:eastAsia="ja-JP"/>
                </w:rPr>
                <w:t>See Table 7.5.2</w:t>
              </w:r>
            </w:ins>
          </w:p>
        </w:tc>
      </w:tr>
      <w:tr w:rsidR="00CB3986" w:rsidRPr="008E21F4" w14:paraId="46484E05" w14:textId="77777777" w:rsidTr="00D04D5F">
        <w:trPr>
          <w:gridBefore w:val="1"/>
          <w:wBefore w:w="6" w:type="dxa"/>
          <w:jc w:val="center"/>
          <w:ins w:id="38924" w:author="Delta" w:date="2021-07-23T11:12:00Z"/>
        </w:trPr>
        <w:tc>
          <w:tcPr>
            <w:tcW w:w="1418" w:type="dxa"/>
            <w:gridSpan w:val="2"/>
            <w:vMerge w:val="restart"/>
            <w:vAlign w:val="center"/>
          </w:tcPr>
          <w:p w14:paraId="07BD5488" w14:textId="77777777" w:rsidR="00CB3986" w:rsidRPr="008E21F4" w:rsidRDefault="00CB3986" w:rsidP="00D04D5F">
            <w:pPr>
              <w:keepNext/>
              <w:keepLines/>
              <w:spacing w:after="0"/>
              <w:jc w:val="center"/>
              <w:rPr>
                <w:ins w:id="38925" w:author="Delta" w:date="2021-07-23T11:12:00Z"/>
                <w:rFonts w:ascii="Arial" w:hAnsi="Arial" w:cs="Arial"/>
                <w:sz w:val="18"/>
                <w:lang w:eastAsia="ja-JP"/>
              </w:rPr>
            </w:pPr>
            <w:ins w:id="38926" w:author="Delta" w:date="2021-07-23T11:12:00Z">
              <w:r w:rsidRPr="008E21F4">
                <w:rPr>
                  <w:rFonts w:ascii="Arial" w:hAnsi="Arial" w:cs="Arial"/>
                  <w:sz w:val="18"/>
                  <w:lang w:eastAsia="ja-JP"/>
                </w:rPr>
                <w:t>Home BS</w:t>
              </w:r>
            </w:ins>
          </w:p>
        </w:tc>
        <w:tc>
          <w:tcPr>
            <w:tcW w:w="1701" w:type="dxa"/>
            <w:gridSpan w:val="2"/>
          </w:tcPr>
          <w:p w14:paraId="056094FD" w14:textId="77777777" w:rsidR="00CB3986" w:rsidRPr="008E21F4" w:rsidRDefault="00CB3986" w:rsidP="00D04D5F">
            <w:pPr>
              <w:keepNext/>
              <w:keepLines/>
              <w:spacing w:after="0"/>
              <w:jc w:val="center"/>
              <w:rPr>
                <w:ins w:id="38927" w:author="Delta" w:date="2021-07-23T11:12:00Z"/>
                <w:rFonts w:ascii="Arial" w:hAnsi="Arial" w:cs="Arial"/>
                <w:sz w:val="18"/>
                <w:lang w:eastAsia="ja-JP"/>
              </w:rPr>
            </w:pPr>
            <w:ins w:id="38928" w:author="Delta" w:date="2021-07-23T11:12:00Z">
              <w:r w:rsidRPr="008E21F4">
                <w:rPr>
                  <w:rFonts w:ascii="Arial" w:hAnsi="Arial" w:cs="Arial"/>
                  <w:sz w:val="18"/>
                  <w:lang w:eastAsia="ja-JP"/>
                </w:rPr>
                <w:t>5</w:t>
              </w:r>
            </w:ins>
          </w:p>
        </w:tc>
        <w:tc>
          <w:tcPr>
            <w:tcW w:w="1842" w:type="dxa"/>
            <w:gridSpan w:val="2"/>
          </w:tcPr>
          <w:p w14:paraId="65406E7F" w14:textId="77777777" w:rsidR="00CB3986" w:rsidRPr="008E21F4" w:rsidRDefault="00CB3986" w:rsidP="00D04D5F">
            <w:pPr>
              <w:keepNext/>
              <w:keepLines/>
              <w:spacing w:after="0"/>
              <w:jc w:val="center"/>
              <w:rPr>
                <w:ins w:id="38929" w:author="Delta" w:date="2021-07-23T11:12:00Z"/>
                <w:rFonts w:ascii="Arial" w:hAnsi="Arial" w:cs="Arial"/>
                <w:sz w:val="18"/>
                <w:lang w:eastAsia="ja-JP"/>
              </w:rPr>
            </w:pPr>
            <w:ins w:id="3893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9 dB*</w:t>
              </w:r>
            </w:ins>
          </w:p>
        </w:tc>
        <w:tc>
          <w:tcPr>
            <w:tcW w:w="1560" w:type="dxa"/>
            <w:gridSpan w:val="2"/>
            <w:vAlign w:val="center"/>
          </w:tcPr>
          <w:p w14:paraId="73DBEE00" w14:textId="77777777" w:rsidR="00CB3986" w:rsidRPr="008E21F4" w:rsidRDefault="00CB3986" w:rsidP="00D04D5F">
            <w:pPr>
              <w:keepNext/>
              <w:keepLines/>
              <w:spacing w:after="0"/>
              <w:jc w:val="center"/>
              <w:rPr>
                <w:ins w:id="38931" w:author="Delta" w:date="2021-07-23T11:12:00Z"/>
                <w:rFonts w:ascii="Arial" w:hAnsi="Arial" w:cs="Arial"/>
                <w:sz w:val="18"/>
                <w:szCs w:val="18"/>
                <w:lang w:eastAsia="ja-JP"/>
              </w:rPr>
            </w:pPr>
            <w:ins w:id="38932" w:author="Delta" w:date="2021-07-23T11:12:00Z">
              <w:r w:rsidRPr="008E21F4">
                <w:rPr>
                  <w:rFonts w:ascii="Arial" w:hAnsi="Arial" w:cs="Arial"/>
                  <w:sz w:val="18"/>
                  <w:lang w:eastAsia="ja-JP"/>
                </w:rPr>
                <w:t>-33</w:t>
              </w:r>
            </w:ins>
          </w:p>
        </w:tc>
        <w:tc>
          <w:tcPr>
            <w:tcW w:w="1701" w:type="dxa"/>
            <w:gridSpan w:val="2"/>
          </w:tcPr>
          <w:p w14:paraId="57467D78" w14:textId="77777777" w:rsidR="00CB3986" w:rsidRPr="008E21F4" w:rsidRDefault="00CB3986" w:rsidP="00D04D5F">
            <w:pPr>
              <w:keepNext/>
              <w:keepLines/>
              <w:spacing w:after="0"/>
              <w:jc w:val="center"/>
              <w:rPr>
                <w:ins w:id="38933" w:author="Delta" w:date="2021-07-23T11:12:00Z"/>
                <w:rFonts w:ascii="Arial" w:hAnsi="Arial" w:cs="Arial"/>
                <w:sz w:val="18"/>
                <w:lang w:eastAsia="ja-JP"/>
              </w:rPr>
            </w:pPr>
            <w:ins w:id="38934" w:author="Delta" w:date="2021-07-23T11:12:00Z">
              <w:r w:rsidRPr="008E21F4">
                <w:rPr>
                  <w:rFonts w:ascii="Arial" w:hAnsi="Arial" w:cs="Arial"/>
                  <w:sz w:val="18"/>
                  <w:lang w:eastAsia="ja-JP"/>
                </w:rPr>
                <w:t>See Table 7.5.2</w:t>
              </w:r>
            </w:ins>
          </w:p>
        </w:tc>
      </w:tr>
      <w:tr w:rsidR="00CB3986" w:rsidRPr="008E21F4" w14:paraId="20255116" w14:textId="77777777" w:rsidTr="00D04D5F">
        <w:trPr>
          <w:gridBefore w:val="1"/>
          <w:wBefore w:w="6" w:type="dxa"/>
          <w:jc w:val="center"/>
          <w:ins w:id="38935" w:author="Delta" w:date="2021-07-23T11:12:00Z"/>
        </w:trPr>
        <w:tc>
          <w:tcPr>
            <w:tcW w:w="1418" w:type="dxa"/>
            <w:gridSpan w:val="2"/>
            <w:vMerge/>
            <w:vAlign w:val="center"/>
          </w:tcPr>
          <w:p w14:paraId="5EE5DF18" w14:textId="77777777" w:rsidR="00CB3986" w:rsidRPr="008E21F4" w:rsidRDefault="00CB3986" w:rsidP="00D04D5F">
            <w:pPr>
              <w:keepNext/>
              <w:keepLines/>
              <w:spacing w:after="0"/>
              <w:jc w:val="center"/>
              <w:rPr>
                <w:ins w:id="38936" w:author="Delta" w:date="2021-07-23T11:12:00Z"/>
                <w:rFonts w:ascii="Arial" w:hAnsi="Arial" w:cs="Arial"/>
                <w:sz w:val="18"/>
                <w:lang w:eastAsia="ja-JP"/>
              </w:rPr>
            </w:pPr>
          </w:p>
        </w:tc>
        <w:tc>
          <w:tcPr>
            <w:tcW w:w="1701" w:type="dxa"/>
            <w:gridSpan w:val="2"/>
          </w:tcPr>
          <w:p w14:paraId="33AC8E49" w14:textId="77777777" w:rsidR="00CB3986" w:rsidRPr="008E21F4" w:rsidRDefault="00CB3986" w:rsidP="00D04D5F">
            <w:pPr>
              <w:keepNext/>
              <w:keepLines/>
              <w:spacing w:after="0"/>
              <w:jc w:val="center"/>
              <w:rPr>
                <w:ins w:id="38937" w:author="Delta" w:date="2021-07-23T11:12:00Z"/>
                <w:rFonts w:ascii="Arial" w:hAnsi="Arial" w:cs="Arial"/>
                <w:sz w:val="18"/>
                <w:lang w:eastAsia="ja-JP"/>
              </w:rPr>
            </w:pPr>
            <w:ins w:id="38938" w:author="Delta" w:date="2021-07-23T11:12:00Z">
              <w:r w:rsidRPr="008E21F4">
                <w:rPr>
                  <w:rFonts w:ascii="Arial" w:hAnsi="Arial" w:cs="Arial"/>
                  <w:sz w:val="18"/>
                  <w:lang w:eastAsia="ja-JP"/>
                </w:rPr>
                <w:t>10</w:t>
              </w:r>
            </w:ins>
          </w:p>
        </w:tc>
        <w:tc>
          <w:tcPr>
            <w:tcW w:w="1842" w:type="dxa"/>
            <w:gridSpan w:val="2"/>
          </w:tcPr>
          <w:p w14:paraId="7DDB55F1" w14:textId="77777777" w:rsidR="00CB3986" w:rsidRPr="008E21F4" w:rsidRDefault="00CB3986" w:rsidP="00D04D5F">
            <w:pPr>
              <w:keepNext/>
              <w:keepLines/>
              <w:spacing w:after="0"/>
              <w:jc w:val="center"/>
              <w:rPr>
                <w:ins w:id="38939" w:author="Delta" w:date="2021-07-23T11:12:00Z"/>
                <w:rFonts w:ascii="Arial" w:hAnsi="Arial" w:cs="Arial"/>
                <w:sz w:val="18"/>
                <w:lang w:eastAsia="ja-JP"/>
              </w:rPr>
            </w:pPr>
            <w:ins w:id="3894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ins>
          </w:p>
        </w:tc>
        <w:tc>
          <w:tcPr>
            <w:tcW w:w="1560" w:type="dxa"/>
            <w:gridSpan w:val="2"/>
            <w:vAlign w:val="center"/>
          </w:tcPr>
          <w:p w14:paraId="627CED11" w14:textId="77777777" w:rsidR="00CB3986" w:rsidRPr="008E21F4" w:rsidRDefault="00CB3986" w:rsidP="00D04D5F">
            <w:pPr>
              <w:keepNext/>
              <w:keepLines/>
              <w:spacing w:after="0"/>
              <w:jc w:val="center"/>
              <w:rPr>
                <w:ins w:id="38941" w:author="Delta" w:date="2021-07-23T11:12:00Z"/>
                <w:rFonts w:ascii="Arial" w:hAnsi="Arial" w:cs="Arial"/>
                <w:sz w:val="18"/>
                <w:szCs w:val="18"/>
                <w:lang w:eastAsia="ja-JP"/>
              </w:rPr>
            </w:pPr>
            <w:ins w:id="38942" w:author="Delta" w:date="2021-07-23T11:12:00Z">
              <w:r w:rsidRPr="008E21F4">
                <w:rPr>
                  <w:rFonts w:ascii="Arial" w:hAnsi="Arial" w:cs="Arial"/>
                  <w:sz w:val="18"/>
                  <w:lang w:eastAsia="ja-JP"/>
                </w:rPr>
                <w:t>-33</w:t>
              </w:r>
            </w:ins>
          </w:p>
        </w:tc>
        <w:tc>
          <w:tcPr>
            <w:tcW w:w="1701" w:type="dxa"/>
            <w:gridSpan w:val="2"/>
          </w:tcPr>
          <w:p w14:paraId="6D9FA261" w14:textId="77777777" w:rsidR="00CB3986" w:rsidRPr="008E21F4" w:rsidRDefault="00CB3986" w:rsidP="00D04D5F">
            <w:pPr>
              <w:keepNext/>
              <w:keepLines/>
              <w:spacing w:after="0"/>
              <w:jc w:val="center"/>
              <w:rPr>
                <w:ins w:id="38943" w:author="Delta" w:date="2021-07-23T11:12:00Z"/>
                <w:rFonts w:ascii="Arial" w:hAnsi="Arial" w:cs="Arial"/>
                <w:sz w:val="18"/>
                <w:lang w:eastAsia="ja-JP"/>
              </w:rPr>
            </w:pPr>
            <w:ins w:id="38944" w:author="Delta" w:date="2021-07-23T11:12:00Z">
              <w:r w:rsidRPr="008E21F4">
                <w:rPr>
                  <w:rFonts w:ascii="Arial" w:hAnsi="Arial" w:cs="Arial"/>
                  <w:sz w:val="18"/>
                  <w:lang w:eastAsia="ja-JP"/>
                </w:rPr>
                <w:t>See Table 7.5.2</w:t>
              </w:r>
            </w:ins>
          </w:p>
        </w:tc>
      </w:tr>
      <w:tr w:rsidR="00CB3986" w:rsidRPr="008E21F4" w14:paraId="2BEB2E41" w14:textId="77777777" w:rsidTr="00D04D5F">
        <w:trPr>
          <w:gridBefore w:val="1"/>
          <w:wBefore w:w="6" w:type="dxa"/>
          <w:jc w:val="center"/>
          <w:ins w:id="38945" w:author="Delta" w:date="2021-07-23T11:12:00Z"/>
        </w:trPr>
        <w:tc>
          <w:tcPr>
            <w:tcW w:w="1418" w:type="dxa"/>
            <w:gridSpan w:val="2"/>
            <w:vMerge/>
            <w:vAlign w:val="center"/>
          </w:tcPr>
          <w:p w14:paraId="52A4778E" w14:textId="77777777" w:rsidR="00CB3986" w:rsidRPr="008E21F4" w:rsidRDefault="00CB3986" w:rsidP="00D04D5F">
            <w:pPr>
              <w:keepNext/>
              <w:keepLines/>
              <w:spacing w:after="0"/>
              <w:jc w:val="center"/>
              <w:rPr>
                <w:ins w:id="38946" w:author="Delta" w:date="2021-07-23T11:12:00Z"/>
                <w:rFonts w:ascii="Arial" w:hAnsi="Arial" w:cs="Arial"/>
                <w:sz w:val="18"/>
                <w:lang w:eastAsia="ja-JP"/>
              </w:rPr>
            </w:pPr>
          </w:p>
        </w:tc>
        <w:tc>
          <w:tcPr>
            <w:tcW w:w="1701" w:type="dxa"/>
            <w:gridSpan w:val="2"/>
          </w:tcPr>
          <w:p w14:paraId="0A8B7621" w14:textId="77777777" w:rsidR="00CB3986" w:rsidRPr="008E21F4" w:rsidRDefault="00CB3986" w:rsidP="00D04D5F">
            <w:pPr>
              <w:keepNext/>
              <w:keepLines/>
              <w:spacing w:after="0"/>
              <w:jc w:val="center"/>
              <w:rPr>
                <w:ins w:id="38947" w:author="Delta" w:date="2021-07-23T11:12:00Z"/>
                <w:rFonts w:ascii="Arial" w:hAnsi="Arial" w:cs="Arial"/>
                <w:sz w:val="18"/>
                <w:lang w:eastAsia="ja-JP"/>
              </w:rPr>
            </w:pPr>
            <w:ins w:id="38948" w:author="Delta" w:date="2021-07-23T11:12:00Z">
              <w:r w:rsidRPr="008E21F4">
                <w:rPr>
                  <w:rFonts w:ascii="Arial" w:hAnsi="Arial" w:cs="Arial"/>
                  <w:sz w:val="18"/>
                  <w:lang w:eastAsia="ja-JP"/>
                </w:rPr>
                <w:t>15</w:t>
              </w:r>
            </w:ins>
          </w:p>
        </w:tc>
        <w:tc>
          <w:tcPr>
            <w:tcW w:w="1842" w:type="dxa"/>
            <w:gridSpan w:val="2"/>
          </w:tcPr>
          <w:p w14:paraId="233F86EA" w14:textId="77777777" w:rsidR="00CB3986" w:rsidRPr="008E21F4" w:rsidRDefault="00CB3986" w:rsidP="00D04D5F">
            <w:pPr>
              <w:keepNext/>
              <w:keepLines/>
              <w:spacing w:after="0"/>
              <w:jc w:val="center"/>
              <w:rPr>
                <w:ins w:id="38949" w:author="Delta" w:date="2021-07-23T11:12:00Z"/>
                <w:rFonts w:ascii="Arial" w:hAnsi="Arial" w:cs="Arial"/>
                <w:sz w:val="18"/>
                <w:lang w:eastAsia="ja-JP"/>
              </w:rPr>
            </w:pPr>
            <w:ins w:id="3895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ins>
          </w:p>
        </w:tc>
        <w:tc>
          <w:tcPr>
            <w:tcW w:w="1560" w:type="dxa"/>
            <w:gridSpan w:val="2"/>
            <w:vAlign w:val="center"/>
          </w:tcPr>
          <w:p w14:paraId="572777F4" w14:textId="77777777" w:rsidR="00CB3986" w:rsidRPr="008E21F4" w:rsidRDefault="00CB3986" w:rsidP="00D04D5F">
            <w:pPr>
              <w:keepNext/>
              <w:keepLines/>
              <w:spacing w:after="0"/>
              <w:jc w:val="center"/>
              <w:rPr>
                <w:ins w:id="38951" w:author="Delta" w:date="2021-07-23T11:12:00Z"/>
                <w:rFonts w:ascii="Arial" w:hAnsi="Arial" w:cs="Arial"/>
                <w:sz w:val="18"/>
                <w:szCs w:val="18"/>
                <w:lang w:eastAsia="ja-JP"/>
              </w:rPr>
            </w:pPr>
            <w:ins w:id="38952" w:author="Delta" w:date="2021-07-23T11:12:00Z">
              <w:r w:rsidRPr="008E21F4">
                <w:rPr>
                  <w:rFonts w:ascii="Arial" w:hAnsi="Arial" w:cs="Arial"/>
                  <w:sz w:val="18"/>
                  <w:lang w:eastAsia="ja-JP"/>
                </w:rPr>
                <w:t>-33</w:t>
              </w:r>
            </w:ins>
          </w:p>
        </w:tc>
        <w:tc>
          <w:tcPr>
            <w:tcW w:w="1701" w:type="dxa"/>
            <w:gridSpan w:val="2"/>
          </w:tcPr>
          <w:p w14:paraId="2031A748" w14:textId="77777777" w:rsidR="00CB3986" w:rsidRPr="008E21F4" w:rsidRDefault="00CB3986" w:rsidP="00D04D5F">
            <w:pPr>
              <w:keepNext/>
              <w:keepLines/>
              <w:spacing w:after="0"/>
              <w:jc w:val="center"/>
              <w:rPr>
                <w:ins w:id="38953" w:author="Delta" w:date="2021-07-23T11:12:00Z"/>
                <w:rFonts w:ascii="Arial" w:hAnsi="Arial" w:cs="Arial"/>
                <w:sz w:val="18"/>
                <w:lang w:eastAsia="ja-JP"/>
              </w:rPr>
            </w:pPr>
            <w:ins w:id="38954" w:author="Delta" w:date="2021-07-23T11:12:00Z">
              <w:r w:rsidRPr="008E21F4">
                <w:rPr>
                  <w:rFonts w:ascii="Arial" w:hAnsi="Arial" w:cs="Arial"/>
                  <w:sz w:val="18"/>
                  <w:lang w:eastAsia="ja-JP"/>
                </w:rPr>
                <w:t>See Table 7.5.2</w:t>
              </w:r>
            </w:ins>
          </w:p>
        </w:tc>
      </w:tr>
      <w:tr w:rsidR="00CB3986" w:rsidRPr="008E21F4" w14:paraId="4A11AB64" w14:textId="77777777" w:rsidTr="00D04D5F">
        <w:trPr>
          <w:gridBefore w:val="1"/>
          <w:wBefore w:w="6" w:type="dxa"/>
          <w:jc w:val="center"/>
          <w:ins w:id="38955" w:author="Delta" w:date="2021-07-23T11:12:00Z"/>
        </w:trPr>
        <w:tc>
          <w:tcPr>
            <w:tcW w:w="1418" w:type="dxa"/>
            <w:gridSpan w:val="2"/>
            <w:vMerge/>
            <w:vAlign w:val="center"/>
          </w:tcPr>
          <w:p w14:paraId="785A36D2" w14:textId="77777777" w:rsidR="00CB3986" w:rsidRPr="008E21F4" w:rsidRDefault="00CB3986" w:rsidP="00D04D5F">
            <w:pPr>
              <w:keepNext/>
              <w:keepLines/>
              <w:spacing w:after="0"/>
              <w:jc w:val="center"/>
              <w:rPr>
                <w:ins w:id="38956" w:author="Delta" w:date="2021-07-23T11:12:00Z"/>
                <w:rFonts w:ascii="Arial" w:hAnsi="Arial" w:cs="Arial"/>
                <w:sz w:val="18"/>
                <w:lang w:eastAsia="ja-JP"/>
              </w:rPr>
            </w:pPr>
          </w:p>
        </w:tc>
        <w:tc>
          <w:tcPr>
            <w:tcW w:w="1701" w:type="dxa"/>
            <w:gridSpan w:val="2"/>
          </w:tcPr>
          <w:p w14:paraId="37F613DF" w14:textId="77777777" w:rsidR="00CB3986" w:rsidRPr="008E21F4" w:rsidRDefault="00CB3986" w:rsidP="00D04D5F">
            <w:pPr>
              <w:keepNext/>
              <w:keepLines/>
              <w:spacing w:after="0"/>
              <w:jc w:val="center"/>
              <w:rPr>
                <w:ins w:id="38957" w:author="Delta" w:date="2021-07-23T11:12:00Z"/>
                <w:rFonts w:ascii="Arial" w:hAnsi="Arial" w:cs="Arial"/>
                <w:sz w:val="18"/>
                <w:lang w:eastAsia="ja-JP"/>
              </w:rPr>
            </w:pPr>
            <w:ins w:id="38958" w:author="Delta" w:date="2021-07-23T11:12:00Z">
              <w:r w:rsidRPr="008E21F4">
                <w:rPr>
                  <w:rFonts w:ascii="Arial" w:hAnsi="Arial" w:cs="Arial"/>
                  <w:sz w:val="18"/>
                  <w:lang w:eastAsia="ja-JP"/>
                </w:rPr>
                <w:t>20</w:t>
              </w:r>
            </w:ins>
          </w:p>
        </w:tc>
        <w:tc>
          <w:tcPr>
            <w:tcW w:w="1842" w:type="dxa"/>
            <w:gridSpan w:val="2"/>
          </w:tcPr>
          <w:p w14:paraId="766515F8" w14:textId="77777777" w:rsidR="00CB3986" w:rsidRPr="008E21F4" w:rsidRDefault="00CB3986" w:rsidP="00D04D5F">
            <w:pPr>
              <w:keepNext/>
              <w:keepLines/>
              <w:spacing w:after="0"/>
              <w:jc w:val="center"/>
              <w:rPr>
                <w:ins w:id="38959" w:author="Delta" w:date="2021-07-23T11:12:00Z"/>
                <w:rFonts w:ascii="Arial" w:hAnsi="Arial" w:cs="Arial"/>
                <w:sz w:val="18"/>
                <w:lang w:eastAsia="ja-JP"/>
              </w:rPr>
            </w:pPr>
            <w:ins w:id="3896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14 dB*</w:t>
              </w:r>
            </w:ins>
          </w:p>
        </w:tc>
        <w:tc>
          <w:tcPr>
            <w:tcW w:w="1560" w:type="dxa"/>
            <w:gridSpan w:val="2"/>
            <w:vAlign w:val="center"/>
          </w:tcPr>
          <w:p w14:paraId="1F08C1A2" w14:textId="77777777" w:rsidR="00CB3986" w:rsidRPr="008E21F4" w:rsidRDefault="00CB3986" w:rsidP="00D04D5F">
            <w:pPr>
              <w:keepNext/>
              <w:keepLines/>
              <w:spacing w:after="0"/>
              <w:jc w:val="center"/>
              <w:rPr>
                <w:ins w:id="38961" w:author="Delta" w:date="2021-07-23T11:12:00Z"/>
                <w:rFonts w:ascii="Arial" w:hAnsi="Arial" w:cs="Arial"/>
                <w:sz w:val="18"/>
                <w:szCs w:val="18"/>
                <w:lang w:eastAsia="ja-JP"/>
              </w:rPr>
            </w:pPr>
            <w:ins w:id="38962" w:author="Delta" w:date="2021-07-23T11:12:00Z">
              <w:r w:rsidRPr="008E21F4">
                <w:rPr>
                  <w:rFonts w:ascii="Arial" w:hAnsi="Arial" w:cs="Arial"/>
                  <w:sz w:val="18"/>
                  <w:lang w:eastAsia="ja-JP"/>
                </w:rPr>
                <w:t>-33</w:t>
              </w:r>
            </w:ins>
          </w:p>
        </w:tc>
        <w:tc>
          <w:tcPr>
            <w:tcW w:w="1701" w:type="dxa"/>
            <w:gridSpan w:val="2"/>
          </w:tcPr>
          <w:p w14:paraId="2DF9251E" w14:textId="77777777" w:rsidR="00CB3986" w:rsidRPr="008E21F4" w:rsidRDefault="00CB3986" w:rsidP="00D04D5F">
            <w:pPr>
              <w:keepNext/>
              <w:keepLines/>
              <w:spacing w:after="0"/>
              <w:jc w:val="center"/>
              <w:rPr>
                <w:ins w:id="38963" w:author="Delta" w:date="2021-07-23T11:12:00Z"/>
                <w:rFonts w:ascii="Arial" w:hAnsi="Arial" w:cs="Arial"/>
                <w:sz w:val="18"/>
                <w:lang w:eastAsia="ja-JP"/>
              </w:rPr>
            </w:pPr>
            <w:ins w:id="38964" w:author="Delta" w:date="2021-07-23T11:12:00Z">
              <w:r w:rsidRPr="008E21F4">
                <w:rPr>
                  <w:rFonts w:ascii="Arial" w:hAnsi="Arial" w:cs="Arial"/>
                  <w:sz w:val="18"/>
                  <w:lang w:eastAsia="ja-JP"/>
                </w:rPr>
                <w:t>See Table 7.5.2</w:t>
              </w:r>
            </w:ins>
          </w:p>
        </w:tc>
      </w:tr>
      <w:tr w:rsidR="00CB3986" w:rsidRPr="008E21F4" w14:paraId="0ED64D27" w14:textId="77777777" w:rsidTr="00D04D5F">
        <w:trPr>
          <w:gridBefore w:val="1"/>
          <w:wBefore w:w="6" w:type="dxa"/>
          <w:jc w:val="center"/>
          <w:ins w:id="38965" w:author="Delta" w:date="2021-07-23T11:12:00Z"/>
        </w:trPr>
        <w:tc>
          <w:tcPr>
            <w:tcW w:w="1418" w:type="dxa"/>
            <w:gridSpan w:val="2"/>
            <w:vMerge w:val="restart"/>
            <w:vAlign w:val="center"/>
          </w:tcPr>
          <w:p w14:paraId="22E8FDB6" w14:textId="77777777" w:rsidR="00CB3986" w:rsidRPr="008E21F4" w:rsidRDefault="00CB3986" w:rsidP="00D04D5F">
            <w:pPr>
              <w:keepNext/>
              <w:keepLines/>
              <w:spacing w:after="0"/>
              <w:jc w:val="center"/>
              <w:rPr>
                <w:ins w:id="38966" w:author="Delta" w:date="2021-07-23T11:12:00Z"/>
                <w:rFonts w:ascii="Arial" w:hAnsi="Arial" w:cs="Arial"/>
                <w:sz w:val="18"/>
                <w:lang w:eastAsia="ja-JP"/>
              </w:rPr>
            </w:pPr>
            <w:ins w:id="38967" w:author="Delta" w:date="2021-07-23T11:12:00Z">
              <w:r w:rsidRPr="008E21F4">
                <w:rPr>
                  <w:rFonts w:ascii="Arial" w:hAnsi="Arial" w:cs="Arial"/>
                  <w:sz w:val="18"/>
                  <w:lang w:eastAsia="ja-JP"/>
                </w:rPr>
                <w:t>Medium Range BS</w:t>
              </w:r>
            </w:ins>
          </w:p>
        </w:tc>
        <w:tc>
          <w:tcPr>
            <w:tcW w:w="1701" w:type="dxa"/>
            <w:gridSpan w:val="2"/>
          </w:tcPr>
          <w:p w14:paraId="5F59F58C" w14:textId="77777777" w:rsidR="00CB3986" w:rsidRPr="008E21F4" w:rsidRDefault="00CB3986" w:rsidP="00D04D5F">
            <w:pPr>
              <w:keepNext/>
              <w:keepLines/>
              <w:spacing w:after="0"/>
              <w:jc w:val="center"/>
              <w:rPr>
                <w:ins w:id="38968" w:author="Delta" w:date="2021-07-23T11:12:00Z"/>
                <w:rFonts w:ascii="Arial" w:hAnsi="Arial" w:cs="Arial"/>
                <w:sz w:val="18"/>
                <w:lang w:eastAsia="ja-JP"/>
              </w:rPr>
            </w:pPr>
            <w:ins w:id="38969" w:author="Delta" w:date="2021-07-23T11:12:00Z">
              <w:r w:rsidRPr="008E21F4">
                <w:rPr>
                  <w:rFonts w:ascii="Arial" w:hAnsi="Arial" w:cs="Arial"/>
                  <w:sz w:val="18"/>
                  <w:lang w:eastAsia="ja-JP"/>
                </w:rPr>
                <w:t>5</w:t>
              </w:r>
            </w:ins>
          </w:p>
        </w:tc>
        <w:tc>
          <w:tcPr>
            <w:tcW w:w="1842" w:type="dxa"/>
            <w:gridSpan w:val="2"/>
          </w:tcPr>
          <w:p w14:paraId="192DF22D" w14:textId="77777777" w:rsidR="00CB3986" w:rsidRPr="008E21F4" w:rsidRDefault="00CB3986" w:rsidP="00D04D5F">
            <w:pPr>
              <w:keepNext/>
              <w:keepLines/>
              <w:spacing w:after="0"/>
              <w:jc w:val="center"/>
              <w:rPr>
                <w:ins w:id="38970" w:author="Delta" w:date="2021-07-23T11:12:00Z"/>
                <w:rFonts w:ascii="Arial" w:hAnsi="Arial" w:cs="Arial"/>
                <w:sz w:val="18"/>
                <w:lang w:eastAsia="ja-JP"/>
              </w:rPr>
            </w:pPr>
            <w:ins w:id="38971"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1 dB*</w:t>
              </w:r>
            </w:ins>
          </w:p>
        </w:tc>
        <w:tc>
          <w:tcPr>
            <w:tcW w:w="1560" w:type="dxa"/>
            <w:gridSpan w:val="2"/>
          </w:tcPr>
          <w:p w14:paraId="12B0548F" w14:textId="77777777" w:rsidR="00CB3986" w:rsidRPr="008E21F4" w:rsidRDefault="00CB3986" w:rsidP="00D04D5F">
            <w:pPr>
              <w:keepNext/>
              <w:keepLines/>
              <w:spacing w:after="0"/>
              <w:jc w:val="center"/>
              <w:rPr>
                <w:ins w:id="38972" w:author="Delta" w:date="2021-07-23T11:12:00Z"/>
                <w:rFonts w:ascii="Arial" w:hAnsi="Arial" w:cs="Arial"/>
                <w:sz w:val="18"/>
                <w:szCs w:val="18"/>
                <w:lang w:eastAsia="ja-JP"/>
              </w:rPr>
            </w:pPr>
            <w:ins w:id="38973" w:author="Delta" w:date="2021-07-23T11:12:00Z">
              <w:r w:rsidRPr="008E21F4">
                <w:rPr>
                  <w:rFonts w:ascii="Arial" w:hAnsi="Arial" w:cs="Arial"/>
                  <w:sz w:val="18"/>
                  <w:szCs w:val="18"/>
                </w:rPr>
                <w:t>-41</w:t>
              </w:r>
            </w:ins>
          </w:p>
        </w:tc>
        <w:tc>
          <w:tcPr>
            <w:tcW w:w="1701" w:type="dxa"/>
            <w:gridSpan w:val="2"/>
          </w:tcPr>
          <w:p w14:paraId="11A8ABDF" w14:textId="77777777" w:rsidR="00CB3986" w:rsidRPr="008E21F4" w:rsidRDefault="00CB3986" w:rsidP="00D04D5F">
            <w:pPr>
              <w:keepNext/>
              <w:keepLines/>
              <w:spacing w:after="0"/>
              <w:jc w:val="center"/>
              <w:rPr>
                <w:ins w:id="38974" w:author="Delta" w:date="2021-07-23T11:12:00Z"/>
                <w:rFonts w:ascii="Arial" w:hAnsi="Arial" w:cs="Arial"/>
                <w:sz w:val="18"/>
                <w:lang w:eastAsia="ja-JP"/>
              </w:rPr>
            </w:pPr>
            <w:ins w:id="38975" w:author="Delta" w:date="2021-07-23T11:12:00Z">
              <w:r w:rsidRPr="008E21F4">
                <w:rPr>
                  <w:rFonts w:ascii="Arial" w:hAnsi="Arial" w:cs="Arial"/>
                  <w:sz w:val="18"/>
                  <w:lang w:eastAsia="ja-JP"/>
                </w:rPr>
                <w:t>See Table 7.5.2</w:t>
              </w:r>
            </w:ins>
          </w:p>
        </w:tc>
      </w:tr>
      <w:tr w:rsidR="00CB3986" w:rsidRPr="008E21F4" w14:paraId="3CBE60FB" w14:textId="77777777" w:rsidTr="00D04D5F">
        <w:trPr>
          <w:gridBefore w:val="1"/>
          <w:wBefore w:w="6" w:type="dxa"/>
          <w:jc w:val="center"/>
          <w:ins w:id="38976" w:author="Delta" w:date="2021-07-23T11:12:00Z"/>
        </w:trPr>
        <w:tc>
          <w:tcPr>
            <w:tcW w:w="1418" w:type="dxa"/>
            <w:gridSpan w:val="2"/>
            <w:vMerge/>
          </w:tcPr>
          <w:p w14:paraId="4E5A7B0D" w14:textId="77777777" w:rsidR="00CB3986" w:rsidRPr="008E21F4" w:rsidRDefault="00CB3986" w:rsidP="00D04D5F">
            <w:pPr>
              <w:keepNext/>
              <w:keepLines/>
              <w:spacing w:after="0"/>
              <w:jc w:val="center"/>
              <w:rPr>
                <w:ins w:id="38977" w:author="Delta" w:date="2021-07-23T11:12:00Z"/>
                <w:rFonts w:ascii="Arial" w:hAnsi="Arial" w:cs="Arial"/>
                <w:sz w:val="18"/>
                <w:lang w:eastAsia="ja-JP"/>
              </w:rPr>
            </w:pPr>
          </w:p>
        </w:tc>
        <w:tc>
          <w:tcPr>
            <w:tcW w:w="1701" w:type="dxa"/>
            <w:gridSpan w:val="2"/>
          </w:tcPr>
          <w:p w14:paraId="002F902C" w14:textId="77777777" w:rsidR="00CB3986" w:rsidRPr="008E21F4" w:rsidRDefault="00CB3986" w:rsidP="00D04D5F">
            <w:pPr>
              <w:keepNext/>
              <w:keepLines/>
              <w:spacing w:after="0"/>
              <w:jc w:val="center"/>
              <w:rPr>
                <w:ins w:id="38978" w:author="Delta" w:date="2021-07-23T11:12:00Z"/>
                <w:rFonts w:ascii="Arial" w:hAnsi="Arial" w:cs="Arial"/>
                <w:sz w:val="18"/>
                <w:lang w:eastAsia="ja-JP"/>
              </w:rPr>
            </w:pPr>
            <w:ins w:id="38979" w:author="Delta" w:date="2021-07-23T11:12:00Z">
              <w:r w:rsidRPr="008E21F4">
                <w:rPr>
                  <w:rFonts w:ascii="Arial" w:hAnsi="Arial" w:cs="Arial"/>
                  <w:sz w:val="18"/>
                  <w:lang w:eastAsia="ja-JP"/>
                </w:rPr>
                <w:t>10</w:t>
              </w:r>
            </w:ins>
          </w:p>
        </w:tc>
        <w:tc>
          <w:tcPr>
            <w:tcW w:w="1842" w:type="dxa"/>
            <w:gridSpan w:val="2"/>
          </w:tcPr>
          <w:p w14:paraId="3BBA916C" w14:textId="77777777" w:rsidR="00CB3986" w:rsidRPr="008E21F4" w:rsidRDefault="00CB3986" w:rsidP="00D04D5F">
            <w:pPr>
              <w:keepNext/>
              <w:keepLines/>
              <w:spacing w:after="0"/>
              <w:jc w:val="center"/>
              <w:rPr>
                <w:ins w:id="38980" w:author="Delta" w:date="2021-07-23T11:12:00Z"/>
                <w:rFonts w:ascii="Arial" w:hAnsi="Arial" w:cs="Arial"/>
                <w:sz w:val="18"/>
                <w:lang w:eastAsia="ja-JP"/>
              </w:rPr>
            </w:pPr>
            <w:ins w:id="38981"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ins>
          </w:p>
        </w:tc>
        <w:tc>
          <w:tcPr>
            <w:tcW w:w="1560" w:type="dxa"/>
            <w:gridSpan w:val="2"/>
          </w:tcPr>
          <w:p w14:paraId="7F69A0DE" w14:textId="77777777" w:rsidR="00CB3986" w:rsidRPr="008E21F4" w:rsidRDefault="00CB3986" w:rsidP="00D04D5F">
            <w:pPr>
              <w:keepNext/>
              <w:keepLines/>
              <w:spacing w:after="0"/>
              <w:jc w:val="center"/>
              <w:rPr>
                <w:ins w:id="38982" w:author="Delta" w:date="2021-07-23T11:12:00Z"/>
                <w:rFonts w:ascii="Arial" w:hAnsi="Arial" w:cs="Arial"/>
                <w:sz w:val="18"/>
                <w:szCs w:val="18"/>
                <w:lang w:eastAsia="ja-JP"/>
              </w:rPr>
            </w:pPr>
            <w:ins w:id="38983" w:author="Delta" w:date="2021-07-23T11:12:00Z">
              <w:r w:rsidRPr="008E21F4">
                <w:rPr>
                  <w:rFonts w:ascii="Arial" w:hAnsi="Arial" w:cs="Arial"/>
                  <w:sz w:val="18"/>
                  <w:szCs w:val="18"/>
                </w:rPr>
                <w:t>-44</w:t>
              </w:r>
            </w:ins>
          </w:p>
        </w:tc>
        <w:tc>
          <w:tcPr>
            <w:tcW w:w="1701" w:type="dxa"/>
            <w:gridSpan w:val="2"/>
          </w:tcPr>
          <w:p w14:paraId="124D5B90" w14:textId="77777777" w:rsidR="00CB3986" w:rsidRPr="008E21F4" w:rsidRDefault="00CB3986" w:rsidP="00D04D5F">
            <w:pPr>
              <w:keepNext/>
              <w:keepLines/>
              <w:spacing w:after="0"/>
              <w:jc w:val="center"/>
              <w:rPr>
                <w:ins w:id="38984" w:author="Delta" w:date="2021-07-23T11:12:00Z"/>
                <w:rFonts w:ascii="Arial" w:hAnsi="Arial" w:cs="Arial"/>
                <w:sz w:val="18"/>
                <w:lang w:eastAsia="ja-JP"/>
              </w:rPr>
            </w:pPr>
            <w:ins w:id="38985" w:author="Delta" w:date="2021-07-23T11:12:00Z">
              <w:r w:rsidRPr="008E21F4">
                <w:rPr>
                  <w:rFonts w:ascii="Arial" w:hAnsi="Arial" w:cs="Arial"/>
                  <w:sz w:val="18"/>
                  <w:lang w:eastAsia="ja-JP"/>
                </w:rPr>
                <w:t>See Table 7.5.2</w:t>
              </w:r>
            </w:ins>
          </w:p>
        </w:tc>
      </w:tr>
      <w:tr w:rsidR="00CB3986" w:rsidRPr="008E21F4" w14:paraId="3632072F" w14:textId="77777777" w:rsidTr="00D04D5F">
        <w:trPr>
          <w:gridBefore w:val="1"/>
          <w:wBefore w:w="6" w:type="dxa"/>
          <w:jc w:val="center"/>
          <w:ins w:id="38986" w:author="Delta" w:date="2021-07-23T11:12:00Z"/>
        </w:trPr>
        <w:tc>
          <w:tcPr>
            <w:tcW w:w="1418" w:type="dxa"/>
            <w:gridSpan w:val="2"/>
            <w:vMerge/>
          </w:tcPr>
          <w:p w14:paraId="6E9B4377" w14:textId="77777777" w:rsidR="00CB3986" w:rsidRPr="008E21F4" w:rsidRDefault="00CB3986" w:rsidP="00D04D5F">
            <w:pPr>
              <w:keepNext/>
              <w:keepLines/>
              <w:spacing w:after="0"/>
              <w:jc w:val="center"/>
              <w:rPr>
                <w:ins w:id="38987" w:author="Delta" w:date="2021-07-23T11:12:00Z"/>
                <w:rFonts w:ascii="Arial" w:hAnsi="Arial" w:cs="Arial"/>
                <w:sz w:val="18"/>
                <w:lang w:eastAsia="ja-JP"/>
              </w:rPr>
            </w:pPr>
          </w:p>
        </w:tc>
        <w:tc>
          <w:tcPr>
            <w:tcW w:w="1701" w:type="dxa"/>
            <w:gridSpan w:val="2"/>
          </w:tcPr>
          <w:p w14:paraId="5578149B" w14:textId="77777777" w:rsidR="00CB3986" w:rsidRPr="008E21F4" w:rsidRDefault="00CB3986" w:rsidP="00D04D5F">
            <w:pPr>
              <w:keepNext/>
              <w:keepLines/>
              <w:spacing w:after="0"/>
              <w:jc w:val="center"/>
              <w:rPr>
                <w:ins w:id="38988" w:author="Delta" w:date="2021-07-23T11:12:00Z"/>
                <w:rFonts w:ascii="Arial" w:hAnsi="Arial" w:cs="Arial"/>
                <w:sz w:val="18"/>
                <w:lang w:eastAsia="ja-JP"/>
              </w:rPr>
            </w:pPr>
            <w:ins w:id="38989" w:author="Delta" w:date="2021-07-23T11:12:00Z">
              <w:r w:rsidRPr="008E21F4">
                <w:rPr>
                  <w:rFonts w:ascii="Arial" w:hAnsi="Arial" w:cs="Arial"/>
                  <w:sz w:val="18"/>
                  <w:lang w:eastAsia="ja-JP"/>
                </w:rPr>
                <w:t>15</w:t>
              </w:r>
            </w:ins>
          </w:p>
        </w:tc>
        <w:tc>
          <w:tcPr>
            <w:tcW w:w="1842" w:type="dxa"/>
            <w:gridSpan w:val="2"/>
          </w:tcPr>
          <w:p w14:paraId="7ABB5931" w14:textId="77777777" w:rsidR="00CB3986" w:rsidRPr="008E21F4" w:rsidRDefault="00CB3986" w:rsidP="00D04D5F">
            <w:pPr>
              <w:keepNext/>
              <w:keepLines/>
              <w:spacing w:after="0"/>
              <w:jc w:val="center"/>
              <w:rPr>
                <w:ins w:id="38990" w:author="Delta" w:date="2021-07-23T11:12:00Z"/>
                <w:rFonts w:ascii="Arial" w:hAnsi="Arial" w:cs="Arial"/>
                <w:sz w:val="18"/>
                <w:lang w:eastAsia="ja-JP"/>
              </w:rPr>
            </w:pPr>
            <w:ins w:id="38991"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ins>
          </w:p>
        </w:tc>
        <w:tc>
          <w:tcPr>
            <w:tcW w:w="1560" w:type="dxa"/>
            <w:gridSpan w:val="2"/>
          </w:tcPr>
          <w:p w14:paraId="0059B9AC" w14:textId="77777777" w:rsidR="00CB3986" w:rsidRPr="008E21F4" w:rsidRDefault="00CB3986" w:rsidP="00D04D5F">
            <w:pPr>
              <w:keepNext/>
              <w:keepLines/>
              <w:spacing w:after="0"/>
              <w:jc w:val="center"/>
              <w:rPr>
                <w:ins w:id="38992" w:author="Delta" w:date="2021-07-23T11:12:00Z"/>
                <w:rFonts w:ascii="Arial" w:hAnsi="Arial" w:cs="Arial"/>
                <w:sz w:val="18"/>
                <w:szCs w:val="18"/>
                <w:lang w:eastAsia="ja-JP"/>
              </w:rPr>
            </w:pPr>
            <w:ins w:id="38993" w:author="Delta" w:date="2021-07-23T11:12:00Z">
              <w:r w:rsidRPr="008E21F4">
                <w:rPr>
                  <w:rFonts w:ascii="Arial" w:hAnsi="Arial" w:cs="Arial"/>
                  <w:sz w:val="18"/>
                  <w:szCs w:val="18"/>
                </w:rPr>
                <w:t>-44</w:t>
              </w:r>
            </w:ins>
          </w:p>
        </w:tc>
        <w:tc>
          <w:tcPr>
            <w:tcW w:w="1701" w:type="dxa"/>
            <w:gridSpan w:val="2"/>
          </w:tcPr>
          <w:p w14:paraId="0D349B2F" w14:textId="77777777" w:rsidR="00CB3986" w:rsidRPr="008E21F4" w:rsidRDefault="00CB3986" w:rsidP="00D04D5F">
            <w:pPr>
              <w:keepNext/>
              <w:keepLines/>
              <w:spacing w:after="0"/>
              <w:jc w:val="center"/>
              <w:rPr>
                <w:ins w:id="38994" w:author="Delta" w:date="2021-07-23T11:12:00Z"/>
                <w:rFonts w:ascii="Arial" w:hAnsi="Arial" w:cs="Arial"/>
                <w:sz w:val="18"/>
                <w:lang w:eastAsia="ja-JP"/>
              </w:rPr>
            </w:pPr>
            <w:ins w:id="38995" w:author="Delta" w:date="2021-07-23T11:12:00Z">
              <w:r w:rsidRPr="008E21F4">
                <w:rPr>
                  <w:rFonts w:ascii="Arial" w:hAnsi="Arial" w:cs="Arial"/>
                  <w:sz w:val="18"/>
                  <w:lang w:eastAsia="ja-JP"/>
                </w:rPr>
                <w:t>See Table 7.5.2</w:t>
              </w:r>
            </w:ins>
          </w:p>
        </w:tc>
      </w:tr>
      <w:tr w:rsidR="00CB3986" w:rsidRPr="008E21F4" w14:paraId="2B3F32DF" w14:textId="77777777" w:rsidTr="00D04D5F">
        <w:trPr>
          <w:gridBefore w:val="1"/>
          <w:wBefore w:w="6" w:type="dxa"/>
          <w:jc w:val="center"/>
          <w:ins w:id="38996" w:author="Delta" w:date="2021-07-23T11:12:00Z"/>
        </w:trPr>
        <w:tc>
          <w:tcPr>
            <w:tcW w:w="1418" w:type="dxa"/>
            <w:gridSpan w:val="2"/>
            <w:vMerge/>
          </w:tcPr>
          <w:p w14:paraId="384A6544" w14:textId="77777777" w:rsidR="00CB3986" w:rsidRPr="008E21F4" w:rsidRDefault="00CB3986" w:rsidP="00D04D5F">
            <w:pPr>
              <w:keepNext/>
              <w:keepLines/>
              <w:spacing w:after="0"/>
              <w:jc w:val="center"/>
              <w:rPr>
                <w:ins w:id="38997" w:author="Delta" w:date="2021-07-23T11:12:00Z"/>
                <w:rFonts w:ascii="Arial" w:hAnsi="Arial" w:cs="Arial"/>
                <w:sz w:val="18"/>
                <w:lang w:eastAsia="ja-JP"/>
              </w:rPr>
            </w:pPr>
          </w:p>
        </w:tc>
        <w:tc>
          <w:tcPr>
            <w:tcW w:w="1701" w:type="dxa"/>
            <w:gridSpan w:val="2"/>
          </w:tcPr>
          <w:p w14:paraId="191BAC09" w14:textId="77777777" w:rsidR="00CB3986" w:rsidRPr="008E21F4" w:rsidRDefault="00CB3986" w:rsidP="00D04D5F">
            <w:pPr>
              <w:keepNext/>
              <w:keepLines/>
              <w:spacing w:after="0"/>
              <w:jc w:val="center"/>
              <w:rPr>
                <w:ins w:id="38998" w:author="Delta" w:date="2021-07-23T11:12:00Z"/>
                <w:rFonts w:ascii="Arial" w:hAnsi="Arial" w:cs="Arial"/>
                <w:sz w:val="18"/>
                <w:lang w:eastAsia="ja-JP"/>
              </w:rPr>
            </w:pPr>
            <w:ins w:id="38999" w:author="Delta" w:date="2021-07-23T11:12:00Z">
              <w:r w:rsidRPr="008E21F4">
                <w:rPr>
                  <w:rFonts w:ascii="Arial" w:hAnsi="Arial" w:cs="Arial"/>
                  <w:sz w:val="18"/>
                  <w:lang w:eastAsia="ja-JP"/>
                </w:rPr>
                <w:t>20</w:t>
              </w:r>
            </w:ins>
          </w:p>
        </w:tc>
        <w:tc>
          <w:tcPr>
            <w:tcW w:w="1842" w:type="dxa"/>
            <w:gridSpan w:val="2"/>
          </w:tcPr>
          <w:p w14:paraId="55A38FF0" w14:textId="77777777" w:rsidR="00CB3986" w:rsidRPr="008E21F4" w:rsidRDefault="00CB3986" w:rsidP="00D04D5F">
            <w:pPr>
              <w:keepNext/>
              <w:keepLines/>
              <w:spacing w:after="0"/>
              <w:jc w:val="center"/>
              <w:rPr>
                <w:ins w:id="39000" w:author="Delta" w:date="2021-07-23T11:12:00Z"/>
                <w:rFonts w:ascii="Arial" w:hAnsi="Arial" w:cs="Arial"/>
                <w:sz w:val="18"/>
                <w:lang w:eastAsia="ja-JP"/>
              </w:rPr>
            </w:pPr>
            <w:ins w:id="39001"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ins>
          </w:p>
        </w:tc>
        <w:tc>
          <w:tcPr>
            <w:tcW w:w="1560" w:type="dxa"/>
            <w:gridSpan w:val="2"/>
          </w:tcPr>
          <w:p w14:paraId="7ED5CCA4" w14:textId="77777777" w:rsidR="00CB3986" w:rsidRPr="008E21F4" w:rsidRDefault="00CB3986" w:rsidP="00D04D5F">
            <w:pPr>
              <w:keepNext/>
              <w:keepLines/>
              <w:spacing w:after="0"/>
              <w:jc w:val="center"/>
              <w:rPr>
                <w:ins w:id="39002" w:author="Delta" w:date="2021-07-23T11:12:00Z"/>
                <w:rFonts w:ascii="Arial" w:hAnsi="Arial" w:cs="Arial"/>
                <w:sz w:val="18"/>
                <w:szCs w:val="18"/>
                <w:lang w:eastAsia="ja-JP"/>
              </w:rPr>
            </w:pPr>
            <w:ins w:id="39003" w:author="Delta" w:date="2021-07-23T11:12:00Z">
              <w:r w:rsidRPr="008E21F4">
                <w:rPr>
                  <w:rFonts w:ascii="Arial" w:hAnsi="Arial" w:cs="Arial"/>
                  <w:sz w:val="18"/>
                  <w:szCs w:val="18"/>
                </w:rPr>
                <w:t>-44</w:t>
              </w:r>
            </w:ins>
          </w:p>
        </w:tc>
        <w:tc>
          <w:tcPr>
            <w:tcW w:w="1701" w:type="dxa"/>
            <w:gridSpan w:val="2"/>
          </w:tcPr>
          <w:p w14:paraId="6B18A357" w14:textId="77777777" w:rsidR="00CB3986" w:rsidRPr="008E21F4" w:rsidRDefault="00CB3986" w:rsidP="00D04D5F">
            <w:pPr>
              <w:keepNext/>
              <w:keepLines/>
              <w:spacing w:after="0"/>
              <w:jc w:val="center"/>
              <w:rPr>
                <w:ins w:id="39004" w:author="Delta" w:date="2021-07-23T11:12:00Z"/>
                <w:rFonts w:ascii="Arial" w:hAnsi="Arial" w:cs="Arial"/>
                <w:sz w:val="18"/>
                <w:lang w:eastAsia="ja-JP"/>
              </w:rPr>
            </w:pPr>
            <w:ins w:id="39005" w:author="Delta" w:date="2021-07-23T11:12:00Z">
              <w:r w:rsidRPr="008E21F4">
                <w:rPr>
                  <w:rFonts w:ascii="Arial" w:hAnsi="Arial" w:cs="Arial"/>
                  <w:sz w:val="18"/>
                  <w:lang w:eastAsia="ja-JP"/>
                </w:rPr>
                <w:t>See Table 7.5.2</w:t>
              </w:r>
            </w:ins>
          </w:p>
        </w:tc>
      </w:tr>
      <w:tr w:rsidR="00CB3986" w:rsidRPr="008E21F4" w14:paraId="407C5BD2" w14:textId="77777777" w:rsidTr="00D04D5F">
        <w:trPr>
          <w:gridAfter w:val="1"/>
          <w:wAfter w:w="12" w:type="dxa"/>
          <w:jc w:val="center"/>
          <w:ins w:id="39006" w:author="Delta" w:date="2021-07-23T11:12:00Z"/>
        </w:trPr>
        <w:tc>
          <w:tcPr>
            <w:tcW w:w="8216" w:type="dxa"/>
            <w:gridSpan w:val="10"/>
          </w:tcPr>
          <w:p w14:paraId="328F6F00" w14:textId="77777777" w:rsidR="00CB3986" w:rsidRPr="008E21F4" w:rsidRDefault="00CB3986" w:rsidP="00D04D5F">
            <w:pPr>
              <w:pStyle w:val="TAN"/>
              <w:rPr>
                <w:ins w:id="39007" w:author="Delta" w:date="2021-07-23T11:12:00Z"/>
                <w:rFonts w:cs="Arial"/>
                <w:lang w:eastAsia="ja-JP"/>
              </w:rPr>
            </w:pPr>
            <w:ins w:id="39008" w:author="Delta" w:date="2021-07-23T11:12:00Z">
              <w:r w:rsidRPr="008E21F4">
                <w:rPr>
                  <w:rFonts w:cs="Arial"/>
                  <w:lang w:eastAsia="ja-JP"/>
                </w:rPr>
                <w:t>Note:</w:t>
              </w:r>
              <w:r w:rsidRPr="008E21F4">
                <w:rPr>
                  <w:rFonts w:cs="Arial"/>
                  <w:lang w:eastAsia="ja-JP"/>
                </w:rPr>
                <w:tab/>
                <w:t xml:space="preserve">The mentioned desens values consider only one NB-IoT </w:t>
              </w:r>
              <w:r w:rsidRPr="008E21F4">
                <w:rPr>
                  <w:rFonts w:cs="Arial"/>
                  <w:u w:val="single"/>
                  <w:lang w:eastAsia="ja-JP"/>
                </w:rPr>
                <w:t>PRB</w:t>
              </w:r>
              <w:r w:rsidRPr="008E21F4">
                <w:rPr>
                  <w:rFonts w:cs="Arial"/>
                  <w:lang w:eastAsia="ja-JP"/>
                </w:rPr>
                <w:t xml:space="preserve"> in the guard band, which is</w:t>
              </w:r>
              <w:r w:rsidRPr="008E21F4">
                <w:rPr>
                  <w:rFonts w:cs="Arial"/>
                  <w:u w:val="single"/>
                  <w:lang w:eastAsia="ja-JP"/>
                </w:rPr>
                <w:t xml:space="preserve"> placed adjacent to the E-UTRA PRB edge as close as possible (i.e., away from edge of channel bandwidth)</w:t>
              </w:r>
              <w:r w:rsidRPr="008E21F4">
                <w:rPr>
                  <w:rFonts w:cs="Arial"/>
                  <w:lang w:eastAsia="ja-JP"/>
                </w:rPr>
                <w:t>.</w:t>
              </w:r>
            </w:ins>
          </w:p>
          <w:p w14:paraId="43A2329C" w14:textId="77777777" w:rsidR="00CB3986" w:rsidRPr="008E21F4" w:rsidRDefault="00CB3986" w:rsidP="00D04D5F">
            <w:pPr>
              <w:pStyle w:val="TAN"/>
              <w:rPr>
                <w:ins w:id="39009" w:author="Delta" w:date="2021-07-23T11:12:00Z"/>
                <w:rFonts w:cs="Arial"/>
                <w:lang w:eastAsia="ja-JP"/>
              </w:rPr>
            </w:pPr>
            <w:ins w:id="39010" w:author="Delta" w:date="2021-07-23T11:12:00Z">
              <w:r w:rsidRPr="008E21F4">
                <w:rPr>
                  <w:rFonts w:cs="Arial"/>
                  <w:lang w:eastAsia="ja-JP"/>
                </w:rPr>
                <w:t>Note*:</w:t>
              </w:r>
              <w:r w:rsidRPr="008E21F4">
                <w:rPr>
                  <w:rFonts w:cs="Arial"/>
                  <w:lang w:eastAsia="ja-JP"/>
                </w:rPr>
                <w:tab/>
                <w:t xml:space="preserve">PREFSENS depends on the sub-carrier spacing as specified in TS 36.104 </w:t>
              </w:r>
              <w:r w:rsidRPr="008E21F4">
                <w:rPr>
                  <w:rFonts w:cs="v4.2.0"/>
                  <w:lang w:eastAsia="ja-JP"/>
                </w:rPr>
                <w:t>[2] subclause 7.2.1.</w:t>
              </w:r>
            </w:ins>
          </w:p>
        </w:tc>
      </w:tr>
    </w:tbl>
    <w:p w14:paraId="7DDB5643" w14:textId="77777777" w:rsidR="00CB3986" w:rsidRPr="008E21F4" w:rsidRDefault="00CB3986" w:rsidP="00CB3986">
      <w:pPr>
        <w:rPr>
          <w:ins w:id="39011" w:author="Delta" w:date="2021-07-23T11:12:00Z"/>
        </w:rPr>
      </w:pPr>
    </w:p>
    <w:p w14:paraId="62893369" w14:textId="77777777" w:rsidR="00CB3986" w:rsidRPr="008E21F4" w:rsidRDefault="00CB3986" w:rsidP="00CB3986">
      <w:pPr>
        <w:pStyle w:val="TH"/>
        <w:rPr>
          <w:ins w:id="39012" w:author="Delta" w:date="2021-07-23T11:12:00Z"/>
          <w:rFonts w:eastAsia="Osaka"/>
        </w:rPr>
      </w:pPr>
      <w:ins w:id="39013" w:author="Delta" w:date="2021-07-23T11:12:00Z">
        <w:r w:rsidRPr="008E21F4">
          <w:rPr>
            <w:rFonts w:eastAsia="Osaka"/>
          </w:rPr>
          <w:t xml:space="preserve">Table 7.5-1c: Narrowband blocking requirement for </w:t>
        </w:r>
        <w:r w:rsidRPr="008E21F4">
          <w:t>NB-IoT standalon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1"/>
        <w:gridCol w:w="2126"/>
        <w:gridCol w:w="1559"/>
        <w:gridCol w:w="1276"/>
        <w:gridCol w:w="1837"/>
      </w:tblGrid>
      <w:tr w:rsidR="00CB3986" w:rsidRPr="008E21F4" w14:paraId="243299DA" w14:textId="77777777" w:rsidTr="00D04D5F">
        <w:trPr>
          <w:jc w:val="center"/>
          <w:ins w:id="39014" w:author="Delta" w:date="2021-07-23T11:12:00Z"/>
        </w:trPr>
        <w:tc>
          <w:tcPr>
            <w:tcW w:w="1411" w:type="dxa"/>
          </w:tcPr>
          <w:p w14:paraId="448632B6" w14:textId="77777777" w:rsidR="00CB3986" w:rsidRPr="008E21F4" w:rsidRDefault="00CB3986" w:rsidP="00D04D5F">
            <w:pPr>
              <w:pStyle w:val="TAH"/>
              <w:rPr>
                <w:ins w:id="39015" w:author="Delta" w:date="2021-07-23T11:12:00Z"/>
                <w:rFonts w:cs="Arial"/>
                <w:lang w:eastAsia="ja-JP"/>
              </w:rPr>
            </w:pPr>
          </w:p>
        </w:tc>
        <w:tc>
          <w:tcPr>
            <w:tcW w:w="2126" w:type="dxa"/>
            <w:shd w:val="clear" w:color="auto" w:fill="auto"/>
          </w:tcPr>
          <w:p w14:paraId="6B545BB6" w14:textId="77777777" w:rsidR="00CB3986" w:rsidRPr="008E21F4" w:rsidRDefault="00CB3986" w:rsidP="00D04D5F">
            <w:pPr>
              <w:pStyle w:val="TAH"/>
              <w:rPr>
                <w:ins w:id="39016" w:author="Delta" w:date="2021-07-23T11:12:00Z"/>
                <w:rFonts w:cs="Arial"/>
                <w:lang w:eastAsia="ja-JP"/>
              </w:rPr>
            </w:pPr>
            <w:ins w:id="39017" w:author="Delta" w:date="2021-07-23T11:12:00Z">
              <w:r w:rsidRPr="008E21F4">
                <w:rPr>
                  <w:rFonts w:cs="Arial"/>
                  <w:lang w:eastAsia="ja-JP"/>
                </w:rPr>
                <w:t>NB-IoT</w:t>
              </w:r>
            </w:ins>
          </w:p>
          <w:p w14:paraId="1E4F4F07" w14:textId="77777777" w:rsidR="00CB3986" w:rsidRPr="008E21F4" w:rsidRDefault="00CB3986" w:rsidP="00D04D5F">
            <w:pPr>
              <w:pStyle w:val="TAH"/>
              <w:rPr>
                <w:ins w:id="39018" w:author="Delta" w:date="2021-07-23T11:12:00Z"/>
                <w:rFonts w:cs="Arial"/>
                <w:lang w:eastAsia="ja-JP"/>
              </w:rPr>
            </w:pPr>
            <w:ins w:id="39019" w:author="Delta" w:date="2021-07-23T11:12:00Z">
              <w:r w:rsidRPr="008E21F4">
                <w:rPr>
                  <w:rFonts w:cs="Arial"/>
                  <w:lang w:eastAsia="ja-JP"/>
                </w:rPr>
                <w:t>channel bandwidth of the lowest/highest carrier received [kHz]</w:t>
              </w:r>
            </w:ins>
          </w:p>
        </w:tc>
        <w:tc>
          <w:tcPr>
            <w:tcW w:w="1559" w:type="dxa"/>
          </w:tcPr>
          <w:p w14:paraId="63978766" w14:textId="77777777" w:rsidR="00CB3986" w:rsidRPr="008E21F4" w:rsidRDefault="00CB3986" w:rsidP="00D04D5F">
            <w:pPr>
              <w:pStyle w:val="TAH"/>
              <w:rPr>
                <w:ins w:id="39020" w:author="Delta" w:date="2021-07-23T11:12:00Z"/>
                <w:rFonts w:cs="Arial"/>
                <w:lang w:eastAsia="ja-JP"/>
              </w:rPr>
            </w:pPr>
            <w:ins w:id="39021" w:author="Delta" w:date="2021-07-23T11:12:00Z">
              <w:r w:rsidRPr="008E21F4">
                <w:rPr>
                  <w:rFonts w:cs="Arial"/>
                  <w:lang w:eastAsia="ja-JP"/>
                </w:rPr>
                <w:t>Wanted signal mean power [dBm]</w:t>
              </w:r>
            </w:ins>
          </w:p>
        </w:tc>
        <w:tc>
          <w:tcPr>
            <w:tcW w:w="1276" w:type="dxa"/>
          </w:tcPr>
          <w:p w14:paraId="47323550" w14:textId="77777777" w:rsidR="00CB3986" w:rsidRPr="008E21F4" w:rsidRDefault="00CB3986" w:rsidP="00D04D5F">
            <w:pPr>
              <w:pStyle w:val="TAH"/>
              <w:rPr>
                <w:ins w:id="39022" w:author="Delta" w:date="2021-07-23T11:12:00Z"/>
                <w:rFonts w:cs="Arial"/>
                <w:lang w:eastAsia="ja-JP"/>
              </w:rPr>
            </w:pPr>
            <w:ins w:id="39023" w:author="Delta" w:date="2021-07-23T11:12:00Z">
              <w:r w:rsidRPr="008E21F4">
                <w:rPr>
                  <w:rFonts w:cs="Arial"/>
                  <w:lang w:eastAsia="ja-JP"/>
                </w:rPr>
                <w:t>Interfering signal mean power [dBm]</w:t>
              </w:r>
            </w:ins>
          </w:p>
        </w:tc>
        <w:tc>
          <w:tcPr>
            <w:tcW w:w="1837" w:type="dxa"/>
          </w:tcPr>
          <w:p w14:paraId="6C340F0F" w14:textId="77777777" w:rsidR="00CB3986" w:rsidRPr="008E21F4" w:rsidRDefault="00CB3986" w:rsidP="00D04D5F">
            <w:pPr>
              <w:pStyle w:val="TAH"/>
              <w:rPr>
                <w:ins w:id="39024" w:author="Delta" w:date="2021-07-23T11:12:00Z"/>
                <w:rFonts w:cs="Arial"/>
                <w:lang w:eastAsia="ja-JP"/>
              </w:rPr>
            </w:pPr>
            <w:ins w:id="39025" w:author="Delta" w:date="2021-07-23T11:12:00Z">
              <w:r w:rsidRPr="008E21F4">
                <w:rPr>
                  <w:rFonts w:cs="Arial"/>
                  <w:lang w:eastAsia="ja-JP"/>
                </w:rPr>
                <w:t>Type of interfering signal</w:t>
              </w:r>
            </w:ins>
          </w:p>
        </w:tc>
      </w:tr>
      <w:tr w:rsidR="00CB3986" w:rsidRPr="008E21F4" w14:paraId="26DCB76E" w14:textId="77777777" w:rsidTr="00D04D5F">
        <w:trPr>
          <w:jc w:val="center"/>
          <w:ins w:id="39026" w:author="Delta" w:date="2021-07-23T11:12:00Z"/>
        </w:trPr>
        <w:tc>
          <w:tcPr>
            <w:tcW w:w="1411" w:type="dxa"/>
          </w:tcPr>
          <w:p w14:paraId="44450D26" w14:textId="77777777" w:rsidR="00CB3986" w:rsidRPr="008E21F4" w:rsidRDefault="00CB3986" w:rsidP="00D04D5F">
            <w:pPr>
              <w:pStyle w:val="TAC"/>
              <w:rPr>
                <w:ins w:id="39027" w:author="Delta" w:date="2021-07-23T11:12:00Z"/>
                <w:rFonts w:cs="Arial"/>
                <w:lang w:eastAsia="ja-JP"/>
              </w:rPr>
            </w:pPr>
            <w:ins w:id="39028" w:author="Delta" w:date="2021-07-23T11:12:00Z">
              <w:r w:rsidRPr="008E21F4">
                <w:rPr>
                  <w:rFonts w:cs="Arial"/>
                  <w:lang w:eastAsia="ja-JP"/>
                </w:rPr>
                <w:t>Wide Area BS</w:t>
              </w:r>
            </w:ins>
          </w:p>
        </w:tc>
        <w:tc>
          <w:tcPr>
            <w:tcW w:w="2126" w:type="dxa"/>
            <w:vAlign w:val="center"/>
          </w:tcPr>
          <w:p w14:paraId="28163330" w14:textId="77777777" w:rsidR="00CB3986" w:rsidRPr="008E21F4" w:rsidRDefault="00CB3986" w:rsidP="00D04D5F">
            <w:pPr>
              <w:pStyle w:val="TAC"/>
              <w:rPr>
                <w:ins w:id="39029" w:author="Delta" w:date="2021-07-23T11:12:00Z"/>
                <w:rFonts w:cs="Arial"/>
                <w:lang w:eastAsia="ja-JP"/>
              </w:rPr>
            </w:pPr>
            <w:ins w:id="39030" w:author="Delta" w:date="2021-07-23T11:12:00Z">
              <w:r w:rsidRPr="008E21F4">
                <w:rPr>
                  <w:rFonts w:cs="Arial"/>
                  <w:lang w:eastAsia="ja-JP"/>
                </w:rPr>
                <w:t>200</w:t>
              </w:r>
            </w:ins>
          </w:p>
        </w:tc>
        <w:tc>
          <w:tcPr>
            <w:tcW w:w="1559" w:type="dxa"/>
            <w:vAlign w:val="center"/>
          </w:tcPr>
          <w:p w14:paraId="76B67DBE" w14:textId="77777777" w:rsidR="00CB3986" w:rsidRPr="008E21F4" w:rsidRDefault="00CB3986" w:rsidP="00D04D5F">
            <w:pPr>
              <w:pStyle w:val="TAC"/>
              <w:rPr>
                <w:ins w:id="39031" w:author="Delta" w:date="2021-07-23T11:12:00Z"/>
                <w:rFonts w:cs="Arial"/>
                <w:lang w:eastAsia="ja-JP"/>
              </w:rPr>
            </w:pPr>
            <w:ins w:id="39032" w:author="Delta" w:date="2021-07-23T11:12:00Z">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12 dB*</w:t>
              </w:r>
            </w:ins>
          </w:p>
        </w:tc>
        <w:tc>
          <w:tcPr>
            <w:tcW w:w="1276" w:type="dxa"/>
            <w:vAlign w:val="center"/>
          </w:tcPr>
          <w:p w14:paraId="5202E2E6" w14:textId="77777777" w:rsidR="00CB3986" w:rsidRPr="008E21F4" w:rsidRDefault="00CB3986" w:rsidP="00D04D5F">
            <w:pPr>
              <w:pStyle w:val="TAC"/>
              <w:rPr>
                <w:ins w:id="39033" w:author="Delta" w:date="2021-07-23T11:12:00Z"/>
                <w:rFonts w:cs="Arial"/>
                <w:lang w:eastAsia="ja-JP"/>
              </w:rPr>
            </w:pPr>
            <w:ins w:id="39034" w:author="Delta" w:date="2021-07-23T11:12:00Z">
              <w:r w:rsidRPr="008E21F4">
                <w:rPr>
                  <w:rFonts w:cs="Arial"/>
                  <w:lang w:eastAsia="ja-JP"/>
                </w:rPr>
                <w:t>-49</w:t>
              </w:r>
            </w:ins>
          </w:p>
        </w:tc>
        <w:tc>
          <w:tcPr>
            <w:tcW w:w="1837" w:type="dxa"/>
            <w:shd w:val="clear" w:color="auto" w:fill="auto"/>
            <w:vAlign w:val="center"/>
          </w:tcPr>
          <w:p w14:paraId="53C77B94" w14:textId="77777777" w:rsidR="00CB3986" w:rsidRPr="008E21F4" w:rsidRDefault="00CB3986" w:rsidP="00D04D5F">
            <w:pPr>
              <w:pStyle w:val="TAC"/>
              <w:rPr>
                <w:ins w:id="39035" w:author="Delta" w:date="2021-07-23T11:12:00Z"/>
                <w:rFonts w:cs="Arial"/>
                <w:lang w:eastAsia="ja-JP"/>
              </w:rPr>
            </w:pPr>
            <w:ins w:id="39036" w:author="Delta" w:date="2021-07-23T11:12:00Z">
              <w:r w:rsidRPr="008E21F4">
                <w:rPr>
                  <w:rFonts w:cs="Arial"/>
                  <w:lang w:eastAsia="ja-JP"/>
                </w:rPr>
                <w:t>See Table 7.5.2a</w:t>
              </w:r>
            </w:ins>
          </w:p>
        </w:tc>
      </w:tr>
      <w:tr w:rsidR="00CB3986" w:rsidRPr="008E21F4" w14:paraId="782FCED2" w14:textId="77777777" w:rsidTr="00D04D5F">
        <w:trPr>
          <w:jc w:val="center"/>
          <w:ins w:id="39037" w:author="Delta" w:date="2021-07-23T11:12:00Z"/>
        </w:trPr>
        <w:tc>
          <w:tcPr>
            <w:tcW w:w="1411" w:type="dxa"/>
          </w:tcPr>
          <w:p w14:paraId="7C75C88E" w14:textId="77777777" w:rsidR="00CB3986" w:rsidRPr="008E21F4" w:rsidRDefault="00CB3986" w:rsidP="00D04D5F">
            <w:pPr>
              <w:keepNext/>
              <w:keepLines/>
              <w:spacing w:after="0"/>
              <w:jc w:val="center"/>
              <w:rPr>
                <w:ins w:id="39038" w:author="Delta" w:date="2021-07-23T11:12:00Z"/>
                <w:rFonts w:ascii="Arial" w:hAnsi="Arial" w:cs="Arial"/>
                <w:sz w:val="18"/>
                <w:lang w:eastAsia="ja-JP"/>
              </w:rPr>
            </w:pPr>
            <w:ins w:id="39039" w:author="Delta" w:date="2021-07-23T11:12:00Z">
              <w:r w:rsidRPr="008E21F4">
                <w:rPr>
                  <w:rFonts w:ascii="Arial" w:hAnsi="Arial" w:cs="Arial"/>
                  <w:sz w:val="18"/>
                  <w:lang w:eastAsia="ja-JP"/>
                </w:rPr>
                <w:t>Local Area BS</w:t>
              </w:r>
            </w:ins>
          </w:p>
        </w:tc>
        <w:tc>
          <w:tcPr>
            <w:tcW w:w="2126" w:type="dxa"/>
            <w:vAlign w:val="center"/>
          </w:tcPr>
          <w:p w14:paraId="4D9BE85F" w14:textId="77777777" w:rsidR="00CB3986" w:rsidRPr="008E21F4" w:rsidRDefault="00CB3986" w:rsidP="00D04D5F">
            <w:pPr>
              <w:keepNext/>
              <w:keepLines/>
              <w:spacing w:after="0"/>
              <w:jc w:val="center"/>
              <w:rPr>
                <w:ins w:id="39040" w:author="Delta" w:date="2021-07-23T11:12:00Z"/>
                <w:rFonts w:ascii="Arial" w:hAnsi="Arial" w:cs="Arial"/>
                <w:sz w:val="18"/>
                <w:lang w:eastAsia="ja-JP"/>
              </w:rPr>
            </w:pPr>
            <w:ins w:id="39041" w:author="Delta" w:date="2021-07-23T11:12:00Z">
              <w:r w:rsidRPr="008E21F4">
                <w:rPr>
                  <w:rFonts w:ascii="Arial" w:hAnsi="Arial" w:cs="Arial"/>
                  <w:sz w:val="18"/>
                  <w:lang w:eastAsia="ja-JP"/>
                </w:rPr>
                <w:t>200</w:t>
              </w:r>
            </w:ins>
          </w:p>
        </w:tc>
        <w:tc>
          <w:tcPr>
            <w:tcW w:w="1559" w:type="dxa"/>
            <w:vAlign w:val="center"/>
          </w:tcPr>
          <w:p w14:paraId="712E56DB" w14:textId="77777777" w:rsidR="00CB3986" w:rsidRPr="008E21F4" w:rsidRDefault="00CB3986" w:rsidP="00D04D5F">
            <w:pPr>
              <w:keepNext/>
              <w:keepLines/>
              <w:spacing w:after="0"/>
              <w:jc w:val="center"/>
              <w:rPr>
                <w:ins w:id="39042" w:author="Delta" w:date="2021-07-23T11:12:00Z"/>
                <w:rFonts w:ascii="Arial" w:hAnsi="Arial" w:cs="Arial"/>
                <w:sz w:val="18"/>
                <w:lang w:eastAsia="ja-JP"/>
              </w:rPr>
            </w:pPr>
            <w:ins w:id="39043"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12 dB*</w:t>
              </w:r>
            </w:ins>
          </w:p>
        </w:tc>
        <w:tc>
          <w:tcPr>
            <w:tcW w:w="1276" w:type="dxa"/>
            <w:vAlign w:val="center"/>
          </w:tcPr>
          <w:p w14:paraId="19C7014D" w14:textId="77777777" w:rsidR="00CB3986" w:rsidRPr="008E21F4" w:rsidRDefault="00CB3986" w:rsidP="00D04D5F">
            <w:pPr>
              <w:keepNext/>
              <w:keepLines/>
              <w:spacing w:after="0"/>
              <w:jc w:val="center"/>
              <w:rPr>
                <w:ins w:id="39044" w:author="Delta" w:date="2021-07-23T11:12:00Z"/>
                <w:rFonts w:ascii="Arial" w:hAnsi="Arial" w:cs="Arial"/>
                <w:sz w:val="18"/>
                <w:lang w:eastAsia="ja-JP"/>
              </w:rPr>
            </w:pPr>
            <w:ins w:id="39045" w:author="Delta" w:date="2021-07-23T11:12:00Z">
              <w:r w:rsidRPr="008E21F4">
                <w:rPr>
                  <w:rFonts w:ascii="Arial" w:hAnsi="Arial" w:cs="Arial"/>
                  <w:sz w:val="18"/>
                  <w:lang w:eastAsia="ja-JP"/>
                </w:rPr>
                <w:t>-41</w:t>
              </w:r>
            </w:ins>
          </w:p>
        </w:tc>
        <w:tc>
          <w:tcPr>
            <w:tcW w:w="1837" w:type="dxa"/>
            <w:shd w:val="clear" w:color="auto" w:fill="auto"/>
            <w:vAlign w:val="center"/>
          </w:tcPr>
          <w:p w14:paraId="0289B6A0" w14:textId="77777777" w:rsidR="00CB3986" w:rsidRPr="008E21F4" w:rsidRDefault="00CB3986" w:rsidP="00D04D5F">
            <w:pPr>
              <w:keepNext/>
              <w:keepLines/>
              <w:spacing w:after="0"/>
              <w:jc w:val="center"/>
              <w:rPr>
                <w:ins w:id="39046" w:author="Delta" w:date="2021-07-23T11:12:00Z"/>
                <w:rFonts w:ascii="Arial" w:hAnsi="Arial" w:cs="Arial"/>
                <w:sz w:val="18"/>
                <w:lang w:eastAsia="ja-JP"/>
              </w:rPr>
            </w:pPr>
            <w:ins w:id="39047" w:author="Delta" w:date="2021-07-23T11:12:00Z">
              <w:r w:rsidRPr="008E21F4">
                <w:rPr>
                  <w:rFonts w:ascii="Arial" w:hAnsi="Arial" w:cs="Arial"/>
                  <w:sz w:val="18"/>
                  <w:lang w:eastAsia="ja-JP"/>
                </w:rPr>
                <w:t>See Table 7.5.2a</w:t>
              </w:r>
            </w:ins>
          </w:p>
        </w:tc>
      </w:tr>
      <w:tr w:rsidR="00CB3986" w:rsidRPr="008E21F4" w14:paraId="38D86AFD" w14:textId="77777777" w:rsidTr="00D04D5F">
        <w:trPr>
          <w:jc w:val="center"/>
          <w:ins w:id="39048" w:author="Delta" w:date="2021-07-23T11:12:00Z"/>
        </w:trPr>
        <w:tc>
          <w:tcPr>
            <w:tcW w:w="1411" w:type="dxa"/>
          </w:tcPr>
          <w:p w14:paraId="5D1E3F0F" w14:textId="77777777" w:rsidR="00CB3986" w:rsidRPr="008E21F4" w:rsidRDefault="00CB3986" w:rsidP="00D04D5F">
            <w:pPr>
              <w:keepNext/>
              <w:keepLines/>
              <w:spacing w:after="0"/>
              <w:jc w:val="center"/>
              <w:rPr>
                <w:ins w:id="39049" w:author="Delta" w:date="2021-07-23T11:12:00Z"/>
                <w:rFonts w:ascii="Arial" w:hAnsi="Arial" w:cs="Arial"/>
                <w:sz w:val="18"/>
                <w:lang w:eastAsia="ja-JP"/>
              </w:rPr>
            </w:pPr>
            <w:ins w:id="39050" w:author="Delta" w:date="2021-07-23T11:12:00Z">
              <w:r w:rsidRPr="008E21F4">
                <w:rPr>
                  <w:rFonts w:ascii="Arial" w:hAnsi="Arial" w:cs="Arial"/>
                  <w:sz w:val="18"/>
                  <w:lang w:eastAsia="ja-JP"/>
                </w:rPr>
                <w:t>Home BS</w:t>
              </w:r>
            </w:ins>
          </w:p>
        </w:tc>
        <w:tc>
          <w:tcPr>
            <w:tcW w:w="2126" w:type="dxa"/>
            <w:vAlign w:val="center"/>
          </w:tcPr>
          <w:p w14:paraId="6C65FB16" w14:textId="77777777" w:rsidR="00CB3986" w:rsidRPr="008E21F4" w:rsidRDefault="00CB3986" w:rsidP="00D04D5F">
            <w:pPr>
              <w:keepNext/>
              <w:keepLines/>
              <w:spacing w:after="0"/>
              <w:jc w:val="center"/>
              <w:rPr>
                <w:ins w:id="39051" w:author="Delta" w:date="2021-07-23T11:12:00Z"/>
                <w:rFonts w:ascii="Arial" w:hAnsi="Arial" w:cs="Arial"/>
                <w:sz w:val="18"/>
                <w:lang w:eastAsia="ja-JP"/>
              </w:rPr>
            </w:pPr>
            <w:ins w:id="39052" w:author="Delta" w:date="2021-07-23T11:12:00Z">
              <w:r w:rsidRPr="008E21F4">
                <w:rPr>
                  <w:rFonts w:ascii="Arial" w:hAnsi="Arial" w:cs="Arial"/>
                  <w:sz w:val="18"/>
                  <w:lang w:eastAsia="ja-JP"/>
                </w:rPr>
                <w:t>200</w:t>
              </w:r>
            </w:ins>
          </w:p>
        </w:tc>
        <w:tc>
          <w:tcPr>
            <w:tcW w:w="1559" w:type="dxa"/>
            <w:vAlign w:val="center"/>
          </w:tcPr>
          <w:p w14:paraId="1F5E76A0" w14:textId="77777777" w:rsidR="00CB3986" w:rsidRPr="008E21F4" w:rsidRDefault="00CB3986" w:rsidP="00D04D5F">
            <w:pPr>
              <w:keepNext/>
              <w:keepLines/>
              <w:spacing w:after="0"/>
              <w:jc w:val="center"/>
              <w:rPr>
                <w:ins w:id="39053" w:author="Delta" w:date="2021-07-23T11:12:00Z"/>
                <w:rFonts w:ascii="Arial" w:hAnsi="Arial" w:cs="Arial"/>
                <w:sz w:val="18"/>
                <w:lang w:eastAsia="ja-JP"/>
              </w:rPr>
            </w:pPr>
            <w:ins w:id="3905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20 dB*</w:t>
              </w:r>
            </w:ins>
          </w:p>
        </w:tc>
        <w:tc>
          <w:tcPr>
            <w:tcW w:w="1276" w:type="dxa"/>
            <w:vAlign w:val="center"/>
          </w:tcPr>
          <w:p w14:paraId="05F9A6E1" w14:textId="77777777" w:rsidR="00CB3986" w:rsidRPr="008E21F4" w:rsidRDefault="00CB3986" w:rsidP="00D04D5F">
            <w:pPr>
              <w:keepNext/>
              <w:keepLines/>
              <w:spacing w:after="0"/>
              <w:jc w:val="center"/>
              <w:rPr>
                <w:ins w:id="39055" w:author="Delta" w:date="2021-07-23T11:12:00Z"/>
                <w:rFonts w:ascii="Arial" w:hAnsi="Arial" w:cs="Arial"/>
                <w:sz w:val="18"/>
                <w:lang w:eastAsia="ja-JP"/>
              </w:rPr>
            </w:pPr>
            <w:ins w:id="39056" w:author="Delta" w:date="2021-07-23T11:12:00Z">
              <w:r w:rsidRPr="008E21F4">
                <w:rPr>
                  <w:rFonts w:ascii="Arial" w:hAnsi="Arial" w:cs="Arial"/>
                  <w:sz w:val="18"/>
                  <w:lang w:eastAsia="ja-JP"/>
                </w:rPr>
                <w:t>-33</w:t>
              </w:r>
            </w:ins>
          </w:p>
        </w:tc>
        <w:tc>
          <w:tcPr>
            <w:tcW w:w="1837" w:type="dxa"/>
            <w:shd w:val="clear" w:color="auto" w:fill="auto"/>
            <w:vAlign w:val="center"/>
          </w:tcPr>
          <w:p w14:paraId="5583B58B" w14:textId="77777777" w:rsidR="00CB3986" w:rsidRPr="008E21F4" w:rsidRDefault="00CB3986" w:rsidP="00D04D5F">
            <w:pPr>
              <w:keepNext/>
              <w:keepLines/>
              <w:spacing w:after="0"/>
              <w:jc w:val="center"/>
              <w:rPr>
                <w:ins w:id="39057" w:author="Delta" w:date="2021-07-23T11:12:00Z"/>
                <w:rFonts w:ascii="Arial" w:hAnsi="Arial" w:cs="Arial"/>
                <w:sz w:val="18"/>
                <w:lang w:eastAsia="ja-JP"/>
              </w:rPr>
            </w:pPr>
            <w:ins w:id="39058" w:author="Delta" w:date="2021-07-23T11:12:00Z">
              <w:r w:rsidRPr="008E21F4">
                <w:rPr>
                  <w:rFonts w:ascii="Arial" w:hAnsi="Arial" w:cs="Arial"/>
                  <w:sz w:val="18"/>
                  <w:lang w:eastAsia="ja-JP"/>
                </w:rPr>
                <w:t>See Table 7.5.2a</w:t>
              </w:r>
            </w:ins>
          </w:p>
        </w:tc>
      </w:tr>
      <w:tr w:rsidR="00CB3986" w:rsidRPr="008E21F4" w14:paraId="10663EB0" w14:textId="77777777" w:rsidTr="00D04D5F">
        <w:trPr>
          <w:jc w:val="center"/>
          <w:ins w:id="39059" w:author="Delta" w:date="2021-07-23T11:12:00Z"/>
        </w:trPr>
        <w:tc>
          <w:tcPr>
            <w:tcW w:w="1411" w:type="dxa"/>
          </w:tcPr>
          <w:p w14:paraId="618D4F6A" w14:textId="77777777" w:rsidR="00CB3986" w:rsidRPr="008E21F4" w:rsidRDefault="00CB3986" w:rsidP="00D04D5F">
            <w:pPr>
              <w:keepNext/>
              <w:keepLines/>
              <w:spacing w:after="0"/>
              <w:jc w:val="center"/>
              <w:rPr>
                <w:ins w:id="39060" w:author="Delta" w:date="2021-07-23T11:12:00Z"/>
                <w:rFonts w:ascii="Arial" w:hAnsi="Arial" w:cs="Arial"/>
                <w:sz w:val="18"/>
                <w:lang w:eastAsia="ja-JP"/>
              </w:rPr>
            </w:pPr>
            <w:ins w:id="39061" w:author="Delta" w:date="2021-07-23T11:12:00Z">
              <w:r w:rsidRPr="008E21F4">
                <w:rPr>
                  <w:rFonts w:ascii="Arial" w:hAnsi="Arial" w:cs="Arial"/>
                  <w:sz w:val="18"/>
                  <w:lang w:eastAsia="ja-JP"/>
                </w:rPr>
                <w:t>Medium Range BS</w:t>
              </w:r>
            </w:ins>
          </w:p>
        </w:tc>
        <w:tc>
          <w:tcPr>
            <w:tcW w:w="2126" w:type="dxa"/>
            <w:vAlign w:val="center"/>
          </w:tcPr>
          <w:p w14:paraId="052C77BE" w14:textId="77777777" w:rsidR="00CB3986" w:rsidRPr="008E21F4" w:rsidRDefault="00CB3986" w:rsidP="00D04D5F">
            <w:pPr>
              <w:keepNext/>
              <w:keepLines/>
              <w:spacing w:after="0"/>
              <w:jc w:val="center"/>
              <w:rPr>
                <w:ins w:id="39062" w:author="Delta" w:date="2021-07-23T11:12:00Z"/>
                <w:rFonts w:ascii="Arial" w:hAnsi="Arial" w:cs="Arial"/>
                <w:sz w:val="18"/>
                <w:lang w:eastAsia="ja-JP"/>
              </w:rPr>
            </w:pPr>
            <w:ins w:id="39063" w:author="Delta" w:date="2021-07-23T11:12:00Z">
              <w:r w:rsidRPr="008E21F4">
                <w:rPr>
                  <w:rFonts w:ascii="Arial" w:hAnsi="Arial" w:cs="Arial"/>
                  <w:sz w:val="18"/>
                  <w:lang w:eastAsia="ja-JP"/>
                </w:rPr>
                <w:t>200</w:t>
              </w:r>
            </w:ins>
          </w:p>
        </w:tc>
        <w:tc>
          <w:tcPr>
            <w:tcW w:w="1559" w:type="dxa"/>
            <w:vAlign w:val="center"/>
          </w:tcPr>
          <w:p w14:paraId="15FA6C86" w14:textId="77777777" w:rsidR="00CB3986" w:rsidRPr="008E21F4" w:rsidRDefault="00CB3986" w:rsidP="00D04D5F">
            <w:pPr>
              <w:keepNext/>
              <w:keepLines/>
              <w:spacing w:after="0"/>
              <w:jc w:val="center"/>
              <w:rPr>
                <w:ins w:id="39064" w:author="Delta" w:date="2021-07-23T11:12:00Z"/>
                <w:rFonts w:ascii="Arial" w:hAnsi="Arial" w:cs="Arial"/>
                <w:sz w:val="18"/>
                <w:lang w:eastAsia="ja-JP"/>
              </w:rPr>
            </w:pPr>
            <w:ins w:id="39065"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12 dB*</w:t>
              </w:r>
            </w:ins>
          </w:p>
        </w:tc>
        <w:tc>
          <w:tcPr>
            <w:tcW w:w="1276" w:type="dxa"/>
            <w:vAlign w:val="center"/>
          </w:tcPr>
          <w:p w14:paraId="43220282" w14:textId="77777777" w:rsidR="00CB3986" w:rsidRPr="008E21F4" w:rsidRDefault="00CB3986" w:rsidP="00D04D5F">
            <w:pPr>
              <w:keepNext/>
              <w:keepLines/>
              <w:spacing w:after="0"/>
              <w:jc w:val="center"/>
              <w:rPr>
                <w:ins w:id="39066" w:author="Delta" w:date="2021-07-23T11:12:00Z"/>
                <w:rFonts w:ascii="Arial" w:hAnsi="Arial" w:cs="Arial"/>
                <w:sz w:val="18"/>
                <w:lang w:eastAsia="ja-JP"/>
              </w:rPr>
            </w:pPr>
            <w:ins w:id="39067" w:author="Delta" w:date="2021-07-23T11:12:00Z">
              <w:r w:rsidRPr="008E21F4">
                <w:rPr>
                  <w:rFonts w:ascii="Arial" w:hAnsi="Arial" w:cs="Arial"/>
                  <w:sz w:val="18"/>
                  <w:lang w:eastAsia="ja-JP"/>
                </w:rPr>
                <w:t>-44</w:t>
              </w:r>
            </w:ins>
          </w:p>
        </w:tc>
        <w:tc>
          <w:tcPr>
            <w:tcW w:w="1837" w:type="dxa"/>
            <w:shd w:val="clear" w:color="auto" w:fill="auto"/>
            <w:vAlign w:val="center"/>
          </w:tcPr>
          <w:p w14:paraId="0AC7070D" w14:textId="77777777" w:rsidR="00CB3986" w:rsidRPr="008E21F4" w:rsidRDefault="00CB3986" w:rsidP="00D04D5F">
            <w:pPr>
              <w:keepNext/>
              <w:keepLines/>
              <w:spacing w:after="0"/>
              <w:jc w:val="center"/>
              <w:rPr>
                <w:ins w:id="39068" w:author="Delta" w:date="2021-07-23T11:12:00Z"/>
                <w:rFonts w:ascii="Arial" w:hAnsi="Arial" w:cs="Arial"/>
                <w:sz w:val="18"/>
                <w:lang w:eastAsia="ja-JP"/>
              </w:rPr>
            </w:pPr>
            <w:ins w:id="39069" w:author="Delta" w:date="2021-07-23T11:12:00Z">
              <w:r w:rsidRPr="008E21F4">
                <w:rPr>
                  <w:rFonts w:ascii="Arial" w:hAnsi="Arial" w:cs="Arial"/>
                  <w:sz w:val="18"/>
                  <w:lang w:eastAsia="ja-JP"/>
                </w:rPr>
                <w:t>See Table 7.5.2a</w:t>
              </w:r>
            </w:ins>
          </w:p>
        </w:tc>
      </w:tr>
      <w:tr w:rsidR="00CB3986" w:rsidRPr="008E21F4" w14:paraId="65F3493C" w14:textId="77777777" w:rsidTr="00D04D5F">
        <w:trPr>
          <w:jc w:val="center"/>
          <w:ins w:id="39070" w:author="Delta" w:date="2021-07-23T11:12:00Z"/>
        </w:trPr>
        <w:tc>
          <w:tcPr>
            <w:tcW w:w="8209" w:type="dxa"/>
            <w:gridSpan w:val="5"/>
          </w:tcPr>
          <w:p w14:paraId="3D7FABEC" w14:textId="77777777" w:rsidR="00CB3986" w:rsidRPr="008E21F4" w:rsidRDefault="00CB3986" w:rsidP="00D04D5F">
            <w:pPr>
              <w:pStyle w:val="TAN"/>
              <w:rPr>
                <w:ins w:id="39071" w:author="Delta" w:date="2021-07-23T11:12:00Z"/>
                <w:rFonts w:cs="Arial"/>
                <w:lang w:eastAsia="ja-JP"/>
              </w:rPr>
            </w:pPr>
            <w:ins w:id="39072" w:author="Delta" w:date="2021-07-23T11:12:00Z">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ins>
          </w:p>
        </w:tc>
      </w:tr>
    </w:tbl>
    <w:p w14:paraId="414D6E18" w14:textId="77777777" w:rsidR="00CB3986" w:rsidRPr="008E21F4" w:rsidRDefault="00CB3986" w:rsidP="00CB3986">
      <w:pPr>
        <w:rPr>
          <w:ins w:id="39073" w:author="Delta" w:date="2021-07-23T11:12:00Z"/>
        </w:rPr>
      </w:pPr>
    </w:p>
    <w:p w14:paraId="52856CC1" w14:textId="77777777" w:rsidR="00CB3986" w:rsidRPr="008E21F4" w:rsidRDefault="00CB3986" w:rsidP="00CB3986">
      <w:pPr>
        <w:pStyle w:val="TH"/>
        <w:rPr>
          <w:ins w:id="39074" w:author="Delta" w:date="2021-07-23T11:12:00Z"/>
        </w:rPr>
      </w:pPr>
      <w:ins w:id="39075" w:author="Delta" w:date="2021-07-23T11:12:00Z">
        <w:r w:rsidRPr="008E21F4">
          <w:rPr>
            <w:rFonts w:eastAsia="Osaka"/>
          </w:rPr>
          <w:t xml:space="preserve">Table 7.5-2: Interfering signal for </w:t>
        </w:r>
        <w:r w:rsidRPr="008E21F4">
          <w:t>Narrowband blocking requirement for E-UTRA B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4"/>
        <w:gridCol w:w="2625"/>
        <w:tblGridChange w:id="39076">
          <w:tblGrid>
            <w:gridCol w:w="113"/>
            <w:gridCol w:w="997"/>
            <w:gridCol w:w="349"/>
            <w:gridCol w:w="121"/>
            <w:gridCol w:w="1454"/>
            <w:gridCol w:w="470"/>
            <w:gridCol w:w="2155"/>
            <w:gridCol w:w="470"/>
            <w:gridCol w:w="975"/>
          </w:tblGrid>
        </w:tblGridChange>
      </w:tblGrid>
      <w:tr w:rsidR="00CB3986" w:rsidRPr="008E21F4" w14:paraId="72376826" w14:textId="77777777" w:rsidTr="00D04D5F">
        <w:trPr>
          <w:trHeight w:val="629"/>
          <w:jc w:val="center"/>
          <w:ins w:id="39077" w:author="Delta" w:date="2021-07-23T11:12:00Z"/>
        </w:trPr>
        <w:tc>
          <w:tcPr>
            <w:tcW w:w="1467" w:type="dxa"/>
            <w:shd w:val="clear" w:color="auto" w:fill="auto"/>
            <w:vAlign w:val="center"/>
          </w:tcPr>
          <w:p w14:paraId="63AA0061" w14:textId="77777777" w:rsidR="00CB3986" w:rsidRPr="008E21F4" w:rsidRDefault="00CB3986" w:rsidP="00D04D5F">
            <w:pPr>
              <w:pStyle w:val="TAH"/>
              <w:rPr>
                <w:ins w:id="39078" w:author="Delta" w:date="2021-07-23T11:12:00Z"/>
                <w:rFonts w:cs="Arial"/>
              </w:rPr>
            </w:pPr>
            <w:ins w:id="39079" w:author="Delta" w:date="2021-07-23T11:12:00Z">
              <w:r w:rsidRPr="008E21F4">
                <w:rPr>
                  <w:rFonts w:cs="Arial"/>
                </w:rPr>
                <w:t>E-UTRA</w:t>
              </w:r>
            </w:ins>
          </w:p>
          <w:p w14:paraId="0BDD6208" w14:textId="77777777" w:rsidR="00CB3986" w:rsidRPr="008E21F4" w:rsidRDefault="00CB3986" w:rsidP="00D04D5F">
            <w:pPr>
              <w:pStyle w:val="TAH"/>
              <w:rPr>
                <w:ins w:id="39080" w:author="Delta" w:date="2021-07-23T11:12:00Z"/>
                <w:rFonts w:cs="Arial"/>
              </w:rPr>
            </w:pPr>
            <w:ins w:id="39081" w:author="Delta" w:date="2021-07-23T11:12:00Z">
              <w:r w:rsidRPr="008E21F4">
                <w:rPr>
                  <w:rFonts w:cs="Arial"/>
                  <w:lang w:eastAsia="zh-CN"/>
                </w:rPr>
                <w:t xml:space="preserve">channel </w:t>
              </w:r>
              <w:r w:rsidRPr="008E21F4">
                <w:rPr>
                  <w:rFonts w:cs="Arial"/>
                </w:rPr>
                <w:t>BW of the lowest/highest carrier received [MHz]</w:t>
              </w:r>
            </w:ins>
          </w:p>
        </w:tc>
        <w:tc>
          <w:tcPr>
            <w:tcW w:w="1924" w:type="dxa"/>
            <w:vAlign w:val="center"/>
          </w:tcPr>
          <w:p w14:paraId="470689BF" w14:textId="77777777" w:rsidR="00CB3986" w:rsidRPr="008E21F4" w:rsidRDefault="00CB3986" w:rsidP="00D04D5F">
            <w:pPr>
              <w:pStyle w:val="TAH"/>
              <w:rPr>
                <w:ins w:id="39082" w:author="Delta" w:date="2021-07-23T11:12:00Z"/>
                <w:rFonts w:cs="Arial"/>
              </w:rPr>
            </w:pPr>
            <w:ins w:id="39083" w:author="Delta" w:date="2021-07-23T11:12:00Z">
              <w:r w:rsidRPr="008E21F4">
                <w:rPr>
                  <w:rFonts w:cs="Arial"/>
                </w:rPr>
                <w:t xml:space="preserve">Interfering RB centre frequency offset to  the </w:t>
              </w:r>
              <w:r w:rsidRPr="008E21F4">
                <w:rPr>
                  <w:rFonts w:cs="Arial"/>
                  <w:lang w:eastAsia="zh-CN"/>
                </w:rPr>
                <w:t xml:space="preserve">lower/upper Base Station RF Bandwidth </w:t>
              </w:r>
              <w:r w:rsidRPr="008E21F4">
                <w:rPr>
                  <w:rFonts w:cs="Arial"/>
                </w:rPr>
                <w:t xml:space="preserve">edge </w:t>
              </w:r>
              <w:r w:rsidRPr="008E21F4">
                <w:rPr>
                  <w:rFonts w:cs="Arial"/>
                  <w:lang w:eastAsia="zh-CN"/>
                </w:rPr>
                <w:t>or sub-block edge inside a sub-block gap</w:t>
              </w:r>
              <w:r w:rsidRPr="008E21F4">
                <w:rPr>
                  <w:rFonts w:cs="Arial"/>
                </w:rPr>
                <w:t xml:space="preserve"> [kHz]</w:t>
              </w:r>
            </w:ins>
          </w:p>
        </w:tc>
        <w:tc>
          <w:tcPr>
            <w:tcW w:w="2625" w:type="dxa"/>
            <w:vAlign w:val="center"/>
          </w:tcPr>
          <w:p w14:paraId="60DF511B" w14:textId="77777777" w:rsidR="00CB3986" w:rsidRPr="008E21F4" w:rsidRDefault="00CB3986" w:rsidP="00D04D5F">
            <w:pPr>
              <w:pStyle w:val="TAH"/>
              <w:rPr>
                <w:ins w:id="39084" w:author="Delta" w:date="2021-07-23T11:12:00Z"/>
                <w:rFonts w:cs="Arial"/>
              </w:rPr>
            </w:pPr>
            <w:ins w:id="39085" w:author="Delta" w:date="2021-07-23T11:12:00Z">
              <w:r w:rsidRPr="008E21F4">
                <w:rPr>
                  <w:rFonts w:cs="Arial"/>
                </w:rPr>
                <w:t>Type of interfering signal</w:t>
              </w:r>
            </w:ins>
          </w:p>
        </w:tc>
      </w:tr>
      <w:tr w:rsidR="00CB3986" w:rsidRPr="00B83895" w14:paraId="3C0AB309" w14:textId="77777777" w:rsidTr="00D04D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086" w:author="Delta" w:date="2021-07-23T11: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486"/>
          <w:jc w:val="center"/>
          <w:trPrChange w:id="39087" w:author="Delta" w:date="2021-07-23T11:12:00Z">
            <w:trPr>
              <w:gridAfter w:val="0"/>
              <w:wAfter w:w="1445" w:type="dxa"/>
              <w:trHeight w:val="486"/>
              <w:jc w:val="center"/>
            </w:trPr>
          </w:trPrChange>
        </w:trPr>
        <w:tc>
          <w:tcPr>
            <w:tcW w:w="1467" w:type="dxa"/>
            <w:vAlign w:val="center"/>
            <w:tcPrChange w:id="39088" w:author="Delta" w:date="2021-07-23T11:12:00Z">
              <w:tcPr>
                <w:tcW w:w="1110" w:type="dxa"/>
                <w:gridSpan w:val="2"/>
                <w:vAlign w:val="center"/>
              </w:tcPr>
            </w:tcPrChange>
          </w:tcPr>
          <w:p w14:paraId="52A376DC" w14:textId="77777777" w:rsidR="00CB3986" w:rsidRPr="008E21F4" w:rsidRDefault="00CB3986" w:rsidP="00D04D5F">
            <w:pPr>
              <w:pStyle w:val="TAC"/>
              <w:rPr>
                <w:rFonts w:cs="Arial"/>
              </w:rPr>
            </w:pPr>
            <w:r w:rsidRPr="008E21F4">
              <w:rPr>
                <w:rFonts w:cs="Arial"/>
              </w:rPr>
              <w:t>1.4</w:t>
            </w:r>
          </w:p>
        </w:tc>
        <w:tc>
          <w:tcPr>
            <w:tcW w:w="1924" w:type="dxa"/>
            <w:vAlign w:val="center"/>
            <w:tcPrChange w:id="39089" w:author="Delta" w:date="2021-07-23T11:12:00Z">
              <w:tcPr>
                <w:tcW w:w="1924" w:type="dxa"/>
                <w:gridSpan w:val="3"/>
                <w:vAlign w:val="center"/>
              </w:tcPr>
            </w:tcPrChange>
          </w:tcPr>
          <w:p w14:paraId="6413B5E7"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252.5+m*180</w:t>
            </w:r>
            <w:r w:rsidRPr="008E21F4">
              <w:rPr>
                <w:rFonts w:cs="Arial"/>
                <w:lang w:eastAsia="zh-CN"/>
              </w:rPr>
              <w:t>)</w:t>
            </w:r>
            <w:r w:rsidRPr="008E21F4">
              <w:rPr>
                <w:rFonts w:cs="Arial"/>
              </w:rPr>
              <w:t>,</w:t>
            </w:r>
          </w:p>
          <w:p w14:paraId="633652E8" w14:textId="77777777" w:rsidR="00CB3986" w:rsidRPr="008E21F4" w:rsidRDefault="00CB3986" w:rsidP="00D04D5F">
            <w:pPr>
              <w:pStyle w:val="TAC"/>
              <w:rPr>
                <w:rFonts w:cs="Arial"/>
              </w:rPr>
            </w:pPr>
            <w:r w:rsidRPr="008E21F4">
              <w:rPr>
                <w:rFonts w:cs="Arial"/>
              </w:rPr>
              <w:t>m=0, 1, 2, 3, 4, 5</w:t>
            </w:r>
          </w:p>
        </w:tc>
        <w:tc>
          <w:tcPr>
            <w:tcW w:w="2625" w:type="dxa"/>
            <w:shd w:val="clear" w:color="auto" w:fill="auto"/>
            <w:vAlign w:val="center"/>
            <w:tcPrChange w:id="39090" w:author="Delta" w:date="2021-07-23T11:12:00Z">
              <w:tcPr>
                <w:tcW w:w="2625" w:type="dxa"/>
                <w:gridSpan w:val="2"/>
                <w:shd w:val="clear" w:color="auto" w:fill="auto"/>
                <w:vAlign w:val="center"/>
              </w:tcPr>
            </w:tcPrChange>
          </w:tcPr>
          <w:p w14:paraId="36176F04" w14:textId="77777777" w:rsidR="00CB3986" w:rsidRPr="00D56583" w:rsidRDefault="00CB3986" w:rsidP="00D04D5F">
            <w:pPr>
              <w:pStyle w:val="TAC"/>
              <w:rPr>
                <w:lang w:val="sv-FI"/>
                <w:rPrChange w:id="39091" w:author="Delta" w:date="2021-07-23T11:12:00Z">
                  <w:rPr>
                    <w:lang w:val="sv-SE"/>
                  </w:rPr>
                </w:rPrChange>
              </w:rPr>
            </w:pPr>
            <w:r w:rsidRPr="00D56583">
              <w:rPr>
                <w:lang w:val="sv-FI"/>
                <w:rPrChange w:id="39092" w:author="Delta" w:date="2021-07-23T11:12:00Z">
                  <w:rPr>
                    <w:lang w:val="sv-SE"/>
                  </w:rPr>
                </w:rPrChange>
              </w:rPr>
              <w:t>1.4 MHz E-UTRA signal, 1 RB*</w:t>
            </w:r>
          </w:p>
        </w:tc>
      </w:tr>
      <w:tr w:rsidR="00CB3986" w:rsidRPr="00B83895" w14:paraId="01FEADA3" w14:textId="77777777" w:rsidTr="00D04D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093" w:author="Delta" w:date="2021-07-23T11: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487"/>
          <w:jc w:val="center"/>
          <w:trPrChange w:id="39094" w:author="Delta" w:date="2021-07-23T11:12:00Z">
            <w:trPr>
              <w:gridAfter w:val="0"/>
              <w:wAfter w:w="1445" w:type="dxa"/>
              <w:trHeight w:val="487"/>
              <w:jc w:val="center"/>
            </w:trPr>
          </w:trPrChange>
        </w:trPr>
        <w:tc>
          <w:tcPr>
            <w:tcW w:w="1467" w:type="dxa"/>
            <w:vAlign w:val="center"/>
            <w:tcPrChange w:id="39095" w:author="Delta" w:date="2021-07-23T11:12:00Z">
              <w:tcPr>
                <w:tcW w:w="1110" w:type="dxa"/>
                <w:gridSpan w:val="2"/>
                <w:vAlign w:val="center"/>
              </w:tcPr>
            </w:tcPrChange>
          </w:tcPr>
          <w:p w14:paraId="01833E29" w14:textId="77777777" w:rsidR="00CB3986" w:rsidRPr="008E21F4" w:rsidRDefault="00CB3986" w:rsidP="00D04D5F">
            <w:pPr>
              <w:pStyle w:val="TAC"/>
              <w:rPr>
                <w:rFonts w:cs="Arial"/>
              </w:rPr>
            </w:pPr>
            <w:r w:rsidRPr="008E21F4">
              <w:rPr>
                <w:rFonts w:cs="Arial"/>
              </w:rPr>
              <w:t>3</w:t>
            </w:r>
          </w:p>
        </w:tc>
        <w:tc>
          <w:tcPr>
            <w:tcW w:w="1924" w:type="dxa"/>
            <w:vAlign w:val="center"/>
            <w:tcPrChange w:id="39096" w:author="Delta" w:date="2021-07-23T11:12:00Z">
              <w:tcPr>
                <w:tcW w:w="1924" w:type="dxa"/>
                <w:gridSpan w:val="3"/>
                <w:vAlign w:val="center"/>
              </w:tcPr>
            </w:tcPrChange>
          </w:tcPr>
          <w:p w14:paraId="22F44EDD"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247.5+m*180</w:t>
            </w:r>
            <w:r w:rsidRPr="008E21F4">
              <w:rPr>
                <w:rFonts w:cs="Arial"/>
                <w:lang w:eastAsia="zh-CN"/>
              </w:rPr>
              <w:t>)</w:t>
            </w:r>
            <w:r w:rsidRPr="008E21F4">
              <w:rPr>
                <w:rFonts w:cs="Arial"/>
              </w:rPr>
              <w:t>,</w:t>
            </w:r>
          </w:p>
          <w:p w14:paraId="11822EF5" w14:textId="77777777" w:rsidR="00CB3986" w:rsidRPr="008E21F4" w:rsidRDefault="00CB3986" w:rsidP="00D04D5F">
            <w:pPr>
              <w:pStyle w:val="TAC"/>
              <w:rPr>
                <w:rFonts w:cs="Arial"/>
              </w:rPr>
            </w:pPr>
            <w:r w:rsidRPr="008E21F4">
              <w:rPr>
                <w:rFonts w:cs="Arial"/>
              </w:rPr>
              <w:t>m=0, 1, 2, 3, 4, 7, 10, 13</w:t>
            </w:r>
          </w:p>
        </w:tc>
        <w:tc>
          <w:tcPr>
            <w:tcW w:w="2625" w:type="dxa"/>
            <w:shd w:val="clear" w:color="auto" w:fill="auto"/>
            <w:vAlign w:val="center"/>
            <w:tcPrChange w:id="39097" w:author="Delta" w:date="2021-07-23T11:12:00Z">
              <w:tcPr>
                <w:tcW w:w="2625" w:type="dxa"/>
                <w:gridSpan w:val="2"/>
                <w:shd w:val="clear" w:color="auto" w:fill="auto"/>
                <w:vAlign w:val="center"/>
              </w:tcPr>
            </w:tcPrChange>
          </w:tcPr>
          <w:p w14:paraId="4A503499" w14:textId="77777777" w:rsidR="00CB3986" w:rsidRPr="00D56583" w:rsidRDefault="00CB3986" w:rsidP="00D04D5F">
            <w:pPr>
              <w:pStyle w:val="TAC"/>
              <w:rPr>
                <w:lang w:val="sv-FI"/>
                <w:rPrChange w:id="39098" w:author="Delta" w:date="2021-07-23T11:12:00Z">
                  <w:rPr>
                    <w:lang w:val="sv-SE"/>
                  </w:rPr>
                </w:rPrChange>
              </w:rPr>
            </w:pPr>
            <w:r w:rsidRPr="00D56583">
              <w:rPr>
                <w:lang w:val="sv-FI"/>
                <w:rPrChange w:id="39099" w:author="Delta" w:date="2021-07-23T11:12:00Z">
                  <w:rPr>
                    <w:lang w:val="sv-SE"/>
                  </w:rPr>
                </w:rPrChange>
              </w:rPr>
              <w:t>3 MHz E-UTRA signal, 1 RB*</w:t>
            </w:r>
          </w:p>
        </w:tc>
      </w:tr>
      <w:tr w:rsidR="00CB3986" w:rsidRPr="00B83895" w14:paraId="44F615D9" w14:textId="77777777" w:rsidTr="00D04D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100" w:author="Delta" w:date="2021-07-23T11: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487"/>
          <w:jc w:val="center"/>
          <w:trPrChange w:id="39101" w:author="Delta" w:date="2021-07-23T11:12:00Z">
            <w:trPr>
              <w:gridAfter w:val="0"/>
              <w:wAfter w:w="1445" w:type="dxa"/>
              <w:trHeight w:val="487"/>
              <w:jc w:val="center"/>
            </w:trPr>
          </w:trPrChange>
        </w:trPr>
        <w:tc>
          <w:tcPr>
            <w:tcW w:w="1467" w:type="dxa"/>
            <w:vAlign w:val="center"/>
            <w:tcPrChange w:id="39102" w:author="Delta" w:date="2021-07-23T11:12:00Z">
              <w:tcPr>
                <w:tcW w:w="1110" w:type="dxa"/>
                <w:gridSpan w:val="2"/>
                <w:vAlign w:val="center"/>
              </w:tcPr>
            </w:tcPrChange>
          </w:tcPr>
          <w:p w14:paraId="2257EC21" w14:textId="77777777" w:rsidR="00CB3986" w:rsidRPr="008E21F4" w:rsidRDefault="00CB3986" w:rsidP="00D04D5F">
            <w:pPr>
              <w:pStyle w:val="TAC"/>
              <w:rPr>
                <w:rFonts w:cs="Arial"/>
              </w:rPr>
            </w:pPr>
            <w:r w:rsidRPr="008E21F4">
              <w:rPr>
                <w:rFonts w:cs="Arial"/>
              </w:rPr>
              <w:t>5</w:t>
            </w:r>
          </w:p>
        </w:tc>
        <w:tc>
          <w:tcPr>
            <w:tcW w:w="1924" w:type="dxa"/>
            <w:vAlign w:val="center"/>
            <w:tcPrChange w:id="39103" w:author="Delta" w:date="2021-07-23T11:12:00Z">
              <w:tcPr>
                <w:tcW w:w="1924" w:type="dxa"/>
                <w:gridSpan w:val="3"/>
                <w:vAlign w:val="center"/>
              </w:tcPr>
            </w:tcPrChange>
          </w:tcPr>
          <w:p w14:paraId="220A8463"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342.5+m*180</w:t>
            </w:r>
            <w:r w:rsidRPr="008E21F4">
              <w:rPr>
                <w:rFonts w:cs="Arial"/>
                <w:lang w:eastAsia="zh-CN"/>
              </w:rPr>
              <w:t>)</w:t>
            </w:r>
            <w:r w:rsidRPr="008E21F4">
              <w:rPr>
                <w:rFonts w:cs="Arial"/>
              </w:rPr>
              <w:t>,</w:t>
            </w:r>
          </w:p>
          <w:p w14:paraId="08857EA5" w14:textId="77777777" w:rsidR="00CB3986" w:rsidRPr="008E21F4" w:rsidRDefault="00CB3986" w:rsidP="00D04D5F">
            <w:pPr>
              <w:pStyle w:val="TAC"/>
              <w:rPr>
                <w:rFonts w:cs="Arial"/>
              </w:rPr>
            </w:pPr>
            <w:r w:rsidRPr="008E21F4">
              <w:rPr>
                <w:rFonts w:cs="Arial"/>
              </w:rPr>
              <w:t>m=0, 1, 2, 3, 4, 9, 14, 19, 24</w:t>
            </w:r>
          </w:p>
        </w:tc>
        <w:tc>
          <w:tcPr>
            <w:tcW w:w="2625" w:type="dxa"/>
            <w:shd w:val="clear" w:color="auto" w:fill="auto"/>
            <w:vAlign w:val="center"/>
            <w:tcPrChange w:id="39104" w:author="Delta" w:date="2021-07-23T11:12:00Z">
              <w:tcPr>
                <w:tcW w:w="2625" w:type="dxa"/>
                <w:gridSpan w:val="2"/>
                <w:shd w:val="clear" w:color="auto" w:fill="auto"/>
                <w:vAlign w:val="center"/>
              </w:tcPr>
            </w:tcPrChange>
          </w:tcPr>
          <w:p w14:paraId="045827A8" w14:textId="77777777" w:rsidR="00CB3986" w:rsidRPr="00D56583" w:rsidRDefault="00CB3986" w:rsidP="00D04D5F">
            <w:pPr>
              <w:pStyle w:val="TAC"/>
              <w:rPr>
                <w:lang w:val="sv-FI"/>
                <w:rPrChange w:id="39105" w:author="Delta" w:date="2021-07-23T11:12:00Z">
                  <w:rPr>
                    <w:lang w:val="sv-SE"/>
                  </w:rPr>
                </w:rPrChange>
              </w:rPr>
            </w:pPr>
            <w:r w:rsidRPr="00D56583">
              <w:rPr>
                <w:lang w:val="sv-FI"/>
                <w:rPrChange w:id="39106" w:author="Delta" w:date="2021-07-23T11:12:00Z">
                  <w:rPr>
                    <w:lang w:val="sv-SE"/>
                  </w:rPr>
                </w:rPrChange>
              </w:rPr>
              <w:t>5 MHz E-UTRA signal, 1 RB*</w:t>
            </w:r>
          </w:p>
        </w:tc>
      </w:tr>
      <w:tr w:rsidR="00CB3986" w:rsidRPr="00B83895" w14:paraId="41142572" w14:textId="77777777" w:rsidTr="00D04D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107" w:author="Delta" w:date="2021-07-23T11: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487"/>
          <w:jc w:val="center"/>
          <w:trPrChange w:id="39108" w:author="Delta" w:date="2021-07-23T11:12:00Z">
            <w:trPr>
              <w:gridAfter w:val="0"/>
              <w:wAfter w:w="1445" w:type="dxa"/>
              <w:trHeight w:val="487"/>
              <w:jc w:val="center"/>
            </w:trPr>
          </w:trPrChange>
        </w:trPr>
        <w:tc>
          <w:tcPr>
            <w:tcW w:w="1467" w:type="dxa"/>
            <w:vAlign w:val="center"/>
            <w:tcPrChange w:id="39109" w:author="Delta" w:date="2021-07-23T11:12:00Z">
              <w:tcPr>
                <w:tcW w:w="1110" w:type="dxa"/>
                <w:gridSpan w:val="2"/>
                <w:vAlign w:val="center"/>
              </w:tcPr>
            </w:tcPrChange>
          </w:tcPr>
          <w:p w14:paraId="2FB0FA0E" w14:textId="77777777" w:rsidR="00CB3986" w:rsidRPr="008E21F4" w:rsidRDefault="00CB3986" w:rsidP="00D04D5F">
            <w:pPr>
              <w:pStyle w:val="TAC"/>
              <w:rPr>
                <w:rFonts w:cs="Arial"/>
              </w:rPr>
            </w:pPr>
            <w:r w:rsidRPr="008E21F4">
              <w:rPr>
                <w:rFonts w:cs="Arial"/>
              </w:rPr>
              <w:t>10</w:t>
            </w:r>
          </w:p>
        </w:tc>
        <w:tc>
          <w:tcPr>
            <w:tcW w:w="1924" w:type="dxa"/>
            <w:vAlign w:val="center"/>
            <w:tcPrChange w:id="39110" w:author="Delta" w:date="2021-07-23T11:12:00Z">
              <w:tcPr>
                <w:tcW w:w="1924" w:type="dxa"/>
                <w:gridSpan w:val="3"/>
                <w:vAlign w:val="center"/>
              </w:tcPr>
            </w:tcPrChange>
          </w:tcPr>
          <w:p w14:paraId="3375A4DB"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347.5+m*180</w:t>
            </w:r>
            <w:r w:rsidRPr="008E21F4">
              <w:rPr>
                <w:rFonts w:cs="Arial"/>
                <w:lang w:eastAsia="zh-CN"/>
              </w:rPr>
              <w:t>)</w:t>
            </w:r>
            <w:r w:rsidRPr="008E21F4">
              <w:rPr>
                <w:rFonts w:cs="Arial"/>
              </w:rPr>
              <w:t>,</w:t>
            </w:r>
          </w:p>
          <w:p w14:paraId="4342411F" w14:textId="77777777" w:rsidR="00CB3986" w:rsidRPr="008E21F4" w:rsidRDefault="00CB3986" w:rsidP="00D04D5F">
            <w:pPr>
              <w:pStyle w:val="TAC"/>
              <w:rPr>
                <w:rFonts w:cs="Arial"/>
              </w:rPr>
            </w:pPr>
            <w:r w:rsidRPr="008E21F4">
              <w:rPr>
                <w:rFonts w:cs="Arial"/>
              </w:rPr>
              <w:t>m=0, 1, 2, 3, 4, 9, 14, 19, 24</w:t>
            </w:r>
          </w:p>
        </w:tc>
        <w:tc>
          <w:tcPr>
            <w:tcW w:w="2625" w:type="dxa"/>
            <w:shd w:val="clear" w:color="auto" w:fill="auto"/>
            <w:vAlign w:val="center"/>
            <w:tcPrChange w:id="39111" w:author="Delta" w:date="2021-07-23T11:12:00Z">
              <w:tcPr>
                <w:tcW w:w="2625" w:type="dxa"/>
                <w:gridSpan w:val="2"/>
                <w:shd w:val="clear" w:color="auto" w:fill="auto"/>
                <w:vAlign w:val="center"/>
              </w:tcPr>
            </w:tcPrChange>
          </w:tcPr>
          <w:p w14:paraId="5FC91AC0" w14:textId="77777777" w:rsidR="00CB3986" w:rsidRPr="00D56583" w:rsidRDefault="00CB3986" w:rsidP="00D04D5F">
            <w:pPr>
              <w:pStyle w:val="TAC"/>
              <w:rPr>
                <w:lang w:val="sv-FI"/>
                <w:rPrChange w:id="39112" w:author="Delta" w:date="2021-07-23T11:12:00Z">
                  <w:rPr>
                    <w:lang w:val="sv-SE"/>
                  </w:rPr>
                </w:rPrChange>
              </w:rPr>
            </w:pPr>
            <w:r w:rsidRPr="00D56583">
              <w:rPr>
                <w:lang w:val="sv-FI"/>
                <w:rPrChange w:id="39113" w:author="Delta" w:date="2021-07-23T11:12:00Z">
                  <w:rPr>
                    <w:lang w:val="sv-SE"/>
                  </w:rPr>
                </w:rPrChange>
              </w:rPr>
              <w:t>5 MHz E-UTRA signal, 1 RB*</w:t>
            </w:r>
          </w:p>
        </w:tc>
      </w:tr>
      <w:tr w:rsidR="00CB3986" w:rsidRPr="00B83895" w14:paraId="175B43E1" w14:textId="77777777" w:rsidTr="00D04D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114" w:author="Delta" w:date="2021-07-23T11: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487"/>
          <w:jc w:val="center"/>
          <w:trPrChange w:id="39115" w:author="Delta" w:date="2021-07-23T11:12:00Z">
            <w:trPr>
              <w:gridAfter w:val="0"/>
              <w:wAfter w:w="1445" w:type="dxa"/>
              <w:trHeight w:val="487"/>
              <w:jc w:val="center"/>
            </w:trPr>
          </w:trPrChange>
        </w:trPr>
        <w:tc>
          <w:tcPr>
            <w:tcW w:w="1467" w:type="dxa"/>
            <w:vAlign w:val="center"/>
            <w:tcPrChange w:id="39116" w:author="Delta" w:date="2021-07-23T11:12:00Z">
              <w:tcPr>
                <w:tcW w:w="1110" w:type="dxa"/>
                <w:gridSpan w:val="2"/>
                <w:vAlign w:val="center"/>
              </w:tcPr>
            </w:tcPrChange>
          </w:tcPr>
          <w:p w14:paraId="3CED5D42" w14:textId="77777777" w:rsidR="00CB3986" w:rsidRPr="008E21F4" w:rsidRDefault="00CB3986" w:rsidP="00D04D5F">
            <w:pPr>
              <w:pStyle w:val="TAC"/>
              <w:rPr>
                <w:rFonts w:cs="Arial"/>
              </w:rPr>
            </w:pPr>
            <w:r w:rsidRPr="008E21F4">
              <w:rPr>
                <w:rFonts w:cs="Arial"/>
              </w:rPr>
              <w:t>15</w:t>
            </w:r>
          </w:p>
        </w:tc>
        <w:tc>
          <w:tcPr>
            <w:tcW w:w="1924" w:type="dxa"/>
            <w:vAlign w:val="center"/>
            <w:tcPrChange w:id="39117" w:author="Delta" w:date="2021-07-23T11:12:00Z">
              <w:tcPr>
                <w:tcW w:w="1924" w:type="dxa"/>
                <w:gridSpan w:val="3"/>
                <w:vAlign w:val="center"/>
              </w:tcPr>
            </w:tcPrChange>
          </w:tcPr>
          <w:p w14:paraId="791F7474"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352.5+m*180</w:t>
            </w:r>
            <w:r w:rsidRPr="008E21F4">
              <w:rPr>
                <w:rFonts w:cs="Arial"/>
                <w:lang w:eastAsia="zh-CN"/>
              </w:rPr>
              <w:t>)</w:t>
            </w:r>
            <w:r w:rsidRPr="008E21F4">
              <w:rPr>
                <w:rFonts w:cs="Arial"/>
              </w:rPr>
              <w:t>,</w:t>
            </w:r>
          </w:p>
          <w:p w14:paraId="46C39148" w14:textId="77777777" w:rsidR="00CB3986" w:rsidRPr="008E21F4" w:rsidRDefault="00CB3986" w:rsidP="00D04D5F">
            <w:pPr>
              <w:pStyle w:val="TAC"/>
              <w:rPr>
                <w:rFonts w:cs="Arial"/>
              </w:rPr>
            </w:pPr>
            <w:r w:rsidRPr="008E21F4">
              <w:rPr>
                <w:rFonts w:cs="Arial"/>
              </w:rPr>
              <w:t>m=0, 1, 2, 3, 4, 9, 14, 19, 24</w:t>
            </w:r>
          </w:p>
        </w:tc>
        <w:tc>
          <w:tcPr>
            <w:tcW w:w="2625" w:type="dxa"/>
            <w:shd w:val="clear" w:color="auto" w:fill="auto"/>
            <w:vAlign w:val="center"/>
            <w:tcPrChange w:id="39118" w:author="Delta" w:date="2021-07-23T11:12:00Z">
              <w:tcPr>
                <w:tcW w:w="2625" w:type="dxa"/>
                <w:gridSpan w:val="2"/>
                <w:shd w:val="clear" w:color="auto" w:fill="auto"/>
                <w:vAlign w:val="center"/>
              </w:tcPr>
            </w:tcPrChange>
          </w:tcPr>
          <w:p w14:paraId="57A95CD5" w14:textId="77777777" w:rsidR="00CB3986" w:rsidRPr="00D56583" w:rsidRDefault="00CB3986" w:rsidP="00D04D5F">
            <w:pPr>
              <w:pStyle w:val="TAC"/>
              <w:rPr>
                <w:lang w:val="sv-FI"/>
                <w:rPrChange w:id="39119" w:author="Delta" w:date="2021-07-23T11:12:00Z">
                  <w:rPr>
                    <w:lang w:val="sv-SE"/>
                  </w:rPr>
                </w:rPrChange>
              </w:rPr>
            </w:pPr>
            <w:r w:rsidRPr="00D56583">
              <w:rPr>
                <w:lang w:val="sv-FI"/>
                <w:rPrChange w:id="39120" w:author="Delta" w:date="2021-07-23T11:12:00Z">
                  <w:rPr>
                    <w:lang w:val="sv-SE"/>
                  </w:rPr>
                </w:rPrChange>
              </w:rPr>
              <w:t>5 MHz E-UTRA signal, 1 RB*</w:t>
            </w:r>
          </w:p>
        </w:tc>
      </w:tr>
      <w:tr w:rsidR="00CB3986" w:rsidRPr="00B83895" w14:paraId="0C74B98E" w14:textId="77777777" w:rsidTr="00D04D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121" w:author="Delta" w:date="2021-07-23T11: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487"/>
          <w:jc w:val="center"/>
          <w:trPrChange w:id="39122" w:author="Delta" w:date="2021-07-23T11:12:00Z">
            <w:trPr>
              <w:gridAfter w:val="0"/>
              <w:wAfter w:w="1445" w:type="dxa"/>
              <w:trHeight w:val="487"/>
              <w:jc w:val="center"/>
            </w:trPr>
          </w:trPrChange>
        </w:trPr>
        <w:tc>
          <w:tcPr>
            <w:tcW w:w="1467" w:type="dxa"/>
            <w:vAlign w:val="center"/>
            <w:tcPrChange w:id="39123" w:author="Delta" w:date="2021-07-23T11:12:00Z">
              <w:tcPr>
                <w:tcW w:w="1110" w:type="dxa"/>
                <w:gridSpan w:val="2"/>
                <w:vAlign w:val="center"/>
              </w:tcPr>
            </w:tcPrChange>
          </w:tcPr>
          <w:p w14:paraId="2347C2D1" w14:textId="77777777" w:rsidR="00CB3986" w:rsidRPr="008E21F4" w:rsidRDefault="00CB3986" w:rsidP="00D04D5F">
            <w:pPr>
              <w:pStyle w:val="TAC"/>
              <w:rPr>
                <w:rFonts w:cs="Arial"/>
              </w:rPr>
            </w:pPr>
            <w:r w:rsidRPr="008E21F4">
              <w:rPr>
                <w:rFonts w:cs="Arial"/>
              </w:rPr>
              <w:t>20</w:t>
            </w:r>
          </w:p>
        </w:tc>
        <w:tc>
          <w:tcPr>
            <w:tcW w:w="1924" w:type="dxa"/>
            <w:vAlign w:val="center"/>
            <w:tcPrChange w:id="39124" w:author="Delta" w:date="2021-07-23T11:12:00Z">
              <w:tcPr>
                <w:tcW w:w="1924" w:type="dxa"/>
                <w:gridSpan w:val="3"/>
                <w:vAlign w:val="center"/>
              </w:tcPr>
            </w:tcPrChange>
          </w:tcPr>
          <w:p w14:paraId="1309889F" w14:textId="77777777" w:rsidR="00CB3986" w:rsidRPr="008E21F4" w:rsidRDefault="00CB3986" w:rsidP="00D04D5F">
            <w:pPr>
              <w:pStyle w:val="TAC"/>
              <w:rPr>
                <w:rFonts w:cs="Arial"/>
              </w:rPr>
            </w:pPr>
            <w:r w:rsidRPr="008E21F4">
              <w:rPr>
                <w:rFonts w:cs="Arial"/>
              </w:rPr>
              <w:t>±</w:t>
            </w:r>
            <w:r w:rsidRPr="008E21F4">
              <w:rPr>
                <w:rFonts w:cs="Arial"/>
                <w:lang w:eastAsia="zh-CN"/>
              </w:rPr>
              <w:t>(</w:t>
            </w:r>
            <w:r w:rsidRPr="008E21F4">
              <w:rPr>
                <w:rFonts w:cs="Arial"/>
              </w:rPr>
              <w:t>342.5+m*180</w:t>
            </w:r>
            <w:r w:rsidRPr="008E21F4">
              <w:rPr>
                <w:rFonts w:cs="Arial"/>
                <w:lang w:eastAsia="zh-CN"/>
              </w:rPr>
              <w:t>)</w:t>
            </w:r>
            <w:r w:rsidRPr="008E21F4">
              <w:rPr>
                <w:rFonts w:cs="Arial"/>
              </w:rPr>
              <w:t>,</w:t>
            </w:r>
          </w:p>
          <w:p w14:paraId="6FCAF42E" w14:textId="77777777" w:rsidR="00CB3986" w:rsidRPr="008E21F4" w:rsidRDefault="00CB3986" w:rsidP="00D04D5F">
            <w:pPr>
              <w:pStyle w:val="TAC"/>
              <w:rPr>
                <w:rFonts w:cs="Arial"/>
              </w:rPr>
            </w:pPr>
            <w:r w:rsidRPr="008E21F4">
              <w:rPr>
                <w:rFonts w:cs="Arial"/>
              </w:rPr>
              <w:t>m=0, 1, 2, 3, 4, 9, 14, 19, 24</w:t>
            </w:r>
          </w:p>
        </w:tc>
        <w:tc>
          <w:tcPr>
            <w:tcW w:w="2625" w:type="dxa"/>
            <w:shd w:val="clear" w:color="auto" w:fill="auto"/>
            <w:vAlign w:val="center"/>
            <w:tcPrChange w:id="39125" w:author="Delta" w:date="2021-07-23T11:12:00Z">
              <w:tcPr>
                <w:tcW w:w="2625" w:type="dxa"/>
                <w:gridSpan w:val="2"/>
                <w:shd w:val="clear" w:color="auto" w:fill="auto"/>
                <w:vAlign w:val="center"/>
              </w:tcPr>
            </w:tcPrChange>
          </w:tcPr>
          <w:p w14:paraId="5806804C" w14:textId="77777777" w:rsidR="00CB3986" w:rsidRPr="00D56583" w:rsidRDefault="00CB3986" w:rsidP="00D04D5F">
            <w:pPr>
              <w:pStyle w:val="TAC"/>
              <w:rPr>
                <w:lang w:val="sv-FI"/>
                <w:rPrChange w:id="39126" w:author="Delta" w:date="2021-07-23T11:12:00Z">
                  <w:rPr>
                    <w:lang w:val="sv-SE"/>
                  </w:rPr>
                </w:rPrChange>
              </w:rPr>
            </w:pPr>
            <w:r w:rsidRPr="00D56583">
              <w:rPr>
                <w:lang w:val="sv-FI"/>
                <w:rPrChange w:id="39127" w:author="Delta" w:date="2021-07-23T11:12:00Z">
                  <w:rPr>
                    <w:lang w:val="sv-SE"/>
                  </w:rPr>
                </w:rPrChange>
              </w:rPr>
              <w:t>5 MHz E-UTRA signal, 1 RB*</w:t>
            </w:r>
          </w:p>
        </w:tc>
      </w:tr>
      <w:tr w:rsidR="00CB3986" w:rsidRPr="008E21F4" w14:paraId="7EDAB0D9" w14:textId="77777777" w:rsidTr="00D04D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128" w:author="Delta" w:date="2021-07-23T11: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487"/>
          <w:jc w:val="center"/>
          <w:trPrChange w:id="39129" w:author="Delta" w:date="2021-07-23T11:12:00Z">
            <w:trPr>
              <w:gridBefore w:val="3"/>
              <w:wBefore w:w="1459" w:type="dxa"/>
              <w:trHeight w:val="405"/>
              <w:jc w:val="center"/>
            </w:trPr>
          </w:trPrChange>
        </w:trPr>
        <w:tc>
          <w:tcPr>
            <w:tcW w:w="6016" w:type="dxa"/>
            <w:gridSpan w:val="3"/>
            <w:vAlign w:val="center"/>
            <w:tcPrChange w:id="39130" w:author="Delta" w:date="2021-07-23T11:12:00Z">
              <w:tcPr>
                <w:tcW w:w="5645" w:type="dxa"/>
                <w:gridSpan w:val="6"/>
                <w:vAlign w:val="center"/>
              </w:tcPr>
            </w:tcPrChange>
          </w:tcPr>
          <w:p w14:paraId="74FF3D2C" w14:textId="1C3216F7" w:rsidR="00CB3986" w:rsidRPr="008E21F4" w:rsidRDefault="00CB3986" w:rsidP="00D04D5F">
            <w:pPr>
              <w:pStyle w:val="TAN"/>
              <w:rPr>
                <w:rFonts w:cs="Arial"/>
              </w:rPr>
            </w:pPr>
            <w:r w:rsidRPr="008E21F4">
              <w:rPr>
                <w:rFonts w:cs="Arial"/>
              </w:rPr>
              <w:t xml:space="preserve">Note*: </w:t>
            </w:r>
            <w:r w:rsidRPr="008E21F4">
              <w:rPr>
                <w:rFonts w:cs="Arial"/>
              </w:rPr>
              <w:tab/>
              <w:t xml:space="preserve">Interfering signal consisting of one resource block </w:t>
            </w:r>
            <w:r w:rsidRPr="008E21F4">
              <w:rPr>
                <w:rFonts w:cs="Arial"/>
                <w:lang w:eastAsia="zh-CN"/>
              </w:rPr>
              <w:t>is positioned at the stated offset, the channel bandwidth of the interfering signal is located</w:t>
            </w:r>
            <w:r w:rsidRPr="008E21F4">
              <w:rPr>
                <w:rFonts w:cs="Arial"/>
              </w:rPr>
              <w:t xml:space="preserve"> adjacent</w:t>
            </w:r>
            <w:r w:rsidRPr="008E21F4">
              <w:rPr>
                <w:rFonts w:cs="Arial"/>
                <w:lang w:eastAsia="zh-CN"/>
              </w:rPr>
              <w:t>ly</w:t>
            </w:r>
            <w:r w:rsidRPr="008E21F4">
              <w:rPr>
                <w:rFonts w:cs="Arial"/>
              </w:rPr>
              <w:t xml:space="preserve"> to the </w:t>
            </w:r>
            <w:r w:rsidRPr="008E21F4">
              <w:rPr>
                <w:rFonts w:cs="Arial"/>
                <w:lang w:eastAsia="zh-CN"/>
              </w:rPr>
              <w:t>lower</w:t>
            </w:r>
            <w:del w:id="39131" w:author="Delta" w:date="2021-07-23T11:12:00Z">
              <w:r w:rsidR="00685984" w:rsidRPr="008735C4">
                <w:rPr>
                  <w:rFonts w:cs="Arial"/>
                  <w:lang w:eastAsia="zh-CN"/>
                </w:rPr>
                <w:delText xml:space="preserve"> (</w:delText>
              </w:r>
            </w:del>
            <w:ins w:id="39132" w:author="Delta" w:date="2021-07-23T11:12:00Z">
              <w:r w:rsidRPr="008E21F4">
                <w:rPr>
                  <w:rFonts w:cs="Arial"/>
                  <w:lang w:eastAsia="zh-CN"/>
                </w:rPr>
                <w:t>/</w:t>
              </w:r>
            </w:ins>
            <w:r w:rsidRPr="008E21F4">
              <w:rPr>
                <w:rFonts w:cs="Arial"/>
                <w:lang w:eastAsia="zh-CN"/>
              </w:rPr>
              <w:t>upper</w:t>
            </w:r>
            <w:del w:id="39133" w:author="Delta" w:date="2021-07-23T11:12:00Z">
              <w:r w:rsidR="00685984" w:rsidRPr="008735C4">
                <w:rPr>
                  <w:rFonts w:cs="Arial"/>
                  <w:lang w:eastAsia="zh-CN"/>
                </w:rPr>
                <w:delText>)</w:delText>
              </w:r>
            </w:del>
            <w:ins w:id="39134" w:author="Delta" w:date="2021-07-23T11:12:00Z">
              <w:r w:rsidRPr="008E21F4">
                <w:rPr>
                  <w:rFonts w:cs="Arial"/>
                  <w:lang w:eastAsia="zh-CN"/>
                </w:rPr>
                <w:t xml:space="preserve"> Base Station RF Bandwidth</w:t>
              </w:r>
            </w:ins>
            <w:r w:rsidRPr="008E21F4">
              <w:rPr>
                <w:rFonts w:cs="Arial"/>
                <w:lang w:eastAsia="zh-CN"/>
              </w:rPr>
              <w:t xml:space="preserve"> edge.</w:t>
            </w:r>
          </w:p>
        </w:tc>
      </w:tr>
    </w:tbl>
    <w:p w14:paraId="26BF7C61" w14:textId="77777777" w:rsidR="00CB3986" w:rsidRPr="008E21F4" w:rsidRDefault="00CB3986" w:rsidP="00CB3986">
      <w:pPr>
        <w:rPr>
          <w:lang w:eastAsia="zh-CN"/>
        </w:rPr>
      </w:pPr>
    </w:p>
    <w:p w14:paraId="1B135F58" w14:textId="6535C00B" w:rsidR="00CB3986" w:rsidRPr="008E21F4" w:rsidRDefault="00CB3986" w:rsidP="00CB3986">
      <w:pPr>
        <w:pStyle w:val="TH"/>
      </w:pPr>
      <w:r w:rsidRPr="008E21F4">
        <w:rPr>
          <w:rFonts w:eastAsia="Osaka"/>
        </w:rPr>
        <w:t>Table 7.5-</w:t>
      </w:r>
      <w:del w:id="39135" w:author="Delta" w:date="2021-07-23T11:12:00Z">
        <w:r w:rsidR="000A6916" w:rsidRPr="008735C4">
          <w:rPr>
            <w:rFonts w:eastAsia="Osaka" w:cs="v5.0.0"/>
            <w:lang w:eastAsia="ja-JP"/>
          </w:rPr>
          <w:delText>3</w:delText>
        </w:r>
        <w:r w:rsidR="000A6916" w:rsidRPr="008735C4">
          <w:rPr>
            <w:rFonts w:eastAsia="Osaka" w:cs="v5.0.0"/>
          </w:rPr>
          <w:delText xml:space="preserve">: </w:delText>
        </w:r>
        <w:r w:rsidR="000A6916" w:rsidRPr="008735C4">
          <w:delText>Adjacent channel selectivity</w:delText>
        </w:r>
      </w:del>
      <w:ins w:id="39136" w:author="Delta" w:date="2021-07-23T11:12:00Z">
        <w:r w:rsidRPr="008E21F4">
          <w:rPr>
            <w:rFonts w:eastAsia="Osaka"/>
          </w:rPr>
          <w:t>2a: Interfering signal</w:t>
        </w:r>
      </w:ins>
      <w:r w:rsidRPr="008E21F4">
        <w:rPr>
          <w:rFonts w:eastAsia="Osaka"/>
        </w:rPr>
        <w:t xml:space="preserve"> for </w:t>
      </w:r>
      <w:del w:id="39137" w:author="Delta" w:date="2021-07-23T11:12:00Z">
        <w:r w:rsidR="00487904" w:rsidRPr="008735C4">
          <w:rPr>
            <w:lang w:eastAsia="zh-CN"/>
          </w:rPr>
          <w:delText>Wide Area</w:delText>
        </w:r>
      </w:del>
      <w:ins w:id="39138" w:author="Delta" w:date="2021-07-23T11:12:00Z">
        <w:r w:rsidRPr="008E21F4">
          <w:t xml:space="preserve">Narrowband blocking requirement for </w:t>
        </w:r>
        <w:r w:rsidRPr="008E21F4">
          <w:rPr>
            <w:rFonts w:cs="v5.0.0"/>
          </w:rPr>
          <w:t>NB-IoT standalone operation</w:t>
        </w:r>
      </w:ins>
      <w:r w:rsidRPr="008E21F4">
        <w:rPr>
          <w:rFonts w:cs="v5.0.0"/>
        </w:rPr>
        <w:t xml:space="preserv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9139"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716"/>
        <w:gridCol w:w="1884"/>
        <w:gridCol w:w="1669"/>
        <w:gridCol w:w="2241"/>
        <w:gridCol w:w="2121"/>
        <w:tblGridChange w:id="39140">
          <w:tblGrid>
            <w:gridCol w:w="113"/>
            <w:gridCol w:w="1004"/>
            <w:gridCol w:w="2315"/>
            <w:gridCol w:w="1907"/>
            <w:gridCol w:w="43"/>
            <w:gridCol w:w="1864"/>
            <w:gridCol w:w="377"/>
            <w:gridCol w:w="2121"/>
            <w:gridCol w:w="5"/>
          </w:tblGrid>
        </w:tblGridChange>
      </w:tblGrid>
      <w:tr w:rsidR="00CB3986" w:rsidRPr="008E21F4" w14:paraId="63A1982A" w14:textId="77777777" w:rsidTr="00D04D5F">
        <w:trPr>
          <w:jc w:val="center"/>
          <w:trPrChange w:id="39141" w:author="Delta" w:date="2021-07-23T11:12:00Z">
            <w:trPr>
              <w:trHeight w:val="629"/>
              <w:jc w:val="center"/>
            </w:trPr>
          </w:trPrChange>
        </w:trPr>
        <w:tc>
          <w:tcPr>
            <w:tcW w:w="1970" w:type="dxa"/>
            <w:shd w:val="clear" w:color="auto" w:fill="auto"/>
            <w:tcPrChange w:id="39142" w:author="Delta" w:date="2021-07-23T11:12:00Z">
              <w:tcPr>
                <w:tcW w:w="1117" w:type="dxa"/>
                <w:gridSpan w:val="2"/>
                <w:shd w:val="clear" w:color="auto" w:fill="auto"/>
                <w:vAlign w:val="center"/>
              </w:tcPr>
            </w:tcPrChange>
          </w:tcPr>
          <w:p w14:paraId="5A155D35" w14:textId="77777777" w:rsidR="00816C04" w:rsidRPr="008735C4" w:rsidRDefault="00816C04" w:rsidP="004D63DF">
            <w:pPr>
              <w:pStyle w:val="TAH"/>
              <w:rPr>
                <w:del w:id="39143" w:author="Delta" w:date="2021-07-23T11:12:00Z"/>
                <w:rFonts w:cs="Arial"/>
                <w:lang w:val="en-US"/>
              </w:rPr>
            </w:pPr>
            <w:del w:id="39144" w:author="Delta" w:date="2021-07-23T11:12:00Z">
              <w:r w:rsidRPr="008735C4">
                <w:rPr>
                  <w:rFonts w:cs="Arial"/>
                  <w:lang w:val="en-US"/>
                </w:rPr>
                <w:delText>E-UTRA</w:delText>
              </w:r>
            </w:del>
          </w:p>
          <w:p w14:paraId="513D7F18" w14:textId="77777777" w:rsidR="00CB3986" w:rsidRPr="008E21F4" w:rsidRDefault="00CB3986" w:rsidP="00D04D5F">
            <w:pPr>
              <w:pStyle w:val="TAH"/>
              <w:rPr>
                <w:ins w:id="39145" w:author="Delta" w:date="2021-07-23T11:12:00Z"/>
                <w:rFonts w:cs="Arial"/>
                <w:lang w:eastAsia="ja-JP"/>
              </w:rPr>
            </w:pPr>
            <w:ins w:id="39146" w:author="Delta" w:date="2021-07-23T11:12:00Z">
              <w:r w:rsidRPr="008E21F4">
                <w:rPr>
                  <w:rFonts w:cs="Arial"/>
                  <w:lang w:eastAsia="ja-JP"/>
                </w:rPr>
                <w:t>NB-IoT</w:t>
              </w:r>
            </w:ins>
          </w:p>
          <w:p w14:paraId="3F41AA8A" w14:textId="64B37A43" w:rsidR="00CB3986" w:rsidRPr="008E21F4" w:rsidRDefault="00CB3986" w:rsidP="00D04D5F">
            <w:pPr>
              <w:pStyle w:val="TAH"/>
              <w:keepNext w:val="0"/>
              <w:keepLines w:val="0"/>
              <w:rPr>
                <w:rFonts w:cs="Arial"/>
                <w:lang w:eastAsia="ja-JP"/>
              </w:rPr>
              <w:pPrChange w:id="39147" w:author="Delta" w:date="2021-07-23T11:12:00Z">
                <w:pPr>
                  <w:pStyle w:val="TAH"/>
                </w:pPr>
              </w:pPrChange>
            </w:pPr>
            <w:r w:rsidRPr="008E21F4">
              <w:rPr>
                <w:rFonts w:cs="Arial"/>
                <w:lang w:eastAsia="ja-JP"/>
              </w:rPr>
              <w:t>channel bandwidth of the lowest</w:t>
            </w:r>
            <w:del w:id="39148" w:author="Delta" w:date="2021-07-23T11:12:00Z">
              <w:r w:rsidR="00685984" w:rsidRPr="008735C4">
                <w:rPr>
                  <w:rFonts w:cs="Arial"/>
                </w:rPr>
                <w:delText xml:space="preserve"> (</w:delText>
              </w:r>
            </w:del>
            <w:ins w:id="39149" w:author="Delta" w:date="2021-07-23T11:12:00Z">
              <w:r w:rsidRPr="008E21F4">
                <w:rPr>
                  <w:rFonts w:cs="Arial"/>
                  <w:lang w:eastAsia="ja-JP"/>
                </w:rPr>
                <w:t>/</w:t>
              </w:r>
            </w:ins>
            <w:r w:rsidRPr="008E21F4">
              <w:rPr>
                <w:rFonts w:cs="Arial"/>
                <w:lang w:eastAsia="ja-JP"/>
              </w:rPr>
              <w:t>highest</w:t>
            </w:r>
            <w:del w:id="39150" w:author="Delta" w:date="2021-07-23T11:12:00Z">
              <w:r w:rsidR="00685984" w:rsidRPr="008735C4">
                <w:rPr>
                  <w:rFonts w:cs="Arial"/>
                </w:rPr>
                <w:delText>)</w:delText>
              </w:r>
            </w:del>
            <w:r w:rsidRPr="008E21F4">
              <w:rPr>
                <w:rFonts w:cs="Arial"/>
                <w:lang w:eastAsia="ja-JP"/>
              </w:rPr>
              <w:t xml:space="preserve"> carrier received [</w:t>
            </w:r>
            <w:del w:id="39151" w:author="Delta" w:date="2021-07-23T11:12:00Z">
              <w:r w:rsidR="00816C04" w:rsidRPr="008735C4">
                <w:rPr>
                  <w:rFonts w:cs="Arial"/>
                </w:rPr>
                <w:delText>MHz</w:delText>
              </w:r>
            </w:del>
            <w:ins w:id="39152" w:author="Delta" w:date="2021-07-23T11:12:00Z">
              <w:r w:rsidRPr="008E21F4">
                <w:rPr>
                  <w:rFonts w:cs="Arial"/>
                  <w:lang w:eastAsia="ja-JP"/>
                </w:rPr>
                <w:t>kHz</w:t>
              </w:r>
            </w:ins>
            <w:r w:rsidRPr="008E21F4">
              <w:rPr>
                <w:rFonts w:cs="Arial"/>
                <w:lang w:eastAsia="ja-JP"/>
              </w:rPr>
              <w:t>]</w:t>
            </w:r>
          </w:p>
        </w:tc>
        <w:tc>
          <w:tcPr>
            <w:tcW w:w="2315" w:type="dxa"/>
            <w:cellDel w:id="39153" w:author="Delta" w:date="2021-07-23T11:12:00Z"/>
            <w:tcPrChange w:id="39154" w:author="Delta" w:date="2021-07-23T11:12:00Z">
              <w:tcPr>
                <w:tcW w:w="2315" w:type="dxa"/>
                <w:vAlign w:val="center"/>
                <w:cellDel w:id="39155" w:author="Delta" w:date="2021-07-23T11:12:00Z"/>
              </w:tcPr>
            </w:tcPrChange>
          </w:tcPr>
          <w:p w14:paraId="2C64D5AF" w14:textId="77777777" w:rsidR="00816C04" w:rsidRPr="008735C4" w:rsidRDefault="00816C04" w:rsidP="004D63DF">
            <w:pPr>
              <w:pStyle w:val="TAH"/>
              <w:overflowPunct w:val="0"/>
              <w:autoSpaceDE w:val="0"/>
              <w:autoSpaceDN w:val="0"/>
              <w:adjustRightInd w:val="0"/>
              <w:textAlignment w:val="baseline"/>
              <w:rPr>
                <w:rFonts w:cs="Arial"/>
                <w:b w:val="0"/>
                <w:bCs/>
                <w:szCs w:val="18"/>
              </w:rPr>
            </w:pPr>
            <w:del w:id="39156" w:author="Delta" w:date="2021-07-23T11:12:00Z">
              <w:r w:rsidRPr="008735C4">
                <w:rPr>
                  <w:rFonts w:cs="Arial"/>
                </w:rPr>
                <w:delText>Wanted signal mean power [dBm]</w:delText>
              </w:r>
            </w:del>
          </w:p>
        </w:tc>
        <w:tc>
          <w:tcPr>
            <w:tcW w:w="1907" w:type="dxa"/>
            <w:cellDel w:id="39157" w:author="Delta" w:date="2021-07-23T11:12:00Z"/>
            <w:tcPrChange w:id="39158" w:author="Delta" w:date="2021-07-23T11:12:00Z">
              <w:tcPr>
                <w:tcW w:w="1907" w:type="dxa"/>
                <w:vAlign w:val="center"/>
                <w:cellDel w:id="39159" w:author="Delta" w:date="2021-07-23T11:12:00Z"/>
              </w:tcPr>
            </w:tcPrChange>
          </w:tcPr>
          <w:p w14:paraId="33665804" w14:textId="77777777" w:rsidR="00816C04" w:rsidRPr="008735C4" w:rsidRDefault="00816C04" w:rsidP="004D63DF">
            <w:pPr>
              <w:pStyle w:val="TAH"/>
              <w:overflowPunct w:val="0"/>
              <w:autoSpaceDE w:val="0"/>
              <w:autoSpaceDN w:val="0"/>
              <w:adjustRightInd w:val="0"/>
              <w:textAlignment w:val="baseline"/>
              <w:rPr>
                <w:rFonts w:cs="Arial"/>
                <w:b w:val="0"/>
                <w:bCs/>
                <w:szCs w:val="18"/>
              </w:rPr>
            </w:pPr>
            <w:del w:id="39160" w:author="Delta" w:date="2021-07-23T11:12:00Z">
              <w:r w:rsidRPr="008735C4">
                <w:rPr>
                  <w:rFonts w:cs="Arial"/>
                </w:rPr>
                <w:delText>Interfering signal mean power [dBm]</w:delText>
              </w:r>
            </w:del>
          </w:p>
        </w:tc>
        <w:tc>
          <w:tcPr>
            <w:tcW w:w="2710" w:type="dxa"/>
            <w:tcPrChange w:id="39161" w:author="Delta" w:date="2021-07-23T11:12:00Z">
              <w:tcPr>
                <w:tcW w:w="1907" w:type="dxa"/>
                <w:gridSpan w:val="2"/>
                <w:vAlign w:val="center"/>
              </w:tcPr>
            </w:tcPrChange>
          </w:tcPr>
          <w:p w14:paraId="55383C69" w14:textId="772FADD5" w:rsidR="00CB3986" w:rsidRPr="008E21F4" w:rsidRDefault="00816C04" w:rsidP="00D04D5F">
            <w:pPr>
              <w:pStyle w:val="TAH"/>
              <w:keepNext w:val="0"/>
              <w:keepLines w:val="0"/>
              <w:rPr>
                <w:rFonts w:cs="Arial"/>
                <w:lang w:eastAsia="ja-JP"/>
              </w:rPr>
              <w:pPrChange w:id="39162" w:author="Delta" w:date="2021-07-23T11:12:00Z">
                <w:pPr>
                  <w:pStyle w:val="TAH"/>
                </w:pPr>
              </w:pPrChange>
            </w:pPr>
            <w:del w:id="39163" w:author="Delta" w:date="2021-07-23T11:12:00Z">
              <w:r w:rsidRPr="008735C4">
                <w:rPr>
                  <w:rFonts w:cs="Arial"/>
                </w:rPr>
                <w:delText xml:space="preserve"> </w:delText>
              </w:r>
            </w:del>
            <w:r w:rsidR="00CB3986" w:rsidRPr="008E21F4">
              <w:rPr>
                <w:rFonts w:cs="Arial"/>
                <w:lang w:eastAsia="ja-JP"/>
              </w:rPr>
              <w:t xml:space="preserve">Interfering </w:t>
            </w:r>
            <w:del w:id="39164" w:author="Delta" w:date="2021-07-23T11:12:00Z">
              <w:r w:rsidRPr="008735C4">
                <w:rPr>
                  <w:rFonts w:cs="Arial"/>
                </w:rPr>
                <w:delText>signal</w:delText>
              </w:r>
            </w:del>
            <w:ins w:id="39165" w:author="Delta" w:date="2021-07-23T11:12:00Z">
              <w:r w:rsidR="00CB3986" w:rsidRPr="008E21F4">
                <w:rPr>
                  <w:rFonts w:cs="Arial"/>
                  <w:lang w:eastAsia="ja-JP"/>
                </w:rPr>
                <w:t>RB</w:t>
              </w:r>
            </w:ins>
            <w:r w:rsidR="00CB3986" w:rsidRPr="008E21F4">
              <w:rPr>
                <w:rFonts w:cs="Arial"/>
                <w:lang w:eastAsia="ja-JP"/>
              </w:rPr>
              <w:t xml:space="preserve"> centre frequency offset </w:t>
            </w:r>
            <w:del w:id="39166" w:author="Delta" w:date="2021-07-23T11:12:00Z">
              <w:r w:rsidRPr="008735C4">
                <w:rPr>
                  <w:rFonts w:cs="Arial"/>
                </w:rPr>
                <w:delText>from</w:delText>
              </w:r>
            </w:del>
            <w:ins w:id="39167" w:author="Delta" w:date="2021-07-23T11:12:00Z">
              <w:r w:rsidR="00CB3986" w:rsidRPr="008E21F4">
                <w:rPr>
                  <w:rFonts w:cs="Arial"/>
                  <w:lang w:eastAsia="ja-JP"/>
                </w:rPr>
                <w:t>to</w:t>
              </w:r>
            </w:ins>
            <w:r w:rsidR="00CB3986" w:rsidRPr="008E21F4">
              <w:rPr>
                <w:rFonts w:cs="Arial"/>
                <w:lang w:eastAsia="ja-JP"/>
              </w:rPr>
              <w:t xml:space="preserve">  the lower</w:t>
            </w:r>
            <w:del w:id="39168" w:author="Delta" w:date="2021-07-23T11:12:00Z">
              <w:r w:rsidR="00685984" w:rsidRPr="008735C4">
                <w:rPr>
                  <w:rFonts w:cs="Arial"/>
                  <w:lang w:eastAsia="zh-CN"/>
                </w:rPr>
                <w:delText xml:space="preserve"> (</w:delText>
              </w:r>
            </w:del>
            <w:ins w:id="39169" w:author="Delta" w:date="2021-07-23T11:12:00Z">
              <w:r w:rsidR="00CB3986" w:rsidRPr="008E21F4">
                <w:rPr>
                  <w:rFonts w:cs="Arial"/>
                  <w:lang w:eastAsia="ja-JP"/>
                </w:rPr>
                <w:t>/</w:t>
              </w:r>
            </w:ins>
            <w:r w:rsidR="00CB3986" w:rsidRPr="008E21F4">
              <w:rPr>
                <w:rFonts w:cs="Arial"/>
                <w:lang w:eastAsia="ja-JP"/>
              </w:rPr>
              <w:t>upper</w:t>
            </w:r>
            <w:del w:id="39170" w:author="Delta" w:date="2021-07-23T11:12:00Z">
              <w:r w:rsidR="00685984" w:rsidRPr="008735C4">
                <w:rPr>
                  <w:rFonts w:cs="Arial"/>
                  <w:lang w:eastAsia="zh-CN"/>
                </w:rPr>
                <w:delText>)</w:delText>
              </w:r>
            </w:del>
            <w:ins w:id="39171" w:author="Delta" w:date="2021-07-23T11:12:00Z">
              <w:r w:rsidR="00CB3986" w:rsidRPr="008E21F4">
                <w:rPr>
                  <w:rFonts w:cs="Arial"/>
                  <w:lang w:eastAsia="ja-JP"/>
                </w:rPr>
                <w:t xml:space="preserve"> Base Station RF Bandwdith</w:t>
              </w:r>
            </w:ins>
            <w:r w:rsidR="00CB3986" w:rsidRPr="008E21F4">
              <w:rPr>
                <w:rPrChange w:id="39172" w:author="Delta" w:date="2021-07-23T11:12:00Z">
                  <w:rPr>
                    <w:b w:val="0"/>
                  </w:rPr>
                </w:rPrChange>
              </w:rPr>
              <w:t xml:space="preserve"> </w:t>
            </w:r>
            <w:r w:rsidR="00CB3986" w:rsidRPr="008E21F4">
              <w:rPr>
                <w:rFonts w:cs="Arial"/>
                <w:lang w:eastAsia="ja-JP"/>
              </w:rPr>
              <w:t>edge or sub-block edge inside a sub-block gap [</w:t>
            </w:r>
            <w:del w:id="39173" w:author="Delta" w:date="2021-07-23T11:12:00Z">
              <w:r w:rsidRPr="008735C4">
                <w:rPr>
                  <w:rFonts w:cs="Arial"/>
                </w:rPr>
                <w:delText>MHz</w:delText>
              </w:r>
            </w:del>
            <w:ins w:id="39174" w:author="Delta" w:date="2021-07-23T11:12:00Z">
              <w:r w:rsidR="00CB3986" w:rsidRPr="008E21F4">
                <w:rPr>
                  <w:rFonts w:cs="Arial"/>
                  <w:lang w:eastAsia="ja-JP"/>
                </w:rPr>
                <w:t>kHz</w:t>
              </w:r>
            </w:ins>
            <w:r w:rsidR="00CB3986" w:rsidRPr="008E21F4">
              <w:rPr>
                <w:rFonts w:cs="Arial"/>
                <w:lang w:eastAsia="ja-JP"/>
              </w:rPr>
              <w:t>]</w:t>
            </w:r>
          </w:p>
        </w:tc>
        <w:tc>
          <w:tcPr>
            <w:tcW w:w="2551" w:type="dxa"/>
            <w:tcPrChange w:id="39175" w:author="Delta" w:date="2021-07-23T11:12:00Z">
              <w:tcPr>
                <w:tcW w:w="2503" w:type="dxa"/>
                <w:gridSpan w:val="3"/>
                <w:vAlign w:val="center"/>
              </w:tcPr>
            </w:tcPrChange>
          </w:tcPr>
          <w:p w14:paraId="69725E89" w14:textId="77777777" w:rsidR="00CB3986" w:rsidRPr="008E21F4" w:rsidRDefault="00CB3986" w:rsidP="00D04D5F">
            <w:pPr>
              <w:pStyle w:val="TAH"/>
              <w:keepNext w:val="0"/>
              <w:keepLines w:val="0"/>
              <w:rPr>
                <w:rFonts w:cs="Arial"/>
                <w:lang w:eastAsia="ja-JP"/>
              </w:rPr>
              <w:pPrChange w:id="39176" w:author="Delta" w:date="2021-07-23T11:12:00Z">
                <w:pPr>
                  <w:pStyle w:val="TAH"/>
                </w:pPr>
              </w:pPrChange>
            </w:pPr>
            <w:r w:rsidRPr="008E21F4">
              <w:rPr>
                <w:rFonts w:cs="Arial"/>
                <w:lang w:eastAsia="ja-JP"/>
              </w:rPr>
              <w:t>Type of interfering signal</w:t>
            </w:r>
          </w:p>
        </w:tc>
      </w:tr>
      <w:tr w:rsidR="00CB3986" w:rsidRPr="00B83895" w14:paraId="01CCD2C1" w14:textId="77777777" w:rsidTr="00D04D5F">
        <w:trPr>
          <w:jc w:val="center"/>
          <w:ins w:id="39177" w:author="Delta" w:date="2021-07-23T11:12:00Z"/>
        </w:trPr>
        <w:tc>
          <w:tcPr>
            <w:tcW w:w="1970" w:type="dxa"/>
            <w:gridSpan w:val="3"/>
            <w:vAlign w:val="center"/>
          </w:tcPr>
          <w:p w14:paraId="495780C3" w14:textId="77777777" w:rsidR="00CB3986" w:rsidRPr="008E21F4" w:rsidRDefault="00CB3986" w:rsidP="00D04D5F">
            <w:pPr>
              <w:pStyle w:val="TAC"/>
              <w:keepNext w:val="0"/>
              <w:keepLines w:val="0"/>
              <w:rPr>
                <w:ins w:id="39178" w:author="Delta" w:date="2021-07-23T11:12:00Z"/>
                <w:rFonts w:cs="Arial"/>
                <w:lang w:eastAsia="ja-JP"/>
              </w:rPr>
            </w:pPr>
            <w:ins w:id="39179" w:author="Delta" w:date="2021-07-23T11:12:00Z">
              <w:r w:rsidRPr="008E21F4">
                <w:rPr>
                  <w:rFonts w:cs="Arial"/>
                  <w:lang w:eastAsia="ja-JP"/>
                </w:rPr>
                <w:t>200</w:t>
              </w:r>
            </w:ins>
          </w:p>
        </w:tc>
        <w:tc>
          <w:tcPr>
            <w:tcW w:w="2710" w:type="dxa"/>
            <w:vAlign w:val="center"/>
          </w:tcPr>
          <w:p w14:paraId="3CF39C32" w14:textId="77777777" w:rsidR="00CB3986" w:rsidRPr="008E21F4" w:rsidRDefault="00CB3986" w:rsidP="00D04D5F">
            <w:pPr>
              <w:pStyle w:val="TAC"/>
              <w:rPr>
                <w:ins w:id="39180" w:author="Delta" w:date="2021-07-23T11:12:00Z"/>
                <w:rFonts w:cs="Arial"/>
                <w:lang w:eastAsia="ja-JP"/>
              </w:rPr>
            </w:pPr>
            <w:ins w:id="39181" w:author="Delta" w:date="2021-07-23T11:12:00Z">
              <w:r w:rsidRPr="008E21F4">
                <w:rPr>
                  <w:rFonts w:cs="Arial"/>
                  <w:lang w:eastAsia="ja-JP"/>
                </w:rPr>
                <w:t>±(</w:t>
              </w:r>
              <w:r w:rsidRPr="008E21F4">
                <w:rPr>
                  <w:rFonts w:cs="Arial"/>
                  <w:lang w:eastAsia="zh-CN"/>
                </w:rPr>
                <w:t>2</w:t>
              </w:r>
              <w:r w:rsidRPr="008E21F4">
                <w:rPr>
                  <w:rFonts w:cs="Arial"/>
                  <w:lang w:eastAsia="ja-JP"/>
                </w:rPr>
                <w:t>40 +m*180),</w:t>
              </w:r>
            </w:ins>
          </w:p>
          <w:p w14:paraId="68BBFE75" w14:textId="77777777" w:rsidR="00CB3986" w:rsidRPr="008E21F4" w:rsidRDefault="00CB3986" w:rsidP="00D04D5F">
            <w:pPr>
              <w:pStyle w:val="TAC"/>
              <w:keepNext w:val="0"/>
              <w:keepLines w:val="0"/>
              <w:rPr>
                <w:ins w:id="39182" w:author="Delta" w:date="2021-07-23T11:12:00Z"/>
                <w:rFonts w:cs="Arial"/>
                <w:lang w:eastAsia="ja-JP"/>
              </w:rPr>
            </w:pPr>
            <w:ins w:id="39183" w:author="Delta" w:date="2021-07-23T11:12:00Z">
              <w:r w:rsidRPr="008E21F4">
                <w:rPr>
                  <w:rFonts w:cs="Arial"/>
                  <w:lang w:eastAsia="ja-JP"/>
                </w:rPr>
                <w:t>m=0, 1, 2, 3, 4, 9, 14</w:t>
              </w:r>
            </w:ins>
          </w:p>
        </w:tc>
        <w:tc>
          <w:tcPr>
            <w:tcW w:w="2551" w:type="dxa"/>
            <w:shd w:val="clear" w:color="auto" w:fill="auto"/>
            <w:vAlign w:val="center"/>
          </w:tcPr>
          <w:p w14:paraId="0F1DB59C" w14:textId="77777777" w:rsidR="00CB3986" w:rsidRPr="00D56583" w:rsidRDefault="00CB3986" w:rsidP="00D04D5F">
            <w:pPr>
              <w:pStyle w:val="TAC"/>
              <w:keepNext w:val="0"/>
              <w:keepLines w:val="0"/>
              <w:rPr>
                <w:ins w:id="39184" w:author="Delta" w:date="2021-07-23T11:12:00Z"/>
                <w:rFonts w:cs="Arial"/>
                <w:lang w:val="sv-FI" w:eastAsia="ja-JP"/>
              </w:rPr>
            </w:pPr>
            <w:ins w:id="39185" w:author="Delta" w:date="2021-07-23T11:12:00Z">
              <w:r w:rsidRPr="00D56583">
                <w:rPr>
                  <w:rFonts w:cs="Arial"/>
                  <w:lang w:val="sv-FI" w:eastAsia="ja-JP"/>
                </w:rPr>
                <w:t>3 MHz E-UTRA signal, 1 RB*</w:t>
              </w:r>
            </w:ins>
          </w:p>
        </w:tc>
      </w:tr>
      <w:tr w:rsidR="00CB3986" w:rsidRPr="008E21F4" w14:paraId="7591B935" w14:textId="77777777" w:rsidTr="00D04D5F">
        <w:trPr>
          <w:jc w:val="center"/>
          <w:ins w:id="39186" w:author="Delta" w:date="2021-07-23T11:12:00Z"/>
        </w:trPr>
        <w:tc>
          <w:tcPr>
            <w:tcW w:w="7231" w:type="dxa"/>
            <w:gridSpan w:val="5"/>
            <w:vAlign w:val="center"/>
          </w:tcPr>
          <w:p w14:paraId="29BDE89E" w14:textId="77777777" w:rsidR="00CB3986" w:rsidRPr="008E21F4" w:rsidRDefault="00CB3986" w:rsidP="00D04D5F">
            <w:pPr>
              <w:pStyle w:val="TAN"/>
              <w:keepNext w:val="0"/>
              <w:keepLines w:val="0"/>
              <w:rPr>
                <w:ins w:id="39187" w:author="Delta" w:date="2021-07-23T11:12:00Z"/>
                <w:rFonts w:cs="Arial"/>
                <w:lang w:eastAsia="ja-JP"/>
              </w:rPr>
            </w:pPr>
            <w:ins w:id="39188" w:author="Delta" w:date="2021-07-23T11:12:00Z">
              <w:r w:rsidRPr="008E21F4">
                <w:rPr>
                  <w:rFonts w:cs="Arial"/>
                  <w:lang w:eastAsia="ja-JP"/>
                </w:rPr>
                <w:t>Note*:</w:t>
              </w:r>
              <w:r w:rsidRPr="008E21F4">
                <w:rPr>
                  <w:rFonts w:cs="Arial"/>
                  <w:lang w:eastAsia="ja-JP"/>
                </w:rPr>
                <w:tab/>
                <w:t>Interfering signal consisting of one resource block is positioned at the stated offset, the channel bandwidth of the interfering signal is located adjacently to the  lower/upper Base Station RF Bandwidth edge.</w:t>
              </w:r>
            </w:ins>
          </w:p>
        </w:tc>
      </w:tr>
    </w:tbl>
    <w:p w14:paraId="727B25DB" w14:textId="77777777" w:rsidR="00CB3986" w:rsidRPr="008E21F4" w:rsidRDefault="00CB3986" w:rsidP="00CB3986">
      <w:pPr>
        <w:rPr>
          <w:ins w:id="39189" w:author="Delta" w:date="2021-07-23T11:12:00Z"/>
        </w:rPr>
      </w:pPr>
    </w:p>
    <w:p w14:paraId="79682948" w14:textId="77777777" w:rsidR="00CB3986" w:rsidRPr="008E21F4" w:rsidRDefault="00CB3986" w:rsidP="00CB3986">
      <w:pPr>
        <w:pStyle w:val="TH"/>
        <w:rPr>
          <w:ins w:id="39190" w:author="Delta" w:date="2021-07-23T11:12:00Z"/>
        </w:rPr>
      </w:pPr>
      <w:ins w:id="39191" w:author="Delta" w:date="2021-07-23T11:12:00Z">
        <w:r w:rsidRPr="008E21F4">
          <w:rPr>
            <w:rFonts w:eastAsia="Osaka" w:cs="v5.0.0"/>
          </w:rPr>
          <w:t xml:space="preserve">Table 7.5-3: </w:t>
        </w:r>
        <w:r w:rsidRPr="008E21F4">
          <w:t>Adjacent channel selectivity</w:t>
        </w:r>
        <w:r w:rsidRPr="008E21F4">
          <w:rPr>
            <w:lang w:eastAsia="zh-CN"/>
          </w:rPr>
          <w:t xml:space="preserve"> for E-UTRA Wide Area B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Change w:id="39192">
          <w:tblGrid>
            <w:gridCol w:w="113"/>
            <w:gridCol w:w="1467"/>
            <w:gridCol w:w="2160"/>
            <w:gridCol w:w="1820"/>
            <w:gridCol w:w="1834"/>
            <w:gridCol w:w="2350"/>
            <w:gridCol w:w="5"/>
          </w:tblGrid>
        </w:tblGridChange>
      </w:tblGrid>
      <w:tr w:rsidR="00CB3986" w:rsidRPr="008E21F4" w14:paraId="2B412D9C" w14:textId="77777777" w:rsidTr="00D04D5F">
        <w:trPr>
          <w:trHeight w:val="629"/>
          <w:jc w:val="center"/>
          <w:ins w:id="39193" w:author="Delta" w:date="2021-07-23T11:12:00Z"/>
        </w:trPr>
        <w:tc>
          <w:tcPr>
            <w:tcW w:w="1467" w:type="dxa"/>
            <w:shd w:val="clear" w:color="auto" w:fill="auto"/>
            <w:vAlign w:val="center"/>
          </w:tcPr>
          <w:p w14:paraId="2C04B08F" w14:textId="77777777" w:rsidR="00CB3986" w:rsidRPr="008E21F4" w:rsidRDefault="00CB3986" w:rsidP="00D04D5F">
            <w:pPr>
              <w:pStyle w:val="TAH"/>
              <w:rPr>
                <w:ins w:id="39194" w:author="Delta" w:date="2021-07-23T11:12:00Z"/>
                <w:rFonts w:cs="Arial"/>
              </w:rPr>
            </w:pPr>
            <w:ins w:id="39195" w:author="Delta" w:date="2021-07-23T11:12:00Z">
              <w:r w:rsidRPr="008E21F4">
                <w:rPr>
                  <w:rFonts w:cs="Arial"/>
                </w:rPr>
                <w:t>E-UTRA</w:t>
              </w:r>
            </w:ins>
          </w:p>
          <w:p w14:paraId="4AF62C19" w14:textId="77777777" w:rsidR="00CB3986" w:rsidRPr="008E21F4" w:rsidRDefault="00CB3986" w:rsidP="00D04D5F">
            <w:pPr>
              <w:pStyle w:val="TAH"/>
              <w:rPr>
                <w:ins w:id="39196" w:author="Delta" w:date="2021-07-23T11:12:00Z"/>
                <w:rFonts w:cs="Arial"/>
              </w:rPr>
            </w:pPr>
            <w:ins w:id="39197" w:author="Delta" w:date="2021-07-23T11:12:00Z">
              <w:r w:rsidRPr="008E21F4">
                <w:rPr>
                  <w:rFonts w:cs="Arial"/>
                </w:rPr>
                <w:t>channel bandwidth of the lowest/highest carrier received [MHz]</w:t>
              </w:r>
            </w:ins>
          </w:p>
        </w:tc>
        <w:tc>
          <w:tcPr>
            <w:tcW w:w="2199" w:type="dxa"/>
            <w:vAlign w:val="center"/>
          </w:tcPr>
          <w:p w14:paraId="6106A63A" w14:textId="77777777" w:rsidR="00CB3986" w:rsidRPr="008E21F4" w:rsidRDefault="00CB3986" w:rsidP="00D04D5F">
            <w:pPr>
              <w:pStyle w:val="TAH"/>
              <w:rPr>
                <w:ins w:id="39198" w:author="Delta" w:date="2021-07-23T11:12:00Z"/>
                <w:rFonts w:cs="Arial"/>
              </w:rPr>
            </w:pPr>
            <w:ins w:id="39199" w:author="Delta" w:date="2021-07-23T11:12:00Z">
              <w:r w:rsidRPr="008E21F4">
                <w:rPr>
                  <w:rFonts w:cs="Arial"/>
                </w:rPr>
                <w:t>Wanted signal mean power [dBm]</w:t>
              </w:r>
            </w:ins>
          </w:p>
        </w:tc>
        <w:tc>
          <w:tcPr>
            <w:tcW w:w="1842" w:type="dxa"/>
            <w:vAlign w:val="center"/>
          </w:tcPr>
          <w:p w14:paraId="5723F588" w14:textId="77777777" w:rsidR="00CB3986" w:rsidRPr="008E21F4" w:rsidRDefault="00CB3986" w:rsidP="00D04D5F">
            <w:pPr>
              <w:pStyle w:val="TAH"/>
              <w:rPr>
                <w:ins w:id="39200" w:author="Delta" w:date="2021-07-23T11:12:00Z"/>
                <w:rFonts w:cs="Arial"/>
              </w:rPr>
            </w:pPr>
            <w:ins w:id="39201" w:author="Delta" w:date="2021-07-23T11:12:00Z">
              <w:r w:rsidRPr="008E21F4">
                <w:rPr>
                  <w:rFonts w:cs="Arial"/>
                </w:rPr>
                <w:t>Interfering signal mean power [dBm]</w:t>
              </w:r>
            </w:ins>
          </w:p>
        </w:tc>
        <w:tc>
          <w:tcPr>
            <w:tcW w:w="1852" w:type="dxa"/>
            <w:vAlign w:val="center"/>
          </w:tcPr>
          <w:p w14:paraId="198F42EB" w14:textId="77777777" w:rsidR="00CB3986" w:rsidRPr="008E21F4" w:rsidRDefault="00CB3986" w:rsidP="00D04D5F">
            <w:pPr>
              <w:pStyle w:val="TAH"/>
              <w:rPr>
                <w:ins w:id="39202" w:author="Delta" w:date="2021-07-23T11:12:00Z"/>
                <w:rFonts w:cs="Arial"/>
              </w:rPr>
            </w:pPr>
            <w:ins w:id="39203" w:author="Delta" w:date="2021-07-23T11:12:00Z">
              <w:r w:rsidRPr="008E21F4">
                <w:rPr>
                  <w:rFonts w:cs="Arial"/>
                </w:rPr>
                <w:t xml:space="preserve"> Interfering signal centre frequency offset from the </w:t>
              </w:r>
              <w:r w:rsidRPr="008E21F4">
                <w:rPr>
                  <w:rFonts w:cs="Arial"/>
                  <w:lang w:eastAsia="zh-CN"/>
                </w:rPr>
                <w:t>lower/upper</w:t>
              </w:r>
              <w:r w:rsidRPr="008E21F4">
                <w:rPr>
                  <w:rFonts w:cs="Arial"/>
                  <w:b w:val="0"/>
                  <w:lang w:eastAsia="zh-CN"/>
                </w:rPr>
                <w:t xml:space="preserve"> </w:t>
              </w:r>
              <w:r w:rsidRPr="008E21F4">
                <w:rPr>
                  <w:rFonts w:cs="Arial"/>
                  <w:lang w:eastAsia="zh-CN"/>
                </w:rPr>
                <w:t>Base Station RF Bandwidth</w:t>
              </w:r>
              <w:r w:rsidRPr="008E21F4">
                <w:rPr>
                  <w:rFonts w:cs="Arial"/>
                  <w:b w:val="0"/>
                  <w:lang w:eastAsia="zh-CN"/>
                </w:rPr>
                <w:t xml:space="preserve"> </w:t>
              </w:r>
              <w:r w:rsidRPr="008E21F4">
                <w:rPr>
                  <w:rFonts w:cs="Arial"/>
                </w:rPr>
                <w:t xml:space="preserve">edge </w:t>
              </w:r>
              <w:r w:rsidRPr="008E21F4">
                <w:rPr>
                  <w:rFonts w:cs="Arial"/>
                  <w:lang w:eastAsia="zh-CN"/>
                </w:rPr>
                <w:t>or sub-block edge inside a sub-block gap</w:t>
              </w:r>
              <w:r w:rsidRPr="008E21F4">
                <w:rPr>
                  <w:rFonts w:cs="Arial"/>
                </w:rPr>
                <w:t xml:space="preserve"> [MHz]</w:t>
              </w:r>
            </w:ins>
          </w:p>
        </w:tc>
        <w:tc>
          <w:tcPr>
            <w:tcW w:w="2389" w:type="dxa"/>
            <w:vAlign w:val="center"/>
          </w:tcPr>
          <w:p w14:paraId="2806E30D" w14:textId="77777777" w:rsidR="00CB3986" w:rsidRPr="008E21F4" w:rsidRDefault="00CB3986" w:rsidP="00D04D5F">
            <w:pPr>
              <w:pStyle w:val="TAH"/>
              <w:rPr>
                <w:ins w:id="39204" w:author="Delta" w:date="2021-07-23T11:12:00Z"/>
                <w:rFonts w:cs="Arial"/>
              </w:rPr>
            </w:pPr>
            <w:ins w:id="39205" w:author="Delta" w:date="2021-07-23T11:12:00Z">
              <w:r w:rsidRPr="008E21F4">
                <w:rPr>
                  <w:rFonts w:cs="Arial"/>
                </w:rPr>
                <w:t>Type of interfering signal</w:t>
              </w:r>
            </w:ins>
          </w:p>
        </w:tc>
      </w:tr>
      <w:tr w:rsidR="0068249C" w:rsidRPr="008E21F4" w14:paraId="556E1DF1" w14:textId="77777777" w:rsidTr="00D04D5F">
        <w:trPr>
          <w:trHeight w:val="20"/>
          <w:jc w:val="center"/>
        </w:trPr>
        <w:tc>
          <w:tcPr>
            <w:tcW w:w="1467" w:type="dxa"/>
            <w:vAlign w:val="center"/>
          </w:tcPr>
          <w:p w14:paraId="7E7F82E0" w14:textId="77777777" w:rsidR="00CB3986" w:rsidRPr="008E21F4" w:rsidRDefault="00CB3986" w:rsidP="00D04D5F">
            <w:pPr>
              <w:pStyle w:val="TAC"/>
              <w:rPr>
                <w:rFonts w:cs="Arial"/>
              </w:rPr>
            </w:pPr>
            <w:r w:rsidRPr="008E21F4">
              <w:rPr>
                <w:rFonts w:cs="Arial"/>
              </w:rPr>
              <w:t>1.4</w:t>
            </w:r>
          </w:p>
        </w:tc>
        <w:tc>
          <w:tcPr>
            <w:tcW w:w="2199" w:type="dxa"/>
            <w:vAlign w:val="center"/>
          </w:tcPr>
          <w:p w14:paraId="7CCCB6F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6E4AFD">
              <w:rPr>
                <w:rFonts w:cs="Arial"/>
              </w:rPr>
              <w:t xml:space="preserve"> </w:t>
            </w:r>
            <w:r w:rsidRPr="008E21F4">
              <w:rPr>
                <w:rFonts w:cs="Arial"/>
              </w:rPr>
              <w:t>+ 11dB*</w:t>
            </w:r>
          </w:p>
        </w:tc>
        <w:tc>
          <w:tcPr>
            <w:tcW w:w="1842" w:type="dxa"/>
            <w:vAlign w:val="center"/>
          </w:tcPr>
          <w:p w14:paraId="54944200" w14:textId="77777777" w:rsidR="00CB3986" w:rsidRPr="008E21F4" w:rsidRDefault="00CB3986" w:rsidP="00D04D5F">
            <w:pPr>
              <w:pStyle w:val="TAC"/>
              <w:rPr>
                <w:rFonts w:cs="Arial"/>
              </w:rPr>
            </w:pPr>
            <w:r w:rsidRPr="008E21F4">
              <w:rPr>
                <w:rFonts w:cs="Arial"/>
              </w:rPr>
              <w:t>-52</w:t>
            </w:r>
          </w:p>
        </w:tc>
        <w:tc>
          <w:tcPr>
            <w:tcW w:w="1852" w:type="dxa"/>
            <w:vAlign w:val="center"/>
          </w:tcPr>
          <w:p w14:paraId="56B4E838" w14:textId="77777777" w:rsidR="00CB3986" w:rsidRPr="008E21F4" w:rsidRDefault="00CB3986" w:rsidP="00D04D5F">
            <w:pPr>
              <w:pStyle w:val="TAC"/>
              <w:rPr>
                <w:rFonts w:cs="Arial"/>
              </w:rPr>
            </w:pPr>
            <w:r w:rsidRPr="008E21F4">
              <w:rPr>
                <w:rFonts w:cs="Arial"/>
              </w:rPr>
              <w:t>±0.7025</w:t>
            </w:r>
          </w:p>
        </w:tc>
        <w:tc>
          <w:tcPr>
            <w:tcW w:w="2389" w:type="dxa"/>
            <w:shd w:val="clear" w:color="auto" w:fill="auto"/>
            <w:vAlign w:val="center"/>
          </w:tcPr>
          <w:p w14:paraId="753D8D99" w14:textId="77777777" w:rsidR="00CB3986" w:rsidRPr="008E21F4" w:rsidRDefault="00CB3986" w:rsidP="00D04D5F">
            <w:pPr>
              <w:pStyle w:val="TAC"/>
              <w:rPr>
                <w:rFonts w:cs="Arial"/>
              </w:rPr>
            </w:pPr>
            <w:r w:rsidRPr="008E21F4">
              <w:rPr>
                <w:rFonts w:cs="Arial"/>
              </w:rPr>
              <w:t>1.4MHz E-UTRA signal</w:t>
            </w:r>
          </w:p>
        </w:tc>
      </w:tr>
      <w:tr w:rsidR="0068249C" w:rsidRPr="008E21F4" w14:paraId="625AD28E" w14:textId="77777777" w:rsidTr="00D04D5F">
        <w:trPr>
          <w:trHeight w:val="20"/>
          <w:jc w:val="center"/>
        </w:trPr>
        <w:tc>
          <w:tcPr>
            <w:tcW w:w="1467" w:type="dxa"/>
            <w:vAlign w:val="center"/>
          </w:tcPr>
          <w:p w14:paraId="7C7F8E06" w14:textId="77777777" w:rsidR="00CB3986" w:rsidRPr="008E21F4" w:rsidRDefault="00CB3986" w:rsidP="00D04D5F">
            <w:pPr>
              <w:pStyle w:val="TAC"/>
              <w:rPr>
                <w:rFonts w:cs="Arial"/>
              </w:rPr>
            </w:pPr>
            <w:r w:rsidRPr="008E21F4">
              <w:rPr>
                <w:rFonts w:cs="Arial"/>
              </w:rPr>
              <w:t>3</w:t>
            </w:r>
          </w:p>
        </w:tc>
        <w:tc>
          <w:tcPr>
            <w:tcW w:w="2199" w:type="dxa"/>
            <w:vAlign w:val="center"/>
          </w:tcPr>
          <w:p w14:paraId="4478767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8dB*</w:t>
            </w:r>
          </w:p>
        </w:tc>
        <w:tc>
          <w:tcPr>
            <w:tcW w:w="1842" w:type="dxa"/>
            <w:vAlign w:val="center"/>
          </w:tcPr>
          <w:p w14:paraId="5C65777D" w14:textId="77777777" w:rsidR="00CB3986" w:rsidRPr="008E21F4" w:rsidRDefault="00CB3986" w:rsidP="00D04D5F">
            <w:pPr>
              <w:pStyle w:val="TAC"/>
              <w:rPr>
                <w:rFonts w:cs="Arial"/>
              </w:rPr>
            </w:pPr>
            <w:r w:rsidRPr="008E21F4">
              <w:rPr>
                <w:rFonts w:cs="Arial"/>
              </w:rPr>
              <w:t>-52</w:t>
            </w:r>
          </w:p>
        </w:tc>
        <w:tc>
          <w:tcPr>
            <w:tcW w:w="1852" w:type="dxa"/>
            <w:vAlign w:val="center"/>
          </w:tcPr>
          <w:p w14:paraId="3BA5E275" w14:textId="77777777" w:rsidR="00CB3986" w:rsidRPr="008E21F4" w:rsidRDefault="00CB3986" w:rsidP="00D04D5F">
            <w:pPr>
              <w:pStyle w:val="TAC"/>
              <w:rPr>
                <w:rFonts w:cs="Arial"/>
              </w:rPr>
            </w:pPr>
            <w:r w:rsidRPr="008E21F4">
              <w:rPr>
                <w:rFonts w:cs="Arial"/>
              </w:rPr>
              <w:t>±1.5075</w:t>
            </w:r>
          </w:p>
        </w:tc>
        <w:tc>
          <w:tcPr>
            <w:tcW w:w="2389" w:type="dxa"/>
            <w:shd w:val="clear" w:color="auto" w:fill="auto"/>
            <w:vAlign w:val="center"/>
          </w:tcPr>
          <w:p w14:paraId="65ED797E" w14:textId="77777777" w:rsidR="00CB3986" w:rsidRPr="008E21F4" w:rsidRDefault="00CB3986" w:rsidP="00D04D5F">
            <w:pPr>
              <w:pStyle w:val="TAC"/>
              <w:rPr>
                <w:rFonts w:cs="Arial"/>
              </w:rPr>
            </w:pPr>
            <w:r w:rsidRPr="008E21F4">
              <w:rPr>
                <w:rFonts w:cs="Arial"/>
              </w:rPr>
              <w:t>3MHz E-UTRA signal</w:t>
            </w:r>
          </w:p>
        </w:tc>
      </w:tr>
      <w:tr w:rsidR="0068249C" w:rsidRPr="008E21F4" w14:paraId="0DBD4771" w14:textId="77777777" w:rsidTr="00D04D5F">
        <w:trPr>
          <w:trHeight w:val="20"/>
          <w:jc w:val="center"/>
        </w:trPr>
        <w:tc>
          <w:tcPr>
            <w:tcW w:w="1467" w:type="dxa"/>
            <w:vAlign w:val="center"/>
          </w:tcPr>
          <w:p w14:paraId="514C6E1F" w14:textId="77777777" w:rsidR="00CB3986" w:rsidRPr="008E21F4" w:rsidRDefault="00CB3986" w:rsidP="00D04D5F">
            <w:pPr>
              <w:pStyle w:val="TAC"/>
              <w:rPr>
                <w:rFonts w:cs="Arial"/>
              </w:rPr>
            </w:pPr>
            <w:r w:rsidRPr="008E21F4">
              <w:rPr>
                <w:rFonts w:cs="Arial"/>
              </w:rPr>
              <w:t>5</w:t>
            </w:r>
          </w:p>
        </w:tc>
        <w:tc>
          <w:tcPr>
            <w:tcW w:w="2199" w:type="dxa"/>
            <w:vAlign w:val="center"/>
          </w:tcPr>
          <w:p w14:paraId="7C29819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5F5E4285" w14:textId="77777777" w:rsidR="00CB3986" w:rsidRPr="008E21F4" w:rsidRDefault="00CB3986" w:rsidP="00D04D5F">
            <w:pPr>
              <w:pStyle w:val="TAC"/>
              <w:rPr>
                <w:rFonts w:cs="Arial"/>
              </w:rPr>
            </w:pPr>
            <w:r w:rsidRPr="008E21F4">
              <w:rPr>
                <w:rFonts w:cs="Arial"/>
              </w:rPr>
              <w:t>-52</w:t>
            </w:r>
          </w:p>
        </w:tc>
        <w:tc>
          <w:tcPr>
            <w:tcW w:w="1852" w:type="dxa"/>
            <w:vAlign w:val="center"/>
          </w:tcPr>
          <w:p w14:paraId="3E2AC41B" w14:textId="77777777" w:rsidR="00CB3986" w:rsidRPr="008E21F4" w:rsidRDefault="00CB3986" w:rsidP="00D04D5F">
            <w:pPr>
              <w:pStyle w:val="TAC"/>
              <w:rPr>
                <w:rFonts w:cs="Arial"/>
              </w:rPr>
            </w:pPr>
            <w:r w:rsidRPr="008E21F4">
              <w:rPr>
                <w:rFonts w:cs="Arial"/>
              </w:rPr>
              <w:t>±2.5025</w:t>
            </w:r>
          </w:p>
        </w:tc>
        <w:tc>
          <w:tcPr>
            <w:tcW w:w="2389" w:type="dxa"/>
            <w:shd w:val="clear" w:color="auto" w:fill="auto"/>
            <w:vAlign w:val="center"/>
          </w:tcPr>
          <w:p w14:paraId="09B206D8" w14:textId="77777777" w:rsidR="00CB3986" w:rsidRPr="008E21F4" w:rsidRDefault="00CB3986" w:rsidP="00D04D5F">
            <w:pPr>
              <w:pStyle w:val="TAC"/>
              <w:rPr>
                <w:rFonts w:cs="Arial"/>
              </w:rPr>
            </w:pPr>
            <w:r w:rsidRPr="008E21F4">
              <w:rPr>
                <w:rFonts w:cs="Arial"/>
              </w:rPr>
              <w:t>5MHz E-UTRA signal</w:t>
            </w:r>
          </w:p>
        </w:tc>
      </w:tr>
      <w:tr w:rsidR="0068249C" w:rsidRPr="008E21F4" w14:paraId="6C17F652" w14:textId="77777777" w:rsidTr="00D04D5F">
        <w:trPr>
          <w:trHeight w:val="20"/>
          <w:jc w:val="center"/>
        </w:trPr>
        <w:tc>
          <w:tcPr>
            <w:tcW w:w="1467" w:type="dxa"/>
            <w:vAlign w:val="center"/>
          </w:tcPr>
          <w:p w14:paraId="316A6BA8" w14:textId="77777777" w:rsidR="00CB3986" w:rsidRPr="008E21F4" w:rsidRDefault="00CB3986" w:rsidP="00D04D5F">
            <w:pPr>
              <w:pStyle w:val="TAC"/>
              <w:rPr>
                <w:rFonts w:cs="Arial"/>
              </w:rPr>
            </w:pPr>
            <w:r w:rsidRPr="008E21F4">
              <w:rPr>
                <w:rFonts w:cs="Arial"/>
              </w:rPr>
              <w:t>10</w:t>
            </w:r>
          </w:p>
        </w:tc>
        <w:tc>
          <w:tcPr>
            <w:tcW w:w="2199" w:type="dxa"/>
            <w:vAlign w:val="center"/>
          </w:tcPr>
          <w:p w14:paraId="5AB0C8F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4B19DF9A" w14:textId="77777777" w:rsidR="00CB3986" w:rsidRPr="008E21F4" w:rsidRDefault="00CB3986" w:rsidP="00D04D5F">
            <w:pPr>
              <w:pStyle w:val="TAC"/>
              <w:rPr>
                <w:rFonts w:cs="Arial"/>
              </w:rPr>
            </w:pPr>
            <w:r w:rsidRPr="008E21F4">
              <w:rPr>
                <w:rFonts w:cs="Arial"/>
              </w:rPr>
              <w:t>-52</w:t>
            </w:r>
          </w:p>
        </w:tc>
        <w:tc>
          <w:tcPr>
            <w:tcW w:w="1852" w:type="dxa"/>
            <w:vAlign w:val="center"/>
          </w:tcPr>
          <w:p w14:paraId="3AA4022B" w14:textId="77777777" w:rsidR="00CB3986" w:rsidRPr="008E21F4" w:rsidRDefault="00CB3986" w:rsidP="00D04D5F">
            <w:pPr>
              <w:pStyle w:val="TAC"/>
              <w:rPr>
                <w:rFonts w:cs="Arial"/>
              </w:rPr>
            </w:pPr>
            <w:r w:rsidRPr="008E21F4">
              <w:rPr>
                <w:rFonts w:cs="Arial"/>
              </w:rPr>
              <w:t>±2.5075</w:t>
            </w:r>
          </w:p>
        </w:tc>
        <w:tc>
          <w:tcPr>
            <w:tcW w:w="2389" w:type="dxa"/>
            <w:shd w:val="clear" w:color="auto" w:fill="auto"/>
            <w:vAlign w:val="center"/>
          </w:tcPr>
          <w:p w14:paraId="40F402B0" w14:textId="77777777" w:rsidR="00CB3986" w:rsidRPr="008E21F4" w:rsidRDefault="00CB3986" w:rsidP="00D04D5F">
            <w:pPr>
              <w:pStyle w:val="TAC"/>
              <w:rPr>
                <w:rFonts w:cs="Arial"/>
              </w:rPr>
            </w:pPr>
            <w:r w:rsidRPr="008E21F4">
              <w:rPr>
                <w:rFonts w:cs="Arial"/>
              </w:rPr>
              <w:t>5MHz E-UTRA signal</w:t>
            </w:r>
          </w:p>
        </w:tc>
      </w:tr>
      <w:tr w:rsidR="0068249C" w:rsidRPr="008E21F4" w14:paraId="46AC5C22" w14:textId="77777777" w:rsidTr="00D04D5F">
        <w:trPr>
          <w:trHeight w:val="20"/>
          <w:jc w:val="center"/>
        </w:trPr>
        <w:tc>
          <w:tcPr>
            <w:tcW w:w="1467" w:type="dxa"/>
            <w:vAlign w:val="center"/>
          </w:tcPr>
          <w:p w14:paraId="6E51A691" w14:textId="77777777" w:rsidR="00CB3986" w:rsidRPr="008E21F4" w:rsidRDefault="00CB3986" w:rsidP="00D04D5F">
            <w:pPr>
              <w:pStyle w:val="TAC"/>
              <w:rPr>
                <w:rFonts w:cs="Arial"/>
              </w:rPr>
            </w:pPr>
            <w:r w:rsidRPr="008E21F4">
              <w:rPr>
                <w:rFonts w:cs="Arial"/>
              </w:rPr>
              <w:t>15</w:t>
            </w:r>
          </w:p>
        </w:tc>
        <w:tc>
          <w:tcPr>
            <w:tcW w:w="2199" w:type="dxa"/>
            <w:vAlign w:val="center"/>
          </w:tcPr>
          <w:p w14:paraId="4D6FEF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5A401D74" w14:textId="77777777" w:rsidR="00CB3986" w:rsidRPr="008E21F4" w:rsidRDefault="00CB3986" w:rsidP="00D04D5F">
            <w:pPr>
              <w:pStyle w:val="TAC"/>
              <w:rPr>
                <w:rFonts w:cs="Arial"/>
              </w:rPr>
            </w:pPr>
            <w:r w:rsidRPr="008E21F4">
              <w:rPr>
                <w:rFonts w:cs="Arial"/>
              </w:rPr>
              <w:t>-52</w:t>
            </w:r>
          </w:p>
        </w:tc>
        <w:tc>
          <w:tcPr>
            <w:tcW w:w="1852" w:type="dxa"/>
            <w:vAlign w:val="center"/>
          </w:tcPr>
          <w:p w14:paraId="68B6DF94" w14:textId="77777777" w:rsidR="00CB3986" w:rsidRPr="008E21F4" w:rsidRDefault="00CB3986" w:rsidP="00D04D5F">
            <w:pPr>
              <w:pStyle w:val="TAC"/>
              <w:rPr>
                <w:rFonts w:cs="Arial"/>
              </w:rPr>
            </w:pPr>
            <w:r w:rsidRPr="008E21F4">
              <w:rPr>
                <w:rFonts w:cs="Arial"/>
              </w:rPr>
              <w:t>±2.5125</w:t>
            </w:r>
          </w:p>
        </w:tc>
        <w:tc>
          <w:tcPr>
            <w:tcW w:w="2389" w:type="dxa"/>
            <w:shd w:val="clear" w:color="auto" w:fill="auto"/>
            <w:vAlign w:val="center"/>
          </w:tcPr>
          <w:p w14:paraId="4AAC14F2" w14:textId="77777777" w:rsidR="00CB3986" w:rsidRPr="008E21F4" w:rsidRDefault="00CB3986" w:rsidP="00D04D5F">
            <w:pPr>
              <w:pStyle w:val="TAC"/>
              <w:rPr>
                <w:rFonts w:cs="Arial"/>
              </w:rPr>
            </w:pPr>
            <w:r w:rsidRPr="008E21F4">
              <w:rPr>
                <w:rFonts w:cs="Arial"/>
              </w:rPr>
              <w:t>5MHz E-UTRA signal</w:t>
            </w:r>
          </w:p>
        </w:tc>
      </w:tr>
      <w:tr w:rsidR="0068249C" w:rsidRPr="008E21F4" w14:paraId="168C8267" w14:textId="77777777" w:rsidTr="00D04D5F">
        <w:trPr>
          <w:trHeight w:val="20"/>
          <w:jc w:val="center"/>
        </w:trPr>
        <w:tc>
          <w:tcPr>
            <w:tcW w:w="1467" w:type="dxa"/>
            <w:vAlign w:val="center"/>
          </w:tcPr>
          <w:p w14:paraId="5D57647C" w14:textId="77777777" w:rsidR="00CB3986" w:rsidRPr="008E21F4" w:rsidRDefault="00CB3986" w:rsidP="00D04D5F">
            <w:pPr>
              <w:pStyle w:val="TAC"/>
              <w:rPr>
                <w:rFonts w:cs="Arial"/>
              </w:rPr>
            </w:pPr>
            <w:r w:rsidRPr="008E21F4">
              <w:rPr>
                <w:rFonts w:cs="Arial"/>
              </w:rPr>
              <w:t>20</w:t>
            </w:r>
          </w:p>
        </w:tc>
        <w:tc>
          <w:tcPr>
            <w:tcW w:w="2199" w:type="dxa"/>
            <w:vAlign w:val="center"/>
          </w:tcPr>
          <w:p w14:paraId="7CB6C49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842" w:type="dxa"/>
            <w:vAlign w:val="center"/>
          </w:tcPr>
          <w:p w14:paraId="0AA16D2A" w14:textId="77777777" w:rsidR="00CB3986" w:rsidRPr="008E21F4" w:rsidRDefault="00CB3986" w:rsidP="00D04D5F">
            <w:pPr>
              <w:pStyle w:val="TAC"/>
              <w:rPr>
                <w:rFonts w:cs="Arial"/>
              </w:rPr>
            </w:pPr>
            <w:r w:rsidRPr="008E21F4">
              <w:rPr>
                <w:rFonts w:cs="Arial"/>
              </w:rPr>
              <w:t>-52</w:t>
            </w:r>
          </w:p>
        </w:tc>
        <w:tc>
          <w:tcPr>
            <w:tcW w:w="1852" w:type="dxa"/>
            <w:vAlign w:val="center"/>
          </w:tcPr>
          <w:p w14:paraId="6DE5ABA9" w14:textId="77777777" w:rsidR="00CB3986" w:rsidRPr="008E21F4" w:rsidRDefault="00CB3986" w:rsidP="00D04D5F">
            <w:pPr>
              <w:pStyle w:val="TAC"/>
              <w:rPr>
                <w:rFonts w:cs="Arial"/>
              </w:rPr>
            </w:pPr>
            <w:r w:rsidRPr="008E21F4">
              <w:rPr>
                <w:rFonts w:cs="Arial"/>
              </w:rPr>
              <w:t>±2.5025</w:t>
            </w:r>
          </w:p>
        </w:tc>
        <w:tc>
          <w:tcPr>
            <w:tcW w:w="2389" w:type="dxa"/>
            <w:shd w:val="clear" w:color="auto" w:fill="auto"/>
            <w:vAlign w:val="center"/>
          </w:tcPr>
          <w:p w14:paraId="1EF77692" w14:textId="77777777" w:rsidR="00CB3986" w:rsidRPr="008E21F4" w:rsidRDefault="00CB3986" w:rsidP="00D04D5F">
            <w:pPr>
              <w:pStyle w:val="TAC"/>
              <w:rPr>
                <w:rFonts w:cs="Arial"/>
              </w:rPr>
            </w:pPr>
            <w:r w:rsidRPr="008E21F4">
              <w:rPr>
                <w:rFonts w:cs="Arial"/>
              </w:rPr>
              <w:t>5MHz E-UTRA signal</w:t>
            </w:r>
          </w:p>
        </w:tc>
      </w:tr>
      <w:tr w:rsidR="00CB3986" w:rsidRPr="008E21F4" w14:paraId="11719B57" w14:textId="77777777" w:rsidTr="00D04D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206" w:author="Delta" w:date="2021-07-23T11: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trPrChange w:id="39207" w:author="Delta" w:date="2021-07-23T11:12:00Z">
            <w:trPr>
              <w:trHeight w:val="487"/>
              <w:jc w:val="center"/>
            </w:trPr>
          </w:trPrChange>
        </w:trPr>
        <w:tc>
          <w:tcPr>
            <w:tcW w:w="9749" w:type="dxa"/>
            <w:gridSpan w:val="5"/>
            <w:vAlign w:val="center"/>
            <w:tcPrChange w:id="39208" w:author="Delta" w:date="2021-07-23T11:12:00Z">
              <w:tcPr>
                <w:tcW w:w="9749" w:type="dxa"/>
                <w:gridSpan w:val="7"/>
                <w:vAlign w:val="center"/>
              </w:tcPr>
            </w:tcPrChange>
          </w:tcPr>
          <w:p w14:paraId="27736836"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sz w:val="20"/>
              </w:rPr>
              <w:t>TS 36.104 [2] subclause 7.2.1.</w:t>
            </w:r>
          </w:p>
        </w:tc>
      </w:tr>
    </w:tbl>
    <w:p w14:paraId="4E61032A" w14:textId="77777777" w:rsidR="00CB3986" w:rsidRPr="008E21F4" w:rsidRDefault="00CB3986" w:rsidP="00CB3986">
      <w:pPr>
        <w:rPr>
          <w:rFonts w:cs="v4.2.0"/>
          <w:lang w:eastAsia="zh-CN"/>
        </w:rPr>
      </w:pPr>
    </w:p>
    <w:p w14:paraId="7AC342B0" w14:textId="7DA12F57" w:rsidR="00CB3986" w:rsidRPr="008E21F4" w:rsidRDefault="00CB3986" w:rsidP="00CB3986">
      <w:pPr>
        <w:pStyle w:val="TH"/>
      </w:pPr>
      <w:r w:rsidRPr="008E21F4">
        <w:rPr>
          <w:rFonts w:eastAsia="Osaka" w:cs="v5.0.0"/>
        </w:rPr>
        <w:t>Table 7.5-</w:t>
      </w:r>
      <w:del w:id="39209" w:author="Delta" w:date="2021-07-23T11:12:00Z">
        <w:r w:rsidR="00AF2B33" w:rsidRPr="008735C4">
          <w:delText>4</w:delText>
        </w:r>
      </w:del>
      <w:ins w:id="39210" w:author="Delta" w:date="2021-07-23T11:12:00Z">
        <w:r w:rsidRPr="008E21F4">
          <w:rPr>
            <w:rFonts w:eastAsia="Osaka" w:cs="v5.0.0"/>
          </w:rPr>
          <w:t>3a</w:t>
        </w:r>
      </w:ins>
      <w:r w:rsidRPr="008E21F4">
        <w:rPr>
          <w:rFonts w:eastAsia="Osaka" w:cs="v5.0.0"/>
        </w:rPr>
        <w:t xml:space="preserve">: </w:t>
      </w:r>
      <w:r w:rsidRPr="008E21F4">
        <w:t>Adjacent channel selectivity</w:t>
      </w:r>
      <w:r w:rsidRPr="008E21F4">
        <w:rPr>
          <w:lang w:eastAsia="zh-CN"/>
        </w:rPr>
        <w:t xml:space="preserve"> for </w:t>
      </w:r>
      <w:del w:id="39211" w:author="Delta" w:date="2021-07-23T11:12:00Z">
        <w:r w:rsidR="00AF2B33" w:rsidRPr="008735C4">
          <w:delText>Local</w:delText>
        </w:r>
      </w:del>
      <w:ins w:id="39212" w:author="Delta" w:date="2021-07-23T11:12:00Z">
        <w:r w:rsidRPr="008E21F4">
          <w:rPr>
            <w:rFonts w:cs="v5.0.0"/>
          </w:rPr>
          <w:t xml:space="preserve">NB-IoT in-band operation </w:t>
        </w:r>
        <w:r w:rsidRPr="008E21F4">
          <w:rPr>
            <w:lang w:eastAsia="zh-CN"/>
          </w:rPr>
          <w:t>Wide</w:t>
        </w:r>
      </w:ins>
      <w:r w:rsidRPr="008E21F4">
        <w:rPr>
          <w:lang w:eastAsia="zh-CN"/>
        </w:rPr>
        <w:t xml:space="preserve"> Area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7"/>
        <w:gridCol w:w="1660"/>
        <w:gridCol w:w="1122"/>
        <w:gridCol w:w="1838"/>
        <w:gridCol w:w="1914"/>
        <w:tblGridChange w:id="39213">
          <w:tblGrid>
            <w:gridCol w:w="2177"/>
            <w:gridCol w:w="1660"/>
            <w:gridCol w:w="1122"/>
            <w:gridCol w:w="1838"/>
            <w:gridCol w:w="1914"/>
          </w:tblGrid>
        </w:tblGridChange>
      </w:tblGrid>
      <w:tr w:rsidR="0068249C" w:rsidRPr="008E21F4" w14:paraId="172FC995" w14:textId="77777777" w:rsidTr="00D04D5F">
        <w:trPr>
          <w:jc w:val="center"/>
        </w:trPr>
        <w:tc>
          <w:tcPr>
            <w:tcW w:w="1417" w:type="dxa"/>
            <w:shd w:val="clear" w:color="auto" w:fill="auto"/>
          </w:tcPr>
          <w:p w14:paraId="2FE25160" w14:textId="77777777" w:rsidR="00CB3986" w:rsidRPr="008E21F4" w:rsidRDefault="00CB3986" w:rsidP="00D04D5F">
            <w:pPr>
              <w:pStyle w:val="TAH"/>
              <w:rPr>
                <w:rPrChange w:id="39214" w:author="Delta" w:date="2021-07-23T11:12:00Z">
                  <w:rPr>
                    <w:lang w:val="en-US"/>
                  </w:rPr>
                </w:rPrChange>
              </w:rPr>
            </w:pPr>
            <w:r w:rsidRPr="008E21F4">
              <w:rPr>
                <w:rPrChange w:id="39215" w:author="Delta" w:date="2021-07-23T11:12:00Z">
                  <w:rPr>
                    <w:lang w:val="en-US"/>
                  </w:rPr>
                </w:rPrChange>
              </w:rPr>
              <w:t>E-UTRA</w:t>
            </w:r>
          </w:p>
          <w:p w14:paraId="18589809" w14:textId="2BA21CF6" w:rsidR="00CB3986" w:rsidRPr="008E21F4" w:rsidRDefault="00CB3986" w:rsidP="00D04D5F">
            <w:pPr>
              <w:pStyle w:val="TAH"/>
              <w:rPr>
                <w:rPrChange w:id="39216" w:author="Delta" w:date="2021-07-23T11:12:00Z">
                  <w:rPr>
                    <w:lang w:val="en-US"/>
                  </w:rPr>
                </w:rPrChange>
              </w:rPr>
            </w:pPr>
            <w:r w:rsidRPr="008E21F4">
              <w:rPr>
                <w:rPrChange w:id="39217" w:author="Delta" w:date="2021-07-23T11:12:00Z">
                  <w:rPr>
                    <w:lang w:val="en-US"/>
                  </w:rPr>
                </w:rPrChange>
              </w:rPr>
              <w:t xml:space="preserve">channel bandwidth </w:t>
            </w:r>
            <w:r w:rsidRPr="008E21F4">
              <w:rPr>
                <w:rFonts w:cs="Arial"/>
                <w:lang w:eastAsia="ja-JP"/>
              </w:rPr>
              <w:t xml:space="preserve">of the </w:t>
            </w:r>
            <w:del w:id="39218" w:author="Delta" w:date="2021-07-23T11:12:00Z">
              <w:r w:rsidR="000A7066" w:rsidRPr="008735C4">
                <w:rPr>
                  <w:rFonts w:cs="Arial"/>
                </w:rPr>
                <w:delText>lowest (highest)</w:delText>
              </w:r>
            </w:del>
            <w:ins w:id="39219" w:author="Delta" w:date="2021-07-23T11:12:00Z">
              <w:r w:rsidRPr="008E21F4">
                <w:rPr>
                  <w:rFonts w:cs="Arial"/>
                  <w:lang w:eastAsia="ja-JP"/>
                </w:rPr>
                <w:t>lowesthighest</w:t>
              </w:r>
            </w:ins>
            <w:r w:rsidRPr="008E21F4">
              <w:rPr>
                <w:rFonts w:cs="Arial"/>
                <w:lang w:eastAsia="ja-JP"/>
              </w:rPr>
              <w:t xml:space="preserve"> carrier received</w:t>
            </w:r>
            <w:r w:rsidRPr="008E21F4">
              <w:rPr>
                <w:rPrChange w:id="39220" w:author="Delta" w:date="2021-07-23T11:12:00Z">
                  <w:rPr>
                    <w:lang w:val="en-US"/>
                  </w:rPr>
                </w:rPrChange>
              </w:rPr>
              <w:t xml:space="preserve"> [MHz]</w:t>
            </w:r>
          </w:p>
        </w:tc>
        <w:tc>
          <w:tcPr>
            <w:tcW w:w="1840" w:type="dxa"/>
          </w:tcPr>
          <w:p w14:paraId="19CD41AD" w14:textId="053DC2B1" w:rsidR="00CB3986" w:rsidRPr="008E21F4" w:rsidRDefault="00AF2B33" w:rsidP="00D04D5F">
            <w:pPr>
              <w:pStyle w:val="TAH"/>
              <w:rPr>
                <w:rFonts w:cs="Arial"/>
                <w:lang w:eastAsia="ja-JP"/>
              </w:rPr>
            </w:pPr>
            <w:del w:id="39221" w:author="Delta" w:date="2021-07-23T11:12:00Z">
              <w:r w:rsidRPr="008735C4">
                <w:rPr>
                  <w:rFonts w:cs="Arial"/>
                </w:rPr>
                <w:delText>Wanted</w:delText>
              </w:r>
            </w:del>
            <w:ins w:id="39222" w:author="Delta" w:date="2021-07-23T11:12:00Z">
              <w:r w:rsidR="00CB3986" w:rsidRPr="008E21F4">
                <w:rPr>
                  <w:rFonts w:cs="Arial"/>
                  <w:lang w:eastAsia="ja-JP"/>
                </w:rPr>
                <w:t>NB-IoT wanted</w:t>
              </w:r>
            </w:ins>
            <w:r w:rsidR="00CB3986" w:rsidRPr="008E21F4">
              <w:rPr>
                <w:rFonts w:cs="Arial"/>
                <w:lang w:eastAsia="ja-JP"/>
              </w:rPr>
              <w:t xml:space="preserve"> signal mean power [dBm]</w:t>
            </w:r>
          </w:p>
        </w:tc>
        <w:tc>
          <w:tcPr>
            <w:tcW w:w="1128" w:type="dxa"/>
          </w:tcPr>
          <w:p w14:paraId="725D4A5C" w14:textId="77777777" w:rsidR="00CB3986" w:rsidRPr="008E21F4" w:rsidRDefault="00CB3986" w:rsidP="00D04D5F">
            <w:pPr>
              <w:pStyle w:val="TAH"/>
              <w:rPr>
                <w:rFonts w:cs="Arial"/>
                <w:lang w:eastAsia="ja-JP"/>
              </w:rPr>
            </w:pPr>
            <w:r w:rsidRPr="008E21F4">
              <w:rPr>
                <w:rFonts w:cs="Arial"/>
                <w:lang w:eastAsia="ja-JP"/>
              </w:rPr>
              <w:t>Interfering signal mean power [dBm]</w:t>
            </w:r>
          </w:p>
        </w:tc>
        <w:tc>
          <w:tcPr>
            <w:tcW w:w="2105" w:type="dxa"/>
          </w:tcPr>
          <w:p w14:paraId="7FFA9451" w14:textId="0AB801D4" w:rsidR="00CB3986" w:rsidRPr="008E21F4" w:rsidRDefault="00AF2B33" w:rsidP="00D04D5F">
            <w:pPr>
              <w:pStyle w:val="TAH"/>
              <w:rPr>
                <w:rFonts w:cs="Arial"/>
                <w:lang w:eastAsia="ja-JP"/>
              </w:rPr>
            </w:pPr>
            <w:del w:id="39223" w:author="Delta" w:date="2021-07-23T11:12:00Z">
              <w:r w:rsidRPr="008735C4">
                <w:rPr>
                  <w:rFonts w:cs="Arial"/>
                </w:rPr>
                <w:delText xml:space="preserve"> </w:delText>
              </w:r>
            </w:del>
            <w:r w:rsidR="00CB3986" w:rsidRPr="008E21F4">
              <w:rPr>
                <w:rFonts w:cs="Arial"/>
                <w:lang w:eastAsia="ja-JP"/>
              </w:rPr>
              <w:t xml:space="preserve">Interfering signal centre frequency offset from </w:t>
            </w:r>
            <w:ins w:id="39224" w:author="Delta" w:date="2021-07-23T11:12:00Z">
              <w:r w:rsidR="00CB3986" w:rsidRPr="008E21F4">
                <w:rPr>
                  <w:rFonts w:cs="Arial"/>
                  <w:lang w:eastAsia="ja-JP"/>
                </w:rPr>
                <w:t xml:space="preserve"> </w:t>
              </w:r>
            </w:ins>
            <w:r w:rsidR="00CB3986" w:rsidRPr="008E21F4">
              <w:rPr>
                <w:rFonts w:cs="Arial"/>
                <w:lang w:eastAsia="ja-JP"/>
              </w:rPr>
              <w:t>the lower</w:t>
            </w:r>
            <w:del w:id="39225" w:author="Delta" w:date="2021-07-23T11:12:00Z">
              <w:r w:rsidR="008D179A" w:rsidRPr="008735C4">
                <w:rPr>
                  <w:rFonts w:cs="Arial"/>
                </w:rPr>
                <w:delText xml:space="preserve"> (</w:delText>
              </w:r>
            </w:del>
            <w:ins w:id="39226" w:author="Delta" w:date="2021-07-23T11:12:00Z">
              <w:r w:rsidR="00CB3986" w:rsidRPr="008E21F4">
                <w:rPr>
                  <w:rFonts w:cs="Arial"/>
                  <w:lang w:eastAsia="ja-JP"/>
                </w:rPr>
                <w:t>/</w:t>
              </w:r>
            </w:ins>
            <w:r w:rsidR="00CB3986" w:rsidRPr="008E21F4">
              <w:rPr>
                <w:rFonts w:cs="Arial"/>
                <w:lang w:eastAsia="ja-JP"/>
              </w:rPr>
              <w:t>upper</w:t>
            </w:r>
            <w:del w:id="39227" w:author="Delta" w:date="2021-07-23T11:12:00Z">
              <w:r w:rsidR="008D179A" w:rsidRPr="008735C4">
                <w:rPr>
                  <w:rFonts w:cs="Arial"/>
                </w:rPr>
                <w:delText xml:space="preserve">) </w:delText>
              </w:r>
            </w:del>
            <w:ins w:id="39228" w:author="Delta" w:date="2021-07-23T11:12:00Z">
              <w:r w:rsidR="00CB3986" w:rsidRPr="008E21F4">
                <w:rPr>
                  <w:rFonts w:cs="Arial"/>
                  <w:lang w:eastAsia="ja-JP"/>
                </w:rPr>
                <w:t xml:space="preserve"> Base Station RF Bandwidth</w:t>
              </w:r>
            </w:ins>
            <w:r w:rsidR="00CB3986" w:rsidRPr="008E21F4">
              <w:rPr>
                <w:rFonts w:cs="Arial"/>
                <w:lang w:eastAsia="ja-JP"/>
              </w:rPr>
              <w:t xml:space="preserve"> edge or sub-block edge inside a </w:t>
            </w:r>
            <w:del w:id="39229" w:author="Delta" w:date="2021-07-23T11:12:00Z">
              <w:r w:rsidR="008D179A" w:rsidRPr="008735C4">
                <w:rPr>
                  <w:rFonts w:cs="Arial"/>
                </w:rPr>
                <w:br/>
              </w:r>
            </w:del>
            <w:r w:rsidR="00CB3986" w:rsidRPr="008E21F4">
              <w:rPr>
                <w:rFonts w:cs="Arial"/>
                <w:lang w:eastAsia="ja-JP"/>
              </w:rPr>
              <w:t>sub-block gap [MHz]</w:t>
            </w:r>
          </w:p>
        </w:tc>
        <w:tc>
          <w:tcPr>
            <w:tcW w:w="2221" w:type="dxa"/>
          </w:tcPr>
          <w:p w14:paraId="4B18F304" w14:textId="77777777" w:rsidR="00CB3986" w:rsidRPr="008E21F4" w:rsidRDefault="00CB3986" w:rsidP="00D04D5F">
            <w:pPr>
              <w:pStyle w:val="TAH"/>
              <w:rPr>
                <w:rFonts w:cs="Arial"/>
                <w:lang w:eastAsia="ja-JP"/>
              </w:rPr>
            </w:pPr>
            <w:r w:rsidRPr="008E21F4">
              <w:rPr>
                <w:rFonts w:cs="Arial"/>
                <w:lang w:eastAsia="ja-JP"/>
              </w:rPr>
              <w:t>Type of interfering signal</w:t>
            </w:r>
          </w:p>
        </w:tc>
      </w:tr>
      <w:tr w:rsidR="00CB3986" w:rsidRPr="008E21F4" w14:paraId="58594914" w14:textId="77777777" w:rsidTr="00D04D5F">
        <w:trPr>
          <w:jc w:val="center"/>
          <w:ins w:id="39230" w:author="Delta" w:date="2021-07-23T11:12:00Z"/>
        </w:trPr>
        <w:tc>
          <w:tcPr>
            <w:tcW w:w="1417" w:type="dxa"/>
            <w:vAlign w:val="center"/>
          </w:tcPr>
          <w:p w14:paraId="1F55068A" w14:textId="77777777" w:rsidR="00CB3986" w:rsidRPr="008E21F4" w:rsidRDefault="00CB3986" w:rsidP="00D04D5F">
            <w:pPr>
              <w:pStyle w:val="TAC"/>
              <w:rPr>
                <w:ins w:id="39231" w:author="Delta" w:date="2021-07-23T11:12:00Z"/>
                <w:rFonts w:cs="Arial"/>
                <w:lang w:eastAsia="ja-JP"/>
              </w:rPr>
            </w:pPr>
            <w:ins w:id="39232" w:author="Delta" w:date="2021-07-23T11:12:00Z">
              <w:r w:rsidRPr="008E21F4">
                <w:rPr>
                  <w:rFonts w:cs="Arial"/>
                  <w:lang w:eastAsia="ja-JP"/>
                </w:rPr>
                <w:t>3</w:t>
              </w:r>
            </w:ins>
          </w:p>
        </w:tc>
        <w:tc>
          <w:tcPr>
            <w:tcW w:w="1840" w:type="dxa"/>
          </w:tcPr>
          <w:p w14:paraId="1BE89275" w14:textId="77777777" w:rsidR="00CB3986" w:rsidRPr="008E21F4" w:rsidRDefault="00CB3986" w:rsidP="00D04D5F">
            <w:pPr>
              <w:pStyle w:val="TAC"/>
              <w:rPr>
                <w:ins w:id="39233" w:author="Delta" w:date="2021-07-23T11:12:00Z"/>
                <w:rFonts w:cs="Arial"/>
                <w:lang w:eastAsia="ja-JP"/>
              </w:rPr>
            </w:pPr>
            <w:ins w:id="39234"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 8dB*</w:t>
              </w:r>
            </w:ins>
          </w:p>
        </w:tc>
        <w:tc>
          <w:tcPr>
            <w:tcW w:w="1128" w:type="dxa"/>
            <w:vAlign w:val="center"/>
          </w:tcPr>
          <w:p w14:paraId="4447606E" w14:textId="77777777" w:rsidR="00CB3986" w:rsidRPr="008E21F4" w:rsidRDefault="00CB3986" w:rsidP="00D04D5F">
            <w:pPr>
              <w:pStyle w:val="TAC"/>
              <w:rPr>
                <w:ins w:id="39235" w:author="Delta" w:date="2021-07-23T11:12:00Z"/>
                <w:rFonts w:cs="Arial"/>
                <w:lang w:eastAsia="ja-JP"/>
              </w:rPr>
            </w:pPr>
            <w:ins w:id="39236" w:author="Delta" w:date="2021-07-23T11:12:00Z">
              <w:r w:rsidRPr="008E21F4">
                <w:rPr>
                  <w:rFonts w:cs="Arial"/>
                  <w:lang w:eastAsia="ja-JP"/>
                </w:rPr>
                <w:t>-52</w:t>
              </w:r>
            </w:ins>
          </w:p>
        </w:tc>
        <w:tc>
          <w:tcPr>
            <w:tcW w:w="2105" w:type="dxa"/>
            <w:vAlign w:val="center"/>
          </w:tcPr>
          <w:p w14:paraId="014B3235" w14:textId="77777777" w:rsidR="00CB3986" w:rsidRPr="008E21F4" w:rsidRDefault="00CB3986" w:rsidP="00D04D5F">
            <w:pPr>
              <w:pStyle w:val="TAC"/>
              <w:rPr>
                <w:ins w:id="39237" w:author="Delta" w:date="2021-07-23T11:12:00Z"/>
                <w:rFonts w:cs="Arial"/>
                <w:lang w:eastAsia="ja-JP"/>
              </w:rPr>
            </w:pPr>
            <w:ins w:id="39238" w:author="Delta" w:date="2021-07-23T11:12:00Z">
              <w:r w:rsidRPr="008E21F4">
                <w:rPr>
                  <w:rFonts w:cs="Arial"/>
                  <w:lang w:eastAsia="ja-JP"/>
                </w:rPr>
                <w:t>±1.5075</w:t>
              </w:r>
            </w:ins>
          </w:p>
        </w:tc>
        <w:tc>
          <w:tcPr>
            <w:tcW w:w="2221" w:type="dxa"/>
            <w:shd w:val="clear" w:color="auto" w:fill="auto"/>
            <w:vAlign w:val="center"/>
          </w:tcPr>
          <w:p w14:paraId="3CD1D15A" w14:textId="77777777" w:rsidR="00CB3986" w:rsidRPr="008E21F4" w:rsidRDefault="00CB3986" w:rsidP="00D04D5F">
            <w:pPr>
              <w:pStyle w:val="TAC"/>
              <w:rPr>
                <w:ins w:id="39239" w:author="Delta" w:date="2021-07-23T11:12:00Z"/>
                <w:rFonts w:cs="Arial"/>
                <w:lang w:eastAsia="ja-JP"/>
              </w:rPr>
            </w:pPr>
            <w:ins w:id="39240" w:author="Delta" w:date="2021-07-23T11:12:00Z">
              <w:r w:rsidRPr="008E21F4">
                <w:rPr>
                  <w:rFonts w:cs="Arial"/>
                  <w:lang w:eastAsia="ja-JP"/>
                </w:rPr>
                <w:t>3MHz E-UTRA signal</w:t>
              </w:r>
            </w:ins>
          </w:p>
        </w:tc>
      </w:tr>
      <w:tr w:rsidR="00CB3986" w:rsidRPr="008E21F4" w14:paraId="6EB478BD" w14:textId="77777777" w:rsidTr="00D04D5F">
        <w:trPr>
          <w:jc w:val="center"/>
          <w:ins w:id="39241" w:author="Delta" w:date="2021-07-23T11:12:00Z"/>
        </w:trPr>
        <w:tc>
          <w:tcPr>
            <w:tcW w:w="1417" w:type="dxa"/>
            <w:vAlign w:val="center"/>
          </w:tcPr>
          <w:p w14:paraId="74557255" w14:textId="77777777" w:rsidR="00CB3986" w:rsidRPr="008E21F4" w:rsidRDefault="00CB3986" w:rsidP="00D04D5F">
            <w:pPr>
              <w:pStyle w:val="TAC"/>
              <w:rPr>
                <w:ins w:id="39242" w:author="Delta" w:date="2021-07-23T11:12:00Z"/>
                <w:rFonts w:cs="Arial"/>
                <w:lang w:eastAsia="ja-JP"/>
              </w:rPr>
            </w:pPr>
            <w:ins w:id="39243" w:author="Delta" w:date="2021-07-23T11:12:00Z">
              <w:r w:rsidRPr="008E21F4">
                <w:rPr>
                  <w:rFonts w:cs="Arial"/>
                  <w:lang w:eastAsia="ja-JP"/>
                </w:rPr>
                <w:t>5</w:t>
              </w:r>
            </w:ins>
          </w:p>
        </w:tc>
        <w:tc>
          <w:tcPr>
            <w:tcW w:w="1840" w:type="dxa"/>
          </w:tcPr>
          <w:p w14:paraId="0D102091" w14:textId="77777777" w:rsidR="00CB3986" w:rsidRPr="008E21F4" w:rsidRDefault="00CB3986" w:rsidP="00D04D5F">
            <w:pPr>
              <w:pStyle w:val="TAC"/>
              <w:rPr>
                <w:ins w:id="39244" w:author="Delta" w:date="2021-07-23T11:12:00Z"/>
                <w:rFonts w:cs="Arial"/>
                <w:lang w:eastAsia="ja-JP"/>
              </w:rPr>
            </w:pPr>
            <w:ins w:id="39245"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ins>
          </w:p>
        </w:tc>
        <w:tc>
          <w:tcPr>
            <w:tcW w:w="1128" w:type="dxa"/>
            <w:vAlign w:val="center"/>
          </w:tcPr>
          <w:p w14:paraId="3EBE0D8D" w14:textId="77777777" w:rsidR="00CB3986" w:rsidRPr="008E21F4" w:rsidRDefault="00CB3986" w:rsidP="00D04D5F">
            <w:pPr>
              <w:pStyle w:val="TAC"/>
              <w:rPr>
                <w:ins w:id="39246" w:author="Delta" w:date="2021-07-23T11:12:00Z"/>
                <w:rFonts w:cs="Arial"/>
                <w:lang w:eastAsia="ja-JP"/>
              </w:rPr>
            </w:pPr>
            <w:ins w:id="39247" w:author="Delta" w:date="2021-07-23T11:12:00Z">
              <w:r w:rsidRPr="008E21F4">
                <w:rPr>
                  <w:rFonts w:cs="Arial"/>
                  <w:lang w:eastAsia="ja-JP"/>
                </w:rPr>
                <w:t>-52</w:t>
              </w:r>
            </w:ins>
          </w:p>
        </w:tc>
        <w:tc>
          <w:tcPr>
            <w:tcW w:w="2105" w:type="dxa"/>
            <w:vAlign w:val="center"/>
          </w:tcPr>
          <w:p w14:paraId="1C1AC0E0" w14:textId="77777777" w:rsidR="00CB3986" w:rsidRPr="008E21F4" w:rsidRDefault="00CB3986" w:rsidP="00D04D5F">
            <w:pPr>
              <w:pStyle w:val="TAC"/>
              <w:rPr>
                <w:ins w:id="39248" w:author="Delta" w:date="2021-07-23T11:12:00Z"/>
                <w:rFonts w:cs="Arial"/>
                <w:lang w:eastAsia="ja-JP"/>
              </w:rPr>
            </w:pPr>
            <w:ins w:id="39249" w:author="Delta" w:date="2021-07-23T11:12:00Z">
              <w:r w:rsidRPr="008E21F4">
                <w:rPr>
                  <w:rFonts w:cs="Arial"/>
                  <w:lang w:eastAsia="ja-JP"/>
                </w:rPr>
                <w:t>±2.5025</w:t>
              </w:r>
            </w:ins>
          </w:p>
        </w:tc>
        <w:tc>
          <w:tcPr>
            <w:tcW w:w="2221" w:type="dxa"/>
            <w:shd w:val="clear" w:color="auto" w:fill="auto"/>
            <w:vAlign w:val="center"/>
          </w:tcPr>
          <w:p w14:paraId="4966255F" w14:textId="77777777" w:rsidR="00CB3986" w:rsidRPr="008E21F4" w:rsidRDefault="00CB3986" w:rsidP="00D04D5F">
            <w:pPr>
              <w:pStyle w:val="TAC"/>
              <w:rPr>
                <w:ins w:id="39250" w:author="Delta" w:date="2021-07-23T11:12:00Z"/>
                <w:rFonts w:cs="Arial"/>
                <w:lang w:eastAsia="ja-JP"/>
              </w:rPr>
            </w:pPr>
            <w:ins w:id="39251" w:author="Delta" w:date="2021-07-23T11:12:00Z">
              <w:r w:rsidRPr="008E21F4">
                <w:rPr>
                  <w:rFonts w:cs="Arial"/>
                  <w:lang w:eastAsia="ja-JP"/>
                </w:rPr>
                <w:t>5MHz E-UTRA signal</w:t>
              </w:r>
            </w:ins>
          </w:p>
        </w:tc>
      </w:tr>
      <w:tr w:rsidR="00CB3986" w:rsidRPr="008E21F4" w14:paraId="7901D948" w14:textId="77777777" w:rsidTr="00D04D5F">
        <w:trPr>
          <w:jc w:val="center"/>
          <w:ins w:id="39252" w:author="Delta" w:date="2021-07-23T11:12:00Z"/>
        </w:trPr>
        <w:tc>
          <w:tcPr>
            <w:tcW w:w="1417" w:type="dxa"/>
            <w:vAlign w:val="center"/>
          </w:tcPr>
          <w:p w14:paraId="1C88D297" w14:textId="77777777" w:rsidR="00CB3986" w:rsidRPr="008E21F4" w:rsidRDefault="00CB3986" w:rsidP="00D04D5F">
            <w:pPr>
              <w:pStyle w:val="TAC"/>
              <w:rPr>
                <w:ins w:id="39253" w:author="Delta" w:date="2021-07-23T11:12:00Z"/>
                <w:rFonts w:cs="Arial"/>
                <w:lang w:eastAsia="ja-JP"/>
              </w:rPr>
            </w:pPr>
            <w:ins w:id="39254" w:author="Delta" w:date="2021-07-23T11:12:00Z">
              <w:r w:rsidRPr="008E21F4">
                <w:rPr>
                  <w:rFonts w:cs="Arial"/>
                  <w:lang w:eastAsia="ja-JP"/>
                </w:rPr>
                <w:t>10</w:t>
              </w:r>
            </w:ins>
          </w:p>
        </w:tc>
        <w:tc>
          <w:tcPr>
            <w:tcW w:w="1840" w:type="dxa"/>
          </w:tcPr>
          <w:p w14:paraId="48039BEF" w14:textId="77777777" w:rsidR="00CB3986" w:rsidRPr="008E21F4" w:rsidRDefault="00CB3986" w:rsidP="00D04D5F">
            <w:pPr>
              <w:pStyle w:val="TAC"/>
              <w:rPr>
                <w:ins w:id="39255" w:author="Delta" w:date="2021-07-23T11:12:00Z"/>
                <w:rFonts w:cs="Arial"/>
                <w:lang w:eastAsia="ja-JP"/>
              </w:rPr>
            </w:pPr>
            <w:ins w:id="39256"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ins>
          </w:p>
        </w:tc>
        <w:tc>
          <w:tcPr>
            <w:tcW w:w="1128" w:type="dxa"/>
            <w:vAlign w:val="center"/>
          </w:tcPr>
          <w:p w14:paraId="4D81F8B0" w14:textId="77777777" w:rsidR="00CB3986" w:rsidRPr="008E21F4" w:rsidRDefault="00CB3986" w:rsidP="00D04D5F">
            <w:pPr>
              <w:pStyle w:val="TAC"/>
              <w:rPr>
                <w:ins w:id="39257" w:author="Delta" w:date="2021-07-23T11:12:00Z"/>
                <w:rFonts w:cs="Arial"/>
                <w:lang w:eastAsia="ja-JP"/>
              </w:rPr>
            </w:pPr>
            <w:ins w:id="39258" w:author="Delta" w:date="2021-07-23T11:12:00Z">
              <w:r w:rsidRPr="008E21F4">
                <w:rPr>
                  <w:rFonts w:cs="Arial"/>
                  <w:lang w:eastAsia="ja-JP"/>
                </w:rPr>
                <w:t>-52</w:t>
              </w:r>
            </w:ins>
          </w:p>
        </w:tc>
        <w:tc>
          <w:tcPr>
            <w:tcW w:w="2105" w:type="dxa"/>
            <w:vAlign w:val="center"/>
          </w:tcPr>
          <w:p w14:paraId="0E2E621D" w14:textId="77777777" w:rsidR="00CB3986" w:rsidRPr="008E21F4" w:rsidRDefault="00CB3986" w:rsidP="00D04D5F">
            <w:pPr>
              <w:pStyle w:val="TAC"/>
              <w:rPr>
                <w:ins w:id="39259" w:author="Delta" w:date="2021-07-23T11:12:00Z"/>
                <w:rFonts w:cs="Arial"/>
                <w:lang w:eastAsia="ja-JP"/>
              </w:rPr>
            </w:pPr>
            <w:ins w:id="39260" w:author="Delta" w:date="2021-07-23T11:12:00Z">
              <w:r w:rsidRPr="008E21F4">
                <w:rPr>
                  <w:rFonts w:cs="Arial"/>
                  <w:lang w:eastAsia="ja-JP"/>
                </w:rPr>
                <w:t>±2.5075</w:t>
              </w:r>
            </w:ins>
          </w:p>
        </w:tc>
        <w:tc>
          <w:tcPr>
            <w:tcW w:w="2221" w:type="dxa"/>
            <w:shd w:val="clear" w:color="auto" w:fill="auto"/>
            <w:vAlign w:val="center"/>
          </w:tcPr>
          <w:p w14:paraId="2476B4C6" w14:textId="77777777" w:rsidR="00CB3986" w:rsidRPr="008E21F4" w:rsidRDefault="00CB3986" w:rsidP="00D04D5F">
            <w:pPr>
              <w:pStyle w:val="TAC"/>
              <w:rPr>
                <w:ins w:id="39261" w:author="Delta" w:date="2021-07-23T11:12:00Z"/>
                <w:rFonts w:cs="Arial"/>
                <w:lang w:eastAsia="ja-JP"/>
              </w:rPr>
            </w:pPr>
            <w:ins w:id="39262" w:author="Delta" w:date="2021-07-23T11:12:00Z">
              <w:r w:rsidRPr="008E21F4">
                <w:rPr>
                  <w:rFonts w:cs="Arial"/>
                  <w:lang w:eastAsia="ja-JP"/>
                </w:rPr>
                <w:t>5MHz E-UTRA signal</w:t>
              </w:r>
            </w:ins>
          </w:p>
        </w:tc>
      </w:tr>
      <w:tr w:rsidR="00CB3986" w:rsidRPr="008E21F4" w14:paraId="41B8793E" w14:textId="77777777" w:rsidTr="00D04D5F">
        <w:trPr>
          <w:jc w:val="center"/>
          <w:ins w:id="39263" w:author="Delta" w:date="2021-07-23T11:12:00Z"/>
        </w:trPr>
        <w:tc>
          <w:tcPr>
            <w:tcW w:w="1417" w:type="dxa"/>
            <w:vAlign w:val="center"/>
          </w:tcPr>
          <w:p w14:paraId="56F998B0" w14:textId="77777777" w:rsidR="00CB3986" w:rsidRPr="008E21F4" w:rsidRDefault="00CB3986" w:rsidP="00D04D5F">
            <w:pPr>
              <w:pStyle w:val="TAC"/>
              <w:rPr>
                <w:ins w:id="39264" w:author="Delta" w:date="2021-07-23T11:12:00Z"/>
                <w:rFonts w:cs="Arial"/>
                <w:lang w:eastAsia="ja-JP"/>
              </w:rPr>
            </w:pPr>
            <w:ins w:id="39265" w:author="Delta" w:date="2021-07-23T11:12:00Z">
              <w:r w:rsidRPr="008E21F4">
                <w:rPr>
                  <w:rFonts w:cs="Arial"/>
                  <w:lang w:eastAsia="ja-JP"/>
                </w:rPr>
                <w:t>15</w:t>
              </w:r>
            </w:ins>
          </w:p>
        </w:tc>
        <w:tc>
          <w:tcPr>
            <w:tcW w:w="1840" w:type="dxa"/>
          </w:tcPr>
          <w:p w14:paraId="406389C1" w14:textId="77777777" w:rsidR="00CB3986" w:rsidRPr="008E21F4" w:rsidRDefault="00CB3986" w:rsidP="00D04D5F">
            <w:pPr>
              <w:pStyle w:val="TAC"/>
              <w:rPr>
                <w:ins w:id="39266" w:author="Delta" w:date="2021-07-23T11:12:00Z"/>
                <w:rFonts w:cs="Arial"/>
                <w:lang w:eastAsia="ja-JP"/>
              </w:rPr>
            </w:pPr>
            <w:ins w:id="39267"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ins>
          </w:p>
        </w:tc>
        <w:tc>
          <w:tcPr>
            <w:tcW w:w="1128" w:type="dxa"/>
            <w:vAlign w:val="center"/>
          </w:tcPr>
          <w:p w14:paraId="45A88795" w14:textId="77777777" w:rsidR="00CB3986" w:rsidRPr="008E21F4" w:rsidRDefault="00CB3986" w:rsidP="00D04D5F">
            <w:pPr>
              <w:pStyle w:val="TAC"/>
              <w:rPr>
                <w:ins w:id="39268" w:author="Delta" w:date="2021-07-23T11:12:00Z"/>
                <w:rFonts w:cs="Arial"/>
                <w:lang w:eastAsia="ja-JP"/>
              </w:rPr>
            </w:pPr>
            <w:ins w:id="39269" w:author="Delta" w:date="2021-07-23T11:12:00Z">
              <w:r w:rsidRPr="008E21F4">
                <w:rPr>
                  <w:rFonts w:cs="Arial"/>
                  <w:lang w:eastAsia="ja-JP"/>
                </w:rPr>
                <w:t>-52</w:t>
              </w:r>
            </w:ins>
          </w:p>
        </w:tc>
        <w:tc>
          <w:tcPr>
            <w:tcW w:w="2105" w:type="dxa"/>
            <w:vAlign w:val="center"/>
          </w:tcPr>
          <w:p w14:paraId="6D662A21" w14:textId="77777777" w:rsidR="00CB3986" w:rsidRPr="008E21F4" w:rsidRDefault="00CB3986" w:rsidP="00D04D5F">
            <w:pPr>
              <w:pStyle w:val="TAC"/>
              <w:rPr>
                <w:ins w:id="39270" w:author="Delta" w:date="2021-07-23T11:12:00Z"/>
                <w:rFonts w:cs="Arial"/>
                <w:lang w:eastAsia="ja-JP"/>
              </w:rPr>
            </w:pPr>
            <w:ins w:id="39271" w:author="Delta" w:date="2021-07-23T11:12:00Z">
              <w:r w:rsidRPr="008E21F4">
                <w:rPr>
                  <w:rFonts w:cs="Arial"/>
                  <w:lang w:eastAsia="ja-JP"/>
                </w:rPr>
                <w:t>±2.5125</w:t>
              </w:r>
            </w:ins>
          </w:p>
        </w:tc>
        <w:tc>
          <w:tcPr>
            <w:tcW w:w="2221" w:type="dxa"/>
            <w:shd w:val="clear" w:color="auto" w:fill="auto"/>
            <w:vAlign w:val="center"/>
          </w:tcPr>
          <w:p w14:paraId="036B2D60" w14:textId="77777777" w:rsidR="00CB3986" w:rsidRPr="008E21F4" w:rsidRDefault="00CB3986" w:rsidP="00D04D5F">
            <w:pPr>
              <w:pStyle w:val="TAC"/>
              <w:rPr>
                <w:ins w:id="39272" w:author="Delta" w:date="2021-07-23T11:12:00Z"/>
                <w:rFonts w:cs="Arial"/>
                <w:lang w:eastAsia="ja-JP"/>
              </w:rPr>
            </w:pPr>
            <w:ins w:id="39273" w:author="Delta" w:date="2021-07-23T11:12:00Z">
              <w:r w:rsidRPr="008E21F4">
                <w:rPr>
                  <w:rFonts w:cs="Arial"/>
                  <w:lang w:eastAsia="ja-JP"/>
                </w:rPr>
                <w:t>5MHz E-UTRA signal</w:t>
              </w:r>
            </w:ins>
          </w:p>
        </w:tc>
      </w:tr>
      <w:tr w:rsidR="00CB3986" w:rsidRPr="008E21F4" w14:paraId="79C41C92" w14:textId="77777777" w:rsidTr="00D04D5F">
        <w:trPr>
          <w:jc w:val="center"/>
          <w:ins w:id="39274" w:author="Delta" w:date="2021-07-23T11:12:00Z"/>
        </w:trPr>
        <w:tc>
          <w:tcPr>
            <w:tcW w:w="1417" w:type="dxa"/>
            <w:vAlign w:val="center"/>
          </w:tcPr>
          <w:p w14:paraId="5D10104B" w14:textId="77777777" w:rsidR="00CB3986" w:rsidRPr="008E21F4" w:rsidRDefault="00CB3986" w:rsidP="00D04D5F">
            <w:pPr>
              <w:pStyle w:val="TAC"/>
              <w:rPr>
                <w:ins w:id="39275" w:author="Delta" w:date="2021-07-23T11:12:00Z"/>
                <w:rFonts w:cs="Arial"/>
                <w:lang w:eastAsia="ja-JP"/>
              </w:rPr>
            </w:pPr>
            <w:ins w:id="39276" w:author="Delta" w:date="2021-07-23T11:12:00Z">
              <w:r w:rsidRPr="008E21F4">
                <w:rPr>
                  <w:rFonts w:cs="Arial"/>
                  <w:lang w:eastAsia="ja-JP"/>
                </w:rPr>
                <w:t>20</w:t>
              </w:r>
            </w:ins>
          </w:p>
        </w:tc>
        <w:tc>
          <w:tcPr>
            <w:tcW w:w="1840" w:type="dxa"/>
          </w:tcPr>
          <w:p w14:paraId="4C4E061B" w14:textId="77777777" w:rsidR="00CB3986" w:rsidRPr="008E21F4" w:rsidRDefault="00CB3986" w:rsidP="00D04D5F">
            <w:pPr>
              <w:pStyle w:val="TAC"/>
              <w:rPr>
                <w:ins w:id="39277" w:author="Delta" w:date="2021-07-23T11:12:00Z"/>
                <w:rFonts w:cs="Arial"/>
                <w:lang w:eastAsia="ja-JP"/>
              </w:rPr>
            </w:pPr>
            <w:ins w:id="39278"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 6dB*</w:t>
              </w:r>
            </w:ins>
          </w:p>
        </w:tc>
        <w:tc>
          <w:tcPr>
            <w:tcW w:w="1128" w:type="dxa"/>
            <w:vAlign w:val="center"/>
          </w:tcPr>
          <w:p w14:paraId="684D131F" w14:textId="77777777" w:rsidR="00CB3986" w:rsidRPr="008E21F4" w:rsidRDefault="00CB3986" w:rsidP="00D04D5F">
            <w:pPr>
              <w:pStyle w:val="TAC"/>
              <w:rPr>
                <w:ins w:id="39279" w:author="Delta" w:date="2021-07-23T11:12:00Z"/>
                <w:rFonts w:cs="Arial"/>
                <w:lang w:eastAsia="ja-JP"/>
              </w:rPr>
            </w:pPr>
            <w:ins w:id="39280" w:author="Delta" w:date="2021-07-23T11:12:00Z">
              <w:r w:rsidRPr="008E21F4">
                <w:rPr>
                  <w:rFonts w:cs="Arial"/>
                  <w:lang w:eastAsia="ja-JP"/>
                </w:rPr>
                <w:t>-52</w:t>
              </w:r>
            </w:ins>
          </w:p>
        </w:tc>
        <w:tc>
          <w:tcPr>
            <w:tcW w:w="2105" w:type="dxa"/>
            <w:vAlign w:val="center"/>
          </w:tcPr>
          <w:p w14:paraId="6FE379E1" w14:textId="77777777" w:rsidR="00CB3986" w:rsidRPr="008E21F4" w:rsidRDefault="00CB3986" w:rsidP="00D04D5F">
            <w:pPr>
              <w:pStyle w:val="TAC"/>
              <w:rPr>
                <w:ins w:id="39281" w:author="Delta" w:date="2021-07-23T11:12:00Z"/>
                <w:rFonts w:cs="Arial"/>
                <w:lang w:eastAsia="ja-JP"/>
              </w:rPr>
            </w:pPr>
            <w:ins w:id="39282" w:author="Delta" w:date="2021-07-23T11:12:00Z">
              <w:r w:rsidRPr="008E21F4">
                <w:rPr>
                  <w:rFonts w:cs="Arial"/>
                  <w:lang w:eastAsia="ja-JP"/>
                </w:rPr>
                <w:t>±2.5025</w:t>
              </w:r>
            </w:ins>
          </w:p>
        </w:tc>
        <w:tc>
          <w:tcPr>
            <w:tcW w:w="2221" w:type="dxa"/>
            <w:shd w:val="clear" w:color="auto" w:fill="auto"/>
            <w:vAlign w:val="center"/>
          </w:tcPr>
          <w:p w14:paraId="04C7A2FB" w14:textId="77777777" w:rsidR="00CB3986" w:rsidRPr="008E21F4" w:rsidRDefault="00CB3986" w:rsidP="00D04D5F">
            <w:pPr>
              <w:pStyle w:val="TAC"/>
              <w:rPr>
                <w:ins w:id="39283" w:author="Delta" w:date="2021-07-23T11:12:00Z"/>
                <w:rFonts w:cs="Arial"/>
                <w:lang w:eastAsia="ja-JP"/>
              </w:rPr>
            </w:pPr>
            <w:ins w:id="39284" w:author="Delta" w:date="2021-07-23T11:12:00Z">
              <w:r w:rsidRPr="008E21F4">
                <w:rPr>
                  <w:rFonts w:cs="Arial"/>
                  <w:lang w:eastAsia="ja-JP"/>
                </w:rPr>
                <w:t>5MHz E-UTRA signal</w:t>
              </w:r>
            </w:ins>
          </w:p>
        </w:tc>
      </w:tr>
      <w:tr w:rsidR="00CB3986" w:rsidRPr="008E21F4" w14:paraId="69BA0D45" w14:textId="77777777" w:rsidTr="00D04D5F">
        <w:trPr>
          <w:jc w:val="center"/>
          <w:ins w:id="39285" w:author="Delta" w:date="2021-07-23T11:12:00Z"/>
        </w:trPr>
        <w:tc>
          <w:tcPr>
            <w:tcW w:w="8711" w:type="dxa"/>
            <w:gridSpan w:val="5"/>
            <w:vAlign w:val="center"/>
          </w:tcPr>
          <w:p w14:paraId="7388FF60" w14:textId="77777777" w:rsidR="00CB3986" w:rsidRPr="008E21F4" w:rsidRDefault="00CB3986" w:rsidP="00D04D5F">
            <w:pPr>
              <w:pStyle w:val="TAN"/>
              <w:rPr>
                <w:ins w:id="39286" w:author="Delta" w:date="2021-07-23T11:12:00Z"/>
                <w:rFonts w:cs="Arial"/>
                <w:lang w:eastAsia="ja-JP"/>
              </w:rPr>
            </w:pPr>
            <w:ins w:id="39287" w:author="Delta" w:date="2021-07-23T11:12:00Z">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ins>
          </w:p>
        </w:tc>
      </w:tr>
    </w:tbl>
    <w:p w14:paraId="219BF299" w14:textId="77777777" w:rsidR="00CB3986" w:rsidRPr="008E21F4" w:rsidRDefault="00CB3986" w:rsidP="00CB3986">
      <w:pPr>
        <w:rPr>
          <w:ins w:id="39288" w:author="Delta" w:date="2021-07-23T11:12:00Z"/>
        </w:rPr>
      </w:pPr>
    </w:p>
    <w:p w14:paraId="76B6ABF3" w14:textId="77777777" w:rsidR="00CB3986" w:rsidRPr="008E21F4" w:rsidRDefault="00CB3986" w:rsidP="00CB3986">
      <w:pPr>
        <w:pStyle w:val="TH"/>
        <w:rPr>
          <w:ins w:id="39289" w:author="Delta" w:date="2021-07-23T11:12:00Z"/>
        </w:rPr>
      </w:pPr>
      <w:ins w:id="39290" w:author="Delta" w:date="2021-07-23T11:12:00Z">
        <w:r w:rsidRPr="008E21F4">
          <w:rPr>
            <w:rFonts w:eastAsia="Osaka" w:cs="v5.0.0"/>
          </w:rPr>
          <w:t xml:space="preserve">Table 7.5-3b: </w:t>
        </w:r>
        <w:r w:rsidRPr="008E21F4">
          <w:t>Adjacent channel selectivity</w:t>
        </w:r>
        <w:r w:rsidRPr="008E21F4">
          <w:rPr>
            <w:lang w:eastAsia="zh-CN"/>
          </w:rPr>
          <w:t xml:space="preserve"> </w:t>
        </w:r>
        <w:r w:rsidRPr="008E21F4">
          <w:rPr>
            <w:rFonts w:cs="v5.0.0"/>
          </w:rPr>
          <w:t xml:space="preserve">NB-IoT guard band operation </w:t>
        </w:r>
        <w:r w:rsidRPr="008E21F4">
          <w:rPr>
            <w:lang w:eastAsia="zh-CN"/>
          </w:rPr>
          <w:t>Wide Area BS</w:t>
        </w:r>
      </w:ins>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5A9B02C9" w14:textId="77777777" w:rsidTr="00D04D5F">
        <w:trPr>
          <w:jc w:val="center"/>
          <w:ins w:id="39291" w:author="Delta" w:date="2021-07-23T11:12:00Z"/>
        </w:trPr>
        <w:tc>
          <w:tcPr>
            <w:tcW w:w="1417" w:type="dxa"/>
            <w:shd w:val="clear" w:color="auto" w:fill="auto"/>
          </w:tcPr>
          <w:p w14:paraId="58EF7759" w14:textId="77777777" w:rsidR="00CB3986" w:rsidRPr="008E21F4" w:rsidRDefault="00CB3986" w:rsidP="00D04D5F">
            <w:pPr>
              <w:pStyle w:val="TAH"/>
              <w:rPr>
                <w:ins w:id="39292" w:author="Delta" w:date="2021-07-23T11:12:00Z"/>
                <w:rFonts w:cs="Arial"/>
                <w:lang w:eastAsia="ja-JP"/>
              </w:rPr>
            </w:pPr>
            <w:ins w:id="39293" w:author="Delta" w:date="2021-07-23T11:12:00Z">
              <w:r w:rsidRPr="008E21F4">
                <w:rPr>
                  <w:rFonts w:cs="Arial"/>
                  <w:lang w:eastAsia="ja-JP"/>
                </w:rPr>
                <w:t>E-UTRA</w:t>
              </w:r>
            </w:ins>
          </w:p>
          <w:p w14:paraId="75C264B9" w14:textId="77777777" w:rsidR="00CB3986" w:rsidRPr="008E21F4" w:rsidRDefault="00CB3986" w:rsidP="00D04D5F">
            <w:pPr>
              <w:pStyle w:val="TAH"/>
              <w:rPr>
                <w:ins w:id="39294" w:author="Delta" w:date="2021-07-23T11:12:00Z"/>
                <w:rFonts w:cs="Arial"/>
                <w:lang w:eastAsia="ja-JP"/>
              </w:rPr>
            </w:pPr>
            <w:ins w:id="39295" w:author="Delta" w:date="2021-07-23T11:12:00Z">
              <w:r w:rsidRPr="008E21F4">
                <w:rPr>
                  <w:rFonts w:cs="Arial"/>
                  <w:lang w:eastAsia="ja-JP"/>
                </w:rPr>
                <w:t>channel bandwidth of the lowesthighest carrier received [MHz]</w:t>
              </w:r>
            </w:ins>
          </w:p>
        </w:tc>
        <w:tc>
          <w:tcPr>
            <w:tcW w:w="1840" w:type="dxa"/>
          </w:tcPr>
          <w:p w14:paraId="3D9F13C7" w14:textId="77777777" w:rsidR="00CB3986" w:rsidRPr="008E21F4" w:rsidRDefault="00CB3986" w:rsidP="00D04D5F">
            <w:pPr>
              <w:pStyle w:val="TAH"/>
              <w:rPr>
                <w:ins w:id="39296" w:author="Delta" w:date="2021-07-23T11:12:00Z"/>
                <w:rFonts w:cs="Arial"/>
                <w:lang w:eastAsia="ja-JP"/>
              </w:rPr>
            </w:pPr>
            <w:ins w:id="39297" w:author="Delta" w:date="2021-07-23T11:12:00Z">
              <w:r w:rsidRPr="008E21F4">
                <w:rPr>
                  <w:rFonts w:cs="Arial"/>
                  <w:lang w:eastAsia="ja-JP"/>
                </w:rPr>
                <w:t>NB-IoT wanted signal mean power [dBm]</w:t>
              </w:r>
            </w:ins>
          </w:p>
        </w:tc>
        <w:tc>
          <w:tcPr>
            <w:tcW w:w="1128" w:type="dxa"/>
          </w:tcPr>
          <w:p w14:paraId="1AC69BD4" w14:textId="77777777" w:rsidR="00CB3986" w:rsidRPr="008E21F4" w:rsidRDefault="00CB3986" w:rsidP="00D04D5F">
            <w:pPr>
              <w:pStyle w:val="TAH"/>
              <w:rPr>
                <w:ins w:id="39298" w:author="Delta" w:date="2021-07-23T11:12:00Z"/>
                <w:rFonts w:cs="Arial"/>
                <w:lang w:eastAsia="ja-JP"/>
              </w:rPr>
            </w:pPr>
            <w:ins w:id="39299" w:author="Delta" w:date="2021-07-23T11:12:00Z">
              <w:r w:rsidRPr="008E21F4">
                <w:rPr>
                  <w:rFonts w:cs="Arial"/>
                  <w:lang w:eastAsia="ja-JP"/>
                </w:rPr>
                <w:t>Interfering signal mean power [dBm]</w:t>
              </w:r>
            </w:ins>
          </w:p>
        </w:tc>
        <w:tc>
          <w:tcPr>
            <w:tcW w:w="2105" w:type="dxa"/>
          </w:tcPr>
          <w:p w14:paraId="5054C205" w14:textId="77777777" w:rsidR="00CB3986" w:rsidRPr="008E21F4" w:rsidRDefault="00CB3986" w:rsidP="00D04D5F">
            <w:pPr>
              <w:pStyle w:val="TAH"/>
              <w:rPr>
                <w:ins w:id="39300" w:author="Delta" w:date="2021-07-23T11:12:00Z"/>
                <w:rFonts w:cs="Arial"/>
                <w:lang w:eastAsia="ja-JP"/>
              </w:rPr>
            </w:pPr>
            <w:ins w:id="39301" w:author="Delta" w:date="2021-07-23T11:12:00Z">
              <w:r w:rsidRPr="008E21F4">
                <w:rPr>
                  <w:rFonts w:cs="Arial"/>
                  <w:lang w:eastAsia="ja-JP"/>
                </w:rPr>
                <w:t>Interfering signal centre frequency offset from  the lower/upper Base Station RF Bandwidth edge or sub-block edge inside a sub-block gap [MHz]</w:t>
              </w:r>
            </w:ins>
          </w:p>
        </w:tc>
        <w:tc>
          <w:tcPr>
            <w:tcW w:w="2221" w:type="dxa"/>
          </w:tcPr>
          <w:p w14:paraId="5EA427E2" w14:textId="77777777" w:rsidR="00CB3986" w:rsidRPr="008E21F4" w:rsidRDefault="00CB3986" w:rsidP="00D04D5F">
            <w:pPr>
              <w:pStyle w:val="TAH"/>
              <w:rPr>
                <w:ins w:id="39302" w:author="Delta" w:date="2021-07-23T11:12:00Z"/>
                <w:rFonts w:cs="Arial"/>
                <w:lang w:eastAsia="ja-JP"/>
              </w:rPr>
            </w:pPr>
            <w:ins w:id="39303" w:author="Delta" w:date="2021-07-23T11:12:00Z">
              <w:r w:rsidRPr="008E21F4">
                <w:rPr>
                  <w:rFonts w:cs="Arial"/>
                  <w:lang w:eastAsia="ja-JP"/>
                </w:rPr>
                <w:t>Type of interfering signal</w:t>
              </w:r>
            </w:ins>
          </w:p>
        </w:tc>
      </w:tr>
      <w:tr w:rsidR="00CB3986" w:rsidRPr="008E21F4" w14:paraId="14484D30" w14:textId="77777777" w:rsidTr="00D04D5F">
        <w:trPr>
          <w:jc w:val="center"/>
          <w:ins w:id="39304" w:author="Delta" w:date="2021-07-23T11:12:00Z"/>
        </w:trPr>
        <w:tc>
          <w:tcPr>
            <w:tcW w:w="1417" w:type="dxa"/>
            <w:vAlign w:val="center"/>
          </w:tcPr>
          <w:p w14:paraId="07C6B243" w14:textId="77777777" w:rsidR="00CB3986" w:rsidRPr="008E21F4" w:rsidRDefault="00CB3986" w:rsidP="00D04D5F">
            <w:pPr>
              <w:pStyle w:val="TAC"/>
              <w:rPr>
                <w:ins w:id="39305" w:author="Delta" w:date="2021-07-23T11:12:00Z"/>
                <w:rFonts w:cs="Arial"/>
                <w:lang w:eastAsia="ja-JP"/>
              </w:rPr>
            </w:pPr>
            <w:ins w:id="39306" w:author="Delta" w:date="2021-07-23T11:12:00Z">
              <w:r w:rsidRPr="008E21F4">
                <w:rPr>
                  <w:rFonts w:cs="Arial"/>
                  <w:lang w:eastAsia="ja-JP"/>
                </w:rPr>
                <w:t>5</w:t>
              </w:r>
            </w:ins>
          </w:p>
        </w:tc>
        <w:tc>
          <w:tcPr>
            <w:tcW w:w="1840" w:type="dxa"/>
          </w:tcPr>
          <w:p w14:paraId="6CB174A0" w14:textId="77777777" w:rsidR="00CB3986" w:rsidRPr="008E21F4" w:rsidRDefault="00CB3986" w:rsidP="00D04D5F">
            <w:pPr>
              <w:pStyle w:val="TAC"/>
              <w:rPr>
                <w:ins w:id="39307" w:author="Delta" w:date="2021-07-23T11:12:00Z"/>
                <w:rFonts w:cs="Arial"/>
                <w:lang w:eastAsia="ja-JP"/>
              </w:rPr>
            </w:pPr>
            <w:ins w:id="39308"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 10 dB*</w:t>
              </w:r>
            </w:ins>
          </w:p>
        </w:tc>
        <w:tc>
          <w:tcPr>
            <w:tcW w:w="1128" w:type="dxa"/>
            <w:vAlign w:val="center"/>
          </w:tcPr>
          <w:p w14:paraId="6ED4187B" w14:textId="77777777" w:rsidR="00CB3986" w:rsidRPr="008E21F4" w:rsidRDefault="00CB3986" w:rsidP="00D04D5F">
            <w:pPr>
              <w:pStyle w:val="TAC"/>
              <w:rPr>
                <w:ins w:id="39309" w:author="Delta" w:date="2021-07-23T11:12:00Z"/>
                <w:rFonts w:cs="Arial"/>
                <w:lang w:eastAsia="ja-JP"/>
              </w:rPr>
            </w:pPr>
            <w:ins w:id="39310" w:author="Delta" w:date="2021-07-23T11:12:00Z">
              <w:r w:rsidRPr="008E21F4">
                <w:rPr>
                  <w:rFonts w:cs="Arial"/>
                  <w:lang w:eastAsia="ja-JP"/>
                </w:rPr>
                <w:t>-52</w:t>
              </w:r>
            </w:ins>
          </w:p>
        </w:tc>
        <w:tc>
          <w:tcPr>
            <w:tcW w:w="2105" w:type="dxa"/>
            <w:vAlign w:val="center"/>
          </w:tcPr>
          <w:p w14:paraId="59BC1859" w14:textId="77777777" w:rsidR="00CB3986" w:rsidRPr="008E21F4" w:rsidRDefault="00CB3986" w:rsidP="00D04D5F">
            <w:pPr>
              <w:pStyle w:val="TAC"/>
              <w:rPr>
                <w:ins w:id="39311" w:author="Delta" w:date="2021-07-23T11:12:00Z"/>
                <w:rFonts w:cs="Arial"/>
                <w:lang w:eastAsia="ja-JP"/>
              </w:rPr>
            </w:pPr>
            <w:ins w:id="39312" w:author="Delta" w:date="2021-07-23T11:12:00Z">
              <w:r w:rsidRPr="008E21F4">
                <w:rPr>
                  <w:rFonts w:cs="Arial"/>
                  <w:lang w:eastAsia="ja-JP"/>
                </w:rPr>
                <w:t>±2.5025</w:t>
              </w:r>
            </w:ins>
          </w:p>
        </w:tc>
        <w:tc>
          <w:tcPr>
            <w:tcW w:w="2221" w:type="dxa"/>
            <w:shd w:val="clear" w:color="auto" w:fill="auto"/>
            <w:vAlign w:val="center"/>
          </w:tcPr>
          <w:p w14:paraId="1FFEFD4E" w14:textId="77777777" w:rsidR="00CB3986" w:rsidRPr="008E21F4" w:rsidRDefault="00CB3986" w:rsidP="00D04D5F">
            <w:pPr>
              <w:pStyle w:val="TAC"/>
              <w:rPr>
                <w:ins w:id="39313" w:author="Delta" w:date="2021-07-23T11:12:00Z"/>
                <w:rFonts w:cs="Arial"/>
                <w:lang w:eastAsia="ja-JP"/>
              </w:rPr>
            </w:pPr>
            <w:ins w:id="39314" w:author="Delta" w:date="2021-07-23T11:12:00Z">
              <w:r w:rsidRPr="008E21F4">
                <w:rPr>
                  <w:rFonts w:cs="Arial"/>
                  <w:lang w:eastAsia="ja-JP"/>
                </w:rPr>
                <w:t>5MHz E-UTRA signal</w:t>
              </w:r>
            </w:ins>
          </w:p>
        </w:tc>
      </w:tr>
      <w:tr w:rsidR="00CB3986" w:rsidRPr="008E21F4" w14:paraId="74C34954" w14:textId="77777777" w:rsidTr="00D04D5F">
        <w:trPr>
          <w:jc w:val="center"/>
          <w:ins w:id="39315" w:author="Delta" w:date="2021-07-23T11:12:00Z"/>
        </w:trPr>
        <w:tc>
          <w:tcPr>
            <w:tcW w:w="1417" w:type="dxa"/>
            <w:vAlign w:val="center"/>
          </w:tcPr>
          <w:p w14:paraId="34C5F897" w14:textId="77777777" w:rsidR="00CB3986" w:rsidRPr="008E21F4" w:rsidRDefault="00CB3986" w:rsidP="00D04D5F">
            <w:pPr>
              <w:pStyle w:val="TAC"/>
              <w:rPr>
                <w:ins w:id="39316" w:author="Delta" w:date="2021-07-23T11:12:00Z"/>
                <w:rFonts w:cs="Arial"/>
                <w:lang w:eastAsia="ja-JP"/>
              </w:rPr>
            </w:pPr>
            <w:ins w:id="39317" w:author="Delta" w:date="2021-07-23T11:12:00Z">
              <w:r w:rsidRPr="008E21F4">
                <w:rPr>
                  <w:rFonts w:cs="Arial"/>
                  <w:lang w:eastAsia="ja-JP"/>
                </w:rPr>
                <w:t>10</w:t>
              </w:r>
            </w:ins>
          </w:p>
        </w:tc>
        <w:tc>
          <w:tcPr>
            <w:tcW w:w="1840" w:type="dxa"/>
          </w:tcPr>
          <w:p w14:paraId="29DE7DA4" w14:textId="77777777" w:rsidR="00CB3986" w:rsidRPr="008E21F4" w:rsidRDefault="00CB3986" w:rsidP="00D04D5F">
            <w:pPr>
              <w:pStyle w:val="TAC"/>
              <w:rPr>
                <w:ins w:id="39318" w:author="Delta" w:date="2021-07-23T11:12:00Z"/>
                <w:rFonts w:cs="Arial"/>
                <w:lang w:eastAsia="ja-JP"/>
              </w:rPr>
            </w:pPr>
            <w:ins w:id="39319"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 8 dB*</w:t>
              </w:r>
            </w:ins>
          </w:p>
        </w:tc>
        <w:tc>
          <w:tcPr>
            <w:tcW w:w="1128" w:type="dxa"/>
            <w:vAlign w:val="center"/>
          </w:tcPr>
          <w:p w14:paraId="5786CCAD" w14:textId="77777777" w:rsidR="00CB3986" w:rsidRPr="008E21F4" w:rsidRDefault="00CB3986" w:rsidP="00D04D5F">
            <w:pPr>
              <w:pStyle w:val="TAC"/>
              <w:rPr>
                <w:ins w:id="39320" w:author="Delta" w:date="2021-07-23T11:12:00Z"/>
                <w:rFonts w:cs="Arial"/>
                <w:lang w:eastAsia="ja-JP"/>
              </w:rPr>
            </w:pPr>
            <w:ins w:id="39321" w:author="Delta" w:date="2021-07-23T11:12:00Z">
              <w:r w:rsidRPr="008E21F4">
                <w:rPr>
                  <w:rFonts w:cs="Arial"/>
                  <w:lang w:eastAsia="ja-JP"/>
                </w:rPr>
                <w:t>-52</w:t>
              </w:r>
            </w:ins>
          </w:p>
        </w:tc>
        <w:tc>
          <w:tcPr>
            <w:tcW w:w="2105" w:type="dxa"/>
            <w:vAlign w:val="center"/>
          </w:tcPr>
          <w:p w14:paraId="6966E95A" w14:textId="77777777" w:rsidR="00CB3986" w:rsidRPr="008E21F4" w:rsidRDefault="00CB3986" w:rsidP="00D04D5F">
            <w:pPr>
              <w:pStyle w:val="TAC"/>
              <w:rPr>
                <w:ins w:id="39322" w:author="Delta" w:date="2021-07-23T11:12:00Z"/>
                <w:rFonts w:cs="Arial"/>
                <w:lang w:eastAsia="ja-JP"/>
              </w:rPr>
            </w:pPr>
            <w:ins w:id="39323" w:author="Delta" w:date="2021-07-23T11:12:00Z">
              <w:r w:rsidRPr="008E21F4">
                <w:rPr>
                  <w:rFonts w:cs="Arial"/>
                  <w:lang w:eastAsia="ja-JP"/>
                </w:rPr>
                <w:t>±2.5075</w:t>
              </w:r>
            </w:ins>
          </w:p>
        </w:tc>
        <w:tc>
          <w:tcPr>
            <w:tcW w:w="2221" w:type="dxa"/>
            <w:shd w:val="clear" w:color="auto" w:fill="auto"/>
            <w:vAlign w:val="center"/>
          </w:tcPr>
          <w:p w14:paraId="2C13201A" w14:textId="77777777" w:rsidR="00CB3986" w:rsidRPr="008E21F4" w:rsidRDefault="00CB3986" w:rsidP="00D04D5F">
            <w:pPr>
              <w:pStyle w:val="TAC"/>
              <w:rPr>
                <w:ins w:id="39324" w:author="Delta" w:date="2021-07-23T11:12:00Z"/>
                <w:rFonts w:cs="Arial"/>
                <w:lang w:eastAsia="ja-JP"/>
              </w:rPr>
            </w:pPr>
            <w:ins w:id="39325" w:author="Delta" w:date="2021-07-23T11:12:00Z">
              <w:r w:rsidRPr="008E21F4">
                <w:rPr>
                  <w:rFonts w:cs="Arial"/>
                  <w:lang w:eastAsia="ja-JP"/>
                </w:rPr>
                <w:t>5MHz E-UTRA signal</w:t>
              </w:r>
            </w:ins>
          </w:p>
        </w:tc>
      </w:tr>
      <w:tr w:rsidR="00CB3986" w:rsidRPr="008E21F4" w14:paraId="63974CA9" w14:textId="77777777" w:rsidTr="00D04D5F">
        <w:trPr>
          <w:jc w:val="center"/>
          <w:ins w:id="39326" w:author="Delta" w:date="2021-07-23T11:12:00Z"/>
        </w:trPr>
        <w:tc>
          <w:tcPr>
            <w:tcW w:w="1417" w:type="dxa"/>
            <w:vAlign w:val="center"/>
          </w:tcPr>
          <w:p w14:paraId="02E10B17" w14:textId="77777777" w:rsidR="00CB3986" w:rsidRPr="008E21F4" w:rsidRDefault="00CB3986" w:rsidP="00D04D5F">
            <w:pPr>
              <w:pStyle w:val="TAC"/>
              <w:rPr>
                <w:ins w:id="39327" w:author="Delta" w:date="2021-07-23T11:12:00Z"/>
                <w:rFonts w:cs="Arial"/>
                <w:lang w:eastAsia="ja-JP"/>
              </w:rPr>
            </w:pPr>
            <w:ins w:id="39328" w:author="Delta" w:date="2021-07-23T11:12:00Z">
              <w:r w:rsidRPr="008E21F4">
                <w:rPr>
                  <w:rFonts w:cs="Arial"/>
                  <w:lang w:eastAsia="ja-JP"/>
                </w:rPr>
                <w:t>15</w:t>
              </w:r>
            </w:ins>
          </w:p>
        </w:tc>
        <w:tc>
          <w:tcPr>
            <w:tcW w:w="1840" w:type="dxa"/>
          </w:tcPr>
          <w:p w14:paraId="0E73104E" w14:textId="77777777" w:rsidR="00CB3986" w:rsidRPr="008E21F4" w:rsidRDefault="00CB3986" w:rsidP="00D04D5F">
            <w:pPr>
              <w:pStyle w:val="TAC"/>
              <w:rPr>
                <w:ins w:id="39329" w:author="Delta" w:date="2021-07-23T11:12:00Z"/>
                <w:rFonts w:cs="Arial"/>
                <w:lang w:eastAsia="ja-JP"/>
              </w:rPr>
            </w:pPr>
            <w:ins w:id="39330"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ins>
          </w:p>
        </w:tc>
        <w:tc>
          <w:tcPr>
            <w:tcW w:w="1128" w:type="dxa"/>
            <w:vAlign w:val="center"/>
          </w:tcPr>
          <w:p w14:paraId="6F45347C" w14:textId="77777777" w:rsidR="00CB3986" w:rsidRPr="008E21F4" w:rsidRDefault="00CB3986" w:rsidP="00D04D5F">
            <w:pPr>
              <w:pStyle w:val="TAC"/>
              <w:rPr>
                <w:ins w:id="39331" w:author="Delta" w:date="2021-07-23T11:12:00Z"/>
                <w:rFonts w:cs="Arial"/>
                <w:lang w:eastAsia="ja-JP"/>
              </w:rPr>
            </w:pPr>
            <w:ins w:id="39332" w:author="Delta" w:date="2021-07-23T11:12:00Z">
              <w:r w:rsidRPr="008E21F4">
                <w:rPr>
                  <w:rFonts w:cs="Arial"/>
                  <w:lang w:eastAsia="ja-JP"/>
                </w:rPr>
                <w:t>-52</w:t>
              </w:r>
            </w:ins>
          </w:p>
        </w:tc>
        <w:tc>
          <w:tcPr>
            <w:tcW w:w="2105" w:type="dxa"/>
            <w:vAlign w:val="center"/>
          </w:tcPr>
          <w:p w14:paraId="4CFB7A13" w14:textId="77777777" w:rsidR="00CB3986" w:rsidRPr="008E21F4" w:rsidRDefault="00CB3986" w:rsidP="00D04D5F">
            <w:pPr>
              <w:pStyle w:val="TAC"/>
              <w:rPr>
                <w:ins w:id="39333" w:author="Delta" w:date="2021-07-23T11:12:00Z"/>
                <w:rFonts w:cs="Arial"/>
                <w:lang w:eastAsia="ja-JP"/>
              </w:rPr>
            </w:pPr>
            <w:ins w:id="39334" w:author="Delta" w:date="2021-07-23T11:12:00Z">
              <w:r w:rsidRPr="008E21F4">
                <w:rPr>
                  <w:rFonts w:cs="Arial"/>
                  <w:lang w:eastAsia="ja-JP"/>
                </w:rPr>
                <w:t>±2.5125</w:t>
              </w:r>
            </w:ins>
          </w:p>
        </w:tc>
        <w:tc>
          <w:tcPr>
            <w:tcW w:w="2221" w:type="dxa"/>
            <w:shd w:val="clear" w:color="auto" w:fill="auto"/>
            <w:vAlign w:val="center"/>
          </w:tcPr>
          <w:p w14:paraId="6686FCA6" w14:textId="77777777" w:rsidR="00CB3986" w:rsidRPr="008E21F4" w:rsidRDefault="00CB3986" w:rsidP="00D04D5F">
            <w:pPr>
              <w:pStyle w:val="TAC"/>
              <w:rPr>
                <w:ins w:id="39335" w:author="Delta" w:date="2021-07-23T11:12:00Z"/>
                <w:rFonts w:cs="Arial"/>
                <w:lang w:eastAsia="ja-JP"/>
              </w:rPr>
            </w:pPr>
            <w:ins w:id="39336" w:author="Delta" w:date="2021-07-23T11:12:00Z">
              <w:r w:rsidRPr="008E21F4">
                <w:rPr>
                  <w:rFonts w:cs="Arial"/>
                  <w:lang w:eastAsia="ja-JP"/>
                </w:rPr>
                <w:t>5MHz E-UTRA signal</w:t>
              </w:r>
            </w:ins>
          </w:p>
        </w:tc>
      </w:tr>
      <w:tr w:rsidR="00CB3986" w:rsidRPr="008E21F4" w14:paraId="0FDD3F4D" w14:textId="77777777" w:rsidTr="00D04D5F">
        <w:trPr>
          <w:jc w:val="center"/>
          <w:ins w:id="39337" w:author="Delta" w:date="2021-07-23T11:12:00Z"/>
        </w:trPr>
        <w:tc>
          <w:tcPr>
            <w:tcW w:w="1417" w:type="dxa"/>
            <w:vAlign w:val="center"/>
          </w:tcPr>
          <w:p w14:paraId="3E64DFDD" w14:textId="77777777" w:rsidR="00CB3986" w:rsidRPr="008E21F4" w:rsidRDefault="00CB3986" w:rsidP="00D04D5F">
            <w:pPr>
              <w:pStyle w:val="TAC"/>
              <w:rPr>
                <w:ins w:id="39338" w:author="Delta" w:date="2021-07-23T11:12:00Z"/>
                <w:rFonts w:cs="Arial"/>
                <w:lang w:eastAsia="ja-JP"/>
              </w:rPr>
            </w:pPr>
            <w:ins w:id="39339" w:author="Delta" w:date="2021-07-23T11:12:00Z">
              <w:r w:rsidRPr="008E21F4">
                <w:rPr>
                  <w:rFonts w:cs="Arial"/>
                  <w:lang w:eastAsia="ja-JP"/>
                </w:rPr>
                <w:t>20</w:t>
              </w:r>
            </w:ins>
          </w:p>
        </w:tc>
        <w:tc>
          <w:tcPr>
            <w:tcW w:w="1840" w:type="dxa"/>
          </w:tcPr>
          <w:p w14:paraId="3EECED6A" w14:textId="77777777" w:rsidR="00CB3986" w:rsidRPr="008E21F4" w:rsidRDefault="00CB3986" w:rsidP="00D04D5F">
            <w:pPr>
              <w:pStyle w:val="TAC"/>
              <w:rPr>
                <w:ins w:id="39340" w:author="Delta" w:date="2021-07-23T11:12:00Z"/>
                <w:rFonts w:cs="Arial"/>
                <w:lang w:eastAsia="ja-JP"/>
              </w:rPr>
            </w:pPr>
            <w:ins w:id="39341"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 6 dB*</w:t>
              </w:r>
            </w:ins>
          </w:p>
        </w:tc>
        <w:tc>
          <w:tcPr>
            <w:tcW w:w="1128" w:type="dxa"/>
            <w:vAlign w:val="center"/>
          </w:tcPr>
          <w:p w14:paraId="225CC3F7" w14:textId="77777777" w:rsidR="00CB3986" w:rsidRPr="008E21F4" w:rsidRDefault="00CB3986" w:rsidP="00D04D5F">
            <w:pPr>
              <w:pStyle w:val="TAC"/>
              <w:rPr>
                <w:ins w:id="39342" w:author="Delta" w:date="2021-07-23T11:12:00Z"/>
                <w:rFonts w:cs="Arial"/>
                <w:lang w:eastAsia="ja-JP"/>
              </w:rPr>
            </w:pPr>
            <w:ins w:id="39343" w:author="Delta" w:date="2021-07-23T11:12:00Z">
              <w:r w:rsidRPr="008E21F4">
                <w:rPr>
                  <w:rFonts w:cs="Arial"/>
                  <w:lang w:eastAsia="ja-JP"/>
                </w:rPr>
                <w:t>-52</w:t>
              </w:r>
            </w:ins>
          </w:p>
        </w:tc>
        <w:tc>
          <w:tcPr>
            <w:tcW w:w="2105" w:type="dxa"/>
            <w:vAlign w:val="center"/>
          </w:tcPr>
          <w:p w14:paraId="5BD6A702" w14:textId="77777777" w:rsidR="00CB3986" w:rsidRPr="008E21F4" w:rsidRDefault="00CB3986" w:rsidP="00D04D5F">
            <w:pPr>
              <w:pStyle w:val="TAC"/>
              <w:rPr>
                <w:ins w:id="39344" w:author="Delta" w:date="2021-07-23T11:12:00Z"/>
                <w:rFonts w:cs="Arial"/>
                <w:lang w:eastAsia="ja-JP"/>
              </w:rPr>
            </w:pPr>
            <w:ins w:id="39345" w:author="Delta" w:date="2021-07-23T11:12:00Z">
              <w:r w:rsidRPr="008E21F4">
                <w:rPr>
                  <w:rFonts w:cs="Arial"/>
                  <w:lang w:eastAsia="ja-JP"/>
                </w:rPr>
                <w:t>±2.5025</w:t>
              </w:r>
            </w:ins>
          </w:p>
        </w:tc>
        <w:tc>
          <w:tcPr>
            <w:tcW w:w="2221" w:type="dxa"/>
            <w:shd w:val="clear" w:color="auto" w:fill="auto"/>
            <w:vAlign w:val="center"/>
          </w:tcPr>
          <w:p w14:paraId="54D1CE1E" w14:textId="77777777" w:rsidR="00CB3986" w:rsidRPr="008E21F4" w:rsidRDefault="00CB3986" w:rsidP="00D04D5F">
            <w:pPr>
              <w:pStyle w:val="TAC"/>
              <w:rPr>
                <w:ins w:id="39346" w:author="Delta" w:date="2021-07-23T11:12:00Z"/>
                <w:rFonts w:cs="Arial"/>
                <w:lang w:eastAsia="ja-JP"/>
              </w:rPr>
            </w:pPr>
            <w:ins w:id="39347" w:author="Delta" w:date="2021-07-23T11:12:00Z">
              <w:r w:rsidRPr="008E21F4">
                <w:rPr>
                  <w:rFonts w:cs="Arial"/>
                  <w:lang w:eastAsia="ja-JP"/>
                </w:rPr>
                <w:t>5MHz E-UTRA signal</w:t>
              </w:r>
            </w:ins>
          </w:p>
        </w:tc>
      </w:tr>
      <w:tr w:rsidR="00CB3986" w:rsidRPr="008E21F4" w14:paraId="58CC321B" w14:textId="77777777" w:rsidTr="00D04D5F">
        <w:trPr>
          <w:jc w:val="center"/>
          <w:ins w:id="39348" w:author="Delta" w:date="2021-07-23T11:12:00Z"/>
        </w:trPr>
        <w:tc>
          <w:tcPr>
            <w:tcW w:w="8711" w:type="dxa"/>
            <w:gridSpan w:val="5"/>
            <w:vAlign w:val="center"/>
          </w:tcPr>
          <w:p w14:paraId="35D21DC0" w14:textId="77777777" w:rsidR="00CB3986" w:rsidRPr="008E21F4" w:rsidRDefault="00CB3986" w:rsidP="00D04D5F">
            <w:pPr>
              <w:pStyle w:val="TAN"/>
              <w:rPr>
                <w:ins w:id="39349" w:author="Delta" w:date="2021-07-23T11:12:00Z"/>
                <w:rFonts w:cs="Arial"/>
                <w:lang w:eastAsia="ja-JP"/>
              </w:rPr>
            </w:pPr>
            <w:ins w:id="39350" w:author="Delta" w:date="2021-07-23T11:12:00Z">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ins>
          </w:p>
        </w:tc>
      </w:tr>
    </w:tbl>
    <w:p w14:paraId="2CAB0A1B" w14:textId="77777777" w:rsidR="00CB3986" w:rsidRPr="008E21F4" w:rsidRDefault="00CB3986" w:rsidP="00CB3986">
      <w:pPr>
        <w:rPr>
          <w:ins w:id="39351" w:author="Delta" w:date="2021-07-23T11:12:00Z"/>
        </w:rPr>
      </w:pPr>
    </w:p>
    <w:p w14:paraId="38AF6E8C" w14:textId="77777777" w:rsidR="00CB3986" w:rsidRPr="008E21F4" w:rsidRDefault="00CB3986" w:rsidP="00CB3986">
      <w:pPr>
        <w:pStyle w:val="TH"/>
        <w:rPr>
          <w:ins w:id="39352" w:author="Delta" w:date="2021-07-23T11:12:00Z"/>
          <w:rFonts w:eastAsia="Osaka"/>
        </w:rPr>
      </w:pPr>
      <w:ins w:id="39353" w:author="Delta" w:date="2021-07-23T11:12:00Z">
        <w:r w:rsidRPr="008E21F4">
          <w:rPr>
            <w:rFonts w:eastAsia="Osaka"/>
          </w:rPr>
          <w:t xml:space="preserve">Table 7.5-3c: Adjacent channel selectivity for </w:t>
        </w:r>
        <w:r w:rsidRPr="008E21F4">
          <w:t>NB-IoT standalone Wide Area</w:t>
        </w:r>
        <w:r w:rsidRPr="008E21F4">
          <w:rPr>
            <w:rFonts w:eastAsia="Osaka"/>
          </w:rPr>
          <w:t xml:space="preserve"> B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CB3986" w:rsidRPr="008E21F4" w14:paraId="5AAF3EC8" w14:textId="77777777" w:rsidTr="00D04D5F">
        <w:trPr>
          <w:jc w:val="center"/>
          <w:ins w:id="39354" w:author="Delta" w:date="2021-07-23T11:12:00Z"/>
        </w:trPr>
        <w:tc>
          <w:tcPr>
            <w:tcW w:w="1467" w:type="dxa"/>
            <w:shd w:val="clear" w:color="auto" w:fill="auto"/>
          </w:tcPr>
          <w:p w14:paraId="3D30C84D" w14:textId="77777777" w:rsidR="00CB3986" w:rsidRPr="008E21F4" w:rsidRDefault="00CB3986" w:rsidP="00D04D5F">
            <w:pPr>
              <w:pStyle w:val="TAH"/>
              <w:rPr>
                <w:ins w:id="39355" w:author="Delta" w:date="2021-07-23T11:12:00Z"/>
                <w:rFonts w:cs="Arial"/>
                <w:lang w:eastAsia="ja-JP"/>
              </w:rPr>
            </w:pPr>
            <w:ins w:id="39356" w:author="Delta" w:date="2021-07-23T11:12:00Z">
              <w:r w:rsidRPr="008E21F4">
                <w:rPr>
                  <w:rFonts w:cs="Arial"/>
                  <w:lang w:eastAsia="ja-JP"/>
                </w:rPr>
                <w:t>NB-IoT</w:t>
              </w:r>
            </w:ins>
          </w:p>
          <w:p w14:paraId="13810AD7" w14:textId="77777777" w:rsidR="00CB3986" w:rsidRPr="008E21F4" w:rsidRDefault="00CB3986" w:rsidP="00D04D5F">
            <w:pPr>
              <w:pStyle w:val="TAH"/>
              <w:rPr>
                <w:ins w:id="39357" w:author="Delta" w:date="2021-07-23T11:12:00Z"/>
                <w:rFonts w:cs="Arial"/>
                <w:lang w:eastAsia="ja-JP"/>
              </w:rPr>
            </w:pPr>
            <w:ins w:id="39358" w:author="Delta" w:date="2021-07-23T11:12:00Z">
              <w:r w:rsidRPr="008E21F4">
                <w:rPr>
                  <w:rFonts w:cs="Arial"/>
                  <w:lang w:eastAsia="ja-JP"/>
                </w:rPr>
                <w:t>channel bandwidth of the lowest/highest carrier received [kHz]</w:t>
              </w:r>
            </w:ins>
          </w:p>
        </w:tc>
        <w:tc>
          <w:tcPr>
            <w:tcW w:w="1959" w:type="dxa"/>
          </w:tcPr>
          <w:p w14:paraId="58899DEA" w14:textId="77777777" w:rsidR="00CB3986" w:rsidRPr="008E21F4" w:rsidRDefault="00CB3986" w:rsidP="00D04D5F">
            <w:pPr>
              <w:pStyle w:val="TAH"/>
              <w:rPr>
                <w:ins w:id="39359" w:author="Delta" w:date="2021-07-23T11:12:00Z"/>
                <w:rFonts w:cs="Arial"/>
                <w:lang w:eastAsia="ja-JP"/>
              </w:rPr>
            </w:pPr>
            <w:ins w:id="39360" w:author="Delta" w:date="2021-07-23T11:12:00Z">
              <w:r w:rsidRPr="008E21F4">
                <w:rPr>
                  <w:rFonts w:cs="Arial"/>
                  <w:lang w:eastAsia="ja-JP"/>
                </w:rPr>
                <w:t>Wanted signal mean power [dBm]</w:t>
              </w:r>
            </w:ins>
          </w:p>
        </w:tc>
        <w:tc>
          <w:tcPr>
            <w:tcW w:w="1442" w:type="dxa"/>
          </w:tcPr>
          <w:p w14:paraId="327C029C" w14:textId="77777777" w:rsidR="00CB3986" w:rsidRPr="008E21F4" w:rsidRDefault="00CB3986" w:rsidP="00D04D5F">
            <w:pPr>
              <w:pStyle w:val="TAH"/>
              <w:rPr>
                <w:ins w:id="39361" w:author="Delta" w:date="2021-07-23T11:12:00Z"/>
                <w:rFonts w:cs="Arial"/>
                <w:lang w:eastAsia="ja-JP"/>
              </w:rPr>
            </w:pPr>
            <w:ins w:id="39362" w:author="Delta" w:date="2021-07-23T11:12:00Z">
              <w:r w:rsidRPr="008E21F4">
                <w:rPr>
                  <w:rFonts w:cs="Arial"/>
                  <w:lang w:eastAsia="ja-JP"/>
                </w:rPr>
                <w:t>Interfering signal mean power [dBm]</w:t>
              </w:r>
            </w:ins>
          </w:p>
        </w:tc>
        <w:tc>
          <w:tcPr>
            <w:tcW w:w="2349" w:type="dxa"/>
          </w:tcPr>
          <w:p w14:paraId="5A7CE406" w14:textId="77777777" w:rsidR="00CB3986" w:rsidRPr="008E21F4" w:rsidRDefault="00CB3986" w:rsidP="00D04D5F">
            <w:pPr>
              <w:pStyle w:val="TAH"/>
              <w:rPr>
                <w:ins w:id="39363" w:author="Delta" w:date="2021-07-23T11:12:00Z"/>
                <w:rFonts w:cs="Arial"/>
                <w:lang w:eastAsia="ja-JP"/>
              </w:rPr>
            </w:pPr>
            <w:ins w:id="39364" w:author="Delta" w:date="2021-07-23T11:12:00Z">
              <w:r w:rsidRPr="008E21F4">
                <w:rPr>
                  <w:rFonts w:cs="Arial"/>
                  <w:lang w:eastAsia="ja-JP"/>
                </w:rPr>
                <w:t xml:space="preserve">Interfering signal centre frequency offset </w:t>
              </w:r>
              <w:r w:rsidRPr="008E21F4">
                <w:rPr>
                  <w:rFonts w:cs="Arial"/>
                  <w:lang w:eastAsia="zh-CN"/>
                </w:rPr>
                <w:t>to the lower/upper</w:t>
              </w:r>
              <w:r w:rsidRPr="008E21F4">
                <w:rPr>
                  <w:rFonts w:cs="Arial"/>
                  <w:lang w:eastAsia="ja-JP"/>
                </w:rPr>
                <w:t xml:space="preserve"> Base Station RF Bandwidth edge </w:t>
              </w:r>
              <w:r w:rsidRPr="008E21F4">
                <w:rPr>
                  <w:rFonts w:cs="Arial"/>
                  <w:lang w:eastAsia="zh-CN"/>
                </w:rPr>
                <w:t>or sub-block edge inside a sub-block gap</w:t>
              </w:r>
              <w:r w:rsidRPr="008E21F4">
                <w:rPr>
                  <w:rFonts w:cs="Arial"/>
                  <w:lang w:eastAsia="ja-JP"/>
                </w:rPr>
                <w:t xml:space="preserve"> [kHz]</w:t>
              </w:r>
            </w:ins>
          </w:p>
        </w:tc>
        <w:tc>
          <w:tcPr>
            <w:tcW w:w="2503" w:type="dxa"/>
          </w:tcPr>
          <w:p w14:paraId="0444B3B8" w14:textId="77777777" w:rsidR="00CB3986" w:rsidRPr="008E21F4" w:rsidRDefault="00CB3986" w:rsidP="00D04D5F">
            <w:pPr>
              <w:pStyle w:val="TAH"/>
              <w:rPr>
                <w:ins w:id="39365" w:author="Delta" w:date="2021-07-23T11:12:00Z"/>
                <w:rFonts w:cs="Arial"/>
                <w:lang w:eastAsia="ja-JP"/>
              </w:rPr>
            </w:pPr>
            <w:ins w:id="39366" w:author="Delta" w:date="2021-07-23T11:12:00Z">
              <w:r w:rsidRPr="008E21F4">
                <w:rPr>
                  <w:rFonts w:cs="Arial"/>
                  <w:lang w:eastAsia="ja-JP"/>
                </w:rPr>
                <w:t>Type of interfering signal</w:t>
              </w:r>
            </w:ins>
          </w:p>
        </w:tc>
      </w:tr>
      <w:tr w:rsidR="00CB3986" w:rsidRPr="008E21F4" w14:paraId="33A4974A" w14:textId="77777777" w:rsidTr="00D04D5F">
        <w:trPr>
          <w:jc w:val="center"/>
          <w:ins w:id="39367" w:author="Delta" w:date="2021-07-23T11:12:00Z"/>
        </w:trPr>
        <w:tc>
          <w:tcPr>
            <w:tcW w:w="1467" w:type="dxa"/>
            <w:vAlign w:val="center"/>
          </w:tcPr>
          <w:p w14:paraId="10086D8E" w14:textId="77777777" w:rsidR="00CB3986" w:rsidRPr="008E21F4" w:rsidRDefault="00CB3986" w:rsidP="00D04D5F">
            <w:pPr>
              <w:pStyle w:val="TAC"/>
              <w:rPr>
                <w:ins w:id="39368" w:author="Delta" w:date="2021-07-23T11:12:00Z"/>
                <w:rFonts w:cs="Arial"/>
                <w:lang w:eastAsia="ja-JP"/>
              </w:rPr>
            </w:pPr>
            <w:ins w:id="39369" w:author="Delta" w:date="2021-07-23T11:12:00Z">
              <w:r w:rsidRPr="008E21F4">
                <w:rPr>
                  <w:rFonts w:cs="Arial"/>
                  <w:lang w:eastAsia="ja-JP"/>
                </w:rPr>
                <w:t>200</w:t>
              </w:r>
            </w:ins>
          </w:p>
        </w:tc>
        <w:tc>
          <w:tcPr>
            <w:tcW w:w="1959" w:type="dxa"/>
            <w:vAlign w:val="center"/>
          </w:tcPr>
          <w:p w14:paraId="2E5F8D78" w14:textId="77777777" w:rsidR="00CB3986" w:rsidRPr="008E21F4" w:rsidRDefault="00CB3986" w:rsidP="00D04D5F">
            <w:pPr>
              <w:pStyle w:val="TAC"/>
              <w:rPr>
                <w:ins w:id="39370" w:author="Delta" w:date="2021-07-23T11:12:00Z"/>
                <w:rFonts w:cs="Arial"/>
                <w:lang w:eastAsia="ja-JP"/>
              </w:rPr>
            </w:pPr>
            <w:ins w:id="39371" w:author="Delta" w:date="2021-07-23T11:12:00Z">
              <w:r w:rsidRPr="008E21F4">
                <w:rPr>
                  <w:rFonts w:cs="Arial"/>
                  <w:lang w:eastAsia="ja-JP"/>
                </w:rPr>
                <w:t>P</w:t>
              </w:r>
              <w:r w:rsidRPr="008E21F4">
                <w:rPr>
                  <w:rFonts w:cs="Arial"/>
                  <w:vertAlign w:val="subscript"/>
                  <w:lang w:eastAsia="ja-JP"/>
                </w:rPr>
                <w:t>REFSENS</w:t>
              </w:r>
              <w:r w:rsidRPr="008E21F4" w:rsidDel="006E4AFD">
                <w:rPr>
                  <w:rFonts w:cs="Arial"/>
                  <w:lang w:eastAsia="ja-JP"/>
                </w:rPr>
                <w:t xml:space="preserve"> </w:t>
              </w:r>
              <w:r w:rsidRPr="008E21F4">
                <w:rPr>
                  <w:rFonts w:cs="Arial"/>
                  <w:lang w:eastAsia="ja-JP"/>
                </w:rPr>
                <w:t>+ 19.5dB*</w:t>
              </w:r>
            </w:ins>
          </w:p>
        </w:tc>
        <w:tc>
          <w:tcPr>
            <w:tcW w:w="1442" w:type="dxa"/>
            <w:vAlign w:val="center"/>
          </w:tcPr>
          <w:p w14:paraId="22C306DE" w14:textId="77777777" w:rsidR="00CB3986" w:rsidRPr="008E21F4" w:rsidRDefault="00CB3986" w:rsidP="00D04D5F">
            <w:pPr>
              <w:pStyle w:val="TAC"/>
              <w:rPr>
                <w:ins w:id="39372" w:author="Delta" w:date="2021-07-23T11:12:00Z"/>
                <w:rFonts w:cs="Arial"/>
                <w:lang w:eastAsia="ja-JP"/>
              </w:rPr>
            </w:pPr>
            <w:ins w:id="39373" w:author="Delta" w:date="2021-07-23T11:12:00Z">
              <w:r w:rsidRPr="008E21F4">
                <w:rPr>
                  <w:rFonts w:cs="Arial"/>
                  <w:lang w:eastAsia="ja-JP"/>
                </w:rPr>
                <w:t>-52</w:t>
              </w:r>
            </w:ins>
          </w:p>
        </w:tc>
        <w:tc>
          <w:tcPr>
            <w:tcW w:w="2349" w:type="dxa"/>
            <w:vAlign w:val="center"/>
          </w:tcPr>
          <w:p w14:paraId="2EEB370F" w14:textId="77777777" w:rsidR="00CB3986" w:rsidRPr="008E21F4" w:rsidRDefault="00CB3986" w:rsidP="00D04D5F">
            <w:pPr>
              <w:pStyle w:val="TAC"/>
              <w:rPr>
                <w:ins w:id="39374" w:author="Delta" w:date="2021-07-23T11:12:00Z"/>
                <w:rFonts w:cs="Arial"/>
                <w:lang w:eastAsia="ja-JP"/>
              </w:rPr>
            </w:pPr>
            <w:ins w:id="39375" w:author="Delta" w:date="2021-07-23T11:12:00Z">
              <w:r w:rsidRPr="008E21F4">
                <w:rPr>
                  <w:rFonts w:cs="Arial"/>
                  <w:lang w:eastAsia="ja-JP"/>
                </w:rPr>
                <w:t>±100</w:t>
              </w:r>
            </w:ins>
          </w:p>
        </w:tc>
        <w:tc>
          <w:tcPr>
            <w:tcW w:w="2503" w:type="dxa"/>
            <w:shd w:val="clear" w:color="auto" w:fill="auto"/>
            <w:vAlign w:val="center"/>
          </w:tcPr>
          <w:p w14:paraId="10AC0E13" w14:textId="77777777" w:rsidR="00CB3986" w:rsidRPr="008E21F4" w:rsidRDefault="00CB3986" w:rsidP="00D04D5F">
            <w:pPr>
              <w:pStyle w:val="TAC"/>
              <w:rPr>
                <w:ins w:id="39376" w:author="Delta" w:date="2021-07-23T11:12:00Z"/>
                <w:rFonts w:cs="Arial"/>
                <w:lang w:eastAsia="ja-JP"/>
              </w:rPr>
            </w:pPr>
            <w:ins w:id="39377" w:author="Delta" w:date="2021-07-23T11:12:00Z">
              <w:r w:rsidRPr="008E21F4">
                <w:rPr>
                  <w:rFonts w:cs="Arial"/>
                  <w:lang w:eastAsia="ja-JP"/>
                </w:rPr>
                <w:t>180 kHz NB-IoT signal</w:t>
              </w:r>
            </w:ins>
          </w:p>
        </w:tc>
      </w:tr>
      <w:tr w:rsidR="00CB3986" w:rsidRPr="008E21F4" w14:paraId="38A37037" w14:textId="77777777" w:rsidTr="00D04D5F">
        <w:trPr>
          <w:jc w:val="center"/>
          <w:ins w:id="39378" w:author="Delta" w:date="2021-07-23T11:12:00Z"/>
        </w:trPr>
        <w:tc>
          <w:tcPr>
            <w:tcW w:w="9720" w:type="dxa"/>
            <w:gridSpan w:val="5"/>
            <w:vAlign w:val="center"/>
          </w:tcPr>
          <w:p w14:paraId="4C4CC80D" w14:textId="77777777" w:rsidR="00CB3986" w:rsidRPr="008E21F4" w:rsidRDefault="00CB3986" w:rsidP="00D04D5F">
            <w:pPr>
              <w:pStyle w:val="TAN"/>
              <w:rPr>
                <w:ins w:id="39379" w:author="Delta" w:date="2021-07-23T11:12:00Z"/>
                <w:rFonts w:cs="Arial"/>
                <w:lang w:eastAsia="ja-JP"/>
              </w:rPr>
            </w:pPr>
            <w:ins w:id="39380" w:author="Delta" w:date="2021-07-23T11:12:00Z">
              <w:r w:rsidRPr="008E21F4">
                <w:rPr>
                  <w:rFonts w:cs="Arial"/>
                  <w:lang w:eastAsia="ja-JP"/>
                </w:rPr>
                <w:t>Note*:</w:t>
              </w:r>
              <w:r w:rsidRPr="008E21F4">
                <w:rPr>
                  <w:rFonts w:cs="Arial"/>
                  <w:lang w:eastAsia="ja-JP"/>
                </w:rPr>
                <w:tab/>
                <w:t>P</w:t>
              </w:r>
              <w:r w:rsidRPr="008E21F4">
                <w:rPr>
                  <w:rFonts w:cs="Arial"/>
                  <w:vertAlign w:val="subscript"/>
                  <w:lang w:eastAsia="ja-JP"/>
                </w:rPr>
                <w:t>REFSENS</w:t>
              </w:r>
              <w:r w:rsidRPr="008E21F4" w:rsidDel="00A31D92">
                <w:rPr>
                  <w:rFonts w:cs="Arial"/>
                  <w:lang w:eastAsia="ja-JP"/>
                </w:rPr>
                <w:t xml:space="preserve"> </w:t>
              </w:r>
              <w:r w:rsidRPr="008E21F4">
                <w:rPr>
                  <w:rFonts w:cs="Arial"/>
                  <w:lang w:eastAsia="ja-JP"/>
                </w:rPr>
                <w:t xml:space="preserve">depends on the sub-carrier spacing as specified in TS 36.104 </w:t>
              </w:r>
              <w:r w:rsidRPr="008E21F4">
                <w:rPr>
                  <w:rFonts w:cs="v4.2.0"/>
                  <w:lang w:eastAsia="ja-JP"/>
                </w:rPr>
                <w:t>[2] subclause 7.2.1.</w:t>
              </w:r>
            </w:ins>
          </w:p>
        </w:tc>
      </w:tr>
    </w:tbl>
    <w:p w14:paraId="7114D17C" w14:textId="77777777" w:rsidR="00CB3986" w:rsidRPr="008E21F4" w:rsidRDefault="00CB3986" w:rsidP="00CB3986">
      <w:pPr>
        <w:rPr>
          <w:ins w:id="39381" w:author="Delta" w:date="2021-07-23T11:12:00Z"/>
          <w:rFonts w:cs="v4.2.0"/>
        </w:rPr>
      </w:pPr>
    </w:p>
    <w:p w14:paraId="46B56447" w14:textId="77777777" w:rsidR="00CB3986" w:rsidRPr="008E21F4" w:rsidRDefault="00CB3986" w:rsidP="00CB3986">
      <w:pPr>
        <w:pStyle w:val="TH"/>
        <w:rPr>
          <w:ins w:id="39382" w:author="Delta" w:date="2021-07-23T11:12:00Z"/>
        </w:rPr>
      </w:pPr>
      <w:ins w:id="39383" w:author="Delta" w:date="2021-07-23T11:12:00Z">
        <w:r w:rsidRPr="008E21F4">
          <w:t>Table 7.5-4: Adjacent channel selectivity for E-UTRA Local Area BS</w:t>
        </w:r>
      </w:ins>
    </w:p>
    <w:tbl>
      <w:tblPr>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202"/>
        <w:gridCol w:w="1717"/>
        <w:gridCol w:w="1740"/>
        <w:gridCol w:w="2414"/>
        <w:tblGridChange w:id="39384">
          <w:tblGrid>
            <w:gridCol w:w="113"/>
            <w:gridCol w:w="1060"/>
            <w:gridCol w:w="407"/>
            <w:gridCol w:w="1929"/>
            <w:gridCol w:w="273"/>
            <w:gridCol w:w="1567"/>
            <w:gridCol w:w="150"/>
            <w:gridCol w:w="1713"/>
            <w:gridCol w:w="27"/>
            <w:gridCol w:w="2414"/>
            <w:gridCol w:w="111"/>
          </w:tblGrid>
        </w:tblGridChange>
      </w:tblGrid>
      <w:tr w:rsidR="00CB3986" w:rsidRPr="008E21F4" w14:paraId="3FE87BC6" w14:textId="77777777" w:rsidTr="00D04D5F">
        <w:trPr>
          <w:jc w:val="center"/>
          <w:ins w:id="39385" w:author="Delta" w:date="2021-07-23T11:12:00Z"/>
        </w:trPr>
        <w:tc>
          <w:tcPr>
            <w:tcW w:w="601" w:type="pct"/>
            <w:shd w:val="clear" w:color="auto" w:fill="auto"/>
            <w:vAlign w:val="center"/>
          </w:tcPr>
          <w:p w14:paraId="37D4D6BA" w14:textId="77777777" w:rsidR="00CB3986" w:rsidRPr="008E21F4" w:rsidRDefault="00CB3986" w:rsidP="00D04D5F">
            <w:pPr>
              <w:pStyle w:val="TAH"/>
              <w:rPr>
                <w:ins w:id="39386" w:author="Delta" w:date="2021-07-23T11:12:00Z"/>
                <w:rFonts w:cs="Arial"/>
              </w:rPr>
            </w:pPr>
            <w:ins w:id="39387" w:author="Delta" w:date="2021-07-23T11:12:00Z">
              <w:r w:rsidRPr="008E21F4">
                <w:rPr>
                  <w:rFonts w:cs="Arial"/>
                </w:rPr>
                <w:t>E-UTRA</w:t>
              </w:r>
            </w:ins>
          </w:p>
          <w:p w14:paraId="7B3E7CBA" w14:textId="77777777" w:rsidR="00CB3986" w:rsidRPr="008E21F4" w:rsidRDefault="00CB3986" w:rsidP="00D04D5F">
            <w:pPr>
              <w:pStyle w:val="TAH"/>
              <w:rPr>
                <w:ins w:id="39388" w:author="Delta" w:date="2021-07-23T11:12:00Z"/>
                <w:rFonts w:cs="Arial"/>
              </w:rPr>
            </w:pPr>
            <w:ins w:id="39389" w:author="Delta" w:date="2021-07-23T11:12:00Z">
              <w:r w:rsidRPr="008E21F4">
                <w:rPr>
                  <w:rFonts w:cs="Arial"/>
                </w:rPr>
                <w:t>channel bandwidth</w:t>
              </w:r>
              <w:r w:rsidRPr="008E21F4">
                <w:rPr>
                  <w:rFonts w:cs="Arial"/>
                  <w:lang w:eastAsia="zh-CN"/>
                </w:rPr>
                <w:t xml:space="preserve"> </w:t>
              </w:r>
              <w:r w:rsidRPr="008E21F4">
                <w:rPr>
                  <w:rFonts w:cs="Arial"/>
                </w:rPr>
                <w:t>of the lowest/highest carrier received [MHz]</w:t>
              </w:r>
            </w:ins>
          </w:p>
        </w:tc>
        <w:tc>
          <w:tcPr>
            <w:tcW w:w="1196" w:type="pct"/>
            <w:shd w:val="clear" w:color="auto" w:fill="auto"/>
            <w:vAlign w:val="center"/>
          </w:tcPr>
          <w:p w14:paraId="2743DFA3" w14:textId="77777777" w:rsidR="00CB3986" w:rsidRPr="008E21F4" w:rsidRDefault="00CB3986" w:rsidP="00D04D5F">
            <w:pPr>
              <w:pStyle w:val="TAH"/>
              <w:rPr>
                <w:ins w:id="39390" w:author="Delta" w:date="2021-07-23T11:12:00Z"/>
                <w:rFonts w:cs="Arial"/>
              </w:rPr>
            </w:pPr>
            <w:ins w:id="39391" w:author="Delta" w:date="2021-07-23T11:12:00Z">
              <w:r w:rsidRPr="008E21F4">
                <w:rPr>
                  <w:rFonts w:cs="Arial"/>
                </w:rPr>
                <w:t>Wanted signal mean power [dBm]</w:t>
              </w:r>
            </w:ins>
          </w:p>
        </w:tc>
        <w:tc>
          <w:tcPr>
            <w:tcW w:w="942" w:type="pct"/>
            <w:shd w:val="clear" w:color="auto" w:fill="auto"/>
            <w:vAlign w:val="center"/>
          </w:tcPr>
          <w:p w14:paraId="71E731A0" w14:textId="77777777" w:rsidR="00CB3986" w:rsidRPr="008E21F4" w:rsidRDefault="00CB3986" w:rsidP="00D04D5F">
            <w:pPr>
              <w:pStyle w:val="TAH"/>
              <w:rPr>
                <w:ins w:id="39392" w:author="Delta" w:date="2021-07-23T11:12:00Z"/>
                <w:rFonts w:cs="Arial"/>
              </w:rPr>
            </w:pPr>
            <w:ins w:id="39393" w:author="Delta" w:date="2021-07-23T11:12:00Z">
              <w:r w:rsidRPr="008E21F4">
                <w:rPr>
                  <w:rFonts w:cs="Arial"/>
                </w:rPr>
                <w:t>Interfering signal mean power [dBm]</w:t>
              </w:r>
            </w:ins>
          </w:p>
        </w:tc>
        <w:tc>
          <w:tcPr>
            <w:tcW w:w="954" w:type="pct"/>
            <w:shd w:val="clear" w:color="auto" w:fill="auto"/>
            <w:vAlign w:val="center"/>
          </w:tcPr>
          <w:p w14:paraId="4D67B6EB" w14:textId="77777777" w:rsidR="00CB3986" w:rsidRPr="008E21F4" w:rsidRDefault="00CB3986" w:rsidP="00D04D5F">
            <w:pPr>
              <w:pStyle w:val="TAH"/>
              <w:rPr>
                <w:ins w:id="39394" w:author="Delta" w:date="2021-07-23T11:12:00Z"/>
                <w:rFonts w:cs="Arial"/>
              </w:rPr>
            </w:pPr>
            <w:ins w:id="39395" w:author="Delta" w:date="2021-07-23T11:12:00Z">
              <w:r w:rsidRPr="008E21F4">
                <w:rPr>
                  <w:rFonts w:cs="Arial"/>
                </w:rPr>
                <w:t xml:space="preserve"> Interfering signal centre frequency offset from the lowerupper Base Station RF Bandwidth edge or sub-block edge inside a </w:t>
              </w:r>
              <w:r w:rsidRPr="008E21F4">
                <w:rPr>
                  <w:rFonts w:cs="Arial"/>
                </w:rPr>
                <w:br/>
                <w:t>sub-block gap [MHz]</w:t>
              </w:r>
            </w:ins>
          </w:p>
        </w:tc>
        <w:tc>
          <w:tcPr>
            <w:tcW w:w="1306" w:type="pct"/>
            <w:shd w:val="clear" w:color="auto" w:fill="auto"/>
            <w:vAlign w:val="center"/>
          </w:tcPr>
          <w:p w14:paraId="1EE12F83" w14:textId="77777777" w:rsidR="00CB3986" w:rsidRPr="008E21F4" w:rsidRDefault="00CB3986" w:rsidP="00D04D5F">
            <w:pPr>
              <w:pStyle w:val="TAH"/>
              <w:rPr>
                <w:ins w:id="39396" w:author="Delta" w:date="2021-07-23T11:12:00Z"/>
                <w:rFonts w:cs="Arial"/>
              </w:rPr>
            </w:pPr>
            <w:ins w:id="39397" w:author="Delta" w:date="2021-07-23T11:12:00Z">
              <w:r w:rsidRPr="008E21F4">
                <w:rPr>
                  <w:rFonts w:cs="Arial"/>
                </w:rPr>
                <w:t>Type of interfering signal</w:t>
              </w:r>
            </w:ins>
          </w:p>
        </w:tc>
      </w:tr>
      <w:tr w:rsidR="0068249C" w:rsidRPr="008E21F4" w14:paraId="4D396A87" w14:textId="77777777" w:rsidTr="00D04D5F">
        <w:trPr>
          <w:jc w:val="center"/>
        </w:trPr>
        <w:tc>
          <w:tcPr>
            <w:tcW w:w="601" w:type="pct"/>
            <w:shd w:val="clear" w:color="auto" w:fill="auto"/>
            <w:vAlign w:val="center"/>
          </w:tcPr>
          <w:p w14:paraId="54E123D5" w14:textId="77777777" w:rsidR="00CB3986" w:rsidRPr="008E21F4" w:rsidRDefault="00CB3986" w:rsidP="00D04D5F">
            <w:pPr>
              <w:pStyle w:val="TAC"/>
              <w:rPr>
                <w:rFonts w:cs="Arial"/>
              </w:rPr>
            </w:pPr>
            <w:r w:rsidRPr="008E21F4">
              <w:rPr>
                <w:rFonts w:cs="Arial"/>
              </w:rPr>
              <w:t>1.4</w:t>
            </w:r>
          </w:p>
        </w:tc>
        <w:tc>
          <w:tcPr>
            <w:tcW w:w="1196" w:type="pct"/>
            <w:shd w:val="clear" w:color="auto" w:fill="auto"/>
            <w:vAlign w:val="center"/>
          </w:tcPr>
          <w:p w14:paraId="5C28987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6E4AFD">
              <w:rPr>
                <w:rFonts w:cs="Arial"/>
              </w:rPr>
              <w:t xml:space="preserve"> </w:t>
            </w:r>
            <w:r w:rsidRPr="008E21F4">
              <w:rPr>
                <w:rFonts w:cs="Arial"/>
              </w:rPr>
              <w:t>+ 11dB*</w:t>
            </w:r>
          </w:p>
        </w:tc>
        <w:tc>
          <w:tcPr>
            <w:tcW w:w="942" w:type="pct"/>
            <w:shd w:val="clear" w:color="auto" w:fill="auto"/>
            <w:vAlign w:val="center"/>
          </w:tcPr>
          <w:p w14:paraId="1C6DF14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40CD5D9F" w14:textId="77777777" w:rsidR="00CB3986" w:rsidRPr="008E21F4" w:rsidRDefault="00CB3986" w:rsidP="00D04D5F">
            <w:pPr>
              <w:pStyle w:val="TAC"/>
              <w:rPr>
                <w:rFonts w:cs="Arial"/>
              </w:rPr>
            </w:pPr>
            <w:r w:rsidRPr="008E21F4">
              <w:rPr>
                <w:rFonts w:cs="Arial"/>
              </w:rPr>
              <w:t>±0.7025</w:t>
            </w:r>
          </w:p>
        </w:tc>
        <w:tc>
          <w:tcPr>
            <w:tcW w:w="1306" w:type="pct"/>
            <w:shd w:val="clear" w:color="auto" w:fill="auto"/>
            <w:vAlign w:val="center"/>
          </w:tcPr>
          <w:p w14:paraId="218D8524" w14:textId="77777777" w:rsidR="00CB3986" w:rsidRPr="008E21F4" w:rsidRDefault="00CB3986" w:rsidP="00D04D5F">
            <w:pPr>
              <w:pStyle w:val="TAC"/>
              <w:rPr>
                <w:rFonts w:cs="Arial"/>
              </w:rPr>
            </w:pPr>
            <w:r w:rsidRPr="008E21F4">
              <w:rPr>
                <w:rFonts w:cs="Arial"/>
              </w:rPr>
              <w:t>1.4MHz E-UTRA signal</w:t>
            </w:r>
          </w:p>
        </w:tc>
      </w:tr>
      <w:tr w:rsidR="0068249C" w:rsidRPr="008E21F4" w14:paraId="094BE304" w14:textId="77777777" w:rsidTr="00D04D5F">
        <w:trPr>
          <w:jc w:val="center"/>
        </w:trPr>
        <w:tc>
          <w:tcPr>
            <w:tcW w:w="601" w:type="pct"/>
            <w:shd w:val="clear" w:color="auto" w:fill="auto"/>
            <w:vAlign w:val="center"/>
          </w:tcPr>
          <w:p w14:paraId="2EB89C94" w14:textId="77777777" w:rsidR="00CB3986" w:rsidRPr="008E21F4" w:rsidRDefault="00CB3986" w:rsidP="00D04D5F">
            <w:pPr>
              <w:pStyle w:val="TAC"/>
              <w:rPr>
                <w:rFonts w:cs="Arial"/>
              </w:rPr>
            </w:pPr>
            <w:r w:rsidRPr="008E21F4">
              <w:rPr>
                <w:rFonts w:cs="Arial"/>
              </w:rPr>
              <w:t>3</w:t>
            </w:r>
          </w:p>
        </w:tc>
        <w:tc>
          <w:tcPr>
            <w:tcW w:w="1196" w:type="pct"/>
            <w:shd w:val="clear" w:color="auto" w:fill="auto"/>
            <w:vAlign w:val="center"/>
          </w:tcPr>
          <w:p w14:paraId="7B5BA3F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8dB*</w:t>
            </w:r>
          </w:p>
        </w:tc>
        <w:tc>
          <w:tcPr>
            <w:tcW w:w="942" w:type="pct"/>
            <w:shd w:val="clear" w:color="auto" w:fill="auto"/>
            <w:vAlign w:val="center"/>
          </w:tcPr>
          <w:p w14:paraId="05AD4E0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64968D7F" w14:textId="77777777" w:rsidR="00CB3986" w:rsidRPr="008E21F4" w:rsidRDefault="00CB3986" w:rsidP="00D04D5F">
            <w:pPr>
              <w:pStyle w:val="TAC"/>
              <w:rPr>
                <w:rFonts w:cs="Arial"/>
              </w:rPr>
            </w:pPr>
            <w:r w:rsidRPr="008E21F4">
              <w:rPr>
                <w:rFonts w:cs="Arial"/>
              </w:rPr>
              <w:t>±1.5075</w:t>
            </w:r>
          </w:p>
        </w:tc>
        <w:tc>
          <w:tcPr>
            <w:tcW w:w="1306" w:type="pct"/>
            <w:shd w:val="clear" w:color="auto" w:fill="auto"/>
            <w:vAlign w:val="center"/>
          </w:tcPr>
          <w:p w14:paraId="7EBF3B1E" w14:textId="77777777" w:rsidR="00CB3986" w:rsidRPr="008E21F4" w:rsidRDefault="00CB3986" w:rsidP="00D04D5F">
            <w:pPr>
              <w:pStyle w:val="TAC"/>
              <w:rPr>
                <w:rFonts w:cs="Arial"/>
              </w:rPr>
            </w:pPr>
            <w:r w:rsidRPr="008E21F4">
              <w:rPr>
                <w:rFonts w:cs="Arial"/>
              </w:rPr>
              <w:t>3MHz E-UTRA signal</w:t>
            </w:r>
          </w:p>
        </w:tc>
      </w:tr>
      <w:tr w:rsidR="0068249C" w:rsidRPr="008E21F4" w14:paraId="519B94D5" w14:textId="77777777" w:rsidTr="00D04D5F">
        <w:trPr>
          <w:jc w:val="center"/>
        </w:trPr>
        <w:tc>
          <w:tcPr>
            <w:tcW w:w="601" w:type="pct"/>
            <w:shd w:val="clear" w:color="auto" w:fill="auto"/>
            <w:vAlign w:val="center"/>
          </w:tcPr>
          <w:p w14:paraId="3F50C055" w14:textId="77777777" w:rsidR="00CB3986" w:rsidRPr="008E21F4" w:rsidRDefault="00CB3986" w:rsidP="00D04D5F">
            <w:pPr>
              <w:pStyle w:val="TAC"/>
              <w:rPr>
                <w:rFonts w:cs="Arial"/>
              </w:rPr>
            </w:pPr>
            <w:r w:rsidRPr="008E21F4">
              <w:rPr>
                <w:rFonts w:cs="Arial"/>
              </w:rPr>
              <w:t>5</w:t>
            </w:r>
          </w:p>
        </w:tc>
        <w:tc>
          <w:tcPr>
            <w:tcW w:w="1196" w:type="pct"/>
            <w:shd w:val="clear" w:color="auto" w:fill="auto"/>
            <w:vAlign w:val="center"/>
          </w:tcPr>
          <w:p w14:paraId="17EF595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942" w:type="pct"/>
            <w:shd w:val="clear" w:color="auto" w:fill="auto"/>
            <w:vAlign w:val="center"/>
          </w:tcPr>
          <w:p w14:paraId="54433DF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
          <w:p w14:paraId="32ADF584" w14:textId="77777777" w:rsidR="00CB3986" w:rsidRPr="008E21F4" w:rsidRDefault="00CB3986" w:rsidP="00D04D5F">
            <w:pPr>
              <w:pStyle w:val="TAC"/>
              <w:rPr>
                <w:rFonts w:cs="Arial"/>
              </w:rPr>
            </w:pPr>
            <w:r w:rsidRPr="008E21F4">
              <w:rPr>
                <w:rFonts w:cs="Arial"/>
              </w:rPr>
              <w:t>±2.5025</w:t>
            </w:r>
          </w:p>
        </w:tc>
        <w:tc>
          <w:tcPr>
            <w:tcW w:w="1306" w:type="pct"/>
            <w:shd w:val="clear" w:color="auto" w:fill="auto"/>
            <w:vAlign w:val="center"/>
          </w:tcPr>
          <w:p w14:paraId="56B0A44A" w14:textId="77777777" w:rsidR="00CB3986" w:rsidRPr="008E21F4" w:rsidRDefault="00CB3986" w:rsidP="00D04D5F">
            <w:pPr>
              <w:pStyle w:val="TAC"/>
              <w:rPr>
                <w:rFonts w:cs="Arial"/>
              </w:rPr>
            </w:pPr>
            <w:r w:rsidRPr="008E21F4">
              <w:rPr>
                <w:rFonts w:cs="Arial"/>
              </w:rPr>
              <w:t>5MHz E-UTRA signal</w:t>
            </w:r>
          </w:p>
        </w:tc>
      </w:tr>
      <w:tr w:rsidR="00CB3986" w:rsidRPr="00B83895" w14:paraId="00CC2AAE" w14:textId="77777777" w:rsidTr="00D04D5F">
        <w:tblPrEx>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398" w:author="Delta" w:date="2021-07-23T11:12:00Z">
            <w:tblPrEx>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trPrChange w:id="39399" w:author="Delta" w:date="2021-07-23T11:12:00Z">
            <w:trPr>
              <w:trHeight w:val="488"/>
              <w:jc w:val="center"/>
            </w:trPr>
          </w:trPrChange>
        </w:trPr>
        <w:tc>
          <w:tcPr>
            <w:tcW w:w="601" w:type="pct"/>
            <w:shd w:val="clear" w:color="auto" w:fill="auto"/>
            <w:vAlign w:val="center"/>
            <w:tcPrChange w:id="39400" w:author="Delta" w:date="2021-07-23T11:12:00Z">
              <w:tcPr>
                <w:tcW w:w="601" w:type="pct"/>
                <w:gridSpan w:val="2"/>
                <w:shd w:val="clear" w:color="auto" w:fill="auto"/>
                <w:vAlign w:val="center"/>
              </w:tcPr>
            </w:tcPrChange>
          </w:tcPr>
          <w:p w14:paraId="58A98313" w14:textId="77777777" w:rsidR="00CB3986" w:rsidRPr="008E21F4" w:rsidRDefault="00CB3986" w:rsidP="00D04D5F">
            <w:pPr>
              <w:pStyle w:val="TAC"/>
              <w:rPr>
                <w:rFonts w:cs="Arial"/>
              </w:rPr>
            </w:pPr>
            <w:r w:rsidRPr="008E21F4">
              <w:rPr>
                <w:rFonts w:cs="Arial"/>
              </w:rPr>
              <w:t>10</w:t>
            </w:r>
          </w:p>
        </w:tc>
        <w:tc>
          <w:tcPr>
            <w:tcW w:w="1196" w:type="pct"/>
            <w:shd w:val="clear" w:color="auto" w:fill="auto"/>
            <w:vAlign w:val="center"/>
            <w:tcPrChange w:id="39401" w:author="Delta" w:date="2021-07-23T11:12:00Z">
              <w:tcPr>
                <w:tcW w:w="1196" w:type="pct"/>
                <w:gridSpan w:val="2"/>
                <w:shd w:val="clear" w:color="auto" w:fill="auto"/>
                <w:vAlign w:val="center"/>
              </w:tcPr>
            </w:tcPrChange>
          </w:tcPr>
          <w:p w14:paraId="7A16459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942" w:type="pct"/>
            <w:shd w:val="clear" w:color="auto" w:fill="auto"/>
            <w:vAlign w:val="center"/>
            <w:tcPrChange w:id="39402" w:author="Delta" w:date="2021-07-23T11:12:00Z">
              <w:tcPr>
                <w:tcW w:w="942" w:type="pct"/>
                <w:gridSpan w:val="2"/>
                <w:shd w:val="clear" w:color="auto" w:fill="auto"/>
                <w:vAlign w:val="center"/>
              </w:tcPr>
            </w:tcPrChange>
          </w:tcPr>
          <w:p w14:paraId="4379B6CF"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Change w:id="39403" w:author="Delta" w:date="2021-07-23T11:12:00Z">
              <w:tcPr>
                <w:tcW w:w="954" w:type="pct"/>
                <w:gridSpan w:val="2"/>
                <w:shd w:val="clear" w:color="auto" w:fill="auto"/>
                <w:vAlign w:val="center"/>
              </w:tcPr>
            </w:tcPrChange>
          </w:tcPr>
          <w:p w14:paraId="2F66F925" w14:textId="77777777" w:rsidR="00CB3986" w:rsidRPr="008E21F4" w:rsidRDefault="00CB3986" w:rsidP="00D04D5F">
            <w:pPr>
              <w:pStyle w:val="TAC"/>
              <w:rPr>
                <w:ins w:id="39404" w:author="Delta" w:date="2021-07-23T11:12:00Z"/>
                <w:rFonts w:cs="Arial"/>
                <w:lang w:eastAsia="zh-CN"/>
              </w:rPr>
            </w:pPr>
            <w:r w:rsidRPr="008E21F4">
              <w:rPr>
                <w:rFonts w:cs="Arial"/>
              </w:rPr>
              <w:t>±2.5075</w:t>
            </w:r>
          </w:p>
          <w:p w14:paraId="1C70C108" w14:textId="77777777" w:rsidR="00CB3986" w:rsidRPr="008E21F4" w:rsidRDefault="00CB3986" w:rsidP="00D04D5F">
            <w:pPr>
              <w:pStyle w:val="TAC"/>
              <w:rPr>
                <w:rFonts w:cs="Arial"/>
              </w:rPr>
            </w:pPr>
            <w:ins w:id="39405" w:author="Delta" w:date="2021-07-23T11:12:00Z">
              <w:r w:rsidRPr="008E21F4">
                <w:rPr>
                  <w:rFonts w:cs="Arial"/>
                </w:rPr>
                <w:t>±</w:t>
              </w:r>
              <w:r w:rsidRPr="008E21F4">
                <w:rPr>
                  <w:rFonts w:cs="Arial" w:hint="eastAsia"/>
                </w:rPr>
                <w:t>10.01</w:t>
              </w:r>
              <w:r w:rsidRPr="008E21F4">
                <w:rPr>
                  <w:rFonts w:cs="Arial"/>
                </w:rPr>
                <w:t>75</w:t>
              </w:r>
            </w:ins>
          </w:p>
        </w:tc>
        <w:tc>
          <w:tcPr>
            <w:tcW w:w="1306" w:type="pct"/>
            <w:shd w:val="clear" w:color="auto" w:fill="auto"/>
            <w:vAlign w:val="center"/>
            <w:tcPrChange w:id="39406" w:author="Delta" w:date="2021-07-23T11:12:00Z">
              <w:tcPr>
                <w:tcW w:w="1306" w:type="pct"/>
                <w:gridSpan w:val="3"/>
                <w:shd w:val="clear" w:color="auto" w:fill="auto"/>
                <w:vAlign w:val="center"/>
              </w:tcPr>
            </w:tcPrChange>
          </w:tcPr>
          <w:p w14:paraId="2CAA196A" w14:textId="77777777" w:rsidR="00CB3986" w:rsidRPr="00D56583" w:rsidRDefault="00CB3986" w:rsidP="00D04D5F">
            <w:pPr>
              <w:pStyle w:val="TAC"/>
              <w:rPr>
                <w:ins w:id="39407" w:author="Delta" w:date="2021-07-23T11:12:00Z"/>
                <w:rFonts w:cs="Arial"/>
                <w:lang w:val="sv-FI" w:eastAsia="zh-CN"/>
              </w:rPr>
            </w:pPr>
            <w:r w:rsidRPr="00D56583">
              <w:rPr>
                <w:lang w:val="sv-FI"/>
                <w:rPrChange w:id="39408" w:author="Delta" w:date="2021-07-23T11:12:00Z">
                  <w:rPr/>
                </w:rPrChange>
              </w:rPr>
              <w:t>5MHz E-UTRA signal</w:t>
            </w:r>
            <w:ins w:id="39409" w:author="Delta" w:date="2021-07-23T11:12:00Z">
              <w:r w:rsidRPr="00D56583">
                <w:rPr>
                  <w:rFonts w:cs="Arial"/>
                  <w:lang w:val="sv-FI"/>
                </w:rPr>
                <w:t>**</w:t>
              </w:r>
            </w:ins>
          </w:p>
          <w:p w14:paraId="149DB241" w14:textId="77777777" w:rsidR="00CB3986" w:rsidRPr="00D56583" w:rsidRDefault="00CB3986" w:rsidP="00D04D5F">
            <w:pPr>
              <w:pStyle w:val="TAC"/>
              <w:rPr>
                <w:lang w:val="sv-FI"/>
                <w:rPrChange w:id="39410" w:author="Delta" w:date="2021-07-23T11:12:00Z">
                  <w:rPr/>
                </w:rPrChange>
              </w:rPr>
            </w:pPr>
            <w:ins w:id="39411" w:author="Delta" w:date="2021-07-23T11:12:00Z">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w:t>
              </w:r>
              <w:r w:rsidRPr="00D56583">
                <w:rPr>
                  <w:rFonts w:cs="Arial" w:hint="eastAsia"/>
                  <w:lang w:val="sv-FI" w:eastAsia="zh-CN"/>
                </w:rPr>
                <w:t>**</w:t>
              </w:r>
              <w:r w:rsidRPr="00D56583">
                <w:rPr>
                  <w:rFonts w:cs="Arial"/>
                  <w:lang w:val="sv-FI" w:eastAsia="zh-CN"/>
                </w:rPr>
                <w:t>*</w:t>
              </w:r>
            </w:ins>
          </w:p>
        </w:tc>
      </w:tr>
      <w:tr w:rsidR="00CB3986" w:rsidRPr="008E21F4" w14:paraId="00B25FCD" w14:textId="77777777" w:rsidTr="00D04D5F">
        <w:tblPrEx>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412" w:author="Delta" w:date="2021-07-23T11:12:00Z">
            <w:tblPrEx>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trPrChange w:id="39413" w:author="Delta" w:date="2021-07-23T11:12:00Z">
            <w:trPr>
              <w:trHeight w:val="488"/>
              <w:jc w:val="center"/>
            </w:trPr>
          </w:trPrChange>
        </w:trPr>
        <w:tc>
          <w:tcPr>
            <w:tcW w:w="601" w:type="pct"/>
            <w:shd w:val="clear" w:color="auto" w:fill="auto"/>
            <w:vAlign w:val="center"/>
            <w:tcPrChange w:id="39414" w:author="Delta" w:date="2021-07-23T11:12:00Z">
              <w:tcPr>
                <w:tcW w:w="601" w:type="pct"/>
                <w:gridSpan w:val="2"/>
                <w:shd w:val="clear" w:color="auto" w:fill="auto"/>
                <w:vAlign w:val="center"/>
              </w:tcPr>
            </w:tcPrChange>
          </w:tcPr>
          <w:p w14:paraId="338DF821" w14:textId="77777777" w:rsidR="00CB3986" w:rsidRPr="008E21F4" w:rsidRDefault="00CB3986" w:rsidP="00D04D5F">
            <w:pPr>
              <w:pStyle w:val="TAC"/>
              <w:rPr>
                <w:rFonts w:cs="Arial"/>
              </w:rPr>
            </w:pPr>
            <w:r w:rsidRPr="008E21F4">
              <w:rPr>
                <w:rFonts w:cs="Arial"/>
              </w:rPr>
              <w:t>15</w:t>
            </w:r>
          </w:p>
        </w:tc>
        <w:tc>
          <w:tcPr>
            <w:tcW w:w="1196" w:type="pct"/>
            <w:shd w:val="clear" w:color="auto" w:fill="auto"/>
            <w:vAlign w:val="center"/>
            <w:tcPrChange w:id="39415" w:author="Delta" w:date="2021-07-23T11:12:00Z">
              <w:tcPr>
                <w:tcW w:w="1196" w:type="pct"/>
                <w:gridSpan w:val="2"/>
                <w:shd w:val="clear" w:color="auto" w:fill="auto"/>
                <w:vAlign w:val="center"/>
              </w:tcPr>
            </w:tcPrChange>
          </w:tcPr>
          <w:p w14:paraId="6874D63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942" w:type="pct"/>
            <w:shd w:val="clear" w:color="auto" w:fill="auto"/>
            <w:vAlign w:val="center"/>
            <w:tcPrChange w:id="39416" w:author="Delta" w:date="2021-07-23T11:12:00Z">
              <w:tcPr>
                <w:tcW w:w="942" w:type="pct"/>
                <w:gridSpan w:val="2"/>
                <w:shd w:val="clear" w:color="auto" w:fill="auto"/>
                <w:vAlign w:val="center"/>
              </w:tcPr>
            </w:tcPrChange>
          </w:tcPr>
          <w:p w14:paraId="6549F0B9"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Change w:id="39417" w:author="Delta" w:date="2021-07-23T11:12:00Z">
              <w:tcPr>
                <w:tcW w:w="954" w:type="pct"/>
                <w:gridSpan w:val="2"/>
                <w:shd w:val="clear" w:color="auto" w:fill="auto"/>
                <w:vAlign w:val="center"/>
              </w:tcPr>
            </w:tcPrChange>
          </w:tcPr>
          <w:p w14:paraId="60A4E656" w14:textId="77777777" w:rsidR="00CB3986" w:rsidRPr="008E21F4" w:rsidRDefault="00CB3986" w:rsidP="00D04D5F">
            <w:pPr>
              <w:pStyle w:val="TAC"/>
              <w:rPr>
                <w:rFonts w:cs="Arial"/>
              </w:rPr>
            </w:pPr>
            <w:r w:rsidRPr="008E21F4">
              <w:rPr>
                <w:rFonts w:cs="Arial"/>
              </w:rPr>
              <w:t>±2.5125</w:t>
            </w:r>
          </w:p>
        </w:tc>
        <w:tc>
          <w:tcPr>
            <w:tcW w:w="1306" w:type="pct"/>
            <w:shd w:val="clear" w:color="auto" w:fill="auto"/>
            <w:vAlign w:val="center"/>
            <w:tcPrChange w:id="39418" w:author="Delta" w:date="2021-07-23T11:12:00Z">
              <w:tcPr>
                <w:tcW w:w="1306" w:type="pct"/>
                <w:gridSpan w:val="3"/>
                <w:shd w:val="clear" w:color="auto" w:fill="auto"/>
                <w:vAlign w:val="center"/>
              </w:tcPr>
            </w:tcPrChange>
          </w:tcPr>
          <w:p w14:paraId="3125581F" w14:textId="77777777" w:rsidR="00CB3986" w:rsidRPr="008E21F4" w:rsidRDefault="00CB3986" w:rsidP="00D04D5F">
            <w:pPr>
              <w:pStyle w:val="TAC"/>
              <w:rPr>
                <w:rFonts w:cs="Arial"/>
              </w:rPr>
            </w:pPr>
            <w:r w:rsidRPr="008E21F4">
              <w:rPr>
                <w:rFonts w:cs="Arial"/>
              </w:rPr>
              <w:t>5MHz E-UTRA signal</w:t>
            </w:r>
          </w:p>
        </w:tc>
      </w:tr>
      <w:tr w:rsidR="00CB3986" w:rsidRPr="00B83895" w14:paraId="2D126D57" w14:textId="77777777" w:rsidTr="00D04D5F">
        <w:tblPrEx>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419" w:author="Delta" w:date="2021-07-23T11:12:00Z">
            <w:tblPrEx>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trPrChange w:id="39420" w:author="Delta" w:date="2021-07-23T11:12:00Z">
            <w:trPr>
              <w:trHeight w:val="488"/>
              <w:jc w:val="center"/>
            </w:trPr>
          </w:trPrChange>
        </w:trPr>
        <w:tc>
          <w:tcPr>
            <w:tcW w:w="601" w:type="pct"/>
            <w:shd w:val="clear" w:color="auto" w:fill="auto"/>
            <w:vAlign w:val="center"/>
            <w:tcPrChange w:id="39421" w:author="Delta" w:date="2021-07-23T11:12:00Z">
              <w:tcPr>
                <w:tcW w:w="601" w:type="pct"/>
                <w:gridSpan w:val="2"/>
                <w:shd w:val="clear" w:color="auto" w:fill="auto"/>
                <w:vAlign w:val="center"/>
              </w:tcPr>
            </w:tcPrChange>
          </w:tcPr>
          <w:p w14:paraId="5611FA56" w14:textId="77777777" w:rsidR="00CB3986" w:rsidRPr="008E21F4" w:rsidRDefault="00CB3986" w:rsidP="00D04D5F">
            <w:pPr>
              <w:pStyle w:val="TAC"/>
              <w:rPr>
                <w:rFonts w:cs="Arial"/>
              </w:rPr>
            </w:pPr>
            <w:r w:rsidRPr="008E21F4">
              <w:rPr>
                <w:rFonts w:cs="Arial"/>
              </w:rPr>
              <w:t>20</w:t>
            </w:r>
          </w:p>
        </w:tc>
        <w:tc>
          <w:tcPr>
            <w:tcW w:w="1196" w:type="pct"/>
            <w:shd w:val="clear" w:color="auto" w:fill="auto"/>
            <w:vAlign w:val="center"/>
            <w:tcPrChange w:id="39422" w:author="Delta" w:date="2021-07-23T11:12:00Z">
              <w:tcPr>
                <w:tcW w:w="1196" w:type="pct"/>
                <w:gridSpan w:val="2"/>
                <w:shd w:val="clear" w:color="auto" w:fill="auto"/>
                <w:vAlign w:val="center"/>
              </w:tcPr>
            </w:tcPrChange>
          </w:tcPr>
          <w:p w14:paraId="0ABD9E4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942" w:type="pct"/>
            <w:shd w:val="clear" w:color="auto" w:fill="auto"/>
            <w:vAlign w:val="center"/>
            <w:tcPrChange w:id="39423" w:author="Delta" w:date="2021-07-23T11:12:00Z">
              <w:tcPr>
                <w:tcW w:w="942" w:type="pct"/>
                <w:gridSpan w:val="2"/>
                <w:shd w:val="clear" w:color="auto" w:fill="auto"/>
                <w:vAlign w:val="center"/>
              </w:tcPr>
            </w:tcPrChange>
          </w:tcPr>
          <w:p w14:paraId="276E7B83"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44</w:t>
            </w:r>
          </w:p>
        </w:tc>
        <w:tc>
          <w:tcPr>
            <w:tcW w:w="954" w:type="pct"/>
            <w:shd w:val="clear" w:color="auto" w:fill="auto"/>
            <w:vAlign w:val="center"/>
            <w:tcPrChange w:id="39424" w:author="Delta" w:date="2021-07-23T11:12:00Z">
              <w:tcPr>
                <w:tcW w:w="954" w:type="pct"/>
                <w:gridSpan w:val="2"/>
                <w:shd w:val="clear" w:color="auto" w:fill="auto"/>
                <w:vAlign w:val="center"/>
              </w:tcPr>
            </w:tcPrChange>
          </w:tcPr>
          <w:p w14:paraId="54852961" w14:textId="77777777" w:rsidR="00CB3986" w:rsidRPr="008E21F4" w:rsidRDefault="00CB3986" w:rsidP="00D04D5F">
            <w:pPr>
              <w:pStyle w:val="TAC"/>
              <w:rPr>
                <w:ins w:id="39425" w:author="Delta" w:date="2021-07-23T11:12:00Z"/>
                <w:rFonts w:cs="Arial"/>
                <w:lang w:eastAsia="zh-CN"/>
              </w:rPr>
            </w:pPr>
            <w:r w:rsidRPr="008E21F4">
              <w:rPr>
                <w:rFonts w:cs="Arial"/>
              </w:rPr>
              <w:t>±2.5025</w:t>
            </w:r>
          </w:p>
          <w:p w14:paraId="13915172" w14:textId="77777777" w:rsidR="00CB3986" w:rsidRPr="008E21F4" w:rsidRDefault="00CB3986" w:rsidP="00D04D5F">
            <w:pPr>
              <w:pStyle w:val="TAC"/>
              <w:rPr>
                <w:rFonts w:cs="Arial"/>
              </w:rPr>
            </w:pPr>
            <w:ins w:id="39426" w:author="Delta" w:date="2021-07-23T11:12:00Z">
              <w:r w:rsidRPr="008E21F4">
                <w:rPr>
                  <w:rFonts w:cs="Arial"/>
                </w:rPr>
                <w:t>±</w:t>
              </w:r>
              <w:r w:rsidRPr="008E21F4">
                <w:rPr>
                  <w:rFonts w:cs="Arial" w:hint="eastAsia"/>
                </w:rPr>
                <w:t>10.01</w:t>
              </w:r>
              <w:r w:rsidRPr="008E21F4">
                <w:rPr>
                  <w:rFonts w:cs="Arial"/>
                </w:rPr>
                <w:t>75</w:t>
              </w:r>
            </w:ins>
          </w:p>
        </w:tc>
        <w:tc>
          <w:tcPr>
            <w:tcW w:w="1306" w:type="pct"/>
            <w:shd w:val="clear" w:color="auto" w:fill="auto"/>
            <w:vAlign w:val="center"/>
            <w:tcPrChange w:id="39427" w:author="Delta" w:date="2021-07-23T11:12:00Z">
              <w:tcPr>
                <w:tcW w:w="1306" w:type="pct"/>
                <w:gridSpan w:val="3"/>
                <w:shd w:val="clear" w:color="auto" w:fill="auto"/>
                <w:vAlign w:val="center"/>
              </w:tcPr>
            </w:tcPrChange>
          </w:tcPr>
          <w:p w14:paraId="48EE48C6" w14:textId="77777777" w:rsidR="00CB3986" w:rsidRPr="00D56583" w:rsidRDefault="00CB3986" w:rsidP="00D04D5F">
            <w:pPr>
              <w:pStyle w:val="TAC"/>
              <w:rPr>
                <w:ins w:id="39428" w:author="Delta" w:date="2021-07-23T11:12:00Z"/>
                <w:rFonts w:cs="Arial"/>
                <w:lang w:val="sv-FI" w:eastAsia="zh-CN"/>
              </w:rPr>
            </w:pPr>
            <w:r w:rsidRPr="00D56583">
              <w:rPr>
                <w:lang w:val="sv-FI"/>
                <w:rPrChange w:id="39429" w:author="Delta" w:date="2021-07-23T11:12:00Z">
                  <w:rPr/>
                </w:rPrChange>
              </w:rPr>
              <w:t>5MHz E-UTRA signal</w:t>
            </w:r>
            <w:ins w:id="39430" w:author="Delta" w:date="2021-07-23T11:12:00Z">
              <w:r w:rsidRPr="00D56583">
                <w:rPr>
                  <w:rFonts w:cs="Arial"/>
                  <w:lang w:val="sv-FI"/>
                </w:rPr>
                <w:t>**</w:t>
              </w:r>
            </w:ins>
          </w:p>
          <w:p w14:paraId="786A9CE8" w14:textId="77777777" w:rsidR="00CB3986" w:rsidRPr="00D56583" w:rsidRDefault="00CB3986" w:rsidP="00D04D5F">
            <w:pPr>
              <w:pStyle w:val="TAC"/>
              <w:rPr>
                <w:lang w:val="sv-FI"/>
                <w:rPrChange w:id="39431" w:author="Delta" w:date="2021-07-23T11:12:00Z">
                  <w:rPr/>
                </w:rPrChange>
              </w:rPr>
            </w:pPr>
            <w:ins w:id="39432" w:author="Delta" w:date="2021-07-23T11:12:00Z">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w:t>
              </w:r>
              <w:r w:rsidRPr="00D56583">
                <w:rPr>
                  <w:rFonts w:cs="Arial" w:hint="eastAsia"/>
                  <w:lang w:val="sv-FI" w:eastAsia="zh-CN"/>
                </w:rPr>
                <w:t>**</w:t>
              </w:r>
              <w:r w:rsidRPr="00D56583">
                <w:rPr>
                  <w:rFonts w:cs="Arial"/>
                  <w:lang w:val="sv-FI" w:eastAsia="zh-CN"/>
                </w:rPr>
                <w:t>*</w:t>
              </w:r>
            </w:ins>
          </w:p>
        </w:tc>
      </w:tr>
      <w:tr w:rsidR="00CB3986" w:rsidRPr="008E21F4" w14:paraId="320D02A3" w14:textId="77777777" w:rsidTr="00D04D5F">
        <w:tblPrEx>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433" w:author="Delta" w:date="2021-07-23T11:12:00Z">
            <w:tblPrEx>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trPrChange w:id="39434" w:author="Delta" w:date="2021-07-23T11:12:00Z">
            <w:trPr>
              <w:trHeight w:val="488"/>
              <w:jc w:val="center"/>
            </w:trPr>
          </w:trPrChange>
        </w:trPr>
        <w:tc>
          <w:tcPr>
            <w:tcW w:w="5000" w:type="pct"/>
            <w:gridSpan w:val="5"/>
            <w:shd w:val="clear" w:color="auto" w:fill="auto"/>
            <w:vAlign w:val="center"/>
            <w:tcPrChange w:id="39435" w:author="Delta" w:date="2021-07-23T11:12:00Z">
              <w:tcPr>
                <w:tcW w:w="5000" w:type="pct"/>
                <w:gridSpan w:val="11"/>
                <w:shd w:val="clear" w:color="auto" w:fill="auto"/>
                <w:vAlign w:val="center"/>
              </w:tcPr>
            </w:tcPrChange>
          </w:tcPr>
          <w:p w14:paraId="36F95C3A" w14:textId="502ACBC0" w:rsidR="00CB3986" w:rsidRPr="008E21F4" w:rsidRDefault="00CB3986" w:rsidP="00D04D5F">
            <w:pPr>
              <w:pStyle w:val="TAN"/>
              <w:rPr>
                <w:ins w:id="39436" w:author="Delta" w:date="2021-07-23T11:12:00Z"/>
                <w:rFonts w:cs="v4.2.0"/>
                <w:sz w:val="20"/>
              </w:rPr>
            </w:pPr>
            <w:r w:rsidRPr="008E21F4">
              <w:rPr>
                <w:rFonts w:cs="Arial"/>
              </w:rPr>
              <w:t>Note*:</w:t>
            </w:r>
            <w:del w:id="39437" w:author="Delta" w:date="2021-07-23T11:12:00Z">
              <w:r w:rsidR="00AF2B33" w:rsidRPr="008735C4">
                <w:rPr>
                  <w:rFonts w:cs="Arial"/>
                </w:rPr>
                <w:delText xml:space="preserve"> </w:delText>
              </w:r>
            </w:del>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sz w:val="20"/>
              </w:rPr>
              <w:t>TS 36.104 [2] subclause 7.2.1.</w:t>
            </w:r>
          </w:p>
          <w:p w14:paraId="1753EAB3" w14:textId="77777777" w:rsidR="00CB3986" w:rsidRPr="008E21F4" w:rsidRDefault="00CB3986" w:rsidP="00D04D5F">
            <w:pPr>
              <w:pStyle w:val="TAN"/>
              <w:rPr>
                <w:ins w:id="39438" w:author="Delta" w:date="2021-07-23T11:12:00Z"/>
                <w:rFonts w:cs="Arial"/>
              </w:rPr>
            </w:pPr>
            <w:ins w:id="39439" w:author="Delta" w:date="2021-07-23T11:12:00Z">
              <w:r w:rsidRPr="008E21F4">
                <w:rPr>
                  <w:rFonts w:cs="Arial"/>
                </w:rPr>
                <w:t>Note*</w:t>
              </w:r>
              <w:r w:rsidRPr="008E21F4">
                <w:rPr>
                  <w:rFonts w:cs="Arial" w:hint="eastAsia"/>
                </w:rPr>
                <w:t>*</w:t>
              </w:r>
              <w:r w:rsidRPr="008E21F4">
                <w:rPr>
                  <w:rFonts w:cs="Arial"/>
                </w:rPr>
                <w:t>:</w:t>
              </w:r>
              <w:r w:rsidRPr="008E21F4">
                <w:rPr>
                  <w:rFonts w:cs="Arial"/>
                </w:rPr>
                <w:tab/>
              </w:r>
              <w:r w:rsidRPr="008E21F4">
                <w:rPr>
                  <w:rFonts w:cs="Arial" w:hint="eastAsia"/>
                </w:rPr>
                <w:t xml:space="preserve">This type of interfering signal is </w:t>
              </w:r>
              <w:r w:rsidRPr="008E21F4">
                <w:rPr>
                  <w:rFonts w:cs="Arial"/>
                </w:rPr>
                <w:t>not</w:t>
              </w:r>
              <w:r w:rsidRPr="008E21F4">
                <w:rPr>
                  <w:rFonts w:cs="Arial" w:hint="eastAsia"/>
                </w:rPr>
                <w:t xml:space="preserve"> applied for Band 46.</w:t>
              </w:r>
            </w:ins>
          </w:p>
          <w:p w14:paraId="095F8F66" w14:textId="77777777" w:rsidR="00CB3986" w:rsidRPr="008E21F4" w:rsidRDefault="00CB3986" w:rsidP="00D04D5F">
            <w:pPr>
              <w:pStyle w:val="TAN"/>
              <w:rPr>
                <w:rFonts w:cs="Arial"/>
              </w:rPr>
            </w:pPr>
            <w:ins w:id="39440" w:author="Delta" w:date="2021-07-23T11:12:00Z">
              <w:r w:rsidRPr="008E21F4">
                <w:rPr>
                  <w:rFonts w:cs="Arial"/>
                </w:rPr>
                <w:t>Note**</w:t>
              </w:r>
              <w:r w:rsidRPr="008E21F4">
                <w:rPr>
                  <w:rFonts w:cs="Arial" w:hint="eastAsia"/>
                </w:rPr>
                <w:t>*</w:t>
              </w:r>
              <w:r w:rsidRPr="008E21F4">
                <w:rPr>
                  <w:rFonts w:cs="Arial"/>
                </w:rPr>
                <w:t>:</w:t>
              </w:r>
              <w:r w:rsidRPr="008E21F4">
                <w:rPr>
                  <w:rFonts w:cs="Arial"/>
                </w:rPr>
                <w:tab/>
              </w:r>
              <w:r w:rsidRPr="008E21F4">
                <w:rPr>
                  <w:rFonts w:cs="Arial" w:hint="eastAsia"/>
                </w:rPr>
                <w:t xml:space="preserve">This type of interfering signal is </w:t>
              </w:r>
              <w:r w:rsidRPr="008E21F4">
                <w:rPr>
                  <w:rFonts w:cs="Arial"/>
                </w:rPr>
                <w:t>only</w:t>
              </w:r>
              <w:r w:rsidRPr="008E21F4">
                <w:rPr>
                  <w:rFonts w:cs="Arial" w:hint="eastAsia"/>
                </w:rPr>
                <w:t xml:space="preserve"> applied for Band 46.</w:t>
              </w:r>
            </w:ins>
          </w:p>
        </w:tc>
      </w:tr>
    </w:tbl>
    <w:p w14:paraId="382B051A" w14:textId="77777777" w:rsidR="00CB3986" w:rsidRPr="008E21F4" w:rsidRDefault="00CB3986" w:rsidP="00CB3986">
      <w:pPr>
        <w:rPr>
          <w:rFonts w:cs="v4.2.0"/>
        </w:rPr>
      </w:pPr>
    </w:p>
    <w:p w14:paraId="656F80C6" w14:textId="14D76543" w:rsidR="00CB3986" w:rsidRPr="008E21F4" w:rsidRDefault="00CB3986" w:rsidP="00CB3986">
      <w:pPr>
        <w:pStyle w:val="TH"/>
        <w:rPr>
          <w:ins w:id="39441" w:author="Delta" w:date="2021-07-23T11:12:00Z"/>
        </w:rPr>
      </w:pPr>
      <w:r w:rsidRPr="008E21F4">
        <w:rPr>
          <w:rFonts w:eastAsia="Osaka" w:cs="v5.0.0"/>
        </w:rPr>
        <w:t>Table 7.5-</w:t>
      </w:r>
      <w:del w:id="39442" w:author="Delta" w:date="2021-07-23T11:12:00Z">
        <w:r w:rsidR="00833841" w:rsidRPr="008735C4">
          <w:rPr>
            <w:rFonts w:cs="v5.0.0"/>
            <w:lang w:eastAsia="zh-CN"/>
          </w:rPr>
          <w:delText>5</w:delText>
        </w:r>
      </w:del>
      <w:ins w:id="39443" w:author="Delta" w:date="2021-07-23T11:12:00Z">
        <w:r w:rsidRPr="008E21F4">
          <w:rPr>
            <w:rFonts w:eastAsia="Osaka" w:cs="v5.0.0"/>
          </w:rPr>
          <w:t>4a</w:t>
        </w:r>
      </w:ins>
      <w:r w:rsidRPr="008E21F4">
        <w:rPr>
          <w:rFonts w:eastAsia="Osaka" w:cs="v5.0.0"/>
        </w:rPr>
        <w:t xml:space="preserve">: </w:t>
      </w:r>
      <w:r w:rsidRPr="008E21F4">
        <w:t>Adjacent channel selectivity</w:t>
      </w:r>
      <w:r w:rsidRPr="008E21F4">
        <w:rPr>
          <w:lang w:eastAsia="zh-CN"/>
        </w:rPr>
        <w:t xml:space="preserve"> for </w:t>
      </w:r>
      <w:ins w:id="39444" w:author="Delta" w:date="2021-07-23T11:12:00Z">
        <w:r w:rsidRPr="008E21F4">
          <w:rPr>
            <w:rFonts w:cs="v5.0.0"/>
          </w:rPr>
          <w:t xml:space="preserve">NB-IoT in-band operation </w:t>
        </w:r>
        <w:r w:rsidRPr="008E21F4">
          <w:rPr>
            <w:lang w:eastAsia="zh-CN"/>
          </w:rPr>
          <w:t>Local Area BS</w:t>
        </w:r>
      </w:ins>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31FAA54E" w14:textId="77777777" w:rsidTr="00D04D5F">
        <w:trPr>
          <w:jc w:val="center"/>
          <w:ins w:id="39445" w:author="Delta" w:date="2021-07-23T11:12:00Z"/>
        </w:trPr>
        <w:tc>
          <w:tcPr>
            <w:tcW w:w="1417" w:type="dxa"/>
            <w:shd w:val="clear" w:color="auto" w:fill="auto"/>
          </w:tcPr>
          <w:p w14:paraId="01AC0CF7" w14:textId="77777777" w:rsidR="00CB3986" w:rsidRPr="008E21F4" w:rsidRDefault="00CB3986" w:rsidP="00D04D5F">
            <w:pPr>
              <w:keepNext/>
              <w:keepLines/>
              <w:spacing w:after="0"/>
              <w:jc w:val="center"/>
              <w:rPr>
                <w:ins w:id="39446" w:author="Delta" w:date="2021-07-23T11:12:00Z"/>
                <w:rFonts w:ascii="Arial" w:hAnsi="Arial" w:cs="Arial"/>
                <w:b/>
                <w:sz w:val="18"/>
                <w:lang w:eastAsia="ja-JP"/>
              </w:rPr>
            </w:pPr>
            <w:ins w:id="39447" w:author="Delta" w:date="2021-07-23T11:12:00Z">
              <w:r w:rsidRPr="008E21F4">
                <w:rPr>
                  <w:rFonts w:ascii="Arial" w:hAnsi="Arial" w:cs="Arial"/>
                  <w:b/>
                  <w:sz w:val="18"/>
                  <w:lang w:eastAsia="ja-JP"/>
                </w:rPr>
                <w:t>E-UTRA</w:t>
              </w:r>
            </w:ins>
          </w:p>
          <w:p w14:paraId="407A1BD3" w14:textId="77777777" w:rsidR="00CB3986" w:rsidRPr="008E21F4" w:rsidRDefault="00CB3986" w:rsidP="00D04D5F">
            <w:pPr>
              <w:keepNext/>
              <w:keepLines/>
              <w:spacing w:after="0"/>
              <w:jc w:val="center"/>
              <w:rPr>
                <w:ins w:id="39448" w:author="Delta" w:date="2021-07-23T11:12:00Z"/>
                <w:rFonts w:ascii="Arial" w:hAnsi="Arial" w:cs="Arial"/>
                <w:b/>
                <w:sz w:val="18"/>
                <w:lang w:eastAsia="ja-JP"/>
              </w:rPr>
            </w:pPr>
            <w:ins w:id="39449" w:author="Delta" w:date="2021-07-23T11:12:00Z">
              <w:r w:rsidRPr="008E21F4">
                <w:rPr>
                  <w:rFonts w:ascii="Arial" w:hAnsi="Arial" w:cs="Arial"/>
                  <w:b/>
                  <w:sz w:val="18"/>
                  <w:lang w:eastAsia="ja-JP"/>
                </w:rPr>
                <w:t>channel bandwidth of the lowesthighest carrier received [MHz]</w:t>
              </w:r>
            </w:ins>
          </w:p>
        </w:tc>
        <w:tc>
          <w:tcPr>
            <w:tcW w:w="1840" w:type="dxa"/>
          </w:tcPr>
          <w:p w14:paraId="278A3B0F" w14:textId="77777777" w:rsidR="00CB3986" w:rsidRPr="008E21F4" w:rsidRDefault="00CB3986" w:rsidP="00D04D5F">
            <w:pPr>
              <w:keepNext/>
              <w:keepLines/>
              <w:spacing w:after="0"/>
              <w:jc w:val="center"/>
              <w:rPr>
                <w:ins w:id="39450" w:author="Delta" w:date="2021-07-23T11:12:00Z"/>
                <w:rFonts w:ascii="Arial" w:hAnsi="Arial" w:cs="Arial"/>
                <w:b/>
                <w:sz w:val="18"/>
                <w:lang w:eastAsia="ja-JP"/>
              </w:rPr>
            </w:pPr>
            <w:ins w:id="39451" w:author="Delta" w:date="2021-07-23T11:12:00Z">
              <w:r w:rsidRPr="008E21F4">
                <w:rPr>
                  <w:rFonts w:ascii="Arial" w:hAnsi="Arial" w:cs="Arial"/>
                  <w:b/>
                  <w:sz w:val="18"/>
                  <w:lang w:eastAsia="ja-JP"/>
                </w:rPr>
                <w:t>NB-IoT wanted signal mean power [dBm]</w:t>
              </w:r>
            </w:ins>
          </w:p>
        </w:tc>
        <w:tc>
          <w:tcPr>
            <w:tcW w:w="1128" w:type="dxa"/>
          </w:tcPr>
          <w:p w14:paraId="7D086AEA" w14:textId="77777777" w:rsidR="00CB3986" w:rsidRPr="008E21F4" w:rsidRDefault="00CB3986" w:rsidP="00D04D5F">
            <w:pPr>
              <w:keepNext/>
              <w:keepLines/>
              <w:spacing w:after="0"/>
              <w:jc w:val="center"/>
              <w:rPr>
                <w:ins w:id="39452" w:author="Delta" w:date="2021-07-23T11:12:00Z"/>
                <w:rFonts w:ascii="Arial" w:hAnsi="Arial" w:cs="Arial"/>
                <w:b/>
                <w:sz w:val="18"/>
                <w:lang w:eastAsia="ja-JP"/>
              </w:rPr>
            </w:pPr>
            <w:ins w:id="39453" w:author="Delta" w:date="2021-07-23T11:12:00Z">
              <w:r w:rsidRPr="008E21F4">
                <w:rPr>
                  <w:rFonts w:ascii="Arial" w:hAnsi="Arial" w:cs="Arial"/>
                  <w:b/>
                  <w:sz w:val="18"/>
                  <w:lang w:eastAsia="ja-JP"/>
                </w:rPr>
                <w:t>Interfering signal mean power [dBm]</w:t>
              </w:r>
            </w:ins>
          </w:p>
        </w:tc>
        <w:tc>
          <w:tcPr>
            <w:tcW w:w="2105" w:type="dxa"/>
          </w:tcPr>
          <w:p w14:paraId="46FA8340" w14:textId="77777777" w:rsidR="00CB3986" w:rsidRPr="008E21F4" w:rsidRDefault="00CB3986" w:rsidP="00D04D5F">
            <w:pPr>
              <w:keepNext/>
              <w:keepLines/>
              <w:spacing w:after="0"/>
              <w:jc w:val="center"/>
              <w:rPr>
                <w:ins w:id="39454" w:author="Delta" w:date="2021-07-23T11:12:00Z"/>
                <w:rFonts w:ascii="Arial" w:hAnsi="Arial" w:cs="Arial"/>
                <w:b/>
                <w:sz w:val="18"/>
                <w:lang w:eastAsia="ja-JP"/>
              </w:rPr>
            </w:pPr>
            <w:ins w:id="39455" w:author="Delta" w:date="2021-07-23T11:12:00Z">
              <w:r w:rsidRPr="008E21F4">
                <w:rPr>
                  <w:rFonts w:ascii="Arial" w:hAnsi="Arial" w:cs="Arial"/>
                  <w:b/>
                  <w:sz w:val="18"/>
                  <w:lang w:eastAsia="ja-JP"/>
                </w:rPr>
                <w:t>Interfering signal centre frequency offset from the lower/upper Base Station RF Bandwidth edge or sub-block edge inside a sub-block gap [MHz]</w:t>
              </w:r>
            </w:ins>
          </w:p>
        </w:tc>
        <w:tc>
          <w:tcPr>
            <w:tcW w:w="2221" w:type="dxa"/>
          </w:tcPr>
          <w:p w14:paraId="138A0BFD" w14:textId="77777777" w:rsidR="00CB3986" w:rsidRPr="008E21F4" w:rsidRDefault="00CB3986" w:rsidP="00D04D5F">
            <w:pPr>
              <w:keepNext/>
              <w:keepLines/>
              <w:spacing w:after="0"/>
              <w:jc w:val="center"/>
              <w:rPr>
                <w:ins w:id="39456" w:author="Delta" w:date="2021-07-23T11:12:00Z"/>
                <w:rFonts w:ascii="Arial" w:hAnsi="Arial" w:cs="Arial"/>
                <w:b/>
                <w:sz w:val="18"/>
                <w:lang w:eastAsia="ja-JP"/>
              </w:rPr>
            </w:pPr>
            <w:ins w:id="39457" w:author="Delta" w:date="2021-07-23T11:12:00Z">
              <w:r w:rsidRPr="008E21F4">
                <w:rPr>
                  <w:rFonts w:ascii="Arial" w:hAnsi="Arial" w:cs="Arial"/>
                  <w:b/>
                  <w:sz w:val="18"/>
                  <w:lang w:eastAsia="ja-JP"/>
                </w:rPr>
                <w:t>Type of interfering signal</w:t>
              </w:r>
            </w:ins>
          </w:p>
        </w:tc>
      </w:tr>
      <w:tr w:rsidR="00CB3986" w:rsidRPr="008E21F4" w14:paraId="74B77A2F" w14:textId="77777777" w:rsidTr="00D04D5F">
        <w:trPr>
          <w:jc w:val="center"/>
          <w:ins w:id="39458" w:author="Delta" w:date="2021-07-23T11:12:00Z"/>
        </w:trPr>
        <w:tc>
          <w:tcPr>
            <w:tcW w:w="1417" w:type="dxa"/>
            <w:vAlign w:val="center"/>
          </w:tcPr>
          <w:p w14:paraId="77A4643E" w14:textId="77777777" w:rsidR="00CB3986" w:rsidRPr="008E21F4" w:rsidRDefault="00CB3986" w:rsidP="00D04D5F">
            <w:pPr>
              <w:keepNext/>
              <w:keepLines/>
              <w:spacing w:after="0"/>
              <w:jc w:val="center"/>
              <w:rPr>
                <w:ins w:id="39459" w:author="Delta" w:date="2021-07-23T11:12:00Z"/>
                <w:rFonts w:ascii="Arial" w:hAnsi="Arial" w:cs="Arial"/>
                <w:sz w:val="18"/>
                <w:lang w:eastAsia="ja-JP"/>
              </w:rPr>
            </w:pPr>
            <w:ins w:id="39460" w:author="Delta" w:date="2021-07-23T11:12:00Z">
              <w:r w:rsidRPr="008E21F4">
                <w:rPr>
                  <w:rFonts w:ascii="Arial" w:hAnsi="Arial" w:cs="Arial"/>
                  <w:sz w:val="18"/>
                  <w:lang w:eastAsia="ja-JP"/>
                </w:rPr>
                <w:t>3</w:t>
              </w:r>
            </w:ins>
          </w:p>
        </w:tc>
        <w:tc>
          <w:tcPr>
            <w:tcW w:w="1840" w:type="dxa"/>
          </w:tcPr>
          <w:p w14:paraId="78A6A697" w14:textId="77777777" w:rsidR="00CB3986" w:rsidRPr="008E21F4" w:rsidRDefault="00CB3986" w:rsidP="00D04D5F">
            <w:pPr>
              <w:keepNext/>
              <w:keepLines/>
              <w:spacing w:after="0"/>
              <w:jc w:val="center"/>
              <w:rPr>
                <w:ins w:id="39461" w:author="Delta" w:date="2021-07-23T11:12:00Z"/>
                <w:rFonts w:ascii="Arial" w:hAnsi="Arial" w:cs="Arial"/>
                <w:sz w:val="18"/>
                <w:lang w:eastAsia="ja-JP"/>
              </w:rPr>
            </w:pPr>
            <w:ins w:id="39462"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8dB*</w:t>
              </w:r>
            </w:ins>
          </w:p>
        </w:tc>
        <w:tc>
          <w:tcPr>
            <w:tcW w:w="1128" w:type="dxa"/>
            <w:vAlign w:val="center"/>
          </w:tcPr>
          <w:p w14:paraId="2C51E9AA" w14:textId="77777777" w:rsidR="00CB3986" w:rsidRPr="008E21F4" w:rsidRDefault="00CB3986" w:rsidP="00D04D5F">
            <w:pPr>
              <w:keepNext/>
              <w:keepLines/>
              <w:spacing w:after="0"/>
              <w:jc w:val="center"/>
              <w:rPr>
                <w:ins w:id="39463" w:author="Delta" w:date="2021-07-23T11:12:00Z"/>
                <w:rFonts w:ascii="Arial" w:hAnsi="Arial" w:cs="Arial"/>
                <w:sz w:val="18"/>
                <w:lang w:eastAsia="ja-JP"/>
              </w:rPr>
            </w:pPr>
            <w:ins w:id="39464" w:author="Delta" w:date="2021-07-23T11:12:00Z">
              <w:r w:rsidRPr="008E21F4">
                <w:rPr>
                  <w:rFonts w:ascii="Arial" w:hAnsi="Arial" w:cs="Arial"/>
                  <w:sz w:val="18"/>
                  <w:lang w:eastAsia="ja-JP"/>
                </w:rPr>
                <w:t>-44</w:t>
              </w:r>
            </w:ins>
          </w:p>
        </w:tc>
        <w:tc>
          <w:tcPr>
            <w:tcW w:w="2105" w:type="dxa"/>
            <w:vAlign w:val="center"/>
          </w:tcPr>
          <w:p w14:paraId="5D7DED82" w14:textId="77777777" w:rsidR="00CB3986" w:rsidRPr="008E21F4" w:rsidRDefault="00CB3986" w:rsidP="00D04D5F">
            <w:pPr>
              <w:keepNext/>
              <w:keepLines/>
              <w:spacing w:after="0"/>
              <w:jc w:val="center"/>
              <w:rPr>
                <w:ins w:id="39465" w:author="Delta" w:date="2021-07-23T11:12:00Z"/>
                <w:rFonts w:ascii="Arial" w:hAnsi="Arial" w:cs="Arial"/>
                <w:sz w:val="18"/>
                <w:lang w:eastAsia="ja-JP"/>
              </w:rPr>
            </w:pPr>
            <w:ins w:id="39466" w:author="Delta" w:date="2021-07-23T11:12:00Z">
              <w:r w:rsidRPr="008E21F4">
                <w:rPr>
                  <w:rFonts w:ascii="Arial" w:hAnsi="Arial" w:cs="Arial"/>
                  <w:sz w:val="18"/>
                  <w:lang w:eastAsia="ja-JP"/>
                </w:rPr>
                <w:t>±1.5075</w:t>
              </w:r>
            </w:ins>
          </w:p>
        </w:tc>
        <w:tc>
          <w:tcPr>
            <w:tcW w:w="2221" w:type="dxa"/>
            <w:shd w:val="clear" w:color="auto" w:fill="auto"/>
            <w:vAlign w:val="center"/>
          </w:tcPr>
          <w:p w14:paraId="430D6A65" w14:textId="77777777" w:rsidR="00CB3986" w:rsidRPr="008E21F4" w:rsidRDefault="00CB3986" w:rsidP="00D04D5F">
            <w:pPr>
              <w:keepNext/>
              <w:keepLines/>
              <w:spacing w:after="0"/>
              <w:jc w:val="center"/>
              <w:rPr>
                <w:ins w:id="39467" w:author="Delta" w:date="2021-07-23T11:12:00Z"/>
                <w:rFonts w:ascii="Arial" w:hAnsi="Arial" w:cs="Arial"/>
                <w:sz w:val="18"/>
                <w:lang w:eastAsia="ja-JP"/>
              </w:rPr>
            </w:pPr>
            <w:ins w:id="39468" w:author="Delta" w:date="2021-07-23T11:12:00Z">
              <w:r w:rsidRPr="008E21F4">
                <w:rPr>
                  <w:rFonts w:ascii="Arial" w:hAnsi="Arial" w:cs="Arial"/>
                  <w:sz w:val="18"/>
                  <w:lang w:eastAsia="ja-JP"/>
                </w:rPr>
                <w:t>3MHz E-UTRA signal</w:t>
              </w:r>
            </w:ins>
          </w:p>
        </w:tc>
      </w:tr>
      <w:tr w:rsidR="00CB3986" w:rsidRPr="008E21F4" w14:paraId="62815A91" w14:textId="77777777" w:rsidTr="00D04D5F">
        <w:trPr>
          <w:jc w:val="center"/>
          <w:ins w:id="39469" w:author="Delta" w:date="2021-07-23T11:12:00Z"/>
        </w:trPr>
        <w:tc>
          <w:tcPr>
            <w:tcW w:w="1417" w:type="dxa"/>
            <w:vAlign w:val="center"/>
          </w:tcPr>
          <w:p w14:paraId="3DD74094" w14:textId="77777777" w:rsidR="00CB3986" w:rsidRPr="008E21F4" w:rsidRDefault="00CB3986" w:rsidP="00D04D5F">
            <w:pPr>
              <w:keepNext/>
              <w:keepLines/>
              <w:spacing w:after="0"/>
              <w:jc w:val="center"/>
              <w:rPr>
                <w:ins w:id="39470" w:author="Delta" w:date="2021-07-23T11:12:00Z"/>
                <w:rFonts w:ascii="Arial" w:hAnsi="Arial" w:cs="Arial"/>
                <w:sz w:val="18"/>
                <w:lang w:eastAsia="ja-JP"/>
              </w:rPr>
            </w:pPr>
            <w:ins w:id="39471" w:author="Delta" w:date="2021-07-23T11:12:00Z">
              <w:r w:rsidRPr="008E21F4">
                <w:rPr>
                  <w:rFonts w:ascii="Arial" w:hAnsi="Arial" w:cs="Arial"/>
                  <w:sz w:val="18"/>
                  <w:lang w:eastAsia="ja-JP"/>
                </w:rPr>
                <w:t>5</w:t>
              </w:r>
            </w:ins>
          </w:p>
        </w:tc>
        <w:tc>
          <w:tcPr>
            <w:tcW w:w="1840" w:type="dxa"/>
          </w:tcPr>
          <w:p w14:paraId="05D55000" w14:textId="77777777" w:rsidR="00CB3986" w:rsidRPr="008E21F4" w:rsidRDefault="00CB3986" w:rsidP="00D04D5F">
            <w:pPr>
              <w:keepNext/>
              <w:keepLines/>
              <w:spacing w:after="0"/>
              <w:jc w:val="center"/>
              <w:rPr>
                <w:ins w:id="39472" w:author="Delta" w:date="2021-07-23T11:12:00Z"/>
                <w:rFonts w:ascii="Arial" w:hAnsi="Arial" w:cs="Arial"/>
                <w:sz w:val="18"/>
                <w:lang w:eastAsia="ja-JP"/>
              </w:rPr>
            </w:pPr>
            <w:ins w:id="39473"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ins>
          </w:p>
        </w:tc>
        <w:tc>
          <w:tcPr>
            <w:tcW w:w="1128" w:type="dxa"/>
            <w:vAlign w:val="center"/>
          </w:tcPr>
          <w:p w14:paraId="636AC87E" w14:textId="77777777" w:rsidR="00CB3986" w:rsidRPr="008E21F4" w:rsidRDefault="00CB3986" w:rsidP="00D04D5F">
            <w:pPr>
              <w:keepNext/>
              <w:keepLines/>
              <w:spacing w:after="0"/>
              <w:jc w:val="center"/>
              <w:rPr>
                <w:ins w:id="39474" w:author="Delta" w:date="2021-07-23T11:12:00Z"/>
                <w:rFonts w:ascii="Arial" w:hAnsi="Arial" w:cs="Arial"/>
                <w:sz w:val="18"/>
                <w:lang w:eastAsia="ja-JP"/>
              </w:rPr>
            </w:pPr>
            <w:ins w:id="39475" w:author="Delta" w:date="2021-07-23T11:12:00Z">
              <w:r w:rsidRPr="008E21F4">
                <w:rPr>
                  <w:rFonts w:ascii="Arial" w:hAnsi="Arial" w:cs="Arial"/>
                  <w:sz w:val="18"/>
                  <w:lang w:eastAsia="ja-JP"/>
                </w:rPr>
                <w:t>-44</w:t>
              </w:r>
            </w:ins>
          </w:p>
        </w:tc>
        <w:tc>
          <w:tcPr>
            <w:tcW w:w="2105" w:type="dxa"/>
            <w:vAlign w:val="center"/>
          </w:tcPr>
          <w:p w14:paraId="129A8855" w14:textId="77777777" w:rsidR="00CB3986" w:rsidRPr="008E21F4" w:rsidRDefault="00CB3986" w:rsidP="00D04D5F">
            <w:pPr>
              <w:keepNext/>
              <w:keepLines/>
              <w:spacing w:after="0"/>
              <w:jc w:val="center"/>
              <w:rPr>
                <w:ins w:id="39476" w:author="Delta" w:date="2021-07-23T11:12:00Z"/>
                <w:rFonts w:ascii="Arial" w:hAnsi="Arial" w:cs="Arial"/>
                <w:sz w:val="18"/>
                <w:lang w:eastAsia="ja-JP"/>
              </w:rPr>
            </w:pPr>
            <w:ins w:id="39477" w:author="Delta" w:date="2021-07-23T11:12:00Z">
              <w:r w:rsidRPr="008E21F4">
                <w:rPr>
                  <w:rFonts w:ascii="Arial" w:hAnsi="Arial" w:cs="Arial"/>
                  <w:sz w:val="18"/>
                  <w:lang w:eastAsia="ja-JP"/>
                </w:rPr>
                <w:t>±2.5025</w:t>
              </w:r>
            </w:ins>
          </w:p>
        </w:tc>
        <w:tc>
          <w:tcPr>
            <w:tcW w:w="2221" w:type="dxa"/>
            <w:shd w:val="clear" w:color="auto" w:fill="auto"/>
            <w:vAlign w:val="center"/>
          </w:tcPr>
          <w:p w14:paraId="4D6CD056" w14:textId="77777777" w:rsidR="00CB3986" w:rsidRPr="008E21F4" w:rsidRDefault="00CB3986" w:rsidP="00D04D5F">
            <w:pPr>
              <w:keepNext/>
              <w:keepLines/>
              <w:spacing w:after="0"/>
              <w:jc w:val="center"/>
              <w:rPr>
                <w:ins w:id="39478" w:author="Delta" w:date="2021-07-23T11:12:00Z"/>
                <w:rFonts w:ascii="Arial" w:hAnsi="Arial" w:cs="Arial"/>
                <w:sz w:val="18"/>
                <w:lang w:eastAsia="ja-JP"/>
              </w:rPr>
            </w:pPr>
            <w:ins w:id="39479" w:author="Delta" w:date="2021-07-23T11:12:00Z">
              <w:r w:rsidRPr="008E21F4">
                <w:rPr>
                  <w:rFonts w:ascii="Arial" w:hAnsi="Arial" w:cs="Arial"/>
                  <w:sz w:val="18"/>
                  <w:lang w:eastAsia="ja-JP"/>
                </w:rPr>
                <w:t>5MHz E-UTRA signal</w:t>
              </w:r>
            </w:ins>
          </w:p>
        </w:tc>
      </w:tr>
      <w:tr w:rsidR="00CB3986" w:rsidRPr="008E21F4" w14:paraId="2B94BB1A" w14:textId="77777777" w:rsidTr="00D04D5F">
        <w:trPr>
          <w:jc w:val="center"/>
          <w:ins w:id="39480" w:author="Delta" w:date="2021-07-23T11:12:00Z"/>
        </w:trPr>
        <w:tc>
          <w:tcPr>
            <w:tcW w:w="1417" w:type="dxa"/>
            <w:vAlign w:val="center"/>
          </w:tcPr>
          <w:p w14:paraId="177C5906" w14:textId="77777777" w:rsidR="00CB3986" w:rsidRPr="008E21F4" w:rsidRDefault="00CB3986" w:rsidP="00D04D5F">
            <w:pPr>
              <w:keepNext/>
              <w:keepLines/>
              <w:spacing w:after="0"/>
              <w:jc w:val="center"/>
              <w:rPr>
                <w:ins w:id="39481" w:author="Delta" w:date="2021-07-23T11:12:00Z"/>
                <w:rFonts w:ascii="Arial" w:hAnsi="Arial" w:cs="Arial"/>
                <w:sz w:val="18"/>
                <w:lang w:eastAsia="ja-JP"/>
              </w:rPr>
            </w:pPr>
            <w:ins w:id="39482" w:author="Delta" w:date="2021-07-23T11:12:00Z">
              <w:r w:rsidRPr="008E21F4">
                <w:rPr>
                  <w:rFonts w:ascii="Arial" w:hAnsi="Arial" w:cs="Arial"/>
                  <w:sz w:val="18"/>
                  <w:lang w:eastAsia="ja-JP"/>
                </w:rPr>
                <w:t>10</w:t>
              </w:r>
            </w:ins>
          </w:p>
        </w:tc>
        <w:tc>
          <w:tcPr>
            <w:tcW w:w="1840" w:type="dxa"/>
          </w:tcPr>
          <w:p w14:paraId="187007AF" w14:textId="77777777" w:rsidR="00CB3986" w:rsidRPr="008E21F4" w:rsidRDefault="00CB3986" w:rsidP="00D04D5F">
            <w:pPr>
              <w:keepNext/>
              <w:keepLines/>
              <w:spacing w:after="0"/>
              <w:jc w:val="center"/>
              <w:rPr>
                <w:ins w:id="39483" w:author="Delta" w:date="2021-07-23T11:12:00Z"/>
                <w:rFonts w:ascii="Arial" w:hAnsi="Arial" w:cs="Arial"/>
                <w:sz w:val="18"/>
                <w:lang w:eastAsia="ja-JP"/>
              </w:rPr>
            </w:pPr>
            <w:ins w:id="3948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ins>
          </w:p>
        </w:tc>
        <w:tc>
          <w:tcPr>
            <w:tcW w:w="1128" w:type="dxa"/>
            <w:vAlign w:val="center"/>
          </w:tcPr>
          <w:p w14:paraId="1CE38983" w14:textId="77777777" w:rsidR="00CB3986" w:rsidRPr="008E21F4" w:rsidRDefault="00CB3986" w:rsidP="00D04D5F">
            <w:pPr>
              <w:keepNext/>
              <w:keepLines/>
              <w:spacing w:after="0"/>
              <w:jc w:val="center"/>
              <w:rPr>
                <w:ins w:id="39485" w:author="Delta" w:date="2021-07-23T11:12:00Z"/>
                <w:rFonts w:ascii="Arial" w:hAnsi="Arial" w:cs="Arial"/>
                <w:sz w:val="18"/>
                <w:lang w:eastAsia="ja-JP"/>
              </w:rPr>
            </w:pPr>
            <w:ins w:id="39486" w:author="Delta" w:date="2021-07-23T11:12:00Z">
              <w:r w:rsidRPr="008E21F4">
                <w:rPr>
                  <w:rFonts w:ascii="Arial" w:hAnsi="Arial" w:cs="Arial"/>
                  <w:sz w:val="18"/>
                  <w:lang w:eastAsia="ja-JP"/>
                </w:rPr>
                <w:t>-44</w:t>
              </w:r>
            </w:ins>
          </w:p>
        </w:tc>
        <w:tc>
          <w:tcPr>
            <w:tcW w:w="2105" w:type="dxa"/>
            <w:vAlign w:val="center"/>
          </w:tcPr>
          <w:p w14:paraId="601F1E43" w14:textId="77777777" w:rsidR="00CB3986" w:rsidRPr="008E21F4" w:rsidRDefault="00CB3986" w:rsidP="00D04D5F">
            <w:pPr>
              <w:keepNext/>
              <w:keepLines/>
              <w:spacing w:after="0"/>
              <w:jc w:val="center"/>
              <w:rPr>
                <w:ins w:id="39487" w:author="Delta" w:date="2021-07-23T11:12:00Z"/>
                <w:rFonts w:ascii="Arial" w:hAnsi="Arial" w:cs="Arial"/>
                <w:sz w:val="18"/>
                <w:lang w:eastAsia="ja-JP"/>
              </w:rPr>
            </w:pPr>
            <w:ins w:id="39488" w:author="Delta" w:date="2021-07-23T11:12:00Z">
              <w:r w:rsidRPr="008E21F4">
                <w:rPr>
                  <w:rFonts w:ascii="Arial" w:hAnsi="Arial" w:cs="Arial"/>
                  <w:sz w:val="18"/>
                  <w:lang w:eastAsia="ja-JP"/>
                </w:rPr>
                <w:t>±2.5075</w:t>
              </w:r>
            </w:ins>
          </w:p>
        </w:tc>
        <w:tc>
          <w:tcPr>
            <w:tcW w:w="2221" w:type="dxa"/>
            <w:shd w:val="clear" w:color="auto" w:fill="auto"/>
            <w:vAlign w:val="center"/>
          </w:tcPr>
          <w:p w14:paraId="24D8C89B" w14:textId="77777777" w:rsidR="00CB3986" w:rsidRPr="008E21F4" w:rsidRDefault="00CB3986" w:rsidP="00D04D5F">
            <w:pPr>
              <w:keepNext/>
              <w:keepLines/>
              <w:spacing w:after="0"/>
              <w:jc w:val="center"/>
              <w:rPr>
                <w:ins w:id="39489" w:author="Delta" w:date="2021-07-23T11:12:00Z"/>
                <w:rFonts w:ascii="Arial" w:hAnsi="Arial" w:cs="Arial"/>
                <w:sz w:val="18"/>
                <w:lang w:eastAsia="ja-JP"/>
              </w:rPr>
            </w:pPr>
            <w:ins w:id="39490" w:author="Delta" w:date="2021-07-23T11:12:00Z">
              <w:r w:rsidRPr="008E21F4">
                <w:rPr>
                  <w:rFonts w:ascii="Arial" w:hAnsi="Arial" w:cs="Arial"/>
                  <w:sz w:val="18"/>
                  <w:lang w:eastAsia="ja-JP"/>
                </w:rPr>
                <w:t>5MHz E-UTRA signal</w:t>
              </w:r>
            </w:ins>
          </w:p>
        </w:tc>
      </w:tr>
      <w:tr w:rsidR="00CB3986" w:rsidRPr="008E21F4" w14:paraId="6F609993" w14:textId="77777777" w:rsidTr="00D04D5F">
        <w:trPr>
          <w:jc w:val="center"/>
          <w:ins w:id="39491" w:author="Delta" w:date="2021-07-23T11:12:00Z"/>
        </w:trPr>
        <w:tc>
          <w:tcPr>
            <w:tcW w:w="1417" w:type="dxa"/>
            <w:vAlign w:val="center"/>
          </w:tcPr>
          <w:p w14:paraId="03DA914B" w14:textId="77777777" w:rsidR="00CB3986" w:rsidRPr="008E21F4" w:rsidRDefault="00CB3986" w:rsidP="00D04D5F">
            <w:pPr>
              <w:keepNext/>
              <w:keepLines/>
              <w:spacing w:after="0"/>
              <w:jc w:val="center"/>
              <w:rPr>
                <w:ins w:id="39492" w:author="Delta" w:date="2021-07-23T11:12:00Z"/>
                <w:rFonts w:ascii="Arial" w:hAnsi="Arial" w:cs="Arial"/>
                <w:sz w:val="18"/>
                <w:lang w:eastAsia="ja-JP"/>
              </w:rPr>
            </w:pPr>
            <w:ins w:id="39493" w:author="Delta" w:date="2021-07-23T11:12:00Z">
              <w:r w:rsidRPr="008E21F4">
                <w:rPr>
                  <w:rFonts w:ascii="Arial" w:hAnsi="Arial" w:cs="Arial"/>
                  <w:sz w:val="18"/>
                  <w:lang w:eastAsia="ja-JP"/>
                </w:rPr>
                <w:t>15</w:t>
              </w:r>
            </w:ins>
          </w:p>
        </w:tc>
        <w:tc>
          <w:tcPr>
            <w:tcW w:w="1840" w:type="dxa"/>
          </w:tcPr>
          <w:p w14:paraId="73048A3D" w14:textId="77777777" w:rsidR="00CB3986" w:rsidRPr="008E21F4" w:rsidRDefault="00CB3986" w:rsidP="00D04D5F">
            <w:pPr>
              <w:keepNext/>
              <w:keepLines/>
              <w:spacing w:after="0"/>
              <w:jc w:val="center"/>
              <w:rPr>
                <w:ins w:id="39494" w:author="Delta" w:date="2021-07-23T11:12:00Z"/>
                <w:rFonts w:ascii="Arial" w:hAnsi="Arial" w:cs="Arial"/>
                <w:sz w:val="18"/>
                <w:lang w:eastAsia="ja-JP"/>
              </w:rPr>
            </w:pPr>
            <w:ins w:id="39495"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ins>
          </w:p>
        </w:tc>
        <w:tc>
          <w:tcPr>
            <w:tcW w:w="1128" w:type="dxa"/>
            <w:vAlign w:val="center"/>
          </w:tcPr>
          <w:p w14:paraId="10383582" w14:textId="77777777" w:rsidR="00CB3986" w:rsidRPr="008E21F4" w:rsidRDefault="00CB3986" w:rsidP="00D04D5F">
            <w:pPr>
              <w:keepNext/>
              <w:keepLines/>
              <w:spacing w:after="0"/>
              <w:jc w:val="center"/>
              <w:rPr>
                <w:ins w:id="39496" w:author="Delta" w:date="2021-07-23T11:12:00Z"/>
                <w:rFonts w:ascii="Arial" w:hAnsi="Arial" w:cs="Arial"/>
                <w:sz w:val="18"/>
                <w:lang w:eastAsia="ja-JP"/>
              </w:rPr>
            </w:pPr>
            <w:ins w:id="39497" w:author="Delta" w:date="2021-07-23T11:12:00Z">
              <w:r w:rsidRPr="008E21F4">
                <w:rPr>
                  <w:rFonts w:ascii="Arial" w:hAnsi="Arial" w:cs="Arial"/>
                  <w:sz w:val="18"/>
                  <w:lang w:eastAsia="ja-JP"/>
                </w:rPr>
                <w:t>-44</w:t>
              </w:r>
            </w:ins>
          </w:p>
        </w:tc>
        <w:tc>
          <w:tcPr>
            <w:tcW w:w="2105" w:type="dxa"/>
            <w:vAlign w:val="center"/>
          </w:tcPr>
          <w:p w14:paraId="57696CB4" w14:textId="77777777" w:rsidR="00CB3986" w:rsidRPr="008E21F4" w:rsidRDefault="00CB3986" w:rsidP="00D04D5F">
            <w:pPr>
              <w:keepNext/>
              <w:keepLines/>
              <w:spacing w:after="0"/>
              <w:jc w:val="center"/>
              <w:rPr>
                <w:ins w:id="39498" w:author="Delta" w:date="2021-07-23T11:12:00Z"/>
                <w:rFonts w:ascii="Arial" w:hAnsi="Arial" w:cs="Arial"/>
                <w:sz w:val="18"/>
                <w:lang w:eastAsia="ja-JP"/>
              </w:rPr>
            </w:pPr>
            <w:ins w:id="39499" w:author="Delta" w:date="2021-07-23T11:12:00Z">
              <w:r w:rsidRPr="008E21F4">
                <w:rPr>
                  <w:rFonts w:ascii="Arial" w:hAnsi="Arial" w:cs="Arial"/>
                  <w:sz w:val="18"/>
                  <w:lang w:eastAsia="ja-JP"/>
                </w:rPr>
                <w:t>±2.5125</w:t>
              </w:r>
            </w:ins>
          </w:p>
        </w:tc>
        <w:tc>
          <w:tcPr>
            <w:tcW w:w="2221" w:type="dxa"/>
            <w:shd w:val="clear" w:color="auto" w:fill="auto"/>
            <w:vAlign w:val="center"/>
          </w:tcPr>
          <w:p w14:paraId="027C233D" w14:textId="77777777" w:rsidR="00CB3986" w:rsidRPr="008E21F4" w:rsidRDefault="00CB3986" w:rsidP="00D04D5F">
            <w:pPr>
              <w:keepNext/>
              <w:keepLines/>
              <w:spacing w:after="0"/>
              <w:jc w:val="center"/>
              <w:rPr>
                <w:ins w:id="39500" w:author="Delta" w:date="2021-07-23T11:12:00Z"/>
                <w:rFonts w:ascii="Arial" w:hAnsi="Arial" w:cs="Arial"/>
                <w:sz w:val="18"/>
                <w:lang w:eastAsia="ja-JP"/>
              </w:rPr>
            </w:pPr>
            <w:ins w:id="39501" w:author="Delta" w:date="2021-07-23T11:12:00Z">
              <w:r w:rsidRPr="008E21F4">
                <w:rPr>
                  <w:rFonts w:ascii="Arial" w:hAnsi="Arial" w:cs="Arial"/>
                  <w:sz w:val="18"/>
                  <w:lang w:eastAsia="ja-JP"/>
                </w:rPr>
                <w:t>5MHz E-UTRA signal</w:t>
              </w:r>
            </w:ins>
          </w:p>
        </w:tc>
      </w:tr>
      <w:tr w:rsidR="00CB3986" w:rsidRPr="008E21F4" w14:paraId="2A2D1A5E" w14:textId="77777777" w:rsidTr="00D04D5F">
        <w:trPr>
          <w:jc w:val="center"/>
          <w:ins w:id="39502" w:author="Delta" w:date="2021-07-23T11:12:00Z"/>
        </w:trPr>
        <w:tc>
          <w:tcPr>
            <w:tcW w:w="1417" w:type="dxa"/>
            <w:vAlign w:val="center"/>
          </w:tcPr>
          <w:p w14:paraId="67F08201" w14:textId="77777777" w:rsidR="00CB3986" w:rsidRPr="008E21F4" w:rsidRDefault="00CB3986" w:rsidP="00D04D5F">
            <w:pPr>
              <w:keepNext/>
              <w:keepLines/>
              <w:spacing w:after="0"/>
              <w:jc w:val="center"/>
              <w:rPr>
                <w:ins w:id="39503" w:author="Delta" w:date="2021-07-23T11:12:00Z"/>
                <w:rFonts w:ascii="Arial" w:hAnsi="Arial" w:cs="Arial"/>
                <w:sz w:val="18"/>
                <w:lang w:eastAsia="ja-JP"/>
              </w:rPr>
            </w:pPr>
            <w:ins w:id="39504" w:author="Delta" w:date="2021-07-23T11:12:00Z">
              <w:r w:rsidRPr="008E21F4">
                <w:rPr>
                  <w:rFonts w:ascii="Arial" w:hAnsi="Arial" w:cs="Arial"/>
                  <w:sz w:val="18"/>
                  <w:lang w:eastAsia="ja-JP"/>
                </w:rPr>
                <w:t>20</w:t>
              </w:r>
            </w:ins>
          </w:p>
        </w:tc>
        <w:tc>
          <w:tcPr>
            <w:tcW w:w="1840" w:type="dxa"/>
          </w:tcPr>
          <w:p w14:paraId="10B85CF9" w14:textId="77777777" w:rsidR="00CB3986" w:rsidRPr="008E21F4" w:rsidRDefault="00CB3986" w:rsidP="00D04D5F">
            <w:pPr>
              <w:keepNext/>
              <w:keepLines/>
              <w:spacing w:after="0"/>
              <w:jc w:val="center"/>
              <w:rPr>
                <w:ins w:id="39505" w:author="Delta" w:date="2021-07-23T11:12:00Z"/>
                <w:rFonts w:ascii="Arial" w:hAnsi="Arial" w:cs="Arial"/>
                <w:sz w:val="18"/>
                <w:lang w:eastAsia="ja-JP"/>
              </w:rPr>
            </w:pPr>
            <w:ins w:id="3950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ins>
          </w:p>
        </w:tc>
        <w:tc>
          <w:tcPr>
            <w:tcW w:w="1128" w:type="dxa"/>
            <w:vAlign w:val="center"/>
          </w:tcPr>
          <w:p w14:paraId="0BD3728F" w14:textId="77777777" w:rsidR="00CB3986" w:rsidRPr="008E21F4" w:rsidRDefault="00CB3986" w:rsidP="00D04D5F">
            <w:pPr>
              <w:keepNext/>
              <w:keepLines/>
              <w:spacing w:after="0"/>
              <w:jc w:val="center"/>
              <w:rPr>
                <w:ins w:id="39507" w:author="Delta" w:date="2021-07-23T11:12:00Z"/>
                <w:rFonts w:ascii="Arial" w:hAnsi="Arial" w:cs="Arial"/>
                <w:sz w:val="18"/>
                <w:lang w:eastAsia="ja-JP"/>
              </w:rPr>
            </w:pPr>
            <w:ins w:id="39508" w:author="Delta" w:date="2021-07-23T11:12:00Z">
              <w:r w:rsidRPr="008E21F4">
                <w:rPr>
                  <w:rFonts w:ascii="Arial" w:hAnsi="Arial" w:cs="Arial"/>
                  <w:sz w:val="18"/>
                  <w:lang w:eastAsia="ja-JP"/>
                </w:rPr>
                <w:t>-44</w:t>
              </w:r>
            </w:ins>
          </w:p>
        </w:tc>
        <w:tc>
          <w:tcPr>
            <w:tcW w:w="2105" w:type="dxa"/>
            <w:vAlign w:val="center"/>
          </w:tcPr>
          <w:p w14:paraId="49DE90F8" w14:textId="77777777" w:rsidR="00CB3986" w:rsidRPr="008E21F4" w:rsidRDefault="00CB3986" w:rsidP="00D04D5F">
            <w:pPr>
              <w:keepNext/>
              <w:keepLines/>
              <w:spacing w:after="0"/>
              <w:jc w:val="center"/>
              <w:rPr>
                <w:ins w:id="39509" w:author="Delta" w:date="2021-07-23T11:12:00Z"/>
                <w:rFonts w:ascii="Arial" w:hAnsi="Arial" w:cs="Arial"/>
                <w:sz w:val="18"/>
                <w:lang w:eastAsia="ja-JP"/>
              </w:rPr>
            </w:pPr>
            <w:ins w:id="39510" w:author="Delta" w:date="2021-07-23T11:12:00Z">
              <w:r w:rsidRPr="008E21F4">
                <w:rPr>
                  <w:rFonts w:ascii="Arial" w:hAnsi="Arial" w:cs="Arial"/>
                  <w:sz w:val="18"/>
                  <w:lang w:eastAsia="ja-JP"/>
                </w:rPr>
                <w:t>±2.5025</w:t>
              </w:r>
            </w:ins>
          </w:p>
        </w:tc>
        <w:tc>
          <w:tcPr>
            <w:tcW w:w="2221" w:type="dxa"/>
            <w:shd w:val="clear" w:color="auto" w:fill="auto"/>
            <w:vAlign w:val="center"/>
          </w:tcPr>
          <w:p w14:paraId="7A6C5CB2" w14:textId="77777777" w:rsidR="00CB3986" w:rsidRPr="008E21F4" w:rsidRDefault="00CB3986" w:rsidP="00D04D5F">
            <w:pPr>
              <w:keepNext/>
              <w:keepLines/>
              <w:spacing w:after="0"/>
              <w:jc w:val="center"/>
              <w:rPr>
                <w:ins w:id="39511" w:author="Delta" w:date="2021-07-23T11:12:00Z"/>
                <w:rFonts w:ascii="Arial" w:hAnsi="Arial" w:cs="Arial"/>
                <w:sz w:val="18"/>
                <w:lang w:eastAsia="ja-JP"/>
              </w:rPr>
            </w:pPr>
            <w:ins w:id="39512" w:author="Delta" w:date="2021-07-23T11:12:00Z">
              <w:r w:rsidRPr="008E21F4">
                <w:rPr>
                  <w:rFonts w:ascii="Arial" w:hAnsi="Arial" w:cs="Arial"/>
                  <w:sz w:val="18"/>
                  <w:lang w:eastAsia="ja-JP"/>
                </w:rPr>
                <w:t>5MHz E-UTRA signal</w:t>
              </w:r>
            </w:ins>
          </w:p>
        </w:tc>
      </w:tr>
      <w:tr w:rsidR="00CB3986" w:rsidRPr="008E21F4" w14:paraId="3FBE1EDD" w14:textId="77777777" w:rsidTr="00D04D5F">
        <w:trPr>
          <w:jc w:val="center"/>
          <w:ins w:id="39513" w:author="Delta" w:date="2021-07-23T11:12:00Z"/>
        </w:trPr>
        <w:tc>
          <w:tcPr>
            <w:tcW w:w="8711" w:type="dxa"/>
            <w:gridSpan w:val="5"/>
            <w:vAlign w:val="center"/>
          </w:tcPr>
          <w:p w14:paraId="1F594BD0" w14:textId="77777777" w:rsidR="00CB3986" w:rsidRPr="008E21F4" w:rsidRDefault="00CB3986" w:rsidP="00D04D5F">
            <w:pPr>
              <w:keepNext/>
              <w:keepLines/>
              <w:spacing w:after="0"/>
              <w:ind w:left="851" w:hanging="851"/>
              <w:rPr>
                <w:ins w:id="39514" w:author="Delta" w:date="2021-07-23T11:12:00Z"/>
                <w:rFonts w:ascii="Arial" w:hAnsi="Arial" w:cs="Arial"/>
                <w:sz w:val="18"/>
                <w:lang w:eastAsia="ja-JP"/>
              </w:rPr>
            </w:pPr>
            <w:ins w:id="39515" w:author="Delta" w:date="2021-07-23T11:12:00Z">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ins>
          </w:p>
        </w:tc>
      </w:tr>
    </w:tbl>
    <w:p w14:paraId="7BB2D5E1" w14:textId="77777777" w:rsidR="00CB3986" w:rsidRPr="008E21F4" w:rsidRDefault="00CB3986" w:rsidP="00CB3986">
      <w:pPr>
        <w:rPr>
          <w:ins w:id="39516" w:author="Delta" w:date="2021-07-23T11:12:00Z"/>
        </w:rPr>
      </w:pPr>
    </w:p>
    <w:p w14:paraId="16C41187" w14:textId="77777777" w:rsidR="00CB3986" w:rsidRPr="008E21F4" w:rsidRDefault="00CB3986" w:rsidP="00CB3986">
      <w:pPr>
        <w:pStyle w:val="TH"/>
        <w:rPr>
          <w:ins w:id="39517" w:author="Delta" w:date="2021-07-23T11:12:00Z"/>
        </w:rPr>
      </w:pPr>
      <w:ins w:id="39518" w:author="Delta" w:date="2021-07-23T11:12:00Z">
        <w:r w:rsidRPr="008E21F4">
          <w:rPr>
            <w:rFonts w:eastAsia="Osaka" w:cs="v5.0.0"/>
          </w:rPr>
          <w:t xml:space="preserve">Table 7.5-4b: </w:t>
        </w:r>
        <w:r w:rsidRPr="008E21F4">
          <w:t>Adjacent channel selectivity</w:t>
        </w:r>
        <w:r w:rsidRPr="008E21F4">
          <w:rPr>
            <w:lang w:eastAsia="zh-CN"/>
          </w:rPr>
          <w:t xml:space="preserve"> </w:t>
        </w:r>
        <w:r w:rsidRPr="008E21F4">
          <w:rPr>
            <w:rFonts w:cs="v5.0.0"/>
          </w:rPr>
          <w:t xml:space="preserve">NB-IoT guard band operation </w:t>
        </w:r>
        <w:r w:rsidRPr="008E21F4">
          <w:rPr>
            <w:lang w:eastAsia="zh-CN"/>
          </w:rPr>
          <w:t>Local Area BS</w:t>
        </w:r>
      </w:ins>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536A6786" w14:textId="77777777" w:rsidTr="00D04D5F">
        <w:trPr>
          <w:jc w:val="center"/>
          <w:ins w:id="39519" w:author="Delta" w:date="2021-07-23T11:12:00Z"/>
        </w:trPr>
        <w:tc>
          <w:tcPr>
            <w:tcW w:w="1417" w:type="dxa"/>
            <w:shd w:val="clear" w:color="auto" w:fill="auto"/>
          </w:tcPr>
          <w:p w14:paraId="7AE11406" w14:textId="77777777" w:rsidR="00CB3986" w:rsidRPr="008E21F4" w:rsidRDefault="00CB3986" w:rsidP="00D04D5F">
            <w:pPr>
              <w:keepNext/>
              <w:keepLines/>
              <w:spacing w:after="0"/>
              <w:jc w:val="center"/>
              <w:rPr>
                <w:ins w:id="39520" w:author="Delta" w:date="2021-07-23T11:12:00Z"/>
                <w:rFonts w:ascii="Arial" w:hAnsi="Arial" w:cs="Arial"/>
                <w:b/>
                <w:sz w:val="18"/>
                <w:lang w:eastAsia="ja-JP"/>
              </w:rPr>
            </w:pPr>
            <w:ins w:id="39521" w:author="Delta" w:date="2021-07-23T11:12:00Z">
              <w:r w:rsidRPr="008E21F4">
                <w:rPr>
                  <w:rFonts w:ascii="Arial" w:hAnsi="Arial" w:cs="Arial"/>
                  <w:b/>
                  <w:sz w:val="18"/>
                  <w:lang w:eastAsia="ja-JP"/>
                </w:rPr>
                <w:t>E-UTRA</w:t>
              </w:r>
            </w:ins>
          </w:p>
          <w:p w14:paraId="27CA1BEC" w14:textId="77777777" w:rsidR="00CB3986" w:rsidRPr="008E21F4" w:rsidRDefault="00CB3986" w:rsidP="00D04D5F">
            <w:pPr>
              <w:keepNext/>
              <w:keepLines/>
              <w:spacing w:after="0"/>
              <w:jc w:val="center"/>
              <w:rPr>
                <w:ins w:id="39522" w:author="Delta" w:date="2021-07-23T11:12:00Z"/>
                <w:rFonts w:ascii="Arial" w:hAnsi="Arial" w:cs="Arial"/>
                <w:b/>
                <w:sz w:val="18"/>
                <w:lang w:eastAsia="ja-JP"/>
              </w:rPr>
            </w:pPr>
            <w:ins w:id="39523" w:author="Delta" w:date="2021-07-23T11:12:00Z">
              <w:r w:rsidRPr="008E21F4">
                <w:rPr>
                  <w:rFonts w:ascii="Arial" w:hAnsi="Arial" w:cs="Arial"/>
                  <w:b/>
                  <w:sz w:val="18"/>
                  <w:lang w:eastAsia="ja-JP"/>
                </w:rPr>
                <w:t>channel bandwidth of the lowesthighest carrier received [MHz]</w:t>
              </w:r>
            </w:ins>
          </w:p>
        </w:tc>
        <w:tc>
          <w:tcPr>
            <w:tcW w:w="1840" w:type="dxa"/>
          </w:tcPr>
          <w:p w14:paraId="0F9DFC63" w14:textId="77777777" w:rsidR="00CB3986" w:rsidRPr="008E21F4" w:rsidRDefault="00CB3986" w:rsidP="00D04D5F">
            <w:pPr>
              <w:keepNext/>
              <w:keepLines/>
              <w:spacing w:after="0"/>
              <w:jc w:val="center"/>
              <w:rPr>
                <w:ins w:id="39524" w:author="Delta" w:date="2021-07-23T11:12:00Z"/>
                <w:rFonts w:ascii="Arial" w:hAnsi="Arial" w:cs="Arial"/>
                <w:b/>
                <w:sz w:val="18"/>
                <w:lang w:eastAsia="ja-JP"/>
              </w:rPr>
            </w:pPr>
            <w:ins w:id="39525" w:author="Delta" w:date="2021-07-23T11:12:00Z">
              <w:r w:rsidRPr="008E21F4">
                <w:rPr>
                  <w:rFonts w:ascii="Arial" w:hAnsi="Arial" w:cs="Arial"/>
                  <w:b/>
                  <w:sz w:val="18"/>
                  <w:lang w:eastAsia="ja-JP"/>
                </w:rPr>
                <w:t>NB-IoT wanted signal mean power [dBm]</w:t>
              </w:r>
            </w:ins>
          </w:p>
        </w:tc>
        <w:tc>
          <w:tcPr>
            <w:tcW w:w="1128" w:type="dxa"/>
          </w:tcPr>
          <w:p w14:paraId="3AE818AA" w14:textId="77777777" w:rsidR="00CB3986" w:rsidRPr="008E21F4" w:rsidRDefault="00CB3986" w:rsidP="00D04D5F">
            <w:pPr>
              <w:keepNext/>
              <w:keepLines/>
              <w:spacing w:after="0"/>
              <w:jc w:val="center"/>
              <w:rPr>
                <w:ins w:id="39526" w:author="Delta" w:date="2021-07-23T11:12:00Z"/>
                <w:rFonts w:ascii="Arial" w:hAnsi="Arial" w:cs="Arial"/>
                <w:b/>
                <w:sz w:val="18"/>
                <w:lang w:eastAsia="ja-JP"/>
              </w:rPr>
            </w:pPr>
            <w:ins w:id="39527" w:author="Delta" w:date="2021-07-23T11:12:00Z">
              <w:r w:rsidRPr="008E21F4">
                <w:rPr>
                  <w:rFonts w:ascii="Arial" w:hAnsi="Arial" w:cs="Arial"/>
                  <w:b/>
                  <w:sz w:val="18"/>
                  <w:lang w:eastAsia="ja-JP"/>
                </w:rPr>
                <w:t>Interfering signal mean power [dBm]</w:t>
              </w:r>
            </w:ins>
          </w:p>
        </w:tc>
        <w:tc>
          <w:tcPr>
            <w:tcW w:w="2105" w:type="dxa"/>
          </w:tcPr>
          <w:p w14:paraId="7506FC29" w14:textId="77777777" w:rsidR="00CB3986" w:rsidRPr="008E21F4" w:rsidRDefault="00CB3986" w:rsidP="00D04D5F">
            <w:pPr>
              <w:keepNext/>
              <w:keepLines/>
              <w:spacing w:after="0"/>
              <w:jc w:val="center"/>
              <w:rPr>
                <w:ins w:id="39528" w:author="Delta" w:date="2021-07-23T11:12:00Z"/>
                <w:rFonts w:ascii="Arial" w:hAnsi="Arial" w:cs="Arial"/>
                <w:b/>
                <w:sz w:val="18"/>
                <w:lang w:eastAsia="ja-JP"/>
              </w:rPr>
            </w:pPr>
            <w:ins w:id="39529" w:author="Delta" w:date="2021-07-23T11:12:00Z">
              <w:r w:rsidRPr="008E21F4">
                <w:rPr>
                  <w:rFonts w:ascii="Arial" w:hAnsi="Arial" w:cs="Arial"/>
                  <w:b/>
                  <w:sz w:val="18"/>
                  <w:lang w:eastAsia="ja-JP"/>
                </w:rPr>
                <w:t>Interfering signal centre frequency offset from the lower/upper Base Station RF Bandwidth edge or sub-block edge inside a sub-block gap [MHz]</w:t>
              </w:r>
            </w:ins>
          </w:p>
        </w:tc>
        <w:tc>
          <w:tcPr>
            <w:tcW w:w="2221" w:type="dxa"/>
          </w:tcPr>
          <w:p w14:paraId="280498E6" w14:textId="77777777" w:rsidR="00CB3986" w:rsidRPr="008E21F4" w:rsidRDefault="00CB3986" w:rsidP="00D04D5F">
            <w:pPr>
              <w:keepNext/>
              <w:keepLines/>
              <w:spacing w:after="0"/>
              <w:jc w:val="center"/>
              <w:rPr>
                <w:ins w:id="39530" w:author="Delta" w:date="2021-07-23T11:12:00Z"/>
                <w:rFonts w:ascii="Arial" w:hAnsi="Arial" w:cs="Arial"/>
                <w:b/>
                <w:sz w:val="18"/>
                <w:lang w:eastAsia="ja-JP"/>
              </w:rPr>
            </w:pPr>
            <w:ins w:id="39531" w:author="Delta" w:date="2021-07-23T11:12:00Z">
              <w:r w:rsidRPr="008E21F4">
                <w:rPr>
                  <w:rFonts w:ascii="Arial" w:hAnsi="Arial" w:cs="Arial"/>
                  <w:b/>
                  <w:sz w:val="18"/>
                  <w:lang w:eastAsia="ja-JP"/>
                </w:rPr>
                <w:t>Type of interfering signal</w:t>
              </w:r>
            </w:ins>
          </w:p>
        </w:tc>
      </w:tr>
      <w:tr w:rsidR="00CB3986" w:rsidRPr="008E21F4" w14:paraId="6DB23D4B" w14:textId="77777777" w:rsidTr="00D04D5F">
        <w:trPr>
          <w:jc w:val="center"/>
          <w:ins w:id="39532" w:author="Delta" w:date="2021-07-23T11:12:00Z"/>
        </w:trPr>
        <w:tc>
          <w:tcPr>
            <w:tcW w:w="1417" w:type="dxa"/>
            <w:vAlign w:val="center"/>
          </w:tcPr>
          <w:p w14:paraId="341273D2" w14:textId="77777777" w:rsidR="00CB3986" w:rsidRPr="008E21F4" w:rsidRDefault="00CB3986" w:rsidP="00D04D5F">
            <w:pPr>
              <w:keepNext/>
              <w:keepLines/>
              <w:spacing w:after="0"/>
              <w:jc w:val="center"/>
              <w:rPr>
                <w:ins w:id="39533" w:author="Delta" w:date="2021-07-23T11:12:00Z"/>
                <w:rFonts w:ascii="Arial" w:hAnsi="Arial" w:cs="Arial"/>
                <w:sz w:val="18"/>
                <w:lang w:eastAsia="ja-JP"/>
              </w:rPr>
            </w:pPr>
            <w:ins w:id="39534" w:author="Delta" w:date="2021-07-23T11:12:00Z">
              <w:r w:rsidRPr="008E21F4">
                <w:rPr>
                  <w:rFonts w:ascii="Arial" w:hAnsi="Arial" w:cs="Arial"/>
                  <w:sz w:val="18"/>
                  <w:lang w:eastAsia="ja-JP"/>
                </w:rPr>
                <w:t>5</w:t>
              </w:r>
            </w:ins>
          </w:p>
        </w:tc>
        <w:tc>
          <w:tcPr>
            <w:tcW w:w="1840" w:type="dxa"/>
          </w:tcPr>
          <w:p w14:paraId="42F20798" w14:textId="77777777" w:rsidR="00CB3986" w:rsidRPr="008E21F4" w:rsidRDefault="00CB3986" w:rsidP="00D04D5F">
            <w:pPr>
              <w:keepNext/>
              <w:keepLines/>
              <w:spacing w:after="0"/>
              <w:jc w:val="center"/>
              <w:rPr>
                <w:ins w:id="39535" w:author="Delta" w:date="2021-07-23T11:12:00Z"/>
                <w:rFonts w:ascii="Arial" w:hAnsi="Arial" w:cs="Arial"/>
                <w:sz w:val="18"/>
                <w:lang w:eastAsia="ja-JP"/>
              </w:rPr>
            </w:pPr>
            <w:ins w:id="3953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0 dB*</w:t>
              </w:r>
            </w:ins>
          </w:p>
        </w:tc>
        <w:tc>
          <w:tcPr>
            <w:tcW w:w="1128" w:type="dxa"/>
            <w:vAlign w:val="center"/>
          </w:tcPr>
          <w:p w14:paraId="5A1A36EC" w14:textId="77777777" w:rsidR="00CB3986" w:rsidRPr="008E21F4" w:rsidRDefault="00CB3986" w:rsidP="00D04D5F">
            <w:pPr>
              <w:keepNext/>
              <w:keepLines/>
              <w:spacing w:after="0"/>
              <w:jc w:val="center"/>
              <w:rPr>
                <w:ins w:id="39537" w:author="Delta" w:date="2021-07-23T11:12:00Z"/>
                <w:rFonts w:ascii="Arial" w:hAnsi="Arial" w:cs="Arial"/>
                <w:sz w:val="18"/>
                <w:lang w:eastAsia="ja-JP"/>
              </w:rPr>
            </w:pPr>
            <w:ins w:id="39538" w:author="Delta" w:date="2021-07-23T11:12:00Z">
              <w:r w:rsidRPr="008E21F4">
                <w:rPr>
                  <w:rFonts w:ascii="Arial" w:hAnsi="Arial" w:cs="Arial"/>
                  <w:sz w:val="18"/>
                  <w:lang w:eastAsia="ja-JP"/>
                </w:rPr>
                <w:t>-44</w:t>
              </w:r>
            </w:ins>
          </w:p>
        </w:tc>
        <w:tc>
          <w:tcPr>
            <w:tcW w:w="2105" w:type="dxa"/>
            <w:vAlign w:val="center"/>
          </w:tcPr>
          <w:p w14:paraId="3AB9DA5F" w14:textId="77777777" w:rsidR="00CB3986" w:rsidRPr="008E21F4" w:rsidRDefault="00CB3986" w:rsidP="00D04D5F">
            <w:pPr>
              <w:keepNext/>
              <w:keepLines/>
              <w:spacing w:after="0"/>
              <w:jc w:val="center"/>
              <w:rPr>
                <w:ins w:id="39539" w:author="Delta" w:date="2021-07-23T11:12:00Z"/>
                <w:rFonts w:ascii="Arial" w:hAnsi="Arial" w:cs="Arial"/>
                <w:sz w:val="18"/>
                <w:lang w:eastAsia="ja-JP"/>
              </w:rPr>
            </w:pPr>
            <w:ins w:id="39540" w:author="Delta" w:date="2021-07-23T11:12:00Z">
              <w:r w:rsidRPr="008E21F4">
                <w:rPr>
                  <w:rFonts w:ascii="Arial" w:hAnsi="Arial" w:cs="Arial"/>
                  <w:sz w:val="18"/>
                  <w:lang w:eastAsia="ja-JP"/>
                </w:rPr>
                <w:t>±2.5025</w:t>
              </w:r>
            </w:ins>
          </w:p>
        </w:tc>
        <w:tc>
          <w:tcPr>
            <w:tcW w:w="2221" w:type="dxa"/>
            <w:shd w:val="clear" w:color="auto" w:fill="auto"/>
            <w:vAlign w:val="center"/>
          </w:tcPr>
          <w:p w14:paraId="06FB31CD" w14:textId="77777777" w:rsidR="00CB3986" w:rsidRPr="008E21F4" w:rsidRDefault="00CB3986" w:rsidP="00D04D5F">
            <w:pPr>
              <w:keepNext/>
              <w:keepLines/>
              <w:spacing w:after="0"/>
              <w:jc w:val="center"/>
              <w:rPr>
                <w:ins w:id="39541" w:author="Delta" w:date="2021-07-23T11:12:00Z"/>
                <w:rFonts w:ascii="Arial" w:hAnsi="Arial" w:cs="Arial"/>
                <w:sz w:val="18"/>
                <w:lang w:eastAsia="ja-JP"/>
              </w:rPr>
            </w:pPr>
            <w:ins w:id="39542" w:author="Delta" w:date="2021-07-23T11:12:00Z">
              <w:r w:rsidRPr="008E21F4">
                <w:rPr>
                  <w:rFonts w:ascii="Arial" w:hAnsi="Arial" w:cs="Arial"/>
                  <w:sz w:val="18"/>
                  <w:lang w:eastAsia="ja-JP"/>
                </w:rPr>
                <w:t>5MHz E-UTRA signal</w:t>
              </w:r>
            </w:ins>
          </w:p>
        </w:tc>
      </w:tr>
      <w:tr w:rsidR="00CB3986" w:rsidRPr="008E21F4" w14:paraId="4D7290EF" w14:textId="77777777" w:rsidTr="00D04D5F">
        <w:trPr>
          <w:jc w:val="center"/>
          <w:ins w:id="39543" w:author="Delta" w:date="2021-07-23T11:12:00Z"/>
        </w:trPr>
        <w:tc>
          <w:tcPr>
            <w:tcW w:w="1417" w:type="dxa"/>
            <w:vAlign w:val="center"/>
          </w:tcPr>
          <w:p w14:paraId="69E64C72" w14:textId="77777777" w:rsidR="00CB3986" w:rsidRPr="008E21F4" w:rsidRDefault="00CB3986" w:rsidP="00D04D5F">
            <w:pPr>
              <w:keepNext/>
              <w:keepLines/>
              <w:spacing w:after="0"/>
              <w:jc w:val="center"/>
              <w:rPr>
                <w:ins w:id="39544" w:author="Delta" w:date="2021-07-23T11:12:00Z"/>
                <w:rFonts w:ascii="Arial" w:hAnsi="Arial" w:cs="Arial"/>
                <w:sz w:val="18"/>
                <w:lang w:eastAsia="ja-JP"/>
              </w:rPr>
            </w:pPr>
            <w:ins w:id="39545" w:author="Delta" w:date="2021-07-23T11:12:00Z">
              <w:r w:rsidRPr="008E21F4">
                <w:rPr>
                  <w:rFonts w:ascii="Arial" w:hAnsi="Arial" w:cs="Arial"/>
                  <w:sz w:val="18"/>
                  <w:lang w:eastAsia="ja-JP"/>
                </w:rPr>
                <w:t>10</w:t>
              </w:r>
            </w:ins>
          </w:p>
        </w:tc>
        <w:tc>
          <w:tcPr>
            <w:tcW w:w="1840" w:type="dxa"/>
          </w:tcPr>
          <w:p w14:paraId="430FA853" w14:textId="77777777" w:rsidR="00CB3986" w:rsidRPr="008E21F4" w:rsidRDefault="00CB3986" w:rsidP="00D04D5F">
            <w:pPr>
              <w:keepNext/>
              <w:keepLines/>
              <w:spacing w:after="0"/>
              <w:jc w:val="center"/>
              <w:rPr>
                <w:ins w:id="39546" w:author="Delta" w:date="2021-07-23T11:12:00Z"/>
                <w:rFonts w:ascii="Arial" w:hAnsi="Arial" w:cs="Arial"/>
                <w:sz w:val="18"/>
                <w:lang w:eastAsia="ja-JP"/>
              </w:rPr>
            </w:pPr>
            <w:ins w:id="39547"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8 dB*</w:t>
              </w:r>
            </w:ins>
          </w:p>
        </w:tc>
        <w:tc>
          <w:tcPr>
            <w:tcW w:w="1128" w:type="dxa"/>
            <w:vAlign w:val="center"/>
          </w:tcPr>
          <w:p w14:paraId="4AB95C1B" w14:textId="77777777" w:rsidR="00CB3986" w:rsidRPr="008E21F4" w:rsidRDefault="00CB3986" w:rsidP="00D04D5F">
            <w:pPr>
              <w:keepNext/>
              <w:keepLines/>
              <w:spacing w:after="0"/>
              <w:jc w:val="center"/>
              <w:rPr>
                <w:ins w:id="39548" w:author="Delta" w:date="2021-07-23T11:12:00Z"/>
                <w:rFonts w:ascii="Arial" w:hAnsi="Arial" w:cs="Arial"/>
                <w:sz w:val="18"/>
                <w:lang w:eastAsia="ja-JP"/>
              </w:rPr>
            </w:pPr>
            <w:ins w:id="39549" w:author="Delta" w:date="2021-07-23T11:12:00Z">
              <w:r w:rsidRPr="008E21F4">
                <w:rPr>
                  <w:rFonts w:ascii="Arial" w:hAnsi="Arial" w:cs="Arial"/>
                  <w:sz w:val="18"/>
                  <w:lang w:eastAsia="ja-JP"/>
                </w:rPr>
                <w:t>-44</w:t>
              </w:r>
            </w:ins>
          </w:p>
        </w:tc>
        <w:tc>
          <w:tcPr>
            <w:tcW w:w="2105" w:type="dxa"/>
            <w:vAlign w:val="center"/>
          </w:tcPr>
          <w:p w14:paraId="440F5D7D" w14:textId="77777777" w:rsidR="00CB3986" w:rsidRPr="008E21F4" w:rsidRDefault="00CB3986" w:rsidP="00D04D5F">
            <w:pPr>
              <w:keepNext/>
              <w:keepLines/>
              <w:spacing w:after="0"/>
              <w:jc w:val="center"/>
              <w:rPr>
                <w:ins w:id="39550" w:author="Delta" w:date="2021-07-23T11:12:00Z"/>
                <w:rFonts w:ascii="Arial" w:hAnsi="Arial" w:cs="Arial"/>
                <w:sz w:val="18"/>
                <w:lang w:eastAsia="ja-JP"/>
              </w:rPr>
            </w:pPr>
            <w:ins w:id="39551" w:author="Delta" w:date="2021-07-23T11:12:00Z">
              <w:r w:rsidRPr="008E21F4">
                <w:rPr>
                  <w:rFonts w:ascii="Arial" w:hAnsi="Arial" w:cs="Arial"/>
                  <w:sz w:val="18"/>
                  <w:lang w:eastAsia="ja-JP"/>
                </w:rPr>
                <w:t>±2.5075</w:t>
              </w:r>
            </w:ins>
          </w:p>
        </w:tc>
        <w:tc>
          <w:tcPr>
            <w:tcW w:w="2221" w:type="dxa"/>
            <w:shd w:val="clear" w:color="auto" w:fill="auto"/>
            <w:vAlign w:val="center"/>
          </w:tcPr>
          <w:p w14:paraId="1C824A8C" w14:textId="77777777" w:rsidR="00CB3986" w:rsidRPr="008E21F4" w:rsidRDefault="00CB3986" w:rsidP="00D04D5F">
            <w:pPr>
              <w:keepNext/>
              <w:keepLines/>
              <w:spacing w:after="0"/>
              <w:jc w:val="center"/>
              <w:rPr>
                <w:ins w:id="39552" w:author="Delta" w:date="2021-07-23T11:12:00Z"/>
                <w:rFonts w:ascii="Arial" w:hAnsi="Arial" w:cs="Arial"/>
                <w:sz w:val="18"/>
                <w:lang w:eastAsia="ja-JP"/>
              </w:rPr>
            </w:pPr>
            <w:ins w:id="39553" w:author="Delta" w:date="2021-07-23T11:12:00Z">
              <w:r w:rsidRPr="008E21F4">
                <w:rPr>
                  <w:rFonts w:ascii="Arial" w:hAnsi="Arial" w:cs="Arial"/>
                  <w:sz w:val="18"/>
                  <w:lang w:eastAsia="ja-JP"/>
                </w:rPr>
                <w:t>5MHz E-UTRA signal</w:t>
              </w:r>
            </w:ins>
          </w:p>
        </w:tc>
      </w:tr>
      <w:tr w:rsidR="00CB3986" w:rsidRPr="008E21F4" w14:paraId="2E9FE1D4" w14:textId="77777777" w:rsidTr="00D04D5F">
        <w:trPr>
          <w:jc w:val="center"/>
          <w:ins w:id="39554" w:author="Delta" w:date="2021-07-23T11:12:00Z"/>
        </w:trPr>
        <w:tc>
          <w:tcPr>
            <w:tcW w:w="1417" w:type="dxa"/>
            <w:vAlign w:val="center"/>
          </w:tcPr>
          <w:p w14:paraId="3F2F03E1" w14:textId="77777777" w:rsidR="00CB3986" w:rsidRPr="008E21F4" w:rsidRDefault="00CB3986" w:rsidP="00D04D5F">
            <w:pPr>
              <w:keepNext/>
              <w:keepLines/>
              <w:spacing w:after="0"/>
              <w:jc w:val="center"/>
              <w:rPr>
                <w:ins w:id="39555" w:author="Delta" w:date="2021-07-23T11:12:00Z"/>
                <w:rFonts w:ascii="Arial" w:hAnsi="Arial" w:cs="Arial"/>
                <w:sz w:val="18"/>
                <w:lang w:eastAsia="ja-JP"/>
              </w:rPr>
            </w:pPr>
            <w:ins w:id="39556" w:author="Delta" w:date="2021-07-23T11:12:00Z">
              <w:r w:rsidRPr="008E21F4">
                <w:rPr>
                  <w:rFonts w:ascii="Arial" w:hAnsi="Arial" w:cs="Arial"/>
                  <w:sz w:val="18"/>
                  <w:lang w:eastAsia="ja-JP"/>
                </w:rPr>
                <w:t>15</w:t>
              </w:r>
            </w:ins>
          </w:p>
        </w:tc>
        <w:tc>
          <w:tcPr>
            <w:tcW w:w="1840" w:type="dxa"/>
          </w:tcPr>
          <w:p w14:paraId="09B4AD87" w14:textId="77777777" w:rsidR="00CB3986" w:rsidRPr="008E21F4" w:rsidRDefault="00CB3986" w:rsidP="00D04D5F">
            <w:pPr>
              <w:keepNext/>
              <w:keepLines/>
              <w:spacing w:after="0"/>
              <w:jc w:val="center"/>
              <w:rPr>
                <w:ins w:id="39557" w:author="Delta" w:date="2021-07-23T11:12:00Z"/>
                <w:rFonts w:ascii="Arial" w:hAnsi="Arial" w:cs="Arial"/>
                <w:sz w:val="18"/>
                <w:lang w:eastAsia="ja-JP"/>
              </w:rPr>
            </w:pPr>
            <w:ins w:id="3955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ins>
          </w:p>
        </w:tc>
        <w:tc>
          <w:tcPr>
            <w:tcW w:w="1128" w:type="dxa"/>
            <w:vAlign w:val="center"/>
          </w:tcPr>
          <w:p w14:paraId="7371BEE6" w14:textId="77777777" w:rsidR="00CB3986" w:rsidRPr="008E21F4" w:rsidRDefault="00CB3986" w:rsidP="00D04D5F">
            <w:pPr>
              <w:keepNext/>
              <w:keepLines/>
              <w:spacing w:after="0"/>
              <w:jc w:val="center"/>
              <w:rPr>
                <w:ins w:id="39559" w:author="Delta" w:date="2021-07-23T11:12:00Z"/>
                <w:rFonts w:ascii="Arial" w:hAnsi="Arial" w:cs="Arial"/>
                <w:sz w:val="18"/>
                <w:lang w:eastAsia="ja-JP"/>
              </w:rPr>
            </w:pPr>
            <w:ins w:id="39560" w:author="Delta" w:date="2021-07-23T11:12:00Z">
              <w:r w:rsidRPr="008E21F4">
                <w:rPr>
                  <w:rFonts w:ascii="Arial" w:hAnsi="Arial" w:cs="Arial"/>
                  <w:sz w:val="18"/>
                  <w:lang w:eastAsia="ja-JP"/>
                </w:rPr>
                <w:t>-44</w:t>
              </w:r>
            </w:ins>
          </w:p>
        </w:tc>
        <w:tc>
          <w:tcPr>
            <w:tcW w:w="2105" w:type="dxa"/>
            <w:vAlign w:val="center"/>
          </w:tcPr>
          <w:p w14:paraId="6DB579DC" w14:textId="77777777" w:rsidR="00CB3986" w:rsidRPr="008E21F4" w:rsidRDefault="00CB3986" w:rsidP="00D04D5F">
            <w:pPr>
              <w:keepNext/>
              <w:keepLines/>
              <w:spacing w:after="0"/>
              <w:jc w:val="center"/>
              <w:rPr>
                <w:ins w:id="39561" w:author="Delta" w:date="2021-07-23T11:12:00Z"/>
                <w:rFonts w:ascii="Arial" w:hAnsi="Arial" w:cs="Arial"/>
                <w:sz w:val="18"/>
                <w:lang w:eastAsia="ja-JP"/>
              </w:rPr>
            </w:pPr>
            <w:ins w:id="39562" w:author="Delta" w:date="2021-07-23T11:12:00Z">
              <w:r w:rsidRPr="008E21F4">
                <w:rPr>
                  <w:rFonts w:ascii="Arial" w:hAnsi="Arial" w:cs="Arial"/>
                  <w:sz w:val="18"/>
                  <w:lang w:eastAsia="ja-JP"/>
                </w:rPr>
                <w:t>±2.5125</w:t>
              </w:r>
            </w:ins>
          </w:p>
        </w:tc>
        <w:tc>
          <w:tcPr>
            <w:tcW w:w="2221" w:type="dxa"/>
            <w:shd w:val="clear" w:color="auto" w:fill="auto"/>
            <w:vAlign w:val="center"/>
          </w:tcPr>
          <w:p w14:paraId="6610D3F2" w14:textId="77777777" w:rsidR="00CB3986" w:rsidRPr="008E21F4" w:rsidRDefault="00CB3986" w:rsidP="00D04D5F">
            <w:pPr>
              <w:keepNext/>
              <w:keepLines/>
              <w:spacing w:after="0"/>
              <w:jc w:val="center"/>
              <w:rPr>
                <w:ins w:id="39563" w:author="Delta" w:date="2021-07-23T11:12:00Z"/>
                <w:rFonts w:ascii="Arial" w:hAnsi="Arial" w:cs="Arial"/>
                <w:sz w:val="18"/>
                <w:lang w:eastAsia="ja-JP"/>
              </w:rPr>
            </w:pPr>
            <w:ins w:id="39564" w:author="Delta" w:date="2021-07-23T11:12:00Z">
              <w:r w:rsidRPr="008E21F4">
                <w:rPr>
                  <w:rFonts w:ascii="Arial" w:hAnsi="Arial" w:cs="Arial"/>
                  <w:sz w:val="18"/>
                  <w:lang w:eastAsia="ja-JP"/>
                </w:rPr>
                <w:t>5MHz E-UTRA signal</w:t>
              </w:r>
            </w:ins>
          </w:p>
        </w:tc>
      </w:tr>
      <w:tr w:rsidR="00CB3986" w:rsidRPr="008E21F4" w14:paraId="19024B06" w14:textId="77777777" w:rsidTr="00D04D5F">
        <w:trPr>
          <w:jc w:val="center"/>
          <w:ins w:id="39565" w:author="Delta" w:date="2021-07-23T11:12:00Z"/>
        </w:trPr>
        <w:tc>
          <w:tcPr>
            <w:tcW w:w="1417" w:type="dxa"/>
            <w:vAlign w:val="center"/>
          </w:tcPr>
          <w:p w14:paraId="46A73F9B" w14:textId="77777777" w:rsidR="00CB3986" w:rsidRPr="008E21F4" w:rsidRDefault="00CB3986" w:rsidP="00D04D5F">
            <w:pPr>
              <w:keepNext/>
              <w:keepLines/>
              <w:spacing w:after="0"/>
              <w:jc w:val="center"/>
              <w:rPr>
                <w:ins w:id="39566" w:author="Delta" w:date="2021-07-23T11:12:00Z"/>
                <w:rFonts w:ascii="Arial" w:hAnsi="Arial" w:cs="Arial"/>
                <w:sz w:val="18"/>
                <w:lang w:eastAsia="ja-JP"/>
              </w:rPr>
            </w:pPr>
            <w:ins w:id="39567" w:author="Delta" w:date="2021-07-23T11:12:00Z">
              <w:r w:rsidRPr="008E21F4">
                <w:rPr>
                  <w:rFonts w:ascii="Arial" w:hAnsi="Arial" w:cs="Arial"/>
                  <w:sz w:val="18"/>
                  <w:lang w:eastAsia="ja-JP"/>
                </w:rPr>
                <w:t>20</w:t>
              </w:r>
            </w:ins>
          </w:p>
        </w:tc>
        <w:tc>
          <w:tcPr>
            <w:tcW w:w="1840" w:type="dxa"/>
          </w:tcPr>
          <w:p w14:paraId="194002FD" w14:textId="77777777" w:rsidR="00CB3986" w:rsidRPr="008E21F4" w:rsidRDefault="00CB3986" w:rsidP="00D04D5F">
            <w:pPr>
              <w:keepNext/>
              <w:keepLines/>
              <w:spacing w:after="0"/>
              <w:jc w:val="center"/>
              <w:rPr>
                <w:ins w:id="39568" w:author="Delta" w:date="2021-07-23T11:12:00Z"/>
                <w:rFonts w:ascii="Arial" w:hAnsi="Arial" w:cs="Arial"/>
                <w:sz w:val="18"/>
                <w:lang w:eastAsia="ja-JP"/>
              </w:rPr>
            </w:pPr>
            <w:ins w:id="3956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ins>
          </w:p>
        </w:tc>
        <w:tc>
          <w:tcPr>
            <w:tcW w:w="1128" w:type="dxa"/>
            <w:vAlign w:val="center"/>
          </w:tcPr>
          <w:p w14:paraId="47BF6A0B" w14:textId="77777777" w:rsidR="00CB3986" w:rsidRPr="008E21F4" w:rsidRDefault="00CB3986" w:rsidP="00D04D5F">
            <w:pPr>
              <w:keepNext/>
              <w:keepLines/>
              <w:spacing w:after="0"/>
              <w:jc w:val="center"/>
              <w:rPr>
                <w:ins w:id="39570" w:author="Delta" w:date="2021-07-23T11:12:00Z"/>
                <w:rFonts w:ascii="Arial" w:hAnsi="Arial" w:cs="Arial"/>
                <w:sz w:val="18"/>
                <w:lang w:eastAsia="ja-JP"/>
              </w:rPr>
            </w:pPr>
            <w:ins w:id="39571" w:author="Delta" w:date="2021-07-23T11:12:00Z">
              <w:r w:rsidRPr="008E21F4">
                <w:rPr>
                  <w:rFonts w:ascii="Arial" w:hAnsi="Arial" w:cs="Arial"/>
                  <w:sz w:val="18"/>
                  <w:lang w:eastAsia="ja-JP"/>
                </w:rPr>
                <w:t>-44</w:t>
              </w:r>
            </w:ins>
          </w:p>
        </w:tc>
        <w:tc>
          <w:tcPr>
            <w:tcW w:w="2105" w:type="dxa"/>
            <w:vAlign w:val="center"/>
          </w:tcPr>
          <w:p w14:paraId="15540270" w14:textId="77777777" w:rsidR="00CB3986" w:rsidRPr="008E21F4" w:rsidRDefault="00CB3986" w:rsidP="00D04D5F">
            <w:pPr>
              <w:keepNext/>
              <w:keepLines/>
              <w:spacing w:after="0"/>
              <w:jc w:val="center"/>
              <w:rPr>
                <w:ins w:id="39572" w:author="Delta" w:date="2021-07-23T11:12:00Z"/>
                <w:rFonts w:ascii="Arial" w:hAnsi="Arial" w:cs="Arial"/>
                <w:sz w:val="18"/>
                <w:lang w:eastAsia="ja-JP"/>
              </w:rPr>
            </w:pPr>
            <w:ins w:id="39573" w:author="Delta" w:date="2021-07-23T11:12:00Z">
              <w:r w:rsidRPr="008E21F4">
                <w:rPr>
                  <w:rFonts w:ascii="Arial" w:hAnsi="Arial" w:cs="Arial"/>
                  <w:sz w:val="18"/>
                  <w:lang w:eastAsia="ja-JP"/>
                </w:rPr>
                <w:t>±2.5025</w:t>
              </w:r>
            </w:ins>
          </w:p>
        </w:tc>
        <w:tc>
          <w:tcPr>
            <w:tcW w:w="2221" w:type="dxa"/>
            <w:shd w:val="clear" w:color="auto" w:fill="auto"/>
            <w:vAlign w:val="center"/>
          </w:tcPr>
          <w:p w14:paraId="52EE3F61" w14:textId="77777777" w:rsidR="00CB3986" w:rsidRPr="008E21F4" w:rsidRDefault="00CB3986" w:rsidP="00D04D5F">
            <w:pPr>
              <w:keepNext/>
              <w:keepLines/>
              <w:spacing w:after="0"/>
              <w:jc w:val="center"/>
              <w:rPr>
                <w:ins w:id="39574" w:author="Delta" w:date="2021-07-23T11:12:00Z"/>
                <w:rFonts w:ascii="Arial" w:hAnsi="Arial" w:cs="Arial"/>
                <w:sz w:val="18"/>
                <w:lang w:eastAsia="ja-JP"/>
              </w:rPr>
            </w:pPr>
            <w:ins w:id="39575" w:author="Delta" w:date="2021-07-23T11:12:00Z">
              <w:r w:rsidRPr="008E21F4">
                <w:rPr>
                  <w:rFonts w:ascii="Arial" w:hAnsi="Arial" w:cs="Arial"/>
                  <w:sz w:val="18"/>
                  <w:lang w:eastAsia="ja-JP"/>
                </w:rPr>
                <w:t>5MHz E-UTRA signal</w:t>
              </w:r>
            </w:ins>
          </w:p>
        </w:tc>
      </w:tr>
      <w:tr w:rsidR="00CB3986" w:rsidRPr="008E21F4" w14:paraId="416DA35C" w14:textId="77777777" w:rsidTr="00D04D5F">
        <w:trPr>
          <w:jc w:val="center"/>
          <w:ins w:id="39576" w:author="Delta" w:date="2021-07-23T11:12:00Z"/>
        </w:trPr>
        <w:tc>
          <w:tcPr>
            <w:tcW w:w="8711" w:type="dxa"/>
            <w:gridSpan w:val="5"/>
            <w:vAlign w:val="center"/>
          </w:tcPr>
          <w:p w14:paraId="0804F668" w14:textId="77777777" w:rsidR="00CB3986" w:rsidRPr="008E21F4" w:rsidRDefault="00CB3986" w:rsidP="00D04D5F">
            <w:pPr>
              <w:keepNext/>
              <w:keepLines/>
              <w:spacing w:after="0"/>
              <w:ind w:left="851" w:hanging="851"/>
              <w:rPr>
                <w:ins w:id="39577" w:author="Delta" w:date="2021-07-23T11:12:00Z"/>
                <w:rFonts w:ascii="Arial" w:hAnsi="Arial" w:cs="Arial"/>
                <w:sz w:val="18"/>
                <w:lang w:eastAsia="ja-JP"/>
              </w:rPr>
            </w:pPr>
            <w:ins w:id="39578" w:author="Delta" w:date="2021-07-23T11:12:00Z">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ins>
          </w:p>
        </w:tc>
      </w:tr>
    </w:tbl>
    <w:p w14:paraId="2620E760" w14:textId="77777777" w:rsidR="00CB3986" w:rsidRPr="008E21F4" w:rsidRDefault="00CB3986" w:rsidP="00CB3986">
      <w:pPr>
        <w:rPr>
          <w:ins w:id="39579" w:author="Delta" w:date="2021-07-23T11:12:00Z"/>
        </w:rPr>
      </w:pPr>
    </w:p>
    <w:p w14:paraId="57591761" w14:textId="77777777" w:rsidR="00CB3986" w:rsidRPr="008E21F4" w:rsidRDefault="00CB3986" w:rsidP="00CB3986">
      <w:pPr>
        <w:pStyle w:val="TH"/>
        <w:rPr>
          <w:ins w:id="39580" w:author="Delta" w:date="2021-07-23T11:12:00Z"/>
          <w:rFonts w:eastAsia="Osaka"/>
        </w:rPr>
      </w:pPr>
      <w:ins w:id="39581" w:author="Delta" w:date="2021-07-23T11:12:00Z">
        <w:r w:rsidRPr="008E21F4">
          <w:rPr>
            <w:rFonts w:eastAsia="Osaka"/>
          </w:rPr>
          <w:t xml:space="preserve">Table 7.5-4c: Adjacent channel selectivity for </w:t>
        </w:r>
        <w:r w:rsidRPr="008E21F4">
          <w:t xml:space="preserve">NB-IoT standalone </w:t>
        </w:r>
        <w:r w:rsidRPr="008E21F4">
          <w:rPr>
            <w:lang w:eastAsia="zh-CN"/>
          </w:rPr>
          <w:t>Local</w:t>
        </w:r>
        <w:r w:rsidRPr="008E21F4">
          <w:t xml:space="preserve"> Area</w:t>
        </w:r>
        <w:r w:rsidRPr="008E21F4">
          <w:rPr>
            <w:rFonts w:eastAsia="Osaka"/>
          </w:rPr>
          <w:t xml:space="preserve"> B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CB3986" w:rsidRPr="008E21F4" w14:paraId="46A8A72F" w14:textId="77777777" w:rsidTr="00D04D5F">
        <w:trPr>
          <w:jc w:val="center"/>
          <w:ins w:id="39582" w:author="Delta" w:date="2021-07-23T11:12:00Z"/>
        </w:trPr>
        <w:tc>
          <w:tcPr>
            <w:tcW w:w="1467" w:type="dxa"/>
            <w:shd w:val="clear" w:color="auto" w:fill="auto"/>
          </w:tcPr>
          <w:p w14:paraId="0FE2C559" w14:textId="77777777" w:rsidR="00CB3986" w:rsidRPr="008E21F4" w:rsidRDefault="00CB3986" w:rsidP="00D04D5F">
            <w:pPr>
              <w:keepNext/>
              <w:keepLines/>
              <w:spacing w:after="0"/>
              <w:jc w:val="center"/>
              <w:rPr>
                <w:ins w:id="39583" w:author="Delta" w:date="2021-07-23T11:12:00Z"/>
                <w:rFonts w:ascii="Arial" w:hAnsi="Arial" w:cs="Arial"/>
                <w:b/>
                <w:sz w:val="18"/>
                <w:lang w:eastAsia="ja-JP"/>
              </w:rPr>
            </w:pPr>
            <w:ins w:id="39584" w:author="Delta" w:date="2021-07-23T11:12:00Z">
              <w:r w:rsidRPr="008E21F4">
                <w:rPr>
                  <w:rFonts w:ascii="Arial" w:hAnsi="Arial" w:cs="Arial"/>
                  <w:b/>
                  <w:sz w:val="18"/>
                  <w:lang w:eastAsia="ja-JP"/>
                </w:rPr>
                <w:t>NB-IoT</w:t>
              </w:r>
            </w:ins>
          </w:p>
          <w:p w14:paraId="09B9AA66" w14:textId="77777777" w:rsidR="00CB3986" w:rsidRPr="008E21F4" w:rsidRDefault="00CB3986" w:rsidP="00D04D5F">
            <w:pPr>
              <w:keepNext/>
              <w:keepLines/>
              <w:spacing w:after="0"/>
              <w:jc w:val="center"/>
              <w:rPr>
                <w:ins w:id="39585" w:author="Delta" w:date="2021-07-23T11:12:00Z"/>
                <w:rFonts w:ascii="Arial" w:hAnsi="Arial" w:cs="Arial"/>
                <w:b/>
                <w:sz w:val="18"/>
                <w:lang w:eastAsia="ja-JP"/>
              </w:rPr>
            </w:pPr>
            <w:ins w:id="39586" w:author="Delta" w:date="2021-07-23T11:12:00Z">
              <w:r w:rsidRPr="008E21F4">
                <w:rPr>
                  <w:rFonts w:ascii="Arial" w:hAnsi="Arial" w:cs="Arial"/>
                  <w:b/>
                  <w:sz w:val="18"/>
                  <w:lang w:eastAsia="ja-JP"/>
                </w:rPr>
                <w:t>channel bandwidth of the lowest/highest carrier received [kHz]</w:t>
              </w:r>
            </w:ins>
          </w:p>
        </w:tc>
        <w:tc>
          <w:tcPr>
            <w:tcW w:w="1959" w:type="dxa"/>
          </w:tcPr>
          <w:p w14:paraId="32CAADF9" w14:textId="77777777" w:rsidR="00CB3986" w:rsidRPr="008E21F4" w:rsidRDefault="00CB3986" w:rsidP="00D04D5F">
            <w:pPr>
              <w:keepNext/>
              <w:keepLines/>
              <w:spacing w:after="0"/>
              <w:jc w:val="center"/>
              <w:rPr>
                <w:ins w:id="39587" w:author="Delta" w:date="2021-07-23T11:12:00Z"/>
                <w:rFonts w:ascii="Arial" w:hAnsi="Arial" w:cs="Arial"/>
                <w:b/>
                <w:sz w:val="18"/>
                <w:lang w:eastAsia="ja-JP"/>
              </w:rPr>
            </w:pPr>
            <w:ins w:id="39588" w:author="Delta" w:date="2021-07-23T11:12:00Z">
              <w:r w:rsidRPr="008E21F4">
                <w:rPr>
                  <w:rFonts w:ascii="Arial" w:hAnsi="Arial" w:cs="Arial"/>
                  <w:b/>
                  <w:sz w:val="18"/>
                  <w:lang w:eastAsia="ja-JP"/>
                </w:rPr>
                <w:t>Wanted signal mean power [dBm]</w:t>
              </w:r>
            </w:ins>
          </w:p>
        </w:tc>
        <w:tc>
          <w:tcPr>
            <w:tcW w:w="1442" w:type="dxa"/>
          </w:tcPr>
          <w:p w14:paraId="2480F5A9" w14:textId="77777777" w:rsidR="00CB3986" w:rsidRPr="008E21F4" w:rsidRDefault="00CB3986" w:rsidP="00D04D5F">
            <w:pPr>
              <w:keepNext/>
              <w:keepLines/>
              <w:spacing w:after="0"/>
              <w:jc w:val="center"/>
              <w:rPr>
                <w:ins w:id="39589" w:author="Delta" w:date="2021-07-23T11:12:00Z"/>
                <w:rFonts w:ascii="Arial" w:hAnsi="Arial" w:cs="Arial"/>
                <w:b/>
                <w:sz w:val="18"/>
                <w:lang w:eastAsia="ja-JP"/>
              </w:rPr>
            </w:pPr>
            <w:ins w:id="39590" w:author="Delta" w:date="2021-07-23T11:12:00Z">
              <w:r w:rsidRPr="008E21F4">
                <w:rPr>
                  <w:rFonts w:ascii="Arial" w:hAnsi="Arial" w:cs="Arial"/>
                  <w:b/>
                  <w:sz w:val="18"/>
                  <w:lang w:eastAsia="ja-JP"/>
                </w:rPr>
                <w:t>Interfering signal mean power [dBm]</w:t>
              </w:r>
            </w:ins>
          </w:p>
        </w:tc>
        <w:tc>
          <w:tcPr>
            <w:tcW w:w="2349" w:type="dxa"/>
          </w:tcPr>
          <w:p w14:paraId="025D23D3" w14:textId="77777777" w:rsidR="00CB3986" w:rsidRPr="008E21F4" w:rsidRDefault="00CB3986" w:rsidP="00D04D5F">
            <w:pPr>
              <w:keepNext/>
              <w:keepLines/>
              <w:spacing w:after="0"/>
              <w:jc w:val="center"/>
              <w:rPr>
                <w:ins w:id="39591" w:author="Delta" w:date="2021-07-23T11:12:00Z"/>
                <w:rFonts w:ascii="Arial" w:hAnsi="Arial" w:cs="Arial"/>
                <w:b/>
                <w:sz w:val="18"/>
                <w:lang w:eastAsia="ja-JP"/>
              </w:rPr>
            </w:pPr>
            <w:ins w:id="39592" w:author="Delta" w:date="2021-07-23T11:12:00Z">
              <w:r w:rsidRPr="008E21F4">
                <w:rPr>
                  <w:rFonts w:ascii="Arial" w:hAnsi="Arial" w:cs="Arial"/>
                  <w:b/>
                  <w:sz w:val="18"/>
                  <w:lang w:eastAsia="ja-JP"/>
                </w:rPr>
                <w:t xml:space="preserve">Interfering signal centre frequency offset </w:t>
              </w:r>
              <w:r w:rsidRPr="008E21F4">
                <w:rPr>
                  <w:rFonts w:ascii="Arial" w:hAnsi="Arial" w:cs="Arial"/>
                  <w:b/>
                  <w:sz w:val="18"/>
                  <w:lang w:eastAsia="zh-CN"/>
                </w:rPr>
                <w:t>to the lower/upper</w:t>
              </w:r>
              <w:r w:rsidRPr="008E21F4">
                <w:rPr>
                  <w:rFonts w:ascii="Arial" w:hAnsi="Arial" w:cs="Arial"/>
                  <w:b/>
                  <w:sz w:val="18"/>
                  <w:lang w:eastAsia="ja-JP"/>
                </w:rPr>
                <w:t xml:space="preserve"> Base Station RF Bandwidth edge </w:t>
              </w:r>
              <w:r w:rsidRPr="008E21F4">
                <w:rPr>
                  <w:rFonts w:ascii="Arial" w:hAnsi="Arial" w:cs="Arial"/>
                  <w:b/>
                  <w:sz w:val="18"/>
                  <w:lang w:eastAsia="zh-CN"/>
                </w:rPr>
                <w:t>or sub-block edge inside a sub-block gap</w:t>
              </w:r>
              <w:r w:rsidRPr="008E21F4">
                <w:rPr>
                  <w:rFonts w:ascii="Arial" w:hAnsi="Arial" w:cs="Arial"/>
                  <w:b/>
                  <w:sz w:val="18"/>
                  <w:lang w:eastAsia="ja-JP"/>
                </w:rPr>
                <w:t xml:space="preserve"> [kHz]</w:t>
              </w:r>
            </w:ins>
          </w:p>
        </w:tc>
        <w:tc>
          <w:tcPr>
            <w:tcW w:w="2503" w:type="dxa"/>
          </w:tcPr>
          <w:p w14:paraId="4A33F772" w14:textId="77777777" w:rsidR="00CB3986" w:rsidRPr="008E21F4" w:rsidRDefault="00CB3986" w:rsidP="00D04D5F">
            <w:pPr>
              <w:keepNext/>
              <w:keepLines/>
              <w:spacing w:after="0"/>
              <w:jc w:val="center"/>
              <w:rPr>
                <w:ins w:id="39593" w:author="Delta" w:date="2021-07-23T11:12:00Z"/>
                <w:rFonts w:ascii="Arial" w:hAnsi="Arial" w:cs="Arial"/>
                <w:b/>
                <w:sz w:val="18"/>
                <w:lang w:eastAsia="ja-JP"/>
              </w:rPr>
            </w:pPr>
            <w:ins w:id="39594" w:author="Delta" w:date="2021-07-23T11:12:00Z">
              <w:r w:rsidRPr="008E21F4">
                <w:rPr>
                  <w:rFonts w:ascii="Arial" w:hAnsi="Arial" w:cs="Arial"/>
                  <w:b/>
                  <w:sz w:val="18"/>
                  <w:lang w:eastAsia="ja-JP"/>
                </w:rPr>
                <w:t>Type of interfering signal</w:t>
              </w:r>
            </w:ins>
          </w:p>
        </w:tc>
      </w:tr>
      <w:tr w:rsidR="00CB3986" w:rsidRPr="008E21F4" w14:paraId="5541C251" w14:textId="77777777" w:rsidTr="00D04D5F">
        <w:trPr>
          <w:jc w:val="center"/>
          <w:ins w:id="39595" w:author="Delta" w:date="2021-07-23T11:12:00Z"/>
        </w:trPr>
        <w:tc>
          <w:tcPr>
            <w:tcW w:w="1467" w:type="dxa"/>
            <w:vAlign w:val="center"/>
          </w:tcPr>
          <w:p w14:paraId="4F228D97" w14:textId="77777777" w:rsidR="00CB3986" w:rsidRPr="008E21F4" w:rsidRDefault="00CB3986" w:rsidP="00D04D5F">
            <w:pPr>
              <w:keepNext/>
              <w:keepLines/>
              <w:spacing w:after="0"/>
              <w:jc w:val="center"/>
              <w:rPr>
                <w:ins w:id="39596" w:author="Delta" w:date="2021-07-23T11:12:00Z"/>
                <w:rFonts w:ascii="Arial" w:hAnsi="Arial" w:cs="Arial"/>
                <w:sz w:val="18"/>
                <w:lang w:eastAsia="ja-JP"/>
              </w:rPr>
            </w:pPr>
            <w:ins w:id="39597" w:author="Delta" w:date="2021-07-23T11:12:00Z">
              <w:r w:rsidRPr="008E21F4">
                <w:rPr>
                  <w:rFonts w:ascii="Arial" w:hAnsi="Arial" w:cs="Arial"/>
                  <w:sz w:val="18"/>
                  <w:lang w:eastAsia="ja-JP"/>
                </w:rPr>
                <w:t>200</w:t>
              </w:r>
            </w:ins>
          </w:p>
        </w:tc>
        <w:tc>
          <w:tcPr>
            <w:tcW w:w="1959" w:type="dxa"/>
            <w:vAlign w:val="center"/>
          </w:tcPr>
          <w:p w14:paraId="7B9EB9AF" w14:textId="77777777" w:rsidR="00CB3986" w:rsidRPr="008E21F4" w:rsidRDefault="00CB3986" w:rsidP="00D04D5F">
            <w:pPr>
              <w:keepNext/>
              <w:keepLines/>
              <w:spacing w:after="0"/>
              <w:jc w:val="center"/>
              <w:rPr>
                <w:ins w:id="39598" w:author="Delta" w:date="2021-07-23T11:12:00Z"/>
                <w:rFonts w:ascii="Arial" w:hAnsi="Arial" w:cs="Arial"/>
                <w:sz w:val="18"/>
                <w:lang w:eastAsia="ja-JP"/>
              </w:rPr>
            </w:pPr>
            <w:ins w:id="3959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19.5dB*</w:t>
              </w:r>
            </w:ins>
          </w:p>
        </w:tc>
        <w:tc>
          <w:tcPr>
            <w:tcW w:w="1442" w:type="dxa"/>
            <w:vAlign w:val="center"/>
          </w:tcPr>
          <w:p w14:paraId="13467AFE" w14:textId="77777777" w:rsidR="00CB3986" w:rsidRPr="008E21F4" w:rsidRDefault="00CB3986" w:rsidP="00D04D5F">
            <w:pPr>
              <w:keepNext/>
              <w:keepLines/>
              <w:spacing w:after="0"/>
              <w:jc w:val="center"/>
              <w:rPr>
                <w:ins w:id="39600" w:author="Delta" w:date="2021-07-23T11:12:00Z"/>
                <w:rFonts w:ascii="Arial" w:hAnsi="Arial" w:cs="Arial"/>
                <w:sz w:val="18"/>
                <w:lang w:eastAsia="ja-JP"/>
              </w:rPr>
            </w:pPr>
            <w:ins w:id="39601" w:author="Delta" w:date="2021-07-23T11:12:00Z">
              <w:r w:rsidRPr="008E21F4">
                <w:rPr>
                  <w:rFonts w:ascii="Arial" w:hAnsi="Arial" w:cs="Arial"/>
                  <w:sz w:val="18"/>
                  <w:lang w:eastAsia="ja-JP"/>
                </w:rPr>
                <w:t>-44</w:t>
              </w:r>
            </w:ins>
          </w:p>
        </w:tc>
        <w:tc>
          <w:tcPr>
            <w:tcW w:w="2349" w:type="dxa"/>
            <w:vAlign w:val="center"/>
          </w:tcPr>
          <w:p w14:paraId="11E9250A" w14:textId="77777777" w:rsidR="00CB3986" w:rsidRPr="008E21F4" w:rsidRDefault="00CB3986" w:rsidP="00D04D5F">
            <w:pPr>
              <w:keepNext/>
              <w:keepLines/>
              <w:spacing w:after="0"/>
              <w:jc w:val="center"/>
              <w:rPr>
                <w:ins w:id="39602" w:author="Delta" w:date="2021-07-23T11:12:00Z"/>
                <w:rFonts w:ascii="Arial" w:hAnsi="Arial" w:cs="Arial"/>
                <w:sz w:val="18"/>
                <w:lang w:eastAsia="ja-JP"/>
              </w:rPr>
            </w:pPr>
            <w:ins w:id="39603" w:author="Delta" w:date="2021-07-23T11:12:00Z">
              <w:r w:rsidRPr="008E21F4">
                <w:rPr>
                  <w:rFonts w:ascii="Arial" w:hAnsi="Arial" w:cs="Arial"/>
                  <w:sz w:val="18"/>
                  <w:lang w:eastAsia="ja-JP"/>
                </w:rPr>
                <w:t>±100</w:t>
              </w:r>
            </w:ins>
          </w:p>
        </w:tc>
        <w:tc>
          <w:tcPr>
            <w:tcW w:w="2503" w:type="dxa"/>
            <w:shd w:val="clear" w:color="auto" w:fill="auto"/>
            <w:vAlign w:val="center"/>
          </w:tcPr>
          <w:p w14:paraId="383E9E0A" w14:textId="77777777" w:rsidR="00CB3986" w:rsidRPr="008E21F4" w:rsidRDefault="00CB3986" w:rsidP="00D04D5F">
            <w:pPr>
              <w:keepNext/>
              <w:keepLines/>
              <w:spacing w:after="0"/>
              <w:jc w:val="center"/>
              <w:rPr>
                <w:ins w:id="39604" w:author="Delta" w:date="2021-07-23T11:12:00Z"/>
                <w:rFonts w:ascii="Arial" w:hAnsi="Arial" w:cs="Arial"/>
                <w:sz w:val="18"/>
                <w:lang w:eastAsia="ja-JP"/>
              </w:rPr>
            </w:pPr>
            <w:ins w:id="39605" w:author="Delta" w:date="2021-07-23T11:12:00Z">
              <w:r w:rsidRPr="008E21F4">
                <w:rPr>
                  <w:rFonts w:ascii="Arial" w:hAnsi="Arial" w:cs="Arial"/>
                  <w:sz w:val="18"/>
                  <w:lang w:eastAsia="ja-JP"/>
                </w:rPr>
                <w:t>180 kHz NB-IoT signal</w:t>
              </w:r>
            </w:ins>
          </w:p>
        </w:tc>
      </w:tr>
      <w:tr w:rsidR="00CB3986" w:rsidRPr="008E21F4" w14:paraId="678AEFB9" w14:textId="77777777" w:rsidTr="00D04D5F">
        <w:trPr>
          <w:jc w:val="center"/>
          <w:ins w:id="39606" w:author="Delta" w:date="2021-07-23T11:12:00Z"/>
        </w:trPr>
        <w:tc>
          <w:tcPr>
            <w:tcW w:w="9720" w:type="dxa"/>
            <w:gridSpan w:val="5"/>
            <w:vAlign w:val="center"/>
          </w:tcPr>
          <w:p w14:paraId="56C891B7" w14:textId="77777777" w:rsidR="00CB3986" w:rsidRPr="008E21F4" w:rsidRDefault="00CB3986" w:rsidP="00D04D5F">
            <w:pPr>
              <w:keepNext/>
              <w:keepLines/>
              <w:spacing w:after="0"/>
              <w:ind w:left="851" w:hanging="851"/>
              <w:rPr>
                <w:ins w:id="39607" w:author="Delta" w:date="2021-07-23T11:12:00Z"/>
                <w:rFonts w:ascii="Arial" w:hAnsi="Arial" w:cs="Arial"/>
                <w:sz w:val="18"/>
                <w:lang w:eastAsia="ja-JP"/>
              </w:rPr>
            </w:pPr>
            <w:ins w:id="39608" w:author="Delta" w:date="2021-07-23T11:12:00Z">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ins>
          </w:p>
        </w:tc>
      </w:tr>
    </w:tbl>
    <w:p w14:paraId="581B68AB" w14:textId="77777777" w:rsidR="00CB3986" w:rsidRPr="008E21F4" w:rsidRDefault="00CB3986" w:rsidP="00CB3986">
      <w:pPr>
        <w:rPr>
          <w:ins w:id="39609" w:author="Delta" w:date="2021-07-23T11:12:00Z"/>
          <w:rFonts w:cs="v4.2.0"/>
        </w:rPr>
      </w:pPr>
    </w:p>
    <w:p w14:paraId="2E8B4782" w14:textId="77777777" w:rsidR="00CB3986" w:rsidRPr="008E21F4" w:rsidRDefault="00CB3986" w:rsidP="00CB3986">
      <w:pPr>
        <w:pStyle w:val="TH"/>
        <w:rPr>
          <w:lang w:eastAsia="zh-CN"/>
        </w:rPr>
      </w:pPr>
      <w:ins w:id="39610" w:author="Delta" w:date="2021-07-23T11:12:00Z">
        <w:r w:rsidRPr="008E21F4">
          <w:rPr>
            <w:rFonts w:eastAsia="Osaka" w:cs="v5.0.0"/>
          </w:rPr>
          <w:t>Table 7.5-</w:t>
        </w:r>
        <w:r w:rsidRPr="008E21F4">
          <w:rPr>
            <w:rFonts w:cs="v5.0.0"/>
            <w:lang w:eastAsia="zh-CN"/>
          </w:rPr>
          <w:t>5</w:t>
        </w:r>
        <w:r w:rsidRPr="008E21F4">
          <w:rPr>
            <w:rFonts w:eastAsia="Osaka" w:cs="v5.0.0"/>
          </w:rPr>
          <w:t xml:space="preserve">: </w:t>
        </w:r>
        <w:r w:rsidRPr="008E21F4">
          <w:t>Adjacent channel selectivity</w:t>
        </w:r>
        <w:r w:rsidRPr="008E21F4">
          <w:rPr>
            <w:lang w:eastAsia="zh-CN"/>
          </w:rPr>
          <w:t xml:space="preserve"> for </w:t>
        </w:r>
        <w:r w:rsidRPr="008E21F4">
          <w:t>E-UTRA</w:t>
        </w:r>
        <w:r w:rsidRPr="008E21F4">
          <w:rPr>
            <w:lang w:eastAsia="zh-CN"/>
          </w:rPr>
          <w:t xml:space="preserve"> </w:t>
        </w:r>
      </w:ins>
      <w:r w:rsidRPr="008E21F4">
        <w:rPr>
          <w:lang w:eastAsia="zh-CN"/>
        </w:rPr>
        <w:t>Home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9611"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116"/>
        <w:gridCol w:w="2277"/>
        <w:gridCol w:w="1886"/>
        <w:gridCol w:w="1886"/>
        <w:gridCol w:w="2466"/>
        <w:tblGridChange w:id="39612">
          <w:tblGrid>
            <w:gridCol w:w="113"/>
            <w:gridCol w:w="1004"/>
            <w:gridCol w:w="112"/>
            <w:gridCol w:w="2203"/>
            <w:gridCol w:w="74"/>
            <w:gridCol w:w="1833"/>
            <w:gridCol w:w="53"/>
            <w:gridCol w:w="1854"/>
            <w:gridCol w:w="32"/>
            <w:gridCol w:w="2466"/>
            <w:gridCol w:w="5"/>
          </w:tblGrid>
        </w:tblGridChange>
      </w:tblGrid>
      <w:tr w:rsidR="00CB3986" w:rsidRPr="008E21F4" w14:paraId="383F7CF9" w14:textId="77777777" w:rsidTr="00D04D5F">
        <w:trPr>
          <w:trHeight w:val="629"/>
          <w:jc w:val="center"/>
          <w:trPrChange w:id="39613" w:author="Delta" w:date="2021-07-23T11:12:00Z">
            <w:trPr>
              <w:trHeight w:val="629"/>
              <w:jc w:val="center"/>
            </w:trPr>
          </w:trPrChange>
        </w:trPr>
        <w:tc>
          <w:tcPr>
            <w:tcW w:w="1117" w:type="dxa"/>
            <w:shd w:val="clear" w:color="auto" w:fill="auto"/>
            <w:vAlign w:val="center"/>
            <w:tcPrChange w:id="39614" w:author="Delta" w:date="2021-07-23T11:12:00Z">
              <w:tcPr>
                <w:tcW w:w="1117" w:type="dxa"/>
                <w:gridSpan w:val="2"/>
                <w:shd w:val="clear" w:color="auto" w:fill="auto"/>
                <w:vAlign w:val="center"/>
              </w:tcPr>
            </w:tcPrChange>
          </w:tcPr>
          <w:p w14:paraId="30430278" w14:textId="77777777" w:rsidR="00CB3986" w:rsidRPr="00D56583" w:rsidRDefault="00CB3986" w:rsidP="00D04D5F">
            <w:pPr>
              <w:pStyle w:val="TAH"/>
              <w:rPr>
                <w:lang w:val="sv-FI"/>
                <w:rPrChange w:id="39615" w:author="Delta" w:date="2021-07-23T11:12:00Z">
                  <w:rPr>
                    <w:lang w:val="it-IT"/>
                  </w:rPr>
                </w:rPrChange>
              </w:rPr>
            </w:pPr>
            <w:r w:rsidRPr="00D56583">
              <w:rPr>
                <w:lang w:val="sv-FI"/>
                <w:rPrChange w:id="39616" w:author="Delta" w:date="2021-07-23T11:12:00Z">
                  <w:rPr>
                    <w:lang w:val="it-IT"/>
                  </w:rPr>
                </w:rPrChange>
              </w:rPr>
              <w:t>E-UTRA</w:t>
            </w:r>
          </w:p>
          <w:p w14:paraId="15C290EF" w14:textId="77777777" w:rsidR="00CB3986" w:rsidRPr="00D56583" w:rsidRDefault="00CB3986" w:rsidP="00D04D5F">
            <w:pPr>
              <w:pStyle w:val="TAH"/>
              <w:rPr>
                <w:lang w:val="sv-FI"/>
                <w:rPrChange w:id="39617" w:author="Delta" w:date="2021-07-23T11:12:00Z">
                  <w:rPr>
                    <w:lang w:val="it-IT"/>
                  </w:rPr>
                </w:rPrChange>
              </w:rPr>
            </w:pPr>
            <w:r w:rsidRPr="00D56583">
              <w:rPr>
                <w:lang w:val="sv-FI"/>
                <w:rPrChange w:id="39618" w:author="Delta" w:date="2021-07-23T11:12:00Z">
                  <w:rPr>
                    <w:lang w:val="it-IT"/>
                  </w:rPr>
                </w:rPrChange>
              </w:rPr>
              <w:t>channel bandwidth [MHz]</w:t>
            </w:r>
          </w:p>
        </w:tc>
        <w:tc>
          <w:tcPr>
            <w:tcW w:w="2315" w:type="dxa"/>
            <w:vAlign w:val="center"/>
            <w:tcPrChange w:id="39619" w:author="Delta" w:date="2021-07-23T11:12:00Z">
              <w:tcPr>
                <w:tcW w:w="2315" w:type="dxa"/>
                <w:gridSpan w:val="2"/>
                <w:vAlign w:val="center"/>
              </w:tcPr>
            </w:tcPrChange>
          </w:tcPr>
          <w:p w14:paraId="643EE468" w14:textId="77777777" w:rsidR="00CB3986" w:rsidRPr="008E21F4" w:rsidRDefault="00CB3986" w:rsidP="00D04D5F">
            <w:pPr>
              <w:pStyle w:val="TAH"/>
              <w:rPr>
                <w:rFonts w:cs="Arial"/>
              </w:rPr>
            </w:pPr>
            <w:r w:rsidRPr="008E21F4">
              <w:rPr>
                <w:rFonts w:cs="Arial"/>
              </w:rPr>
              <w:t>Wanted signal mean power [dBm]</w:t>
            </w:r>
          </w:p>
        </w:tc>
        <w:tc>
          <w:tcPr>
            <w:tcW w:w="1907" w:type="dxa"/>
            <w:vAlign w:val="center"/>
            <w:tcPrChange w:id="39620" w:author="Delta" w:date="2021-07-23T11:12:00Z">
              <w:tcPr>
                <w:tcW w:w="1907" w:type="dxa"/>
                <w:gridSpan w:val="2"/>
                <w:vAlign w:val="center"/>
              </w:tcPr>
            </w:tcPrChange>
          </w:tcPr>
          <w:p w14:paraId="5BCD63D7" w14:textId="77777777" w:rsidR="00CB3986" w:rsidRPr="008E21F4" w:rsidRDefault="00CB3986" w:rsidP="00D04D5F">
            <w:pPr>
              <w:pStyle w:val="TAH"/>
              <w:rPr>
                <w:rFonts w:cs="Arial"/>
              </w:rPr>
            </w:pPr>
            <w:r w:rsidRPr="008E21F4">
              <w:rPr>
                <w:rFonts w:cs="Arial"/>
              </w:rPr>
              <w:t>Interfering signal mean power [dBm]</w:t>
            </w:r>
          </w:p>
        </w:tc>
        <w:tc>
          <w:tcPr>
            <w:tcW w:w="1907" w:type="dxa"/>
            <w:vAlign w:val="center"/>
            <w:tcPrChange w:id="39621" w:author="Delta" w:date="2021-07-23T11:12:00Z">
              <w:tcPr>
                <w:tcW w:w="1907" w:type="dxa"/>
                <w:gridSpan w:val="2"/>
                <w:vAlign w:val="center"/>
              </w:tcPr>
            </w:tcPrChange>
          </w:tcPr>
          <w:p w14:paraId="717C04D2" w14:textId="77777777" w:rsidR="00CB3986" w:rsidRPr="008E21F4" w:rsidRDefault="00CB3986" w:rsidP="00D04D5F">
            <w:pPr>
              <w:pStyle w:val="TAH"/>
              <w:rPr>
                <w:rFonts w:cs="Arial"/>
              </w:rPr>
            </w:pPr>
            <w:r w:rsidRPr="008E21F4">
              <w:rPr>
                <w:rFonts w:cs="Arial"/>
              </w:rPr>
              <w:t xml:space="preserve"> Interfering signal centre frequency offset from  the channel edge of the wanted signal [MHz]</w:t>
            </w:r>
          </w:p>
        </w:tc>
        <w:tc>
          <w:tcPr>
            <w:tcW w:w="2503" w:type="dxa"/>
            <w:vAlign w:val="center"/>
            <w:tcPrChange w:id="39622" w:author="Delta" w:date="2021-07-23T11:12:00Z">
              <w:tcPr>
                <w:tcW w:w="2503" w:type="dxa"/>
                <w:gridSpan w:val="3"/>
                <w:vAlign w:val="center"/>
              </w:tcPr>
            </w:tcPrChange>
          </w:tcPr>
          <w:p w14:paraId="3DD1E4B3" w14:textId="77777777" w:rsidR="00CB3986" w:rsidRPr="008E21F4" w:rsidRDefault="00CB3986" w:rsidP="00D04D5F">
            <w:pPr>
              <w:pStyle w:val="TAH"/>
              <w:rPr>
                <w:rFonts w:cs="Arial"/>
              </w:rPr>
            </w:pPr>
            <w:r w:rsidRPr="008E21F4">
              <w:rPr>
                <w:rFonts w:cs="Arial"/>
              </w:rPr>
              <w:t>Type of interfering signal</w:t>
            </w:r>
          </w:p>
        </w:tc>
      </w:tr>
      <w:tr w:rsidR="0068249C" w:rsidRPr="008E21F4" w14:paraId="0F6F8FDC" w14:textId="77777777" w:rsidTr="00D04D5F">
        <w:trPr>
          <w:trHeight w:val="20"/>
          <w:jc w:val="center"/>
        </w:trPr>
        <w:tc>
          <w:tcPr>
            <w:tcW w:w="1117" w:type="dxa"/>
            <w:vAlign w:val="center"/>
          </w:tcPr>
          <w:p w14:paraId="76AA1D0B" w14:textId="77777777" w:rsidR="00CB3986" w:rsidRPr="008E21F4" w:rsidRDefault="00CB3986" w:rsidP="00D04D5F">
            <w:pPr>
              <w:pStyle w:val="TAC"/>
              <w:rPr>
                <w:rFonts w:cs="Arial"/>
              </w:rPr>
            </w:pPr>
            <w:r w:rsidRPr="008E21F4">
              <w:rPr>
                <w:rFonts w:cs="Arial"/>
              </w:rPr>
              <w:t>1.4</w:t>
            </w:r>
          </w:p>
        </w:tc>
        <w:tc>
          <w:tcPr>
            <w:tcW w:w="2315" w:type="dxa"/>
            <w:vAlign w:val="center"/>
          </w:tcPr>
          <w:p w14:paraId="77291ED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6E4AFD">
              <w:rPr>
                <w:rFonts w:cs="Arial"/>
              </w:rPr>
              <w:t xml:space="preserve"> </w:t>
            </w:r>
            <w:r w:rsidRPr="008E21F4">
              <w:rPr>
                <w:rFonts w:cs="Arial"/>
              </w:rPr>
              <w:t xml:space="preserve">+ </w:t>
            </w:r>
            <w:r w:rsidRPr="008E21F4">
              <w:rPr>
                <w:rFonts w:cs="Arial"/>
                <w:lang w:eastAsia="zh-CN"/>
              </w:rPr>
              <w:t>27</w:t>
            </w:r>
            <w:r w:rsidRPr="008E21F4">
              <w:rPr>
                <w:rFonts w:cs="Arial"/>
              </w:rPr>
              <w:t>dB*</w:t>
            </w:r>
          </w:p>
        </w:tc>
        <w:tc>
          <w:tcPr>
            <w:tcW w:w="1907" w:type="dxa"/>
            <w:vAlign w:val="center"/>
          </w:tcPr>
          <w:p w14:paraId="7F91E577"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1B1CF6B3" w14:textId="77777777" w:rsidR="00CB3986" w:rsidRPr="008E21F4" w:rsidRDefault="00CB3986" w:rsidP="00D04D5F">
            <w:pPr>
              <w:pStyle w:val="TAC"/>
              <w:rPr>
                <w:rFonts w:cs="Arial"/>
              </w:rPr>
            </w:pPr>
            <w:r w:rsidRPr="008E21F4">
              <w:rPr>
                <w:rFonts w:cs="Arial"/>
              </w:rPr>
              <w:t>0.7025</w:t>
            </w:r>
          </w:p>
        </w:tc>
        <w:tc>
          <w:tcPr>
            <w:tcW w:w="2503" w:type="dxa"/>
            <w:shd w:val="clear" w:color="auto" w:fill="auto"/>
            <w:vAlign w:val="center"/>
          </w:tcPr>
          <w:p w14:paraId="4130FD3B" w14:textId="77777777" w:rsidR="00CB3986" w:rsidRPr="008E21F4" w:rsidRDefault="00CB3986" w:rsidP="00D04D5F">
            <w:pPr>
              <w:pStyle w:val="TAC"/>
              <w:rPr>
                <w:rFonts w:cs="Arial"/>
              </w:rPr>
            </w:pPr>
            <w:r w:rsidRPr="008E21F4">
              <w:rPr>
                <w:rFonts w:cs="Arial"/>
              </w:rPr>
              <w:t>1.4MHz E-UTRA signal</w:t>
            </w:r>
          </w:p>
        </w:tc>
      </w:tr>
      <w:tr w:rsidR="0068249C" w:rsidRPr="008E21F4" w14:paraId="6374ED5F" w14:textId="77777777" w:rsidTr="00D04D5F">
        <w:trPr>
          <w:trHeight w:val="20"/>
          <w:jc w:val="center"/>
        </w:trPr>
        <w:tc>
          <w:tcPr>
            <w:tcW w:w="1117" w:type="dxa"/>
            <w:vAlign w:val="center"/>
          </w:tcPr>
          <w:p w14:paraId="45EEB314" w14:textId="77777777" w:rsidR="00CB3986" w:rsidRPr="008E21F4" w:rsidRDefault="00CB3986" w:rsidP="00D04D5F">
            <w:pPr>
              <w:pStyle w:val="TAC"/>
              <w:rPr>
                <w:rFonts w:cs="Arial"/>
              </w:rPr>
            </w:pPr>
            <w:r w:rsidRPr="008E21F4">
              <w:rPr>
                <w:rFonts w:cs="Arial"/>
              </w:rPr>
              <w:t>3</w:t>
            </w:r>
          </w:p>
        </w:tc>
        <w:tc>
          <w:tcPr>
            <w:tcW w:w="2315" w:type="dxa"/>
            <w:vAlign w:val="center"/>
          </w:tcPr>
          <w:p w14:paraId="7158DD0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4</w:t>
            </w:r>
            <w:r w:rsidRPr="008E21F4">
              <w:rPr>
                <w:rFonts w:cs="Arial"/>
              </w:rPr>
              <w:t>dB*</w:t>
            </w:r>
          </w:p>
        </w:tc>
        <w:tc>
          <w:tcPr>
            <w:tcW w:w="1907" w:type="dxa"/>
            <w:vAlign w:val="center"/>
          </w:tcPr>
          <w:p w14:paraId="792462C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03EE7BA3" w14:textId="77777777" w:rsidR="00CB3986" w:rsidRPr="008E21F4" w:rsidRDefault="00CB3986" w:rsidP="00D04D5F">
            <w:pPr>
              <w:pStyle w:val="TAC"/>
              <w:rPr>
                <w:rFonts w:cs="Arial"/>
              </w:rPr>
            </w:pPr>
            <w:r w:rsidRPr="008E21F4">
              <w:rPr>
                <w:rFonts w:cs="Arial"/>
              </w:rPr>
              <w:t>1.5075</w:t>
            </w:r>
          </w:p>
        </w:tc>
        <w:tc>
          <w:tcPr>
            <w:tcW w:w="2503" w:type="dxa"/>
            <w:shd w:val="clear" w:color="auto" w:fill="auto"/>
            <w:vAlign w:val="center"/>
          </w:tcPr>
          <w:p w14:paraId="6F09BBC2" w14:textId="77777777" w:rsidR="00CB3986" w:rsidRPr="008E21F4" w:rsidRDefault="00CB3986" w:rsidP="00D04D5F">
            <w:pPr>
              <w:pStyle w:val="TAC"/>
              <w:rPr>
                <w:rFonts w:cs="Arial"/>
              </w:rPr>
            </w:pPr>
            <w:r w:rsidRPr="008E21F4">
              <w:rPr>
                <w:rFonts w:cs="Arial"/>
              </w:rPr>
              <w:t>3MHz E-UTRA signal</w:t>
            </w:r>
          </w:p>
        </w:tc>
      </w:tr>
      <w:tr w:rsidR="0068249C" w:rsidRPr="008E21F4" w14:paraId="300C2862" w14:textId="77777777" w:rsidTr="00D04D5F">
        <w:trPr>
          <w:trHeight w:val="20"/>
          <w:jc w:val="center"/>
        </w:trPr>
        <w:tc>
          <w:tcPr>
            <w:tcW w:w="1117" w:type="dxa"/>
            <w:vAlign w:val="center"/>
          </w:tcPr>
          <w:p w14:paraId="17C344EF" w14:textId="77777777" w:rsidR="00CB3986" w:rsidRPr="008E21F4" w:rsidRDefault="00CB3986" w:rsidP="00D04D5F">
            <w:pPr>
              <w:pStyle w:val="TAC"/>
              <w:rPr>
                <w:rFonts w:cs="Arial"/>
              </w:rPr>
            </w:pPr>
            <w:r w:rsidRPr="008E21F4">
              <w:rPr>
                <w:rFonts w:cs="Arial"/>
              </w:rPr>
              <w:t>5</w:t>
            </w:r>
          </w:p>
        </w:tc>
        <w:tc>
          <w:tcPr>
            <w:tcW w:w="2315" w:type="dxa"/>
            <w:vAlign w:val="center"/>
          </w:tcPr>
          <w:p w14:paraId="39383C1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2</w:t>
            </w:r>
            <w:r w:rsidRPr="008E21F4">
              <w:rPr>
                <w:rFonts w:cs="Arial"/>
              </w:rPr>
              <w:t>dB*</w:t>
            </w:r>
          </w:p>
        </w:tc>
        <w:tc>
          <w:tcPr>
            <w:tcW w:w="1907" w:type="dxa"/>
            <w:vAlign w:val="center"/>
          </w:tcPr>
          <w:p w14:paraId="3D674D0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3F03B2C1" w14:textId="77777777" w:rsidR="00CB3986" w:rsidRPr="008E21F4" w:rsidRDefault="00CB3986" w:rsidP="00D04D5F">
            <w:pPr>
              <w:pStyle w:val="TAC"/>
              <w:rPr>
                <w:rFonts w:cs="Arial"/>
              </w:rPr>
            </w:pPr>
            <w:r w:rsidRPr="008E21F4">
              <w:rPr>
                <w:rFonts w:cs="Arial"/>
              </w:rPr>
              <w:t>2.5025</w:t>
            </w:r>
          </w:p>
        </w:tc>
        <w:tc>
          <w:tcPr>
            <w:tcW w:w="2503" w:type="dxa"/>
            <w:shd w:val="clear" w:color="auto" w:fill="auto"/>
            <w:vAlign w:val="center"/>
          </w:tcPr>
          <w:p w14:paraId="0BED7773" w14:textId="77777777" w:rsidR="00CB3986" w:rsidRPr="008E21F4" w:rsidRDefault="00CB3986" w:rsidP="00D04D5F">
            <w:pPr>
              <w:pStyle w:val="TAC"/>
              <w:rPr>
                <w:rFonts w:cs="Arial"/>
              </w:rPr>
            </w:pPr>
            <w:r w:rsidRPr="008E21F4">
              <w:rPr>
                <w:rFonts w:cs="Arial"/>
              </w:rPr>
              <w:t>5MHz E-UTRA signal</w:t>
            </w:r>
          </w:p>
        </w:tc>
      </w:tr>
      <w:tr w:rsidR="0068249C" w:rsidRPr="008E21F4" w14:paraId="7A1634BB" w14:textId="77777777" w:rsidTr="00D04D5F">
        <w:trPr>
          <w:trHeight w:val="20"/>
          <w:jc w:val="center"/>
        </w:trPr>
        <w:tc>
          <w:tcPr>
            <w:tcW w:w="1117" w:type="dxa"/>
            <w:vAlign w:val="center"/>
          </w:tcPr>
          <w:p w14:paraId="5D75F484" w14:textId="77777777" w:rsidR="00CB3986" w:rsidRPr="008E21F4" w:rsidRDefault="00CB3986" w:rsidP="00D04D5F">
            <w:pPr>
              <w:pStyle w:val="TAC"/>
              <w:rPr>
                <w:rFonts w:cs="Arial"/>
              </w:rPr>
            </w:pPr>
            <w:r w:rsidRPr="008E21F4">
              <w:rPr>
                <w:rFonts w:cs="Arial"/>
              </w:rPr>
              <w:t>10</w:t>
            </w:r>
          </w:p>
        </w:tc>
        <w:tc>
          <w:tcPr>
            <w:tcW w:w="2315" w:type="dxa"/>
            <w:vAlign w:val="center"/>
          </w:tcPr>
          <w:p w14:paraId="11325FA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2</w:t>
            </w:r>
            <w:r w:rsidRPr="008E21F4">
              <w:rPr>
                <w:rFonts w:cs="Arial"/>
              </w:rPr>
              <w:t>dB*</w:t>
            </w:r>
          </w:p>
        </w:tc>
        <w:tc>
          <w:tcPr>
            <w:tcW w:w="1907" w:type="dxa"/>
            <w:vAlign w:val="center"/>
          </w:tcPr>
          <w:p w14:paraId="548C01C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1A2DEC8B" w14:textId="77777777" w:rsidR="00CB3986" w:rsidRPr="008E21F4" w:rsidRDefault="00CB3986" w:rsidP="00D04D5F">
            <w:pPr>
              <w:pStyle w:val="TAC"/>
              <w:rPr>
                <w:rFonts w:cs="Arial"/>
              </w:rPr>
            </w:pPr>
            <w:r w:rsidRPr="008E21F4">
              <w:rPr>
                <w:rFonts w:cs="Arial"/>
              </w:rPr>
              <w:t>2.5075</w:t>
            </w:r>
          </w:p>
        </w:tc>
        <w:tc>
          <w:tcPr>
            <w:tcW w:w="2503" w:type="dxa"/>
            <w:shd w:val="clear" w:color="auto" w:fill="auto"/>
            <w:vAlign w:val="center"/>
          </w:tcPr>
          <w:p w14:paraId="6ED84684" w14:textId="77777777" w:rsidR="00CB3986" w:rsidRPr="008E21F4" w:rsidRDefault="00CB3986" w:rsidP="00D04D5F">
            <w:pPr>
              <w:pStyle w:val="TAC"/>
              <w:rPr>
                <w:rFonts w:cs="Arial"/>
              </w:rPr>
            </w:pPr>
            <w:r w:rsidRPr="008E21F4">
              <w:rPr>
                <w:rFonts w:cs="Arial"/>
              </w:rPr>
              <w:t>5MHz E-UTRA signal</w:t>
            </w:r>
          </w:p>
        </w:tc>
      </w:tr>
      <w:tr w:rsidR="0068249C" w:rsidRPr="008E21F4" w14:paraId="0ADD6697" w14:textId="77777777" w:rsidTr="00D04D5F">
        <w:trPr>
          <w:trHeight w:val="20"/>
          <w:jc w:val="center"/>
        </w:trPr>
        <w:tc>
          <w:tcPr>
            <w:tcW w:w="1117" w:type="dxa"/>
            <w:vAlign w:val="center"/>
          </w:tcPr>
          <w:p w14:paraId="40F1D0A9" w14:textId="77777777" w:rsidR="00CB3986" w:rsidRPr="008E21F4" w:rsidRDefault="00CB3986" w:rsidP="00D04D5F">
            <w:pPr>
              <w:pStyle w:val="TAC"/>
              <w:rPr>
                <w:rFonts w:cs="Arial"/>
              </w:rPr>
            </w:pPr>
            <w:r w:rsidRPr="008E21F4">
              <w:rPr>
                <w:rFonts w:cs="Arial"/>
              </w:rPr>
              <w:t>15</w:t>
            </w:r>
          </w:p>
        </w:tc>
        <w:tc>
          <w:tcPr>
            <w:tcW w:w="2315" w:type="dxa"/>
            <w:vAlign w:val="center"/>
          </w:tcPr>
          <w:p w14:paraId="17DEBE6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2</w:t>
            </w:r>
            <w:r w:rsidRPr="008E21F4">
              <w:rPr>
                <w:rFonts w:cs="Arial"/>
              </w:rPr>
              <w:t>dB*</w:t>
            </w:r>
          </w:p>
        </w:tc>
        <w:tc>
          <w:tcPr>
            <w:tcW w:w="1907" w:type="dxa"/>
            <w:vAlign w:val="center"/>
          </w:tcPr>
          <w:p w14:paraId="573C7666"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45970B3C" w14:textId="77777777" w:rsidR="00CB3986" w:rsidRPr="008E21F4" w:rsidRDefault="00CB3986" w:rsidP="00D04D5F">
            <w:pPr>
              <w:pStyle w:val="TAC"/>
              <w:rPr>
                <w:rFonts w:cs="Arial"/>
              </w:rPr>
            </w:pPr>
            <w:r w:rsidRPr="008E21F4">
              <w:rPr>
                <w:rFonts w:cs="Arial"/>
              </w:rPr>
              <w:t>2.5125</w:t>
            </w:r>
          </w:p>
        </w:tc>
        <w:tc>
          <w:tcPr>
            <w:tcW w:w="2503" w:type="dxa"/>
            <w:shd w:val="clear" w:color="auto" w:fill="auto"/>
            <w:vAlign w:val="center"/>
          </w:tcPr>
          <w:p w14:paraId="4E96D104" w14:textId="77777777" w:rsidR="00CB3986" w:rsidRPr="008E21F4" w:rsidRDefault="00CB3986" w:rsidP="00D04D5F">
            <w:pPr>
              <w:pStyle w:val="TAC"/>
              <w:rPr>
                <w:rFonts w:cs="Arial"/>
              </w:rPr>
            </w:pPr>
            <w:r w:rsidRPr="008E21F4">
              <w:rPr>
                <w:rFonts w:cs="Arial"/>
              </w:rPr>
              <w:t>5MHz E-UTRA signal</w:t>
            </w:r>
          </w:p>
        </w:tc>
      </w:tr>
      <w:tr w:rsidR="0068249C" w:rsidRPr="008E21F4" w14:paraId="47774C7D" w14:textId="77777777" w:rsidTr="00D04D5F">
        <w:trPr>
          <w:trHeight w:val="20"/>
          <w:jc w:val="center"/>
        </w:trPr>
        <w:tc>
          <w:tcPr>
            <w:tcW w:w="1117" w:type="dxa"/>
            <w:vAlign w:val="center"/>
          </w:tcPr>
          <w:p w14:paraId="6AB5640D" w14:textId="77777777" w:rsidR="00CB3986" w:rsidRPr="008E21F4" w:rsidRDefault="00CB3986" w:rsidP="00D04D5F">
            <w:pPr>
              <w:pStyle w:val="TAC"/>
              <w:rPr>
                <w:rFonts w:cs="Arial"/>
              </w:rPr>
            </w:pPr>
            <w:r w:rsidRPr="008E21F4">
              <w:rPr>
                <w:rFonts w:cs="Arial"/>
              </w:rPr>
              <w:t>20</w:t>
            </w:r>
          </w:p>
        </w:tc>
        <w:tc>
          <w:tcPr>
            <w:tcW w:w="2315" w:type="dxa"/>
            <w:vAlign w:val="center"/>
          </w:tcPr>
          <w:p w14:paraId="4BCC459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w:t>
            </w:r>
            <w:r w:rsidRPr="008E21F4">
              <w:rPr>
                <w:rFonts w:cs="Arial"/>
                <w:lang w:eastAsia="zh-CN"/>
              </w:rPr>
              <w:t>22</w:t>
            </w:r>
            <w:r w:rsidRPr="008E21F4">
              <w:rPr>
                <w:rFonts w:cs="Arial"/>
              </w:rPr>
              <w:t>dB*</w:t>
            </w:r>
          </w:p>
        </w:tc>
        <w:tc>
          <w:tcPr>
            <w:tcW w:w="1907" w:type="dxa"/>
            <w:vAlign w:val="center"/>
          </w:tcPr>
          <w:p w14:paraId="76960618"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8</w:t>
            </w:r>
          </w:p>
        </w:tc>
        <w:tc>
          <w:tcPr>
            <w:tcW w:w="1907" w:type="dxa"/>
            <w:vAlign w:val="center"/>
          </w:tcPr>
          <w:p w14:paraId="7474C3EC" w14:textId="77777777" w:rsidR="00CB3986" w:rsidRPr="008E21F4" w:rsidRDefault="00CB3986" w:rsidP="00D04D5F">
            <w:pPr>
              <w:pStyle w:val="TAC"/>
              <w:rPr>
                <w:rFonts w:cs="Arial"/>
              </w:rPr>
            </w:pPr>
            <w:r w:rsidRPr="008E21F4">
              <w:rPr>
                <w:rFonts w:cs="Arial"/>
              </w:rPr>
              <w:t>2.5025</w:t>
            </w:r>
          </w:p>
        </w:tc>
        <w:tc>
          <w:tcPr>
            <w:tcW w:w="2503" w:type="dxa"/>
            <w:shd w:val="clear" w:color="auto" w:fill="auto"/>
            <w:vAlign w:val="center"/>
          </w:tcPr>
          <w:p w14:paraId="3E8D22A8" w14:textId="77777777" w:rsidR="00CB3986" w:rsidRPr="008E21F4" w:rsidRDefault="00CB3986" w:rsidP="00D04D5F">
            <w:pPr>
              <w:pStyle w:val="TAC"/>
              <w:rPr>
                <w:rFonts w:cs="Arial"/>
              </w:rPr>
            </w:pPr>
            <w:r w:rsidRPr="008E21F4">
              <w:rPr>
                <w:rFonts w:cs="Arial"/>
              </w:rPr>
              <w:t>5MHz E-UTRA signal</w:t>
            </w:r>
          </w:p>
        </w:tc>
      </w:tr>
      <w:tr w:rsidR="00CB3986" w:rsidRPr="008E21F4" w14:paraId="0BA4BCB5" w14:textId="77777777" w:rsidTr="00D04D5F">
        <w:trPr>
          <w:jc w:val="center"/>
          <w:trPrChange w:id="39623" w:author="Delta" w:date="2021-07-23T11:12:00Z">
            <w:trPr>
              <w:trHeight w:val="487"/>
              <w:jc w:val="center"/>
            </w:trPr>
          </w:trPrChange>
        </w:trPr>
        <w:tc>
          <w:tcPr>
            <w:tcW w:w="9749" w:type="dxa"/>
            <w:gridSpan w:val="5"/>
            <w:vAlign w:val="center"/>
            <w:tcPrChange w:id="39624" w:author="Delta" w:date="2021-07-23T11:12:00Z">
              <w:tcPr>
                <w:tcW w:w="9749" w:type="dxa"/>
                <w:gridSpan w:val="11"/>
                <w:vAlign w:val="center"/>
              </w:tcPr>
            </w:tcPrChange>
          </w:tcPr>
          <w:p w14:paraId="46BE3FDC"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rPr>
              <w:t>TS 36.104 [2] subclause 7.2.1.</w:t>
            </w:r>
          </w:p>
        </w:tc>
      </w:tr>
    </w:tbl>
    <w:p w14:paraId="49E820CE" w14:textId="77777777" w:rsidR="00CB3986" w:rsidRPr="008E21F4" w:rsidRDefault="00CB3986" w:rsidP="00CB3986"/>
    <w:p w14:paraId="693F4963" w14:textId="0FE71CB4" w:rsidR="00CB3986" w:rsidRPr="008E21F4" w:rsidRDefault="00CB3986" w:rsidP="00CB3986">
      <w:pPr>
        <w:pStyle w:val="TH"/>
        <w:pPrChange w:id="39625" w:author="Delta" w:date="2021-07-23T11:12:00Z">
          <w:pPr>
            <w:pStyle w:val="TH"/>
            <w:outlineLvl w:val="0"/>
          </w:pPr>
        </w:pPrChange>
      </w:pPr>
      <w:r w:rsidRPr="008E21F4">
        <w:rPr>
          <w:rFonts w:eastAsia="Osaka" w:cs="v5.0.0"/>
        </w:rPr>
        <w:t>Table 7.5-</w:t>
      </w:r>
      <w:del w:id="39626" w:author="Delta" w:date="2021-07-23T11:12:00Z">
        <w:r w:rsidR="00BD0841" w:rsidRPr="008735C4">
          <w:rPr>
            <w:rFonts w:eastAsia="Osaka" w:cs="v5.0.0" w:hint="eastAsia"/>
          </w:rPr>
          <w:delText>6</w:delText>
        </w:r>
      </w:del>
      <w:ins w:id="39627" w:author="Delta" w:date="2021-07-23T11:12:00Z">
        <w:r w:rsidRPr="008E21F4">
          <w:rPr>
            <w:rFonts w:eastAsia="Osaka" w:cs="v5.0.0"/>
          </w:rPr>
          <w:t>5a</w:t>
        </w:r>
      </w:ins>
      <w:r w:rsidRPr="008E21F4">
        <w:rPr>
          <w:rFonts w:eastAsia="Osaka" w:cs="v5.0.0"/>
        </w:rPr>
        <w:t xml:space="preserve">: </w:t>
      </w:r>
      <w:r w:rsidRPr="008E21F4">
        <w:t>Adjacent channel selectivity</w:t>
      </w:r>
      <w:r w:rsidRPr="008E21F4">
        <w:rPr>
          <w:lang w:eastAsia="zh-CN"/>
        </w:rPr>
        <w:t xml:space="preserve"> for </w:t>
      </w:r>
      <w:del w:id="39628" w:author="Delta" w:date="2021-07-23T11:12:00Z">
        <w:r w:rsidR="00BD0841" w:rsidRPr="008735C4">
          <w:rPr>
            <w:rFonts w:eastAsia="Osaka" w:cs="v5.0.0" w:hint="eastAsia"/>
          </w:rPr>
          <w:delText>Medium Range</w:delText>
        </w:r>
      </w:del>
      <w:ins w:id="39629" w:author="Delta" w:date="2021-07-23T11:12:00Z">
        <w:r w:rsidRPr="008E21F4">
          <w:rPr>
            <w:rFonts w:cs="v5.0.0"/>
          </w:rPr>
          <w:t xml:space="preserve">NB-IoT in-band operation </w:t>
        </w:r>
        <w:r w:rsidRPr="008E21F4">
          <w:rPr>
            <w:lang w:eastAsia="zh-CN"/>
          </w:rPr>
          <w:t>Home</w:t>
        </w:r>
      </w:ins>
      <w:r w:rsidRPr="008E21F4">
        <w:rPr>
          <w:lang w:eastAsia="zh-CN"/>
        </w:rPr>
        <w:t xml:space="preserve"> BS</w:t>
      </w:r>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9630" w:author="Delta" w:date="2021-07-23T11:1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128"/>
        <w:gridCol w:w="1665"/>
        <w:gridCol w:w="1123"/>
        <w:gridCol w:w="1858"/>
        <w:gridCol w:w="1937"/>
        <w:tblGridChange w:id="39631">
          <w:tblGrid>
            <w:gridCol w:w="113"/>
            <w:gridCol w:w="1004"/>
            <w:gridCol w:w="1124"/>
            <w:gridCol w:w="1190"/>
            <w:gridCol w:w="475"/>
            <w:gridCol w:w="1123"/>
            <w:gridCol w:w="309"/>
            <w:gridCol w:w="1549"/>
            <w:gridCol w:w="358"/>
            <w:gridCol w:w="1579"/>
            <w:gridCol w:w="923"/>
          </w:tblGrid>
        </w:tblGridChange>
      </w:tblGrid>
      <w:tr w:rsidR="00CB3986" w:rsidRPr="008E21F4" w14:paraId="31C8742D" w14:textId="77777777" w:rsidTr="00D04D5F">
        <w:trPr>
          <w:jc w:val="center"/>
          <w:trPrChange w:id="39632" w:author="Delta" w:date="2021-07-23T11:12:00Z">
            <w:trPr>
              <w:trHeight w:val="629"/>
              <w:jc w:val="center"/>
            </w:trPr>
          </w:trPrChange>
        </w:trPr>
        <w:tc>
          <w:tcPr>
            <w:tcW w:w="1417" w:type="dxa"/>
            <w:shd w:val="clear" w:color="auto" w:fill="auto"/>
            <w:tcPrChange w:id="39633" w:author="Delta" w:date="2021-07-23T11:12:00Z">
              <w:tcPr>
                <w:tcW w:w="1117" w:type="dxa"/>
                <w:gridSpan w:val="2"/>
                <w:shd w:val="clear" w:color="auto" w:fill="auto"/>
                <w:vAlign w:val="center"/>
              </w:tcPr>
            </w:tcPrChange>
          </w:tcPr>
          <w:p w14:paraId="3BEF50E7" w14:textId="77777777" w:rsidR="00CB3986" w:rsidRPr="008E21F4" w:rsidRDefault="00CB3986" w:rsidP="00D04D5F">
            <w:pPr>
              <w:keepNext/>
              <w:keepLines/>
              <w:spacing w:after="0"/>
              <w:jc w:val="center"/>
              <w:rPr>
                <w:rFonts w:ascii="Arial" w:hAnsi="Arial"/>
                <w:b/>
                <w:sz w:val="18"/>
                <w:rPrChange w:id="39634" w:author="Delta" w:date="2021-07-23T11:12:00Z">
                  <w:rPr>
                    <w:lang w:val="en-US"/>
                  </w:rPr>
                </w:rPrChange>
              </w:rPr>
              <w:pPrChange w:id="39635" w:author="Delta" w:date="2021-07-23T11:12:00Z">
                <w:pPr>
                  <w:pStyle w:val="TAH"/>
                </w:pPr>
              </w:pPrChange>
            </w:pPr>
            <w:r w:rsidRPr="008E21F4">
              <w:rPr>
                <w:rFonts w:ascii="Arial" w:hAnsi="Arial"/>
                <w:b/>
                <w:sz w:val="18"/>
                <w:rPrChange w:id="39636" w:author="Delta" w:date="2021-07-23T11:12:00Z">
                  <w:rPr>
                    <w:lang w:val="en-US"/>
                  </w:rPr>
                </w:rPrChange>
              </w:rPr>
              <w:t>E-UTRA</w:t>
            </w:r>
          </w:p>
          <w:p w14:paraId="66FF8402" w14:textId="3044EE99" w:rsidR="00CB3986" w:rsidRPr="008E21F4" w:rsidRDefault="00CB3986" w:rsidP="00D04D5F">
            <w:pPr>
              <w:keepNext/>
              <w:keepLines/>
              <w:spacing w:after="0"/>
              <w:jc w:val="center"/>
              <w:rPr>
                <w:rFonts w:ascii="Arial" w:hAnsi="Arial"/>
                <w:b/>
                <w:sz w:val="18"/>
                <w:rPrChange w:id="39637" w:author="Delta" w:date="2021-07-23T11:12:00Z">
                  <w:rPr>
                    <w:lang w:val="en-US"/>
                  </w:rPr>
                </w:rPrChange>
              </w:rPr>
              <w:pPrChange w:id="39638" w:author="Delta" w:date="2021-07-23T11:12:00Z">
                <w:pPr>
                  <w:pStyle w:val="TAH"/>
                </w:pPr>
              </w:pPrChange>
            </w:pPr>
            <w:r w:rsidRPr="008E21F4">
              <w:rPr>
                <w:rFonts w:ascii="Arial" w:hAnsi="Arial"/>
                <w:b/>
                <w:sz w:val="18"/>
                <w:rPrChange w:id="39639" w:author="Delta" w:date="2021-07-23T11:12:00Z">
                  <w:rPr>
                    <w:lang w:val="en-US"/>
                  </w:rPr>
                </w:rPrChange>
              </w:rPr>
              <w:t xml:space="preserve">channel bandwidth </w:t>
            </w:r>
            <w:r w:rsidRPr="008E21F4">
              <w:rPr>
                <w:rFonts w:ascii="Arial" w:hAnsi="Arial"/>
                <w:b/>
                <w:sz w:val="18"/>
                <w:rPrChange w:id="39640" w:author="Delta" w:date="2021-07-23T11:12:00Z">
                  <w:rPr/>
                </w:rPrChange>
              </w:rPr>
              <w:t xml:space="preserve">of the </w:t>
            </w:r>
            <w:del w:id="39641" w:author="Delta" w:date="2021-07-23T11:12:00Z">
              <w:r w:rsidR="00B11AA4" w:rsidRPr="008735C4">
                <w:rPr>
                  <w:rFonts w:cs="Arial"/>
                </w:rPr>
                <w:delText>lowest (highest)</w:delText>
              </w:r>
            </w:del>
            <w:ins w:id="39642" w:author="Delta" w:date="2021-07-23T11:12:00Z">
              <w:r w:rsidRPr="008E21F4">
                <w:rPr>
                  <w:rFonts w:ascii="Arial" w:hAnsi="Arial" w:cs="Arial"/>
                  <w:b/>
                  <w:sz w:val="18"/>
                  <w:lang w:eastAsia="ja-JP"/>
                </w:rPr>
                <w:t>lowesthighest</w:t>
              </w:r>
            </w:ins>
            <w:r w:rsidRPr="008E21F4">
              <w:rPr>
                <w:rFonts w:ascii="Arial" w:hAnsi="Arial"/>
                <w:b/>
                <w:sz w:val="18"/>
                <w:rPrChange w:id="39643" w:author="Delta" w:date="2021-07-23T11:12:00Z">
                  <w:rPr/>
                </w:rPrChange>
              </w:rPr>
              <w:t xml:space="preserve"> carrier received</w:t>
            </w:r>
            <w:r w:rsidRPr="008E21F4">
              <w:rPr>
                <w:rFonts w:ascii="Arial" w:hAnsi="Arial"/>
                <w:b/>
                <w:sz w:val="18"/>
                <w:rPrChange w:id="39644" w:author="Delta" w:date="2021-07-23T11:12:00Z">
                  <w:rPr>
                    <w:lang w:val="en-US"/>
                  </w:rPr>
                </w:rPrChange>
              </w:rPr>
              <w:t xml:space="preserve"> [MHz]</w:t>
            </w:r>
          </w:p>
        </w:tc>
        <w:tc>
          <w:tcPr>
            <w:tcW w:w="1840" w:type="dxa"/>
            <w:tcPrChange w:id="39645" w:author="Delta" w:date="2021-07-23T11:12:00Z">
              <w:tcPr>
                <w:tcW w:w="2314" w:type="dxa"/>
                <w:gridSpan w:val="2"/>
                <w:vAlign w:val="center"/>
              </w:tcPr>
            </w:tcPrChange>
          </w:tcPr>
          <w:p w14:paraId="7378359D" w14:textId="5F8228D0" w:rsidR="00CB3986" w:rsidRPr="008E21F4" w:rsidRDefault="00BD0841" w:rsidP="00D04D5F">
            <w:pPr>
              <w:keepNext/>
              <w:keepLines/>
              <w:spacing w:after="0"/>
              <w:jc w:val="center"/>
              <w:rPr>
                <w:rFonts w:ascii="Arial" w:hAnsi="Arial"/>
                <w:b/>
                <w:sz w:val="18"/>
                <w:rPrChange w:id="39646" w:author="Delta" w:date="2021-07-23T11:12:00Z">
                  <w:rPr/>
                </w:rPrChange>
              </w:rPr>
              <w:pPrChange w:id="39647" w:author="Delta" w:date="2021-07-23T11:12:00Z">
                <w:pPr>
                  <w:pStyle w:val="TAH"/>
                </w:pPr>
              </w:pPrChange>
            </w:pPr>
            <w:del w:id="39648" w:author="Delta" w:date="2021-07-23T11:12:00Z">
              <w:r w:rsidRPr="008735C4">
                <w:rPr>
                  <w:rFonts w:cs="Arial"/>
                </w:rPr>
                <w:delText>Wanted</w:delText>
              </w:r>
            </w:del>
            <w:ins w:id="39649" w:author="Delta" w:date="2021-07-23T11:12:00Z">
              <w:r w:rsidR="00CB3986" w:rsidRPr="008E21F4">
                <w:rPr>
                  <w:rFonts w:ascii="Arial" w:hAnsi="Arial" w:cs="Arial"/>
                  <w:b/>
                  <w:sz w:val="18"/>
                  <w:lang w:eastAsia="ja-JP"/>
                </w:rPr>
                <w:t>NB-IoT wanted</w:t>
              </w:r>
            </w:ins>
            <w:r w:rsidR="00CB3986" w:rsidRPr="008E21F4">
              <w:rPr>
                <w:rFonts w:ascii="Arial" w:hAnsi="Arial"/>
                <w:b/>
                <w:sz w:val="18"/>
                <w:rPrChange w:id="39650" w:author="Delta" w:date="2021-07-23T11:12:00Z">
                  <w:rPr/>
                </w:rPrChange>
              </w:rPr>
              <w:t xml:space="preserve"> signal mean power [dBm]</w:t>
            </w:r>
          </w:p>
        </w:tc>
        <w:tc>
          <w:tcPr>
            <w:tcW w:w="1128" w:type="dxa"/>
            <w:tcPrChange w:id="39651" w:author="Delta" w:date="2021-07-23T11:12:00Z">
              <w:tcPr>
                <w:tcW w:w="1907" w:type="dxa"/>
                <w:gridSpan w:val="3"/>
                <w:vAlign w:val="center"/>
              </w:tcPr>
            </w:tcPrChange>
          </w:tcPr>
          <w:p w14:paraId="65ADAFA9" w14:textId="77777777" w:rsidR="00CB3986" w:rsidRPr="008E21F4" w:rsidRDefault="00CB3986" w:rsidP="00D04D5F">
            <w:pPr>
              <w:keepNext/>
              <w:keepLines/>
              <w:spacing w:after="0"/>
              <w:jc w:val="center"/>
              <w:rPr>
                <w:rFonts w:ascii="Arial" w:hAnsi="Arial"/>
                <w:b/>
                <w:sz w:val="18"/>
                <w:rPrChange w:id="39652" w:author="Delta" w:date="2021-07-23T11:12:00Z">
                  <w:rPr/>
                </w:rPrChange>
              </w:rPr>
              <w:pPrChange w:id="39653" w:author="Delta" w:date="2021-07-23T11:12:00Z">
                <w:pPr>
                  <w:pStyle w:val="TAH"/>
                </w:pPr>
              </w:pPrChange>
            </w:pPr>
            <w:r w:rsidRPr="008E21F4">
              <w:rPr>
                <w:rFonts w:ascii="Arial" w:hAnsi="Arial"/>
                <w:b/>
                <w:sz w:val="18"/>
                <w:rPrChange w:id="39654" w:author="Delta" w:date="2021-07-23T11:12:00Z">
                  <w:rPr/>
                </w:rPrChange>
              </w:rPr>
              <w:t>Interfering signal mean power [dBm]</w:t>
            </w:r>
          </w:p>
        </w:tc>
        <w:tc>
          <w:tcPr>
            <w:tcW w:w="2105" w:type="dxa"/>
            <w:tcPrChange w:id="39655" w:author="Delta" w:date="2021-07-23T11:12:00Z">
              <w:tcPr>
                <w:tcW w:w="1907" w:type="dxa"/>
                <w:gridSpan w:val="2"/>
                <w:vAlign w:val="center"/>
              </w:tcPr>
            </w:tcPrChange>
          </w:tcPr>
          <w:p w14:paraId="5338C853" w14:textId="18BEA6F4" w:rsidR="00CB3986" w:rsidRPr="008E21F4" w:rsidRDefault="00CB3986" w:rsidP="00D04D5F">
            <w:pPr>
              <w:keepNext/>
              <w:keepLines/>
              <w:spacing w:after="0"/>
              <w:jc w:val="center"/>
              <w:rPr>
                <w:rFonts w:ascii="Arial" w:hAnsi="Arial"/>
                <w:b/>
                <w:sz w:val="18"/>
                <w:rPrChange w:id="39656" w:author="Delta" w:date="2021-07-23T11:12:00Z">
                  <w:rPr/>
                </w:rPrChange>
              </w:rPr>
              <w:pPrChange w:id="39657" w:author="Delta" w:date="2021-07-23T11:12:00Z">
                <w:pPr>
                  <w:pStyle w:val="TAH"/>
                </w:pPr>
              </w:pPrChange>
            </w:pPr>
            <w:r w:rsidRPr="008E21F4">
              <w:rPr>
                <w:rFonts w:ascii="Arial" w:hAnsi="Arial"/>
                <w:b/>
                <w:sz w:val="18"/>
                <w:rPrChange w:id="39658" w:author="Delta" w:date="2021-07-23T11:12:00Z">
                  <w:rPr/>
                </w:rPrChange>
              </w:rPr>
              <w:t xml:space="preserve">Interfering signal centre frequency offset from </w:t>
            </w:r>
            <w:del w:id="39659" w:author="Delta" w:date="2021-07-23T11:12:00Z">
              <w:r w:rsidR="00BD0841" w:rsidRPr="008735C4">
                <w:rPr>
                  <w:rFonts w:cs="Arial"/>
                </w:rPr>
                <w:delText xml:space="preserve"> </w:delText>
              </w:r>
            </w:del>
            <w:r w:rsidRPr="008E21F4">
              <w:rPr>
                <w:rFonts w:ascii="Arial" w:hAnsi="Arial"/>
                <w:b/>
                <w:sz w:val="18"/>
                <w:rPrChange w:id="39660" w:author="Delta" w:date="2021-07-23T11:12:00Z">
                  <w:rPr/>
                </w:rPrChange>
              </w:rPr>
              <w:t>the lower</w:t>
            </w:r>
            <w:del w:id="39661" w:author="Delta" w:date="2021-07-23T11:12:00Z">
              <w:r w:rsidR="00BD0841" w:rsidRPr="008735C4">
                <w:rPr>
                  <w:rFonts w:cs="Arial"/>
                  <w:lang w:eastAsia="zh-CN"/>
                </w:rPr>
                <w:delText xml:space="preserve"> (</w:delText>
              </w:r>
            </w:del>
            <w:ins w:id="39662" w:author="Delta" w:date="2021-07-23T11:12:00Z">
              <w:r w:rsidRPr="008E21F4">
                <w:rPr>
                  <w:rFonts w:ascii="Arial" w:hAnsi="Arial" w:cs="Arial"/>
                  <w:b/>
                  <w:sz w:val="18"/>
                  <w:lang w:eastAsia="ja-JP"/>
                </w:rPr>
                <w:t>/</w:t>
              </w:r>
            </w:ins>
            <w:r w:rsidRPr="008E21F4">
              <w:rPr>
                <w:rFonts w:ascii="Arial" w:hAnsi="Arial"/>
                <w:b/>
                <w:sz w:val="18"/>
                <w:rPrChange w:id="39663" w:author="Delta" w:date="2021-07-23T11:12:00Z">
                  <w:rPr/>
                </w:rPrChange>
              </w:rPr>
              <w:t>upper</w:t>
            </w:r>
            <w:del w:id="39664" w:author="Delta" w:date="2021-07-23T11:12:00Z">
              <w:r w:rsidR="00BD0841" w:rsidRPr="008735C4">
                <w:rPr>
                  <w:rFonts w:cs="Arial"/>
                  <w:lang w:eastAsia="zh-CN"/>
                </w:rPr>
                <w:delText>)</w:delText>
              </w:r>
            </w:del>
            <w:ins w:id="39665" w:author="Delta" w:date="2021-07-23T11:12:00Z">
              <w:r w:rsidRPr="008E21F4">
                <w:rPr>
                  <w:rFonts w:ascii="Arial" w:hAnsi="Arial" w:cs="Arial"/>
                  <w:b/>
                  <w:sz w:val="18"/>
                  <w:lang w:eastAsia="ja-JP"/>
                </w:rPr>
                <w:t xml:space="preserve"> Base Station RF Bandwidth</w:t>
              </w:r>
            </w:ins>
            <w:r w:rsidRPr="008E21F4">
              <w:rPr>
                <w:rFonts w:ascii="Arial" w:hAnsi="Arial"/>
                <w:b/>
                <w:sz w:val="18"/>
                <w:rPrChange w:id="39666" w:author="Delta" w:date="2021-07-23T11:12:00Z">
                  <w:rPr>
                    <w:b w:val="0"/>
                  </w:rPr>
                </w:rPrChange>
              </w:rPr>
              <w:t xml:space="preserve"> </w:t>
            </w:r>
            <w:r w:rsidRPr="008E21F4">
              <w:rPr>
                <w:rFonts w:ascii="Arial" w:hAnsi="Arial"/>
                <w:b/>
                <w:sz w:val="18"/>
                <w:rPrChange w:id="39667" w:author="Delta" w:date="2021-07-23T11:12:00Z">
                  <w:rPr/>
                </w:rPrChange>
              </w:rPr>
              <w:t>edge or sub-block edge inside a sub-block gap [MHz]</w:t>
            </w:r>
          </w:p>
        </w:tc>
        <w:tc>
          <w:tcPr>
            <w:tcW w:w="2221" w:type="dxa"/>
            <w:tcPrChange w:id="39668" w:author="Delta" w:date="2021-07-23T11:12:00Z">
              <w:tcPr>
                <w:tcW w:w="2502" w:type="dxa"/>
                <w:gridSpan w:val="2"/>
                <w:vAlign w:val="center"/>
              </w:tcPr>
            </w:tcPrChange>
          </w:tcPr>
          <w:p w14:paraId="446A0180" w14:textId="77777777" w:rsidR="00CB3986" w:rsidRPr="008E21F4" w:rsidRDefault="00CB3986" w:rsidP="00D04D5F">
            <w:pPr>
              <w:keepNext/>
              <w:keepLines/>
              <w:spacing w:after="0"/>
              <w:jc w:val="center"/>
              <w:rPr>
                <w:rFonts w:ascii="Arial" w:hAnsi="Arial"/>
                <w:b/>
                <w:sz w:val="18"/>
                <w:rPrChange w:id="39669" w:author="Delta" w:date="2021-07-23T11:12:00Z">
                  <w:rPr/>
                </w:rPrChange>
              </w:rPr>
              <w:pPrChange w:id="39670" w:author="Delta" w:date="2021-07-23T11:12:00Z">
                <w:pPr>
                  <w:pStyle w:val="TAH"/>
                </w:pPr>
              </w:pPrChange>
            </w:pPr>
            <w:r w:rsidRPr="008E21F4">
              <w:rPr>
                <w:rFonts w:ascii="Arial" w:hAnsi="Arial"/>
                <w:b/>
                <w:sz w:val="18"/>
                <w:rPrChange w:id="39671" w:author="Delta" w:date="2021-07-23T11:12:00Z">
                  <w:rPr/>
                </w:rPrChange>
              </w:rPr>
              <w:t>Type of interfering signal</w:t>
            </w:r>
          </w:p>
        </w:tc>
      </w:tr>
      <w:tr w:rsidR="00CB3986" w:rsidRPr="008E21F4" w14:paraId="788DF66A" w14:textId="77777777" w:rsidTr="00D04D5F">
        <w:trPr>
          <w:jc w:val="center"/>
          <w:ins w:id="39672" w:author="Delta" w:date="2021-07-23T11:12:00Z"/>
        </w:trPr>
        <w:tc>
          <w:tcPr>
            <w:tcW w:w="1417" w:type="dxa"/>
            <w:vAlign w:val="center"/>
          </w:tcPr>
          <w:p w14:paraId="721DB2AB" w14:textId="77777777" w:rsidR="00CB3986" w:rsidRPr="008E21F4" w:rsidRDefault="00CB3986" w:rsidP="00D04D5F">
            <w:pPr>
              <w:keepNext/>
              <w:keepLines/>
              <w:spacing w:after="0"/>
              <w:jc w:val="center"/>
              <w:rPr>
                <w:ins w:id="39673" w:author="Delta" w:date="2021-07-23T11:12:00Z"/>
                <w:rFonts w:ascii="Arial" w:hAnsi="Arial" w:cs="Arial"/>
                <w:sz w:val="18"/>
                <w:lang w:eastAsia="ja-JP"/>
              </w:rPr>
            </w:pPr>
            <w:ins w:id="39674" w:author="Delta" w:date="2021-07-23T11:12:00Z">
              <w:r w:rsidRPr="008E21F4">
                <w:rPr>
                  <w:rFonts w:ascii="Arial" w:hAnsi="Arial" w:cs="Arial"/>
                  <w:sz w:val="18"/>
                  <w:lang w:eastAsia="ja-JP"/>
                </w:rPr>
                <w:t>3</w:t>
              </w:r>
            </w:ins>
          </w:p>
        </w:tc>
        <w:tc>
          <w:tcPr>
            <w:tcW w:w="1840" w:type="dxa"/>
          </w:tcPr>
          <w:p w14:paraId="785C3F88" w14:textId="77777777" w:rsidR="00CB3986" w:rsidRPr="008E21F4" w:rsidRDefault="00CB3986" w:rsidP="00D04D5F">
            <w:pPr>
              <w:keepNext/>
              <w:keepLines/>
              <w:spacing w:after="0"/>
              <w:jc w:val="center"/>
              <w:rPr>
                <w:ins w:id="39675" w:author="Delta" w:date="2021-07-23T11:12:00Z"/>
                <w:rFonts w:ascii="Arial" w:hAnsi="Arial" w:cs="Arial"/>
                <w:sz w:val="18"/>
                <w:lang w:eastAsia="ja-JP"/>
              </w:rPr>
            </w:pPr>
            <w:ins w:id="3967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4dB*</w:t>
              </w:r>
            </w:ins>
          </w:p>
        </w:tc>
        <w:tc>
          <w:tcPr>
            <w:tcW w:w="1128" w:type="dxa"/>
            <w:vAlign w:val="center"/>
          </w:tcPr>
          <w:p w14:paraId="05FE3687" w14:textId="77777777" w:rsidR="00CB3986" w:rsidRPr="008E21F4" w:rsidRDefault="00CB3986" w:rsidP="00D04D5F">
            <w:pPr>
              <w:keepNext/>
              <w:keepLines/>
              <w:spacing w:after="0"/>
              <w:jc w:val="center"/>
              <w:rPr>
                <w:ins w:id="39677" w:author="Delta" w:date="2021-07-23T11:12:00Z"/>
                <w:rFonts w:ascii="Arial" w:hAnsi="Arial" w:cs="Arial"/>
                <w:sz w:val="18"/>
                <w:lang w:eastAsia="ja-JP"/>
              </w:rPr>
            </w:pPr>
            <w:ins w:id="39678" w:author="Delta" w:date="2021-07-23T11:12:00Z">
              <w:r w:rsidRPr="008E21F4">
                <w:rPr>
                  <w:rFonts w:ascii="Arial" w:hAnsi="Arial" w:cs="Arial"/>
                  <w:sz w:val="18"/>
                  <w:lang w:eastAsia="ja-JP"/>
                </w:rPr>
                <w:t>-28</w:t>
              </w:r>
            </w:ins>
          </w:p>
        </w:tc>
        <w:tc>
          <w:tcPr>
            <w:tcW w:w="2105" w:type="dxa"/>
            <w:vAlign w:val="center"/>
          </w:tcPr>
          <w:p w14:paraId="047E7EBC" w14:textId="77777777" w:rsidR="00CB3986" w:rsidRPr="008E21F4" w:rsidRDefault="00CB3986" w:rsidP="00D04D5F">
            <w:pPr>
              <w:keepNext/>
              <w:keepLines/>
              <w:spacing w:after="0"/>
              <w:jc w:val="center"/>
              <w:rPr>
                <w:ins w:id="39679" w:author="Delta" w:date="2021-07-23T11:12:00Z"/>
                <w:rFonts w:ascii="Arial" w:hAnsi="Arial" w:cs="Arial"/>
                <w:sz w:val="18"/>
                <w:lang w:eastAsia="ja-JP"/>
              </w:rPr>
            </w:pPr>
            <w:ins w:id="39680" w:author="Delta" w:date="2021-07-23T11:12:00Z">
              <w:r w:rsidRPr="008E21F4">
                <w:rPr>
                  <w:rFonts w:ascii="Arial" w:hAnsi="Arial" w:cs="Arial"/>
                  <w:sz w:val="18"/>
                  <w:lang w:eastAsia="ja-JP"/>
                </w:rPr>
                <w:t>±1.5075</w:t>
              </w:r>
            </w:ins>
          </w:p>
        </w:tc>
        <w:tc>
          <w:tcPr>
            <w:tcW w:w="2221" w:type="dxa"/>
            <w:shd w:val="clear" w:color="auto" w:fill="auto"/>
            <w:vAlign w:val="center"/>
          </w:tcPr>
          <w:p w14:paraId="03D0B3CA" w14:textId="77777777" w:rsidR="00CB3986" w:rsidRPr="008E21F4" w:rsidRDefault="00CB3986" w:rsidP="00D04D5F">
            <w:pPr>
              <w:keepNext/>
              <w:keepLines/>
              <w:spacing w:after="0"/>
              <w:jc w:val="center"/>
              <w:rPr>
                <w:ins w:id="39681" w:author="Delta" w:date="2021-07-23T11:12:00Z"/>
                <w:rFonts w:ascii="Arial" w:hAnsi="Arial" w:cs="Arial"/>
                <w:sz w:val="18"/>
                <w:lang w:eastAsia="ja-JP"/>
              </w:rPr>
            </w:pPr>
            <w:ins w:id="39682" w:author="Delta" w:date="2021-07-23T11:12:00Z">
              <w:r w:rsidRPr="008E21F4">
                <w:rPr>
                  <w:rFonts w:ascii="Arial" w:hAnsi="Arial" w:cs="Arial"/>
                  <w:sz w:val="18"/>
                  <w:lang w:eastAsia="ja-JP"/>
                </w:rPr>
                <w:t>3MHz E-UTRA signal</w:t>
              </w:r>
            </w:ins>
          </w:p>
        </w:tc>
      </w:tr>
      <w:tr w:rsidR="00CB3986" w:rsidRPr="008E21F4" w14:paraId="7DF5818B" w14:textId="77777777" w:rsidTr="00D04D5F">
        <w:trPr>
          <w:jc w:val="center"/>
          <w:ins w:id="39683" w:author="Delta" w:date="2021-07-23T11:12:00Z"/>
        </w:trPr>
        <w:tc>
          <w:tcPr>
            <w:tcW w:w="1417" w:type="dxa"/>
            <w:vAlign w:val="center"/>
          </w:tcPr>
          <w:p w14:paraId="79333CE3" w14:textId="77777777" w:rsidR="00CB3986" w:rsidRPr="008E21F4" w:rsidRDefault="00CB3986" w:rsidP="00D04D5F">
            <w:pPr>
              <w:keepNext/>
              <w:keepLines/>
              <w:spacing w:after="0"/>
              <w:jc w:val="center"/>
              <w:rPr>
                <w:ins w:id="39684" w:author="Delta" w:date="2021-07-23T11:12:00Z"/>
                <w:rFonts w:ascii="Arial" w:hAnsi="Arial" w:cs="Arial"/>
                <w:sz w:val="18"/>
                <w:lang w:eastAsia="ja-JP"/>
              </w:rPr>
            </w:pPr>
            <w:ins w:id="39685" w:author="Delta" w:date="2021-07-23T11:12:00Z">
              <w:r w:rsidRPr="008E21F4">
                <w:rPr>
                  <w:rFonts w:ascii="Arial" w:hAnsi="Arial" w:cs="Arial"/>
                  <w:sz w:val="18"/>
                  <w:lang w:eastAsia="ja-JP"/>
                </w:rPr>
                <w:t>5</w:t>
              </w:r>
            </w:ins>
          </w:p>
        </w:tc>
        <w:tc>
          <w:tcPr>
            <w:tcW w:w="1840" w:type="dxa"/>
          </w:tcPr>
          <w:p w14:paraId="3DB3BE63" w14:textId="77777777" w:rsidR="00CB3986" w:rsidRPr="008E21F4" w:rsidRDefault="00CB3986" w:rsidP="00D04D5F">
            <w:pPr>
              <w:keepNext/>
              <w:keepLines/>
              <w:spacing w:after="0"/>
              <w:jc w:val="center"/>
              <w:rPr>
                <w:ins w:id="39686" w:author="Delta" w:date="2021-07-23T11:12:00Z"/>
                <w:rFonts w:ascii="Arial" w:hAnsi="Arial" w:cs="Arial"/>
                <w:sz w:val="18"/>
                <w:lang w:eastAsia="ja-JP"/>
              </w:rPr>
            </w:pPr>
            <w:ins w:id="39687"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dB*</w:t>
              </w:r>
            </w:ins>
          </w:p>
        </w:tc>
        <w:tc>
          <w:tcPr>
            <w:tcW w:w="1128" w:type="dxa"/>
            <w:vAlign w:val="center"/>
          </w:tcPr>
          <w:p w14:paraId="339BA16D" w14:textId="77777777" w:rsidR="00CB3986" w:rsidRPr="008E21F4" w:rsidRDefault="00CB3986" w:rsidP="00D04D5F">
            <w:pPr>
              <w:keepNext/>
              <w:keepLines/>
              <w:spacing w:after="0"/>
              <w:jc w:val="center"/>
              <w:rPr>
                <w:ins w:id="39688" w:author="Delta" w:date="2021-07-23T11:12:00Z"/>
                <w:rFonts w:ascii="Arial" w:hAnsi="Arial" w:cs="Arial"/>
                <w:sz w:val="18"/>
                <w:lang w:eastAsia="ja-JP"/>
              </w:rPr>
            </w:pPr>
            <w:ins w:id="39689" w:author="Delta" w:date="2021-07-23T11:12:00Z">
              <w:r w:rsidRPr="008E21F4">
                <w:rPr>
                  <w:rFonts w:ascii="Arial" w:hAnsi="Arial" w:cs="Arial"/>
                  <w:sz w:val="18"/>
                  <w:lang w:eastAsia="ja-JP"/>
                </w:rPr>
                <w:t>-28</w:t>
              </w:r>
            </w:ins>
          </w:p>
        </w:tc>
        <w:tc>
          <w:tcPr>
            <w:tcW w:w="2105" w:type="dxa"/>
            <w:vAlign w:val="center"/>
          </w:tcPr>
          <w:p w14:paraId="748C94AE" w14:textId="77777777" w:rsidR="00CB3986" w:rsidRPr="008E21F4" w:rsidRDefault="00CB3986" w:rsidP="00D04D5F">
            <w:pPr>
              <w:keepNext/>
              <w:keepLines/>
              <w:spacing w:after="0"/>
              <w:jc w:val="center"/>
              <w:rPr>
                <w:ins w:id="39690" w:author="Delta" w:date="2021-07-23T11:12:00Z"/>
                <w:rFonts w:ascii="Arial" w:hAnsi="Arial" w:cs="Arial"/>
                <w:sz w:val="18"/>
                <w:lang w:eastAsia="ja-JP"/>
              </w:rPr>
            </w:pPr>
            <w:ins w:id="39691" w:author="Delta" w:date="2021-07-23T11:12:00Z">
              <w:r w:rsidRPr="008E21F4">
                <w:rPr>
                  <w:rFonts w:ascii="Arial" w:hAnsi="Arial" w:cs="Arial"/>
                  <w:sz w:val="18"/>
                  <w:lang w:eastAsia="ja-JP"/>
                </w:rPr>
                <w:t>±2.5025</w:t>
              </w:r>
            </w:ins>
          </w:p>
        </w:tc>
        <w:tc>
          <w:tcPr>
            <w:tcW w:w="2221" w:type="dxa"/>
            <w:shd w:val="clear" w:color="auto" w:fill="auto"/>
            <w:vAlign w:val="center"/>
          </w:tcPr>
          <w:p w14:paraId="5030DF5B" w14:textId="77777777" w:rsidR="00CB3986" w:rsidRPr="008E21F4" w:rsidRDefault="00CB3986" w:rsidP="00D04D5F">
            <w:pPr>
              <w:keepNext/>
              <w:keepLines/>
              <w:spacing w:after="0"/>
              <w:jc w:val="center"/>
              <w:rPr>
                <w:ins w:id="39692" w:author="Delta" w:date="2021-07-23T11:12:00Z"/>
                <w:rFonts w:ascii="Arial" w:hAnsi="Arial" w:cs="Arial"/>
                <w:sz w:val="18"/>
                <w:lang w:eastAsia="ja-JP"/>
              </w:rPr>
            </w:pPr>
            <w:ins w:id="39693" w:author="Delta" w:date="2021-07-23T11:12:00Z">
              <w:r w:rsidRPr="008E21F4">
                <w:rPr>
                  <w:rFonts w:ascii="Arial" w:hAnsi="Arial" w:cs="Arial"/>
                  <w:sz w:val="18"/>
                  <w:lang w:eastAsia="ja-JP"/>
                </w:rPr>
                <w:t>5MHz E-UTRA signal</w:t>
              </w:r>
            </w:ins>
          </w:p>
        </w:tc>
      </w:tr>
      <w:tr w:rsidR="00CB3986" w:rsidRPr="008E21F4" w14:paraId="3EFDE91B" w14:textId="77777777" w:rsidTr="00D04D5F">
        <w:trPr>
          <w:jc w:val="center"/>
          <w:ins w:id="39694" w:author="Delta" w:date="2021-07-23T11:12:00Z"/>
        </w:trPr>
        <w:tc>
          <w:tcPr>
            <w:tcW w:w="1417" w:type="dxa"/>
            <w:vAlign w:val="center"/>
          </w:tcPr>
          <w:p w14:paraId="4E77A961" w14:textId="77777777" w:rsidR="00CB3986" w:rsidRPr="008E21F4" w:rsidRDefault="00CB3986" w:rsidP="00D04D5F">
            <w:pPr>
              <w:keepNext/>
              <w:keepLines/>
              <w:spacing w:after="0"/>
              <w:jc w:val="center"/>
              <w:rPr>
                <w:ins w:id="39695" w:author="Delta" w:date="2021-07-23T11:12:00Z"/>
                <w:rFonts w:ascii="Arial" w:hAnsi="Arial" w:cs="Arial"/>
                <w:sz w:val="18"/>
                <w:lang w:eastAsia="ja-JP"/>
              </w:rPr>
            </w:pPr>
            <w:ins w:id="39696" w:author="Delta" w:date="2021-07-23T11:12:00Z">
              <w:r w:rsidRPr="008E21F4">
                <w:rPr>
                  <w:rFonts w:ascii="Arial" w:hAnsi="Arial" w:cs="Arial"/>
                  <w:sz w:val="18"/>
                  <w:lang w:eastAsia="ja-JP"/>
                </w:rPr>
                <w:t>10</w:t>
              </w:r>
            </w:ins>
          </w:p>
        </w:tc>
        <w:tc>
          <w:tcPr>
            <w:tcW w:w="1840" w:type="dxa"/>
          </w:tcPr>
          <w:p w14:paraId="5FA9E00E" w14:textId="77777777" w:rsidR="00CB3986" w:rsidRPr="008E21F4" w:rsidRDefault="00CB3986" w:rsidP="00D04D5F">
            <w:pPr>
              <w:keepNext/>
              <w:keepLines/>
              <w:spacing w:after="0"/>
              <w:jc w:val="center"/>
              <w:rPr>
                <w:ins w:id="39697" w:author="Delta" w:date="2021-07-23T11:12:00Z"/>
                <w:rFonts w:ascii="Arial" w:hAnsi="Arial" w:cs="Arial"/>
                <w:sz w:val="18"/>
                <w:lang w:eastAsia="ja-JP"/>
              </w:rPr>
            </w:pPr>
            <w:ins w:id="3969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dB*</w:t>
              </w:r>
            </w:ins>
          </w:p>
        </w:tc>
        <w:tc>
          <w:tcPr>
            <w:tcW w:w="1128" w:type="dxa"/>
            <w:vAlign w:val="center"/>
          </w:tcPr>
          <w:p w14:paraId="13054F8E" w14:textId="77777777" w:rsidR="00CB3986" w:rsidRPr="008E21F4" w:rsidRDefault="00CB3986" w:rsidP="00D04D5F">
            <w:pPr>
              <w:keepNext/>
              <w:keepLines/>
              <w:spacing w:after="0"/>
              <w:jc w:val="center"/>
              <w:rPr>
                <w:ins w:id="39699" w:author="Delta" w:date="2021-07-23T11:12:00Z"/>
                <w:rFonts w:ascii="Arial" w:hAnsi="Arial" w:cs="Arial"/>
                <w:sz w:val="18"/>
                <w:lang w:eastAsia="ja-JP"/>
              </w:rPr>
            </w:pPr>
            <w:ins w:id="39700" w:author="Delta" w:date="2021-07-23T11:12:00Z">
              <w:r w:rsidRPr="008E21F4">
                <w:rPr>
                  <w:rFonts w:ascii="Arial" w:hAnsi="Arial" w:cs="Arial"/>
                  <w:sz w:val="18"/>
                  <w:lang w:eastAsia="ja-JP"/>
                </w:rPr>
                <w:t>-28</w:t>
              </w:r>
            </w:ins>
          </w:p>
        </w:tc>
        <w:tc>
          <w:tcPr>
            <w:tcW w:w="2105" w:type="dxa"/>
            <w:vAlign w:val="center"/>
          </w:tcPr>
          <w:p w14:paraId="4DC9C597" w14:textId="77777777" w:rsidR="00CB3986" w:rsidRPr="008E21F4" w:rsidRDefault="00CB3986" w:rsidP="00D04D5F">
            <w:pPr>
              <w:keepNext/>
              <w:keepLines/>
              <w:spacing w:after="0"/>
              <w:jc w:val="center"/>
              <w:rPr>
                <w:ins w:id="39701" w:author="Delta" w:date="2021-07-23T11:12:00Z"/>
                <w:rFonts w:ascii="Arial" w:hAnsi="Arial" w:cs="Arial"/>
                <w:sz w:val="18"/>
                <w:lang w:eastAsia="ja-JP"/>
              </w:rPr>
            </w:pPr>
            <w:ins w:id="39702" w:author="Delta" w:date="2021-07-23T11:12:00Z">
              <w:r w:rsidRPr="008E21F4">
                <w:rPr>
                  <w:rFonts w:ascii="Arial" w:hAnsi="Arial" w:cs="Arial"/>
                  <w:sz w:val="18"/>
                  <w:lang w:eastAsia="ja-JP"/>
                </w:rPr>
                <w:t>±2.5075</w:t>
              </w:r>
            </w:ins>
          </w:p>
        </w:tc>
        <w:tc>
          <w:tcPr>
            <w:tcW w:w="2221" w:type="dxa"/>
            <w:shd w:val="clear" w:color="auto" w:fill="auto"/>
            <w:vAlign w:val="center"/>
          </w:tcPr>
          <w:p w14:paraId="50AE04E0" w14:textId="77777777" w:rsidR="00CB3986" w:rsidRPr="008E21F4" w:rsidRDefault="00CB3986" w:rsidP="00D04D5F">
            <w:pPr>
              <w:keepNext/>
              <w:keepLines/>
              <w:spacing w:after="0"/>
              <w:jc w:val="center"/>
              <w:rPr>
                <w:ins w:id="39703" w:author="Delta" w:date="2021-07-23T11:12:00Z"/>
                <w:rFonts w:ascii="Arial" w:hAnsi="Arial" w:cs="Arial"/>
                <w:sz w:val="18"/>
                <w:lang w:eastAsia="ja-JP"/>
              </w:rPr>
            </w:pPr>
            <w:ins w:id="39704" w:author="Delta" w:date="2021-07-23T11:12:00Z">
              <w:r w:rsidRPr="008E21F4">
                <w:rPr>
                  <w:rFonts w:ascii="Arial" w:hAnsi="Arial" w:cs="Arial"/>
                  <w:sz w:val="18"/>
                  <w:lang w:eastAsia="ja-JP"/>
                </w:rPr>
                <w:t>5MHz E-UTRA signal</w:t>
              </w:r>
            </w:ins>
          </w:p>
        </w:tc>
      </w:tr>
      <w:tr w:rsidR="00CB3986" w:rsidRPr="008E21F4" w14:paraId="5A409901" w14:textId="77777777" w:rsidTr="00D04D5F">
        <w:trPr>
          <w:jc w:val="center"/>
          <w:ins w:id="39705" w:author="Delta" w:date="2021-07-23T11:12:00Z"/>
        </w:trPr>
        <w:tc>
          <w:tcPr>
            <w:tcW w:w="1417" w:type="dxa"/>
            <w:vAlign w:val="center"/>
          </w:tcPr>
          <w:p w14:paraId="2DE48195" w14:textId="77777777" w:rsidR="00CB3986" w:rsidRPr="008E21F4" w:rsidRDefault="00CB3986" w:rsidP="00D04D5F">
            <w:pPr>
              <w:keepNext/>
              <w:keepLines/>
              <w:spacing w:after="0"/>
              <w:jc w:val="center"/>
              <w:rPr>
                <w:ins w:id="39706" w:author="Delta" w:date="2021-07-23T11:12:00Z"/>
                <w:rFonts w:ascii="Arial" w:hAnsi="Arial" w:cs="Arial"/>
                <w:sz w:val="18"/>
                <w:lang w:eastAsia="ja-JP"/>
              </w:rPr>
            </w:pPr>
            <w:ins w:id="39707" w:author="Delta" w:date="2021-07-23T11:12:00Z">
              <w:r w:rsidRPr="008E21F4">
                <w:rPr>
                  <w:rFonts w:ascii="Arial" w:hAnsi="Arial" w:cs="Arial"/>
                  <w:sz w:val="18"/>
                  <w:lang w:eastAsia="ja-JP"/>
                </w:rPr>
                <w:t>15</w:t>
              </w:r>
            </w:ins>
          </w:p>
        </w:tc>
        <w:tc>
          <w:tcPr>
            <w:tcW w:w="1840" w:type="dxa"/>
          </w:tcPr>
          <w:p w14:paraId="324C03A0" w14:textId="77777777" w:rsidR="00CB3986" w:rsidRPr="008E21F4" w:rsidRDefault="00CB3986" w:rsidP="00D04D5F">
            <w:pPr>
              <w:keepNext/>
              <w:keepLines/>
              <w:spacing w:after="0"/>
              <w:jc w:val="center"/>
              <w:rPr>
                <w:ins w:id="39708" w:author="Delta" w:date="2021-07-23T11:12:00Z"/>
                <w:rFonts w:ascii="Arial" w:hAnsi="Arial" w:cs="Arial"/>
                <w:sz w:val="18"/>
                <w:lang w:eastAsia="ja-JP"/>
              </w:rPr>
            </w:pPr>
            <w:ins w:id="3970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dB*</w:t>
              </w:r>
            </w:ins>
          </w:p>
        </w:tc>
        <w:tc>
          <w:tcPr>
            <w:tcW w:w="1128" w:type="dxa"/>
            <w:vAlign w:val="center"/>
          </w:tcPr>
          <w:p w14:paraId="2933EA71" w14:textId="77777777" w:rsidR="00CB3986" w:rsidRPr="008E21F4" w:rsidRDefault="00CB3986" w:rsidP="00D04D5F">
            <w:pPr>
              <w:keepNext/>
              <w:keepLines/>
              <w:spacing w:after="0"/>
              <w:jc w:val="center"/>
              <w:rPr>
                <w:ins w:id="39710" w:author="Delta" w:date="2021-07-23T11:12:00Z"/>
                <w:rFonts w:ascii="Arial" w:hAnsi="Arial" w:cs="Arial"/>
                <w:sz w:val="18"/>
                <w:lang w:eastAsia="ja-JP"/>
              </w:rPr>
            </w:pPr>
            <w:ins w:id="39711" w:author="Delta" w:date="2021-07-23T11:12:00Z">
              <w:r w:rsidRPr="008E21F4">
                <w:rPr>
                  <w:rFonts w:ascii="Arial" w:hAnsi="Arial" w:cs="Arial"/>
                  <w:sz w:val="18"/>
                  <w:lang w:eastAsia="ja-JP"/>
                </w:rPr>
                <w:t>-28</w:t>
              </w:r>
            </w:ins>
          </w:p>
        </w:tc>
        <w:tc>
          <w:tcPr>
            <w:tcW w:w="2105" w:type="dxa"/>
            <w:vAlign w:val="center"/>
          </w:tcPr>
          <w:p w14:paraId="47B5B84F" w14:textId="77777777" w:rsidR="00CB3986" w:rsidRPr="008E21F4" w:rsidRDefault="00CB3986" w:rsidP="00D04D5F">
            <w:pPr>
              <w:keepNext/>
              <w:keepLines/>
              <w:spacing w:after="0"/>
              <w:jc w:val="center"/>
              <w:rPr>
                <w:ins w:id="39712" w:author="Delta" w:date="2021-07-23T11:12:00Z"/>
                <w:rFonts w:ascii="Arial" w:hAnsi="Arial" w:cs="Arial"/>
                <w:sz w:val="18"/>
                <w:lang w:eastAsia="ja-JP"/>
              </w:rPr>
            </w:pPr>
            <w:ins w:id="39713" w:author="Delta" w:date="2021-07-23T11:12:00Z">
              <w:r w:rsidRPr="008E21F4">
                <w:rPr>
                  <w:rFonts w:ascii="Arial" w:hAnsi="Arial" w:cs="Arial"/>
                  <w:sz w:val="18"/>
                  <w:lang w:eastAsia="ja-JP"/>
                </w:rPr>
                <w:t>±2.5125</w:t>
              </w:r>
            </w:ins>
          </w:p>
        </w:tc>
        <w:tc>
          <w:tcPr>
            <w:tcW w:w="2221" w:type="dxa"/>
            <w:shd w:val="clear" w:color="auto" w:fill="auto"/>
            <w:vAlign w:val="center"/>
          </w:tcPr>
          <w:p w14:paraId="216C7E93" w14:textId="77777777" w:rsidR="00CB3986" w:rsidRPr="008E21F4" w:rsidRDefault="00CB3986" w:rsidP="00D04D5F">
            <w:pPr>
              <w:keepNext/>
              <w:keepLines/>
              <w:spacing w:after="0"/>
              <w:jc w:val="center"/>
              <w:rPr>
                <w:ins w:id="39714" w:author="Delta" w:date="2021-07-23T11:12:00Z"/>
                <w:rFonts w:ascii="Arial" w:hAnsi="Arial" w:cs="Arial"/>
                <w:sz w:val="18"/>
                <w:lang w:eastAsia="ja-JP"/>
              </w:rPr>
            </w:pPr>
            <w:ins w:id="39715" w:author="Delta" w:date="2021-07-23T11:12:00Z">
              <w:r w:rsidRPr="008E21F4">
                <w:rPr>
                  <w:rFonts w:ascii="Arial" w:hAnsi="Arial" w:cs="Arial"/>
                  <w:sz w:val="18"/>
                  <w:lang w:eastAsia="ja-JP"/>
                </w:rPr>
                <w:t>5MHz E-UTRA signal</w:t>
              </w:r>
            </w:ins>
          </w:p>
        </w:tc>
      </w:tr>
      <w:tr w:rsidR="00CB3986" w:rsidRPr="008E21F4" w14:paraId="79217027" w14:textId="77777777" w:rsidTr="00D04D5F">
        <w:trPr>
          <w:jc w:val="center"/>
          <w:ins w:id="39716" w:author="Delta" w:date="2021-07-23T11:12:00Z"/>
        </w:trPr>
        <w:tc>
          <w:tcPr>
            <w:tcW w:w="1417" w:type="dxa"/>
            <w:vAlign w:val="center"/>
          </w:tcPr>
          <w:p w14:paraId="7B3A9FC4" w14:textId="77777777" w:rsidR="00CB3986" w:rsidRPr="008E21F4" w:rsidRDefault="00CB3986" w:rsidP="00D04D5F">
            <w:pPr>
              <w:keepNext/>
              <w:keepLines/>
              <w:spacing w:after="0"/>
              <w:jc w:val="center"/>
              <w:rPr>
                <w:ins w:id="39717" w:author="Delta" w:date="2021-07-23T11:12:00Z"/>
                <w:rFonts w:ascii="Arial" w:hAnsi="Arial" w:cs="Arial"/>
                <w:sz w:val="18"/>
                <w:lang w:eastAsia="ja-JP"/>
              </w:rPr>
            </w:pPr>
            <w:ins w:id="39718" w:author="Delta" w:date="2021-07-23T11:12:00Z">
              <w:r w:rsidRPr="008E21F4">
                <w:rPr>
                  <w:rFonts w:ascii="Arial" w:hAnsi="Arial" w:cs="Arial"/>
                  <w:sz w:val="18"/>
                  <w:lang w:eastAsia="ja-JP"/>
                </w:rPr>
                <w:t>20</w:t>
              </w:r>
            </w:ins>
          </w:p>
        </w:tc>
        <w:tc>
          <w:tcPr>
            <w:tcW w:w="1840" w:type="dxa"/>
          </w:tcPr>
          <w:p w14:paraId="13100B55" w14:textId="77777777" w:rsidR="00CB3986" w:rsidRPr="008E21F4" w:rsidRDefault="00CB3986" w:rsidP="00D04D5F">
            <w:pPr>
              <w:keepNext/>
              <w:keepLines/>
              <w:spacing w:after="0"/>
              <w:jc w:val="center"/>
              <w:rPr>
                <w:ins w:id="39719" w:author="Delta" w:date="2021-07-23T11:12:00Z"/>
                <w:rFonts w:ascii="Arial" w:hAnsi="Arial" w:cs="Arial"/>
                <w:sz w:val="18"/>
                <w:lang w:eastAsia="ja-JP"/>
              </w:rPr>
            </w:pPr>
            <w:ins w:id="3972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dB*</w:t>
              </w:r>
            </w:ins>
          </w:p>
        </w:tc>
        <w:tc>
          <w:tcPr>
            <w:tcW w:w="1128" w:type="dxa"/>
            <w:vAlign w:val="center"/>
          </w:tcPr>
          <w:p w14:paraId="698F695C" w14:textId="77777777" w:rsidR="00CB3986" w:rsidRPr="008E21F4" w:rsidRDefault="00CB3986" w:rsidP="00D04D5F">
            <w:pPr>
              <w:keepNext/>
              <w:keepLines/>
              <w:spacing w:after="0"/>
              <w:jc w:val="center"/>
              <w:rPr>
                <w:ins w:id="39721" w:author="Delta" w:date="2021-07-23T11:12:00Z"/>
                <w:rFonts w:ascii="Arial" w:hAnsi="Arial" w:cs="Arial"/>
                <w:sz w:val="18"/>
                <w:lang w:eastAsia="ja-JP"/>
              </w:rPr>
            </w:pPr>
            <w:ins w:id="39722" w:author="Delta" w:date="2021-07-23T11:12:00Z">
              <w:r w:rsidRPr="008E21F4">
                <w:rPr>
                  <w:rFonts w:ascii="Arial" w:hAnsi="Arial" w:cs="Arial"/>
                  <w:sz w:val="18"/>
                  <w:lang w:eastAsia="ja-JP"/>
                </w:rPr>
                <w:t>-28</w:t>
              </w:r>
            </w:ins>
          </w:p>
        </w:tc>
        <w:tc>
          <w:tcPr>
            <w:tcW w:w="2105" w:type="dxa"/>
            <w:vAlign w:val="center"/>
          </w:tcPr>
          <w:p w14:paraId="3DC9D214" w14:textId="77777777" w:rsidR="00CB3986" w:rsidRPr="008E21F4" w:rsidRDefault="00CB3986" w:rsidP="00D04D5F">
            <w:pPr>
              <w:keepNext/>
              <w:keepLines/>
              <w:spacing w:after="0"/>
              <w:jc w:val="center"/>
              <w:rPr>
                <w:ins w:id="39723" w:author="Delta" w:date="2021-07-23T11:12:00Z"/>
                <w:rFonts w:ascii="Arial" w:hAnsi="Arial" w:cs="Arial"/>
                <w:sz w:val="18"/>
                <w:lang w:eastAsia="ja-JP"/>
              </w:rPr>
            </w:pPr>
            <w:ins w:id="39724" w:author="Delta" w:date="2021-07-23T11:12:00Z">
              <w:r w:rsidRPr="008E21F4">
                <w:rPr>
                  <w:rFonts w:ascii="Arial" w:hAnsi="Arial" w:cs="Arial"/>
                  <w:sz w:val="18"/>
                  <w:lang w:eastAsia="ja-JP"/>
                </w:rPr>
                <w:t>±2.5025</w:t>
              </w:r>
            </w:ins>
          </w:p>
        </w:tc>
        <w:tc>
          <w:tcPr>
            <w:tcW w:w="2221" w:type="dxa"/>
            <w:shd w:val="clear" w:color="auto" w:fill="auto"/>
            <w:vAlign w:val="center"/>
          </w:tcPr>
          <w:p w14:paraId="028D1313" w14:textId="77777777" w:rsidR="00CB3986" w:rsidRPr="008E21F4" w:rsidRDefault="00CB3986" w:rsidP="00D04D5F">
            <w:pPr>
              <w:keepNext/>
              <w:keepLines/>
              <w:spacing w:after="0"/>
              <w:jc w:val="center"/>
              <w:rPr>
                <w:ins w:id="39725" w:author="Delta" w:date="2021-07-23T11:12:00Z"/>
                <w:rFonts w:ascii="Arial" w:hAnsi="Arial" w:cs="Arial"/>
                <w:sz w:val="18"/>
                <w:lang w:eastAsia="ja-JP"/>
              </w:rPr>
            </w:pPr>
            <w:ins w:id="39726" w:author="Delta" w:date="2021-07-23T11:12:00Z">
              <w:r w:rsidRPr="008E21F4">
                <w:rPr>
                  <w:rFonts w:ascii="Arial" w:hAnsi="Arial" w:cs="Arial"/>
                  <w:sz w:val="18"/>
                  <w:lang w:eastAsia="ja-JP"/>
                </w:rPr>
                <w:t>5MHz E-UTRA signal</w:t>
              </w:r>
            </w:ins>
          </w:p>
        </w:tc>
      </w:tr>
      <w:tr w:rsidR="00CB3986" w:rsidRPr="008E21F4" w14:paraId="17D20EBE" w14:textId="77777777" w:rsidTr="00D04D5F">
        <w:trPr>
          <w:jc w:val="center"/>
          <w:ins w:id="39727" w:author="Delta" w:date="2021-07-23T11:12:00Z"/>
        </w:trPr>
        <w:tc>
          <w:tcPr>
            <w:tcW w:w="8711" w:type="dxa"/>
            <w:gridSpan w:val="5"/>
            <w:vAlign w:val="center"/>
          </w:tcPr>
          <w:p w14:paraId="12D8877A" w14:textId="77777777" w:rsidR="00CB3986" w:rsidRPr="008E21F4" w:rsidRDefault="00CB3986" w:rsidP="00D04D5F">
            <w:pPr>
              <w:keepNext/>
              <w:keepLines/>
              <w:spacing w:after="0"/>
              <w:ind w:left="851" w:hanging="851"/>
              <w:rPr>
                <w:ins w:id="39728" w:author="Delta" w:date="2021-07-23T11:12:00Z"/>
                <w:rFonts w:ascii="Arial" w:hAnsi="Arial" w:cs="Arial"/>
                <w:sz w:val="18"/>
                <w:lang w:eastAsia="ja-JP"/>
              </w:rPr>
            </w:pPr>
            <w:ins w:id="39729" w:author="Delta" w:date="2021-07-23T11:12:00Z">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ins>
          </w:p>
        </w:tc>
      </w:tr>
    </w:tbl>
    <w:p w14:paraId="708C4412" w14:textId="77777777" w:rsidR="00CB3986" w:rsidRPr="008E21F4" w:rsidRDefault="00CB3986" w:rsidP="00CB3986">
      <w:pPr>
        <w:rPr>
          <w:ins w:id="39730" w:author="Delta" w:date="2021-07-23T11:12:00Z"/>
        </w:rPr>
      </w:pPr>
    </w:p>
    <w:p w14:paraId="501C5775" w14:textId="77777777" w:rsidR="00CB3986" w:rsidRPr="008E21F4" w:rsidRDefault="00CB3986" w:rsidP="00CB3986">
      <w:pPr>
        <w:pStyle w:val="TH"/>
        <w:rPr>
          <w:ins w:id="39731" w:author="Delta" w:date="2021-07-23T11:12:00Z"/>
        </w:rPr>
      </w:pPr>
      <w:ins w:id="39732" w:author="Delta" w:date="2021-07-23T11:12:00Z">
        <w:r w:rsidRPr="008E21F4">
          <w:rPr>
            <w:rFonts w:eastAsia="Osaka"/>
          </w:rPr>
          <w:t xml:space="preserve">Table 7.5-5b: </w:t>
        </w:r>
        <w:r w:rsidRPr="008E21F4">
          <w:t>Adjacent channel selectivity</w:t>
        </w:r>
        <w:r w:rsidRPr="008E21F4">
          <w:rPr>
            <w:lang w:eastAsia="zh-CN"/>
          </w:rPr>
          <w:t xml:space="preserve"> </w:t>
        </w:r>
        <w:r w:rsidRPr="008E21F4">
          <w:t xml:space="preserve">NB-IoT guard band operation </w:t>
        </w:r>
        <w:r w:rsidRPr="008E21F4">
          <w:rPr>
            <w:lang w:eastAsia="zh-CN"/>
          </w:rPr>
          <w:t>Home BS</w:t>
        </w:r>
      </w:ins>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279030D6" w14:textId="77777777" w:rsidTr="00D04D5F">
        <w:trPr>
          <w:jc w:val="center"/>
          <w:ins w:id="39733" w:author="Delta" w:date="2021-07-23T11:12:00Z"/>
        </w:trPr>
        <w:tc>
          <w:tcPr>
            <w:tcW w:w="1417" w:type="dxa"/>
            <w:shd w:val="clear" w:color="auto" w:fill="auto"/>
          </w:tcPr>
          <w:p w14:paraId="6A53F327" w14:textId="77777777" w:rsidR="00CB3986" w:rsidRPr="008E21F4" w:rsidRDefault="00CB3986" w:rsidP="00D04D5F">
            <w:pPr>
              <w:keepNext/>
              <w:keepLines/>
              <w:spacing w:after="0"/>
              <w:jc w:val="center"/>
              <w:rPr>
                <w:ins w:id="39734" w:author="Delta" w:date="2021-07-23T11:12:00Z"/>
                <w:rFonts w:ascii="Arial" w:hAnsi="Arial" w:cs="Arial"/>
                <w:b/>
                <w:sz w:val="18"/>
                <w:lang w:eastAsia="ja-JP"/>
              </w:rPr>
            </w:pPr>
            <w:ins w:id="39735" w:author="Delta" w:date="2021-07-23T11:12:00Z">
              <w:r w:rsidRPr="008E21F4">
                <w:rPr>
                  <w:rFonts w:ascii="Arial" w:hAnsi="Arial" w:cs="Arial"/>
                  <w:b/>
                  <w:sz w:val="18"/>
                  <w:lang w:eastAsia="ja-JP"/>
                </w:rPr>
                <w:t>E-UTRA</w:t>
              </w:r>
            </w:ins>
          </w:p>
          <w:p w14:paraId="31A3FC3B" w14:textId="77777777" w:rsidR="00CB3986" w:rsidRPr="008E21F4" w:rsidRDefault="00CB3986" w:rsidP="00D04D5F">
            <w:pPr>
              <w:keepNext/>
              <w:keepLines/>
              <w:spacing w:after="0"/>
              <w:jc w:val="center"/>
              <w:rPr>
                <w:ins w:id="39736" w:author="Delta" w:date="2021-07-23T11:12:00Z"/>
                <w:rFonts w:ascii="Arial" w:hAnsi="Arial" w:cs="Arial"/>
                <w:b/>
                <w:sz w:val="18"/>
                <w:lang w:eastAsia="ja-JP"/>
              </w:rPr>
            </w:pPr>
            <w:ins w:id="39737" w:author="Delta" w:date="2021-07-23T11:12:00Z">
              <w:r w:rsidRPr="008E21F4">
                <w:rPr>
                  <w:rFonts w:ascii="Arial" w:hAnsi="Arial" w:cs="Arial"/>
                  <w:b/>
                  <w:sz w:val="18"/>
                  <w:lang w:eastAsia="ja-JP"/>
                </w:rPr>
                <w:t>channel bandwidth of the lowesthighest carrier received [MHz]</w:t>
              </w:r>
            </w:ins>
          </w:p>
        </w:tc>
        <w:tc>
          <w:tcPr>
            <w:tcW w:w="1840" w:type="dxa"/>
          </w:tcPr>
          <w:p w14:paraId="7B102DD6" w14:textId="77777777" w:rsidR="00CB3986" w:rsidRPr="008E21F4" w:rsidRDefault="00CB3986" w:rsidP="00D04D5F">
            <w:pPr>
              <w:keepNext/>
              <w:keepLines/>
              <w:spacing w:after="0"/>
              <w:jc w:val="center"/>
              <w:rPr>
                <w:ins w:id="39738" w:author="Delta" w:date="2021-07-23T11:12:00Z"/>
                <w:rFonts w:ascii="Arial" w:hAnsi="Arial" w:cs="Arial"/>
                <w:b/>
                <w:sz w:val="18"/>
                <w:lang w:eastAsia="ja-JP"/>
              </w:rPr>
            </w:pPr>
            <w:ins w:id="39739" w:author="Delta" w:date="2021-07-23T11:12:00Z">
              <w:r w:rsidRPr="008E21F4">
                <w:rPr>
                  <w:rFonts w:ascii="Arial" w:hAnsi="Arial" w:cs="Arial"/>
                  <w:b/>
                  <w:sz w:val="18"/>
                  <w:lang w:eastAsia="ja-JP"/>
                </w:rPr>
                <w:t>NB-IoT wanted signal mean power [dBm]</w:t>
              </w:r>
            </w:ins>
          </w:p>
        </w:tc>
        <w:tc>
          <w:tcPr>
            <w:tcW w:w="1128" w:type="dxa"/>
          </w:tcPr>
          <w:p w14:paraId="36BB52BE" w14:textId="77777777" w:rsidR="00CB3986" w:rsidRPr="008E21F4" w:rsidRDefault="00CB3986" w:rsidP="00D04D5F">
            <w:pPr>
              <w:keepNext/>
              <w:keepLines/>
              <w:spacing w:after="0"/>
              <w:jc w:val="center"/>
              <w:rPr>
                <w:ins w:id="39740" w:author="Delta" w:date="2021-07-23T11:12:00Z"/>
                <w:rFonts w:ascii="Arial" w:hAnsi="Arial" w:cs="Arial"/>
                <w:b/>
                <w:sz w:val="18"/>
                <w:lang w:eastAsia="ja-JP"/>
              </w:rPr>
            </w:pPr>
            <w:ins w:id="39741" w:author="Delta" w:date="2021-07-23T11:12:00Z">
              <w:r w:rsidRPr="008E21F4">
                <w:rPr>
                  <w:rFonts w:ascii="Arial" w:hAnsi="Arial" w:cs="Arial"/>
                  <w:b/>
                  <w:sz w:val="18"/>
                  <w:lang w:eastAsia="ja-JP"/>
                </w:rPr>
                <w:t>Interfering signal mean power [dBm]</w:t>
              </w:r>
            </w:ins>
          </w:p>
        </w:tc>
        <w:tc>
          <w:tcPr>
            <w:tcW w:w="2105" w:type="dxa"/>
          </w:tcPr>
          <w:p w14:paraId="4B62215C" w14:textId="77777777" w:rsidR="00CB3986" w:rsidRPr="008E21F4" w:rsidRDefault="00CB3986" w:rsidP="00D04D5F">
            <w:pPr>
              <w:keepNext/>
              <w:keepLines/>
              <w:spacing w:after="0"/>
              <w:jc w:val="center"/>
              <w:rPr>
                <w:ins w:id="39742" w:author="Delta" w:date="2021-07-23T11:12:00Z"/>
                <w:rFonts w:ascii="Arial" w:hAnsi="Arial" w:cs="Arial"/>
                <w:b/>
                <w:sz w:val="18"/>
                <w:lang w:eastAsia="ja-JP"/>
              </w:rPr>
            </w:pPr>
            <w:ins w:id="39743" w:author="Delta" w:date="2021-07-23T11:12:00Z">
              <w:r w:rsidRPr="008E21F4">
                <w:rPr>
                  <w:rFonts w:ascii="Arial" w:hAnsi="Arial" w:cs="Arial"/>
                  <w:b/>
                  <w:sz w:val="18"/>
                  <w:lang w:eastAsia="ja-JP"/>
                </w:rPr>
                <w:t>Interfering signal centre frequency offset from the lower/upper Base Station RF Bandwidth edge or sub-block edge inside a sub-block gap [MHz]</w:t>
              </w:r>
            </w:ins>
          </w:p>
        </w:tc>
        <w:tc>
          <w:tcPr>
            <w:tcW w:w="2221" w:type="dxa"/>
          </w:tcPr>
          <w:p w14:paraId="0EA69433" w14:textId="77777777" w:rsidR="00CB3986" w:rsidRPr="008E21F4" w:rsidRDefault="00CB3986" w:rsidP="00D04D5F">
            <w:pPr>
              <w:keepNext/>
              <w:keepLines/>
              <w:spacing w:after="0"/>
              <w:jc w:val="center"/>
              <w:rPr>
                <w:ins w:id="39744" w:author="Delta" w:date="2021-07-23T11:12:00Z"/>
                <w:rFonts w:ascii="Arial" w:hAnsi="Arial" w:cs="Arial"/>
                <w:b/>
                <w:sz w:val="18"/>
                <w:lang w:eastAsia="ja-JP"/>
              </w:rPr>
            </w:pPr>
            <w:ins w:id="39745" w:author="Delta" w:date="2021-07-23T11:12:00Z">
              <w:r w:rsidRPr="008E21F4">
                <w:rPr>
                  <w:rFonts w:ascii="Arial" w:hAnsi="Arial" w:cs="Arial"/>
                  <w:b/>
                  <w:sz w:val="18"/>
                  <w:lang w:eastAsia="ja-JP"/>
                </w:rPr>
                <w:t>Type of interfering signal</w:t>
              </w:r>
            </w:ins>
          </w:p>
        </w:tc>
      </w:tr>
      <w:tr w:rsidR="00CB3986" w:rsidRPr="008E21F4" w14:paraId="7D41130F" w14:textId="77777777" w:rsidTr="00D04D5F">
        <w:trPr>
          <w:jc w:val="center"/>
          <w:ins w:id="39746" w:author="Delta" w:date="2021-07-23T11:12:00Z"/>
        </w:trPr>
        <w:tc>
          <w:tcPr>
            <w:tcW w:w="1417" w:type="dxa"/>
            <w:vAlign w:val="center"/>
          </w:tcPr>
          <w:p w14:paraId="61AE4015" w14:textId="77777777" w:rsidR="00CB3986" w:rsidRPr="008E21F4" w:rsidRDefault="00CB3986" w:rsidP="00D04D5F">
            <w:pPr>
              <w:keepNext/>
              <w:keepLines/>
              <w:spacing w:after="0"/>
              <w:jc w:val="center"/>
              <w:rPr>
                <w:ins w:id="39747" w:author="Delta" w:date="2021-07-23T11:12:00Z"/>
                <w:rFonts w:ascii="Arial" w:hAnsi="Arial" w:cs="Arial"/>
                <w:sz w:val="18"/>
                <w:lang w:eastAsia="ja-JP"/>
              </w:rPr>
            </w:pPr>
            <w:ins w:id="39748" w:author="Delta" w:date="2021-07-23T11:12:00Z">
              <w:r w:rsidRPr="008E21F4">
                <w:rPr>
                  <w:rFonts w:ascii="Arial" w:hAnsi="Arial" w:cs="Arial"/>
                  <w:sz w:val="18"/>
                  <w:lang w:eastAsia="ja-JP"/>
                </w:rPr>
                <w:t>5</w:t>
              </w:r>
            </w:ins>
          </w:p>
        </w:tc>
        <w:tc>
          <w:tcPr>
            <w:tcW w:w="1840" w:type="dxa"/>
          </w:tcPr>
          <w:p w14:paraId="74DD4443" w14:textId="77777777" w:rsidR="00CB3986" w:rsidRPr="008E21F4" w:rsidRDefault="00CB3986" w:rsidP="00D04D5F">
            <w:pPr>
              <w:keepNext/>
              <w:keepLines/>
              <w:spacing w:after="0"/>
              <w:jc w:val="center"/>
              <w:rPr>
                <w:ins w:id="39749" w:author="Delta" w:date="2021-07-23T11:12:00Z"/>
                <w:rFonts w:ascii="Arial" w:hAnsi="Arial" w:cs="Arial"/>
                <w:sz w:val="18"/>
                <w:lang w:eastAsia="ja-JP"/>
              </w:rPr>
            </w:pPr>
            <w:ins w:id="3975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6 dB*</w:t>
              </w:r>
            </w:ins>
          </w:p>
        </w:tc>
        <w:tc>
          <w:tcPr>
            <w:tcW w:w="1128" w:type="dxa"/>
            <w:vAlign w:val="center"/>
          </w:tcPr>
          <w:p w14:paraId="6790A7FD" w14:textId="77777777" w:rsidR="00CB3986" w:rsidRPr="008E21F4" w:rsidRDefault="00CB3986" w:rsidP="00D04D5F">
            <w:pPr>
              <w:keepNext/>
              <w:keepLines/>
              <w:spacing w:after="0"/>
              <w:jc w:val="center"/>
              <w:rPr>
                <w:ins w:id="39751" w:author="Delta" w:date="2021-07-23T11:12:00Z"/>
                <w:rFonts w:ascii="Arial" w:hAnsi="Arial" w:cs="Arial"/>
                <w:sz w:val="18"/>
                <w:lang w:eastAsia="ja-JP"/>
              </w:rPr>
            </w:pPr>
            <w:ins w:id="39752" w:author="Delta" w:date="2021-07-23T11:12:00Z">
              <w:r w:rsidRPr="008E21F4">
                <w:rPr>
                  <w:rFonts w:ascii="Arial" w:hAnsi="Arial" w:cs="Arial"/>
                  <w:sz w:val="18"/>
                  <w:lang w:eastAsia="ja-JP"/>
                </w:rPr>
                <w:t>-28</w:t>
              </w:r>
            </w:ins>
          </w:p>
        </w:tc>
        <w:tc>
          <w:tcPr>
            <w:tcW w:w="2105" w:type="dxa"/>
            <w:vAlign w:val="center"/>
          </w:tcPr>
          <w:p w14:paraId="3389733F" w14:textId="77777777" w:rsidR="00CB3986" w:rsidRPr="008E21F4" w:rsidRDefault="00CB3986" w:rsidP="00D04D5F">
            <w:pPr>
              <w:keepNext/>
              <w:keepLines/>
              <w:spacing w:after="0"/>
              <w:jc w:val="center"/>
              <w:rPr>
                <w:ins w:id="39753" w:author="Delta" w:date="2021-07-23T11:12:00Z"/>
                <w:rFonts w:ascii="Arial" w:hAnsi="Arial" w:cs="Arial"/>
                <w:sz w:val="18"/>
                <w:lang w:eastAsia="ja-JP"/>
              </w:rPr>
            </w:pPr>
            <w:ins w:id="39754" w:author="Delta" w:date="2021-07-23T11:12:00Z">
              <w:r w:rsidRPr="008E21F4">
                <w:rPr>
                  <w:rFonts w:ascii="Arial" w:hAnsi="Arial" w:cs="Arial"/>
                  <w:sz w:val="18"/>
                  <w:lang w:eastAsia="ja-JP"/>
                </w:rPr>
                <w:t>±2.5025</w:t>
              </w:r>
            </w:ins>
          </w:p>
        </w:tc>
        <w:tc>
          <w:tcPr>
            <w:tcW w:w="2221" w:type="dxa"/>
            <w:shd w:val="clear" w:color="auto" w:fill="auto"/>
            <w:vAlign w:val="center"/>
          </w:tcPr>
          <w:p w14:paraId="3B1705AA" w14:textId="77777777" w:rsidR="00CB3986" w:rsidRPr="008E21F4" w:rsidRDefault="00CB3986" w:rsidP="00D04D5F">
            <w:pPr>
              <w:keepNext/>
              <w:keepLines/>
              <w:spacing w:after="0"/>
              <w:jc w:val="center"/>
              <w:rPr>
                <w:ins w:id="39755" w:author="Delta" w:date="2021-07-23T11:12:00Z"/>
                <w:rFonts w:ascii="Arial" w:hAnsi="Arial" w:cs="Arial"/>
                <w:sz w:val="18"/>
                <w:lang w:eastAsia="ja-JP"/>
              </w:rPr>
            </w:pPr>
            <w:ins w:id="39756" w:author="Delta" w:date="2021-07-23T11:12:00Z">
              <w:r w:rsidRPr="008E21F4">
                <w:rPr>
                  <w:rFonts w:ascii="Arial" w:hAnsi="Arial" w:cs="Arial"/>
                  <w:sz w:val="18"/>
                  <w:lang w:eastAsia="ja-JP"/>
                </w:rPr>
                <w:t>5MHz E-UTRA signal</w:t>
              </w:r>
            </w:ins>
          </w:p>
        </w:tc>
      </w:tr>
      <w:tr w:rsidR="00CB3986" w:rsidRPr="008E21F4" w14:paraId="437426EA" w14:textId="77777777" w:rsidTr="00D04D5F">
        <w:trPr>
          <w:jc w:val="center"/>
          <w:ins w:id="39757" w:author="Delta" w:date="2021-07-23T11:12:00Z"/>
        </w:trPr>
        <w:tc>
          <w:tcPr>
            <w:tcW w:w="1417" w:type="dxa"/>
            <w:vAlign w:val="center"/>
          </w:tcPr>
          <w:p w14:paraId="44853184" w14:textId="77777777" w:rsidR="00CB3986" w:rsidRPr="008E21F4" w:rsidRDefault="00CB3986" w:rsidP="00D04D5F">
            <w:pPr>
              <w:keepNext/>
              <w:keepLines/>
              <w:spacing w:after="0"/>
              <w:jc w:val="center"/>
              <w:rPr>
                <w:ins w:id="39758" w:author="Delta" w:date="2021-07-23T11:12:00Z"/>
                <w:rFonts w:ascii="Arial" w:hAnsi="Arial" w:cs="Arial"/>
                <w:sz w:val="18"/>
                <w:lang w:eastAsia="ja-JP"/>
              </w:rPr>
            </w:pPr>
            <w:ins w:id="39759" w:author="Delta" w:date="2021-07-23T11:12:00Z">
              <w:r w:rsidRPr="008E21F4">
                <w:rPr>
                  <w:rFonts w:ascii="Arial" w:hAnsi="Arial" w:cs="Arial"/>
                  <w:sz w:val="18"/>
                  <w:lang w:eastAsia="ja-JP"/>
                </w:rPr>
                <w:t>10</w:t>
              </w:r>
            </w:ins>
          </w:p>
        </w:tc>
        <w:tc>
          <w:tcPr>
            <w:tcW w:w="1840" w:type="dxa"/>
          </w:tcPr>
          <w:p w14:paraId="44C97396" w14:textId="77777777" w:rsidR="00CB3986" w:rsidRPr="008E21F4" w:rsidRDefault="00CB3986" w:rsidP="00D04D5F">
            <w:pPr>
              <w:keepNext/>
              <w:keepLines/>
              <w:spacing w:after="0"/>
              <w:jc w:val="center"/>
              <w:rPr>
                <w:ins w:id="39760" w:author="Delta" w:date="2021-07-23T11:12:00Z"/>
                <w:rFonts w:ascii="Arial" w:hAnsi="Arial" w:cs="Arial"/>
                <w:sz w:val="18"/>
                <w:lang w:eastAsia="ja-JP"/>
              </w:rPr>
            </w:pPr>
            <w:ins w:id="39761"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4 dB*</w:t>
              </w:r>
            </w:ins>
          </w:p>
        </w:tc>
        <w:tc>
          <w:tcPr>
            <w:tcW w:w="1128" w:type="dxa"/>
            <w:vAlign w:val="center"/>
          </w:tcPr>
          <w:p w14:paraId="7F642B23" w14:textId="77777777" w:rsidR="00CB3986" w:rsidRPr="008E21F4" w:rsidRDefault="00CB3986" w:rsidP="00D04D5F">
            <w:pPr>
              <w:keepNext/>
              <w:keepLines/>
              <w:spacing w:after="0"/>
              <w:jc w:val="center"/>
              <w:rPr>
                <w:ins w:id="39762" w:author="Delta" w:date="2021-07-23T11:12:00Z"/>
                <w:rFonts w:ascii="Arial" w:hAnsi="Arial" w:cs="Arial"/>
                <w:sz w:val="18"/>
                <w:lang w:eastAsia="ja-JP"/>
              </w:rPr>
            </w:pPr>
            <w:ins w:id="39763" w:author="Delta" w:date="2021-07-23T11:12:00Z">
              <w:r w:rsidRPr="008E21F4">
                <w:rPr>
                  <w:rFonts w:ascii="Arial" w:hAnsi="Arial" w:cs="Arial"/>
                  <w:sz w:val="18"/>
                  <w:lang w:eastAsia="ja-JP"/>
                </w:rPr>
                <w:t>-28</w:t>
              </w:r>
            </w:ins>
          </w:p>
        </w:tc>
        <w:tc>
          <w:tcPr>
            <w:tcW w:w="2105" w:type="dxa"/>
            <w:vAlign w:val="center"/>
          </w:tcPr>
          <w:p w14:paraId="40D7E243" w14:textId="77777777" w:rsidR="00CB3986" w:rsidRPr="008E21F4" w:rsidRDefault="00CB3986" w:rsidP="00D04D5F">
            <w:pPr>
              <w:keepNext/>
              <w:keepLines/>
              <w:spacing w:after="0"/>
              <w:jc w:val="center"/>
              <w:rPr>
                <w:ins w:id="39764" w:author="Delta" w:date="2021-07-23T11:12:00Z"/>
                <w:rFonts w:ascii="Arial" w:hAnsi="Arial" w:cs="Arial"/>
                <w:sz w:val="18"/>
                <w:lang w:eastAsia="ja-JP"/>
              </w:rPr>
            </w:pPr>
            <w:ins w:id="39765" w:author="Delta" w:date="2021-07-23T11:12:00Z">
              <w:r w:rsidRPr="008E21F4">
                <w:rPr>
                  <w:rFonts w:ascii="Arial" w:hAnsi="Arial" w:cs="Arial"/>
                  <w:sz w:val="18"/>
                  <w:lang w:eastAsia="ja-JP"/>
                </w:rPr>
                <w:t>±2.5075</w:t>
              </w:r>
            </w:ins>
          </w:p>
        </w:tc>
        <w:tc>
          <w:tcPr>
            <w:tcW w:w="2221" w:type="dxa"/>
            <w:shd w:val="clear" w:color="auto" w:fill="auto"/>
            <w:vAlign w:val="center"/>
          </w:tcPr>
          <w:p w14:paraId="35100A9E" w14:textId="77777777" w:rsidR="00CB3986" w:rsidRPr="008E21F4" w:rsidRDefault="00CB3986" w:rsidP="00D04D5F">
            <w:pPr>
              <w:keepNext/>
              <w:keepLines/>
              <w:spacing w:after="0"/>
              <w:jc w:val="center"/>
              <w:rPr>
                <w:ins w:id="39766" w:author="Delta" w:date="2021-07-23T11:12:00Z"/>
                <w:rFonts w:ascii="Arial" w:hAnsi="Arial" w:cs="Arial"/>
                <w:sz w:val="18"/>
                <w:lang w:eastAsia="ja-JP"/>
              </w:rPr>
            </w:pPr>
            <w:ins w:id="39767" w:author="Delta" w:date="2021-07-23T11:12:00Z">
              <w:r w:rsidRPr="008E21F4">
                <w:rPr>
                  <w:rFonts w:ascii="Arial" w:hAnsi="Arial" w:cs="Arial"/>
                  <w:sz w:val="18"/>
                  <w:lang w:eastAsia="ja-JP"/>
                </w:rPr>
                <w:t>5MHz E-UTRA signal</w:t>
              </w:r>
            </w:ins>
          </w:p>
        </w:tc>
      </w:tr>
      <w:tr w:rsidR="00CB3986" w:rsidRPr="008E21F4" w14:paraId="44DA5A6A" w14:textId="77777777" w:rsidTr="00D04D5F">
        <w:trPr>
          <w:jc w:val="center"/>
          <w:ins w:id="39768" w:author="Delta" w:date="2021-07-23T11:12:00Z"/>
        </w:trPr>
        <w:tc>
          <w:tcPr>
            <w:tcW w:w="1417" w:type="dxa"/>
            <w:vAlign w:val="center"/>
          </w:tcPr>
          <w:p w14:paraId="5A05BED7" w14:textId="77777777" w:rsidR="00CB3986" w:rsidRPr="008E21F4" w:rsidRDefault="00CB3986" w:rsidP="00D04D5F">
            <w:pPr>
              <w:keepNext/>
              <w:keepLines/>
              <w:spacing w:after="0"/>
              <w:jc w:val="center"/>
              <w:rPr>
                <w:ins w:id="39769" w:author="Delta" w:date="2021-07-23T11:12:00Z"/>
                <w:rFonts w:ascii="Arial" w:hAnsi="Arial" w:cs="Arial"/>
                <w:sz w:val="18"/>
                <w:lang w:eastAsia="ja-JP"/>
              </w:rPr>
            </w:pPr>
            <w:ins w:id="39770" w:author="Delta" w:date="2021-07-23T11:12:00Z">
              <w:r w:rsidRPr="008E21F4">
                <w:rPr>
                  <w:rFonts w:ascii="Arial" w:hAnsi="Arial" w:cs="Arial"/>
                  <w:sz w:val="18"/>
                  <w:lang w:eastAsia="ja-JP"/>
                </w:rPr>
                <w:t>15</w:t>
              </w:r>
            </w:ins>
          </w:p>
        </w:tc>
        <w:tc>
          <w:tcPr>
            <w:tcW w:w="1840" w:type="dxa"/>
          </w:tcPr>
          <w:p w14:paraId="29772429" w14:textId="77777777" w:rsidR="00CB3986" w:rsidRPr="008E21F4" w:rsidRDefault="00CB3986" w:rsidP="00D04D5F">
            <w:pPr>
              <w:keepNext/>
              <w:keepLines/>
              <w:spacing w:after="0"/>
              <w:jc w:val="center"/>
              <w:rPr>
                <w:ins w:id="39771" w:author="Delta" w:date="2021-07-23T11:12:00Z"/>
                <w:rFonts w:ascii="Arial" w:hAnsi="Arial" w:cs="Arial"/>
                <w:sz w:val="18"/>
                <w:lang w:eastAsia="ja-JP"/>
              </w:rPr>
            </w:pPr>
            <w:ins w:id="39772"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 dB*</w:t>
              </w:r>
            </w:ins>
          </w:p>
        </w:tc>
        <w:tc>
          <w:tcPr>
            <w:tcW w:w="1128" w:type="dxa"/>
            <w:vAlign w:val="center"/>
          </w:tcPr>
          <w:p w14:paraId="5AB2FB81" w14:textId="77777777" w:rsidR="00CB3986" w:rsidRPr="008E21F4" w:rsidRDefault="00CB3986" w:rsidP="00D04D5F">
            <w:pPr>
              <w:keepNext/>
              <w:keepLines/>
              <w:spacing w:after="0"/>
              <w:jc w:val="center"/>
              <w:rPr>
                <w:ins w:id="39773" w:author="Delta" w:date="2021-07-23T11:12:00Z"/>
                <w:rFonts w:ascii="Arial" w:hAnsi="Arial" w:cs="Arial"/>
                <w:sz w:val="18"/>
                <w:lang w:eastAsia="ja-JP"/>
              </w:rPr>
            </w:pPr>
            <w:ins w:id="39774" w:author="Delta" w:date="2021-07-23T11:12:00Z">
              <w:r w:rsidRPr="008E21F4">
                <w:rPr>
                  <w:rFonts w:ascii="Arial" w:hAnsi="Arial" w:cs="Arial"/>
                  <w:sz w:val="18"/>
                  <w:lang w:eastAsia="ja-JP"/>
                </w:rPr>
                <w:t>-28</w:t>
              </w:r>
            </w:ins>
          </w:p>
        </w:tc>
        <w:tc>
          <w:tcPr>
            <w:tcW w:w="2105" w:type="dxa"/>
            <w:vAlign w:val="center"/>
          </w:tcPr>
          <w:p w14:paraId="1F677010" w14:textId="77777777" w:rsidR="00CB3986" w:rsidRPr="008E21F4" w:rsidRDefault="00CB3986" w:rsidP="00D04D5F">
            <w:pPr>
              <w:keepNext/>
              <w:keepLines/>
              <w:spacing w:after="0"/>
              <w:jc w:val="center"/>
              <w:rPr>
                <w:ins w:id="39775" w:author="Delta" w:date="2021-07-23T11:12:00Z"/>
                <w:rFonts w:ascii="Arial" w:hAnsi="Arial" w:cs="Arial"/>
                <w:sz w:val="18"/>
                <w:lang w:eastAsia="ja-JP"/>
              </w:rPr>
            </w:pPr>
            <w:ins w:id="39776" w:author="Delta" w:date="2021-07-23T11:12:00Z">
              <w:r w:rsidRPr="008E21F4">
                <w:rPr>
                  <w:rFonts w:ascii="Arial" w:hAnsi="Arial" w:cs="Arial"/>
                  <w:sz w:val="18"/>
                  <w:lang w:eastAsia="ja-JP"/>
                </w:rPr>
                <w:t>±2.5125</w:t>
              </w:r>
            </w:ins>
          </w:p>
        </w:tc>
        <w:tc>
          <w:tcPr>
            <w:tcW w:w="2221" w:type="dxa"/>
            <w:shd w:val="clear" w:color="auto" w:fill="auto"/>
            <w:vAlign w:val="center"/>
          </w:tcPr>
          <w:p w14:paraId="5E42D460" w14:textId="77777777" w:rsidR="00CB3986" w:rsidRPr="008E21F4" w:rsidRDefault="00CB3986" w:rsidP="00D04D5F">
            <w:pPr>
              <w:keepNext/>
              <w:keepLines/>
              <w:spacing w:after="0"/>
              <w:jc w:val="center"/>
              <w:rPr>
                <w:ins w:id="39777" w:author="Delta" w:date="2021-07-23T11:12:00Z"/>
                <w:rFonts w:ascii="Arial" w:hAnsi="Arial" w:cs="Arial"/>
                <w:sz w:val="18"/>
                <w:lang w:eastAsia="ja-JP"/>
              </w:rPr>
            </w:pPr>
            <w:ins w:id="39778" w:author="Delta" w:date="2021-07-23T11:12:00Z">
              <w:r w:rsidRPr="008E21F4">
                <w:rPr>
                  <w:rFonts w:ascii="Arial" w:hAnsi="Arial" w:cs="Arial"/>
                  <w:sz w:val="18"/>
                  <w:lang w:eastAsia="ja-JP"/>
                </w:rPr>
                <w:t>5MHz E-UTRA signal</w:t>
              </w:r>
            </w:ins>
          </w:p>
        </w:tc>
      </w:tr>
      <w:tr w:rsidR="00CB3986" w:rsidRPr="008E21F4" w14:paraId="15987F19" w14:textId="77777777" w:rsidTr="00D04D5F">
        <w:trPr>
          <w:jc w:val="center"/>
          <w:ins w:id="39779" w:author="Delta" w:date="2021-07-23T11:12:00Z"/>
        </w:trPr>
        <w:tc>
          <w:tcPr>
            <w:tcW w:w="1417" w:type="dxa"/>
            <w:vAlign w:val="center"/>
          </w:tcPr>
          <w:p w14:paraId="07CB71CC" w14:textId="77777777" w:rsidR="00CB3986" w:rsidRPr="008E21F4" w:rsidRDefault="00CB3986" w:rsidP="00D04D5F">
            <w:pPr>
              <w:keepNext/>
              <w:keepLines/>
              <w:spacing w:after="0"/>
              <w:jc w:val="center"/>
              <w:rPr>
                <w:ins w:id="39780" w:author="Delta" w:date="2021-07-23T11:12:00Z"/>
                <w:rFonts w:ascii="Arial" w:hAnsi="Arial" w:cs="Arial"/>
                <w:sz w:val="18"/>
                <w:lang w:eastAsia="ja-JP"/>
              </w:rPr>
            </w:pPr>
            <w:ins w:id="39781" w:author="Delta" w:date="2021-07-23T11:12:00Z">
              <w:r w:rsidRPr="008E21F4">
                <w:rPr>
                  <w:rFonts w:ascii="Arial" w:hAnsi="Arial" w:cs="Arial"/>
                  <w:sz w:val="18"/>
                  <w:lang w:eastAsia="ja-JP"/>
                </w:rPr>
                <w:t>20</w:t>
              </w:r>
            </w:ins>
          </w:p>
        </w:tc>
        <w:tc>
          <w:tcPr>
            <w:tcW w:w="1840" w:type="dxa"/>
          </w:tcPr>
          <w:p w14:paraId="22D9580F" w14:textId="77777777" w:rsidR="00CB3986" w:rsidRPr="008E21F4" w:rsidRDefault="00CB3986" w:rsidP="00D04D5F">
            <w:pPr>
              <w:keepNext/>
              <w:keepLines/>
              <w:spacing w:after="0"/>
              <w:jc w:val="center"/>
              <w:rPr>
                <w:ins w:id="39782" w:author="Delta" w:date="2021-07-23T11:12:00Z"/>
                <w:rFonts w:ascii="Arial" w:hAnsi="Arial" w:cs="Arial"/>
                <w:sz w:val="18"/>
                <w:lang w:eastAsia="ja-JP"/>
              </w:rPr>
            </w:pPr>
            <w:ins w:id="39783"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22 dB*</w:t>
              </w:r>
            </w:ins>
          </w:p>
        </w:tc>
        <w:tc>
          <w:tcPr>
            <w:tcW w:w="1128" w:type="dxa"/>
            <w:vAlign w:val="center"/>
          </w:tcPr>
          <w:p w14:paraId="0713ECBA" w14:textId="77777777" w:rsidR="00CB3986" w:rsidRPr="008E21F4" w:rsidRDefault="00CB3986" w:rsidP="00D04D5F">
            <w:pPr>
              <w:keepNext/>
              <w:keepLines/>
              <w:spacing w:after="0"/>
              <w:jc w:val="center"/>
              <w:rPr>
                <w:ins w:id="39784" w:author="Delta" w:date="2021-07-23T11:12:00Z"/>
                <w:rFonts w:ascii="Arial" w:hAnsi="Arial" w:cs="Arial"/>
                <w:sz w:val="18"/>
                <w:lang w:eastAsia="ja-JP"/>
              </w:rPr>
            </w:pPr>
            <w:ins w:id="39785" w:author="Delta" w:date="2021-07-23T11:12:00Z">
              <w:r w:rsidRPr="008E21F4">
                <w:rPr>
                  <w:rFonts w:ascii="Arial" w:hAnsi="Arial" w:cs="Arial"/>
                  <w:sz w:val="18"/>
                  <w:lang w:eastAsia="ja-JP"/>
                </w:rPr>
                <w:t>-28</w:t>
              </w:r>
            </w:ins>
          </w:p>
        </w:tc>
        <w:tc>
          <w:tcPr>
            <w:tcW w:w="2105" w:type="dxa"/>
            <w:vAlign w:val="center"/>
          </w:tcPr>
          <w:p w14:paraId="226D54AB" w14:textId="77777777" w:rsidR="00CB3986" w:rsidRPr="008E21F4" w:rsidRDefault="00CB3986" w:rsidP="00D04D5F">
            <w:pPr>
              <w:keepNext/>
              <w:keepLines/>
              <w:spacing w:after="0"/>
              <w:jc w:val="center"/>
              <w:rPr>
                <w:ins w:id="39786" w:author="Delta" w:date="2021-07-23T11:12:00Z"/>
                <w:rFonts w:ascii="Arial" w:hAnsi="Arial" w:cs="Arial"/>
                <w:sz w:val="18"/>
                <w:lang w:eastAsia="ja-JP"/>
              </w:rPr>
            </w:pPr>
            <w:ins w:id="39787" w:author="Delta" w:date="2021-07-23T11:12:00Z">
              <w:r w:rsidRPr="008E21F4">
                <w:rPr>
                  <w:rFonts w:ascii="Arial" w:hAnsi="Arial" w:cs="Arial"/>
                  <w:sz w:val="18"/>
                  <w:lang w:eastAsia="ja-JP"/>
                </w:rPr>
                <w:t>±2.5025</w:t>
              </w:r>
            </w:ins>
          </w:p>
        </w:tc>
        <w:tc>
          <w:tcPr>
            <w:tcW w:w="2221" w:type="dxa"/>
            <w:shd w:val="clear" w:color="auto" w:fill="auto"/>
            <w:vAlign w:val="center"/>
          </w:tcPr>
          <w:p w14:paraId="5755E755" w14:textId="77777777" w:rsidR="00CB3986" w:rsidRPr="008E21F4" w:rsidRDefault="00CB3986" w:rsidP="00D04D5F">
            <w:pPr>
              <w:keepNext/>
              <w:keepLines/>
              <w:spacing w:after="0"/>
              <w:jc w:val="center"/>
              <w:rPr>
                <w:ins w:id="39788" w:author="Delta" w:date="2021-07-23T11:12:00Z"/>
                <w:rFonts w:ascii="Arial" w:hAnsi="Arial" w:cs="Arial"/>
                <w:sz w:val="18"/>
                <w:lang w:eastAsia="ja-JP"/>
              </w:rPr>
            </w:pPr>
            <w:ins w:id="39789" w:author="Delta" w:date="2021-07-23T11:12:00Z">
              <w:r w:rsidRPr="008E21F4">
                <w:rPr>
                  <w:rFonts w:ascii="Arial" w:hAnsi="Arial" w:cs="Arial"/>
                  <w:sz w:val="18"/>
                  <w:lang w:eastAsia="ja-JP"/>
                </w:rPr>
                <w:t>5MHz E-UTRA signal</w:t>
              </w:r>
            </w:ins>
          </w:p>
        </w:tc>
      </w:tr>
      <w:tr w:rsidR="00CB3986" w:rsidRPr="008E21F4" w14:paraId="2EFEC42C" w14:textId="77777777" w:rsidTr="00D04D5F">
        <w:trPr>
          <w:jc w:val="center"/>
          <w:ins w:id="39790" w:author="Delta" w:date="2021-07-23T11:12:00Z"/>
        </w:trPr>
        <w:tc>
          <w:tcPr>
            <w:tcW w:w="8711" w:type="dxa"/>
            <w:gridSpan w:val="5"/>
            <w:vAlign w:val="center"/>
          </w:tcPr>
          <w:p w14:paraId="1650A60B" w14:textId="77777777" w:rsidR="00CB3986" w:rsidRPr="008E21F4" w:rsidRDefault="00CB3986" w:rsidP="00D04D5F">
            <w:pPr>
              <w:keepNext/>
              <w:keepLines/>
              <w:spacing w:after="0"/>
              <w:ind w:left="851" w:hanging="851"/>
              <w:rPr>
                <w:ins w:id="39791" w:author="Delta" w:date="2021-07-23T11:12:00Z"/>
                <w:rFonts w:ascii="Arial" w:hAnsi="Arial" w:cs="Arial"/>
                <w:sz w:val="18"/>
                <w:lang w:eastAsia="ja-JP"/>
              </w:rPr>
            </w:pPr>
            <w:ins w:id="39792" w:author="Delta" w:date="2021-07-23T11:12:00Z">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ins>
          </w:p>
        </w:tc>
      </w:tr>
    </w:tbl>
    <w:p w14:paraId="7EB88D18" w14:textId="77777777" w:rsidR="00CB3986" w:rsidRPr="008E21F4" w:rsidRDefault="00CB3986" w:rsidP="00CB3986">
      <w:pPr>
        <w:rPr>
          <w:ins w:id="39793" w:author="Delta" w:date="2021-07-23T11:12:00Z"/>
        </w:rPr>
      </w:pPr>
    </w:p>
    <w:p w14:paraId="0909CC01" w14:textId="77777777" w:rsidR="00CB3986" w:rsidRPr="008E21F4" w:rsidRDefault="00CB3986" w:rsidP="00CB3986">
      <w:pPr>
        <w:pStyle w:val="TH"/>
        <w:rPr>
          <w:ins w:id="39794" w:author="Delta" w:date="2021-07-23T11:12:00Z"/>
          <w:rFonts w:eastAsia="Osaka"/>
        </w:rPr>
      </w:pPr>
      <w:ins w:id="39795" w:author="Delta" w:date="2021-07-23T11:12:00Z">
        <w:r w:rsidRPr="008E21F4">
          <w:rPr>
            <w:rFonts w:eastAsia="Osaka"/>
          </w:rPr>
          <w:t xml:space="preserve">Table 7.5-5c: Adjacent channel selectivity for </w:t>
        </w:r>
        <w:r w:rsidRPr="008E21F4">
          <w:t xml:space="preserve">NB-IoT standalone </w:t>
        </w:r>
        <w:r w:rsidRPr="008E21F4">
          <w:rPr>
            <w:lang w:eastAsia="zh-CN"/>
          </w:rPr>
          <w:t>Home</w:t>
        </w:r>
        <w:r w:rsidRPr="008E21F4">
          <w:rPr>
            <w:rFonts w:eastAsia="Osaka"/>
          </w:rPr>
          <w:t xml:space="preserve"> B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CB3986" w:rsidRPr="008E21F4" w14:paraId="37AFDCD7" w14:textId="77777777" w:rsidTr="00D04D5F">
        <w:trPr>
          <w:jc w:val="center"/>
          <w:ins w:id="39796" w:author="Delta" w:date="2021-07-23T11:12:00Z"/>
        </w:trPr>
        <w:tc>
          <w:tcPr>
            <w:tcW w:w="1467" w:type="dxa"/>
            <w:shd w:val="clear" w:color="auto" w:fill="auto"/>
          </w:tcPr>
          <w:p w14:paraId="57E4069F" w14:textId="77777777" w:rsidR="00CB3986" w:rsidRPr="008E21F4" w:rsidRDefault="00CB3986" w:rsidP="00D04D5F">
            <w:pPr>
              <w:keepNext/>
              <w:keepLines/>
              <w:spacing w:after="0"/>
              <w:jc w:val="center"/>
              <w:rPr>
                <w:ins w:id="39797" w:author="Delta" w:date="2021-07-23T11:12:00Z"/>
                <w:rFonts w:ascii="Arial" w:hAnsi="Arial" w:cs="Arial"/>
                <w:b/>
                <w:sz w:val="18"/>
                <w:lang w:eastAsia="ja-JP"/>
              </w:rPr>
            </w:pPr>
            <w:ins w:id="39798" w:author="Delta" w:date="2021-07-23T11:12:00Z">
              <w:r w:rsidRPr="008E21F4">
                <w:rPr>
                  <w:rFonts w:ascii="Arial" w:hAnsi="Arial" w:cs="Arial"/>
                  <w:b/>
                  <w:sz w:val="18"/>
                  <w:lang w:eastAsia="ja-JP"/>
                </w:rPr>
                <w:t>NB-IoT</w:t>
              </w:r>
            </w:ins>
          </w:p>
          <w:p w14:paraId="61DEEDCE" w14:textId="77777777" w:rsidR="00CB3986" w:rsidRPr="008E21F4" w:rsidRDefault="00CB3986" w:rsidP="00D04D5F">
            <w:pPr>
              <w:keepNext/>
              <w:keepLines/>
              <w:spacing w:after="0"/>
              <w:jc w:val="center"/>
              <w:rPr>
                <w:ins w:id="39799" w:author="Delta" w:date="2021-07-23T11:12:00Z"/>
                <w:rFonts w:ascii="Arial" w:hAnsi="Arial" w:cs="Arial"/>
                <w:b/>
                <w:sz w:val="18"/>
                <w:lang w:eastAsia="ja-JP"/>
              </w:rPr>
            </w:pPr>
            <w:ins w:id="39800" w:author="Delta" w:date="2021-07-23T11:12:00Z">
              <w:r w:rsidRPr="008E21F4">
                <w:rPr>
                  <w:rFonts w:ascii="Arial" w:hAnsi="Arial" w:cs="Arial"/>
                  <w:b/>
                  <w:sz w:val="18"/>
                  <w:lang w:eastAsia="ja-JP"/>
                </w:rPr>
                <w:t>channel bandwidth of the lowest/highest carrier received [kHz]</w:t>
              </w:r>
            </w:ins>
          </w:p>
        </w:tc>
        <w:tc>
          <w:tcPr>
            <w:tcW w:w="1959" w:type="dxa"/>
          </w:tcPr>
          <w:p w14:paraId="4055F531" w14:textId="77777777" w:rsidR="00CB3986" w:rsidRPr="008E21F4" w:rsidRDefault="00CB3986" w:rsidP="00D04D5F">
            <w:pPr>
              <w:keepNext/>
              <w:keepLines/>
              <w:spacing w:after="0"/>
              <w:jc w:val="center"/>
              <w:rPr>
                <w:ins w:id="39801" w:author="Delta" w:date="2021-07-23T11:12:00Z"/>
                <w:rFonts w:ascii="Arial" w:hAnsi="Arial" w:cs="Arial"/>
                <w:b/>
                <w:sz w:val="18"/>
                <w:lang w:eastAsia="ja-JP"/>
              </w:rPr>
            </w:pPr>
            <w:ins w:id="39802" w:author="Delta" w:date="2021-07-23T11:12:00Z">
              <w:r w:rsidRPr="008E21F4">
                <w:rPr>
                  <w:rFonts w:ascii="Arial" w:hAnsi="Arial" w:cs="Arial"/>
                  <w:b/>
                  <w:sz w:val="18"/>
                  <w:lang w:eastAsia="ja-JP"/>
                </w:rPr>
                <w:t>Wanted signal mean power [dBm]</w:t>
              </w:r>
            </w:ins>
          </w:p>
        </w:tc>
        <w:tc>
          <w:tcPr>
            <w:tcW w:w="1442" w:type="dxa"/>
          </w:tcPr>
          <w:p w14:paraId="3CAC2E38" w14:textId="77777777" w:rsidR="00CB3986" w:rsidRPr="008E21F4" w:rsidRDefault="00CB3986" w:rsidP="00D04D5F">
            <w:pPr>
              <w:keepNext/>
              <w:keepLines/>
              <w:spacing w:after="0"/>
              <w:jc w:val="center"/>
              <w:rPr>
                <w:ins w:id="39803" w:author="Delta" w:date="2021-07-23T11:12:00Z"/>
                <w:rFonts w:ascii="Arial" w:hAnsi="Arial" w:cs="Arial"/>
                <w:b/>
                <w:sz w:val="18"/>
                <w:lang w:eastAsia="ja-JP"/>
              </w:rPr>
            </w:pPr>
            <w:ins w:id="39804" w:author="Delta" w:date="2021-07-23T11:12:00Z">
              <w:r w:rsidRPr="008E21F4">
                <w:rPr>
                  <w:rFonts w:ascii="Arial" w:hAnsi="Arial" w:cs="Arial"/>
                  <w:b/>
                  <w:sz w:val="18"/>
                  <w:lang w:eastAsia="ja-JP"/>
                </w:rPr>
                <w:t>Interfering signal mean power [dBm]</w:t>
              </w:r>
            </w:ins>
          </w:p>
        </w:tc>
        <w:tc>
          <w:tcPr>
            <w:tcW w:w="2349" w:type="dxa"/>
          </w:tcPr>
          <w:p w14:paraId="3475F6E2" w14:textId="77777777" w:rsidR="00CB3986" w:rsidRPr="008E21F4" w:rsidRDefault="00CB3986" w:rsidP="00D04D5F">
            <w:pPr>
              <w:keepNext/>
              <w:keepLines/>
              <w:spacing w:after="0"/>
              <w:jc w:val="center"/>
              <w:rPr>
                <w:ins w:id="39805" w:author="Delta" w:date="2021-07-23T11:12:00Z"/>
                <w:rFonts w:ascii="Arial" w:hAnsi="Arial" w:cs="Arial"/>
                <w:b/>
                <w:sz w:val="18"/>
                <w:lang w:eastAsia="ja-JP"/>
              </w:rPr>
            </w:pPr>
            <w:ins w:id="39806" w:author="Delta" w:date="2021-07-23T11:12:00Z">
              <w:r w:rsidRPr="008E21F4">
                <w:rPr>
                  <w:rFonts w:ascii="Arial" w:hAnsi="Arial" w:cs="Arial"/>
                  <w:b/>
                  <w:sz w:val="18"/>
                  <w:lang w:eastAsia="ja-JP"/>
                </w:rPr>
                <w:t xml:space="preserve">Interfering signal centre frequency offset </w:t>
              </w:r>
              <w:r w:rsidRPr="008E21F4">
                <w:rPr>
                  <w:rFonts w:ascii="Arial" w:hAnsi="Arial" w:cs="Arial"/>
                  <w:b/>
                  <w:sz w:val="18"/>
                  <w:lang w:eastAsia="zh-CN"/>
                </w:rPr>
                <w:t>to the lower/upper</w:t>
              </w:r>
              <w:r w:rsidRPr="008E21F4">
                <w:rPr>
                  <w:rFonts w:ascii="Arial" w:hAnsi="Arial" w:cs="Arial"/>
                  <w:b/>
                  <w:sz w:val="18"/>
                  <w:lang w:eastAsia="ja-JP"/>
                </w:rPr>
                <w:t xml:space="preserve"> Base Station RF Bandwidth edge </w:t>
              </w:r>
              <w:r w:rsidRPr="008E21F4">
                <w:rPr>
                  <w:rFonts w:ascii="Arial" w:hAnsi="Arial" w:cs="Arial"/>
                  <w:b/>
                  <w:sz w:val="18"/>
                  <w:lang w:eastAsia="zh-CN"/>
                </w:rPr>
                <w:t>or sub-block edge inside a sub-block gap</w:t>
              </w:r>
              <w:r w:rsidRPr="008E21F4">
                <w:rPr>
                  <w:rFonts w:ascii="Arial" w:hAnsi="Arial" w:cs="Arial"/>
                  <w:b/>
                  <w:sz w:val="18"/>
                  <w:lang w:eastAsia="ja-JP"/>
                </w:rPr>
                <w:t xml:space="preserve"> [kHz]</w:t>
              </w:r>
            </w:ins>
          </w:p>
        </w:tc>
        <w:tc>
          <w:tcPr>
            <w:tcW w:w="2503" w:type="dxa"/>
          </w:tcPr>
          <w:p w14:paraId="2C8CFC18" w14:textId="77777777" w:rsidR="00CB3986" w:rsidRPr="008E21F4" w:rsidRDefault="00CB3986" w:rsidP="00D04D5F">
            <w:pPr>
              <w:keepNext/>
              <w:keepLines/>
              <w:spacing w:after="0"/>
              <w:jc w:val="center"/>
              <w:rPr>
                <w:ins w:id="39807" w:author="Delta" w:date="2021-07-23T11:12:00Z"/>
                <w:rFonts w:ascii="Arial" w:hAnsi="Arial" w:cs="Arial"/>
                <w:b/>
                <w:sz w:val="18"/>
                <w:lang w:eastAsia="ja-JP"/>
              </w:rPr>
            </w:pPr>
            <w:ins w:id="39808" w:author="Delta" w:date="2021-07-23T11:12:00Z">
              <w:r w:rsidRPr="008E21F4">
                <w:rPr>
                  <w:rFonts w:ascii="Arial" w:hAnsi="Arial" w:cs="Arial"/>
                  <w:b/>
                  <w:sz w:val="18"/>
                  <w:lang w:eastAsia="ja-JP"/>
                </w:rPr>
                <w:t>Type of interfering signal</w:t>
              </w:r>
            </w:ins>
          </w:p>
        </w:tc>
      </w:tr>
      <w:tr w:rsidR="00CB3986" w:rsidRPr="008E21F4" w14:paraId="77F49EE8" w14:textId="77777777" w:rsidTr="00D04D5F">
        <w:trPr>
          <w:jc w:val="center"/>
          <w:ins w:id="39809" w:author="Delta" w:date="2021-07-23T11:12:00Z"/>
        </w:trPr>
        <w:tc>
          <w:tcPr>
            <w:tcW w:w="1467" w:type="dxa"/>
            <w:vAlign w:val="center"/>
          </w:tcPr>
          <w:p w14:paraId="70B7FFD1" w14:textId="77777777" w:rsidR="00CB3986" w:rsidRPr="008E21F4" w:rsidRDefault="00CB3986" w:rsidP="00D04D5F">
            <w:pPr>
              <w:keepNext/>
              <w:keepLines/>
              <w:spacing w:after="0"/>
              <w:jc w:val="center"/>
              <w:rPr>
                <w:ins w:id="39810" w:author="Delta" w:date="2021-07-23T11:12:00Z"/>
                <w:rFonts w:ascii="Arial" w:hAnsi="Arial" w:cs="Arial"/>
                <w:sz w:val="18"/>
                <w:lang w:eastAsia="ja-JP"/>
              </w:rPr>
            </w:pPr>
            <w:ins w:id="39811" w:author="Delta" w:date="2021-07-23T11:12:00Z">
              <w:r w:rsidRPr="008E21F4">
                <w:rPr>
                  <w:rFonts w:ascii="Arial" w:hAnsi="Arial" w:cs="Arial"/>
                  <w:sz w:val="18"/>
                  <w:lang w:eastAsia="ja-JP"/>
                </w:rPr>
                <w:t>200</w:t>
              </w:r>
            </w:ins>
          </w:p>
        </w:tc>
        <w:tc>
          <w:tcPr>
            <w:tcW w:w="1959" w:type="dxa"/>
            <w:vAlign w:val="center"/>
          </w:tcPr>
          <w:p w14:paraId="5DDDDB5A" w14:textId="77777777" w:rsidR="00CB3986" w:rsidRPr="008E21F4" w:rsidRDefault="00CB3986" w:rsidP="00D04D5F">
            <w:pPr>
              <w:keepNext/>
              <w:keepLines/>
              <w:spacing w:after="0"/>
              <w:jc w:val="center"/>
              <w:rPr>
                <w:ins w:id="39812" w:author="Delta" w:date="2021-07-23T11:12:00Z"/>
                <w:rFonts w:ascii="Arial" w:hAnsi="Arial" w:cs="Arial"/>
                <w:sz w:val="18"/>
                <w:lang w:eastAsia="ja-JP"/>
              </w:rPr>
            </w:pPr>
            <w:ins w:id="39813"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35.5dB*</w:t>
              </w:r>
            </w:ins>
          </w:p>
        </w:tc>
        <w:tc>
          <w:tcPr>
            <w:tcW w:w="1442" w:type="dxa"/>
            <w:vAlign w:val="center"/>
          </w:tcPr>
          <w:p w14:paraId="2334F13A" w14:textId="77777777" w:rsidR="00CB3986" w:rsidRPr="008E21F4" w:rsidRDefault="00CB3986" w:rsidP="00D04D5F">
            <w:pPr>
              <w:keepNext/>
              <w:keepLines/>
              <w:spacing w:after="0"/>
              <w:jc w:val="center"/>
              <w:rPr>
                <w:ins w:id="39814" w:author="Delta" w:date="2021-07-23T11:12:00Z"/>
                <w:rFonts w:ascii="Arial" w:hAnsi="Arial" w:cs="Arial"/>
                <w:sz w:val="18"/>
                <w:lang w:eastAsia="ja-JP"/>
              </w:rPr>
            </w:pPr>
            <w:ins w:id="39815" w:author="Delta" w:date="2021-07-23T11:12:00Z">
              <w:r w:rsidRPr="008E21F4">
                <w:rPr>
                  <w:rFonts w:ascii="Arial" w:hAnsi="Arial" w:cs="Arial"/>
                  <w:sz w:val="18"/>
                  <w:lang w:eastAsia="ja-JP"/>
                </w:rPr>
                <w:t>-28</w:t>
              </w:r>
            </w:ins>
          </w:p>
        </w:tc>
        <w:tc>
          <w:tcPr>
            <w:tcW w:w="2349" w:type="dxa"/>
            <w:vAlign w:val="center"/>
          </w:tcPr>
          <w:p w14:paraId="4116F644" w14:textId="77777777" w:rsidR="00CB3986" w:rsidRPr="008E21F4" w:rsidRDefault="00CB3986" w:rsidP="00D04D5F">
            <w:pPr>
              <w:keepNext/>
              <w:keepLines/>
              <w:spacing w:after="0"/>
              <w:jc w:val="center"/>
              <w:rPr>
                <w:ins w:id="39816" w:author="Delta" w:date="2021-07-23T11:12:00Z"/>
                <w:rFonts w:ascii="Arial" w:hAnsi="Arial" w:cs="Arial"/>
                <w:sz w:val="18"/>
                <w:lang w:eastAsia="ja-JP"/>
              </w:rPr>
            </w:pPr>
            <w:ins w:id="39817" w:author="Delta" w:date="2021-07-23T11:12:00Z">
              <w:r w:rsidRPr="008E21F4">
                <w:rPr>
                  <w:rFonts w:ascii="Arial" w:hAnsi="Arial" w:cs="Arial"/>
                  <w:sz w:val="18"/>
                  <w:lang w:eastAsia="ja-JP"/>
                </w:rPr>
                <w:t>±100</w:t>
              </w:r>
            </w:ins>
          </w:p>
        </w:tc>
        <w:tc>
          <w:tcPr>
            <w:tcW w:w="2503" w:type="dxa"/>
            <w:shd w:val="clear" w:color="auto" w:fill="auto"/>
            <w:vAlign w:val="center"/>
          </w:tcPr>
          <w:p w14:paraId="28F27163" w14:textId="77777777" w:rsidR="00CB3986" w:rsidRPr="008E21F4" w:rsidRDefault="00CB3986" w:rsidP="00D04D5F">
            <w:pPr>
              <w:keepNext/>
              <w:keepLines/>
              <w:spacing w:after="0"/>
              <w:jc w:val="center"/>
              <w:rPr>
                <w:ins w:id="39818" w:author="Delta" w:date="2021-07-23T11:12:00Z"/>
                <w:rFonts w:ascii="Arial" w:hAnsi="Arial" w:cs="Arial"/>
                <w:sz w:val="18"/>
                <w:lang w:eastAsia="ja-JP"/>
              </w:rPr>
            </w:pPr>
            <w:ins w:id="39819" w:author="Delta" w:date="2021-07-23T11:12:00Z">
              <w:r w:rsidRPr="008E21F4">
                <w:rPr>
                  <w:rFonts w:ascii="Arial" w:hAnsi="Arial" w:cs="Arial"/>
                  <w:sz w:val="18"/>
                  <w:lang w:eastAsia="ja-JP"/>
                </w:rPr>
                <w:t>180 kHz NB-IoT signal</w:t>
              </w:r>
            </w:ins>
          </w:p>
        </w:tc>
      </w:tr>
      <w:tr w:rsidR="00CB3986" w:rsidRPr="008E21F4" w14:paraId="3853D651" w14:textId="77777777" w:rsidTr="00D04D5F">
        <w:trPr>
          <w:jc w:val="center"/>
          <w:ins w:id="39820" w:author="Delta" w:date="2021-07-23T11:12:00Z"/>
        </w:trPr>
        <w:tc>
          <w:tcPr>
            <w:tcW w:w="9720" w:type="dxa"/>
            <w:gridSpan w:val="5"/>
            <w:vAlign w:val="center"/>
          </w:tcPr>
          <w:p w14:paraId="7E81101B" w14:textId="77777777" w:rsidR="00CB3986" w:rsidRPr="008E21F4" w:rsidRDefault="00CB3986" w:rsidP="00D04D5F">
            <w:pPr>
              <w:keepNext/>
              <w:keepLines/>
              <w:spacing w:after="0"/>
              <w:ind w:left="851" w:hanging="851"/>
              <w:rPr>
                <w:ins w:id="39821" w:author="Delta" w:date="2021-07-23T11:12:00Z"/>
                <w:rFonts w:ascii="Arial" w:hAnsi="Arial" w:cs="Arial"/>
                <w:sz w:val="18"/>
                <w:lang w:eastAsia="ja-JP"/>
              </w:rPr>
            </w:pPr>
            <w:ins w:id="39822" w:author="Delta" w:date="2021-07-23T11:12:00Z">
              <w:r w:rsidRPr="008E21F4">
                <w:rPr>
                  <w:rFonts w:ascii="Arial" w:hAnsi="Arial" w:cs="Arial"/>
                  <w:sz w:val="18"/>
                  <w:lang w:eastAsia="ja-JP"/>
                </w:rPr>
                <w:t>Note*:</w:t>
              </w:r>
              <w:r w:rsidRPr="008E21F4">
                <w:rPr>
                  <w:rFonts w:ascii="Arial" w:hAnsi="Arial" w:cs="Arial"/>
                  <w:sz w:val="18"/>
                  <w:lang w:eastAsia="ja-JP"/>
                </w:rPr>
                <w:tab/>
                <w:t>P</w:t>
              </w:r>
              <w:r w:rsidRPr="008E21F4">
                <w:rPr>
                  <w:rFonts w:ascii="Arial" w:hAnsi="Arial" w:cs="Arial"/>
                  <w:sz w:val="18"/>
                  <w:vertAlign w:val="subscript"/>
                  <w:lang w:eastAsia="ja-JP"/>
                </w:rPr>
                <w:t>REFSENS</w:t>
              </w:r>
              <w:r w:rsidRPr="008E21F4" w:rsidDel="00A31D92">
                <w:rPr>
                  <w:rFonts w:ascii="Arial" w:hAnsi="Arial" w:cs="Arial"/>
                  <w:sz w:val="18"/>
                  <w:lang w:eastAsia="ja-JP"/>
                </w:rPr>
                <w:t xml:space="preserve"> </w:t>
              </w:r>
              <w:r w:rsidRPr="008E21F4">
                <w:rPr>
                  <w:rFonts w:ascii="Arial" w:hAnsi="Arial" w:cs="Arial"/>
                  <w:sz w:val="18"/>
                  <w:lang w:eastAsia="ja-JP"/>
                </w:rPr>
                <w:t xml:space="preserve">depends on the sub-carrier spacing as specified in TS 36.104 </w:t>
              </w:r>
              <w:r w:rsidRPr="008E21F4">
                <w:rPr>
                  <w:rFonts w:ascii="Arial" w:hAnsi="Arial" w:cs="v4.2.0"/>
                  <w:sz w:val="18"/>
                  <w:lang w:eastAsia="ja-JP"/>
                </w:rPr>
                <w:t>[2] subclause 7.2.1.</w:t>
              </w:r>
            </w:ins>
          </w:p>
        </w:tc>
      </w:tr>
    </w:tbl>
    <w:p w14:paraId="0351BAAB" w14:textId="77777777" w:rsidR="00CB3986" w:rsidRPr="008E21F4" w:rsidRDefault="00CB3986" w:rsidP="00CB3986">
      <w:pPr>
        <w:rPr>
          <w:ins w:id="39823" w:author="Delta" w:date="2021-07-23T11:12:00Z"/>
        </w:rPr>
      </w:pPr>
    </w:p>
    <w:p w14:paraId="7172F268" w14:textId="77777777" w:rsidR="00CB3986" w:rsidRPr="008E21F4" w:rsidRDefault="00CB3986" w:rsidP="00CB3986">
      <w:pPr>
        <w:pStyle w:val="TH"/>
        <w:rPr>
          <w:ins w:id="39824" w:author="Delta" w:date="2021-07-23T11:12:00Z"/>
          <w:lang w:eastAsia="zh-CN"/>
        </w:rPr>
      </w:pPr>
      <w:ins w:id="39825" w:author="Delta" w:date="2021-07-23T11:12:00Z">
        <w:r w:rsidRPr="008E21F4">
          <w:rPr>
            <w:rFonts w:eastAsia="Osaka"/>
          </w:rPr>
          <w:t xml:space="preserve">Table 7.5-6: Adjacent channel selectivity for </w:t>
        </w:r>
        <w:r w:rsidRPr="008E21F4">
          <w:t>E-UTRA</w:t>
        </w:r>
        <w:r w:rsidRPr="008E21F4">
          <w:rPr>
            <w:lang w:eastAsia="zh-CN"/>
          </w:rPr>
          <w:t xml:space="preserve"> </w:t>
        </w:r>
        <w:r w:rsidRPr="008E21F4">
          <w:rPr>
            <w:rFonts w:eastAsia="Osaka"/>
          </w:rPr>
          <w:t>Medium Range B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2160"/>
        <w:gridCol w:w="1820"/>
        <w:gridCol w:w="1834"/>
        <w:gridCol w:w="2350"/>
        <w:tblGridChange w:id="39826">
          <w:tblGrid>
            <w:gridCol w:w="113"/>
            <w:gridCol w:w="1004"/>
            <w:gridCol w:w="463"/>
            <w:gridCol w:w="1851"/>
            <w:gridCol w:w="309"/>
            <w:gridCol w:w="1598"/>
            <w:gridCol w:w="222"/>
            <w:gridCol w:w="1685"/>
            <w:gridCol w:w="149"/>
            <w:gridCol w:w="2350"/>
            <w:gridCol w:w="3"/>
          </w:tblGrid>
        </w:tblGridChange>
      </w:tblGrid>
      <w:tr w:rsidR="00CB3986" w:rsidRPr="008E21F4" w14:paraId="4F1B41EC" w14:textId="77777777" w:rsidTr="00D04D5F">
        <w:trPr>
          <w:trHeight w:val="629"/>
          <w:jc w:val="center"/>
          <w:ins w:id="39827" w:author="Delta" w:date="2021-07-23T11:12:00Z"/>
        </w:trPr>
        <w:tc>
          <w:tcPr>
            <w:tcW w:w="1117" w:type="dxa"/>
            <w:shd w:val="clear" w:color="auto" w:fill="auto"/>
            <w:vAlign w:val="center"/>
          </w:tcPr>
          <w:p w14:paraId="61CA7A24" w14:textId="77777777" w:rsidR="00CB3986" w:rsidRPr="008E21F4" w:rsidRDefault="00CB3986" w:rsidP="00D04D5F">
            <w:pPr>
              <w:pStyle w:val="TAH"/>
              <w:rPr>
                <w:ins w:id="39828" w:author="Delta" w:date="2021-07-23T11:12:00Z"/>
                <w:rFonts w:cs="Arial"/>
              </w:rPr>
            </w:pPr>
            <w:ins w:id="39829" w:author="Delta" w:date="2021-07-23T11:12:00Z">
              <w:r w:rsidRPr="008E21F4">
                <w:rPr>
                  <w:rFonts w:cs="Arial"/>
                </w:rPr>
                <w:t>E-UTRA</w:t>
              </w:r>
            </w:ins>
          </w:p>
          <w:p w14:paraId="2FBC994F" w14:textId="77777777" w:rsidR="00CB3986" w:rsidRPr="008E21F4" w:rsidRDefault="00CB3986" w:rsidP="00D04D5F">
            <w:pPr>
              <w:pStyle w:val="TAH"/>
              <w:rPr>
                <w:ins w:id="39830" w:author="Delta" w:date="2021-07-23T11:12:00Z"/>
                <w:rFonts w:cs="Arial"/>
              </w:rPr>
            </w:pPr>
            <w:ins w:id="39831" w:author="Delta" w:date="2021-07-23T11:12:00Z">
              <w:r w:rsidRPr="008E21F4">
                <w:rPr>
                  <w:rFonts w:cs="Arial"/>
                </w:rPr>
                <w:t>channel bandwidth</w:t>
              </w:r>
              <w:r w:rsidRPr="008E21F4">
                <w:rPr>
                  <w:rFonts w:cs="Arial"/>
                  <w:lang w:eastAsia="zh-CN"/>
                </w:rPr>
                <w:t xml:space="preserve"> </w:t>
              </w:r>
              <w:r w:rsidRPr="008E21F4">
                <w:rPr>
                  <w:rFonts w:cs="Arial"/>
                </w:rPr>
                <w:t>of the lowest/highest carrier received [MHz]</w:t>
              </w:r>
            </w:ins>
          </w:p>
        </w:tc>
        <w:tc>
          <w:tcPr>
            <w:tcW w:w="2314" w:type="dxa"/>
            <w:vAlign w:val="center"/>
          </w:tcPr>
          <w:p w14:paraId="71524A8E" w14:textId="77777777" w:rsidR="00CB3986" w:rsidRPr="008E21F4" w:rsidRDefault="00CB3986" w:rsidP="00D04D5F">
            <w:pPr>
              <w:pStyle w:val="TAH"/>
              <w:rPr>
                <w:ins w:id="39832" w:author="Delta" w:date="2021-07-23T11:12:00Z"/>
                <w:rFonts w:cs="Arial"/>
              </w:rPr>
            </w:pPr>
            <w:ins w:id="39833" w:author="Delta" w:date="2021-07-23T11:12:00Z">
              <w:r w:rsidRPr="008E21F4">
                <w:rPr>
                  <w:rFonts w:cs="Arial"/>
                </w:rPr>
                <w:t>Wanted signal mean power [dBm]</w:t>
              </w:r>
            </w:ins>
          </w:p>
        </w:tc>
        <w:tc>
          <w:tcPr>
            <w:tcW w:w="1907" w:type="dxa"/>
            <w:vAlign w:val="center"/>
          </w:tcPr>
          <w:p w14:paraId="7D032823" w14:textId="77777777" w:rsidR="00CB3986" w:rsidRPr="008E21F4" w:rsidRDefault="00CB3986" w:rsidP="00D04D5F">
            <w:pPr>
              <w:pStyle w:val="TAH"/>
              <w:rPr>
                <w:ins w:id="39834" w:author="Delta" w:date="2021-07-23T11:12:00Z"/>
                <w:rFonts w:cs="Arial"/>
              </w:rPr>
            </w:pPr>
            <w:ins w:id="39835" w:author="Delta" w:date="2021-07-23T11:12:00Z">
              <w:r w:rsidRPr="008E21F4">
                <w:rPr>
                  <w:rFonts w:cs="Arial"/>
                </w:rPr>
                <w:t>Interfering signal mean power [dBm]</w:t>
              </w:r>
            </w:ins>
          </w:p>
        </w:tc>
        <w:tc>
          <w:tcPr>
            <w:tcW w:w="1907" w:type="dxa"/>
            <w:vAlign w:val="center"/>
          </w:tcPr>
          <w:p w14:paraId="7D27BEF9" w14:textId="77777777" w:rsidR="00CB3986" w:rsidRPr="008E21F4" w:rsidRDefault="00CB3986" w:rsidP="00D04D5F">
            <w:pPr>
              <w:pStyle w:val="TAH"/>
              <w:rPr>
                <w:ins w:id="39836" w:author="Delta" w:date="2021-07-23T11:12:00Z"/>
                <w:rFonts w:cs="Arial"/>
              </w:rPr>
            </w:pPr>
            <w:ins w:id="39837" w:author="Delta" w:date="2021-07-23T11:12:00Z">
              <w:r w:rsidRPr="008E21F4">
                <w:rPr>
                  <w:rFonts w:cs="Arial"/>
                </w:rPr>
                <w:t xml:space="preserve">Interfering signal centre frequency offset from the </w:t>
              </w:r>
              <w:r w:rsidRPr="008E21F4">
                <w:rPr>
                  <w:rFonts w:cs="Arial"/>
                  <w:lang w:eastAsia="zh-CN"/>
                </w:rPr>
                <w:t>lower/upper</w:t>
              </w:r>
              <w:r w:rsidRPr="008E21F4">
                <w:rPr>
                  <w:rFonts w:cs="Arial"/>
                  <w:b w:val="0"/>
                  <w:lang w:eastAsia="zh-CN"/>
                </w:rPr>
                <w:t xml:space="preserve"> </w:t>
              </w:r>
              <w:r w:rsidRPr="008E21F4">
                <w:rPr>
                  <w:rFonts w:cs="Arial"/>
                  <w:lang w:eastAsia="zh-CN"/>
                </w:rPr>
                <w:t xml:space="preserve">Base Station RF Bandwidth </w:t>
              </w:r>
              <w:r w:rsidRPr="008E21F4">
                <w:rPr>
                  <w:rFonts w:cs="Arial"/>
                </w:rPr>
                <w:t xml:space="preserve">edge </w:t>
              </w:r>
              <w:r w:rsidRPr="008E21F4">
                <w:rPr>
                  <w:rFonts w:cs="Arial"/>
                  <w:lang w:eastAsia="zh-CN"/>
                </w:rPr>
                <w:t>or sub-block edge inside a sub-block gap</w:t>
              </w:r>
              <w:r w:rsidRPr="008E21F4">
                <w:rPr>
                  <w:rFonts w:cs="Arial"/>
                </w:rPr>
                <w:t xml:space="preserve"> [MHz]</w:t>
              </w:r>
            </w:ins>
          </w:p>
        </w:tc>
        <w:tc>
          <w:tcPr>
            <w:tcW w:w="2502" w:type="dxa"/>
            <w:vAlign w:val="center"/>
          </w:tcPr>
          <w:p w14:paraId="78D644D3" w14:textId="77777777" w:rsidR="00CB3986" w:rsidRPr="008E21F4" w:rsidRDefault="00CB3986" w:rsidP="00D04D5F">
            <w:pPr>
              <w:pStyle w:val="TAH"/>
              <w:rPr>
                <w:ins w:id="39838" w:author="Delta" w:date="2021-07-23T11:12:00Z"/>
                <w:rFonts w:cs="Arial"/>
              </w:rPr>
            </w:pPr>
            <w:ins w:id="39839" w:author="Delta" w:date="2021-07-23T11:12:00Z">
              <w:r w:rsidRPr="008E21F4">
                <w:rPr>
                  <w:rFonts w:cs="Arial"/>
                </w:rPr>
                <w:t>Type of interfering signal</w:t>
              </w:r>
            </w:ins>
          </w:p>
        </w:tc>
      </w:tr>
      <w:tr w:rsidR="0068249C" w:rsidRPr="008E21F4" w14:paraId="48ABAFA2" w14:textId="77777777" w:rsidTr="00D04D5F">
        <w:trPr>
          <w:trHeight w:val="20"/>
          <w:jc w:val="center"/>
        </w:trPr>
        <w:tc>
          <w:tcPr>
            <w:tcW w:w="1117" w:type="dxa"/>
            <w:vAlign w:val="center"/>
          </w:tcPr>
          <w:p w14:paraId="63BCCA88" w14:textId="77777777" w:rsidR="00CB3986" w:rsidRPr="008E21F4" w:rsidRDefault="00CB3986" w:rsidP="00D04D5F">
            <w:pPr>
              <w:pStyle w:val="TAC"/>
              <w:rPr>
                <w:rFonts w:cs="Arial"/>
              </w:rPr>
            </w:pPr>
            <w:r w:rsidRPr="008E21F4">
              <w:rPr>
                <w:rFonts w:cs="Arial"/>
              </w:rPr>
              <w:t>1.4</w:t>
            </w:r>
          </w:p>
        </w:tc>
        <w:tc>
          <w:tcPr>
            <w:tcW w:w="2314" w:type="dxa"/>
            <w:vAlign w:val="center"/>
          </w:tcPr>
          <w:p w14:paraId="5CB2AE6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6E4AFD">
              <w:rPr>
                <w:rFonts w:cs="Arial"/>
              </w:rPr>
              <w:t xml:space="preserve"> </w:t>
            </w:r>
            <w:r w:rsidRPr="008E21F4">
              <w:rPr>
                <w:rFonts w:cs="Arial"/>
              </w:rPr>
              <w:t>+ 11dB*</w:t>
            </w:r>
          </w:p>
        </w:tc>
        <w:tc>
          <w:tcPr>
            <w:tcW w:w="1907" w:type="dxa"/>
            <w:vAlign w:val="center"/>
          </w:tcPr>
          <w:p w14:paraId="4DD98DF1"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2E273F4D" w14:textId="77777777" w:rsidR="00CB3986" w:rsidRPr="008E21F4" w:rsidRDefault="00CB3986" w:rsidP="00D04D5F">
            <w:pPr>
              <w:pStyle w:val="TAC"/>
              <w:rPr>
                <w:rFonts w:cs="Arial"/>
              </w:rPr>
            </w:pPr>
            <w:r w:rsidRPr="008E21F4">
              <w:rPr>
                <w:rFonts w:cs="Arial"/>
              </w:rPr>
              <w:t>±0.7025</w:t>
            </w:r>
          </w:p>
        </w:tc>
        <w:tc>
          <w:tcPr>
            <w:tcW w:w="2502" w:type="dxa"/>
            <w:shd w:val="clear" w:color="auto" w:fill="auto"/>
            <w:vAlign w:val="center"/>
          </w:tcPr>
          <w:p w14:paraId="32B44444" w14:textId="77777777" w:rsidR="00CB3986" w:rsidRPr="008E21F4" w:rsidRDefault="00CB3986" w:rsidP="00D04D5F">
            <w:pPr>
              <w:pStyle w:val="TAC"/>
              <w:rPr>
                <w:rFonts w:cs="Arial"/>
              </w:rPr>
            </w:pPr>
            <w:r w:rsidRPr="008E21F4">
              <w:rPr>
                <w:rFonts w:cs="Arial"/>
              </w:rPr>
              <w:t>1.4MHz E-UTRA signal</w:t>
            </w:r>
          </w:p>
        </w:tc>
      </w:tr>
      <w:tr w:rsidR="0068249C" w:rsidRPr="008E21F4" w14:paraId="6B1D953A" w14:textId="77777777" w:rsidTr="00D04D5F">
        <w:trPr>
          <w:trHeight w:val="20"/>
          <w:jc w:val="center"/>
        </w:trPr>
        <w:tc>
          <w:tcPr>
            <w:tcW w:w="1117" w:type="dxa"/>
            <w:vAlign w:val="center"/>
          </w:tcPr>
          <w:p w14:paraId="7D7DA5E6" w14:textId="77777777" w:rsidR="00CB3986" w:rsidRPr="008E21F4" w:rsidRDefault="00CB3986" w:rsidP="00D04D5F">
            <w:pPr>
              <w:pStyle w:val="TAC"/>
              <w:rPr>
                <w:rFonts w:cs="Arial"/>
              </w:rPr>
            </w:pPr>
            <w:r w:rsidRPr="008E21F4">
              <w:rPr>
                <w:rFonts w:cs="Arial"/>
              </w:rPr>
              <w:t>3</w:t>
            </w:r>
          </w:p>
        </w:tc>
        <w:tc>
          <w:tcPr>
            <w:tcW w:w="2314" w:type="dxa"/>
            <w:vAlign w:val="center"/>
          </w:tcPr>
          <w:p w14:paraId="585276C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8dB*</w:t>
            </w:r>
          </w:p>
        </w:tc>
        <w:tc>
          <w:tcPr>
            <w:tcW w:w="1907" w:type="dxa"/>
            <w:vAlign w:val="center"/>
          </w:tcPr>
          <w:p w14:paraId="6EA3341D"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0613207E" w14:textId="77777777" w:rsidR="00CB3986" w:rsidRPr="008E21F4" w:rsidRDefault="00CB3986" w:rsidP="00D04D5F">
            <w:pPr>
              <w:pStyle w:val="TAC"/>
              <w:rPr>
                <w:rFonts w:cs="Arial"/>
              </w:rPr>
            </w:pPr>
            <w:r w:rsidRPr="008E21F4">
              <w:rPr>
                <w:rFonts w:cs="Arial"/>
              </w:rPr>
              <w:t>±1.5075</w:t>
            </w:r>
          </w:p>
        </w:tc>
        <w:tc>
          <w:tcPr>
            <w:tcW w:w="2502" w:type="dxa"/>
            <w:shd w:val="clear" w:color="auto" w:fill="auto"/>
            <w:vAlign w:val="center"/>
          </w:tcPr>
          <w:p w14:paraId="26D2413D" w14:textId="77777777" w:rsidR="00CB3986" w:rsidRPr="008E21F4" w:rsidRDefault="00CB3986" w:rsidP="00D04D5F">
            <w:pPr>
              <w:pStyle w:val="TAC"/>
              <w:rPr>
                <w:rFonts w:cs="Arial"/>
              </w:rPr>
            </w:pPr>
            <w:r w:rsidRPr="008E21F4">
              <w:rPr>
                <w:rFonts w:cs="Arial"/>
              </w:rPr>
              <w:t>3MHz E-UTRA signal</w:t>
            </w:r>
          </w:p>
        </w:tc>
      </w:tr>
      <w:tr w:rsidR="0068249C" w:rsidRPr="008E21F4" w14:paraId="380A36B9" w14:textId="77777777" w:rsidTr="00D04D5F">
        <w:trPr>
          <w:trHeight w:val="20"/>
          <w:jc w:val="center"/>
        </w:trPr>
        <w:tc>
          <w:tcPr>
            <w:tcW w:w="1117" w:type="dxa"/>
            <w:vAlign w:val="center"/>
          </w:tcPr>
          <w:p w14:paraId="68F2CAA1" w14:textId="77777777" w:rsidR="00CB3986" w:rsidRPr="008E21F4" w:rsidRDefault="00CB3986" w:rsidP="00D04D5F">
            <w:pPr>
              <w:pStyle w:val="TAC"/>
              <w:rPr>
                <w:rFonts w:cs="Arial"/>
              </w:rPr>
            </w:pPr>
            <w:r w:rsidRPr="008E21F4">
              <w:rPr>
                <w:rFonts w:cs="Arial"/>
              </w:rPr>
              <w:t>5</w:t>
            </w:r>
          </w:p>
        </w:tc>
        <w:tc>
          <w:tcPr>
            <w:tcW w:w="2314" w:type="dxa"/>
            <w:vAlign w:val="center"/>
          </w:tcPr>
          <w:p w14:paraId="4554665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
          <w:p w14:paraId="51E802DB"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
          <w:p w14:paraId="4CC27C2D" w14:textId="77777777" w:rsidR="00CB3986" w:rsidRPr="008E21F4" w:rsidRDefault="00CB3986" w:rsidP="00D04D5F">
            <w:pPr>
              <w:pStyle w:val="TAC"/>
              <w:rPr>
                <w:rFonts w:cs="Arial"/>
              </w:rPr>
            </w:pPr>
            <w:r w:rsidRPr="008E21F4">
              <w:rPr>
                <w:rFonts w:cs="Arial"/>
              </w:rPr>
              <w:t>±2.5025</w:t>
            </w:r>
          </w:p>
        </w:tc>
        <w:tc>
          <w:tcPr>
            <w:tcW w:w="2502" w:type="dxa"/>
            <w:shd w:val="clear" w:color="auto" w:fill="auto"/>
            <w:vAlign w:val="center"/>
          </w:tcPr>
          <w:p w14:paraId="5C22A469" w14:textId="77777777" w:rsidR="00CB3986" w:rsidRPr="008E21F4" w:rsidRDefault="00CB3986" w:rsidP="00D04D5F">
            <w:pPr>
              <w:pStyle w:val="TAC"/>
              <w:rPr>
                <w:rFonts w:cs="Arial"/>
              </w:rPr>
            </w:pPr>
            <w:r w:rsidRPr="008E21F4">
              <w:rPr>
                <w:rFonts w:cs="Arial"/>
              </w:rPr>
              <w:t>5MHz E-UTRA signal</w:t>
            </w:r>
          </w:p>
        </w:tc>
      </w:tr>
      <w:tr w:rsidR="00CB3986" w:rsidRPr="00D22C7E" w14:paraId="592748DA" w14:textId="77777777" w:rsidTr="00D04D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840" w:author="Delta" w:date="2021-07-23T11: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0"/>
          <w:jc w:val="center"/>
          <w:trPrChange w:id="39841" w:author="Delta" w:date="2021-07-23T11:12:00Z">
            <w:trPr>
              <w:trHeight w:val="487"/>
              <w:jc w:val="center"/>
            </w:trPr>
          </w:trPrChange>
        </w:trPr>
        <w:tc>
          <w:tcPr>
            <w:tcW w:w="1117" w:type="dxa"/>
            <w:vAlign w:val="center"/>
            <w:tcPrChange w:id="39842" w:author="Delta" w:date="2021-07-23T11:12:00Z">
              <w:tcPr>
                <w:tcW w:w="1117" w:type="dxa"/>
                <w:gridSpan w:val="2"/>
                <w:vAlign w:val="center"/>
              </w:tcPr>
            </w:tcPrChange>
          </w:tcPr>
          <w:p w14:paraId="7AE2243B" w14:textId="77777777" w:rsidR="00CB3986" w:rsidRPr="008E21F4" w:rsidRDefault="00CB3986" w:rsidP="00D04D5F">
            <w:pPr>
              <w:pStyle w:val="TAC"/>
              <w:rPr>
                <w:rFonts w:cs="Arial"/>
              </w:rPr>
            </w:pPr>
            <w:r w:rsidRPr="008E21F4">
              <w:rPr>
                <w:rFonts w:cs="Arial"/>
              </w:rPr>
              <w:t>10</w:t>
            </w:r>
          </w:p>
        </w:tc>
        <w:tc>
          <w:tcPr>
            <w:tcW w:w="2314" w:type="dxa"/>
            <w:vAlign w:val="center"/>
            <w:tcPrChange w:id="39843" w:author="Delta" w:date="2021-07-23T11:12:00Z">
              <w:tcPr>
                <w:tcW w:w="2314" w:type="dxa"/>
                <w:gridSpan w:val="2"/>
                <w:vAlign w:val="center"/>
              </w:tcPr>
            </w:tcPrChange>
          </w:tcPr>
          <w:p w14:paraId="5094E12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Change w:id="39844" w:author="Delta" w:date="2021-07-23T11:12:00Z">
              <w:tcPr>
                <w:tcW w:w="1907" w:type="dxa"/>
                <w:gridSpan w:val="2"/>
                <w:vAlign w:val="center"/>
              </w:tcPr>
            </w:tcPrChange>
          </w:tcPr>
          <w:p w14:paraId="7A8E3010"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Change w:id="39845" w:author="Delta" w:date="2021-07-23T11:12:00Z">
              <w:tcPr>
                <w:tcW w:w="1907" w:type="dxa"/>
                <w:gridSpan w:val="2"/>
                <w:vAlign w:val="center"/>
              </w:tcPr>
            </w:tcPrChange>
          </w:tcPr>
          <w:p w14:paraId="3BD6DE08" w14:textId="77777777" w:rsidR="00CB3986" w:rsidRPr="008E21F4" w:rsidRDefault="00CB3986" w:rsidP="00D04D5F">
            <w:pPr>
              <w:pStyle w:val="TAC"/>
              <w:rPr>
                <w:ins w:id="39846" w:author="Delta" w:date="2021-07-23T11:12:00Z"/>
                <w:rFonts w:cs="Arial"/>
                <w:lang w:eastAsia="zh-CN"/>
              </w:rPr>
            </w:pPr>
            <w:r w:rsidRPr="008E21F4">
              <w:rPr>
                <w:rFonts w:cs="Arial"/>
              </w:rPr>
              <w:t>±2.5075</w:t>
            </w:r>
          </w:p>
          <w:p w14:paraId="3D10BB70" w14:textId="77777777" w:rsidR="00CB3986" w:rsidRPr="008E21F4" w:rsidRDefault="00CB3986" w:rsidP="00D04D5F">
            <w:pPr>
              <w:pStyle w:val="TAC"/>
              <w:rPr>
                <w:rFonts w:cs="Arial"/>
              </w:rPr>
            </w:pPr>
            <w:ins w:id="39847" w:author="Delta" w:date="2021-07-23T11:12:00Z">
              <w:r w:rsidRPr="008E21F4">
                <w:rPr>
                  <w:rFonts w:cs="Arial"/>
                </w:rPr>
                <w:t>±</w:t>
              </w:r>
              <w:r w:rsidRPr="008E21F4">
                <w:rPr>
                  <w:rFonts w:cs="Arial" w:hint="eastAsia"/>
                </w:rPr>
                <w:t>10.01</w:t>
              </w:r>
              <w:r w:rsidRPr="008E21F4">
                <w:rPr>
                  <w:rFonts w:cs="Arial"/>
                </w:rPr>
                <w:t>75</w:t>
              </w:r>
            </w:ins>
          </w:p>
        </w:tc>
        <w:tc>
          <w:tcPr>
            <w:tcW w:w="2502" w:type="dxa"/>
            <w:shd w:val="clear" w:color="auto" w:fill="auto"/>
            <w:vAlign w:val="center"/>
            <w:tcPrChange w:id="39848" w:author="Delta" w:date="2021-07-23T11:12:00Z">
              <w:tcPr>
                <w:tcW w:w="2502" w:type="dxa"/>
                <w:gridSpan w:val="3"/>
                <w:shd w:val="clear" w:color="auto" w:fill="auto"/>
                <w:vAlign w:val="center"/>
              </w:tcPr>
            </w:tcPrChange>
          </w:tcPr>
          <w:p w14:paraId="45F38C0F" w14:textId="77777777" w:rsidR="00CB3986" w:rsidRPr="00D56583" w:rsidRDefault="00CB3986" w:rsidP="00D04D5F">
            <w:pPr>
              <w:pStyle w:val="TAC"/>
              <w:rPr>
                <w:ins w:id="39849" w:author="Delta" w:date="2021-07-23T11:12:00Z"/>
                <w:rFonts w:cs="Arial"/>
                <w:lang w:val="sv-FI" w:eastAsia="zh-CN"/>
              </w:rPr>
            </w:pPr>
            <w:r w:rsidRPr="00D56583">
              <w:rPr>
                <w:lang w:val="sv-FI"/>
                <w:rPrChange w:id="39850" w:author="Delta" w:date="2021-07-23T11:12:00Z">
                  <w:rPr/>
                </w:rPrChange>
              </w:rPr>
              <w:t>5MHz E-UTRA signal</w:t>
            </w:r>
            <w:ins w:id="39851" w:author="Delta" w:date="2021-07-23T11:12:00Z">
              <w:r w:rsidRPr="00D56583">
                <w:rPr>
                  <w:rFonts w:cs="Arial"/>
                  <w:lang w:val="sv-FI"/>
                </w:rPr>
                <w:t>**</w:t>
              </w:r>
            </w:ins>
          </w:p>
          <w:p w14:paraId="2B50E328" w14:textId="77777777" w:rsidR="00CB3986" w:rsidRPr="00D56583" w:rsidRDefault="00CB3986" w:rsidP="00D04D5F">
            <w:pPr>
              <w:pStyle w:val="TAC"/>
              <w:rPr>
                <w:lang w:val="sv-FI"/>
                <w:rPrChange w:id="39852" w:author="Delta" w:date="2021-07-23T11:12:00Z">
                  <w:rPr/>
                </w:rPrChange>
              </w:rPr>
            </w:pPr>
            <w:ins w:id="39853" w:author="Delta" w:date="2021-07-23T11:12:00Z">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w:t>
              </w:r>
              <w:r w:rsidRPr="00D56583">
                <w:rPr>
                  <w:rFonts w:cs="Arial" w:hint="eastAsia"/>
                  <w:lang w:val="sv-FI" w:eastAsia="zh-CN"/>
                </w:rPr>
                <w:t>**</w:t>
              </w:r>
              <w:r w:rsidRPr="00D56583">
                <w:rPr>
                  <w:rFonts w:cs="Arial"/>
                  <w:lang w:val="sv-FI" w:eastAsia="zh-CN"/>
                </w:rPr>
                <w:t>*</w:t>
              </w:r>
            </w:ins>
          </w:p>
        </w:tc>
      </w:tr>
      <w:tr w:rsidR="00CB3986" w:rsidRPr="008E21F4" w14:paraId="5BBB14F9" w14:textId="77777777" w:rsidTr="00D04D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854" w:author="Delta" w:date="2021-07-23T11: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0"/>
          <w:jc w:val="center"/>
          <w:trPrChange w:id="39855" w:author="Delta" w:date="2021-07-23T11:12:00Z">
            <w:trPr>
              <w:trHeight w:val="487"/>
              <w:jc w:val="center"/>
            </w:trPr>
          </w:trPrChange>
        </w:trPr>
        <w:tc>
          <w:tcPr>
            <w:tcW w:w="1117" w:type="dxa"/>
            <w:vAlign w:val="center"/>
            <w:tcPrChange w:id="39856" w:author="Delta" w:date="2021-07-23T11:12:00Z">
              <w:tcPr>
                <w:tcW w:w="1117" w:type="dxa"/>
                <w:gridSpan w:val="2"/>
                <w:vAlign w:val="center"/>
              </w:tcPr>
            </w:tcPrChange>
          </w:tcPr>
          <w:p w14:paraId="5322AC6F" w14:textId="77777777" w:rsidR="00CB3986" w:rsidRPr="008E21F4" w:rsidRDefault="00CB3986" w:rsidP="00D04D5F">
            <w:pPr>
              <w:pStyle w:val="TAC"/>
              <w:rPr>
                <w:rFonts w:cs="Arial"/>
              </w:rPr>
            </w:pPr>
            <w:r w:rsidRPr="008E21F4">
              <w:rPr>
                <w:rFonts w:cs="Arial"/>
              </w:rPr>
              <w:t>15</w:t>
            </w:r>
          </w:p>
        </w:tc>
        <w:tc>
          <w:tcPr>
            <w:tcW w:w="2314" w:type="dxa"/>
            <w:vAlign w:val="center"/>
            <w:tcPrChange w:id="39857" w:author="Delta" w:date="2021-07-23T11:12:00Z">
              <w:tcPr>
                <w:tcW w:w="2314" w:type="dxa"/>
                <w:gridSpan w:val="2"/>
                <w:vAlign w:val="center"/>
              </w:tcPr>
            </w:tcPrChange>
          </w:tcPr>
          <w:p w14:paraId="743E04F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Change w:id="39858" w:author="Delta" w:date="2021-07-23T11:12:00Z">
              <w:tcPr>
                <w:tcW w:w="1907" w:type="dxa"/>
                <w:gridSpan w:val="2"/>
                <w:vAlign w:val="center"/>
              </w:tcPr>
            </w:tcPrChange>
          </w:tcPr>
          <w:p w14:paraId="0A51BED2"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Change w:id="39859" w:author="Delta" w:date="2021-07-23T11:12:00Z">
              <w:tcPr>
                <w:tcW w:w="1907" w:type="dxa"/>
                <w:gridSpan w:val="2"/>
                <w:vAlign w:val="center"/>
              </w:tcPr>
            </w:tcPrChange>
          </w:tcPr>
          <w:p w14:paraId="7D12233A" w14:textId="77777777" w:rsidR="00CB3986" w:rsidRPr="008E21F4" w:rsidRDefault="00CB3986" w:rsidP="00D04D5F">
            <w:pPr>
              <w:pStyle w:val="TAC"/>
              <w:rPr>
                <w:rFonts w:cs="Arial"/>
              </w:rPr>
            </w:pPr>
            <w:r w:rsidRPr="008E21F4">
              <w:rPr>
                <w:rFonts w:cs="Arial"/>
              </w:rPr>
              <w:t>±2.5125</w:t>
            </w:r>
          </w:p>
        </w:tc>
        <w:tc>
          <w:tcPr>
            <w:tcW w:w="2502" w:type="dxa"/>
            <w:shd w:val="clear" w:color="auto" w:fill="auto"/>
            <w:vAlign w:val="center"/>
            <w:tcPrChange w:id="39860" w:author="Delta" w:date="2021-07-23T11:12:00Z">
              <w:tcPr>
                <w:tcW w:w="2502" w:type="dxa"/>
                <w:gridSpan w:val="3"/>
                <w:shd w:val="clear" w:color="auto" w:fill="auto"/>
                <w:vAlign w:val="center"/>
              </w:tcPr>
            </w:tcPrChange>
          </w:tcPr>
          <w:p w14:paraId="3BDE56F7" w14:textId="77777777" w:rsidR="00CB3986" w:rsidRPr="008E21F4" w:rsidRDefault="00CB3986" w:rsidP="00D04D5F">
            <w:pPr>
              <w:pStyle w:val="TAC"/>
              <w:rPr>
                <w:rFonts w:cs="Arial"/>
              </w:rPr>
            </w:pPr>
            <w:r w:rsidRPr="008E21F4">
              <w:rPr>
                <w:rFonts w:cs="Arial"/>
              </w:rPr>
              <w:t>5MHz E-UTRA signal</w:t>
            </w:r>
          </w:p>
        </w:tc>
      </w:tr>
      <w:tr w:rsidR="00CB3986" w:rsidRPr="00D22C7E" w14:paraId="4497E52D" w14:textId="77777777" w:rsidTr="00D04D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861" w:author="Delta" w:date="2021-07-23T11: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0"/>
          <w:jc w:val="center"/>
          <w:trPrChange w:id="39862" w:author="Delta" w:date="2021-07-23T11:12:00Z">
            <w:trPr>
              <w:trHeight w:val="487"/>
              <w:jc w:val="center"/>
            </w:trPr>
          </w:trPrChange>
        </w:trPr>
        <w:tc>
          <w:tcPr>
            <w:tcW w:w="1117" w:type="dxa"/>
            <w:vAlign w:val="center"/>
            <w:tcPrChange w:id="39863" w:author="Delta" w:date="2021-07-23T11:12:00Z">
              <w:tcPr>
                <w:tcW w:w="1117" w:type="dxa"/>
                <w:gridSpan w:val="2"/>
                <w:vAlign w:val="center"/>
              </w:tcPr>
            </w:tcPrChange>
          </w:tcPr>
          <w:p w14:paraId="33208D18" w14:textId="77777777" w:rsidR="00CB3986" w:rsidRPr="008E21F4" w:rsidRDefault="00CB3986" w:rsidP="00D04D5F">
            <w:pPr>
              <w:pStyle w:val="TAC"/>
              <w:rPr>
                <w:rFonts w:cs="Arial"/>
              </w:rPr>
            </w:pPr>
            <w:r w:rsidRPr="008E21F4">
              <w:rPr>
                <w:rFonts w:cs="Arial"/>
              </w:rPr>
              <w:t>20</w:t>
            </w:r>
          </w:p>
        </w:tc>
        <w:tc>
          <w:tcPr>
            <w:tcW w:w="2314" w:type="dxa"/>
            <w:vAlign w:val="center"/>
            <w:tcPrChange w:id="39864" w:author="Delta" w:date="2021-07-23T11:12:00Z">
              <w:tcPr>
                <w:tcW w:w="2314" w:type="dxa"/>
                <w:gridSpan w:val="2"/>
                <w:vAlign w:val="center"/>
              </w:tcPr>
            </w:tcPrChange>
          </w:tcPr>
          <w:p w14:paraId="02D1962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907" w:type="dxa"/>
            <w:vAlign w:val="center"/>
            <w:tcPrChange w:id="39865" w:author="Delta" w:date="2021-07-23T11:12:00Z">
              <w:tcPr>
                <w:tcW w:w="1907" w:type="dxa"/>
                <w:gridSpan w:val="2"/>
                <w:vAlign w:val="center"/>
              </w:tcPr>
            </w:tcPrChange>
          </w:tcPr>
          <w:p w14:paraId="3D79439C" w14:textId="77777777" w:rsidR="00CB3986" w:rsidRPr="008E21F4" w:rsidRDefault="00CB3986" w:rsidP="00D04D5F">
            <w:pPr>
              <w:pStyle w:val="TAC"/>
              <w:rPr>
                <w:rFonts w:cs="Arial"/>
                <w:lang w:eastAsia="zh-CN"/>
              </w:rPr>
            </w:pPr>
            <w:r w:rsidRPr="008E21F4">
              <w:rPr>
                <w:rFonts w:cs="Arial"/>
              </w:rPr>
              <w:t>-47</w:t>
            </w:r>
          </w:p>
        </w:tc>
        <w:tc>
          <w:tcPr>
            <w:tcW w:w="1907" w:type="dxa"/>
            <w:vAlign w:val="center"/>
            <w:tcPrChange w:id="39866" w:author="Delta" w:date="2021-07-23T11:12:00Z">
              <w:tcPr>
                <w:tcW w:w="1907" w:type="dxa"/>
                <w:gridSpan w:val="2"/>
                <w:vAlign w:val="center"/>
              </w:tcPr>
            </w:tcPrChange>
          </w:tcPr>
          <w:p w14:paraId="7023866C" w14:textId="77777777" w:rsidR="00CB3986" w:rsidRPr="008E21F4" w:rsidRDefault="00CB3986" w:rsidP="00D04D5F">
            <w:pPr>
              <w:pStyle w:val="TAC"/>
              <w:rPr>
                <w:ins w:id="39867" w:author="Delta" w:date="2021-07-23T11:12:00Z"/>
                <w:rFonts w:cs="Arial"/>
                <w:lang w:eastAsia="zh-CN"/>
              </w:rPr>
            </w:pPr>
            <w:r w:rsidRPr="008E21F4">
              <w:rPr>
                <w:rFonts w:cs="Arial"/>
              </w:rPr>
              <w:t>±2.5025</w:t>
            </w:r>
          </w:p>
          <w:p w14:paraId="1DE8CA68" w14:textId="77777777" w:rsidR="00CB3986" w:rsidRPr="008E21F4" w:rsidRDefault="00CB3986" w:rsidP="00D04D5F">
            <w:pPr>
              <w:pStyle w:val="TAC"/>
              <w:rPr>
                <w:rFonts w:cs="Arial"/>
              </w:rPr>
            </w:pPr>
            <w:ins w:id="39868" w:author="Delta" w:date="2021-07-23T11:12:00Z">
              <w:r w:rsidRPr="008E21F4">
                <w:rPr>
                  <w:rFonts w:cs="Arial"/>
                </w:rPr>
                <w:t>±</w:t>
              </w:r>
              <w:r w:rsidRPr="008E21F4">
                <w:rPr>
                  <w:rFonts w:cs="Arial" w:hint="eastAsia"/>
                </w:rPr>
                <w:t>10.01</w:t>
              </w:r>
              <w:r w:rsidRPr="008E21F4">
                <w:rPr>
                  <w:rFonts w:cs="Arial"/>
                </w:rPr>
                <w:t>75</w:t>
              </w:r>
            </w:ins>
          </w:p>
        </w:tc>
        <w:tc>
          <w:tcPr>
            <w:tcW w:w="2502" w:type="dxa"/>
            <w:shd w:val="clear" w:color="auto" w:fill="auto"/>
            <w:vAlign w:val="center"/>
            <w:tcPrChange w:id="39869" w:author="Delta" w:date="2021-07-23T11:12:00Z">
              <w:tcPr>
                <w:tcW w:w="2502" w:type="dxa"/>
                <w:gridSpan w:val="3"/>
                <w:shd w:val="clear" w:color="auto" w:fill="auto"/>
                <w:vAlign w:val="center"/>
              </w:tcPr>
            </w:tcPrChange>
          </w:tcPr>
          <w:p w14:paraId="06A9C449" w14:textId="77777777" w:rsidR="00CB3986" w:rsidRPr="00D56583" w:rsidRDefault="00CB3986" w:rsidP="00D04D5F">
            <w:pPr>
              <w:pStyle w:val="TAC"/>
              <w:rPr>
                <w:ins w:id="39870" w:author="Delta" w:date="2021-07-23T11:12:00Z"/>
                <w:rFonts w:cs="Arial"/>
                <w:lang w:val="sv-FI" w:eastAsia="zh-CN"/>
              </w:rPr>
            </w:pPr>
            <w:r w:rsidRPr="00D56583">
              <w:rPr>
                <w:lang w:val="sv-FI"/>
                <w:rPrChange w:id="39871" w:author="Delta" w:date="2021-07-23T11:12:00Z">
                  <w:rPr/>
                </w:rPrChange>
              </w:rPr>
              <w:t>5MHz E-UTRA signal</w:t>
            </w:r>
            <w:ins w:id="39872" w:author="Delta" w:date="2021-07-23T11:12:00Z">
              <w:r w:rsidRPr="00D56583">
                <w:rPr>
                  <w:rFonts w:cs="Arial"/>
                  <w:lang w:val="sv-FI"/>
                </w:rPr>
                <w:t>**</w:t>
              </w:r>
            </w:ins>
          </w:p>
          <w:p w14:paraId="39DBE974" w14:textId="77777777" w:rsidR="00CB3986" w:rsidRPr="00D56583" w:rsidRDefault="00CB3986" w:rsidP="00D04D5F">
            <w:pPr>
              <w:pStyle w:val="TAC"/>
              <w:rPr>
                <w:lang w:val="sv-FI"/>
                <w:rPrChange w:id="39873" w:author="Delta" w:date="2021-07-23T11:12:00Z">
                  <w:rPr/>
                </w:rPrChange>
              </w:rPr>
            </w:pPr>
            <w:ins w:id="39874" w:author="Delta" w:date="2021-07-23T11:12:00Z">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w:t>
              </w:r>
              <w:r w:rsidRPr="00D56583">
                <w:rPr>
                  <w:rFonts w:cs="Arial" w:hint="eastAsia"/>
                  <w:lang w:val="sv-FI" w:eastAsia="zh-CN"/>
                </w:rPr>
                <w:t>**</w:t>
              </w:r>
              <w:r w:rsidRPr="00D56583">
                <w:rPr>
                  <w:rFonts w:cs="Arial"/>
                  <w:lang w:val="sv-FI" w:eastAsia="zh-CN"/>
                </w:rPr>
                <w:t>*</w:t>
              </w:r>
            </w:ins>
          </w:p>
        </w:tc>
      </w:tr>
      <w:tr w:rsidR="00CB3986" w:rsidRPr="008E21F4" w14:paraId="53E71547" w14:textId="77777777" w:rsidTr="00D04D5F">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39875" w:author="Delta" w:date="2021-07-23T11: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0"/>
          <w:jc w:val="center"/>
          <w:trPrChange w:id="39876" w:author="Delta" w:date="2021-07-23T11:12:00Z">
            <w:trPr>
              <w:trHeight w:val="487"/>
              <w:jc w:val="center"/>
            </w:trPr>
          </w:trPrChange>
        </w:trPr>
        <w:tc>
          <w:tcPr>
            <w:tcW w:w="9747" w:type="dxa"/>
            <w:gridSpan w:val="5"/>
            <w:vAlign w:val="center"/>
            <w:tcPrChange w:id="39877" w:author="Delta" w:date="2021-07-23T11:12:00Z">
              <w:tcPr>
                <w:tcW w:w="9747" w:type="dxa"/>
                <w:gridSpan w:val="11"/>
                <w:vAlign w:val="center"/>
              </w:tcPr>
            </w:tcPrChange>
          </w:tcPr>
          <w:p w14:paraId="123FC79E" w14:textId="77777777" w:rsidR="00CB3986" w:rsidRPr="008E21F4" w:rsidRDefault="00CB3986" w:rsidP="00D04D5F">
            <w:pPr>
              <w:pStyle w:val="TAN"/>
              <w:rPr>
                <w:ins w:id="39878" w:author="Delta" w:date="2021-07-23T11:12:00Z"/>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A31D92">
              <w:rPr>
                <w:rFonts w:cs="Arial"/>
              </w:rPr>
              <w:t xml:space="preserve"> </w:t>
            </w:r>
            <w:r w:rsidRPr="008E21F4">
              <w:rPr>
                <w:rFonts w:cs="Arial"/>
              </w:rPr>
              <w:t xml:space="preserve">depends on the channel bandwidth as specified in </w:t>
            </w:r>
            <w:r w:rsidRPr="008E21F4">
              <w:rPr>
                <w:rFonts w:cs="v4.2.0"/>
              </w:rPr>
              <w:t>TS 36.104 [2] subclause 7.2.1.</w:t>
            </w:r>
          </w:p>
          <w:p w14:paraId="33D9AAD4" w14:textId="77777777" w:rsidR="00CB3986" w:rsidRPr="008E21F4" w:rsidRDefault="00CB3986" w:rsidP="00D04D5F">
            <w:pPr>
              <w:pStyle w:val="TAN"/>
              <w:rPr>
                <w:ins w:id="39879" w:author="Delta" w:date="2021-07-23T11:12:00Z"/>
                <w:rFonts w:cs="Arial"/>
              </w:rPr>
            </w:pPr>
            <w:ins w:id="39880" w:author="Delta" w:date="2021-07-23T11:12:00Z">
              <w:r w:rsidRPr="008E21F4">
                <w:rPr>
                  <w:rFonts w:cs="Arial"/>
                </w:rPr>
                <w:t>Note*</w:t>
              </w:r>
              <w:r w:rsidRPr="008E21F4">
                <w:rPr>
                  <w:rFonts w:cs="Arial" w:hint="eastAsia"/>
                </w:rPr>
                <w:t>*</w:t>
              </w:r>
              <w:r w:rsidRPr="008E21F4">
                <w:rPr>
                  <w:rFonts w:cs="Arial"/>
                </w:rPr>
                <w:t>:</w:t>
              </w:r>
              <w:r w:rsidRPr="008E21F4">
                <w:rPr>
                  <w:rFonts w:cs="Arial"/>
                </w:rPr>
                <w:tab/>
              </w:r>
              <w:r w:rsidRPr="008E21F4">
                <w:rPr>
                  <w:rFonts w:cs="Arial" w:hint="eastAsia"/>
                </w:rPr>
                <w:t xml:space="preserve">This type of interfering signal is </w:t>
              </w:r>
              <w:r w:rsidRPr="008E21F4">
                <w:rPr>
                  <w:rFonts w:cs="Arial"/>
                </w:rPr>
                <w:t>not</w:t>
              </w:r>
              <w:r w:rsidRPr="008E21F4">
                <w:rPr>
                  <w:rFonts w:cs="Arial" w:hint="eastAsia"/>
                </w:rPr>
                <w:t xml:space="preserve"> applied for Band 46.</w:t>
              </w:r>
            </w:ins>
          </w:p>
          <w:p w14:paraId="407B43DC" w14:textId="77777777" w:rsidR="00CB3986" w:rsidRPr="008E21F4" w:rsidRDefault="00CB3986" w:rsidP="00D04D5F">
            <w:pPr>
              <w:pStyle w:val="TAN"/>
              <w:rPr>
                <w:rFonts w:cs="Arial"/>
              </w:rPr>
            </w:pPr>
            <w:ins w:id="39881" w:author="Delta" w:date="2021-07-23T11:12:00Z">
              <w:r w:rsidRPr="008E21F4">
                <w:rPr>
                  <w:rFonts w:cs="Arial"/>
                </w:rPr>
                <w:t>Note**</w:t>
              </w:r>
              <w:r w:rsidRPr="008E21F4">
                <w:rPr>
                  <w:rFonts w:cs="Arial" w:hint="eastAsia"/>
                </w:rPr>
                <w:t>*</w:t>
              </w:r>
              <w:r w:rsidRPr="008E21F4">
                <w:rPr>
                  <w:rFonts w:cs="Arial"/>
                </w:rPr>
                <w:t>:</w:t>
              </w:r>
              <w:r w:rsidRPr="008E21F4">
                <w:rPr>
                  <w:rFonts w:cs="Arial"/>
                </w:rPr>
                <w:tab/>
              </w:r>
              <w:r w:rsidRPr="008E21F4">
                <w:rPr>
                  <w:rFonts w:cs="Arial" w:hint="eastAsia"/>
                </w:rPr>
                <w:t xml:space="preserve">This type of interfering signal is </w:t>
              </w:r>
              <w:r w:rsidRPr="008E21F4">
                <w:rPr>
                  <w:rFonts w:cs="Arial"/>
                </w:rPr>
                <w:t>only</w:t>
              </w:r>
              <w:r w:rsidRPr="008E21F4">
                <w:rPr>
                  <w:rFonts w:cs="Arial" w:hint="eastAsia"/>
                </w:rPr>
                <w:t xml:space="preserve"> applied for Band 46.</w:t>
              </w:r>
            </w:ins>
          </w:p>
        </w:tc>
      </w:tr>
    </w:tbl>
    <w:p w14:paraId="63283422" w14:textId="77777777" w:rsidR="00CB3986" w:rsidRPr="008E21F4" w:rsidRDefault="00CB3986" w:rsidP="00CB3986">
      <w:pPr>
        <w:rPr>
          <w:ins w:id="39882" w:author="Delta" w:date="2021-07-23T11:12:00Z"/>
        </w:rPr>
      </w:pPr>
    </w:p>
    <w:p w14:paraId="1864F969" w14:textId="77777777" w:rsidR="00CB3986" w:rsidRPr="008E21F4" w:rsidRDefault="00CB3986" w:rsidP="00CB3986">
      <w:pPr>
        <w:pStyle w:val="TH"/>
        <w:rPr>
          <w:ins w:id="39883" w:author="Delta" w:date="2021-07-23T11:12:00Z"/>
        </w:rPr>
      </w:pPr>
      <w:ins w:id="39884" w:author="Delta" w:date="2021-07-23T11:12:00Z">
        <w:r w:rsidRPr="008E21F4">
          <w:rPr>
            <w:rFonts w:eastAsia="Osaka" w:cs="v5.0.0"/>
          </w:rPr>
          <w:t xml:space="preserve">Table 7.5-6a: </w:t>
        </w:r>
        <w:r w:rsidRPr="008E21F4">
          <w:t>Adjacent channel selectivity</w:t>
        </w:r>
        <w:r w:rsidRPr="008E21F4">
          <w:rPr>
            <w:lang w:eastAsia="zh-CN"/>
          </w:rPr>
          <w:t xml:space="preserve"> for </w:t>
        </w:r>
        <w:r w:rsidRPr="008E21F4">
          <w:rPr>
            <w:rFonts w:cs="v5.0.0"/>
          </w:rPr>
          <w:t xml:space="preserve">NB-IoT in-band operation </w:t>
        </w:r>
        <w:r w:rsidRPr="008E21F4">
          <w:rPr>
            <w:lang w:eastAsia="zh-CN"/>
          </w:rPr>
          <w:t>Medium Range BS</w:t>
        </w:r>
      </w:ins>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1BC40370" w14:textId="77777777" w:rsidTr="00D04D5F">
        <w:trPr>
          <w:jc w:val="center"/>
          <w:ins w:id="39885" w:author="Delta" w:date="2021-07-23T11:12:00Z"/>
        </w:trPr>
        <w:tc>
          <w:tcPr>
            <w:tcW w:w="1417" w:type="dxa"/>
            <w:shd w:val="clear" w:color="auto" w:fill="auto"/>
          </w:tcPr>
          <w:p w14:paraId="74C0EAB0" w14:textId="77777777" w:rsidR="00CB3986" w:rsidRPr="008E21F4" w:rsidRDefault="00CB3986" w:rsidP="00D04D5F">
            <w:pPr>
              <w:pStyle w:val="TAH"/>
              <w:rPr>
                <w:ins w:id="39886" w:author="Delta" w:date="2021-07-23T11:12:00Z"/>
                <w:lang w:eastAsia="ja-JP"/>
              </w:rPr>
            </w:pPr>
            <w:ins w:id="39887" w:author="Delta" w:date="2021-07-23T11:12:00Z">
              <w:r w:rsidRPr="008E21F4">
                <w:rPr>
                  <w:lang w:eastAsia="ja-JP"/>
                </w:rPr>
                <w:t>E-UTRA</w:t>
              </w:r>
            </w:ins>
          </w:p>
          <w:p w14:paraId="27F84EF6" w14:textId="77777777" w:rsidR="00CB3986" w:rsidRPr="008E21F4" w:rsidRDefault="00CB3986" w:rsidP="00D04D5F">
            <w:pPr>
              <w:pStyle w:val="TAH"/>
              <w:rPr>
                <w:ins w:id="39888" w:author="Delta" w:date="2021-07-23T11:12:00Z"/>
                <w:lang w:eastAsia="ja-JP"/>
              </w:rPr>
            </w:pPr>
            <w:ins w:id="39889" w:author="Delta" w:date="2021-07-23T11:12:00Z">
              <w:r w:rsidRPr="008E21F4">
                <w:rPr>
                  <w:lang w:eastAsia="ja-JP"/>
                </w:rPr>
                <w:t>channel bandwidth of the lowesthighest carrier received [MHz]</w:t>
              </w:r>
            </w:ins>
          </w:p>
        </w:tc>
        <w:tc>
          <w:tcPr>
            <w:tcW w:w="1840" w:type="dxa"/>
          </w:tcPr>
          <w:p w14:paraId="7BF9F1EE" w14:textId="77777777" w:rsidR="00CB3986" w:rsidRPr="008E21F4" w:rsidRDefault="00CB3986" w:rsidP="00D04D5F">
            <w:pPr>
              <w:pStyle w:val="TAH"/>
              <w:rPr>
                <w:ins w:id="39890" w:author="Delta" w:date="2021-07-23T11:12:00Z"/>
                <w:lang w:eastAsia="ja-JP"/>
              </w:rPr>
            </w:pPr>
            <w:ins w:id="39891" w:author="Delta" w:date="2021-07-23T11:12:00Z">
              <w:r w:rsidRPr="008E21F4">
                <w:rPr>
                  <w:lang w:eastAsia="ja-JP"/>
                </w:rPr>
                <w:t>NB-IoT wanted signal mean power [dBm]</w:t>
              </w:r>
            </w:ins>
          </w:p>
        </w:tc>
        <w:tc>
          <w:tcPr>
            <w:tcW w:w="1128" w:type="dxa"/>
          </w:tcPr>
          <w:p w14:paraId="3EC32B00" w14:textId="77777777" w:rsidR="00CB3986" w:rsidRPr="008E21F4" w:rsidRDefault="00CB3986" w:rsidP="00D04D5F">
            <w:pPr>
              <w:pStyle w:val="TAH"/>
              <w:rPr>
                <w:ins w:id="39892" w:author="Delta" w:date="2021-07-23T11:12:00Z"/>
                <w:lang w:eastAsia="ja-JP"/>
              </w:rPr>
            </w:pPr>
            <w:ins w:id="39893" w:author="Delta" w:date="2021-07-23T11:12:00Z">
              <w:r w:rsidRPr="008E21F4">
                <w:rPr>
                  <w:lang w:eastAsia="ja-JP"/>
                </w:rPr>
                <w:t>Interfering signal mean power [dBm]</w:t>
              </w:r>
            </w:ins>
          </w:p>
        </w:tc>
        <w:tc>
          <w:tcPr>
            <w:tcW w:w="2105" w:type="dxa"/>
          </w:tcPr>
          <w:p w14:paraId="60557C6F" w14:textId="77777777" w:rsidR="00CB3986" w:rsidRPr="008E21F4" w:rsidRDefault="00CB3986" w:rsidP="00D04D5F">
            <w:pPr>
              <w:pStyle w:val="TAH"/>
              <w:rPr>
                <w:ins w:id="39894" w:author="Delta" w:date="2021-07-23T11:12:00Z"/>
                <w:lang w:eastAsia="ja-JP"/>
              </w:rPr>
            </w:pPr>
            <w:ins w:id="39895" w:author="Delta" w:date="2021-07-23T11:12:00Z">
              <w:r w:rsidRPr="008E21F4">
                <w:rPr>
                  <w:lang w:eastAsia="ja-JP"/>
                </w:rPr>
                <w:t>Interfering signal centre frequency offset from the lower/upper Base Station RF Bandwidth edge or sub-block edge inside a sub-block gap [MHz]</w:t>
              </w:r>
            </w:ins>
          </w:p>
        </w:tc>
        <w:tc>
          <w:tcPr>
            <w:tcW w:w="2221" w:type="dxa"/>
          </w:tcPr>
          <w:p w14:paraId="4A939B92" w14:textId="77777777" w:rsidR="00CB3986" w:rsidRPr="008E21F4" w:rsidRDefault="00CB3986" w:rsidP="00D04D5F">
            <w:pPr>
              <w:pStyle w:val="TAH"/>
              <w:rPr>
                <w:ins w:id="39896" w:author="Delta" w:date="2021-07-23T11:12:00Z"/>
                <w:lang w:eastAsia="ja-JP"/>
              </w:rPr>
            </w:pPr>
            <w:ins w:id="39897" w:author="Delta" w:date="2021-07-23T11:12:00Z">
              <w:r w:rsidRPr="008E21F4">
                <w:rPr>
                  <w:lang w:eastAsia="ja-JP"/>
                </w:rPr>
                <w:t>Type of interfering signal</w:t>
              </w:r>
            </w:ins>
          </w:p>
        </w:tc>
      </w:tr>
      <w:tr w:rsidR="00CB3986" w:rsidRPr="008E21F4" w14:paraId="3EEB41EF" w14:textId="77777777" w:rsidTr="00D04D5F">
        <w:trPr>
          <w:jc w:val="center"/>
          <w:ins w:id="39898" w:author="Delta" w:date="2021-07-23T11:12:00Z"/>
        </w:trPr>
        <w:tc>
          <w:tcPr>
            <w:tcW w:w="1417" w:type="dxa"/>
            <w:vAlign w:val="center"/>
          </w:tcPr>
          <w:p w14:paraId="49C49988" w14:textId="77777777" w:rsidR="00CB3986" w:rsidRPr="008E21F4" w:rsidRDefault="00CB3986" w:rsidP="00D04D5F">
            <w:pPr>
              <w:keepNext/>
              <w:keepLines/>
              <w:spacing w:after="0"/>
              <w:jc w:val="center"/>
              <w:rPr>
                <w:ins w:id="39899" w:author="Delta" w:date="2021-07-23T11:12:00Z"/>
                <w:rFonts w:ascii="Arial" w:hAnsi="Arial" w:cs="Arial"/>
                <w:sz w:val="18"/>
                <w:lang w:eastAsia="ja-JP"/>
              </w:rPr>
            </w:pPr>
            <w:ins w:id="39900" w:author="Delta" w:date="2021-07-23T11:12:00Z">
              <w:r w:rsidRPr="008E21F4">
                <w:rPr>
                  <w:rFonts w:ascii="Arial" w:hAnsi="Arial" w:cs="Arial"/>
                  <w:sz w:val="18"/>
                  <w:lang w:eastAsia="ja-JP"/>
                </w:rPr>
                <w:t>3</w:t>
              </w:r>
            </w:ins>
          </w:p>
        </w:tc>
        <w:tc>
          <w:tcPr>
            <w:tcW w:w="1840" w:type="dxa"/>
          </w:tcPr>
          <w:p w14:paraId="1642D8F1" w14:textId="77777777" w:rsidR="00CB3986" w:rsidRPr="008E21F4" w:rsidRDefault="00CB3986" w:rsidP="00D04D5F">
            <w:pPr>
              <w:keepNext/>
              <w:keepLines/>
              <w:spacing w:after="0"/>
              <w:jc w:val="center"/>
              <w:rPr>
                <w:ins w:id="39901" w:author="Delta" w:date="2021-07-23T11:12:00Z"/>
                <w:rFonts w:ascii="Arial" w:hAnsi="Arial" w:cs="Arial"/>
                <w:sz w:val="18"/>
                <w:lang w:eastAsia="ja-JP"/>
              </w:rPr>
            </w:pPr>
            <w:ins w:id="39902"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8dB*</w:t>
              </w:r>
            </w:ins>
          </w:p>
        </w:tc>
        <w:tc>
          <w:tcPr>
            <w:tcW w:w="1128" w:type="dxa"/>
            <w:vAlign w:val="center"/>
          </w:tcPr>
          <w:p w14:paraId="1D89438F" w14:textId="77777777" w:rsidR="00CB3986" w:rsidRPr="008E21F4" w:rsidRDefault="00CB3986" w:rsidP="00D04D5F">
            <w:pPr>
              <w:keepNext/>
              <w:keepLines/>
              <w:spacing w:after="0"/>
              <w:jc w:val="center"/>
              <w:rPr>
                <w:ins w:id="39903" w:author="Delta" w:date="2021-07-23T11:12:00Z"/>
                <w:rFonts w:ascii="Arial" w:hAnsi="Arial" w:cs="Arial"/>
                <w:sz w:val="18"/>
                <w:lang w:eastAsia="ja-JP"/>
              </w:rPr>
            </w:pPr>
            <w:ins w:id="39904" w:author="Delta" w:date="2021-07-23T11:12:00Z">
              <w:r w:rsidRPr="008E21F4">
                <w:rPr>
                  <w:rFonts w:ascii="Arial" w:hAnsi="Arial" w:cs="Arial"/>
                  <w:sz w:val="18"/>
                  <w:lang w:eastAsia="ja-JP"/>
                </w:rPr>
                <w:t>-47</w:t>
              </w:r>
            </w:ins>
          </w:p>
        </w:tc>
        <w:tc>
          <w:tcPr>
            <w:tcW w:w="2105" w:type="dxa"/>
            <w:vAlign w:val="center"/>
          </w:tcPr>
          <w:p w14:paraId="35F18CA8" w14:textId="77777777" w:rsidR="00CB3986" w:rsidRPr="008E21F4" w:rsidRDefault="00CB3986" w:rsidP="00D04D5F">
            <w:pPr>
              <w:keepNext/>
              <w:keepLines/>
              <w:spacing w:after="0"/>
              <w:jc w:val="center"/>
              <w:rPr>
                <w:ins w:id="39905" w:author="Delta" w:date="2021-07-23T11:12:00Z"/>
                <w:rFonts w:ascii="Arial" w:hAnsi="Arial" w:cs="Arial"/>
                <w:sz w:val="18"/>
                <w:lang w:eastAsia="ja-JP"/>
              </w:rPr>
            </w:pPr>
            <w:ins w:id="39906" w:author="Delta" w:date="2021-07-23T11:12:00Z">
              <w:r w:rsidRPr="008E21F4">
                <w:rPr>
                  <w:rFonts w:ascii="Arial" w:hAnsi="Arial" w:cs="Arial"/>
                  <w:sz w:val="18"/>
                  <w:lang w:eastAsia="ja-JP"/>
                </w:rPr>
                <w:t>±1.5075</w:t>
              </w:r>
            </w:ins>
          </w:p>
        </w:tc>
        <w:tc>
          <w:tcPr>
            <w:tcW w:w="2221" w:type="dxa"/>
            <w:shd w:val="clear" w:color="auto" w:fill="auto"/>
            <w:vAlign w:val="center"/>
          </w:tcPr>
          <w:p w14:paraId="0EADDC5B" w14:textId="77777777" w:rsidR="00CB3986" w:rsidRPr="008E21F4" w:rsidRDefault="00CB3986" w:rsidP="00D04D5F">
            <w:pPr>
              <w:keepNext/>
              <w:keepLines/>
              <w:spacing w:after="0"/>
              <w:jc w:val="center"/>
              <w:rPr>
                <w:ins w:id="39907" w:author="Delta" w:date="2021-07-23T11:12:00Z"/>
                <w:rFonts w:ascii="Arial" w:hAnsi="Arial" w:cs="Arial"/>
                <w:sz w:val="18"/>
                <w:lang w:eastAsia="ja-JP"/>
              </w:rPr>
            </w:pPr>
            <w:ins w:id="39908" w:author="Delta" w:date="2021-07-23T11:12:00Z">
              <w:r w:rsidRPr="008E21F4">
                <w:rPr>
                  <w:rFonts w:ascii="Arial" w:hAnsi="Arial" w:cs="Arial"/>
                  <w:sz w:val="18"/>
                  <w:lang w:eastAsia="ja-JP"/>
                </w:rPr>
                <w:t>3MHz E-UTRA signal</w:t>
              </w:r>
            </w:ins>
          </w:p>
        </w:tc>
      </w:tr>
      <w:tr w:rsidR="00CB3986" w:rsidRPr="008E21F4" w14:paraId="5B62D663" w14:textId="77777777" w:rsidTr="00D04D5F">
        <w:trPr>
          <w:jc w:val="center"/>
          <w:ins w:id="39909" w:author="Delta" w:date="2021-07-23T11:12:00Z"/>
        </w:trPr>
        <w:tc>
          <w:tcPr>
            <w:tcW w:w="1417" w:type="dxa"/>
            <w:vAlign w:val="center"/>
          </w:tcPr>
          <w:p w14:paraId="624D5479" w14:textId="77777777" w:rsidR="00CB3986" w:rsidRPr="008E21F4" w:rsidRDefault="00CB3986" w:rsidP="00D04D5F">
            <w:pPr>
              <w:keepNext/>
              <w:keepLines/>
              <w:spacing w:after="0"/>
              <w:jc w:val="center"/>
              <w:rPr>
                <w:ins w:id="39910" w:author="Delta" w:date="2021-07-23T11:12:00Z"/>
                <w:rFonts w:ascii="Arial" w:hAnsi="Arial" w:cs="Arial"/>
                <w:sz w:val="18"/>
                <w:lang w:eastAsia="ja-JP"/>
              </w:rPr>
            </w:pPr>
            <w:ins w:id="39911" w:author="Delta" w:date="2021-07-23T11:12:00Z">
              <w:r w:rsidRPr="008E21F4">
                <w:rPr>
                  <w:rFonts w:ascii="Arial" w:hAnsi="Arial" w:cs="Arial"/>
                  <w:sz w:val="18"/>
                  <w:lang w:eastAsia="ja-JP"/>
                </w:rPr>
                <w:t>5</w:t>
              </w:r>
            </w:ins>
          </w:p>
        </w:tc>
        <w:tc>
          <w:tcPr>
            <w:tcW w:w="1840" w:type="dxa"/>
          </w:tcPr>
          <w:p w14:paraId="4BAEA051" w14:textId="77777777" w:rsidR="00CB3986" w:rsidRPr="008E21F4" w:rsidRDefault="00CB3986" w:rsidP="00D04D5F">
            <w:pPr>
              <w:keepNext/>
              <w:keepLines/>
              <w:spacing w:after="0"/>
              <w:jc w:val="center"/>
              <w:rPr>
                <w:ins w:id="39912" w:author="Delta" w:date="2021-07-23T11:12:00Z"/>
                <w:rFonts w:ascii="Arial" w:hAnsi="Arial" w:cs="Arial"/>
                <w:sz w:val="18"/>
                <w:lang w:eastAsia="ja-JP"/>
              </w:rPr>
            </w:pPr>
            <w:ins w:id="39913"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ins>
          </w:p>
        </w:tc>
        <w:tc>
          <w:tcPr>
            <w:tcW w:w="1128" w:type="dxa"/>
            <w:vAlign w:val="center"/>
          </w:tcPr>
          <w:p w14:paraId="05490EA8" w14:textId="77777777" w:rsidR="00CB3986" w:rsidRPr="008E21F4" w:rsidRDefault="00CB3986" w:rsidP="00D04D5F">
            <w:pPr>
              <w:keepNext/>
              <w:keepLines/>
              <w:spacing w:after="0"/>
              <w:jc w:val="center"/>
              <w:rPr>
                <w:ins w:id="39914" w:author="Delta" w:date="2021-07-23T11:12:00Z"/>
                <w:rFonts w:ascii="Arial" w:hAnsi="Arial" w:cs="Arial"/>
                <w:sz w:val="18"/>
                <w:lang w:eastAsia="ja-JP"/>
              </w:rPr>
            </w:pPr>
            <w:ins w:id="39915" w:author="Delta" w:date="2021-07-23T11:12:00Z">
              <w:r w:rsidRPr="008E21F4">
                <w:rPr>
                  <w:rFonts w:ascii="Arial" w:hAnsi="Arial" w:cs="Arial"/>
                  <w:sz w:val="18"/>
                  <w:lang w:eastAsia="ja-JP"/>
                </w:rPr>
                <w:t>-47</w:t>
              </w:r>
            </w:ins>
          </w:p>
        </w:tc>
        <w:tc>
          <w:tcPr>
            <w:tcW w:w="2105" w:type="dxa"/>
            <w:vAlign w:val="center"/>
          </w:tcPr>
          <w:p w14:paraId="5EC40498" w14:textId="77777777" w:rsidR="00CB3986" w:rsidRPr="008E21F4" w:rsidRDefault="00CB3986" w:rsidP="00D04D5F">
            <w:pPr>
              <w:keepNext/>
              <w:keepLines/>
              <w:spacing w:after="0"/>
              <w:jc w:val="center"/>
              <w:rPr>
                <w:ins w:id="39916" w:author="Delta" w:date="2021-07-23T11:12:00Z"/>
                <w:rFonts w:ascii="Arial" w:hAnsi="Arial" w:cs="Arial"/>
                <w:sz w:val="18"/>
                <w:lang w:eastAsia="ja-JP"/>
              </w:rPr>
            </w:pPr>
            <w:ins w:id="39917" w:author="Delta" w:date="2021-07-23T11:12:00Z">
              <w:r w:rsidRPr="008E21F4">
                <w:rPr>
                  <w:rFonts w:ascii="Arial" w:hAnsi="Arial" w:cs="Arial"/>
                  <w:sz w:val="18"/>
                  <w:lang w:eastAsia="ja-JP"/>
                </w:rPr>
                <w:t>±2.5025</w:t>
              </w:r>
            </w:ins>
          </w:p>
        </w:tc>
        <w:tc>
          <w:tcPr>
            <w:tcW w:w="2221" w:type="dxa"/>
            <w:shd w:val="clear" w:color="auto" w:fill="auto"/>
            <w:vAlign w:val="center"/>
          </w:tcPr>
          <w:p w14:paraId="20F11296" w14:textId="77777777" w:rsidR="00CB3986" w:rsidRPr="008E21F4" w:rsidRDefault="00CB3986" w:rsidP="00D04D5F">
            <w:pPr>
              <w:keepNext/>
              <w:keepLines/>
              <w:spacing w:after="0"/>
              <w:jc w:val="center"/>
              <w:rPr>
                <w:ins w:id="39918" w:author="Delta" w:date="2021-07-23T11:12:00Z"/>
                <w:rFonts w:ascii="Arial" w:hAnsi="Arial" w:cs="Arial"/>
                <w:sz w:val="18"/>
                <w:lang w:eastAsia="ja-JP"/>
              </w:rPr>
            </w:pPr>
            <w:ins w:id="39919" w:author="Delta" w:date="2021-07-23T11:12:00Z">
              <w:r w:rsidRPr="008E21F4">
                <w:rPr>
                  <w:rFonts w:ascii="Arial" w:hAnsi="Arial" w:cs="Arial"/>
                  <w:sz w:val="18"/>
                  <w:lang w:eastAsia="ja-JP"/>
                </w:rPr>
                <w:t>5MHz E-UTRA signal</w:t>
              </w:r>
            </w:ins>
          </w:p>
        </w:tc>
      </w:tr>
      <w:tr w:rsidR="00CB3986" w:rsidRPr="008E21F4" w14:paraId="2643F845" w14:textId="77777777" w:rsidTr="00D04D5F">
        <w:trPr>
          <w:jc w:val="center"/>
          <w:ins w:id="39920" w:author="Delta" w:date="2021-07-23T11:12:00Z"/>
        </w:trPr>
        <w:tc>
          <w:tcPr>
            <w:tcW w:w="1417" w:type="dxa"/>
            <w:vAlign w:val="center"/>
          </w:tcPr>
          <w:p w14:paraId="79C78242" w14:textId="77777777" w:rsidR="00CB3986" w:rsidRPr="008E21F4" w:rsidRDefault="00CB3986" w:rsidP="00D04D5F">
            <w:pPr>
              <w:keepNext/>
              <w:keepLines/>
              <w:spacing w:after="0"/>
              <w:jc w:val="center"/>
              <w:rPr>
                <w:ins w:id="39921" w:author="Delta" w:date="2021-07-23T11:12:00Z"/>
                <w:rFonts w:ascii="Arial" w:hAnsi="Arial" w:cs="Arial"/>
                <w:sz w:val="18"/>
                <w:lang w:eastAsia="ja-JP"/>
              </w:rPr>
            </w:pPr>
            <w:ins w:id="39922" w:author="Delta" w:date="2021-07-23T11:12:00Z">
              <w:r w:rsidRPr="008E21F4">
                <w:rPr>
                  <w:rFonts w:ascii="Arial" w:hAnsi="Arial" w:cs="Arial"/>
                  <w:sz w:val="18"/>
                  <w:lang w:eastAsia="ja-JP"/>
                </w:rPr>
                <w:t>10</w:t>
              </w:r>
            </w:ins>
          </w:p>
        </w:tc>
        <w:tc>
          <w:tcPr>
            <w:tcW w:w="1840" w:type="dxa"/>
          </w:tcPr>
          <w:p w14:paraId="75DD0633" w14:textId="77777777" w:rsidR="00CB3986" w:rsidRPr="008E21F4" w:rsidRDefault="00CB3986" w:rsidP="00D04D5F">
            <w:pPr>
              <w:keepNext/>
              <w:keepLines/>
              <w:spacing w:after="0"/>
              <w:jc w:val="center"/>
              <w:rPr>
                <w:ins w:id="39923" w:author="Delta" w:date="2021-07-23T11:12:00Z"/>
                <w:rFonts w:ascii="Arial" w:hAnsi="Arial" w:cs="Arial"/>
                <w:sz w:val="18"/>
                <w:lang w:eastAsia="ja-JP"/>
              </w:rPr>
            </w:pPr>
            <w:ins w:id="3992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ins>
          </w:p>
        </w:tc>
        <w:tc>
          <w:tcPr>
            <w:tcW w:w="1128" w:type="dxa"/>
            <w:vAlign w:val="center"/>
          </w:tcPr>
          <w:p w14:paraId="3B43C5D8" w14:textId="77777777" w:rsidR="00CB3986" w:rsidRPr="008E21F4" w:rsidRDefault="00CB3986" w:rsidP="00D04D5F">
            <w:pPr>
              <w:keepNext/>
              <w:keepLines/>
              <w:spacing w:after="0"/>
              <w:jc w:val="center"/>
              <w:rPr>
                <w:ins w:id="39925" w:author="Delta" w:date="2021-07-23T11:12:00Z"/>
                <w:rFonts w:ascii="Arial" w:hAnsi="Arial" w:cs="Arial"/>
                <w:sz w:val="18"/>
                <w:lang w:eastAsia="ja-JP"/>
              </w:rPr>
            </w:pPr>
            <w:ins w:id="39926" w:author="Delta" w:date="2021-07-23T11:12:00Z">
              <w:r w:rsidRPr="008E21F4">
                <w:rPr>
                  <w:rFonts w:ascii="Arial" w:hAnsi="Arial" w:cs="Arial"/>
                  <w:sz w:val="18"/>
                  <w:lang w:eastAsia="ja-JP"/>
                </w:rPr>
                <w:t>-47</w:t>
              </w:r>
            </w:ins>
          </w:p>
        </w:tc>
        <w:tc>
          <w:tcPr>
            <w:tcW w:w="2105" w:type="dxa"/>
            <w:vAlign w:val="center"/>
          </w:tcPr>
          <w:p w14:paraId="3209B7ED" w14:textId="77777777" w:rsidR="00CB3986" w:rsidRPr="008E21F4" w:rsidRDefault="00CB3986" w:rsidP="00D04D5F">
            <w:pPr>
              <w:keepNext/>
              <w:keepLines/>
              <w:spacing w:after="0"/>
              <w:jc w:val="center"/>
              <w:rPr>
                <w:ins w:id="39927" w:author="Delta" w:date="2021-07-23T11:12:00Z"/>
                <w:rFonts w:ascii="Arial" w:hAnsi="Arial" w:cs="Arial"/>
                <w:sz w:val="18"/>
                <w:lang w:eastAsia="ja-JP"/>
              </w:rPr>
            </w:pPr>
            <w:ins w:id="39928" w:author="Delta" w:date="2021-07-23T11:12:00Z">
              <w:r w:rsidRPr="008E21F4">
                <w:rPr>
                  <w:rFonts w:ascii="Arial" w:hAnsi="Arial" w:cs="Arial"/>
                  <w:sz w:val="18"/>
                  <w:lang w:eastAsia="ja-JP"/>
                </w:rPr>
                <w:t>±2.5075</w:t>
              </w:r>
            </w:ins>
          </w:p>
        </w:tc>
        <w:tc>
          <w:tcPr>
            <w:tcW w:w="2221" w:type="dxa"/>
            <w:shd w:val="clear" w:color="auto" w:fill="auto"/>
            <w:vAlign w:val="center"/>
          </w:tcPr>
          <w:p w14:paraId="39E1CB60" w14:textId="77777777" w:rsidR="00CB3986" w:rsidRPr="008E21F4" w:rsidRDefault="00CB3986" w:rsidP="00D04D5F">
            <w:pPr>
              <w:keepNext/>
              <w:keepLines/>
              <w:spacing w:after="0"/>
              <w:jc w:val="center"/>
              <w:rPr>
                <w:ins w:id="39929" w:author="Delta" w:date="2021-07-23T11:12:00Z"/>
                <w:rFonts w:ascii="Arial" w:hAnsi="Arial" w:cs="Arial"/>
                <w:sz w:val="18"/>
                <w:lang w:eastAsia="ja-JP"/>
              </w:rPr>
            </w:pPr>
            <w:ins w:id="39930" w:author="Delta" w:date="2021-07-23T11:12:00Z">
              <w:r w:rsidRPr="008E21F4">
                <w:rPr>
                  <w:rFonts w:ascii="Arial" w:hAnsi="Arial" w:cs="Arial"/>
                  <w:sz w:val="18"/>
                  <w:lang w:eastAsia="ja-JP"/>
                </w:rPr>
                <w:t>5MHz E-UTRA signal</w:t>
              </w:r>
            </w:ins>
          </w:p>
        </w:tc>
      </w:tr>
      <w:tr w:rsidR="00CB3986" w:rsidRPr="008E21F4" w14:paraId="2153C604" w14:textId="77777777" w:rsidTr="00D04D5F">
        <w:trPr>
          <w:jc w:val="center"/>
          <w:ins w:id="39931" w:author="Delta" w:date="2021-07-23T11:12:00Z"/>
        </w:trPr>
        <w:tc>
          <w:tcPr>
            <w:tcW w:w="1417" w:type="dxa"/>
            <w:vAlign w:val="center"/>
          </w:tcPr>
          <w:p w14:paraId="1898331B" w14:textId="77777777" w:rsidR="00CB3986" w:rsidRPr="008E21F4" w:rsidRDefault="00CB3986" w:rsidP="00D04D5F">
            <w:pPr>
              <w:keepNext/>
              <w:keepLines/>
              <w:spacing w:after="0"/>
              <w:jc w:val="center"/>
              <w:rPr>
                <w:ins w:id="39932" w:author="Delta" w:date="2021-07-23T11:12:00Z"/>
                <w:rFonts w:ascii="Arial" w:hAnsi="Arial" w:cs="Arial"/>
                <w:sz w:val="18"/>
                <w:lang w:eastAsia="ja-JP"/>
              </w:rPr>
            </w:pPr>
            <w:ins w:id="39933" w:author="Delta" w:date="2021-07-23T11:12:00Z">
              <w:r w:rsidRPr="008E21F4">
                <w:rPr>
                  <w:rFonts w:ascii="Arial" w:hAnsi="Arial" w:cs="Arial"/>
                  <w:sz w:val="18"/>
                  <w:lang w:eastAsia="ja-JP"/>
                </w:rPr>
                <w:t>15</w:t>
              </w:r>
            </w:ins>
          </w:p>
        </w:tc>
        <w:tc>
          <w:tcPr>
            <w:tcW w:w="1840" w:type="dxa"/>
          </w:tcPr>
          <w:p w14:paraId="21ED4397" w14:textId="77777777" w:rsidR="00CB3986" w:rsidRPr="008E21F4" w:rsidRDefault="00CB3986" w:rsidP="00D04D5F">
            <w:pPr>
              <w:keepNext/>
              <w:keepLines/>
              <w:spacing w:after="0"/>
              <w:jc w:val="center"/>
              <w:rPr>
                <w:ins w:id="39934" w:author="Delta" w:date="2021-07-23T11:12:00Z"/>
                <w:rFonts w:ascii="Arial" w:hAnsi="Arial" w:cs="Arial"/>
                <w:sz w:val="18"/>
                <w:lang w:eastAsia="ja-JP"/>
              </w:rPr>
            </w:pPr>
            <w:ins w:id="39935"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ins>
          </w:p>
        </w:tc>
        <w:tc>
          <w:tcPr>
            <w:tcW w:w="1128" w:type="dxa"/>
            <w:vAlign w:val="center"/>
          </w:tcPr>
          <w:p w14:paraId="2646B4D9" w14:textId="77777777" w:rsidR="00CB3986" w:rsidRPr="008E21F4" w:rsidRDefault="00CB3986" w:rsidP="00D04D5F">
            <w:pPr>
              <w:keepNext/>
              <w:keepLines/>
              <w:spacing w:after="0"/>
              <w:jc w:val="center"/>
              <w:rPr>
                <w:ins w:id="39936" w:author="Delta" w:date="2021-07-23T11:12:00Z"/>
                <w:rFonts w:ascii="Arial" w:hAnsi="Arial" w:cs="Arial"/>
                <w:sz w:val="18"/>
                <w:lang w:eastAsia="ja-JP"/>
              </w:rPr>
            </w:pPr>
            <w:ins w:id="39937" w:author="Delta" w:date="2021-07-23T11:12:00Z">
              <w:r w:rsidRPr="008E21F4">
                <w:rPr>
                  <w:rFonts w:ascii="Arial" w:hAnsi="Arial" w:cs="Arial"/>
                  <w:sz w:val="18"/>
                  <w:lang w:eastAsia="ja-JP"/>
                </w:rPr>
                <w:t>-47</w:t>
              </w:r>
            </w:ins>
          </w:p>
        </w:tc>
        <w:tc>
          <w:tcPr>
            <w:tcW w:w="2105" w:type="dxa"/>
            <w:vAlign w:val="center"/>
          </w:tcPr>
          <w:p w14:paraId="0194BD21" w14:textId="77777777" w:rsidR="00CB3986" w:rsidRPr="008E21F4" w:rsidRDefault="00CB3986" w:rsidP="00D04D5F">
            <w:pPr>
              <w:keepNext/>
              <w:keepLines/>
              <w:spacing w:after="0"/>
              <w:jc w:val="center"/>
              <w:rPr>
                <w:ins w:id="39938" w:author="Delta" w:date="2021-07-23T11:12:00Z"/>
                <w:rFonts w:ascii="Arial" w:hAnsi="Arial" w:cs="Arial"/>
                <w:sz w:val="18"/>
                <w:lang w:eastAsia="ja-JP"/>
              </w:rPr>
            </w:pPr>
            <w:ins w:id="39939" w:author="Delta" w:date="2021-07-23T11:12:00Z">
              <w:r w:rsidRPr="008E21F4">
                <w:rPr>
                  <w:rFonts w:ascii="Arial" w:hAnsi="Arial" w:cs="Arial"/>
                  <w:sz w:val="18"/>
                  <w:lang w:eastAsia="ja-JP"/>
                </w:rPr>
                <w:t>±2.5125</w:t>
              </w:r>
            </w:ins>
          </w:p>
        </w:tc>
        <w:tc>
          <w:tcPr>
            <w:tcW w:w="2221" w:type="dxa"/>
            <w:shd w:val="clear" w:color="auto" w:fill="auto"/>
            <w:vAlign w:val="center"/>
          </w:tcPr>
          <w:p w14:paraId="42285BBA" w14:textId="77777777" w:rsidR="00CB3986" w:rsidRPr="008E21F4" w:rsidRDefault="00CB3986" w:rsidP="00D04D5F">
            <w:pPr>
              <w:keepNext/>
              <w:keepLines/>
              <w:spacing w:after="0"/>
              <w:jc w:val="center"/>
              <w:rPr>
                <w:ins w:id="39940" w:author="Delta" w:date="2021-07-23T11:12:00Z"/>
                <w:rFonts w:ascii="Arial" w:hAnsi="Arial" w:cs="Arial"/>
                <w:sz w:val="18"/>
                <w:lang w:eastAsia="ja-JP"/>
              </w:rPr>
            </w:pPr>
            <w:ins w:id="39941" w:author="Delta" w:date="2021-07-23T11:12:00Z">
              <w:r w:rsidRPr="008E21F4">
                <w:rPr>
                  <w:rFonts w:ascii="Arial" w:hAnsi="Arial" w:cs="Arial"/>
                  <w:sz w:val="18"/>
                  <w:lang w:eastAsia="ja-JP"/>
                </w:rPr>
                <w:t>5MHz E-UTRA signal</w:t>
              </w:r>
            </w:ins>
          </w:p>
        </w:tc>
      </w:tr>
      <w:tr w:rsidR="00CB3986" w:rsidRPr="008E21F4" w14:paraId="2CE9E23E" w14:textId="77777777" w:rsidTr="00D04D5F">
        <w:trPr>
          <w:jc w:val="center"/>
          <w:ins w:id="39942" w:author="Delta" w:date="2021-07-23T11:12:00Z"/>
        </w:trPr>
        <w:tc>
          <w:tcPr>
            <w:tcW w:w="1417" w:type="dxa"/>
            <w:vAlign w:val="center"/>
          </w:tcPr>
          <w:p w14:paraId="25E0456C" w14:textId="77777777" w:rsidR="00CB3986" w:rsidRPr="008E21F4" w:rsidRDefault="00CB3986" w:rsidP="00D04D5F">
            <w:pPr>
              <w:keepNext/>
              <w:keepLines/>
              <w:spacing w:after="0"/>
              <w:jc w:val="center"/>
              <w:rPr>
                <w:ins w:id="39943" w:author="Delta" w:date="2021-07-23T11:12:00Z"/>
                <w:rFonts w:ascii="Arial" w:hAnsi="Arial" w:cs="Arial"/>
                <w:sz w:val="18"/>
                <w:lang w:eastAsia="ja-JP"/>
              </w:rPr>
            </w:pPr>
            <w:ins w:id="39944" w:author="Delta" w:date="2021-07-23T11:12:00Z">
              <w:r w:rsidRPr="008E21F4">
                <w:rPr>
                  <w:rFonts w:ascii="Arial" w:hAnsi="Arial" w:cs="Arial"/>
                  <w:sz w:val="18"/>
                  <w:lang w:eastAsia="ja-JP"/>
                </w:rPr>
                <w:t>20</w:t>
              </w:r>
            </w:ins>
          </w:p>
        </w:tc>
        <w:tc>
          <w:tcPr>
            <w:tcW w:w="1840" w:type="dxa"/>
          </w:tcPr>
          <w:p w14:paraId="27D3FC07" w14:textId="77777777" w:rsidR="00CB3986" w:rsidRPr="008E21F4" w:rsidRDefault="00CB3986" w:rsidP="00D04D5F">
            <w:pPr>
              <w:keepNext/>
              <w:keepLines/>
              <w:spacing w:after="0"/>
              <w:jc w:val="center"/>
              <w:rPr>
                <w:ins w:id="39945" w:author="Delta" w:date="2021-07-23T11:12:00Z"/>
                <w:rFonts w:ascii="Arial" w:hAnsi="Arial" w:cs="Arial"/>
                <w:sz w:val="18"/>
                <w:lang w:eastAsia="ja-JP"/>
              </w:rPr>
            </w:pPr>
            <w:ins w:id="3994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dB*</w:t>
              </w:r>
            </w:ins>
          </w:p>
        </w:tc>
        <w:tc>
          <w:tcPr>
            <w:tcW w:w="1128" w:type="dxa"/>
            <w:vAlign w:val="center"/>
          </w:tcPr>
          <w:p w14:paraId="0A787070" w14:textId="77777777" w:rsidR="00CB3986" w:rsidRPr="008E21F4" w:rsidRDefault="00CB3986" w:rsidP="00D04D5F">
            <w:pPr>
              <w:keepNext/>
              <w:keepLines/>
              <w:spacing w:after="0"/>
              <w:jc w:val="center"/>
              <w:rPr>
                <w:ins w:id="39947" w:author="Delta" w:date="2021-07-23T11:12:00Z"/>
                <w:rFonts w:ascii="Arial" w:hAnsi="Arial" w:cs="Arial"/>
                <w:sz w:val="18"/>
                <w:lang w:eastAsia="ja-JP"/>
              </w:rPr>
            </w:pPr>
            <w:ins w:id="39948" w:author="Delta" w:date="2021-07-23T11:12:00Z">
              <w:r w:rsidRPr="008E21F4">
                <w:rPr>
                  <w:rFonts w:ascii="Arial" w:hAnsi="Arial" w:cs="Arial"/>
                  <w:sz w:val="18"/>
                  <w:lang w:eastAsia="ja-JP"/>
                </w:rPr>
                <w:t>-47</w:t>
              </w:r>
            </w:ins>
          </w:p>
        </w:tc>
        <w:tc>
          <w:tcPr>
            <w:tcW w:w="2105" w:type="dxa"/>
            <w:vAlign w:val="center"/>
          </w:tcPr>
          <w:p w14:paraId="497E2EA3" w14:textId="77777777" w:rsidR="00CB3986" w:rsidRPr="008E21F4" w:rsidRDefault="00CB3986" w:rsidP="00D04D5F">
            <w:pPr>
              <w:keepNext/>
              <w:keepLines/>
              <w:spacing w:after="0"/>
              <w:jc w:val="center"/>
              <w:rPr>
                <w:ins w:id="39949" w:author="Delta" w:date="2021-07-23T11:12:00Z"/>
                <w:rFonts w:ascii="Arial" w:hAnsi="Arial" w:cs="Arial"/>
                <w:sz w:val="18"/>
                <w:lang w:eastAsia="ja-JP"/>
              </w:rPr>
            </w:pPr>
            <w:ins w:id="39950" w:author="Delta" w:date="2021-07-23T11:12:00Z">
              <w:r w:rsidRPr="008E21F4">
                <w:rPr>
                  <w:rFonts w:ascii="Arial" w:hAnsi="Arial" w:cs="Arial"/>
                  <w:sz w:val="18"/>
                  <w:lang w:eastAsia="ja-JP"/>
                </w:rPr>
                <w:t>±2.5025</w:t>
              </w:r>
            </w:ins>
          </w:p>
        </w:tc>
        <w:tc>
          <w:tcPr>
            <w:tcW w:w="2221" w:type="dxa"/>
            <w:shd w:val="clear" w:color="auto" w:fill="auto"/>
            <w:vAlign w:val="center"/>
          </w:tcPr>
          <w:p w14:paraId="08CFF4AA" w14:textId="77777777" w:rsidR="00CB3986" w:rsidRPr="008E21F4" w:rsidRDefault="00CB3986" w:rsidP="00D04D5F">
            <w:pPr>
              <w:keepNext/>
              <w:keepLines/>
              <w:spacing w:after="0"/>
              <w:jc w:val="center"/>
              <w:rPr>
                <w:ins w:id="39951" w:author="Delta" w:date="2021-07-23T11:12:00Z"/>
                <w:rFonts w:ascii="Arial" w:hAnsi="Arial" w:cs="Arial"/>
                <w:sz w:val="18"/>
                <w:lang w:eastAsia="ja-JP"/>
              </w:rPr>
            </w:pPr>
            <w:ins w:id="39952" w:author="Delta" w:date="2021-07-23T11:12:00Z">
              <w:r w:rsidRPr="008E21F4">
                <w:rPr>
                  <w:rFonts w:ascii="Arial" w:hAnsi="Arial" w:cs="Arial"/>
                  <w:sz w:val="18"/>
                  <w:lang w:eastAsia="ja-JP"/>
                </w:rPr>
                <w:t>5MHz E-UTRA signal</w:t>
              </w:r>
            </w:ins>
          </w:p>
        </w:tc>
      </w:tr>
      <w:tr w:rsidR="00CB3986" w:rsidRPr="008E21F4" w14:paraId="4917062A" w14:textId="77777777" w:rsidTr="00D04D5F">
        <w:trPr>
          <w:jc w:val="center"/>
          <w:ins w:id="39953" w:author="Delta" w:date="2021-07-23T11:12:00Z"/>
        </w:trPr>
        <w:tc>
          <w:tcPr>
            <w:tcW w:w="8711" w:type="dxa"/>
            <w:gridSpan w:val="5"/>
            <w:vAlign w:val="center"/>
          </w:tcPr>
          <w:p w14:paraId="23993F1D" w14:textId="77777777" w:rsidR="00CB3986" w:rsidRPr="008E21F4" w:rsidRDefault="00CB3986" w:rsidP="00D04D5F">
            <w:pPr>
              <w:pStyle w:val="TAN"/>
              <w:rPr>
                <w:ins w:id="39954" w:author="Delta" w:date="2021-07-23T11:12:00Z"/>
                <w:lang w:eastAsia="ja-JP"/>
              </w:rPr>
            </w:pPr>
            <w:ins w:id="39955" w:author="Delta" w:date="2021-07-23T11:12:00Z">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TS 36.104 </w:t>
              </w:r>
              <w:r w:rsidRPr="008E21F4">
                <w:rPr>
                  <w:rFonts w:cs="v4.2.0"/>
                  <w:lang w:eastAsia="ja-JP"/>
                </w:rPr>
                <w:t>[2] subclause 7.2.1.</w:t>
              </w:r>
            </w:ins>
          </w:p>
        </w:tc>
      </w:tr>
    </w:tbl>
    <w:p w14:paraId="13544FCE" w14:textId="77777777" w:rsidR="00CB3986" w:rsidRPr="008E21F4" w:rsidRDefault="00CB3986" w:rsidP="00CB3986">
      <w:pPr>
        <w:rPr>
          <w:ins w:id="39956" w:author="Delta" w:date="2021-07-23T11:12:00Z"/>
        </w:rPr>
      </w:pPr>
    </w:p>
    <w:p w14:paraId="24863D72" w14:textId="77777777" w:rsidR="00CB3986" w:rsidRPr="008E21F4" w:rsidRDefault="00CB3986" w:rsidP="00CB3986">
      <w:pPr>
        <w:pStyle w:val="TH"/>
        <w:rPr>
          <w:ins w:id="39957" w:author="Delta" w:date="2021-07-23T11:12:00Z"/>
        </w:rPr>
      </w:pPr>
      <w:ins w:id="39958" w:author="Delta" w:date="2021-07-23T11:12:00Z">
        <w:r w:rsidRPr="008E21F4">
          <w:rPr>
            <w:rFonts w:eastAsia="Osaka" w:cs="v5.0.0"/>
          </w:rPr>
          <w:t xml:space="preserve">Table 7.5-6b: </w:t>
        </w:r>
        <w:r w:rsidRPr="008E21F4">
          <w:t>Adjacent channel selectivity</w:t>
        </w:r>
        <w:r w:rsidRPr="008E21F4">
          <w:rPr>
            <w:lang w:eastAsia="zh-CN"/>
          </w:rPr>
          <w:t xml:space="preserve"> </w:t>
        </w:r>
        <w:r w:rsidRPr="008E21F4">
          <w:rPr>
            <w:rFonts w:cs="v5.0.0"/>
          </w:rPr>
          <w:t xml:space="preserve">NB-IoT guard band operation </w:t>
        </w:r>
        <w:r w:rsidRPr="008E21F4">
          <w:rPr>
            <w:lang w:eastAsia="zh-CN"/>
          </w:rPr>
          <w:t>Medium Range BS</w:t>
        </w:r>
      </w:ins>
    </w:p>
    <w:tbl>
      <w:tblPr>
        <w:tblW w:w="8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840"/>
        <w:gridCol w:w="1128"/>
        <w:gridCol w:w="2105"/>
        <w:gridCol w:w="2221"/>
      </w:tblGrid>
      <w:tr w:rsidR="00CB3986" w:rsidRPr="008E21F4" w14:paraId="537673D3" w14:textId="77777777" w:rsidTr="00D04D5F">
        <w:trPr>
          <w:jc w:val="center"/>
          <w:ins w:id="39959" w:author="Delta" w:date="2021-07-23T11:12:00Z"/>
        </w:trPr>
        <w:tc>
          <w:tcPr>
            <w:tcW w:w="1417" w:type="dxa"/>
            <w:shd w:val="clear" w:color="auto" w:fill="auto"/>
          </w:tcPr>
          <w:p w14:paraId="4CF00D50" w14:textId="77777777" w:rsidR="00CB3986" w:rsidRPr="008E21F4" w:rsidRDefault="00CB3986" w:rsidP="00D04D5F">
            <w:pPr>
              <w:pStyle w:val="TAH"/>
              <w:rPr>
                <w:ins w:id="39960" w:author="Delta" w:date="2021-07-23T11:12:00Z"/>
                <w:lang w:eastAsia="ja-JP"/>
              </w:rPr>
            </w:pPr>
            <w:ins w:id="39961" w:author="Delta" w:date="2021-07-23T11:12:00Z">
              <w:r w:rsidRPr="008E21F4">
                <w:rPr>
                  <w:lang w:eastAsia="ja-JP"/>
                </w:rPr>
                <w:t>E-UTRA</w:t>
              </w:r>
            </w:ins>
          </w:p>
          <w:p w14:paraId="303B9A2B" w14:textId="77777777" w:rsidR="00CB3986" w:rsidRPr="008E21F4" w:rsidRDefault="00CB3986" w:rsidP="00D04D5F">
            <w:pPr>
              <w:pStyle w:val="TAH"/>
              <w:rPr>
                <w:ins w:id="39962" w:author="Delta" w:date="2021-07-23T11:12:00Z"/>
                <w:lang w:eastAsia="ja-JP"/>
              </w:rPr>
            </w:pPr>
            <w:ins w:id="39963" w:author="Delta" w:date="2021-07-23T11:12:00Z">
              <w:r w:rsidRPr="008E21F4">
                <w:rPr>
                  <w:lang w:eastAsia="ja-JP"/>
                </w:rPr>
                <w:t>channel bandwidth of the lowesthighest carrier received [MHz]</w:t>
              </w:r>
            </w:ins>
          </w:p>
        </w:tc>
        <w:tc>
          <w:tcPr>
            <w:tcW w:w="1840" w:type="dxa"/>
          </w:tcPr>
          <w:p w14:paraId="799630DE" w14:textId="77777777" w:rsidR="00CB3986" w:rsidRPr="008E21F4" w:rsidRDefault="00CB3986" w:rsidP="00D04D5F">
            <w:pPr>
              <w:pStyle w:val="TAH"/>
              <w:rPr>
                <w:ins w:id="39964" w:author="Delta" w:date="2021-07-23T11:12:00Z"/>
                <w:lang w:eastAsia="ja-JP"/>
              </w:rPr>
            </w:pPr>
            <w:ins w:id="39965" w:author="Delta" w:date="2021-07-23T11:12:00Z">
              <w:r w:rsidRPr="008E21F4">
                <w:rPr>
                  <w:lang w:eastAsia="ja-JP"/>
                </w:rPr>
                <w:t>NB-IoT wanted signal mean power [dBm]</w:t>
              </w:r>
            </w:ins>
          </w:p>
        </w:tc>
        <w:tc>
          <w:tcPr>
            <w:tcW w:w="1128" w:type="dxa"/>
          </w:tcPr>
          <w:p w14:paraId="11DDBF45" w14:textId="77777777" w:rsidR="00CB3986" w:rsidRPr="008E21F4" w:rsidRDefault="00CB3986" w:rsidP="00D04D5F">
            <w:pPr>
              <w:pStyle w:val="TAH"/>
              <w:rPr>
                <w:ins w:id="39966" w:author="Delta" w:date="2021-07-23T11:12:00Z"/>
                <w:lang w:eastAsia="ja-JP"/>
              </w:rPr>
            </w:pPr>
            <w:ins w:id="39967" w:author="Delta" w:date="2021-07-23T11:12:00Z">
              <w:r w:rsidRPr="008E21F4">
                <w:rPr>
                  <w:lang w:eastAsia="ja-JP"/>
                </w:rPr>
                <w:t>Interfering signal mean power [dBm]</w:t>
              </w:r>
            </w:ins>
          </w:p>
        </w:tc>
        <w:tc>
          <w:tcPr>
            <w:tcW w:w="2105" w:type="dxa"/>
          </w:tcPr>
          <w:p w14:paraId="02FF6F0B" w14:textId="77777777" w:rsidR="00CB3986" w:rsidRPr="008E21F4" w:rsidRDefault="00CB3986" w:rsidP="00D04D5F">
            <w:pPr>
              <w:pStyle w:val="TAH"/>
              <w:rPr>
                <w:ins w:id="39968" w:author="Delta" w:date="2021-07-23T11:12:00Z"/>
                <w:lang w:eastAsia="ja-JP"/>
              </w:rPr>
            </w:pPr>
            <w:ins w:id="39969" w:author="Delta" w:date="2021-07-23T11:12:00Z">
              <w:r w:rsidRPr="008E21F4">
                <w:rPr>
                  <w:lang w:eastAsia="ja-JP"/>
                </w:rPr>
                <w:t>Interfering signal centre frequency offset from the lower/upper Base Station RF Bandwidth edge or sub-block edge inside a sub-block gap [MHz]</w:t>
              </w:r>
            </w:ins>
          </w:p>
        </w:tc>
        <w:tc>
          <w:tcPr>
            <w:tcW w:w="2221" w:type="dxa"/>
          </w:tcPr>
          <w:p w14:paraId="1C53BC95" w14:textId="77777777" w:rsidR="00CB3986" w:rsidRPr="008E21F4" w:rsidRDefault="00CB3986" w:rsidP="00D04D5F">
            <w:pPr>
              <w:pStyle w:val="TAH"/>
              <w:rPr>
                <w:ins w:id="39970" w:author="Delta" w:date="2021-07-23T11:12:00Z"/>
                <w:lang w:eastAsia="ja-JP"/>
              </w:rPr>
            </w:pPr>
            <w:ins w:id="39971" w:author="Delta" w:date="2021-07-23T11:12:00Z">
              <w:r w:rsidRPr="008E21F4">
                <w:rPr>
                  <w:lang w:eastAsia="ja-JP"/>
                </w:rPr>
                <w:t>Type of interfering signal</w:t>
              </w:r>
            </w:ins>
          </w:p>
        </w:tc>
      </w:tr>
      <w:tr w:rsidR="00CB3986" w:rsidRPr="008E21F4" w14:paraId="37C41D83" w14:textId="77777777" w:rsidTr="00D04D5F">
        <w:trPr>
          <w:jc w:val="center"/>
          <w:ins w:id="39972" w:author="Delta" w:date="2021-07-23T11:12:00Z"/>
        </w:trPr>
        <w:tc>
          <w:tcPr>
            <w:tcW w:w="1417" w:type="dxa"/>
            <w:vAlign w:val="center"/>
          </w:tcPr>
          <w:p w14:paraId="02465261" w14:textId="77777777" w:rsidR="00CB3986" w:rsidRPr="008E21F4" w:rsidRDefault="00CB3986" w:rsidP="00D04D5F">
            <w:pPr>
              <w:keepNext/>
              <w:keepLines/>
              <w:spacing w:after="0"/>
              <w:jc w:val="center"/>
              <w:rPr>
                <w:ins w:id="39973" w:author="Delta" w:date="2021-07-23T11:12:00Z"/>
                <w:rFonts w:ascii="Arial" w:hAnsi="Arial" w:cs="Arial"/>
                <w:sz w:val="18"/>
                <w:lang w:eastAsia="ja-JP"/>
              </w:rPr>
            </w:pPr>
            <w:ins w:id="39974" w:author="Delta" w:date="2021-07-23T11:12:00Z">
              <w:r w:rsidRPr="008E21F4">
                <w:rPr>
                  <w:rFonts w:ascii="Arial" w:hAnsi="Arial" w:cs="Arial"/>
                  <w:sz w:val="18"/>
                  <w:lang w:eastAsia="ja-JP"/>
                </w:rPr>
                <w:t>5</w:t>
              </w:r>
            </w:ins>
          </w:p>
        </w:tc>
        <w:tc>
          <w:tcPr>
            <w:tcW w:w="1840" w:type="dxa"/>
          </w:tcPr>
          <w:p w14:paraId="5ED2F5DB" w14:textId="77777777" w:rsidR="00CB3986" w:rsidRPr="008E21F4" w:rsidRDefault="00CB3986" w:rsidP="00D04D5F">
            <w:pPr>
              <w:keepNext/>
              <w:keepLines/>
              <w:spacing w:after="0"/>
              <w:jc w:val="center"/>
              <w:rPr>
                <w:ins w:id="39975" w:author="Delta" w:date="2021-07-23T11:12:00Z"/>
                <w:rFonts w:ascii="Arial" w:hAnsi="Arial" w:cs="Arial"/>
                <w:sz w:val="18"/>
                <w:lang w:eastAsia="ja-JP"/>
              </w:rPr>
            </w:pPr>
            <w:ins w:id="3997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10 dB*</w:t>
              </w:r>
            </w:ins>
          </w:p>
        </w:tc>
        <w:tc>
          <w:tcPr>
            <w:tcW w:w="1128" w:type="dxa"/>
            <w:vAlign w:val="center"/>
          </w:tcPr>
          <w:p w14:paraId="5E2EA940" w14:textId="77777777" w:rsidR="00CB3986" w:rsidRPr="008E21F4" w:rsidRDefault="00CB3986" w:rsidP="00D04D5F">
            <w:pPr>
              <w:keepNext/>
              <w:keepLines/>
              <w:spacing w:after="0"/>
              <w:jc w:val="center"/>
              <w:rPr>
                <w:ins w:id="39977" w:author="Delta" w:date="2021-07-23T11:12:00Z"/>
                <w:rFonts w:ascii="Arial" w:hAnsi="Arial" w:cs="Arial"/>
                <w:sz w:val="18"/>
                <w:lang w:eastAsia="ja-JP"/>
              </w:rPr>
            </w:pPr>
            <w:ins w:id="39978" w:author="Delta" w:date="2021-07-23T11:12:00Z">
              <w:r w:rsidRPr="008E21F4">
                <w:rPr>
                  <w:rFonts w:ascii="Arial" w:hAnsi="Arial" w:cs="Arial"/>
                  <w:sz w:val="18"/>
                  <w:lang w:eastAsia="ja-JP"/>
                </w:rPr>
                <w:t>-47</w:t>
              </w:r>
            </w:ins>
          </w:p>
        </w:tc>
        <w:tc>
          <w:tcPr>
            <w:tcW w:w="2105" w:type="dxa"/>
            <w:vAlign w:val="center"/>
          </w:tcPr>
          <w:p w14:paraId="3F1FF329" w14:textId="77777777" w:rsidR="00CB3986" w:rsidRPr="008E21F4" w:rsidRDefault="00CB3986" w:rsidP="00D04D5F">
            <w:pPr>
              <w:keepNext/>
              <w:keepLines/>
              <w:spacing w:after="0"/>
              <w:jc w:val="center"/>
              <w:rPr>
                <w:ins w:id="39979" w:author="Delta" w:date="2021-07-23T11:12:00Z"/>
                <w:rFonts w:ascii="Arial" w:hAnsi="Arial" w:cs="Arial"/>
                <w:sz w:val="18"/>
                <w:lang w:eastAsia="ja-JP"/>
              </w:rPr>
            </w:pPr>
            <w:ins w:id="39980" w:author="Delta" w:date="2021-07-23T11:12:00Z">
              <w:r w:rsidRPr="008E21F4">
                <w:rPr>
                  <w:rFonts w:ascii="Arial" w:hAnsi="Arial" w:cs="Arial"/>
                  <w:sz w:val="18"/>
                  <w:lang w:eastAsia="ja-JP"/>
                </w:rPr>
                <w:t>±2.5025</w:t>
              </w:r>
            </w:ins>
          </w:p>
        </w:tc>
        <w:tc>
          <w:tcPr>
            <w:tcW w:w="2221" w:type="dxa"/>
            <w:shd w:val="clear" w:color="auto" w:fill="auto"/>
            <w:vAlign w:val="center"/>
          </w:tcPr>
          <w:p w14:paraId="47C04FD9" w14:textId="77777777" w:rsidR="00CB3986" w:rsidRPr="008E21F4" w:rsidRDefault="00CB3986" w:rsidP="00D04D5F">
            <w:pPr>
              <w:keepNext/>
              <w:keepLines/>
              <w:spacing w:after="0"/>
              <w:jc w:val="center"/>
              <w:rPr>
                <w:ins w:id="39981" w:author="Delta" w:date="2021-07-23T11:12:00Z"/>
                <w:rFonts w:ascii="Arial" w:hAnsi="Arial" w:cs="Arial"/>
                <w:sz w:val="18"/>
                <w:lang w:eastAsia="ja-JP"/>
              </w:rPr>
            </w:pPr>
            <w:ins w:id="39982" w:author="Delta" w:date="2021-07-23T11:12:00Z">
              <w:r w:rsidRPr="008E21F4">
                <w:rPr>
                  <w:rFonts w:ascii="Arial" w:hAnsi="Arial" w:cs="Arial"/>
                  <w:sz w:val="18"/>
                  <w:lang w:eastAsia="ja-JP"/>
                </w:rPr>
                <w:t>5MHz E-UTRA signal</w:t>
              </w:r>
            </w:ins>
          </w:p>
        </w:tc>
      </w:tr>
      <w:tr w:rsidR="00CB3986" w:rsidRPr="008E21F4" w14:paraId="1311D48B" w14:textId="77777777" w:rsidTr="00D04D5F">
        <w:trPr>
          <w:jc w:val="center"/>
          <w:ins w:id="39983" w:author="Delta" w:date="2021-07-23T11:12:00Z"/>
        </w:trPr>
        <w:tc>
          <w:tcPr>
            <w:tcW w:w="1417" w:type="dxa"/>
            <w:vAlign w:val="center"/>
          </w:tcPr>
          <w:p w14:paraId="79ACF0B8" w14:textId="77777777" w:rsidR="00CB3986" w:rsidRPr="008E21F4" w:rsidRDefault="00CB3986" w:rsidP="00D04D5F">
            <w:pPr>
              <w:keepNext/>
              <w:keepLines/>
              <w:spacing w:after="0"/>
              <w:jc w:val="center"/>
              <w:rPr>
                <w:ins w:id="39984" w:author="Delta" w:date="2021-07-23T11:12:00Z"/>
                <w:rFonts w:ascii="Arial" w:hAnsi="Arial" w:cs="Arial"/>
                <w:sz w:val="18"/>
                <w:lang w:eastAsia="ja-JP"/>
              </w:rPr>
            </w:pPr>
            <w:ins w:id="39985" w:author="Delta" w:date="2021-07-23T11:12:00Z">
              <w:r w:rsidRPr="008E21F4">
                <w:rPr>
                  <w:rFonts w:ascii="Arial" w:hAnsi="Arial" w:cs="Arial"/>
                  <w:sz w:val="18"/>
                  <w:lang w:eastAsia="ja-JP"/>
                </w:rPr>
                <w:t>10</w:t>
              </w:r>
            </w:ins>
          </w:p>
        </w:tc>
        <w:tc>
          <w:tcPr>
            <w:tcW w:w="1840" w:type="dxa"/>
          </w:tcPr>
          <w:p w14:paraId="7A9BC3A4" w14:textId="77777777" w:rsidR="00CB3986" w:rsidRPr="008E21F4" w:rsidRDefault="00CB3986" w:rsidP="00D04D5F">
            <w:pPr>
              <w:keepNext/>
              <w:keepLines/>
              <w:spacing w:after="0"/>
              <w:jc w:val="center"/>
              <w:rPr>
                <w:ins w:id="39986" w:author="Delta" w:date="2021-07-23T11:12:00Z"/>
                <w:rFonts w:ascii="Arial" w:hAnsi="Arial" w:cs="Arial"/>
                <w:sz w:val="18"/>
                <w:lang w:eastAsia="ja-JP"/>
              </w:rPr>
            </w:pPr>
            <w:ins w:id="39987"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8 dB*</w:t>
              </w:r>
            </w:ins>
          </w:p>
        </w:tc>
        <w:tc>
          <w:tcPr>
            <w:tcW w:w="1128" w:type="dxa"/>
            <w:vAlign w:val="center"/>
          </w:tcPr>
          <w:p w14:paraId="44AD7412" w14:textId="77777777" w:rsidR="00CB3986" w:rsidRPr="008E21F4" w:rsidRDefault="00CB3986" w:rsidP="00D04D5F">
            <w:pPr>
              <w:keepNext/>
              <w:keepLines/>
              <w:spacing w:after="0"/>
              <w:jc w:val="center"/>
              <w:rPr>
                <w:ins w:id="39988" w:author="Delta" w:date="2021-07-23T11:12:00Z"/>
                <w:rFonts w:ascii="Arial" w:hAnsi="Arial" w:cs="Arial"/>
                <w:sz w:val="18"/>
                <w:lang w:eastAsia="ja-JP"/>
              </w:rPr>
            </w:pPr>
            <w:ins w:id="39989" w:author="Delta" w:date="2021-07-23T11:12:00Z">
              <w:r w:rsidRPr="008E21F4">
                <w:rPr>
                  <w:rFonts w:ascii="Arial" w:hAnsi="Arial" w:cs="Arial"/>
                  <w:sz w:val="18"/>
                  <w:lang w:eastAsia="ja-JP"/>
                </w:rPr>
                <w:t>-47</w:t>
              </w:r>
            </w:ins>
          </w:p>
        </w:tc>
        <w:tc>
          <w:tcPr>
            <w:tcW w:w="2105" w:type="dxa"/>
            <w:vAlign w:val="center"/>
          </w:tcPr>
          <w:p w14:paraId="4D4ABC5E" w14:textId="77777777" w:rsidR="00CB3986" w:rsidRPr="008E21F4" w:rsidRDefault="00CB3986" w:rsidP="00D04D5F">
            <w:pPr>
              <w:keepNext/>
              <w:keepLines/>
              <w:spacing w:after="0"/>
              <w:jc w:val="center"/>
              <w:rPr>
                <w:ins w:id="39990" w:author="Delta" w:date="2021-07-23T11:12:00Z"/>
                <w:rFonts w:ascii="Arial" w:hAnsi="Arial" w:cs="Arial"/>
                <w:sz w:val="18"/>
                <w:lang w:eastAsia="ja-JP"/>
              </w:rPr>
            </w:pPr>
            <w:ins w:id="39991" w:author="Delta" w:date="2021-07-23T11:12:00Z">
              <w:r w:rsidRPr="008E21F4">
                <w:rPr>
                  <w:rFonts w:ascii="Arial" w:hAnsi="Arial" w:cs="Arial"/>
                  <w:sz w:val="18"/>
                  <w:lang w:eastAsia="ja-JP"/>
                </w:rPr>
                <w:t>±2.5075</w:t>
              </w:r>
            </w:ins>
          </w:p>
        </w:tc>
        <w:tc>
          <w:tcPr>
            <w:tcW w:w="2221" w:type="dxa"/>
            <w:shd w:val="clear" w:color="auto" w:fill="auto"/>
            <w:vAlign w:val="center"/>
          </w:tcPr>
          <w:p w14:paraId="47293638" w14:textId="77777777" w:rsidR="00CB3986" w:rsidRPr="008E21F4" w:rsidRDefault="00CB3986" w:rsidP="00D04D5F">
            <w:pPr>
              <w:keepNext/>
              <w:keepLines/>
              <w:spacing w:after="0"/>
              <w:jc w:val="center"/>
              <w:rPr>
                <w:ins w:id="39992" w:author="Delta" w:date="2021-07-23T11:12:00Z"/>
                <w:rFonts w:ascii="Arial" w:hAnsi="Arial" w:cs="Arial"/>
                <w:sz w:val="18"/>
                <w:lang w:eastAsia="ja-JP"/>
              </w:rPr>
            </w:pPr>
            <w:ins w:id="39993" w:author="Delta" w:date="2021-07-23T11:12:00Z">
              <w:r w:rsidRPr="008E21F4">
                <w:rPr>
                  <w:rFonts w:ascii="Arial" w:hAnsi="Arial" w:cs="Arial"/>
                  <w:sz w:val="18"/>
                  <w:lang w:eastAsia="ja-JP"/>
                </w:rPr>
                <w:t>5MHz E-UTRA signal</w:t>
              </w:r>
            </w:ins>
          </w:p>
        </w:tc>
      </w:tr>
      <w:tr w:rsidR="00CB3986" w:rsidRPr="008E21F4" w14:paraId="599E2914" w14:textId="77777777" w:rsidTr="00D04D5F">
        <w:trPr>
          <w:jc w:val="center"/>
          <w:ins w:id="39994" w:author="Delta" w:date="2021-07-23T11:12:00Z"/>
        </w:trPr>
        <w:tc>
          <w:tcPr>
            <w:tcW w:w="1417" w:type="dxa"/>
            <w:vAlign w:val="center"/>
          </w:tcPr>
          <w:p w14:paraId="2E1395F0" w14:textId="77777777" w:rsidR="00CB3986" w:rsidRPr="008E21F4" w:rsidRDefault="00CB3986" w:rsidP="00D04D5F">
            <w:pPr>
              <w:keepNext/>
              <w:keepLines/>
              <w:spacing w:after="0"/>
              <w:jc w:val="center"/>
              <w:rPr>
                <w:ins w:id="39995" w:author="Delta" w:date="2021-07-23T11:12:00Z"/>
                <w:rFonts w:ascii="Arial" w:hAnsi="Arial" w:cs="Arial"/>
                <w:sz w:val="18"/>
                <w:lang w:eastAsia="ja-JP"/>
              </w:rPr>
            </w:pPr>
            <w:ins w:id="39996" w:author="Delta" w:date="2021-07-23T11:12:00Z">
              <w:r w:rsidRPr="008E21F4">
                <w:rPr>
                  <w:rFonts w:ascii="Arial" w:hAnsi="Arial" w:cs="Arial"/>
                  <w:sz w:val="18"/>
                  <w:lang w:eastAsia="ja-JP"/>
                </w:rPr>
                <w:t>15</w:t>
              </w:r>
            </w:ins>
          </w:p>
        </w:tc>
        <w:tc>
          <w:tcPr>
            <w:tcW w:w="1840" w:type="dxa"/>
          </w:tcPr>
          <w:p w14:paraId="406BEFEE" w14:textId="77777777" w:rsidR="00CB3986" w:rsidRPr="008E21F4" w:rsidRDefault="00CB3986" w:rsidP="00D04D5F">
            <w:pPr>
              <w:keepNext/>
              <w:keepLines/>
              <w:spacing w:after="0"/>
              <w:jc w:val="center"/>
              <w:rPr>
                <w:ins w:id="39997" w:author="Delta" w:date="2021-07-23T11:12:00Z"/>
                <w:rFonts w:ascii="Arial" w:hAnsi="Arial" w:cs="Arial"/>
                <w:sz w:val="18"/>
                <w:lang w:eastAsia="ja-JP"/>
              </w:rPr>
            </w:pPr>
            <w:ins w:id="3999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ins>
          </w:p>
        </w:tc>
        <w:tc>
          <w:tcPr>
            <w:tcW w:w="1128" w:type="dxa"/>
            <w:vAlign w:val="center"/>
          </w:tcPr>
          <w:p w14:paraId="07E04BD7" w14:textId="77777777" w:rsidR="00CB3986" w:rsidRPr="008E21F4" w:rsidRDefault="00CB3986" w:rsidP="00D04D5F">
            <w:pPr>
              <w:keepNext/>
              <w:keepLines/>
              <w:spacing w:after="0"/>
              <w:jc w:val="center"/>
              <w:rPr>
                <w:ins w:id="39999" w:author="Delta" w:date="2021-07-23T11:12:00Z"/>
                <w:rFonts w:ascii="Arial" w:hAnsi="Arial" w:cs="Arial"/>
                <w:sz w:val="18"/>
                <w:lang w:eastAsia="ja-JP"/>
              </w:rPr>
            </w:pPr>
            <w:ins w:id="40000" w:author="Delta" w:date="2021-07-23T11:12:00Z">
              <w:r w:rsidRPr="008E21F4">
                <w:rPr>
                  <w:rFonts w:ascii="Arial" w:hAnsi="Arial" w:cs="Arial"/>
                  <w:sz w:val="18"/>
                  <w:lang w:eastAsia="ja-JP"/>
                </w:rPr>
                <w:t>-47</w:t>
              </w:r>
            </w:ins>
          </w:p>
        </w:tc>
        <w:tc>
          <w:tcPr>
            <w:tcW w:w="2105" w:type="dxa"/>
            <w:vAlign w:val="center"/>
          </w:tcPr>
          <w:p w14:paraId="42CA2A6E" w14:textId="77777777" w:rsidR="00CB3986" w:rsidRPr="008E21F4" w:rsidRDefault="00CB3986" w:rsidP="00D04D5F">
            <w:pPr>
              <w:keepNext/>
              <w:keepLines/>
              <w:spacing w:after="0"/>
              <w:jc w:val="center"/>
              <w:rPr>
                <w:ins w:id="40001" w:author="Delta" w:date="2021-07-23T11:12:00Z"/>
                <w:rFonts w:ascii="Arial" w:hAnsi="Arial" w:cs="Arial"/>
                <w:sz w:val="18"/>
                <w:lang w:eastAsia="ja-JP"/>
              </w:rPr>
            </w:pPr>
            <w:ins w:id="40002" w:author="Delta" w:date="2021-07-23T11:12:00Z">
              <w:r w:rsidRPr="008E21F4">
                <w:rPr>
                  <w:rFonts w:ascii="Arial" w:hAnsi="Arial" w:cs="Arial"/>
                  <w:sz w:val="18"/>
                  <w:lang w:eastAsia="ja-JP"/>
                </w:rPr>
                <w:t>±2.5125</w:t>
              </w:r>
            </w:ins>
          </w:p>
        </w:tc>
        <w:tc>
          <w:tcPr>
            <w:tcW w:w="2221" w:type="dxa"/>
            <w:shd w:val="clear" w:color="auto" w:fill="auto"/>
            <w:vAlign w:val="center"/>
          </w:tcPr>
          <w:p w14:paraId="60CAA80F" w14:textId="77777777" w:rsidR="00CB3986" w:rsidRPr="008E21F4" w:rsidRDefault="00CB3986" w:rsidP="00D04D5F">
            <w:pPr>
              <w:keepNext/>
              <w:keepLines/>
              <w:spacing w:after="0"/>
              <w:jc w:val="center"/>
              <w:rPr>
                <w:ins w:id="40003" w:author="Delta" w:date="2021-07-23T11:12:00Z"/>
                <w:rFonts w:ascii="Arial" w:hAnsi="Arial" w:cs="Arial"/>
                <w:sz w:val="18"/>
                <w:lang w:eastAsia="ja-JP"/>
              </w:rPr>
            </w:pPr>
            <w:ins w:id="40004" w:author="Delta" w:date="2021-07-23T11:12:00Z">
              <w:r w:rsidRPr="008E21F4">
                <w:rPr>
                  <w:rFonts w:ascii="Arial" w:hAnsi="Arial" w:cs="Arial"/>
                  <w:sz w:val="18"/>
                  <w:lang w:eastAsia="ja-JP"/>
                </w:rPr>
                <w:t>5MHz E-UTRA signal</w:t>
              </w:r>
            </w:ins>
          </w:p>
        </w:tc>
      </w:tr>
      <w:tr w:rsidR="00CB3986" w:rsidRPr="008E21F4" w14:paraId="2B30788A" w14:textId="77777777" w:rsidTr="00D04D5F">
        <w:trPr>
          <w:jc w:val="center"/>
          <w:ins w:id="40005" w:author="Delta" w:date="2021-07-23T11:12:00Z"/>
        </w:trPr>
        <w:tc>
          <w:tcPr>
            <w:tcW w:w="1417" w:type="dxa"/>
            <w:vAlign w:val="center"/>
          </w:tcPr>
          <w:p w14:paraId="239AD81B" w14:textId="77777777" w:rsidR="00CB3986" w:rsidRPr="008E21F4" w:rsidRDefault="00CB3986" w:rsidP="00D04D5F">
            <w:pPr>
              <w:keepNext/>
              <w:keepLines/>
              <w:spacing w:after="0"/>
              <w:jc w:val="center"/>
              <w:rPr>
                <w:ins w:id="40006" w:author="Delta" w:date="2021-07-23T11:12:00Z"/>
                <w:rFonts w:ascii="Arial" w:hAnsi="Arial" w:cs="Arial"/>
                <w:sz w:val="18"/>
                <w:lang w:eastAsia="ja-JP"/>
              </w:rPr>
            </w:pPr>
            <w:ins w:id="40007" w:author="Delta" w:date="2021-07-23T11:12:00Z">
              <w:r w:rsidRPr="008E21F4">
                <w:rPr>
                  <w:rFonts w:ascii="Arial" w:hAnsi="Arial" w:cs="Arial"/>
                  <w:sz w:val="18"/>
                  <w:lang w:eastAsia="ja-JP"/>
                </w:rPr>
                <w:t>20</w:t>
              </w:r>
            </w:ins>
          </w:p>
        </w:tc>
        <w:tc>
          <w:tcPr>
            <w:tcW w:w="1840" w:type="dxa"/>
          </w:tcPr>
          <w:p w14:paraId="0661569C" w14:textId="77777777" w:rsidR="00CB3986" w:rsidRPr="008E21F4" w:rsidRDefault="00CB3986" w:rsidP="00D04D5F">
            <w:pPr>
              <w:keepNext/>
              <w:keepLines/>
              <w:spacing w:after="0"/>
              <w:jc w:val="center"/>
              <w:rPr>
                <w:ins w:id="40008" w:author="Delta" w:date="2021-07-23T11:12:00Z"/>
                <w:rFonts w:ascii="Arial" w:hAnsi="Arial" w:cs="Arial"/>
                <w:sz w:val="18"/>
                <w:lang w:eastAsia="ja-JP"/>
              </w:rPr>
            </w:pPr>
            <w:ins w:id="4000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 6 dB*</w:t>
              </w:r>
            </w:ins>
          </w:p>
        </w:tc>
        <w:tc>
          <w:tcPr>
            <w:tcW w:w="1128" w:type="dxa"/>
            <w:vAlign w:val="center"/>
          </w:tcPr>
          <w:p w14:paraId="5F444722" w14:textId="77777777" w:rsidR="00CB3986" w:rsidRPr="008E21F4" w:rsidRDefault="00CB3986" w:rsidP="00D04D5F">
            <w:pPr>
              <w:keepNext/>
              <w:keepLines/>
              <w:spacing w:after="0"/>
              <w:jc w:val="center"/>
              <w:rPr>
                <w:ins w:id="40010" w:author="Delta" w:date="2021-07-23T11:12:00Z"/>
                <w:rFonts w:ascii="Arial" w:hAnsi="Arial" w:cs="Arial"/>
                <w:sz w:val="18"/>
                <w:lang w:eastAsia="ja-JP"/>
              </w:rPr>
            </w:pPr>
            <w:ins w:id="40011" w:author="Delta" w:date="2021-07-23T11:12:00Z">
              <w:r w:rsidRPr="008E21F4">
                <w:rPr>
                  <w:rFonts w:ascii="Arial" w:hAnsi="Arial" w:cs="Arial"/>
                  <w:sz w:val="18"/>
                  <w:lang w:eastAsia="ja-JP"/>
                </w:rPr>
                <w:t>-47</w:t>
              </w:r>
            </w:ins>
          </w:p>
        </w:tc>
        <w:tc>
          <w:tcPr>
            <w:tcW w:w="2105" w:type="dxa"/>
            <w:vAlign w:val="center"/>
          </w:tcPr>
          <w:p w14:paraId="5969C07C" w14:textId="77777777" w:rsidR="00CB3986" w:rsidRPr="008E21F4" w:rsidRDefault="00CB3986" w:rsidP="00D04D5F">
            <w:pPr>
              <w:keepNext/>
              <w:keepLines/>
              <w:spacing w:after="0"/>
              <w:jc w:val="center"/>
              <w:rPr>
                <w:ins w:id="40012" w:author="Delta" w:date="2021-07-23T11:12:00Z"/>
                <w:rFonts w:ascii="Arial" w:hAnsi="Arial" w:cs="Arial"/>
                <w:sz w:val="18"/>
                <w:lang w:eastAsia="ja-JP"/>
              </w:rPr>
            </w:pPr>
            <w:ins w:id="40013" w:author="Delta" w:date="2021-07-23T11:12:00Z">
              <w:r w:rsidRPr="008E21F4">
                <w:rPr>
                  <w:rFonts w:ascii="Arial" w:hAnsi="Arial" w:cs="Arial"/>
                  <w:sz w:val="18"/>
                  <w:lang w:eastAsia="ja-JP"/>
                </w:rPr>
                <w:t>±2.5025</w:t>
              </w:r>
            </w:ins>
          </w:p>
        </w:tc>
        <w:tc>
          <w:tcPr>
            <w:tcW w:w="2221" w:type="dxa"/>
            <w:shd w:val="clear" w:color="auto" w:fill="auto"/>
            <w:vAlign w:val="center"/>
          </w:tcPr>
          <w:p w14:paraId="490A4CC8" w14:textId="77777777" w:rsidR="00CB3986" w:rsidRPr="008E21F4" w:rsidRDefault="00CB3986" w:rsidP="00D04D5F">
            <w:pPr>
              <w:keepNext/>
              <w:keepLines/>
              <w:spacing w:after="0"/>
              <w:jc w:val="center"/>
              <w:rPr>
                <w:ins w:id="40014" w:author="Delta" w:date="2021-07-23T11:12:00Z"/>
                <w:rFonts w:ascii="Arial" w:hAnsi="Arial" w:cs="Arial"/>
                <w:sz w:val="18"/>
                <w:lang w:eastAsia="ja-JP"/>
              </w:rPr>
            </w:pPr>
            <w:ins w:id="40015" w:author="Delta" w:date="2021-07-23T11:12:00Z">
              <w:r w:rsidRPr="008E21F4">
                <w:rPr>
                  <w:rFonts w:ascii="Arial" w:hAnsi="Arial" w:cs="Arial"/>
                  <w:sz w:val="18"/>
                  <w:lang w:eastAsia="ja-JP"/>
                </w:rPr>
                <w:t>5MHz E-UTRA signal</w:t>
              </w:r>
            </w:ins>
          </w:p>
        </w:tc>
      </w:tr>
      <w:tr w:rsidR="00CB3986" w:rsidRPr="008E21F4" w14:paraId="250B7EF1" w14:textId="77777777" w:rsidTr="00D04D5F">
        <w:trPr>
          <w:jc w:val="center"/>
          <w:ins w:id="40016" w:author="Delta" w:date="2021-07-23T11:12:00Z"/>
        </w:trPr>
        <w:tc>
          <w:tcPr>
            <w:tcW w:w="8711" w:type="dxa"/>
            <w:gridSpan w:val="5"/>
            <w:vAlign w:val="center"/>
          </w:tcPr>
          <w:p w14:paraId="7D8CFE7A" w14:textId="77777777" w:rsidR="00CB3986" w:rsidRPr="008E21F4" w:rsidRDefault="00CB3986" w:rsidP="00D04D5F">
            <w:pPr>
              <w:pStyle w:val="TAN"/>
              <w:rPr>
                <w:ins w:id="40017" w:author="Delta" w:date="2021-07-23T11:12:00Z"/>
                <w:lang w:eastAsia="ja-JP"/>
              </w:rPr>
            </w:pPr>
            <w:ins w:id="40018" w:author="Delta" w:date="2021-07-23T11:12:00Z">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TS 36.104 </w:t>
              </w:r>
              <w:r w:rsidRPr="008E21F4">
                <w:rPr>
                  <w:rFonts w:cs="v4.2.0"/>
                  <w:lang w:eastAsia="ja-JP"/>
                </w:rPr>
                <w:t>[2] subclause 7.2.1.</w:t>
              </w:r>
            </w:ins>
          </w:p>
        </w:tc>
      </w:tr>
    </w:tbl>
    <w:p w14:paraId="45119754" w14:textId="77777777" w:rsidR="00CB3986" w:rsidRPr="008E21F4" w:rsidRDefault="00CB3986" w:rsidP="00CB3986">
      <w:pPr>
        <w:rPr>
          <w:ins w:id="40019" w:author="Delta" w:date="2021-07-23T11:12:00Z"/>
        </w:rPr>
      </w:pPr>
    </w:p>
    <w:p w14:paraId="4EE738B2" w14:textId="77777777" w:rsidR="00CB3986" w:rsidRPr="008E21F4" w:rsidRDefault="00CB3986" w:rsidP="00CB3986">
      <w:pPr>
        <w:pStyle w:val="TH"/>
        <w:rPr>
          <w:ins w:id="40020" w:author="Delta" w:date="2021-07-23T11:12:00Z"/>
          <w:rFonts w:eastAsia="Osaka"/>
        </w:rPr>
      </w:pPr>
      <w:ins w:id="40021" w:author="Delta" w:date="2021-07-23T11:12:00Z">
        <w:r w:rsidRPr="008E21F4">
          <w:rPr>
            <w:rFonts w:eastAsia="Osaka"/>
          </w:rPr>
          <w:t xml:space="preserve">Table 7.5-6c: Adjacent channel selectivity for </w:t>
        </w:r>
        <w:r w:rsidRPr="008E21F4">
          <w:t xml:space="preserve">NB-IoT standalone </w:t>
        </w:r>
        <w:r w:rsidRPr="008E21F4">
          <w:rPr>
            <w:lang w:eastAsia="zh-CN"/>
          </w:rPr>
          <w:t xml:space="preserve">Medium Range </w:t>
        </w:r>
        <w:r w:rsidRPr="008E21F4">
          <w:rPr>
            <w:rFonts w:eastAsia="Osaka"/>
          </w:rPr>
          <w:t>B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35"/>
        <w:gridCol w:w="1434"/>
        <w:gridCol w:w="2324"/>
        <w:gridCol w:w="2471"/>
      </w:tblGrid>
      <w:tr w:rsidR="00CB3986" w:rsidRPr="008E21F4" w14:paraId="716B3F04" w14:textId="77777777" w:rsidTr="00D04D5F">
        <w:trPr>
          <w:jc w:val="center"/>
          <w:ins w:id="40022" w:author="Delta" w:date="2021-07-23T11:12:00Z"/>
        </w:trPr>
        <w:tc>
          <w:tcPr>
            <w:tcW w:w="1467" w:type="dxa"/>
            <w:shd w:val="clear" w:color="auto" w:fill="auto"/>
          </w:tcPr>
          <w:p w14:paraId="1776F3EF" w14:textId="77777777" w:rsidR="00CB3986" w:rsidRPr="008E21F4" w:rsidRDefault="00CB3986" w:rsidP="00D04D5F">
            <w:pPr>
              <w:pStyle w:val="TAH"/>
              <w:rPr>
                <w:ins w:id="40023" w:author="Delta" w:date="2021-07-23T11:12:00Z"/>
                <w:lang w:eastAsia="ja-JP"/>
              </w:rPr>
            </w:pPr>
            <w:ins w:id="40024" w:author="Delta" w:date="2021-07-23T11:12:00Z">
              <w:r w:rsidRPr="008E21F4">
                <w:rPr>
                  <w:lang w:eastAsia="ja-JP"/>
                </w:rPr>
                <w:t>NB-IoT</w:t>
              </w:r>
            </w:ins>
          </w:p>
          <w:p w14:paraId="4978E78C" w14:textId="77777777" w:rsidR="00CB3986" w:rsidRPr="008E21F4" w:rsidRDefault="00CB3986" w:rsidP="00D04D5F">
            <w:pPr>
              <w:pStyle w:val="TAH"/>
              <w:rPr>
                <w:ins w:id="40025" w:author="Delta" w:date="2021-07-23T11:12:00Z"/>
                <w:lang w:eastAsia="ja-JP"/>
              </w:rPr>
            </w:pPr>
            <w:ins w:id="40026" w:author="Delta" w:date="2021-07-23T11:12:00Z">
              <w:r w:rsidRPr="008E21F4">
                <w:rPr>
                  <w:lang w:eastAsia="ja-JP"/>
                </w:rPr>
                <w:t>channel bandwidth of the lowest/highest carrier received [kHz]</w:t>
              </w:r>
            </w:ins>
          </w:p>
        </w:tc>
        <w:tc>
          <w:tcPr>
            <w:tcW w:w="1959" w:type="dxa"/>
          </w:tcPr>
          <w:p w14:paraId="3E57C9E4" w14:textId="77777777" w:rsidR="00CB3986" w:rsidRPr="008E21F4" w:rsidRDefault="00CB3986" w:rsidP="00D04D5F">
            <w:pPr>
              <w:pStyle w:val="TAH"/>
              <w:rPr>
                <w:ins w:id="40027" w:author="Delta" w:date="2021-07-23T11:12:00Z"/>
                <w:lang w:eastAsia="ja-JP"/>
              </w:rPr>
            </w:pPr>
            <w:ins w:id="40028" w:author="Delta" w:date="2021-07-23T11:12:00Z">
              <w:r w:rsidRPr="008E21F4">
                <w:rPr>
                  <w:lang w:eastAsia="ja-JP"/>
                </w:rPr>
                <w:t>Wanted signal mean power [dBm]</w:t>
              </w:r>
            </w:ins>
          </w:p>
        </w:tc>
        <w:tc>
          <w:tcPr>
            <w:tcW w:w="1442" w:type="dxa"/>
          </w:tcPr>
          <w:p w14:paraId="48E8F61C" w14:textId="77777777" w:rsidR="00CB3986" w:rsidRPr="008E21F4" w:rsidRDefault="00CB3986" w:rsidP="00D04D5F">
            <w:pPr>
              <w:pStyle w:val="TAH"/>
              <w:rPr>
                <w:ins w:id="40029" w:author="Delta" w:date="2021-07-23T11:12:00Z"/>
                <w:lang w:eastAsia="ja-JP"/>
              </w:rPr>
            </w:pPr>
            <w:ins w:id="40030" w:author="Delta" w:date="2021-07-23T11:12:00Z">
              <w:r w:rsidRPr="008E21F4">
                <w:rPr>
                  <w:lang w:eastAsia="ja-JP"/>
                </w:rPr>
                <w:t>Interfering signal mean power [dBm]</w:t>
              </w:r>
            </w:ins>
          </w:p>
        </w:tc>
        <w:tc>
          <w:tcPr>
            <w:tcW w:w="2349" w:type="dxa"/>
          </w:tcPr>
          <w:p w14:paraId="2C36788C" w14:textId="77777777" w:rsidR="00CB3986" w:rsidRPr="008E21F4" w:rsidRDefault="00CB3986" w:rsidP="00D04D5F">
            <w:pPr>
              <w:pStyle w:val="TAH"/>
              <w:rPr>
                <w:ins w:id="40031" w:author="Delta" w:date="2021-07-23T11:12:00Z"/>
                <w:lang w:eastAsia="ja-JP"/>
              </w:rPr>
            </w:pPr>
            <w:ins w:id="40032" w:author="Delta" w:date="2021-07-23T11:12:00Z">
              <w:r w:rsidRPr="008E21F4">
                <w:rPr>
                  <w:lang w:eastAsia="ja-JP"/>
                </w:rPr>
                <w:t xml:space="preserve">Interfering signal centre frequency offset </w:t>
              </w:r>
              <w:r w:rsidRPr="008E21F4">
                <w:rPr>
                  <w:lang w:eastAsia="zh-CN"/>
                </w:rPr>
                <w:t>to the lower/upper</w:t>
              </w:r>
              <w:r w:rsidRPr="008E21F4">
                <w:rPr>
                  <w:lang w:eastAsia="ja-JP"/>
                </w:rPr>
                <w:t xml:space="preserve"> Base Station RF Bandwidth edge </w:t>
              </w:r>
              <w:r w:rsidRPr="008E21F4">
                <w:rPr>
                  <w:lang w:eastAsia="zh-CN"/>
                </w:rPr>
                <w:t>or sub-block edge inside a sub-block gap</w:t>
              </w:r>
              <w:r w:rsidRPr="008E21F4">
                <w:rPr>
                  <w:lang w:eastAsia="ja-JP"/>
                </w:rPr>
                <w:t xml:space="preserve"> [kHz]</w:t>
              </w:r>
            </w:ins>
          </w:p>
        </w:tc>
        <w:tc>
          <w:tcPr>
            <w:tcW w:w="2503" w:type="dxa"/>
          </w:tcPr>
          <w:p w14:paraId="40BB6DAC" w14:textId="77777777" w:rsidR="00CB3986" w:rsidRPr="008E21F4" w:rsidRDefault="00CB3986" w:rsidP="00D04D5F">
            <w:pPr>
              <w:pStyle w:val="TAH"/>
              <w:rPr>
                <w:ins w:id="40033" w:author="Delta" w:date="2021-07-23T11:12:00Z"/>
                <w:lang w:eastAsia="ja-JP"/>
              </w:rPr>
            </w:pPr>
            <w:ins w:id="40034" w:author="Delta" w:date="2021-07-23T11:12:00Z">
              <w:r w:rsidRPr="008E21F4">
                <w:rPr>
                  <w:lang w:eastAsia="ja-JP"/>
                </w:rPr>
                <w:t>Type of interfering signal</w:t>
              </w:r>
            </w:ins>
          </w:p>
        </w:tc>
      </w:tr>
      <w:tr w:rsidR="00CB3986" w:rsidRPr="008E21F4" w14:paraId="616BABB2" w14:textId="77777777" w:rsidTr="00D04D5F">
        <w:trPr>
          <w:jc w:val="center"/>
          <w:ins w:id="40035" w:author="Delta" w:date="2021-07-23T11:12:00Z"/>
        </w:trPr>
        <w:tc>
          <w:tcPr>
            <w:tcW w:w="1467" w:type="dxa"/>
            <w:vAlign w:val="center"/>
          </w:tcPr>
          <w:p w14:paraId="3A5D6CFF" w14:textId="77777777" w:rsidR="00CB3986" w:rsidRPr="008E21F4" w:rsidRDefault="00CB3986" w:rsidP="00D04D5F">
            <w:pPr>
              <w:keepNext/>
              <w:keepLines/>
              <w:spacing w:after="0"/>
              <w:jc w:val="center"/>
              <w:rPr>
                <w:ins w:id="40036" w:author="Delta" w:date="2021-07-23T11:12:00Z"/>
                <w:rFonts w:ascii="Arial" w:hAnsi="Arial" w:cs="Arial"/>
                <w:sz w:val="18"/>
                <w:lang w:eastAsia="ja-JP"/>
              </w:rPr>
            </w:pPr>
            <w:ins w:id="40037" w:author="Delta" w:date="2021-07-23T11:12:00Z">
              <w:r w:rsidRPr="008E21F4">
                <w:rPr>
                  <w:rFonts w:ascii="Arial" w:hAnsi="Arial" w:cs="Arial"/>
                  <w:sz w:val="18"/>
                  <w:lang w:eastAsia="ja-JP"/>
                </w:rPr>
                <w:t>200</w:t>
              </w:r>
            </w:ins>
          </w:p>
        </w:tc>
        <w:tc>
          <w:tcPr>
            <w:tcW w:w="1959" w:type="dxa"/>
            <w:vAlign w:val="center"/>
          </w:tcPr>
          <w:p w14:paraId="2D2B45E2" w14:textId="77777777" w:rsidR="00CB3986" w:rsidRPr="008E21F4" w:rsidRDefault="00CB3986" w:rsidP="00D04D5F">
            <w:pPr>
              <w:keepNext/>
              <w:keepLines/>
              <w:spacing w:after="0"/>
              <w:jc w:val="center"/>
              <w:rPr>
                <w:ins w:id="40038" w:author="Delta" w:date="2021-07-23T11:12:00Z"/>
                <w:rFonts w:ascii="Arial" w:hAnsi="Arial" w:cs="Arial"/>
                <w:sz w:val="18"/>
                <w:lang w:eastAsia="ja-JP"/>
              </w:rPr>
            </w:pPr>
            <w:ins w:id="4003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6E4AFD">
                <w:rPr>
                  <w:rFonts w:ascii="Arial" w:hAnsi="Arial" w:cs="Arial"/>
                  <w:sz w:val="18"/>
                  <w:lang w:eastAsia="ja-JP"/>
                </w:rPr>
                <w:t xml:space="preserve"> </w:t>
              </w:r>
              <w:r w:rsidRPr="008E21F4">
                <w:rPr>
                  <w:rFonts w:ascii="Arial" w:hAnsi="Arial" w:cs="Arial"/>
                  <w:sz w:val="18"/>
                  <w:lang w:eastAsia="ja-JP"/>
                </w:rPr>
                <w:t>+ 19.5dB*</w:t>
              </w:r>
            </w:ins>
          </w:p>
        </w:tc>
        <w:tc>
          <w:tcPr>
            <w:tcW w:w="1442" w:type="dxa"/>
            <w:vAlign w:val="center"/>
          </w:tcPr>
          <w:p w14:paraId="7024C15F" w14:textId="77777777" w:rsidR="00CB3986" w:rsidRPr="008E21F4" w:rsidRDefault="00CB3986" w:rsidP="00D04D5F">
            <w:pPr>
              <w:keepNext/>
              <w:keepLines/>
              <w:spacing w:after="0"/>
              <w:jc w:val="center"/>
              <w:rPr>
                <w:ins w:id="40040" w:author="Delta" w:date="2021-07-23T11:12:00Z"/>
                <w:rFonts w:ascii="Arial" w:hAnsi="Arial" w:cs="Arial"/>
                <w:sz w:val="18"/>
                <w:lang w:eastAsia="ja-JP"/>
              </w:rPr>
            </w:pPr>
            <w:ins w:id="40041" w:author="Delta" w:date="2021-07-23T11:12:00Z">
              <w:r w:rsidRPr="008E21F4">
                <w:rPr>
                  <w:rFonts w:ascii="Arial" w:hAnsi="Arial" w:cs="Arial"/>
                  <w:sz w:val="18"/>
                  <w:lang w:eastAsia="ja-JP"/>
                </w:rPr>
                <w:t>-47</w:t>
              </w:r>
            </w:ins>
          </w:p>
        </w:tc>
        <w:tc>
          <w:tcPr>
            <w:tcW w:w="2349" w:type="dxa"/>
            <w:vAlign w:val="center"/>
          </w:tcPr>
          <w:p w14:paraId="4D1B4449" w14:textId="77777777" w:rsidR="00CB3986" w:rsidRPr="008E21F4" w:rsidRDefault="00CB3986" w:rsidP="00D04D5F">
            <w:pPr>
              <w:keepNext/>
              <w:keepLines/>
              <w:spacing w:after="0"/>
              <w:jc w:val="center"/>
              <w:rPr>
                <w:ins w:id="40042" w:author="Delta" w:date="2021-07-23T11:12:00Z"/>
                <w:rFonts w:ascii="Arial" w:hAnsi="Arial" w:cs="Arial"/>
                <w:sz w:val="18"/>
                <w:lang w:eastAsia="ja-JP"/>
              </w:rPr>
            </w:pPr>
            <w:ins w:id="40043" w:author="Delta" w:date="2021-07-23T11:12:00Z">
              <w:r w:rsidRPr="008E21F4">
                <w:rPr>
                  <w:rFonts w:ascii="Arial" w:hAnsi="Arial" w:cs="Arial"/>
                  <w:sz w:val="18"/>
                  <w:lang w:eastAsia="ja-JP"/>
                </w:rPr>
                <w:t>±100</w:t>
              </w:r>
            </w:ins>
          </w:p>
        </w:tc>
        <w:tc>
          <w:tcPr>
            <w:tcW w:w="2503" w:type="dxa"/>
            <w:shd w:val="clear" w:color="auto" w:fill="auto"/>
            <w:vAlign w:val="center"/>
          </w:tcPr>
          <w:p w14:paraId="2A177837" w14:textId="77777777" w:rsidR="00CB3986" w:rsidRPr="008E21F4" w:rsidRDefault="00CB3986" w:rsidP="00D04D5F">
            <w:pPr>
              <w:keepNext/>
              <w:keepLines/>
              <w:spacing w:after="0"/>
              <w:jc w:val="center"/>
              <w:rPr>
                <w:ins w:id="40044" w:author="Delta" w:date="2021-07-23T11:12:00Z"/>
                <w:rFonts w:ascii="Arial" w:hAnsi="Arial" w:cs="Arial"/>
                <w:sz w:val="18"/>
                <w:lang w:eastAsia="ja-JP"/>
              </w:rPr>
            </w:pPr>
            <w:ins w:id="40045" w:author="Delta" w:date="2021-07-23T11:12:00Z">
              <w:r w:rsidRPr="008E21F4">
                <w:rPr>
                  <w:rFonts w:ascii="Arial" w:hAnsi="Arial" w:cs="Arial"/>
                  <w:sz w:val="18"/>
                  <w:lang w:eastAsia="ja-JP"/>
                </w:rPr>
                <w:t>180 kHz NB-IoT signal</w:t>
              </w:r>
            </w:ins>
          </w:p>
        </w:tc>
      </w:tr>
      <w:tr w:rsidR="00CB3986" w:rsidRPr="008E21F4" w14:paraId="6ABCE2C5" w14:textId="77777777" w:rsidTr="00D04D5F">
        <w:trPr>
          <w:jc w:val="center"/>
          <w:ins w:id="40046" w:author="Delta" w:date="2021-07-23T11:12:00Z"/>
        </w:trPr>
        <w:tc>
          <w:tcPr>
            <w:tcW w:w="9720" w:type="dxa"/>
            <w:gridSpan w:val="5"/>
            <w:vAlign w:val="center"/>
          </w:tcPr>
          <w:p w14:paraId="7AA6C412" w14:textId="77777777" w:rsidR="00CB3986" w:rsidRPr="008E21F4" w:rsidRDefault="00CB3986" w:rsidP="00D04D5F">
            <w:pPr>
              <w:pStyle w:val="TAN"/>
              <w:rPr>
                <w:ins w:id="40047" w:author="Delta" w:date="2021-07-23T11:12:00Z"/>
                <w:lang w:eastAsia="ja-JP"/>
              </w:rPr>
            </w:pPr>
            <w:ins w:id="40048" w:author="Delta" w:date="2021-07-23T11:12:00Z">
              <w:r w:rsidRPr="008E21F4">
                <w:rPr>
                  <w:lang w:eastAsia="ja-JP"/>
                </w:rPr>
                <w:t>Note*:</w:t>
              </w:r>
              <w:r w:rsidRPr="008E21F4">
                <w:rPr>
                  <w:lang w:eastAsia="ja-JP"/>
                </w:rPr>
                <w:tab/>
                <w:t>P</w:t>
              </w:r>
              <w:r w:rsidRPr="008E21F4">
                <w:rPr>
                  <w:vertAlign w:val="subscript"/>
                  <w:lang w:eastAsia="ja-JP"/>
                </w:rPr>
                <w:t>REFSENS</w:t>
              </w:r>
              <w:r w:rsidRPr="008E21F4" w:rsidDel="00A31D92">
                <w:rPr>
                  <w:lang w:eastAsia="ja-JP"/>
                </w:rPr>
                <w:t xml:space="preserve"> </w:t>
              </w:r>
              <w:r w:rsidRPr="008E21F4">
                <w:rPr>
                  <w:lang w:eastAsia="ja-JP"/>
                </w:rPr>
                <w:t xml:space="preserve">depends on the sub-carrier spacing as specified in TS 36.104 </w:t>
              </w:r>
              <w:r w:rsidRPr="008E21F4">
                <w:rPr>
                  <w:rFonts w:cs="v4.2.0"/>
                  <w:lang w:eastAsia="ja-JP"/>
                </w:rPr>
                <w:t>[2] subclause 7.2.1.</w:t>
              </w:r>
            </w:ins>
          </w:p>
        </w:tc>
      </w:tr>
    </w:tbl>
    <w:p w14:paraId="6B547FB2" w14:textId="77777777" w:rsidR="00CB3986" w:rsidRPr="008E21F4" w:rsidRDefault="00CB3986" w:rsidP="00CB3986"/>
    <w:p w14:paraId="23B3D197" w14:textId="77777777" w:rsidR="00CB3986" w:rsidRPr="008E21F4" w:rsidRDefault="00CB3986" w:rsidP="00CB3986">
      <w:pPr>
        <w:pStyle w:val="NO"/>
        <w:rPr>
          <w:rFonts w:cs="v4.2.0"/>
        </w:rPr>
      </w:pPr>
      <w:r w:rsidRPr="008E21F4">
        <w:rPr>
          <w:rFonts w:cs="v4.2.0"/>
        </w:rPr>
        <w:t>NOTE:</w:t>
      </w:r>
      <w:r w:rsidRPr="008E21F4">
        <w:rPr>
          <w:rFonts w:cs="v4.2.0"/>
        </w:rPr>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rPr>
          <w:rFonts w:cs="v4.2.0"/>
        </w:rPr>
        <w:t xml:space="preserve"> is defined in subclause 4.1 and the explanation of how the Minimum Requirement has been relaxed by the Test Tolerance is given in Annex G.</w:t>
      </w:r>
    </w:p>
    <w:p w14:paraId="65178D78" w14:textId="77777777" w:rsidR="000A6916" w:rsidRPr="008735C4" w:rsidRDefault="000A6916" w:rsidP="000A6916">
      <w:pPr>
        <w:rPr>
          <w:del w:id="40049" w:author="Delta" w:date="2021-07-23T11:12:00Z"/>
        </w:rPr>
      </w:pPr>
    </w:p>
    <w:p w14:paraId="447C667F" w14:textId="77777777" w:rsidR="00CB3986" w:rsidRPr="008E21F4" w:rsidRDefault="00CB3986" w:rsidP="00CB3986">
      <w:pPr>
        <w:pStyle w:val="Heading2"/>
      </w:pPr>
      <w:bookmarkStart w:id="40050" w:name="_Toc21017918"/>
      <w:bookmarkStart w:id="40051" w:name="_Toc29486381"/>
      <w:bookmarkStart w:id="40052" w:name="_Toc29757071"/>
      <w:bookmarkStart w:id="40053" w:name="_Toc29758184"/>
      <w:bookmarkStart w:id="40054" w:name="_Toc35952749"/>
      <w:bookmarkStart w:id="40055" w:name="_Toc37174749"/>
      <w:bookmarkStart w:id="40056" w:name="_Toc37176630"/>
      <w:bookmarkStart w:id="40057" w:name="_Toc45831705"/>
      <w:bookmarkStart w:id="40058" w:name="_Toc45832430"/>
      <w:bookmarkStart w:id="40059" w:name="_Toc52547358"/>
      <w:bookmarkStart w:id="40060" w:name="_Toc61110505"/>
      <w:bookmarkStart w:id="40061" w:name="_Toc67910787"/>
      <w:bookmarkStart w:id="40062" w:name="_Toc75187711"/>
      <w:bookmarkStart w:id="40063" w:name="_Toc76501466"/>
      <w:bookmarkStart w:id="40064" w:name="_Toc408331318"/>
      <w:r w:rsidRPr="008E21F4">
        <w:t>7.6</w:t>
      </w:r>
      <w:r w:rsidRPr="008E21F4">
        <w:tab/>
        <w:t>Blocking</w:t>
      </w:r>
      <w:bookmarkEnd w:id="40050"/>
      <w:bookmarkEnd w:id="40051"/>
      <w:bookmarkEnd w:id="40052"/>
      <w:bookmarkEnd w:id="40053"/>
      <w:bookmarkEnd w:id="40054"/>
      <w:bookmarkEnd w:id="40055"/>
      <w:bookmarkEnd w:id="40056"/>
      <w:bookmarkEnd w:id="40057"/>
      <w:bookmarkEnd w:id="40058"/>
      <w:bookmarkEnd w:id="40059"/>
      <w:bookmarkEnd w:id="40060"/>
      <w:bookmarkEnd w:id="40061"/>
      <w:bookmarkEnd w:id="40062"/>
      <w:bookmarkEnd w:id="40063"/>
      <w:bookmarkEnd w:id="40064"/>
    </w:p>
    <w:p w14:paraId="7374EB67" w14:textId="77777777" w:rsidR="00CB3986" w:rsidRPr="008E21F4" w:rsidRDefault="00CB3986" w:rsidP="00CB3986">
      <w:pPr>
        <w:pStyle w:val="Heading3"/>
        <w:rPr>
          <w:rFonts w:cs="v4.2.0"/>
        </w:rPr>
      </w:pPr>
      <w:bookmarkStart w:id="40065" w:name="_Toc21017919"/>
      <w:bookmarkStart w:id="40066" w:name="_Toc29486382"/>
      <w:bookmarkStart w:id="40067" w:name="_Toc29757072"/>
      <w:bookmarkStart w:id="40068" w:name="_Toc29758185"/>
      <w:bookmarkStart w:id="40069" w:name="_Toc35952750"/>
      <w:bookmarkStart w:id="40070" w:name="_Toc37174750"/>
      <w:bookmarkStart w:id="40071" w:name="_Toc37176631"/>
      <w:bookmarkStart w:id="40072" w:name="_Toc45831706"/>
      <w:bookmarkStart w:id="40073" w:name="_Toc45832431"/>
      <w:bookmarkStart w:id="40074" w:name="_Toc52547359"/>
      <w:bookmarkStart w:id="40075" w:name="_Toc61110506"/>
      <w:bookmarkStart w:id="40076" w:name="_Toc67910788"/>
      <w:bookmarkStart w:id="40077" w:name="_Toc75187712"/>
      <w:bookmarkStart w:id="40078" w:name="_Toc76501467"/>
      <w:bookmarkStart w:id="40079" w:name="_Toc408331319"/>
      <w:r w:rsidRPr="008E21F4">
        <w:rPr>
          <w:rFonts w:cs="v4.2.0"/>
        </w:rPr>
        <w:t>7.6.1</w:t>
      </w:r>
      <w:r w:rsidRPr="008E21F4">
        <w:rPr>
          <w:rFonts w:cs="v4.2.0"/>
        </w:rPr>
        <w:tab/>
        <w:t>Definition and applicability</w:t>
      </w:r>
      <w:bookmarkEnd w:id="40065"/>
      <w:bookmarkEnd w:id="40066"/>
      <w:bookmarkEnd w:id="40067"/>
      <w:bookmarkEnd w:id="40068"/>
      <w:bookmarkEnd w:id="40069"/>
      <w:bookmarkEnd w:id="40070"/>
      <w:bookmarkEnd w:id="40071"/>
      <w:bookmarkEnd w:id="40072"/>
      <w:bookmarkEnd w:id="40073"/>
      <w:bookmarkEnd w:id="40074"/>
      <w:bookmarkEnd w:id="40075"/>
      <w:bookmarkEnd w:id="40076"/>
      <w:bookmarkEnd w:id="40077"/>
      <w:bookmarkEnd w:id="40078"/>
      <w:bookmarkEnd w:id="40079"/>
    </w:p>
    <w:p w14:paraId="6777C361" w14:textId="539B2296" w:rsidR="00CB3986" w:rsidRPr="008E21F4" w:rsidRDefault="00CB3986" w:rsidP="00CB3986">
      <w:r w:rsidRPr="008E21F4">
        <w:t>The blocking characteristics is a measure of the receiver ability to receive a wanted signal at its assigned channel in the presence of an unwanted interferer, which are either a 1.4MHz, 3MHz or 5MHz E-UTRA signal for in</w:t>
      </w:r>
      <w:r w:rsidRPr="008E21F4">
        <w:noBreakHyphen/>
        <w:t xml:space="preserve">band blocking or a CW signal for out-of-band blocking. </w:t>
      </w:r>
      <w:r w:rsidRPr="008E21F4">
        <w:rPr>
          <w:rFonts w:eastAsia="MS PGothic"/>
        </w:rPr>
        <w:t>The interfering E-UTRA signal shall be</w:t>
      </w:r>
      <w:r w:rsidRPr="008E21F4">
        <w:rPr>
          <w:rFonts w:eastAsia="MS PGothic" w:cs="v4.2.0"/>
        </w:rPr>
        <w:t xml:space="preserve"> </w:t>
      </w:r>
      <w:r w:rsidRPr="008E21F4">
        <w:rPr>
          <w:rFonts w:eastAsia="MS PGothic"/>
        </w:rPr>
        <w:t>as specified in Annex C</w:t>
      </w:r>
      <w:r w:rsidRPr="008E21F4">
        <w:rPr>
          <w:rFonts w:eastAsia="MS PGothic" w:cs="v4.2.0"/>
        </w:rPr>
        <w:t>.</w:t>
      </w:r>
      <w:del w:id="40080" w:author="Delta" w:date="2021-07-23T11:12:00Z">
        <w:r w:rsidR="00660F75" w:rsidRPr="008735C4">
          <w:rPr>
            <w:rFonts w:eastAsia="MS PGothic" w:cs="v4.2.0"/>
          </w:rPr>
          <w:delText xml:space="preserve"> </w:delText>
        </w:r>
      </w:del>
    </w:p>
    <w:p w14:paraId="788F4EE7" w14:textId="4409199D" w:rsidR="00CB3986" w:rsidRPr="008E21F4" w:rsidRDefault="00CB3986" w:rsidP="00CB3986">
      <w:pPr>
        <w:rPr>
          <w:rFonts w:cs="v5.0.0"/>
          <w:lang w:eastAsia="zh-CN"/>
        </w:rPr>
      </w:pPr>
      <w:r w:rsidRPr="008E21F4">
        <w:rPr>
          <w:rFonts w:cs="v5.0.0"/>
        </w:rPr>
        <w:t>The blocking performance requirement applies as specified in the Tables 7.6-1</w:t>
      </w:r>
      <w:r w:rsidRPr="008E21F4">
        <w:rPr>
          <w:rFonts w:cs="v5.0.0"/>
          <w:lang w:eastAsia="zh-CN"/>
        </w:rPr>
        <w:t>, 7.6-1a, 7.6-1b, 7.6-1c</w:t>
      </w:r>
      <w:ins w:id="40081" w:author="Delta" w:date="2021-07-23T11:12:00Z">
        <w:r w:rsidRPr="008E21F4">
          <w:rPr>
            <w:rFonts w:cs="v5.0.0"/>
            <w:lang w:eastAsia="zh-CN"/>
          </w:rPr>
          <w:t>, 7.6-1d, 7.6-1e, 7.6-2</w:t>
        </w:r>
        <w:r w:rsidRPr="008E21F4">
          <w:rPr>
            <w:rFonts w:cs="v5.0.0"/>
          </w:rPr>
          <w:t xml:space="preserve"> </w:t>
        </w:r>
      </w:ins>
      <w:r w:rsidRPr="008E21F4">
        <w:rPr>
          <w:rFonts w:cs="v5.0.0"/>
        </w:rPr>
        <w:t xml:space="preserve"> and 7.6-</w:t>
      </w:r>
      <w:del w:id="40082" w:author="Delta" w:date="2021-07-23T11:12:00Z">
        <w:r w:rsidR="00E96D4B" w:rsidRPr="008735C4">
          <w:rPr>
            <w:rFonts w:cs="v5.0.0"/>
          </w:rPr>
          <w:delText>2</w:delText>
        </w:r>
      </w:del>
      <w:ins w:id="40083" w:author="Delta" w:date="2021-07-23T11:12:00Z">
        <w:r w:rsidRPr="008E21F4">
          <w:rPr>
            <w:rFonts w:cs="v5.0.0"/>
          </w:rPr>
          <w:t>2a</w:t>
        </w:r>
      </w:ins>
      <w:r w:rsidRPr="008E21F4">
        <w:rPr>
          <w:rFonts w:cs="v5.0.0"/>
        </w:rPr>
        <w:t xml:space="preserve"> in clause 7.6.5.</w:t>
      </w:r>
      <w:del w:id="40084" w:author="Delta" w:date="2021-07-23T11:12:00Z">
        <w:r w:rsidR="00660F75" w:rsidRPr="008735C4">
          <w:rPr>
            <w:rFonts w:cs="v5.0.0"/>
          </w:rPr>
          <w:delText xml:space="preserve"> </w:delText>
        </w:r>
      </w:del>
    </w:p>
    <w:p w14:paraId="2CD2FEFD" w14:textId="77777777" w:rsidR="00CB3986" w:rsidRPr="008E21F4" w:rsidRDefault="00CB3986" w:rsidP="00CB3986">
      <w:pPr>
        <w:rPr>
          <w:ins w:id="40085" w:author="Delta" w:date="2021-07-23T11:12:00Z"/>
          <w:rFonts w:cs="v4.2.0"/>
          <w:lang w:eastAsia="zh-CN"/>
        </w:rPr>
      </w:pPr>
      <w:ins w:id="40086" w:author="Delta" w:date="2021-07-23T11:12:00Z">
        <w:r w:rsidRPr="008E21F4">
          <w:rPr>
            <w:lang w:eastAsia="zh-CN"/>
          </w:rPr>
          <w:t xml:space="preserve">Unless otherwise stated, a BS declared to be capable of E-UTRA with </w:t>
        </w:r>
        <w:r w:rsidRPr="008E21F4">
          <w:rPr>
            <w:rFonts w:eastAsia="MS P??" w:cs="v4.2.0"/>
          </w:rPr>
          <w:t>NB-IoT in-band and guard band operations is only required to pass the blocking</w:t>
        </w:r>
        <w:r w:rsidRPr="008E21F4">
          <w:rPr>
            <w:rFonts w:cs="v4.2.0"/>
            <w:lang w:eastAsia="zh-CN"/>
          </w:rPr>
          <w:t xml:space="preserve"> </w:t>
        </w:r>
        <w:r w:rsidRPr="008E21F4">
          <w:rPr>
            <w:rFonts w:eastAsia="MS P??" w:cs="v4.2.0"/>
          </w:rPr>
          <w:t>receiver tests for E-UTRA with guard band operation</w:t>
        </w:r>
        <w:r w:rsidRPr="008E21F4">
          <w:rPr>
            <w:sz w:val="22"/>
            <w:szCs w:val="22"/>
            <w:lang w:eastAsia="zh-CN"/>
          </w:rPr>
          <w:t>;</w:t>
        </w:r>
        <w:r w:rsidRPr="008E21F4">
          <w:rPr>
            <w:sz w:val="22"/>
            <w:szCs w:val="22"/>
          </w:rPr>
          <w:t xml:space="preserve"> it is not required to perform </w:t>
        </w:r>
        <w:r w:rsidRPr="008E21F4">
          <w:rPr>
            <w:rFonts w:eastAsia="MS P??" w:cs="v4.2.0"/>
          </w:rPr>
          <w:t xml:space="preserve">the </w:t>
        </w:r>
        <w:r w:rsidRPr="008E21F4">
          <w:rPr>
            <w:rFonts w:cs="v4.2.0"/>
            <w:lang w:eastAsia="zh-CN"/>
          </w:rPr>
          <w:t xml:space="preserve">blocking </w:t>
        </w:r>
        <w:r w:rsidRPr="008E21F4">
          <w:rPr>
            <w:rFonts w:eastAsia="MS P??" w:cs="v4.2.0"/>
          </w:rPr>
          <w:t>receiver tests</w:t>
        </w:r>
        <w:r w:rsidRPr="008E21F4">
          <w:rPr>
            <w:sz w:val="22"/>
            <w:szCs w:val="22"/>
          </w:rPr>
          <w:t xml:space="preserve"> again for </w:t>
        </w:r>
        <w:r w:rsidRPr="008E21F4">
          <w:rPr>
            <w:rFonts w:eastAsia="MS P??" w:cs="v4.2.0"/>
          </w:rPr>
          <w:t xml:space="preserve">E-UTRA with </w:t>
        </w:r>
        <w:r w:rsidRPr="008E21F4">
          <w:rPr>
            <w:rFonts w:cs="v4.2.0"/>
            <w:lang w:eastAsia="zh-CN"/>
          </w:rPr>
          <w:t>in-</w:t>
        </w:r>
        <w:r w:rsidRPr="008E21F4">
          <w:rPr>
            <w:rFonts w:eastAsia="MS P??" w:cs="v4.2.0"/>
          </w:rPr>
          <w:t>band operation</w:t>
        </w:r>
        <w:r w:rsidRPr="008E21F4">
          <w:rPr>
            <w:rFonts w:cs="v4.2.0"/>
            <w:lang w:eastAsia="zh-CN"/>
          </w:rPr>
          <w:t>.</w:t>
        </w:r>
      </w:ins>
    </w:p>
    <w:p w14:paraId="358CE82F" w14:textId="77777777" w:rsidR="00CB3986" w:rsidRPr="008E21F4" w:rsidRDefault="00CB3986" w:rsidP="00CB3986">
      <w:pPr>
        <w:pStyle w:val="Heading3"/>
        <w:rPr>
          <w:rFonts w:eastAsia="MS P??" w:cs="v4.2.0"/>
        </w:rPr>
      </w:pPr>
      <w:bookmarkStart w:id="40087" w:name="_Toc21017920"/>
      <w:bookmarkStart w:id="40088" w:name="_Toc29486383"/>
      <w:bookmarkStart w:id="40089" w:name="_Toc29757073"/>
      <w:bookmarkStart w:id="40090" w:name="_Toc29758186"/>
      <w:bookmarkStart w:id="40091" w:name="_Toc35952751"/>
      <w:bookmarkStart w:id="40092" w:name="_Toc37174751"/>
      <w:bookmarkStart w:id="40093" w:name="_Toc37176632"/>
      <w:bookmarkStart w:id="40094" w:name="_Toc45831707"/>
      <w:bookmarkStart w:id="40095" w:name="_Toc45832432"/>
      <w:bookmarkStart w:id="40096" w:name="_Toc52547360"/>
      <w:bookmarkStart w:id="40097" w:name="_Toc61110507"/>
      <w:bookmarkStart w:id="40098" w:name="_Toc67910789"/>
      <w:bookmarkStart w:id="40099" w:name="_Toc75187713"/>
      <w:bookmarkStart w:id="40100" w:name="_Toc76501468"/>
      <w:bookmarkStart w:id="40101" w:name="_Toc408331320"/>
      <w:r w:rsidRPr="008E21F4">
        <w:rPr>
          <w:rFonts w:eastAsia="MS P??" w:cs="v4.2.0"/>
        </w:rPr>
        <w:t>7.6.2</w:t>
      </w:r>
      <w:r w:rsidRPr="008E21F4">
        <w:rPr>
          <w:rFonts w:eastAsia="MS P??" w:cs="v4.2.0"/>
        </w:rPr>
        <w:tab/>
        <w:t>Minimum Requirements</w:t>
      </w:r>
      <w:bookmarkEnd w:id="40087"/>
      <w:bookmarkEnd w:id="40088"/>
      <w:bookmarkEnd w:id="40089"/>
      <w:bookmarkEnd w:id="40090"/>
      <w:bookmarkEnd w:id="40091"/>
      <w:bookmarkEnd w:id="40092"/>
      <w:bookmarkEnd w:id="40093"/>
      <w:bookmarkEnd w:id="40094"/>
      <w:bookmarkEnd w:id="40095"/>
      <w:bookmarkEnd w:id="40096"/>
      <w:bookmarkEnd w:id="40097"/>
      <w:bookmarkEnd w:id="40098"/>
      <w:bookmarkEnd w:id="40099"/>
      <w:bookmarkEnd w:id="40100"/>
      <w:bookmarkEnd w:id="40101"/>
    </w:p>
    <w:p w14:paraId="79B4165B" w14:textId="77777777" w:rsidR="00CB3986" w:rsidRPr="008E21F4" w:rsidRDefault="00CB3986" w:rsidP="00CB3986">
      <w:pPr>
        <w:rPr>
          <w:rFonts w:cs="v4.2.0"/>
        </w:rPr>
      </w:pPr>
      <w:r w:rsidRPr="008E21F4">
        <w:t>The minimum requirement is in TS 36.104 [2] subclause 7.6.1.</w:t>
      </w:r>
    </w:p>
    <w:p w14:paraId="0CCAA59C" w14:textId="77777777" w:rsidR="00CB3986" w:rsidRPr="008E21F4" w:rsidRDefault="00CB3986" w:rsidP="00CB3986">
      <w:pPr>
        <w:pStyle w:val="Heading3"/>
        <w:rPr>
          <w:rFonts w:cs="v4.2.0"/>
        </w:rPr>
      </w:pPr>
      <w:bookmarkStart w:id="40102" w:name="_Toc21017921"/>
      <w:bookmarkStart w:id="40103" w:name="_Toc29486384"/>
      <w:bookmarkStart w:id="40104" w:name="_Toc29757074"/>
      <w:bookmarkStart w:id="40105" w:name="_Toc29758187"/>
      <w:bookmarkStart w:id="40106" w:name="_Toc35952752"/>
      <w:bookmarkStart w:id="40107" w:name="_Toc37174752"/>
      <w:bookmarkStart w:id="40108" w:name="_Toc37176633"/>
      <w:bookmarkStart w:id="40109" w:name="_Toc45831708"/>
      <w:bookmarkStart w:id="40110" w:name="_Toc45832433"/>
      <w:bookmarkStart w:id="40111" w:name="_Toc52547361"/>
      <w:bookmarkStart w:id="40112" w:name="_Toc61110508"/>
      <w:bookmarkStart w:id="40113" w:name="_Toc67910790"/>
      <w:bookmarkStart w:id="40114" w:name="_Toc75187714"/>
      <w:bookmarkStart w:id="40115" w:name="_Toc76501469"/>
      <w:bookmarkStart w:id="40116" w:name="_Toc408331321"/>
      <w:r w:rsidRPr="008E21F4">
        <w:rPr>
          <w:rFonts w:cs="v4.2.0"/>
        </w:rPr>
        <w:t>7.6.3</w:t>
      </w:r>
      <w:r w:rsidRPr="008E21F4">
        <w:rPr>
          <w:rFonts w:cs="v4.2.0"/>
        </w:rPr>
        <w:tab/>
        <w:t>Test purpose</w:t>
      </w:r>
      <w:bookmarkEnd w:id="40102"/>
      <w:bookmarkEnd w:id="40103"/>
      <w:bookmarkEnd w:id="40104"/>
      <w:bookmarkEnd w:id="40105"/>
      <w:bookmarkEnd w:id="40106"/>
      <w:bookmarkEnd w:id="40107"/>
      <w:bookmarkEnd w:id="40108"/>
      <w:bookmarkEnd w:id="40109"/>
      <w:bookmarkEnd w:id="40110"/>
      <w:bookmarkEnd w:id="40111"/>
      <w:bookmarkEnd w:id="40112"/>
      <w:bookmarkEnd w:id="40113"/>
      <w:bookmarkEnd w:id="40114"/>
      <w:bookmarkEnd w:id="40115"/>
      <w:bookmarkEnd w:id="40116"/>
    </w:p>
    <w:p w14:paraId="55401196" w14:textId="77777777" w:rsidR="00CB3986" w:rsidRPr="008E21F4" w:rsidRDefault="00CB3986" w:rsidP="00CB3986">
      <w:pPr>
        <w:rPr>
          <w:rFonts w:cs="v4.2.0"/>
        </w:rPr>
      </w:pPr>
      <w:r w:rsidRPr="008E21F4">
        <w:rPr>
          <w:rFonts w:cs="v4.2.0"/>
          <w:snapToGrid w:val="0"/>
          <w:lang w:eastAsia="de-DE"/>
        </w:rPr>
        <w:t>The test stresses the ability of the BS receiver to withstand high-level interference from unwanted signals at specified frequency offsets without undue degradation of its sensitivity.</w:t>
      </w:r>
    </w:p>
    <w:p w14:paraId="15EF7F03" w14:textId="77777777" w:rsidR="00CB3986" w:rsidRPr="008E21F4" w:rsidRDefault="00CB3986" w:rsidP="00CB3986">
      <w:pPr>
        <w:pStyle w:val="Heading3"/>
        <w:rPr>
          <w:rFonts w:eastAsia="MS P??" w:cs="v4.2.0"/>
        </w:rPr>
      </w:pPr>
      <w:bookmarkStart w:id="40117" w:name="_Toc21017922"/>
      <w:bookmarkStart w:id="40118" w:name="_Toc29486385"/>
      <w:bookmarkStart w:id="40119" w:name="_Toc29757075"/>
      <w:bookmarkStart w:id="40120" w:name="_Toc29758188"/>
      <w:bookmarkStart w:id="40121" w:name="_Toc35952753"/>
      <w:bookmarkStart w:id="40122" w:name="_Toc37174753"/>
      <w:bookmarkStart w:id="40123" w:name="_Toc37176634"/>
      <w:bookmarkStart w:id="40124" w:name="_Toc45831709"/>
      <w:bookmarkStart w:id="40125" w:name="_Toc45832434"/>
      <w:bookmarkStart w:id="40126" w:name="_Toc52547362"/>
      <w:bookmarkStart w:id="40127" w:name="_Toc61110509"/>
      <w:bookmarkStart w:id="40128" w:name="_Toc67910791"/>
      <w:bookmarkStart w:id="40129" w:name="_Toc75187715"/>
      <w:bookmarkStart w:id="40130" w:name="_Toc76501470"/>
      <w:bookmarkStart w:id="40131" w:name="_Toc408331322"/>
      <w:r w:rsidRPr="008E21F4">
        <w:rPr>
          <w:rFonts w:eastAsia="MS P??" w:cs="v4.2.0"/>
        </w:rPr>
        <w:t>7.6.4</w:t>
      </w:r>
      <w:r w:rsidRPr="008E21F4">
        <w:rPr>
          <w:rFonts w:eastAsia="MS P??" w:cs="v4.2.0"/>
        </w:rPr>
        <w:tab/>
        <w:t>Method of test</w:t>
      </w:r>
      <w:bookmarkEnd w:id="40117"/>
      <w:bookmarkEnd w:id="40118"/>
      <w:bookmarkEnd w:id="40119"/>
      <w:bookmarkEnd w:id="40120"/>
      <w:bookmarkEnd w:id="40121"/>
      <w:bookmarkEnd w:id="40122"/>
      <w:bookmarkEnd w:id="40123"/>
      <w:bookmarkEnd w:id="40124"/>
      <w:bookmarkEnd w:id="40125"/>
      <w:bookmarkEnd w:id="40126"/>
      <w:bookmarkEnd w:id="40127"/>
      <w:bookmarkEnd w:id="40128"/>
      <w:bookmarkEnd w:id="40129"/>
      <w:bookmarkEnd w:id="40130"/>
      <w:bookmarkEnd w:id="40131"/>
    </w:p>
    <w:p w14:paraId="1FE84F90" w14:textId="77777777" w:rsidR="00CB3986" w:rsidRPr="008E21F4" w:rsidRDefault="00CB3986" w:rsidP="00CB3986">
      <w:pPr>
        <w:pStyle w:val="Heading4"/>
        <w:rPr>
          <w:rFonts w:cs="v4.2.0"/>
        </w:rPr>
      </w:pPr>
      <w:bookmarkStart w:id="40132" w:name="_Toc21017923"/>
      <w:bookmarkStart w:id="40133" w:name="_Toc29486386"/>
      <w:bookmarkStart w:id="40134" w:name="_Toc29757076"/>
      <w:bookmarkStart w:id="40135" w:name="_Toc29758189"/>
      <w:bookmarkStart w:id="40136" w:name="_Toc35952754"/>
      <w:bookmarkStart w:id="40137" w:name="_Toc37174754"/>
      <w:bookmarkStart w:id="40138" w:name="_Toc37176635"/>
      <w:bookmarkStart w:id="40139" w:name="_Toc45831710"/>
      <w:bookmarkStart w:id="40140" w:name="_Toc45832435"/>
      <w:bookmarkStart w:id="40141" w:name="_Toc52547363"/>
      <w:bookmarkStart w:id="40142" w:name="_Toc61110510"/>
      <w:bookmarkStart w:id="40143" w:name="_Toc67910792"/>
      <w:bookmarkStart w:id="40144" w:name="_Toc75187716"/>
      <w:bookmarkStart w:id="40145" w:name="_Toc76501471"/>
      <w:bookmarkStart w:id="40146" w:name="_Toc408331323"/>
      <w:r w:rsidRPr="008E21F4">
        <w:rPr>
          <w:rFonts w:cs="v4.2.0"/>
        </w:rPr>
        <w:t>7.6.4.1</w:t>
      </w:r>
      <w:r w:rsidRPr="008E21F4">
        <w:rPr>
          <w:rFonts w:cs="v4.2.0"/>
        </w:rPr>
        <w:tab/>
        <w:t>Initial conditions</w:t>
      </w:r>
      <w:bookmarkEnd w:id="40132"/>
      <w:bookmarkEnd w:id="40133"/>
      <w:bookmarkEnd w:id="40134"/>
      <w:bookmarkEnd w:id="40135"/>
      <w:bookmarkEnd w:id="40136"/>
      <w:bookmarkEnd w:id="40137"/>
      <w:bookmarkEnd w:id="40138"/>
      <w:bookmarkEnd w:id="40139"/>
      <w:bookmarkEnd w:id="40140"/>
      <w:bookmarkEnd w:id="40141"/>
      <w:bookmarkEnd w:id="40142"/>
      <w:bookmarkEnd w:id="40143"/>
      <w:bookmarkEnd w:id="40144"/>
      <w:bookmarkEnd w:id="40145"/>
      <w:bookmarkEnd w:id="40146"/>
    </w:p>
    <w:p w14:paraId="2E410701" w14:textId="77777777" w:rsidR="00CB3986" w:rsidRPr="008E21F4" w:rsidRDefault="00CB3986" w:rsidP="00CB3986">
      <w:pPr>
        <w:rPr>
          <w:rFonts w:cs="v4.2.0"/>
        </w:rPr>
      </w:pPr>
      <w:r w:rsidRPr="008E21F4">
        <w:rPr>
          <w:rFonts w:cs="v4.2.0"/>
        </w:rPr>
        <w:t xml:space="preserve">Test environment: </w:t>
      </w:r>
      <w:r w:rsidRPr="008E21F4">
        <w:rPr>
          <w:rFonts w:cs="v4.2.0"/>
        </w:rPr>
        <w:tab/>
      </w:r>
      <w:r w:rsidRPr="008E21F4">
        <w:rPr>
          <w:rFonts w:cs="v4.2.0"/>
        </w:rPr>
        <w:tab/>
      </w:r>
      <w:r w:rsidRPr="008E21F4">
        <w:rPr>
          <w:rFonts w:cs="v4.2.0"/>
        </w:rPr>
        <w:tab/>
        <w:t>normal; see subclause D.2.</w:t>
      </w:r>
    </w:p>
    <w:p w14:paraId="0FB673FA" w14:textId="77777777" w:rsidR="00CB3986" w:rsidRPr="008E21F4" w:rsidRDefault="00CB3986" w:rsidP="00CB3986">
      <w:pPr>
        <w:rPr>
          <w:rFonts w:eastAsia="MS P??" w:cs="v4.2.0"/>
        </w:rPr>
      </w:pPr>
      <w:r w:rsidRPr="008E21F4">
        <w:rPr>
          <w:rFonts w:cs="v4.2.0"/>
        </w:rPr>
        <w:t xml:space="preserve">RF channels to be tested for single carrier: </w:t>
      </w:r>
      <w:r w:rsidRPr="008E21F4">
        <w:rPr>
          <w:rFonts w:cs="v4.2.0"/>
        </w:rPr>
        <w:tab/>
        <w:t>M see subclause 4.7. The BS shall be configured to operate as close to the centre of the operating band (see Table 5.5-1) as possible.</w:t>
      </w:r>
    </w:p>
    <w:p w14:paraId="658C03A7" w14:textId="291C1A0B" w:rsidR="00CB3986" w:rsidRPr="008E21F4" w:rsidRDefault="00CB3986" w:rsidP="00CB3986">
      <w:pPr>
        <w:rPr>
          <w:rFonts w:cs="v4.2.0"/>
        </w:rPr>
      </w:pPr>
      <w:ins w:id="40147" w:author="Delta" w:date="2021-07-23T11:12:00Z">
        <w:r w:rsidRPr="008E21F4">
          <w:t xml:space="preserve">Base Station </w:t>
        </w:r>
      </w:ins>
      <w:r w:rsidRPr="008E21F4">
        <w:t xml:space="preserve">RF </w:t>
      </w:r>
      <w:del w:id="40148" w:author="Delta" w:date="2021-07-23T11:12:00Z">
        <w:r w:rsidR="00685984" w:rsidRPr="008735C4">
          <w:delText>bandwidth</w:delText>
        </w:r>
      </w:del>
      <w:ins w:id="40149" w:author="Delta" w:date="2021-07-23T11:12:00Z">
        <w:r w:rsidRPr="008E21F4">
          <w:t>Bandwidth</w:t>
        </w:r>
      </w:ins>
      <w:r w:rsidRPr="008E21F4">
        <w:t xml:space="preserve"> positions </w:t>
      </w:r>
      <w:r w:rsidRPr="008E21F4">
        <w:rPr>
          <w:rFonts w:cs="v4.2.0"/>
        </w:rPr>
        <w:t xml:space="preserve">to be tested for multi-carrier and/or CA: </w:t>
      </w:r>
      <w:r w:rsidRPr="008E21F4">
        <w:rPr>
          <w:rFonts w:cs="v4.2.0"/>
        </w:rPr>
        <w:tab/>
        <w:t>M</w:t>
      </w:r>
      <w:r w:rsidRPr="008E21F4">
        <w:rPr>
          <w:rFonts w:cs="v4.2.0"/>
          <w:vertAlign w:val="subscript"/>
        </w:rPr>
        <w:t>RFBW</w:t>
      </w:r>
      <w:r w:rsidRPr="008E21F4">
        <w:rPr>
          <w:rFonts w:cs="v4.2.0"/>
        </w:rPr>
        <w:t xml:space="preserve"> in single-band operation, see subclause 4.7.1</w:t>
      </w:r>
      <w:r w:rsidRPr="008E21F4">
        <w:t>;</w:t>
      </w:r>
      <w:r w:rsidRPr="008E21F4">
        <w:rPr>
          <w:rPrChange w:id="40150" w:author="Delta" w:date="2021-07-23T11:12:00Z">
            <w:rPr>
              <w:lang w:val="en-US"/>
            </w:rPr>
          </w:rPrChange>
        </w:rPr>
        <w:t xml:space="preserve"> B</w:t>
      </w:r>
      <w:r w:rsidRPr="008E21F4">
        <w:rPr>
          <w:vertAlign w:val="subscript"/>
          <w:rPrChange w:id="40151" w:author="Delta" w:date="2021-07-23T11:12:00Z">
            <w:rPr>
              <w:vertAlign w:val="subscript"/>
              <w:lang w:val="en-US"/>
            </w:rPr>
          </w:rPrChange>
        </w:rPr>
        <w:t>RFBW</w:t>
      </w:r>
      <w:r w:rsidRPr="008E21F4">
        <w:rPr>
          <w:rPrChange w:id="40152" w:author="Delta" w:date="2021-07-23T11:12:00Z">
            <w:rPr>
              <w:lang w:val="en-US"/>
            </w:rPr>
          </w:rPrChange>
        </w:rPr>
        <w:t>_T’</w:t>
      </w:r>
      <w:r w:rsidRPr="008E21F4">
        <w:rPr>
          <w:vertAlign w:val="subscript"/>
          <w:rPrChange w:id="40153" w:author="Delta" w:date="2021-07-23T11:12:00Z">
            <w:rPr>
              <w:vertAlign w:val="subscript"/>
              <w:lang w:val="en-US"/>
            </w:rPr>
          </w:rPrChange>
        </w:rPr>
        <w:t>RFBW</w:t>
      </w:r>
      <w:r w:rsidRPr="008E21F4">
        <w:rPr>
          <w:rPrChange w:id="40154" w:author="Delta" w:date="2021-07-23T11:12:00Z">
            <w:rPr>
              <w:lang w:val="en-US"/>
            </w:rPr>
          </w:rPrChange>
        </w:rPr>
        <w:t xml:space="preserve"> and B’</w:t>
      </w:r>
      <w:r w:rsidRPr="008E21F4">
        <w:rPr>
          <w:vertAlign w:val="subscript"/>
          <w:rPrChange w:id="40155" w:author="Delta" w:date="2021-07-23T11:12:00Z">
            <w:rPr>
              <w:vertAlign w:val="subscript"/>
              <w:lang w:val="en-US"/>
            </w:rPr>
          </w:rPrChange>
        </w:rPr>
        <w:t>RFBW</w:t>
      </w:r>
      <w:r w:rsidRPr="008E21F4">
        <w:rPr>
          <w:rPrChange w:id="40156" w:author="Delta" w:date="2021-07-23T11:12:00Z">
            <w:rPr>
              <w:lang w:val="en-US"/>
            </w:rPr>
          </w:rPrChange>
        </w:rPr>
        <w:t>_T</w:t>
      </w:r>
      <w:r w:rsidRPr="008E21F4">
        <w:rPr>
          <w:vertAlign w:val="subscript"/>
          <w:rPrChange w:id="40157" w:author="Delta" w:date="2021-07-23T11:12:00Z">
            <w:rPr>
              <w:vertAlign w:val="subscript"/>
              <w:lang w:val="en-US"/>
            </w:rPr>
          </w:rPrChange>
        </w:rPr>
        <w:t>RFBW</w:t>
      </w:r>
      <w:r w:rsidRPr="008E21F4">
        <w:t xml:space="preserve"> </w:t>
      </w:r>
      <w:r w:rsidRPr="008E21F4">
        <w:rPr>
          <w:lang w:eastAsia="zh-CN"/>
        </w:rPr>
        <w:t>in multi-band operation,</w:t>
      </w:r>
      <w:r w:rsidRPr="008E21F4">
        <w:t xml:space="preserve"> see subclause 4.7.</w:t>
      </w:r>
      <w:r w:rsidRPr="008E21F4">
        <w:rPr>
          <w:lang w:eastAsia="zh-CN"/>
        </w:rPr>
        <w:t>1</w:t>
      </w:r>
      <w:r w:rsidRPr="008E21F4">
        <w:rPr>
          <w:rFonts w:cs="v4.2.0"/>
        </w:rPr>
        <w:t>.</w:t>
      </w:r>
      <w:del w:id="40158" w:author="Delta" w:date="2021-07-23T11:12:00Z">
        <w:r w:rsidR="008E41B3" w:rsidRPr="008735C4">
          <w:rPr>
            <w:rFonts w:cs="v4.2.0"/>
          </w:rPr>
          <w:delText xml:space="preserve"> </w:delText>
        </w:r>
      </w:del>
    </w:p>
    <w:p w14:paraId="47750299" w14:textId="77777777" w:rsidR="00CB3986" w:rsidRPr="008E21F4" w:rsidRDefault="00CB3986" w:rsidP="00CB3986">
      <w:r w:rsidRPr="008E21F4">
        <w:t>In addition, in multi-band operation:</w:t>
      </w:r>
    </w:p>
    <w:p w14:paraId="6EF174C1" w14:textId="77777777" w:rsidR="00CB3986" w:rsidRPr="008E21F4" w:rsidRDefault="00CB3986" w:rsidP="00CB3986">
      <w:pPr>
        <w:pStyle w:val="B1"/>
      </w:pPr>
      <w:r w:rsidRPr="008E21F4">
        <w:t>-</w:t>
      </w:r>
      <w:r w:rsidRPr="008E21F4">
        <w:tab/>
        <w:t>For B</w:t>
      </w:r>
      <w:r w:rsidRPr="008E21F4">
        <w:rPr>
          <w:vertAlign w:val="subscript"/>
        </w:rPr>
        <w:t>RFBW</w:t>
      </w:r>
      <w:r w:rsidRPr="008E21F4">
        <w:t>_T’</w:t>
      </w:r>
      <w:r w:rsidRPr="008E21F4">
        <w:rPr>
          <w:vertAlign w:val="subscript"/>
        </w:rPr>
        <w:t>RFBW</w:t>
      </w:r>
      <w:r w:rsidRPr="008E21F4">
        <w:t>, out-of-band blocking testing above the highest operating band may be omitted</w:t>
      </w:r>
    </w:p>
    <w:p w14:paraId="401913C3" w14:textId="77777777" w:rsidR="00CB3986" w:rsidRPr="008E21F4" w:rsidRDefault="00CB3986" w:rsidP="00CB3986">
      <w:pPr>
        <w:pStyle w:val="B1"/>
        <w:rPr>
          <w:rFonts w:cs="v4.2.0"/>
        </w:rPr>
      </w:pPr>
      <w:r w:rsidRPr="008E21F4">
        <w:t>-</w:t>
      </w:r>
      <w:r w:rsidRPr="008E21F4">
        <w:tab/>
        <w:t>For B’</w:t>
      </w:r>
      <w:r w:rsidRPr="008E21F4">
        <w:rPr>
          <w:vertAlign w:val="subscript"/>
        </w:rPr>
        <w:t>RFBW</w:t>
      </w:r>
      <w:r w:rsidRPr="008E21F4">
        <w:t>_T</w:t>
      </w:r>
      <w:r w:rsidRPr="008E21F4">
        <w:rPr>
          <w:vertAlign w:val="subscript"/>
        </w:rPr>
        <w:t>RFBW</w:t>
      </w:r>
      <w:r w:rsidRPr="008E21F4">
        <w:t>, out-of-band blocking testing below the lowest operating band may be omitted</w:t>
      </w:r>
    </w:p>
    <w:p w14:paraId="1D17FF3A" w14:textId="77777777" w:rsidR="00CB3986" w:rsidRPr="008E21F4" w:rsidRDefault="00CB3986" w:rsidP="00CB3986">
      <w:pPr>
        <w:rPr>
          <w:rFonts w:cs="v4.2.0"/>
        </w:rPr>
      </w:pPr>
      <w:r w:rsidRPr="008E21F4">
        <w:rPr>
          <w:rFonts w:cs="v4.2.0"/>
        </w:rPr>
        <w:t>Channel bandwidths to be tested:</w:t>
      </w:r>
    </w:p>
    <w:p w14:paraId="3CA71050" w14:textId="77777777" w:rsidR="00CB3986" w:rsidRPr="008E21F4" w:rsidRDefault="00CB3986" w:rsidP="00CB3986">
      <w:pPr>
        <w:pStyle w:val="B1"/>
        <w:ind w:left="852"/>
        <w:rPr>
          <w:rFonts w:cs="v4.2.0"/>
        </w:rPr>
      </w:pPr>
      <w:r w:rsidRPr="008E21F4">
        <w:rPr>
          <w:rFonts w:cs="v4.2.0"/>
          <w:snapToGrid w:val="0"/>
        </w:rPr>
        <w:t xml:space="preserve">a) </w:t>
      </w:r>
      <w:r w:rsidRPr="008E21F4">
        <w:rPr>
          <w:rFonts w:cs="v4.2.0"/>
          <w:snapToGrid w:val="0"/>
        </w:rPr>
        <w:tab/>
        <w:t xml:space="preserve">In the interferer frequency range </w:t>
      </w:r>
      <w:r w:rsidRPr="008E21F4">
        <w:t>(F</w:t>
      </w:r>
      <w:r w:rsidRPr="008E21F4">
        <w:rPr>
          <w:vertAlign w:val="subscript"/>
        </w:rPr>
        <w:t xml:space="preserve">UL_low </w:t>
      </w:r>
      <w:r w:rsidRPr="008E21F4">
        <w:t>-20) MHz to (F</w:t>
      </w:r>
      <w:r w:rsidRPr="008E21F4">
        <w:rPr>
          <w:vertAlign w:val="subscript"/>
        </w:rPr>
        <w:t xml:space="preserve">UL_high </w:t>
      </w:r>
      <w:r w:rsidRPr="008E21F4">
        <w:t xml:space="preserve">+20) MHz the requirement shall be tested </w:t>
      </w:r>
      <w:r w:rsidRPr="008E21F4">
        <w:rPr>
          <w:rFonts w:cs="v4.2.0"/>
        </w:rPr>
        <w:t>with the lowest and the highest bandwidth supported by the BS.</w:t>
      </w:r>
    </w:p>
    <w:p w14:paraId="7029A866" w14:textId="77777777" w:rsidR="00CB3986" w:rsidRPr="008E21F4" w:rsidRDefault="00CB3986" w:rsidP="00CB3986">
      <w:pPr>
        <w:pStyle w:val="B1"/>
        <w:ind w:left="852"/>
        <w:rPr>
          <w:rFonts w:cs="v4.2.0"/>
        </w:rPr>
      </w:pPr>
      <w:r w:rsidRPr="008E21F4">
        <w:rPr>
          <w:rFonts w:cs="v4.2.0"/>
        </w:rPr>
        <w:t>b) In the</w:t>
      </w:r>
      <w:r w:rsidRPr="008E21F4">
        <w:rPr>
          <w:rFonts w:cs="v4.2.0"/>
          <w:snapToGrid w:val="0"/>
        </w:rPr>
        <w:t xml:space="preserve"> interferer</w:t>
      </w:r>
      <w:r w:rsidRPr="008E21F4">
        <w:rPr>
          <w:rFonts w:cs="v4.2.0"/>
        </w:rPr>
        <w:t xml:space="preserve"> frequency ranges 1 MHz to </w:t>
      </w:r>
      <w:r w:rsidRPr="008E21F4">
        <w:t>(F</w:t>
      </w:r>
      <w:r w:rsidRPr="008E21F4">
        <w:rPr>
          <w:vertAlign w:val="subscript"/>
        </w:rPr>
        <w:t xml:space="preserve">UL_low </w:t>
      </w:r>
      <w:r w:rsidRPr="008E21F4">
        <w:t>-20) MHz and (F</w:t>
      </w:r>
      <w:r w:rsidRPr="008E21F4">
        <w:rPr>
          <w:vertAlign w:val="subscript"/>
        </w:rPr>
        <w:t xml:space="preserve">UL_high </w:t>
      </w:r>
      <w:r w:rsidRPr="008E21F4">
        <w:t xml:space="preserve">+20) MHz  to 12750 MHz the requirement shall be </w:t>
      </w:r>
      <w:r w:rsidRPr="008E21F4">
        <w:rPr>
          <w:rFonts w:cs="v4.2.0"/>
        </w:rPr>
        <w:t>tested only with the lowest bandwidth supported by the BS.</w:t>
      </w:r>
    </w:p>
    <w:p w14:paraId="092E3B02" w14:textId="77777777" w:rsidR="00CB3986" w:rsidRPr="008E21F4" w:rsidRDefault="00CB3986" w:rsidP="00CB3986">
      <w:pPr>
        <w:pStyle w:val="B1"/>
        <w:ind w:left="567" w:hanging="283"/>
        <w:rPr>
          <w:rFonts w:eastAsia="MS P??" w:cs="v4.2.0"/>
        </w:rPr>
      </w:pPr>
      <w:r w:rsidRPr="008E21F4">
        <w:rPr>
          <w:rFonts w:eastAsia="MS P??" w:cs="v4.2.0"/>
        </w:rPr>
        <w:t>1)</w:t>
      </w:r>
      <w:r w:rsidRPr="008E21F4">
        <w:rPr>
          <w:rFonts w:eastAsia="MS P??" w:cs="v4.2.0"/>
        </w:rPr>
        <w:tab/>
        <w:t>Connect the signal generator for the wanted signal and the signal generator for the interfering signal to the antenna connector of one Rx port</w:t>
      </w:r>
      <w:r w:rsidRPr="008E21F4">
        <w:rPr>
          <w:rFonts w:cs="v4.2.0"/>
        </w:rPr>
        <w:t xml:space="preserve"> as shown in </w:t>
      </w:r>
      <w:r w:rsidRPr="008E21F4">
        <w:t>Annex I.2.5</w:t>
      </w:r>
      <w:r w:rsidRPr="008E21F4">
        <w:rPr>
          <w:rFonts w:eastAsia="MS P??" w:cs="v4.2.0"/>
        </w:rPr>
        <w:t>.</w:t>
      </w:r>
    </w:p>
    <w:p w14:paraId="4D9A6935" w14:textId="77777777" w:rsidR="00CB3986" w:rsidRPr="008E21F4" w:rsidRDefault="00CB3986" w:rsidP="00CB3986">
      <w:pPr>
        <w:pStyle w:val="B1"/>
        <w:rPr>
          <w:rFonts w:eastAsia="MS P??" w:cs="v4.2.0"/>
        </w:rPr>
      </w:pPr>
      <w:r w:rsidRPr="008E21F4">
        <w:rPr>
          <w:rFonts w:eastAsia="MS P??" w:cs="v4.2.0"/>
        </w:rPr>
        <w:t>2)</w:t>
      </w:r>
      <w:r w:rsidRPr="008E21F4">
        <w:rPr>
          <w:rFonts w:eastAsia="MS P??" w:cs="v4.2.0"/>
        </w:rPr>
        <w:tab/>
        <w:t>Terminate any other Rx port(s) not under test.</w:t>
      </w:r>
    </w:p>
    <w:p w14:paraId="37C2F9E9" w14:textId="77777777" w:rsidR="00CB3986" w:rsidRPr="008E21F4" w:rsidRDefault="00CB3986" w:rsidP="00CB3986">
      <w:pPr>
        <w:pStyle w:val="B1"/>
        <w:rPr>
          <w:rFonts w:eastAsia="MS P??" w:cs="v4.2.0"/>
        </w:rPr>
      </w:pPr>
      <w:r w:rsidRPr="008E21F4">
        <w:rPr>
          <w:rFonts w:eastAsia="MS P??" w:cs="v4.2.0"/>
        </w:rPr>
        <w:t>3)</w:t>
      </w:r>
      <w:r w:rsidRPr="008E21F4">
        <w:rPr>
          <w:rFonts w:eastAsia="MS P??" w:cs="v4.2.0"/>
        </w:rPr>
        <w:tab/>
        <w:t>Generate the wanted signal</w:t>
      </w:r>
      <w:r w:rsidRPr="008E21F4">
        <w:rPr>
          <w:rFonts w:cs="v4.2.0"/>
        </w:rPr>
        <w:t xml:space="preserve"> according to reference measurement channel in annex A.1 to the BS under test</w:t>
      </w:r>
      <w:r w:rsidRPr="008E21F4">
        <w:rPr>
          <w:rFonts w:eastAsia="MS P??" w:cs="v4.2.0"/>
        </w:rPr>
        <w:t>. The level of the wanted signal measured at the BS antenna connector shall be set to the level specified in subclause 7.6.5.</w:t>
      </w:r>
    </w:p>
    <w:p w14:paraId="4DFA2973" w14:textId="77777777" w:rsidR="00CB3986" w:rsidRPr="008E21F4" w:rsidRDefault="00CB3986" w:rsidP="00CB3986">
      <w:pPr>
        <w:pStyle w:val="Heading4"/>
        <w:rPr>
          <w:rFonts w:eastAsia="MS P??" w:cs="v4.2.0"/>
        </w:rPr>
      </w:pPr>
      <w:bookmarkStart w:id="40159" w:name="_Toc21017924"/>
      <w:bookmarkStart w:id="40160" w:name="_Toc29486387"/>
      <w:bookmarkStart w:id="40161" w:name="_Toc29757077"/>
      <w:bookmarkStart w:id="40162" w:name="_Toc29758190"/>
      <w:bookmarkStart w:id="40163" w:name="_Toc35952755"/>
      <w:bookmarkStart w:id="40164" w:name="_Toc37174755"/>
      <w:bookmarkStart w:id="40165" w:name="_Toc37176636"/>
      <w:bookmarkStart w:id="40166" w:name="_Toc45831711"/>
      <w:bookmarkStart w:id="40167" w:name="_Toc45832436"/>
      <w:bookmarkStart w:id="40168" w:name="_Toc52547364"/>
      <w:bookmarkStart w:id="40169" w:name="_Toc61110511"/>
      <w:bookmarkStart w:id="40170" w:name="_Toc67910793"/>
      <w:bookmarkStart w:id="40171" w:name="_Toc75187717"/>
      <w:bookmarkStart w:id="40172" w:name="_Toc76501472"/>
      <w:bookmarkStart w:id="40173" w:name="_Toc408331324"/>
      <w:r w:rsidRPr="008E21F4">
        <w:rPr>
          <w:rFonts w:eastAsia="MS P??" w:cs="v4.2.0"/>
        </w:rPr>
        <w:t>7.6.4.2</w:t>
      </w:r>
      <w:r w:rsidRPr="008E21F4">
        <w:rPr>
          <w:rFonts w:eastAsia="MS P??" w:cs="v4.2.0"/>
        </w:rPr>
        <w:tab/>
        <w:t>Procedure</w:t>
      </w:r>
      <w:bookmarkEnd w:id="40159"/>
      <w:bookmarkEnd w:id="40160"/>
      <w:bookmarkEnd w:id="40161"/>
      <w:bookmarkEnd w:id="40162"/>
      <w:bookmarkEnd w:id="40163"/>
      <w:bookmarkEnd w:id="40164"/>
      <w:bookmarkEnd w:id="40165"/>
      <w:bookmarkEnd w:id="40166"/>
      <w:bookmarkEnd w:id="40167"/>
      <w:bookmarkEnd w:id="40168"/>
      <w:bookmarkEnd w:id="40169"/>
      <w:bookmarkEnd w:id="40170"/>
      <w:bookmarkEnd w:id="40171"/>
      <w:bookmarkEnd w:id="40172"/>
      <w:bookmarkEnd w:id="40173"/>
    </w:p>
    <w:p w14:paraId="1114F766" w14:textId="77777777" w:rsidR="00CB3986" w:rsidRPr="008E21F4" w:rsidRDefault="00CB3986" w:rsidP="00CB3986">
      <w:pPr>
        <w:rPr>
          <w:ins w:id="40174" w:author="Delta" w:date="2021-07-23T11:12:00Z"/>
        </w:rPr>
      </w:pPr>
      <w:ins w:id="40175" w:author="Delta" w:date="2021-07-23T11:12:00Z">
        <w:r w:rsidRPr="008E21F4">
          <w:t>For E-UTRA and E-UTRA with NB-IoT in-band or guard band BS:</w:t>
        </w:r>
      </w:ins>
    </w:p>
    <w:p w14:paraId="6C63B6A1" w14:textId="023FD3E9" w:rsidR="00CB3986" w:rsidRPr="008E21F4" w:rsidRDefault="00CB3986" w:rsidP="00CB3986">
      <w:pPr>
        <w:pStyle w:val="B1"/>
        <w:rPr>
          <w:rFonts w:eastAsia="MS P??" w:cs="v4.2.0"/>
        </w:rPr>
      </w:pPr>
      <w:r w:rsidRPr="008E21F4">
        <w:rPr>
          <w:rFonts w:eastAsia="MS P??" w:cs="v4.2.0"/>
        </w:rPr>
        <w:t>1)</w:t>
      </w:r>
      <w:r w:rsidRPr="008E21F4">
        <w:rPr>
          <w:rFonts w:eastAsia="MS P??" w:cs="v4.2.0"/>
        </w:rPr>
        <w:tab/>
        <w:t xml:space="preserve">For FDD BS declared to be capable of </w:t>
      </w:r>
      <w:del w:id="40176" w:author="Delta" w:date="2021-07-23T11:12:00Z">
        <w:r w:rsidR="008E41B3" w:rsidRPr="008735C4">
          <w:rPr>
            <w:rFonts w:eastAsia="MS P??" w:cs="v4.2.0"/>
          </w:rPr>
          <w:delText>sinle</w:delText>
        </w:r>
      </w:del>
      <w:ins w:id="40177" w:author="Delta" w:date="2021-07-23T11:12:00Z">
        <w:r w:rsidRPr="008E21F4">
          <w:rPr>
            <w:rFonts w:eastAsia="MS P??" w:cs="v4.2.0"/>
          </w:rPr>
          <w:t>single</w:t>
        </w:r>
      </w:ins>
      <w:r w:rsidRPr="008E21F4">
        <w:rPr>
          <w:rFonts w:eastAsia="MS P??" w:cs="v4.2.0"/>
        </w:rPr>
        <w:t xml:space="preserve"> carrier operation only, start BS transmission according to E-TM 1.1 at </w:t>
      </w:r>
      <w:r w:rsidRPr="008E21F4">
        <w:t>manufacturer’s declared rated output power</w:t>
      </w:r>
      <w:r w:rsidRPr="008E21F4">
        <w:rPr>
          <w:rFonts w:eastAsia="MS P??" w:cs="v4.2.0"/>
        </w:rPr>
        <w:t>.</w:t>
      </w:r>
      <w:del w:id="40178" w:author="Delta" w:date="2021-07-23T11:12:00Z">
        <w:r w:rsidR="008E41B3" w:rsidRPr="008735C4">
          <w:rPr>
            <w:rFonts w:eastAsia="MS P??" w:cs="v4.2.0"/>
          </w:rPr>
          <w:delText xml:space="preserve"> </w:delText>
        </w:r>
      </w:del>
    </w:p>
    <w:p w14:paraId="48622FA1" w14:textId="65B140D9" w:rsidR="00CB3986" w:rsidRPr="008E21F4" w:rsidRDefault="00CB3986" w:rsidP="00CB3986">
      <w:pPr>
        <w:pStyle w:val="B1"/>
        <w:rPr>
          <w:ins w:id="40179" w:author="Delta" w:date="2021-07-23T11:12:00Z"/>
          <w:lang w:eastAsia="zh-CN"/>
        </w:rPr>
      </w:pPr>
      <w:r w:rsidRPr="008E21F4">
        <w:rPr>
          <w:lang w:eastAsia="zh-CN"/>
        </w:rPr>
        <w:tab/>
        <w:t>For a FDD BS declared to be capable of multi-carrier</w:t>
      </w:r>
      <w:r w:rsidRPr="008E21F4">
        <w:t xml:space="preserve"> and/or CA</w:t>
      </w:r>
      <w:r w:rsidRPr="008E21F4">
        <w:rPr>
          <w:lang w:eastAsia="zh-CN"/>
        </w:rPr>
        <w:t xml:space="preserve"> operation, set the BS to transmit according to E-TM 1.1 on all carriers configured using the applicable test configuration and corresponding power setting specified in </w:t>
      </w:r>
      <w:del w:id="40180" w:author="Delta" w:date="2021-07-23T11:12:00Z">
        <w:r w:rsidR="008E41B3" w:rsidRPr="008735C4">
          <w:rPr>
            <w:lang w:eastAsia="zh-CN"/>
          </w:rPr>
          <w:delText>sub-</w:delText>
        </w:r>
      </w:del>
      <w:ins w:id="40181" w:author="Delta" w:date="2021-07-23T11:12:00Z">
        <w:r w:rsidR="004A31A1">
          <w:rPr>
            <w:lang w:eastAsia="zh-CN"/>
          </w:rPr>
          <w:t>clause</w:t>
        </w:r>
        <w:r w:rsidRPr="008E21F4">
          <w:rPr>
            <w:lang w:eastAsia="zh-CN"/>
          </w:rPr>
          <w:t xml:space="preserve"> 4.10 and 4.11.</w:t>
        </w:r>
      </w:ins>
    </w:p>
    <w:p w14:paraId="79CA181D" w14:textId="77777777" w:rsidR="00CB3986" w:rsidRPr="008E21F4" w:rsidRDefault="00CB3986" w:rsidP="00CB3986">
      <w:pPr>
        <w:pStyle w:val="B1"/>
        <w:rPr>
          <w:ins w:id="40182" w:author="Delta" w:date="2021-07-23T11:12:00Z"/>
          <w:rFonts w:eastAsia="MS P??" w:cs="v4.2.0"/>
        </w:rPr>
      </w:pPr>
      <w:ins w:id="40183" w:author="Delta" w:date="2021-07-23T11:12:00Z">
        <w:r w:rsidRPr="008E21F4">
          <w:rPr>
            <w:rFonts w:eastAsia="MS P??" w:cs="v4.2.0"/>
          </w:rPr>
          <w:tab/>
          <w:t xml:space="preserve">For BS declared to be capable of NB-IoT in-band or guard band operation single carrier operation only, start BS transmission according to E-TM 1.1 and N-TM at </w:t>
        </w:r>
        <w:r w:rsidRPr="008E21F4">
          <w:t>manufacturer’s declared rated output power</w:t>
        </w:r>
        <w:r w:rsidRPr="008E21F4">
          <w:rPr>
            <w:rFonts w:eastAsia="MS P??" w:cs="v4.2.0"/>
          </w:rPr>
          <w:t>.</w:t>
        </w:r>
      </w:ins>
    </w:p>
    <w:p w14:paraId="590C0E90" w14:textId="011C4A74" w:rsidR="00CB3986" w:rsidRPr="008E21F4" w:rsidRDefault="00CB3986" w:rsidP="00CB3986">
      <w:pPr>
        <w:pStyle w:val="B1"/>
        <w:rPr>
          <w:rFonts w:eastAsia="MS P??"/>
        </w:rPr>
      </w:pPr>
      <w:ins w:id="40184" w:author="Delta" w:date="2021-07-23T11:12:00Z">
        <w:r w:rsidRPr="008E21F4">
          <w:rPr>
            <w:lang w:eastAsia="zh-CN"/>
          </w:rPr>
          <w:tab/>
          <w:t xml:space="preserve">For a BS declared to be capable of </w:t>
        </w:r>
        <w:r w:rsidRPr="008E21F4">
          <w:rPr>
            <w:rFonts w:eastAsia="MS P??" w:cs="v4.2.0"/>
          </w:rPr>
          <w:t xml:space="preserve">NB-IoT in-band or guard band operation </w:t>
        </w:r>
        <w:r w:rsidRPr="008E21F4">
          <w:rPr>
            <w:lang w:eastAsia="zh-CN"/>
          </w:rPr>
          <w:t xml:space="preserve">multi-carrier, set the BS to transmit according to E-TM 1.1 on all E-UTRA carriers and to N-TM on all NB-IoT carriers configured using the applicable test configuration and corresponding power setting specified in </w:t>
        </w:r>
      </w:ins>
      <w:r w:rsidR="004A31A1">
        <w:rPr>
          <w:lang w:eastAsia="zh-CN"/>
        </w:rPr>
        <w:t>clause</w:t>
      </w:r>
      <w:r w:rsidRPr="008E21F4">
        <w:rPr>
          <w:lang w:eastAsia="zh-CN"/>
        </w:rPr>
        <w:t xml:space="preserve"> 4.10 and 4.11.</w:t>
      </w:r>
    </w:p>
    <w:p w14:paraId="3E97983C" w14:textId="77777777" w:rsidR="00CB3986" w:rsidRPr="008E21F4" w:rsidRDefault="00CB3986" w:rsidP="00CB3986">
      <w:pPr>
        <w:pStyle w:val="B1"/>
        <w:rPr>
          <w:rFonts w:eastAsia="MS P??" w:cs="v4.2.0"/>
        </w:rPr>
      </w:pPr>
      <w:r w:rsidRPr="008E21F4">
        <w:rPr>
          <w:rFonts w:eastAsia="MS P??" w:cs="v4.2.0"/>
        </w:rPr>
        <w:tab/>
        <w:t>The transmitter may be turned off for the out-of-band blocker tests when the frequency of the blocker is such that no IM2 or IM3 products fall inside the bandwidth of the wanted signal.</w:t>
      </w:r>
    </w:p>
    <w:p w14:paraId="58B7FB2E" w14:textId="4AAA75C0" w:rsidR="00CB3986" w:rsidRPr="008E21F4" w:rsidRDefault="00CB3986" w:rsidP="00CB3986">
      <w:pPr>
        <w:pStyle w:val="B1"/>
        <w:rPr>
          <w:rFonts w:cs="v4.2.0"/>
          <w:snapToGrid w:val="0"/>
        </w:rPr>
      </w:pPr>
      <w:r w:rsidRPr="008E21F4">
        <w:rPr>
          <w:rFonts w:eastAsia="MS P??" w:cs="v4.2.0"/>
        </w:rPr>
        <w:t>2)</w:t>
      </w:r>
      <w:r w:rsidRPr="008E21F4">
        <w:rPr>
          <w:rFonts w:eastAsia="MS P??" w:cs="v4.2.0"/>
        </w:rPr>
        <w:tab/>
      </w:r>
      <w:r w:rsidRPr="008E21F4">
        <w:rPr>
          <w:rFonts w:cs="v4.2.0"/>
          <w:snapToGrid w:val="0"/>
        </w:rPr>
        <w:t>Adjust the signal generators to the type of interfering signals, levels and the frequency offsets as specified in Tables 7.6-1, 7.6-2 and 7.6-3</w:t>
      </w:r>
      <w:r w:rsidRPr="008E21F4">
        <w:rPr>
          <w:rFonts w:cs="v4.2.0"/>
          <w:snapToGrid w:val="0"/>
          <w:lang w:eastAsia="zh-CN"/>
        </w:rPr>
        <w:t xml:space="preserve"> for </w:t>
      </w:r>
      <w:ins w:id="40185" w:author="Delta" w:date="2021-07-23T11:12:00Z">
        <w:r w:rsidRPr="008E21F4">
          <w:rPr>
            <w:rFonts w:cs="v4.2.0"/>
            <w:snapToGrid w:val="0"/>
            <w:lang w:eastAsia="zh-CN"/>
          </w:rPr>
          <w:t xml:space="preserve">E-UTRA </w:t>
        </w:r>
      </w:ins>
      <w:r w:rsidRPr="008E21F4">
        <w:rPr>
          <w:rFonts w:cs="v4.2.0"/>
          <w:snapToGrid w:val="0"/>
          <w:lang w:eastAsia="zh-CN"/>
        </w:rPr>
        <w:t xml:space="preserve">Wide Area BS, in Tables 7.6-1a, 7.6-2 and 7.6-4 for </w:t>
      </w:r>
      <w:ins w:id="40186" w:author="Delta" w:date="2021-07-23T11:12:00Z">
        <w:r w:rsidRPr="008E21F4">
          <w:rPr>
            <w:rFonts w:cs="v4.2.0"/>
            <w:snapToGrid w:val="0"/>
            <w:lang w:eastAsia="zh-CN"/>
          </w:rPr>
          <w:t xml:space="preserve">E-UTRA </w:t>
        </w:r>
      </w:ins>
      <w:r w:rsidRPr="008E21F4">
        <w:rPr>
          <w:rFonts w:cs="v4.2.0"/>
          <w:snapToGrid w:val="0"/>
          <w:lang w:eastAsia="zh-CN"/>
        </w:rPr>
        <w:t xml:space="preserve">Local Area BS, in Table 7.6-1b and 7.6-2 for </w:t>
      </w:r>
      <w:ins w:id="40187" w:author="Delta" w:date="2021-07-23T11:12:00Z">
        <w:r w:rsidRPr="008E21F4">
          <w:rPr>
            <w:rFonts w:cs="v4.2.0"/>
            <w:snapToGrid w:val="0"/>
            <w:lang w:eastAsia="zh-CN"/>
          </w:rPr>
          <w:t xml:space="preserve">E-UTRA </w:t>
        </w:r>
      </w:ins>
      <w:r w:rsidRPr="008E21F4">
        <w:rPr>
          <w:rFonts w:cs="v4.2.0"/>
          <w:snapToGrid w:val="0"/>
          <w:lang w:eastAsia="zh-CN"/>
        </w:rPr>
        <w:t>Home BS</w:t>
      </w:r>
      <w:del w:id="40188" w:author="Delta" w:date="2021-07-23T11:12:00Z">
        <w:r w:rsidR="00612816" w:rsidRPr="008735C4">
          <w:rPr>
            <w:rFonts w:cs="v4.2.0"/>
            <w:snapToGrid w:val="0"/>
            <w:lang w:eastAsia="zh-CN"/>
          </w:rPr>
          <w:delText xml:space="preserve"> and</w:delText>
        </w:r>
      </w:del>
      <w:ins w:id="40189" w:author="Delta" w:date="2021-07-23T11:12:00Z">
        <w:r w:rsidRPr="008E21F4">
          <w:rPr>
            <w:rFonts w:cs="v4.2.0"/>
            <w:snapToGrid w:val="0"/>
            <w:lang w:eastAsia="zh-CN"/>
          </w:rPr>
          <w:t>,</w:t>
        </w:r>
      </w:ins>
      <w:r w:rsidRPr="008E21F4">
        <w:rPr>
          <w:rFonts w:cs="v4.2.0"/>
          <w:snapToGrid w:val="0"/>
          <w:lang w:eastAsia="zh-CN"/>
        </w:rPr>
        <w:t xml:space="preserve"> in Table 7.6-1c, 7.6.2 and 7.6-5 for </w:t>
      </w:r>
      <w:ins w:id="40190" w:author="Delta" w:date="2021-07-23T11:12:00Z">
        <w:r w:rsidRPr="008E21F4">
          <w:rPr>
            <w:rFonts w:cs="v4.2.0"/>
            <w:snapToGrid w:val="0"/>
            <w:lang w:eastAsia="zh-CN"/>
          </w:rPr>
          <w:t xml:space="preserve">E-UTRA Medium Range BS, in Tables 7.6-1e, 7.6-2b and 7.6-3 for NB-IoT in-band/guard band operation Wide Area BS, in Tables 7.6-1g, 7.6-2b and 7.6-3 for NB-IoT in-band/guard band operation Local Area BS, in Tables 7.6-1i, 7.6-2b and 7.6-3 for NB-IoT in-band/guard band operation Home BS, in Tables 7.6-1k, 7.6-2b and 7.6-3 for NB-IoT in-band/guard band operation </w:t>
        </w:r>
      </w:ins>
      <w:r w:rsidRPr="008E21F4">
        <w:rPr>
          <w:rFonts w:cs="v4.2.0"/>
          <w:snapToGrid w:val="0"/>
          <w:lang w:eastAsia="zh-CN"/>
        </w:rPr>
        <w:t>Medium Range BS</w:t>
      </w:r>
      <w:r w:rsidRPr="008E21F4">
        <w:rPr>
          <w:rFonts w:cs="v4.2.0"/>
          <w:snapToGrid w:val="0"/>
        </w:rPr>
        <w:t xml:space="preserve">. The E-UTRA interfering signal shall be swept with a step size of 1 MHz starting from the </w:t>
      </w:r>
      <w:r w:rsidRPr="008E21F4">
        <w:t xml:space="preserve">minimum offset to the channel edges of the wanted signal as specified in Table </w:t>
      </w:r>
      <w:r w:rsidRPr="008E21F4">
        <w:rPr>
          <w:rFonts w:cs="v4.2.0"/>
          <w:snapToGrid w:val="0"/>
        </w:rPr>
        <w:t xml:space="preserve">7.6-2. The CW interfering signal shall be swept with a step size of 1 MHz within the range </w:t>
      </w:r>
      <w:r w:rsidRPr="008E21F4">
        <w:t xml:space="preserve">specified in </w:t>
      </w:r>
      <w:del w:id="40191" w:author="Delta" w:date="2021-07-23T11:12:00Z">
        <w:r w:rsidR="00660F75" w:rsidRPr="008735C4">
          <w:delText>Table</w:delText>
        </w:r>
      </w:del>
      <w:ins w:id="40192" w:author="Delta" w:date="2021-07-23T11:12:00Z">
        <w:r w:rsidRPr="008E21F4">
          <w:t>Tables</w:t>
        </w:r>
      </w:ins>
      <w:r w:rsidRPr="008E21F4">
        <w:t xml:space="preserve"> </w:t>
      </w:r>
      <w:r w:rsidRPr="008E21F4">
        <w:rPr>
          <w:rFonts w:cs="v4.2.0"/>
          <w:snapToGrid w:val="0"/>
        </w:rPr>
        <w:t>7.6-1 and 7.6-3</w:t>
      </w:r>
      <w:r w:rsidRPr="008E21F4">
        <w:rPr>
          <w:rFonts w:cs="v4.2.0"/>
          <w:snapToGrid w:val="0"/>
          <w:lang w:eastAsia="zh-CN"/>
        </w:rPr>
        <w:t xml:space="preserve"> for </w:t>
      </w:r>
      <w:ins w:id="40193" w:author="Delta" w:date="2021-07-23T11:12:00Z">
        <w:r w:rsidRPr="008E21F4">
          <w:rPr>
            <w:rFonts w:cs="v4.2.0"/>
            <w:snapToGrid w:val="0"/>
            <w:lang w:eastAsia="zh-CN"/>
          </w:rPr>
          <w:t xml:space="preserve">E-UTRA </w:t>
        </w:r>
      </w:ins>
      <w:r w:rsidRPr="008E21F4">
        <w:rPr>
          <w:rFonts w:cs="v4.2.0"/>
          <w:snapToGrid w:val="0"/>
          <w:lang w:eastAsia="zh-CN"/>
        </w:rPr>
        <w:t xml:space="preserve">Wide Area BS, in </w:t>
      </w:r>
      <w:del w:id="40194" w:author="Delta" w:date="2021-07-23T11:12:00Z">
        <w:r w:rsidR="00013430" w:rsidRPr="008735C4">
          <w:rPr>
            <w:rFonts w:cs="v4.2.0"/>
            <w:snapToGrid w:val="0"/>
            <w:lang w:eastAsia="zh-CN"/>
          </w:rPr>
          <w:delText>Table</w:delText>
        </w:r>
      </w:del>
      <w:ins w:id="40195" w:author="Delta" w:date="2021-07-23T11:12:00Z">
        <w:r w:rsidRPr="008E21F4">
          <w:rPr>
            <w:rFonts w:cs="v4.2.0"/>
            <w:snapToGrid w:val="0"/>
            <w:lang w:eastAsia="zh-CN"/>
          </w:rPr>
          <w:t>Tables</w:t>
        </w:r>
      </w:ins>
      <w:r w:rsidRPr="008E21F4">
        <w:rPr>
          <w:rFonts w:cs="v4.2.0"/>
          <w:snapToGrid w:val="0"/>
          <w:lang w:eastAsia="zh-CN"/>
        </w:rPr>
        <w:t xml:space="preserve"> 7.6-1a and 7.6-4 for </w:t>
      </w:r>
      <w:ins w:id="40196" w:author="Delta" w:date="2021-07-23T11:12:00Z">
        <w:r w:rsidRPr="008E21F4">
          <w:rPr>
            <w:rFonts w:cs="v4.2.0"/>
            <w:snapToGrid w:val="0"/>
            <w:lang w:eastAsia="zh-CN"/>
          </w:rPr>
          <w:t xml:space="preserve">E-UTRA </w:t>
        </w:r>
      </w:ins>
      <w:r w:rsidRPr="008E21F4">
        <w:rPr>
          <w:rFonts w:cs="v4.2.0"/>
          <w:snapToGrid w:val="0"/>
          <w:lang w:eastAsia="zh-CN"/>
        </w:rPr>
        <w:t xml:space="preserve">Local Area BS, in </w:t>
      </w:r>
      <w:del w:id="40197" w:author="Delta" w:date="2021-07-23T11:12:00Z">
        <w:r w:rsidR="002A7F8A" w:rsidRPr="008735C4">
          <w:rPr>
            <w:rFonts w:cs="v4.2.0" w:hint="eastAsia"/>
            <w:snapToGrid w:val="0"/>
            <w:lang w:eastAsia="zh-CN"/>
          </w:rPr>
          <w:delText>Table</w:delText>
        </w:r>
      </w:del>
      <w:ins w:id="40198" w:author="Delta" w:date="2021-07-23T11:12:00Z">
        <w:r w:rsidRPr="008E21F4">
          <w:rPr>
            <w:rFonts w:cs="v4.2.0"/>
            <w:snapToGrid w:val="0"/>
            <w:lang w:eastAsia="zh-CN"/>
          </w:rPr>
          <w:t>Tables</w:t>
        </w:r>
      </w:ins>
      <w:r w:rsidRPr="008E21F4">
        <w:rPr>
          <w:rFonts w:cs="v4.2.0"/>
          <w:snapToGrid w:val="0"/>
          <w:lang w:eastAsia="zh-CN"/>
        </w:rPr>
        <w:t xml:space="preserve"> 7.6-1b for </w:t>
      </w:r>
      <w:ins w:id="40199" w:author="Delta" w:date="2021-07-23T11:12:00Z">
        <w:r w:rsidRPr="008E21F4">
          <w:rPr>
            <w:rFonts w:cs="v4.2.0"/>
            <w:snapToGrid w:val="0"/>
            <w:lang w:eastAsia="zh-CN"/>
          </w:rPr>
          <w:t xml:space="preserve">E-UTRA </w:t>
        </w:r>
      </w:ins>
      <w:r w:rsidRPr="008E21F4">
        <w:rPr>
          <w:rFonts w:cs="v4.2.0"/>
          <w:snapToGrid w:val="0"/>
          <w:lang w:eastAsia="zh-CN"/>
        </w:rPr>
        <w:t>Home BS</w:t>
      </w:r>
      <w:del w:id="40200" w:author="Delta" w:date="2021-07-23T11:12:00Z">
        <w:r w:rsidR="00612816" w:rsidRPr="008735C4">
          <w:rPr>
            <w:rFonts w:cs="v4.2.0"/>
            <w:snapToGrid w:val="0"/>
            <w:lang w:eastAsia="zh-CN"/>
          </w:rPr>
          <w:delText xml:space="preserve"> and</w:delText>
        </w:r>
      </w:del>
      <w:ins w:id="40201" w:author="Delta" w:date="2021-07-23T11:12:00Z">
        <w:r w:rsidRPr="008E21F4">
          <w:rPr>
            <w:rFonts w:cs="v4.2.0"/>
            <w:snapToGrid w:val="0"/>
            <w:lang w:eastAsia="zh-CN"/>
          </w:rPr>
          <w:t>,</w:t>
        </w:r>
      </w:ins>
      <w:r w:rsidRPr="008E21F4">
        <w:rPr>
          <w:rFonts w:cs="v4.2.0"/>
          <w:snapToGrid w:val="0"/>
          <w:lang w:eastAsia="zh-CN"/>
        </w:rPr>
        <w:t xml:space="preserve"> in </w:t>
      </w:r>
      <w:del w:id="40202" w:author="Delta" w:date="2021-07-23T11:12:00Z">
        <w:r w:rsidR="00612816" w:rsidRPr="008735C4">
          <w:rPr>
            <w:rFonts w:cs="v4.2.0"/>
            <w:snapToGrid w:val="0"/>
            <w:lang w:eastAsia="zh-CN"/>
          </w:rPr>
          <w:delText>Table</w:delText>
        </w:r>
      </w:del>
      <w:ins w:id="40203" w:author="Delta" w:date="2021-07-23T11:12:00Z">
        <w:r w:rsidRPr="008E21F4">
          <w:rPr>
            <w:rFonts w:cs="v4.2.0"/>
            <w:snapToGrid w:val="0"/>
            <w:lang w:eastAsia="zh-CN"/>
          </w:rPr>
          <w:t>Tables</w:t>
        </w:r>
      </w:ins>
      <w:r w:rsidRPr="008E21F4">
        <w:rPr>
          <w:rFonts w:cs="v4.2.0"/>
          <w:snapToGrid w:val="0"/>
          <w:lang w:eastAsia="zh-CN"/>
        </w:rPr>
        <w:t xml:space="preserve"> 7.6-1c and 7.6-5 for </w:t>
      </w:r>
      <w:ins w:id="40204" w:author="Delta" w:date="2021-07-23T11:12:00Z">
        <w:r w:rsidRPr="008E21F4">
          <w:rPr>
            <w:rFonts w:cs="v4.2.0"/>
            <w:snapToGrid w:val="0"/>
            <w:lang w:eastAsia="zh-CN"/>
          </w:rPr>
          <w:t xml:space="preserve">E-UTRA </w:t>
        </w:r>
      </w:ins>
      <w:r w:rsidRPr="008E21F4">
        <w:rPr>
          <w:rFonts w:cs="v4.2.0"/>
          <w:snapToGrid w:val="0"/>
          <w:lang w:eastAsia="zh-CN"/>
        </w:rPr>
        <w:t>Medium Range</w:t>
      </w:r>
      <w:ins w:id="40205" w:author="Delta" w:date="2021-07-23T11:12:00Z">
        <w:r w:rsidRPr="008E21F4">
          <w:rPr>
            <w:rFonts w:cs="v4.2.0"/>
            <w:snapToGrid w:val="0"/>
            <w:lang w:eastAsia="zh-CN"/>
          </w:rPr>
          <w:t xml:space="preserve"> and in Tables 7.6-1e and 7.6-3 for NB-IoT in-band/guard band operation Wide Area BS, in Tables 7.6-1g and 7.6-3 for NB-IoT in-band/guard band operation Local Area BS, in Tables 7.6-1i and 7.6-3 for NB-IoT in-band/guard band operation Home BS, in Tables 7.6-1k and 7.6-3 for NB-IoT in-band/guard band operation Medium Range BS</w:t>
        </w:r>
      </w:ins>
      <w:r w:rsidRPr="008E21F4">
        <w:rPr>
          <w:rFonts w:cs="v4.2.0"/>
          <w:snapToGrid w:val="0"/>
        </w:rPr>
        <w:t>.</w:t>
      </w:r>
    </w:p>
    <w:p w14:paraId="252BF532" w14:textId="77777777" w:rsidR="00CB3986" w:rsidRPr="008E21F4" w:rsidRDefault="00CB3986" w:rsidP="00CB3986">
      <w:pPr>
        <w:pStyle w:val="B1"/>
        <w:rPr>
          <w:rFonts w:eastAsia="MS P??" w:cs="v4.2.0"/>
        </w:rPr>
      </w:pPr>
      <w:r w:rsidRPr="008E21F4">
        <w:rPr>
          <w:rFonts w:eastAsia="MS P??" w:cs="v4.2.0"/>
        </w:rPr>
        <w:t>3)</w:t>
      </w:r>
      <w:r w:rsidRPr="008E21F4">
        <w:rPr>
          <w:rFonts w:eastAsia="MS P??" w:cs="v4.2.0"/>
        </w:rPr>
        <w:tab/>
        <w:t>Measure the</w:t>
      </w:r>
      <w:ins w:id="40206" w:author="Delta" w:date="2021-07-23T11:12:00Z">
        <w:r w:rsidRPr="008E21F4">
          <w:rPr>
            <w:rFonts w:eastAsia="MS P??" w:cs="v4.2.0"/>
          </w:rPr>
          <w:t xml:space="preserve"> E-UTRA</w:t>
        </w:r>
      </w:ins>
      <w:r w:rsidRPr="008E21F4">
        <w:rPr>
          <w:rFonts w:eastAsia="MS P??" w:cs="v4.2.0"/>
        </w:rPr>
        <w:t xml:space="preserve"> throughput of the wanted signal at the BS receiver </w:t>
      </w:r>
      <w:r w:rsidRPr="008E21F4">
        <w:rPr>
          <w:rFonts w:cs="v4.2.0"/>
        </w:rPr>
        <w:t xml:space="preserve">according to Annex E, for multi-carrier and/or CA operation the throughput shall be measured </w:t>
      </w:r>
      <w:r w:rsidRPr="008E21F4">
        <w:t>for relevant carriers specified by the test configuration specified in subclause 4.10 and 4.11</w:t>
      </w:r>
      <w:r w:rsidRPr="008E21F4">
        <w:rPr>
          <w:rFonts w:eastAsia="MS P??" w:cs="v4.2.0"/>
        </w:rPr>
        <w:t>.</w:t>
      </w:r>
    </w:p>
    <w:p w14:paraId="6AD3A9DC" w14:textId="77777777" w:rsidR="009A0DFD" w:rsidRPr="008735C4" w:rsidRDefault="00CB3986" w:rsidP="009A0DFD">
      <w:pPr>
        <w:pStyle w:val="B1"/>
        <w:rPr>
          <w:del w:id="40207" w:author="Delta" w:date="2021-07-23T11:12:00Z"/>
          <w:rFonts w:eastAsia="MS P??" w:cs="v4.2.0"/>
        </w:rPr>
      </w:pPr>
      <w:moveFromRangeStart w:id="40208" w:author="Delta" w:date="2021-07-23T11:12:00Z" w:name="move77931200"/>
      <w:moveFrom w:id="40209" w:author="Delta" w:date="2021-07-23T11:12:00Z">
        <w:r w:rsidRPr="008E21F4">
          <w:rPr>
            <w:rFonts w:eastAsia="MS P??" w:cs="v4.2.0"/>
          </w:rPr>
          <w:t>4)</w:t>
        </w:r>
        <w:r w:rsidRPr="008E21F4">
          <w:rPr>
            <w:rFonts w:eastAsia="MS P??" w:cs="v4.2.0"/>
          </w:rPr>
          <w:tab/>
          <w:t>Interchange the connections of the BS Rx ports and repeat the measurements according to steps (1) to (3).</w:t>
        </w:r>
      </w:moveFrom>
      <w:moveFromRangeEnd w:id="40208"/>
      <w:del w:id="40210" w:author="Delta" w:date="2021-07-23T11:12:00Z">
        <w:r w:rsidR="009A0DFD" w:rsidRPr="008735C4">
          <w:rPr>
            <w:rFonts w:eastAsia="MS P??" w:cs="v4.2.0"/>
          </w:rPr>
          <w:delText xml:space="preserve"> </w:delText>
        </w:r>
      </w:del>
    </w:p>
    <w:p w14:paraId="226A3EB5" w14:textId="5528551B" w:rsidR="00CB3986" w:rsidRPr="008E21F4" w:rsidRDefault="00CB3986" w:rsidP="00CB3986">
      <w:pPr>
        <w:pStyle w:val="B1"/>
        <w:ind w:hanging="18"/>
        <w:rPr>
          <w:ins w:id="40211" w:author="Delta" w:date="2021-07-23T11:12:00Z"/>
          <w:rFonts w:eastAsia="MS P??" w:cs="v4.2.0"/>
        </w:rPr>
      </w:pPr>
      <w:ins w:id="40212" w:author="Delta" w:date="2021-07-23T11:12:00Z">
        <w:r w:rsidRPr="008E21F4">
          <w:rPr>
            <w:rFonts w:eastAsia="MS P??" w:cs="v4.2.0"/>
          </w:rPr>
          <w:t xml:space="preserve">For BS declared to be capable of NB-IoT in-band or guard band operation, measure the NB-IoT throughput of the wanted signal at the BS receiver </w:t>
        </w:r>
        <w:r w:rsidRPr="008E21F4">
          <w:rPr>
            <w:rFonts w:cs="v4.2.0"/>
          </w:rPr>
          <w:t xml:space="preserve">according to Annex E, for multi-carrier the throughput shall be measured </w:t>
        </w:r>
        <w:r w:rsidRPr="008E21F4">
          <w:t>for relevant carriers specified by the test configuration specified in subclause 4.10 and 4.11</w:t>
        </w:r>
        <w:r w:rsidRPr="008E21F4">
          <w:rPr>
            <w:rFonts w:eastAsia="MS P??" w:cs="v4.2.0"/>
          </w:rPr>
          <w:t>.</w:t>
        </w:r>
      </w:ins>
    </w:p>
    <w:p w14:paraId="60F45A6D" w14:textId="77777777" w:rsidR="00CB3986" w:rsidRPr="008E21F4" w:rsidRDefault="00CB3986" w:rsidP="00CB3986">
      <w:pPr>
        <w:pStyle w:val="B1"/>
        <w:rPr>
          <w:ins w:id="40213" w:author="Delta" w:date="2021-07-23T11:12:00Z"/>
          <w:rFonts w:eastAsia="MS P??" w:cs="v4.2.0"/>
        </w:rPr>
      </w:pPr>
      <w:ins w:id="40214" w:author="Delta" w:date="2021-07-23T11:12:00Z">
        <w:r w:rsidRPr="008E21F4">
          <w:rPr>
            <w:rFonts w:eastAsia="MS P??" w:cs="v4.2.0"/>
          </w:rPr>
          <w:t>4)</w:t>
        </w:r>
        <w:r w:rsidRPr="008E21F4">
          <w:rPr>
            <w:rFonts w:eastAsia="MS P??" w:cs="v4.2.0"/>
          </w:rPr>
          <w:tab/>
          <w:t>Interchange the connections of the BS Rx ports and repeat the measurements according to steps (1) to (3).</w:t>
        </w:r>
      </w:ins>
    </w:p>
    <w:p w14:paraId="193DFC0A" w14:textId="77777777" w:rsidR="00CB3986" w:rsidRPr="008E21F4" w:rsidRDefault="00CB3986" w:rsidP="00CB3986">
      <w:r w:rsidRPr="008E21F4">
        <w:t>In addition, for a multi-band capable BS with separate antenna connectors, the following steps shall apply:</w:t>
      </w:r>
    </w:p>
    <w:p w14:paraId="79FAC972" w14:textId="77777777" w:rsidR="00CB3986" w:rsidRPr="008E21F4" w:rsidRDefault="00CB3986" w:rsidP="00CB3986">
      <w:pPr>
        <w:pStyle w:val="B1"/>
        <w:rPr>
          <w:snapToGrid w:val="0"/>
        </w:rPr>
      </w:pPr>
      <w:r w:rsidRPr="008E21F4">
        <w:rPr>
          <w:snapToGrid w:val="0"/>
        </w:rPr>
        <w:t>5)</w:t>
      </w:r>
      <w:r w:rsidRPr="008E21F4">
        <w:rPr>
          <w:snapToGrid w:val="0"/>
        </w:rPr>
        <w:tab/>
        <w:t>For single band tests, repeat the steps above per involved band where single band test configurations and test models shall apply with no carrier activated in the other band.</w:t>
      </w:r>
    </w:p>
    <w:p w14:paraId="250F1500" w14:textId="0755D423" w:rsidR="00CB3986" w:rsidRPr="008E21F4" w:rsidRDefault="009A0DFD" w:rsidP="00CB3986">
      <w:pPr>
        <w:pStyle w:val="B1"/>
        <w:rPr>
          <w:snapToGrid w:val="0"/>
        </w:rPr>
      </w:pPr>
      <w:del w:id="40215" w:author="Delta" w:date="2021-07-23T11:12:00Z">
        <w:r w:rsidRPr="008735C4">
          <w:rPr>
            <w:snapToGrid w:val="0"/>
          </w:rPr>
          <w:delText>6)</w:delText>
        </w:r>
      </w:del>
      <w:r w:rsidR="00CB3986" w:rsidRPr="008E21F4">
        <w:rPr>
          <w:snapToGrid w:val="0"/>
        </w:rPr>
        <w:tab/>
        <w:t>I</w:t>
      </w:r>
      <w:r w:rsidR="00CB3986" w:rsidRPr="008E21F4">
        <w:t xml:space="preserve">nterfering signal shall first be applied on the same port as the wanted signal. The test shall be repeated with the interfering signal applied on the other port (if any) mapped to the same receiver as the wanted signal. </w:t>
      </w:r>
      <w:r w:rsidR="00CB3986" w:rsidRPr="008E21F4">
        <w:rPr>
          <w:snapToGrid w:val="0"/>
        </w:rPr>
        <w:t>Any antenna connector with no signal applied in case of single-band or multi-band test shall be terminated.</w:t>
      </w:r>
    </w:p>
    <w:p w14:paraId="4EA55AC5" w14:textId="69328787" w:rsidR="00CB3986" w:rsidRPr="008E21F4" w:rsidRDefault="009A0DFD" w:rsidP="00CB3986">
      <w:pPr>
        <w:pStyle w:val="B1"/>
        <w:rPr>
          <w:lang w:eastAsia="zh-CN"/>
        </w:rPr>
      </w:pPr>
      <w:del w:id="40216" w:author="Delta" w:date="2021-07-23T11:12:00Z">
        <w:r w:rsidRPr="008735C4">
          <w:rPr>
            <w:snapToGrid w:val="0"/>
          </w:rPr>
          <w:delText>7</w:delText>
        </w:r>
      </w:del>
      <w:ins w:id="40217" w:author="Delta" w:date="2021-07-23T11:12:00Z">
        <w:r w:rsidR="00CB3986" w:rsidRPr="008E21F4">
          <w:rPr>
            <w:snapToGrid w:val="0"/>
          </w:rPr>
          <w:t>6</w:t>
        </w:r>
      </w:ins>
      <w:r w:rsidR="00CB3986" w:rsidRPr="008E21F4">
        <w:rPr>
          <w:snapToGrid w:val="0"/>
        </w:rPr>
        <w:t>)</w:t>
      </w:r>
      <w:r w:rsidR="00CB3986" w:rsidRPr="008E21F4">
        <w:rPr>
          <w:snapToGrid w:val="0"/>
        </w:rPr>
        <w:tab/>
      </w:r>
      <w:r w:rsidR="00CB3986" w:rsidRPr="008E21F4">
        <w:t xml:space="preserve">Repeat step </w:t>
      </w:r>
      <w:del w:id="40218" w:author="Delta" w:date="2021-07-23T11:12:00Z">
        <w:r w:rsidRPr="008735C4">
          <w:delText>6</w:delText>
        </w:r>
      </w:del>
      <w:ins w:id="40219" w:author="Delta" w:date="2021-07-23T11:12:00Z">
        <w:r w:rsidR="00CB3986" w:rsidRPr="008E21F4">
          <w:t>5</w:t>
        </w:r>
      </w:ins>
      <w:r w:rsidR="00CB3986" w:rsidRPr="008E21F4">
        <w:t>) with the wanted signal for the other band(s) applied on the respective port(s).</w:t>
      </w:r>
    </w:p>
    <w:p w14:paraId="38981321" w14:textId="77777777" w:rsidR="00CB3986" w:rsidRPr="008E21F4" w:rsidRDefault="00CB3986" w:rsidP="00CB3986">
      <w:pPr>
        <w:rPr>
          <w:ins w:id="40220" w:author="Delta" w:date="2021-07-23T11:12:00Z"/>
        </w:rPr>
      </w:pPr>
      <w:ins w:id="40221" w:author="Delta" w:date="2021-07-23T11:12:00Z">
        <w:r w:rsidRPr="008E21F4">
          <w:t>For NB-IoT standalone BS:</w:t>
        </w:r>
      </w:ins>
    </w:p>
    <w:p w14:paraId="3D22B17B" w14:textId="77777777" w:rsidR="00CB3986" w:rsidRPr="008E21F4" w:rsidRDefault="00CB3986" w:rsidP="00CB3986">
      <w:pPr>
        <w:pStyle w:val="B1"/>
        <w:rPr>
          <w:ins w:id="40222" w:author="Delta" w:date="2021-07-23T11:12:00Z"/>
          <w:rFonts w:eastAsia="MS P??" w:cs="v4.2.0"/>
        </w:rPr>
      </w:pPr>
      <w:ins w:id="40223" w:author="Delta" w:date="2021-07-23T11:12:00Z">
        <w:r w:rsidRPr="008E21F4">
          <w:rPr>
            <w:rFonts w:eastAsia="MS P??" w:cs="v4.2.0"/>
          </w:rPr>
          <w:t>1)</w:t>
        </w:r>
        <w:r w:rsidRPr="008E21F4">
          <w:rPr>
            <w:rFonts w:eastAsia="MS P??" w:cs="v4.2.0"/>
          </w:rPr>
          <w:tab/>
        </w:r>
        <w:r w:rsidRPr="008E21F4">
          <w:rPr>
            <w:rFonts w:cs="v4.2.0"/>
          </w:rPr>
          <w:t xml:space="preserve">For BS declared to be capable of NB-IoT standalone single carrier only, </w:t>
        </w:r>
        <w:r w:rsidRPr="008E21F4">
          <w:rPr>
            <w:rFonts w:eastAsia="MS P??" w:cs="v4.2.0"/>
          </w:rPr>
          <w:t xml:space="preserve">start BS transmission according to N-TM at </w:t>
        </w:r>
        <w:r w:rsidRPr="008E21F4">
          <w:t>manufacturer’s declared rated output power</w:t>
        </w:r>
        <w:r w:rsidRPr="008E21F4">
          <w:rPr>
            <w:rFonts w:eastAsia="MS P??" w:cs="v4.2.0"/>
          </w:rPr>
          <w:t>.</w:t>
        </w:r>
      </w:ins>
    </w:p>
    <w:p w14:paraId="76FF8303" w14:textId="63EE5B3C" w:rsidR="00CB3986" w:rsidRPr="008E21F4" w:rsidRDefault="00CB3986" w:rsidP="00CB3986">
      <w:pPr>
        <w:pStyle w:val="B1"/>
        <w:ind w:hanging="18"/>
        <w:rPr>
          <w:ins w:id="40224" w:author="Delta" w:date="2021-07-23T11:12:00Z"/>
          <w:rFonts w:cs="v4.2.0"/>
        </w:rPr>
      </w:pPr>
      <w:ins w:id="40225" w:author="Delta" w:date="2021-07-23T11:12:00Z">
        <w:r w:rsidRPr="008E21F4">
          <w:rPr>
            <w:rFonts w:cs="v4.2.0"/>
            <w:lang w:eastAsia="zh-CN"/>
          </w:rPr>
          <w:t xml:space="preserve">For a BS declared to be capable of NB-IoT multi-carrier, set the BS to transmit according to N-TM on all carriers configured using the applicable test configuration and corresponding power setting specified in </w:t>
        </w:r>
        <w:r w:rsidR="004A31A1">
          <w:rPr>
            <w:rFonts w:cs="v4.2.0"/>
            <w:lang w:eastAsia="zh-CN"/>
          </w:rPr>
          <w:t>clause</w:t>
        </w:r>
        <w:r w:rsidRPr="008E21F4">
          <w:rPr>
            <w:rFonts w:cs="v4.2.0"/>
            <w:lang w:eastAsia="zh-CN"/>
          </w:rPr>
          <w:t xml:space="preserve"> 4.10 and 4.11.</w:t>
        </w:r>
      </w:ins>
    </w:p>
    <w:p w14:paraId="4352074C" w14:textId="77777777" w:rsidR="00CB3986" w:rsidRPr="008E21F4" w:rsidRDefault="00CB3986" w:rsidP="00CB3986">
      <w:pPr>
        <w:pStyle w:val="B1"/>
        <w:rPr>
          <w:ins w:id="40226" w:author="Delta" w:date="2021-07-23T11:12:00Z"/>
          <w:rFonts w:eastAsia="MS P??" w:cs="v4.2.0"/>
        </w:rPr>
      </w:pPr>
      <w:ins w:id="40227" w:author="Delta" w:date="2021-07-23T11:12:00Z">
        <w:r w:rsidRPr="008E21F4">
          <w:rPr>
            <w:rFonts w:eastAsia="MS P??" w:cs="v4.2.0"/>
          </w:rPr>
          <w:tab/>
          <w:t>The transmitter may be turned off for the out-of-band blocker tests when the frequency of the blocker is such that no IM2 or IM3 products fall inside the bandwidth of the wanted signal.</w:t>
        </w:r>
      </w:ins>
    </w:p>
    <w:p w14:paraId="3CEEB62B" w14:textId="77777777" w:rsidR="00CB3986" w:rsidRPr="008E21F4" w:rsidRDefault="00CB3986" w:rsidP="00CB3986">
      <w:pPr>
        <w:pStyle w:val="B1"/>
        <w:rPr>
          <w:ins w:id="40228" w:author="Delta" w:date="2021-07-23T11:12:00Z"/>
          <w:rFonts w:cs="v4.2.0"/>
          <w:snapToGrid w:val="0"/>
        </w:rPr>
      </w:pPr>
      <w:ins w:id="40229" w:author="Delta" w:date="2021-07-23T11:12:00Z">
        <w:r w:rsidRPr="008E21F4">
          <w:rPr>
            <w:rFonts w:eastAsia="MS P??" w:cs="v4.2.0"/>
          </w:rPr>
          <w:t>2)</w:t>
        </w:r>
        <w:r w:rsidRPr="008E21F4">
          <w:rPr>
            <w:rFonts w:eastAsia="MS P??" w:cs="v4.2.0"/>
          </w:rPr>
          <w:tab/>
        </w:r>
        <w:r w:rsidRPr="008E21F4">
          <w:rPr>
            <w:rFonts w:cs="v4.2.0"/>
            <w:snapToGrid w:val="0"/>
          </w:rPr>
          <w:t xml:space="preserve">Adjust the signal generators to the type of interfering signals, levels and the frequency offsets as specified in Tables 7.6-1d, 7.6-2a and 7.6-3 for Wide Area BS, in Tables 7.6-1f, 7.6-2a and 7.6-3 for Local Area BS, in Tables 7.6-1h, 7.6-2a and 7.6-3 for Home BS, in Tables 7.6-1j, 7.6-2a and 7.6-3 for Medium Range BS. The E-UTRA interfering signal shall be swept with a step size of 1 MHz starting from the </w:t>
        </w:r>
        <w:r w:rsidRPr="008E21F4">
          <w:t xml:space="preserve">minimum offset to the channel edges of the wanted signal as specified in Table </w:t>
        </w:r>
        <w:r w:rsidRPr="008E21F4">
          <w:rPr>
            <w:rFonts w:cs="v4.2.0"/>
            <w:snapToGrid w:val="0"/>
          </w:rPr>
          <w:t xml:space="preserve">7.6-2a. The CW interfering signal shall be swept with a step size of 1 MHz within the range </w:t>
        </w:r>
        <w:r w:rsidRPr="008E21F4">
          <w:t xml:space="preserve">specified in Table </w:t>
        </w:r>
        <w:r w:rsidRPr="008E21F4">
          <w:rPr>
            <w:rFonts w:cs="v4.2.0"/>
            <w:snapToGrid w:val="0"/>
          </w:rPr>
          <w:t>7.6-1d and 7.6-3.</w:t>
        </w:r>
      </w:ins>
    </w:p>
    <w:p w14:paraId="2CCF5502" w14:textId="77777777" w:rsidR="00CB3986" w:rsidRPr="008E21F4" w:rsidRDefault="00CB3986" w:rsidP="00CB3986">
      <w:pPr>
        <w:pStyle w:val="B1"/>
        <w:rPr>
          <w:ins w:id="40230" w:author="Delta" w:date="2021-07-23T11:12:00Z"/>
          <w:rFonts w:eastAsia="MS P??" w:cs="v4.2.0"/>
        </w:rPr>
      </w:pPr>
      <w:ins w:id="40231" w:author="Delta" w:date="2021-07-23T11:12:00Z">
        <w:r w:rsidRPr="008E21F4">
          <w:rPr>
            <w:rFonts w:eastAsia="MS P??" w:cs="v4.2.0"/>
          </w:rPr>
          <w:t>3)</w:t>
        </w:r>
        <w:r w:rsidRPr="008E21F4">
          <w:rPr>
            <w:rFonts w:eastAsia="MS P??" w:cs="v4.2.0"/>
          </w:rPr>
          <w:tab/>
          <w:t xml:space="preserve">Measure the NB-IoT throughput of the wanted signal at the BS receiver </w:t>
        </w:r>
        <w:r w:rsidRPr="008E21F4">
          <w:rPr>
            <w:rFonts w:cs="v4.2.0"/>
          </w:rPr>
          <w:t>according to Annex E</w:t>
        </w:r>
        <w:r w:rsidRPr="008E21F4">
          <w:rPr>
            <w:rFonts w:eastAsia="MS P??" w:cs="v4.2.0"/>
          </w:rPr>
          <w:t xml:space="preserve">, </w:t>
        </w:r>
        <w:r w:rsidRPr="008E21F4">
          <w:rPr>
            <w:rFonts w:cs="v4.2.0"/>
          </w:rPr>
          <w:t xml:space="preserve">for multi-carrier the throughput shall be measured </w:t>
        </w:r>
        <w:r w:rsidRPr="008E21F4">
          <w:t>for relevant carriers specified by the test configuration specified in subclause 4.10 and 4.11</w:t>
        </w:r>
        <w:r w:rsidRPr="008E21F4">
          <w:rPr>
            <w:rFonts w:eastAsia="MS P??" w:cs="v4.2.0"/>
          </w:rPr>
          <w:t>.</w:t>
        </w:r>
      </w:ins>
    </w:p>
    <w:p w14:paraId="28FCE8D9" w14:textId="77777777" w:rsidR="00CB3986" w:rsidRPr="008E21F4" w:rsidRDefault="00CB3986" w:rsidP="00CB3986">
      <w:pPr>
        <w:pStyle w:val="B1"/>
        <w:rPr>
          <w:ins w:id="40232" w:author="Delta" w:date="2021-07-23T11:12:00Z"/>
          <w:rFonts w:eastAsia="MS P??" w:cs="v4.2.0"/>
        </w:rPr>
      </w:pPr>
      <w:moveToRangeStart w:id="40233" w:author="Delta" w:date="2021-07-23T11:12:00Z" w:name="move77931200"/>
      <w:moveTo w:id="40234" w:author="Delta" w:date="2021-07-23T11:12:00Z">
        <w:r w:rsidRPr="008E21F4">
          <w:rPr>
            <w:rFonts w:eastAsia="MS P??" w:cs="v4.2.0"/>
          </w:rPr>
          <w:t>4)</w:t>
        </w:r>
        <w:r w:rsidRPr="008E21F4">
          <w:rPr>
            <w:rFonts w:eastAsia="MS P??" w:cs="v4.2.0"/>
          </w:rPr>
          <w:tab/>
          <w:t>Interchange the connections of the BS Rx ports and repeat the measurements according to steps (1) to (3).</w:t>
        </w:r>
      </w:moveTo>
      <w:moveToRangeEnd w:id="40233"/>
    </w:p>
    <w:p w14:paraId="097D8C60" w14:textId="77777777" w:rsidR="00CB3986" w:rsidRPr="008E21F4" w:rsidRDefault="00CB3986" w:rsidP="00CB3986">
      <w:pPr>
        <w:rPr>
          <w:ins w:id="40235" w:author="Delta" w:date="2021-07-23T11:12:00Z"/>
        </w:rPr>
      </w:pPr>
      <w:ins w:id="40236" w:author="Delta" w:date="2021-07-23T11:12:00Z">
        <w:r w:rsidRPr="008E21F4">
          <w:t>For E-UTRA and NB-IoT standalone BS:</w:t>
        </w:r>
      </w:ins>
    </w:p>
    <w:p w14:paraId="307EF38D" w14:textId="16080426" w:rsidR="00CB3986" w:rsidRPr="008E21F4" w:rsidRDefault="00CB3986" w:rsidP="00CB3986">
      <w:pPr>
        <w:pStyle w:val="B1"/>
        <w:rPr>
          <w:ins w:id="40237" w:author="Delta" w:date="2021-07-23T11:12:00Z"/>
          <w:rFonts w:eastAsia="MS P??"/>
        </w:rPr>
      </w:pPr>
      <w:ins w:id="40238" w:author="Delta" w:date="2021-07-23T11:12:00Z">
        <w:r w:rsidRPr="008E21F4">
          <w:rPr>
            <w:rFonts w:eastAsia="MS P??" w:cs="v4.2.0"/>
          </w:rPr>
          <w:t>1)</w:t>
        </w:r>
        <w:r w:rsidRPr="008E21F4">
          <w:rPr>
            <w:rFonts w:eastAsia="MS P??" w:cs="v4.2.0"/>
          </w:rPr>
          <w:tab/>
          <w:t>S</w:t>
        </w:r>
        <w:r w:rsidRPr="008E21F4">
          <w:rPr>
            <w:lang w:eastAsia="zh-CN"/>
          </w:rPr>
          <w:t xml:space="preserve">et the BS to transmit according to E-TM 1.1 on all E-UTRA carriers and according to N-TM on all NB-IoT carriers configured using the applicable test configuration and corresponding power setting specified in </w:t>
        </w:r>
        <w:r w:rsidR="004A31A1">
          <w:rPr>
            <w:lang w:eastAsia="zh-CN"/>
          </w:rPr>
          <w:t>clause</w:t>
        </w:r>
        <w:r w:rsidRPr="008E21F4">
          <w:rPr>
            <w:lang w:eastAsia="zh-CN"/>
          </w:rPr>
          <w:t xml:space="preserve"> 4.10 and 4.11.</w:t>
        </w:r>
      </w:ins>
    </w:p>
    <w:p w14:paraId="1152364D" w14:textId="77777777" w:rsidR="00CB3986" w:rsidRPr="008E21F4" w:rsidRDefault="00CB3986" w:rsidP="00CB3986">
      <w:pPr>
        <w:pStyle w:val="B1"/>
        <w:rPr>
          <w:ins w:id="40239" w:author="Delta" w:date="2021-07-23T11:12:00Z"/>
          <w:rFonts w:eastAsia="MS P??" w:cs="v4.2.0"/>
        </w:rPr>
      </w:pPr>
      <w:ins w:id="40240" w:author="Delta" w:date="2021-07-23T11:12:00Z">
        <w:r w:rsidRPr="008E21F4">
          <w:rPr>
            <w:rFonts w:eastAsia="MS P??" w:cs="v4.2.0"/>
          </w:rPr>
          <w:tab/>
          <w:t>The transmitter may be turned off for the out-of-band blocker tests when the frequency of the blocker is such that no IM2 or IM3 products fall inside the bandwidth of the wanted signal.</w:t>
        </w:r>
      </w:ins>
    </w:p>
    <w:p w14:paraId="19F9E5CB" w14:textId="77777777" w:rsidR="00CB3986" w:rsidRPr="008E21F4" w:rsidRDefault="00CB3986" w:rsidP="00CB3986">
      <w:pPr>
        <w:pStyle w:val="B1"/>
        <w:rPr>
          <w:ins w:id="40241" w:author="Delta" w:date="2021-07-23T11:12:00Z"/>
          <w:rFonts w:cs="v4.2.0"/>
        </w:rPr>
      </w:pPr>
      <w:ins w:id="40242" w:author="Delta" w:date="2021-07-23T11:12:00Z">
        <w:r w:rsidRPr="008E21F4">
          <w:rPr>
            <w:rFonts w:eastAsia="MS P??" w:cs="v4.2.0"/>
          </w:rPr>
          <w:t>2)</w:t>
        </w:r>
        <w:r w:rsidRPr="008E21F4">
          <w:rPr>
            <w:rFonts w:eastAsia="MS P??" w:cs="v4.2.0"/>
          </w:rPr>
          <w:tab/>
        </w:r>
        <w:r w:rsidRPr="008E21F4">
          <w:rPr>
            <w:rFonts w:cs="v4.2.0"/>
          </w:rPr>
          <w:t>a) On the side where E-UTRA signal is positioned:</w:t>
        </w:r>
      </w:ins>
    </w:p>
    <w:p w14:paraId="22F14A9B" w14:textId="77777777" w:rsidR="00CB3986" w:rsidRPr="008E21F4" w:rsidRDefault="00CB3986" w:rsidP="00CB3986">
      <w:pPr>
        <w:pStyle w:val="B1"/>
        <w:ind w:hanging="18"/>
        <w:rPr>
          <w:ins w:id="40243" w:author="Delta" w:date="2021-07-23T11:12:00Z"/>
          <w:rFonts w:cs="v4.2.0"/>
          <w:snapToGrid w:val="0"/>
        </w:rPr>
      </w:pPr>
      <w:ins w:id="40244" w:author="Delta" w:date="2021-07-23T11:12:00Z">
        <w:r w:rsidRPr="008E21F4">
          <w:rPr>
            <w:rFonts w:cs="v4.2.0"/>
            <w:snapToGrid w:val="0"/>
          </w:rPr>
          <w:t xml:space="preserve">Adjust the signal generators to the type of interfering signals, levels and the frequency offsets as specified in Tables 7.6-1, 7.6-2 and 7.6-3. The E-UTRA interfering signal shall be swept with a step size of 1 MHz starting from the </w:t>
        </w:r>
        <w:r w:rsidRPr="008E21F4">
          <w:t xml:space="preserve">minimum offset to the channel edges of the wanted signal as specified in Table </w:t>
        </w:r>
        <w:r w:rsidRPr="008E21F4">
          <w:rPr>
            <w:rFonts w:cs="v4.2.0"/>
            <w:snapToGrid w:val="0"/>
          </w:rPr>
          <w:t xml:space="preserve">7.6-2. The CW interfering signal shall be swept with a step size of 1 MHz within the range </w:t>
        </w:r>
        <w:r w:rsidRPr="008E21F4">
          <w:t xml:space="preserve">specified in Table </w:t>
        </w:r>
        <w:r w:rsidRPr="008E21F4">
          <w:rPr>
            <w:rFonts w:cs="v4.2.0"/>
            <w:snapToGrid w:val="0"/>
          </w:rPr>
          <w:t>7.6-1 and 7.6-3.</w:t>
        </w:r>
      </w:ins>
    </w:p>
    <w:p w14:paraId="1DC7D615" w14:textId="77777777" w:rsidR="00CB3986" w:rsidRPr="008E21F4" w:rsidRDefault="00CB3986" w:rsidP="00CB3986">
      <w:pPr>
        <w:pStyle w:val="B1"/>
        <w:ind w:hanging="18"/>
        <w:rPr>
          <w:ins w:id="40245" w:author="Delta" w:date="2021-07-23T11:12:00Z"/>
          <w:rFonts w:cs="v4.2.0"/>
        </w:rPr>
      </w:pPr>
      <w:ins w:id="40246" w:author="Delta" w:date="2021-07-23T11:12:00Z">
        <w:r w:rsidRPr="008E21F4">
          <w:rPr>
            <w:rFonts w:cs="v4.2.0"/>
          </w:rPr>
          <w:t>b) On the side where NB-IoT signal is positioned:</w:t>
        </w:r>
      </w:ins>
    </w:p>
    <w:p w14:paraId="166C98D5" w14:textId="77777777" w:rsidR="00CB3986" w:rsidRPr="008E21F4" w:rsidRDefault="00CB3986" w:rsidP="00CB3986">
      <w:pPr>
        <w:pStyle w:val="B1"/>
        <w:ind w:hanging="18"/>
        <w:rPr>
          <w:ins w:id="40247" w:author="Delta" w:date="2021-07-23T11:12:00Z"/>
          <w:rFonts w:cs="v4.2.0"/>
          <w:snapToGrid w:val="0"/>
        </w:rPr>
      </w:pPr>
      <w:ins w:id="40248" w:author="Delta" w:date="2021-07-23T11:12:00Z">
        <w:r w:rsidRPr="008E21F4">
          <w:rPr>
            <w:rFonts w:cs="v4.2.0"/>
            <w:snapToGrid w:val="0"/>
          </w:rPr>
          <w:t xml:space="preserve">Adjust the signal generators to the type of interfering signals, levels and the frequency offsets as specified in Tables 7.6-1d, 7.6-2a and 7.6-3 for Wide Area BS, in Tables 7.6-1f, 7.6-2a and 7.6-3 for Local Area BS, in Tables 7.6-1h, 7.6-2a and 7.6-3 for Home BS, in Tables 7.6-1j, 7.6-2a and 7.6-3 for Medium Range BS. The E-UTRA interfering signal shall be swept with a step size of 1 MHz starting from the </w:t>
        </w:r>
        <w:r w:rsidRPr="008E21F4">
          <w:t xml:space="preserve">minimum offset to the channel edges of the wanted signal as specified in Table </w:t>
        </w:r>
        <w:r w:rsidRPr="008E21F4">
          <w:rPr>
            <w:rFonts w:cs="v4.2.0"/>
            <w:snapToGrid w:val="0"/>
          </w:rPr>
          <w:t xml:space="preserve">7.6-2a. The CW interfering signal shall be swept with a step size of 1 MHz within the range </w:t>
        </w:r>
        <w:r w:rsidRPr="008E21F4">
          <w:t xml:space="preserve">specified in Table </w:t>
        </w:r>
        <w:r w:rsidRPr="008E21F4">
          <w:rPr>
            <w:rFonts w:cs="v4.2.0"/>
            <w:snapToGrid w:val="0"/>
          </w:rPr>
          <w:t>7.6-1d and 7.6-3</w:t>
        </w:r>
      </w:ins>
    </w:p>
    <w:p w14:paraId="5F2FD581" w14:textId="77777777" w:rsidR="00CB3986" w:rsidRPr="008E21F4" w:rsidRDefault="00CB3986" w:rsidP="00CB3986">
      <w:pPr>
        <w:pStyle w:val="B1"/>
        <w:rPr>
          <w:ins w:id="40249" w:author="Delta" w:date="2021-07-23T11:12:00Z"/>
          <w:rFonts w:eastAsia="MS P??" w:cs="v4.2.0"/>
        </w:rPr>
      </w:pPr>
      <w:ins w:id="40250" w:author="Delta" w:date="2021-07-23T11:12:00Z">
        <w:r w:rsidRPr="008E21F4">
          <w:rPr>
            <w:rFonts w:eastAsia="MS P??" w:cs="v4.2.0"/>
          </w:rPr>
          <w:t>3)</w:t>
        </w:r>
        <w:r w:rsidRPr="008E21F4">
          <w:rPr>
            <w:rFonts w:eastAsia="MS P??" w:cs="v4.2.0"/>
          </w:rPr>
          <w:tab/>
          <w:t xml:space="preserve">Measure the E-UTRA throughput of the E-UTRA wanted signal and the NB-IoT throughput of the NB-IoT wanted signal at the BS receiver </w:t>
        </w:r>
        <w:r w:rsidRPr="008E21F4">
          <w:rPr>
            <w:rFonts w:cs="v4.2.0"/>
          </w:rPr>
          <w:t xml:space="preserve">according to Annex E, for multi-carrier operation the throughput shall be measured </w:t>
        </w:r>
        <w:r w:rsidRPr="008E21F4">
          <w:t>for relevant carriers specified by the test configuration specified in subclause 4.10 and 4.11</w:t>
        </w:r>
        <w:r w:rsidRPr="008E21F4">
          <w:rPr>
            <w:rFonts w:eastAsia="MS P??" w:cs="v4.2.0"/>
          </w:rPr>
          <w:t>.</w:t>
        </w:r>
      </w:ins>
    </w:p>
    <w:p w14:paraId="491EA38F" w14:textId="77777777" w:rsidR="00CB3986" w:rsidRPr="008E21F4" w:rsidRDefault="00CB3986" w:rsidP="00CB3986">
      <w:pPr>
        <w:pStyle w:val="B1"/>
        <w:rPr>
          <w:ins w:id="40251" w:author="Delta" w:date="2021-07-23T11:12:00Z"/>
        </w:rPr>
      </w:pPr>
      <w:ins w:id="40252" w:author="Delta" w:date="2021-07-23T11:12:00Z">
        <w:r w:rsidRPr="008E21F4">
          <w:rPr>
            <w:rFonts w:eastAsia="MS P??" w:cs="v4.2.0"/>
          </w:rPr>
          <w:t>4)</w:t>
        </w:r>
        <w:r w:rsidRPr="008E21F4">
          <w:rPr>
            <w:rFonts w:eastAsia="MS P??" w:cs="v4.2.0"/>
          </w:rPr>
          <w:tab/>
          <w:t>Interchange the connections of the BS Rx ports and repeat the measurements according to steps (1) to (3).</w:t>
        </w:r>
      </w:ins>
    </w:p>
    <w:p w14:paraId="37757BCB" w14:textId="77777777" w:rsidR="00CB3986" w:rsidRPr="008E21F4" w:rsidRDefault="00CB3986" w:rsidP="00CB3986">
      <w:pPr>
        <w:pStyle w:val="NO"/>
        <w:ind w:left="1701"/>
        <w:rPr>
          <w:ins w:id="40253" w:author="Delta" w:date="2021-07-23T11:12:00Z"/>
        </w:rPr>
      </w:pPr>
      <w:ins w:id="40254" w:author="Delta" w:date="2021-07-23T11:12:00Z">
        <w:r w:rsidRPr="008E21F4">
          <w:t>NOTE 1:</w:t>
        </w:r>
        <w:r w:rsidRPr="008E21F4">
          <w:tab/>
          <w:t xml:space="preserve">For the Public Safety LTE BS in Korea from 718 to 728 MHz in band 28, adjust the input level to the base station under test to the level specified in Table G-2.2 for </w:t>
        </w:r>
        <w:r w:rsidRPr="008E21F4">
          <w:rPr>
            <w:snapToGrid w:val="0"/>
          </w:rPr>
          <w:t>Wide</w:t>
        </w:r>
        <w:r w:rsidRPr="008E21F4">
          <w:t xml:space="preserve"> Area BS, in Table G-2.3 for Local Area BS, in Table G-2.4 for Home BS and in Table G-2.5 for Medium Range BS in annex G.2 of [2].</w:t>
        </w:r>
      </w:ins>
    </w:p>
    <w:p w14:paraId="311AE23B" w14:textId="77777777" w:rsidR="00CB3986" w:rsidRPr="008E21F4" w:rsidRDefault="00CB3986" w:rsidP="00CB3986">
      <w:pPr>
        <w:pStyle w:val="NO"/>
        <w:ind w:left="1701"/>
        <w:rPr>
          <w:ins w:id="40255" w:author="Delta" w:date="2021-07-23T11:12:00Z"/>
        </w:rPr>
      </w:pPr>
      <w:ins w:id="40256" w:author="Delta" w:date="2021-07-23T11:12:00Z">
        <w:r w:rsidRPr="008E21F4">
          <w:t>NOTE 2:</w:t>
        </w:r>
        <w:r w:rsidRPr="008E21F4">
          <w:tab/>
          <w:t xml:space="preserve">For the Public Safety LTE BS in Korea from 718 to 728 MHz in band 28, adjust the interfering signal level to the base station under test to the level specified in Table G-2.2 for Wide Area BS, in Table G-2.3 for Local Area BS, in Table G-2.4 for Home BS and in Table G-2.5 for </w:t>
        </w:r>
        <w:r w:rsidRPr="008E21F4">
          <w:rPr>
            <w:snapToGrid w:val="0"/>
          </w:rPr>
          <w:t>Medium</w:t>
        </w:r>
        <w:r w:rsidRPr="008E21F4">
          <w:t xml:space="preserve"> Range BS in annex G.2 of [2].</w:t>
        </w:r>
      </w:ins>
    </w:p>
    <w:p w14:paraId="6F65AFD9" w14:textId="77777777" w:rsidR="00CB3986" w:rsidRPr="008E21F4" w:rsidRDefault="00CB3986" w:rsidP="00CB3986">
      <w:pPr>
        <w:pStyle w:val="Heading3"/>
        <w:rPr>
          <w:rFonts w:eastAsia="MS P??" w:cs="v4.2.0"/>
        </w:rPr>
      </w:pPr>
      <w:bookmarkStart w:id="40257" w:name="_Toc21017925"/>
      <w:bookmarkStart w:id="40258" w:name="_Toc29486388"/>
      <w:bookmarkStart w:id="40259" w:name="_Toc29757078"/>
      <w:bookmarkStart w:id="40260" w:name="_Toc29758191"/>
      <w:bookmarkStart w:id="40261" w:name="_Toc35952756"/>
      <w:bookmarkStart w:id="40262" w:name="_Toc37174756"/>
      <w:bookmarkStart w:id="40263" w:name="_Toc37176637"/>
      <w:bookmarkStart w:id="40264" w:name="_Toc45831712"/>
      <w:bookmarkStart w:id="40265" w:name="_Toc45832437"/>
      <w:bookmarkStart w:id="40266" w:name="_Toc52547365"/>
      <w:bookmarkStart w:id="40267" w:name="_Toc61110512"/>
      <w:bookmarkStart w:id="40268" w:name="_Toc67910794"/>
      <w:bookmarkStart w:id="40269" w:name="_Toc75187718"/>
      <w:bookmarkStart w:id="40270" w:name="_Toc76501473"/>
      <w:bookmarkStart w:id="40271" w:name="_Toc408331325"/>
      <w:r w:rsidRPr="008E21F4">
        <w:rPr>
          <w:rFonts w:eastAsia="MS P??" w:cs="v4.2.0"/>
        </w:rPr>
        <w:t>7.6.5</w:t>
      </w:r>
      <w:r w:rsidRPr="008E21F4">
        <w:rPr>
          <w:rFonts w:eastAsia="MS P??" w:cs="v4.2.0"/>
        </w:rPr>
        <w:tab/>
        <w:t>Test Requirements</w:t>
      </w:r>
      <w:bookmarkEnd w:id="40257"/>
      <w:bookmarkEnd w:id="40258"/>
      <w:bookmarkEnd w:id="40259"/>
      <w:bookmarkEnd w:id="40260"/>
      <w:bookmarkEnd w:id="40261"/>
      <w:bookmarkEnd w:id="40262"/>
      <w:bookmarkEnd w:id="40263"/>
      <w:bookmarkEnd w:id="40264"/>
      <w:bookmarkEnd w:id="40265"/>
      <w:bookmarkEnd w:id="40266"/>
      <w:bookmarkEnd w:id="40267"/>
      <w:bookmarkEnd w:id="40268"/>
      <w:bookmarkEnd w:id="40269"/>
      <w:bookmarkEnd w:id="40270"/>
      <w:bookmarkEnd w:id="40271"/>
    </w:p>
    <w:p w14:paraId="2B17FD70" w14:textId="77777777" w:rsidR="00CB3986" w:rsidRPr="008E21F4" w:rsidRDefault="00CB3986" w:rsidP="00CB3986">
      <w:pPr>
        <w:pStyle w:val="Heading4"/>
      </w:pPr>
      <w:bookmarkStart w:id="40272" w:name="_Toc21017926"/>
      <w:bookmarkStart w:id="40273" w:name="_Toc29486389"/>
      <w:bookmarkStart w:id="40274" w:name="_Toc29757079"/>
      <w:bookmarkStart w:id="40275" w:name="_Toc29758192"/>
      <w:bookmarkStart w:id="40276" w:name="_Toc35952757"/>
      <w:bookmarkStart w:id="40277" w:name="_Toc37174757"/>
      <w:bookmarkStart w:id="40278" w:name="_Toc37176638"/>
      <w:bookmarkStart w:id="40279" w:name="_Toc45831713"/>
      <w:bookmarkStart w:id="40280" w:name="_Toc45832438"/>
      <w:bookmarkStart w:id="40281" w:name="_Toc52547366"/>
      <w:bookmarkStart w:id="40282" w:name="_Toc61110513"/>
      <w:bookmarkStart w:id="40283" w:name="_Toc67910795"/>
      <w:bookmarkStart w:id="40284" w:name="_Toc75187719"/>
      <w:bookmarkStart w:id="40285" w:name="_Toc76501474"/>
      <w:bookmarkStart w:id="40286" w:name="_Toc408331326"/>
      <w:r w:rsidRPr="008E21F4">
        <w:t>7.6.5.1</w:t>
      </w:r>
      <w:r w:rsidRPr="008E21F4">
        <w:tab/>
        <w:t>General requirement</w:t>
      </w:r>
      <w:bookmarkEnd w:id="40272"/>
      <w:bookmarkEnd w:id="40273"/>
      <w:bookmarkEnd w:id="40274"/>
      <w:bookmarkEnd w:id="40275"/>
      <w:bookmarkEnd w:id="40276"/>
      <w:bookmarkEnd w:id="40277"/>
      <w:bookmarkEnd w:id="40278"/>
      <w:bookmarkEnd w:id="40279"/>
      <w:bookmarkEnd w:id="40280"/>
      <w:bookmarkEnd w:id="40281"/>
      <w:bookmarkEnd w:id="40282"/>
      <w:bookmarkEnd w:id="40283"/>
      <w:bookmarkEnd w:id="40284"/>
      <w:bookmarkEnd w:id="40285"/>
      <w:bookmarkEnd w:id="40286"/>
    </w:p>
    <w:p w14:paraId="526270DA" w14:textId="77777777" w:rsidR="00CB3986" w:rsidRPr="008E21F4" w:rsidRDefault="00CB3986" w:rsidP="00CB3986">
      <w:pPr>
        <w:keepNext/>
        <w:numPr>
          <w:ilvl w:val="12"/>
          <w:numId w:val="0"/>
        </w:numPr>
        <w:rPr>
          <w:rFonts w:eastAsia="Osaka" w:cs="v5.0.0"/>
        </w:rPr>
      </w:pPr>
      <w:r w:rsidRPr="008E21F4">
        <w:t xml:space="preserve">For </w:t>
      </w:r>
      <w:r w:rsidRPr="008E21F4">
        <w:rPr>
          <w:lang w:eastAsia="zh-CN"/>
        </w:rPr>
        <w:t>each</w:t>
      </w:r>
      <w:r w:rsidRPr="008E21F4">
        <w:t xml:space="preserve"> measured E-UTRA carrier, the throughput shall be ≥ 95% of the maximum throughput</w:t>
      </w:r>
      <w:r w:rsidRPr="008E21F4" w:rsidDel="00BE584A">
        <w:t xml:space="preserve"> </w:t>
      </w:r>
      <w:r w:rsidRPr="008E21F4">
        <w:rPr>
          <w:rFonts w:cs="v5.0.0"/>
        </w:rPr>
        <w:t>of the reference measurement channel,</w:t>
      </w:r>
      <w:r w:rsidRPr="008E21F4">
        <w:t xml:space="preserve"> with</w:t>
      </w:r>
      <w:r w:rsidRPr="008E21F4">
        <w:rPr>
          <w:rFonts w:cs="v5.0.0"/>
        </w:rPr>
        <w:t xml:space="preserve"> a wanted and an interfering signal coupled to BS antenna input using the parameters in Tables 7.6-1</w:t>
      </w:r>
      <w:r w:rsidRPr="008E21F4">
        <w:rPr>
          <w:rFonts w:cs="v5.0.0"/>
          <w:lang w:eastAsia="zh-CN"/>
        </w:rPr>
        <w:t>, 7.6-1a, 7.6-1b, 7.6-1c</w:t>
      </w:r>
      <w:r w:rsidRPr="008E21F4">
        <w:rPr>
          <w:rFonts w:cs="v5.0.0"/>
        </w:rPr>
        <w:t xml:space="preserve"> and 7.6-2. </w:t>
      </w:r>
      <w:r w:rsidRPr="008E21F4">
        <w:rPr>
          <w:rFonts w:eastAsia="Osaka" w:cs="v5.0.0"/>
        </w:rPr>
        <w:t>The reference measurement channel for the wanted signal is specified in Tables 7.2-1,</w:t>
      </w:r>
      <w:r w:rsidRPr="008E21F4">
        <w:rPr>
          <w:rFonts w:cs="v5.0.0"/>
          <w:lang w:eastAsia="zh-CN"/>
        </w:rPr>
        <w:t xml:space="preserve"> 7.2-2, 7.2-3 and 7.2-4</w:t>
      </w:r>
      <w:r w:rsidRPr="008E21F4">
        <w:rPr>
          <w:rFonts w:eastAsia="Osaka" w:cs="v5.0.0"/>
        </w:rPr>
        <w:t xml:space="preserve"> for each channel bandwidth and further specified in Annex A.</w:t>
      </w:r>
    </w:p>
    <w:p w14:paraId="259039C2" w14:textId="77777777" w:rsidR="00CB3986" w:rsidRPr="008E21F4" w:rsidRDefault="00CB3986" w:rsidP="00CB3986">
      <w:pPr>
        <w:keepNext/>
        <w:numPr>
          <w:ilvl w:val="12"/>
          <w:numId w:val="0"/>
        </w:numPr>
        <w:rPr>
          <w:ins w:id="40287" w:author="Delta" w:date="2021-07-23T11:12:00Z"/>
          <w:rFonts w:eastAsia="Osaka" w:cs="v5.0.0"/>
        </w:rPr>
      </w:pPr>
      <w:ins w:id="40288" w:author="Delta" w:date="2021-07-23T11:12:00Z">
        <w:r w:rsidRPr="008E21F4">
          <w:t xml:space="preserve">For </w:t>
        </w:r>
        <w:r w:rsidRPr="008E21F4">
          <w:rPr>
            <w:lang w:eastAsia="zh-CN"/>
          </w:rPr>
          <w:t>each</w:t>
        </w:r>
        <w:r w:rsidRPr="008E21F4">
          <w:t xml:space="preserve"> measured NB-IoT carrier, the throughput shall be ≥ 95% of the maximum throughput</w:t>
        </w:r>
        <w:r w:rsidRPr="008E21F4" w:rsidDel="00BE584A">
          <w:t xml:space="preserve"> </w:t>
        </w:r>
        <w:r w:rsidRPr="008E21F4">
          <w:rPr>
            <w:rFonts w:cs="v5.0.0"/>
          </w:rPr>
          <w:t>of the reference measurement channel,</w:t>
        </w:r>
        <w:r w:rsidRPr="008E21F4">
          <w:t xml:space="preserve"> with</w:t>
        </w:r>
        <w:r w:rsidRPr="008E21F4">
          <w:rPr>
            <w:rFonts w:cs="v5.0.0"/>
          </w:rPr>
          <w:t xml:space="preserve"> a wanted and an interfering signal coupled to BS antenna input using the parameters in Tables 7.6-1d</w:t>
        </w:r>
        <w:r w:rsidRPr="008E21F4">
          <w:rPr>
            <w:rFonts w:cs="v5.0.0"/>
            <w:lang w:eastAsia="zh-CN"/>
          </w:rPr>
          <w:t xml:space="preserve">, 7.6-1e, </w:t>
        </w:r>
        <w:r w:rsidRPr="008E21F4">
          <w:rPr>
            <w:rFonts w:cs="v5.0.0"/>
          </w:rPr>
          <w:t>7.6-1f</w:t>
        </w:r>
        <w:r w:rsidRPr="008E21F4">
          <w:rPr>
            <w:rFonts w:cs="v5.0.0"/>
            <w:lang w:eastAsia="zh-CN"/>
          </w:rPr>
          <w:t xml:space="preserve">, 7.6-1g, 7.6-1h, 7.6-1i, </w:t>
        </w:r>
        <w:r w:rsidRPr="008E21F4">
          <w:rPr>
            <w:rFonts w:cs="v5.0.0"/>
          </w:rPr>
          <w:t>7.6-1j</w:t>
        </w:r>
        <w:r w:rsidRPr="008E21F4">
          <w:rPr>
            <w:rFonts w:cs="v5.0.0"/>
            <w:lang w:eastAsia="zh-CN"/>
          </w:rPr>
          <w:t xml:space="preserve">, 7.6-1k, 7.6-2a </w:t>
        </w:r>
        <w:r w:rsidRPr="008E21F4">
          <w:rPr>
            <w:rFonts w:cs="v5.0.0"/>
          </w:rPr>
          <w:t xml:space="preserve">and 7.6-2b. </w:t>
        </w:r>
        <w:r w:rsidRPr="008E21F4">
          <w:rPr>
            <w:rFonts w:eastAsia="Osaka" w:cs="v5.0.0"/>
          </w:rPr>
          <w:t>The reference measurement channel for the wanted signal is specified in Table 7.2-5 for each subcarrier spacing option and further specified in Annex A.</w:t>
        </w:r>
      </w:ins>
    </w:p>
    <w:p w14:paraId="290483CC" w14:textId="59E066B1" w:rsidR="00CB3986" w:rsidRPr="008E21F4" w:rsidRDefault="00CB3986" w:rsidP="00CB3986">
      <w:pPr>
        <w:keepNext/>
        <w:numPr>
          <w:ilvl w:val="12"/>
          <w:numId w:val="0"/>
        </w:numPr>
        <w:rPr>
          <w:rFonts w:cs="v5.0.0"/>
          <w:lang w:eastAsia="zh-CN"/>
        </w:rPr>
      </w:pPr>
      <w:r w:rsidRPr="008E21F4">
        <w:rPr>
          <w:rFonts w:cs="v5.0.0"/>
          <w:lang w:eastAsia="zh-CN"/>
        </w:rPr>
        <w:t xml:space="preserve">The blocking requirement is always applicable outside the Base Station RF </w:t>
      </w:r>
      <w:del w:id="40289" w:author="Delta" w:date="2021-07-23T11:12:00Z">
        <w:r w:rsidR="005F0C3C" w:rsidRPr="008735C4">
          <w:rPr>
            <w:rFonts w:cs="v5.0.0"/>
            <w:lang w:eastAsia="zh-CN"/>
          </w:rPr>
          <w:delText>bandwidth</w:delText>
        </w:r>
      </w:del>
      <w:ins w:id="40290" w:author="Delta" w:date="2021-07-23T11:12:00Z">
        <w:r w:rsidRPr="008E21F4">
          <w:rPr>
            <w:rFonts w:cs="v5.0.0"/>
            <w:lang w:eastAsia="zh-CN"/>
          </w:rPr>
          <w:t>Bandwidth</w:t>
        </w:r>
      </w:ins>
      <w:r w:rsidRPr="008E21F4">
        <w:rPr>
          <w:rFonts w:cs="v5.0.0"/>
          <w:lang w:eastAsia="zh-CN"/>
        </w:rPr>
        <w:t xml:space="preserve"> or </w:t>
      </w:r>
      <w:del w:id="40291" w:author="Delta" w:date="2021-07-23T11:12:00Z">
        <w:r w:rsidR="008E41B3" w:rsidRPr="008735C4">
          <w:rPr>
            <w:rFonts w:cs="v5.0.0"/>
            <w:lang w:eastAsia="zh-CN"/>
          </w:rPr>
          <w:delText xml:space="preserve">maximum radio bandwidth </w:delText>
        </w:r>
        <w:r w:rsidR="000F6CE8" w:rsidRPr="008735C4">
          <w:rPr>
            <w:rFonts w:cs="v5.0.0" w:hint="eastAsia"/>
            <w:lang w:eastAsia="zh-CN"/>
          </w:rPr>
          <w:delText>edges</w:delText>
        </w:r>
        <w:r w:rsidR="005F0C3C" w:rsidRPr="008735C4">
          <w:rPr>
            <w:rFonts w:cs="v5.0.0"/>
            <w:lang w:eastAsia="zh-CN"/>
          </w:rPr>
          <w:delText>.</w:delText>
        </w:r>
      </w:del>
      <w:ins w:id="40292" w:author="Delta" w:date="2021-07-23T11:12:00Z">
        <w:r w:rsidRPr="008E21F4">
          <w:rPr>
            <w:rFonts w:cs="v5.0.0"/>
            <w:lang w:eastAsia="zh-CN"/>
          </w:rPr>
          <w:t>Maximum Radio Bandwidth.</w:t>
        </w:r>
      </w:ins>
      <w:r w:rsidRPr="008E21F4">
        <w:rPr>
          <w:rFonts w:cs="v5.0.0"/>
          <w:lang w:eastAsia="zh-CN"/>
        </w:rPr>
        <w:t xml:space="preserve"> The interfering signal offset is defined relative to the </w:t>
      </w:r>
      <w:del w:id="40293" w:author="Delta" w:date="2021-07-23T11:12:00Z">
        <w:r w:rsidR="005F0C3C" w:rsidRPr="008735C4">
          <w:rPr>
            <w:rFonts w:cs="v5.0.0"/>
            <w:lang w:eastAsia="zh-CN"/>
          </w:rPr>
          <w:delText>lower (upper)</w:delText>
        </w:r>
      </w:del>
      <w:ins w:id="40294" w:author="Delta" w:date="2021-07-23T11:12:00Z">
        <w:r w:rsidRPr="008E21F4">
          <w:rPr>
            <w:rFonts w:cs="v5.0.0"/>
            <w:lang w:eastAsia="zh-CN"/>
          </w:rPr>
          <w:t>Base Station RF Bandwidth edges</w:t>
        </w:r>
      </w:ins>
      <w:r w:rsidRPr="008E21F4">
        <w:rPr>
          <w:rFonts w:cs="v5.0.0"/>
          <w:lang w:eastAsia="zh-CN"/>
        </w:rPr>
        <w:t xml:space="preserve"> or </w:t>
      </w:r>
      <w:del w:id="40295" w:author="Delta" w:date="2021-07-23T11:12:00Z">
        <w:r w:rsidR="008E41B3" w:rsidRPr="008735C4">
          <w:rPr>
            <w:rFonts w:cs="v5.0.0"/>
            <w:lang w:eastAsia="zh-CN"/>
          </w:rPr>
          <w:delText>maximum radio bandwidth</w:delText>
        </w:r>
      </w:del>
      <w:ins w:id="40296" w:author="Delta" w:date="2021-07-23T11:12:00Z">
        <w:r w:rsidRPr="008E21F4">
          <w:rPr>
            <w:rFonts w:cs="v5.0.0"/>
            <w:lang w:eastAsia="zh-CN"/>
          </w:rPr>
          <w:t>Maximum Radio Bandwidth</w:t>
        </w:r>
      </w:ins>
      <w:r w:rsidRPr="008E21F4">
        <w:rPr>
          <w:rFonts w:cs="v5.0.0"/>
          <w:lang w:eastAsia="zh-CN"/>
        </w:rPr>
        <w:t xml:space="preserve"> edges.</w:t>
      </w:r>
    </w:p>
    <w:p w14:paraId="2D40E50E" w14:textId="10D082E6" w:rsidR="00CB3986" w:rsidRPr="008E21F4" w:rsidRDefault="00CB3986" w:rsidP="00CB3986">
      <w:pPr>
        <w:keepNext/>
        <w:numPr>
          <w:ilvl w:val="12"/>
          <w:numId w:val="0"/>
        </w:numPr>
      </w:pPr>
      <w:r w:rsidRPr="008E21F4">
        <w:t>For a BS operating in non-contiguous spectrum within any operating band, the blocking requirement applies in addition inside any sub-block gap, in case the sub-block gap size is at least as wide as twice the interfering signal minimum offset in Table 7.6-2. The interfering signal offset is defined relative to the sub-block edges inside the sub-block gap.</w:t>
      </w:r>
      <w:del w:id="40297" w:author="Delta" w:date="2021-07-23T11:12:00Z">
        <w:r w:rsidR="008E41B3" w:rsidRPr="008735C4">
          <w:delText xml:space="preserve"> </w:delText>
        </w:r>
      </w:del>
    </w:p>
    <w:p w14:paraId="2DA0098D" w14:textId="5652C16A" w:rsidR="00CB3986" w:rsidRPr="008E21F4" w:rsidRDefault="00CB3986" w:rsidP="00CB3986">
      <w:pPr>
        <w:rPr>
          <w:lang w:eastAsia="zh-CN"/>
        </w:rPr>
      </w:pPr>
      <w:r w:rsidRPr="008E21F4">
        <w:rPr>
          <w:lang w:eastAsia="zh-CN"/>
        </w:rPr>
        <w:t>For</w:t>
      </w:r>
      <w:r w:rsidRPr="008E21F4">
        <w:t xml:space="preserve"> a BS</w:t>
      </w:r>
      <w:r w:rsidRPr="008E21F4">
        <w:rPr>
          <w:lang w:eastAsia="zh-CN"/>
        </w:rPr>
        <w:t xml:space="preserve"> capable of multi-band operation</w:t>
      </w:r>
      <w:r w:rsidRPr="008E21F4">
        <w:rPr>
          <w:rFonts w:cs="v3.8.0"/>
        </w:rPr>
        <w:t>, the requirement in the in-band blocking frequency ranges applies for each supported operating band</w:t>
      </w:r>
      <w:r w:rsidRPr="008E21F4">
        <w:t xml:space="preserve">. The requirement applies </w:t>
      </w:r>
      <w:r w:rsidRPr="008E21F4">
        <w:rPr>
          <w:rFonts w:cs="v3.8.0"/>
        </w:rPr>
        <w:t xml:space="preserve">in addition inside any </w:t>
      </w:r>
      <w:del w:id="40298" w:author="Delta" w:date="2021-07-23T11:12:00Z">
        <w:r w:rsidR="008E41B3" w:rsidRPr="008735C4">
          <w:rPr>
            <w:rFonts w:cs="v3.8.0"/>
          </w:rPr>
          <w:delText>inter</w:delText>
        </w:r>
      </w:del>
      <w:ins w:id="40299" w:author="Delta" w:date="2021-07-23T11:12:00Z">
        <w:r w:rsidRPr="008E21F4">
          <w:rPr>
            <w:rFonts w:cs="v3.8.0"/>
          </w:rPr>
          <w:t>Inter</w:t>
        </w:r>
      </w:ins>
      <w:r w:rsidRPr="008E21F4">
        <w:rPr>
          <w:rFonts w:cs="v3.8.0"/>
        </w:rPr>
        <w:t xml:space="preserve"> RF </w:t>
      </w:r>
      <w:del w:id="40300" w:author="Delta" w:date="2021-07-23T11:12:00Z">
        <w:r w:rsidR="008E41B3" w:rsidRPr="008735C4">
          <w:rPr>
            <w:rFonts w:cs="v3.8.0"/>
          </w:rPr>
          <w:delText>bandwidth</w:delText>
        </w:r>
      </w:del>
      <w:ins w:id="40301" w:author="Delta" w:date="2021-07-23T11:12:00Z">
        <w:r w:rsidRPr="008E21F4">
          <w:rPr>
            <w:rFonts w:cs="v3.8.0"/>
          </w:rPr>
          <w:t>Bandwidth</w:t>
        </w:r>
      </w:ins>
      <w:r w:rsidRPr="008E21F4">
        <w:rPr>
          <w:rFonts w:cs="v3.8.0"/>
        </w:rPr>
        <w:t xml:space="preserve"> gap,</w:t>
      </w:r>
      <w:r w:rsidRPr="008E21F4">
        <w:t xml:space="preserve"> in case the </w:t>
      </w:r>
      <w:del w:id="40302" w:author="Delta" w:date="2021-07-23T11:12:00Z">
        <w:r w:rsidR="008E41B3" w:rsidRPr="008735C4">
          <w:delText>inter</w:delText>
        </w:r>
      </w:del>
      <w:ins w:id="40303" w:author="Delta" w:date="2021-07-23T11:12:00Z">
        <w:r w:rsidRPr="008E21F4">
          <w:t>Inter</w:t>
        </w:r>
      </w:ins>
      <w:r w:rsidRPr="008E21F4">
        <w:t xml:space="preserve"> RF </w:t>
      </w:r>
      <w:del w:id="40304" w:author="Delta" w:date="2021-07-23T11:12:00Z">
        <w:r w:rsidR="008E41B3" w:rsidRPr="008735C4">
          <w:delText>bandwidth</w:delText>
        </w:r>
      </w:del>
      <w:ins w:id="40305" w:author="Delta" w:date="2021-07-23T11:12:00Z">
        <w:r w:rsidRPr="008E21F4">
          <w:t>Bandwidth</w:t>
        </w:r>
      </w:ins>
      <w:r w:rsidRPr="008E21F4">
        <w:t xml:space="preserve"> gap size is at least as wide as twice the interfering signal minimum offset in Table 7.6-2</w:t>
      </w:r>
      <w:r w:rsidRPr="008E21F4">
        <w:rPr>
          <w:lang w:eastAsia="zh-CN"/>
        </w:rPr>
        <w:t>.</w:t>
      </w:r>
      <w:del w:id="40306" w:author="Delta" w:date="2021-07-23T11:12:00Z">
        <w:r w:rsidR="008E41B3" w:rsidRPr="008735C4">
          <w:rPr>
            <w:rFonts w:hint="eastAsia"/>
            <w:lang w:eastAsia="zh-CN"/>
          </w:rPr>
          <w:delText xml:space="preserve"> </w:delText>
        </w:r>
      </w:del>
    </w:p>
    <w:p w14:paraId="6F9B3A4A" w14:textId="77777777" w:rsidR="00CB3986" w:rsidRPr="008E21F4" w:rsidRDefault="00CB3986" w:rsidP="00CB3986">
      <w:pPr>
        <w:keepNext/>
        <w:numPr>
          <w:ilvl w:val="12"/>
          <w:numId w:val="0"/>
        </w:numPr>
      </w:pPr>
      <w:r w:rsidRPr="008E21F4">
        <w:rPr>
          <w:lang w:eastAsia="zh-CN"/>
        </w:rPr>
        <w:t>For</w:t>
      </w:r>
      <w:r w:rsidRPr="008E21F4">
        <w:t xml:space="preserve"> a BS</w:t>
      </w:r>
      <w:r w:rsidRPr="008E21F4">
        <w:rPr>
          <w:lang w:eastAsia="zh-CN"/>
        </w:rPr>
        <w:t xml:space="preserve"> capable of multi-band operation,</w:t>
      </w:r>
      <w:r w:rsidRPr="008E21F4">
        <w:t xml:space="preserve"> the requirement in the out-of-band blocking frequency ranges apply for each operating band, with the exception that </w:t>
      </w:r>
      <w:r w:rsidRPr="008E21F4">
        <w:rPr>
          <w:lang w:eastAsia="zh-CN"/>
        </w:rPr>
        <w:t>t</w:t>
      </w:r>
      <w:r w:rsidRPr="008E21F4">
        <w:t xml:space="preserve">he in-band blocking </w:t>
      </w:r>
      <w:r w:rsidRPr="008E21F4">
        <w:rPr>
          <w:lang w:eastAsia="zh-CN"/>
        </w:rPr>
        <w:t xml:space="preserve">frequency ranges of all </w:t>
      </w:r>
      <w:r w:rsidRPr="008E21F4">
        <w:t xml:space="preserve">supported operating bands </w:t>
      </w:r>
      <w:r w:rsidRPr="008E21F4">
        <w:rPr>
          <w:rStyle w:val="msoins0"/>
          <w:rFonts w:eastAsia="Arial" w:cs="v3.8.0"/>
        </w:rPr>
        <w:t xml:space="preserve">according to </w:t>
      </w:r>
      <w:r w:rsidRPr="008E21F4">
        <w:rPr>
          <w:rFonts w:cs="v5.0.0"/>
        </w:rPr>
        <w:t>Tables 7.6-1</w:t>
      </w:r>
      <w:r w:rsidRPr="008E21F4">
        <w:rPr>
          <w:rFonts w:cs="v5.0.0"/>
          <w:lang w:eastAsia="zh-CN"/>
        </w:rPr>
        <w:t xml:space="preserve">, 7.6-1a </w:t>
      </w:r>
      <w:r w:rsidRPr="008E21F4">
        <w:rPr>
          <w:rFonts w:cs="v5.0.0"/>
        </w:rPr>
        <w:t xml:space="preserve">and 7.6-1c </w:t>
      </w:r>
      <w:r w:rsidRPr="008E21F4">
        <w:t>shall be excluded</w:t>
      </w:r>
      <w:r w:rsidRPr="008E21F4">
        <w:rPr>
          <w:lang w:eastAsia="zh-CN"/>
        </w:rPr>
        <w:t xml:space="preserve"> from the </w:t>
      </w:r>
      <w:r w:rsidRPr="008E21F4">
        <w:t xml:space="preserve">out-of-band blocking </w:t>
      </w:r>
      <w:r w:rsidRPr="008E21F4">
        <w:rPr>
          <w:lang w:eastAsia="zh-CN"/>
        </w:rPr>
        <w:t>requirement</w:t>
      </w:r>
      <w:r w:rsidRPr="008E21F4">
        <w:t>.</w:t>
      </w:r>
    </w:p>
    <w:p w14:paraId="31182172" w14:textId="77777777" w:rsidR="00CB3986" w:rsidRPr="008E21F4" w:rsidRDefault="00CB3986" w:rsidP="00CB3986">
      <w:pPr>
        <w:keepNext/>
        <w:numPr>
          <w:ilvl w:val="12"/>
          <w:numId w:val="0"/>
        </w:numPr>
        <w:rPr>
          <w:ins w:id="40307" w:author="Delta" w:date="2021-07-23T11:12:00Z"/>
          <w:rFonts w:cs="v5.0.0"/>
        </w:rPr>
      </w:pPr>
      <w:ins w:id="40308" w:author="Delta" w:date="2021-07-23T11:12:00Z">
        <w:r w:rsidRPr="008E21F4">
          <w:t xml:space="preserve">For </w:t>
        </w:r>
        <w:r w:rsidRPr="008E21F4">
          <w:rPr>
            <w:lang w:eastAsia="zh-CN"/>
          </w:rPr>
          <w:t>the</w:t>
        </w:r>
        <w:r w:rsidRPr="008E21F4">
          <w:t xml:space="preserve"> Public Safety LTE BS in Korea from </w:t>
        </w:r>
        <w:r w:rsidRPr="008E21F4">
          <w:rPr>
            <w:rFonts w:cs="Arial"/>
          </w:rPr>
          <w:t>718 to 728 MHz in band 28</w:t>
        </w:r>
        <w:r w:rsidRPr="008E21F4">
          <w:t>, the wanted and the interfering signal coupled to the BS antenna input are specified</w:t>
        </w:r>
        <w:r w:rsidRPr="008E21F4">
          <w:rPr>
            <w:rFonts w:eastAsia="Osaka"/>
          </w:rPr>
          <w:t xml:space="preserve"> in Tables G-2.2, G-2.3, G-2.4 and G-2.5 for the band blocking requirements</w:t>
        </w:r>
        <w:r w:rsidRPr="008E21F4">
          <w:rPr>
            <w:rFonts w:cs="v4.2.0"/>
          </w:rPr>
          <w:t xml:space="preserve"> in annex G.2 of [2].</w:t>
        </w:r>
        <w:r w:rsidRPr="008E21F4">
          <w:rPr>
            <w:rFonts w:eastAsia="Osaka"/>
          </w:rPr>
          <w:t xml:space="preserve"> The reference measurement channel for the wanted signal is A.1-3 for 10 MHz channel bandwidth and further specified in Annex A.</w:t>
        </w:r>
      </w:ins>
    </w:p>
    <w:p w14:paraId="05C7CFEF" w14:textId="77777777" w:rsidR="00CB3986" w:rsidRPr="008E21F4" w:rsidRDefault="00CB3986" w:rsidP="00CB3986">
      <w:pPr>
        <w:pStyle w:val="TH"/>
      </w:pPr>
      <w:r w:rsidRPr="008E21F4">
        <w:rPr>
          <w:rFonts w:eastAsia="Osaka"/>
        </w:rPr>
        <w:t xml:space="preserve">Table 7.6-1: </w:t>
      </w:r>
      <w:r w:rsidRPr="008E21F4">
        <w:t xml:space="preserve">Blocking performance requirement </w:t>
      </w:r>
      <w:r w:rsidRPr="008E21F4">
        <w:rPr>
          <w:lang w:eastAsia="zh-CN"/>
        </w:rPr>
        <w:t>for Wide Area BS</w:t>
      </w:r>
      <w:ins w:id="40309" w:author="Delta" w:date="2021-07-23T11:12:00Z">
        <w:r w:rsidRPr="008E21F4">
          <w:rPr>
            <w:lang w:eastAsia="zh-CN"/>
          </w:rPr>
          <w:t xml:space="preserve"> for E-UTRA</w:t>
        </w:r>
      </w:ins>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0310" w:author="Delta" w:date="2021-07-23T11:12:00Z">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135"/>
        <w:gridCol w:w="1276"/>
        <w:gridCol w:w="425"/>
        <w:gridCol w:w="1276"/>
        <w:gridCol w:w="1276"/>
        <w:gridCol w:w="1559"/>
        <w:gridCol w:w="1701"/>
        <w:gridCol w:w="1275"/>
        <w:gridCol w:w="7"/>
        <w:tblGridChange w:id="40311">
          <w:tblGrid>
            <w:gridCol w:w="113"/>
            <w:gridCol w:w="1021"/>
            <w:gridCol w:w="114"/>
            <w:gridCol w:w="1276"/>
            <w:gridCol w:w="425"/>
            <w:gridCol w:w="1162"/>
            <w:gridCol w:w="114"/>
            <w:gridCol w:w="1162"/>
            <w:gridCol w:w="114"/>
            <w:gridCol w:w="1445"/>
            <w:gridCol w:w="114"/>
            <w:gridCol w:w="1587"/>
            <w:gridCol w:w="114"/>
            <w:gridCol w:w="1162"/>
            <w:gridCol w:w="113"/>
            <w:gridCol w:w="7"/>
          </w:tblGrid>
        </w:tblGridChange>
      </w:tblGrid>
      <w:tr w:rsidR="00CB3986" w:rsidRPr="008E21F4" w14:paraId="399948CE" w14:textId="77777777" w:rsidTr="00D04D5F">
        <w:trPr>
          <w:gridAfter w:val="1"/>
          <w:wAfter w:w="7" w:type="dxa"/>
          <w:trPrChange w:id="40312" w:author="Delta" w:date="2021-07-23T11:12:00Z">
            <w:trPr>
              <w:gridAfter w:val="1"/>
            </w:trPr>
          </w:trPrChange>
        </w:trPr>
        <w:tc>
          <w:tcPr>
            <w:tcW w:w="1134" w:type="dxa"/>
            <w:tcPrChange w:id="40313" w:author="Delta" w:date="2021-07-23T11:12:00Z">
              <w:tcPr>
                <w:tcW w:w="1134" w:type="dxa"/>
                <w:gridSpan w:val="2"/>
              </w:tcPr>
            </w:tcPrChange>
          </w:tcPr>
          <w:p w14:paraId="5D80BC2B" w14:textId="77777777" w:rsidR="00CB3986" w:rsidRPr="008E21F4" w:rsidRDefault="00CB3986" w:rsidP="00D04D5F">
            <w:pPr>
              <w:pStyle w:val="TAH"/>
              <w:rPr>
                <w:rFonts w:cs="Arial"/>
              </w:rPr>
            </w:pPr>
            <w:r w:rsidRPr="008E21F4">
              <w:rPr>
                <w:rFonts w:cs="Arial"/>
              </w:rPr>
              <w:t>Operating Band</w:t>
            </w:r>
          </w:p>
        </w:tc>
        <w:tc>
          <w:tcPr>
            <w:tcW w:w="2977" w:type="dxa"/>
            <w:gridSpan w:val="3"/>
            <w:tcBorders>
              <w:bottom w:val="single" w:sz="4" w:space="0" w:color="auto"/>
            </w:tcBorders>
            <w:tcPrChange w:id="40314" w:author="Delta" w:date="2021-07-23T11:12:00Z">
              <w:tcPr>
                <w:tcW w:w="2977" w:type="dxa"/>
                <w:gridSpan w:val="4"/>
                <w:tcBorders>
                  <w:bottom w:val="single" w:sz="4" w:space="0" w:color="auto"/>
                </w:tcBorders>
              </w:tcPr>
            </w:tcPrChange>
          </w:tcPr>
          <w:p w14:paraId="2EBFAE3D" w14:textId="77777777" w:rsidR="00CB3986" w:rsidRPr="008E21F4" w:rsidRDefault="00CB3986" w:rsidP="00D04D5F">
            <w:pPr>
              <w:pStyle w:val="TAH"/>
              <w:rPr>
                <w:rFonts w:cs="Arial"/>
              </w:rPr>
            </w:pPr>
            <w:r w:rsidRPr="008E21F4">
              <w:rPr>
                <w:rFonts w:cs="Arial"/>
              </w:rPr>
              <w:t>Centre Frequency of Interfering Signal [MHz]</w:t>
            </w:r>
          </w:p>
        </w:tc>
        <w:tc>
          <w:tcPr>
            <w:tcW w:w="1276" w:type="dxa"/>
            <w:tcPrChange w:id="40315" w:author="Delta" w:date="2021-07-23T11:12:00Z">
              <w:tcPr>
                <w:tcW w:w="1276" w:type="dxa"/>
                <w:gridSpan w:val="2"/>
              </w:tcPr>
            </w:tcPrChange>
          </w:tcPr>
          <w:p w14:paraId="0A8C343A" w14:textId="77777777" w:rsidR="00CB3986" w:rsidRPr="008E21F4" w:rsidRDefault="00CB3986" w:rsidP="00D04D5F">
            <w:pPr>
              <w:pStyle w:val="TAH"/>
              <w:rPr>
                <w:rFonts w:cs="Arial"/>
              </w:rPr>
            </w:pPr>
            <w:r w:rsidRPr="008E21F4">
              <w:rPr>
                <w:rFonts w:cs="Arial"/>
              </w:rPr>
              <w:t>Interfering Signal mean power [dBm]</w:t>
            </w:r>
          </w:p>
        </w:tc>
        <w:tc>
          <w:tcPr>
            <w:tcW w:w="1559" w:type="dxa"/>
            <w:tcPrChange w:id="40316" w:author="Delta" w:date="2021-07-23T11:12:00Z">
              <w:tcPr>
                <w:tcW w:w="1559" w:type="dxa"/>
                <w:gridSpan w:val="2"/>
              </w:tcPr>
            </w:tcPrChange>
          </w:tcPr>
          <w:p w14:paraId="3FBC5549" w14:textId="77777777" w:rsidR="00CB3986" w:rsidRPr="008E21F4" w:rsidRDefault="00CB3986" w:rsidP="00D04D5F">
            <w:pPr>
              <w:pStyle w:val="TAH"/>
              <w:rPr>
                <w:rFonts w:cs="Arial"/>
              </w:rPr>
            </w:pPr>
            <w:r w:rsidRPr="008E21F4">
              <w:rPr>
                <w:rFonts w:cs="Arial"/>
              </w:rPr>
              <w:t>Wanted Signal mean power [dBm] *</w:t>
            </w:r>
          </w:p>
        </w:tc>
        <w:tc>
          <w:tcPr>
            <w:tcW w:w="1701" w:type="dxa"/>
            <w:tcPrChange w:id="40317" w:author="Delta" w:date="2021-07-23T11:12:00Z">
              <w:tcPr>
                <w:tcW w:w="1701" w:type="dxa"/>
                <w:gridSpan w:val="2"/>
              </w:tcPr>
            </w:tcPrChange>
          </w:tcPr>
          <w:p w14:paraId="37209E8C" w14:textId="1AFC6E10" w:rsidR="00CB3986" w:rsidRPr="008E21F4" w:rsidRDefault="00CB3986" w:rsidP="00D04D5F">
            <w:pPr>
              <w:pStyle w:val="TAH"/>
              <w:rPr>
                <w:rFonts w:cs="Arial"/>
              </w:rPr>
            </w:pPr>
            <w:r w:rsidRPr="008E21F4">
              <w:rPr>
                <w:rFonts w:cs="Arial"/>
              </w:rPr>
              <w:t xml:space="preserve">Interfering signal centre frequency minimum frequency offset from the </w:t>
            </w:r>
            <w:r w:rsidRPr="008E21F4">
              <w:rPr>
                <w:rFonts w:cs="Arial"/>
                <w:lang w:eastAsia="zh-CN"/>
              </w:rPr>
              <w:t>lower</w:t>
            </w:r>
            <w:del w:id="40318" w:author="Delta" w:date="2021-07-23T11:12:00Z">
              <w:r w:rsidR="00685984" w:rsidRPr="008735C4">
                <w:rPr>
                  <w:rFonts w:cs="Arial" w:hint="eastAsia"/>
                  <w:lang w:eastAsia="zh-CN"/>
                </w:rPr>
                <w:delText xml:space="preserve"> (</w:delText>
              </w:r>
            </w:del>
            <w:ins w:id="40319" w:author="Delta" w:date="2021-07-23T11:12:00Z">
              <w:r w:rsidRPr="008E21F4">
                <w:rPr>
                  <w:rFonts w:cs="Arial"/>
                  <w:lang w:eastAsia="zh-CN"/>
                </w:rPr>
                <w:t>/</w:t>
              </w:r>
            </w:ins>
            <w:r w:rsidRPr="008E21F4">
              <w:rPr>
                <w:rFonts w:cs="Arial"/>
                <w:lang w:eastAsia="zh-CN"/>
              </w:rPr>
              <w:t>upper</w:t>
            </w:r>
            <w:del w:id="40320" w:author="Delta" w:date="2021-07-23T11:12:00Z">
              <w:r w:rsidR="00685984" w:rsidRPr="008735C4">
                <w:rPr>
                  <w:rFonts w:cs="Arial" w:hint="eastAsia"/>
                  <w:lang w:eastAsia="zh-CN"/>
                </w:rPr>
                <w:delText>)</w:delText>
              </w:r>
            </w:del>
            <w:ins w:id="40321" w:author="Delta" w:date="2021-07-23T11:12:00Z">
              <w:r w:rsidRPr="008E21F4">
                <w:rPr>
                  <w:rFonts w:cs="Arial"/>
                  <w:b w:val="0"/>
                </w:rPr>
                <w:t xml:space="preserve"> </w:t>
              </w:r>
              <w:r w:rsidRPr="008E21F4">
                <w:rPr>
                  <w:rFonts w:cs="Arial"/>
                </w:rPr>
                <w:t>Base Station RF Bandwidth</w:t>
              </w:r>
            </w:ins>
            <w:r w:rsidRPr="008E21F4">
              <w:rPr>
                <w:rPrChange w:id="40322" w:author="Delta" w:date="2021-07-23T11:12:00Z">
                  <w:rPr>
                    <w:b w:val="0"/>
                  </w:rPr>
                </w:rPrChange>
              </w:rPr>
              <w:t xml:space="preserve"> </w:t>
            </w:r>
            <w:r w:rsidRPr="008E21F4">
              <w:rPr>
                <w:rFonts w:cs="Arial"/>
              </w:rPr>
              <w:t>edge or sub-block edge inside a sub-block gap [MHz]</w:t>
            </w:r>
          </w:p>
        </w:tc>
        <w:tc>
          <w:tcPr>
            <w:tcW w:w="1276" w:type="dxa"/>
            <w:tcPrChange w:id="40323" w:author="Delta" w:date="2021-07-23T11:12:00Z">
              <w:tcPr>
                <w:tcW w:w="1276" w:type="dxa"/>
                <w:gridSpan w:val="2"/>
              </w:tcPr>
            </w:tcPrChange>
          </w:tcPr>
          <w:p w14:paraId="796F3035" w14:textId="77777777" w:rsidR="00CB3986" w:rsidRPr="008E21F4" w:rsidRDefault="00CB3986" w:rsidP="00D04D5F">
            <w:pPr>
              <w:pStyle w:val="TAH"/>
              <w:rPr>
                <w:rFonts w:cs="Arial"/>
              </w:rPr>
            </w:pPr>
            <w:r w:rsidRPr="008E21F4">
              <w:rPr>
                <w:rFonts w:cs="Arial"/>
              </w:rPr>
              <w:t>Type of Interfering Signal</w:t>
            </w:r>
          </w:p>
        </w:tc>
      </w:tr>
      <w:tr w:rsidR="0068249C" w:rsidRPr="008E21F4" w14:paraId="4FE765FD" w14:textId="77777777" w:rsidTr="00D04D5F">
        <w:trPr>
          <w:gridAfter w:val="1"/>
          <w:wAfter w:w="7" w:type="dxa"/>
          <w:cantSplit/>
        </w:trPr>
        <w:tc>
          <w:tcPr>
            <w:tcW w:w="1134" w:type="dxa"/>
            <w:vMerge w:val="restart"/>
            <w:tcBorders>
              <w:right w:val="single" w:sz="4" w:space="0" w:color="auto"/>
            </w:tcBorders>
          </w:tcPr>
          <w:p w14:paraId="488AE1E0" w14:textId="61170F10" w:rsidR="00CB3986" w:rsidRPr="008E21F4" w:rsidRDefault="00CB3986" w:rsidP="00D04D5F">
            <w:pPr>
              <w:pStyle w:val="TAL"/>
              <w:jc w:val="center"/>
              <w:rPr>
                <w:rFonts w:cs="Arial"/>
              </w:rPr>
            </w:pPr>
            <w:r w:rsidRPr="008E21F4">
              <w:rPr>
                <w:rFonts w:cs="Arial"/>
              </w:rPr>
              <w:t>1-7, 9-11, 13</w:t>
            </w:r>
            <w:r w:rsidRPr="008E21F4">
              <w:rPr>
                <w:rFonts w:cs="Arial"/>
                <w:lang w:eastAsia="ja-JP"/>
              </w:rPr>
              <w:t xml:space="preserve">, </w:t>
            </w:r>
            <w:r w:rsidRPr="008E21F4">
              <w:rPr>
                <w:rFonts w:cs="Arial"/>
              </w:rPr>
              <w:t>14, 18</w:t>
            </w:r>
            <w:r w:rsidRPr="008E21F4">
              <w:rPr>
                <w:rFonts w:cs="Arial"/>
                <w:lang w:eastAsia="ja-JP"/>
              </w:rPr>
              <w:t xml:space="preserve">, </w:t>
            </w:r>
            <w:r w:rsidRPr="008E21F4">
              <w:rPr>
                <w:rFonts w:cs="Arial"/>
              </w:rPr>
              <w:t xml:space="preserve">19, </w:t>
            </w:r>
            <w:r w:rsidRPr="008E21F4">
              <w:rPr>
                <w:rFonts w:cs="Arial"/>
                <w:lang w:eastAsia="ja-JP"/>
              </w:rPr>
              <w:t>21-</w:t>
            </w:r>
            <w:r w:rsidRPr="008E21F4">
              <w:rPr>
                <w:rFonts w:cs="Arial"/>
              </w:rPr>
              <w:t xml:space="preserve">23, </w:t>
            </w:r>
            <w:r w:rsidRPr="008E21F4">
              <w:rPr>
                <w:rFonts w:cs="Arial"/>
                <w:lang w:eastAsia="ja-JP"/>
              </w:rPr>
              <w:t xml:space="preserve">24, 27, 30, </w:t>
            </w:r>
            <w:r w:rsidRPr="008E21F4">
              <w:rPr>
                <w:rFonts w:cs="Arial"/>
              </w:rPr>
              <w:t>33-</w:t>
            </w:r>
            <w:del w:id="40324" w:author="Delta" w:date="2021-07-23T11:12:00Z">
              <w:r w:rsidR="000244C0" w:rsidRPr="008735C4">
                <w:rPr>
                  <w:rFonts w:cs="Arial"/>
                </w:rPr>
                <w:delText>44</w:delText>
              </w:r>
            </w:del>
            <w:ins w:id="40325" w:author="Delta" w:date="2021-07-23T11:12:00Z">
              <w:r w:rsidRPr="008E21F4">
                <w:rPr>
                  <w:rFonts w:cs="Arial"/>
                </w:rPr>
                <w:t>45, 48, 50, 52, 65, 66, 68, 70</w:t>
              </w:r>
            </w:ins>
          </w:p>
        </w:tc>
        <w:tc>
          <w:tcPr>
            <w:tcW w:w="1276" w:type="dxa"/>
            <w:tcBorders>
              <w:top w:val="single" w:sz="4" w:space="0" w:color="auto"/>
              <w:left w:val="single" w:sz="4" w:space="0" w:color="auto"/>
              <w:bottom w:val="single" w:sz="4" w:space="0" w:color="auto"/>
              <w:right w:val="nil"/>
            </w:tcBorders>
          </w:tcPr>
          <w:p w14:paraId="13081C7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39384BF5"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FC6CA3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4848CCD7" w14:textId="77777777" w:rsidR="00CB3986" w:rsidRPr="008E21F4" w:rsidRDefault="00CB3986" w:rsidP="00D04D5F">
            <w:pPr>
              <w:pStyle w:val="TAC"/>
              <w:rPr>
                <w:rFonts w:cs="Arial"/>
              </w:rPr>
            </w:pPr>
            <w:r w:rsidRPr="008E21F4">
              <w:rPr>
                <w:rFonts w:cs="Arial"/>
              </w:rPr>
              <w:t>-43</w:t>
            </w:r>
          </w:p>
        </w:tc>
        <w:tc>
          <w:tcPr>
            <w:tcW w:w="1559" w:type="dxa"/>
          </w:tcPr>
          <w:p w14:paraId="2BE72FA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5F1C8B9C" w14:textId="77777777" w:rsidR="00CB3986" w:rsidRPr="008E21F4" w:rsidRDefault="00CB3986" w:rsidP="00D04D5F">
            <w:pPr>
              <w:pStyle w:val="TAC"/>
              <w:rPr>
                <w:rFonts w:cs="Arial"/>
              </w:rPr>
            </w:pPr>
            <w:r w:rsidRPr="008E21F4">
              <w:rPr>
                <w:rFonts w:cs="Arial"/>
              </w:rPr>
              <w:t>See table 7.6-2</w:t>
            </w:r>
          </w:p>
        </w:tc>
        <w:tc>
          <w:tcPr>
            <w:tcW w:w="1276" w:type="dxa"/>
          </w:tcPr>
          <w:p w14:paraId="6524CD5D" w14:textId="77777777" w:rsidR="00CB3986" w:rsidRPr="008E21F4" w:rsidRDefault="00CB3986" w:rsidP="00D04D5F">
            <w:pPr>
              <w:pStyle w:val="TAL"/>
              <w:rPr>
                <w:rFonts w:cs="Arial"/>
              </w:rPr>
            </w:pPr>
            <w:r w:rsidRPr="008E21F4">
              <w:rPr>
                <w:rFonts w:cs="Arial"/>
              </w:rPr>
              <w:t>See table 7.6-2</w:t>
            </w:r>
          </w:p>
        </w:tc>
      </w:tr>
      <w:tr w:rsidR="0068249C" w:rsidRPr="008E21F4" w14:paraId="1E5F77FE" w14:textId="77777777" w:rsidTr="00D04D5F">
        <w:trPr>
          <w:gridAfter w:val="1"/>
          <w:wAfter w:w="7" w:type="dxa"/>
          <w:cantSplit/>
        </w:trPr>
        <w:tc>
          <w:tcPr>
            <w:tcW w:w="1134" w:type="dxa"/>
            <w:vMerge/>
            <w:tcBorders>
              <w:right w:val="single" w:sz="4" w:space="0" w:color="auto"/>
            </w:tcBorders>
          </w:tcPr>
          <w:p w14:paraId="7B4088C0"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5CB38E4" w14:textId="4CA9BBF1" w:rsidR="00CB3986" w:rsidRPr="008E21F4" w:rsidRDefault="00CB3986" w:rsidP="00D04D5F">
            <w:pPr>
              <w:pStyle w:val="TAL"/>
              <w:jc w:val="right"/>
              <w:rPr>
                <w:rFonts w:cs="Arial"/>
              </w:rPr>
            </w:pPr>
            <w:r w:rsidRPr="008E21F4">
              <w:rPr>
                <w:rFonts w:cs="Arial"/>
              </w:rPr>
              <w:t>1</w:t>
            </w:r>
            <w:del w:id="40326" w:author="Delta" w:date="2021-07-23T11:12:00Z">
              <w:r w:rsidR="00F3284A" w:rsidRPr="008735C4">
                <w:rPr>
                  <w:rFonts w:cs="Arial"/>
                </w:rPr>
                <w:delText xml:space="preserve"> </w:delText>
              </w:r>
            </w:del>
          </w:p>
          <w:p w14:paraId="1052688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4480096F" w14:textId="77777777" w:rsidR="00CB3986" w:rsidRPr="008E21F4" w:rsidRDefault="00CB3986" w:rsidP="00D04D5F">
            <w:pPr>
              <w:pStyle w:val="TAL"/>
              <w:jc w:val="center"/>
              <w:rPr>
                <w:rFonts w:cs="Arial"/>
              </w:rPr>
            </w:pPr>
            <w:r w:rsidRPr="008E21F4">
              <w:rPr>
                <w:rFonts w:cs="Arial"/>
              </w:rPr>
              <w:t>to</w:t>
            </w:r>
          </w:p>
          <w:p w14:paraId="7EF6C8B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C7F8CDE" w14:textId="269BF24E"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327" w:author="Delta" w:date="2021-07-23T11:12:00Z">
              <w:r w:rsidR="00F3284A" w:rsidRPr="008735C4">
                <w:rPr>
                  <w:rFonts w:cs="Arial"/>
                </w:rPr>
                <w:delText xml:space="preserve"> </w:delText>
              </w:r>
            </w:del>
          </w:p>
          <w:p w14:paraId="244BFFE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2A455C6" w14:textId="77777777" w:rsidR="00CB3986" w:rsidRPr="008E21F4" w:rsidRDefault="00CB3986" w:rsidP="00D04D5F">
            <w:pPr>
              <w:pStyle w:val="TAC"/>
              <w:rPr>
                <w:rFonts w:cs="Arial"/>
              </w:rPr>
            </w:pPr>
            <w:r w:rsidRPr="008E21F4">
              <w:rPr>
                <w:rFonts w:cs="Arial"/>
              </w:rPr>
              <w:t>-15</w:t>
            </w:r>
          </w:p>
        </w:tc>
        <w:tc>
          <w:tcPr>
            <w:tcW w:w="1559" w:type="dxa"/>
          </w:tcPr>
          <w:p w14:paraId="457B4A2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25D856A5" w14:textId="77777777" w:rsidR="00CB3986" w:rsidRPr="008E21F4" w:rsidRDefault="00CB3986" w:rsidP="00D04D5F">
            <w:pPr>
              <w:pStyle w:val="TAC"/>
              <w:rPr>
                <w:rFonts w:cs="Arial"/>
              </w:rPr>
            </w:pPr>
            <w:r w:rsidRPr="008E21F4">
              <w:rPr>
                <w:rFonts w:cs="Arial"/>
              </w:rPr>
              <w:sym w:font="Symbol" w:char="F0BE"/>
            </w:r>
          </w:p>
        </w:tc>
        <w:tc>
          <w:tcPr>
            <w:tcW w:w="1276" w:type="dxa"/>
          </w:tcPr>
          <w:p w14:paraId="7780AC50"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4ECA2264" w14:textId="77777777" w:rsidTr="00D04D5F">
        <w:trPr>
          <w:gridAfter w:val="1"/>
          <w:wAfter w:w="7" w:type="dxa"/>
          <w:cantSplit/>
        </w:trPr>
        <w:tc>
          <w:tcPr>
            <w:tcW w:w="1134" w:type="dxa"/>
            <w:vMerge w:val="restart"/>
            <w:tcBorders>
              <w:right w:val="single" w:sz="4" w:space="0" w:color="auto"/>
            </w:tcBorders>
          </w:tcPr>
          <w:p w14:paraId="4F8B19B9" w14:textId="77777777" w:rsidR="00CB3986" w:rsidRPr="008E21F4" w:rsidRDefault="00CB3986" w:rsidP="00D04D5F">
            <w:pPr>
              <w:pStyle w:val="TAL"/>
              <w:jc w:val="center"/>
              <w:rPr>
                <w:rFonts w:cs="Arial"/>
              </w:rPr>
            </w:pPr>
            <w:r w:rsidRPr="008E21F4">
              <w:rPr>
                <w:rFonts w:cs="Arial"/>
              </w:rPr>
              <w:t>8, 26</w:t>
            </w:r>
            <w:r w:rsidRPr="008E21F4">
              <w:rPr>
                <w:rFonts w:cs="Arial"/>
                <w:lang w:eastAsia="ja-JP"/>
              </w:rPr>
              <w:t>, 28</w:t>
            </w:r>
          </w:p>
        </w:tc>
        <w:tc>
          <w:tcPr>
            <w:tcW w:w="1276" w:type="dxa"/>
            <w:tcBorders>
              <w:top w:val="single" w:sz="4" w:space="0" w:color="auto"/>
              <w:left w:val="single" w:sz="4" w:space="0" w:color="auto"/>
              <w:bottom w:val="single" w:sz="4" w:space="0" w:color="auto"/>
              <w:right w:val="nil"/>
            </w:tcBorders>
          </w:tcPr>
          <w:p w14:paraId="2666AEDE"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4C4F3A4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67AFE5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0)</w:t>
            </w:r>
          </w:p>
        </w:tc>
        <w:tc>
          <w:tcPr>
            <w:tcW w:w="1276" w:type="dxa"/>
            <w:tcBorders>
              <w:left w:val="single" w:sz="4" w:space="0" w:color="auto"/>
            </w:tcBorders>
          </w:tcPr>
          <w:p w14:paraId="077C664A" w14:textId="77777777" w:rsidR="00CB3986" w:rsidRPr="008E21F4" w:rsidRDefault="00CB3986" w:rsidP="00D04D5F">
            <w:pPr>
              <w:pStyle w:val="TAC"/>
              <w:rPr>
                <w:rFonts w:cs="Arial"/>
              </w:rPr>
            </w:pPr>
            <w:r w:rsidRPr="008E21F4">
              <w:rPr>
                <w:rFonts w:cs="Arial"/>
              </w:rPr>
              <w:t>-43</w:t>
            </w:r>
          </w:p>
        </w:tc>
        <w:tc>
          <w:tcPr>
            <w:tcW w:w="1559" w:type="dxa"/>
          </w:tcPr>
          <w:p w14:paraId="4A6CE31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4E502099" w14:textId="77777777" w:rsidR="00CB3986" w:rsidRPr="008E21F4" w:rsidRDefault="00CB3986" w:rsidP="00D04D5F">
            <w:pPr>
              <w:pStyle w:val="TAC"/>
              <w:rPr>
                <w:rFonts w:cs="Arial"/>
              </w:rPr>
            </w:pPr>
            <w:r w:rsidRPr="008E21F4">
              <w:rPr>
                <w:rFonts w:cs="Arial"/>
              </w:rPr>
              <w:t>See table 7.6-2</w:t>
            </w:r>
          </w:p>
        </w:tc>
        <w:tc>
          <w:tcPr>
            <w:tcW w:w="1276" w:type="dxa"/>
          </w:tcPr>
          <w:p w14:paraId="72FF7F78" w14:textId="77777777" w:rsidR="00CB3986" w:rsidRPr="008E21F4" w:rsidRDefault="00CB3986" w:rsidP="00D04D5F">
            <w:pPr>
              <w:pStyle w:val="TAL"/>
              <w:rPr>
                <w:rFonts w:cs="Arial"/>
              </w:rPr>
            </w:pPr>
            <w:r w:rsidRPr="008E21F4">
              <w:rPr>
                <w:rFonts w:cs="Arial"/>
              </w:rPr>
              <w:t>See table 7.6-2</w:t>
            </w:r>
          </w:p>
        </w:tc>
      </w:tr>
      <w:tr w:rsidR="0068249C" w:rsidRPr="008E21F4" w14:paraId="44320F4E" w14:textId="77777777" w:rsidTr="00D04D5F">
        <w:trPr>
          <w:gridAfter w:val="1"/>
          <w:wAfter w:w="7" w:type="dxa"/>
          <w:cantSplit/>
        </w:trPr>
        <w:tc>
          <w:tcPr>
            <w:tcW w:w="1134" w:type="dxa"/>
            <w:vMerge/>
            <w:tcBorders>
              <w:right w:val="single" w:sz="4" w:space="0" w:color="auto"/>
            </w:tcBorders>
          </w:tcPr>
          <w:p w14:paraId="3B9643A6"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EAE11AC" w14:textId="47AB6770" w:rsidR="00CB3986" w:rsidRPr="008E21F4" w:rsidRDefault="00CB3986" w:rsidP="00D04D5F">
            <w:pPr>
              <w:pStyle w:val="TAL"/>
              <w:jc w:val="right"/>
              <w:rPr>
                <w:rFonts w:cs="Arial"/>
              </w:rPr>
            </w:pPr>
            <w:r w:rsidRPr="008E21F4">
              <w:rPr>
                <w:rFonts w:cs="Arial"/>
              </w:rPr>
              <w:t>1</w:t>
            </w:r>
            <w:del w:id="40328" w:author="Delta" w:date="2021-07-23T11:12:00Z">
              <w:r w:rsidR="00F3284A" w:rsidRPr="008735C4">
                <w:rPr>
                  <w:rFonts w:cs="Arial"/>
                </w:rPr>
                <w:delText xml:space="preserve"> </w:delText>
              </w:r>
            </w:del>
          </w:p>
          <w:p w14:paraId="46E8A93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0)</w:t>
            </w:r>
          </w:p>
        </w:tc>
        <w:tc>
          <w:tcPr>
            <w:tcW w:w="425" w:type="dxa"/>
            <w:tcBorders>
              <w:top w:val="single" w:sz="4" w:space="0" w:color="auto"/>
              <w:left w:val="nil"/>
              <w:bottom w:val="single" w:sz="4" w:space="0" w:color="auto"/>
              <w:right w:val="nil"/>
            </w:tcBorders>
          </w:tcPr>
          <w:p w14:paraId="66B03928" w14:textId="77777777" w:rsidR="00CB3986" w:rsidRPr="008E21F4" w:rsidRDefault="00CB3986" w:rsidP="00D04D5F">
            <w:pPr>
              <w:pStyle w:val="TAL"/>
              <w:jc w:val="center"/>
              <w:rPr>
                <w:rFonts w:cs="Arial"/>
              </w:rPr>
            </w:pPr>
            <w:r w:rsidRPr="008E21F4">
              <w:rPr>
                <w:rFonts w:cs="Arial"/>
              </w:rPr>
              <w:t>to</w:t>
            </w:r>
          </w:p>
          <w:p w14:paraId="118DAABF"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2DC147E" w14:textId="15AC0A02"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329" w:author="Delta" w:date="2021-07-23T11:12:00Z">
              <w:r w:rsidR="00F3284A" w:rsidRPr="008735C4">
                <w:rPr>
                  <w:rFonts w:cs="Arial"/>
                </w:rPr>
                <w:delText xml:space="preserve"> </w:delText>
              </w:r>
            </w:del>
          </w:p>
          <w:p w14:paraId="500AD49A"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4A8B05F1" w14:textId="77777777" w:rsidR="00CB3986" w:rsidRPr="008E21F4" w:rsidRDefault="00CB3986" w:rsidP="00D04D5F">
            <w:pPr>
              <w:pStyle w:val="TAC"/>
              <w:rPr>
                <w:rFonts w:cs="Arial"/>
              </w:rPr>
            </w:pPr>
            <w:r w:rsidRPr="008E21F4">
              <w:rPr>
                <w:rFonts w:cs="Arial"/>
              </w:rPr>
              <w:t>-15</w:t>
            </w:r>
          </w:p>
        </w:tc>
        <w:tc>
          <w:tcPr>
            <w:tcW w:w="1559" w:type="dxa"/>
          </w:tcPr>
          <w:p w14:paraId="526FD1E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26D48594" w14:textId="77777777" w:rsidR="00CB3986" w:rsidRPr="008E21F4" w:rsidRDefault="00CB3986" w:rsidP="00D04D5F">
            <w:pPr>
              <w:pStyle w:val="TAC"/>
              <w:rPr>
                <w:rFonts w:cs="Arial"/>
              </w:rPr>
            </w:pPr>
            <w:r w:rsidRPr="008E21F4">
              <w:rPr>
                <w:rFonts w:cs="Arial"/>
              </w:rPr>
              <w:sym w:font="Symbol" w:char="F0BE"/>
            </w:r>
          </w:p>
        </w:tc>
        <w:tc>
          <w:tcPr>
            <w:tcW w:w="1276" w:type="dxa"/>
          </w:tcPr>
          <w:p w14:paraId="42153F81"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459CB43E" w14:textId="77777777" w:rsidTr="00D04D5F">
        <w:trPr>
          <w:gridAfter w:val="1"/>
          <w:wAfter w:w="7" w:type="dxa"/>
          <w:cantSplit/>
        </w:trPr>
        <w:tc>
          <w:tcPr>
            <w:tcW w:w="1134" w:type="dxa"/>
            <w:vMerge w:val="restart"/>
            <w:tcBorders>
              <w:right w:val="single" w:sz="4" w:space="0" w:color="auto"/>
            </w:tcBorders>
          </w:tcPr>
          <w:p w14:paraId="4F81FC33" w14:textId="77777777" w:rsidR="00CB3986" w:rsidRPr="008E21F4" w:rsidRDefault="00CB3986" w:rsidP="00D04D5F">
            <w:pPr>
              <w:pStyle w:val="TAL"/>
              <w:jc w:val="center"/>
              <w:rPr>
                <w:rFonts w:cs="Arial"/>
              </w:rPr>
            </w:pPr>
            <w:r w:rsidRPr="008E21F4">
              <w:rPr>
                <w:rFonts w:cs="Arial"/>
              </w:rPr>
              <w:t>12</w:t>
            </w:r>
          </w:p>
        </w:tc>
        <w:tc>
          <w:tcPr>
            <w:tcW w:w="1276" w:type="dxa"/>
            <w:tcBorders>
              <w:top w:val="single" w:sz="4" w:space="0" w:color="auto"/>
              <w:left w:val="single" w:sz="4" w:space="0" w:color="auto"/>
              <w:bottom w:val="single" w:sz="4" w:space="0" w:color="auto"/>
              <w:right w:val="nil"/>
            </w:tcBorders>
          </w:tcPr>
          <w:p w14:paraId="48B51AB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66CE2DA0"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EB942D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3)</w:t>
            </w:r>
          </w:p>
        </w:tc>
        <w:tc>
          <w:tcPr>
            <w:tcW w:w="1276" w:type="dxa"/>
            <w:tcBorders>
              <w:left w:val="single" w:sz="4" w:space="0" w:color="auto"/>
            </w:tcBorders>
          </w:tcPr>
          <w:p w14:paraId="74462BA3" w14:textId="77777777" w:rsidR="00CB3986" w:rsidRPr="008E21F4" w:rsidRDefault="00CB3986" w:rsidP="00D04D5F">
            <w:pPr>
              <w:pStyle w:val="TAC"/>
              <w:rPr>
                <w:rFonts w:cs="Arial"/>
              </w:rPr>
            </w:pPr>
            <w:r w:rsidRPr="008E21F4">
              <w:rPr>
                <w:rFonts w:cs="Arial"/>
              </w:rPr>
              <w:t>-43</w:t>
            </w:r>
          </w:p>
        </w:tc>
        <w:tc>
          <w:tcPr>
            <w:tcW w:w="1559" w:type="dxa"/>
          </w:tcPr>
          <w:p w14:paraId="4304FDE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318C8FB5" w14:textId="77777777" w:rsidR="00CB3986" w:rsidRPr="008E21F4" w:rsidRDefault="00CB3986" w:rsidP="00D04D5F">
            <w:pPr>
              <w:pStyle w:val="TAC"/>
              <w:rPr>
                <w:rFonts w:cs="Arial"/>
              </w:rPr>
            </w:pPr>
            <w:r w:rsidRPr="008E21F4">
              <w:rPr>
                <w:rFonts w:cs="Arial"/>
              </w:rPr>
              <w:t>See table 7.6-2</w:t>
            </w:r>
          </w:p>
        </w:tc>
        <w:tc>
          <w:tcPr>
            <w:tcW w:w="1276" w:type="dxa"/>
          </w:tcPr>
          <w:p w14:paraId="7871ECF7" w14:textId="77777777" w:rsidR="00CB3986" w:rsidRPr="008E21F4" w:rsidRDefault="00CB3986" w:rsidP="00D04D5F">
            <w:pPr>
              <w:pStyle w:val="TAL"/>
              <w:rPr>
                <w:rFonts w:cs="Arial"/>
              </w:rPr>
            </w:pPr>
            <w:r w:rsidRPr="008E21F4">
              <w:rPr>
                <w:rFonts w:cs="Arial"/>
              </w:rPr>
              <w:t>See table 7.6-2</w:t>
            </w:r>
          </w:p>
        </w:tc>
      </w:tr>
      <w:tr w:rsidR="0068249C" w:rsidRPr="008E21F4" w14:paraId="0F09779F" w14:textId="77777777" w:rsidTr="00D04D5F">
        <w:trPr>
          <w:gridAfter w:val="1"/>
          <w:wAfter w:w="7" w:type="dxa"/>
          <w:cantSplit/>
        </w:trPr>
        <w:tc>
          <w:tcPr>
            <w:tcW w:w="1134" w:type="dxa"/>
            <w:vMerge/>
            <w:tcBorders>
              <w:bottom w:val="single" w:sz="4" w:space="0" w:color="auto"/>
              <w:right w:val="single" w:sz="4" w:space="0" w:color="auto"/>
            </w:tcBorders>
          </w:tcPr>
          <w:p w14:paraId="27BB99BF"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63060B74" w14:textId="0408ABCC" w:rsidR="00CB3986" w:rsidRPr="008E21F4" w:rsidRDefault="00CB3986" w:rsidP="00D04D5F">
            <w:pPr>
              <w:pStyle w:val="TAL"/>
              <w:jc w:val="right"/>
              <w:rPr>
                <w:rFonts w:cs="Arial"/>
              </w:rPr>
            </w:pPr>
            <w:r w:rsidRPr="008E21F4">
              <w:rPr>
                <w:rFonts w:cs="Arial"/>
              </w:rPr>
              <w:t>1</w:t>
            </w:r>
            <w:del w:id="40330" w:author="Delta" w:date="2021-07-23T11:12:00Z">
              <w:r w:rsidR="00F3284A" w:rsidRPr="008735C4">
                <w:rPr>
                  <w:rFonts w:cs="Arial"/>
                </w:rPr>
                <w:delText xml:space="preserve"> </w:delText>
              </w:r>
            </w:del>
          </w:p>
          <w:p w14:paraId="79F23D86"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3)</w:t>
            </w:r>
          </w:p>
        </w:tc>
        <w:tc>
          <w:tcPr>
            <w:tcW w:w="425" w:type="dxa"/>
            <w:tcBorders>
              <w:top w:val="single" w:sz="4" w:space="0" w:color="auto"/>
              <w:left w:val="nil"/>
              <w:bottom w:val="single" w:sz="4" w:space="0" w:color="auto"/>
              <w:right w:val="nil"/>
            </w:tcBorders>
          </w:tcPr>
          <w:p w14:paraId="5D2F3C75" w14:textId="77777777" w:rsidR="00CB3986" w:rsidRPr="008E21F4" w:rsidRDefault="00CB3986" w:rsidP="00D04D5F">
            <w:pPr>
              <w:pStyle w:val="TAL"/>
              <w:jc w:val="center"/>
              <w:rPr>
                <w:rFonts w:cs="Arial"/>
              </w:rPr>
            </w:pPr>
            <w:r w:rsidRPr="008E21F4">
              <w:rPr>
                <w:rFonts w:cs="Arial"/>
              </w:rPr>
              <w:t>to</w:t>
            </w:r>
          </w:p>
          <w:p w14:paraId="782F3B3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7002165" w14:textId="5BB36602"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331" w:author="Delta" w:date="2021-07-23T11:12:00Z">
              <w:r w:rsidR="00F3284A" w:rsidRPr="008735C4">
                <w:rPr>
                  <w:rFonts w:cs="Arial"/>
                </w:rPr>
                <w:delText xml:space="preserve"> </w:delText>
              </w:r>
            </w:del>
          </w:p>
          <w:p w14:paraId="6B0E0D4F"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52185F0" w14:textId="77777777" w:rsidR="00CB3986" w:rsidRPr="008E21F4" w:rsidRDefault="00CB3986" w:rsidP="00D04D5F">
            <w:pPr>
              <w:pStyle w:val="TAC"/>
              <w:rPr>
                <w:rFonts w:cs="Arial"/>
              </w:rPr>
            </w:pPr>
            <w:r w:rsidRPr="008E21F4">
              <w:rPr>
                <w:rFonts w:cs="Arial"/>
              </w:rPr>
              <w:t>-15</w:t>
            </w:r>
          </w:p>
        </w:tc>
        <w:tc>
          <w:tcPr>
            <w:tcW w:w="1559" w:type="dxa"/>
          </w:tcPr>
          <w:p w14:paraId="421C13F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4A35D087" w14:textId="77777777" w:rsidR="00CB3986" w:rsidRPr="008E21F4" w:rsidRDefault="00CB3986" w:rsidP="00D04D5F">
            <w:pPr>
              <w:pStyle w:val="TAC"/>
              <w:rPr>
                <w:rFonts w:cs="Arial"/>
              </w:rPr>
            </w:pPr>
            <w:r w:rsidRPr="008E21F4">
              <w:rPr>
                <w:rFonts w:cs="Arial"/>
              </w:rPr>
              <w:sym w:font="Symbol" w:char="F0BE"/>
            </w:r>
          </w:p>
        </w:tc>
        <w:tc>
          <w:tcPr>
            <w:tcW w:w="1276" w:type="dxa"/>
          </w:tcPr>
          <w:p w14:paraId="0D8DABEE"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7D7183BA" w14:textId="77777777" w:rsidTr="00D04D5F">
        <w:trPr>
          <w:gridAfter w:val="1"/>
          <w:wAfter w:w="7" w:type="dxa"/>
          <w:cantSplit/>
        </w:trPr>
        <w:tc>
          <w:tcPr>
            <w:tcW w:w="1134" w:type="dxa"/>
            <w:vMerge w:val="restart"/>
            <w:tcBorders>
              <w:top w:val="single" w:sz="4" w:space="0" w:color="auto"/>
              <w:left w:val="single" w:sz="4" w:space="0" w:color="auto"/>
              <w:right w:val="single" w:sz="4" w:space="0" w:color="auto"/>
            </w:tcBorders>
          </w:tcPr>
          <w:p w14:paraId="793EBE0A" w14:textId="77777777" w:rsidR="00CB3986" w:rsidRPr="008E21F4" w:rsidRDefault="00CB3986" w:rsidP="00D04D5F">
            <w:pPr>
              <w:pStyle w:val="TAL"/>
              <w:jc w:val="center"/>
              <w:rPr>
                <w:rFonts w:cs="Arial"/>
              </w:rPr>
            </w:pPr>
            <w:r w:rsidRPr="008E21F4">
              <w:rPr>
                <w:rFonts w:cs="Arial"/>
              </w:rPr>
              <w:t>17</w:t>
            </w:r>
          </w:p>
        </w:tc>
        <w:tc>
          <w:tcPr>
            <w:tcW w:w="1276" w:type="dxa"/>
            <w:tcBorders>
              <w:top w:val="single" w:sz="4" w:space="0" w:color="auto"/>
              <w:left w:val="single" w:sz="4" w:space="0" w:color="auto"/>
              <w:bottom w:val="single" w:sz="4" w:space="0" w:color="auto"/>
              <w:right w:val="nil"/>
            </w:tcBorders>
          </w:tcPr>
          <w:p w14:paraId="770D771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5A9DEE0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7C1E340"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8)</w:t>
            </w:r>
          </w:p>
        </w:tc>
        <w:tc>
          <w:tcPr>
            <w:tcW w:w="1276" w:type="dxa"/>
            <w:tcBorders>
              <w:left w:val="single" w:sz="4" w:space="0" w:color="auto"/>
            </w:tcBorders>
          </w:tcPr>
          <w:p w14:paraId="6438047C" w14:textId="77777777" w:rsidR="00CB3986" w:rsidRPr="008E21F4" w:rsidRDefault="00CB3986" w:rsidP="00D04D5F">
            <w:pPr>
              <w:pStyle w:val="TAC"/>
              <w:rPr>
                <w:rFonts w:cs="Arial"/>
              </w:rPr>
            </w:pPr>
            <w:r w:rsidRPr="008E21F4">
              <w:rPr>
                <w:rFonts w:cs="Arial"/>
              </w:rPr>
              <w:t>-43</w:t>
            </w:r>
          </w:p>
        </w:tc>
        <w:tc>
          <w:tcPr>
            <w:tcW w:w="1559" w:type="dxa"/>
          </w:tcPr>
          <w:p w14:paraId="5410FB2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2A80463D" w14:textId="77777777" w:rsidR="00CB3986" w:rsidRPr="008E21F4" w:rsidRDefault="00CB3986" w:rsidP="00D04D5F">
            <w:pPr>
              <w:pStyle w:val="TAC"/>
              <w:rPr>
                <w:rFonts w:cs="Arial"/>
              </w:rPr>
            </w:pPr>
            <w:r w:rsidRPr="008E21F4">
              <w:rPr>
                <w:rFonts w:cs="Arial"/>
              </w:rPr>
              <w:t>See table 7.6-2</w:t>
            </w:r>
          </w:p>
        </w:tc>
        <w:tc>
          <w:tcPr>
            <w:tcW w:w="1276" w:type="dxa"/>
          </w:tcPr>
          <w:p w14:paraId="16134CAF" w14:textId="77777777" w:rsidR="00CB3986" w:rsidRPr="008E21F4" w:rsidRDefault="00CB3986" w:rsidP="00D04D5F">
            <w:pPr>
              <w:pStyle w:val="TAL"/>
              <w:rPr>
                <w:rFonts w:cs="Arial"/>
              </w:rPr>
            </w:pPr>
            <w:r w:rsidRPr="008E21F4">
              <w:rPr>
                <w:rFonts w:cs="Arial"/>
              </w:rPr>
              <w:t>See table 7.6-2</w:t>
            </w:r>
          </w:p>
        </w:tc>
      </w:tr>
      <w:tr w:rsidR="0068249C" w:rsidRPr="008E21F4" w14:paraId="536ADF5B" w14:textId="77777777" w:rsidTr="00D04D5F">
        <w:trPr>
          <w:gridAfter w:val="1"/>
          <w:wAfter w:w="7" w:type="dxa"/>
          <w:cantSplit/>
        </w:trPr>
        <w:tc>
          <w:tcPr>
            <w:tcW w:w="1134" w:type="dxa"/>
            <w:vMerge/>
            <w:tcBorders>
              <w:left w:val="single" w:sz="4" w:space="0" w:color="auto"/>
              <w:bottom w:val="single" w:sz="4" w:space="0" w:color="auto"/>
              <w:right w:val="single" w:sz="4" w:space="0" w:color="auto"/>
            </w:tcBorders>
          </w:tcPr>
          <w:p w14:paraId="06D77295"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125362EC" w14:textId="0C5D3DB6" w:rsidR="00CB3986" w:rsidRPr="008E21F4" w:rsidRDefault="00CB3986" w:rsidP="00D04D5F">
            <w:pPr>
              <w:pStyle w:val="TAL"/>
              <w:jc w:val="right"/>
              <w:rPr>
                <w:rFonts w:cs="Arial"/>
              </w:rPr>
            </w:pPr>
            <w:r w:rsidRPr="008E21F4">
              <w:rPr>
                <w:rFonts w:cs="Arial"/>
              </w:rPr>
              <w:t>1</w:t>
            </w:r>
            <w:del w:id="40332" w:author="Delta" w:date="2021-07-23T11:12:00Z">
              <w:r w:rsidR="008E41B3" w:rsidRPr="008735C4">
                <w:rPr>
                  <w:rFonts w:cs="Arial"/>
                </w:rPr>
                <w:delText xml:space="preserve"> </w:delText>
              </w:r>
            </w:del>
          </w:p>
          <w:p w14:paraId="2406B25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8)</w:t>
            </w:r>
          </w:p>
        </w:tc>
        <w:tc>
          <w:tcPr>
            <w:tcW w:w="425" w:type="dxa"/>
            <w:tcBorders>
              <w:top w:val="single" w:sz="4" w:space="0" w:color="auto"/>
              <w:left w:val="nil"/>
              <w:bottom w:val="single" w:sz="4" w:space="0" w:color="auto"/>
              <w:right w:val="nil"/>
            </w:tcBorders>
          </w:tcPr>
          <w:p w14:paraId="2FF41C01" w14:textId="77777777" w:rsidR="00CB3986" w:rsidRPr="008E21F4" w:rsidRDefault="00CB3986" w:rsidP="00D04D5F">
            <w:pPr>
              <w:pStyle w:val="TAL"/>
              <w:jc w:val="center"/>
              <w:rPr>
                <w:rFonts w:cs="Arial"/>
              </w:rPr>
            </w:pPr>
            <w:r w:rsidRPr="008E21F4">
              <w:rPr>
                <w:rFonts w:cs="Arial"/>
              </w:rPr>
              <w:t>to</w:t>
            </w:r>
          </w:p>
          <w:p w14:paraId="42E323E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EE486EC" w14:textId="70152091"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333" w:author="Delta" w:date="2021-07-23T11:12:00Z">
              <w:r w:rsidR="008E41B3" w:rsidRPr="008735C4">
                <w:rPr>
                  <w:rFonts w:cs="Arial"/>
                </w:rPr>
                <w:delText xml:space="preserve"> </w:delText>
              </w:r>
            </w:del>
          </w:p>
          <w:p w14:paraId="4018BBD7"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0FEAF21D" w14:textId="77777777" w:rsidR="00CB3986" w:rsidRPr="008E21F4" w:rsidRDefault="00CB3986" w:rsidP="00D04D5F">
            <w:pPr>
              <w:pStyle w:val="TAC"/>
              <w:rPr>
                <w:rFonts w:cs="Arial"/>
              </w:rPr>
            </w:pPr>
            <w:r w:rsidRPr="008E21F4">
              <w:rPr>
                <w:rFonts w:cs="Arial"/>
              </w:rPr>
              <w:t>-15</w:t>
            </w:r>
          </w:p>
        </w:tc>
        <w:tc>
          <w:tcPr>
            <w:tcW w:w="1559" w:type="dxa"/>
          </w:tcPr>
          <w:p w14:paraId="4356EF3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79230E87" w14:textId="77777777" w:rsidR="00CB3986" w:rsidRPr="008E21F4" w:rsidRDefault="00CB3986" w:rsidP="00D04D5F">
            <w:pPr>
              <w:pStyle w:val="TAC"/>
              <w:rPr>
                <w:rFonts w:cs="Arial"/>
              </w:rPr>
            </w:pPr>
            <w:r w:rsidRPr="008E21F4">
              <w:rPr>
                <w:rFonts w:cs="Arial"/>
              </w:rPr>
              <w:sym w:font="Symbol" w:char="F0BE"/>
            </w:r>
          </w:p>
        </w:tc>
        <w:tc>
          <w:tcPr>
            <w:tcW w:w="1276" w:type="dxa"/>
          </w:tcPr>
          <w:p w14:paraId="50F1482E"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14DD5BC7" w14:textId="77777777" w:rsidTr="00D04D5F">
        <w:trPr>
          <w:gridAfter w:val="1"/>
          <w:wAfter w:w="7" w:type="dxa"/>
          <w:cantSplit/>
        </w:trPr>
        <w:tc>
          <w:tcPr>
            <w:tcW w:w="1134" w:type="dxa"/>
            <w:vMerge w:val="restart"/>
            <w:tcBorders>
              <w:top w:val="single" w:sz="4" w:space="0" w:color="auto"/>
              <w:left w:val="single" w:sz="4" w:space="0" w:color="auto"/>
              <w:right w:val="single" w:sz="4" w:space="0" w:color="auto"/>
            </w:tcBorders>
          </w:tcPr>
          <w:p w14:paraId="46078D4F" w14:textId="77777777" w:rsidR="00CB3986" w:rsidRPr="008E21F4" w:rsidRDefault="00CB3986" w:rsidP="00D04D5F">
            <w:pPr>
              <w:pStyle w:val="TAL"/>
              <w:jc w:val="center"/>
              <w:rPr>
                <w:rFonts w:cs="Arial"/>
              </w:rPr>
            </w:pPr>
            <w:r w:rsidRPr="008E21F4">
              <w:rPr>
                <w:rFonts w:cs="Arial"/>
              </w:rPr>
              <w:t>20</w:t>
            </w:r>
            <w:ins w:id="40334" w:author="Delta" w:date="2021-07-23T11:12:00Z">
              <w:r w:rsidRPr="008E21F4">
                <w:rPr>
                  <w:rFonts w:cs="Arial"/>
                </w:rPr>
                <w:t>, 71</w:t>
              </w:r>
            </w:ins>
          </w:p>
        </w:tc>
        <w:tc>
          <w:tcPr>
            <w:tcW w:w="1276" w:type="dxa"/>
            <w:tcBorders>
              <w:top w:val="single" w:sz="4" w:space="0" w:color="auto"/>
              <w:left w:val="single" w:sz="4" w:space="0" w:color="auto"/>
              <w:bottom w:val="single" w:sz="4" w:space="0" w:color="auto"/>
              <w:right w:val="nil"/>
            </w:tcBorders>
          </w:tcPr>
          <w:p w14:paraId="2AC4F51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11)</w:t>
            </w:r>
          </w:p>
        </w:tc>
        <w:tc>
          <w:tcPr>
            <w:tcW w:w="425" w:type="dxa"/>
            <w:tcBorders>
              <w:top w:val="single" w:sz="4" w:space="0" w:color="auto"/>
              <w:left w:val="nil"/>
              <w:bottom w:val="single" w:sz="4" w:space="0" w:color="auto"/>
              <w:right w:val="nil"/>
            </w:tcBorders>
          </w:tcPr>
          <w:p w14:paraId="60FAD0E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12C7F6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731FDA85" w14:textId="77777777" w:rsidR="00CB3986" w:rsidRPr="008E21F4" w:rsidRDefault="00CB3986" w:rsidP="00D04D5F">
            <w:pPr>
              <w:pStyle w:val="TAC"/>
              <w:rPr>
                <w:rFonts w:cs="Arial"/>
              </w:rPr>
            </w:pPr>
            <w:r w:rsidRPr="008E21F4">
              <w:rPr>
                <w:rFonts w:cs="Arial"/>
              </w:rPr>
              <w:t>-43</w:t>
            </w:r>
          </w:p>
        </w:tc>
        <w:tc>
          <w:tcPr>
            <w:tcW w:w="1559" w:type="dxa"/>
          </w:tcPr>
          <w:p w14:paraId="280F0D3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6479C16D" w14:textId="77777777" w:rsidR="00CB3986" w:rsidRPr="008E21F4" w:rsidRDefault="00CB3986" w:rsidP="00D04D5F">
            <w:pPr>
              <w:pStyle w:val="TAC"/>
              <w:rPr>
                <w:rFonts w:cs="Arial"/>
              </w:rPr>
            </w:pPr>
            <w:r w:rsidRPr="008E21F4">
              <w:rPr>
                <w:rFonts w:cs="Arial"/>
              </w:rPr>
              <w:t>See table 7.6-2</w:t>
            </w:r>
          </w:p>
        </w:tc>
        <w:tc>
          <w:tcPr>
            <w:tcW w:w="1276" w:type="dxa"/>
          </w:tcPr>
          <w:p w14:paraId="2DFE6E61" w14:textId="77777777" w:rsidR="00CB3986" w:rsidRPr="008E21F4" w:rsidRDefault="00CB3986" w:rsidP="00D04D5F">
            <w:pPr>
              <w:pStyle w:val="TAL"/>
              <w:rPr>
                <w:rFonts w:cs="Arial"/>
              </w:rPr>
            </w:pPr>
            <w:r w:rsidRPr="008E21F4">
              <w:rPr>
                <w:rFonts w:cs="Arial"/>
              </w:rPr>
              <w:t>See table 7.6-2</w:t>
            </w:r>
          </w:p>
        </w:tc>
      </w:tr>
      <w:tr w:rsidR="0068249C" w:rsidRPr="008E21F4" w14:paraId="2C15DB7A" w14:textId="77777777" w:rsidTr="00D04D5F">
        <w:trPr>
          <w:gridAfter w:val="1"/>
          <w:wAfter w:w="7" w:type="dxa"/>
          <w:cantSplit/>
        </w:trPr>
        <w:tc>
          <w:tcPr>
            <w:tcW w:w="1134" w:type="dxa"/>
            <w:vMerge/>
            <w:tcBorders>
              <w:left w:val="single" w:sz="4" w:space="0" w:color="auto"/>
              <w:bottom w:val="single" w:sz="4" w:space="0" w:color="auto"/>
              <w:right w:val="single" w:sz="4" w:space="0" w:color="auto"/>
            </w:tcBorders>
          </w:tcPr>
          <w:p w14:paraId="0B16A149"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E3625A3" w14:textId="758F5661" w:rsidR="00CB3986" w:rsidRPr="008E21F4" w:rsidRDefault="00CB3986" w:rsidP="00D04D5F">
            <w:pPr>
              <w:pStyle w:val="TAL"/>
              <w:jc w:val="right"/>
              <w:rPr>
                <w:rFonts w:cs="Arial"/>
              </w:rPr>
            </w:pPr>
            <w:r w:rsidRPr="008E21F4">
              <w:rPr>
                <w:rFonts w:cs="Arial"/>
              </w:rPr>
              <w:t>1</w:t>
            </w:r>
            <w:del w:id="40335" w:author="Delta" w:date="2021-07-23T11:12:00Z">
              <w:r w:rsidR="008E41B3" w:rsidRPr="008735C4">
                <w:rPr>
                  <w:rFonts w:cs="Arial"/>
                </w:rPr>
                <w:delText xml:space="preserve"> </w:delText>
              </w:r>
            </w:del>
          </w:p>
          <w:p w14:paraId="7E4EE04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32FF5D50" w14:textId="77777777" w:rsidR="00CB3986" w:rsidRPr="008E21F4" w:rsidRDefault="00CB3986" w:rsidP="00D04D5F">
            <w:pPr>
              <w:pStyle w:val="TAL"/>
              <w:jc w:val="center"/>
              <w:rPr>
                <w:rFonts w:cs="Arial"/>
              </w:rPr>
            </w:pPr>
            <w:r w:rsidRPr="008E21F4">
              <w:rPr>
                <w:rFonts w:cs="Arial"/>
              </w:rPr>
              <w:t>to</w:t>
            </w:r>
          </w:p>
          <w:p w14:paraId="09AB853B"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422E0A2" w14:textId="16F1C33F"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11)</w:t>
            </w:r>
            <w:del w:id="40336" w:author="Delta" w:date="2021-07-23T11:12:00Z">
              <w:r w:rsidR="008E41B3" w:rsidRPr="008735C4">
                <w:rPr>
                  <w:rFonts w:cs="Arial"/>
                </w:rPr>
                <w:delText xml:space="preserve"> </w:delText>
              </w:r>
            </w:del>
          </w:p>
          <w:p w14:paraId="1910632C"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24B94AEE" w14:textId="77777777" w:rsidR="00CB3986" w:rsidRPr="008E21F4" w:rsidRDefault="00CB3986" w:rsidP="00D04D5F">
            <w:pPr>
              <w:pStyle w:val="TAC"/>
              <w:rPr>
                <w:rFonts w:cs="Arial"/>
              </w:rPr>
            </w:pPr>
            <w:r w:rsidRPr="008E21F4">
              <w:rPr>
                <w:rFonts w:cs="Arial"/>
              </w:rPr>
              <w:t>-15</w:t>
            </w:r>
          </w:p>
        </w:tc>
        <w:tc>
          <w:tcPr>
            <w:tcW w:w="1559" w:type="dxa"/>
          </w:tcPr>
          <w:p w14:paraId="737C4BE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0279972C" w14:textId="77777777" w:rsidR="00CB3986" w:rsidRPr="008E21F4" w:rsidRDefault="00CB3986" w:rsidP="00D04D5F">
            <w:pPr>
              <w:pStyle w:val="TAC"/>
              <w:rPr>
                <w:rFonts w:cs="Arial"/>
              </w:rPr>
            </w:pPr>
            <w:r w:rsidRPr="008E21F4">
              <w:rPr>
                <w:rFonts w:cs="Arial"/>
              </w:rPr>
              <w:sym w:font="Symbol" w:char="F0BE"/>
            </w:r>
          </w:p>
        </w:tc>
        <w:tc>
          <w:tcPr>
            <w:tcW w:w="1276" w:type="dxa"/>
          </w:tcPr>
          <w:p w14:paraId="0DA91EF8"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5C5FDEFD" w14:textId="77777777" w:rsidTr="00D04D5F">
        <w:trPr>
          <w:gridAfter w:val="1"/>
          <w:wAfter w:w="7" w:type="dxa"/>
          <w:cantSplit/>
        </w:trPr>
        <w:tc>
          <w:tcPr>
            <w:tcW w:w="1134" w:type="dxa"/>
            <w:vMerge w:val="restart"/>
            <w:tcBorders>
              <w:top w:val="nil"/>
              <w:left w:val="single" w:sz="4" w:space="0" w:color="auto"/>
              <w:right w:val="single" w:sz="4" w:space="0" w:color="auto"/>
            </w:tcBorders>
          </w:tcPr>
          <w:p w14:paraId="5D919775" w14:textId="77777777" w:rsidR="00CB3986" w:rsidRPr="008E21F4" w:rsidRDefault="00CB3986" w:rsidP="00D04D5F">
            <w:pPr>
              <w:pStyle w:val="TAL"/>
              <w:jc w:val="center"/>
              <w:rPr>
                <w:rFonts w:cs="Arial"/>
              </w:rPr>
            </w:pPr>
            <w:r w:rsidRPr="008E21F4">
              <w:rPr>
                <w:rFonts w:cs="Arial"/>
              </w:rPr>
              <w:t>25</w:t>
            </w:r>
          </w:p>
        </w:tc>
        <w:tc>
          <w:tcPr>
            <w:tcW w:w="1276" w:type="dxa"/>
            <w:tcBorders>
              <w:top w:val="single" w:sz="4" w:space="0" w:color="auto"/>
              <w:left w:val="single" w:sz="4" w:space="0" w:color="auto"/>
              <w:bottom w:val="single" w:sz="4" w:space="0" w:color="auto"/>
              <w:right w:val="nil"/>
            </w:tcBorders>
          </w:tcPr>
          <w:p w14:paraId="356C4FED"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7430A92"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1F943DB"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52ACE09B" w14:textId="77777777" w:rsidR="00CB3986" w:rsidRPr="008E21F4" w:rsidRDefault="00CB3986" w:rsidP="00D04D5F">
            <w:pPr>
              <w:pStyle w:val="TAC"/>
              <w:rPr>
                <w:rFonts w:cs="Arial"/>
              </w:rPr>
            </w:pPr>
            <w:r w:rsidRPr="008E21F4">
              <w:rPr>
                <w:rFonts w:cs="Arial"/>
              </w:rPr>
              <w:t>-43</w:t>
            </w:r>
          </w:p>
        </w:tc>
        <w:tc>
          <w:tcPr>
            <w:tcW w:w="1559" w:type="dxa"/>
          </w:tcPr>
          <w:p w14:paraId="4D316F0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7C7E4745" w14:textId="77777777" w:rsidR="00CB3986" w:rsidRPr="008E21F4" w:rsidRDefault="00CB3986" w:rsidP="00D04D5F">
            <w:pPr>
              <w:pStyle w:val="TAC"/>
              <w:rPr>
                <w:rFonts w:cs="Arial"/>
              </w:rPr>
            </w:pPr>
            <w:r w:rsidRPr="008E21F4">
              <w:rPr>
                <w:rFonts w:cs="Arial"/>
              </w:rPr>
              <w:t>See table 7.6-2</w:t>
            </w:r>
          </w:p>
        </w:tc>
        <w:tc>
          <w:tcPr>
            <w:tcW w:w="1276" w:type="dxa"/>
          </w:tcPr>
          <w:p w14:paraId="13812472" w14:textId="77777777" w:rsidR="00CB3986" w:rsidRPr="008E21F4" w:rsidRDefault="00CB3986" w:rsidP="00D04D5F">
            <w:pPr>
              <w:pStyle w:val="TAL"/>
              <w:rPr>
                <w:rFonts w:cs="Arial"/>
              </w:rPr>
            </w:pPr>
            <w:r w:rsidRPr="008E21F4">
              <w:rPr>
                <w:rFonts w:cs="Arial"/>
              </w:rPr>
              <w:t>See table 7.6-2</w:t>
            </w:r>
          </w:p>
        </w:tc>
      </w:tr>
      <w:tr w:rsidR="0068249C" w:rsidRPr="008E21F4" w14:paraId="56B44A42" w14:textId="77777777" w:rsidTr="00D04D5F">
        <w:trPr>
          <w:gridAfter w:val="1"/>
          <w:wAfter w:w="7" w:type="dxa"/>
          <w:cantSplit/>
        </w:trPr>
        <w:tc>
          <w:tcPr>
            <w:tcW w:w="1134" w:type="dxa"/>
            <w:vMerge/>
            <w:tcBorders>
              <w:left w:val="single" w:sz="4" w:space="0" w:color="auto"/>
              <w:bottom w:val="single" w:sz="4" w:space="0" w:color="auto"/>
              <w:right w:val="single" w:sz="4" w:space="0" w:color="auto"/>
            </w:tcBorders>
          </w:tcPr>
          <w:p w14:paraId="64FA64E0"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4FCE4D3" w14:textId="53DC130A" w:rsidR="00CB3986" w:rsidRPr="008E21F4" w:rsidRDefault="00CB3986" w:rsidP="00D04D5F">
            <w:pPr>
              <w:pStyle w:val="TAL"/>
              <w:jc w:val="right"/>
              <w:rPr>
                <w:rFonts w:cs="Arial"/>
              </w:rPr>
            </w:pPr>
            <w:r w:rsidRPr="008E21F4">
              <w:rPr>
                <w:rFonts w:cs="Arial"/>
              </w:rPr>
              <w:t>1</w:t>
            </w:r>
            <w:del w:id="40337" w:author="Delta" w:date="2021-07-23T11:12:00Z">
              <w:r w:rsidR="008E41B3" w:rsidRPr="008735C4">
                <w:rPr>
                  <w:rFonts w:cs="Arial"/>
                </w:rPr>
                <w:delText xml:space="preserve"> </w:delText>
              </w:r>
            </w:del>
          </w:p>
          <w:p w14:paraId="24E371BC"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448EEF2C" w14:textId="77777777" w:rsidR="00CB3986" w:rsidRPr="008E21F4" w:rsidRDefault="00CB3986" w:rsidP="00D04D5F">
            <w:pPr>
              <w:pStyle w:val="TAL"/>
              <w:jc w:val="center"/>
              <w:rPr>
                <w:rFonts w:cs="Arial"/>
              </w:rPr>
            </w:pPr>
            <w:r w:rsidRPr="008E21F4">
              <w:rPr>
                <w:rFonts w:cs="Arial"/>
              </w:rPr>
              <w:t>to</w:t>
            </w:r>
          </w:p>
          <w:p w14:paraId="3A7A3577" w14:textId="77777777" w:rsidR="00CB3986" w:rsidRPr="008E21F4" w:rsidRDefault="00CB3986" w:rsidP="00D04D5F">
            <w:pPr>
              <w:pStyle w:val="TAL"/>
              <w:jc w:val="center"/>
              <w:rPr>
                <w:rFonts w:cs="Arial"/>
              </w:rPr>
            </w:pPr>
          </w:p>
        </w:tc>
        <w:tc>
          <w:tcPr>
            <w:tcW w:w="1276" w:type="dxa"/>
            <w:tcBorders>
              <w:top w:val="single" w:sz="4" w:space="0" w:color="auto"/>
              <w:left w:val="nil"/>
              <w:bottom w:val="single" w:sz="4" w:space="0" w:color="auto"/>
              <w:right w:val="single" w:sz="4" w:space="0" w:color="auto"/>
            </w:tcBorders>
          </w:tcPr>
          <w:p w14:paraId="7D61DED5" w14:textId="3CD3479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338" w:author="Delta" w:date="2021-07-23T11:12:00Z">
              <w:r w:rsidR="008E41B3" w:rsidRPr="008735C4">
                <w:rPr>
                  <w:rFonts w:cs="Arial"/>
                </w:rPr>
                <w:delText xml:space="preserve"> </w:delText>
              </w:r>
            </w:del>
          </w:p>
          <w:p w14:paraId="2EAE91F5"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7A223227" w14:textId="77777777" w:rsidR="00CB3986" w:rsidRPr="008E21F4" w:rsidRDefault="00CB3986" w:rsidP="00D04D5F">
            <w:pPr>
              <w:pStyle w:val="TAC"/>
              <w:rPr>
                <w:rFonts w:cs="Arial"/>
              </w:rPr>
            </w:pPr>
            <w:r w:rsidRPr="008E21F4">
              <w:rPr>
                <w:rFonts w:cs="Arial"/>
              </w:rPr>
              <w:t>-15</w:t>
            </w:r>
          </w:p>
        </w:tc>
        <w:tc>
          <w:tcPr>
            <w:tcW w:w="1559" w:type="dxa"/>
          </w:tcPr>
          <w:p w14:paraId="0CEAED5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2B9F0CAD" w14:textId="77777777" w:rsidR="00CB3986" w:rsidRPr="008E21F4" w:rsidRDefault="00CB3986" w:rsidP="00D04D5F">
            <w:pPr>
              <w:pStyle w:val="TAC"/>
              <w:rPr>
                <w:rFonts w:cs="Arial"/>
              </w:rPr>
            </w:pPr>
            <w:r w:rsidRPr="008E21F4">
              <w:rPr>
                <w:rFonts w:cs="Arial"/>
              </w:rPr>
              <w:sym w:font="Symbol" w:char="F0BE"/>
            </w:r>
          </w:p>
        </w:tc>
        <w:tc>
          <w:tcPr>
            <w:tcW w:w="1276" w:type="dxa"/>
          </w:tcPr>
          <w:p w14:paraId="0FB610EF"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4F3B2E91" w14:textId="77777777" w:rsidTr="00D04D5F">
        <w:trPr>
          <w:gridAfter w:val="1"/>
          <w:wAfter w:w="7" w:type="dxa"/>
          <w:cantSplit/>
        </w:trPr>
        <w:tc>
          <w:tcPr>
            <w:tcW w:w="1134" w:type="dxa"/>
            <w:vMerge w:val="restart"/>
            <w:tcBorders>
              <w:top w:val="nil"/>
              <w:left w:val="single" w:sz="4" w:space="0" w:color="auto"/>
              <w:right w:val="single" w:sz="4" w:space="0" w:color="auto"/>
            </w:tcBorders>
          </w:tcPr>
          <w:p w14:paraId="5D91B0F9" w14:textId="106E4759" w:rsidR="00CB3986" w:rsidRPr="008E21F4" w:rsidRDefault="00D708F2" w:rsidP="00D04D5F">
            <w:pPr>
              <w:pStyle w:val="TAL"/>
              <w:jc w:val="center"/>
              <w:rPr>
                <w:rFonts w:cs="Arial"/>
                <w:lang w:eastAsia="zh-CN"/>
              </w:rPr>
            </w:pPr>
            <w:del w:id="40339" w:author="Delta" w:date="2021-07-23T11:12:00Z">
              <w:r w:rsidRPr="008735C4">
                <w:rPr>
                  <w:rFonts w:cs="Arial" w:hint="eastAsia"/>
                  <w:lang w:eastAsia="zh-CN"/>
                </w:rPr>
                <w:delText>31</w:delText>
              </w:r>
            </w:del>
            <w:ins w:id="40340" w:author="Delta" w:date="2021-07-23T11:12:00Z">
              <w:r w:rsidR="00CB3986" w:rsidRPr="008E21F4">
                <w:rPr>
                  <w:rFonts w:cs="Arial"/>
                  <w:lang w:eastAsia="zh-CN"/>
                </w:rPr>
                <w:t>31, 72</w:t>
              </w:r>
              <w:r w:rsidR="00CB3986" w:rsidRPr="008E21F4">
                <w:rPr>
                  <w:rFonts w:cs="Arial" w:hint="eastAsia"/>
                  <w:lang w:eastAsia="ja-JP"/>
                </w:rPr>
                <w:t xml:space="preserve">, </w:t>
              </w:r>
              <w:r w:rsidR="00CB3986" w:rsidRPr="008E21F4">
                <w:rPr>
                  <w:rFonts w:cs="Arial"/>
                  <w:lang w:eastAsia="ja-JP"/>
                </w:rPr>
                <w:t xml:space="preserve">73, </w:t>
              </w:r>
              <w:r w:rsidR="00CB3986" w:rsidRPr="008E21F4">
                <w:rPr>
                  <w:rFonts w:cs="Arial"/>
                  <w:lang w:eastAsia="zh-CN"/>
                </w:rPr>
                <w:t>74, 87, 88</w:t>
              </w:r>
            </w:ins>
          </w:p>
        </w:tc>
        <w:tc>
          <w:tcPr>
            <w:tcW w:w="1276" w:type="dxa"/>
            <w:tcBorders>
              <w:top w:val="single" w:sz="4" w:space="0" w:color="auto"/>
              <w:left w:val="single" w:sz="4" w:space="0" w:color="auto"/>
              <w:bottom w:val="single" w:sz="4" w:space="0" w:color="auto"/>
              <w:right w:val="nil"/>
            </w:tcBorders>
          </w:tcPr>
          <w:p w14:paraId="393F28FC"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47140DEF"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6767611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1276" w:type="dxa"/>
            <w:tcBorders>
              <w:left w:val="single" w:sz="4" w:space="0" w:color="auto"/>
            </w:tcBorders>
          </w:tcPr>
          <w:p w14:paraId="040586D5" w14:textId="77777777" w:rsidR="00CB3986" w:rsidRPr="008E21F4" w:rsidRDefault="00CB3986" w:rsidP="00D04D5F">
            <w:pPr>
              <w:pStyle w:val="TAC"/>
              <w:rPr>
                <w:rFonts w:cs="Arial"/>
              </w:rPr>
            </w:pPr>
            <w:r w:rsidRPr="008E21F4">
              <w:rPr>
                <w:rFonts w:cs="Arial"/>
              </w:rPr>
              <w:t>-43</w:t>
            </w:r>
          </w:p>
        </w:tc>
        <w:tc>
          <w:tcPr>
            <w:tcW w:w="1559" w:type="dxa"/>
          </w:tcPr>
          <w:p w14:paraId="63123F1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4E0A5707" w14:textId="77777777" w:rsidR="00CB3986" w:rsidRPr="008E21F4" w:rsidRDefault="00CB3986" w:rsidP="00D04D5F">
            <w:pPr>
              <w:pStyle w:val="TAC"/>
              <w:rPr>
                <w:rFonts w:cs="Arial"/>
              </w:rPr>
            </w:pPr>
            <w:r w:rsidRPr="008E21F4">
              <w:rPr>
                <w:rFonts w:cs="Arial"/>
              </w:rPr>
              <w:t>See table 7.6-2</w:t>
            </w:r>
          </w:p>
        </w:tc>
        <w:tc>
          <w:tcPr>
            <w:tcW w:w="1276" w:type="dxa"/>
          </w:tcPr>
          <w:p w14:paraId="7DB977F0" w14:textId="77777777" w:rsidR="00CB3986" w:rsidRPr="008E21F4" w:rsidRDefault="00CB3986" w:rsidP="00D04D5F">
            <w:pPr>
              <w:pStyle w:val="TAL"/>
              <w:rPr>
                <w:rFonts w:cs="Arial"/>
              </w:rPr>
            </w:pPr>
            <w:r w:rsidRPr="008E21F4">
              <w:rPr>
                <w:rFonts w:cs="Arial"/>
              </w:rPr>
              <w:t>See table 7.6-2</w:t>
            </w:r>
          </w:p>
        </w:tc>
      </w:tr>
      <w:tr w:rsidR="0068249C" w:rsidRPr="008E21F4" w14:paraId="5D75AF59" w14:textId="77777777" w:rsidTr="00D04D5F">
        <w:trPr>
          <w:gridAfter w:val="1"/>
          <w:wAfter w:w="7" w:type="dxa"/>
          <w:cantSplit/>
        </w:trPr>
        <w:tc>
          <w:tcPr>
            <w:tcW w:w="1134" w:type="dxa"/>
            <w:vMerge/>
            <w:tcBorders>
              <w:left w:val="single" w:sz="4" w:space="0" w:color="auto"/>
              <w:bottom w:val="single" w:sz="4" w:space="0" w:color="auto"/>
              <w:right w:val="single" w:sz="4" w:space="0" w:color="auto"/>
            </w:tcBorders>
          </w:tcPr>
          <w:p w14:paraId="2C765E99" w14:textId="77777777" w:rsidR="00CB3986" w:rsidRPr="008E21F4" w:rsidRDefault="00CB3986" w:rsidP="00D04D5F">
            <w:pPr>
              <w:pStyle w:val="TAL"/>
              <w:jc w:val="center"/>
              <w:rPr>
                <w:rFonts w:cs="Arial"/>
                <w:lang w:eastAsia="zh-CN"/>
              </w:rPr>
            </w:pPr>
          </w:p>
        </w:tc>
        <w:tc>
          <w:tcPr>
            <w:tcW w:w="1276" w:type="dxa"/>
            <w:tcBorders>
              <w:top w:val="single" w:sz="4" w:space="0" w:color="auto"/>
              <w:left w:val="single" w:sz="4" w:space="0" w:color="auto"/>
              <w:bottom w:val="single" w:sz="4" w:space="0" w:color="auto"/>
              <w:right w:val="nil"/>
            </w:tcBorders>
          </w:tcPr>
          <w:p w14:paraId="5417D8F7" w14:textId="71B3CC7D" w:rsidR="00CB3986" w:rsidRPr="008E21F4" w:rsidRDefault="00CB3986" w:rsidP="00D04D5F">
            <w:pPr>
              <w:pStyle w:val="TAL"/>
              <w:jc w:val="right"/>
              <w:rPr>
                <w:rFonts w:cs="Arial"/>
              </w:rPr>
            </w:pPr>
            <w:r w:rsidRPr="008E21F4">
              <w:rPr>
                <w:rFonts w:cs="Arial"/>
              </w:rPr>
              <w:t>1</w:t>
            </w:r>
            <w:del w:id="40341" w:author="Delta" w:date="2021-07-23T11:12:00Z">
              <w:r w:rsidR="00D708F2" w:rsidRPr="008735C4">
                <w:rPr>
                  <w:rFonts w:cs="Arial"/>
                </w:rPr>
                <w:delText xml:space="preserve"> </w:delText>
              </w:r>
            </w:del>
          </w:p>
          <w:p w14:paraId="31EB5D37"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425" w:type="dxa"/>
            <w:tcBorders>
              <w:top w:val="single" w:sz="4" w:space="0" w:color="auto"/>
              <w:left w:val="nil"/>
              <w:bottom w:val="single" w:sz="4" w:space="0" w:color="auto"/>
              <w:right w:val="nil"/>
            </w:tcBorders>
          </w:tcPr>
          <w:p w14:paraId="2D63C685" w14:textId="77777777" w:rsidR="00CB3986" w:rsidRPr="008E21F4" w:rsidRDefault="00CB3986" w:rsidP="00D04D5F">
            <w:pPr>
              <w:pStyle w:val="TAL"/>
              <w:jc w:val="center"/>
              <w:rPr>
                <w:rFonts w:cs="Arial"/>
              </w:rPr>
            </w:pPr>
            <w:r w:rsidRPr="008E21F4">
              <w:rPr>
                <w:rFonts w:cs="Arial"/>
              </w:rPr>
              <w:t>to</w:t>
            </w:r>
          </w:p>
          <w:p w14:paraId="67C3B75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A5DEC22" w14:textId="19B8C93B"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342" w:author="Delta" w:date="2021-07-23T11:12:00Z">
              <w:r w:rsidR="00D708F2" w:rsidRPr="008735C4">
                <w:rPr>
                  <w:rFonts w:cs="Arial"/>
                </w:rPr>
                <w:delText xml:space="preserve"> </w:delText>
              </w:r>
            </w:del>
          </w:p>
          <w:p w14:paraId="6038B887"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7B0C0D9F" w14:textId="77777777" w:rsidR="00CB3986" w:rsidRPr="008E21F4" w:rsidRDefault="00CB3986" w:rsidP="00D04D5F">
            <w:pPr>
              <w:pStyle w:val="TAC"/>
              <w:rPr>
                <w:rFonts w:cs="Arial"/>
              </w:rPr>
            </w:pPr>
            <w:r w:rsidRPr="008E21F4">
              <w:rPr>
                <w:rFonts w:cs="Arial"/>
              </w:rPr>
              <w:t>-15</w:t>
            </w:r>
          </w:p>
        </w:tc>
        <w:tc>
          <w:tcPr>
            <w:tcW w:w="1559" w:type="dxa"/>
          </w:tcPr>
          <w:p w14:paraId="1873934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24E5269E" w14:textId="77777777" w:rsidR="00CB3986" w:rsidRPr="008E21F4" w:rsidRDefault="00CB3986" w:rsidP="00D04D5F">
            <w:pPr>
              <w:pStyle w:val="TAC"/>
              <w:rPr>
                <w:rFonts w:cs="Arial"/>
              </w:rPr>
            </w:pPr>
            <w:r w:rsidRPr="008E21F4">
              <w:rPr>
                <w:rFonts w:cs="Arial"/>
              </w:rPr>
              <w:sym w:font="Symbol" w:char="F0BE"/>
            </w:r>
          </w:p>
        </w:tc>
        <w:tc>
          <w:tcPr>
            <w:tcW w:w="1276" w:type="dxa"/>
          </w:tcPr>
          <w:p w14:paraId="0607347F"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1B91B079" w14:textId="77777777" w:rsidTr="00D04D5F">
        <w:tblPrEx>
          <w:tblLook w:val="04A0" w:firstRow="1" w:lastRow="0" w:firstColumn="1" w:lastColumn="0" w:noHBand="0" w:noVBand="1"/>
        </w:tblPrEx>
        <w:trPr>
          <w:cantSplit/>
          <w:ins w:id="40343" w:author="Delta" w:date="2021-07-23T11:12:00Z"/>
        </w:trPr>
        <w:tc>
          <w:tcPr>
            <w:tcW w:w="1135" w:type="dxa"/>
            <w:vMerge w:val="restart"/>
            <w:tcBorders>
              <w:top w:val="nil"/>
              <w:left w:val="single" w:sz="4" w:space="0" w:color="auto"/>
              <w:right w:val="single" w:sz="4" w:space="0" w:color="auto"/>
            </w:tcBorders>
            <w:vAlign w:val="center"/>
          </w:tcPr>
          <w:p w14:paraId="06D4C08D" w14:textId="77777777" w:rsidR="00CB3986" w:rsidRPr="008E21F4" w:rsidRDefault="00CB3986" w:rsidP="00D04D5F">
            <w:pPr>
              <w:spacing w:after="0"/>
              <w:jc w:val="center"/>
              <w:rPr>
                <w:ins w:id="40344" w:author="Delta" w:date="2021-07-23T11:12:00Z"/>
                <w:rFonts w:ascii="Arial" w:hAnsi="Arial" w:cs="Arial"/>
                <w:sz w:val="18"/>
                <w:lang w:eastAsia="zh-CN"/>
              </w:rPr>
            </w:pPr>
            <w:ins w:id="40345" w:author="Delta" w:date="2021-07-23T11:12:00Z">
              <w:r w:rsidRPr="008E21F4">
                <w:rPr>
                  <w:rFonts w:ascii="Arial" w:hAnsi="Arial" w:cs="Arial"/>
                  <w:sz w:val="18"/>
                  <w:lang w:eastAsia="zh-CN"/>
                </w:rPr>
                <w:t>85</w:t>
              </w:r>
            </w:ins>
          </w:p>
        </w:tc>
        <w:tc>
          <w:tcPr>
            <w:tcW w:w="1277" w:type="dxa"/>
            <w:tcBorders>
              <w:top w:val="single" w:sz="4" w:space="0" w:color="auto"/>
              <w:left w:val="single" w:sz="4" w:space="0" w:color="auto"/>
              <w:bottom w:val="single" w:sz="4" w:space="0" w:color="auto"/>
              <w:right w:val="nil"/>
            </w:tcBorders>
          </w:tcPr>
          <w:p w14:paraId="2AEBA52F" w14:textId="77777777" w:rsidR="00CB3986" w:rsidRPr="008E21F4" w:rsidRDefault="00CB3986" w:rsidP="00D04D5F">
            <w:pPr>
              <w:pStyle w:val="TAL"/>
              <w:jc w:val="right"/>
              <w:rPr>
                <w:ins w:id="40346" w:author="Delta" w:date="2021-07-23T11:12:00Z"/>
                <w:rFonts w:cs="Arial"/>
              </w:rPr>
            </w:pPr>
            <w:ins w:id="40347" w:author="Delta" w:date="2021-07-23T11:12:00Z">
              <w:r w:rsidRPr="008E21F4">
                <w:rPr>
                  <w:rFonts w:cs="Arial"/>
                </w:rPr>
                <w:t>(F</w:t>
              </w:r>
              <w:r w:rsidRPr="008E21F4">
                <w:rPr>
                  <w:rFonts w:cs="Arial"/>
                  <w:vertAlign w:val="subscript"/>
                </w:rPr>
                <w:t xml:space="preserve">UL_low </w:t>
              </w:r>
              <w:r w:rsidRPr="008E21F4">
                <w:rPr>
                  <w:rFonts w:cs="Arial"/>
                </w:rPr>
                <w:t>-20)</w:t>
              </w:r>
            </w:ins>
          </w:p>
        </w:tc>
        <w:tc>
          <w:tcPr>
            <w:tcW w:w="425" w:type="dxa"/>
            <w:tcBorders>
              <w:top w:val="single" w:sz="4" w:space="0" w:color="auto"/>
              <w:left w:val="nil"/>
              <w:bottom w:val="single" w:sz="4" w:space="0" w:color="auto"/>
              <w:right w:val="nil"/>
            </w:tcBorders>
          </w:tcPr>
          <w:p w14:paraId="2D2CCC40" w14:textId="77777777" w:rsidR="00CB3986" w:rsidRPr="008E21F4" w:rsidRDefault="00CB3986" w:rsidP="00D04D5F">
            <w:pPr>
              <w:pStyle w:val="TAL"/>
              <w:jc w:val="center"/>
              <w:rPr>
                <w:ins w:id="40348" w:author="Delta" w:date="2021-07-23T11:12:00Z"/>
                <w:rFonts w:cs="Arial"/>
              </w:rPr>
            </w:pPr>
            <w:ins w:id="40349" w:author="Delta" w:date="2021-07-23T11:12:00Z">
              <w:r w:rsidRPr="008E21F4">
                <w:rPr>
                  <w:rFonts w:cs="Arial"/>
                </w:rPr>
                <w:t>to</w:t>
              </w:r>
            </w:ins>
          </w:p>
        </w:tc>
        <w:tc>
          <w:tcPr>
            <w:tcW w:w="1277" w:type="dxa"/>
            <w:tcBorders>
              <w:top w:val="single" w:sz="4" w:space="0" w:color="auto"/>
              <w:left w:val="nil"/>
              <w:bottom w:val="single" w:sz="4" w:space="0" w:color="auto"/>
              <w:right w:val="single" w:sz="4" w:space="0" w:color="auto"/>
            </w:tcBorders>
          </w:tcPr>
          <w:p w14:paraId="2AA4745D" w14:textId="77777777" w:rsidR="00CB3986" w:rsidRPr="008E21F4" w:rsidRDefault="00CB3986" w:rsidP="00D04D5F">
            <w:pPr>
              <w:pStyle w:val="TAL"/>
              <w:rPr>
                <w:ins w:id="40350" w:author="Delta" w:date="2021-07-23T11:12:00Z"/>
                <w:rFonts w:cs="Arial"/>
              </w:rPr>
            </w:pPr>
            <w:ins w:id="40351"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ins>
          </w:p>
        </w:tc>
        <w:tc>
          <w:tcPr>
            <w:tcW w:w="1277" w:type="dxa"/>
            <w:tcBorders>
              <w:top w:val="single" w:sz="4" w:space="0" w:color="auto"/>
              <w:left w:val="single" w:sz="4" w:space="0" w:color="auto"/>
              <w:bottom w:val="single" w:sz="4" w:space="0" w:color="auto"/>
              <w:right w:val="single" w:sz="4" w:space="0" w:color="auto"/>
            </w:tcBorders>
          </w:tcPr>
          <w:p w14:paraId="0210E7B5" w14:textId="77777777" w:rsidR="00CB3986" w:rsidRPr="008E21F4" w:rsidRDefault="00CB3986" w:rsidP="00D04D5F">
            <w:pPr>
              <w:pStyle w:val="TAC"/>
              <w:rPr>
                <w:ins w:id="40352" w:author="Delta" w:date="2021-07-23T11:12:00Z"/>
                <w:rFonts w:cs="Arial"/>
              </w:rPr>
            </w:pPr>
            <w:ins w:id="40353" w:author="Delta" w:date="2021-07-23T11:12:00Z">
              <w:r w:rsidRPr="008E21F4">
                <w:rPr>
                  <w:rFonts w:cs="Arial"/>
                </w:rPr>
                <w:t>-43</w:t>
              </w:r>
            </w:ins>
          </w:p>
        </w:tc>
        <w:tc>
          <w:tcPr>
            <w:tcW w:w="1560" w:type="dxa"/>
            <w:tcBorders>
              <w:top w:val="single" w:sz="4" w:space="0" w:color="auto"/>
              <w:left w:val="single" w:sz="4" w:space="0" w:color="auto"/>
              <w:bottom w:val="single" w:sz="4" w:space="0" w:color="auto"/>
              <w:right w:val="single" w:sz="4" w:space="0" w:color="auto"/>
            </w:tcBorders>
          </w:tcPr>
          <w:p w14:paraId="5D95CF03" w14:textId="77777777" w:rsidR="00CB3986" w:rsidRPr="008E21F4" w:rsidRDefault="00CB3986" w:rsidP="00D04D5F">
            <w:pPr>
              <w:pStyle w:val="TAC"/>
              <w:rPr>
                <w:ins w:id="40354" w:author="Delta" w:date="2021-07-23T11:12:00Z"/>
                <w:rFonts w:cs="Arial"/>
              </w:rPr>
            </w:pPr>
            <w:ins w:id="40355" w:author="Delta" w:date="2021-07-23T11:12:00Z">
              <w:r w:rsidRPr="008E21F4">
                <w:rPr>
                  <w:rFonts w:cs="Arial"/>
                </w:rPr>
                <w:t>P</w:t>
              </w:r>
              <w:r w:rsidRPr="008E21F4">
                <w:rPr>
                  <w:rFonts w:cs="Arial"/>
                  <w:vertAlign w:val="subscript"/>
                </w:rPr>
                <w:t>REFSENS</w:t>
              </w:r>
              <w:r w:rsidRPr="008E21F4">
                <w:rPr>
                  <w:rFonts w:cs="Arial"/>
                </w:rPr>
                <w:t xml:space="preserve"> +6dB**</w:t>
              </w:r>
            </w:ins>
          </w:p>
        </w:tc>
        <w:tc>
          <w:tcPr>
            <w:tcW w:w="1702" w:type="dxa"/>
            <w:tcBorders>
              <w:top w:val="single" w:sz="4" w:space="0" w:color="auto"/>
              <w:left w:val="single" w:sz="4" w:space="0" w:color="auto"/>
              <w:bottom w:val="single" w:sz="4" w:space="0" w:color="auto"/>
              <w:right w:val="single" w:sz="4" w:space="0" w:color="auto"/>
            </w:tcBorders>
          </w:tcPr>
          <w:p w14:paraId="57339223" w14:textId="77777777" w:rsidR="00CB3986" w:rsidRPr="008E21F4" w:rsidRDefault="00CB3986" w:rsidP="00D04D5F">
            <w:pPr>
              <w:pStyle w:val="TAC"/>
              <w:rPr>
                <w:ins w:id="40356" w:author="Delta" w:date="2021-07-23T11:12:00Z"/>
                <w:rFonts w:cs="Arial"/>
              </w:rPr>
            </w:pPr>
            <w:ins w:id="40357" w:author="Delta" w:date="2021-07-23T11:12:00Z">
              <w:r w:rsidRPr="008E21F4">
                <w:rPr>
                  <w:rFonts w:cs="Arial"/>
                </w:rPr>
                <w:t>See table 7.6-2</w:t>
              </w:r>
            </w:ins>
          </w:p>
        </w:tc>
        <w:tc>
          <w:tcPr>
            <w:tcW w:w="1277" w:type="dxa"/>
            <w:gridSpan w:val="2"/>
            <w:tcBorders>
              <w:top w:val="single" w:sz="4" w:space="0" w:color="auto"/>
              <w:left w:val="single" w:sz="4" w:space="0" w:color="auto"/>
              <w:bottom w:val="single" w:sz="4" w:space="0" w:color="auto"/>
              <w:right w:val="single" w:sz="4" w:space="0" w:color="auto"/>
            </w:tcBorders>
          </w:tcPr>
          <w:p w14:paraId="707A36B5" w14:textId="77777777" w:rsidR="00CB3986" w:rsidRPr="008E21F4" w:rsidRDefault="00CB3986" w:rsidP="00D04D5F">
            <w:pPr>
              <w:pStyle w:val="TAL"/>
              <w:rPr>
                <w:ins w:id="40358" w:author="Delta" w:date="2021-07-23T11:12:00Z"/>
                <w:rFonts w:cs="Arial"/>
              </w:rPr>
            </w:pPr>
            <w:ins w:id="40359" w:author="Delta" w:date="2021-07-23T11:12:00Z">
              <w:r w:rsidRPr="008E21F4">
                <w:rPr>
                  <w:rFonts w:cs="Arial"/>
                </w:rPr>
                <w:t>See table 7.6-2</w:t>
              </w:r>
            </w:ins>
          </w:p>
        </w:tc>
      </w:tr>
      <w:tr w:rsidR="00CB3986" w:rsidRPr="008E21F4" w14:paraId="53E9BC80" w14:textId="77777777" w:rsidTr="00D04D5F">
        <w:tblPrEx>
          <w:tblLook w:val="04A0" w:firstRow="1" w:lastRow="0" w:firstColumn="1" w:lastColumn="0" w:noHBand="0" w:noVBand="1"/>
        </w:tblPrEx>
        <w:trPr>
          <w:cantSplit/>
          <w:ins w:id="40360" w:author="Delta" w:date="2021-07-23T11:12:00Z"/>
        </w:trPr>
        <w:tc>
          <w:tcPr>
            <w:tcW w:w="1135" w:type="dxa"/>
            <w:vMerge/>
            <w:tcBorders>
              <w:left w:val="single" w:sz="4" w:space="0" w:color="auto"/>
              <w:bottom w:val="single" w:sz="4" w:space="0" w:color="auto"/>
              <w:right w:val="single" w:sz="4" w:space="0" w:color="auto"/>
            </w:tcBorders>
            <w:vAlign w:val="center"/>
          </w:tcPr>
          <w:p w14:paraId="3F2BC908" w14:textId="77777777" w:rsidR="00CB3986" w:rsidRPr="008E21F4" w:rsidRDefault="00CB3986" w:rsidP="00D04D5F">
            <w:pPr>
              <w:spacing w:after="0"/>
              <w:rPr>
                <w:ins w:id="40361" w:author="Delta" w:date="2021-07-23T11:12:00Z"/>
                <w:rFonts w:ascii="Arial" w:hAnsi="Arial" w:cs="Arial"/>
                <w:sz w:val="18"/>
                <w:lang w:eastAsia="zh-CN"/>
              </w:rPr>
            </w:pPr>
          </w:p>
        </w:tc>
        <w:tc>
          <w:tcPr>
            <w:tcW w:w="1277" w:type="dxa"/>
            <w:tcBorders>
              <w:top w:val="single" w:sz="4" w:space="0" w:color="auto"/>
              <w:left w:val="single" w:sz="4" w:space="0" w:color="auto"/>
              <w:bottom w:val="single" w:sz="4" w:space="0" w:color="auto"/>
              <w:right w:val="nil"/>
            </w:tcBorders>
          </w:tcPr>
          <w:p w14:paraId="0DCBFECB" w14:textId="77777777" w:rsidR="00CB3986" w:rsidRPr="008E21F4" w:rsidRDefault="00CB3986" w:rsidP="00D04D5F">
            <w:pPr>
              <w:pStyle w:val="TAL"/>
              <w:jc w:val="right"/>
              <w:rPr>
                <w:ins w:id="40362" w:author="Delta" w:date="2021-07-23T11:12:00Z"/>
                <w:rFonts w:cs="Arial"/>
              </w:rPr>
            </w:pPr>
            <w:ins w:id="40363" w:author="Delta" w:date="2021-07-23T11:12:00Z">
              <w:r w:rsidRPr="008E21F4">
                <w:rPr>
                  <w:rFonts w:cs="Arial"/>
                </w:rPr>
                <w:t>1</w:t>
              </w:r>
            </w:ins>
          </w:p>
          <w:p w14:paraId="65FA5EC7" w14:textId="77777777" w:rsidR="00CB3986" w:rsidRPr="008E21F4" w:rsidRDefault="00CB3986" w:rsidP="00D04D5F">
            <w:pPr>
              <w:pStyle w:val="TAL"/>
              <w:jc w:val="right"/>
              <w:rPr>
                <w:ins w:id="40364" w:author="Delta" w:date="2021-07-23T11:12:00Z"/>
                <w:rFonts w:cs="Arial"/>
              </w:rPr>
            </w:pPr>
            <w:ins w:id="40365"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ins>
          </w:p>
        </w:tc>
        <w:tc>
          <w:tcPr>
            <w:tcW w:w="425" w:type="dxa"/>
            <w:tcBorders>
              <w:top w:val="single" w:sz="4" w:space="0" w:color="auto"/>
              <w:left w:val="nil"/>
              <w:bottom w:val="single" w:sz="4" w:space="0" w:color="auto"/>
              <w:right w:val="nil"/>
            </w:tcBorders>
          </w:tcPr>
          <w:p w14:paraId="5112D880" w14:textId="77777777" w:rsidR="00CB3986" w:rsidRPr="008E21F4" w:rsidRDefault="00CB3986" w:rsidP="00D04D5F">
            <w:pPr>
              <w:pStyle w:val="TAL"/>
              <w:jc w:val="center"/>
              <w:rPr>
                <w:ins w:id="40366" w:author="Delta" w:date="2021-07-23T11:12:00Z"/>
                <w:rFonts w:cs="Arial"/>
              </w:rPr>
            </w:pPr>
            <w:ins w:id="40367" w:author="Delta" w:date="2021-07-23T11:12:00Z">
              <w:r w:rsidRPr="008E21F4">
                <w:rPr>
                  <w:rFonts w:cs="Arial"/>
                </w:rPr>
                <w:t>to</w:t>
              </w:r>
            </w:ins>
          </w:p>
          <w:p w14:paraId="5B088908" w14:textId="77777777" w:rsidR="00CB3986" w:rsidRPr="008E21F4" w:rsidRDefault="00CB3986" w:rsidP="00D04D5F">
            <w:pPr>
              <w:pStyle w:val="TAL"/>
              <w:jc w:val="center"/>
              <w:rPr>
                <w:ins w:id="40368" w:author="Delta" w:date="2021-07-23T11:12:00Z"/>
                <w:rFonts w:cs="Arial"/>
              </w:rPr>
            </w:pPr>
            <w:ins w:id="40369" w:author="Delta" w:date="2021-07-23T11:12:00Z">
              <w:r w:rsidRPr="008E21F4">
                <w:rPr>
                  <w:rFonts w:cs="Arial"/>
                </w:rPr>
                <w:t>to</w:t>
              </w:r>
            </w:ins>
          </w:p>
        </w:tc>
        <w:tc>
          <w:tcPr>
            <w:tcW w:w="1277" w:type="dxa"/>
            <w:tcBorders>
              <w:top w:val="single" w:sz="4" w:space="0" w:color="auto"/>
              <w:left w:val="nil"/>
              <w:bottom w:val="single" w:sz="4" w:space="0" w:color="auto"/>
              <w:right w:val="single" w:sz="4" w:space="0" w:color="auto"/>
            </w:tcBorders>
          </w:tcPr>
          <w:p w14:paraId="717DCC46" w14:textId="77777777" w:rsidR="00CB3986" w:rsidRPr="008E21F4" w:rsidRDefault="00CB3986" w:rsidP="00D04D5F">
            <w:pPr>
              <w:pStyle w:val="TAL"/>
              <w:rPr>
                <w:ins w:id="40370" w:author="Delta" w:date="2021-07-23T11:12:00Z"/>
                <w:rFonts w:cs="Arial"/>
              </w:rPr>
            </w:pPr>
            <w:ins w:id="40371" w:author="Delta" w:date="2021-07-23T11:12:00Z">
              <w:r w:rsidRPr="008E21F4">
                <w:rPr>
                  <w:rFonts w:cs="Arial"/>
                </w:rPr>
                <w:t>(F</w:t>
              </w:r>
              <w:r w:rsidRPr="008E21F4">
                <w:rPr>
                  <w:rFonts w:cs="Arial"/>
                  <w:vertAlign w:val="subscript"/>
                </w:rPr>
                <w:t xml:space="preserve">UL_low </w:t>
              </w:r>
              <w:r w:rsidRPr="008E21F4">
                <w:rPr>
                  <w:rFonts w:cs="Arial"/>
                </w:rPr>
                <w:t>-20)</w:t>
              </w:r>
            </w:ins>
          </w:p>
          <w:p w14:paraId="02128781" w14:textId="77777777" w:rsidR="00CB3986" w:rsidRPr="008E21F4" w:rsidRDefault="00CB3986" w:rsidP="00D04D5F">
            <w:pPr>
              <w:pStyle w:val="TAL"/>
              <w:rPr>
                <w:ins w:id="40372" w:author="Delta" w:date="2021-07-23T11:12:00Z"/>
                <w:rFonts w:cs="Arial"/>
              </w:rPr>
            </w:pPr>
            <w:moveToRangeStart w:id="40373" w:author="Delta" w:date="2021-07-23T11:12:00Z" w:name="move77931201"/>
            <w:moveTo w:id="40374" w:author="Delta" w:date="2021-07-23T11:12:00Z">
              <w:r w:rsidRPr="008E21F4">
                <w:rPr>
                  <w:rFonts w:cs="Arial"/>
                </w:rPr>
                <w:t>12750</w:t>
              </w:r>
            </w:moveTo>
            <w:moveToRangeEnd w:id="40373"/>
          </w:p>
        </w:tc>
        <w:tc>
          <w:tcPr>
            <w:tcW w:w="1277" w:type="dxa"/>
            <w:tcBorders>
              <w:top w:val="single" w:sz="4" w:space="0" w:color="auto"/>
              <w:left w:val="single" w:sz="4" w:space="0" w:color="auto"/>
              <w:bottom w:val="single" w:sz="4" w:space="0" w:color="auto"/>
              <w:right w:val="single" w:sz="4" w:space="0" w:color="auto"/>
            </w:tcBorders>
          </w:tcPr>
          <w:p w14:paraId="1BE50CE6" w14:textId="77777777" w:rsidR="00CB3986" w:rsidRPr="008E21F4" w:rsidRDefault="00CB3986" w:rsidP="00D04D5F">
            <w:pPr>
              <w:pStyle w:val="TAC"/>
              <w:rPr>
                <w:ins w:id="40375" w:author="Delta" w:date="2021-07-23T11:12:00Z"/>
                <w:rFonts w:cs="Arial"/>
              </w:rPr>
            </w:pPr>
            <w:ins w:id="40376" w:author="Delta" w:date="2021-07-23T11:12:00Z">
              <w:r w:rsidRPr="008E21F4">
                <w:rPr>
                  <w:rFonts w:cs="Arial"/>
                </w:rPr>
                <w:t>-15</w:t>
              </w:r>
            </w:ins>
          </w:p>
        </w:tc>
        <w:tc>
          <w:tcPr>
            <w:tcW w:w="1560" w:type="dxa"/>
            <w:tcBorders>
              <w:top w:val="single" w:sz="4" w:space="0" w:color="auto"/>
              <w:left w:val="single" w:sz="4" w:space="0" w:color="auto"/>
              <w:bottom w:val="single" w:sz="4" w:space="0" w:color="auto"/>
              <w:right w:val="single" w:sz="4" w:space="0" w:color="auto"/>
            </w:tcBorders>
          </w:tcPr>
          <w:p w14:paraId="3D2C8D67" w14:textId="77777777" w:rsidR="00CB3986" w:rsidRPr="008E21F4" w:rsidRDefault="00CB3986" w:rsidP="00D04D5F">
            <w:pPr>
              <w:pStyle w:val="TAC"/>
              <w:rPr>
                <w:ins w:id="40377" w:author="Delta" w:date="2021-07-23T11:12:00Z"/>
                <w:rFonts w:cs="Arial"/>
              </w:rPr>
            </w:pPr>
            <w:ins w:id="40378" w:author="Delta" w:date="2021-07-23T11:12:00Z">
              <w:r w:rsidRPr="008E21F4">
                <w:rPr>
                  <w:rFonts w:cs="Arial"/>
                </w:rPr>
                <w:t>P</w:t>
              </w:r>
              <w:r w:rsidRPr="008E21F4">
                <w:rPr>
                  <w:rFonts w:cs="Arial"/>
                  <w:vertAlign w:val="subscript"/>
                </w:rPr>
                <w:t>REFSENS</w:t>
              </w:r>
              <w:r w:rsidRPr="008E21F4">
                <w:rPr>
                  <w:rFonts w:cs="Arial"/>
                </w:rPr>
                <w:t xml:space="preserve"> +6dB </w:t>
              </w:r>
            </w:ins>
          </w:p>
        </w:tc>
        <w:tc>
          <w:tcPr>
            <w:tcW w:w="1702" w:type="dxa"/>
            <w:tcBorders>
              <w:top w:val="single" w:sz="4" w:space="0" w:color="auto"/>
              <w:left w:val="single" w:sz="4" w:space="0" w:color="auto"/>
              <w:bottom w:val="single" w:sz="4" w:space="0" w:color="auto"/>
              <w:right w:val="single" w:sz="4" w:space="0" w:color="auto"/>
            </w:tcBorders>
          </w:tcPr>
          <w:p w14:paraId="71397B96" w14:textId="77777777" w:rsidR="00CB3986" w:rsidRPr="008E21F4" w:rsidRDefault="00CB3986" w:rsidP="00D04D5F">
            <w:pPr>
              <w:pStyle w:val="TAC"/>
              <w:rPr>
                <w:ins w:id="40379" w:author="Delta" w:date="2021-07-23T11:12:00Z"/>
                <w:rFonts w:cs="Arial"/>
              </w:rPr>
            </w:pPr>
            <w:ins w:id="40380" w:author="Delta" w:date="2021-07-23T11:12:00Z">
              <w:r w:rsidRPr="008E21F4">
                <w:rPr>
                  <w:rFonts w:cs="Arial"/>
                </w:rPr>
                <w:sym w:font="Symbol" w:char="F0BE"/>
              </w:r>
            </w:ins>
          </w:p>
        </w:tc>
        <w:tc>
          <w:tcPr>
            <w:tcW w:w="1277" w:type="dxa"/>
            <w:gridSpan w:val="2"/>
            <w:tcBorders>
              <w:top w:val="single" w:sz="4" w:space="0" w:color="auto"/>
              <w:left w:val="single" w:sz="4" w:space="0" w:color="auto"/>
              <w:bottom w:val="single" w:sz="4" w:space="0" w:color="auto"/>
              <w:right w:val="single" w:sz="4" w:space="0" w:color="auto"/>
            </w:tcBorders>
          </w:tcPr>
          <w:p w14:paraId="45471B29" w14:textId="77777777" w:rsidR="00CB3986" w:rsidRPr="008E21F4" w:rsidRDefault="00CB3986" w:rsidP="00D04D5F">
            <w:pPr>
              <w:pStyle w:val="TAL"/>
              <w:rPr>
                <w:ins w:id="40381" w:author="Delta" w:date="2021-07-23T11:12:00Z"/>
                <w:rFonts w:cs="Arial"/>
              </w:rPr>
            </w:pPr>
            <w:ins w:id="40382" w:author="Delta" w:date="2021-07-23T11:12:00Z">
              <w:r w:rsidRPr="008E21F4">
                <w:rPr>
                  <w:rFonts w:cs="Arial"/>
                </w:rPr>
                <w:t xml:space="preserve">CW carrier </w:t>
              </w:r>
            </w:ins>
          </w:p>
        </w:tc>
      </w:tr>
      <w:tr w:rsidR="00CB3986" w:rsidRPr="008E21F4" w14:paraId="0DDD11A4" w14:textId="77777777" w:rsidTr="00D04D5F">
        <w:trPr>
          <w:gridAfter w:val="1"/>
          <w:wAfter w:w="7" w:type="dxa"/>
          <w:cantSplit/>
          <w:trPrChange w:id="40383" w:author="Delta" w:date="2021-07-23T11:12:00Z">
            <w:trPr>
              <w:gridAfter w:val="1"/>
              <w:cantSplit/>
            </w:trPr>
          </w:trPrChange>
        </w:trPr>
        <w:tc>
          <w:tcPr>
            <w:tcW w:w="9923" w:type="dxa"/>
            <w:gridSpan w:val="8"/>
            <w:tcBorders>
              <w:top w:val="nil"/>
              <w:left w:val="single" w:sz="4" w:space="0" w:color="auto"/>
              <w:bottom w:val="single" w:sz="4" w:space="0" w:color="auto"/>
            </w:tcBorders>
            <w:tcPrChange w:id="40384" w:author="Delta" w:date="2021-07-23T11:12:00Z">
              <w:tcPr>
                <w:tcW w:w="9923" w:type="dxa"/>
                <w:gridSpan w:val="14"/>
                <w:tcBorders>
                  <w:top w:val="nil"/>
                  <w:left w:val="single" w:sz="4" w:space="0" w:color="auto"/>
                  <w:bottom w:val="single" w:sz="4" w:space="0" w:color="auto"/>
                </w:tcBorders>
              </w:tcPr>
            </w:tcPrChange>
          </w:tcPr>
          <w:p w14:paraId="48F154B7" w14:textId="610C8C9C" w:rsidR="00CB3986" w:rsidRPr="008E21F4" w:rsidRDefault="00CB3986" w:rsidP="00D04D5F">
            <w:pPr>
              <w:pStyle w:val="TAN"/>
              <w:rPr>
                <w:rFonts w:cs="v4.2.0"/>
              </w:rPr>
            </w:pPr>
            <w:r w:rsidRPr="008E21F4">
              <w:rPr>
                <w:rFonts w:cs="Arial"/>
              </w:rPr>
              <w:t xml:space="preserve">Note*: </w:t>
            </w:r>
            <w:r w:rsidRPr="008E21F4">
              <w:rPr>
                <w:rFonts w:cs="Arial"/>
              </w:rPr>
              <w:tab/>
              <w:t>P</w:t>
            </w:r>
            <w:r w:rsidRPr="008E21F4">
              <w:rPr>
                <w:rFonts w:cs="Arial"/>
                <w:vertAlign w:val="subscript"/>
              </w:rPr>
              <w:t>REFSENS</w:t>
            </w:r>
            <w:r w:rsidRPr="008E21F4" w:rsidDel="002B5177">
              <w:rPr>
                <w:rFonts w:cs="Arial"/>
              </w:rPr>
              <w:t xml:space="preserve"> </w:t>
            </w:r>
            <w:r w:rsidRPr="008E21F4">
              <w:rPr>
                <w:rFonts w:cs="Arial"/>
              </w:rPr>
              <w:t xml:space="preserve">depends on the channel bandwidth as specified in </w:t>
            </w:r>
            <w:r w:rsidRPr="008E21F4">
              <w:rPr>
                <w:rFonts w:cs="v4.2.0"/>
              </w:rPr>
              <w:t>TS 36.104 [2] subclause 7.2.1.</w:t>
            </w:r>
            <w:del w:id="40385" w:author="Delta" w:date="2021-07-23T11:12:00Z">
              <w:r w:rsidR="008E41B3" w:rsidRPr="008735C4">
                <w:rPr>
                  <w:rFonts w:cs="v4.2.0"/>
                </w:rPr>
                <w:delText xml:space="preserve"> </w:delText>
              </w:r>
            </w:del>
          </w:p>
          <w:p w14:paraId="6D4BBEA1" w14:textId="5C140402" w:rsidR="00CB3986" w:rsidRPr="008E21F4" w:rsidRDefault="00FA2421" w:rsidP="00D04D5F">
            <w:pPr>
              <w:pStyle w:val="TAN"/>
              <w:rPr>
                <w:rFonts w:cs="Arial"/>
              </w:rPr>
            </w:pPr>
            <w:r>
              <w:rPr>
                <w:rFonts w:cs="Arial"/>
              </w:rPr>
              <w:t>Note**:</w:t>
            </w:r>
            <w:r>
              <w:rPr>
                <w:rFonts w:cs="Arial"/>
              </w:rPr>
              <w:tab/>
            </w:r>
            <w:r>
              <w:rPr>
                <w:rPrChange w:id="40386" w:author="Delta" w:date="2021-07-23T11:12:00Z">
                  <w:rPr>
                    <w:lang w:val="en-US"/>
                  </w:rPr>
                </w:rPrChange>
              </w:rPr>
              <w:t xml:space="preserve">For a BS capable of multiband operation, in case of interfering signal that is not in the in-band blocking frequency range of the operating band where the wanted signal is present, </w:t>
            </w:r>
            <w:ins w:id="40387" w:author="Delta" w:date="2021-07-23T11:12:00Z">
              <w:r>
                <w:rPr>
                  <w:rFonts w:cs="Arial"/>
                </w:rPr>
                <w:t xml:space="preserve">and not </w:t>
              </w:r>
              <w:r>
                <w:rPr>
                  <w:rFonts w:cs="Arial"/>
                  <w:lang w:val="en-US"/>
                </w:rPr>
                <w:t xml:space="preserve">in </w:t>
              </w:r>
              <w:r>
                <w:rPr>
                  <w:rFonts w:cs="Arial"/>
                </w:rPr>
                <w:t xml:space="preserve">the in-band blocking frequency range of </w:t>
              </w:r>
              <w:r>
                <w:rPr>
                  <w:rFonts w:cs="Arial"/>
                  <w:lang w:val="en-US"/>
                </w:rPr>
                <w:t>an adjacent or overlapping operating band</w:t>
              </w:r>
              <w:r>
                <w:rPr>
                  <w:rFonts w:cs="Arial"/>
                </w:rPr>
                <w:t>,</w:t>
              </w:r>
              <w:r>
                <w:rPr>
                  <w:rFonts w:cs="Arial"/>
                  <w:lang w:eastAsia="zh-CN"/>
                </w:rPr>
                <w:t xml:space="preserve"> </w:t>
              </w:r>
            </w:ins>
            <w:r>
              <w:rPr>
                <w:rPrChange w:id="40388" w:author="Delta" w:date="2021-07-23T11:12:00Z">
                  <w:rPr>
                    <w:lang w:val="en-US"/>
                  </w:rPr>
                </w:rPrChange>
              </w:rPr>
              <w:t>the wanted signal mean power is equal to P</w:t>
            </w:r>
            <w:r>
              <w:rPr>
                <w:vertAlign w:val="subscript"/>
                <w:rPrChange w:id="40389" w:author="Delta" w:date="2021-07-23T11:12:00Z">
                  <w:rPr>
                    <w:vertAlign w:val="subscript"/>
                    <w:lang w:val="en-US"/>
                  </w:rPr>
                </w:rPrChange>
              </w:rPr>
              <w:t>REFSENS</w:t>
            </w:r>
            <w:r>
              <w:rPr>
                <w:rPrChange w:id="40390" w:author="Delta" w:date="2021-07-23T11:12:00Z">
                  <w:rPr>
                    <w:lang w:val="en-US"/>
                  </w:rPr>
                </w:rPrChange>
              </w:rPr>
              <w:t xml:space="preserve"> + 1.4 dB.</w:t>
            </w:r>
          </w:p>
        </w:tc>
      </w:tr>
    </w:tbl>
    <w:p w14:paraId="74FA6A76" w14:textId="77777777" w:rsidR="00CB3986" w:rsidRPr="008E21F4" w:rsidRDefault="00CB3986" w:rsidP="00CB3986">
      <w:pPr>
        <w:rPr>
          <w:lang w:eastAsia="zh-CN"/>
        </w:rPr>
      </w:pPr>
    </w:p>
    <w:p w14:paraId="45D31F50" w14:textId="77777777" w:rsidR="00CB3986" w:rsidRPr="008E21F4" w:rsidRDefault="00CB3986" w:rsidP="00CB3986">
      <w:pPr>
        <w:pStyle w:val="NO"/>
        <w:rPr>
          <w:lang w:eastAsia="zh-CN"/>
        </w:rPr>
      </w:pPr>
      <w:r w:rsidRPr="008E21F4">
        <w:rPr>
          <w:rPrChange w:id="40391" w:author="Delta" w:date="2021-07-23T11:12:00Z">
            <w:rPr>
              <w:lang w:val="en-US"/>
            </w:rPr>
          </w:rPrChange>
        </w:rPr>
        <w:t>NOTE:</w:t>
      </w:r>
      <w:r w:rsidRPr="008E21F4">
        <w:rPr>
          <w:rPrChange w:id="40392" w:author="Delta" w:date="2021-07-23T11:12:00Z">
            <w:rPr>
              <w:lang w:val="en-US"/>
            </w:rPr>
          </w:rPrChange>
        </w:rPr>
        <w:tab/>
      </w:r>
      <w:r w:rsidRPr="008E21F4">
        <w:rPr>
          <w:rFonts w:eastAsia="Osaka"/>
        </w:rPr>
        <w:t xml:space="preserve">Table 7.6-1 </w:t>
      </w:r>
      <w:r w:rsidRPr="008E21F4">
        <w:rPr>
          <w:rPrChange w:id="40393" w:author="Delta" w:date="2021-07-23T11:12:00Z">
            <w:rPr>
              <w:lang w:val="en-US"/>
            </w:rPr>
          </w:rPrChange>
        </w:rPr>
        <w:t>assumes that two operating bands, where the downlink operating band (see Table 5.5-1) of one band would be within the in-band blocking region of the other band, are not deployed in the same geographical area.</w:t>
      </w:r>
    </w:p>
    <w:p w14:paraId="4F651003" w14:textId="77777777" w:rsidR="00CB3986" w:rsidRPr="008E21F4" w:rsidRDefault="00CB3986" w:rsidP="00CB3986">
      <w:pPr>
        <w:pStyle w:val="TH"/>
        <w:rPr>
          <w:lang w:eastAsia="zh-CN"/>
        </w:rPr>
      </w:pPr>
      <w:r w:rsidRPr="008E21F4">
        <w:rPr>
          <w:rFonts w:eastAsia="Osaka"/>
        </w:rPr>
        <w:t xml:space="preserve">Table </w:t>
      </w:r>
      <w:r w:rsidRPr="008E21F4">
        <w:rPr>
          <w:rFonts w:cs="v5.0.0"/>
          <w:lang w:eastAsia="zh-CN"/>
        </w:rPr>
        <w:t>7</w:t>
      </w:r>
      <w:r w:rsidRPr="008E21F4">
        <w:rPr>
          <w:rFonts w:cs="v5.0.0"/>
        </w:rPr>
        <w:t>.</w:t>
      </w:r>
      <w:r w:rsidRPr="008E21F4">
        <w:rPr>
          <w:rFonts w:cs="v5.0.0"/>
          <w:lang w:eastAsia="zh-CN"/>
        </w:rPr>
        <w:t>6</w:t>
      </w:r>
      <w:r w:rsidRPr="008E21F4">
        <w:rPr>
          <w:rFonts w:eastAsia="Osaka"/>
        </w:rPr>
        <w:t>-</w:t>
      </w:r>
      <w:r w:rsidRPr="008E21F4">
        <w:rPr>
          <w:lang w:eastAsia="zh-CN"/>
        </w:rPr>
        <w:t>1a</w:t>
      </w:r>
      <w:r w:rsidRPr="008E21F4">
        <w:rPr>
          <w:rFonts w:eastAsia="Osaka"/>
        </w:rPr>
        <w:t xml:space="preserve">: </w:t>
      </w:r>
      <w:r w:rsidRPr="008E21F4">
        <w:t>Blocking performance requirement for</w:t>
      </w:r>
      <w:r w:rsidRPr="008E21F4">
        <w:rPr>
          <w:lang w:eastAsia="zh-CN"/>
        </w:rPr>
        <w:t xml:space="preserve"> Local Area BS</w:t>
      </w:r>
      <w:ins w:id="40394" w:author="Delta" w:date="2021-07-23T11:12:00Z">
        <w:r w:rsidRPr="008E21F4">
          <w:rPr>
            <w:lang w:eastAsia="zh-CN"/>
          </w:rPr>
          <w:t xml:space="preserve"> for E-UTRA</w:t>
        </w:r>
      </w:ins>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0395" w:author="Delta" w:date="2021-07-23T11:12:00Z">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135"/>
        <w:gridCol w:w="1277"/>
        <w:gridCol w:w="425"/>
        <w:gridCol w:w="1276"/>
        <w:gridCol w:w="1276"/>
        <w:gridCol w:w="1559"/>
        <w:gridCol w:w="1701"/>
        <w:gridCol w:w="1274"/>
        <w:gridCol w:w="7"/>
        <w:tblGridChange w:id="40396">
          <w:tblGrid>
            <w:gridCol w:w="113"/>
            <w:gridCol w:w="1021"/>
            <w:gridCol w:w="114"/>
            <w:gridCol w:w="1277"/>
            <w:gridCol w:w="425"/>
            <w:gridCol w:w="1161"/>
            <w:gridCol w:w="115"/>
            <w:gridCol w:w="1161"/>
            <w:gridCol w:w="115"/>
            <w:gridCol w:w="1444"/>
            <w:gridCol w:w="115"/>
            <w:gridCol w:w="1586"/>
            <w:gridCol w:w="115"/>
            <w:gridCol w:w="1161"/>
            <w:gridCol w:w="113"/>
            <w:gridCol w:w="7"/>
          </w:tblGrid>
        </w:tblGridChange>
      </w:tblGrid>
      <w:tr w:rsidR="00CB3986" w:rsidRPr="008E21F4" w14:paraId="55454406" w14:textId="77777777" w:rsidTr="00D04D5F">
        <w:trPr>
          <w:gridAfter w:val="1"/>
          <w:wAfter w:w="7" w:type="dxa"/>
          <w:trPrChange w:id="40397" w:author="Delta" w:date="2021-07-23T11:12:00Z">
            <w:trPr>
              <w:gridAfter w:val="1"/>
            </w:trPr>
          </w:trPrChange>
        </w:trPr>
        <w:tc>
          <w:tcPr>
            <w:tcW w:w="1135" w:type="dxa"/>
            <w:tcPrChange w:id="40398" w:author="Delta" w:date="2021-07-23T11:12:00Z">
              <w:tcPr>
                <w:tcW w:w="1134" w:type="dxa"/>
                <w:gridSpan w:val="2"/>
              </w:tcPr>
            </w:tcPrChange>
          </w:tcPr>
          <w:p w14:paraId="732415A8" w14:textId="77777777" w:rsidR="00CB3986" w:rsidRPr="008E21F4" w:rsidRDefault="00CB3986" w:rsidP="00D04D5F">
            <w:pPr>
              <w:pStyle w:val="TAH"/>
              <w:rPr>
                <w:rFonts w:cs="Arial"/>
              </w:rPr>
            </w:pPr>
            <w:r w:rsidRPr="008E21F4">
              <w:rPr>
                <w:rFonts w:cs="Arial"/>
              </w:rPr>
              <w:t>Operating Band</w:t>
            </w:r>
          </w:p>
        </w:tc>
        <w:tc>
          <w:tcPr>
            <w:tcW w:w="2977" w:type="dxa"/>
            <w:gridSpan w:val="3"/>
            <w:tcBorders>
              <w:bottom w:val="single" w:sz="4" w:space="0" w:color="auto"/>
            </w:tcBorders>
            <w:tcPrChange w:id="40399" w:author="Delta" w:date="2021-07-23T11:12:00Z">
              <w:tcPr>
                <w:tcW w:w="2977" w:type="dxa"/>
                <w:gridSpan w:val="4"/>
                <w:tcBorders>
                  <w:bottom w:val="single" w:sz="4" w:space="0" w:color="auto"/>
                </w:tcBorders>
              </w:tcPr>
            </w:tcPrChange>
          </w:tcPr>
          <w:p w14:paraId="4A5FD4AD" w14:textId="77777777" w:rsidR="00CB3986" w:rsidRPr="008E21F4" w:rsidRDefault="00CB3986" w:rsidP="00D04D5F">
            <w:pPr>
              <w:pStyle w:val="TAH"/>
              <w:rPr>
                <w:rFonts w:cs="Arial"/>
              </w:rPr>
            </w:pPr>
            <w:r w:rsidRPr="008E21F4">
              <w:rPr>
                <w:rFonts w:cs="Arial"/>
              </w:rPr>
              <w:t>Centre Frequency of Interfering Signal [MHz]</w:t>
            </w:r>
          </w:p>
        </w:tc>
        <w:tc>
          <w:tcPr>
            <w:tcW w:w="1276" w:type="dxa"/>
            <w:tcPrChange w:id="40400" w:author="Delta" w:date="2021-07-23T11:12:00Z">
              <w:tcPr>
                <w:tcW w:w="1276" w:type="dxa"/>
                <w:gridSpan w:val="2"/>
              </w:tcPr>
            </w:tcPrChange>
          </w:tcPr>
          <w:p w14:paraId="596EDA6C" w14:textId="77777777" w:rsidR="00CB3986" w:rsidRPr="008E21F4" w:rsidRDefault="00CB3986" w:rsidP="00D04D5F">
            <w:pPr>
              <w:pStyle w:val="TAH"/>
              <w:rPr>
                <w:rFonts w:cs="Arial"/>
              </w:rPr>
            </w:pPr>
            <w:r w:rsidRPr="008E21F4">
              <w:rPr>
                <w:rFonts w:cs="Arial"/>
              </w:rPr>
              <w:t>Interfering Signal mean power [dBm]</w:t>
            </w:r>
          </w:p>
        </w:tc>
        <w:tc>
          <w:tcPr>
            <w:tcW w:w="1559" w:type="dxa"/>
            <w:tcPrChange w:id="40401" w:author="Delta" w:date="2021-07-23T11:12:00Z">
              <w:tcPr>
                <w:tcW w:w="1559" w:type="dxa"/>
                <w:gridSpan w:val="2"/>
              </w:tcPr>
            </w:tcPrChange>
          </w:tcPr>
          <w:p w14:paraId="0CBE3874" w14:textId="77777777" w:rsidR="00CB3986" w:rsidRPr="008E21F4" w:rsidRDefault="00CB3986" w:rsidP="00D04D5F">
            <w:pPr>
              <w:pStyle w:val="TAH"/>
              <w:rPr>
                <w:rFonts w:cs="Arial"/>
              </w:rPr>
            </w:pPr>
            <w:r w:rsidRPr="008E21F4">
              <w:rPr>
                <w:rFonts w:cs="Arial"/>
              </w:rPr>
              <w:t>Wanted Signal mean power [dBm] *</w:t>
            </w:r>
          </w:p>
        </w:tc>
        <w:tc>
          <w:tcPr>
            <w:tcW w:w="1701" w:type="dxa"/>
            <w:tcPrChange w:id="40402" w:author="Delta" w:date="2021-07-23T11:12:00Z">
              <w:tcPr>
                <w:tcW w:w="1701" w:type="dxa"/>
                <w:gridSpan w:val="2"/>
              </w:tcPr>
            </w:tcPrChange>
          </w:tcPr>
          <w:p w14:paraId="78887E19" w14:textId="77777777" w:rsidR="00CB3986" w:rsidRPr="008E21F4" w:rsidRDefault="00CB3986" w:rsidP="00D04D5F">
            <w:pPr>
              <w:pStyle w:val="TAH"/>
              <w:rPr>
                <w:rFonts w:cs="Arial"/>
              </w:rPr>
            </w:pPr>
            <w:r w:rsidRPr="008E21F4">
              <w:rPr>
                <w:rFonts w:cs="Arial"/>
              </w:rPr>
              <w:t>Interfering signal centre frequency minimum frequency offset from the lower(upper) edge or sub-block edge inside a sub-block gap [MHz]</w:t>
            </w:r>
          </w:p>
        </w:tc>
        <w:tc>
          <w:tcPr>
            <w:tcW w:w="1275" w:type="dxa"/>
            <w:tcPrChange w:id="40403" w:author="Delta" w:date="2021-07-23T11:12:00Z">
              <w:tcPr>
                <w:tcW w:w="1276" w:type="dxa"/>
                <w:gridSpan w:val="2"/>
              </w:tcPr>
            </w:tcPrChange>
          </w:tcPr>
          <w:p w14:paraId="275A7B9F" w14:textId="77777777" w:rsidR="00CB3986" w:rsidRPr="008E21F4" w:rsidRDefault="00CB3986" w:rsidP="00D04D5F">
            <w:pPr>
              <w:pStyle w:val="TAH"/>
              <w:rPr>
                <w:rFonts w:cs="Arial"/>
              </w:rPr>
            </w:pPr>
            <w:r w:rsidRPr="008E21F4">
              <w:rPr>
                <w:rFonts w:cs="Arial"/>
              </w:rPr>
              <w:t>Type of Interfering Signal</w:t>
            </w:r>
          </w:p>
        </w:tc>
      </w:tr>
      <w:tr w:rsidR="0068249C" w:rsidRPr="008E21F4" w14:paraId="3E487E64" w14:textId="77777777" w:rsidTr="00D04D5F">
        <w:trPr>
          <w:gridAfter w:val="1"/>
          <w:wAfter w:w="7" w:type="dxa"/>
          <w:cantSplit/>
        </w:trPr>
        <w:tc>
          <w:tcPr>
            <w:tcW w:w="1135" w:type="dxa"/>
            <w:vMerge w:val="restart"/>
            <w:tcBorders>
              <w:right w:val="single" w:sz="4" w:space="0" w:color="auto"/>
            </w:tcBorders>
          </w:tcPr>
          <w:p w14:paraId="5D4F7C09" w14:textId="397B3502" w:rsidR="00CB3986" w:rsidRPr="008E21F4" w:rsidRDefault="00CB3986" w:rsidP="00D04D5F">
            <w:pPr>
              <w:pStyle w:val="TAL"/>
              <w:jc w:val="center"/>
              <w:rPr>
                <w:rFonts w:cs="Arial"/>
              </w:rPr>
            </w:pPr>
            <w:r w:rsidRPr="008E21F4">
              <w:rPr>
                <w:rFonts w:cs="Arial"/>
              </w:rPr>
              <w:t>1-7, 9-11, 13-14, 18,19,</w:t>
            </w:r>
            <w:r w:rsidRPr="008E21F4">
              <w:rPr>
                <w:rFonts w:cs="Arial"/>
                <w:lang w:eastAsia="zh-CN"/>
              </w:rPr>
              <w:t>21-23, 24, 27, 30,</w:t>
            </w:r>
            <w:r w:rsidRPr="008E21F4">
              <w:rPr>
                <w:rFonts w:cs="Arial"/>
              </w:rPr>
              <w:t xml:space="preserve"> 33-</w:t>
            </w:r>
            <w:del w:id="40404" w:author="Delta" w:date="2021-07-23T11:12:00Z">
              <w:r w:rsidR="000244C0" w:rsidRPr="008735C4">
                <w:rPr>
                  <w:rFonts w:cs="Arial"/>
                </w:rPr>
                <w:delText>44</w:delText>
              </w:r>
            </w:del>
            <w:ins w:id="40405" w:author="Delta" w:date="2021-07-23T11:12:00Z">
              <w:r w:rsidRPr="008E21F4">
                <w:rPr>
                  <w:rFonts w:cs="Arial"/>
                </w:rPr>
                <w:t>45, 48-53, 65, 66, 68, 70</w:t>
              </w:r>
            </w:ins>
          </w:p>
        </w:tc>
        <w:tc>
          <w:tcPr>
            <w:tcW w:w="1276" w:type="dxa"/>
            <w:tcBorders>
              <w:top w:val="single" w:sz="4" w:space="0" w:color="auto"/>
              <w:left w:val="single" w:sz="4" w:space="0" w:color="auto"/>
              <w:bottom w:val="single" w:sz="4" w:space="0" w:color="auto"/>
              <w:right w:val="nil"/>
            </w:tcBorders>
          </w:tcPr>
          <w:p w14:paraId="4D5647A6"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207981B"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862ED6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063A0E45"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7C4217B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0E94156F" w14:textId="77777777" w:rsidR="00CB3986" w:rsidRPr="008E21F4" w:rsidRDefault="00CB3986" w:rsidP="00D04D5F">
            <w:pPr>
              <w:pStyle w:val="TAC"/>
              <w:rPr>
                <w:rFonts w:cs="Arial"/>
              </w:rPr>
            </w:pPr>
            <w:r w:rsidRPr="008E21F4">
              <w:rPr>
                <w:rFonts w:cs="Arial"/>
              </w:rPr>
              <w:t>See table 7.6-2</w:t>
            </w:r>
          </w:p>
        </w:tc>
        <w:tc>
          <w:tcPr>
            <w:tcW w:w="1275" w:type="dxa"/>
          </w:tcPr>
          <w:p w14:paraId="6206E9E9" w14:textId="77777777" w:rsidR="00CB3986" w:rsidRPr="008E21F4" w:rsidRDefault="00CB3986" w:rsidP="00D04D5F">
            <w:pPr>
              <w:pStyle w:val="TAL"/>
              <w:rPr>
                <w:rFonts w:cs="Arial"/>
              </w:rPr>
            </w:pPr>
            <w:r w:rsidRPr="008E21F4">
              <w:rPr>
                <w:rFonts w:cs="Arial"/>
              </w:rPr>
              <w:t>See table 7.6-2</w:t>
            </w:r>
          </w:p>
        </w:tc>
      </w:tr>
      <w:tr w:rsidR="0068249C" w:rsidRPr="008E21F4" w14:paraId="1433CDB0" w14:textId="77777777" w:rsidTr="00D04D5F">
        <w:trPr>
          <w:gridAfter w:val="1"/>
          <w:wAfter w:w="7" w:type="dxa"/>
          <w:cantSplit/>
        </w:trPr>
        <w:tc>
          <w:tcPr>
            <w:tcW w:w="1135" w:type="dxa"/>
            <w:vMerge/>
            <w:tcBorders>
              <w:right w:val="single" w:sz="4" w:space="0" w:color="auto"/>
            </w:tcBorders>
          </w:tcPr>
          <w:p w14:paraId="7E2587A2"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00D152BB" w14:textId="46AD5CA0" w:rsidR="00CB3986" w:rsidRPr="008E21F4" w:rsidRDefault="00CB3986" w:rsidP="00D04D5F">
            <w:pPr>
              <w:pStyle w:val="TAL"/>
              <w:jc w:val="right"/>
              <w:rPr>
                <w:rFonts w:cs="Arial"/>
              </w:rPr>
            </w:pPr>
            <w:r w:rsidRPr="008E21F4">
              <w:rPr>
                <w:rFonts w:cs="Arial"/>
              </w:rPr>
              <w:t>1</w:t>
            </w:r>
            <w:del w:id="40406" w:author="Delta" w:date="2021-07-23T11:12:00Z">
              <w:r w:rsidR="00013430" w:rsidRPr="008735C4">
                <w:rPr>
                  <w:rFonts w:cs="Arial"/>
                </w:rPr>
                <w:delText xml:space="preserve"> </w:delText>
              </w:r>
            </w:del>
          </w:p>
          <w:p w14:paraId="795F9397"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62AE08E2" w14:textId="77777777" w:rsidR="00CB3986" w:rsidRPr="008E21F4" w:rsidRDefault="00CB3986" w:rsidP="00D04D5F">
            <w:pPr>
              <w:pStyle w:val="TAL"/>
              <w:jc w:val="center"/>
              <w:rPr>
                <w:rFonts w:cs="Arial"/>
              </w:rPr>
            </w:pPr>
            <w:r w:rsidRPr="008E21F4">
              <w:rPr>
                <w:rFonts w:cs="Arial"/>
              </w:rPr>
              <w:t>to</w:t>
            </w:r>
          </w:p>
          <w:p w14:paraId="4997A33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95E2C88" w14:textId="03C74A3C"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407" w:author="Delta" w:date="2021-07-23T11:12:00Z">
              <w:r w:rsidR="00013430" w:rsidRPr="008735C4">
                <w:rPr>
                  <w:rFonts w:cs="Arial"/>
                </w:rPr>
                <w:delText xml:space="preserve"> </w:delText>
              </w:r>
            </w:del>
          </w:p>
          <w:p w14:paraId="0CDF414A"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6BD86C3A" w14:textId="77777777" w:rsidR="00CB3986" w:rsidRPr="008E21F4" w:rsidRDefault="00CB3986" w:rsidP="00D04D5F">
            <w:pPr>
              <w:pStyle w:val="TAC"/>
              <w:rPr>
                <w:rFonts w:cs="Arial"/>
              </w:rPr>
            </w:pPr>
            <w:r w:rsidRPr="008E21F4">
              <w:rPr>
                <w:rFonts w:cs="Arial"/>
              </w:rPr>
              <w:t>-15</w:t>
            </w:r>
          </w:p>
        </w:tc>
        <w:tc>
          <w:tcPr>
            <w:tcW w:w="1559" w:type="dxa"/>
          </w:tcPr>
          <w:p w14:paraId="68BCDDA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30918314" w14:textId="77777777" w:rsidR="00CB3986" w:rsidRPr="008E21F4" w:rsidRDefault="00CB3986" w:rsidP="00D04D5F">
            <w:pPr>
              <w:pStyle w:val="TAC"/>
              <w:rPr>
                <w:rFonts w:cs="Arial"/>
              </w:rPr>
            </w:pPr>
            <w:r w:rsidRPr="008E21F4">
              <w:rPr>
                <w:rFonts w:cs="Arial"/>
              </w:rPr>
              <w:sym w:font="Symbol" w:char="F0BE"/>
            </w:r>
          </w:p>
        </w:tc>
        <w:tc>
          <w:tcPr>
            <w:tcW w:w="1275" w:type="dxa"/>
          </w:tcPr>
          <w:p w14:paraId="595E5D72"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64DF5461" w14:textId="77777777" w:rsidTr="00D04D5F">
        <w:trPr>
          <w:gridAfter w:val="1"/>
          <w:wAfter w:w="7" w:type="dxa"/>
          <w:cantSplit/>
        </w:trPr>
        <w:tc>
          <w:tcPr>
            <w:tcW w:w="1135" w:type="dxa"/>
            <w:vMerge w:val="restart"/>
            <w:tcBorders>
              <w:right w:val="single" w:sz="4" w:space="0" w:color="auto"/>
            </w:tcBorders>
          </w:tcPr>
          <w:p w14:paraId="2266824D" w14:textId="77777777" w:rsidR="00CB3986" w:rsidRPr="008E21F4" w:rsidRDefault="00CB3986" w:rsidP="00D04D5F">
            <w:pPr>
              <w:pStyle w:val="TAL"/>
              <w:jc w:val="center"/>
              <w:rPr>
                <w:rFonts w:cs="Arial"/>
              </w:rPr>
            </w:pPr>
            <w:r w:rsidRPr="008E21F4">
              <w:rPr>
                <w:rFonts w:cs="Arial"/>
              </w:rPr>
              <w:t>8, 26</w:t>
            </w:r>
            <w:r w:rsidRPr="008E21F4">
              <w:rPr>
                <w:rFonts w:cs="Arial"/>
                <w:lang w:eastAsia="ja-JP"/>
              </w:rPr>
              <w:t>, 28</w:t>
            </w:r>
          </w:p>
        </w:tc>
        <w:tc>
          <w:tcPr>
            <w:tcW w:w="1276" w:type="dxa"/>
            <w:tcBorders>
              <w:top w:val="single" w:sz="4" w:space="0" w:color="auto"/>
              <w:left w:val="single" w:sz="4" w:space="0" w:color="auto"/>
              <w:bottom w:val="single" w:sz="4" w:space="0" w:color="auto"/>
              <w:right w:val="nil"/>
            </w:tcBorders>
          </w:tcPr>
          <w:p w14:paraId="51A181A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3BF736D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6007E4D"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0)</w:t>
            </w:r>
          </w:p>
        </w:tc>
        <w:tc>
          <w:tcPr>
            <w:tcW w:w="1276" w:type="dxa"/>
            <w:tcBorders>
              <w:left w:val="single" w:sz="4" w:space="0" w:color="auto"/>
            </w:tcBorders>
          </w:tcPr>
          <w:p w14:paraId="2BFA046D"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318882C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5D0D89BE" w14:textId="77777777" w:rsidR="00CB3986" w:rsidRPr="008E21F4" w:rsidRDefault="00CB3986" w:rsidP="00D04D5F">
            <w:pPr>
              <w:pStyle w:val="TAC"/>
              <w:rPr>
                <w:rFonts w:cs="Arial"/>
              </w:rPr>
            </w:pPr>
            <w:r w:rsidRPr="008E21F4">
              <w:rPr>
                <w:rFonts w:cs="Arial"/>
              </w:rPr>
              <w:t>See table 7.6-2</w:t>
            </w:r>
          </w:p>
        </w:tc>
        <w:tc>
          <w:tcPr>
            <w:tcW w:w="1275" w:type="dxa"/>
          </w:tcPr>
          <w:p w14:paraId="6B6A377B" w14:textId="77777777" w:rsidR="00CB3986" w:rsidRPr="008E21F4" w:rsidRDefault="00CB3986" w:rsidP="00D04D5F">
            <w:pPr>
              <w:pStyle w:val="TAL"/>
              <w:rPr>
                <w:rFonts w:cs="Arial"/>
              </w:rPr>
            </w:pPr>
            <w:r w:rsidRPr="008E21F4">
              <w:rPr>
                <w:rFonts w:cs="Arial"/>
              </w:rPr>
              <w:t>See table 7.6-2</w:t>
            </w:r>
          </w:p>
        </w:tc>
      </w:tr>
      <w:tr w:rsidR="0068249C" w:rsidRPr="008E21F4" w14:paraId="03AD075E" w14:textId="77777777" w:rsidTr="00D04D5F">
        <w:trPr>
          <w:gridAfter w:val="1"/>
          <w:wAfter w:w="7" w:type="dxa"/>
          <w:cantSplit/>
        </w:trPr>
        <w:tc>
          <w:tcPr>
            <w:tcW w:w="1135" w:type="dxa"/>
            <w:vMerge/>
            <w:tcBorders>
              <w:right w:val="single" w:sz="4" w:space="0" w:color="auto"/>
            </w:tcBorders>
          </w:tcPr>
          <w:p w14:paraId="66B50040"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48D7907C" w14:textId="0F7786B0" w:rsidR="00CB3986" w:rsidRPr="008E21F4" w:rsidRDefault="00CB3986" w:rsidP="00D04D5F">
            <w:pPr>
              <w:pStyle w:val="TAL"/>
              <w:jc w:val="right"/>
              <w:rPr>
                <w:rFonts w:cs="Arial"/>
              </w:rPr>
            </w:pPr>
            <w:r w:rsidRPr="008E21F4">
              <w:rPr>
                <w:rFonts w:cs="Arial"/>
              </w:rPr>
              <w:t>1</w:t>
            </w:r>
            <w:del w:id="40408" w:author="Delta" w:date="2021-07-23T11:12:00Z">
              <w:r w:rsidR="00013430" w:rsidRPr="008735C4">
                <w:rPr>
                  <w:rFonts w:cs="Arial"/>
                </w:rPr>
                <w:delText xml:space="preserve"> </w:delText>
              </w:r>
            </w:del>
          </w:p>
          <w:p w14:paraId="10CEBAD8"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0)</w:t>
            </w:r>
          </w:p>
        </w:tc>
        <w:tc>
          <w:tcPr>
            <w:tcW w:w="425" w:type="dxa"/>
            <w:tcBorders>
              <w:top w:val="single" w:sz="4" w:space="0" w:color="auto"/>
              <w:left w:val="nil"/>
              <w:bottom w:val="single" w:sz="4" w:space="0" w:color="auto"/>
              <w:right w:val="nil"/>
            </w:tcBorders>
          </w:tcPr>
          <w:p w14:paraId="65E2A31E" w14:textId="77777777" w:rsidR="00CB3986" w:rsidRPr="008E21F4" w:rsidRDefault="00CB3986" w:rsidP="00D04D5F">
            <w:pPr>
              <w:pStyle w:val="TAL"/>
              <w:jc w:val="center"/>
              <w:rPr>
                <w:rFonts w:cs="Arial"/>
              </w:rPr>
            </w:pPr>
            <w:r w:rsidRPr="008E21F4">
              <w:rPr>
                <w:rFonts w:cs="Arial"/>
              </w:rPr>
              <w:t>to</w:t>
            </w:r>
          </w:p>
          <w:p w14:paraId="4298AE02"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6586315" w14:textId="7776CBD3"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409" w:author="Delta" w:date="2021-07-23T11:12:00Z">
              <w:r w:rsidR="00013430" w:rsidRPr="008735C4">
                <w:rPr>
                  <w:rFonts w:cs="Arial"/>
                </w:rPr>
                <w:delText xml:space="preserve"> </w:delText>
              </w:r>
            </w:del>
          </w:p>
          <w:p w14:paraId="37DE0D19"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5CA94448" w14:textId="77777777" w:rsidR="00CB3986" w:rsidRPr="008E21F4" w:rsidRDefault="00CB3986" w:rsidP="00D04D5F">
            <w:pPr>
              <w:pStyle w:val="TAC"/>
              <w:rPr>
                <w:rFonts w:cs="Arial"/>
              </w:rPr>
            </w:pPr>
            <w:r w:rsidRPr="008E21F4">
              <w:rPr>
                <w:rFonts w:cs="Arial"/>
              </w:rPr>
              <w:t>-15</w:t>
            </w:r>
          </w:p>
        </w:tc>
        <w:tc>
          <w:tcPr>
            <w:tcW w:w="1559" w:type="dxa"/>
          </w:tcPr>
          <w:p w14:paraId="64AD73F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6D45D311" w14:textId="77777777" w:rsidR="00CB3986" w:rsidRPr="008E21F4" w:rsidRDefault="00CB3986" w:rsidP="00D04D5F">
            <w:pPr>
              <w:pStyle w:val="TAC"/>
              <w:rPr>
                <w:rFonts w:cs="Arial"/>
              </w:rPr>
            </w:pPr>
            <w:r w:rsidRPr="008E21F4">
              <w:rPr>
                <w:rFonts w:cs="Arial"/>
              </w:rPr>
              <w:sym w:font="Symbol" w:char="F0BE"/>
            </w:r>
          </w:p>
        </w:tc>
        <w:tc>
          <w:tcPr>
            <w:tcW w:w="1275" w:type="dxa"/>
          </w:tcPr>
          <w:p w14:paraId="2ABF304F"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3BEAC865" w14:textId="77777777" w:rsidTr="00D04D5F">
        <w:trPr>
          <w:gridAfter w:val="1"/>
          <w:wAfter w:w="7" w:type="dxa"/>
          <w:cantSplit/>
        </w:trPr>
        <w:tc>
          <w:tcPr>
            <w:tcW w:w="1135" w:type="dxa"/>
            <w:vMerge w:val="restart"/>
            <w:tcBorders>
              <w:right w:val="single" w:sz="4" w:space="0" w:color="auto"/>
            </w:tcBorders>
          </w:tcPr>
          <w:p w14:paraId="20004B43" w14:textId="77777777" w:rsidR="00CB3986" w:rsidRPr="008E21F4" w:rsidRDefault="00CB3986" w:rsidP="00D04D5F">
            <w:pPr>
              <w:pStyle w:val="TAL"/>
              <w:jc w:val="center"/>
              <w:rPr>
                <w:rFonts w:cs="Arial"/>
              </w:rPr>
            </w:pPr>
            <w:r w:rsidRPr="008E21F4">
              <w:rPr>
                <w:rFonts w:cs="Arial"/>
              </w:rPr>
              <w:t>12</w:t>
            </w:r>
          </w:p>
        </w:tc>
        <w:tc>
          <w:tcPr>
            <w:tcW w:w="1276" w:type="dxa"/>
            <w:tcBorders>
              <w:top w:val="single" w:sz="4" w:space="0" w:color="auto"/>
              <w:left w:val="single" w:sz="4" w:space="0" w:color="auto"/>
              <w:bottom w:val="single" w:sz="4" w:space="0" w:color="auto"/>
              <w:right w:val="nil"/>
            </w:tcBorders>
          </w:tcPr>
          <w:p w14:paraId="4653FFF6"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F8F6A2B"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BE8B961"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3)</w:t>
            </w:r>
          </w:p>
        </w:tc>
        <w:tc>
          <w:tcPr>
            <w:tcW w:w="1276" w:type="dxa"/>
            <w:tcBorders>
              <w:left w:val="single" w:sz="4" w:space="0" w:color="auto"/>
            </w:tcBorders>
          </w:tcPr>
          <w:p w14:paraId="0A1C9C34"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06A121D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6E9B7890" w14:textId="77777777" w:rsidR="00CB3986" w:rsidRPr="008E21F4" w:rsidRDefault="00CB3986" w:rsidP="00D04D5F">
            <w:pPr>
              <w:pStyle w:val="TAC"/>
              <w:rPr>
                <w:rFonts w:cs="Arial"/>
              </w:rPr>
            </w:pPr>
            <w:r w:rsidRPr="008E21F4">
              <w:rPr>
                <w:rFonts w:cs="Arial"/>
              </w:rPr>
              <w:t>See table 7.6-2</w:t>
            </w:r>
          </w:p>
        </w:tc>
        <w:tc>
          <w:tcPr>
            <w:tcW w:w="1275" w:type="dxa"/>
          </w:tcPr>
          <w:p w14:paraId="5D6D0F24" w14:textId="77777777" w:rsidR="00CB3986" w:rsidRPr="008E21F4" w:rsidRDefault="00CB3986" w:rsidP="00D04D5F">
            <w:pPr>
              <w:pStyle w:val="TAL"/>
              <w:rPr>
                <w:rFonts w:cs="Arial"/>
              </w:rPr>
            </w:pPr>
            <w:r w:rsidRPr="008E21F4">
              <w:rPr>
                <w:rFonts w:cs="Arial"/>
              </w:rPr>
              <w:t>See table 7.6-2</w:t>
            </w:r>
          </w:p>
        </w:tc>
      </w:tr>
      <w:tr w:rsidR="0068249C" w:rsidRPr="008E21F4" w14:paraId="702BDFAF" w14:textId="77777777" w:rsidTr="00D04D5F">
        <w:trPr>
          <w:gridAfter w:val="1"/>
          <w:wAfter w:w="7" w:type="dxa"/>
          <w:cantSplit/>
        </w:trPr>
        <w:tc>
          <w:tcPr>
            <w:tcW w:w="1135" w:type="dxa"/>
            <w:vMerge/>
            <w:tcBorders>
              <w:right w:val="single" w:sz="4" w:space="0" w:color="auto"/>
            </w:tcBorders>
          </w:tcPr>
          <w:p w14:paraId="3916AF3F"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64DD496" w14:textId="23765F35" w:rsidR="00CB3986" w:rsidRPr="008E21F4" w:rsidRDefault="00CB3986" w:rsidP="00D04D5F">
            <w:pPr>
              <w:pStyle w:val="TAL"/>
              <w:jc w:val="right"/>
              <w:rPr>
                <w:rFonts w:cs="Arial"/>
              </w:rPr>
            </w:pPr>
            <w:r w:rsidRPr="008E21F4">
              <w:rPr>
                <w:rFonts w:cs="Arial"/>
              </w:rPr>
              <w:t>1</w:t>
            </w:r>
            <w:del w:id="40410" w:author="Delta" w:date="2021-07-23T11:12:00Z">
              <w:r w:rsidR="00013430" w:rsidRPr="008735C4">
                <w:rPr>
                  <w:rFonts w:cs="Arial"/>
                </w:rPr>
                <w:delText xml:space="preserve"> </w:delText>
              </w:r>
            </w:del>
          </w:p>
          <w:p w14:paraId="62E14A0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3)</w:t>
            </w:r>
          </w:p>
        </w:tc>
        <w:tc>
          <w:tcPr>
            <w:tcW w:w="425" w:type="dxa"/>
            <w:tcBorders>
              <w:top w:val="single" w:sz="4" w:space="0" w:color="auto"/>
              <w:left w:val="nil"/>
              <w:bottom w:val="single" w:sz="4" w:space="0" w:color="auto"/>
              <w:right w:val="nil"/>
            </w:tcBorders>
          </w:tcPr>
          <w:p w14:paraId="77E17F40" w14:textId="77777777" w:rsidR="00CB3986" w:rsidRPr="008E21F4" w:rsidRDefault="00CB3986" w:rsidP="00D04D5F">
            <w:pPr>
              <w:pStyle w:val="TAL"/>
              <w:jc w:val="center"/>
              <w:rPr>
                <w:rFonts w:cs="Arial"/>
              </w:rPr>
            </w:pPr>
            <w:r w:rsidRPr="008E21F4">
              <w:rPr>
                <w:rFonts w:cs="Arial"/>
              </w:rPr>
              <w:t>to</w:t>
            </w:r>
          </w:p>
          <w:p w14:paraId="20DBA77F"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5B586AF" w14:textId="0F2F29FB"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411" w:author="Delta" w:date="2021-07-23T11:12:00Z">
              <w:r w:rsidR="00013430" w:rsidRPr="008735C4">
                <w:rPr>
                  <w:rFonts w:cs="Arial"/>
                </w:rPr>
                <w:delText xml:space="preserve"> </w:delText>
              </w:r>
            </w:del>
          </w:p>
          <w:p w14:paraId="3FFCAF5B"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5BE01059" w14:textId="77777777" w:rsidR="00CB3986" w:rsidRPr="008E21F4" w:rsidRDefault="00CB3986" w:rsidP="00D04D5F">
            <w:pPr>
              <w:pStyle w:val="TAC"/>
              <w:rPr>
                <w:rFonts w:cs="Arial"/>
              </w:rPr>
            </w:pPr>
            <w:r w:rsidRPr="008E21F4">
              <w:rPr>
                <w:rFonts w:cs="Arial"/>
              </w:rPr>
              <w:t>-15</w:t>
            </w:r>
          </w:p>
        </w:tc>
        <w:tc>
          <w:tcPr>
            <w:tcW w:w="1559" w:type="dxa"/>
          </w:tcPr>
          <w:p w14:paraId="3DDFFB7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54BE51CE" w14:textId="77777777" w:rsidR="00CB3986" w:rsidRPr="008E21F4" w:rsidRDefault="00CB3986" w:rsidP="00D04D5F">
            <w:pPr>
              <w:pStyle w:val="TAC"/>
              <w:rPr>
                <w:rFonts w:cs="Arial"/>
              </w:rPr>
            </w:pPr>
            <w:r w:rsidRPr="008E21F4">
              <w:rPr>
                <w:rFonts w:cs="Arial"/>
              </w:rPr>
              <w:sym w:font="Symbol" w:char="F0BE"/>
            </w:r>
          </w:p>
        </w:tc>
        <w:tc>
          <w:tcPr>
            <w:tcW w:w="1275" w:type="dxa"/>
          </w:tcPr>
          <w:p w14:paraId="24551C50"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7BF88E69" w14:textId="77777777" w:rsidTr="00D04D5F">
        <w:trPr>
          <w:gridAfter w:val="1"/>
          <w:wAfter w:w="7" w:type="dxa"/>
          <w:cantSplit/>
        </w:trPr>
        <w:tc>
          <w:tcPr>
            <w:tcW w:w="1135" w:type="dxa"/>
            <w:vMerge w:val="restart"/>
            <w:tcBorders>
              <w:right w:val="single" w:sz="4" w:space="0" w:color="auto"/>
            </w:tcBorders>
          </w:tcPr>
          <w:p w14:paraId="5E31265F" w14:textId="77777777" w:rsidR="00CB3986" w:rsidRPr="008E21F4" w:rsidRDefault="00CB3986" w:rsidP="00D04D5F">
            <w:pPr>
              <w:pStyle w:val="TAL"/>
              <w:jc w:val="center"/>
              <w:rPr>
                <w:rFonts w:cs="Arial"/>
              </w:rPr>
            </w:pPr>
            <w:r w:rsidRPr="008E21F4">
              <w:rPr>
                <w:rFonts w:cs="Arial"/>
              </w:rPr>
              <w:t>17</w:t>
            </w:r>
          </w:p>
        </w:tc>
        <w:tc>
          <w:tcPr>
            <w:tcW w:w="1276" w:type="dxa"/>
            <w:tcBorders>
              <w:top w:val="single" w:sz="4" w:space="0" w:color="auto"/>
              <w:left w:val="single" w:sz="4" w:space="0" w:color="auto"/>
              <w:bottom w:val="single" w:sz="4" w:space="0" w:color="auto"/>
              <w:right w:val="nil"/>
            </w:tcBorders>
          </w:tcPr>
          <w:p w14:paraId="1E99F6A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39782D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68236DC"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8)</w:t>
            </w:r>
          </w:p>
        </w:tc>
        <w:tc>
          <w:tcPr>
            <w:tcW w:w="1276" w:type="dxa"/>
            <w:tcBorders>
              <w:left w:val="single" w:sz="4" w:space="0" w:color="auto"/>
            </w:tcBorders>
          </w:tcPr>
          <w:p w14:paraId="3C7F72D5"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0065383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462A397F" w14:textId="77777777" w:rsidR="00CB3986" w:rsidRPr="008E21F4" w:rsidRDefault="00CB3986" w:rsidP="00D04D5F">
            <w:pPr>
              <w:pStyle w:val="TAC"/>
              <w:rPr>
                <w:rFonts w:cs="Arial"/>
              </w:rPr>
            </w:pPr>
            <w:r w:rsidRPr="008E21F4">
              <w:rPr>
                <w:rFonts w:cs="Arial"/>
              </w:rPr>
              <w:t>See table 7.6-2</w:t>
            </w:r>
          </w:p>
        </w:tc>
        <w:tc>
          <w:tcPr>
            <w:tcW w:w="1275" w:type="dxa"/>
          </w:tcPr>
          <w:p w14:paraId="5CEC9AB9" w14:textId="77777777" w:rsidR="00CB3986" w:rsidRPr="008E21F4" w:rsidRDefault="00CB3986" w:rsidP="00D04D5F">
            <w:pPr>
              <w:pStyle w:val="TAL"/>
              <w:rPr>
                <w:rFonts w:cs="Arial"/>
              </w:rPr>
            </w:pPr>
            <w:r w:rsidRPr="008E21F4">
              <w:rPr>
                <w:rFonts w:cs="Arial"/>
              </w:rPr>
              <w:t>See table 7.6-2</w:t>
            </w:r>
          </w:p>
        </w:tc>
      </w:tr>
      <w:tr w:rsidR="0068249C" w:rsidRPr="008E21F4" w14:paraId="5A97963B" w14:textId="77777777" w:rsidTr="00D04D5F">
        <w:trPr>
          <w:gridAfter w:val="1"/>
          <w:wAfter w:w="7" w:type="dxa"/>
          <w:cantSplit/>
        </w:trPr>
        <w:tc>
          <w:tcPr>
            <w:tcW w:w="1135" w:type="dxa"/>
            <w:vMerge/>
            <w:tcBorders>
              <w:right w:val="single" w:sz="4" w:space="0" w:color="auto"/>
            </w:tcBorders>
          </w:tcPr>
          <w:p w14:paraId="097C3EDF"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E8493B3" w14:textId="1F6A3EBA" w:rsidR="00CB3986" w:rsidRPr="008E21F4" w:rsidRDefault="00CB3986" w:rsidP="00D04D5F">
            <w:pPr>
              <w:pStyle w:val="TAL"/>
              <w:jc w:val="right"/>
              <w:rPr>
                <w:rFonts w:cs="Arial"/>
              </w:rPr>
            </w:pPr>
            <w:r w:rsidRPr="008E21F4">
              <w:rPr>
                <w:rFonts w:cs="Arial"/>
              </w:rPr>
              <w:t>1</w:t>
            </w:r>
            <w:del w:id="40412" w:author="Delta" w:date="2021-07-23T11:12:00Z">
              <w:r w:rsidR="00013430" w:rsidRPr="008735C4">
                <w:rPr>
                  <w:rFonts w:cs="Arial"/>
                </w:rPr>
                <w:delText xml:space="preserve"> </w:delText>
              </w:r>
            </w:del>
          </w:p>
          <w:p w14:paraId="3F233E0D"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8)</w:t>
            </w:r>
          </w:p>
        </w:tc>
        <w:tc>
          <w:tcPr>
            <w:tcW w:w="425" w:type="dxa"/>
            <w:tcBorders>
              <w:top w:val="single" w:sz="4" w:space="0" w:color="auto"/>
              <w:left w:val="nil"/>
              <w:bottom w:val="single" w:sz="4" w:space="0" w:color="auto"/>
              <w:right w:val="nil"/>
            </w:tcBorders>
          </w:tcPr>
          <w:p w14:paraId="461054A9" w14:textId="77777777" w:rsidR="00CB3986" w:rsidRPr="008E21F4" w:rsidRDefault="00CB3986" w:rsidP="00D04D5F">
            <w:pPr>
              <w:pStyle w:val="TAL"/>
              <w:jc w:val="center"/>
              <w:rPr>
                <w:rFonts w:cs="Arial"/>
              </w:rPr>
            </w:pPr>
            <w:r w:rsidRPr="008E21F4">
              <w:rPr>
                <w:rFonts w:cs="Arial"/>
              </w:rPr>
              <w:t>to</w:t>
            </w:r>
          </w:p>
          <w:p w14:paraId="7B8CAC5C"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EBD44E0" w14:textId="49F5366B"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413" w:author="Delta" w:date="2021-07-23T11:12:00Z">
              <w:r w:rsidR="00013430" w:rsidRPr="008735C4">
                <w:rPr>
                  <w:rFonts w:cs="Arial"/>
                </w:rPr>
                <w:delText xml:space="preserve"> </w:delText>
              </w:r>
            </w:del>
          </w:p>
          <w:p w14:paraId="1E081E2B"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387A1477" w14:textId="77777777" w:rsidR="00CB3986" w:rsidRPr="008E21F4" w:rsidRDefault="00CB3986" w:rsidP="00D04D5F">
            <w:pPr>
              <w:pStyle w:val="TAC"/>
              <w:rPr>
                <w:rFonts w:cs="Arial"/>
              </w:rPr>
            </w:pPr>
            <w:r w:rsidRPr="008E21F4">
              <w:rPr>
                <w:rFonts w:cs="Arial"/>
              </w:rPr>
              <w:t>-15</w:t>
            </w:r>
          </w:p>
        </w:tc>
        <w:tc>
          <w:tcPr>
            <w:tcW w:w="1559" w:type="dxa"/>
          </w:tcPr>
          <w:p w14:paraId="3E6FDF9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64E16CD5" w14:textId="77777777" w:rsidR="00CB3986" w:rsidRPr="008E21F4" w:rsidRDefault="00CB3986" w:rsidP="00D04D5F">
            <w:pPr>
              <w:pStyle w:val="TAC"/>
              <w:rPr>
                <w:rFonts w:cs="Arial"/>
              </w:rPr>
            </w:pPr>
            <w:r w:rsidRPr="008E21F4">
              <w:rPr>
                <w:rFonts w:cs="Arial"/>
              </w:rPr>
              <w:sym w:font="Symbol" w:char="F0BE"/>
            </w:r>
          </w:p>
        </w:tc>
        <w:tc>
          <w:tcPr>
            <w:tcW w:w="1275" w:type="dxa"/>
          </w:tcPr>
          <w:p w14:paraId="3719246F"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6B953B8F" w14:textId="77777777" w:rsidTr="00D04D5F">
        <w:trPr>
          <w:gridAfter w:val="1"/>
          <w:wAfter w:w="7" w:type="dxa"/>
          <w:cantSplit/>
        </w:trPr>
        <w:tc>
          <w:tcPr>
            <w:tcW w:w="1135" w:type="dxa"/>
            <w:vMerge w:val="restart"/>
            <w:tcBorders>
              <w:top w:val="single" w:sz="4" w:space="0" w:color="auto"/>
              <w:left w:val="single" w:sz="4" w:space="0" w:color="auto"/>
              <w:right w:val="single" w:sz="4" w:space="0" w:color="auto"/>
            </w:tcBorders>
          </w:tcPr>
          <w:p w14:paraId="046B4275" w14:textId="77777777" w:rsidR="00CB3986" w:rsidRPr="008E21F4" w:rsidRDefault="00CB3986" w:rsidP="00D04D5F">
            <w:pPr>
              <w:pStyle w:val="TAL"/>
              <w:jc w:val="center"/>
              <w:rPr>
                <w:rFonts w:cs="Arial"/>
              </w:rPr>
            </w:pPr>
            <w:r w:rsidRPr="008E21F4">
              <w:rPr>
                <w:rFonts w:cs="Arial"/>
              </w:rPr>
              <w:t>20</w:t>
            </w:r>
            <w:ins w:id="40414" w:author="Delta" w:date="2021-07-23T11:12:00Z">
              <w:r w:rsidRPr="008E21F4">
                <w:rPr>
                  <w:rFonts w:cs="Arial"/>
                </w:rPr>
                <w:t>, 71</w:t>
              </w:r>
            </w:ins>
          </w:p>
        </w:tc>
        <w:tc>
          <w:tcPr>
            <w:tcW w:w="1276" w:type="dxa"/>
            <w:tcBorders>
              <w:top w:val="single" w:sz="4" w:space="0" w:color="auto"/>
              <w:left w:val="single" w:sz="4" w:space="0" w:color="auto"/>
              <w:bottom w:val="single" w:sz="4" w:space="0" w:color="auto"/>
              <w:right w:val="nil"/>
            </w:tcBorders>
          </w:tcPr>
          <w:p w14:paraId="21E140FF"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11)</w:t>
            </w:r>
          </w:p>
        </w:tc>
        <w:tc>
          <w:tcPr>
            <w:tcW w:w="425" w:type="dxa"/>
            <w:tcBorders>
              <w:top w:val="single" w:sz="4" w:space="0" w:color="auto"/>
              <w:left w:val="nil"/>
              <w:bottom w:val="single" w:sz="4" w:space="0" w:color="auto"/>
              <w:right w:val="nil"/>
            </w:tcBorders>
          </w:tcPr>
          <w:p w14:paraId="59873CD8"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4360BE0"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18726F50"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35</w:t>
            </w:r>
          </w:p>
        </w:tc>
        <w:tc>
          <w:tcPr>
            <w:tcW w:w="1559" w:type="dxa"/>
          </w:tcPr>
          <w:p w14:paraId="792508D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1CD1ADA0" w14:textId="77777777" w:rsidR="00CB3986" w:rsidRPr="008E21F4" w:rsidRDefault="00CB3986" w:rsidP="00D04D5F">
            <w:pPr>
              <w:pStyle w:val="TAC"/>
              <w:rPr>
                <w:rFonts w:cs="Arial"/>
              </w:rPr>
            </w:pPr>
            <w:r w:rsidRPr="008E21F4">
              <w:rPr>
                <w:rFonts w:cs="Arial"/>
              </w:rPr>
              <w:t>See table 7.6-2</w:t>
            </w:r>
          </w:p>
        </w:tc>
        <w:tc>
          <w:tcPr>
            <w:tcW w:w="1275" w:type="dxa"/>
          </w:tcPr>
          <w:p w14:paraId="32FE948A" w14:textId="77777777" w:rsidR="00CB3986" w:rsidRPr="008E21F4" w:rsidRDefault="00CB3986" w:rsidP="00D04D5F">
            <w:pPr>
              <w:pStyle w:val="TAL"/>
              <w:rPr>
                <w:rFonts w:cs="Arial"/>
              </w:rPr>
            </w:pPr>
            <w:r w:rsidRPr="008E21F4">
              <w:rPr>
                <w:rFonts w:cs="Arial"/>
              </w:rPr>
              <w:t>See table 7.6-2</w:t>
            </w:r>
          </w:p>
        </w:tc>
      </w:tr>
      <w:tr w:rsidR="0068249C" w:rsidRPr="008E21F4" w14:paraId="50BBDD43" w14:textId="77777777" w:rsidTr="00D04D5F">
        <w:trPr>
          <w:gridAfter w:val="1"/>
          <w:wAfter w:w="7" w:type="dxa"/>
          <w:cantSplit/>
        </w:trPr>
        <w:tc>
          <w:tcPr>
            <w:tcW w:w="1135" w:type="dxa"/>
            <w:vMerge/>
            <w:tcBorders>
              <w:left w:val="single" w:sz="4" w:space="0" w:color="auto"/>
              <w:bottom w:val="single" w:sz="4" w:space="0" w:color="auto"/>
              <w:right w:val="single" w:sz="4" w:space="0" w:color="auto"/>
            </w:tcBorders>
          </w:tcPr>
          <w:p w14:paraId="571ADD73"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CAE7266" w14:textId="5F358055" w:rsidR="00CB3986" w:rsidRPr="008E21F4" w:rsidRDefault="00CB3986" w:rsidP="00D04D5F">
            <w:pPr>
              <w:pStyle w:val="TAL"/>
              <w:jc w:val="right"/>
              <w:rPr>
                <w:rFonts w:cs="Arial"/>
              </w:rPr>
            </w:pPr>
            <w:r w:rsidRPr="008E21F4">
              <w:rPr>
                <w:rFonts w:cs="Arial"/>
              </w:rPr>
              <w:t>1</w:t>
            </w:r>
            <w:del w:id="40415" w:author="Delta" w:date="2021-07-23T11:12:00Z">
              <w:r w:rsidR="00013430" w:rsidRPr="008735C4">
                <w:rPr>
                  <w:rFonts w:cs="Arial"/>
                </w:rPr>
                <w:delText xml:space="preserve"> </w:delText>
              </w:r>
            </w:del>
          </w:p>
          <w:p w14:paraId="0B6782EF"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1D16B011" w14:textId="77777777" w:rsidR="00CB3986" w:rsidRPr="008E21F4" w:rsidRDefault="00CB3986" w:rsidP="00D04D5F">
            <w:pPr>
              <w:pStyle w:val="TAL"/>
              <w:jc w:val="center"/>
              <w:rPr>
                <w:rFonts w:cs="Arial"/>
              </w:rPr>
            </w:pPr>
            <w:r w:rsidRPr="008E21F4">
              <w:rPr>
                <w:rFonts w:cs="Arial"/>
              </w:rPr>
              <w:t>to</w:t>
            </w:r>
          </w:p>
          <w:p w14:paraId="0A6D3A38"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B5F391C" w14:textId="22893870"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11)</w:t>
            </w:r>
            <w:del w:id="40416" w:author="Delta" w:date="2021-07-23T11:12:00Z">
              <w:r w:rsidR="00013430" w:rsidRPr="008735C4">
                <w:rPr>
                  <w:rFonts w:cs="Arial"/>
                </w:rPr>
                <w:delText xml:space="preserve"> </w:delText>
              </w:r>
            </w:del>
          </w:p>
          <w:p w14:paraId="2F1E9494"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4336CE74" w14:textId="77777777" w:rsidR="00CB3986" w:rsidRPr="008E21F4" w:rsidRDefault="00CB3986" w:rsidP="00D04D5F">
            <w:pPr>
              <w:pStyle w:val="TAC"/>
              <w:rPr>
                <w:rFonts w:cs="Arial"/>
              </w:rPr>
            </w:pPr>
            <w:r w:rsidRPr="008E21F4">
              <w:rPr>
                <w:rFonts w:cs="Arial"/>
              </w:rPr>
              <w:t>-15</w:t>
            </w:r>
          </w:p>
        </w:tc>
        <w:tc>
          <w:tcPr>
            <w:tcW w:w="1559" w:type="dxa"/>
          </w:tcPr>
          <w:p w14:paraId="289B061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5E44906B" w14:textId="77777777" w:rsidR="00CB3986" w:rsidRPr="008E21F4" w:rsidRDefault="00CB3986" w:rsidP="00D04D5F">
            <w:pPr>
              <w:pStyle w:val="TAC"/>
              <w:rPr>
                <w:rFonts w:cs="Arial"/>
              </w:rPr>
            </w:pPr>
            <w:r w:rsidRPr="008E21F4">
              <w:rPr>
                <w:rFonts w:cs="Arial"/>
              </w:rPr>
              <w:sym w:font="Symbol" w:char="F0BE"/>
            </w:r>
          </w:p>
        </w:tc>
        <w:tc>
          <w:tcPr>
            <w:tcW w:w="1275" w:type="dxa"/>
          </w:tcPr>
          <w:p w14:paraId="07653556"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0662C485" w14:textId="77777777" w:rsidTr="00D04D5F">
        <w:trPr>
          <w:gridAfter w:val="1"/>
          <w:wAfter w:w="7" w:type="dxa"/>
          <w:cantSplit/>
        </w:trPr>
        <w:tc>
          <w:tcPr>
            <w:tcW w:w="1135" w:type="dxa"/>
            <w:vMerge w:val="restart"/>
            <w:tcBorders>
              <w:left w:val="single" w:sz="4" w:space="0" w:color="auto"/>
              <w:right w:val="single" w:sz="4" w:space="0" w:color="auto"/>
            </w:tcBorders>
          </w:tcPr>
          <w:p w14:paraId="522435F2" w14:textId="77777777" w:rsidR="00CB3986" w:rsidRPr="008E21F4" w:rsidRDefault="00CB3986" w:rsidP="00D04D5F">
            <w:pPr>
              <w:pStyle w:val="TAL"/>
              <w:jc w:val="center"/>
              <w:rPr>
                <w:rFonts w:cs="Arial"/>
              </w:rPr>
            </w:pPr>
            <w:r w:rsidRPr="008E21F4">
              <w:rPr>
                <w:rFonts w:cs="Arial"/>
              </w:rPr>
              <w:t>25</w:t>
            </w:r>
          </w:p>
        </w:tc>
        <w:tc>
          <w:tcPr>
            <w:tcW w:w="1276" w:type="dxa"/>
            <w:tcBorders>
              <w:top w:val="single" w:sz="4" w:space="0" w:color="auto"/>
              <w:left w:val="single" w:sz="4" w:space="0" w:color="auto"/>
              <w:bottom w:val="single" w:sz="4" w:space="0" w:color="auto"/>
              <w:right w:val="nil"/>
            </w:tcBorders>
          </w:tcPr>
          <w:p w14:paraId="5236604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B176134"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AF8B53A"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524D216D" w14:textId="77777777" w:rsidR="00CB3986" w:rsidRPr="008E21F4" w:rsidRDefault="00CB3986" w:rsidP="00D04D5F">
            <w:pPr>
              <w:pStyle w:val="TAC"/>
              <w:rPr>
                <w:rFonts w:cs="Arial"/>
              </w:rPr>
            </w:pPr>
            <w:r w:rsidRPr="008E21F4">
              <w:rPr>
                <w:rFonts w:cs="Arial"/>
              </w:rPr>
              <w:t>-35</w:t>
            </w:r>
          </w:p>
        </w:tc>
        <w:tc>
          <w:tcPr>
            <w:tcW w:w="1559" w:type="dxa"/>
          </w:tcPr>
          <w:p w14:paraId="740824A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7772A3CE" w14:textId="77777777" w:rsidR="00CB3986" w:rsidRPr="008E21F4" w:rsidRDefault="00CB3986" w:rsidP="00D04D5F">
            <w:pPr>
              <w:pStyle w:val="TAC"/>
              <w:rPr>
                <w:rFonts w:cs="Arial"/>
              </w:rPr>
            </w:pPr>
            <w:r w:rsidRPr="008E21F4">
              <w:rPr>
                <w:rFonts w:cs="Arial"/>
              </w:rPr>
              <w:t>See table 7.6-2</w:t>
            </w:r>
          </w:p>
        </w:tc>
        <w:tc>
          <w:tcPr>
            <w:tcW w:w="1275" w:type="dxa"/>
          </w:tcPr>
          <w:p w14:paraId="04031C56" w14:textId="77777777" w:rsidR="00CB3986" w:rsidRPr="008E21F4" w:rsidRDefault="00CB3986" w:rsidP="00D04D5F">
            <w:pPr>
              <w:pStyle w:val="TAL"/>
              <w:rPr>
                <w:rFonts w:cs="Arial"/>
              </w:rPr>
            </w:pPr>
            <w:r w:rsidRPr="008E21F4">
              <w:rPr>
                <w:rFonts w:cs="Arial"/>
              </w:rPr>
              <w:t>See table 7.6-2</w:t>
            </w:r>
          </w:p>
        </w:tc>
      </w:tr>
      <w:tr w:rsidR="0068249C" w:rsidRPr="008E21F4" w14:paraId="3CC7AD7C" w14:textId="77777777" w:rsidTr="00D04D5F">
        <w:trPr>
          <w:gridAfter w:val="1"/>
          <w:wAfter w:w="7" w:type="dxa"/>
          <w:cantSplit/>
        </w:trPr>
        <w:tc>
          <w:tcPr>
            <w:tcW w:w="1135" w:type="dxa"/>
            <w:vMerge/>
            <w:tcBorders>
              <w:left w:val="single" w:sz="4" w:space="0" w:color="auto"/>
              <w:bottom w:val="single" w:sz="4" w:space="0" w:color="auto"/>
              <w:right w:val="single" w:sz="4" w:space="0" w:color="auto"/>
            </w:tcBorders>
          </w:tcPr>
          <w:p w14:paraId="1619DB6A"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790334B7" w14:textId="0546E853" w:rsidR="00CB3986" w:rsidRPr="008E21F4" w:rsidRDefault="00CB3986" w:rsidP="00D04D5F">
            <w:pPr>
              <w:pStyle w:val="TAL"/>
              <w:jc w:val="right"/>
              <w:rPr>
                <w:rFonts w:cs="Arial"/>
              </w:rPr>
            </w:pPr>
            <w:r w:rsidRPr="008E21F4">
              <w:rPr>
                <w:rFonts w:cs="Arial"/>
              </w:rPr>
              <w:t>1</w:t>
            </w:r>
            <w:del w:id="40417" w:author="Delta" w:date="2021-07-23T11:12:00Z">
              <w:r w:rsidR="00FB6167" w:rsidRPr="008735C4">
                <w:rPr>
                  <w:rFonts w:cs="Arial"/>
                </w:rPr>
                <w:delText xml:space="preserve"> </w:delText>
              </w:r>
            </w:del>
          </w:p>
          <w:p w14:paraId="0B0A4E1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25617FC6" w14:textId="77777777" w:rsidR="00CB3986" w:rsidRPr="008E21F4" w:rsidRDefault="00CB3986" w:rsidP="00D04D5F">
            <w:pPr>
              <w:pStyle w:val="TAL"/>
              <w:jc w:val="center"/>
              <w:rPr>
                <w:rFonts w:cs="Arial"/>
              </w:rPr>
            </w:pPr>
            <w:r w:rsidRPr="008E21F4">
              <w:rPr>
                <w:rFonts w:cs="Arial"/>
              </w:rPr>
              <w:t>to</w:t>
            </w:r>
          </w:p>
          <w:p w14:paraId="286F9F1B" w14:textId="77777777" w:rsidR="00CB3986" w:rsidRPr="008E21F4" w:rsidRDefault="00CB3986" w:rsidP="00D04D5F">
            <w:pPr>
              <w:pStyle w:val="TAL"/>
              <w:jc w:val="center"/>
              <w:rPr>
                <w:rFonts w:cs="Arial"/>
              </w:rPr>
            </w:pPr>
          </w:p>
        </w:tc>
        <w:tc>
          <w:tcPr>
            <w:tcW w:w="1276" w:type="dxa"/>
            <w:tcBorders>
              <w:top w:val="single" w:sz="4" w:space="0" w:color="auto"/>
              <w:left w:val="nil"/>
              <w:bottom w:val="single" w:sz="4" w:space="0" w:color="auto"/>
              <w:right w:val="single" w:sz="4" w:space="0" w:color="auto"/>
            </w:tcBorders>
          </w:tcPr>
          <w:p w14:paraId="5D378FEB" w14:textId="0C4B5E25"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418" w:author="Delta" w:date="2021-07-23T11:12:00Z">
              <w:r w:rsidR="00FB6167" w:rsidRPr="008735C4">
                <w:rPr>
                  <w:rFonts w:cs="Arial"/>
                </w:rPr>
                <w:delText xml:space="preserve"> </w:delText>
              </w:r>
            </w:del>
          </w:p>
          <w:p w14:paraId="379924A8"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0920054B" w14:textId="77777777" w:rsidR="00CB3986" w:rsidRPr="008E21F4" w:rsidRDefault="00CB3986" w:rsidP="00D04D5F">
            <w:pPr>
              <w:pStyle w:val="TAC"/>
              <w:rPr>
                <w:rFonts w:cs="Arial"/>
              </w:rPr>
            </w:pPr>
            <w:r w:rsidRPr="008E21F4">
              <w:rPr>
                <w:rFonts w:cs="Arial"/>
              </w:rPr>
              <w:t>-15</w:t>
            </w:r>
          </w:p>
        </w:tc>
        <w:tc>
          <w:tcPr>
            <w:tcW w:w="1559" w:type="dxa"/>
          </w:tcPr>
          <w:p w14:paraId="2C77D3E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0C0A2875" w14:textId="77777777" w:rsidR="00CB3986" w:rsidRPr="008E21F4" w:rsidRDefault="00CB3986" w:rsidP="00D04D5F">
            <w:pPr>
              <w:pStyle w:val="TAC"/>
              <w:rPr>
                <w:rFonts w:cs="Arial"/>
              </w:rPr>
            </w:pPr>
            <w:r w:rsidRPr="008E21F4">
              <w:rPr>
                <w:rFonts w:cs="Arial"/>
              </w:rPr>
              <w:sym w:font="Symbol" w:char="F0BE"/>
            </w:r>
          </w:p>
        </w:tc>
        <w:tc>
          <w:tcPr>
            <w:tcW w:w="1275" w:type="dxa"/>
          </w:tcPr>
          <w:p w14:paraId="7CBEBF8E"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74785038" w14:textId="77777777" w:rsidTr="00D04D5F">
        <w:trPr>
          <w:gridAfter w:val="1"/>
          <w:wAfter w:w="7" w:type="dxa"/>
          <w:cantSplit/>
        </w:trPr>
        <w:tc>
          <w:tcPr>
            <w:tcW w:w="1135" w:type="dxa"/>
            <w:vMerge w:val="restart"/>
            <w:tcBorders>
              <w:left w:val="single" w:sz="4" w:space="0" w:color="auto"/>
              <w:right w:val="single" w:sz="4" w:space="0" w:color="auto"/>
            </w:tcBorders>
          </w:tcPr>
          <w:p w14:paraId="53575479" w14:textId="42676870" w:rsidR="00CB3986" w:rsidRPr="008E21F4" w:rsidRDefault="00D708F2" w:rsidP="00D04D5F">
            <w:pPr>
              <w:pStyle w:val="TAC"/>
              <w:rPr>
                <w:lang w:eastAsia="zh-CN"/>
              </w:rPr>
              <w:pPrChange w:id="40419" w:author="Delta" w:date="2021-07-23T11:12:00Z">
                <w:pPr>
                  <w:pStyle w:val="TAL"/>
                  <w:jc w:val="center"/>
                </w:pPr>
              </w:pPrChange>
            </w:pPr>
            <w:del w:id="40420" w:author="Delta" w:date="2021-07-23T11:12:00Z">
              <w:r w:rsidRPr="008735C4">
                <w:rPr>
                  <w:rFonts w:cs="Arial" w:hint="eastAsia"/>
                  <w:lang w:eastAsia="zh-CN"/>
                </w:rPr>
                <w:delText>31</w:delText>
              </w:r>
            </w:del>
            <w:ins w:id="40421" w:author="Delta" w:date="2021-07-23T11:12:00Z">
              <w:r w:rsidR="00CB3986" w:rsidRPr="008E21F4">
                <w:rPr>
                  <w:lang w:eastAsia="zh-CN"/>
                </w:rPr>
                <w:t>31</w:t>
              </w:r>
              <w:r w:rsidR="00CB3986" w:rsidRPr="008E21F4">
                <w:rPr>
                  <w:rFonts w:cs="Arial"/>
                  <w:lang w:eastAsia="zh-CN"/>
                </w:rPr>
                <w:t>, 72</w:t>
              </w:r>
              <w:r w:rsidR="00CB3986" w:rsidRPr="008E21F4">
                <w:rPr>
                  <w:rFonts w:hint="eastAsia"/>
                  <w:lang w:eastAsia="ja-JP"/>
                </w:rPr>
                <w:t xml:space="preserve">, </w:t>
              </w:r>
              <w:r w:rsidR="00CB3986" w:rsidRPr="008E21F4">
                <w:rPr>
                  <w:lang w:eastAsia="ja-JP"/>
                </w:rPr>
                <w:t xml:space="preserve">73, </w:t>
              </w:r>
              <w:r w:rsidR="00CB3986" w:rsidRPr="008E21F4">
                <w:rPr>
                  <w:rFonts w:hint="eastAsia"/>
                  <w:lang w:eastAsia="ja-JP"/>
                </w:rPr>
                <w:t>74</w:t>
              </w:r>
              <w:r w:rsidR="00CB3986" w:rsidRPr="008E21F4">
                <w:rPr>
                  <w:rFonts w:cs="Arial"/>
                  <w:lang w:eastAsia="zh-CN"/>
                </w:rPr>
                <w:t>, 87, 88</w:t>
              </w:r>
            </w:ins>
          </w:p>
        </w:tc>
        <w:tc>
          <w:tcPr>
            <w:tcW w:w="1276" w:type="dxa"/>
            <w:tcBorders>
              <w:top w:val="single" w:sz="4" w:space="0" w:color="auto"/>
              <w:left w:val="single" w:sz="4" w:space="0" w:color="auto"/>
              <w:bottom w:val="single" w:sz="4" w:space="0" w:color="auto"/>
              <w:right w:val="nil"/>
            </w:tcBorders>
          </w:tcPr>
          <w:p w14:paraId="58508B6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250112B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5389D1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1276" w:type="dxa"/>
            <w:tcBorders>
              <w:left w:val="single" w:sz="4" w:space="0" w:color="auto"/>
            </w:tcBorders>
          </w:tcPr>
          <w:p w14:paraId="57EFAA03" w14:textId="77777777" w:rsidR="00CB3986" w:rsidRPr="008E21F4" w:rsidRDefault="00CB3986" w:rsidP="00D04D5F">
            <w:pPr>
              <w:pStyle w:val="TAC"/>
              <w:rPr>
                <w:rFonts w:cs="Arial"/>
              </w:rPr>
            </w:pPr>
            <w:r w:rsidRPr="008E21F4">
              <w:rPr>
                <w:rFonts w:cs="Arial"/>
              </w:rPr>
              <w:t>-35</w:t>
            </w:r>
          </w:p>
        </w:tc>
        <w:tc>
          <w:tcPr>
            <w:tcW w:w="1559" w:type="dxa"/>
          </w:tcPr>
          <w:p w14:paraId="205A1E7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3C4E975D" w14:textId="77777777" w:rsidR="00CB3986" w:rsidRPr="008E21F4" w:rsidRDefault="00CB3986" w:rsidP="00D04D5F">
            <w:pPr>
              <w:pStyle w:val="TAC"/>
              <w:rPr>
                <w:rFonts w:cs="Arial"/>
              </w:rPr>
            </w:pPr>
            <w:r w:rsidRPr="008E21F4">
              <w:rPr>
                <w:rFonts w:cs="Arial"/>
              </w:rPr>
              <w:t>See table 7.6-2</w:t>
            </w:r>
          </w:p>
        </w:tc>
        <w:tc>
          <w:tcPr>
            <w:tcW w:w="1275" w:type="dxa"/>
          </w:tcPr>
          <w:p w14:paraId="2E119B1C" w14:textId="77777777" w:rsidR="00CB3986" w:rsidRPr="008E21F4" w:rsidRDefault="00CB3986" w:rsidP="00D04D5F">
            <w:pPr>
              <w:pStyle w:val="TAL"/>
              <w:rPr>
                <w:rFonts w:cs="Arial"/>
              </w:rPr>
            </w:pPr>
            <w:r w:rsidRPr="008E21F4">
              <w:rPr>
                <w:rFonts w:cs="Arial"/>
              </w:rPr>
              <w:t>See table 7.6-2</w:t>
            </w:r>
          </w:p>
        </w:tc>
      </w:tr>
      <w:tr w:rsidR="00CB3986" w:rsidRPr="008E21F4" w14:paraId="4276D282" w14:textId="77777777" w:rsidTr="00D04D5F">
        <w:trPr>
          <w:gridAfter w:val="1"/>
          <w:wAfter w:w="7" w:type="dxa"/>
          <w:cantSplit/>
          <w:ins w:id="40422" w:author="Delta" w:date="2021-07-23T11:12:00Z"/>
        </w:trPr>
        <w:tc>
          <w:tcPr>
            <w:tcW w:w="1135" w:type="dxa"/>
            <w:vMerge/>
            <w:tcBorders>
              <w:left w:val="single" w:sz="4" w:space="0" w:color="auto"/>
              <w:bottom w:val="single" w:sz="4" w:space="0" w:color="auto"/>
              <w:right w:val="single" w:sz="4" w:space="0" w:color="auto"/>
            </w:tcBorders>
          </w:tcPr>
          <w:p w14:paraId="46AA6662" w14:textId="77777777" w:rsidR="00CB3986" w:rsidRPr="008E21F4" w:rsidRDefault="00CB3986" w:rsidP="00D04D5F">
            <w:pPr>
              <w:pStyle w:val="TAL"/>
              <w:jc w:val="center"/>
              <w:rPr>
                <w:ins w:id="40423" w:author="Delta" w:date="2021-07-23T11:12:00Z"/>
                <w:rFonts w:cs="Arial"/>
              </w:rPr>
            </w:pPr>
          </w:p>
        </w:tc>
        <w:tc>
          <w:tcPr>
            <w:tcW w:w="1276" w:type="dxa"/>
            <w:tcBorders>
              <w:top w:val="single" w:sz="4" w:space="0" w:color="auto"/>
              <w:left w:val="single" w:sz="4" w:space="0" w:color="auto"/>
              <w:bottom w:val="single" w:sz="4" w:space="0" w:color="auto"/>
              <w:right w:val="nil"/>
            </w:tcBorders>
          </w:tcPr>
          <w:p w14:paraId="1226A920" w14:textId="77777777" w:rsidR="00CB3986" w:rsidRPr="008E21F4" w:rsidRDefault="00CB3986" w:rsidP="00D04D5F">
            <w:pPr>
              <w:pStyle w:val="TAL"/>
              <w:jc w:val="right"/>
              <w:rPr>
                <w:ins w:id="40424" w:author="Delta" w:date="2021-07-23T11:12:00Z"/>
                <w:rFonts w:cs="Arial"/>
              </w:rPr>
            </w:pPr>
            <w:ins w:id="40425" w:author="Delta" w:date="2021-07-23T11:12:00Z">
              <w:r w:rsidRPr="008E21F4">
                <w:rPr>
                  <w:rFonts w:cs="Arial"/>
                </w:rPr>
                <w:t>1</w:t>
              </w:r>
            </w:ins>
          </w:p>
          <w:p w14:paraId="7032FD33" w14:textId="77777777" w:rsidR="00CB3986" w:rsidRPr="008E21F4" w:rsidRDefault="00CB3986" w:rsidP="00D04D5F">
            <w:pPr>
              <w:pStyle w:val="TAL"/>
              <w:jc w:val="right"/>
              <w:rPr>
                <w:ins w:id="40426" w:author="Delta" w:date="2021-07-23T11:12:00Z"/>
                <w:rFonts w:cs="Arial"/>
              </w:rPr>
            </w:pPr>
            <w:ins w:id="40427"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ins>
          </w:p>
        </w:tc>
        <w:tc>
          <w:tcPr>
            <w:tcW w:w="425" w:type="dxa"/>
            <w:tcBorders>
              <w:top w:val="single" w:sz="4" w:space="0" w:color="auto"/>
              <w:left w:val="nil"/>
              <w:bottom w:val="single" w:sz="4" w:space="0" w:color="auto"/>
              <w:right w:val="nil"/>
            </w:tcBorders>
          </w:tcPr>
          <w:p w14:paraId="6F287FCA" w14:textId="77777777" w:rsidR="00CB3986" w:rsidRPr="008E21F4" w:rsidRDefault="00CB3986" w:rsidP="00D04D5F">
            <w:pPr>
              <w:pStyle w:val="TAL"/>
              <w:jc w:val="center"/>
              <w:rPr>
                <w:ins w:id="40428" w:author="Delta" w:date="2021-07-23T11:12:00Z"/>
                <w:rFonts w:cs="Arial"/>
              </w:rPr>
            </w:pPr>
            <w:ins w:id="40429" w:author="Delta" w:date="2021-07-23T11:12:00Z">
              <w:r w:rsidRPr="008E21F4">
                <w:rPr>
                  <w:rFonts w:cs="Arial"/>
                </w:rPr>
                <w:t>to</w:t>
              </w:r>
            </w:ins>
          </w:p>
          <w:p w14:paraId="7FBB68BB" w14:textId="77777777" w:rsidR="00CB3986" w:rsidRPr="008E21F4" w:rsidRDefault="00CB3986" w:rsidP="00D04D5F">
            <w:pPr>
              <w:pStyle w:val="TAL"/>
              <w:jc w:val="center"/>
              <w:rPr>
                <w:ins w:id="40430" w:author="Delta" w:date="2021-07-23T11:12:00Z"/>
                <w:rFonts w:cs="Arial"/>
              </w:rPr>
            </w:pPr>
            <w:ins w:id="40431" w:author="Delta" w:date="2021-07-23T11:12:00Z">
              <w:r w:rsidRPr="008E21F4">
                <w:rPr>
                  <w:rFonts w:cs="Arial"/>
                </w:rPr>
                <w:t>to</w:t>
              </w:r>
            </w:ins>
          </w:p>
        </w:tc>
        <w:tc>
          <w:tcPr>
            <w:tcW w:w="1276" w:type="dxa"/>
            <w:tcBorders>
              <w:top w:val="single" w:sz="4" w:space="0" w:color="auto"/>
              <w:left w:val="nil"/>
              <w:bottom w:val="single" w:sz="4" w:space="0" w:color="auto"/>
              <w:right w:val="single" w:sz="4" w:space="0" w:color="auto"/>
            </w:tcBorders>
          </w:tcPr>
          <w:p w14:paraId="53ADD3FB" w14:textId="77777777" w:rsidR="00CB3986" w:rsidRPr="008E21F4" w:rsidRDefault="00CB3986" w:rsidP="00D04D5F">
            <w:pPr>
              <w:pStyle w:val="TAL"/>
              <w:rPr>
                <w:ins w:id="40432" w:author="Delta" w:date="2021-07-23T11:12:00Z"/>
                <w:rFonts w:cs="Arial"/>
              </w:rPr>
            </w:pPr>
            <w:ins w:id="40433" w:author="Delta" w:date="2021-07-23T11:12:00Z">
              <w:r w:rsidRPr="008E21F4">
                <w:rPr>
                  <w:rFonts w:cs="Arial"/>
                </w:rPr>
                <w:t>(F</w:t>
              </w:r>
              <w:r w:rsidRPr="008E21F4">
                <w:rPr>
                  <w:rFonts w:cs="Arial"/>
                  <w:vertAlign w:val="subscript"/>
                </w:rPr>
                <w:t xml:space="preserve">UL_low </w:t>
              </w:r>
              <w:r w:rsidRPr="008E21F4">
                <w:rPr>
                  <w:rFonts w:cs="Arial"/>
                </w:rPr>
                <w:t>-20)</w:t>
              </w:r>
            </w:ins>
          </w:p>
          <w:p w14:paraId="4EAA1C60" w14:textId="77777777" w:rsidR="00CB3986" w:rsidRPr="008E21F4" w:rsidRDefault="00CB3986" w:rsidP="00D04D5F">
            <w:pPr>
              <w:pStyle w:val="TAL"/>
              <w:rPr>
                <w:ins w:id="40434" w:author="Delta" w:date="2021-07-23T11:12:00Z"/>
                <w:rFonts w:cs="Arial"/>
              </w:rPr>
            </w:pPr>
            <w:moveToRangeStart w:id="40435" w:author="Delta" w:date="2021-07-23T11:12:00Z" w:name="move77931202"/>
            <w:moveTo w:id="40436" w:author="Delta" w:date="2021-07-23T11:12:00Z">
              <w:r w:rsidRPr="008E21F4">
                <w:rPr>
                  <w:rFonts w:cs="Arial"/>
                </w:rPr>
                <w:t>12750</w:t>
              </w:r>
            </w:moveTo>
            <w:moveToRangeEnd w:id="40435"/>
          </w:p>
        </w:tc>
        <w:tc>
          <w:tcPr>
            <w:tcW w:w="1276" w:type="dxa"/>
            <w:tcBorders>
              <w:left w:val="single" w:sz="4" w:space="0" w:color="auto"/>
            </w:tcBorders>
          </w:tcPr>
          <w:p w14:paraId="6F0F60B2" w14:textId="77777777" w:rsidR="00CB3986" w:rsidRPr="008E21F4" w:rsidRDefault="00CB3986" w:rsidP="00D04D5F">
            <w:pPr>
              <w:pStyle w:val="TAC"/>
              <w:rPr>
                <w:ins w:id="40437" w:author="Delta" w:date="2021-07-23T11:12:00Z"/>
                <w:rFonts w:cs="Arial"/>
              </w:rPr>
            </w:pPr>
            <w:ins w:id="40438" w:author="Delta" w:date="2021-07-23T11:12:00Z">
              <w:r w:rsidRPr="008E21F4">
                <w:rPr>
                  <w:rFonts w:cs="Arial"/>
                </w:rPr>
                <w:t>-15</w:t>
              </w:r>
            </w:ins>
          </w:p>
        </w:tc>
        <w:tc>
          <w:tcPr>
            <w:tcW w:w="1559" w:type="dxa"/>
          </w:tcPr>
          <w:p w14:paraId="3BFD73FE" w14:textId="77777777" w:rsidR="00CB3986" w:rsidRPr="008E21F4" w:rsidRDefault="00CB3986" w:rsidP="00D04D5F">
            <w:pPr>
              <w:pStyle w:val="TAC"/>
              <w:rPr>
                <w:ins w:id="40439" w:author="Delta" w:date="2021-07-23T11:12:00Z"/>
                <w:rFonts w:cs="Arial"/>
              </w:rPr>
            </w:pPr>
            <w:ins w:id="40440"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ins>
          </w:p>
        </w:tc>
        <w:tc>
          <w:tcPr>
            <w:tcW w:w="1701" w:type="dxa"/>
          </w:tcPr>
          <w:p w14:paraId="05579D56" w14:textId="77777777" w:rsidR="00CB3986" w:rsidRPr="008E21F4" w:rsidRDefault="00CB3986" w:rsidP="00D04D5F">
            <w:pPr>
              <w:pStyle w:val="TAC"/>
              <w:rPr>
                <w:ins w:id="40441" w:author="Delta" w:date="2021-07-23T11:12:00Z"/>
                <w:rFonts w:cs="Arial"/>
              </w:rPr>
            </w:pPr>
            <w:ins w:id="40442" w:author="Delta" w:date="2021-07-23T11:12:00Z">
              <w:r w:rsidRPr="008E21F4">
                <w:rPr>
                  <w:rFonts w:cs="Arial"/>
                </w:rPr>
                <w:sym w:font="Symbol" w:char="F0BE"/>
              </w:r>
            </w:ins>
          </w:p>
        </w:tc>
        <w:tc>
          <w:tcPr>
            <w:tcW w:w="1275" w:type="dxa"/>
          </w:tcPr>
          <w:p w14:paraId="0D3B995A" w14:textId="77777777" w:rsidR="00CB3986" w:rsidRPr="008E21F4" w:rsidRDefault="00CB3986" w:rsidP="00D04D5F">
            <w:pPr>
              <w:pStyle w:val="TAL"/>
              <w:rPr>
                <w:ins w:id="40443" w:author="Delta" w:date="2021-07-23T11:12:00Z"/>
                <w:rFonts w:cs="Arial"/>
              </w:rPr>
            </w:pPr>
            <w:ins w:id="40444" w:author="Delta" w:date="2021-07-23T11:12:00Z">
              <w:r w:rsidRPr="008E21F4">
                <w:rPr>
                  <w:rFonts w:cs="Arial"/>
                </w:rPr>
                <w:t xml:space="preserve">CW carrier </w:t>
              </w:r>
            </w:ins>
          </w:p>
        </w:tc>
      </w:tr>
      <w:tr w:rsidR="00CB3986" w:rsidRPr="008E21F4" w14:paraId="3BE6E7C9" w14:textId="77777777" w:rsidTr="00D04D5F">
        <w:trPr>
          <w:gridAfter w:val="1"/>
          <w:wAfter w:w="7" w:type="dxa"/>
          <w:cantSplit/>
          <w:ins w:id="40445" w:author="Delta" w:date="2021-07-23T11:12:00Z"/>
        </w:trPr>
        <w:tc>
          <w:tcPr>
            <w:tcW w:w="1135" w:type="dxa"/>
            <w:vMerge w:val="restart"/>
            <w:tcBorders>
              <w:left w:val="single" w:sz="4" w:space="0" w:color="auto"/>
              <w:right w:val="single" w:sz="4" w:space="0" w:color="auto"/>
            </w:tcBorders>
          </w:tcPr>
          <w:p w14:paraId="6376A3A2" w14:textId="77777777" w:rsidR="00CB3986" w:rsidRPr="008E21F4" w:rsidRDefault="00CB3986" w:rsidP="00D04D5F">
            <w:pPr>
              <w:pStyle w:val="TAL"/>
              <w:jc w:val="center"/>
              <w:rPr>
                <w:ins w:id="40446" w:author="Delta" w:date="2021-07-23T11:12:00Z"/>
                <w:rFonts w:cs="Arial"/>
              </w:rPr>
            </w:pPr>
            <w:ins w:id="40447" w:author="Delta" w:date="2021-07-23T11:12:00Z">
              <w:r w:rsidRPr="008E21F4">
                <w:rPr>
                  <w:rFonts w:cs="Arial" w:hint="eastAsia"/>
                  <w:lang w:eastAsia="zh-CN"/>
                </w:rPr>
                <w:t>46</w:t>
              </w:r>
            </w:ins>
          </w:p>
        </w:tc>
        <w:tc>
          <w:tcPr>
            <w:tcW w:w="1276" w:type="dxa"/>
            <w:tcBorders>
              <w:top w:val="single" w:sz="4" w:space="0" w:color="auto"/>
              <w:left w:val="single" w:sz="4" w:space="0" w:color="auto"/>
              <w:bottom w:val="single" w:sz="4" w:space="0" w:color="auto"/>
              <w:right w:val="nil"/>
            </w:tcBorders>
          </w:tcPr>
          <w:p w14:paraId="597078F5" w14:textId="77777777" w:rsidR="00CB3986" w:rsidRPr="008E21F4" w:rsidRDefault="00CB3986" w:rsidP="00D04D5F">
            <w:pPr>
              <w:pStyle w:val="TAL"/>
              <w:jc w:val="right"/>
              <w:rPr>
                <w:ins w:id="40448" w:author="Delta" w:date="2021-07-23T11:12:00Z"/>
                <w:rFonts w:cs="Arial"/>
              </w:rPr>
            </w:pPr>
            <w:ins w:id="40449" w:author="Delta" w:date="2021-07-23T11:12:00Z">
              <w:r w:rsidRPr="008E21F4">
                <w:rPr>
                  <w:rFonts w:cs="Arial"/>
                </w:rPr>
                <w:t>(F</w:t>
              </w:r>
              <w:r w:rsidRPr="008E21F4">
                <w:rPr>
                  <w:rFonts w:cs="Arial"/>
                  <w:vertAlign w:val="subscript"/>
                </w:rPr>
                <w:t xml:space="preserve">UL_low </w:t>
              </w:r>
              <w:r w:rsidRPr="008E21F4">
                <w:rPr>
                  <w:rFonts w:cs="Arial"/>
                </w:rPr>
                <w:t>-20)</w:t>
              </w:r>
            </w:ins>
          </w:p>
        </w:tc>
        <w:tc>
          <w:tcPr>
            <w:tcW w:w="425" w:type="dxa"/>
            <w:tcBorders>
              <w:top w:val="single" w:sz="4" w:space="0" w:color="auto"/>
              <w:left w:val="nil"/>
              <w:bottom w:val="single" w:sz="4" w:space="0" w:color="auto"/>
              <w:right w:val="nil"/>
            </w:tcBorders>
          </w:tcPr>
          <w:p w14:paraId="4ADD398D" w14:textId="77777777" w:rsidR="00CB3986" w:rsidRPr="008E21F4" w:rsidRDefault="00CB3986" w:rsidP="00D04D5F">
            <w:pPr>
              <w:pStyle w:val="TAL"/>
              <w:jc w:val="center"/>
              <w:rPr>
                <w:ins w:id="40450" w:author="Delta" w:date="2021-07-23T11:12:00Z"/>
                <w:rFonts w:cs="Arial"/>
              </w:rPr>
            </w:pPr>
            <w:ins w:id="40451" w:author="Delta" w:date="2021-07-23T11:12:00Z">
              <w:r w:rsidRPr="008E21F4">
                <w:rPr>
                  <w:rFonts w:cs="Arial"/>
                </w:rPr>
                <w:t>to</w:t>
              </w:r>
            </w:ins>
          </w:p>
        </w:tc>
        <w:tc>
          <w:tcPr>
            <w:tcW w:w="1276" w:type="dxa"/>
            <w:tcBorders>
              <w:top w:val="single" w:sz="4" w:space="0" w:color="auto"/>
              <w:left w:val="nil"/>
              <w:bottom w:val="single" w:sz="4" w:space="0" w:color="auto"/>
              <w:right w:val="single" w:sz="4" w:space="0" w:color="auto"/>
            </w:tcBorders>
          </w:tcPr>
          <w:p w14:paraId="23F5BB4E" w14:textId="77777777" w:rsidR="00CB3986" w:rsidRPr="008E21F4" w:rsidRDefault="00CB3986" w:rsidP="00D04D5F">
            <w:pPr>
              <w:pStyle w:val="TAL"/>
              <w:rPr>
                <w:ins w:id="40452" w:author="Delta" w:date="2021-07-23T11:12:00Z"/>
                <w:rFonts w:cs="Arial"/>
              </w:rPr>
            </w:pPr>
            <w:ins w:id="40453" w:author="Delta" w:date="2021-07-23T11:12:00Z">
              <w:r w:rsidRPr="008E21F4">
                <w:rPr>
                  <w:rFonts w:cs="Arial"/>
                </w:rPr>
                <w:t>(F</w:t>
              </w:r>
              <w:r w:rsidRPr="008E21F4">
                <w:rPr>
                  <w:rFonts w:cs="Arial"/>
                  <w:vertAlign w:val="subscript"/>
                </w:rPr>
                <w:t xml:space="preserve">UL_high </w:t>
              </w:r>
              <w:r w:rsidRPr="008E21F4">
                <w:rPr>
                  <w:rFonts w:cs="Arial"/>
                </w:rPr>
                <w:t>+20)</w:t>
              </w:r>
            </w:ins>
          </w:p>
        </w:tc>
        <w:tc>
          <w:tcPr>
            <w:tcW w:w="1276" w:type="dxa"/>
            <w:tcBorders>
              <w:left w:val="single" w:sz="4" w:space="0" w:color="auto"/>
            </w:tcBorders>
          </w:tcPr>
          <w:p w14:paraId="251F5416" w14:textId="77777777" w:rsidR="00CB3986" w:rsidRPr="008E21F4" w:rsidRDefault="00CB3986" w:rsidP="00D04D5F">
            <w:pPr>
              <w:pStyle w:val="TAC"/>
              <w:rPr>
                <w:ins w:id="40454" w:author="Delta" w:date="2021-07-23T11:12:00Z"/>
                <w:rFonts w:cs="Arial"/>
              </w:rPr>
            </w:pPr>
            <w:ins w:id="40455" w:author="Delta" w:date="2021-07-23T11:12:00Z">
              <w:r w:rsidRPr="008E21F4">
                <w:rPr>
                  <w:rFonts w:cs="Arial"/>
                </w:rPr>
                <w:t>-</w:t>
              </w:r>
              <w:r w:rsidRPr="008E21F4">
                <w:rPr>
                  <w:rFonts w:cs="Arial"/>
                  <w:lang w:eastAsia="zh-CN"/>
                </w:rPr>
                <w:t>35</w:t>
              </w:r>
            </w:ins>
          </w:p>
        </w:tc>
        <w:tc>
          <w:tcPr>
            <w:tcW w:w="1559" w:type="dxa"/>
          </w:tcPr>
          <w:p w14:paraId="3DE9A509" w14:textId="77777777" w:rsidR="00CB3986" w:rsidRPr="008E21F4" w:rsidRDefault="00CB3986" w:rsidP="00D04D5F">
            <w:pPr>
              <w:pStyle w:val="TAC"/>
              <w:rPr>
                <w:ins w:id="40456" w:author="Delta" w:date="2021-07-23T11:12:00Z"/>
                <w:rFonts w:cs="Arial"/>
              </w:rPr>
            </w:pPr>
            <w:ins w:id="40457"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ins>
          </w:p>
        </w:tc>
        <w:tc>
          <w:tcPr>
            <w:tcW w:w="1701" w:type="dxa"/>
          </w:tcPr>
          <w:p w14:paraId="476D2A54" w14:textId="77777777" w:rsidR="00CB3986" w:rsidRPr="008E21F4" w:rsidRDefault="00CB3986" w:rsidP="00D04D5F">
            <w:pPr>
              <w:pStyle w:val="TAC"/>
              <w:rPr>
                <w:ins w:id="40458" w:author="Delta" w:date="2021-07-23T11:12:00Z"/>
                <w:rFonts w:cs="Arial"/>
              </w:rPr>
            </w:pPr>
            <w:ins w:id="40459" w:author="Delta" w:date="2021-07-23T11:12:00Z">
              <w:r w:rsidRPr="008E21F4">
                <w:rPr>
                  <w:rFonts w:cs="Arial"/>
                </w:rPr>
                <w:t>See table 7.6-2</w:t>
              </w:r>
            </w:ins>
          </w:p>
        </w:tc>
        <w:tc>
          <w:tcPr>
            <w:tcW w:w="1275" w:type="dxa"/>
          </w:tcPr>
          <w:p w14:paraId="41FDAD1C" w14:textId="77777777" w:rsidR="00CB3986" w:rsidRPr="008E21F4" w:rsidRDefault="00CB3986" w:rsidP="00D04D5F">
            <w:pPr>
              <w:pStyle w:val="TAL"/>
              <w:rPr>
                <w:ins w:id="40460" w:author="Delta" w:date="2021-07-23T11:12:00Z"/>
                <w:rFonts w:cs="Arial"/>
              </w:rPr>
            </w:pPr>
            <w:ins w:id="40461" w:author="Delta" w:date="2021-07-23T11:12:00Z">
              <w:r w:rsidRPr="008E21F4">
                <w:rPr>
                  <w:rFonts w:cs="Arial"/>
                </w:rPr>
                <w:t>See table 7.6-2</w:t>
              </w:r>
            </w:ins>
          </w:p>
        </w:tc>
      </w:tr>
      <w:tr w:rsidR="0068249C" w:rsidRPr="008E21F4" w14:paraId="5FDB93F5" w14:textId="77777777" w:rsidTr="00D04D5F">
        <w:trPr>
          <w:gridAfter w:val="1"/>
          <w:wAfter w:w="7" w:type="dxa"/>
          <w:cantSplit/>
        </w:trPr>
        <w:tc>
          <w:tcPr>
            <w:tcW w:w="1135" w:type="dxa"/>
            <w:vMerge/>
            <w:tcBorders>
              <w:left w:val="single" w:sz="4" w:space="0" w:color="auto"/>
              <w:right w:val="single" w:sz="4" w:space="0" w:color="auto"/>
            </w:tcBorders>
          </w:tcPr>
          <w:p w14:paraId="2456D0FB"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141E76F8" w14:textId="77777777" w:rsidR="00D708F2" w:rsidRPr="008735C4" w:rsidRDefault="00D708F2" w:rsidP="00D708F2">
            <w:pPr>
              <w:pStyle w:val="TAL"/>
              <w:jc w:val="right"/>
              <w:rPr>
                <w:del w:id="40462" w:author="Delta" w:date="2021-07-23T11:12:00Z"/>
                <w:rFonts w:cs="Arial"/>
              </w:rPr>
            </w:pPr>
            <w:del w:id="40463" w:author="Delta" w:date="2021-07-23T11:12:00Z">
              <w:r w:rsidRPr="008735C4">
                <w:rPr>
                  <w:rFonts w:cs="Arial"/>
                </w:rPr>
                <w:delText xml:space="preserve">1 </w:delText>
              </w:r>
            </w:del>
          </w:p>
          <w:p w14:paraId="319BE12F" w14:textId="77777777" w:rsidR="00CB3986" w:rsidRPr="008E21F4" w:rsidRDefault="00CB3986" w:rsidP="00D04D5F">
            <w:pPr>
              <w:pStyle w:val="TAL"/>
              <w:ind w:right="180"/>
              <w:jc w:val="right"/>
              <w:rPr>
                <w:ins w:id="40464" w:author="Delta" w:date="2021-07-23T11:12:00Z"/>
                <w:rFonts w:cs="Arial"/>
              </w:rPr>
            </w:pPr>
            <w:ins w:id="40465" w:author="Delta" w:date="2021-07-23T11:12:00Z">
              <w:r w:rsidRPr="008E21F4">
                <w:rPr>
                  <w:rFonts w:cs="Arial"/>
                </w:rPr>
                <w:t>(F</w:t>
              </w:r>
              <w:r w:rsidRPr="008E21F4">
                <w:rPr>
                  <w:rFonts w:cs="Arial"/>
                  <w:vertAlign w:val="subscript"/>
                </w:rPr>
                <w:t xml:space="preserve">UL_low </w:t>
              </w:r>
              <w:r w:rsidRPr="008E21F4">
                <w:rPr>
                  <w:rFonts w:cs="Arial"/>
                </w:rPr>
                <w:t>-</w:t>
              </w:r>
              <w:r w:rsidRPr="008E21F4">
                <w:rPr>
                  <w:rFonts w:cs="Arial" w:hint="eastAsia"/>
                  <w:lang w:eastAsia="zh-CN"/>
                </w:rPr>
                <w:t>500</w:t>
              </w:r>
              <w:r w:rsidRPr="008E21F4">
                <w:rPr>
                  <w:rFonts w:cs="Arial"/>
                </w:rPr>
                <w:t>)</w:t>
              </w:r>
            </w:ins>
          </w:p>
          <w:p w14:paraId="441AA429" w14:textId="6FC6B93E"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del w:id="40466" w:author="Delta" w:date="2021-07-23T11:12:00Z">
              <w:r w:rsidR="00D708F2" w:rsidRPr="008735C4">
                <w:rPr>
                  <w:rFonts w:cs="Arial" w:hint="eastAsia"/>
                  <w:lang w:eastAsia="zh-CN"/>
                </w:rPr>
                <w:delText>5</w:delText>
              </w:r>
            </w:del>
            <w:ins w:id="40467" w:author="Delta" w:date="2021-07-23T11:12:00Z">
              <w:r w:rsidRPr="008E21F4">
                <w:rPr>
                  <w:rFonts w:cs="Arial"/>
                </w:rPr>
                <w:t>20</w:t>
              </w:r>
            </w:ins>
            <w:r w:rsidRPr="008E21F4">
              <w:rPr>
                <w:rFonts w:cs="Arial"/>
              </w:rPr>
              <w:t>)</w:t>
            </w:r>
          </w:p>
        </w:tc>
        <w:tc>
          <w:tcPr>
            <w:tcW w:w="425" w:type="dxa"/>
            <w:tcBorders>
              <w:top w:val="single" w:sz="4" w:space="0" w:color="auto"/>
              <w:left w:val="nil"/>
              <w:bottom w:val="single" w:sz="4" w:space="0" w:color="auto"/>
              <w:right w:val="nil"/>
            </w:tcBorders>
          </w:tcPr>
          <w:p w14:paraId="4D189BCD" w14:textId="77777777" w:rsidR="00CB3986" w:rsidRPr="008E21F4" w:rsidRDefault="00CB3986" w:rsidP="00D04D5F">
            <w:pPr>
              <w:pStyle w:val="TAL"/>
              <w:rPr>
                <w:rFonts w:cs="Arial"/>
              </w:rPr>
              <w:pPrChange w:id="40468" w:author="Delta" w:date="2021-07-23T11:12:00Z">
                <w:pPr>
                  <w:pStyle w:val="TAL"/>
                  <w:jc w:val="center"/>
                </w:pPr>
              </w:pPrChange>
            </w:pPr>
            <w:r w:rsidRPr="008E21F4">
              <w:rPr>
                <w:rFonts w:cs="Arial"/>
              </w:rPr>
              <w:t>to</w:t>
            </w:r>
          </w:p>
          <w:p w14:paraId="441DD852"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8009B41" w14:textId="35BD85B9"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469" w:author="Delta" w:date="2021-07-23T11:12:00Z">
              <w:r w:rsidR="00D708F2" w:rsidRPr="008735C4">
                <w:rPr>
                  <w:rFonts w:cs="Arial"/>
                </w:rPr>
                <w:delText xml:space="preserve"> </w:delText>
              </w:r>
            </w:del>
          </w:p>
          <w:p w14:paraId="5A50E1CE" w14:textId="42BFC9F9" w:rsidR="00CB3986" w:rsidRPr="008E21F4" w:rsidRDefault="00CB3986" w:rsidP="00D04D5F">
            <w:pPr>
              <w:pStyle w:val="TAL"/>
              <w:rPr>
                <w:rFonts w:cs="Arial"/>
              </w:rPr>
            </w:pPr>
            <w:ins w:id="40470" w:author="Delta" w:date="2021-07-23T11:12:00Z">
              <w:r w:rsidRPr="008E21F4">
                <w:rPr>
                  <w:rFonts w:cs="Arial"/>
                </w:rPr>
                <w:t>(F</w:t>
              </w:r>
              <w:r w:rsidRPr="008E21F4">
                <w:rPr>
                  <w:rFonts w:cs="Arial"/>
                  <w:vertAlign w:val="subscript"/>
                </w:rPr>
                <w:t>UL_</w:t>
              </w:r>
              <w:r w:rsidRPr="008E21F4">
                <w:rPr>
                  <w:rFonts w:cs="Arial" w:hint="eastAsia"/>
                  <w:vertAlign w:val="subscript"/>
                  <w:lang w:eastAsia="zh-CN"/>
                </w:rPr>
                <w:t>high</w:t>
              </w:r>
              <w:r w:rsidRPr="008E21F4">
                <w:rPr>
                  <w:rFonts w:cs="Arial"/>
                  <w:vertAlign w:val="subscript"/>
                </w:rPr>
                <w:t xml:space="preserve"> </w:t>
              </w:r>
              <w:r w:rsidRPr="008E21F4">
                <w:rPr>
                  <w:rFonts w:cs="Arial" w:hint="eastAsia"/>
                  <w:lang w:eastAsia="zh-CN"/>
                </w:rPr>
                <w:t>+500</w:t>
              </w:r>
              <w:r w:rsidRPr="008E21F4">
                <w:rPr>
                  <w:rFonts w:cs="Arial"/>
                </w:rPr>
                <w:t>)</w:t>
              </w:r>
            </w:ins>
            <w:moveFromRangeStart w:id="40471" w:author="Delta" w:date="2021-07-23T11:12:00Z" w:name="move77931201"/>
            <w:moveFrom w:id="40472" w:author="Delta" w:date="2021-07-23T11:12:00Z">
              <w:r w:rsidRPr="008E21F4">
                <w:rPr>
                  <w:rFonts w:cs="Arial"/>
                </w:rPr>
                <w:t>12750</w:t>
              </w:r>
            </w:moveFrom>
            <w:moveFromRangeEnd w:id="40471"/>
          </w:p>
        </w:tc>
        <w:tc>
          <w:tcPr>
            <w:tcW w:w="1276" w:type="dxa"/>
            <w:tcBorders>
              <w:left w:val="single" w:sz="4" w:space="0" w:color="auto"/>
            </w:tcBorders>
          </w:tcPr>
          <w:p w14:paraId="6BF389D4" w14:textId="52B41F09" w:rsidR="00CB3986" w:rsidRPr="008E21F4" w:rsidRDefault="00CB3986" w:rsidP="00D04D5F">
            <w:pPr>
              <w:pStyle w:val="TAC"/>
              <w:rPr>
                <w:rFonts w:cs="Arial"/>
              </w:rPr>
            </w:pPr>
            <w:r w:rsidRPr="008E21F4">
              <w:rPr>
                <w:rFonts w:cs="Arial"/>
              </w:rPr>
              <w:t>-</w:t>
            </w:r>
            <w:del w:id="40473" w:author="Delta" w:date="2021-07-23T11:12:00Z">
              <w:r w:rsidR="00D708F2" w:rsidRPr="008735C4">
                <w:rPr>
                  <w:rFonts w:cs="Arial"/>
                </w:rPr>
                <w:delText>15</w:delText>
              </w:r>
            </w:del>
            <w:ins w:id="40474" w:author="Delta" w:date="2021-07-23T11:12:00Z">
              <w:r w:rsidRPr="008E21F4">
                <w:rPr>
                  <w:rFonts w:cs="Arial" w:hint="eastAsia"/>
                  <w:lang w:eastAsia="zh-CN"/>
                </w:rPr>
                <w:t>3</w:t>
              </w:r>
              <w:r w:rsidRPr="008E21F4">
                <w:rPr>
                  <w:rFonts w:cs="Arial"/>
                </w:rPr>
                <w:t>5</w:t>
              </w:r>
            </w:ins>
          </w:p>
        </w:tc>
        <w:tc>
          <w:tcPr>
            <w:tcW w:w="1559" w:type="dxa"/>
          </w:tcPr>
          <w:p w14:paraId="78FB7CB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ins w:id="40475" w:author="Delta" w:date="2021-07-23T11:12:00Z">
              <w:r w:rsidRPr="008E21F4">
                <w:rPr>
                  <w:rFonts w:cs="Arial"/>
                </w:rPr>
                <w:t>*</w:t>
              </w:r>
            </w:ins>
            <w:r w:rsidRPr="008E21F4">
              <w:rPr>
                <w:rFonts w:cs="Arial"/>
              </w:rPr>
              <w:t xml:space="preserve"> </w:t>
            </w:r>
          </w:p>
        </w:tc>
        <w:tc>
          <w:tcPr>
            <w:tcW w:w="1701" w:type="dxa"/>
          </w:tcPr>
          <w:p w14:paraId="62ECEF5E" w14:textId="77777777" w:rsidR="00CB3986" w:rsidRPr="008E21F4" w:rsidRDefault="00CB3986" w:rsidP="00D04D5F">
            <w:pPr>
              <w:pStyle w:val="TAC"/>
              <w:rPr>
                <w:rFonts w:cs="Arial"/>
              </w:rPr>
            </w:pPr>
            <w:r w:rsidRPr="008E21F4">
              <w:rPr>
                <w:rFonts w:cs="Arial"/>
              </w:rPr>
              <w:sym w:font="Symbol" w:char="F0BE"/>
            </w:r>
          </w:p>
        </w:tc>
        <w:tc>
          <w:tcPr>
            <w:tcW w:w="1275" w:type="dxa"/>
          </w:tcPr>
          <w:p w14:paraId="36A7D678"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6E87D51C" w14:textId="77777777" w:rsidTr="00D04D5F">
        <w:trPr>
          <w:gridAfter w:val="1"/>
          <w:wAfter w:w="7" w:type="dxa"/>
          <w:cantSplit/>
          <w:ins w:id="40476" w:author="Delta" w:date="2021-07-23T11:12:00Z"/>
        </w:trPr>
        <w:tc>
          <w:tcPr>
            <w:tcW w:w="1135" w:type="dxa"/>
            <w:vMerge/>
            <w:tcBorders>
              <w:left w:val="single" w:sz="4" w:space="0" w:color="auto"/>
              <w:bottom w:val="single" w:sz="4" w:space="0" w:color="auto"/>
              <w:right w:val="single" w:sz="4" w:space="0" w:color="auto"/>
            </w:tcBorders>
          </w:tcPr>
          <w:p w14:paraId="05C7FA18" w14:textId="77777777" w:rsidR="00CB3986" w:rsidRPr="008E21F4" w:rsidRDefault="00CB3986" w:rsidP="00D04D5F">
            <w:pPr>
              <w:pStyle w:val="TAL"/>
              <w:jc w:val="center"/>
              <w:rPr>
                <w:ins w:id="40477" w:author="Delta" w:date="2021-07-23T11:12:00Z"/>
                <w:rFonts w:cs="Arial"/>
              </w:rPr>
            </w:pPr>
          </w:p>
        </w:tc>
        <w:tc>
          <w:tcPr>
            <w:tcW w:w="1276" w:type="dxa"/>
            <w:tcBorders>
              <w:top w:val="single" w:sz="4" w:space="0" w:color="auto"/>
              <w:left w:val="single" w:sz="4" w:space="0" w:color="auto"/>
              <w:bottom w:val="single" w:sz="4" w:space="0" w:color="auto"/>
              <w:right w:val="nil"/>
            </w:tcBorders>
          </w:tcPr>
          <w:p w14:paraId="63D22742" w14:textId="77777777" w:rsidR="00CB3986" w:rsidRPr="008E21F4" w:rsidRDefault="00CB3986" w:rsidP="00D04D5F">
            <w:pPr>
              <w:pStyle w:val="TAL"/>
              <w:ind w:right="180"/>
              <w:jc w:val="right"/>
              <w:rPr>
                <w:ins w:id="40478" w:author="Delta" w:date="2021-07-23T11:12:00Z"/>
                <w:rFonts w:cs="Arial"/>
                <w:szCs w:val="18"/>
              </w:rPr>
            </w:pPr>
            <w:ins w:id="40479" w:author="Delta" w:date="2021-07-23T11:12:00Z">
              <w:r w:rsidRPr="008E21F4">
                <w:rPr>
                  <w:rFonts w:cs="Arial"/>
                  <w:szCs w:val="18"/>
                </w:rPr>
                <w:t>1</w:t>
              </w:r>
            </w:ins>
          </w:p>
          <w:p w14:paraId="10390631" w14:textId="77777777" w:rsidR="00CB3986" w:rsidRPr="008E21F4" w:rsidRDefault="00CB3986" w:rsidP="00D04D5F">
            <w:pPr>
              <w:pStyle w:val="TAL"/>
              <w:jc w:val="right"/>
              <w:rPr>
                <w:ins w:id="40480" w:author="Delta" w:date="2021-07-23T11:12:00Z"/>
                <w:rFonts w:cs="Arial"/>
              </w:rPr>
            </w:pPr>
            <w:ins w:id="40481" w:author="Delta" w:date="2021-07-23T11:12:00Z">
              <w:r w:rsidRPr="008E21F4">
                <w:rPr>
                  <w:rFonts w:cs="Arial"/>
                  <w:szCs w:val="18"/>
                </w:rPr>
                <w:t>(F</w:t>
              </w:r>
              <w:r w:rsidRPr="008E21F4">
                <w:rPr>
                  <w:rFonts w:cs="Arial"/>
                  <w:szCs w:val="18"/>
                  <w:vertAlign w:val="subscript"/>
                </w:rPr>
                <w:t xml:space="preserve">UL_high </w:t>
              </w:r>
              <w:r w:rsidRPr="008E21F4">
                <w:rPr>
                  <w:rFonts w:cs="Arial"/>
                  <w:szCs w:val="18"/>
                </w:rPr>
                <w:t>+</w:t>
              </w:r>
              <w:r w:rsidRPr="008E21F4">
                <w:rPr>
                  <w:rFonts w:cs="Arial"/>
                  <w:szCs w:val="18"/>
                  <w:lang w:eastAsia="zh-CN"/>
                </w:rPr>
                <w:t>500</w:t>
              </w:r>
              <w:r w:rsidRPr="008E21F4">
                <w:rPr>
                  <w:rFonts w:cs="Arial"/>
                  <w:szCs w:val="18"/>
                </w:rPr>
                <w:t>)</w:t>
              </w:r>
            </w:ins>
          </w:p>
        </w:tc>
        <w:tc>
          <w:tcPr>
            <w:tcW w:w="425" w:type="dxa"/>
            <w:tcBorders>
              <w:top w:val="single" w:sz="4" w:space="0" w:color="auto"/>
              <w:left w:val="nil"/>
              <w:bottom w:val="single" w:sz="4" w:space="0" w:color="auto"/>
              <w:right w:val="nil"/>
            </w:tcBorders>
          </w:tcPr>
          <w:p w14:paraId="76AF38E6" w14:textId="77777777" w:rsidR="00CB3986" w:rsidRPr="008E21F4" w:rsidRDefault="00CB3986" w:rsidP="00D04D5F">
            <w:pPr>
              <w:pStyle w:val="TAL"/>
              <w:jc w:val="center"/>
              <w:rPr>
                <w:ins w:id="40482" w:author="Delta" w:date="2021-07-23T11:12:00Z"/>
                <w:rFonts w:cs="Arial"/>
                <w:szCs w:val="18"/>
              </w:rPr>
            </w:pPr>
            <w:ins w:id="40483" w:author="Delta" w:date="2021-07-23T11:12:00Z">
              <w:r w:rsidRPr="008E21F4">
                <w:rPr>
                  <w:rFonts w:cs="Arial"/>
                  <w:szCs w:val="18"/>
                </w:rPr>
                <w:t>to</w:t>
              </w:r>
            </w:ins>
          </w:p>
          <w:p w14:paraId="3B26CB1D" w14:textId="77777777" w:rsidR="00CB3986" w:rsidRPr="008E21F4" w:rsidRDefault="00CB3986" w:rsidP="00D04D5F">
            <w:pPr>
              <w:pStyle w:val="TAL"/>
              <w:jc w:val="center"/>
              <w:rPr>
                <w:ins w:id="40484" w:author="Delta" w:date="2021-07-23T11:12:00Z"/>
                <w:rFonts w:cs="Arial"/>
              </w:rPr>
            </w:pPr>
            <w:ins w:id="40485" w:author="Delta" w:date="2021-07-23T11:12:00Z">
              <w:r w:rsidRPr="008E21F4">
                <w:rPr>
                  <w:rFonts w:cs="Arial"/>
                  <w:szCs w:val="18"/>
                </w:rPr>
                <w:t>to</w:t>
              </w:r>
            </w:ins>
          </w:p>
        </w:tc>
        <w:tc>
          <w:tcPr>
            <w:tcW w:w="1276" w:type="dxa"/>
            <w:tcBorders>
              <w:top w:val="single" w:sz="4" w:space="0" w:color="auto"/>
              <w:left w:val="nil"/>
              <w:bottom w:val="single" w:sz="4" w:space="0" w:color="auto"/>
              <w:right w:val="single" w:sz="4" w:space="0" w:color="auto"/>
            </w:tcBorders>
          </w:tcPr>
          <w:p w14:paraId="5A4ADF3E" w14:textId="77777777" w:rsidR="00CB3986" w:rsidRPr="008E21F4" w:rsidRDefault="00CB3986" w:rsidP="00D04D5F">
            <w:pPr>
              <w:pStyle w:val="TAL"/>
              <w:rPr>
                <w:ins w:id="40486" w:author="Delta" w:date="2021-07-23T11:12:00Z"/>
                <w:rFonts w:cs="Arial"/>
              </w:rPr>
            </w:pPr>
            <w:ins w:id="40487" w:author="Delta" w:date="2021-07-23T11:12:00Z">
              <w:r w:rsidRPr="008E21F4">
                <w:rPr>
                  <w:rFonts w:cs="Arial"/>
                </w:rPr>
                <w:t>(F</w:t>
              </w:r>
              <w:r w:rsidRPr="008E21F4">
                <w:rPr>
                  <w:rFonts w:cs="Arial"/>
                  <w:vertAlign w:val="subscript"/>
                </w:rPr>
                <w:t xml:space="preserve">UL_low </w:t>
              </w:r>
              <w:r w:rsidRPr="008E21F4">
                <w:rPr>
                  <w:rFonts w:cs="Arial"/>
                </w:rPr>
                <w:t>-</w:t>
              </w:r>
              <w:r w:rsidRPr="008E21F4">
                <w:rPr>
                  <w:rFonts w:cs="Arial" w:hint="eastAsia"/>
                  <w:lang w:eastAsia="zh-CN"/>
                </w:rPr>
                <w:t>500</w:t>
              </w:r>
              <w:r w:rsidRPr="008E21F4">
                <w:rPr>
                  <w:rFonts w:cs="Arial"/>
                </w:rPr>
                <w:t>)</w:t>
              </w:r>
            </w:ins>
          </w:p>
          <w:p w14:paraId="056320D9" w14:textId="77777777" w:rsidR="00CB3986" w:rsidRPr="008E21F4" w:rsidRDefault="00CB3986" w:rsidP="00D04D5F">
            <w:pPr>
              <w:pStyle w:val="TAL"/>
              <w:rPr>
                <w:ins w:id="40488" w:author="Delta" w:date="2021-07-23T11:12:00Z"/>
                <w:rFonts w:cs="Arial"/>
              </w:rPr>
            </w:pPr>
            <w:ins w:id="40489" w:author="Delta" w:date="2021-07-23T11:12:00Z">
              <w:r w:rsidRPr="008E21F4">
                <w:rPr>
                  <w:rFonts w:cs="Arial"/>
                </w:rPr>
                <w:t>12750</w:t>
              </w:r>
            </w:ins>
          </w:p>
        </w:tc>
        <w:tc>
          <w:tcPr>
            <w:tcW w:w="1276" w:type="dxa"/>
            <w:tcBorders>
              <w:left w:val="single" w:sz="4" w:space="0" w:color="auto"/>
            </w:tcBorders>
          </w:tcPr>
          <w:p w14:paraId="46EFD7B5" w14:textId="77777777" w:rsidR="00CB3986" w:rsidRPr="008E21F4" w:rsidRDefault="00CB3986" w:rsidP="00D04D5F">
            <w:pPr>
              <w:pStyle w:val="TAC"/>
              <w:rPr>
                <w:ins w:id="40490" w:author="Delta" w:date="2021-07-23T11:12:00Z"/>
                <w:rFonts w:cs="Arial"/>
              </w:rPr>
            </w:pPr>
            <w:ins w:id="40491" w:author="Delta" w:date="2021-07-23T11:12:00Z">
              <w:r w:rsidRPr="008E21F4">
                <w:rPr>
                  <w:rFonts w:cs="Arial"/>
                </w:rPr>
                <w:t>-15</w:t>
              </w:r>
            </w:ins>
          </w:p>
        </w:tc>
        <w:tc>
          <w:tcPr>
            <w:tcW w:w="1559" w:type="dxa"/>
          </w:tcPr>
          <w:p w14:paraId="7A332167" w14:textId="77777777" w:rsidR="00CB3986" w:rsidRPr="008E21F4" w:rsidRDefault="00CB3986" w:rsidP="00D04D5F">
            <w:pPr>
              <w:pStyle w:val="TAC"/>
              <w:rPr>
                <w:ins w:id="40492" w:author="Delta" w:date="2021-07-23T11:12:00Z"/>
                <w:rFonts w:cs="Arial"/>
              </w:rPr>
            </w:pPr>
            <w:ins w:id="40493"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ins>
          </w:p>
        </w:tc>
        <w:tc>
          <w:tcPr>
            <w:tcW w:w="1701" w:type="dxa"/>
          </w:tcPr>
          <w:p w14:paraId="169566C7" w14:textId="77777777" w:rsidR="00CB3986" w:rsidRPr="008E21F4" w:rsidRDefault="00CB3986" w:rsidP="00D04D5F">
            <w:pPr>
              <w:pStyle w:val="TAC"/>
              <w:rPr>
                <w:ins w:id="40494" w:author="Delta" w:date="2021-07-23T11:12:00Z"/>
                <w:rFonts w:cs="Arial"/>
              </w:rPr>
            </w:pPr>
            <w:ins w:id="40495" w:author="Delta" w:date="2021-07-23T11:12:00Z">
              <w:r w:rsidRPr="008E21F4">
                <w:rPr>
                  <w:rFonts w:cs="Arial"/>
                </w:rPr>
                <w:sym w:font="Symbol" w:char="F0BE"/>
              </w:r>
            </w:ins>
          </w:p>
        </w:tc>
        <w:tc>
          <w:tcPr>
            <w:tcW w:w="1275" w:type="dxa"/>
          </w:tcPr>
          <w:p w14:paraId="7C94AB98" w14:textId="77777777" w:rsidR="00CB3986" w:rsidRPr="008E21F4" w:rsidRDefault="00CB3986" w:rsidP="00D04D5F">
            <w:pPr>
              <w:pStyle w:val="TAL"/>
              <w:rPr>
                <w:ins w:id="40496" w:author="Delta" w:date="2021-07-23T11:12:00Z"/>
                <w:rFonts w:cs="Arial"/>
              </w:rPr>
            </w:pPr>
            <w:ins w:id="40497" w:author="Delta" w:date="2021-07-23T11:12:00Z">
              <w:r w:rsidRPr="008E21F4">
                <w:rPr>
                  <w:rFonts w:cs="Arial"/>
                </w:rPr>
                <w:t xml:space="preserve">CW carrier </w:t>
              </w:r>
            </w:ins>
          </w:p>
        </w:tc>
      </w:tr>
      <w:tr w:rsidR="00CB3986" w:rsidRPr="008E21F4" w14:paraId="4E2325A6" w14:textId="77777777" w:rsidTr="00D04D5F">
        <w:tblPrEx>
          <w:tblLook w:val="04A0" w:firstRow="1" w:lastRow="0" w:firstColumn="1" w:lastColumn="0" w:noHBand="0" w:noVBand="1"/>
        </w:tblPrEx>
        <w:trPr>
          <w:cantSplit/>
          <w:ins w:id="40498" w:author="Delta" w:date="2021-07-23T11:12:00Z"/>
        </w:trPr>
        <w:tc>
          <w:tcPr>
            <w:tcW w:w="1135" w:type="dxa"/>
            <w:vMerge w:val="restart"/>
            <w:tcBorders>
              <w:top w:val="single" w:sz="4" w:space="0" w:color="auto"/>
              <w:left w:val="single" w:sz="4" w:space="0" w:color="auto"/>
              <w:right w:val="single" w:sz="4" w:space="0" w:color="auto"/>
            </w:tcBorders>
            <w:vAlign w:val="center"/>
          </w:tcPr>
          <w:p w14:paraId="6C078CC7" w14:textId="77777777" w:rsidR="00CB3986" w:rsidRPr="008E21F4" w:rsidRDefault="00CB3986" w:rsidP="00D04D5F">
            <w:pPr>
              <w:spacing w:after="0"/>
              <w:jc w:val="center"/>
              <w:rPr>
                <w:ins w:id="40499" w:author="Delta" w:date="2021-07-23T11:12:00Z"/>
                <w:rFonts w:ascii="Arial" w:hAnsi="Arial" w:cs="Arial"/>
                <w:sz w:val="18"/>
              </w:rPr>
            </w:pPr>
            <w:ins w:id="40500" w:author="Delta" w:date="2021-07-23T11:12:00Z">
              <w:r w:rsidRPr="008E21F4">
                <w:rPr>
                  <w:rFonts w:ascii="Arial" w:hAnsi="Arial" w:cs="Arial"/>
                  <w:sz w:val="18"/>
                </w:rPr>
                <w:t>85</w:t>
              </w:r>
            </w:ins>
          </w:p>
        </w:tc>
        <w:tc>
          <w:tcPr>
            <w:tcW w:w="1277" w:type="dxa"/>
            <w:tcBorders>
              <w:top w:val="single" w:sz="4" w:space="0" w:color="auto"/>
              <w:left w:val="single" w:sz="4" w:space="0" w:color="auto"/>
              <w:bottom w:val="single" w:sz="4" w:space="0" w:color="auto"/>
              <w:right w:val="nil"/>
            </w:tcBorders>
          </w:tcPr>
          <w:p w14:paraId="78B0A700" w14:textId="77777777" w:rsidR="00CB3986" w:rsidRPr="008E21F4" w:rsidRDefault="00CB3986" w:rsidP="00D04D5F">
            <w:pPr>
              <w:pStyle w:val="TAL"/>
              <w:ind w:right="180"/>
              <w:jc w:val="right"/>
              <w:rPr>
                <w:ins w:id="40501" w:author="Delta" w:date="2021-07-23T11:12:00Z"/>
                <w:rFonts w:cs="Arial"/>
                <w:szCs w:val="18"/>
              </w:rPr>
            </w:pPr>
            <w:ins w:id="40502" w:author="Delta" w:date="2021-07-23T11:12:00Z">
              <w:r w:rsidRPr="008E21F4">
                <w:rPr>
                  <w:rFonts w:cs="Arial"/>
                </w:rPr>
                <w:t>(F</w:t>
              </w:r>
              <w:r w:rsidRPr="008E21F4">
                <w:rPr>
                  <w:rFonts w:cs="Arial"/>
                  <w:vertAlign w:val="subscript"/>
                </w:rPr>
                <w:t xml:space="preserve">UL_low </w:t>
              </w:r>
              <w:r w:rsidRPr="008E21F4">
                <w:rPr>
                  <w:rFonts w:cs="Arial"/>
                </w:rPr>
                <w:t>-20)</w:t>
              </w:r>
            </w:ins>
          </w:p>
        </w:tc>
        <w:tc>
          <w:tcPr>
            <w:tcW w:w="425" w:type="dxa"/>
            <w:tcBorders>
              <w:top w:val="single" w:sz="4" w:space="0" w:color="auto"/>
              <w:left w:val="nil"/>
              <w:bottom w:val="single" w:sz="4" w:space="0" w:color="auto"/>
              <w:right w:val="nil"/>
            </w:tcBorders>
          </w:tcPr>
          <w:p w14:paraId="2C039CD1" w14:textId="77777777" w:rsidR="00CB3986" w:rsidRPr="008E21F4" w:rsidRDefault="00CB3986" w:rsidP="00D04D5F">
            <w:pPr>
              <w:pStyle w:val="TAL"/>
              <w:jc w:val="center"/>
              <w:rPr>
                <w:ins w:id="40503" w:author="Delta" w:date="2021-07-23T11:12:00Z"/>
                <w:rFonts w:cs="Arial"/>
                <w:szCs w:val="18"/>
              </w:rPr>
            </w:pPr>
            <w:ins w:id="40504" w:author="Delta" w:date="2021-07-23T11:12:00Z">
              <w:r w:rsidRPr="008E21F4">
                <w:rPr>
                  <w:rFonts w:cs="Arial"/>
                </w:rPr>
                <w:t>to</w:t>
              </w:r>
            </w:ins>
          </w:p>
        </w:tc>
        <w:tc>
          <w:tcPr>
            <w:tcW w:w="1277" w:type="dxa"/>
            <w:tcBorders>
              <w:top w:val="single" w:sz="4" w:space="0" w:color="auto"/>
              <w:left w:val="nil"/>
              <w:bottom w:val="single" w:sz="4" w:space="0" w:color="auto"/>
              <w:right w:val="single" w:sz="4" w:space="0" w:color="auto"/>
            </w:tcBorders>
          </w:tcPr>
          <w:p w14:paraId="21A3D478" w14:textId="77777777" w:rsidR="00CB3986" w:rsidRPr="008E21F4" w:rsidRDefault="00CB3986" w:rsidP="00D04D5F">
            <w:pPr>
              <w:pStyle w:val="TAL"/>
              <w:rPr>
                <w:ins w:id="40505" w:author="Delta" w:date="2021-07-23T11:12:00Z"/>
                <w:rFonts w:cs="Arial"/>
              </w:rPr>
            </w:pPr>
            <w:ins w:id="40506"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ins>
          </w:p>
        </w:tc>
        <w:tc>
          <w:tcPr>
            <w:tcW w:w="1277" w:type="dxa"/>
            <w:tcBorders>
              <w:top w:val="single" w:sz="4" w:space="0" w:color="auto"/>
              <w:left w:val="single" w:sz="4" w:space="0" w:color="auto"/>
              <w:bottom w:val="single" w:sz="4" w:space="0" w:color="auto"/>
              <w:right w:val="single" w:sz="4" w:space="0" w:color="auto"/>
            </w:tcBorders>
          </w:tcPr>
          <w:p w14:paraId="251AD191" w14:textId="77777777" w:rsidR="00CB3986" w:rsidRPr="008E21F4" w:rsidRDefault="00CB3986" w:rsidP="00D04D5F">
            <w:pPr>
              <w:pStyle w:val="TAC"/>
              <w:rPr>
                <w:ins w:id="40507" w:author="Delta" w:date="2021-07-23T11:12:00Z"/>
                <w:rFonts w:cs="Arial"/>
              </w:rPr>
            </w:pPr>
            <w:ins w:id="40508" w:author="Delta" w:date="2021-07-23T11:12:00Z">
              <w:r w:rsidRPr="008E21F4">
                <w:rPr>
                  <w:rFonts w:cs="Arial"/>
                </w:rPr>
                <w:t>-</w:t>
              </w:r>
              <w:r w:rsidRPr="008E21F4">
                <w:rPr>
                  <w:rFonts w:cs="Arial"/>
                  <w:lang w:eastAsia="zh-CN"/>
                </w:rPr>
                <w:t>35</w:t>
              </w:r>
            </w:ins>
          </w:p>
        </w:tc>
        <w:tc>
          <w:tcPr>
            <w:tcW w:w="1560" w:type="dxa"/>
            <w:tcBorders>
              <w:top w:val="single" w:sz="4" w:space="0" w:color="auto"/>
              <w:left w:val="single" w:sz="4" w:space="0" w:color="auto"/>
              <w:bottom w:val="single" w:sz="4" w:space="0" w:color="auto"/>
              <w:right w:val="single" w:sz="4" w:space="0" w:color="auto"/>
            </w:tcBorders>
          </w:tcPr>
          <w:p w14:paraId="10E67694" w14:textId="77777777" w:rsidR="00CB3986" w:rsidRPr="008E21F4" w:rsidRDefault="00CB3986" w:rsidP="00D04D5F">
            <w:pPr>
              <w:pStyle w:val="TAC"/>
              <w:rPr>
                <w:ins w:id="40509" w:author="Delta" w:date="2021-07-23T11:12:00Z"/>
                <w:rFonts w:cs="Arial"/>
              </w:rPr>
            </w:pPr>
            <w:ins w:id="40510" w:author="Delta" w:date="2021-07-23T11:12:00Z">
              <w:r w:rsidRPr="008E21F4">
                <w:rPr>
                  <w:rFonts w:cs="Arial"/>
                </w:rPr>
                <w:t>P</w:t>
              </w:r>
              <w:r w:rsidRPr="008E21F4">
                <w:rPr>
                  <w:rFonts w:cs="Arial"/>
                  <w:vertAlign w:val="subscript"/>
                </w:rPr>
                <w:t>REFSENS</w:t>
              </w:r>
              <w:r w:rsidRPr="008E21F4">
                <w:rPr>
                  <w:rFonts w:cs="Arial"/>
                </w:rPr>
                <w:t xml:space="preserve"> +6dB**</w:t>
              </w:r>
            </w:ins>
          </w:p>
        </w:tc>
        <w:tc>
          <w:tcPr>
            <w:tcW w:w="1702" w:type="dxa"/>
            <w:tcBorders>
              <w:top w:val="single" w:sz="4" w:space="0" w:color="auto"/>
              <w:left w:val="single" w:sz="4" w:space="0" w:color="auto"/>
              <w:bottom w:val="single" w:sz="4" w:space="0" w:color="auto"/>
              <w:right w:val="single" w:sz="4" w:space="0" w:color="auto"/>
            </w:tcBorders>
          </w:tcPr>
          <w:p w14:paraId="745FC981" w14:textId="77777777" w:rsidR="00CB3986" w:rsidRPr="008E21F4" w:rsidRDefault="00CB3986" w:rsidP="00D04D5F">
            <w:pPr>
              <w:pStyle w:val="TAC"/>
              <w:rPr>
                <w:ins w:id="40511" w:author="Delta" w:date="2021-07-23T11:12:00Z"/>
                <w:rFonts w:cs="Arial"/>
              </w:rPr>
            </w:pPr>
            <w:ins w:id="40512" w:author="Delta" w:date="2021-07-23T11:12:00Z">
              <w:r w:rsidRPr="008E21F4">
                <w:rPr>
                  <w:rFonts w:cs="Arial"/>
                </w:rPr>
                <w:t>See table 7.6-2</w:t>
              </w:r>
            </w:ins>
          </w:p>
        </w:tc>
        <w:tc>
          <w:tcPr>
            <w:tcW w:w="1277" w:type="dxa"/>
            <w:gridSpan w:val="2"/>
            <w:tcBorders>
              <w:top w:val="single" w:sz="4" w:space="0" w:color="auto"/>
              <w:left w:val="single" w:sz="4" w:space="0" w:color="auto"/>
              <w:bottom w:val="single" w:sz="4" w:space="0" w:color="auto"/>
              <w:right w:val="single" w:sz="4" w:space="0" w:color="auto"/>
            </w:tcBorders>
          </w:tcPr>
          <w:p w14:paraId="19C24D7B" w14:textId="77777777" w:rsidR="00CB3986" w:rsidRPr="008E21F4" w:rsidRDefault="00CB3986" w:rsidP="00D04D5F">
            <w:pPr>
              <w:pStyle w:val="TAL"/>
              <w:rPr>
                <w:ins w:id="40513" w:author="Delta" w:date="2021-07-23T11:12:00Z"/>
                <w:rFonts w:cs="Arial"/>
              </w:rPr>
            </w:pPr>
            <w:ins w:id="40514" w:author="Delta" w:date="2021-07-23T11:12:00Z">
              <w:r w:rsidRPr="008E21F4">
                <w:rPr>
                  <w:rFonts w:cs="Arial"/>
                </w:rPr>
                <w:t>See table 7.6-2</w:t>
              </w:r>
            </w:ins>
          </w:p>
        </w:tc>
      </w:tr>
      <w:tr w:rsidR="00CB3986" w:rsidRPr="008E21F4" w14:paraId="37071B80" w14:textId="77777777" w:rsidTr="00D04D5F">
        <w:tblPrEx>
          <w:tblLook w:val="04A0" w:firstRow="1" w:lastRow="0" w:firstColumn="1" w:lastColumn="0" w:noHBand="0" w:noVBand="1"/>
        </w:tblPrEx>
        <w:trPr>
          <w:cantSplit/>
          <w:ins w:id="40515" w:author="Delta" w:date="2021-07-23T11:12:00Z"/>
        </w:trPr>
        <w:tc>
          <w:tcPr>
            <w:tcW w:w="1135" w:type="dxa"/>
            <w:vMerge/>
            <w:tcBorders>
              <w:left w:val="single" w:sz="4" w:space="0" w:color="auto"/>
              <w:bottom w:val="single" w:sz="4" w:space="0" w:color="auto"/>
              <w:right w:val="single" w:sz="4" w:space="0" w:color="auto"/>
            </w:tcBorders>
            <w:vAlign w:val="center"/>
          </w:tcPr>
          <w:p w14:paraId="35683376" w14:textId="77777777" w:rsidR="00CB3986" w:rsidRPr="008E21F4" w:rsidRDefault="00CB3986" w:rsidP="00D04D5F">
            <w:pPr>
              <w:spacing w:after="0"/>
              <w:rPr>
                <w:ins w:id="40516" w:author="Delta" w:date="2021-07-23T11:12:00Z"/>
                <w:rFonts w:ascii="Arial" w:hAnsi="Arial" w:cs="Arial"/>
                <w:sz w:val="18"/>
              </w:rPr>
            </w:pPr>
          </w:p>
        </w:tc>
        <w:tc>
          <w:tcPr>
            <w:tcW w:w="1277" w:type="dxa"/>
            <w:tcBorders>
              <w:top w:val="single" w:sz="4" w:space="0" w:color="auto"/>
              <w:left w:val="single" w:sz="4" w:space="0" w:color="auto"/>
              <w:bottom w:val="single" w:sz="4" w:space="0" w:color="auto"/>
              <w:right w:val="nil"/>
            </w:tcBorders>
          </w:tcPr>
          <w:p w14:paraId="798B0DC1" w14:textId="77777777" w:rsidR="00CB3986" w:rsidRPr="008E21F4" w:rsidRDefault="00CB3986" w:rsidP="00D04D5F">
            <w:pPr>
              <w:pStyle w:val="TAL"/>
              <w:jc w:val="right"/>
              <w:rPr>
                <w:ins w:id="40517" w:author="Delta" w:date="2021-07-23T11:12:00Z"/>
                <w:rFonts w:cs="Arial"/>
              </w:rPr>
            </w:pPr>
            <w:ins w:id="40518" w:author="Delta" w:date="2021-07-23T11:12:00Z">
              <w:r w:rsidRPr="008E21F4">
                <w:rPr>
                  <w:rFonts w:cs="Arial"/>
                </w:rPr>
                <w:t>1</w:t>
              </w:r>
            </w:ins>
          </w:p>
          <w:p w14:paraId="669BA7C9" w14:textId="77777777" w:rsidR="00CB3986" w:rsidRPr="008E21F4" w:rsidRDefault="00CB3986" w:rsidP="00D04D5F">
            <w:pPr>
              <w:pStyle w:val="TAL"/>
              <w:ind w:right="180"/>
              <w:jc w:val="right"/>
              <w:rPr>
                <w:ins w:id="40519" w:author="Delta" w:date="2021-07-23T11:12:00Z"/>
                <w:rFonts w:cs="Arial"/>
                <w:szCs w:val="18"/>
              </w:rPr>
            </w:pPr>
            <w:ins w:id="40520"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ins>
          </w:p>
        </w:tc>
        <w:tc>
          <w:tcPr>
            <w:tcW w:w="425" w:type="dxa"/>
            <w:tcBorders>
              <w:top w:val="single" w:sz="4" w:space="0" w:color="auto"/>
              <w:left w:val="nil"/>
              <w:bottom w:val="single" w:sz="4" w:space="0" w:color="auto"/>
              <w:right w:val="nil"/>
            </w:tcBorders>
          </w:tcPr>
          <w:p w14:paraId="7C80C1D4" w14:textId="77777777" w:rsidR="00CB3986" w:rsidRPr="008E21F4" w:rsidRDefault="00CB3986" w:rsidP="00D04D5F">
            <w:pPr>
              <w:pStyle w:val="TAL"/>
              <w:jc w:val="center"/>
              <w:rPr>
                <w:ins w:id="40521" w:author="Delta" w:date="2021-07-23T11:12:00Z"/>
                <w:rFonts w:cs="Arial"/>
              </w:rPr>
            </w:pPr>
            <w:ins w:id="40522" w:author="Delta" w:date="2021-07-23T11:12:00Z">
              <w:r w:rsidRPr="008E21F4">
                <w:rPr>
                  <w:rFonts w:cs="Arial"/>
                </w:rPr>
                <w:t>to</w:t>
              </w:r>
            </w:ins>
          </w:p>
          <w:p w14:paraId="7298CCDC" w14:textId="77777777" w:rsidR="00CB3986" w:rsidRPr="008E21F4" w:rsidRDefault="00CB3986" w:rsidP="00D04D5F">
            <w:pPr>
              <w:pStyle w:val="TAL"/>
              <w:jc w:val="center"/>
              <w:rPr>
                <w:ins w:id="40523" w:author="Delta" w:date="2021-07-23T11:12:00Z"/>
                <w:rFonts w:cs="Arial"/>
                <w:szCs w:val="18"/>
              </w:rPr>
            </w:pPr>
            <w:ins w:id="40524" w:author="Delta" w:date="2021-07-23T11:12:00Z">
              <w:r w:rsidRPr="008E21F4">
                <w:rPr>
                  <w:rFonts w:cs="Arial"/>
                </w:rPr>
                <w:t>to</w:t>
              </w:r>
            </w:ins>
          </w:p>
        </w:tc>
        <w:tc>
          <w:tcPr>
            <w:tcW w:w="1277" w:type="dxa"/>
            <w:tcBorders>
              <w:top w:val="single" w:sz="4" w:space="0" w:color="auto"/>
              <w:left w:val="nil"/>
              <w:bottom w:val="single" w:sz="4" w:space="0" w:color="auto"/>
              <w:right w:val="single" w:sz="4" w:space="0" w:color="auto"/>
            </w:tcBorders>
          </w:tcPr>
          <w:p w14:paraId="6AF81505" w14:textId="77777777" w:rsidR="00CB3986" w:rsidRPr="008E21F4" w:rsidRDefault="00CB3986" w:rsidP="00D04D5F">
            <w:pPr>
              <w:pStyle w:val="TAL"/>
              <w:rPr>
                <w:ins w:id="40525" w:author="Delta" w:date="2021-07-23T11:12:00Z"/>
                <w:rFonts w:cs="Arial"/>
              </w:rPr>
            </w:pPr>
            <w:ins w:id="40526" w:author="Delta" w:date="2021-07-23T11:12:00Z">
              <w:r w:rsidRPr="008E21F4">
                <w:rPr>
                  <w:rFonts w:cs="Arial"/>
                </w:rPr>
                <w:t>(F</w:t>
              </w:r>
              <w:r w:rsidRPr="008E21F4">
                <w:rPr>
                  <w:rFonts w:cs="Arial"/>
                  <w:vertAlign w:val="subscript"/>
                </w:rPr>
                <w:t xml:space="preserve">UL_low </w:t>
              </w:r>
              <w:r w:rsidRPr="008E21F4">
                <w:rPr>
                  <w:rFonts w:cs="Arial"/>
                </w:rPr>
                <w:t>-20)</w:t>
              </w:r>
            </w:ins>
          </w:p>
          <w:p w14:paraId="4A4B5FD2" w14:textId="77777777" w:rsidR="00CB3986" w:rsidRPr="008E21F4" w:rsidRDefault="00CB3986" w:rsidP="00D04D5F">
            <w:pPr>
              <w:pStyle w:val="TAL"/>
              <w:rPr>
                <w:ins w:id="40527" w:author="Delta" w:date="2021-07-23T11:12:00Z"/>
                <w:rFonts w:cs="Arial"/>
              </w:rPr>
            </w:pPr>
            <w:ins w:id="40528" w:author="Delta" w:date="2021-07-23T11:12:00Z">
              <w:r w:rsidRPr="008E21F4">
                <w:rPr>
                  <w:rFonts w:cs="Arial"/>
                </w:rPr>
                <w:t>12750</w:t>
              </w:r>
            </w:ins>
          </w:p>
        </w:tc>
        <w:tc>
          <w:tcPr>
            <w:tcW w:w="1277" w:type="dxa"/>
            <w:tcBorders>
              <w:top w:val="single" w:sz="4" w:space="0" w:color="auto"/>
              <w:left w:val="single" w:sz="4" w:space="0" w:color="auto"/>
              <w:bottom w:val="single" w:sz="4" w:space="0" w:color="auto"/>
              <w:right w:val="single" w:sz="4" w:space="0" w:color="auto"/>
            </w:tcBorders>
          </w:tcPr>
          <w:p w14:paraId="48A7D0A2" w14:textId="77777777" w:rsidR="00CB3986" w:rsidRPr="008E21F4" w:rsidRDefault="00CB3986" w:rsidP="00D04D5F">
            <w:pPr>
              <w:pStyle w:val="TAC"/>
              <w:rPr>
                <w:ins w:id="40529" w:author="Delta" w:date="2021-07-23T11:12:00Z"/>
                <w:rFonts w:cs="Arial"/>
              </w:rPr>
            </w:pPr>
            <w:ins w:id="40530" w:author="Delta" w:date="2021-07-23T11:12:00Z">
              <w:r w:rsidRPr="008E21F4">
                <w:rPr>
                  <w:rFonts w:cs="Arial"/>
                </w:rPr>
                <w:t>-15</w:t>
              </w:r>
            </w:ins>
          </w:p>
        </w:tc>
        <w:tc>
          <w:tcPr>
            <w:tcW w:w="1560" w:type="dxa"/>
            <w:tcBorders>
              <w:top w:val="single" w:sz="4" w:space="0" w:color="auto"/>
              <w:left w:val="single" w:sz="4" w:space="0" w:color="auto"/>
              <w:bottom w:val="single" w:sz="4" w:space="0" w:color="auto"/>
              <w:right w:val="single" w:sz="4" w:space="0" w:color="auto"/>
            </w:tcBorders>
          </w:tcPr>
          <w:p w14:paraId="68FBAC6B" w14:textId="77777777" w:rsidR="00CB3986" w:rsidRPr="008E21F4" w:rsidRDefault="00CB3986" w:rsidP="00D04D5F">
            <w:pPr>
              <w:pStyle w:val="TAC"/>
              <w:rPr>
                <w:ins w:id="40531" w:author="Delta" w:date="2021-07-23T11:12:00Z"/>
                <w:rFonts w:cs="Arial"/>
              </w:rPr>
            </w:pPr>
            <w:ins w:id="40532" w:author="Delta" w:date="2021-07-23T11:12:00Z">
              <w:r w:rsidRPr="008E21F4">
                <w:rPr>
                  <w:rFonts w:cs="Arial"/>
                </w:rPr>
                <w:t>P</w:t>
              </w:r>
              <w:r w:rsidRPr="008E21F4">
                <w:rPr>
                  <w:rFonts w:cs="Arial"/>
                  <w:vertAlign w:val="subscript"/>
                </w:rPr>
                <w:t>REFSENS</w:t>
              </w:r>
              <w:r w:rsidRPr="008E21F4">
                <w:rPr>
                  <w:rFonts w:cs="Arial"/>
                </w:rPr>
                <w:t xml:space="preserve"> +6dB </w:t>
              </w:r>
            </w:ins>
          </w:p>
        </w:tc>
        <w:tc>
          <w:tcPr>
            <w:tcW w:w="1702" w:type="dxa"/>
            <w:tcBorders>
              <w:top w:val="single" w:sz="4" w:space="0" w:color="auto"/>
              <w:left w:val="single" w:sz="4" w:space="0" w:color="auto"/>
              <w:bottom w:val="single" w:sz="4" w:space="0" w:color="auto"/>
              <w:right w:val="single" w:sz="4" w:space="0" w:color="auto"/>
            </w:tcBorders>
          </w:tcPr>
          <w:p w14:paraId="1A126F59" w14:textId="77777777" w:rsidR="00CB3986" w:rsidRPr="008E21F4" w:rsidRDefault="00CB3986" w:rsidP="00D04D5F">
            <w:pPr>
              <w:pStyle w:val="TAC"/>
              <w:rPr>
                <w:ins w:id="40533" w:author="Delta" w:date="2021-07-23T11:12:00Z"/>
                <w:rFonts w:cs="Arial"/>
              </w:rPr>
            </w:pPr>
            <w:ins w:id="40534" w:author="Delta" w:date="2021-07-23T11:12:00Z">
              <w:r w:rsidRPr="008E21F4">
                <w:rPr>
                  <w:rFonts w:cs="Arial"/>
                </w:rPr>
                <w:sym w:font="Symbol" w:char="F0BE"/>
              </w:r>
            </w:ins>
          </w:p>
        </w:tc>
        <w:tc>
          <w:tcPr>
            <w:tcW w:w="1277" w:type="dxa"/>
            <w:gridSpan w:val="2"/>
            <w:tcBorders>
              <w:top w:val="single" w:sz="4" w:space="0" w:color="auto"/>
              <w:left w:val="single" w:sz="4" w:space="0" w:color="auto"/>
              <w:bottom w:val="single" w:sz="4" w:space="0" w:color="auto"/>
              <w:right w:val="single" w:sz="4" w:space="0" w:color="auto"/>
            </w:tcBorders>
          </w:tcPr>
          <w:p w14:paraId="50466114" w14:textId="77777777" w:rsidR="00CB3986" w:rsidRPr="008E21F4" w:rsidRDefault="00CB3986" w:rsidP="00D04D5F">
            <w:pPr>
              <w:pStyle w:val="TAL"/>
              <w:rPr>
                <w:ins w:id="40535" w:author="Delta" w:date="2021-07-23T11:12:00Z"/>
                <w:rFonts w:cs="Arial"/>
              </w:rPr>
            </w:pPr>
            <w:ins w:id="40536" w:author="Delta" w:date="2021-07-23T11:12:00Z">
              <w:r w:rsidRPr="008E21F4">
                <w:rPr>
                  <w:rFonts w:cs="Arial"/>
                </w:rPr>
                <w:t xml:space="preserve">CW carrier </w:t>
              </w:r>
            </w:ins>
          </w:p>
        </w:tc>
      </w:tr>
      <w:tr w:rsidR="00CB3986" w:rsidRPr="008E21F4" w14:paraId="5C4D50BA" w14:textId="77777777" w:rsidTr="00D04D5F">
        <w:trPr>
          <w:gridAfter w:val="1"/>
          <w:wAfter w:w="7" w:type="dxa"/>
          <w:cantSplit/>
          <w:trPrChange w:id="40537" w:author="Delta" w:date="2021-07-23T11:12:00Z">
            <w:trPr>
              <w:gridAfter w:val="1"/>
              <w:cantSplit/>
            </w:trPr>
          </w:trPrChange>
        </w:trPr>
        <w:tc>
          <w:tcPr>
            <w:tcW w:w="9923" w:type="dxa"/>
            <w:gridSpan w:val="8"/>
            <w:tcBorders>
              <w:top w:val="nil"/>
              <w:left w:val="single" w:sz="4" w:space="0" w:color="auto"/>
              <w:bottom w:val="single" w:sz="4" w:space="0" w:color="auto"/>
            </w:tcBorders>
            <w:tcPrChange w:id="40538" w:author="Delta" w:date="2021-07-23T11:12:00Z">
              <w:tcPr>
                <w:tcW w:w="9923" w:type="dxa"/>
                <w:gridSpan w:val="14"/>
                <w:tcBorders>
                  <w:top w:val="nil"/>
                  <w:left w:val="single" w:sz="4" w:space="0" w:color="auto"/>
                  <w:bottom w:val="single" w:sz="4" w:space="0" w:color="auto"/>
                </w:tcBorders>
              </w:tcPr>
            </w:tcPrChange>
          </w:tcPr>
          <w:p w14:paraId="26B6D22C" w14:textId="63178458" w:rsidR="00CB3986" w:rsidRPr="008E21F4" w:rsidRDefault="00CB3986" w:rsidP="00D04D5F">
            <w:pPr>
              <w:pStyle w:val="TAN"/>
              <w:rPr>
                <w:rFonts w:cs="v4.2.0"/>
              </w:rPr>
            </w:pPr>
            <w:r w:rsidRPr="008E21F4">
              <w:rPr>
                <w:rFonts w:cs="Arial"/>
              </w:rPr>
              <w:t xml:space="preserve">Note*: </w:t>
            </w:r>
            <w:r w:rsidRPr="008E21F4">
              <w:rPr>
                <w:rFonts w:cs="Arial"/>
              </w:rPr>
              <w:tab/>
              <w:t>P</w:t>
            </w:r>
            <w:r w:rsidRPr="008E21F4">
              <w:rPr>
                <w:rFonts w:cs="Arial"/>
                <w:vertAlign w:val="subscript"/>
              </w:rPr>
              <w:t>REFSENS</w:t>
            </w:r>
            <w:r w:rsidRPr="008E21F4" w:rsidDel="002B5177">
              <w:rPr>
                <w:rFonts w:cs="Arial"/>
              </w:rPr>
              <w:t xml:space="preserve"> </w:t>
            </w:r>
            <w:r w:rsidRPr="008E21F4">
              <w:rPr>
                <w:rFonts w:cs="Arial"/>
              </w:rPr>
              <w:t xml:space="preserve">depends on the channel bandwidth as specified in </w:t>
            </w:r>
            <w:r w:rsidRPr="008E21F4">
              <w:rPr>
                <w:rFonts w:cs="v4.2.0"/>
              </w:rPr>
              <w:t>TS 36.104 [2] subclause 7.2.1.</w:t>
            </w:r>
            <w:del w:id="40539" w:author="Delta" w:date="2021-07-23T11:12:00Z">
              <w:r w:rsidR="008E41B3" w:rsidRPr="008735C4">
                <w:rPr>
                  <w:rFonts w:cs="v4.2.0"/>
                </w:rPr>
                <w:delText xml:space="preserve"> </w:delText>
              </w:r>
            </w:del>
          </w:p>
          <w:p w14:paraId="4EA99F33" w14:textId="22DE3E5F" w:rsidR="00CB3986" w:rsidRPr="008E21F4" w:rsidRDefault="00FA2421" w:rsidP="00D04D5F">
            <w:pPr>
              <w:pStyle w:val="TAN"/>
              <w:rPr>
                <w:rFonts w:cs="Arial"/>
              </w:rPr>
            </w:pPr>
            <w:r>
              <w:rPr>
                <w:rFonts w:cs="Arial"/>
              </w:rPr>
              <w:t>Note**:</w:t>
            </w:r>
            <w:r>
              <w:rPr>
                <w:rFonts w:cs="Arial"/>
              </w:rPr>
              <w:tab/>
            </w:r>
            <w:r>
              <w:rPr>
                <w:rPrChange w:id="40540" w:author="Delta" w:date="2021-07-23T11:12:00Z">
                  <w:rPr>
                    <w:lang w:val="en-US"/>
                  </w:rPr>
                </w:rPrChange>
              </w:rPr>
              <w:t xml:space="preserve">For a BS capable of multiband operation, in case of interfering signal that is not in the in-band blocking frequency range of the operating band where the wanted signal is present, </w:t>
            </w:r>
            <w:ins w:id="40541" w:author="Delta" w:date="2021-07-23T11:12:00Z">
              <w:r>
                <w:rPr>
                  <w:rFonts w:cs="Arial"/>
                </w:rPr>
                <w:t xml:space="preserve">and not </w:t>
              </w:r>
              <w:r>
                <w:rPr>
                  <w:rFonts w:cs="Arial"/>
                  <w:lang w:val="en-US"/>
                </w:rPr>
                <w:t xml:space="preserve">in </w:t>
              </w:r>
              <w:r>
                <w:rPr>
                  <w:rFonts w:cs="Arial"/>
                </w:rPr>
                <w:t xml:space="preserve">the in-band blocking frequency range of </w:t>
              </w:r>
              <w:r>
                <w:rPr>
                  <w:rFonts w:cs="Arial"/>
                  <w:lang w:val="en-US"/>
                </w:rPr>
                <w:t>an adjacent or overlapping operating band</w:t>
              </w:r>
              <w:r>
                <w:rPr>
                  <w:rFonts w:cs="Arial"/>
                </w:rPr>
                <w:t xml:space="preserve">, </w:t>
              </w:r>
            </w:ins>
            <w:r>
              <w:rPr>
                <w:rPrChange w:id="40542" w:author="Delta" w:date="2021-07-23T11:12:00Z">
                  <w:rPr>
                    <w:lang w:val="en-US"/>
                  </w:rPr>
                </w:rPrChange>
              </w:rPr>
              <w:t>the wanted signal mean power is equal to P</w:t>
            </w:r>
            <w:r>
              <w:rPr>
                <w:vertAlign w:val="subscript"/>
                <w:rPrChange w:id="40543" w:author="Delta" w:date="2021-07-23T11:12:00Z">
                  <w:rPr>
                    <w:vertAlign w:val="subscript"/>
                    <w:lang w:val="en-US"/>
                  </w:rPr>
                </w:rPrChange>
              </w:rPr>
              <w:t>REFSENS</w:t>
            </w:r>
            <w:r>
              <w:rPr>
                <w:rPrChange w:id="40544" w:author="Delta" w:date="2021-07-23T11:12:00Z">
                  <w:rPr>
                    <w:lang w:val="en-US"/>
                  </w:rPr>
                </w:rPrChange>
              </w:rPr>
              <w:t xml:space="preserve"> + 1.4 dB.</w:t>
            </w:r>
          </w:p>
        </w:tc>
      </w:tr>
    </w:tbl>
    <w:p w14:paraId="1D1ECA50" w14:textId="77777777" w:rsidR="00CB3986" w:rsidRPr="008E21F4" w:rsidRDefault="00CB3986" w:rsidP="00CB3986">
      <w:pPr>
        <w:rPr>
          <w:lang w:eastAsia="zh-CN"/>
        </w:rPr>
      </w:pPr>
    </w:p>
    <w:p w14:paraId="41441144" w14:textId="77777777" w:rsidR="00CB3986" w:rsidRPr="008E21F4" w:rsidRDefault="00CB3986" w:rsidP="00CB3986">
      <w:pPr>
        <w:pStyle w:val="NO"/>
        <w:rPr>
          <w:lang w:eastAsia="zh-CN"/>
        </w:rPr>
      </w:pPr>
      <w:r w:rsidRPr="008E21F4">
        <w:rPr>
          <w:lang w:eastAsia="zh-CN"/>
        </w:rPr>
        <w:t>NOTE:</w:t>
      </w:r>
      <w:r w:rsidRPr="008E21F4">
        <w:rPr>
          <w:lang w:eastAsia="zh-CN"/>
        </w:rPr>
        <w:tab/>
        <w:t>Table 7.6-1a assumes that two operating bands, where the downlink operating band (see Table 5.5-1) of one band would be within the in-band blocking region of the other band, are not deployed in the same geographical area.</w:t>
      </w:r>
    </w:p>
    <w:p w14:paraId="6B572C00" w14:textId="77777777" w:rsidR="00CB3986" w:rsidRPr="008E21F4" w:rsidRDefault="00CB3986" w:rsidP="00CB3986">
      <w:pPr>
        <w:pStyle w:val="TH"/>
        <w:rPr>
          <w:lang w:eastAsia="zh-CN"/>
        </w:rPr>
      </w:pPr>
      <w:r w:rsidRPr="008E21F4">
        <w:rPr>
          <w:rFonts w:eastAsia="Osaka"/>
        </w:rPr>
        <w:t xml:space="preserve">Table </w:t>
      </w:r>
      <w:r w:rsidRPr="008E21F4">
        <w:rPr>
          <w:rFonts w:cs="v5.0.0"/>
          <w:lang w:eastAsia="zh-CN"/>
        </w:rPr>
        <w:t>7</w:t>
      </w:r>
      <w:r w:rsidRPr="008E21F4">
        <w:rPr>
          <w:rFonts w:cs="v5.0.0"/>
        </w:rPr>
        <w:t>.</w:t>
      </w:r>
      <w:r w:rsidRPr="008E21F4">
        <w:rPr>
          <w:rFonts w:cs="v5.0.0"/>
          <w:lang w:eastAsia="zh-CN"/>
        </w:rPr>
        <w:t>6</w:t>
      </w:r>
      <w:r w:rsidRPr="008E21F4">
        <w:rPr>
          <w:rFonts w:eastAsia="Osaka"/>
        </w:rPr>
        <w:t>-</w:t>
      </w:r>
      <w:r w:rsidRPr="008E21F4">
        <w:rPr>
          <w:lang w:eastAsia="zh-CN"/>
        </w:rPr>
        <w:t>1b</w:t>
      </w:r>
      <w:r w:rsidRPr="008E21F4">
        <w:rPr>
          <w:rFonts w:eastAsia="Osaka"/>
        </w:rPr>
        <w:t xml:space="preserve">: </w:t>
      </w:r>
      <w:r w:rsidRPr="008E21F4">
        <w:t>Blocking performance requirement for</w:t>
      </w:r>
      <w:r w:rsidRPr="008E21F4">
        <w:rPr>
          <w:lang w:eastAsia="zh-CN"/>
        </w:rPr>
        <w:t xml:space="preserve"> Home BS</w:t>
      </w:r>
      <w:ins w:id="40545" w:author="Delta" w:date="2021-07-23T11:12:00Z">
        <w:r w:rsidRPr="008E21F4">
          <w:rPr>
            <w:lang w:eastAsia="zh-CN"/>
          </w:rPr>
          <w:t xml:space="preserve"> for E-UTRA</w:t>
        </w:r>
      </w:ins>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0546" w:author="Delta" w:date="2021-07-23T11:12:00Z">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135"/>
        <w:gridCol w:w="1277"/>
        <w:gridCol w:w="425"/>
        <w:gridCol w:w="1276"/>
        <w:gridCol w:w="1276"/>
        <w:gridCol w:w="1559"/>
        <w:gridCol w:w="1701"/>
        <w:gridCol w:w="1274"/>
        <w:gridCol w:w="7"/>
        <w:tblGridChange w:id="40547">
          <w:tblGrid>
            <w:gridCol w:w="113"/>
            <w:gridCol w:w="1021"/>
            <w:gridCol w:w="114"/>
            <w:gridCol w:w="1277"/>
            <w:gridCol w:w="425"/>
            <w:gridCol w:w="1161"/>
            <w:gridCol w:w="115"/>
            <w:gridCol w:w="1161"/>
            <w:gridCol w:w="115"/>
            <w:gridCol w:w="1444"/>
            <w:gridCol w:w="115"/>
            <w:gridCol w:w="1586"/>
            <w:gridCol w:w="115"/>
            <w:gridCol w:w="1161"/>
            <w:gridCol w:w="113"/>
            <w:gridCol w:w="7"/>
          </w:tblGrid>
        </w:tblGridChange>
      </w:tblGrid>
      <w:tr w:rsidR="00CB3986" w:rsidRPr="008E21F4" w14:paraId="734D9AA6" w14:textId="77777777" w:rsidTr="00D04D5F">
        <w:trPr>
          <w:gridAfter w:val="1"/>
          <w:wAfter w:w="7" w:type="dxa"/>
          <w:trPrChange w:id="40548" w:author="Delta" w:date="2021-07-23T11:12:00Z">
            <w:trPr>
              <w:gridAfter w:val="1"/>
            </w:trPr>
          </w:trPrChange>
        </w:trPr>
        <w:tc>
          <w:tcPr>
            <w:tcW w:w="1135" w:type="dxa"/>
            <w:tcPrChange w:id="40549" w:author="Delta" w:date="2021-07-23T11:12:00Z">
              <w:tcPr>
                <w:tcW w:w="1134" w:type="dxa"/>
                <w:gridSpan w:val="2"/>
              </w:tcPr>
            </w:tcPrChange>
          </w:tcPr>
          <w:p w14:paraId="0A3FF516" w14:textId="77777777" w:rsidR="00CB3986" w:rsidRPr="008E21F4" w:rsidRDefault="00CB3986" w:rsidP="00D04D5F">
            <w:pPr>
              <w:pStyle w:val="TAH"/>
              <w:rPr>
                <w:rFonts w:cs="Arial"/>
              </w:rPr>
            </w:pPr>
            <w:r w:rsidRPr="008E21F4">
              <w:rPr>
                <w:rFonts w:cs="Arial"/>
              </w:rPr>
              <w:t>Operating Band</w:t>
            </w:r>
          </w:p>
        </w:tc>
        <w:tc>
          <w:tcPr>
            <w:tcW w:w="2978" w:type="dxa"/>
            <w:gridSpan w:val="3"/>
            <w:tcBorders>
              <w:bottom w:val="single" w:sz="4" w:space="0" w:color="auto"/>
            </w:tcBorders>
            <w:tcPrChange w:id="40550" w:author="Delta" w:date="2021-07-23T11:12:00Z">
              <w:tcPr>
                <w:tcW w:w="2977" w:type="dxa"/>
                <w:gridSpan w:val="4"/>
                <w:tcBorders>
                  <w:bottom w:val="single" w:sz="4" w:space="0" w:color="auto"/>
                </w:tcBorders>
              </w:tcPr>
            </w:tcPrChange>
          </w:tcPr>
          <w:p w14:paraId="52AA14D9" w14:textId="77777777" w:rsidR="00CB3986" w:rsidRPr="008E21F4" w:rsidRDefault="00CB3986" w:rsidP="00D04D5F">
            <w:pPr>
              <w:pStyle w:val="TAH"/>
              <w:rPr>
                <w:rFonts w:cs="Arial"/>
              </w:rPr>
            </w:pPr>
            <w:r w:rsidRPr="008E21F4">
              <w:rPr>
                <w:rFonts w:cs="Arial"/>
              </w:rPr>
              <w:t>Centre Frequency of Interfering Signal [MHz]</w:t>
            </w:r>
          </w:p>
        </w:tc>
        <w:tc>
          <w:tcPr>
            <w:tcW w:w="1276" w:type="dxa"/>
            <w:tcPrChange w:id="40551" w:author="Delta" w:date="2021-07-23T11:12:00Z">
              <w:tcPr>
                <w:tcW w:w="1276" w:type="dxa"/>
                <w:gridSpan w:val="2"/>
              </w:tcPr>
            </w:tcPrChange>
          </w:tcPr>
          <w:p w14:paraId="61EEAA16" w14:textId="77777777" w:rsidR="00CB3986" w:rsidRPr="008E21F4" w:rsidRDefault="00CB3986" w:rsidP="00D04D5F">
            <w:pPr>
              <w:pStyle w:val="TAH"/>
              <w:rPr>
                <w:rFonts w:cs="Arial"/>
              </w:rPr>
            </w:pPr>
            <w:r w:rsidRPr="008E21F4">
              <w:rPr>
                <w:rFonts w:cs="Arial"/>
              </w:rPr>
              <w:t>Interfering Signal mean power [dBm]</w:t>
            </w:r>
          </w:p>
        </w:tc>
        <w:tc>
          <w:tcPr>
            <w:tcW w:w="1559" w:type="dxa"/>
            <w:tcPrChange w:id="40552" w:author="Delta" w:date="2021-07-23T11:12:00Z">
              <w:tcPr>
                <w:tcW w:w="1559" w:type="dxa"/>
                <w:gridSpan w:val="2"/>
              </w:tcPr>
            </w:tcPrChange>
          </w:tcPr>
          <w:p w14:paraId="1C00055B" w14:textId="77777777" w:rsidR="00CB3986" w:rsidRPr="008E21F4" w:rsidRDefault="00CB3986" w:rsidP="00D04D5F">
            <w:pPr>
              <w:pStyle w:val="TAH"/>
              <w:rPr>
                <w:rFonts w:cs="Arial"/>
              </w:rPr>
            </w:pPr>
            <w:r w:rsidRPr="008E21F4">
              <w:rPr>
                <w:rFonts w:cs="Arial"/>
              </w:rPr>
              <w:t>Wanted Signal mean power [dBm] *</w:t>
            </w:r>
          </w:p>
        </w:tc>
        <w:tc>
          <w:tcPr>
            <w:tcW w:w="1701" w:type="dxa"/>
            <w:tcPrChange w:id="40553" w:author="Delta" w:date="2021-07-23T11:12:00Z">
              <w:tcPr>
                <w:tcW w:w="1701" w:type="dxa"/>
                <w:gridSpan w:val="2"/>
              </w:tcPr>
            </w:tcPrChange>
          </w:tcPr>
          <w:p w14:paraId="47DA3519" w14:textId="77777777" w:rsidR="00CB3986" w:rsidRPr="008E21F4" w:rsidRDefault="00CB3986" w:rsidP="00D04D5F">
            <w:pPr>
              <w:pStyle w:val="TAH"/>
              <w:rPr>
                <w:rFonts w:cs="Arial"/>
              </w:rPr>
            </w:pPr>
            <w:r w:rsidRPr="008E21F4">
              <w:rPr>
                <w:rFonts w:cs="Arial"/>
              </w:rPr>
              <w:t>Interfering signal centre frequency minimum frequency offset from  the channel edge of the wanted signal [MHz]</w:t>
            </w:r>
          </w:p>
        </w:tc>
        <w:tc>
          <w:tcPr>
            <w:tcW w:w="1274" w:type="dxa"/>
            <w:tcPrChange w:id="40554" w:author="Delta" w:date="2021-07-23T11:12:00Z">
              <w:tcPr>
                <w:tcW w:w="1276" w:type="dxa"/>
                <w:gridSpan w:val="2"/>
              </w:tcPr>
            </w:tcPrChange>
          </w:tcPr>
          <w:p w14:paraId="1933CD09" w14:textId="77777777" w:rsidR="00CB3986" w:rsidRPr="008E21F4" w:rsidRDefault="00CB3986" w:rsidP="00D04D5F">
            <w:pPr>
              <w:pStyle w:val="TAH"/>
              <w:rPr>
                <w:rFonts w:cs="Arial"/>
              </w:rPr>
            </w:pPr>
            <w:r w:rsidRPr="008E21F4">
              <w:rPr>
                <w:rFonts w:cs="Arial"/>
              </w:rPr>
              <w:t>Type of Interfering Signal</w:t>
            </w:r>
          </w:p>
        </w:tc>
      </w:tr>
      <w:tr w:rsidR="0068249C" w:rsidRPr="008E21F4" w14:paraId="57567B84" w14:textId="77777777" w:rsidTr="00D04D5F">
        <w:trPr>
          <w:gridAfter w:val="1"/>
          <w:wAfter w:w="7" w:type="dxa"/>
          <w:cantSplit/>
        </w:trPr>
        <w:tc>
          <w:tcPr>
            <w:tcW w:w="1135" w:type="dxa"/>
            <w:vMerge w:val="restart"/>
            <w:tcBorders>
              <w:right w:val="single" w:sz="4" w:space="0" w:color="auto"/>
            </w:tcBorders>
          </w:tcPr>
          <w:p w14:paraId="0332BDFB" w14:textId="77777777" w:rsidR="00CB3986" w:rsidRPr="008E21F4" w:rsidRDefault="00CB3986" w:rsidP="00D04D5F">
            <w:pPr>
              <w:pStyle w:val="TAL"/>
              <w:jc w:val="center"/>
              <w:rPr>
                <w:rFonts w:cs="Arial"/>
              </w:rPr>
            </w:pPr>
            <w:r w:rsidRPr="008E21F4">
              <w:rPr>
                <w:rFonts w:cs="Arial"/>
              </w:rPr>
              <w:t>1-7, 9-11, 13</w:t>
            </w:r>
            <w:r w:rsidRPr="008E21F4">
              <w:rPr>
                <w:rFonts w:cs="Arial"/>
                <w:lang w:eastAsia="ja-JP"/>
              </w:rPr>
              <w:t xml:space="preserve">, </w:t>
            </w:r>
            <w:r w:rsidRPr="008E21F4">
              <w:rPr>
                <w:rFonts w:cs="Arial"/>
              </w:rPr>
              <w:t>14,</w:t>
            </w:r>
            <w:r w:rsidRPr="008E21F4">
              <w:rPr>
                <w:rFonts w:cs="Arial"/>
                <w:lang w:eastAsia="ja-JP"/>
              </w:rPr>
              <w:t xml:space="preserve"> 18,19, 21</w:t>
            </w:r>
            <w:r w:rsidRPr="008E21F4">
              <w:rPr>
                <w:rFonts w:cs="Arial"/>
              </w:rPr>
              <w:t>-23</w:t>
            </w:r>
            <w:r w:rsidRPr="008E21F4">
              <w:rPr>
                <w:rFonts w:cs="Arial"/>
                <w:lang w:eastAsia="ja-JP"/>
              </w:rPr>
              <w:t>, 24, 27, 30,</w:t>
            </w:r>
            <w:r w:rsidRPr="008E21F4">
              <w:rPr>
                <w:rFonts w:cs="Arial"/>
              </w:rPr>
              <w:t xml:space="preserve"> 33-44</w:t>
            </w:r>
            <w:ins w:id="40555" w:author="Delta" w:date="2021-07-23T11:12:00Z">
              <w:r w:rsidRPr="008E21F4">
                <w:rPr>
                  <w:rFonts w:cs="Arial"/>
                </w:rPr>
                <w:t>, 48, 50-52, 65, 66, 68, 70</w:t>
              </w:r>
            </w:ins>
          </w:p>
        </w:tc>
        <w:tc>
          <w:tcPr>
            <w:tcW w:w="1277" w:type="dxa"/>
            <w:tcBorders>
              <w:top w:val="single" w:sz="4" w:space="0" w:color="auto"/>
              <w:left w:val="single" w:sz="4" w:space="0" w:color="auto"/>
              <w:bottom w:val="single" w:sz="4" w:space="0" w:color="auto"/>
              <w:right w:val="nil"/>
            </w:tcBorders>
          </w:tcPr>
          <w:p w14:paraId="4CAEFA68"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6FC958C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A5F917A"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5F5CBE60"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7</w:t>
            </w:r>
          </w:p>
        </w:tc>
        <w:tc>
          <w:tcPr>
            <w:tcW w:w="1559" w:type="dxa"/>
          </w:tcPr>
          <w:p w14:paraId="0400468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199ED18F" w14:textId="77777777" w:rsidR="00CB3986" w:rsidRPr="008E21F4" w:rsidRDefault="00CB3986" w:rsidP="00D04D5F">
            <w:pPr>
              <w:pStyle w:val="TAC"/>
              <w:rPr>
                <w:rFonts w:cs="Arial"/>
              </w:rPr>
            </w:pPr>
            <w:r w:rsidRPr="008E21F4">
              <w:rPr>
                <w:rFonts w:cs="Arial"/>
              </w:rPr>
              <w:t>See table 7.6-2</w:t>
            </w:r>
          </w:p>
        </w:tc>
        <w:tc>
          <w:tcPr>
            <w:tcW w:w="1274" w:type="dxa"/>
          </w:tcPr>
          <w:p w14:paraId="7CDA21FA" w14:textId="77777777" w:rsidR="00CB3986" w:rsidRPr="008E21F4" w:rsidRDefault="00CB3986" w:rsidP="00D04D5F">
            <w:pPr>
              <w:pStyle w:val="TAL"/>
              <w:rPr>
                <w:rFonts w:cs="Arial"/>
              </w:rPr>
            </w:pPr>
            <w:r w:rsidRPr="008E21F4">
              <w:rPr>
                <w:rFonts w:cs="Arial"/>
              </w:rPr>
              <w:t>See table 7.6-2</w:t>
            </w:r>
          </w:p>
        </w:tc>
      </w:tr>
      <w:tr w:rsidR="0068249C" w:rsidRPr="008E21F4" w14:paraId="32237814" w14:textId="77777777" w:rsidTr="00D04D5F">
        <w:trPr>
          <w:gridAfter w:val="1"/>
          <w:wAfter w:w="7" w:type="dxa"/>
          <w:cantSplit/>
        </w:trPr>
        <w:tc>
          <w:tcPr>
            <w:tcW w:w="1135" w:type="dxa"/>
            <w:vMerge/>
            <w:tcBorders>
              <w:right w:val="single" w:sz="4" w:space="0" w:color="auto"/>
            </w:tcBorders>
          </w:tcPr>
          <w:p w14:paraId="2BCD4EFF"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7E5C5085" w14:textId="183D0946" w:rsidR="00CB3986" w:rsidRPr="008E21F4" w:rsidRDefault="00CB3986" w:rsidP="00D04D5F">
            <w:pPr>
              <w:pStyle w:val="TAL"/>
              <w:jc w:val="right"/>
              <w:rPr>
                <w:rFonts w:cs="Arial"/>
              </w:rPr>
            </w:pPr>
            <w:r w:rsidRPr="008E21F4">
              <w:rPr>
                <w:rFonts w:cs="Arial"/>
              </w:rPr>
              <w:t>1</w:t>
            </w:r>
            <w:del w:id="40556" w:author="Delta" w:date="2021-07-23T11:12:00Z">
              <w:r w:rsidR="00487904" w:rsidRPr="008735C4">
                <w:rPr>
                  <w:rFonts w:cs="Arial"/>
                </w:rPr>
                <w:delText xml:space="preserve"> </w:delText>
              </w:r>
            </w:del>
          </w:p>
          <w:p w14:paraId="3689EDE3"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6477E2C6" w14:textId="77777777" w:rsidR="00CB3986" w:rsidRPr="008E21F4" w:rsidRDefault="00CB3986" w:rsidP="00D04D5F">
            <w:pPr>
              <w:pStyle w:val="TAL"/>
              <w:jc w:val="center"/>
              <w:rPr>
                <w:rFonts w:cs="Arial"/>
              </w:rPr>
            </w:pPr>
            <w:r w:rsidRPr="008E21F4">
              <w:rPr>
                <w:rFonts w:cs="Arial"/>
              </w:rPr>
              <w:t>to</w:t>
            </w:r>
          </w:p>
          <w:p w14:paraId="6643A07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B6EF913" w14:textId="78998C15"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557" w:author="Delta" w:date="2021-07-23T11:12:00Z">
              <w:r w:rsidR="00487904" w:rsidRPr="008735C4">
                <w:rPr>
                  <w:rFonts w:cs="Arial"/>
                </w:rPr>
                <w:delText xml:space="preserve"> </w:delText>
              </w:r>
            </w:del>
          </w:p>
          <w:p w14:paraId="7B562890"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335F1446" w14:textId="77777777" w:rsidR="00CB3986" w:rsidRPr="008E21F4" w:rsidRDefault="00CB3986" w:rsidP="00D04D5F">
            <w:pPr>
              <w:pStyle w:val="TAC"/>
              <w:rPr>
                <w:rFonts w:cs="Arial"/>
              </w:rPr>
            </w:pPr>
            <w:r w:rsidRPr="008E21F4">
              <w:rPr>
                <w:rFonts w:cs="Arial"/>
              </w:rPr>
              <w:t>-15</w:t>
            </w:r>
          </w:p>
        </w:tc>
        <w:tc>
          <w:tcPr>
            <w:tcW w:w="1559" w:type="dxa"/>
          </w:tcPr>
          <w:p w14:paraId="619993E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5BCCC469" w14:textId="77777777" w:rsidR="00CB3986" w:rsidRPr="008E21F4" w:rsidRDefault="00CB3986" w:rsidP="00D04D5F">
            <w:pPr>
              <w:pStyle w:val="TAC"/>
              <w:rPr>
                <w:rFonts w:cs="Arial"/>
              </w:rPr>
            </w:pPr>
            <w:r w:rsidRPr="008E21F4">
              <w:rPr>
                <w:rFonts w:cs="Arial"/>
              </w:rPr>
              <w:sym w:font="Symbol" w:char="F0BE"/>
            </w:r>
          </w:p>
        </w:tc>
        <w:tc>
          <w:tcPr>
            <w:tcW w:w="1274" w:type="dxa"/>
          </w:tcPr>
          <w:p w14:paraId="5997DDC3"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2F3320D2" w14:textId="77777777" w:rsidTr="00D04D5F">
        <w:trPr>
          <w:gridAfter w:val="1"/>
          <w:wAfter w:w="7" w:type="dxa"/>
          <w:cantSplit/>
        </w:trPr>
        <w:tc>
          <w:tcPr>
            <w:tcW w:w="1135" w:type="dxa"/>
            <w:vMerge w:val="restart"/>
            <w:tcBorders>
              <w:right w:val="single" w:sz="4" w:space="0" w:color="auto"/>
            </w:tcBorders>
          </w:tcPr>
          <w:p w14:paraId="15C262DF" w14:textId="77777777" w:rsidR="00CB3986" w:rsidRPr="008E21F4" w:rsidRDefault="00CB3986" w:rsidP="00D04D5F">
            <w:pPr>
              <w:pStyle w:val="TAL"/>
              <w:jc w:val="center"/>
              <w:rPr>
                <w:rFonts w:cs="Arial"/>
              </w:rPr>
            </w:pPr>
            <w:r w:rsidRPr="008E21F4">
              <w:rPr>
                <w:rFonts w:cs="Arial"/>
              </w:rPr>
              <w:t>8, 26</w:t>
            </w:r>
            <w:r w:rsidRPr="008E21F4">
              <w:rPr>
                <w:rFonts w:cs="Arial"/>
                <w:lang w:eastAsia="ja-JP"/>
              </w:rPr>
              <w:t>, 28</w:t>
            </w:r>
          </w:p>
        </w:tc>
        <w:tc>
          <w:tcPr>
            <w:tcW w:w="1277" w:type="dxa"/>
            <w:tcBorders>
              <w:top w:val="single" w:sz="4" w:space="0" w:color="auto"/>
              <w:left w:val="single" w:sz="4" w:space="0" w:color="auto"/>
              <w:bottom w:val="single" w:sz="4" w:space="0" w:color="auto"/>
              <w:right w:val="nil"/>
            </w:tcBorders>
          </w:tcPr>
          <w:p w14:paraId="5D57C30D"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AE2B2D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5F4029A"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0)</w:t>
            </w:r>
          </w:p>
        </w:tc>
        <w:tc>
          <w:tcPr>
            <w:tcW w:w="1276" w:type="dxa"/>
            <w:tcBorders>
              <w:left w:val="single" w:sz="4" w:space="0" w:color="auto"/>
            </w:tcBorders>
          </w:tcPr>
          <w:p w14:paraId="6D14AAA1"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7</w:t>
            </w:r>
          </w:p>
        </w:tc>
        <w:tc>
          <w:tcPr>
            <w:tcW w:w="1559" w:type="dxa"/>
          </w:tcPr>
          <w:p w14:paraId="4CE2D6C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35566689" w14:textId="77777777" w:rsidR="00CB3986" w:rsidRPr="008E21F4" w:rsidRDefault="00CB3986" w:rsidP="00D04D5F">
            <w:pPr>
              <w:pStyle w:val="TAC"/>
              <w:rPr>
                <w:rFonts w:cs="Arial"/>
              </w:rPr>
            </w:pPr>
            <w:r w:rsidRPr="008E21F4">
              <w:rPr>
                <w:rFonts w:cs="Arial"/>
              </w:rPr>
              <w:t>See table 7.6-2</w:t>
            </w:r>
          </w:p>
        </w:tc>
        <w:tc>
          <w:tcPr>
            <w:tcW w:w="1274" w:type="dxa"/>
          </w:tcPr>
          <w:p w14:paraId="4EA8723B" w14:textId="77777777" w:rsidR="00CB3986" w:rsidRPr="008E21F4" w:rsidRDefault="00CB3986" w:rsidP="00D04D5F">
            <w:pPr>
              <w:pStyle w:val="TAL"/>
              <w:rPr>
                <w:rFonts w:cs="Arial"/>
              </w:rPr>
            </w:pPr>
            <w:r w:rsidRPr="008E21F4">
              <w:rPr>
                <w:rFonts w:cs="Arial"/>
              </w:rPr>
              <w:t>See table 7.6-2</w:t>
            </w:r>
          </w:p>
        </w:tc>
      </w:tr>
      <w:tr w:rsidR="0068249C" w:rsidRPr="008E21F4" w14:paraId="58BCFCCC" w14:textId="77777777" w:rsidTr="00D04D5F">
        <w:trPr>
          <w:gridAfter w:val="1"/>
          <w:wAfter w:w="7" w:type="dxa"/>
          <w:cantSplit/>
        </w:trPr>
        <w:tc>
          <w:tcPr>
            <w:tcW w:w="1135" w:type="dxa"/>
            <w:vMerge/>
            <w:tcBorders>
              <w:right w:val="single" w:sz="4" w:space="0" w:color="auto"/>
            </w:tcBorders>
          </w:tcPr>
          <w:p w14:paraId="577ED488"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37AC40BF" w14:textId="359FF0AC" w:rsidR="00CB3986" w:rsidRPr="008E21F4" w:rsidRDefault="00CB3986" w:rsidP="00D04D5F">
            <w:pPr>
              <w:pStyle w:val="TAL"/>
              <w:jc w:val="right"/>
              <w:rPr>
                <w:rFonts w:cs="Arial"/>
              </w:rPr>
            </w:pPr>
            <w:r w:rsidRPr="008E21F4">
              <w:rPr>
                <w:rFonts w:cs="Arial"/>
              </w:rPr>
              <w:t>1</w:t>
            </w:r>
            <w:del w:id="40558" w:author="Delta" w:date="2021-07-23T11:12:00Z">
              <w:r w:rsidR="00487904" w:rsidRPr="008735C4">
                <w:rPr>
                  <w:rFonts w:cs="Arial"/>
                </w:rPr>
                <w:delText xml:space="preserve"> </w:delText>
              </w:r>
            </w:del>
          </w:p>
          <w:p w14:paraId="663CA2F8"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0)</w:t>
            </w:r>
          </w:p>
        </w:tc>
        <w:tc>
          <w:tcPr>
            <w:tcW w:w="425" w:type="dxa"/>
            <w:tcBorders>
              <w:top w:val="single" w:sz="4" w:space="0" w:color="auto"/>
              <w:left w:val="nil"/>
              <w:bottom w:val="single" w:sz="4" w:space="0" w:color="auto"/>
              <w:right w:val="nil"/>
            </w:tcBorders>
          </w:tcPr>
          <w:p w14:paraId="3F44FE27" w14:textId="77777777" w:rsidR="00CB3986" w:rsidRPr="008E21F4" w:rsidRDefault="00CB3986" w:rsidP="00D04D5F">
            <w:pPr>
              <w:pStyle w:val="TAL"/>
              <w:jc w:val="center"/>
              <w:rPr>
                <w:rFonts w:cs="Arial"/>
              </w:rPr>
            </w:pPr>
            <w:r w:rsidRPr="008E21F4">
              <w:rPr>
                <w:rFonts w:cs="Arial"/>
              </w:rPr>
              <w:t>to</w:t>
            </w:r>
          </w:p>
          <w:p w14:paraId="54D6F3E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55571D83" w14:textId="53E0D7D1"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559" w:author="Delta" w:date="2021-07-23T11:12:00Z">
              <w:r w:rsidR="00487904" w:rsidRPr="008735C4">
                <w:rPr>
                  <w:rFonts w:cs="Arial"/>
                </w:rPr>
                <w:delText xml:space="preserve"> </w:delText>
              </w:r>
            </w:del>
          </w:p>
          <w:p w14:paraId="0A140076"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3C62687D" w14:textId="77777777" w:rsidR="00CB3986" w:rsidRPr="008E21F4" w:rsidRDefault="00CB3986" w:rsidP="00D04D5F">
            <w:pPr>
              <w:pStyle w:val="TAC"/>
              <w:rPr>
                <w:rFonts w:cs="Arial"/>
              </w:rPr>
            </w:pPr>
            <w:r w:rsidRPr="008E21F4">
              <w:rPr>
                <w:rFonts w:cs="Arial"/>
              </w:rPr>
              <w:t>-15</w:t>
            </w:r>
          </w:p>
        </w:tc>
        <w:tc>
          <w:tcPr>
            <w:tcW w:w="1559" w:type="dxa"/>
          </w:tcPr>
          <w:p w14:paraId="264F510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4BE4A700" w14:textId="77777777" w:rsidR="00CB3986" w:rsidRPr="008E21F4" w:rsidRDefault="00CB3986" w:rsidP="00D04D5F">
            <w:pPr>
              <w:pStyle w:val="TAC"/>
              <w:rPr>
                <w:rFonts w:cs="Arial"/>
              </w:rPr>
            </w:pPr>
            <w:r w:rsidRPr="008E21F4">
              <w:rPr>
                <w:rFonts w:cs="Arial"/>
              </w:rPr>
              <w:sym w:font="Symbol" w:char="F0BE"/>
            </w:r>
          </w:p>
        </w:tc>
        <w:tc>
          <w:tcPr>
            <w:tcW w:w="1274" w:type="dxa"/>
          </w:tcPr>
          <w:p w14:paraId="1DE797F3"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071F5C1C" w14:textId="77777777" w:rsidTr="00D04D5F">
        <w:trPr>
          <w:gridAfter w:val="1"/>
          <w:wAfter w:w="7" w:type="dxa"/>
          <w:cantSplit/>
        </w:trPr>
        <w:tc>
          <w:tcPr>
            <w:tcW w:w="1135" w:type="dxa"/>
            <w:vMerge w:val="restart"/>
            <w:tcBorders>
              <w:right w:val="single" w:sz="4" w:space="0" w:color="auto"/>
            </w:tcBorders>
          </w:tcPr>
          <w:p w14:paraId="653B0ECD" w14:textId="77777777" w:rsidR="00CB3986" w:rsidRPr="008E21F4" w:rsidRDefault="00CB3986" w:rsidP="00D04D5F">
            <w:pPr>
              <w:pStyle w:val="TAL"/>
              <w:jc w:val="center"/>
              <w:rPr>
                <w:rFonts w:cs="Arial"/>
              </w:rPr>
            </w:pPr>
            <w:r w:rsidRPr="008E21F4">
              <w:rPr>
                <w:rFonts w:cs="Arial"/>
              </w:rPr>
              <w:t>12</w:t>
            </w:r>
          </w:p>
        </w:tc>
        <w:tc>
          <w:tcPr>
            <w:tcW w:w="1277" w:type="dxa"/>
            <w:tcBorders>
              <w:top w:val="single" w:sz="4" w:space="0" w:color="auto"/>
              <w:left w:val="single" w:sz="4" w:space="0" w:color="auto"/>
              <w:bottom w:val="single" w:sz="4" w:space="0" w:color="auto"/>
              <w:right w:val="nil"/>
            </w:tcBorders>
          </w:tcPr>
          <w:p w14:paraId="25B3AF8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7960CA5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13E7931"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3)</w:t>
            </w:r>
          </w:p>
        </w:tc>
        <w:tc>
          <w:tcPr>
            <w:tcW w:w="1276" w:type="dxa"/>
            <w:tcBorders>
              <w:left w:val="single" w:sz="4" w:space="0" w:color="auto"/>
            </w:tcBorders>
          </w:tcPr>
          <w:p w14:paraId="24BC18B5"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7</w:t>
            </w:r>
          </w:p>
        </w:tc>
        <w:tc>
          <w:tcPr>
            <w:tcW w:w="1559" w:type="dxa"/>
          </w:tcPr>
          <w:p w14:paraId="5F0C8B4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7F4907F9" w14:textId="77777777" w:rsidR="00CB3986" w:rsidRPr="008E21F4" w:rsidRDefault="00CB3986" w:rsidP="00D04D5F">
            <w:pPr>
              <w:pStyle w:val="TAC"/>
              <w:rPr>
                <w:rFonts w:cs="Arial"/>
              </w:rPr>
            </w:pPr>
            <w:r w:rsidRPr="008E21F4">
              <w:rPr>
                <w:rFonts w:cs="Arial"/>
              </w:rPr>
              <w:t>See table 7.6-2</w:t>
            </w:r>
          </w:p>
        </w:tc>
        <w:tc>
          <w:tcPr>
            <w:tcW w:w="1274" w:type="dxa"/>
          </w:tcPr>
          <w:p w14:paraId="2FC3D717" w14:textId="77777777" w:rsidR="00CB3986" w:rsidRPr="008E21F4" w:rsidRDefault="00CB3986" w:rsidP="00D04D5F">
            <w:pPr>
              <w:pStyle w:val="TAL"/>
              <w:rPr>
                <w:rFonts w:cs="Arial"/>
              </w:rPr>
            </w:pPr>
            <w:r w:rsidRPr="008E21F4">
              <w:rPr>
                <w:rFonts w:cs="Arial"/>
              </w:rPr>
              <w:t>See table 7.6-2</w:t>
            </w:r>
          </w:p>
        </w:tc>
      </w:tr>
      <w:tr w:rsidR="0068249C" w:rsidRPr="008E21F4" w14:paraId="1C8476BE" w14:textId="77777777" w:rsidTr="00D04D5F">
        <w:trPr>
          <w:gridAfter w:val="1"/>
          <w:wAfter w:w="7" w:type="dxa"/>
          <w:cantSplit/>
        </w:trPr>
        <w:tc>
          <w:tcPr>
            <w:tcW w:w="1135" w:type="dxa"/>
            <w:vMerge/>
            <w:tcBorders>
              <w:right w:val="single" w:sz="4" w:space="0" w:color="auto"/>
            </w:tcBorders>
          </w:tcPr>
          <w:p w14:paraId="591D4DFA"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54454550" w14:textId="73C444E4" w:rsidR="00CB3986" w:rsidRPr="008E21F4" w:rsidRDefault="00CB3986" w:rsidP="00D04D5F">
            <w:pPr>
              <w:pStyle w:val="TAL"/>
              <w:jc w:val="right"/>
              <w:rPr>
                <w:rFonts w:cs="Arial"/>
              </w:rPr>
            </w:pPr>
            <w:r w:rsidRPr="008E21F4">
              <w:rPr>
                <w:rFonts w:cs="Arial"/>
              </w:rPr>
              <w:t>1</w:t>
            </w:r>
            <w:del w:id="40560" w:author="Delta" w:date="2021-07-23T11:12:00Z">
              <w:r w:rsidR="00487904" w:rsidRPr="008735C4">
                <w:rPr>
                  <w:rFonts w:cs="Arial"/>
                </w:rPr>
                <w:delText xml:space="preserve"> </w:delText>
              </w:r>
            </w:del>
          </w:p>
          <w:p w14:paraId="0080F19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3)</w:t>
            </w:r>
          </w:p>
        </w:tc>
        <w:tc>
          <w:tcPr>
            <w:tcW w:w="425" w:type="dxa"/>
            <w:tcBorders>
              <w:top w:val="single" w:sz="4" w:space="0" w:color="auto"/>
              <w:left w:val="nil"/>
              <w:bottom w:val="single" w:sz="4" w:space="0" w:color="auto"/>
              <w:right w:val="nil"/>
            </w:tcBorders>
          </w:tcPr>
          <w:p w14:paraId="6DC029E8" w14:textId="77777777" w:rsidR="00CB3986" w:rsidRPr="008E21F4" w:rsidRDefault="00CB3986" w:rsidP="00D04D5F">
            <w:pPr>
              <w:pStyle w:val="TAL"/>
              <w:jc w:val="center"/>
              <w:rPr>
                <w:rFonts w:cs="Arial"/>
              </w:rPr>
            </w:pPr>
            <w:r w:rsidRPr="008E21F4">
              <w:rPr>
                <w:rFonts w:cs="Arial"/>
              </w:rPr>
              <w:t>to</w:t>
            </w:r>
          </w:p>
          <w:p w14:paraId="00148825"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EB7B0CF" w14:textId="4B93C21C"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561" w:author="Delta" w:date="2021-07-23T11:12:00Z">
              <w:r w:rsidR="00487904" w:rsidRPr="008735C4">
                <w:rPr>
                  <w:rFonts w:cs="Arial"/>
                </w:rPr>
                <w:delText xml:space="preserve"> </w:delText>
              </w:r>
            </w:del>
          </w:p>
          <w:p w14:paraId="5806C5F9"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6E5C198" w14:textId="77777777" w:rsidR="00CB3986" w:rsidRPr="008E21F4" w:rsidRDefault="00CB3986" w:rsidP="00D04D5F">
            <w:pPr>
              <w:pStyle w:val="TAC"/>
              <w:rPr>
                <w:rFonts w:cs="Arial"/>
              </w:rPr>
            </w:pPr>
            <w:r w:rsidRPr="008E21F4">
              <w:rPr>
                <w:rFonts w:cs="Arial"/>
              </w:rPr>
              <w:t>-15</w:t>
            </w:r>
          </w:p>
        </w:tc>
        <w:tc>
          <w:tcPr>
            <w:tcW w:w="1559" w:type="dxa"/>
          </w:tcPr>
          <w:p w14:paraId="0740996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544A765C" w14:textId="77777777" w:rsidR="00CB3986" w:rsidRPr="008E21F4" w:rsidRDefault="00CB3986" w:rsidP="00D04D5F">
            <w:pPr>
              <w:pStyle w:val="TAC"/>
              <w:rPr>
                <w:rFonts w:cs="Arial"/>
              </w:rPr>
            </w:pPr>
            <w:r w:rsidRPr="008E21F4">
              <w:rPr>
                <w:rFonts w:cs="Arial"/>
              </w:rPr>
              <w:sym w:font="Symbol" w:char="F0BE"/>
            </w:r>
          </w:p>
        </w:tc>
        <w:tc>
          <w:tcPr>
            <w:tcW w:w="1274" w:type="dxa"/>
          </w:tcPr>
          <w:p w14:paraId="47AB951E"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3B7C1564" w14:textId="77777777" w:rsidTr="00D04D5F">
        <w:trPr>
          <w:gridAfter w:val="1"/>
          <w:wAfter w:w="7" w:type="dxa"/>
          <w:cantSplit/>
        </w:trPr>
        <w:tc>
          <w:tcPr>
            <w:tcW w:w="1135" w:type="dxa"/>
            <w:vMerge w:val="restart"/>
            <w:tcBorders>
              <w:right w:val="single" w:sz="4" w:space="0" w:color="auto"/>
            </w:tcBorders>
          </w:tcPr>
          <w:p w14:paraId="20CC1E82" w14:textId="77777777" w:rsidR="00CB3986" w:rsidRPr="008E21F4" w:rsidRDefault="00CB3986" w:rsidP="00D04D5F">
            <w:pPr>
              <w:pStyle w:val="TAL"/>
              <w:jc w:val="center"/>
              <w:rPr>
                <w:rFonts w:cs="Arial"/>
              </w:rPr>
            </w:pPr>
            <w:r w:rsidRPr="008E21F4">
              <w:rPr>
                <w:rFonts w:cs="Arial"/>
              </w:rPr>
              <w:t>17</w:t>
            </w:r>
          </w:p>
        </w:tc>
        <w:tc>
          <w:tcPr>
            <w:tcW w:w="1277" w:type="dxa"/>
            <w:tcBorders>
              <w:top w:val="single" w:sz="4" w:space="0" w:color="auto"/>
              <w:left w:val="single" w:sz="4" w:space="0" w:color="auto"/>
              <w:bottom w:val="single" w:sz="4" w:space="0" w:color="auto"/>
              <w:right w:val="nil"/>
            </w:tcBorders>
          </w:tcPr>
          <w:p w14:paraId="51BB1FA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2B9BC2F"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A75163C"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8)</w:t>
            </w:r>
          </w:p>
        </w:tc>
        <w:tc>
          <w:tcPr>
            <w:tcW w:w="1276" w:type="dxa"/>
            <w:tcBorders>
              <w:left w:val="single" w:sz="4" w:space="0" w:color="auto"/>
            </w:tcBorders>
          </w:tcPr>
          <w:p w14:paraId="78E300B7" w14:textId="77777777" w:rsidR="00CB3986" w:rsidRPr="008E21F4" w:rsidRDefault="00CB3986" w:rsidP="00D04D5F">
            <w:pPr>
              <w:pStyle w:val="TAC"/>
              <w:rPr>
                <w:rFonts w:cs="Arial"/>
                <w:lang w:eastAsia="zh-CN"/>
              </w:rPr>
            </w:pPr>
            <w:r w:rsidRPr="008E21F4">
              <w:rPr>
                <w:rFonts w:cs="Arial"/>
              </w:rPr>
              <w:t>-</w:t>
            </w:r>
            <w:r w:rsidRPr="008E21F4">
              <w:rPr>
                <w:rFonts w:cs="Arial"/>
                <w:lang w:eastAsia="zh-CN"/>
              </w:rPr>
              <w:t>27</w:t>
            </w:r>
          </w:p>
        </w:tc>
        <w:tc>
          <w:tcPr>
            <w:tcW w:w="1559" w:type="dxa"/>
          </w:tcPr>
          <w:p w14:paraId="379F75A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dB</w:t>
            </w:r>
          </w:p>
        </w:tc>
        <w:tc>
          <w:tcPr>
            <w:tcW w:w="1701" w:type="dxa"/>
          </w:tcPr>
          <w:p w14:paraId="7B7237CC" w14:textId="77777777" w:rsidR="00CB3986" w:rsidRPr="008E21F4" w:rsidRDefault="00CB3986" w:rsidP="00D04D5F">
            <w:pPr>
              <w:pStyle w:val="TAC"/>
              <w:rPr>
                <w:rFonts w:cs="Arial"/>
              </w:rPr>
            </w:pPr>
            <w:r w:rsidRPr="008E21F4">
              <w:rPr>
                <w:rFonts w:cs="Arial"/>
              </w:rPr>
              <w:t>See table 7.6-2</w:t>
            </w:r>
          </w:p>
        </w:tc>
        <w:tc>
          <w:tcPr>
            <w:tcW w:w="1274" w:type="dxa"/>
          </w:tcPr>
          <w:p w14:paraId="67D39806" w14:textId="77777777" w:rsidR="00CB3986" w:rsidRPr="008E21F4" w:rsidRDefault="00CB3986" w:rsidP="00D04D5F">
            <w:pPr>
              <w:pStyle w:val="TAL"/>
              <w:rPr>
                <w:rFonts w:cs="Arial"/>
              </w:rPr>
            </w:pPr>
            <w:r w:rsidRPr="008E21F4">
              <w:rPr>
                <w:rFonts w:cs="Arial"/>
              </w:rPr>
              <w:t>See table 7.6-2</w:t>
            </w:r>
          </w:p>
        </w:tc>
      </w:tr>
      <w:tr w:rsidR="0068249C" w:rsidRPr="008E21F4" w14:paraId="7F28E53A" w14:textId="77777777" w:rsidTr="00D04D5F">
        <w:trPr>
          <w:gridAfter w:val="1"/>
          <w:wAfter w:w="7" w:type="dxa"/>
          <w:cantSplit/>
        </w:trPr>
        <w:tc>
          <w:tcPr>
            <w:tcW w:w="1135" w:type="dxa"/>
            <w:vMerge/>
            <w:tcBorders>
              <w:right w:val="single" w:sz="4" w:space="0" w:color="auto"/>
            </w:tcBorders>
          </w:tcPr>
          <w:p w14:paraId="224D76CB"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10D31EF1" w14:textId="7E8A7992" w:rsidR="00CB3986" w:rsidRPr="008E21F4" w:rsidRDefault="00CB3986" w:rsidP="00D04D5F">
            <w:pPr>
              <w:pStyle w:val="TAL"/>
              <w:jc w:val="right"/>
              <w:rPr>
                <w:rFonts w:cs="Arial"/>
              </w:rPr>
            </w:pPr>
            <w:r w:rsidRPr="008E21F4">
              <w:rPr>
                <w:rFonts w:cs="Arial"/>
              </w:rPr>
              <w:t>1</w:t>
            </w:r>
            <w:del w:id="40562" w:author="Delta" w:date="2021-07-23T11:12:00Z">
              <w:r w:rsidR="00487904" w:rsidRPr="008735C4">
                <w:rPr>
                  <w:rFonts w:cs="Arial"/>
                </w:rPr>
                <w:delText xml:space="preserve"> </w:delText>
              </w:r>
            </w:del>
          </w:p>
          <w:p w14:paraId="0E56CB3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8)</w:t>
            </w:r>
          </w:p>
        </w:tc>
        <w:tc>
          <w:tcPr>
            <w:tcW w:w="425" w:type="dxa"/>
            <w:tcBorders>
              <w:top w:val="single" w:sz="4" w:space="0" w:color="auto"/>
              <w:left w:val="nil"/>
              <w:bottom w:val="single" w:sz="4" w:space="0" w:color="auto"/>
              <w:right w:val="nil"/>
            </w:tcBorders>
          </w:tcPr>
          <w:p w14:paraId="32BD966D" w14:textId="77777777" w:rsidR="00CB3986" w:rsidRPr="008E21F4" w:rsidRDefault="00CB3986" w:rsidP="00D04D5F">
            <w:pPr>
              <w:pStyle w:val="TAL"/>
              <w:jc w:val="center"/>
              <w:rPr>
                <w:rFonts w:cs="Arial"/>
              </w:rPr>
            </w:pPr>
            <w:r w:rsidRPr="008E21F4">
              <w:rPr>
                <w:rFonts w:cs="Arial"/>
              </w:rPr>
              <w:t>to</w:t>
            </w:r>
          </w:p>
          <w:p w14:paraId="2E40B0F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2D18D49" w14:textId="2166C83B"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563" w:author="Delta" w:date="2021-07-23T11:12:00Z">
              <w:r w:rsidR="00487904" w:rsidRPr="008735C4">
                <w:rPr>
                  <w:rFonts w:cs="Arial"/>
                </w:rPr>
                <w:delText xml:space="preserve"> </w:delText>
              </w:r>
            </w:del>
          </w:p>
          <w:p w14:paraId="3C25DAAC"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342D853" w14:textId="77777777" w:rsidR="00CB3986" w:rsidRPr="008E21F4" w:rsidRDefault="00CB3986" w:rsidP="00D04D5F">
            <w:pPr>
              <w:pStyle w:val="TAC"/>
              <w:rPr>
                <w:rFonts w:cs="Arial"/>
              </w:rPr>
            </w:pPr>
            <w:r w:rsidRPr="008E21F4">
              <w:rPr>
                <w:rFonts w:cs="Arial"/>
              </w:rPr>
              <w:t>-15</w:t>
            </w:r>
          </w:p>
        </w:tc>
        <w:tc>
          <w:tcPr>
            <w:tcW w:w="1559" w:type="dxa"/>
          </w:tcPr>
          <w:p w14:paraId="0671987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zh-CN"/>
              </w:rPr>
              <w:t>14</w:t>
            </w:r>
            <w:r w:rsidRPr="008E21F4">
              <w:rPr>
                <w:rFonts w:cs="Arial"/>
              </w:rPr>
              <w:t xml:space="preserve">dB </w:t>
            </w:r>
          </w:p>
        </w:tc>
        <w:tc>
          <w:tcPr>
            <w:tcW w:w="1701" w:type="dxa"/>
          </w:tcPr>
          <w:p w14:paraId="4EF38697" w14:textId="77777777" w:rsidR="00CB3986" w:rsidRPr="008E21F4" w:rsidRDefault="00CB3986" w:rsidP="00D04D5F">
            <w:pPr>
              <w:pStyle w:val="TAC"/>
              <w:rPr>
                <w:rFonts w:cs="Arial"/>
              </w:rPr>
            </w:pPr>
            <w:r w:rsidRPr="008E21F4">
              <w:rPr>
                <w:rFonts w:cs="Arial"/>
              </w:rPr>
              <w:sym w:font="Symbol" w:char="F0BE"/>
            </w:r>
          </w:p>
        </w:tc>
        <w:tc>
          <w:tcPr>
            <w:tcW w:w="1274" w:type="dxa"/>
          </w:tcPr>
          <w:p w14:paraId="6F7F3BE0"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6C51BB99" w14:textId="77777777" w:rsidTr="00D04D5F">
        <w:trPr>
          <w:gridAfter w:val="1"/>
          <w:wAfter w:w="7" w:type="dxa"/>
          <w:cantSplit/>
        </w:trPr>
        <w:tc>
          <w:tcPr>
            <w:tcW w:w="1135" w:type="dxa"/>
            <w:vMerge w:val="restart"/>
            <w:tcBorders>
              <w:right w:val="single" w:sz="4" w:space="0" w:color="auto"/>
            </w:tcBorders>
          </w:tcPr>
          <w:p w14:paraId="5EEECECA" w14:textId="77777777" w:rsidR="00CB3986" w:rsidRPr="008E21F4" w:rsidRDefault="00CB3986" w:rsidP="00D04D5F">
            <w:pPr>
              <w:pStyle w:val="TAL"/>
              <w:jc w:val="center"/>
              <w:rPr>
                <w:rFonts w:cs="Arial"/>
              </w:rPr>
            </w:pPr>
            <w:r w:rsidRPr="008E21F4">
              <w:rPr>
                <w:rFonts w:cs="Arial"/>
              </w:rPr>
              <w:t>20</w:t>
            </w:r>
            <w:ins w:id="40564" w:author="Delta" w:date="2021-07-23T11:12:00Z">
              <w:r w:rsidRPr="008E21F4">
                <w:rPr>
                  <w:rFonts w:cs="Arial"/>
                </w:rPr>
                <w:t>, 71</w:t>
              </w:r>
            </w:ins>
          </w:p>
        </w:tc>
        <w:tc>
          <w:tcPr>
            <w:tcW w:w="1277" w:type="dxa"/>
            <w:tcBorders>
              <w:top w:val="single" w:sz="4" w:space="0" w:color="auto"/>
              <w:left w:val="single" w:sz="4" w:space="0" w:color="auto"/>
              <w:bottom w:val="single" w:sz="4" w:space="0" w:color="auto"/>
              <w:right w:val="nil"/>
            </w:tcBorders>
          </w:tcPr>
          <w:p w14:paraId="0A800ACE"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11)</w:t>
            </w:r>
          </w:p>
        </w:tc>
        <w:tc>
          <w:tcPr>
            <w:tcW w:w="425" w:type="dxa"/>
            <w:tcBorders>
              <w:top w:val="single" w:sz="4" w:space="0" w:color="auto"/>
              <w:left w:val="nil"/>
              <w:bottom w:val="single" w:sz="4" w:space="0" w:color="auto"/>
              <w:right w:val="nil"/>
            </w:tcBorders>
          </w:tcPr>
          <w:p w14:paraId="6D2B382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E154C24"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0216C830" w14:textId="77777777" w:rsidR="00CB3986" w:rsidRPr="008E21F4" w:rsidRDefault="00CB3986" w:rsidP="00D04D5F">
            <w:pPr>
              <w:pStyle w:val="TAC"/>
              <w:rPr>
                <w:rFonts w:cs="Arial"/>
              </w:rPr>
            </w:pPr>
            <w:r w:rsidRPr="008E21F4">
              <w:rPr>
                <w:rFonts w:cs="Arial"/>
              </w:rPr>
              <w:t>-</w:t>
            </w:r>
            <w:r w:rsidRPr="008E21F4">
              <w:rPr>
                <w:rFonts w:cs="Arial"/>
                <w:lang w:eastAsia="ja-JP"/>
              </w:rPr>
              <w:t>27</w:t>
            </w:r>
          </w:p>
        </w:tc>
        <w:tc>
          <w:tcPr>
            <w:tcW w:w="1559" w:type="dxa"/>
          </w:tcPr>
          <w:p w14:paraId="3F0A9B6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ja-JP"/>
              </w:rPr>
              <w:t>14</w:t>
            </w:r>
            <w:r w:rsidRPr="008E21F4">
              <w:rPr>
                <w:rFonts w:cs="Arial"/>
              </w:rPr>
              <w:t>dB</w:t>
            </w:r>
          </w:p>
        </w:tc>
        <w:tc>
          <w:tcPr>
            <w:tcW w:w="1701" w:type="dxa"/>
          </w:tcPr>
          <w:p w14:paraId="14F785BA" w14:textId="77777777" w:rsidR="00CB3986" w:rsidRPr="008E21F4" w:rsidRDefault="00CB3986" w:rsidP="00D04D5F">
            <w:pPr>
              <w:pStyle w:val="TAC"/>
              <w:rPr>
                <w:rFonts w:cs="Arial"/>
              </w:rPr>
            </w:pPr>
            <w:r w:rsidRPr="008E21F4">
              <w:rPr>
                <w:rFonts w:cs="Arial"/>
              </w:rPr>
              <w:t>See table 7.6-2</w:t>
            </w:r>
          </w:p>
        </w:tc>
        <w:tc>
          <w:tcPr>
            <w:tcW w:w="1274" w:type="dxa"/>
          </w:tcPr>
          <w:p w14:paraId="76D1DE80" w14:textId="77777777" w:rsidR="00CB3986" w:rsidRPr="008E21F4" w:rsidRDefault="00CB3986" w:rsidP="00D04D5F">
            <w:pPr>
              <w:pStyle w:val="TAL"/>
              <w:rPr>
                <w:rFonts w:cs="Arial"/>
              </w:rPr>
            </w:pPr>
            <w:r w:rsidRPr="008E21F4">
              <w:rPr>
                <w:rFonts w:cs="Arial"/>
              </w:rPr>
              <w:t>See table 7.6-2</w:t>
            </w:r>
          </w:p>
        </w:tc>
      </w:tr>
      <w:tr w:rsidR="0068249C" w:rsidRPr="008E21F4" w14:paraId="2D224642" w14:textId="77777777" w:rsidTr="00D04D5F">
        <w:trPr>
          <w:gridAfter w:val="1"/>
          <w:wAfter w:w="7" w:type="dxa"/>
          <w:cantSplit/>
        </w:trPr>
        <w:tc>
          <w:tcPr>
            <w:tcW w:w="1135" w:type="dxa"/>
            <w:vMerge/>
            <w:tcBorders>
              <w:right w:val="single" w:sz="4" w:space="0" w:color="auto"/>
            </w:tcBorders>
          </w:tcPr>
          <w:p w14:paraId="1696DA64"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3444E0E8" w14:textId="7F1C5260" w:rsidR="00CB3986" w:rsidRPr="008E21F4" w:rsidRDefault="00CB3986" w:rsidP="00D04D5F">
            <w:pPr>
              <w:pStyle w:val="TAL"/>
              <w:jc w:val="right"/>
              <w:rPr>
                <w:rFonts w:cs="Arial"/>
              </w:rPr>
            </w:pPr>
            <w:r w:rsidRPr="008E21F4">
              <w:rPr>
                <w:rFonts w:cs="Arial"/>
              </w:rPr>
              <w:t>1</w:t>
            </w:r>
            <w:del w:id="40565" w:author="Delta" w:date="2021-07-23T11:12:00Z">
              <w:r w:rsidR="002C7925" w:rsidRPr="008735C4">
                <w:rPr>
                  <w:rFonts w:cs="Arial"/>
                </w:rPr>
                <w:delText xml:space="preserve"> </w:delText>
              </w:r>
            </w:del>
          </w:p>
          <w:p w14:paraId="5174EF0F"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0E03F6EE" w14:textId="77777777" w:rsidR="00CB3986" w:rsidRPr="008E21F4" w:rsidRDefault="00CB3986" w:rsidP="00D04D5F">
            <w:pPr>
              <w:pStyle w:val="TAL"/>
              <w:jc w:val="center"/>
              <w:rPr>
                <w:rFonts w:cs="Arial"/>
              </w:rPr>
            </w:pPr>
            <w:r w:rsidRPr="008E21F4">
              <w:rPr>
                <w:rFonts w:cs="Arial"/>
              </w:rPr>
              <w:t>to</w:t>
            </w:r>
          </w:p>
          <w:p w14:paraId="4924D23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4A07174" w14:textId="7C912FFF"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11)</w:t>
            </w:r>
            <w:del w:id="40566" w:author="Delta" w:date="2021-07-23T11:12:00Z">
              <w:r w:rsidR="002C7925" w:rsidRPr="008735C4">
                <w:rPr>
                  <w:rFonts w:cs="Arial"/>
                </w:rPr>
                <w:delText xml:space="preserve"> </w:delText>
              </w:r>
            </w:del>
          </w:p>
          <w:p w14:paraId="3A2D25D7"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71117382" w14:textId="77777777" w:rsidR="00CB3986" w:rsidRPr="008E21F4" w:rsidRDefault="00CB3986" w:rsidP="00D04D5F">
            <w:pPr>
              <w:pStyle w:val="TAC"/>
              <w:rPr>
                <w:rFonts w:cs="Arial"/>
              </w:rPr>
            </w:pPr>
            <w:r w:rsidRPr="008E21F4">
              <w:rPr>
                <w:rFonts w:cs="Arial"/>
              </w:rPr>
              <w:t>-15</w:t>
            </w:r>
          </w:p>
        </w:tc>
        <w:tc>
          <w:tcPr>
            <w:tcW w:w="1559" w:type="dxa"/>
          </w:tcPr>
          <w:p w14:paraId="45892A3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w:t>
            </w:r>
            <w:r w:rsidRPr="008E21F4">
              <w:rPr>
                <w:rFonts w:cs="Arial"/>
                <w:lang w:eastAsia="ja-JP"/>
              </w:rPr>
              <w:t>14</w:t>
            </w:r>
            <w:r w:rsidRPr="008E21F4">
              <w:rPr>
                <w:rFonts w:cs="Arial"/>
              </w:rPr>
              <w:t>dB</w:t>
            </w:r>
          </w:p>
        </w:tc>
        <w:tc>
          <w:tcPr>
            <w:tcW w:w="1701" w:type="dxa"/>
          </w:tcPr>
          <w:p w14:paraId="3A25D168" w14:textId="77777777" w:rsidR="00CB3986" w:rsidRPr="008E21F4" w:rsidRDefault="00CB3986" w:rsidP="00D04D5F">
            <w:pPr>
              <w:pStyle w:val="TAC"/>
              <w:rPr>
                <w:rFonts w:cs="Arial"/>
              </w:rPr>
            </w:pPr>
            <w:r w:rsidRPr="008E21F4">
              <w:rPr>
                <w:rFonts w:cs="Arial"/>
              </w:rPr>
              <w:sym w:font="Symbol" w:char="F0BE"/>
            </w:r>
          </w:p>
        </w:tc>
        <w:tc>
          <w:tcPr>
            <w:tcW w:w="1274" w:type="dxa"/>
          </w:tcPr>
          <w:p w14:paraId="57DF508E" w14:textId="77777777" w:rsidR="00CB3986" w:rsidRPr="008E21F4" w:rsidRDefault="00CB3986" w:rsidP="00D04D5F">
            <w:pPr>
              <w:pStyle w:val="TAL"/>
              <w:rPr>
                <w:rFonts w:cs="Arial"/>
              </w:rPr>
            </w:pPr>
            <w:r w:rsidRPr="008E21F4">
              <w:rPr>
                <w:rFonts w:cs="Arial"/>
              </w:rPr>
              <w:t>CW carrier</w:t>
            </w:r>
          </w:p>
        </w:tc>
      </w:tr>
      <w:tr w:rsidR="0068249C" w:rsidRPr="008E21F4" w14:paraId="2A0EAF41" w14:textId="77777777" w:rsidTr="00D04D5F">
        <w:trPr>
          <w:gridAfter w:val="1"/>
          <w:wAfter w:w="7" w:type="dxa"/>
          <w:cantSplit/>
        </w:trPr>
        <w:tc>
          <w:tcPr>
            <w:tcW w:w="1135" w:type="dxa"/>
            <w:vMerge w:val="restart"/>
            <w:tcBorders>
              <w:right w:val="single" w:sz="4" w:space="0" w:color="auto"/>
            </w:tcBorders>
          </w:tcPr>
          <w:p w14:paraId="16EE1052" w14:textId="77777777" w:rsidR="00CB3986" w:rsidRPr="008E21F4" w:rsidRDefault="00CB3986" w:rsidP="00D04D5F">
            <w:pPr>
              <w:pStyle w:val="TAL"/>
              <w:jc w:val="center"/>
              <w:rPr>
                <w:rFonts w:cs="Arial"/>
              </w:rPr>
            </w:pPr>
            <w:r w:rsidRPr="008E21F4">
              <w:rPr>
                <w:rFonts w:cs="Arial"/>
              </w:rPr>
              <w:t>25</w:t>
            </w:r>
          </w:p>
          <w:p w14:paraId="45F4D20F"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5C2B731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9EB6445"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6726AE8"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0E7C16D5" w14:textId="77777777" w:rsidR="00CB3986" w:rsidRPr="008E21F4" w:rsidRDefault="00CB3986" w:rsidP="00D04D5F">
            <w:pPr>
              <w:pStyle w:val="TAC"/>
              <w:rPr>
                <w:rFonts w:cs="Arial"/>
              </w:rPr>
            </w:pPr>
            <w:r w:rsidRPr="008E21F4">
              <w:rPr>
                <w:rFonts w:cs="Arial"/>
              </w:rPr>
              <w:t>-27</w:t>
            </w:r>
          </w:p>
        </w:tc>
        <w:tc>
          <w:tcPr>
            <w:tcW w:w="1559" w:type="dxa"/>
          </w:tcPr>
          <w:p w14:paraId="4984A6F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14dB</w:t>
            </w:r>
          </w:p>
        </w:tc>
        <w:tc>
          <w:tcPr>
            <w:tcW w:w="1701" w:type="dxa"/>
          </w:tcPr>
          <w:p w14:paraId="01065DC7" w14:textId="77777777" w:rsidR="00CB3986" w:rsidRPr="008E21F4" w:rsidRDefault="00CB3986" w:rsidP="00D04D5F">
            <w:pPr>
              <w:pStyle w:val="TAC"/>
              <w:rPr>
                <w:rFonts w:cs="Arial"/>
              </w:rPr>
            </w:pPr>
            <w:r w:rsidRPr="008E21F4">
              <w:rPr>
                <w:rFonts w:cs="Arial"/>
              </w:rPr>
              <w:t>See table 7.6-2</w:t>
            </w:r>
          </w:p>
        </w:tc>
        <w:tc>
          <w:tcPr>
            <w:tcW w:w="1274" w:type="dxa"/>
          </w:tcPr>
          <w:p w14:paraId="6C483B0F" w14:textId="77777777" w:rsidR="00CB3986" w:rsidRPr="008E21F4" w:rsidRDefault="00CB3986" w:rsidP="00D04D5F">
            <w:pPr>
              <w:pStyle w:val="TAL"/>
              <w:rPr>
                <w:rFonts w:cs="Arial"/>
              </w:rPr>
            </w:pPr>
            <w:r w:rsidRPr="008E21F4">
              <w:rPr>
                <w:rFonts w:cs="Arial"/>
              </w:rPr>
              <w:t>See table 7.6-2</w:t>
            </w:r>
          </w:p>
        </w:tc>
      </w:tr>
      <w:tr w:rsidR="0068249C" w:rsidRPr="008E21F4" w14:paraId="5928C7A3" w14:textId="77777777" w:rsidTr="00D04D5F">
        <w:trPr>
          <w:gridAfter w:val="1"/>
          <w:wAfter w:w="7" w:type="dxa"/>
          <w:cantSplit/>
        </w:trPr>
        <w:tc>
          <w:tcPr>
            <w:tcW w:w="1135" w:type="dxa"/>
            <w:vMerge/>
            <w:tcBorders>
              <w:right w:val="single" w:sz="4" w:space="0" w:color="auto"/>
            </w:tcBorders>
          </w:tcPr>
          <w:p w14:paraId="106618EC" w14:textId="77777777" w:rsidR="00CB3986" w:rsidRPr="008E21F4" w:rsidRDefault="00CB3986" w:rsidP="00D04D5F">
            <w:pPr>
              <w:pStyle w:val="TAL"/>
              <w:jc w:val="center"/>
              <w:rPr>
                <w:rFonts w:cs="Arial"/>
              </w:rPr>
            </w:pPr>
          </w:p>
        </w:tc>
        <w:tc>
          <w:tcPr>
            <w:tcW w:w="1277" w:type="dxa"/>
            <w:tcBorders>
              <w:top w:val="single" w:sz="4" w:space="0" w:color="auto"/>
              <w:left w:val="single" w:sz="4" w:space="0" w:color="auto"/>
              <w:bottom w:val="single" w:sz="4" w:space="0" w:color="auto"/>
              <w:right w:val="nil"/>
            </w:tcBorders>
          </w:tcPr>
          <w:p w14:paraId="37D6D413" w14:textId="68EB450B" w:rsidR="00CB3986" w:rsidRPr="008E21F4" w:rsidRDefault="00CB3986" w:rsidP="00D04D5F">
            <w:pPr>
              <w:pStyle w:val="TAL"/>
              <w:jc w:val="right"/>
              <w:rPr>
                <w:rFonts w:cs="Arial"/>
              </w:rPr>
            </w:pPr>
            <w:r w:rsidRPr="008E21F4">
              <w:rPr>
                <w:rFonts w:cs="Arial"/>
              </w:rPr>
              <w:t>1</w:t>
            </w:r>
            <w:del w:id="40567" w:author="Delta" w:date="2021-07-23T11:12:00Z">
              <w:r w:rsidR="00FB6167" w:rsidRPr="008735C4">
                <w:rPr>
                  <w:rFonts w:cs="Arial"/>
                </w:rPr>
                <w:delText xml:space="preserve"> </w:delText>
              </w:r>
            </w:del>
          </w:p>
          <w:p w14:paraId="4792BB89"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6331606B" w14:textId="77777777" w:rsidR="00CB3986" w:rsidRPr="008E21F4" w:rsidRDefault="00CB3986" w:rsidP="00D04D5F">
            <w:pPr>
              <w:pStyle w:val="TAL"/>
              <w:jc w:val="center"/>
              <w:rPr>
                <w:rFonts w:cs="Arial"/>
              </w:rPr>
            </w:pPr>
            <w:r w:rsidRPr="008E21F4">
              <w:rPr>
                <w:rFonts w:cs="Arial"/>
              </w:rPr>
              <w:t>to</w:t>
            </w:r>
          </w:p>
          <w:p w14:paraId="784CC70E" w14:textId="77777777" w:rsidR="00CB3986" w:rsidRPr="008E21F4" w:rsidRDefault="00CB3986" w:rsidP="00D04D5F">
            <w:pPr>
              <w:pStyle w:val="TAL"/>
              <w:jc w:val="center"/>
              <w:rPr>
                <w:rFonts w:cs="Arial"/>
              </w:rPr>
            </w:pPr>
          </w:p>
        </w:tc>
        <w:tc>
          <w:tcPr>
            <w:tcW w:w="1276" w:type="dxa"/>
            <w:tcBorders>
              <w:top w:val="single" w:sz="4" w:space="0" w:color="auto"/>
              <w:left w:val="nil"/>
              <w:bottom w:val="single" w:sz="4" w:space="0" w:color="auto"/>
              <w:right w:val="single" w:sz="4" w:space="0" w:color="auto"/>
            </w:tcBorders>
          </w:tcPr>
          <w:p w14:paraId="347D4A4A" w14:textId="24C49722"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568" w:author="Delta" w:date="2021-07-23T11:12:00Z">
              <w:r w:rsidR="00FB6167" w:rsidRPr="008735C4">
                <w:rPr>
                  <w:rFonts w:cs="Arial"/>
                </w:rPr>
                <w:delText xml:space="preserve"> </w:delText>
              </w:r>
            </w:del>
          </w:p>
          <w:p w14:paraId="4597C96E"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6B1764EA" w14:textId="77777777" w:rsidR="00CB3986" w:rsidRPr="008E21F4" w:rsidRDefault="00CB3986" w:rsidP="00D04D5F">
            <w:pPr>
              <w:pStyle w:val="TAC"/>
              <w:rPr>
                <w:rFonts w:cs="Arial"/>
              </w:rPr>
            </w:pPr>
            <w:r w:rsidRPr="008E21F4">
              <w:rPr>
                <w:rFonts w:cs="Arial"/>
              </w:rPr>
              <w:t>-15</w:t>
            </w:r>
          </w:p>
        </w:tc>
        <w:tc>
          <w:tcPr>
            <w:tcW w:w="1559" w:type="dxa"/>
          </w:tcPr>
          <w:p w14:paraId="7B874AA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14dB </w:t>
            </w:r>
          </w:p>
        </w:tc>
        <w:tc>
          <w:tcPr>
            <w:tcW w:w="1701" w:type="dxa"/>
          </w:tcPr>
          <w:p w14:paraId="10490826" w14:textId="77777777" w:rsidR="00CB3986" w:rsidRPr="008E21F4" w:rsidRDefault="00CB3986" w:rsidP="00D04D5F">
            <w:pPr>
              <w:pStyle w:val="TAC"/>
              <w:rPr>
                <w:rFonts w:cs="Arial"/>
              </w:rPr>
            </w:pPr>
            <w:r w:rsidRPr="008E21F4">
              <w:rPr>
                <w:rFonts w:cs="Arial"/>
              </w:rPr>
              <w:sym w:font="Symbol" w:char="F0BE"/>
            </w:r>
          </w:p>
        </w:tc>
        <w:tc>
          <w:tcPr>
            <w:tcW w:w="1274" w:type="dxa"/>
          </w:tcPr>
          <w:p w14:paraId="5CCA54EC" w14:textId="77777777" w:rsidR="00CB3986" w:rsidRPr="008E21F4" w:rsidRDefault="00CB3986" w:rsidP="00D04D5F">
            <w:pPr>
              <w:pStyle w:val="TAL"/>
              <w:rPr>
                <w:rFonts w:cs="Arial"/>
              </w:rPr>
            </w:pPr>
            <w:r w:rsidRPr="008E21F4">
              <w:rPr>
                <w:rFonts w:cs="Arial"/>
              </w:rPr>
              <w:t xml:space="preserve">CW carrier </w:t>
            </w:r>
          </w:p>
        </w:tc>
      </w:tr>
      <w:tr w:rsidR="00CB3986" w:rsidRPr="008E21F4" w14:paraId="6F7FDBF0" w14:textId="77777777" w:rsidTr="00D04D5F">
        <w:trPr>
          <w:gridAfter w:val="1"/>
          <w:wAfter w:w="7" w:type="dxa"/>
          <w:cantSplit/>
          <w:ins w:id="40569" w:author="Delta" w:date="2021-07-23T11:12:00Z"/>
        </w:trPr>
        <w:tc>
          <w:tcPr>
            <w:tcW w:w="1135" w:type="dxa"/>
            <w:vMerge w:val="restart"/>
            <w:tcBorders>
              <w:right w:val="single" w:sz="4" w:space="0" w:color="auto"/>
            </w:tcBorders>
          </w:tcPr>
          <w:p w14:paraId="0C7F9342" w14:textId="77777777" w:rsidR="00CB3986" w:rsidRPr="008E21F4" w:rsidRDefault="00CB3986" w:rsidP="00D04D5F">
            <w:pPr>
              <w:keepNext/>
              <w:keepLines/>
              <w:spacing w:after="0"/>
              <w:jc w:val="center"/>
              <w:rPr>
                <w:ins w:id="40570" w:author="Delta" w:date="2021-07-23T11:12:00Z"/>
                <w:rFonts w:ascii="Arial" w:hAnsi="Arial" w:cs="Arial"/>
                <w:sz w:val="18"/>
              </w:rPr>
            </w:pPr>
            <w:ins w:id="40571" w:author="Delta" w:date="2021-07-23T11:12:00Z">
              <w:r w:rsidRPr="008E21F4">
                <w:rPr>
                  <w:rFonts w:ascii="Arial" w:hAnsi="Arial" w:cs="Arial" w:hint="eastAsia"/>
                  <w:sz w:val="18"/>
                  <w:lang w:eastAsia="ja-JP"/>
                </w:rPr>
                <w:t>74</w:t>
              </w:r>
            </w:ins>
          </w:p>
        </w:tc>
        <w:tc>
          <w:tcPr>
            <w:tcW w:w="1277" w:type="dxa"/>
            <w:tcBorders>
              <w:top w:val="single" w:sz="4" w:space="0" w:color="auto"/>
              <w:left w:val="single" w:sz="4" w:space="0" w:color="auto"/>
              <w:bottom w:val="single" w:sz="4" w:space="0" w:color="auto"/>
              <w:right w:val="nil"/>
            </w:tcBorders>
          </w:tcPr>
          <w:p w14:paraId="1540F2B1" w14:textId="77777777" w:rsidR="00CB3986" w:rsidRPr="008E21F4" w:rsidRDefault="00CB3986" w:rsidP="00D04D5F">
            <w:pPr>
              <w:keepNext/>
              <w:keepLines/>
              <w:spacing w:after="0"/>
              <w:jc w:val="right"/>
              <w:rPr>
                <w:ins w:id="40572" w:author="Delta" w:date="2021-07-23T11:12:00Z"/>
                <w:rFonts w:ascii="Arial" w:hAnsi="Arial" w:cs="Arial"/>
                <w:sz w:val="18"/>
              </w:rPr>
            </w:pPr>
            <w:ins w:id="40573"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77AB2E1D" w14:textId="77777777" w:rsidR="00CB3986" w:rsidRPr="008E21F4" w:rsidRDefault="00CB3986" w:rsidP="00D04D5F">
            <w:pPr>
              <w:keepNext/>
              <w:keepLines/>
              <w:spacing w:after="0"/>
              <w:jc w:val="center"/>
              <w:rPr>
                <w:ins w:id="40574" w:author="Delta" w:date="2021-07-23T11:12:00Z"/>
                <w:rFonts w:ascii="Arial" w:hAnsi="Arial" w:cs="Arial"/>
                <w:sz w:val="18"/>
              </w:rPr>
            </w:pPr>
            <w:ins w:id="40575"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7D15091D" w14:textId="77777777" w:rsidR="00CB3986" w:rsidRPr="008E21F4" w:rsidRDefault="00CB3986" w:rsidP="00D04D5F">
            <w:pPr>
              <w:keepNext/>
              <w:keepLines/>
              <w:spacing w:after="0"/>
              <w:rPr>
                <w:ins w:id="40576" w:author="Delta" w:date="2021-07-23T11:12:00Z"/>
                <w:rFonts w:ascii="Arial" w:hAnsi="Arial" w:cs="Arial"/>
                <w:sz w:val="18"/>
              </w:rPr>
            </w:pPr>
            <w:ins w:id="40577"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5)</w:t>
              </w:r>
            </w:ins>
          </w:p>
        </w:tc>
        <w:tc>
          <w:tcPr>
            <w:tcW w:w="1276" w:type="dxa"/>
            <w:tcBorders>
              <w:left w:val="single" w:sz="4" w:space="0" w:color="auto"/>
            </w:tcBorders>
          </w:tcPr>
          <w:p w14:paraId="2B0BA408" w14:textId="77777777" w:rsidR="00CB3986" w:rsidRPr="008E21F4" w:rsidRDefault="00CB3986" w:rsidP="00D04D5F">
            <w:pPr>
              <w:keepNext/>
              <w:keepLines/>
              <w:spacing w:after="0"/>
              <w:jc w:val="center"/>
              <w:rPr>
                <w:ins w:id="40578" w:author="Delta" w:date="2021-07-23T11:12:00Z"/>
                <w:rFonts w:ascii="Arial" w:hAnsi="Arial" w:cs="Arial"/>
                <w:sz w:val="18"/>
              </w:rPr>
            </w:pPr>
            <w:ins w:id="40579" w:author="Delta" w:date="2021-07-23T11:12:00Z">
              <w:r w:rsidRPr="008E21F4">
                <w:rPr>
                  <w:rFonts w:ascii="Arial" w:hAnsi="Arial" w:cs="Arial"/>
                  <w:sz w:val="18"/>
                </w:rPr>
                <w:t>-27</w:t>
              </w:r>
            </w:ins>
          </w:p>
        </w:tc>
        <w:tc>
          <w:tcPr>
            <w:tcW w:w="1559" w:type="dxa"/>
          </w:tcPr>
          <w:p w14:paraId="78A0A28A" w14:textId="77777777" w:rsidR="00CB3986" w:rsidRPr="008E21F4" w:rsidRDefault="00CB3986" w:rsidP="00D04D5F">
            <w:pPr>
              <w:keepNext/>
              <w:keepLines/>
              <w:spacing w:after="0"/>
              <w:jc w:val="center"/>
              <w:rPr>
                <w:ins w:id="40580" w:author="Delta" w:date="2021-07-23T11:12:00Z"/>
                <w:rFonts w:ascii="Arial" w:hAnsi="Arial" w:cs="Arial"/>
                <w:sz w:val="18"/>
              </w:rPr>
            </w:pPr>
            <w:ins w:id="40581"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ins>
          </w:p>
        </w:tc>
        <w:tc>
          <w:tcPr>
            <w:tcW w:w="1701" w:type="dxa"/>
          </w:tcPr>
          <w:p w14:paraId="45888DF4" w14:textId="77777777" w:rsidR="00CB3986" w:rsidRPr="008E21F4" w:rsidRDefault="00CB3986" w:rsidP="00D04D5F">
            <w:pPr>
              <w:keepNext/>
              <w:keepLines/>
              <w:spacing w:after="0"/>
              <w:jc w:val="center"/>
              <w:rPr>
                <w:ins w:id="40582" w:author="Delta" w:date="2021-07-23T11:12:00Z"/>
                <w:rFonts w:ascii="Arial" w:hAnsi="Arial" w:cs="Arial"/>
                <w:sz w:val="18"/>
              </w:rPr>
            </w:pPr>
            <w:ins w:id="40583" w:author="Delta" w:date="2021-07-23T11:12:00Z">
              <w:r w:rsidRPr="008E21F4">
                <w:rPr>
                  <w:rFonts w:ascii="Arial" w:hAnsi="Arial" w:cs="Arial"/>
                  <w:sz w:val="18"/>
                </w:rPr>
                <w:t>See table 7.6-2</w:t>
              </w:r>
            </w:ins>
          </w:p>
        </w:tc>
        <w:tc>
          <w:tcPr>
            <w:tcW w:w="1274" w:type="dxa"/>
          </w:tcPr>
          <w:p w14:paraId="22BAB35E" w14:textId="77777777" w:rsidR="00CB3986" w:rsidRPr="008E21F4" w:rsidRDefault="00CB3986" w:rsidP="00D04D5F">
            <w:pPr>
              <w:keepNext/>
              <w:keepLines/>
              <w:spacing w:after="0"/>
              <w:rPr>
                <w:ins w:id="40584" w:author="Delta" w:date="2021-07-23T11:12:00Z"/>
                <w:rFonts w:ascii="Arial" w:hAnsi="Arial" w:cs="Arial"/>
                <w:sz w:val="18"/>
              </w:rPr>
            </w:pPr>
            <w:ins w:id="40585" w:author="Delta" w:date="2021-07-23T11:12:00Z">
              <w:r w:rsidRPr="008E21F4">
                <w:rPr>
                  <w:rFonts w:ascii="Arial" w:hAnsi="Arial" w:cs="Arial"/>
                  <w:sz w:val="18"/>
                </w:rPr>
                <w:t>See table 7.6-2</w:t>
              </w:r>
            </w:ins>
          </w:p>
        </w:tc>
      </w:tr>
      <w:tr w:rsidR="00CB3986" w:rsidRPr="008E21F4" w14:paraId="6893E378" w14:textId="77777777" w:rsidTr="00D04D5F">
        <w:trPr>
          <w:gridAfter w:val="1"/>
          <w:wAfter w:w="7" w:type="dxa"/>
          <w:cantSplit/>
          <w:ins w:id="40586" w:author="Delta" w:date="2021-07-23T11:12:00Z"/>
        </w:trPr>
        <w:tc>
          <w:tcPr>
            <w:tcW w:w="1135" w:type="dxa"/>
            <w:vMerge/>
            <w:tcBorders>
              <w:right w:val="single" w:sz="4" w:space="0" w:color="auto"/>
            </w:tcBorders>
          </w:tcPr>
          <w:p w14:paraId="17256845" w14:textId="77777777" w:rsidR="00CB3986" w:rsidRPr="008E21F4" w:rsidRDefault="00CB3986" w:rsidP="00D04D5F">
            <w:pPr>
              <w:keepNext/>
              <w:keepLines/>
              <w:spacing w:after="0"/>
              <w:jc w:val="center"/>
              <w:rPr>
                <w:ins w:id="40587" w:author="Delta" w:date="2021-07-23T11:12:00Z"/>
                <w:rFonts w:ascii="Arial" w:hAnsi="Arial" w:cs="Arial"/>
                <w:sz w:val="18"/>
              </w:rPr>
            </w:pPr>
          </w:p>
        </w:tc>
        <w:tc>
          <w:tcPr>
            <w:tcW w:w="1277" w:type="dxa"/>
            <w:tcBorders>
              <w:top w:val="single" w:sz="4" w:space="0" w:color="auto"/>
              <w:left w:val="single" w:sz="4" w:space="0" w:color="auto"/>
              <w:bottom w:val="single" w:sz="4" w:space="0" w:color="auto"/>
              <w:right w:val="nil"/>
            </w:tcBorders>
          </w:tcPr>
          <w:p w14:paraId="111DF011" w14:textId="77777777" w:rsidR="00CB3986" w:rsidRPr="008E21F4" w:rsidRDefault="00CB3986" w:rsidP="00D04D5F">
            <w:pPr>
              <w:keepNext/>
              <w:keepLines/>
              <w:spacing w:after="0"/>
              <w:jc w:val="right"/>
              <w:rPr>
                <w:ins w:id="40588" w:author="Delta" w:date="2021-07-23T11:12:00Z"/>
                <w:rFonts w:ascii="Arial" w:hAnsi="Arial" w:cs="Arial"/>
                <w:sz w:val="18"/>
              </w:rPr>
            </w:pPr>
            <w:ins w:id="40589" w:author="Delta" w:date="2021-07-23T11:12:00Z">
              <w:r w:rsidRPr="008E21F4">
                <w:rPr>
                  <w:rFonts w:ascii="Arial" w:hAnsi="Arial" w:cs="Arial"/>
                  <w:sz w:val="18"/>
                </w:rPr>
                <w:t>1</w:t>
              </w:r>
            </w:ins>
          </w:p>
          <w:p w14:paraId="448F7D37" w14:textId="77777777" w:rsidR="00CB3986" w:rsidRPr="008E21F4" w:rsidRDefault="00CB3986" w:rsidP="00D04D5F">
            <w:pPr>
              <w:keepNext/>
              <w:keepLines/>
              <w:spacing w:after="0"/>
              <w:jc w:val="right"/>
              <w:rPr>
                <w:ins w:id="40590" w:author="Delta" w:date="2021-07-23T11:12:00Z"/>
                <w:rFonts w:ascii="Arial" w:hAnsi="Arial" w:cs="Arial"/>
                <w:sz w:val="18"/>
              </w:rPr>
            </w:pPr>
            <w:ins w:id="40591"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5)</w:t>
              </w:r>
            </w:ins>
          </w:p>
        </w:tc>
        <w:tc>
          <w:tcPr>
            <w:tcW w:w="425" w:type="dxa"/>
            <w:tcBorders>
              <w:top w:val="single" w:sz="4" w:space="0" w:color="auto"/>
              <w:left w:val="nil"/>
              <w:bottom w:val="single" w:sz="4" w:space="0" w:color="auto"/>
              <w:right w:val="nil"/>
            </w:tcBorders>
          </w:tcPr>
          <w:p w14:paraId="4FC373EE" w14:textId="77777777" w:rsidR="00CB3986" w:rsidRPr="008E21F4" w:rsidRDefault="00CB3986" w:rsidP="00D04D5F">
            <w:pPr>
              <w:keepNext/>
              <w:keepLines/>
              <w:spacing w:after="0"/>
              <w:jc w:val="center"/>
              <w:rPr>
                <w:ins w:id="40592" w:author="Delta" w:date="2021-07-23T11:12:00Z"/>
                <w:rFonts w:ascii="Arial" w:hAnsi="Arial" w:cs="Arial"/>
                <w:sz w:val="18"/>
              </w:rPr>
            </w:pPr>
            <w:ins w:id="40593" w:author="Delta" w:date="2021-07-23T11:12:00Z">
              <w:r w:rsidRPr="008E21F4">
                <w:rPr>
                  <w:rFonts w:ascii="Arial" w:hAnsi="Arial" w:cs="Arial"/>
                  <w:sz w:val="18"/>
                </w:rPr>
                <w:t>to</w:t>
              </w:r>
            </w:ins>
          </w:p>
          <w:p w14:paraId="18436035" w14:textId="77777777" w:rsidR="00CB3986" w:rsidRPr="008E21F4" w:rsidRDefault="00CB3986" w:rsidP="00D04D5F">
            <w:pPr>
              <w:keepNext/>
              <w:keepLines/>
              <w:spacing w:after="0"/>
              <w:jc w:val="center"/>
              <w:rPr>
                <w:ins w:id="40594" w:author="Delta" w:date="2021-07-23T11:12:00Z"/>
                <w:rFonts w:ascii="Arial" w:eastAsia="MS Mincho" w:hAnsi="Arial" w:cs="Arial"/>
                <w:sz w:val="18"/>
                <w:lang w:eastAsia="ja-JP"/>
              </w:rPr>
            </w:pPr>
            <w:ins w:id="40595" w:author="Delta" w:date="2021-07-23T11:12:00Z">
              <w:r w:rsidRPr="008E21F4">
                <w:rPr>
                  <w:rFonts w:ascii="Arial" w:hAnsi="Arial" w:cs="Arial" w:hint="eastAsia"/>
                  <w:sz w:val="18"/>
                  <w:lang w:eastAsia="ja-JP"/>
                </w:rPr>
                <w:t>to</w:t>
              </w:r>
            </w:ins>
          </w:p>
        </w:tc>
        <w:tc>
          <w:tcPr>
            <w:tcW w:w="1276" w:type="dxa"/>
            <w:tcBorders>
              <w:top w:val="single" w:sz="4" w:space="0" w:color="auto"/>
              <w:left w:val="nil"/>
              <w:bottom w:val="single" w:sz="4" w:space="0" w:color="auto"/>
              <w:right w:val="single" w:sz="4" w:space="0" w:color="auto"/>
            </w:tcBorders>
          </w:tcPr>
          <w:p w14:paraId="6BCE968F" w14:textId="77777777" w:rsidR="00CB3986" w:rsidRPr="008E21F4" w:rsidRDefault="00CB3986" w:rsidP="00D04D5F">
            <w:pPr>
              <w:keepNext/>
              <w:keepLines/>
              <w:spacing w:after="0"/>
              <w:rPr>
                <w:ins w:id="40596" w:author="Delta" w:date="2021-07-23T11:12:00Z"/>
                <w:rFonts w:ascii="Arial" w:hAnsi="Arial" w:cs="Arial"/>
                <w:sz w:val="18"/>
              </w:rPr>
            </w:pPr>
            <w:ins w:id="40597"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6F72ECD3" w14:textId="77777777" w:rsidR="00CB3986" w:rsidRPr="008E21F4" w:rsidRDefault="00CB3986" w:rsidP="00D04D5F">
            <w:pPr>
              <w:keepNext/>
              <w:keepLines/>
              <w:spacing w:after="0"/>
              <w:rPr>
                <w:ins w:id="40598" w:author="Delta" w:date="2021-07-23T11:12:00Z"/>
                <w:rFonts w:ascii="Arial" w:hAnsi="Arial" w:cs="Arial"/>
                <w:sz w:val="18"/>
              </w:rPr>
            </w:pPr>
            <w:ins w:id="40599" w:author="Delta" w:date="2021-07-23T11:12:00Z">
              <w:r w:rsidRPr="008E21F4">
                <w:rPr>
                  <w:rFonts w:ascii="Arial" w:hAnsi="Arial" w:cs="Arial"/>
                  <w:sz w:val="18"/>
                </w:rPr>
                <w:t>12750</w:t>
              </w:r>
            </w:ins>
          </w:p>
        </w:tc>
        <w:tc>
          <w:tcPr>
            <w:tcW w:w="1276" w:type="dxa"/>
            <w:tcBorders>
              <w:left w:val="single" w:sz="4" w:space="0" w:color="auto"/>
            </w:tcBorders>
          </w:tcPr>
          <w:p w14:paraId="26F444AE" w14:textId="77777777" w:rsidR="00CB3986" w:rsidRPr="008E21F4" w:rsidRDefault="00CB3986" w:rsidP="00D04D5F">
            <w:pPr>
              <w:keepNext/>
              <w:keepLines/>
              <w:spacing w:after="0"/>
              <w:jc w:val="center"/>
              <w:rPr>
                <w:ins w:id="40600" w:author="Delta" w:date="2021-07-23T11:12:00Z"/>
                <w:rFonts w:ascii="Arial" w:hAnsi="Arial" w:cs="Arial"/>
                <w:sz w:val="18"/>
              </w:rPr>
            </w:pPr>
            <w:ins w:id="40601" w:author="Delta" w:date="2021-07-23T11:12:00Z">
              <w:r w:rsidRPr="008E21F4">
                <w:rPr>
                  <w:rFonts w:ascii="Arial" w:hAnsi="Arial" w:cs="Arial"/>
                  <w:sz w:val="18"/>
                </w:rPr>
                <w:t>-15</w:t>
              </w:r>
            </w:ins>
          </w:p>
        </w:tc>
        <w:tc>
          <w:tcPr>
            <w:tcW w:w="1559" w:type="dxa"/>
          </w:tcPr>
          <w:p w14:paraId="03FB7B97" w14:textId="77777777" w:rsidR="00CB3986" w:rsidRPr="008E21F4" w:rsidRDefault="00CB3986" w:rsidP="00D04D5F">
            <w:pPr>
              <w:keepNext/>
              <w:keepLines/>
              <w:spacing w:after="0"/>
              <w:jc w:val="center"/>
              <w:rPr>
                <w:ins w:id="40602" w:author="Delta" w:date="2021-07-23T11:12:00Z"/>
                <w:rFonts w:ascii="Arial" w:hAnsi="Arial" w:cs="Arial"/>
                <w:sz w:val="18"/>
              </w:rPr>
            </w:pPr>
            <w:ins w:id="40603"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 xml:space="preserve">+14dB </w:t>
              </w:r>
            </w:ins>
          </w:p>
        </w:tc>
        <w:tc>
          <w:tcPr>
            <w:tcW w:w="1701" w:type="dxa"/>
          </w:tcPr>
          <w:p w14:paraId="61C1020E" w14:textId="77777777" w:rsidR="00CB3986" w:rsidRPr="008E21F4" w:rsidRDefault="00CB3986" w:rsidP="00D04D5F">
            <w:pPr>
              <w:keepNext/>
              <w:keepLines/>
              <w:spacing w:after="0"/>
              <w:jc w:val="center"/>
              <w:rPr>
                <w:ins w:id="40604" w:author="Delta" w:date="2021-07-23T11:12:00Z"/>
                <w:rFonts w:ascii="Arial" w:hAnsi="Arial" w:cs="Arial"/>
                <w:sz w:val="18"/>
              </w:rPr>
            </w:pPr>
            <w:ins w:id="40605" w:author="Delta" w:date="2021-07-23T11:12:00Z">
              <w:r w:rsidRPr="008E21F4">
                <w:rPr>
                  <w:rFonts w:ascii="Arial" w:hAnsi="Arial" w:cs="Arial"/>
                  <w:sz w:val="18"/>
                </w:rPr>
                <w:sym w:font="Symbol" w:char="F0BE"/>
              </w:r>
            </w:ins>
          </w:p>
        </w:tc>
        <w:tc>
          <w:tcPr>
            <w:tcW w:w="1274" w:type="dxa"/>
          </w:tcPr>
          <w:p w14:paraId="4478C7C0" w14:textId="77777777" w:rsidR="00CB3986" w:rsidRPr="008E21F4" w:rsidRDefault="00CB3986" w:rsidP="00D04D5F">
            <w:pPr>
              <w:keepNext/>
              <w:keepLines/>
              <w:spacing w:after="0"/>
              <w:rPr>
                <w:ins w:id="40606" w:author="Delta" w:date="2021-07-23T11:12:00Z"/>
                <w:rFonts w:ascii="Arial" w:hAnsi="Arial" w:cs="Arial"/>
                <w:sz w:val="18"/>
              </w:rPr>
            </w:pPr>
            <w:ins w:id="40607" w:author="Delta" w:date="2021-07-23T11:12:00Z">
              <w:r w:rsidRPr="008E21F4">
                <w:rPr>
                  <w:rFonts w:ascii="Arial" w:hAnsi="Arial" w:cs="Arial"/>
                  <w:sz w:val="18"/>
                </w:rPr>
                <w:t xml:space="preserve">CW carrier </w:t>
              </w:r>
            </w:ins>
          </w:p>
        </w:tc>
      </w:tr>
      <w:tr w:rsidR="00CB3986" w:rsidRPr="008E21F4" w14:paraId="67CDA73D" w14:textId="77777777" w:rsidTr="00D04D5F">
        <w:tblPrEx>
          <w:tblLook w:val="04A0" w:firstRow="1" w:lastRow="0" w:firstColumn="1" w:lastColumn="0" w:noHBand="0" w:noVBand="1"/>
        </w:tblPrEx>
        <w:trPr>
          <w:cantSplit/>
          <w:ins w:id="40608" w:author="Delta" w:date="2021-07-23T11:12:00Z"/>
        </w:trPr>
        <w:tc>
          <w:tcPr>
            <w:tcW w:w="1135" w:type="dxa"/>
            <w:vMerge w:val="restart"/>
            <w:tcBorders>
              <w:top w:val="single" w:sz="4" w:space="0" w:color="auto"/>
              <w:left w:val="single" w:sz="4" w:space="0" w:color="auto"/>
              <w:right w:val="single" w:sz="4" w:space="0" w:color="auto"/>
            </w:tcBorders>
            <w:vAlign w:val="center"/>
          </w:tcPr>
          <w:p w14:paraId="0C8A60D1" w14:textId="77777777" w:rsidR="00CB3986" w:rsidRPr="008E21F4" w:rsidRDefault="00CB3986" w:rsidP="00D04D5F">
            <w:pPr>
              <w:spacing w:after="0"/>
              <w:jc w:val="center"/>
              <w:rPr>
                <w:ins w:id="40609" w:author="Delta" w:date="2021-07-23T11:12:00Z"/>
                <w:rFonts w:ascii="Arial" w:hAnsi="Arial" w:cs="Arial"/>
                <w:sz w:val="18"/>
              </w:rPr>
            </w:pPr>
            <w:ins w:id="40610" w:author="Delta" w:date="2021-07-23T11:12:00Z">
              <w:r w:rsidRPr="008E21F4">
                <w:rPr>
                  <w:rFonts w:ascii="Arial" w:hAnsi="Arial" w:cs="Arial"/>
                  <w:sz w:val="18"/>
                </w:rPr>
                <w:t>85</w:t>
              </w:r>
            </w:ins>
          </w:p>
        </w:tc>
        <w:tc>
          <w:tcPr>
            <w:tcW w:w="1277" w:type="dxa"/>
            <w:tcBorders>
              <w:top w:val="single" w:sz="4" w:space="0" w:color="auto"/>
              <w:left w:val="single" w:sz="4" w:space="0" w:color="auto"/>
              <w:bottom w:val="single" w:sz="4" w:space="0" w:color="auto"/>
              <w:right w:val="nil"/>
            </w:tcBorders>
          </w:tcPr>
          <w:p w14:paraId="33B0ECD2" w14:textId="77777777" w:rsidR="00CB3986" w:rsidRPr="008E21F4" w:rsidRDefault="00CB3986" w:rsidP="00D04D5F">
            <w:pPr>
              <w:keepNext/>
              <w:keepLines/>
              <w:spacing w:after="0"/>
              <w:jc w:val="right"/>
              <w:rPr>
                <w:ins w:id="40611" w:author="Delta" w:date="2021-07-23T11:12:00Z"/>
                <w:rFonts w:ascii="Arial" w:hAnsi="Arial" w:cs="Arial"/>
                <w:sz w:val="18"/>
              </w:rPr>
            </w:pPr>
            <w:ins w:id="40612"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257A054A" w14:textId="77777777" w:rsidR="00CB3986" w:rsidRPr="008E21F4" w:rsidRDefault="00CB3986" w:rsidP="00D04D5F">
            <w:pPr>
              <w:keepNext/>
              <w:keepLines/>
              <w:spacing w:after="0"/>
              <w:jc w:val="center"/>
              <w:rPr>
                <w:ins w:id="40613" w:author="Delta" w:date="2021-07-23T11:12:00Z"/>
                <w:rFonts w:ascii="Arial" w:hAnsi="Arial" w:cs="Arial"/>
                <w:sz w:val="18"/>
              </w:rPr>
            </w:pPr>
            <w:ins w:id="40614"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5529A8EB" w14:textId="77777777" w:rsidR="00CB3986" w:rsidRPr="008E21F4" w:rsidRDefault="00CB3986" w:rsidP="00D04D5F">
            <w:pPr>
              <w:keepNext/>
              <w:keepLines/>
              <w:spacing w:after="0"/>
              <w:rPr>
                <w:ins w:id="40615" w:author="Delta" w:date="2021-07-23T11:12:00Z"/>
                <w:rFonts w:ascii="Arial" w:hAnsi="Arial" w:cs="Arial"/>
                <w:sz w:val="18"/>
              </w:rPr>
            </w:pPr>
            <w:ins w:id="40616"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2)</w:t>
              </w:r>
            </w:ins>
          </w:p>
        </w:tc>
        <w:tc>
          <w:tcPr>
            <w:tcW w:w="1276" w:type="dxa"/>
            <w:tcBorders>
              <w:top w:val="single" w:sz="4" w:space="0" w:color="auto"/>
              <w:left w:val="single" w:sz="4" w:space="0" w:color="auto"/>
              <w:bottom w:val="single" w:sz="4" w:space="0" w:color="auto"/>
              <w:right w:val="single" w:sz="4" w:space="0" w:color="auto"/>
            </w:tcBorders>
          </w:tcPr>
          <w:p w14:paraId="3A4232B0" w14:textId="77777777" w:rsidR="00CB3986" w:rsidRPr="008E21F4" w:rsidRDefault="00CB3986" w:rsidP="00D04D5F">
            <w:pPr>
              <w:keepNext/>
              <w:keepLines/>
              <w:spacing w:after="0"/>
              <w:jc w:val="center"/>
              <w:rPr>
                <w:ins w:id="40617" w:author="Delta" w:date="2021-07-23T11:12:00Z"/>
                <w:rFonts w:ascii="Arial" w:hAnsi="Arial" w:cs="Arial"/>
                <w:sz w:val="18"/>
              </w:rPr>
            </w:pPr>
            <w:ins w:id="40618" w:author="Delta" w:date="2021-07-23T11:12:00Z">
              <w:r w:rsidRPr="008E21F4">
                <w:rPr>
                  <w:rFonts w:ascii="Arial" w:hAnsi="Arial" w:cs="Arial"/>
                  <w:sz w:val="18"/>
                </w:rPr>
                <w:t>-27</w:t>
              </w:r>
            </w:ins>
          </w:p>
        </w:tc>
        <w:tc>
          <w:tcPr>
            <w:tcW w:w="1559" w:type="dxa"/>
            <w:tcBorders>
              <w:top w:val="single" w:sz="4" w:space="0" w:color="auto"/>
              <w:left w:val="single" w:sz="4" w:space="0" w:color="auto"/>
              <w:bottom w:val="single" w:sz="4" w:space="0" w:color="auto"/>
              <w:right w:val="single" w:sz="4" w:space="0" w:color="auto"/>
            </w:tcBorders>
          </w:tcPr>
          <w:p w14:paraId="189F5252" w14:textId="77777777" w:rsidR="00CB3986" w:rsidRPr="008E21F4" w:rsidRDefault="00CB3986" w:rsidP="00D04D5F">
            <w:pPr>
              <w:keepNext/>
              <w:keepLines/>
              <w:spacing w:after="0"/>
              <w:jc w:val="center"/>
              <w:rPr>
                <w:ins w:id="40619" w:author="Delta" w:date="2021-07-23T11:12:00Z"/>
                <w:rFonts w:ascii="Arial" w:hAnsi="Arial" w:cs="Arial"/>
                <w:sz w:val="18"/>
              </w:rPr>
            </w:pPr>
            <w:ins w:id="40620" w:author="Delta" w:date="2021-07-23T11:12:00Z">
              <w:r w:rsidRPr="008E21F4">
                <w:rPr>
                  <w:rFonts w:ascii="Arial" w:hAnsi="Arial" w:cs="Arial"/>
                  <w:sz w:val="18"/>
                </w:rPr>
                <w:t>P</w:t>
              </w:r>
              <w:r w:rsidRPr="008E21F4">
                <w:rPr>
                  <w:rFonts w:ascii="Arial" w:hAnsi="Arial" w:cs="Arial"/>
                  <w:sz w:val="18"/>
                  <w:vertAlign w:val="subscript"/>
                </w:rPr>
                <w:t>REFSENS</w:t>
              </w:r>
              <w:r w:rsidRPr="008E21F4">
                <w:rPr>
                  <w:rFonts w:ascii="Arial" w:hAnsi="Arial" w:cs="Arial"/>
                  <w:sz w:val="18"/>
                </w:rPr>
                <w:t xml:space="preserve"> +14dB</w:t>
              </w:r>
            </w:ins>
          </w:p>
        </w:tc>
        <w:tc>
          <w:tcPr>
            <w:tcW w:w="1701" w:type="dxa"/>
            <w:tcBorders>
              <w:top w:val="single" w:sz="4" w:space="0" w:color="auto"/>
              <w:left w:val="single" w:sz="4" w:space="0" w:color="auto"/>
              <w:bottom w:val="single" w:sz="4" w:space="0" w:color="auto"/>
              <w:right w:val="single" w:sz="4" w:space="0" w:color="auto"/>
            </w:tcBorders>
          </w:tcPr>
          <w:p w14:paraId="3325D919" w14:textId="77777777" w:rsidR="00CB3986" w:rsidRPr="008E21F4" w:rsidRDefault="00CB3986" w:rsidP="00D04D5F">
            <w:pPr>
              <w:keepNext/>
              <w:keepLines/>
              <w:spacing w:after="0"/>
              <w:jc w:val="center"/>
              <w:rPr>
                <w:ins w:id="40621" w:author="Delta" w:date="2021-07-23T11:12:00Z"/>
                <w:rFonts w:ascii="Arial" w:hAnsi="Arial" w:cs="Arial"/>
                <w:sz w:val="18"/>
              </w:rPr>
            </w:pPr>
            <w:ins w:id="40622" w:author="Delta" w:date="2021-07-23T11:12:00Z">
              <w:r w:rsidRPr="008E21F4">
                <w:rPr>
                  <w:rFonts w:ascii="Arial" w:hAnsi="Arial" w:cs="Arial"/>
                  <w:sz w:val="18"/>
                </w:rPr>
                <w:t>See table 7.6-2</w:t>
              </w:r>
            </w:ins>
          </w:p>
        </w:tc>
        <w:tc>
          <w:tcPr>
            <w:tcW w:w="1281" w:type="dxa"/>
            <w:gridSpan w:val="2"/>
            <w:tcBorders>
              <w:top w:val="single" w:sz="4" w:space="0" w:color="auto"/>
              <w:left w:val="single" w:sz="4" w:space="0" w:color="auto"/>
              <w:bottom w:val="single" w:sz="4" w:space="0" w:color="auto"/>
              <w:right w:val="single" w:sz="4" w:space="0" w:color="auto"/>
            </w:tcBorders>
          </w:tcPr>
          <w:p w14:paraId="4E066E98" w14:textId="77777777" w:rsidR="00CB3986" w:rsidRPr="008E21F4" w:rsidRDefault="00CB3986" w:rsidP="00D04D5F">
            <w:pPr>
              <w:keepNext/>
              <w:keepLines/>
              <w:spacing w:after="0"/>
              <w:rPr>
                <w:ins w:id="40623" w:author="Delta" w:date="2021-07-23T11:12:00Z"/>
                <w:rFonts w:ascii="Arial" w:hAnsi="Arial" w:cs="Arial"/>
                <w:sz w:val="18"/>
              </w:rPr>
            </w:pPr>
            <w:ins w:id="40624" w:author="Delta" w:date="2021-07-23T11:12:00Z">
              <w:r w:rsidRPr="008E21F4">
                <w:rPr>
                  <w:rFonts w:ascii="Arial" w:hAnsi="Arial" w:cs="Arial"/>
                  <w:sz w:val="18"/>
                </w:rPr>
                <w:t>See table 7.6-2</w:t>
              </w:r>
            </w:ins>
          </w:p>
        </w:tc>
      </w:tr>
      <w:tr w:rsidR="00CB3986" w:rsidRPr="008E21F4" w14:paraId="172DA837" w14:textId="77777777" w:rsidTr="00D04D5F">
        <w:tblPrEx>
          <w:tblLook w:val="04A0" w:firstRow="1" w:lastRow="0" w:firstColumn="1" w:lastColumn="0" w:noHBand="0" w:noVBand="1"/>
        </w:tblPrEx>
        <w:trPr>
          <w:cantSplit/>
          <w:ins w:id="40625" w:author="Delta" w:date="2021-07-23T11:12:00Z"/>
        </w:trPr>
        <w:tc>
          <w:tcPr>
            <w:tcW w:w="1135" w:type="dxa"/>
            <w:vMerge/>
            <w:tcBorders>
              <w:left w:val="single" w:sz="4" w:space="0" w:color="auto"/>
              <w:bottom w:val="single" w:sz="4" w:space="0" w:color="auto"/>
              <w:right w:val="single" w:sz="4" w:space="0" w:color="auto"/>
            </w:tcBorders>
            <w:vAlign w:val="center"/>
          </w:tcPr>
          <w:p w14:paraId="5795D030" w14:textId="77777777" w:rsidR="00CB3986" w:rsidRPr="008E21F4" w:rsidRDefault="00CB3986" w:rsidP="00D04D5F">
            <w:pPr>
              <w:spacing w:after="0"/>
              <w:rPr>
                <w:ins w:id="40626" w:author="Delta" w:date="2021-07-23T11:12:00Z"/>
                <w:rFonts w:ascii="Arial" w:hAnsi="Arial" w:cs="Arial"/>
                <w:sz w:val="18"/>
              </w:rPr>
            </w:pPr>
          </w:p>
        </w:tc>
        <w:tc>
          <w:tcPr>
            <w:tcW w:w="1277" w:type="dxa"/>
            <w:tcBorders>
              <w:top w:val="single" w:sz="4" w:space="0" w:color="auto"/>
              <w:left w:val="single" w:sz="4" w:space="0" w:color="auto"/>
              <w:bottom w:val="single" w:sz="4" w:space="0" w:color="auto"/>
              <w:right w:val="nil"/>
            </w:tcBorders>
          </w:tcPr>
          <w:p w14:paraId="29609309" w14:textId="77777777" w:rsidR="00CB3986" w:rsidRPr="008E21F4" w:rsidRDefault="00CB3986" w:rsidP="00D04D5F">
            <w:pPr>
              <w:keepNext/>
              <w:keepLines/>
              <w:spacing w:after="0"/>
              <w:jc w:val="right"/>
              <w:rPr>
                <w:ins w:id="40627" w:author="Delta" w:date="2021-07-23T11:12:00Z"/>
                <w:rFonts w:ascii="Arial" w:hAnsi="Arial" w:cs="Arial"/>
                <w:sz w:val="18"/>
              </w:rPr>
            </w:pPr>
            <w:ins w:id="40628" w:author="Delta" w:date="2021-07-23T11:12:00Z">
              <w:r w:rsidRPr="008E21F4">
                <w:rPr>
                  <w:rFonts w:ascii="Arial" w:hAnsi="Arial" w:cs="Arial"/>
                  <w:sz w:val="18"/>
                </w:rPr>
                <w:t>1</w:t>
              </w:r>
            </w:ins>
          </w:p>
          <w:p w14:paraId="78F592B0" w14:textId="77777777" w:rsidR="00CB3986" w:rsidRPr="008E21F4" w:rsidRDefault="00CB3986" w:rsidP="00D04D5F">
            <w:pPr>
              <w:keepNext/>
              <w:keepLines/>
              <w:spacing w:after="0"/>
              <w:jc w:val="right"/>
              <w:rPr>
                <w:ins w:id="40629" w:author="Delta" w:date="2021-07-23T11:12:00Z"/>
                <w:rFonts w:ascii="Arial" w:hAnsi="Arial" w:cs="Arial"/>
                <w:sz w:val="18"/>
              </w:rPr>
            </w:pPr>
            <w:ins w:id="40630"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2)</w:t>
              </w:r>
            </w:ins>
          </w:p>
        </w:tc>
        <w:tc>
          <w:tcPr>
            <w:tcW w:w="425" w:type="dxa"/>
            <w:tcBorders>
              <w:top w:val="single" w:sz="4" w:space="0" w:color="auto"/>
              <w:left w:val="nil"/>
              <w:bottom w:val="single" w:sz="4" w:space="0" w:color="auto"/>
              <w:right w:val="nil"/>
            </w:tcBorders>
          </w:tcPr>
          <w:p w14:paraId="000962A7" w14:textId="77777777" w:rsidR="00CB3986" w:rsidRPr="008E21F4" w:rsidRDefault="00CB3986" w:rsidP="00D04D5F">
            <w:pPr>
              <w:keepNext/>
              <w:keepLines/>
              <w:spacing w:after="0"/>
              <w:jc w:val="center"/>
              <w:rPr>
                <w:ins w:id="40631" w:author="Delta" w:date="2021-07-23T11:12:00Z"/>
                <w:rFonts w:ascii="Arial" w:hAnsi="Arial" w:cs="Arial"/>
                <w:sz w:val="18"/>
              </w:rPr>
            </w:pPr>
            <w:ins w:id="40632" w:author="Delta" w:date="2021-07-23T11:12:00Z">
              <w:r w:rsidRPr="008E21F4">
                <w:rPr>
                  <w:rFonts w:ascii="Arial" w:hAnsi="Arial" w:cs="Arial"/>
                  <w:sz w:val="18"/>
                </w:rPr>
                <w:t>to</w:t>
              </w:r>
            </w:ins>
          </w:p>
          <w:p w14:paraId="031A45C3" w14:textId="77777777" w:rsidR="00CB3986" w:rsidRPr="008E21F4" w:rsidRDefault="00CB3986" w:rsidP="00D04D5F">
            <w:pPr>
              <w:keepNext/>
              <w:keepLines/>
              <w:spacing w:after="0"/>
              <w:jc w:val="center"/>
              <w:rPr>
                <w:ins w:id="40633" w:author="Delta" w:date="2021-07-23T11:12:00Z"/>
                <w:rFonts w:ascii="Arial" w:hAnsi="Arial" w:cs="Arial"/>
                <w:sz w:val="18"/>
              </w:rPr>
            </w:pPr>
            <w:ins w:id="40634"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21F2F9F3" w14:textId="77777777" w:rsidR="00CB3986" w:rsidRPr="008E21F4" w:rsidRDefault="00CB3986" w:rsidP="00D04D5F">
            <w:pPr>
              <w:keepNext/>
              <w:keepLines/>
              <w:spacing w:after="0"/>
              <w:rPr>
                <w:ins w:id="40635" w:author="Delta" w:date="2021-07-23T11:12:00Z"/>
                <w:rFonts w:ascii="Arial" w:hAnsi="Arial" w:cs="Arial"/>
                <w:sz w:val="18"/>
              </w:rPr>
            </w:pPr>
            <w:ins w:id="40636"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016B9194" w14:textId="77777777" w:rsidR="00CB3986" w:rsidRPr="008E21F4" w:rsidRDefault="00CB3986" w:rsidP="00D04D5F">
            <w:pPr>
              <w:keepNext/>
              <w:keepLines/>
              <w:spacing w:after="0"/>
              <w:rPr>
                <w:ins w:id="40637" w:author="Delta" w:date="2021-07-23T11:12:00Z"/>
                <w:rFonts w:ascii="Arial" w:hAnsi="Arial" w:cs="Arial"/>
                <w:sz w:val="18"/>
              </w:rPr>
            </w:pPr>
            <w:ins w:id="40638" w:author="Delta" w:date="2021-07-23T11:12:00Z">
              <w:r w:rsidRPr="008E21F4">
                <w:rPr>
                  <w:rFonts w:ascii="Arial" w:hAnsi="Arial" w:cs="Arial"/>
                  <w:sz w:val="18"/>
                </w:rPr>
                <w:t>12750</w:t>
              </w:r>
            </w:ins>
          </w:p>
        </w:tc>
        <w:tc>
          <w:tcPr>
            <w:tcW w:w="1276" w:type="dxa"/>
            <w:tcBorders>
              <w:top w:val="single" w:sz="4" w:space="0" w:color="auto"/>
              <w:left w:val="single" w:sz="4" w:space="0" w:color="auto"/>
              <w:bottom w:val="single" w:sz="4" w:space="0" w:color="auto"/>
              <w:right w:val="single" w:sz="4" w:space="0" w:color="auto"/>
            </w:tcBorders>
          </w:tcPr>
          <w:p w14:paraId="16BC81CE" w14:textId="77777777" w:rsidR="00CB3986" w:rsidRPr="008E21F4" w:rsidRDefault="00CB3986" w:rsidP="00D04D5F">
            <w:pPr>
              <w:keepNext/>
              <w:keepLines/>
              <w:spacing w:after="0"/>
              <w:jc w:val="center"/>
              <w:rPr>
                <w:ins w:id="40639" w:author="Delta" w:date="2021-07-23T11:12:00Z"/>
                <w:rFonts w:ascii="Arial" w:hAnsi="Arial" w:cs="Arial"/>
                <w:sz w:val="18"/>
              </w:rPr>
            </w:pPr>
            <w:ins w:id="40640" w:author="Delta" w:date="2021-07-23T11:12:00Z">
              <w:r w:rsidRPr="008E21F4">
                <w:rPr>
                  <w:rFonts w:ascii="Arial" w:hAnsi="Arial" w:cs="Arial"/>
                  <w:sz w:val="18"/>
                </w:rPr>
                <w:t>-15</w:t>
              </w:r>
            </w:ins>
          </w:p>
        </w:tc>
        <w:tc>
          <w:tcPr>
            <w:tcW w:w="1559" w:type="dxa"/>
            <w:tcBorders>
              <w:top w:val="single" w:sz="4" w:space="0" w:color="auto"/>
              <w:left w:val="single" w:sz="4" w:space="0" w:color="auto"/>
              <w:bottom w:val="single" w:sz="4" w:space="0" w:color="auto"/>
              <w:right w:val="single" w:sz="4" w:space="0" w:color="auto"/>
            </w:tcBorders>
          </w:tcPr>
          <w:p w14:paraId="58CC87AA" w14:textId="77777777" w:rsidR="00CB3986" w:rsidRPr="008E21F4" w:rsidRDefault="00CB3986" w:rsidP="00D04D5F">
            <w:pPr>
              <w:keepNext/>
              <w:keepLines/>
              <w:spacing w:after="0"/>
              <w:jc w:val="center"/>
              <w:rPr>
                <w:ins w:id="40641" w:author="Delta" w:date="2021-07-23T11:12:00Z"/>
                <w:rFonts w:ascii="Arial" w:hAnsi="Arial" w:cs="Arial"/>
                <w:sz w:val="18"/>
              </w:rPr>
            </w:pPr>
            <w:ins w:id="40642" w:author="Delta" w:date="2021-07-23T11:12:00Z">
              <w:r w:rsidRPr="008E21F4">
                <w:rPr>
                  <w:rFonts w:ascii="Arial" w:hAnsi="Arial" w:cs="Arial"/>
                  <w:sz w:val="18"/>
                </w:rPr>
                <w:t>P</w:t>
              </w:r>
              <w:r w:rsidRPr="008E21F4">
                <w:rPr>
                  <w:rFonts w:ascii="Arial" w:hAnsi="Arial" w:cs="Arial"/>
                  <w:sz w:val="18"/>
                  <w:vertAlign w:val="subscript"/>
                </w:rPr>
                <w:t>REFSENS</w:t>
              </w:r>
              <w:r w:rsidRPr="008E21F4">
                <w:rPr>
                  <w:rFonts w:ascii="Arial" w:hAnsi="Arial" w:cs="Arial"/>
                  <w:sz w:val="18"/>
                </w:rPr>
                <w:t xml:space="preserve"> +14dB </w:t>
              </w:r>
            </w:ins>
          </w:p>
        </w:tc>
        <w:tc>
          <w:tcPr>
            <w:tcW w:w="1701" w:type="dxa"/>
            <w:tcBorders>
              <w:top w:val="single" w:sz="4" w:space="0" w:color="auto"/>
              <w:left w:val="single" w:sz="4" w:space="0" w:color="auto"/>
              <w:bottom w:val="single" w:sz="4" w:space="0" w:color="auto"/>
              <w:right w:val="single" w:sz="4" w:space="0" w:color="auto"/>
            </w:tcBorders>
          </w:tcPr>
          <w:p w14:paraId="397D6335" w14:textId="77777777" w:rsidR="00CB3986" w:rsidRPr="008E21F4" w:rsidRDefault="00CB3986" w:rsidP="00D04D5F">
            <w:pPr>
              <w:keepNext/>
              <w:keepLines/>
              <w:spacing w:after="0"/>
              <w:jc w:val="center"/>
              <w:rPr>
                <w:ins w:id="40643" w:author="Delta" w:date="2021-07-23T11:12:00Z"/>
                <w:rFonts w:ascii="Arial" w:hAnsi="Arial" w:cs="Arial"/>
                <w:sz w:val="18"/>
              </w:rPr>
            </w:pPr>
            <w:ins w:id="40644" w:author="Delta" w:date="2021-07-23T11:12:00Z">
              <w:r w:rsidRPr="008E21F4">
                <w:rPr>
                  <w:rFonts w:ascii="Arial" w:hAnsi="Arial" w:cs="Arial"/>
                  <w:sz w:val="18"/>
                </w:rPr>
                <w:sym w:font="Symbol" w:char="F0BE"/>
              </w:r>
            </w:ins>
          </w:p>
        </w:tc>
        <w:tc>
          <w:tcPr>
            <w:tcW w:w="1281" w:type="dxa"/>
            <w:gridSpan w:val="2"/>
            <w:tcBorders>
              <w:top w:val="single" w:sz="4" w:space="0" w:color="auto"/>
              <w:left w:val="single" w:sz="4" w:space="0" w:color="auto"/>
              <w:bottom w:val="single" w:sz="4" w:space="0" w:color="auto"/>
              <w:right w:val="single" w:sz="4" w:space="0" w:color="auto"/>
            </w:tcBorders>
          </w:tcPr>
          <w:p w14:paraId="1A53AD57" w14:textId="77777777" w:rsidR="00CB3986" w:rsidRPr="008E21F4" w:rsidRDefault="00CB3986" w:rsidP="00D04D5F">
            <w:pPr>
              <w:keepNext/>
              <w:keepLines/>
              <w:spacing w:after="0"/>
              <w:rPr>
                <w:ins w:id="40645" w:author="Delta" w:date="2021-07-23T11:12:00Z"/>
                <w:rFonts w:ascii="Arial" w:hAnsi="Arial" w:cs="Arial"/>
                <w:sz w:val="18"/>
              </w:rPr>
            </w:pPr>
            <w:ins w:id="40646" w:author="Delta" w:date="2021-07-23T11:12:00Z">
              <w:r w:rsidRPr="008E21F4">
                <w:rPr>
                  <w:rFonts w:ascii="Arial" w:hAnsi="Arial" w:cs="Arial"/>
                  <w:sz w:val="18"/>
                </w:rPr>
                <w:t xml:space="preserve">CW carrier </w:t>
              </w:r>
            </w:ins>
          </w:p>
        </w:tc>
      </w:tr>
      <w:tr w:rsidR="00CB3986" w:rsidRPr="008E21F4" w14:paraId="51A7FDE7" w14:textId="77777777" w:rsidTr="00D04D5F">
        <w:trPr>
          <w:gridAfter w:val="1"/>
          <w:wAfter w:w="7" w:type="dxa"/>
          <w:cantSplit/>
          <w:trPrChange w:id="40647" w:author="Delta" w:date="2021-07-23T11:12:00Z">
            <w:trPr>
              <w:gridAfter w:val="1"/>
              <w:cantSplit/>
            </w:trPr>
          </w:trPrChange>
        </w:trPr>
        <w:tc>
          <w:tcPr>
            <w:tcW w:w="9923" w:type="dxa"/>
            <w:gridSpan w:val="8"/>
            <w:tcBorders>
              <w:top w:val="nil"/>
              <w:left w:val="single" w:sz="4" w:space="0" w:color="auto"/>
              <w:bottom w:val="single" w:sz="4" w:space="0" w:color="auto"/>
            </w:tcBorders>
            <w:tcPrChange w:id="40648" w:author="Delta" w:date="2021-07-23T11:12:00Z">
              <w:tcPr>
                <w:tcW w:w="9923" w:type="dxa"/>
                <w:gridSpan w:val="14"/>
                <w:tcBorders>
                  <w:top w:val="nil"/>
                  <w:left w:val="single" w:sz="4" w:space="0" w:color="auto"/>
                  <w:bottom w:val="single" w:sz="4" w:space="0" w:color="auto"/>
                </w:tcBorders>
              </w:tcPr>
            </w:tcPrChange>
          </w:tcPr>
          <w:p w14:paraId="4D9B1601" w14:textId="77777777" w:rsidR="00CB3986" w:rsidRPr="008E21F4" w:rsidRDefault="00CB3986" w:rsidP="00D04D5F">
            <w:pPr>
              <w:pStyle w:val="TAN"/>
              <w:rPr>
                <w:rFonts w:cs="Arial"/>
              </w:rPr>
            </w:pPr>
            <w:r w:rsidRPr="008E21F4">
              <w:rPr>
                <w:rFonts w:cs="Arial"/>
              </w:rPr>
              <w:t xml:space="preserve">Note*: </w:t>
            </w:r>
            <w:r w:rsidRPr="008E21F4">
              <w:rPr>
                <w:rFonts w:cs="Arial"/>
              </w:rPr>
              <w:tab/>
              <w:t>P</w:t>
            </w:r>
            <w:r w:rsidRPr="008E21F4">
              <w:rPr>
                <w:rFonts w:cs="Arial"/>
                <w:vertAlign w:val="subscript"/>
              </w:rPr>
              <w:t>REFSENS</w:t>
            </w:r>
            <w:r w:rsidRPr="008E21F4" w:rsidDel="002B5177">
              <w:rPr>
                <w:rFonts w:cs="Arial"/>
              </w:rPr>
              <w:t xml:space="preserve"> </w:t>
            </w:r>
            <w:r w:rsidRPr="008E21F4">
              <w:rPr>
                <w:rFonts w:cs="Arial"/>
              </w:rPr>
              <w:t xml:space="preserve">depends on the channel bandwidth as specified in </w:t>
            </w:r>
            <w:r w:rsidRPr="008E21F4">
              <w:rPr>
                <w:rFonts w:cs="v4.2.0"/>
              </w:rPr>
              <w:t>TS 36.104 [2] subclause 7.2.1.</w:t>
            </w:r>
          </w:p>
        </w:tc>
      </w:tr>
    </w:tbl>
    <w:p w14:paraId="34C46315" w14:textId="77777777" w:rsidR="00CB3986" w:rsidRPr="008E21F4" w:rsidRDefault="00CB3986" w:rsidP="00CB3986">
      <w:pPr>
        <w:keepNext/>
        <w:numPr>
          <w:ilvl w:val="12"/>
          <w:numId w:val="0"/>
        </w:numPr>
        <w:rPr>
          <w:rFonts w:cs="v5.0.0"/>
        </w:rPr>
      </w:pPr>
    </w:p>
    <w:p w14:paraId="6D19E023" w14:textId="77777777" w:rsidR="00CB3986" w:rsidRPr="008E21F4" w:rsidRDefault="00CB3986" w:rsidP="00CB3986">
      <w:pPr>
        <w:pStyle w:val="NO"/>
      </w:pPr>
      <w:r w:rsidRPr="008E21F4">
        <w:t>NOTE:</w:t>
      </w:r>
      <w:r w:rsidRPr="008E21F4">
        <w:tab/>
        <w:t>Table 7.6-1b assumes that two operating bands, where the downlink operating band (see Table 5.5-1) of one band would be within the in-band blocking region of the other band, are not deployed in the same geographical area.</w:t>
      </w:r>
    </w:p>
    <w:p w14:paraId="24E6A88D" w14:textId="77777777" w:rsidR="00BD0841" w:rsidRPr="008735C4" w:rsidRDefault="00BD0841" w:rsidP="00BD0841">
      <w:pPr>
        <w:rPr>
          <w:del w:id="40649" w:author="Delta" w:date="2021-07-23T11:12:00Z"/>
          <w:lang w:eastAsia="zh-CN"/>
        </w:rPr>
      </w:pPr>
    </w:p>
    <w:p w14:paraId="14B891CF" w14:textId="77777777" w:rsidR="00CB3986" w:rsidRPr="008E21F4" w:rsidRDefault="00CB3986" w:rsidP="00CB3986">
      <w:pPr>
        <w:pStyle w:val="TH"/>
        <w:rPr>
          <w:rFonts w:eastAsia="Osaka"/>
        </w:rPr>
        <w:pPrChange w:id="40650" w:author="Delta" w:date="2021-07-23T11:12:00Z">
          <w:pPr>
            <w:pStyle w:val="TH"/>
            <w:outlineLvl w:val="0"/>
          </w:pPr>
        </w:pPrChange>
      </w:pPr>
      <w:r w:rsidRPr="008E21F4">
        <w:rPr>
          <w:rFonts w:eastAsia="Osaka"/>
        </w:rPr>
        <w:t>Table 7.6-1c: Blocking performance requirement for Medium Range BS</w:t>
      </w:r>
      <w:ins w:id="40651" w:author="Delta" w:date="2021-07-23T11:12:00Z">
        <w:r w:rsidRPr="008E21F4">
          <w:rPr>
            <w:lang w:eastAsia="zh-CN"/>
          </w:rPr>
          <w:t xml:space="preserve"> for E-UTRA</w:t>
        </w:r>
      </w:ins>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0652" w:author="Delta" w:date="2021-07-23T11:12:00Z">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135"/>
        <w:gridCol w:w="1276"/>
        <w:gridCol w:w="425"/>
        <w:gridCol w:w="1276"/>
        <w:gridCol w:w="1276"/>
        <w:gridCol w:w="1559"/>
        <w:gridCol w:w="1701"/>
        <w:gridCol w:w="1275"/>
        <w:gridCol w:w="7"/>
        <w:tblGridChange w:id="40653">
          <w:tblGrid>
            <w:gridCol w:w="113"/>
            <w:gridCol w:w="1021"/>
            <w:gridCol w:w="114"/>
            <w:gridCol w:w="1276"/>
            <w:gridCol w:w="425"/>
            <w:gridCol w:w="1162"/>
            <w:gridCol w:w="114"/>
            <w:gridCol w:w="1162"/>
            <w:gridCol w:w="114"/>
            <w:gridCol w:w="1445"/>
            <w:gridCol w:w="114"/>
            <w:gridCol w:w="1587"/>
            <w:gridCol w:w="114"/>
            <w:gridCol w:w="1162"/>
            <w:gridCol w:w="113"/>
            <w:gridCol w:w="7"/>
          </w:tblGrid>
        </w:tblGridChange>
      </w:tblGrid>
      <w:tr w:rsidR="00CB3986" w:rsidRPr="008E21F4" w14:paraId="4EE88624" w14:textId="77777777" w:rsidTr="00D04D5F">
        <w:trPr>
          <w:gridAfter w:val="1"/>
          <w:wAfter w:w="7" w:type="dxa"/>
          <w:trPrChange w:id="40654" w:author="Delta" w:date="2021-07-23T11:12:00Z">
            <w:trPr>
              <w:gridAfter w:val="1"/>
            </w:trPr>
          </w:trPrChange>
        </w:trPr>
        <w:tc>
          <w:tcPr>
            <w:tcW w:w="1134" w:type="dxa"/>
            <w:tcPrChange w:id="40655" w:author="Delta" w:date="2021-07-23T11:12:00Z">
              <w:tcPr>
                <w:tcW w:w="1134" w:type="dxa"/>
                <w:gridSpan w:val="2"/>
              </w:tcPr>
            </w:tcPrChange>
          </w:tcPr>
          <w:p w14:paraId="07BE65AE" w14:textId="77777777" w:rsidR="00CB3986" w:rsidRPr="008E21F4" w:rsidRDefault="00CB3986" w:rsidP="00D04D5F">
            <w:pPr>
              <w:pStyle w:val="TAH"/>
              <w:rPr>
                <w:rFonts w:cs="Arial"/>
              </w:rPr>
            </w:pPr>
            <w:r w:rsidRPr="008E21F4">
              <w:rPr>
                <w:rFonts w:cs="Arial"/>
              </w:rPr>
              <w:t>Operating Band</w:t>
            </w:r>
          </w:p>
        </w:tc>
        <w:tc>
          <w:tcPr>
            <w:tcW w:w="2977" w:type="dxa"/>
            <w:gridSpan w:val="3"/>
            <w:tcBorders>
              <w:bottom w:val="single" w:sz="4" w:space="0" w:color="auto"/>
            </w:tcBorders>
            <w:tcPrChange w:id="40656" w:author="Delta" w:date="2021-07-23T11:12:00Z">
              <w:tcPr>
                <w:tcW w:w="2977" w:type="dxa"/>
                <w:gridSpan w:val="4"/>
                <w:tcBorders>
                  <w:bottom w:val="single" w:sz="4" w:space="0" w:color="auto"/>
                </w:tcBorders>
              </w:tcPr>
            </w:tcPrChange>
          </w:tcPr>
          <w:p w14:paraId="2E4F6F85" w14:textId="77777777" w:rsidR="00CB3986" w:rsidRPr="008E21F4" w:rsidRDefault="00CB3986" w:rsidP="00D04D5F">
            <w:pPr>
              <w:pStyle w:val="TAH"/>
              <w:rPr>
                <w:rFonts w:cs="Arial"/>
              </w:rPr>
            </w:pPr>
            <w:r w:rsidRPr="008E21F4">
              <w:rPr>
                <w:rFonts w:cs="Arial"/>
              </w:rPr>
              <w:t>Centre Frequency of Interfering Signal [MHz]</w:t>
            </w:r>
          </w:p>
        </w:tc>
        <w:tc>
          <w:tcPr>
            <w:tcW w:w="1276" w:type="dxa"/>
            <w:tcPrChange w:id="40657" w:author="Delta" w:date="2021-07-23T11:12:00Z">
              <w:tcPr>
                <w:tcW w:w="1276" w:type="dxa"/>
                <w:gridSpan w:val="2"/>
              </w:tcPr>
            </w:tcPrChange>
          </w:tcPr>
          <w:p w14:paraId="38761AB5" w14:textId="77777777" w:rsidR="00CB3986" w:rsidRPr="008E21F4" w:rsidRDefault="00CB3986" w:rsidP="00D04D5F">
            <w:pPr>
              <w:pStyle w:val="TAH"/>
              <w:rPr>
                <w:rFonts w:cs="Arial"/>
              </w:rPr>
            </w:pPr>
            <w:r w:rsidRPr="008E21F4">
              <w:rPr>
                <w:rFonts w:cs="Arial"/>
              </w:rPr>
              <w:t>Interfering Signal mean power [dBm]</w:t>
            </w:r>
          </w:p>
        </w:tc>
        <w:tc>
          <w:tcPr>
            <w:tcW w:w="1559" w:type="dxa"/>
            <w:tcPrChange w:id="40658" w:author="Delta" w:date="2021-07-23T11:12:00Z">
              <w:tcPr>
                <w:tcW w:w="1559" w:type="dxa"/>
                <w:gridSpan w:val="2"/>
              </w:tcPr>
            </w:tcPrChange>
          </w:tcPr>
          <w:p w14:paraId="25EB5FFB" w14:textId="77777777" w:rsidR="00CB3986" w:rsidRPr="008E21F4" w:rsidRDefault="00CB3986" w:rsidP="00D04D5F">
            <w:pPr>
              <w:pStyle w:val="TAH"/>
              <w:rPr>
                <w:rFonts w:cs="Arial"/>
              </w:rPr>
            </w:pPr>
            <w:r w:rsidRPr="008E21F4">
              <w:rPr>
                <w:rFonts w:cs="Arial"/>
              </w:rPr>
              <w:t>Wanted Signal mean power [dBm] *</w:t>
            </w:r>
          </w:p>
        </w:tc>
        <w:tc>
          <w:tcPr>
            <w:tcW w:w="1701" w:type="dxa"/>
            <w:tcPrChange w:id="40659" w:author="Delta" w:date="2021-07-23T11:12:00Z">
              <w:tcPr>
                <w:tcW w:w="1701" w:type="dxa"/>
                <w:gridSpan w:val="2"/>
              </w:tcPr>
            </w:tcPrChange>
          </w:tcPr>
          <w:p w14:paraId="51CDEBEF" w14:textId="77777777" w:rsidR="00CB3986" w:rsidRPr="008E21F4" w:rsidRDefault="00CB3986" w:rsidP="00D04D5F">
            <w:pPr>
              <w:pStyle w:val="TAH"/>
              <w:rPr>
                <w:rFonts w:cs="Arial"/>
              </w:rPr>
            </w:pPr>
            <w:r w:rsidRPr="008E21F4">
              <w:rPr>
                <w:rFonts w:cs="Arial"/>
              </w:rPr>
              <w:t xml:space="preserve">Interfering signal centre frequency minimum frequency offset </w:t>
            </w:r>
            <w:r w:rsidRPr="008E21F4">
              <w:rPr>
                <w:rFonts w:cs="Arial"/>
                <w:lang w:eastAsia="zh-CN"/>
              </w:rPr>
              <w:t>to</w:t>
            </w:r>
            <w:r w:rsidRPr="008E21F4">
              <w:rPr>
                <w:rFonts w:cs="Arial"/>
              </w:rPr>
              <w:t xml:space="preserve"> the lower (higher) edge</w:t>
            </w:r>
            <w:r w:rsidRPr="008E21F4">
              <w:rPr>
                <w:rFonts w:cs="Arial"/>
                <w:lang w:eastAsia="zh-CN"/>
              </w:rPr>
              <w:t xml:space="preserve"> or sub-block edge inside a sub-block gap</w:t>
            </w:r>
            <w:r w:rsidRPr="008E21F4">
              <w:rPr>
                <w:rFonts w:cs="Arial"/>
              </w:rPr>
              <w:t xml:space="preserve"> [MHz]</w:t>
            </w:r>
          </w:p>
        </w:tc>
        <w:tc>
          <w:tcPr>
            <w:tcW w:w="1276" w:type="dxa"/>
            <w:tcPrChange w:id="40660" w:author="Delta" w:date="2021-07-23T11:12:00Z">
              <w:tcPr>
                <w:tcW w:w="1276" w:type="dxa"/>
                <w:gridSpan w:val="2"/>
              </w:tcPr>
            </w:tcPrChange>
          </w:tcPr>
          <w:p w14:paraId="63E1222A" w14:textId="77777777" w:rsidR="00CB3986" w:rsidRPr="008E21F4" w:rsidRDefault="00CB3986" w:rsidP="00D04D5F">
            <w:pPr>
              <w:pStyle w:val="TAH"/>
              <w:rPr>
                <w:rFonts w:cs="Arial"/>
              </w:rPr>
            </w:pPr>
            <w:r w:rsidRPr="008E21F4">
              <w:rPr>
                <w:rFonts w:cs="Arial"/>
              </w:rPr>
              <w:t>Type of Interfering Signal</w:t>
            </w:r>
          </w:p>
        </w:tc>
      </w:tr>
      <w:tr w:rsidR="0068249C" w:rsidRPr="008E21F4" w14:paraId="33EC9A55" w14:textId="77777777" w:rsidTr="00D04D5F">
        <w:trPr>
          <w:gridAfter w:val="1"/>
          <w:wAfter w:w="7" w:type="dxa"/>
          <w:cantSplit/>
        </w:trPr>
        <w:tc>
          <w:tcPr>
            <w:tcW w:w="1134" w:type="dxa"/>
            <w:vMerge w:val="restart"/>
            <w:tcBorders>
              <w:right w:val="single" w:sz="4" w:space="0" w:color="auto"/>
            </w:tcBorders>
          </w:tcPr>
          <w:p w14:paraId="496EE799" w14:textId="3FDD01B7" w:rsidR="00CB3986" w:rsidRPr="008E21F4" w:rsidRDefault="00CB3986" w:rsidP="00D04D5F">
            <w:pPr>
              <w:pStyle w:val="TAL"/>
              <w:jc w:val="center"/>
              <w:rPr>
                <w:rFonts w:cs="Arial"/>
                <w:lang w:eastAsia="zh-CN"/>
              </w:rPr>
            </w:pPr>
            <w:r w:rsidRPr="008E21F4">
              <w:rPr>
                <w:rFonts w:cs="Arial"/>
              </w:rPr>
              <w:t>1-7, 9-11, 13</w:t>
            </w:r>
            <w:r w:rsidRPr="008E21F4">
              <w:rPr>
                <w:rFonts w:cs="Arial"/>
                <w:lang w:eastAsia="ja-JP"/>
              </w:rPr>
              <w:t xml:space="preserve">, </w:t>
            </w:r>
            <w:r w:rsidRPr="008E21F4">
              <w:rPr>
                <w:rFonts w:cs="Arial"/>
              </w:rPr>
              <w:t xml:space="preserve">14, 18,19, </w:t>
            </w:r>
            <w:r w:rsidRPr="008E21F4">
              <w:rPr>
                <w:rFonts w:cs="Arial"/>
                <w:lang w:eastAsia="ja-JP"/>
              </w:rPr>
              <w:t xml:space="preserve">21-23, 24, </w:t>
            </w:r>
            <w:r w:rsidRPr="008E21F4">
              <w:rPr>
                <w:rFonts w:cs="Arial"/>
                <w:lang w:eastAsia="zh-CN"/>
              </w:rPr>
              <w:t xml:space="preserve">27, 30, </w:t>
            </w:r>
            <w:r w:rsidRPr="008E21F4">
              <w:rPr>
                <w:rFonts w:cs="Arial"/>
              </w:rPr>
              <w:t>33-</w:t>
            </w:r>
            <w:del w:id="40661" w:author="Delta" w:date="2021-07-23T11:12:00Z">
              <w:r w:rsidR="00BD0841" w:rsidRPr="008735C4">
                <w:rPr>
                  <w:rFonts w:cs="Arial"/>
                </w:rPr>
                <w:delText>4</w:delText>
              </w:r>
              <w:r w:rsidR="00BD0841" w:rsidRPr="008735C4">
                <w:rPr>
                  <w:rFonts w:cs="Arial" w:hint="eastAsia"/>
                  <w:lang w:eastAsia="zh-CN"/>
                </w:rPr>
                <w:delText>4</w:delText>
              </w:r>
            </w:del>
            <w:ins w:id="40662" w:author="Delta" w:date="2021-07-23T11:12:00Z">
              <w:r w:rsidRPr="008E21F4">
                <w:rPr>
                  <w:rFonts w:cs="Arial"/>
                </w:rPr>
                <w:t>4</w:t>
              </w:r>
              <w:r w:rsidRPr="008E21F4">
                <w:rPr>
                  <w:rFonts w:cs="Arial"/>
                  <w:lang w:eastAsia="zh-CN"/>
                </w:rPr>
                <w:t>5, 48, 50, 52-53, 65, 66, 68, 70</w:t>
              </w:r>
            </w:ins>
          </w:p>
        </w:tc>
        <w:tc>
          <w:tcPr>
            <w:tcW w:w="1276" w:type="dxa"/>
            <w:tcBorders>
              <w:top w:val="single" w:sz="4" w:space="0" w:color="auto"/>
              <w:left w:val="single" w:sz="4" w:space="0" w:color="auto"/>
              <w:bottom w:val="single" w:sz="4" w:space="0" w:color="auto"/>
              <w:right w:val="nil"/>
            </w:tcBorders>
          </w:tcPr>
          <w:p w14:paraId="3EB7AE3A"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27A3B22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DF635CB"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797A8C5A" w14:textId="77777777" w:rsidR="00CB3986" w:rsidRPr="008E21F4" w:rsidRDefault="00CB3986" w:rsidP="00D04D5F">
            <w:pPr>
              <w:pStyle w:val="TAC"/>
              <w:rPr>
                <w:rFonts w:cs="Arial"/>
                <w:lang w:eastAsia="zh-CN"/>
              </w:rPr>
            </w:pPr>
            <w:r w:rsidRPr="008E21F4">
              <w:rPr>
                <w:rFonts w:cs="Arial"/>
              </w:rPr>
              <w:t>-38</w:t>
            </w:r>
          </w:p>
        </w:tc>
        <w:tc>
          <w:tcPr>
            <w:tcW w:w="1559" w:type="dxa"/>
          </w:tcPr>
          <w:p w14:paraId="6D67503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2F7CD04E" w14:textId="77777777" w:rsidR="00CB3986" w:rsidRPr="008E21F4" w:rsidRDefault="00CB3986" w:rsidP="00D04D5F">
            <w:pPr>
              <w:pStyle w:val="TAC"/>
              <w:rPr>
                <w:rFonts w:cs="Arial"/>
              </w:rPr>
            </w:pPr>
            <w:r w:rsidRPr="008E21F4">
              <w:rPr>
                <w:rFonts w:cs="Arial"/>
              </w:rPr>
              <w:t>See table 7.6-2</w:t>
            </w:r>
          </w:p>
        </w:tc>
        <w:tc>
          <w:tcPr>
            <w:tcW w:w="1276" w:type="dxa"/>
          </w:tcPr>
          <w:p w14:paraId="62500C16" w14:textId="77777777" w:rsidR="00CB3986" w:rsidRPr="008E21F4" w:rsidRDefault="00CB3986" w:rsidP="00D04D5F">
            <w:pPr>
              <w:pStyle w:val="TAL"/>
              <w:rPr>
                <w:rFonts w:cs="Arial"/>
              </w:rPr>
            </w:pPr>
            <w:r w:rsidRPr="008E21F4">
              <w:rPr>
                <w:rFonts w:cs="Arial"/>
              </w:rPr>
              <w:t>See table 7.6-2</w:t>
            </w:r>
          </w:p>
        </w:tc>
      </w:tr>
      <w:tr w:rsidR="0068249C" w:rsidRPr="008E21F4" w14:paraId="245997FD" w14:textId="77777777" w:rsidTr="00D04D5F">
        <w:trPr>
          <w:gridAfter w:val="1"/>
          <w:wAfter w:w="7" w:type="dxa"/>
          <w:cantSplit/>
        </w:trPr>
        <w:tc>
          <w:tcPr>
            <w:tcW w:w="1134" w:type="dxa"/>
            <w:vMerge/>
            <w:tcBorders>
              <w:right w:val="single" w:sz="4" w:space="0" w:color="auto"/>
            </w:tcBorders>
          </w:tcPr>
          <w:p w14:paraId="16E98FC4"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193D005D" w14:textId="1C9790D1" w:rsidR="00CB3986" w:rsidRPr="008E21F4" w:rsidRDefault="00CB3986" w:rsidP="00D04D5F">
            <w:pPr>
              <w:pStyle w:val="TAL"/>
              <w:jc w:val="right"/>
              <w:rPr>
                <w:rFonts w:cs="Arial"/>
              </w:rPr>
            </w:pPr>
            <w:r w:rsidRPr="008E21F4">
              <w:rPr>
                <w:rFonts w:cs="Arial"/>
              </w:rPr>
              <w:t>1</w:t>
            </w:r>
            <w:del w:id="40663" w:author="Delta" w:date="2021-07-23T11:12:00Z">
              <w:r w:rsidR="00BD0841" w:rsidRPr="008735C4">
                <w:rPr>
                  <w:rFonts w:cs="Arial"/>
                </w:rPr>
                <w:delText xml:space="preserve"> </w:delText>
              </w:r>
            </w:del>
          </w:p>
          <w:p w14:paraId="54439F1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413A1A41" w14:textId="77777777" w:rsidR="00CB3986" w:rsidRPr="008E21F4" w:rsidRDefault="00CB3986" w:rsidP="00D04D5F">
            <w:pPr>
              <w:pStyle w:val="TAL"/>
              <w:jc w:val="center"/>
              <w:rPr>
                <w:rFonts w:cs="Arial"/>
              </w:rPr>
            </w:pPr>
            <w:r w:rsidRPr="008E21F4">
              <w:rPr>
                <w:rFonts w:cs="Arial"/>
              </w:rPr>
              <w:t>to</w:t>
            </w:r>
          </w:p>
          <w:p w14:paraId="6D0E099A"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E93388E" w14:textId="7D9B5267"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664" w:author="Delta" w:date="2021-07-23T11:12:00Z">
              <w:r w:rsidR="00BD0841" w:rsidRPr="008735C4">
                <w:rPr>
                  <w:rFonts w:cs="Arial"/>
                </w:rPr>
                <w:delText xml:space="preserve"> </w:delText>
              </w:r>
            </w:del>
          </w:p>
          <w:p w14:paraId="00ED70BD"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300AAB46" w14:textId="77777777" w:rsidR="00CB3986" w:rsidRPr="008E21F4" w:rsidRDefault="00CB3986" w:rsidP="00D04D5F">
            <w:pPr>
              <w:pStyle w:val="TAC"/>
              <w:rPr>
                <w:rFonts w:cs="Arial"/>
              </w:rPr>
            </w:pPr>
            <w:r w:rsidRPr="008E21F4">
              <w:rPr>
                <w:rFonts w:cs="Arial"/>
              </w:rPr>
              <w:t>-15</w:t>
            </w:r>
          </w:p>
        </w:tc>
        <w:tc>
          <w:tcPr>
            <w:tcW w:w="1559" w:type="dxa"/>
          </w:tcPr>
          <w:p w14:paraId="2459612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13F076B6" w14:textId="77777777" w:rsidR="00CB3986" w:rsidRPr="008E21F4" w:rsidRDefault="00CB3986" w:rsidP="00D04D5F">
            <w:pPr>
              <w:pStyle w:val="TAC"/>
              <w:rPr>
                <w:rFonts w:cs="Arial"/>
              </w:rPr>
            </w:pPr>
            <w:r w:rsidRPr="008E21F4">
              <w:rPr>
                <w:rFonts w:cs="Arial"/>
              </w:rPr>
              <w:sym w:font="Symbol" w:char="F0BE"/>
            </w:r>
          </w:p>
        </w:tc>
        <w:tc>
          <w:tcPr>
            <w:tcW w:w="1276" w:type="dxa"/>
          </w:tcPr>
          <w:p w14:paraId="0B06F109"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2C22AB38" w14:textId="77777777" w:rsidTr="00D04D5F">
        <w:trPr>
          <w:gridAfter w:val="1"/>
          <w:wAfter w:w="7" w:type="dxa"/>
          <w:cantSplit/>
        </w:trPr>
        <w:tc>
          <w:tcPr>
            <w:tcW w:w="1134" w:type="dxa"/>
            <w:vMerge w:val="restart"/>
            <w:tcBorders>
              <w:right w:val="single" w:sz="4" w:space="0" w:color="auto"/>
            </w:tcBorders>
          </w:tcPr>
          <w:p w14:paraId="1C28791A" w14:textId="77777777" w:rsidR="00CB3986" w:rsidRPr="008E21F4" w:rsidRDefault="00CB3986" w:rsidP="00D04D5F">
            <w:pPr>
              <w:pStyle w:val="TAL"/>
              <w:jc w:val="center"/>
              <w:rPr>
                <w:rFonts w:cs="Arial"/>
                <w:lang w:eastAsia="zh-CN"/>
              </w:rPr>
            </w:pPr>
            <w:r w:rsidRPr="008E21F4">
              <w:rPr>
                <w:rFonts w:cs="Arial"/>
              </w:rPr>
              <w:t>8</w:t>
            </w:r>
            <w:r w:rsidRPr="008E21F4">
              <w:rPr>
                <w:rFonts w:cs="Arial"/>
                <w:lang w:eastAsia="zh-CN"/>
              </w:rPr>
              <w:t>, 26, 28</w:t>
            </w:r>
          </w:p>
        </w:tc>
        <w:tc>
          <w:tcPr>
            <w:tcW w:w="1276" w:type="dxa"/>
            <w:tcBorders>
              <w:top w:val="single" w:sz="4" w:space="0" w:color="auto"/>
              <w:left w:val="single" w:sz="4" w:space="0" w:color="auto"/>
              <w:bottom w:val="single" w:sz="4" w:space="0" w:color="auto"/>
              <w:right w:val="nil"/>
            </w:tcBorders>
          </w:tcPr>
          <w:p w14:paraId="57BA8E68"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2AF6179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3DF2E77F"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0)</w:t>
            </w:r>
          </w:p>
        </w:tc>
        <w:tc>
          <w:tcPr>
            <w:tcW w:w="1276" w:type="dxa"/>
            <w:tcBorders>
              <w:left w:val="single" w:sz="4" w:space="0" w:color="auto"/>
            </w:tcBorders>
          </w:tcPr>
          <w:p w14:paraId="2AA7DA77" w14:textId="77777777" w:rsidR="00CB3986" w:rsidRPr="008E21F4" w:rsidRDefault="00CB3986" w:rsidP="00D04D5F">
            <w:pPr>
              <w:pStyle w:val="TAC"/>
              <w:rPr>
                <w:rFonts w:cs="Arial"/>
                <w:lang w:eastAsia="zh-CN"/>
              </w:rPr>
            </w:pPr>
            <w:r w:rsidRPr="008E21F4">
              <w:rPr>
                <w:rFonts w:cs="Arial"/>
              </w:rPr>
              <w:t>-38</w:t>
            </w:r>
          </w:p>
        </w:tc>
        <w:tc>
          <w:tcPr>
            <w:tcW w:w="1559" w:type="dxa"/>
          </w:tcPr>
          <w:p w14:paraId="0474CD3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0FF1837C" w14:textId="77777777" w:rsidR="00CB3986" w:rsidRPr="008E21F4" w:rsidRDefault="00CB3986" w:rsidP="00D04D5F">
            <w:pPr>
              <w:pStyle w:val="TAC"/>
              <w:rPr>
                <w:rFonts w:cs="Arial"/>
              </w:rPr>
            </w:pPr>
            <w:r w:rsidRPr="008E21F4">
              <w:rPr>
                <w:rFonts w:cs="Arial"/>
              </w:rPr>
              <w:t>See table 7.6-2</w:t>
            </w:r>
          </w:p>
        </w:tc>
        <w:tc>
          <w:tcPr>
            <w:tcW w:w="1276" w:type="dxa"/>
          </w:tcPr>
          <w:p w14:paraId="3F4DF0FB" w14:textId="77777777" w:rsidR="00CB3986" w:rsidRPr="008E21F4" w:rsidRDefault="00CB3986" w:rsidP="00D04D5F">
            <w:pPr>
              <w:pStyle w:val="TAL"/>
              <w:rPr>
                <w:rFonts w:cs="Arial"/>
              </w:rPr>
            </w:pPr>
            <w:r w:rsidRPr="008E21F4">
              <w:rPr>
                <w:rFonts w:cs="Arial"/>
              </w:rPr>
              <w:t>See table 7.6-2</w:t>
            </w:r>
          </w:p>
        </w:tc>
      </w:tr>
      <w:tr w:rsidR="0068249C" w:rsidRPr="008E21F4" w14:paraId="1952DFA6" w14:textId="77777777" w:rsidTr="00D04D5F">
        <w:trPr>
          <w:gridAfter w:val="1"/>
          <w:wAfter w:w="7" w:type="dxa"/>
          <w:cantSplit/>
        </w:trPr>
        <w:tc>
          <w:tcPr>
            <w:tcW w:w="1134" w:type="dxa"/>
            <w:vMerge/>
            <w:tcBorders>
              <w:right w:val="single" w:sz="4" w:space="0" w:color="auto"/>
            </w:tcBorders>
          </w:tcPr>
          <w:p w14:paraId="490F5B9C"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6D3A4876" w14:textId="4AB52743" w:rsidR="00CB3986" w:rsidRPr="008E21F4" w:rsidRDefault="00CB3986" w:rsidP="00D04D5F">
            <w:pPr>
              <w:pStyle w:val="TAL"/>
              <w:jc w:val="right"/>
              <w:rPr>
                <w:rFonts w:cs="Arial"/>
              </w:rPr>
            </w:pPr>
            <w:r w:rsidRPr="008E21F4">
              <w:rPr>
                <w:rFonts w:cs="Arial"/>
              </w:rPr>
              <w:t>1</w:t>
            </w:r>
            <w:del w:id="40665" w:author="Delta" w:date="2021-07-23T11:12:00Z">
              <w:r w:rsidR="00BD0841" w:rsidRPr="008735C4">
                <w:rPr>
                  <w:rFonts w:cs="Arial"/>
                </w:rPr>
                <w:delText xml:space="preserve"> </w:delText>
              </w:r>
            </w:del>
          </w:p>
          <w:p w14:paraId="6FFABA12"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0)</w:t>
            </w:r>
          </w:p>
        </w:tc>
        <w:tc>
          <w:tcPr>
            <w:tcW w:w="425" w:type="dxa"/>
            <w:tcBorders>
              <w:top w:val="single" w:sz="4" w:space="0" w:color="auto"/>
              <w:left w:val="nil"/>
              <w:bottom w:val="single" w:sz="4" w:space="0" w:color="auto"/>
              <w:right w:val="nil"/>
            </w:tcBorders>
          </w:tcPr>
          <w:p w14:paraId="00C13144" w14:textId="77777777" w:rsidR="00CB3986" w:rsidRPr="008E21F4" w:rsidRDefault="00CB3986" w:rsidP="00D04D5F">
            <w:pPr>
              <w:pStyle w:val="TAL"/>
              <w:jc w:val="center"/>
              <w:rPr>
                <w:rFonts w:cs="Arial"/>
              </w:rPr>
            </w:pPr>
            <w:r w:rsidRPr="008E21F4">
              <w:rPr>
                <w:rFonts w:cs="Arial"/>
              </w:rPr>
              <w:t>to</w:t>
            </w:r>
          </w:p>
          <w:p w14:paraId="0E8BA066"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D95205B" w14:textId="22B01A45"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666" w:author="Delta" w:date="2021-07-23T11:12:00Z">
              <w:r w:rsidR="00BD0841" w:rsidRPr="008735C4">
                <w:rPr>
                  <w:rFonts w:cs="Arial"/>
                </w:rPr>
                <w:delText xml:space="preserve"> </w:delText>
              </w:r>
            </w:del>
          </w:p>
          <w:p w14:paraId="7D0703FB"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130B03B" w14:textId="77777777" w:rsidR="00CB3986" w:rsidRPr="008E21F4" w:rsidRDefault="00CB3986" w:rsidP="00D04D5F">
            <w:pPr>
              <w:pStyle w:val="TAC"/>
              <w:rPr>
                <w:rFonts w:cs="Arial"/>
              </w:rPr>
            </w:pPr>
            <w:r w:rsidRPr="008E21F4">
              <w:rPr>
                <w:rFonts w:cs="Arial"/>
              </w:rPr>
              <w:t>-15</w:t>
            </w:r>
          </w:p>
        </w:tc>
        <w:tc>
          <w:tcPr>
            <w:tcW w:w="1559" w:type="dxa"/>
          </w:tcPr>
          <w:p w14:paraId="13E582D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66D9C09B" w14:textId="77777777" w:rsidR="00CB3986" w:rsidRPr="008E21F4" w:rsidRDefault="00CB3986" w:rsidP="00D04D5F">
            <w:pPr>
              <w:pStyle w:val="TAC"/>
              <w:rPr>
                <w:rFonts w:cs="Arial"/>
              </w:rPr>
            </w:pPr>
            <w:r w:rsidRPr="008E21F4">
              <w:rPr>
                <w:rFonts w:cs="Arial"/>
              </w:rPr>
              <w:sym w:font="Symbol" w:char="F0BE"/>
            </w:r>
          </w:p>
        </w:tc>
        <w:tc>
          <w:tcPr>
            <w:tcW w:w="1276" w:type="dxa"/>
          </w:tcPr>
          <w:p w14:paraId="4ABEEB3A"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3B05B939" w14:textId="77777777" w:rsidTr="00D04D5F">
        <w:trPr>
          <w:gridAfter w:val="1"/>
          <w:wAfter w:w="7" w:type="dxa"/>
          <w:cantSplit/>
        </w:trPr>
        <w:tc>
          <w:tcPr>
            <w:tcW w:w="1134" w:type="dxa"/>
            <w:vMerge w:val="restart"/>
            <w:tcBorders>
              <w:right w:val="single" w:sz="4" w:space="0" w:color="auto"/>
            </w:tcBorders>
          </w:tcPr>
          <w:p w14:paraId="1B5A9309" w14:textId="77777777" w:rsidR="00CB3986" w:rsidRPr="008E21F4" w:rsidRDefault="00CB3986" w:rsidP="00D04D5F">
            <w:pPr>
              <w:pStyle w:val="TAL"/>
              <w:jc w:val="center"/>
              <w:rPr>
                <w:rFonts w:cs="Arial"/>
              </w:rPr>
            </w:pPr>
            <w:r w:rsidRPr="008E21F4">
              <w:rPr>
                <w:rFonts w:cs="Arial"/>
              </w:rPr>
              <w:t>12</w:t>
            </w:r>
          </w:p>
        </w:tc>
        <w:tc>
          <w:tcPr>
            <w:tcW w:w="1276" w:type="dxa"/>
            <w:tcBorders>
              <w:top w:val="single" w:sz="4" w:space="0" w:color="auto"/>
              <w:left w:val="single" w:sz="4" w:space="0" w:color="auto"/>
              <w:bottom w:val="single" w:sz="4" w:space="0" w:color="auto"/>
              <w:right w:val="nil"/>
            </w:tcBorders>
          </w:tcPr>
          <w:p w14:paraId="7CC78ECA"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0EBDE960"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6AEC37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3)</w:t>
            </w:r>
          </w:p>
        </w:tc>
        <w:tc>
          <w:tcPr>
            <w:tcW w:w="1276" w:type="dxa"/>
            <w:tcBorders>
              <w:left w:val="single" w:sz="4" w:space="0" w:color="auto"/>
            </w:tcBorders>
          </w:tcPr>
          <w:p w14:paraId="198CAF67" w14:textId="77777777" w:rsidR="00CB3986" w:rsidRPr="008E21F4" w:rsidRDefault="00CB3986" w:rsidP="00D04D5F">
            <w:pPr>
              <w:pStyle w:val="TAC"/>
              <w:rPr>
                <w:rFonts w:cs="Arial"/>
                <w:lang w:eastAsia="zh-CN"/>
              </w:rPr>
            </w:pPr>
            <w:r w:rsidRPr="008E21F4">
              <w:rPr>
                <w:rFonts w:cs="Arial"/>
              </w:rPr>
              <w:t>-38</w:t>
            </w:r>
          </w:p>
        </w:tc>
        <w:tc>
          <w:tcPr>
            <w:tcW w:w="1559" w:type="dxa"/>
          </w:tcPr>
          <w:p w14:paraId="4531C4B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21550A42" w14:textId="77777777" w:rsidR="00CB3986" w:rsidRPr="008E21F4" w:rsidRDefault="00CB3986" w:rsidP="00D04D5F">
            <w:pPr>
              <w:pStyle w:val="TAC"/>
              <w:rPr>
                <w:rFonts w:cs="Arial"/>
              </w:rPr>
            </w:pPr>
            <w:r w:rsidRPr="008E21F4">
              <w:rPr>
                <w:rFonts w:cs="Arial"/>
              </w:rPr>
              <w:t>See table 7.6-2</w:t>
            </w:r>
          </w:p>
        </w:tc>
        <w:tc>
          <w:tcPr>
            <w:tcW w:w="1276" w:type="dxa"/>
          </w:tcPr>
          <w:p w14:paraId="56775506" w14:textId="77777777" w:rsidR="00CB3986" w:rsidRPr="008E21F4" w:rsidRDefault="00CB3986" w:rsidP="00D04D5F">
            <w:pPr>
              <w:pStyle w:val="TAL"/>
              <w:rPr>
                <w:rFonts w:cs="Arial"/>
              </w:rPr>
            </w:pPr>
            <w:r w:rsidRPr="008E21F4">
              <w:rPr>
                <w:rFonts w:cs="Arial"/>
              </w:rPr>
              <w:t>See table 7.6-2</w:t>
            </w:r>
          </w:p>
        </w:tc>
      </w:tr>
      <w:tr w:rsidR="0068249C" w:rsidRPr="008E21F4" w14:paraId="5DD7EB78" w14:textId="77777777" w:rsidTr="00D04D5F">
        <w:trPr>
          <w:gridAfter w:val="1"/>
          <w:wAfter w:w="7" w:type="dxa"/>
          <w:cantSplit/>
        </w:trPr>
        <w:tc>
          <w:tcPr>
            <w:tcW w:w="1134" w:type="dxa"/>
            <w:vMerge/>
            <w:tcBorders>
              <w:right w:val="single" w:sz="4" w:space="0" w:color="auto"/>
            </w:tcBorders>
          </w:tcPr>
          <w:p w14:paraId="659F84B7"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33B3457C" w14:textId="58EC963E" w:rsidR="00CB3986" w:rsidRPr="008E21F4" w:rsidRDefault="00CB3986" w:rsidP="00D04D5F">
            <w:pPr>
              <w:pStyle w:val="TAL"/>
              <w:jc w:val="right"/>
              <w:rPr>
                <w:rFonts w:cs="Arial"/>
              </w:rPr>
            </w:pPr>
            <w:r w:rsidRPr="008E21F4">
              <w:rPr>
                <w:rFonts w:cs="Arial"/>
              </w:rPr>
              <w:t>1</w:t>
            </w:r>
            <w:del w:id="40667" w:author="Delta" w:date="2021-07-23T11:12:00Z">
              <w:r w:rsidR="00BD0841" w:rsidRPr="008735C4">
                <w:rPr>
                  <w:rFonts w:cs="Arial"/>
                </w:rPr>
                <w:delText xml:space="preserve"> </w:delText>
              </w:r>
            </w:del>
          </w:p>
          <w:p w14:paraId="7F7D7A30"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3)</w:t>
            </w:r>
          </w:p>
        </w:tc>
        <w:tc>
          <w:tcPr>
            <w:tcW w:w="425" w:type="dxa"/>
            <w:tcBorders>
              <w:top w:val="single" w:sz="4" w:space="0" w:color="auto"/>
              <w:left w:val="nil"/>
              <w:bottom w:val="single" w:sz="4" w:space="0" w:color="auto"/>
              <w:right w:val="nil"/>
            </w:tcBorders>
          </w:tcPr>
          <w:p w14:paraId="0BC582F8" w14:textId="77777777" w:rsidR="00CB3986" w:rsidRPr="008E21F4" w:rsidRDefault="00CB3986" w:rsidP="00D04D5F">
            <w:pPr>
              <w:pStyle w:val="TAL"/>
              <w:jc w:val="center"/>
              <w:rPr>
                <w:rFonts w:cs="Arial"/>
              </w:rPr>
            </w:pPr>
            <w:r w:rsidRPr="008E21F4">
              <w:rPr>
                <w:rFonts w:cs="Arial"/>
              </w:rPr>
              <w:t>to</w:t>
            </w:r>
          </w:p>
          <w:p w14:paraId="333E1D9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101035D" w14:textId="074CA5D0"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668" w:author="Delta" w:date="2021-07-23T11:12:00Z">
              <w:r w:rsidR="00BD0841" w:rsidRPr="008735C4">
                <w:rPr>
                  <w:rFonts w:cs="Arial"/>
                </w:rPr>
                <w:delText xml:space="preserve"> </w:delText>
              </w:r>
            </w:del>
          </w:p>
          <w:p w14:paraId="4EEAEFC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25FCD1C0" w14:textId="77777777" w:rsidR="00CB3986" w:rsidRPr="008E21F4" w:rsidRDefault="00CB3986" w:rsidP="00D04D5F">
            <w:pPr>
              <w:pStyle w:val="TAC"/>
              <w:rPr>
                <w:rFonts w:cs="Arial"/>
              </w:rPr>
            </w:pPr>
            <w:r w:rsidRPr="008E21F4">
              <w:rPr>
                <w:rFonts w:cs="Arial"/>
              </w:rPr>
              <w:t>-15</w:t>
            </w:r>
          </w:p>
        </w:tc>
        <w:tc>
          <w:tcPr>
            <w:tcW w:w="1559" w:type="dxa"/>
          </w:tcPr>
          <w:p w14:paraId="6F07784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0C9E5194" w14:textId="77777777" w:rsidR="00CB3986" w:rsidRPr="008E21F4" w:rsidRDefault="00CB3986" w:rsidP="00D04D5F">
            <w:pPr>
              <w:pStyle w:val="TAC"/>
              <w:rPr>
                <w:rFonts w:cs="Arial"/>
              </w:rPr>
            </w:pPr>
            <w:r w:rsidRPr="008E21F4">
              <w:rPr>
                <w:rFonts w:cs="Arial"/>
              </w:rPr>
              <w:sym w:font="Symbol" w:char="F0BE"/>
            </w:r>
          </w:p>
        </w:tc>
        <w:tc>
          <w:tcPr>
            <w:tcW w:w="1276" w:type="dxa"/>
          </w:tcPr>
          <w:p w14:paraId="30AC5224"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557EFD62" w14:textId="77777777" w:rsidTr="00D04D5F">
        <w:trPr>
          <w:gridAfter w:val="1"/>
          <w:wAfter w:w="7" w:type="dxa"/>
          <w:cantSplit/>
        </w:trPr>
        <w:tc>
          <w:tcPr>
            <w:tcW w:w="1134" w:type="dxa"/>
            <w:vMerge w:val="restart"/>
            <w:tcBorders>
              <w:right w:val="single" w:sz="4" w:space="0" w:color="auto"/>
            </w:tcBorders>
          </w:tcPr>
          <w:p w14:paraId="3F7143DE" w14:textId="77777777" w:rsidR="00CB3986" w:rsidRPr="008E21F4" w:rsidRDefault="00CB3986" w:rsidP="00D04D5F">
            <w:pPr>
              <w:pStyle w:val="TAL"/>
              <w:jc w:val="center"/>
              <w:rPr>
                <w:rFonts w:cs="Arial"/>
              </w:rPr>
            </w:pPr>
            <w:r w:rsidRPr="008E21F4">
              <w:rPr>
                <w:rFonts w:cs="Arial"/>
              </w:rPr>
              <w:t>17</w:t>
            </w:r>
          </w:p>
        </w:tc>
        <w:tc>
          <w:tcPr>
            <w:tcW w:w="1276" w:type="dxa"/>
            <w:tcBorders>
              <w:top w:val="single" w:sz="4" w:space="0" w:color="auto"/>
              <w:left w:val="single" w:sz="4" w:space="0" w:color="auto"/>
              <w:bottom w:val="single" w:sz="4" w:space="0" w:color="auto"/>
              <w:right w:val="nil"/>
            </w:tcBorders>
          </w:tcPr>
          <w:p w14:paraId="77457D5A"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3FE6E081"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173F839E"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8)</w:t>
            </w:r>
          </w:p>
        </w:tc>
        <w:tc>
          <w:tcPr>
            <w:tcW w:w="1276" w:type="dxa"/>
            <w:tcBorders>
              <w:left w:val="single" w:sz="4" w:space="0" w:color="auto"/>
            </w:tcBorders>
          </w:tcPr>
          <w:p w14:paraId="7AA8F433" w14:textId="77777777" w:rsidR="00CB3986" w:rsidRPr="008E21F4" w:rsidRDefault="00CB3986" w:rsidP="00D04D5F">
            <w:pPr>
              <w:pStyle w:val="TAC"/>
              <w:rPr>
                <w:rFonts w:cs="Arial"/>
                <w:lang w:eastAsia="zh-CN"/>
              </w:rPr>
            </w:pPr>
            <w:r w:rsidRPr="008E21F4">
              <w:rPr>
                <w:rFonts w:cs="Arial"/>
              </w:rPr>
              <w:t>-38</w:t>
            </w:r>
          </w:p>
        </w:tc>
        <w:tc>
          <w:tcPr>
            <w:tcW w:w="1559" w:type="dxa"/>
          </w:tcPr>
          <w:p w14:paraId="3EAD446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1825472F" w14:textId="77777777" w:rsidR="00CB3986" w:rsidRPr="008E21F4" w:rsidRDefault="00CB3986" w:rsidP="00D04D5F">
            <w:pPr>
              <w:pStyle w:val="TAC"/>
              <w:rPr>
                <w:rFonts w:cs="Arial"/>
              </w:rPr>
            </w:pPr>
            <w:r w:rsidRPr="008E21F4">
              <w:rPr>
                <w:rFonts w:cs="Arial"/>
              </w:rPr>
              <w:t>See table 7.6-2</w:t>
            </w:r>
          </w:p>
        </w:tc>
        <w:tc>
          <w:tcPr>
            <w:tcW w:w="1276" w:type="dxa"/>
          </w:tcPr>
          <w:p w14:paraId="692898E8" w14:textId="77777777" w:rsidR="00CB3986" w:rsidRPr="008E21F4" w:rsidRDefault="00CB3986" w:rsidP="00D04D5F">
            <w:pPr>
              <w:pStyle w:val="TAL"/>
              <w:rPr>
                <w:rFonts w:cs="Arial"/>
              </w:rPr>
            </w:pPr>
            <w:r w:rsidRPr="008E21F4">
              <w:rPr>
                <w:rFonts w:cs="Arial"/>
              </w:rPr>
              <w:t>See table 7.6-2</w:t>
            </w:r>
          </w:p>
        </w:tc>
      </w:tr>
      <w:tr w:rsidR="0068249C" w:rsidRPr="008E21F4" w14:paraId="5C150A4A" w14:textId="77777777" w:rsidTr="00D04D5F">
        <w:trPr>
          <w:gridAfter w:val="1"/>
          <w:wAfter w:w="7" w:type="dxa"/>
          <w:cantSplit/>
        </w:trPr>
        <w:tc>
          <w:tcPr>
            <w:tcW w:w="1134" w:type="dxa"/>
            <w:vMerge/>
            <w:tcBorders>
              <w:right w:val="single" w:sz="4" w:space="0" w:color="auto"/>
            </w:tcBorders>
          </w:tcPr>
          <w:p w14:paraId="03CB712C"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2EC14CEC" w14:textId="2281D583" w:rsidR="00CB3986" w:rsidRPr="008E21F4" w:rsidRDefault="00CB3986" w:rsidP="00D04D5F">
            <w:pPr>
              <w:pStyle w:val="TAL"/>
              <w:jc w:val="right"/>
              <w:rPr>
                <w:rFonts w:cs="Arial"/>
              </w:rPr>
            </w:pPr>
            <w:r w:rsidRPr="008E21F4">
              <w:rPr>
                <w:rFonts w:cs="Arial"/>
              </w:rPr>
              <w:t>1</w:t>
            </w:r>
            <w:del w:id="40669" w:author="Delta" w:date="2021-07-23T11:12:00Z">
              <w:r w:rsidR="00BD0841" w:rsidRPr="008735C4">
                <w:rPr>
                  <w:rFonts w:cs="Arial"/>
                </w:rPr>
                <w:delText xml:space="preserve"> </w:delText>
              </w:r>
            </w:del>
          </w:p>
          <w:p w14:paraId="48B0CC74"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8)</w:t>
            </w:r>
          </w:p>
        </w:tc>
        <w:tc>
          <w:tcPr>
            <w:tcW w:w="425" w:type="dxa"/>
            <w:tcBorders>
              <w:top w:val="single" w:sz="4" w:space="0" w:color="auto"/>
              <w:left w:val="nil"/>
              <w:bottom w:val="single" w:sz="4" w:space="0" w:color="auto"/>
              <w:right w:val="nil"/>
            </w:tcBorders>
          </w:tcPr>
          <w:p w14:paraId="41A06C5C" w14:textId="77777777" w:rsidR="00CB3986" w:rsidRPr="008E21F4" w:rsidRDefault="00CB3986" w:rsidP="00D04D5F">
            <w:pPr>
              <w:pStyle w:val="TAL"/>
              <w:jc w:val="center"/>
              <w:rPr>
                <w:rFonts w:cs="Arial"/>
              </w:rPr>
            </w:pPr>
            <w:r w:rsidRPr="008E21F4">
              <w:rPr>
                <w:rFonts w:cs="Arial"/>
              </w:rPr>
              <w:t>to</w:t>
            </w:r>
          </w:p>
          <w:p w14:paraId="4269E6AE"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73C37235" w14:textId="69E8B7DD"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670" w:author="Delta" w:date="2021-07-23T11:12:00Z">
              <w:r w:rsidR="00BD0841" w:rsidRPr="008735C4">
                <w:rPr>
                  <w:rFonts w:cs="Arial"/>
                </w:rPr>
                <w:delText xml:space="preserve"> </w:delText>
              </w:r>
            </w:del>
          </w:p>
          <w:p w14:paraId="2C0142A8"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4766F3FC" w14:textId="77777777" w:rsidR="00CB3986" w:rsidRPr="008E21F4" w:rsidRDefault="00CB3986" w:rsidP="00D04D5F">
            <w:pPr>
              <w:pStyle w:val="TAC"/>
              <w:rPr>
                <w:rFonts w:cs="Arial"/>
              </w:rPr>
            </w:pPr>
            <w:r w:rsidRPr="008E21F4">
              <w:rPr>
                <w:rFonts w:cs="Arial"/>
              </w:rPr>
              <w:t>-15</w:t>
            </w:r>
          </w:p>
        </w:tc>
        <w:tc>
          <w:tcPr>
            <w:tcW w:w="1559" w:type="dxa"/>
          </w:tcPr>
          <w:p w14:paraId="53AAD2E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5B6AB9C5" w14:textId="77777777" w:rsidR="00CB3986" w:rsidRPr="008E21F4" w:rsidRDefault="00CB3986" w:rsidP="00D04D5F">
            <w:pPr>
              <w:pStyle w:val="TAC"/>
              <w:rPr>
                <w:rFonts w:cs="Arial"/>
              </w:rPr>
            </w:pPr>
            <w:r w:rsidRPr="008E21F4">
              <w:rPr>
                <w:rFonts w:cs="Arial"/>
              </w:rPr>
              <w:sym w:font="Symbol" w:char="F0BE"/>
            </w:r>
          </w:p>
        </w:tc>
        <w:tc>
          <w:tcPr>
            <w:tcW w:w="1276" w:type="dxa"/>
          </w:tcPr>
          <w:p w14:paraId="28659515"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1F008372" w14:textId="77777777" w:rsidTr="00D04D5F">
        <w:trPr>
          <w:gridAfter w:val="1"/>
          <w:wAfter w:w="7" w:type="dxa"/>
          <w:cantSplit/>
        </w:trPr>
        <w:tc>
          <w:tcPr>
            <w:tcW w:w="1134" w:type="dxa"/>
            <w:vMerge w:val="restart"/>
            <w:tcBorders>
              <w:right w:val="single" w:sz="4" w:space="0" w:color="auto"/>
            </w:tcBorders>
          </w:tcPr>
          <w:p w14:paraId="2E38938C" w14:textId="77777777" w:rsidR="00CB3986" w:rsidRPr="008E21F4" w:rsidRDefault="00CB3986" w:rsidP="00D04D5F">
            <w:pPr>
              <w:pStyle w:val="TAL"/>
              <w:jc w:val="center"/>
              <w:rPr>
                <w:rFonts w:cs="Arial"/>
              </w:rPr>
            </w:pPr>
            <w:r w:rsidRPr="008E21F4">
              <w:rPr>
                <w:rFonts w:cs="Arial"/>
              </w:rPr>
              <w:t>20</w:t>
            </w:r>
            <w:ins w:id="40671" w:author="Delta" w:date="2021-07-23T11:12:00Z">
              <w:r w:rsidRPr="008E21F4">
                <w:rPr>
                  <w:rFonts w:cs="Arial"/>
                </w:rPr>
                <w:t>, 71</w:t>
              </w:r>
            </w:ins>
          </w:p>
        </w:tc>
        <w:tc>
          <w:tcPr>
            <w:tcW w:w="1276" w:type="dxa"/>
            <w:tcBorders>
              <w:top w:val="single" w:sz="4" w:space="0" w:color="auto"/>
              <w:left w:val="single" w:sz="4" w:space="0" w:color="auto"/>
              <w:bottom w:val="single" w:sz="4" w:space="0" w:color="auto"/>
              <w:right w:val="nil"/>
            </w:tcBorders>
          </w:tcPr>
          <w:p w14:paraId="4B81337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11)</w:t>
            </w:r>
          </w:p>
        </w:tc>
        <w:tc>
          <w:tcPr>
            <w:tcW w:w="425" w:type="dxa"/>
            <w:tcBorders>
              <w:top w:val="single" w:sz="4" w:space="0" w:color="auto"/>
              <w:left w:val="nil"/>
              <w:bottom w:val="single" w:sz="4" w:space="0" w:color="auto"/>
              <w:right w:val="nil"/>
            </w:tcBorders>
          </w:tcPr>
          <w:p w14:paraId="369FE1E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EAB1372"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20)</w:t>
            </w:r>
          </w:p>
        </w:tc>
        <w:tc>
          <w:tcPr>
            <w:tcW w:w="1276" w:type="dxa"/>
            <w:tcBorders>
              <w:left w:val="single" w:sz="4" w:space="0" w:color="auto"/>
            </w:tcBorders>
          </w:tcPr>
          <w:p w14:paraId="7415C7CA" w14:textId="77777777" w:rsidR="00CB3986" w:rsidRPr="008E21F4" w:rsidRDefault="00CB3986" w:rsidP="00D04D5F">
            <w:pPr>
              <w:pStyle w:val="TAC"/>
              <w:rPr>
                <w:rFonts w:cs="Arial"/>
                <w:lang w:eastAsia="zh-CN"/>
              </w:rPr>
            </w:pPr>
            <w:r w:rsidRPr="008E21F4">
              <w:rPr>
                <w:rFonts w:cs="Arial"/>
              </w:rPr>
              <w:t>-38</w:t>
            </w:r>
          </w:p>
        </w:tc>
        <w:tc>
          <w:tcPr>
            <w:tcW w:w="1559" w:type="dxa"/>
          </w:tcPr>
          <w:p w14:paraId="029E864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1690EE17" w14:textId="77777777" w:rsidR="00CB3986" w:rsidRPr="008E21F4" w:rsidRDefault="00CB3986" w:rsidP="00D04D5F">
            <w:pPr>
              <w:pStyle w:val="TAC"/>
              <w:rPr>
                <w:rFonts w:cs="Arial"/>
              </w:rPr>
            </w:pPr>
            <w:r w:rsidRPr="008E21F4">
              <w:rPr>
                <w:rFonts w:cs="Arial"/>
              </w:rPr>
              <w:t>See table 7.6-2</w:t>
            </w:r>
          </w:p>
        </w:tc>
        <w:tc>
          <w:tcPr>
            <w:tcW w:w="1276" w:type="dxa"/>
          </w:tcPr>
          <w:p w14:paraId="510A9B9C" w14:textId="77777777" w:rsidR="00CB3986" w:rsidRPr="008E21F4" w:rsidRDefault="00CB3986" w:rsidP="00D04D5F">
            <w:pPr>
              <w:pStyle w:val="TAL"/>
              <w:rPr>
                <w:rFonts w:cs="Arial"/>
              </w:rPr>
            </w:pPr>
            <w:r w:rsidRPr="008E21F4">
              <w:rPr>
                <w:rFonts w:cs="Arial"/>
              </w:rPr>
              <w:t>See table 7.6-2</w:t>
            </w:r>
          </w:p>
        </w:tc>
      </w:tr>
      <w:tr w:rsidR="0068249C" w:rsidRPr="008E21F4" w14:paraId="7BAEFBD1" w14:textId="77777777" w:rsidTr="00D04D5F">
        <w:trPr>
          <w:gridAfter w:val="1"/>
          <w:wAfter w:w="7" w:type="dxa"/>
          <w:cantSplit/>
        </w:trPr>
        <w:tc>
          <w:tcPr>
            <w:tcW w:w="1134" w:type="dxa"/>
            <w:vMerge/>
            <w:tcBorders>
              <w:right w:val="single" w:sz="4" w:space="0" w:color="auto"/>
            </w:tcBorders>
          </w:tcPr>
          <w:p w14:paraId="71BF62BC"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563BBA96" w14:textId="1FE278BF" w:rsidR="00CB3986" w:rsidRPr="008E21F4" w:rsidRDefault="00CB3986" w:rsidP="00D04D5F">
            <w:pPr>
              <w:pStyle w:val="TAL"/>
              <w:jc w:val="right"/>
              <w:rPr>
                <w:rFonts w:cs="Arial"/>
              </w:rPr>
            </w:pPr>
            <w:r w:rsidRPr="008E21F4">
              <w:rPr>
                <w:rFonts w:cs="Arial"/>
              </w:rPr>
              <w:t>1</w:t>
            </w:r>
            <w:del w:id="40672" w:author="Delta" w:date="2021-07-23T11:12:00Z">
              <w:r w:rsidR="00BD0841" w:rsidRPr="008735C4">
                <w:rPr>
                  <w:rFonts w:cs="Arial"/>
                </w:rPr>
                <w:delText xml:space="preserve"> </w:delText>
              </w:r>
            </w:del>
          </w:p>
          <w:p w14:paraId="4C71E2BC"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20)</w:t>
            </w:r>
          </w:p>
        </w:tc>
        <w:tc>
          <w:tcPr>
            <w:tcW w:w="425" w:type="dxa"/>
            <w:tcBorders>
              <w:top w:val="single" w:sz="4" w:space="0" w:color="auto"/>
              <w:left w:val="nil"/>
              <w:bottom w:val="single" w:sz="4" w:space="0" w:color="auto"/>
              <w:right w:val="nil"/>
            </w:tcBorders>
          </w:tcPr>
          <w:p w14:paraId="481422C2" w14:textId="77777777" w:rsidR="00CB3986" w:rsidRPr="008E21F4" w:rsidRDefault="00CB3986" w:rsidP="00D04D5F">
            <w:pPr>
              <w:pStyle w:val="TAL"/>
              <w:jc w:val="center"/>
              <w:rPr>
                <w:rFonts w:cs="Arial"/>
              </w:rPr>
            </w:pPr>
            <w:r w:rsidRPr="008E21F4">
              <w:rPr>
                <w:rFonts w:cs="Arial"/>
              </w:rPr>
              <w:t>to</w:t>
            </w:r>
          </w:p>
          <w:p w14:paraId="47864BDC"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6191988" w14:textId="4E3EFA99"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11)</w:t>
            </w:r>
            <w:del w:id="40673" w:author="Delta" w:date="2021-07-23T11:12:00Z">
              <w:r w:rsidR="00BD0841" w:rsidRPr="008735C4">
                <w:rPr>
                  <w:rFonts w:cs="Arial"/>
                </w:rPr>
                <w:delText xml:space="preserve"> </w:delText>
              </w:r>
            </w:del>
          </w:p>
          <w:p w14:paraId="0BF52B6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578E1230" w14:textId="77777777" w:rsidR="00CB3986" w:rsidRPr="008E21F4" w:rsidRDefault="00CB3986" w:rsidP="00D04D5F">
            <w:pPr>
              <w:pStyle w:val="TAC"/>
              <w:rPr>
                <w:rFonts w:cs="Arial"/>
              </w:rPr>
            </w:pPr>
            <w:r w:rsidRPr="008E21F4">
              <w:rPr>
                <w:rFonts w:cs="Arial"/>
              </w:rPr>
              <w:t>-15</w:t>
            </w:r>
          </w:p>
        </w:tc>
        <w:tc>
          <w:tcPr>
            <w:tcW w:w="1559" w:type="dxa"/>
          </w:tcPr>
          <w:p w14:paraId="005C8F2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p>
        </w:tc>
        <w:tc>
          <w:tcPr>
            <w:tcW w:w="1701" w:type="dxa"/>
          </w:tcPr>
          <w:p w14:paraId="79EBE111" w14:textId="77777777" w:rsidR="00CB3986" w:rsidRPr="008E21F4" w:rsidRDefault="00CB3986" w:rsidP="00D04D5F">
            <w:pPr>
              <w:pStyle w:val="TAC"/>
              <w:rPr>
                <w:rFonts w:cs="Arial"/>
              </w:rPr>
            </w:pPr>
            <w:r w:rsidRPr="008E21F4">
              <w:rPr>
                <w:rFonts w:cs="Arial"/>
              </w:rPr>
              <w:sym w:font="Symbol" w:char="F0BE"/>
            </w:r>
          </w:p>
        </w:tc>
        <w:tc>
          <w:tcPr>
            <w:tcW w:w="1276" w:type="dxa"/>
          </w:tcPr>
          <w:p w14:paraId="69264196" w14:textId="77777777" w:rsidR="00CB3986" w:rsidRPr="008E21F4" w:rsidRDefault="00CB3986" w:rsidP="00D04D5F">
            <w:pPr>
              <w:pStyle w:val="TAL"/>
              <w:rPr>
                <w:rFonts w:cs="Arial"/>
              </w:rPr>
            </w:pPr>
            <w:r w:rsidRPr="008E21F4">
              <w:rPr>
                <w:rFonts w:cs="Arial"/>
              </w:rPr>
              <w:t xml:space="preserve">CW carrier </w:t>
            </w:r>
          </w:p>
        </w:tc>
      </w:tr>
      <w:tr w:rsidR="0068249C" w:rsidRPr="008E21F4" w14:paraId="42310BDC" w14:textId="77777777" w:rsidTr="00D04D5F">
        <w:trPr>
          <w:gridAfter w:val="1"/>
          <w:wAfter w:w="7" w:type="dxa"/>
          <w:cantSplit/>
        </w:trPr>
        <w:tc>
          <w:tcPr>
            <w:tcW w:w="1134" w:type="dxa"/>
            <w:vMerge w:val="restart"/>
            <w:tcBorders>
              <w:right w:val="single" w:sz="4" w:space="0" w:color="auto"/>
            </w:tcBorders>
          </w:tcPr>
          <w:p w14:paraId="02FF8973" w14:textId="77777777" w:rsidR="00CB3986" w:rsidRPr="008E21F4" w:rsidRDefault="00CB3986" w:rsidP="00D04D5F">
            <w:pPr>
              <w:pStyle w:val="TAL"/>
              <w:jc w:val="center"/>
              <w:rPr>
                <w:rFonts w:cs="Arial"/>
              </w:rPr>
            </w:pPr>
            <w:r w:rsidRPr="008E21F4">
              <w:rPr>
                <w:rFonts w:cs="Arial"/>
              </w:rPr>
              <w:t>25</w:t>
            </w:r>
          </w:p>
        </w:tc>
        <w:tc>
          <w:tcPr>
            <w:tcW w:w="1276" w:type="dxa"/>
            <w:tcBorders>
              <w:top w:val="single" w:sz="4" w:space="0" w:color="auto"/>
              <w:left w:val="single" w:sz="4" w:space="0" w:color="auto"/>
              <w:bottom w:val="single" w:sz="4" w:space="0" w:color="auto"/>
              <w:right w:val="nil"/>
            </w:tcBorders>
          </w:tcPr>
          <w:p w14:paraId="2048B275"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1FF2F665"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6E33A89"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15)</w:t>
            </w:r>
          </w:p>
        </w:tc>
        <w:tc>
          <w:tcPr>
            <w:tcW w:w="1276" w:type="dxa"/>
            <w:tcBorders>
              <w:left w:val="single" w:sz="4" w:space="0" w:color="auto"/>
            </w:tcBorders>
          </w:tcPr>
          <w:p w14:paraId="16497C4E" w14:textId="77777777" w:rsidR="00CB3986" w:rsidRPr="008E21F4" w:rsidRDefault="00CB3986" w:rsidP="00D04D5F">
            <w:pPr>
              <w:pStyle w:val="TAC"/>
              <w:rPr>
                <w:rFonts w:cs="Arial"/>
                <w:lang w:eastAsia="zh-CN"/>
              </w:rPr>
            </w:pPr>
            <w:r w:rsidRPr="008E21F4">
              <w:rPr>
                <w:rFonts w:cs="Arial"/>
              </w:rPr>
              <w:t>-38</w:t>
            </w:r>
          </w:p>
        </w:tc>
        <w:tc>
          <w:tcPr>
            <w:tcW w:w="1559" w:type="dxa"/>
          </w:tcPr>
          <w:p w14:paraId="1C326A5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552679AD" w14:textId="77777777" w:rsidR="00CB3986" w:rsidRPr="008E21F4" w:rsidRDefault="00CB3986" w:rsidP="00D04D5F">
            <w:pPr>
              <w:pStyle w:val="TAC"/>
              <w:rPr>
                <w:rFonts w:cs="Arial"/>
              </w:rPr>
            </w:pPr>
            <w:r w:rsidRPr="008E21F4">
              <w:rPr>
                <w:rFonts w:cs="Arial"/>
              </w:rPr>
              <w:t>See table 7.6-2</w:t>
            </w:r>
          </w:p>
        </w:tc>
        <w:tc>
          <w:tcPr>
            <w:tcW w:w="1276" w:type="dxa"/>
          </w:tcPr>
          <w:p w14:paraId="4016B52B" w14:textId="77777777" w:rsidR="00CB3986" w:rsidRPr="008E21F4" w:rsidRDefault="00CB3986" w:rsidP="00D04D5F">
            <w:pPr>
              <w:pStyle w:val="TAL"/>
              <w:rPr>
                <w:rFonts w:cs="Arial"/>
              </w:rPr>
            </w:pPr>
            <w:r w:rsidRPr="008E21F4">
              <w:rPr>
                <w:rFonts w:cs="Arial"/>
              </w:rPr>
              <w:t>See table 7.6-2</w:t>
            </w:r>
          </w:p>
        </w:tc>
      </w:tr>
      <w:tr w:rsidR="0068249C" w:rsidRPr="008E21F4" w14:paraId="649D2643" w14:textId="77777777" w:rsidTr="00D04D5F">
        <w:trPr>
          <w:gridAfter w:val="1"/>
          <w:wAfter w:w="7" w:type="dxa"/>
          <w:cantSplit/>
        </w:trPr>
        <w:tc>
          <w:tcPr>
            <w:tcW w:w="1134" w:type="dxa"/>
            <w:vMerge/>
            <w:tcBorders>
              <w:right w:val="single" w:sz="4" w:space="0" w:color="auto"/>
            </w:tcBorders>
          </w:tcPr>
          <w:p w14:paraId="6EA0DD92"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2C612466" w14:textId="612096CC" w:rsidR="00CB3986" w:rsidRPr="008E21F4" w:rsidRDefault="00CB3986" w:rsidP="00D04D5F">
            <w:pPr>
              <w:pStyle w:val="TAL"/>
              <w:jc w:val="right"/>
              <w:rPr>
                <w:rFonts w:cs="Arial"/>
              </w:rPr>
            </w:pPr>
            <w:r w:rsidRPr="008E21F4">
              <w:rPr>
                <w:rFonts w:cs="Arial"/>
              </w:rPr>
              <w:t>1</w:t>
            </w:r>
            <w:del w:id="40674" w:author="Delta" w:date="2021-07-23T11:12:00Z">
              <w:r w:rsidR="00BD0841" w:rsidRPr="008735C4">
                <w:rPr>
                  <w:rFonts w:cs="Arial"/>
                </w:rPr>
                <w:delText xml:space="preserve"> </w:delText>
              </w:r>
            </w:del>
          </w:p>
          <w:p w14:paraId="25BE285C"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15)</w:t>
            </w:r>
          </w:p>
        </w:tc>
        <w:tc>
          <w:tcPr>
            <w:tcW w:w="425" w:type="dxa"/>
            <w:tcBorders>
              <w:top w:val="single" w:sz="4" w:space="0" w:color="auto"/>
              <w:left w:val="nil"/>
              <w:bottom w:val="single" w:sz="4" w:space="0" w:color="auto"/>
              <w:right w:val="nil"/>
            </w:tcBorders>
          </w:tcPr>
          <w:p w14:paraId="0B1F19F5" w14:textId="77777777" w:rsidR="00CB3986" w:rsidRPr="008E21F4" w:rsidRDefault="00CB3986" w:rsidP="00D04D5F">
            <w:pPr>
              <w:pStyle w:val="TAL"/>
              <w:jc w:val="center"/>
              <w:rPr>
                <w:rFonts w:cs="Arial"/>
              </w:rPr>
            </w:pPr>
            <w:r w:rsidRPr="008E21F4">
              <w:rPr>
                <w:rFonts w:cs="Arial"/>
              </w:rPr>
              <w:t>to</w:t>
            </w:r>
          </w:p>
          <w:p w14:paraId="433378E3"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28B16EBD" w14:textId="3A45FA6F"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675" w:author="Delta" w:date="2021-07-23T11:12:00Z">
              <w:r w:rsidR="00BD0841" w:rsidRPr="008735C4">
                <w:rPr>
                  <w:rFonts w:cs="Arial"/>
                </w:rPr>
                <w:delText xml:space="preserve"> </w:delText>
              </w:r>
            </w:del>
          </w:p>
          <w:p w14:paraId="39F20D12" w14:textId="77777777" w:rsidR="00CB3986" w:rsidRPr="008E21F4" w:rsidRDefault="00CB3986" w:rsidP="00D04D5F">
            <w:pPr>
              <w:pStyle w:val="TAL"/>
              <w:rPr>
                <w:rFonts w:cs="Arial"/>
              </w:rPr>
            </w:pPr>
            <w:r w:rsidRPr="008E21F4">
              <w:rPr>
                <w:rFonts w:cs="Arial"/>
              </w:rPr>
              <w:t>12750</w:t>
            </w:r>
          </w:p>
        </w:tc>
        <w:tc>
          <w:tcPr>
            <w:tcW w:w="1276" w:type="dxa"/>
            <w:tcBorders>
              <w:left w:val="single" w:sz="4" w:space="0" w:color="auto"/>
            </w:tcBorders>
          </w:tcPr>
          <w:p w14:paraId="15EC3F29" w14:textId="77777777" w:rsidR="00CB3986" w:rsidRPr="008E21F4" w:rsidRDefault="00CB3986" w:rsidP="00D04D5F">
            <w:pPr>
              <w:pStyle w:val="TAC"/>
              <w:rPr>
                <w:rFonts w:cs="Arial"/>
              </w:rPr>
            </w:pPr>
            <w:r w:rsidRPr="008E21F4">
              <w:rPr>
                <w:rFonts w:cs="Arial"/>
              </w:rPr>
              <w:t>-15</w:t>
            </w:r>
          </w:p>
        </w:tc>
        <w:tc>
          <w:tcPr>
            <w:tcW w:w="1559" w:type="dxa"/>
          </w:tcPr>
          <w:p w14:paraId="233FD6A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631A4E1B" w14:textId="77777777" w:rsidR="00CB3986" w:rsidRPr="008E21F4" w:rsidRDefault="00CB3986" w:rsidP="00D04D5F">
            <w:pPr>
              <w:pStyle w:val="TAC"/>
              <w:rPr>
                <w:rFonts w:cs="Arial"/>
              </w:rPr>
            </w:pPr>
            <w:r w:rsidRPr="008E21F4">
              <w:rPr>
                <w:rFonts w:cs="Arial"/>
              </w:rPr>
              <w:sym w:font="Symbol" w:char="F0BE"/>
            </w:r>
          </w:p>
        </w:tc>
        <w:tc>
          <w:tcPr>
            <w:tcW w:w="1276" w:type="dxa"/>
          </w:tcPr>
          <w:p w14:paraId="03335DAB" w14:textId="77777777" w:rsidR="00CB3986" w:rsidRPr="008E21F4" w:rsidRDefault="00CB3986" w:rsidP="00D04D5F">
            <w:pPr>
              <w:pStyle w:val="TAL"/>
              <w:rPr>
                <w:rFonts w:cs="Arial"/>
              </w:rPr>
            </w:pPr>
            <w:r w:rsidRPr="008E21F4">
              <w:rPr>
                <w:rFonts w:cs="Arial"/>
              </w:rPr>
              <w:t>CW carrier</w:t>
            </w:r>
          </w:p>
        </w:tc>
      </w:tr>
      <w:tr w:rsidR="0068249C" w:rsidRPr="008E21F4" w14:paraId="66C64C42" w14:textId="77777777" w:rsidTr="00D04D5F">
        <w:trPr>
          <w:gridAfter w:val="1"/>
          <w:wAfter w:w="7" w:type="dxa"/>
          <w:cantSplit/>
        </w:trPr>
        <w:tc>
          <w:tcPr>
            <w:tcW w:w="1134" w:type="dxa"/>
            <w:vMerge w:val="restart"/>
            <w:tcBorders>
              <w:right w:val="single" w:sz="4" w:space="0" w:color="auto"/>
            </w:tcBorders>
          </w:tcPr>
          <w:p w14:paraId="7BD1BA92" w14:textId="29A54480" w:rsidR="00CB3986" w:rsidRPr="008E21F4" w:rsidRDefault="00D708F2" w:rsidP="00D04D5F">
            <w:pPr>
              <w:pStyle w:val="TAL"/>
              <w:jc w:val="center"/>
              <w:rPr>
                <w:rFonts w:cs="Arial"/>
              </w:rPr>
            </w:pPr>
            <w:del w:id="40676" w:author="Delta" w:date="2021-07-23T11:12:00Z">
              <w:r w:rsidRPr="008735C4">
                <w:rPr>
                  <w:rFonts w:cs="Arial" w:hint="eastAsia"/>
                  <w:lang w:eastAsia="zh-CN"/>
                </w:rPr>
                <w:delText>31</w:delText>
              </w:r>
            </w:del>
            <w:ins w:id="40677" w:author="Delta" w:date="2021-07-23T11:12:00Z">
              <w:r w:rsidR="00CB3986" w:rsidRPr="008E21F4">
                <w:rPr>
                  <w:rFonts w:cs="Arial"/>
                  <w:lang w:eastAsia="zh-CN"/>
                </w:rPr>
                <w:t>31, 72</w:t>
              </w:r>
              <w:r w:rsidR="00CB3986" w:rsidRPr="008E21F4">
                <w:rPr>
                  <w:rFonts w:cs="Arial" w:hint="eastAsia"/>
                  <w:lang w:eastAsia="ja-JP"/>
                </w:rPr>
                <w:t xml:space="preserve">, </w:t>
              </w:r>
              <w:r w:rsidR="00CB3986" w:rsidRPr="008E21F4">
                <w:rPr>
                  <w:rFonts w:cs="Arial"/>
                  <w:lang w:eastAsia="ja-JP"/>
                </w:rPr>
                <w:t xml:space="preserve">73, </w:t>
              </w:r>
              <w:r w:rsidR="00CB3986" w:rsidRPr="008E21F4">
                <w:rPr>
                  <w:rFonts w:cs="Arial" w:hint="eastAsia"/>
                  <w:lang w:eastAsia="ja-JP"/>
                </w:rPr>
                <w:t>74</w:t>
              </w:r>
              <w:r w:rsidR="00CB3986" w:rsidRPr="008E21F4">
                <w:rPr>
                  <w:rFonts w:cs="Arial"/>
                  <w:lang w:eastAsia="zh-CN"/>
                </w:rPr>
                <w:t>, 87, 88</w:t>
              </w:r>
            </w:ins>
          </w:p>
        </w:tc>
        <w:tc>
          <w:tcPr>
            <w:tcW w:w="1276" w:type="dxa"/>
            <w:tcBorders>
              <w:top w:val="single" w:sz="4" w:space="0" w:color="auto"/>
              <w:left w:val="single" w:sz="4" w:space="0" w:color="auto"/>
              <w:bottom w:val="single" w:sz="4" w:space="0" w:color="auto"/>
              <w:right w:val="nil"/>
            </w:tcBorders>
          </w:tcPr>
          <w:p w14:paraId="37EF68E7" w14:textId="77777777"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low </w:t>
            </w:r>
            <w:r w:rsidRPr="008E21F4">
              <w:rPr>
                <w:rFonts w:cs="Arial"/>
              </w:rPr>
              <w:t>-20)</w:t>
            </w:r>
          </w:p>
        </w:tc>
        <w:tc>
          <w:tcPr>
            <w:tcW w:w="425" w:type="dxa"/>
            <w:tcBorders>
              <w:top w:val="single" w:sz="4" w:space="0" w:color="auto"/>
              <w:left w:val="nil"/>
              <w:bottom w:val="single" w:sz="4" w:space="0" w:color="auto"/>
              <w:right w:val="nil"/>
            </w:tcBorders>
          </w:tcPr>
          <w:p w14:paraId="7698351D"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483A9983" w14:textId="77777777" w:rsidR="00CB3986" w:rsidRPr="008E21F4" w:rsidRDefault="00CB3986" w:rsidP="00D04D5F">
            <w:pPr>
              <w:pStyle w:val="TAL"/>
              <w:rPr>
                <w:rFonts w:cs="Arial"/>
              </w:rPr>
            </w:pPr>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p>
        </w:tc>
        <w:tc>
          <w:tcPr>
            <w:tcW w:w="1276" w:type="dxa"/>
            <w:tcBorders>
              <w:left w:val="single" w:sz="4" w:space="0" w:color="auto"/>
            </w:tcBorders>
          </w:tcPr>
          <w:p w14:paraId="0B2019B9" w14:textId="77777777" w:rsidR="00CB3986" w:rsidRPr="008E21F4" w:rsidRDefault="00CB3986" w:rsidP="00D04D5F">
            <w:pPr>
              <w:pStyle w:val="TAC"/>
              <w:rPr>
                <w:rFonts w:cs="Arial"/>
              </w:rPr>
            </w:pPr>
            <w:r w:rsidRPr="008E21F4">
              <w:rPr>
                <w:rFonts w:cs="Arial"/>
              </w:rPr>
              <w:t>-38</w:t>
            </w:r>
          </w:p>
        </w:tc>
        <w:tc>
          <w:tcPr>
            <w:tcW w:w="1559" w:type="dxa"/>
          </w:tcPr>
          <w:p w14:paraId="69878D9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p>
        </w:tc>
        <w:tc>
          <w:tcPr>
            <w:tcW w:w="1701" w:type="dxa"/>
          </w:tcPr>
          <w:p w14:paraId="104FF3B0" w14:textId="77777777" w:rsidR="00CB3986" w:rsidRPr="008E21F4" w:rsidRDefault="00CB3986" w:rsidP="00D04D5F">
            <w:pPr>
              <w:pStyle w:val="TAC"/>
              <w:rPr>
                <w:rFonts w:cs="Arial"/>
              </w:rPr>
            </w:pPr>
            <w:r w:rsidRPr="008E21F4">
              <w:rPr>
                <w:rFonts w:cs="Arial"/>
              </w:rPr>
              <w:t>See table 7.6-2</w:t>
            </w:r>
          </w:p>
        </w:tc>
        <w:tc>
          <w:tcPr>
            <w:tcW w:w="1276" w:type="dxa"/>
          </w:tcPr>
          <w:p w14:paraId="664456E4" w14:textId="77777777" w:rsidR="00CB3986" w:rsidRPr="008E21F4" w:rsidRDefault="00CB3986" w:rsidP="00D04D5F">
            <w:pPr>
              <w:pStyle w:val="TAL"/>
              <w:rPr>
                <w:rFonts w:cs="Arial"/>
              </w:rPr>
            </w:pPr>
            <w:r w:rsidRPr="008E21F4">
              <w:rPr>
                <w:rFonts w:cs="Arial"/>
              </w:rPr>
              <w:t>See table 7.6-2</w:t>
            </w:r>
          </w:p>
        </w:tc>
      </w:tr>
      <w:tr w:rsidR="00CB3986" w:rsidRPr="008E21F4" w14:paraId="4563EA75" w14:textId="77777777" w:rsidTr="00D04D5F">
        <w:trPr>
          <w:gridAfter w:val="1"/>
          <w:wAfter w:w="7" w:type="dxa"/>
          <w:cantSplit/>
          <w:ins w:id="40678" w:author="Delta" w:date="2021-07-23T11:12:00Z"/>
        </w:trPr>
        <w:tc>
          <w:tcPr>
            <w:tcW w:w="1134" w:type="dxa"/>
            <w:vMerge/>
            <w:tcBorders>
              <w:right w:val="single" w:sz="4" w:space="0" w:color="auto"/>
            </w:tcBorders>
          </w:tcPr>
          <w:p w14:paraId="60685B3D" w14:textId="77777777" w:rsidR="00CB3986" w:rsidRPr="008E21F4" w:rsidRDefault="00CB3986" w:rsidP="00D04D5F">
            <w:pPr>
              <w:pStyle w:val="TAL"/>
              <w:jc w:val="center"/>
              <w:rPr>
                <w:ins w:id="40679" w:author="Delta" w:date="2021-07-23T11:12:00Z"/>
                <w:rFonts w:cs="Arial"/>
              </w:rPr>
            </w:pPr>
          </w:p>
        </w:tc>
        <w:tc>
          <w:tcPr>
            <w:tcW w:w="1276" w:type="dxa"/>
            <w:tcBorders>
              <w:top w:val="single" w:sz="4" w:space="0" w:color="auto"/>
              <w:left w:val="single" w:sz="4" w:space="0" w:color="auto"/>
              <w:bottom w:val="single" w:sz="4" w:space="0" w:color="auto"/>
              <w:right w:val="nil"/>
            </w:tcBorders>
          </w:tcPr>
          <w:p w14:paraId="1E811625" w14:textId="77777777" w:rsidR="00CB3986" w:rsidRPr="008E21F4" w:rsidRDefault="00CB3986" w:rsidP="00D04D5F">
            <w:pPr>
              <w:pStyle w:val="TAL"/>
              <w:jc w:val="right"/>
              <w:rPr>
                <w:ins w:id="40680" w:author="Delta" w:date="2021-07-23T11:12:00Z"/>
                <w:rFonts w:cs="Arial"/>
              </w:rPr>
            </w:pPr>
            <w:ins w:id="40681" w:author="Delta" w:date="2021-07-23T11:12:00Z">
              <w:r w:rsidRPr="008E21F4">
                <w:rPr>
                  <w:rFonts w:cs="Arial"/>
                </w:rPr>
                <w:t>1</w:t>
              </w:r>
            </w:ins>
          </w:p>
          <w:p w14:paraId="593B3AE5" w14:textId="77777777" w:rsidR="00CB3986" w:rsidRPr="008E21F4" w:rsidRDefault="00CB3986" w:rsidP="00D04D5F">
            <w:pPr>
              <w:pStyle w:val="TAL"/>
              <w:jc w:val="right"/>
              <w:rPr>
                <w:ins w:id="40682" w:author="Delta" w:date="2021-07-23T11:12:00Z"/>
                <w:rFonts w:cs="Arial"/>
              </w:rPr>
            </w:pPr>
            <w:ins w:id="40683"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5</w:t>
              </w:r>
              <w:r w:rsidRPr="008E21F4">
                <w:rPr>
                  <w:rFonts w:cs="Arial"/>
                </w:rPr>
                <w:t>)</w:t>
              </w:r>
            </w:ins>
          </w:p>
        </w:tc>
        <w:tc>
          <w:tcPr>
            <w:tcW w:w="425" w:type="dxa"/>
            <w:tcBorders>
              <w:top w:val="single" w:sz="4" w:space="0" w:color="auto"/>
              <w:left w:val="nil"/>
              <w:bottom w:val="single" w:sz="4" w:space="0" w:color="auto"/>
              <w:right w:val="nil"/>
            </w:tcBorders>
          </w:tcPr>
          <w:p w14:paraId="504F3889" w14:textId="77777777" w:rsidR="00CB3986" w:rsidRPr="008E21F4" w:rsidRDefault="00CB3986" w:rsidP="00D04D5F">
            <w:pPr>
              <w:pStyle w:val="TAL"/>
              <w:jc w:val="center"/>
              <w:rPr>
                <w:ins w:id="40684" w:author="Delta" w:date="2021-07-23T11:12:00Z"/>
                <w:rFonts w:cs="Arial"/>
              </w:rPr>
            </w:pPr>
            <w:ins w:id="40685" w:author="Delta" w:date="2021-07-23T11:12:00Z">
              <w:r w:rsidRPr="008E21F4">
                <w:rPr>
                  <w:rFonts w:cs="Arial"/>
                </w:rPr>
                <w:t>to</w:t>
              </w:r>
            </w:ins>
          </w:p>
          <w:p w14:paraId="0A38B557" w14:textId="77777777" w:rsidR="00CB3986" w:rsidRPr="008E21F4" w:rsidRDefault="00CB3986" w:rsidP="00D04D5F">
            <w:pPr>
              <w:pStyle w:val="TAL"/>
              <w:jc w:val="center"/>
              <w:rPr>
                <w:ins w:id="40686" w:author="Delta" w:date="2021-07-23T11:12:00Z"/>
                <w:rFonts w:cs="Arial"/>
              </w:rPr>
            </w:pPr>
            <w:ins w:id="40687" w:author="Delta" w:date="2021-07-23T11:12:00Z">
              <w:r w:rsidRPr="008E21F4">
                <w:rPr>
                  <w:rFonts w:cs="Arial"/>
                </w:rPr>
                <w:t>to</w:t>
              </w:r>
            </w:ins>
          </w:p>
        </w:tc>
        <w:tc>
          <w:tcPr>
            <w:tcW w:w="1276" w:type="dxa"/>
            <w:tcBorders>
              <w:top w:val="single" w:sz="4" w:space="0" w:color="auto"/>
              <w:left w:val="nil"/>
              <w:bottom w:val="single" w:sz="4" w:space="0" w:color="auto"/>
              <w:right w:val="single" w:sz="4" w:space="0" w:color="auto"/>
            </w:tcBorders>
          </w:tcPr>
          <w:p w14:paraId="3C918EB7" w14:textId="77777777" w:rsidR="00CB3986" w:rsidRPr="008E21F4" w:rsidRDefault="00CB3986" w:rsidP="00D04D5F">
            <w:pPr>
              <w:pStyle w:val="TAL"/>
              <w:rPr>
                <w:ins w:id="40688" w:author="Delta" w:date="2021-07-23T11:12:00Z"/>
                <w:rFonts w:cs="Arial"/>
              </w:rPr>
            </w:pPr>
            <w:ins w:id="40689" w:author="Delta" w:date="2021-07-23T11:12:00Z">
              <w:r w:rsidRPr="008E21F4">
                <w:rPr>
                  <w:rFonts w:cs="Arial"/>
                </w:rPr>
                <w:t>(F</w:t>
              </w:r>
              <w:r w:rsidRPr="008E21F4">
                <w:rPr>
                  <w:rFonts w:cs="Arial"/>
                  <w:vertAlign w:val="subscript"/>
                </w:rPr>
                <w:t xml:space="preserve">UL_low </w:t>
              </w:r>
              <w:r w:rsidRPr="008E21F4">
                <w:rPr>
                  <w:rFonts w:cs="Arial"/>
                </w:rPr>
                <w:t>-20)</w:t>
              </w:r>
            </w:ins>
          </w:p>
          <w:p w14:paraId="371CE097" w14:textId="77777777" w:rsidR="00CB3986" w:rsidRPr="008E21F4" w:rsidRDefault="00CB3986" w:rsidP="00D04D5F">
            <w:pPr>
              <w:pStyle w:val="TAL"/>
              <w:rPr>
                <w:ins w:id="40690" w:author="Delta" w:date="2021-07-23T11:12:00Z"/>
                <w:rFonts w:cs="Arial"/>
              </w:rPr>
            </w:pPr>
            <w:ins w:id="40691" w:author="Delta" w:date="2021-07-23T11:12:00Z">
              <w:r w:rsidRPr="008E21F4">
                <w:rPr>
                  <w:rFonts w:cs="Arial"/>
                </w:rPr>
                <w:t>12750</w:t>
              </w:r>
            </w:ins>
          </w:p>
        </w:tc>
        <w:tc>
          <w:tcPr>
            <w:tcW w:w="1276" w:type="dxa"/>
            <w:tcBorders>
              <w:left w:val="single" w:sz="4" w:space="0" w:color="auto"/>
            </w:tcBorders>
          </w:tcPr>
          <w:p w14:paraId="69E0E016" w14:textId="77777777" w:rsidR="00CB3986" w:rsidRPr="008E21F4" w:rsidRDefault="00CB3986" w:rsidP="00D04D5F">
            <w:pPr>
              <w:pStyle w:val="TAC"/>
              <w:rPr>
                <w:ins w:id="40692" w:author="Delta" w:date="2021-07-23T11:12:00Z"/>
                <w:rFonts w:cs="Arial"/>
              </w:rPr>
            </w:pPr>
            <w:ins w:id="40693" w:author="Delta" w:date="2021-07-23T11:12:00Z">
              <w:r w:rsidRPr="008E21F4">
                <w:rPr>
                  <w:rFonts w:cs="Arial"/>
                </w:rPr>
                <w:t>-15</w:t>
              </w:r>
            </w:ins>
          </w:p>
        </w:tc>
        <w:tc>
          <w:tcPr>
            <w:tcW w:w="1559" w:type="dxa"/>
          </w:tcPr>
          <w:p w14:paraId="7301A706" w14:textId="77777777" w:rsidR="00CB3986" w:rsidRPr="008E21F4" w:rsidRDefault="00CB3986" w:rsidP="00D04D5F">
            <w:pPr>
              <w:pStyle w:val="TAC"/>
              <w:rPr>
                <w:ins w:id="40694" w:author="Delta" w:date="2021-07-23T11:12:00Z"/>
                <w:rFonts w:cs="Arial"/>
              </w:rPr>
            </w:pPr>
            <w:ins w:id="40695"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ins>
          </w:p>
        </w:tc>
        <w:tc>
          <w:tcPr>
            <w:tcW w:w="1701" w:type="dxa"/>
          </w:tcPr>
          <w:p w14:paraId="217174C3" w14:textId="77777777" w:rsidR="00CB3986" w:rsidRPr="008E21F4" w:rsidRDefault="00CB3986" w:rsidP="00D04D5F">
            <w:pPr>
              <w:pStyle w:val="TAC"/>
              <w:rPr>
                <w:ins w:id="40696" w:author="Delta" w:date="2021-07-23T11:12:00Z"/>
                <w:rFonts w:cs="Arial"/>
              </w:rPr>
            </w:pPr>
            <w:ins w:id="40697" w:author="Delta" w:date="2021-07-23T11:12:00Z">
              <w:r w:rsidRPr="008E21F4">
                <w:rPr>
                  <w:rFonts w:cs="Arial"/>
                </w:rPr>
                <w:sym w:font="Symbol" w:char="F0BE"/>
              </w:r>
            </w:ins>
          </w:p>
        </w:tc>
        <w:tc>
          <w:tcPr>
            <w:tcW w:w="1276" w:type="dxa"/>
          </w:tcPr>
          <w:p w14:paraId="18991FC1" w14:textId="77777777" w:rsidR="00CB3986" w:rsidRPr="008E21F4" w:rsidRDefault="00CB3986" w:rsidP="00D04D5F">
            <w:pPr>
              <w:pStyle w:val="TAL"/>
              <w:rPr>
                <w:ins w:id="40698" w:author="Delta" w:date="2021-07-23T11:12:00Z"/>
                <w:rFonts w:cs="Arial"/>
              </w:rPr>
            </w:pPr>
            <w:ins w:id="40699" w:author="Delta" w:date="2021-07-23T11:12:00Z">
              <w:r w:rsidRPr="008E21F4">
                <w:rPr>
                  <w:rFonts w:cs="Arial"/>
                </w:rPr>
                <w:t>CW carrier</w:t>
              </w:r>
            </w:ins>
          </w:p>
        </w:tc>
      </w:tr>
      <w:tr w:rsidR="00CB3986" w:rsidRPr="008E21F4" w14:paraId="65570AAC" w14:textId="77777777" w:rsidTr="00D04D5F">
        <w:trPr>
          <w:gridAfter w:val="1"/>
          <w:wAfter w:w="7" w:type="dxa"/>
          <w:cantSplit/>
          <w:ins w:id="40700" w:author="Delta" w:date="2021-07-23T11:12:00Z"/>
        </w:trPr>
        <w:tc>
          <w:tcPr>
            <w:tcW w:w="1134" w:type="dxa"/>
            <w:vMerge w:val="restart"/>
            <w:tcBorders>
              <w:right w:val="single" w:sz="4" w:space="0" w:color="auto"/>
            </w:tcBorders>
          </w:tcPr>
          <w:p w14:paraId="25265EF3" w14:textId="77777777" w:rsidR="00CB3986" w:rsidRPr="008E21F4" w:rsidRDefault="00CB3986" w:rsidP="00D04D5F">
            <w:pPr>
              <w:pStyle w:val="TAL"/>
              <w:jc w:val="center"/>
              <w:rPr>
                <w:ins w:id="40701" w:author="Delta" w:date="2021-07-23T11:12:00Z"/>
                <w:rFonts w:cs="Arial"/>
              </w:rPr>
            </w:pPr>
            <w:ins w:id="40702" w:author="Delta" w:date="2021-07-23T11:12:00Z">
              <w:r w:rsidRPr="008E21F4">
                <w:rPr>
                  <w:rFonts w:cs="Arial" w:hint="eastAsia"/>
                  <w:lang w:eastAsia="zh-CN"/>
                </w:rPr>
                <w:t>46</w:t>
              </w:r>
            </w:ins>
          </w:p>
        </w:tc>
        <w:tc>
          <w:tcPr>
            <w:tcW w:w="1276" w:type="dxa"/>
            <w:tcBorders>
              <w:top w:val="single" w:sz="4" w:space="0" w:color="auto"/>
              <w:left w:val="single" w:sz="4" w:space="0" w:color="auto"/>
              <w:bottom w:val="single" w:sz="4" w:space="0" w:color="auto"/>
              <w:right w:val="nil"/>
            </w:tcBorders>
          </w:tcPr>
          <w:p w14:paraId="4C155EF4" w14:textId="77777777" w:rsidR="00CB3986" w:rsidRPr="008E21F4" w:rsidRDefault="00CB3986" w:rsidP="00D04D5F">
            <w:pPr>
              <w:pStyle w:val="TAL"/>
              <w:jc w:val="right"/>
              <w:rPr>
                <w:ins w:id="40703" w:author="Delta" w:date="2021-07-23T11:12:00Z"/>
                <w:rFonts w:cs="Arial"/>
              </w:rPr>
            </w:pPr>
            <w:ins w:id="40704" w:author="Delta" w:date="2021-07-23T11:12:00Z">
              <w:r w:rsidRPr="008E21F4">
                <w:rPr>
                  <w:rFonts w:cs="Arial"/>
                </w:rPr>
                <w:t>(F</w:t>
              </w:r>
              <w:r w:rsidRPr="008E21F4">
                <w:rPr>
                  <w:rFonts w:cs="Arial"/>
                  <w:vertAlign w:val="subscript"/>
                </w:rPr>
                <w:t xml:space="preserve">UL_low </w:t>
              </w:r>
              <w:r w:rsidRPr="008E21F4">
                <w:rPr>
                  <w:rFonts w:cs="Arial"/>
                </w:rPr>
                <w:t>-20)</w:t>
              </w:r>
            </w:ins>
          </w:p>
        </w:tc>
        <w:tc>
          <w:tcPr>
            <w:tcW w:w="425" w:type="dxa"/>
            <w:tcBorders>
              <w:top w:val="single" w:sz="4" w:space="0" w:color="auto"/>
              <w:left w:val="nil"/>
              <w:bottom w:val="single" w:sz="4" w:space="0" w:color="auto"/>
              <w:right w:val="nil"/>
            </w:tcBorders>
          </w:tcPr>
          <w:p w14:paraId="6AE885D6" w14:textId="77777777" w:rsidR="00CB3986" w:rsidRPr="008E21F4" w:rsidRDefault="00CB3986" w:rsidP="00D04D5F">
            <w:pPr>
              <w:pStyle w:val="TAL"/>
              <w:jc w:val="center"/>
              <w:rPr>
                <w:ins w:id="40705" w:author="Delta" w:date="2021-07-23T11:12:00Z"/>
                <w:rFonts w:cs="Arial"/>
              </w:rPr>
            </w:pPr>
            <w:ins w:id="40706" w:author="Delta" w:date="2021-07-23T11:12:00Z">
              <w:r w:rsidRPr="008E21F4">
                <w:rPr>
                  <w:rFonts w:cs="Arial"/>
                </w:rPr>
                <w:t>to</w:t>
              </w:r>
            </w:ins>
          </w:p>
        </w:tc>
        <w:tc>
          <w:tcPr>
            <w:tcW w:w="1276" w:type="dxa"/>
            <w:tcBorders>
              <w:top w:val="single" w:sz="4" w:space="0" w:color="auto"/>
              <w:left w:val="nil"/>
              <w:bottom w:val="single" w:sz="4" w:space="0" w:color="auto"/>
              <w:right w:val="single" w:sz="4" w:space="0" w:color="auto"/>
            </w:tcBorders>
          </w:tcPr>
          <w:p w14:paraId="756362B7" w14:textId="77777777" w:rsidR="00CB3986" w:rsidRPr="008E21F4" w:rsidRDefault="00CB3986" w:rsidP="00D04D5F">
            <w:pPr>
              <w:pStyle w:val="TAL"/>
              <w:rPr>
                <w:ins w:id="40707" w:author="Delta" w:date="2021-07-23T11:12:00Z"/>
                <w:rFonts w:cs="Arial"/>
              </w:rPr>
            </w:pPr>
            <w:ins w:id="40708" w:author="Delta" w:date="2021-07-23T11:12:00Z">
              <w:r w:rsidRPr="008E21F4">
                <w:rPr>
                  <w:rFonts w:cs="Arial"/>
                </w:rPr>
                <w:t>(F</w:t>
              </w:r>
              <w:r w:rsidRPr="008E21F4">
                <w:rPr>
                  <w:rFonts w:cs="Arial"/>
                  <w:vertAlign w:val="subscript"/>
                </w:rPr>
                <w:t xml:space="preserve">UL_high </w:t>
              </w:r>
              <w:r w:rsidRPr="008E21F4">
                <w:rPr>
                  <w:rFonts w:cs="Arial"/>
                </w:rPr>
                <w:t>+20)</w:t>
              </w:r>
            </w:ins>
          </w:p>
        </w:tc>
        <w:tc>
          <w:tcPr>
            <w:tcW w:w="1276" w:type="dxa"/>
            <w:tcBorders>
              <w:left w:val="single" w:sz="4" w:space="0" w:color="auto"/>
            </w:tcBorders>
          </w:tcPr>
          <w:p w14:paraId="00CF0FFA" w14:textId="77777777" w:rsidR="00CB3986" w:rsidRPr="008E21F4" w:rsidRDefault="00CB3986" w:rsidP="00D04D5F">
            <w:pPr>
              <w:pStyle w:val="TAC"/>
              <w:rPr>
                <w:ins w:id="40709" w:author="Delta" w:date="2021-07-23T11:12:00Z"/>
                <w:rFonts w:cs="Arial"/>
              </w:rPr>
            </w:pPr>
            <w:ins w:id="40710" w:author="Delta" w:date="2021-07-23T11:12:00Z">
              <w:r w:rsidRPr="008E21F4">
                <w:rPr>
                  <w:rFonts w:cs="Arial"/>
                </w:rPr>
                <w:t>-</w:t>
              </w:r>
              <w:r w:rsidRPr="008E21F4">
                <w:rPr>
                  <w:rFonts w:cs="Arial"/>
                  <w:lang w:eastAsia="zh-CN"/>
                </w:rPr>
                <w:t>3</w:t>
              </w:r>
              <w:r w:rsidRPr="008E21F4">
                <w:rPr>
                  <w:rFonts w:cs="Arial" w:hint="eastAsia"/>
                  <w:lang w:eastAsia="zh-CN"/>
                </w:rPr>
                <w:t>8</w:t>
              </w:r>
            </w:ins>
          </w:p>
        </w:tc>
        <w:tc>
          <w:tcPr>
            <w:tcW w:w="1559" w:type="dxa"/>
          </w:tcPr>
          <w:p w14:paraId="22A4A949" w14:textId="77777777" w:rsidR="00CB3986" w:rsidRPr="008E21F4" w:rsidRDefault="00CB3986" w:rsidP="00D04D5F">
            <w:pPr>
              <w:pStyle w:val="TAC"/>
              <w:rPr>
                <w:ins w:id="40711" w:author="Delta" w:date="2021-07-23T11:12:00Z"/>
                <w:rFonts w:cs="Arial"/>
              </w:rPr>
            </w:pPr>
            <w:ins w:id="40712"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ins>
          </w:p>
        </w:tc>
        <w:tc>
          <w:tcPr>
            <w:tcW w:w="1701" w:type="dxa"/>
          </w:tcPr>
          <w:p w14:paraId="21FF2998" w14:textId="77777777" w:rsidR="00CB3986" w:rsidRPr="008E21F4" w:rsidRDefault="00CB3986" w:rsidP="00D04D5F">
            <w:pPr>
              <w:pStyle w:val="TAC"/>
              <w:rPr>
                <w:ins w:id="40713" w:author="Delta" w:date="2021-07-23T11:12:00Z"/>
                <w:rFonts w:cs="Arial"/>
              </w:rPr>
            </w:pPr>
            <w:ins w:id="40714" w:author="Delta" w:date="2021-07-23T11:12:00Z">
              <w:r w:rsidRPr="008E21F4">
                <w:rPr>
                  <w:rFonts w:cs="Arial"/>
                </w:rPr>
                <w:t>See table 7.6-2</w:t>
              </w:r>
            </w:ins>
          </w:p>
        </w:tc>
        <w:tc>
          <w:tcPr>
            <w:tcW w:w="1276" w:type="dxa"/>
          </w:tcPr>
          <w:p w14:paraId="54EB638D" w14:textId="77777777" w:rsidR="00CB3986" w:rsidRPr="008E21F4" w:rsidRDefault="00CB3986" w:rsidP="00D04D5F">
            <w:pPr>
              <w:pStyle w:val="TAL"/>
              <w:rPr>
                <w:ins w:id="40715" w:author="Delta" w:date="2021-07-23T11:12:00Z"/>
                <w:rFonts w:cs="Arial"/>
              </w:rPr>
            </w:pPr>
            <w:ins w:id="40716" w:author="Delta" w:date="2021-07-23T11:12:00Z">
              <w:r w:rsidRPr="008E21F4">
                <w:rPr>
                  <w:rFonts w:cs="Arial"/>
                </w:rPr>
                <w:t>See table 7.6-2</w:t>
              </w:r>
            </w:ins>
          </w:p>
        </w:tc>
      </w:tr>
      <w:tr w:rsidR="0068249C" w:rsidRPr="008E21F4" w14:paraId="64B69FB8" w14:textId="77777777" w:rsidTr="00D04D5F">
        <w:trPr>
          <w:gridAfter w:val="1"/>
          <w:wAfter w:w="7" w:type="dxa"/>
          <w:cantSplit/>
        </w:trPr>
        <w:tc>
          <w:tcPr>
            <w:tcW w:w="1134" w:type="dxa"/>
            <w:vMerge/>
            <w:tcBorders>
              <w:right w:val="single" w:sz="4" w:space="0" w:color="auto"/>
            </w:tcBorders>
          </w:tcPr>
          <w:p w14:paraId="574166F6" w14:textId="77777777" w:rsidR="00CB3986" w:rsidRPr="008E21F4" w:rsidRDefault="00CB3986" w:rsidP="00D04D5F">
            <w:pPr>
              <w:pStyle w:val="TAL"/>
              <w:jc w:val="center"/>
              <w:rPr>
                <w:rFonts w:cs="Arial"/>
              </w:rPr>
            </w:pPr>
          </w:p>
        </w:tc>
        <w:tc>
          <w:tcPr>
            <w:tcW w:w="1276" w:type="dxa"/>
            <w:tcBorders>
              <w:top w:val="single" w:sz="4" w:space="0" w:color="auto"/>
              <w:left w:val="single" w:sz="4" w:space="0" w:color="auto"/>
              <w:bottom w:val="single" w:sz="4" w:space="0" w:color="auto"/>
              <w:right w:val="nil"/>
            </w:tcBorders>
          </w:tcPr>
          <w:p w14:paraId="4441A39D" w14:textId="77777777" w:rsidR="00D708F2" w:rsidRPr="008735C4" w:rsidRDefault="00D708F2" w:rsidP="00D708F2">
            <w:pPr>
              <w:pStyle w:val="TAL"/>
              <w:jc w:val="right"/>
              <w:rPr>
                <w:del w:id="40717" w:author="Delta" w:date="2021-07-23T11:12:00Z"/>
                <w:rFonts w:cs="Arial"/>
              </w:rPr>
            </w:pPr>
            <w:del w:id="40718" w:author="Delta" w:date="2021-07-23T11:12:00Z">
              <w:r w:rsidRPr="008735C4">
                <w:rPr>
                  <w:rFonts w:cs="Arial"/>
                </w:rPr>
                <w:delText xml:space="preserve">1 </w:delText>
              </w:r>
            </w:del>
          </w:p>
          <w:p w14:paraId="0317DC96" w14:textId="77777777" w:rsidR="00CB3986" w:rsidRPr="008E21F4" w:rsidRDefault="00CB3986" w:rsidP="00D04D5F">
            <w:pPr>
              <w:pStyle w:val="TAL"/>
              <w:ind w:right="180"/>
              <w:jc w:val="right"/>
              <w:rPr>
                <w:ins w:id="40719" w:author="Delta" w:date="2021-07-23T11:12:00Z"/>
                <w:rFonts w:cs="Arial"/>
              </w:rPr>
            </w:pPr>
            <w:ins w:id="40720" w:author="Delta" w:date="2021-07-23T11:12:00Z">
              <w:r w:rsidRPr="008E21F4">
                <w:rPr>
                  <w:rFonts w:cs="Arial"/>
                </w:rPr>
                <w:t>(F</w:t>
              </w:r>
              <w:r w:rsidRPr="008E21F4">
                <w:rPr>
                  <w:rFonts w:cs="Arial"/>
                  <w:vertAlign w:val="subscript"/>
                </w:rPr>
                <w:t xml:space="preserve">UL_low </w:t>
              </w:r>
              <w:r w:rsidRPr="008E21F4">
                <w:rPr>
                  <w:rFonts w:cs="Arial"/>
                </w:rPr>
                <w:t>-</w:t>
              </w:r>
              <w:r w:rsidRPr="008E21F4">
                <w:rPr>
                  <w:rFonts w:cs="Arial" w:hint="eastAsia"/>
                  <w:lang w:eastAsia="zh-CN"/>
                </w:rPr>
                <w:t>500</w:t>
              </w:r>
              <w:r w:rsidRPr="008E21F4">
                <w:rPr>
                  <w:rFonts w:cs="Arial"/>
                </w:rPr>
                <w:t>)</w:t>
              </w:r>
            </w:ins>
          </w:p>
          <w:p w14:paraId="45762B93" w14:textId="252E91F5" w:rsidR="00CB3986" w:rsidRPr="008E21F4" w:rsidRDefault="00CB3986" w:rsidP="00D04D5F">
            <w:pPr>
              <w:pStyle w:val="TAL"/>
              <w:jc w:val="right"/>
              <w:rPr>
                <w:rFonts w:cs="Arial"/>
              </w:rPr>
            </w:pPr>
            <w:r w:rsidRPr="008E21F4">
              <w:rPr>
                <w:rFonts w:cs="Arial"/>
              </w:rPr>
              <w:t>(F</w:t>
            </w:r>
            <w:r w:rsidRPr="008E21F4">
              <w:rPr>
                <w:rFonts w:cs="Arial"/>
                <w:vertAlign w:val="subscript"/>
              </w:rPr>
              <w:t xml:space="preserve">UL_high </w:t>
            </w:r>
            <w:r w:rsidRPr="008E21F4">
              <w:rPr>
                <w:rFonts w:cs="Arial"/>
              </w:rPr>
              <w:t>+</w:t>
            </w:r>
            <w:del w:id="40721" w:author="Delta" w:date="2021-07-23T11:12:00Z">
              <w:r w:rsidR="00D708F2" w:rsidRPr="008735C4">
                <w:rPr>
                  <w:rFonts w:cs="Arial" w:hint="eastAsia"/>
                  <w:lang w:eastAsia="zh-CN"/>
                </w:rPr>
                <w:delText>5</w:delText>
              </w:r>
            </w:del>
            <w:ins w:id="40722" w:author="Delta" w:date="2021-07-23T11:12:00Z">
              <w:r w:rsidRPr="008E21F4">
                <w:rPr>
                  <w:rFonts w:cs="Arial"/>
                </w:rPr>
                <w:t>20</w:t>
              </w:r>
            </w:ins>
            <w:r w:rsidRPr="008E21F4">
              <w:rPr>
                <w:rFonts w:cs="Arial"/>
              </w:rPr>
              <w:t>)</w:t>
            </w:r>
          </w:p>
        </w:tc>
        <w:tc>
          <w:tcPr>
            <w:tcW w:w="425" w:type="dxa"/>
            <w:tcBorders>
              <w:top w:val="single" w:sz="4" w:space="0" w:color="auto"/>
              <w:left w:val="nil"/>
              <w:bottom w:val="single" w:sz="4" w:space="0" w:color="auto"/>
              <w:right w:val="nil"/>
            </w:tcBorders>
          </w:tcPr>
          <w:p w14:paraId="61729260" w14:textId="77777777" w:rsidR="00CB3986" w:rsidRPr="008E21F4" w:rsidRDefault="00CB3986" w:rsidP="00D04D5F">
            <w:pPr>
              <w:pStyle w:val="TAL"/>
              <w:rPr>
                <w:rFonts w:cs="Arial"/>
              </w:rPr>
              <w:pPrChange w:id="40723" w:author="Delta" w:date="2021-07-23T11:12:00Z">
                <w:pPr>
                  <w:pStyle w:val="TAL"/>
                  <w:jc w:val="center"/>
                </w:pPr>
              </w:pPrChange>
            </w:pPr>
            <w:r w:rsidRPr="008E21F4">
              <w:rPr>
                <w:rFonts w:cs="Arial"/>
              </w:rPr>
              <w:t>to</w:t>
            </w:r>
          </w:p>
          <w:p w14:paraId="036653E8" w14:textId="77777777" w:rsidR="00CB3986" w:rsidRPr="008E21F4" w:rsidRDefault="00CB3986" w:rsidP="00D04D5F">
            <w:pPr>
              <w:pStyle w:val="TAL"/>
              <w:jc w:val="center"/>
              <w:rPr>
                <w:rFonts w:cs="Arial"/>
              </w:rPr>
            </w:pPr>
            <w:r w:rsidRPr="008E21F4">
              <w:rPr>
                <w:rFonts w:cs="Arial"/>
              </w:rPr>
              <w:t>to</w:t>
            </w:r>
          </w:p>
        </w:tc>
        <w:tc>
          <w:tcPr>
            <w:tcW w:w="1276" w:type="dxa"/>
            <w:tcBorders>
              <w:top w:val="single" w:sz="4" w:space="0" w:color="auto"/>
              <w:left w:val="nil"/>
              <w:bottom w:val="single" w:sz="4" w:space="0" w:color="auto"/>
              <w:right w:val="single" w:sz="4" w:space="0" w:color="auto"/>
            </w:tcBorders>
          </w:tcPr>
          <w:p w14:paraId="07AD9565" w14:textId="06A22844" w:rsidR="00CB3986" w:rsidRPr="008E21F4" w:rsidRDefault="00CB3986" w:rsidP="00D04D5F">
            <w:pPr>
              <w:pStyle w:val="TAL"/>
              <w:rPr>
                <w:rFonts w:cs="Arial"/>
              </w:rPr>
            </w:pPr>
            <w:r w:rsidRPr="008E21F4">
              <w:rPr>
                <w:rFonts w:cs="Arial"/>
              </w:rPr>
              <w:t>(F</w:t>
            </w:r>
            <w:r w:rsidRPr="008E21F4">
              <w:rPr>
                <w:rFonts w:cs="Arial"/>
                <w:vertAlign w:val="subscript"/>
              </w:rPr>
              <w:t xml:space="preserve">UL_low </w:t>
            </w:r>
            <w:r w:rsidRPr="008E21F4">
              <w:rPr>
                <w:rFonts w:cs="Arial"/>
              </w:rPr>
              <w:t>-20)</w:t>
            </w:r>
            <w:del w:id="40724" w:author="Delta" w:date="2021-07-23T11:12:00Z">
              <w:r w:rsidR="00D708F2" w:rsidRPr="008735C4">
                <w:rPr>
                  <w:rFonts w:cs="Arial"/>
                </w:rPr>
                <w:delText xml:space="preserve"> </w:delText>
              </w:r>
            </w:del>
          </w:p>
          <w:p w14:paraId="2948FA51" w14:textId="15EF7E64" w:rsidR="00CB3986" w:rsidRPr="008E21F4" w:rsidRDefault="00CB3986" w:rsidP="00D04D5F">
            <w:pPr>
              <w:pStyle w:val="TAL"/>
              <w:rPr>
                <w:rFonts w:cs="Arial"/>
              </w:rPr>
            </w:pPr>
            <w:ins w:id="40725" w:author="Delta" w:date="2021-07-23T11:12:00Z">
              <w:r w:rsidRPr="008E21F4">
                <w:rPr>
                  <w:rFonts w:cs="Arial"/>
                </w:rPr>
                <w:t>(F</w:t>
              </w:r>
              <w:r w:rsidRPr="008E21F4">
                <w:rPr>
                  <w:rFonts w:cs="Arial"/>
                  <w:vertAlign w:val="subscript"/>
                </w:rPr>
                <w:t>UL_</w:t>
              </w:r>
              <w:r w:rsidRPr="008E21F4">
                <w:rPr>
                  <w:rFonts w:cs="Arial" w:hint="eastAsia"/>
                  <w:vertAlign w:val="subscript"/>
                  <w:lang w:eastAsia="zh-CN"/>
                </w:rPr>
                <w:t>high</w:t>
              </w:r>
              <w:r w:rsidRPr="008E21F4">
                <w:rPr>
                  <w:rFonts w:cs="Arial"/>
                  <w:vertAlign w:val="subscript"/>
                </w:rPr>
                <w:t xml:space="preserve"> </w:t>
              </w:r>
              <w:r w:rsidRPr="008E21F4">
                <w:rPr>
                  <w:rFonts w:cs="Arial" w:hint="eastAsia"/>
                  <w:lang w:eastAsia="zh-CN"/>
                </w:rPr>
                <w:t>+500</w:t>
              </w:r>
              <w:r w:rsidRPr="008E21F4">
                <w:rPr>
                  <w:rFonts w:cs="Arial"/>
                </w:rPr>
                <w:t>)</w:t>
              </w:r>
            </w:ins>
            <w:moveFromRangeStart w:id="40726" w:author="Delta" w:date="2021-07-23T11:12:00Z" w:name="move77931202"/>
            <w:moveFrom w:id="40727" w:author="Delta" w:date="2021-07-23T11:12:00Z">
              <w:r w:rsidRPr="008E21F4">
                <w:rPr>
                  <w:rFonts w:cs="Arial"/>
                </w:rPr>
                <w:t>12750</w:t>
              </w:r>
            </w:moveFrom>
            <w:moveFromRangeEnd w:id="40726"/>
          </w:p>
        </w:tc>
        <w:tc>
          <w:tcPr>
            <w:tcW w:w="1276" w:type="dxa"/>
            <w:tcBorders>
              <w:left w:val="single" w:sz="4" w:space="0" w:color="auto"/>
            </w:tcBorders>
          </w:tcPr>
          <w:p w14:paraId="6FB7B8DC" w14:textId="1FD072F5" w:rsidR="00CB3986" w:rsidRPr="008E21F4" w:rsidRDefault="00CB3986" w:rsidP="00D04D5F">
            <w:pPr>
              <w:pStyle w:val="TAC"/>
              <w:rPr>
                <w:rFonts w:cs="Arial"/>
              </w:rPr>
            </w:pPr>
            <w:r w:rsidRPr="008E21F4">
              <w:rPr>
                <w:rFonts w:cs="Arial"/>
              </w:rPr>
              <w:t>-</w:t>
            </w:r>
            <w:del w:id="40728" w:author="Delta" w:date="2021-07-23T11:12:00Z">
              <w:r w:rsidR="00D708F2" w:rsidRPr="008735C4">
                <w:rPr>
                  <w:rFonts w:cs="Arial"/>
                </w:rPr>
                <w:delText>15</w:delText>
              </w:r>
            </w:del>
            <w:ins w:id="40729" w:author="Delta" w:date="2021-07-23T11:12:00Z">
              <w:r w:rsidRPr="008E21F4">
                <w:rPr>
                  <w:rFonts w:cs="Arial" w:hint="eastAsia"/>
                  <w:lang w:eastAsia="zh-CN"/>
                </w:rPr>
                <w:t>3</w:t>
              </w:r>
              <w:r w:rsidRPr="008E21F4">
                <w:rPr>
                  <w:rFonts w:cs="Arial"/>
                </w:rPr>
                <w:t>5</w:t>
              </w:r>
            </w:ins>
          </w:p>
        </w:tc>
        <w:tc>
          <w:tcPr>
            <w:tcW w:w="1559" w:type="dxa"/>
          </w:tcPr>
          <w:p w14:paraId="763BBC0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ins w:id="40730" w:author="Delta" w:date="2021-07-23T11:12:00Z">
              <w:r w:rsidRPr="008E21F4">
                <w:rPr>
                  <w:rFonts w:cs="Arial"/>
                </w:rPr>
                <w:t xml:space="preserve">* </w:t>
              </w:r>
            </w:ins>
          </w:p>
        </w:tc>
        <w:tc>
          <w:tcPr>
            <w:tcW w:w="1701" w:type="dxa"/>
          </w:tcPr>
          <w:p w14:paraId="6CA9D007" w14:textId="77777777" w:rsidR="00CB3986" w:rsidRPr="008E21F4" w:rsidRDefault="00CB3986" w:rsidP="00D04D5F">
            <w:pPr>
              <w:pStyle w:val="TAC"/>
              <w:rPr>
                <w:rFonts w:cs="Arial"/>
              </w:rPr>
            </w:pPr>
            <w:r w:rsidRPr="008E21F4">
              <w:rPr>
                <w:rFonts w:cs="Arial"/>
              </w:rPr>
              <w:sym w:font="Symbol" w:char="F0BE"/>
            </w:r>
          </w:p>
        </w:tc>
        <w:tc>
          <w:tcPr>
            <w:tcW w:w="1276" w:type="dxa"/>
          </w:tcPr>
          <w:p w14:paraId="499E9B3F" w14:textId="77777777" w:rsidR="00CB3986" w:rsidRPr="008E21F4" w:rsidRDefault="00CB3986" w:rsidP="00D04D5F">
            <w:pPr>
              <w:pStyle w:val="TAL"/>
              <w:rPr>
                <w:rFonts w:cs="Arial"/>
              </w:rPr>
            </w:pPr>
            <w:r w:rsidRPr="008E21F4">
              <w:rPr>
                <w:rFonts w:cs="Arial"/>
              </w:rPr>
              <w:t>CW carrier</w:t>
            </w:r>
            <w:ins w:id="40731" w:author="Delta" w:date="2021-07-23T11:12:00Z">
              <w:r w:rsidRPr="008E21F4">
                <w:rPr>
                  <w:rFonts w:cs="Arial"/>
                </w:rPr>
                <w:t xml:space="preserve"> </w:t>
              </w:r>
            </w:ins>
          </w:p>
        </w:tc>
      </w:tr>
      <w:tr w:rsidR="00CB3986" w:rsidRPr="008E21F4" w14:paraId="00018220" w14:textId="77777777" w:rsidTr="00D04D5F">
        <w:trPr>
          <w:gridAfter w:val="1"/>
          <w:wAfter w:w="7" w:type="dxa"/>
          <w:cantSplit/>
          <w:ins w:id="40732" w:author="Delta" w:date="2021-07-23T11:12:00Z"/>
        </w:trPr>
        <w:tc>
          <w:tcPr>
            <w:tcW w:w="1134" w:type="dxa"/>
            <w:vMerge/>
            <w:tcBorders>
              <w:right w:val="single" w:sz="4" w:space="0" w:color="auto"/>
            </w:tcBorders>
          </w:tcPr>
          <w:p w14:paraId="4D1A3BE5" w14:textId="77777777" w:rsidR="00CB3986" w:rsidRPr="008E21F4" w:rsidRDefault="00CB3986" w:rsidP="00D04D5F">
            <w:pPr>
              <w:pStyle w:val="TAL"/>
              <w:jc w:val="center"/>
              <w:rPr>
                <w:ins w:id="40733" w:author="Delta" w:date="2021-07-23T11:12:00Z"/>
                <w:rFonts w:cs="Arial"/>
              </w:rPr>
            </w:pPr>
          </w:p>
        </w:tc>
        <w:tc>
          <w:tcPr>
            <w:tcW w:w="1276" w:type="dxa"/>
            <w:tcBorders>
              <w:top w:val="single" w:sz="4" w:space="0" w:color="auto"/>
              <w:left w:val="single" w:sz="4" w:space="0" w:color="auto"/>
              <w:bottom w:val="single" w:sz="4" w:space="0" w:color="auto"/>
              <w:right w:val="nil"/>
            </w:tcBorders>
          </w:tcPr>
          <w:p w14:paraId="0278A92C" w14:textId="77777777" w:rsidR="00CB3986" w:rsidRPr="008E21F4" w:rsidRDefault="00CB3986" w:rsidP="00D04D5F">
            <w:pPr>
              <w:pStyle w:val="TAL"/>
              <w:ind w:right="180"/>
              <w:jc w:val="right"/>
              <w:rPr>
                <w:ins w:id="40734" w:author="Delta" w:date="2021-07-23T11:12:00Z"/>
                <w:rFonts w:cs="Arial"/>
                <w:szCs w:val="18"/>
              </w:rPr>
            </w:pPr>
            <w:ins w:id="40735" w:author="Delta" w:date="2021-07-23T11:12:00Z">
              <w:r w:rsidRPr="008E21F4">
                <w:rPr>
                  <w:rFonts w:cs="Arial"/>
                  <w:szCs w:val="18"/>
                </w:rPr>
                <w:t>1</w:t>
              </w:r>
            </w:ins>
          </w:p>
          <w:p w14:paraId="69FE9C74" w14:textId="77777777" w:rsidR="00CB3986" w:rsidRPr="008E21F4" w:rsidRDefault="00CB3986" w:rsidP="00D04D5F">
            <w:pPr>
              <w:pStyle w:val="TAL"/>
              <w:jc w:val="right"/>
              <w:rPr>
                <w:ins w:id="40736" w:author="Delta" w:date="2021-07-23T11:12:00Z"/>
                <w:rFonts w:cs="Arial"/>
              </w:rPr>
            </w:pPr>
            <w:ins w:id="40737" w:author="Delta" w:date="2021-07-23T11:12:00Z">
              <w:r w:rsidRPr="008E21F4">
                <w:rPr>
                  <w:rFonts w:cs="Arial"/>
                  <w:szCs w:val="18"/>
                </w:rPr>
                <w:t>(F</w:t>
              </w:r>
              <w:r w:rsidRPr="008E21F4">
                <w:rPr>
                  <w:rFonts w:cs="Arial"/>
                  <w:szCs w:val="18"/>
                  <w:vertAlign w:val="subscript"/>
                </w:rPr>
                <w:t xml:space="preserve">UL_high </w:t>
              </w:r>
              <w:r w:rsidRPr="008E21F4">
                <w:rPr>
                  <w:rFonts w:cs="Arial"/>
                  <w:szCs w:val="18"/>
                </w:rPr>
                <w:t>+</w:t>
              </w:r>
              <w:r w:rsidRPr="008E21F4">
                <w:rPr>
                  <w:rFonts w:cs="Arial"/>
                  <w:szCs w:val="18"/>
                  <w:lang w:eastAsia="zh-CN"/>
                </w:rPr>
                <w:t>500</w:t>
              </w:r>
              <w:r w:rsidRPr="008E21F4">
                <w:rPr>
                  <w:rFonts w:cs="Arial"/>
                  <w:szCs w:val="18"/>
                </w:rPr>
                <w:t>)</w:t>
              </w:r>
            </w:ins>
          </w:p>
        </w:tc>
        <w:tc>
          <w:tcPr>
            <w:tcW w:w="425" w:type="dxa"/>
            <w:tcBorders>
              <w:top w:val="single" w:sz="4" w:space="0" w:color="auto"/>
              <w:left w:val="nil"/>
              <w:bottom w:val="single" w:sz="4" w:space="0" w:color="auto"/>
              <w:right w:val="nil"/>
            </w:tcBorders>
          </w:tcPr>
          <w:p w14:paraId="67C4F312" w14:textId="77777777" w:rsidR="00CB3986" w:rsidRPr="008E21F4" w:rsidRDefault="00CB3986" w:rsidP="00D04D5F">
            <w:pPr>
              <w:pStyle w:val="TAL"/>
              <w:jc w:val="center"/>
              <w:rPr>
                <w:ins w:id="40738" w:author="Delta" w:date="2021-07-23T11:12:00Z"/>
                <w:rFonts w:cs="Arial"/>
                <w:szCs w:val="18"/>
              </w:rPr>
            </w:pPr>
            <w:ins w:id="40739" w:author="Delta" w:date="2021-07-23T11:12:00Z">
              <w:r w:rsidRPr="008E21F4">
                <w:rPr>
                  <w:rFonts w:cs="Arial"/>
                  <w:szCs w:val="18"/>
                </w:rPr>
                <w:t>to</w:t>
              </w:r>
            </w:ins>
          </w:p>
          <w:p w14:paraId="09ADDDB9" w14:textId="77777777" w:rsidR="00CB3986" w:rsidRPr="008E21F4" w:rsidRDefault="00CB3986" w:rsidP="00D04D5F">
            <w:pPr>
              <w:pStyle w:val="TAL"/>
              <w:jc w:val="center"/>
              <w:rPr>
                <w:ins w:id="40740" w:author="Delta" w:date="2021-07-23T11:12:00Z"/>
                <w:rFonts w:cs="Arial"/>
              </w:rPr>
            </w:pPr>
            <w:ins w:id="40741" w:author="Delta" w:date="2021-07-23T11:12:00Z">
              <w:r w:rsidRPr="008E21F4">
                <w:rPr>
                  <w:rFonts w:cs="Arial"/>
                  <w:szCs w:val="18"/>
                </w:rPr>
                <w:t>to</w:t>
              </w:r>
            </w:ins>
          </w:p>
        </w:tc>
        <w:tc>
          <w:tcPr>
            <w:tcW w:w="1276" w:type="dxa"/>
            <w:tcBorders>
              <w:top w:val="single" w:sz="4" w:space="0" w:color="auto"/>
              <w:left w:val="nil"/>
              <w:bottom w:val="single" w:sz="4" w:space="0" w:color="auto"/>
              <w:right w:val="single" w:sz="4" w:space="0" w:color="auto"/>
            </w:tcBorders>
          </w:tcPr>
          <w:p w14:paraId="6E1FB010" w14:textId="77777777" w:rsidR="00CB3986" w:rsidRPr="008E21F4" w:rsidRDefault="00CB3986" w:rsidP="00D04D5F">
            <w:pPr>
              <w:pStyle w:val="TAL"/>
              <w:rPr>
                <w:ins w:id="40742" w:author="Delta" w:date="2021-07-23T11:12:00Z"/>
                <w:rFonts w:cs="Arial"/>
              </w:rPr>
            </w:pPr>
            <w:ins w:id="40743" w:author="Delta" w:date="2021-07-23T11:12:00Z">
              <w:r w:rsidRPr="008E21F4">
                <w:rPr>
                  <w:rFonts w:cs="Arial"/>
                </w:rPr>
                <w:t>(F</w:t>
              </w:r>
              <w:r w:rsidRPr="008E21F4">
                <w:rPr>
                  <w:rFonts w:cs="Arial"/>
                  <w:vertAlign w:val="subscript"/>
                </w:rPr>
                <w:t xml:space="preserve">UL_low </w:t>
              </w:r>
              <w:r w:rsidRPr="008E21F4">
                <w:rPr>
                  <w:rFonts w:cs="Arial"/>
                </w:rPr>
                <w:t>-</w:t>
              </w:r>
              <w:r w:rsidRPr="008E21F4">
                <w:rPr>
                  <w:rFonts w:cs="Arial" w:hint="eastAsia"/>
                  <w:lang w:eastAsia="zh-CN"/>
                </w:rPr>
                <w:t>500</w:t>
              </w:r>
              <w:r w:rsidRPr="008E21F4">
                <w:rPr>
                  <w:rFonts w:cs="Arial"/>
                </w:rPr>
                <w:t>)</w:t>
              </w:r>
            </w:ins>
          </w:p>
          <w:p w14:paraId="50B235F2" w14:textId="77777777" w:rsidR="00CB3986" w:rsidRPr="008E21F4" w:rsidRDefault="00CB3986" w:rsidP="00D04D5F">
            <w:pPr>
              <w:pStyle w:val="TAL"/>
              <w:rPr>
                <w:ins w:id="40744" w:author="Delta" w:date="2021-07-23T11:12:00Z"/>
                <w:rFonts w:cs="Arial"/>
              </w:rPr>
            </w:pPr>
            <w:ins w:id="40745" w:author="Delta" w:date="2021-07-23T11:12:00Z">
              <w:r w:rsidRPr="008E21F4">
                <w:rPr>
                  <w:rFonts w:cs="Arial"/>
                </w:rPr>
                <w:t>12750</w:t>
              </w:r>
            </w:ins>
          </w:p>
        </w:tc>
        <w:tc>
          <w:tcPr>
            <w:tcW w:w="1276" w:type="dxa"/>
            <w:tcBorders>
              <w:left w:val="single" w:sz="4" w:space="0" w:color="auto"/>
            </w:tcBorders>
          </w:tcPr>
          <w:p w14:paraId="5FCC608D" w14:textId="77777777" w:rsidR="00CB3986" w:rsidRPr="008E21F4" w:rsidRDefault="00CB3986" w:rsidP="00D04D5F">
            <w:pPr>
              <w:pStyle w:val="TAC"/>
              <w:rPr>
                <w:ins w:id="40746" w:author="Delta" w:date="2021-07-23T11:12:00Z"/>
                <w:rFonts w:cs="Arial"/>
              </w:rPr>
            </w:pPr>
            <w:ins w:id="40747" w:author="Delta" w:date="2021-07-23T11:12:00Z">
              <w:r w:rsidRPr="008E21F4">
                <w:rPr>
                  <w:rFonts w:cs="Arial"/>
                </w:rPr>
                <w:t>-15</w:t>
              </w:r>
            </w:ins>
          </w:p>
        </w:tc>
        <w:tc>
          <w:tcPr>
            <w:tcW w:w="1559" w:type="dxa"/>
          </w:tcPr>
          <w:p w14:paraId="3EA0E0AF" w14:textId="77777777" w:rsidR="00CB3986" w:rsidRPr="008E21F4" w:rsidRDefault="00CB3986" w:rsidP="00D04D5F">
            <w:pPr>
              <w:pStyle w:val="TAC"/>
              <w:rPr>
                <w:ins w:id="40748" w:author="Delta" w:date="2021-07-23T11:12:00Z"/>
                <w:rFonts w:cs="Arial"/>
              </w:rPr>
            </w:pPr>
            <w:ins w:id="40749"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xml:space="preserve">+6dB* </w:t>
              </w:r>
            </w:ins>
          </w:p>
        </w:tc>
        <w:tc>
          <w:tcPr>
            <w:tcW w:w="1701" w:type="dxa"/>
          </w:tcPr>
          <w:p w14:paraId="3CD85CC9" w14:textId="77777777" w:rsidR="00CB3986" w:rsidRPr="008E21F4" w:rsidRDefault="00CB3986" w:rsidP="00D04D5F">
            <w:pPr>
              <w:pStyle w:val="TAC"/>
              <w:rPr>
                <w:ins w:id="40750" w:author="Delta" w:date="2021-07-23T11:12:00Z"/>
                <w:rFonts w:cs="Arial"/>
              </w:rPr>
            </w:pPr>
            <w:ins w:id="40751" w:author="Delta" w:date="2021-07-23T11:12:00Z">
              <w:r w:rsidRPr="008E21F4">
                <w:rPr>
                  <w:rFonts w:cs="Arial"/>
                </w:rPr>
                <w:sym w:font="Symbol" w:char="F0BE"/>
              </w:r>
            </w:ins>
          </w:p>
        </w:tc>
        <w:tc>
          <w:tcPr>
            <w:tcW w:w="1276" w:type="dxa"/>
          </w:tcPr>
          <w:p w14:paraId="536C623C" w14:textId="77777777" w:rsidR="00CB3986" w:rsidRPr="008E21F4" w:rsidRDefault="00CB3986" w:rsidP="00D04D5F">
            <w:pPr>
              <w:pStyle w:val="TAL"/>
              <w:rPr>
                <w:ins w:id="40752" w:author="Delta" w:date="2021-07-23T11:12:00Z"/>
                <w:rFonts w:cs="Arial"/>
              </w:rPr>
            </w:pPr>
            <w:ins w:id="40753" w:author="Delta" w:date="2021-07-23T11:12:00Z">
              <w:r w:rsidRPr="008E21F4">
                <w:rPr>
                  <w:rFonts w:cs="Arial"/>
                </w:rPr>
                <w:t xml:space="preserve">CW carrier </w:t>
              </w:r>
            </w:ins>
          </w:p>
        </w:tc>
      </w:tr>
      <w:tr w:rsidR="00CB3986" w:rsidRPr="008E21F4" w14:paraId="10FEE216" w14:textId="77777777" w:rsidTr="00D04D5F">
        <w:tblPrEx>
          <w:tblLook w:val="04A0" w:firstRow="1" w:lastRow="0" w:firstColumn="1" w:lastColumn="0" w:noHBand="0" w:noVBand="1"/>
        </w:tblPrEx>
        <w:trPr>
          <w:cantSplit/>
          <w:ins w:id="40754" w:author="Delta" w:date="2021-07-23T11:12:00Z"/>
        </w:trPr>
        <w:tc>
          <w:tcPr>
            <w:tcW w:w="1135" w:type="dxa"/>
            <w:vMerge w:val="restart"/>
            <w:tcBorders>
              <w:top w:val="single" w:sz="4" w:space="0" w:color="auto"/>
              <w:left w:val="single" w:sz="4" w:space="0" w:color="auto"/>
              <w:right w:val="single" w:sz="4" w:space="0" w:color="auto"/>
            </w:tcBorders>
          </w:tcPr>
          <w:p w14:paraId="54E9AF6F" w14:textId="77777777" w:rsidR="00CB3986" w:rsidRPr="008E21F4" w:rsidRDefault="00CB3986" w:rsidP="00D04D5F">
            <w:pPr>
              <w:spacing w:after="0"/>
              <w:jc w:val="center"/>
              <w:rPr>
                <w:ins w:id="40755" w:author="Delta" w:date="2021-07-23T11:12:00Z"/>
                <w:rFonts w:ascii="Arial" w:hAnsi="Arial" w:cs="Arial"/>
                <w:sz w:val="18"/>
              </w:rPr>
            </w:pPr>
            <w:ins w:id="40756" w:author="Delta" w:date="2021-07-23T11:12:00Z">
              <w:r w:rsidRPr="008E21F4">
                <w:rPr>
                  <w:rFonts w:ascii="Arial" w:hAnsi="Arial" w:cs="Arial"/>
                  <w:sz w:val="18"/>
                </w:rPr>
                <w:t>85</w:t>
              </w:r>
            </w:ins>
          </w:p>
        </w:tc>
        <w:tc>
          <w:tcPr>
            <w:tcW w:w="1277" w:type="dxa"/>
            <w:tcBorders>
              <w:top w:val="single" w:sz="4" w:space="0" w:color="auto"/>
              <w:left w:val="single" w:sz="4" w:space="0" w:color="auto"/>
              <w:bottom w:val="single" w:sz="4" w:space="0" w:color="auto"/>
              <w:right w:val="nil"/>
            </w:tcBorders>
          </w:tcPr>
          <w:p w14:paraId="23FC1CCE" w14:textId="77777777" w:rsidR="00CB3986" w:rsidRPr="008E21F4" w:rsidRDefault="00CB3986" w:rsidP="00D04D5F">
            <w:pPr>
              <w:pStyle w:val="TAL"/>
              <w:ind w:right="180"/>
              <w:jc w:val="right"/>
              <w:rPr>
                <w:ins w:id="40757" w:author="Delta" w:date="2021-07-23T11:12:00Z"/>
                <w:rFonts w:cs="Arial"/>
                <w:szCs w:val="18"/>
              </w:rPr>
            </w:pPr>
            <w:ins w:id="40758" w:author="Delta" w:date="2021-07-23T11:12:00Z">
              <w:r w:rsidRPr="008E21F4">
                <w:rPr>
                  <w:rFonts w:cs="Arial"/>
                </w:rPr>
                <w:t>(F</w:t>
              </w:r>
              <w:r w:rsidRPr="008E21F4">
                <w:rPr>
                  <w:rFonts w:cs="Arial"/>
                  <w:vertAlign w:val="subscript"/>
                </w:rPr>
                <w:t xml:space="preserve">UL_low </w:t>
              </w:r>
              <w:r w:rsidRPr="008E21F4">
                <w:rPr>
                  <w:rFonts w:cs="Arial"/>
                </w:rPr>
                <w:t>-20)</w:t>
              </w:r>
            </w:ins>
          </w:p>
        </w:tc>
        <w:tc>
          <w:tcPr>
            <w:tcW w:w="425" w:type="dxa"/>
            <w:tcBorders>
              <w:top w:val="single" w:sz="4" w:space="0" w:color="auto"/>
              <w:left w:val="nil"/>
              <w:bottom w:val="single" w:sz="4" w:space="0" w:color="auto"/>
              <w:right w:val="nil"/>
            </w:tcBorders>
          </w:tcPr>
          <w:p w14:paraId="19E9C642" w14:textId="77777777" w:rsidR="00CB3986" w:rsidRPr="008E21F4" w:rsidRDefault="00CB3986" w:rsidP="00D04D5F">
            <w:pPr>
              <w:pStyle w:val="TAL"/>
              <w:jc w:val="center"/>
              <w:rPr>
                <w:ins w:id="40759" w:author="Delta" w:date="2021-07-23T11:12:00Z"/>
                <w:rFonts w:cs="Arial"/>
                <w:szCs w:val="18"/>
              </w:rPr>
            </w:pPr>
            <w:ins w:id="40760" w:author="Delta" w:date="2021-07-23T11:12:00Z">
              <w:r w:rsidRPr="008E21F4">
                <w:rPr>
                  <w:rFonts w:cs="Arial"/>
                </w:rPr>
                <w:t>to</w:t>
              </w:r>
            </w:ins>
          </w:p>
        </w:tc>
        <w:tc>
          <w:tcPr>
            <w:tcW w:w="1277" w:type="dxa"/>
            <w:tcBorders>
              <w:top w:val="single" w:sz="4" w:space="0" w:color="auto"/>
              <w:left w:val="nil"/>
              <w:bottom w:val="single" w:sz="4" w:space="0" w:color="auto"/>
              <w:right w:val="single" w:sz="4" w:space="0" w:color="auto"/>
            </w:tcBorders>
          </w:tcPr>
          <w:p w14:paraId="38678707" w14:textId="77777777" w:rsidR="00CB3986" w:rsidRPr="008E21F4" w:rsidRDefault="00CB3986" w:rsidP="00D04D5F">
            <w:pPr>
              <w:pStyle w:val="TAL"/>
              <w:rPr>
                <w:ins w:id="40761" w:author="Delta" w:date="2021-07-23T11:12:00Z"/>
                <w:rFonts w:cs="Arial"/>
              </w:rPr>
            </w:pPr>
            <w:ins w:id="40762"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ins>
          </w:p>
        </w:tc>
        <w:tc>
          <w:tcPr>
            <w:tcW w:w="1277" w:type="dxa"/>
            <w:tcBorders>
              <w:top w:val="single" w:sz="4" w:space="0" w:color="auto"/>
              <w:left w:val="single" w:sz="4" w:space="0" w:color="auto"/>
              <w:bottom w:val="single" w:sz="4" w:space="0" w:color="auto"/>
              <w:right w:val="single" w:sz="4" w:space="0" w:color="auto"/>
            </w:tcBorders>
          </w:tcPr>
          <w:p w14:paraId="76B3E218" w14:textId="77777777" w:rsidR="00CB3986" w:rsidRPr="008E21F4" w:rsidRDefault="00CB3986" w:rsidP="00D04D5F">
            <w:pPr>
              <w:pStyle w:val="TAC"/>
              <w:rPr>
                <w:ins w:id="40763" w:author="Delta" w:date="2021-07-23T11:12:00Z"/>
                <w:rFonts w:cs="Arial"/>
              </w:rPr>
            </w:pPr>
            <w:ins w:id="40764" w:author="Delta" w:date="2021-07-23T11:12:00Z">
              <w:r w:rsidRPr="008E21F4">
                <w:rPr>
                  <w:rFonts w:cs="Arial"/>
                </w:rPr>
                <w:t>-38</w:t>
              </w:r>
            </w:ins>
          </w:p>
        </w:tc>
        <w:tc>
          <w:tcPr>
            <w:tcW w:w="1560" w:type="dxa"/>
            <w:tcBorders>
              <w:top w:val="single" w:sz="4" w:space="0" w:color="auto"/>
              <w:left w:val="single" w:sz="4" w:space="0" w:color="auto"/>
              <w:bottom w:val="single" w:sz="4" w:space="0" w:color="auto"/>
              <w:right w:val="single" w:sz="4" w:space="0" w:color="auto"/>
            </w:tcBorders>
          </w:tcPr>
          <w:p w14:paraId="6DF5A8A7" w14:textId="77777777" w:rsidR="00CB3986" w:rsidRPr="008E21F4" w:rsidRDefault="00CB3986" w:rsidP="00D04D5F">
            <w:pPr>
              <w:pStyle w:val="TAC"/>
              <w:rPr>
                <w:ins w:id="40765" w:author="Delta" w:date="2021-07-23T11:12:00Z"/>
                <w:rFonts w:cs="Arial"/>
              </w:rPr>
            </w:pPr>
            <w:ins w:id="40766" w:author="Delta" w:date="2021-07-23T11:12:00Z">
              <w:r w:rsidRPr="008E21F4">
                <w:rPr>
                  <w:rFonts w:cs="Arial"/>
                </w:rPr>
                <w:t>P</w:t>
              </w:r>
              <w:r w:rsidRPr="008E21F4">
                <w:rPr>
                  <w:rFonts w:cs="Arial"/>
                  <w:vertAlign w:val="subscript"/>
                </w:rPr>
                <w:t>REFSENS</w:t>
              </w:r>
              <w:r w:rsidRPr="008E21F4">
                <w:rPr>
                  <w:rFonts w:cs="Arial"/>
                </w:rPr>
                <w:t xml:space="preserve"> +6dB**</w:t>
              </w:r>
            </w:ins>
          </w:p>
        </w:tc>
        <w:tc>
          <w:tcPr>
            <w:tcW w:w="1702" w:type="dxa"/>
            <w:tcBorders>
              <w:top w:val="single" w:sz="4" w:space="0" w:color="auto"/>
              <w:left w:val="single" w:sz="4" w:space="0" w:color="auto"/>
              <w:bottom w:val="single" w:sz="4" w:space="0" w:color="auto"/>
              <w:right w:val="single" w:sz="4" w:space="0" w:color="auto"/>
            </w:tcBorders>
          </w:tcPr>
          <w:p w14:paraId="04540B47" w14:textId="77777777" w:rsidR="00CB3986" w:rsidRPr="008E21F4" w:rsidRDefault="00CB3986" w:rsidP="00D04D5F">
            <w:pPr>
              <w:pStyle w:val="TAC"/>
              <w:rPr>
                <w:ins w:id="40767" w:author="Delta" w:date="2021-07-23T11:12:00Z"/>
                <w:rFonts w:cs="Arial"/>
              </w:rPr>
            </w:pPr>
            <w:ins w:id="40768" w:author="Delta" w:date="2021-07-23T11:12:00Z">
              <w:r w:rsidRPr="008E21F4">
                <w:rPr>
                  <w:rFonts w:cs="Arial"/>
                </w:rPr>
                <w:t>See table 7.6-2</w:t>
              </w:r>
            </w:ins>
          </w:p>
        </w:tc>
        <w:tc>
          <w:tcPr>
            <w:tcW w:w="1277" w:type="dxa"/>
            <w:gridSpan w:val="2"/>
            <w:tcBorders>
              <w:top w:val="single" w:sz="4" w:space="0" w:color="auto"/>
              <w:left w:val="single" w:sz="4" w:space="0" w:color="auto"/>
              <w:bottom w:val="single" w:sz="4" w:space="0" w:color="auto"/>
              <w:right w:val="single" w:sz="4" w:space="0" w:color="auto"/>
            </w:tcBorders>
          </w:tcPr>
          <w:p w14:paraId="274158F8" w14:textId="77777777" w:rsidR="00CB3986" w:rsidRPr="008E21F4" w:rsidRDefault="00CB3986" w:rsidP="00D04D5F">
            <w:pPr>
              <w:pStyle w:val="TAL"/>
              <w:rPr>
                <w:ins w:id="40769" w:author="Delta" w:date="2021-07-23T11:12:00Z"/>
                <w:rFonts w:cs="Arial"/>
              </w:rPr>
            </w:pPr>
            <w:ins w:id="40770" w:author="Delta" w:date="2021-07-23T11:12:00Z">
              <w:r w:rsidRPr="008E21F4">
                <w:rPr>
                  <w:rFonts w:cs="Arial"/>
                </w:rPr>
                <w:t>See table 7.6-2</w:t>
              </w:r>
            </w:ins>
          </w:p>
        </w:tc>
      </w:tr>
      <w:tr w:rsidR="00CB3986" w:rsidRPr="008E21F4" w14:paraId="4C51D518" w14:textId="77777777" w:rsidTr="00D04D5F">
        <w:tblPrEx>
          <w:tblLook w:val="04A0" w:firstRow="1" w:lastRow="0" w:firstColumn="1" w:lastColumn="0" w:noHBand="0" w:noVBand="1"/>
        </w:tblPrEx>
        <w:trPr>
          <w:cantSplit/>
          <w:ins w:id="40771" w:author="Delta" w:date="2021-07-23T11:12:00Z"/>
        </w:trPr>
        <w:tc>
          <w:tcPr>
            <w:tcW w:w="1135" w:type="dxa"/>
            <w:vMerge/>
            <w:tcBorders>
              <w:left w:val="single" w:sz="4" w:space="0" w:color="auto"/>
              <w:bottom w:val="single" w:sz="4" w:space="0" w:color="auto"/>
              <w:right w:val="single" w:sz="4" w:space="0" w:color="auto"/>
            </w:tcBorders>
            <w:vAlign w:val="center"/>
          </w:tcPr>
          <w:p w14:paraId="1D341E1E" w14:textId="77777777" w:rsidR="00CB3986" w:rsidRPr="008E21F4" w:rsidRDefault="00CB3986" w:rsidP="00D04D5F">
            <w:pPr>
              <w:spacing w:after="0"/>
              <w:rPr>
                <w:ins w:id="40772" w:author="Delta" w:date="2021-07-23T11:12:00Z"/>
                <w:rFonts w:ascii="Arial" w:hAnsi="Arial" w:cs="Arial"/>
                <w:sz w:val="18"/>
              </w:rPr>
            </w:pPr>
          </w:p>
        </w:tc>
        <w:tc>
          <w:tcPr>
            <w:tcW w:w="1277" w:type="dxa"/>
            <w:tcBorders>
              <w:top w:val="single" w:sz="4" w:space="0" w:color="auto"/>
              <w:left w:val="single" w:sz="4" w:space="0" w:color="auto"/>
              <w:bottom w:val="single" w:sz="4" w:space="0" w:color="auto"/>
              <w:right w:val="nil"/>
            </w:tcBorders>
          </w:tcPr>
          <w:p w14:paraId="73741A3F" w14:textId="77777777" w:rsidR="00CB3986" w:rsidRPr="008E21F4" w:rsidRDefault="00CB3986" w:rsidP="00D04D5F">
            <w:pPr>
              <w:pStyle w:val="TAL"/>
              <w:jc w:val="right"/>
              <w:rPr>
                <w:ins w:id="40773" w:author="Delta" w:date="2021-07-23T11:12:00Z"/>
                <w:rFonts w:cs="Arial"/>
              </w:rPr>
            </w:pPr>
            <w:ins w:id="40774" w:author="Delta" w:date="2021-07-23T11:12:00Z">
              <w:r w:rsidRPr="008E21F4">
                <w:rPr>
                  <w:rFonts w:cs="Arial"/>
                </w:rPr>
                <w:t>1</w:t>
              </w:r>
            </w:ins>
          </w:p>
          <w:p w14:paraId="481FC950" w14:textId="77777777" w:rsidR="00CB3986" w:rsidRPr="008E21F4" w:rsidRDefault="00CB3986" w:rsidP="00D04D5F">
            <w:pPr>
              <w:pStyle w:val="TAL"/>
              <w:ind w:right="180"/>
              <w:jc w:val="right"/>
              <w:rPr>
                <w:ins w:id="40775" w:author="Delta" w:date="2021-07-23T11:12:00Z"/>
                <w:rFonts w:cs="Arial"/>
                <w:szCs w:val="18"/>
              </w:rPr>
            </w:pPr>
            <w:ins w:id="40776"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ins>
          </w:p>
        </w:tc>
        <w:tc>
          <w:tcPr>
            <w:tcW w:w="425" w:type="dxa"/>
            <w:tcBorders>
              <w:top w:val="single" w:sz="4" w:space="0" w:color="auto"/>
              <w:left w:val="nil"/>
              <w:bottom w:val="single" w:sz="4" w:space="0" w:color="auto"/>
              <w:right w:val="nil"/>
            </w:tcBorders>
          </w:tcPr>
          <w:p w14:paraId="067AE798" w14:textId="77777777" w:rsidR="00CB3986" w:rsidRPr="008E21F4" w:rsidRDefault="00CB3986" w:rsidP="00D04D5F">
            <w:pPr>
              <w:pStyle w:val="TAL"/>
              <w:jc w:val="center"/>
              <w:rPr>
                <w:ins w:id="40777" w:author="Delta" w:date="2021-07-23T11:12:00Z"/>
                <w:rFonts w:cs="Arial"/>
              </w:rPr>
            </w:pPr>
            <w:ins w:id="40778" w:author="Delta" w:date="2021-07-23T11:12:00Z">
              <w:r w:rsidRPr="008E21F4">
                <w:rPr>
                  <w:rFonts w:cs="Arial"/>
                </w:rPr>
                <w:t>to</w:t>
              </w:r>
            </w:ins>
          </w:p>
          <w:p w14:paraId="34136A6B" w14:textId="77777777" w:rsidR="00CB3986" w:rsidRPr="008E21F4" w:rsidRDefault="00CB3986" w:rsidP="00D04D5F">
            <w:pPr>
              <w:pStyle w:val="TAL"/>
              <w:jc w:val="center"/>
              <w:rPr>
                <w:ins w:id="40779" w:author="Delta" w:date="2021-07-23T11:12:00Z"/>
                <w:rFonts w:cs="Arial"/>
                <w:szCs w:val="18"/>
              </w:rPr>
            </w:pPr>
            <w:ins w:id="40780" w:author="Delta" w:date="2021-07-23T11:12:00Z">
              <w:r w:rsidRPr="008E21F4">
                <w:rPr>
                  <w:rFonts w:cs="Arial"/>
                </w:rPr>
                <w:t>to</w:t>
              </w:r>
            </w:ins>
          </w:p>
        </w:tc>
        <w:tc>
          <w:tcPr>
            <w:tcW w:w="1277" w:type="dxa"/>
            <w:tcBorders>
              <w:top w:val="single" w:sz="4" w:space="0" w:color="auto"/>
              <w:left w:val="nil"/>
              <w:bottom w:val="single" w:sz="4" w:space="0" w:color="auto"/>
              <w:right w:val="single" w:sz="4" w:space="0" w:color="auto"/>
            </w:tcBorders>
          </w:tcPr>
          <w:p w14:paraId="67E64730" w14:textId="77777777" w:rsidR="00CB3986" w:rsidRPr="008E21F4" w:rsidRDefault="00CB3986" w:rsidP="00D04D5F">
            <w:pPr>
              <w:pStyle w:val="TAL"/>
              <w:rPr>
                <w:ins w:id="40781" w:author="Delta" w:date="2021-07-23T11:12:00Z"/>
                <w:rFonts w:cs="Arial"/>
              </w:rPr>
            </w:pPr>
            <w:ins w:id="40782" w:author="Delta" w:date="2021-07-23T11:12:00Z">
              <w:r w:rsidRPr="008E21F4">
                <w:rPr>
                  <w:rFonts w:cs="Arial"/>
                </w:rPr>
                <w:t>(F</w:t>
              </w:r>
              <w:r w:rsidRPr="008E21F4">
                <w:rPr>
                  <w:rFonts w:cs="Arial"/>
                  <w:vertAlign w:val="subscript"/>
                </w:rPr>
                <w:t xml:space="preserve">UL_low </w:t>
              </w:r>
              <w:r w:rsidRPr="008E21F4">
                <w:rPr>
                  <w:rFonts w:cs="Arial"/>
                </w:rPr>
                <w:t>-20)</w:t>
              </w:r>
            </w:ins>
          </w:p>
          <w:p w14:paraId="0845DEBF" w14:textId="77777777" w:rsidR="00CB3986" w:rsidRPr="008E21F4" w:rsidRDefault="00CB3986" w:rsidP="00D04D5F">
            <w:pPr>
              <w:pStyle w:val="TAL"/>
              <w:rPr>
                <w:ins w:id="40783" w:author="Delta" w:date="2021-07-23T11:12:00Z"/>
                <w:rFonts w:cs="Arial"/>
              </w:rPr>
            </w:pPr>
            <w:ins w:id="40784" w:author="Delta" w:date="2021-07-23T11:12:00Z">
              <w:r w:rsidRPr="008E21F4">
                <w:rPr>
                  <w:rFonts w:cs="Arial"/>
                </w:rPr>
                <w:t>12750</w:t>
              </w:r>
            </w:ins>
          </w:p>
        </w:tc>
        <w:tc>
          <w:tcPr>
            <w:tcW w:w="1277" w:type="dxa"/>
            <w:tcBorders>
              <w:top w:val="single" w:sz="4" w:space="0" w:color="auto"/>
              <w:left w:val="single" w:sz="4" w:space="0" w:color="auto"/>
              <w:bottom w:val="single" w:sz="4" w:space="0" w:color="auto"/>
              <w:right w:val="single" w:sz="4" w:space="0" w:color="auto"/>
            </w:tcBorders>
          </w:tcPr>
          <w:p w14:paraId="7B7F04D9" w14:textId="77777777" w:rsidR="00CB3986" w:rsidRPr="008E21F4" w:rsidRDefault="00CB3986" w:rsidP="00D04D5F">
            <w:pPr>
              <w:pStyle w:val="TAC"/>
              <w:rPr>
                <w:ins w:id="40785" w:author="Delta" w:date="2021-07-23T11:12:00Z"/>
                <w:rFonts w:cs="Arial"/>
              </w:rPr>
            </w:pPr>
            <w:ins w:id="40786" w:author="Delta" w:date="2021-07-23T11:12:00Z">
              <w:r w:rsidRPr="008E21F4">
                <w:rPr>
                  <w:rFonts w:cs="Arial"/>
                </w:rPr>
                <w:t>-15</w:t>
              </w:r>
            </w:ins>
          </w:p>
        </w:tc>
        <w:tc>
          <w:tcPr>
            <w:tcW w:w="1560" w:type="dxa"/>
            <w:tcBorders>
              <w:top w:val="single" w:sz="4" w:space="0" w:color="auto"/>
              <w:left w:val="single" w:sz="4" w:space="0" w:color="auto"/>
              <w:bottom w:val="single" w:sz="4" w:space="0" w:color="auto"/>
              <w:right w:val="single" w:sz="4" w:space="0" w:color="auto"/>
            </w:tcBorders>
          </w:tcPr>
          <w:p w14:paraId="52E9F344" w14:textId="77777777" w:rsidR="00CB3986" w:rsidRPr="008E21F4" w:rsidRDefault="00CB3986" w:rsidP="00D04D5F">
            <w:pPr>
              <w:pStyle w:val="TAC"/>
              <w:rPr>
                <w:ins w:id="40787" w:author="Delta" w:date="2021-07-23T11:12:00Z"/>
                <w:rFonts w:cs="Arial"/>
              </w:rPr>
            </w:pPr>
            <w:ins w:id="40788" w:author="Delta" w:date="2021-07-23T11:12:00Z">
              <w:r w:rsidRPr="008E21F4">
                <w:rPr>
                  <w:rFonts w:cs="Arial"/>
                </w:rPr>
                <w:t>P</w:t>
              </w:r>
              <w:r w:rsidRPr="008E21F4">
                <w:rPr>
                  <w:rFonts w:cs="Arial"/>
                  <w:vertAlign w:val="subscript"/>
                </w:rPr>
                <w:t>REFSENS</w:t>
              </w:r>
              <w:r w:rsidRPr="008E21F4">
                <w:rPr>
                  <w:rFonts w:cs="Arial"/>
                </w:rPr>
                <w:t xml:space="preserve"> +6dB</w:t>
              </w:r>
            </w:ins>
          </w:p>
        </w:tc>
        <w:tc>
          <w:tcPr>
            <w:tcW w:w="1702" w:type="dxa"/>
            <w:tcBorders>
              <w:top w:val="single" w:sz="4" w:space="0" w:color="auto"/>
              <w:left w:val="single" w:sz="4" w:space="0" w:color="auto"/>
              <w:bottom w:val="single" w:sz="4" w:space="0" w:color="auto"/>
              <w:right w:val="single" w:sz="4" w:space="0" w:color="auto"/>
            </w:tcBorders>
          </w:tcPr>
          <w:p w14:paraId="74264A0C" w14:textId="77777777" w:rsidR="00CB3986" w:rsidRPr="008E21F4" w:rsidRDefault="00CB3986" w:rsidP="00D04D5F">
            <w:pPr>
              <w:pStyle w:val="TAC"/>
              <w:rPr>
                <w:ins w:id="40789" w:author="Delta" w:date="2021-07-23T11:12:00Z"/>
                <w:rFonts w:cs="Arial"/>
              </w:rPr>
            </w:pPr>
            <w:ins w:id="40790" w:author="Delta" w:date="2021-07-23T11:12:00Z">
              <w:r w:rsidRPr="008E21F4">
                <w:rPr>
                  <w:rFonts w:cs="Arial"/>
                </w:rPr>
                <w:sym w:font="Symbol" w:char="F0BE"/>
              </w:r>
            </w:ins>
          </w:p>
        </w:tc>
        <w:tc>
          <w:tcPr>
            <w:tcW w:w="1277" w:type="dxa"/>
            <w:gridSpan w:val="2"/>
            <w:tcBorders>
              <w:top w:val="single" w:sz="4" w:space="0" w:color="auto"/>
              <w:left w:val="single" w:sz="4" w:space="0" w:color="auto"/>
              <w:bottom w:val="single" w:sz="4" w:space="0" w:color="auto"/>
              <w:right w:val="single" w:sz="4" w:space="0" w:color="auto"/>
            </w:tcBorders>
          </w:tcPr>
          <w:p w14:paraId="7BF3A019" w14:textId="77777777" w:rsidR="00CB3986" w:rsidRPr="008E21F4" w:rsidRDefault="00CB3986" w:rsidP="00D04D5F">
            <w:pPr>
              <w:pStyle w:val="TAL"/>
              <w:rPr>
                <w:ins w:id="40791" w:author="Delta" w:date="2021-07-23T11:12:00Z"/>
                <w:rFonts w:cs="Arial"/>
              </w:rPr>
            </w:pPr>
            <w:ins w:id="40792" w:author="Delta" w:date="2021-07-23T11:12:00Z">
              <w:r w:rsidRPr="008E21F4">
                <w:rPr>
                  <w:rFonts w:cs="Arial"/>
                </w:rPr>
                <w:t>CW carrier</w:t>
              </w:r>
            </w:ins>
          </w:p>
        </w:tc>
      </w:tr>
      <w:tr w:rsidR="00CB3986" w:rsidRPr="008E21F4" w14:paraId="6D1E6E7D" w14:textId="77777777" w:rsidTr="00D04D5F">
        <w:trPr>
          <w:gridAfter w:val="1"/>
          <w:wAfter w:w="7" w:type="dxa"/>
          <w:cantSplit/>
          <w:trPrChange w:id="40793" w:author="Delta" w:date="2021-07-23T11:12:00Z">
            <w:trPr>
              <w:gridAfter w:val="1"/>
              <w:cantSplit/>
            </w:trPr>
          </w:trPrChange>
        </w:trPr>
        <w:tc>
          <w:tcPr>
            <w:tcW w:w="9923" w:type="dxa"/>
            <w:gridSpan w:val="8"/>
            <w:tcBorders>
              <w:top w:val="nil"/>
              <w:left w:val="single" w:sz="4" w:space="0" w:color="auto"/>
              <w:bottom w:val="single" w:sz="4" w:space="0" w:color="auto"/>
            </w:tcBorders>
            <w:tcPrChange w:id="40794" w:author="Delta" w:date="2021-07-23T11:12:00Z">
              <w:tcPr>
                <w:tcW w:w="9923" w:type="dxa"/>
                <w:gridSpan w:val="14"/>
                <w:tcBorders>
                  <w:top w:val="nil"/>
                  <w:left w:val="single" w:sz="4" w:space="0" w:color="auto"/>
                  <w:bottom w:val="single" w:sz="4" w:space="0" w:color="auto"/>
                </w:tcBorders>
              </w:tcPr>
            </w:tcPrChange>
          </w:tcPr>
          <w:p w14:paraId="7A68D6DA" w14:textId="1AD6F66D" w:rsidR="00CB3986" w:rsidRPr="008E21F4" w:rsidRDefault="00CB3986" w:rsidP="00D04D5F">
            <w:pPr>
              <w:pStyle w:val="TAN"/>
              <w:rPr>
                <w:rFonts w:cs="v4.2.0"/>
              </w:rPr>
            </w:pPr>
            <w:r w:rsidRPr="008E21F4">
              <w:rPr>
                <w:rFonts w:cs="Arial"/>
              </w:rPr>
              <w:t xml:space="preserve">Note*: </w:t>
            </w:r>
            <w:r w:rsidRPr="008E21F4">
              <w:rPr>
                <w:rFonts w:cs="Arial"/>
              </w:rPr>
              <w:tab/>
              <w:t>P</w:t>
            </w:r>
            <w:r w:rsidRPr="008E21F4">
              <w:rPr>
                <w:rFonts w:cs="Arial"/>
                <w:vertAlign w:val="subscript"/>
              </w:rPr>
              <w:t>REFSENS</w:t>
            </w:r>
            <w:r w:rsidRPr="008E21F4" w:rsidDel="002B5177">
              <w:rPr>
                <w:rFonts w:cs="Arial"/>
              </w:rPr>
              <w:t xml:space="preserve"> </w:t>
            </w:r>
            <w:r w:rsidRPr="008E21F4">
              <w:rPr>
                <w:rFonts w:cs="Arial"/>
              </w:rPr>
              <w:t xml:space="preserve">depends on the channel bandwidth as specified in </w:t>
            </w:r>
            <w:r w:rsidRPr="008E21F4">
              <w:rPr>
                <w:rFonts w:cs="v4.2.0"/>
              </w:rPr>
              <w:t>TS 36.104 [2] subclause 7.2.1.</w:t>
            </w:r>
            <w:del w:id="40795" w:author="Delta" w:date="2021-07-23T11:12:00Z">
              <w:r w:rsidR="008E41B3" w:rsidRPr="008735C4">
                <w:rPr>
                  <w:rFonts w:cs="v4.2.0"/>
                </w:rPr>
                <w:delText xml:space="preserve"> </w:delText>
              </w:r>
            </w:del>
          </w:p>
          <w:p w14:paraId="230760EF" w14:textId="31094B6D" w:rsidR="00CB3986" w:rsidRPr="008E21F4" w:rsidRDefault="00FA2421" w:rsidP="00D04D5F">
            <w:pPr>
              <w:pStyle w:val="TAN"/>
              <w:rPr>
                <w:rFonts w:cs="Arial"/>
              </w:rPr>
            </w:pPr>
            <w:r>
              <w:rPr>
                <w:rFonts w:cs="Arial"/>
              </w:rPr>
              <w:t>Note**:</w:t>
            </w:r>
            <w:r>
              <w:rPr>
                <w:rFonts w:cs="Arial"/>
              </w:rPr>
              <w:tab/>
            </w:r>
            <w:r>
              <w:rPr>
                <w:rPrChange w:id="40796" w:author="Delta" w:date="2021-07-23T11:12:00Z">
                  <w:rPr>
                    <w:lang w:val="en-US"/>
                  </w:rPr>
                </w:rPrChange>
              </w:rPr>
              <w:t xml:space="preserve">For a BS capable of multiband operation, in case of interfering signal that is not in the in-band blocking frequency range of the operating band where the wanted signal is present, </w:t>
            </w:r>
            <w:ins w:id="40797" w:author="Delta" w:date="2021-07-23T11:12:00Z">
              <w:r>
                <w:rPr>
                  <w:rFonts w:cs="Arial"/>
                </w:rPr>
                <w:t xml:space="preserve">and not </w:t>
              </w:r>
              <w:r>
                <w:rPr>
                  <w:rFonts w:cs="Arial"/>
                  <w:lang w:val="en-US"/>
                </w:rPr>
                <w:t xml:space="preserve">in </w:t>
              </w:r>
              <w:r>
                <w:rPr>
                  <w:rFonts w:cs="Arial"/>
                </w:rPr>
                <w:t xml:space="preserve">the in-band blocking frequency range of </w:t>
              </w:r>
              <w:r>
                <w:rPr>
                  <w:rFonts w:cs="Arial"/>
                  <w:lang w:val="en-US"/>
                </w:rPr>
                <w:t>an adjacent or overlapping operating band</w:t>
              </w:r>
              <w:r>
                <w:rPr>
                  <w:rFonts w:cs="Arial"/>
                </w:rPr>
                <w:t xml:space="preserve">, </w:t>
              </w:r>
            </w:ins>
            <w:r>
              <w:rPr>
                <w:rPrChange w:id="40798" w:author="Delta" w:date="2021-07-23T11:12:00Z">
                  <w:rPr>
                    <w:lang w:val="en-US"/>
                  </w:rPr>
                </w:rPrChange>
              </w:rPr>
              <w:t>the wanted signal mean power is equal to P</w:t>
            </w:r>
            <w:r>
              <w:rPr>
                <w:vertAlign w:val="subscript"/>
                <w:rPrChange w:id="40799" w:author="Delta" w:date="2021-07-23T11:12:00Z">
                  <w:rPr>
                    <w:vertAlign w:val="subscript"/>
                    <w:lang w:val="en-US"/>
                  </w:rPr>
                </w:rPrChange>
              </w:rPr>
              <w:t>REFSENS</w:t>
            </w:r>
            <w:r>
              <w:rPr>
                <w:rPrChange w:id="40800" w:author="Delta" w:date="2021-07-23T11:12:00Z">
                  <w:rPr>
                    <w:lang w:val="en-US"/>
                  </w:rPr>
                </w:rPrChange>
              </w:rPr>
              <w:t xml:space="preserve"> + 1.4 dB.</w:t>
            </w:r>
          </w:p>
        </w:tc>
      </w:tr>
    </w:tbl>
    <w:p w14:paraId="43819E0E" w14:textId="77777777" w:rsidR="00CB3986" w:rsidRPr="008E21F4" w:rsidRDefault="00CB3986" w:rsidP="00CB3986">
      <w:pPr>
        <w:rPr>
          <w:lang w:eastAsia="zh-CN"/>
        </w:rPr>
        <w:pPrChange w:id="40801" w:author="Delta" w:date="2021-07-23T11:12:00Z">
          <w:pPr>
            <w:pStyle w:val="NO"/>
          </w:pPr>
        </w:pPrChange>
      </w:pPr>
    </w:p>
    <w:p w14:paraId="5E99679C" w14:textId="77777777" w:rsidR="00CB3986" w:rsidRPr="008E21F4" w:rsidRDefault="00CB3986" w:rsidP="00CB3986">
      <w:pPr>
        <w:pStyle w:val="NO"/>
        <w:rPr>
          <w:lang w:eastAsia="zh-CN"/>
        </w:rPr>
      </w:pPr>
      <w:r w:rsidRPr="008E21F4">
        <w:t>NOTE:</w:t>
      </w:r>
      <w:r w:rsidRPr="008E21F4">
        <w:tab/>
        <w:t>Table 7.6-1</w:t>
      </w:r>
      <w:r w:rsidRPr="008E21F4">
        <w:rPr>
          <w:lang w:eastAsia="zh-CN"/>
        </w:rPr>
        <w:t>c</w:t>
      </w:r>
      <w:r w:rsidRPr="008E21F4">
        <w:t xml:space="preserve"> assumes that two operating bands, where the downlink operating band (see Table 5.5-1) of one band would be within the in-band blocking region of the other band, are not deployed in the same geographical area.</w:t>
      </w:r>
    </w:p>
    <w:p w14:paraId="43B869C5" w14:textId="77777777" w:rsidR="00BD0841" w:rsidRPr="008735C4" w:rsidRDefault="00BD0841" w:rsidP="00BD0841">
      <w:pPr>
        <w:rPr>
          <w:del w:id="40802" w:author="Delta" w:date="2021-07-23T11:12:00Z"/>
        </w:rPr>
      </w:pPr>
    </w:p>
    <w:p w14:paraId="3E28B46C" w14:textId="14BE90EC" w:rsidR="00CB3986" w:rsidRPr="008E21F4" w:rsidRDefault="00CB3986" w:rsidP="00CB3986">
      <w:pPr>
        <w:pStyle w:val="TH"/>
      </w:pPr>
      <w:r w:rsidRPr="008E21F4">
        <w:rPr>
          <w:rFonts w:eastAsia="Osaka"/>
        </w:rPr>
        <w:t>Table 7.6</w:t>
      </w:r>
      <w:del w:id="40803" w:author="Delta" w:date="2021-07-23T11:12:00Z">
        <w:r w:rsidR="00660F75" w:rsidRPr="008735C4">
          <w:rPr>
            <w:rFonts w:eastAsia="Osaka"/>
            <w:lang w:eastAsia="ja-JP"/>
          </w:rPr>
          <w:delText>-2</w:delText>
        </w:r>
        <w:r w:rsidR="00660F75" w:rsidRPr="008735C4">
          <w:rPr>
            <w:rFonts w:eastAsia="Osaka"/>
          </w:rPr>
          <w:delText xml:space="preserve">: Interfering signals for </w:delText>
        </w:r>
        <w:r w:rsidR="009A0DFD" w:rsidRPr="008735C4">
          <w:delText>b</w:delText>
        </w:r>
        <w:r w:rsidR="00660F75" w:rsidRPr="008735C4">
          <w:delText>locking</w:delText>
        </w:r>
      </w:del>
      <w:ins w:id="40804" w:author="Delta" w:date="2021-07-23T11:12:00Z">
        <w:r w:rsidRPr="008E21F4">
          <w:rPr>
            <w:rFonts w:eastAsia="Osaka"/>
          </w:rPr>
          <w:t xml:space="preserve">.1d: </w:t>
        </w:r>
        <w:r w:rsidRPr="008E21F4">
          <w:t>Blocking</w:t>
        </w:r>
      </w:ins>
      <w:r w:rsidRPr="008E21F4">
        <w:t xml:space="preserve"> performance requirement</w:t>
      </w:r>
      <w:ins w:id="40805" w:author="Delta" w:date="2021-07-23T11:12:00Z">
        <w:r w:rsidRPr="008E21F4">
          <w:t xml:space="preserve"> </w:t>
        </w:r>
        <w:r w:rsidRPr="008E21F4">
          <w:rPr>
            <w:lang w:eastAsia="zh-CN"/>
          </w:rPr>
          <w:t xml:space="preserve">for Wide Area BS </w:t>
        </w:r>
        <w:r w:rsidRPr="008E21F4">
          <w:rPr>
            <w:rFonts w:cs="v5.0.0"/>
            <w:lang w:eastAsia="zh-CN"/>
          </w:rPr>
          <w:t>for NB-IoT standalone operation</w:t>
        </w:r>
      </w:ins>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0"/>
        <w:gridCol w:w="1461"/>
        <w:gridCol w:w="991"/>
        <w:gridCol w:w="373"/>
        <w:gridCol w:w="991"/>
        <w:gridCol w:w="991"/>
        <w:gridCol w:w="1197"/>
        <w:gridCol w:w="1300"/>
        <w:gridCol w:w="1810"/>
        <w:gridCol w:w="6"/>
        <w:tblGridChange w:id="40806">
          <w:tblGrid>
            <w:gridCol w:w="221"/>
            <w:gridCol w:w="806"/>
            <w:gridCol w:w="1465"/>
            <w:gridCol w:w="459"/>
            <w:gridCol w:w="532"/>
            <w:gridCol w:w="373"/>
            <w:gridCol w:w="991"/>
            <w:gridCol w:w="636"/>
            <w:gridCol w:w="355"/>
            <w:gridCol w:w="1197"/>
            <w:gridCol w:w="1300"/>
            <w:gridCol w:w="1810"/>
            <w:gridCol w:w="6"/>
          </w:tblGrid>
        </w:tblGridChange>
      </w:tblGrid>
      <w:tr w:rsidR="0068249C" w:rsidRPr="008E21F4" w14:paraId="70956DA1" w14:textId="77777777" w:rsidTr="00D04D5F">
        <w:trPr>
          <w:gridAfter w:val="1"/>
          <w:wAfter w:w="7" w:type="dxa"/>
        </w:trPr>
        <w:tc>
          <w:tcPr>
            <w:tcW w:w="1134" w:type="dxa"/>
            <w:gridSpan w:val="2"/>
            <w:cellIns w:id="40807" w:author="Delta" w:date="2021-07-23T11:12:00Z"/>
          </w:tcPr>
          <w:p w14:paraId="3A9E6A87" w14:textId="77777777" w:rsidR="00CB3986" w:rsidRPr="008E21F4" w:rsidRDefault="00CB3986" w:rsidP="00D04D5F">
            <w:pPr>
              <w:pStyle w:val="TAH"/>
              <w:rPr>
                <w:rFonts w:cs="Arial"/>
                <w:lang w:eastAsia="ja-JP"/>
              </w:rPr>
            </w:pPr>
            <w:ins w:id="40808" w:author="Delta" w:date="2021-07-23T11:12:00Z">
              <w:r w:rsidRPr="008E21F4">
                <w:rPr>
                  <w:rFonts w:cs="Arial"/>
                  <w:lang w:eastAsia="ja-JP"/>
                </w:rPr>
                <w:t>Operating Band</w:t>
              </w:r>
            </w:ins>
          </w:p>
        </w:tc>
        <w:tc>
          <w:tcPr>
            <w:tcW w:w="2977" w:type="dxa"/>
            <w:gridSpan w:val="3"/>
            <w:tcBorders>
              <w:bottom w:val="single" w:sz="4" w:space="0" w:color="auto"/>
            </w:tcBorders>
          </w:tcPr>
          <w:p w14:paraId="6DCA65DA" w14:textId="77777777" w:rsidR="00660F75" w:rsidRPr="008735C4" w:rsidRDefault="00660F75" w:rsidP="00FA033B">
            <w:pPr>
              <w:pStyle w:val="TAH"/>
              <w:rPr>
                <w:del w:id="40809" w:author="Delta" w:date="2021-07-23T11:12:00Z"/>
                <w:rFonts w:cs="Arial"/>
                <w:lang w:val="en-US"/>
              </w:rPr>
            </w:pPr>
            <w:del w:id="40810" w:author="Delta" w:date="2021-07-23T11:12:00Z">
              <w:r w:rsidRPr="008735C4">
                <w:rPr>
                  <w:rFonts w:cs="Arial"/>
                  <w:lang w:val="en-US"/>
                </w:rPr>
                <w:delText>E-UTRA</w:delText>
              </w:r>
            </w:del>
          </w:p>
          <w:p w14:paraId="6A6987F8" w14:textId="3DD7637E" w:rsidR="00CB3986" w:rsidRPr="008E21F4" w:rsidRDefault="00660F75" w:rsidP="00D04D5F">
            <w:pPr>
              <w:pStyle w:val="TAH"/>
              <w:rPr>
                <w:rFonts w:cs="Arial"/>
                <w:lang w:eastAsia="ja-JP"/>
              </w:rPr>
            </w:pPr>
            <w:del w:id="40811" w:author="Delta" w:date="2021-07-23T11:12:00Z">
              <w:r w:rsidRPr="008735C4">
                <w:rPr>
                  <w:rFonts w:cs="Arial"/>
                </w:rPr>
                <w:delText>channel BW</w:delText>
              </w:r>
            </w:del>
            <w:ins w:id="40812" w:author="Delta" w:date="2021-07-23T11:12:00Z">
              <w:r w:rsidR="00CB3986" w:rsidRPr="008E21F4">
                <w:rPr>
                  <w:rFonts w:cs="Arial"/>
                  <w:lang w:eastAsia="ja-JP"/>
                </w:rPr>
                <w:t>Centre Frequency</w:t>
              </w:r>
            </w:ins>
            <w:r w:rsidR="00CB3986" w:rsidRPr="008E21F4">
              <w:rPr>
                <w:rFonts w:cs="Arial"/>
                <w:lang w:eastAsia="ja-JP"/>
              </w:rPr>
              <w:t xml:space="preserve"> of </w:t>
            </w:r>
            <w:del w:id="40813" w:author="Delta" w:date="2021-07-23T11:12:00Z">
              <w:r w:rsidR="00685984" w:rsidRPr="008735C4">
                <w:rPr>
                  <w:rFonts w:cs="Arial"/>
                </w:rPr>
                <w:delText>the lowest (highest) carrier received</w:delText>
              </w:r>
            </w:del>
            <w:ins w:id="40814" w:author="Delta" w:date="2021-07-23T11:12:00Z">
              <w:r w:rsidR="00CB3986" w:rsidRPr="008E21F4">
                <w:rPr>
                  <w:rFonts w:cs="Arial"/>
                  <w:lang w:eastAsia="ja-JP"/>
                </w:rPr>
                <w:t>Interfering Signal</w:t>
              </w:r>
            </w:ins>
            <w:r w:rsidR="00CB3986" w:rsidRPr="008E21F4">
              <w:rPr>
                <w:rFonts w:cs="Arial"/>
                <w:lang w:eastAsia="ja-JP"/>
              </w:rPr>
              <w:t xml:space="preserve"> [MHz]</w:t>
            </w:r>
          </w:p>
        </w:tc>
        <w:tc>
          <w:tcPr>
            <w:tcW w:w="1276" w:type="dxa"/>
            <w:cellIns w:id="40815" w:author="Delta" w:date="2021-07-23T11:12:00Z"/>
          </w:tcPr>
          <w:p w14:paraId="6D922782" w14:textId="77777777" w:rsidR="00CB3986" w:rsidRPr="008E21F4" w:rsidRDefault="00CB3986" w:rsidP="00D04D5F">
            <w:pPr>
              <w:pStyle w:val="TAH"/>
              <w:rPr>
                <w:rFonts w:cs="Arial"/>
                <w:lang w:eastAsia="ja-JP"/>
              </w:rPr>
            </w:pPr>
            <w:ins w:id="40816" w:author="Delta" w:date="2021-07-23T11:12:00Z">
              <w:r w:rsidRPr="008E21F4">
                <w:rPr>
                  <w:rFonts w:cs="Arial"/>
                  <w:lang w:eastAsia="ja-JP"/>
                </w:rPr>
                <w:t>Interfering Signal mean power [dBm]</w:t>
              </w:r>
            </w:ins>
          </w:p>
        </w:tc>
        <w:tc>
          <w:tcPr>
            <w:tcW w:w="1559" w:type="dxa"/>
            <w:cellIns w:id="40817" w:author="Delta" w:date="2021-07-23T11:12:00Z"/>
          </w:tcPr>
          <w:p w14:paraId="1B028E14" w14:textId="77777777" w:rsidR="00CB3986" w:rsidRPr="008E21F4" w:rsidRDefault="00CB3986" w:rsidP="00D04D5F">
            <w:pPr>
              <w:pStyle w:val="TAH"/>
              <w:rPr>
                <w:rFonts w:cs="Arial"/>
                <w:lang w:eastAsia="ja-JP"/>
              </w:rPr>
            </w:pPr>
            <w:ins w:id="40818" w:author="Delta" w:date="2021-07-23T11:12:00Z">
              <w:r w:rsidRPr="008E21F4">
                <w:rPr>
                  <w:rFonts w:cs="Arial"/>
                  <w:lang w:eastAsia="ja-JP"/>
                </w:rPr>
                <w:t>Wanted Signal mean power [dBm]</w:t>
              </w:r>
            </w:ins>
          </w:p>
        </w:tc>
        <w:tc>
          <w:tcPr>
            <w:tcW w:w="1701" w:type="dxa"/>
          </w:tcPr>
          <w:p w14:paraId="4C1165D0" w14:textId="7293D032" w:rsidR="00CB3986" w:rsidRPr="008E21F4" w:rsidRDefault="00CB3986" w:rsidP="00D04D5F">
            <w:pPr>
              <w:pStyle w:val="TAH"/>
              <w:rPr>
                <w:rFonts w:cs="Arial"/>
                <w:lang w:eastAsia="ja-JP"/>
              </w:rPr>
            </w:pPr>
            <w:r w:rsidRPr="008E21F4">
              <w:rPr>
                <w:rFonts w:cs="Arial"/>
                <w:lang w:eastAsia="ja-JP"/>
              </w:rPr>
              <w:t xml:space="preserve">Interfering signal centre frequency minimum </w:t>
            </w:r>
            <w:ins w:id="40819" w:author="Delta" w:date="2021-07-23T11:12:00Z">
              <w:r w:rsidRPr="008E21F4">
                <w:rPr>
                  <w:rFonts w:cs="Arial"/>
                  <w:lang w:eastAsia="ja-JP"/>
                </w:rPr>
                <w:t xml:space="preserve">frequency </w:t>
              </w:r>
            </w:ins>
            <w:r w:rsidRPr="008E21F4">
              <w:rPr>
                <w:rFonts w:cs="Arial"/>
                <w:lang w:eastAsia="ja-JP"/>
              </w:rPr>
              <w:t xml:space="preserve">offset </w:t>
            </w:r>
            <w:del w:id="40820" w:author="Delta" w:date="2021-07-23T11:12:00Z">
              <w:r w:rsidR="00660F75" w:rsidRPr="008735C4">
                <w:rPr>
                  <w:rFonts w:cs="Arial"/>
                </w:rPr>
                <w:delText>to</w:delText>
              </w:r>
            </w:del>
            <w:ins w:id="40821" w:author="Delta" w:date="2021-07-23T11:12:00Z">
              <w:r w:rsidRPr="008E21F4">
                <w:rPr>
                  <w:rFonts w:cs="Arial"/>
                  <w:lang w:eastAsia="ja-JP"/>
                </w:rPr>
                <w:t>from</w:t>
              </w:r>
            </w:ins>
            <w:r w:rsidRPr="008E21F4">
              <w:rPr>
                <w:rFonts w:cs="Arial"/>
                <w:lang w:eastAsia="ja-JP"/>
              </w:rPr>
              <w:t xml:space="preserve">  the lower</w:t>
            </w:r>
            <w:del w:id="40822" w:author="Delta" w:date="2021-07-23T11:12:00Z">
              <w:r w:rsidR="00685984" w:rsidRPr="008735C4">
                <w:rPr>
                  <w:rFonts w:cs="Arial" w:hint="eastAsia"/>
                  <w:lang w:eastAsia="zh-CN"/>
                </w:rPr>
                <w:delText xml:space="preserve"> (</w:delText>
              </w:r>
            </w:del>
            <w:ins w:id="40823" w:author="Delta" w:date="2021-07-23T11:12:00Z">
              <w:r w:rsidRPr="008E21F4">
                <w:rPr>
                  <w:rFonts w:cs="Arial"/>
                  <w:lang w:eastAsia="ja-JP"/>
                </w:rPr>
                <w:t>/</w:t>
              </w:r>
            </w:ins>
            <w:r w:rsidRPr="008E21F4">
              <w:rPr>
                <w:rFonts w:cs="Arial"/>
                <w:lang w:eastAsia="ja-JP"/>
              </w:rPr>
              <w:t>upper</w:t>
            </w:r>
            <w:del w:id="40824" w:author="Delta" w:date="2021-07-23T11:12:00Z">
              <w:r w:rsidR="00685984" w:rsidRPr="008735C4">
                <w:rPr>
                  <w:rFonts w:cs="Arial" w:hint="eastAsia"/>
                  <w:lang w:eastAsia="zh-CN"/>
                </w:rPr>
                <w:delText>)</w:delText>
              </w:r>
            </w:del>
            <w:ins w:id="40825" w:author="Delta" w:date="2021-07-23T11:12:00Z">
              <w:r w:rsidRPr="008E21F4">
                <w:rPr>
                  <w:rFonts w:cs="Arial"/>
                  <w:lang w:eastAsia="ja-JP"/>
                </w:rPr>
                <w:t xml:space="preserve"> Base Station RF Bandwidth</w:t>
              </w:r>
            </w:ins>
            <w:r w:rsidRPr="008E21F4">
              <w:rPr>
                <w:rPrChange w:id="40826" w:author="Delta" w:date="2021-07-23T11:12:00Z">
                  <w:rPr>
                    <w:b w:val="0"/>
                  </w:rPr>
                </w:rPrChange>
              </w:rPr>
              <w:t xml:space="preserve"> </w:t>
            </w:r>
            <w:r w:rsidRPr="008E21F4">
              <w:rPr>
                <w:rFonts w:cs="Arial"/>
                <w:lang w:eastAsia="ja-JP"/>
              </w:rPr>
              <w:t>edge or sub-block edge inside a sub-block gap [MHz]</w:t>
            </w:r>
          </w:p>
        </w:tc>
        <w:tc>
          <w:tcPr>
            <w:tcW w:w="1276" w:type="dxa"/>
          </w:tcPr>
          <w:p w14:paraId="527BC084" w14:textId="2BA6F019" w:rsidR="00CB3986" w:rsidRPr="008E21F4" w:rsidRDefault="00CB3986" w:rsidP="00D04D5F">
            <w:pPr>
              <w:pStyle w:val="TAH"/>
              <w:rPr>
                <w:rFonts w:cs="Arial"/>
                <w:lang w:eastAsia="ja-JP"/>
              </w:rPr>
            </w:pPr>
            <w:r w:rsidRPr="008E21F4">
              <w:rPr>
                <w:rFonts w:cs="Arial"/>
                <w:lang w:eastAsia="ja-JP"/>
              </w:rPr>
              <w:t xml:space="preserve">Type of </w:t>
            </w:r>
            <w:del w:id="40827" w:author="Delta" w:date="2021-07-23T11:12:00Z">
              <w:r w:rsidR="00660F75" w:rsidRPr="008735C4">
                <w:rPr>
                  <w:rFonts w:cs="Arial"/>
                </w:rPr>
                <w:delText>interfering signal</w:delText>
              </w:r>
            </w:del>
            <w:ins w:id="40828" w:author="Delta" w:date="2021-07-23T11:12:00Z">
              <w:r w:rsidRPr="008E21F4">
                <w:rPr>
                  <w:rFonts w:cs="Arial"/>
                  <w:lang w:eastAsia="ja-JP"/>
                </w:rPr>
                <w:t>Interfering Signal</w:t>
              </w:r>
            </w:ins>
          </w:p>
        </w:tc>
      </w:tr>
      <w:tr w:rsidR="00CB3986" w:rsidRPr="008E21F4" w14:paraId="2FE1875F" w14:textId="77777777" w:rsidTr="00D04D5F">
        <w:trPr>
          <w:gridAfter w:val="1"/>
          <w:wAfter w:w="7" w:type="dxa"/>
          <w:cantSplit/>
          <w:ins w:id="40829" w:author="Delta" w:date="2021-07-23T11:12:00Z"/>
        </w:trPr>
        <w:tc>
          <w:tcPr>
            <w:tcW w:w="1134" w:type="dxa"/>
            <w:gridSpan w:val="2"/>
            <w:vMerge w:val="restart"/>
            <w:tcBorders>
              <w:right w:val="single" w:sz="4" w:space="0" w:color="auto"/>
            </w:tcBorders>
          </w:tcPr>
          <w:p w14:paraId="2F9BA5FC" w14:textId="77777777" w:rsidR="00CB3986" w:rsidRPr="008E21F4" w:rsidRDefault="00CB3986" w:rsidP="00D04D5F">
            <w:pPr>
              <w:pStyle w:val="TAC"/>
              <w:rPr>
                <w:ins w:id="40830" w:author="Delta" w:date="2021-07-23T11:12:00Z"/>
                <w:rFonts w:cs="Arial"/>
                <w:lang w:eastAsia="zh-CN"/>
              </w:rPr>
            </w:pPr>
            <w:ins w:id="40831" w:author="Delta" w:date="2021-07-23T11:12:00Z">
              <w:r w:rsidRPr="008E21F4">
                <w:rPr>
                  <w:rFonts w:cs="Arial"/>
                  <w:lang w:eastAsia="ja-JP"/>
                </w:rPr>
                <w:t>1-</w:t>
              </w:r>
              <w:r w:rsidRPr="008E21F4">
                <w:rPr>
                  <w:rFonts w:cs="Arial"/>
                  <w:lang w:eastAsia="zh-CN"/>
                </w:rPr>
                <w:t>5, 7, 11,</w:t>
              </w:r>
              <w:r w:rsidRPr="008E21F4">
                <w:rPr>
                  <w:rFonts w:cs="Arial"/>
                  <w:lang w:eastAsia="ja-JP"/>
                </w:rPr>
                <w:t xml:space="preserve"> 13-14,18,19, 21, 2</w:t>
              </w:r>
              <w:r w:rsidRPr="008E21F4">
                <w:rPr>
                  <w:rFonts w:cs="Arial"/>
                  <w:lang w:eastAsia="zh-CN"/>
                </w:rPr>
                <w:t>6</w:t>
              </w:r>
              <w:r w:rsidRPr="008E21F4">
                <w:rPr>
                  <w:rFonts w:cs="Arial"/>
                  <w:lang w:eastAsia="ja-JP"/>
                </w:rPr>
                <w:t>, 42, 43, 65, 66, 70</w:t>
              </w:r>
            </w:ins>
          </w:p>
        </w:tc>
        <w:tc>
          <w:tcPr>
            <w:tcW w:w="1276" w:type="dxa"/>
            <w:tcBorders>
              <w:top w:val="single" w:sz="4" w:space="0" w:color="auto"/>
              <w:left w:val="single" w:sz="4" w:space="0" w:color="auto"/>
              <w:bottom w:val="single" w:sz="4" w:space="0" w:color="auto"/>
              <w:right w:val="nil"/>
            </w:tcBorders>
          </w:tcPr>
          <w:p w14:paraId="013B8EFD" w14:textId="77777777" w:rsidR="00CB3986" w:rsidRPr="008E21F4" w:rsidRDefault="00CB3986" w:rsidP="00D04D5F">
            <w:pPr>
              <w:pStyle w:val="TAL"/>
              <w:jc w:val="right"/>
              <w:rPr>
                <w:ins w:id="40832" w:author="Delta" w:date="2021-07-23T11:12:00Z"/>
                <w:rFonts w:cs="Arial"/>
                <w:lang w:eastAsia="ja-JP"/>
              </w:rPr>
            </w:pPr>
            <w:ins w:id="40833"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tc>
        <w:tc>
          <w:tcPr>
            <w:tcW w:w="425" w:type="dxa"/>
            <w:tcBorders>
              <w:top w:val="single" w:sz="4" w:space="0" w:color="auto"/>
              <w:left w:val="nil"/>
              <w:bottom w:val="single" w:sz="4" w:space="0" w:color="auto"/>
              <w:right w:val="nil"/>
            </w:tcBorders>
          </w:tcPr>
          <w:p w14:paraId="64E93C9A" w14:textId="77777777" w:rsidR="00CB3986" w:rsidRPr="008E21F4" w:rsidRDefault="00CB3986" w:rsidP="00D04D5F">
            <w:pPr>
              <w:pStyle w:val="TAL"/>
              <w:jc w:val="center"/>
              <w:rPr>
                <w:ins w:id="40834" w:author="Delta" w:date="2021-07-23T11:12:00Z"/>
                <w:rFonts w:cs="Arial"/>
                <w:lang w:eastAsia="ja-JP"/>
              </w:rPr>
            </w:pPr>
            <w:ins w:id="40835"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62C6BEBB" w14:textId="77777777" w:rsidR="00CB3986" w:rsidRPr="008E21F4" w:rsidRDefault="00CB3986" w:rsidP="00D04D5F">
            <w:pPr>
              <w:pStyle w:val="TAL"/>
              <w:rPr>
                <w:ins w:id="40836" w:author="Delta" w:date="2021-07-23T11:12:00Z"/>
                <w:rFonts w:cs="Arial"/>
                <w:lang w:eastAsia="ja-JP"/>
              </w:rPr>
            </w:pPr>
            <w:ins w:id="40837"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ins>
          </w:p>
        </w:tc>
        <w:tc>
          <w:tcPr>
            <w:tcW w:w="1276" w:type="dxa"/>
            <w:tcBorders>
              <w:left w:val="single" w:sz="4" w:space="0" w:color="auto"/>
            </w:tcBorders>
          </w:tcPr>
          <w:p w14:paraId="7D8FE89E" w14:textId="77777777" w:rsidR="00CB3986" w:rsidRPr="008E21F4" w:rsidRDefault="00CB3986" w:rsidP="00D04D5F">
            <w:pPr>
              <w:pStyle w:val="TAC"/>
              <w:rPr>
                <w:ins w:id="40838" w:author="Delta" w:date="2021-07-23T11:12:00Z"/>
                <w:rFonts w:cs="Arial"/>
                <w:lang w:eastAsia="ja-JP"/>
              </w:rPr>
            </w:pPr>
            <w:ins w:id="40839" w:author="Delta" w:date="2021-07-23T11:12:00Z">
              <w:r w:rsidRPr="008E21F4">
                <w:rPr>
                  <w:rFonts w:cs="Arial"/>
                  <w:lang w:eastAsia="ja-JP"/>
                </w:rPr>
                <w:t>-43</w:t>
              </w:r>
            </w:ins>
          </w:p>
        </w:tc>
        <w:tc>
          <w:tcPr>
            <w:tcW w:w="1559" w:type="dxa"/>
          </w:tcPr>
          <w:p w14:paraId="14DBE9B1" w14:textId="77777777" w:rsidR="00CB3986" w:rsidRPr="008E21F4" w:rsidRDefault="00CB3986" w:rsidP="00D04D5F">
            <w:pPr>
              <w:pStyle w:val="TAC"/>
              <w:rPr>
                <w:ins w:id="40840" w:author="Delta" w:date="2021-07-23T11:12:00Z"/>
                <w:rFonts w:cs="Arial"/>
                <w:lang w:eastAsia="ja-JP"/>
              </w:rPr>
            </w:pPr>
            <w:ins w:id="40841"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ins>
          </w:p>
        </w:tc>
        <w:tc>
          <w:tcPr>
            <w:tcW w:w="1701" w:type="dxa"/>
          </w:tcPr>
          <w:p w14:paraId="53A0DB2E" w14:textId="77777777" w:rsidR="00CB3986" w:rsidRPr="008E21F4" w:rsidRDefault="00CB3986" w:rsidP="00D04D5F">
            <w:pPr>
              <w:pStyle w:val="TAC"/>
              <w:rPr>
                <w:ins w:id="40842" w:author="Delta" w:date="2021-07-23T11:12:00Z"/>
                <w:rFonts w:cs="Arial"/>
                <w:lang w:eastAsia="zh-CN"/>
              </w:rPr>
            </w:pPr>
            <w:ins w:id="40843" w:author="Delta" w:date="2021-07-23T11:12:00Z">
              <w:r w:rsidRPr="008E21F4">
                <w:rPr>
                  <w:rFonts w:cs="Arial"/>
                  <w:lang w:eastAsia="ja-JP"/>
                </w:rPr>
                <w:t>See table 7.6.2a</w:t>
              </w:r>
            </w:ins>
          </w:p>
        </w:tc>
        <w:tc>
          <w:tcPr>
            <w:tcW w:w="1276" w:type="dxa"/>
          </w:tcPr>
          <w:p w14:paraId="5D05502C" w14:textId="77777777" w:rsidR="00CB3986" w:rsidRPr="008E21F4" w:rsidRDefault="00CB3986" w:rsidP="00D04D5F">
            <w:pPr>
              <w:pStyle w:val="TAL"/>
              <w:rPr>
                <w:ins w:id="40844" w:author="Delta" w:date="2021-07-23T11:12:00Z"/>
                <w:rFonts w:cs="Arial"/>
                <w:lang w:eastAsia="zh-CN"/>
              </w:rPr>
            </w:pPr>
            <w:ins w:id="40845" w:author="Delta" w:date="2021-07-23T11:12:00Z">
              <w:r w:rsidRPr="008E21F4">
                <w:rPr>
                  <w:rFonts w:cs="Arial"/>
                  <w:lang w:eastAsia="ja-JP"/>
                </w:rPr>
                <w:t>See table 7.6. 2a</w:t>
              </w:r>
            </w:ins>
          </w:p>
        </w:tc>
      </w:tr>
      <w:tr w:rsidR="00CB3986" w:rsidRPr="008E21F4" w14:paraId="44334783" w14:textId="77777777" w:rsidTr="00D04D5F">
        <w:trPr>
          <w:gridAfter w:val="1"/>
          <w:wAfter w:w="7" w:type="dxa"/>
          <w:cantSplit/>
          <w:ins w:id="40846" w:author="Delta" w:date="2021-07-23T11:12:00Z"/>
        </w:trPr>
        <w:tc>
          <w:tcPr>
            <w:tcW w:w="1134" w:type="dxa"/>
            <w:gridSpan w:val="2"/>
            <w:vMerge/>
            <w:tcBorders>
              <w:right w:val="single" w:sz="4" w:space="0" w:color="auto"/>
            </w:tcBorders>
          </w:tcPr>
          <w:p w14:paraId="7A1303C0" w14:textId="77777777" w:rsidR="00CB3986" w:rsidRPr="008E21F4" w:rsidRDefault="00CB3986" w:rsidP="00D04D5F">
            <w:pPr>
              <w:pStyle w:val="TAL"/>
              <w:jc w:val="center"/>
              <w:rPr>
                <w:ins w:id="40847"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4683DE73" w14:textId="77777777" w:rsidR="00CB3986" w:rsidRPr="008E21F4" w:rsidRDefault="00CB3986" w:rsidP="00D04D5F">
            <w:pPr>
              <w:pStyle w:val="TAL"/>
              <w:jc w:val="right"/>
              <w:rPr>
                <w:ins w:id="40848" w:author="Delta" w:date="2021-07-23T11:12:00Z"/>
                <w:rFonts w:cs="Arial"/>
                <w:lang w:eastAsia="ja-JP"/>
              </w:rPr>
            </w:pPr>
            <w:ins w:id="40849" w:author="Delta" w:date="2021-07-23T11:12:00Z">
              <w:r w:rsidRPr="008E21F4">
                <w:rPr>
                  <w:rFonts w:cs="Arial"/>
                  <w:lang w:eastAsia="ja-JP"/>
                </w:rPr>
                <w:t>1</w:t>
              </w:r>
            </w:ins>
          </w:p>
          <w:p w14:paraId="4BF9CBCD" w14:textId="77777777" w:rsidR="00CB3986" w:rsidRPr="008E21F4" w:rsidRDefault="00CB3986" w:rsidP="00D04D5F">
            <w:pPr>
              <w:pStyle w:val="TAL"/>
              <w:jc w:val="right"/>
              <w:rPr>
                <w:ins w:id="40850" w:author="Delta" w:date="2021-07-23T11:12:00Z"/>
                <w:rFonts w:cs="Arial"/>
                <w:lang w:eastAsia="ja-JP"/>
              </w:rPr>
            </w:pPr>
            <w:ins w:id="40851"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ins>
          </w:p>
        </w:tc>
        <w:tc>
          <w:tcPr>
            <w:tcW w:w="425" w:type="dxa"/>
            <w:tcBorders>
              <w:top w:val="single" w:sz="4" w:space="0" w:color="auto"/>
              <w:left w:val="nil"/>
              <w:bottom w:val="single" w:sz="4" w:space="0" w:color="auto"/>
              <w:right w:val="nil"/>
            </w:tcBorders>
          </w:tcPr>
          <w:p w14:paraId="490C5223" w14:textId="77777777" w:rsidR="00CB3986" w:rsidRPr="008E21F4" w:rsidRDefault="00CB3986" w:rsidP="00D04D5F">
            <w:pPr>
              <w:pStyle w:val="TAL"/>
              <w:jc w:val="center"/>
              <w:rPr>
                <w:ins w:id="40852" w:author="Delta" w:date="2021-07-23T11:12:00Z"/>
                <w:rFonts w:cs="Arial"/>
                <w:lang w:eastAsia="ja-JP"/>
              </w:rPr>
            </w:pPr>
            <w:ins w:id="40853" w:author="Delta" w:date="2021-07-23T11:12:00Z">
              <w:r w:rsidRPr="008E21F4">
                <w:rPr>
                  <w:rFonts w:cs="Arial"/>
                  <w:lang w:eastAsia="ja-JP"/>
                </w:rPr>
                <w:t>to</w:t>
              </w:r>
            </w:ins>
          </w:p>
          <w:p w14:paraId="78B7DA4F" w14:textId="77777777" w:rsidR="00CB3986" w:rsidRPr="008E21F4" w:rsidRDefault="00CB3986" w:rsidP="00D04D5F">
            <w:pPr>
              <w:pStyle w:val="TAL"/>
              <w:jc w:val="center"/>
              <w:rPr>
                <w:ins w:id="40854" w:author="Delta" w:date="2021-07-23T11:12:00Z"/>
                <w:rFonts w:cs="Arial"/>
                <w:lang w:eastAsia="ja-JP"/>
              </w:rPr>
            </w:pPr>
            <w:ins w:id="40855"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403F017C" w14:textId="77777777" w:rsidR="00CB3986" w:rsidRPr="008E21F4" w:rsidRDefault="00CB3986" w:rsidP="00D04D5F">
            <w:pPr>
              <w:pStyle w:val="TAL"/>
              <w:rPr>
                <w:ins w:id="40856" w:author="Delta" w:date="2021-07-23T11:12:00Z"/>
                <w:rFonts w:cs="Arial"/>
                <w:lang w:eastAsia="ja-JP"/>
              </w:rPr>
            </w:pPr>
            <w:ins w:id="40857"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p w14:paraId="4C28C465" w14:textId="77777777" w:rsidR="00CB3986" w:rsidRPr="008E21F4" w:rsidRDefault="00CB3986" w:rsidP="00D04D5F">
            <w:pPr>
              <w:pStyle w:val="TAL"/>
              <w:rPr>
                <w:ins w:id="40858" w:author="Delta" w:date="2021-07-23T11:12:00Z"/>
                <w:rFonts w:cs="Arial"/>
                <w:lang w:eastAsia="ja-JP"/>
              </w:rPr>
            </w:pPr>
            <w:ins w:id="40859" w:author="Delta" w:date="2021-07-23T11:12:00Z">
              <w:r w:rsidRPr="008E21F4">
                <w:rPr>
                  <w:rFonts w:cs="Arial"/>
                  <w:lang w:eastAsia="ja-JP"/>
                </w:rPr>
                <w:t>12750</w:t>
              </w:r>
            </w:ins>
          </w:p>
        </w:tc>
        <w:tc>
          <w:tcPr>
            <w:tcW w:w="1276" w:type="dxa"/>
            <w:tcBorders>
              <w:left w:val="single" w:sz="4" w:space="0" w:color="auto"/>
            </w:tcBorders>
          </w:tcPr>
          <w:p w14:paraId="53032212" w14:textId="77777777" w:rsidR="00CB3986" w:rsidRPr="008E21F4" w:rsidRDefault="00CB3986" w:rsidP="00D04D5F">
            <w:pPr>
              <w:pStyle w:val="TAC"/>
              <w:rPr>
                <w:ins w:id="40860" w:author="Delta" w:date="2021-07-23T11:12:00Z"/>
                <w:rFonts w:cs="Arial"/>
                <w:lang w:eastAsia="ja-JP"/>
              </w:rPr>
            </w:pPr>
            <w:ins w:id="40861" w:author="Delta" w:date="2021-07-23T11:12:00Z">
              <w:r w:rsidRPr="008E21F4">
                <w:rPr>
                  <w:rFonts w:cs="Arial"/>
                  <w:lang w:eastAsia="ja-JP"/>
                </w:rPr>
                <w:t>-15</w:t>
              </w:r>
              <w:r w:rsidRPr="008E21F4">
                <w:rPr>
                  <w:rFonts w:cs="Arial"/>
                  <w:szCs w:val="18"/>
                  <w:lang w:eastAsia="ja-JP"/>
                </w:rPr>
                <w:t>**</w:t>
              </w:r>
            </w:ins>
          </w:p>
        </w:tc>
        <w:tc>
          <w:tcPr>
            <w:tcW w:w="1559" w:type="dxa"/>
          </w:tcPr>
          <w:p w14:paraId="3A3EDC0A" w14:textId="77777777" w:rsidR="00CB3986" w:rsidRPr="008E21F4" w:rsidRDefault="00CB3986" w:rsidP="00D04D5F">
            <w:pPr>
              <w:pStyle w:val="TAC"/>
              <w:rPr>
                <w:ins w:id="40862" w:author="Delta" w:date="2021-07-23T11:12:00Z"/>
                <w:rFonts w:cs="Arial"/>
                <w:lang w:eastAsia="ja-JP"/>
              </w:rPr>
            </w:pPr>
            <w:ins w:id="40863"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ins>
          </w:p>
        </w:tc>
        <w:tc>
          <w:tcPr>
            <w:tcW w:w="1701" w:type="dxa"/>
          </w:tcPr>
          <w:p w14:paraId="188C3AC3" w14:textId="77777777" w:rsidR="00CB3986" w:rsidRPr="008E21F4" w:rsidRDefault="00CB3986" w:rsidP="00D04D5F">
            <w:pPr>
              <w:pStyle w:val="TAC"/>
              <w:rPr>
                <w:ins w:id="40864" w:author="Delta" w:date="2021-07-23T11:12:00Z"/>
                <w:rFonts w:cs="Arial"/>
                <w:lang w:eastAsia="ja-JP"/>
              </w:rPr>
            </w:pPr>
            <w:ins w:id="40865" w:author="Delta" w:date="2021-07-23T11:12:00Z">
              <w:r w:rsidRPr="008E21F4">
                <w:rPr>
                  <w:rFonts w:cs="Arial"/>
                  <w:lang w:eastAsia="ja-JP"/>
                </w:rPr>
                <w:sym w:font="Symbol" w:char="F0BE"/>
              </w:r>
            </w:ins>
          </w:p>
        </w:tc>
        <w:tc>
          <w:tcPr>
            <w:tcW w:w="1276" w:type="dxa"/>
          </w:tcPr>
          <w:p w14:paraId="56B6F71F" w14:textId="77777777" w:rsidR="00CB3986" w:rsidRPr="008E21F4" w:rsidRDefault="00CB3986" w:rsidP="00D04D5F">
            <w:pPr>
              <w:pStyle w:val="TAL"/>
              <w:rPr>
                <w:ins w:id="40866" w:author="Delta" w:date="2021-07-23T11:12:00Z"/>
                <w:rFonts w:cs="Arial"/>
                <w:lang w:eastAsia="ja-JP"/>
              </w:rPr>
            </w:pPr>
            <w:ins w:id="40867" w:author="Delta" w:date="2021-07-23T11:12:00Z">
              <w:r w:rsidRPr="008E21F4">
                <w:rPr>
                  <w:rFonts w:cs="Arial"/>
                  <w:lang w:eastAsia="ja-JP"/>
                </w:rPr>
                <w:t xml:space="preserve">CW carrier </w:t>
              </w:r>
            </w:ins>
          </w:p>
        </w:tc>
      </w:tr>
      <w:tr w:rsidR="00CB3986" w:rsidRPr="008E21F4" w14:paraId="54F1FC6A" w14:textId="77777777" w:rsidTr="00D04D5F">
        <w:trPr>
          <w:gridAfter w:val="1"/>
          <w:wAfter w:w="7" w:type="dxa"/>
          <w:cantSplit/>
          <w:ins w:id="40868" w:author="Delta" w:date="2021-07-23T11:12:00Z"/>
        </w:trPr>
        <w:tc>
          <w:tcPr>
            <w:tcW w:w="1134" w:type="dxa"/>
            <w:gridSpan w:val="2"/>
            <w:vMerge w:val="restart"/>
            <w:tcBorders>
              <w:right w:val="single" w:sz="4" w:space="0" w:color="auto"/>
            </w:tcBorders>
          </w:tcPr>
          <w:p w14:paraId="7E4B51F7" w14:textId="77777777" w:rsidR="00CB3986" w:rsidRPr="008E21F4" w:rsidRDefault="00CB3986" w:rsidP="00D04D5F">
            <w:pPr>
              <w:pStyle w:val="TAL"/>
              <w:jc w:val="center"/>
              <w:rPr>
                <w:ins w:id="40869" w:author="Delta" w:date="2021-07-23T11:12:00Z"/>
                <w:rFonts w:cs="Arial"/>
                <w:lang w:eastAsia="ja-JP"/>
              </w:rPr>
            </w:pPr>
            <w:ins w:id="40870" w:author="Delta" w:date="2021-07-23T11:12:00Z">
              <w:r w:rsidRPr="008E21F4">
                <w:rPr>
                  <w:rFonts w:cs="Arial"/>
                  <w:lang w:eastAsia="ja-JP"/>
                </w:rPr>
                <w:t>8, 26, 28</w:t>
              </w:r>
            </w:ins>
          </w:p>
        </w:tc>
        <w:tc>
          <w:tcPr>
            <w:tcW w:w="1276" w:type="dxa"/>
            <w:tcBorders>
              <w:top w:val="single" w:sz="4" w:space="0" w:color="auto"/>
              <w:left w:val="single" w:sz="4" w:space="0" w:color="auto"/>
              <w:bottom w:val="single" w:sz="4" w:space="0" w:color="auto"/>
              <w:right w:val="nil"/>
            </w:tcBorders>
          </w:tcPr>
          <w:p w14:paraId="2A9467B8" w14:textId="77777777" w:rsidR="00CB3986" w:rsidRPr="008E21F4" w:rsidRDefault="00CB3986" w:rsidP="00D04D5F">
            <w:pPr>
              <w:pStyle w:val="TAL"/>
              <w:jc w:val="right"/>
              <w:rPr>
                <w:ins w:id="40871" w:author="Delta" w:date="2021-07-23T11:12:00Z"/>
                <w:rFonts w:cs="Arial"/>
                <w:lang w:eastAsia="ja-JP"/>
              </w:rPr>
            </w:pPr>
            <w:ins w:id="40872"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tc>
        <w:tc>
          <w:tcPr>
            <w:tcW w:w="425" w:type="dxa"/>
            <w:tcBorders>
              <w:top w:val="single" w:sz="4" w:space="0" w:color="auto"/>
              <w:left w:val="nil"/>
              <w:bottom w:val="single" w:sz="4" w:space="0" w:color="auto"/>
              <w:right w:val="nil"/>
            </w:tcBorders>
          </w:tcPr>
          <w:p w14:paraId="1A5BC268" w14:textId="77777777" w:rsidR="00CB3986" w:rsidRPr="008E21F4" w:rsidRDefault="00CB3986" w:rsidP="00D04D5F">
            <w:pPr>
              <w:pStyle w:val="TAL"/>
              <w:jc w:val="center"/>
              <w:rPr>
                <w:ins w:id="40873" w:author="Delta" w:date="2021-07-23T11:12:00Z"/>
                <w:rFonts w:cs="Arial"/>
                <w:lang w:eastAsia="ja-JP"/>
              </w:rPr>
            </w:pPr>
            <w:ins w:id="40874"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4D3DCAF9" w14:textId="77777777" w:rsidR="00CB3986" w:rsidRPr="008E21F4" w:rsidRDefault="00CB3986" w:rsidP="00D04D5F">
            <w:pPr>
              <w:pStyle w:val="TAL"/>
              <w:rPr>
                <w:ins w:id="40875" w:author="Delta" w:date="2021-07-23T11:12:00Z"/>
                <w:rFonts w:cs="Arial"/>
                <w:lang w:eastAsia="ja-JP"/>
              </w:rPr>
            </w:pPr>
            <w:ins w:id="40876"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10)</w:t>
              </w:r>
            </w:ins>
          </w:p>
        </w:tc>
        <w:tc>
          <w:tcPr>
            <w:tcW w:w="1276" w:type="dxa"/>
            <w:tcBorders>
              <w:left w:val="single" w:sz="4" w:space="0" w:color="auto"/>
            </w:tcBorders>
          </w:tcPr>
          <w:p w14:paraId="56A09F54" w14:textId="77777777" w:rsidR="00CB3986" w:rsidRPr="008E21F4" w:rsidRDefault="00CB3986" w:rsidP="00D04D5F">
            <w:pPr>
              <w:pStyle w:val="TAC"/>
              <w:rPr>
                <w:ins w:id="40877" w:author="Delta" w:date="2021-07-23T11:12:00Z"/>
                <w:rFonts w:cs="Arial"/>
                <w:lang w:eastAsia="ja-JP"/>
              </w:rPr>
            </w:pPr>
            <w:ins w:id="40878" w:author="Delta" w:date="2021-07-23T11:12:00Z">
              <w:r w:rsidRPr="008E21F4">
                <w:rPr>
                  <w:rFonts w:cs="Arial"/>
                  <w:lang w:eastAsia="ja-JP"/>
                </w:rPr>
                <w:t>-43</w:t>
              </w:r>
            </w:ins>
          </w:p>
        </w:tc>
        <w:tc>
          <w:tcPr>
            <w:tcW w:w="1559" w:type="dxa"/>
          </w:tcPr>
          <w:p w14:paraId="6B0D306E" w14:textId="77777777" w:rsidR="00CB3986" w:rsidRPr="008E21F4" w:rsidRDefault="00CB3986" w:rsidP="00D04D5F">
            <w:pPr>
              <w:pStyle w:val="TAC"/>
              <w:rPr>
                <w:ins w:id="40879" w:author="Delta" w:date="2021-07-23T11:12:00Z"/>
                <w:rFonts w:cs="Arial"/>
                <w:lang w:eastAsia="ja-JP"/>
              </w:rPr>
            </w:pPr>
            <w:ins w:id="40880"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ins>
          </w:p>
        </w:tc>
        <w:tc>
          <w:tcPr>
            <w:tcW w:w="1701" w:type="dxa"/>
          </w:tcPr>
          <w:p w14:paraId="7407E0C5" w14:textId="77777777" w:rsidR="00CB3986" w:rsidRPr="008E21F4" w:rsidRDefault="00CB3986" w:rsidP="00D04D5F">
            <w:pPr>
              <w:pStyle w:val="TAC"/>
              <w:rPr>
                <w:ins w:id="40881" w:author="Delta" w:date="2021-07-23T11:12:00Z"/>
                <w:rFonts w:cs="Arial"/>
                <w:lang w:eastAsia="zh-CN"/>
              </w:rPr>
            </w:pPr>
            <w:ins w:id="40882" w:author="Delta" w:date="2021-07-23T11:12:00Z">
              <w:r w:rsidRPr="008E21F4">
                <w:rPr>
                  <w:rFonts w:cs="Arial"/>
                  <w:lang w:eastAsia="ja-JP"/>
                </w:rPr>
                <w:t>See table 7.6.2a</w:t>
              </w:r>
            </w:ins>
          </w:p>
        </w:tc>
        <w:tc>
          <w:tcPr>
            <w:tcW w:w="1276" w:type="dxa"/>
          </w:tcPr>
          <w:p w14:paraId="6D46ECA9" w14:textId="77777777" w:rsidR="00CB3986" w:rsidRPr="008E21F4" w:rsidRDefault="00CB3986" w:rsidP="00D04D5F">
            <w:pPr>
              <w:pStyle w:val="TAL"/>
              <w:rPr>
                <w:ins w:id="40883" w:author="Delta" w:date="2021-07-23T11:12:00Z"/>
                <w:rFonts w:cs="Arial"/>
                <w:lang w:eastAsia="zh-CN"/>
              </w:rPr>
            </w:pPr>
            <w:ins w:id="40884" w:author="Delta" w:date="2021-07-23T11:12:00Z">
              <w:r w:rsidRPr="008E21F4">
                <w:rPr>
                  <w:rFonts w:cs="Arial"/>
                  <w:lang w:eastAsia="ja-JP"/>
                </w:rPr>
                <w:t>See table 7.6. 2a</w:t>
              </w:r>
            </w:ins>
          </w:p>
        </w:tc>
      </w:tr>
      <w:tr w:rsidR="00CB3986" w:rsidRPr="008E21F4" w14:paraId="635FC00F" w14:textId="77777777" w:rsidTr="00D04D5F">
        <w:trPr>
          <w:gridAfter w:val="1"/>
          <w:wAfter w:w="7" w:type="dxa"/>
          <w:cantSplit/>
          <w:ins w:id="40885" w:author="Delta" w:date="2021-07-23T11:12:00Z"/>
        </w:trPr>
        <w:tc>
          <w:tcPr>
            <w:tcW w:w="1134" w:type="dxa"/>
            <w:gridSpan w:val="2"/>
            <w:vMerge/>
            <w:tcBorders>
              <w:right w:val="single" w:sz="4" w:space="0" w:color="auto"/>
            </w:tcBorders>
          </w:tcPr>
          <w:p w14:paraId="626D536F" w14:textId="77777777" w:rsidR="00CB3986" w:rsidRPr="008E21F4" w:rsidRDefault="00CB3986" w:rsidP="00D04D5F">
            <w:pPr>
              <w:pStyle w:val="TAL"/>
              <w:jc w:val="center"/>
              <w:rPr>
                <w:ins w:id="40886"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1726BCDE" w14:textId="77777777" w:rsidR="00CB3986" w:rsidRPr="008E21F4" w:rsidRDefault="00CB3986" w:rsidP="00D04D5F">
            <w:pPr>
              <w:pStyle w:val="TAL"/>
              <w:jc w:val="right"/>
              <w:rPr>
                <w:ins w:id="40887" w:author="Delta" w:date="2021-07-23T11:12:00Z"/>
                <w:rFonts w:cs="Arial"/>
                <w:lang w:eastAsia="ja-JP"/>
              </w:rPr>
            </w:pPr>
            <w:ins w:id="40888" w:author="Delta" w:date="2021-07-23T11:12:00Z">
              <w:r w:rsidRPr="008E21F4">
                <w:rPr>
                  <w:rFonts w:cs="Arial"/>
                  <w:lang w:eastAsia="ja-JP"/>
                </w:rPr>
                <w:t>1</w:t>
              </w:r>
            </w:ins>
          </w:p>
          <w:p w14:paraId="44284792" w14:textId="77777777" w:rsidR="00CB3986" w:rsidRPr="008E21F4" w:rsidRDefault="00CB3986" w:rsidP="00D04D5F">
            <w:pPr>
              <w:pStyle w:val="TAL"/>
              <w:jc w:val="right"/>
              <w:rPr>
                <w:ins w:id="40889" w:author="Delta" w:date="2021-07-23T11:12:00Z"/>
                <w:rFonts w:cs="Arial"/>
                <w:lang w:eastAsia="ja-JP"/>
              </w:rPr>
            </w:pPr>
            <w:ins w:id="40890"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10)</w:t>
              </w:r>
            </w:ins>
          </w:p>
        </w:tc>
        <w:tc>
          <w:tcPr>
            <w:tcW w:w="425" w:type="dxa"/>
            <w:tcBorders>
              <w:top w:val="single" w:sz="4" w:space="0" w:color="auto"/>
              <w:left w:val="nil"/>
              <w:bottom w:val="single" w:sz="4" w:space="0" w:color="auto"/>
              <w:right w:val="nil"/>
            </w:tcBorders>
          </w:tcPr>
          <w:p w14:paraId="584E8B59" w14:textId="77777777" w:rsidR="00CB3986" w:rsidRPr="008E21F4" w:rsidRDefault="00CB3986" w:rsidP="00D04D5F">
            <w:pPr>
              <w:pStyle w:val="TAL"/>
              <w:jc w:val="center"/>
              <w:rPr>
                <w:ins w:id="40891" w:author="Delta" w:date="2021-07-23T11:12:00Z"/>
                <w:rFonts w:cs="Arial"/>
                <w:lang w:eastAsia="ja-JP"/>
              </w:rPr>
            </w:pPr>
            <w:ins w:id="40892" w:author="Delta" w:date="2021-07-23T11:12:00Z">
              <w:r w:rsidRPr="008E21F4">
                <w:rPr>
                  <w:rFonts w:cs="Arial"/>
                  <w:lang w:eastAsia="ja-JP"/>
                </w:rPr>
                <w:t>to</w:t>
              </w:r>
            </w:ins>
          </w:p>
          <w:p w14:paraId="5844B0F8" w14:textId="77777777" w:rsidR="00CB3986" w:rsidRPr="008E21F4" w:rsidRDefault="00CB3986" w:rsidP="00D04D5F">
            <w:pPr>
              <w:pStyle w:val="TAL"/>
              <w:jc w:val="center"/>
              <w:rPr>
                <w:ins w:id="40893" w:author="Delta" w:date="2021-07-23T11:12:00Z"/>
                <w:rFonts w:cs="Arial"/>
                <w:lang w:eastAsia="ja-JP"/>
              </w:rPr>
            </w:pPr>
            <w:ins w:id="40894"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5E45F98D" w14:textId="77777777" w:rsidR="00CB3986" w:rsidRPr="008E21F4" w:rsidRDefault="00CB3986" w:rsidP="00D04D5F">
            <w:pPr>
              <w:pStyle w:val="TAL"/>
              <w:rPr>
                <w:ins w:id="40895" w:author="Delta" w:date="2021-07-23T11:12:00Z"/>
                <w:rFonts w:cs="Arial"/>
                <w:lang w:eastAsia="ja-JP"/>
              </w:rPr>
            </w:pPr>
            <w:ins w:id="40896"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p w14:paraId="3D837FCC" w14:textId="77777777" w:rsidR="00CB3986" w:rsidRPr="008E21F4" w:rsidRDefault="00CB3986" w:rsidP="00D04D5F">
            <w:pPr>
              <w:pStyle w:val="TAL"/>
              <w:rPr>
                <w:ins w:id="40897" w:author="Delta" w:date="2021-07-23T11:12:00Z"/>
                <w:rFonts w:cs="Arial"/>
                <w:lang w:eastAsia="ja-JP"/>
              </w:rPr>
            </w:pPr>
            <w:ins w:id="40898" w:author="Delta" w:date="2021-07-23T11:12:00Z">
              <w:r w:rsidRPr="008E21F4">
                <w:rPr>
                  <w:rFonts w:cs="Arial"/>
                  <w:lang w:eastAsia="ja-JP"/>
                </w:rPr>
                <w:t>12750</w:t>
              </w:r>
            </w:ins>
          </w:p>
        </w:tc>
        <w:tc>
          <w:tcPr>
            <w:tcW w:w="1276" w:type="dxa"/>
            <w:tcBorders>
              <w:left w:val="single" w:sz="4" w:space="0" w:color="auto"/>
            </w:tcBorders>
          </w:tcPr>
          <w:p w14:paraId="78CA8C53" w14:textId="77777777" w:rsidR="00CB3986" w:rsidRPr="008E21F4" w:rsidRDefault="00CB3986" w:rsidP="00D04D5F">
            <w:pPr>
              <w:pStyle w:val="TAC"/>
              <w:rPr>
                <w:ins w:id="40899" w:author="Delta" w:date="2021-07-23T11:12:00Z"/>
                <w:rFonts w:cs="Arial"/>
                <w:lang w:eastAsia="ja-JP"/>
              </w:rPr>
            </w:pPr>
            <w:ins w:id="40900" w:author="Delta" w:date="2021-07-23T11:12:00Z">
              <w:r w:rsidRPr="008E21F4">
                <w:rPr>
                  <w:rFonts w:cs="Arial"/>
                  <w:lang w:eastAsia="ja-JP"/>
                </w:rPr>
                <w:t>-15</w:t>
              </w:r>
              <w:r w:rsidRPr="008E21F4">
                <w:rPr>
                  <w:rFonts w:cs="Arial"/>
                  <w:szCs w:val="18"/>
                  <w:lang w:eastAsia="ja-JP"/>
                </w:rPr>
                <w:t>**</w:t>
              </w:r>
            </w:ins>
          </w:p>
        </w:tc>
        <w:tc>
          <w:tcPr>
            <w:tcW w:w="1559" w:type="dxa"/>
          </w:tcPr>
          <w:p w14:paraId="0D76367B" w14:textId="77777777" w:rsidR="00CB3986" w:rsidRPr="008E21F4" w:rsidRDefault="00CB3986" w:rsidP="00D04D5F">
            <w:pPr>
              <w:pStyle w:val="TAC"/>
              <w:rPr>
                <w:ins w:id="40901" w:author="Delta" w:date="2021-07-23T11:12:00Z"/>
                <w:rFonts w:cs="Arial"/>
                <w:lang w:eastAsia="ja-JP"/>
              </w:rPr>
            </w:pPr>
            <w:ins w:id="40902"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ins>
          </w:p>
        </w:tc>
        <w:tc>
          <w:tcPr>
            <w:tcW w:w="1701" w:type="dxa"/>
          </w:tcPr>
          <w:p w14:paraId="0B14B692" w14:textId="77777777" w:rsidR="00CB3986" w:rsidRPr="008E21F4" w:rsidRDefault="00CB3986" w:rsidP="00D04D5F">
            <w:pPr>
              <w:pStyle w:val="TAC"/>
              <w:rPr>
                <w:ins w:id="40903" w:author="Delta" w:date="2021-07-23T11:12:00Z"/>
                <w:rFonts w:cs="Arial"/>
                <w:lang w:eastAsia="ja-JP"/>
              </w:rPr>
            </w:pPr>
            <w:ins w:id="40904" w:author="Delta" w:date="2021-07-23T11:12:00Z">
              <w:r w:rsidRPr="008E21F4">
                <w:rPr>
                  <w:rFonts w:cs="Arial"/>
                  <w:lang w:eastAsia="ja-JP"/>
                </w:rPr>
                <w:sym w:font="Symbol" w:char="F0BE"/>
              </w:r>
            </w:ins>
          </w:p>
        </w:tc>
        <w:tc>
          <w:tcPr>
            <w:tcW w:w="1276" w:type="dxa"/>
          </w:tcPr>
          <w:p w14:paraId="34ACC71F" w14:textId="77777777" w:rsidR="00CB3986" w:rsidRPr="008E21F4" w:rsidRDefault="00CB3986" w:rsidP="00D04D5F">
            <w:pPr>
              <w:pStyle w:val="TAL"/>
              <w:rPr>
                <w:ins w:id="40905" w:author="Delta" w:date="2021-07-23T11:12:00Z"/>
                <w:rFonts w:cs="Arial"/>
                <w:lang w:eastAsia="ja-JP"/>
              </w:rPr>
            </w:pPr>
            <w:ins w:id="40906" w:author="Delta" w:date="2021-07-23T11:12:00Z">
              <w:r w:rsidRPr="008E21F4">
                <w:rPr>
                  <w:rFonts w:cs="Arial"/>
                  <w:lang w:eastAsia="ja-JP"/>
                </w:rPr>
                <w:t xml:space="preserve">CW carrier </w:t>
              </w:r>
            </w:ins>
          </w:p>
        </w:tc>
      </w:tr>
      <w:tr w:rsidR="00CB3986" w:rsidRPr="008E21F4" w14:paraId="568942D0" w14:textId="77777777" w:rsidTr="00D04D5F">
        <w:trPr>
          <w:gridAfter w:val="1"/>
          <w:wAfter w:w="7" w:type="dxa"/>
          <w:cantSplit/>
          <w:ins w:id="40907" w:author="Delta" w:date="2021-07-23T11:12:00Z"/>
        </w:trPr>
        <w:tc>
          <w:tcPr>
            <w:tcW w:w="1134" w:type="dxa"/>
            <w:gridSpan w:val="2"/>
            <w:vMerge w:val="restart"/>
            <w:tcBorders>
              <w:right w:val="single" w:sz="4" w:space="0" w:color="auto"/>
            </w:tcBorders>
          </w:tcPr>
          <w:p w14:paraId="6B57EA72" w14:textId="77777777" w:rsidR="00CB3986" w:rsidRPr="008E21F4" w:rsidRDefault="00CB3986" w:rsidP="00D04D5F">
            <w:pPr>
              <w:pStyle w:val="TAL"/>
              <w:jc w:val="center"/>
              <w:rPr>
                <w:ins w:id="40908" w:author="Delta" w:date="2021-07-23T11:12:00Z"/>
                <w:rFonts w:cs="Arial"/>
                <w:lang w:eastAsia="ja-JP"/>
              </w:rPr>
            </w:pPr>
            <w:ins w:id="40909" w:author="Delta" w:date="2021-07-23T11:12:00Z">
              <w:r w:rsidRPr="008E21F4">
                <w:rPr>
                  <w:rFonts w:cs="Arial"/>
                  <w:lang w:eastAsia="ja-JP"/>
                </w:rPr>
                <w:t>12</w:t>
              </w:r>
            </w:ins>
          </w:p>
        </w:tc>
        <w:tc>
          <w:tcPr>
            <w:tcW w:w="1276" w:type="dxa"/>
            <w:tcBorders>
              <w:top w:val="single" w:sz="4" w:space="0" w:color="auto"/>
              <w:left w:val="single" w:sz="4" w:space="0" w:color="auto"/>
              <w:bottom w:val="single" w:sz="4" w:space="0" w:color="auto"/>
              <w:right w:val="nil"/>
            </w:tcBorders>
          </w:tcPr>
          <w:p w14:paraId="26C9FFF1" w14:textId="77777777" w:rsidR="00CB3986" w:rsidRPr="008E21F4" w:rsidRDefault="00CB3986" w:rsidP="00D04D5F">
            <w:pPr>
              <w:pStyle w:val="TAL"/>
              <w:jc w:val="right"/>
              <w:rPr>
                <w:ins w:id="40910" w:author="Delta" w:date="2021-07-23T11:12:00Z"/>
                <w:rFonts w:cs="Arial"/>
                <w:lang w:eastAsia="ja-JP"/>
              </w:rPr>
            </w:pPr>
            <w:ins w:id="40911"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tc>
        <w:tc>
          <w:tcPr>
            <w:tcW w:w="425" w:type="dxa"/>
            <w:tcBorders>
              <w:top w:val="single" w:sz="4" w:space="0" w:color="auto"/>
              <w:left w:val="nil"/>
              <w:bottom w:val="single" w:sz="4" w:space="0" w:color="auto"/>
              <w:right w:val="nil"/>
            </w:tcBorders>
          </w:tcPr>
          <w:p w14:paraId="2E6C8303" w14:textId="77777777" w:rsidR="00CB3986" w:rsidRPr="008E21F4" w:rsidRDefault="00CB3986" w:rsidP="00D04D5F">
            <w:pPr>
              <w:pStyle w:val="TAL"/>
              <w:jc w:val="center"/>
              <w:rPr>
                <w:ins w:id="40912" w:author="Delta" w:date="2021-07-23T11:12:00Z"/>
                <w:rFonts w:cs="Arial"/>
                <w:lang w:eastAsia="ja-JP"/>
              </w:rPr>
            </w:pPr>
            <w:ins w:id="40913"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13EAE85A" w14:textId="77777777" w:rsidR="00CB3986" w:rsidRPr="008E21F4" w:rsidRDefault="00CB3986" w:rsidP="00D04D5F">
            <w:pPr>
              <w:pStyle w:val="TAL"/>
              <w:rPr>
                <w:ins w:id="40914" w:author="Delta" w:date="2021-07-23T11:12:00Z"/>
                <w:rFonts w:cs="Arial"/>
                <w:lang w:eastAsia="ja-JP"/>
              </w:rPr>
            </w:pPr>
            <w:ins w:id="40915"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13)</w:t>
              </w:r>
            </w:ins>
          </w:p>
        </w:tc>
        <w:tc>
          <w:tcPr>
            <w:tcW w:w="1276" w:type="dxa"/>
            <w:tcBorders>
              <w:left w:val="single" w:sz="4" w:space="0" w:color="auto"/>
            </w:tcBorders>
          </w:tcPr>
          <w:p w14:paraId="35E08B81" w14:textId="77777777" w:rsidR="00CB3986" w:rsidRPr="008E21F4" w:rsidRDefault="00CB3986" w:rsidP="00D04D5F">
            <w:pPr>
              <w:pStyle w:val="TAC"/>
              <w:rPr>
                <w:ins w:id="40916" w:author="Delta" w:date="2021-07-23T11:12:00Z"/>
                <w:rFonts w:cs="Arial"/>
                <w:lang w:eastAsia="ja-JP"/>
              </w:rPr>
            </w:pPr>
            <w:ins w:id="40917" w:author="Delta" w:date="2021-07-23T11:12:00Z">
              <w:r w:rsidRPr="008E21F4">
                <w:rPr>
                  <w:rFonts w:cs="Arial"/>
                  <w:lang w:eastAsia="ja-JP"/>
                </w:rPr>
                <w:t>-43</w:t>
              </w:r>
            </w:ins>
          </w:p>
        </w:tc>
        <w:tc>
          <w:tcPr>
            <w:tcW w:w="1559" w:type="dxa"/>
          </w:tcPr>
          <w:p w14:paraId="0254A04B" w14:textId="77777777" w:rsidR="00CB3986" w:rsidRPr="008E21F4" w:rsidRDefault="00CB3986" w:rsidP="00D04D5F">
            <w:pPr>
              <w:pStyle w:val="TAC"/>
              <w:rPr>
                <w:ins w:id="40918" w:author="Delta" w:date="2021-07-23T11:12:00Z"/>
                <w:rFonts w:cs="Arial"/>
                <w:lang w:eastAsia="ja-JP"/>
              </w:rPr>
            </w:pPr>
            <w:ins w:id="40919"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ins>
          </w:p>
        </w:tc>
        <w:tc>
          <w:tcPr>
            <w:tcW w:w="1701" w:type="dxa"/>
          </w:tcPr>
          <w:p w14:paraId="03961B37" w14:textId="77777777" w:rsidR="00CB3986" w:rsidRPr="008E21F4" w:rsidRDefault="00CB3986" w:rsidP="00D04D5F">
            <w:pPr>
              <w:pStyle w:val="TAC"/>
              <w:rPr>
                <w:ins w:id="40920" w:author="Delta" w:date="2021-07-23T11:12:00Z"/>
                <w:rFonts w:cs="Arial"/>
                <w:lang w:eastAsia="zh-CN"/>
              </w:rPr>
            </w:pPr>
            <w:ins w:id="40921" w:author="Delta" w:date="2021-07-23T11:12:00Z">
              <w:r w:rsidRPr="008E21F4">
                <w:rPr>
                  <w:rFonts w:cs="Arial"/>
                  <w:lang w:eastAsia="ja-JP"/>
                </w:rPr>
                <w:t>See table 7.6. 2a</w:t>
              </w:r>
            </w:ins>
          </w:p>
        </w:tc>
        <w:tc>
          <w:tcPr>
            <w:tcW w:w="1276" w:type="dxa"/>
          </w:tcPr>
          <w:p w14:paraId="309EC8C7" w14:textId="77777777" w:rsidR="00CB3986" w:rsidRPr="008E21F4" w:rsidRDefault="00CB3986" w:rsidP="00D04D5F">
            <w:pPr>
              <w:pStyle w:val="TAL"/>
              <w:rPr>
                <w:ins w:id="40922" w:author="Delta" w:date="2021-07-23T11:12:00Z"/>
                <w:rFonts w:cs="Arial"/>
                <w:lang w:eastAsia="zh-CN"/>
              </w:rPr>
            </w:pPr>
            <w:ins w:id="40923" w:author="Delta" w:date="2021-07-23T11:12:00Z">
              <w:r w:rsidRPr="008E21F4">
                <w:rPr>
                  <w:rFonts w:cs="Arial"/>
                  <w:lang w:eastAsia="ja-JP"/>
                </w:rPr>
                <w:t>See table 7.6. 2a</w:t>
              </w:r>
            </w:ins>
          </w:p>
        </w:tc>
      </w:tr>
      <w:tr w:rsidR="00CB3986" w:rsidRPr="008E21F4" w14:paraId="381DF031" w14:textId="77777777" w:rsidTr="00D04D5F">
        <w:trPr>
          <w:gridAfter w:val="1"/>
          <w:wAfter w:w="7" w:type="dxa"/>
          <w:cantSplit/>
          <w:ins w:id="40924" w:author="Delta" w:date="2021-07-23T11:12:00Z"/>
        </w:trPr>
        <w:tc>
          <w:tcPr>
            <w:tcW w:w="1134" w:type="dxa"/>
            <w:gridSpan w:val="2"/>
            <w:vMerge/>
            <w:tcBorders>
              <w:right w:val="single" w:sz="4" w:space="0" w:color="auto"/>
            </w:tcBorders>
          </w:tcPr>
          <w:p w14:paraId="6AD50FEC" w14:textId="77777777" w:rsidR="00CB3986" w:rsidRPr="008E21F4" w:rsidRDefault="00CB3986" w:rsidP="00D04D5F">
            <w:pPr>
              <w:pStyle w:val="TAL"/>
              <w:jc w:val="center"/>
              <w:rPr>
                <w:ins w:id="40925"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0AD0B78A" w14:textId="77777777" w:rsidR="00CB3986" w:rsidRPr="008E21F4" w:rsidRDefault="00CB3986" w:rsidP="00D04D5F">
            <w:pPr>
              <w:pStyle w:val="TAL"/>
              <w:jc w:val="right"/>
              <w:rPr>
                <w:ins w:id="40926" w:author="Delta" w:date="2021-07-23T11:12:00Z"/>
                <w:rFonts w:cs="Arial"/>
                <w:lang w:eastAsia="ja-JP"/>
              </w:rPr>
            </w:pPr>
            <w:ins w:id="40927" w:author="Delta" w:date="2021-07-23T11:12:00Z">
              <w:r w:rsidRPr="008E21F4">
                <w:rPr>
                  <w:rFonts w:cs="Arial"/>
                  <w:lang w:eastAsia="ja-JP"/>
                </w:rPr>
                <w:t>1</w:t>
              </w:r>
            </w:ins>
          </w:p>
          <w:p w14:paraId="041DE4B4" w14:textId="77777777" w:rsidR="00CB3986" w:rsidRPr="008E21F4" w:rsidRDefault="00CB3986" w:rsidP="00D04D5F">
            <w:pPr>
              <w:pStyle w:val="TAL"/>
              <w:jc w:val="right"/>
              <w:rPr>
                <w:ins w:id="40928" w:author="Delta" w:date="2021-07-23T11:12:00Z"/>
                <w:rFonts w:cs="Arial"/>
                <w:lang w:eastAsia="ja-JP"/>
              </w:rPr>
            </w:pPr>
            <w:ins w:id="40929"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13)</w:t>
              </w:r>
            </w:ins>
          </w:p>
        </w:tc>
        <w:tc>
          <w:tcPr>
            <w:tcW w:w="425" w:type="dxa"/>
            <w:tcBorders>
              <w:top w:val="single" w:sz="4" w:space="0" w:color="auto"/>
              <w:left w:val="nil"/>
              <w:bottom w:val="single" w:sz="4" w:space="0" w:color="auto"/>
              <w:right w:val="nil"/>
            </w:tcBorders>
          </w:tcPr>
          <w:p w14:paraId="09DB9061" w14:textId="77777777" w:rsidR="00CB3986" w:rsidRPr="008E21F4" w:rsidRDefault="00CB3986" w:rsidP="00D04D5F">
            <w:pPr>
              <w:pStyle w:val="TAL"/>
              <w:jc w:val="center"/>
              <w:rPr>
                <w:ins w:id="40930" w:author="Delta" w:date="2021-07-23T11:12:00Z"/>
                <w:rFonts w:cs="Arial"/>
                <w:lang w:eastAsia="ja-JP"/>
              </w:rPr>
            </w:pPr>
            <w:ins w:id="40931" w:author="Delta" w:date="2021-07-23T11:12:00Z">
              <w:r w:rsidRPr="008E21F4">
                <w:rPr>
                  <w:rFonts w:cs="Arial"/>
                  <w:lang w:eastAsia="ja-JP"/>
                </w:rPr>
                <w:t>to</w:t>
              </w:r>
            </w:ins>
          </w:p>
          <w:p w14:paraId="473E9B8D" w14:textId="77777777" w:rsidR="00CB3986" w:rsidRPr="008E21F4" w:rsidRDefault="00CB3986" w:rsidP="00D04D5F">
            <w:pPr>
              <w:pStyle w:val="TAL"/>
              <w:jc w:val="center"/>
              <w:rPr>
                <w:ins w:id="40932" w:author="Delta" w:date="2021-07-23T11:12:00Z"/>
                <w:rFonts w:cs="Arial"/>
                <w:lang w:eastAsia="ja-JP"/>
              </w:rPr>
            </w:pPr>
            <w:ins w:id="40933"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47E2408C" w14:textId="77777777" w:rsidR="00CB3986" w:rsidRPr="008E21F4" w:rsidRDefault="00CB3986" w:rsidP="00D04D5F">
            <w:pPr>
              <w:pStyle w:val="TAL"/>
              <w:rPr>
                <w:ins w:id="40934" w:author="Delta" w:date="2021-07-23T11:12:00Z"/>
                <w:rFonts w:cs="Arial"/>
                <w:lang w:eastAsia="ja-JP"/>
              </w:rPr>
            </w:pPr>
            <w:ins w:id="40935"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p w14:paraId="4DD309E9" w14:textId="77777777" w:rsidR="00CB3986" w:rsidRPr="008E21F4" w:rsidRDefault="00CB3986" w:rsidP="00D04D5F">
            <w:pPr>
              <w:pStyle w:val="TAL"/>
              <w:rPr>
                <w:ins w:id="40936" w:author="Delta" w:date="2021-07-23T11:12:00Z"/>
                <w:rFonts w:cs="Arial"/>
                <w:lang w:eastAsia="ja-JP"/>
              </w:rPr>
            </w:pPr>
            <w:ins w:id="40937" w:author="Delta" w:date="2021-07-23T11:12:00Z">
              <w:r w:rsidRPr="008E21F4">
                <w:rPr>
                  <w:rFonts w:cs="Arial"/>
                  <w:lang w:eastAsia="ja-JP"/>
                </w:rPr>
                <w:t>12750</w:t>
              </w:r>
            </w:ins>
          </w:p>
        </w:tc>
        <w:tc>
          <w:tcPr>
            <w:tcW w:w="1276" w:type="dxa"/>
            <w:tcBorders>
              <w:left w:val="single" w:sz="4" w:space="0" w:color="auto"/>
            </w:tcBorders>
          </w:tcPr>
          <w:p w14:paraId="342FFB53" w14:textId="77777777" w:rsidR="00CB3986" w:rsidRPr="008E21F4" w:rsidRDefault="00CB3986" w:rsidP="00D04D5F">
            <w:pPr>
              <w:pStyle w:val="TAC"/>
              <w:rPr>
                <w:ins w:id="40938" w:author="Delta" w:date="2021-07-23T11:12:00Z"/>
                <w:rFonts w:cs="Arial"/>
                <w:lang w:eastAsia="ja-JP"/>
              </w:rPr>
            </w:pPr>
            <w:ins w:id="40939" w:author="Delta" w:date="2021-07-23T11:12:00Z">
              <w:r w:rsidRPr="008E21F4">
                <w:rPr>
                  <w:rFonts w:cs="Arial"/>
                  <w:lang w:eastAsia="ja-JP"/>
                </w:rPr>
                <w:t>-15</w:t>
              </w:r>
              <w:r w:rsidRPr="008E21F4">
                <w:rPr>
                  <w:rFonts w:cs="Arial"/>
                  <w:szCs w:val="18"/>
                  <w:lang w:eastAsia="ja-JP"/>
                </w:rPr>
                <w:t>**</w:t>
              </w:r>
            </w:ins>
          </w:p>
        </w:tc>
        <w:tc>
          <w:tcPr>
            <w:tcW w:w="1559" w:type="dxa"/>
          </w:tcPr>
          <w:p w14:paraId="2FC9642A" w14:textId="77777777" w:rsidR="00CB3986" w:rsidRPr="008E21F4" w:rsidRDefault="00CB3986" w:rsidP="00D04D5F">
            <w:pPr>
              <w:pStyle w:val="TAC"/>
              <w:rPr>
                <w:ins w:id="40940" w:author="Delta" w:date="2021-07-23T11:12:00Z"/>
                <w:rFonts w:cs="Arial"/>
                <w:lang w:eastAsia="ja-JP"/>
              </w:rPr>
            </w:pPr>
            <w:ins w:id="40941"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ins>
          </w:p>
        </w:tc>
        <w:tc>
          <w:tcPr>
            <w:tcW w:w="1701" w:type="dxa"/>
          </w:tcPr>
          <w:p w14:paraId="5C145DE5" w14:textId="77777777" w:rsidR="00CB3986" w:rsidRPr="008E21F4" w:rsidRDefault="00CB3986" w:rsidP="00D04D5F">
            <w:pPr>
              <w:pStyle w:val="TAC"/>
              <w:rPr>
                <w:ins w:id="40942" w:author="Delta" w:date="2021-07-23T11:12:00Z"/>
                <w:rFonts w:cs="Arial"/>
                <w:lang w:eastAsia="ja-JP"/>
              </w:rPr>
            </w:pPr>
            <w:ins w:id="40943" w:author="Delta" w:date="2021-07-23T11:12:00Z">
              <w:r w:rsidRPr="008E21F4">
                <w:rPr>
                  <w:rFonts w:cs="Arial"/>
                  <w:lang w:eastAsia="ja-JP"/>
                </w:rPr>
                <w:sym w:font="Symbol" w:char="F0BE"/>
              </w:r>
            </w:ins>
          </w:p>
        </w:tc>
        <w:tc>
          <w:tcPr>
            <w:tcW w:w="1276" w:type="dxa"/>
          </w:tcPr>
          <w:p w14:paraId="146314B4" w14:textId="77777777" w:rsidR="00CB3986" w:rsidRPr="008E21F4" w:rsidRDefault="00CB3986" w:rsidP="00D04D5F">
            <w:pPr>
              <w:pStyle w:val="TAL"/>
              <w:rPr>
                <w:ins w:id="40944" w:author="Delta" w:date="2021-07-23T11:12:00Z"/>
                <w:rFonts w:cs="Arial"/>
                <w:lang w:eastAsia="ja-JP"/>
              </w:rPr>
            </w:pPr>
            <w:ins w:id="40945" w:author="Delta" w:date="2021-07-23T11:12:00Z">
              <w:r w:rsidRPr="008E21F4">
                <w:rPr>
                  <w:rFonts w:cs="Arial"/>
                  <w:lang w:eastAsia="ja-JP"/>
                </w:rPr>
                <w:t xml:space="preserve">CW carrier </w:t>
              </w:r>
            </w:ins>
          </w:p>
        </w:tc>
      </w:tr>
      <w:tr w:rsidR="00CB3986" w:rsidRPr="008E21F4" w14:paraId="071090CD" w14:textId="77777777" w:rsidTr="00D04D5F">
        <w:trPr>
          <w:gridAfter w:val="1"/>
          <w:wAfter w:w="7" w:type="dxa"/>
          <w:cantSplit/>
          <w:ins w:id="40946" w:author="Delta" w:date="2021-07-23T11:12:00Z"/>
        </w:trPr>
        <w:tc>
          <w:tcPr>
            <w:tcW w:w="1134" w:type="dxa"/>
            <w:gridSpan w:val="2"/>
            <w:vMerge w:val="restart"/>
            <w:tcBorders>
              <w:right w:val="single" w:sz="4" w:space="0" w:color="auto"/>
            </w:tcBorders>
          </w:tcPr>
          <w:p w14:paraId="6F94677B" w14:textId="77777777" w:rsidR="00CB3986" w:rsidRPr="008E21F4" w:rsidRDefault="00CB3986" w:rsidP="00D04D5F">
            <w:pPr>
              <w:pStyle w:val="TAL"/>
              <w:jc w:val="center"/>
              <w:rPr>
                <w:ins w:id="40947" w:author="Delta" w:date="2021-07-23T11:12:00Z"/>
                <w:rFonts w:cs="Arial"/>
                <w:lang w:eastAsia="ja-JP"/>
              </w:rPr>
            </w:pPr>
            <w:ins w:id="40948" w:author="Delta" w:date="2021-07-23T11:12:00Z">
              <w:r w:rsidRPr="008E21F4">
                <w:rPr>
                  <w:rFonts w:cs="Arial"/>
                  <w:lang w:eastAsia="ja-JP"/>
                </w:rPr>
                <w:t>17</w:t>
              </w:r>
            </w:ins>
          </w:p>
        </w:tc>
        <w:tc>
          <w:tcPr>
            <w:tcW w:w="1276" w:type="dxa"/>
            <w:tcBorders>
              <w:top w:val="single" w:sz="4" w:space="0" w:color="auto"/>
              <w:left w:val="single" w:sz="4" w:space="0" w:color="auto"/>
              <w:bottom w:val="single" w:sz="4" w:space="0" w:color="auto"/>
              <w:right w:val="nil"/>
            </w:tcBorders>
          </w:tcPr>
          <w:p w14:paraId="2B52D82A" w14:textId="77777777" w:rsidR="00CB3986" w:rsidRPr="008E21F4" w:rsidRDefault="00CB3986" w:rsidP="00D04D5F">
            <w:pPr>
              <w:pStyle w:val="TAL"/>
              <w:jc w:val="right"/>
              <w:rPr>
                <w:ins w:id="40949" w:author="Delta" w:date="2021-07-23T11:12:00Z"/>
                <w:rFonts w:cs="Arial"/>
                <w:lang w:eastAsia="ja-JP"/>
              </w:rPr>
            </w:pPr>
            <w:ins w:id="40950"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tc>
        <w:tc>
          <w:tcPr>
            <w:tcW w:w="425" w:type="dxa"/>
            <w:tcBorders>
              <w:top w:val="single" w:sz="4" w:space="0" w:color="auto"/>
              <w:left w:val="nil"/>
              <w:bottom w:val="single" w:sz="4" w:space="0" w:color="auto"/>
              <w:right w:val="nil"/>
            </w:tcBorders>
          </w:tcPr>
          <w:p w14:paraId="243B8E1D" w14:textId="77777777" w:rsidR="00CB3986" w:rsidRPr="008E21F4" w:rsidRDefault="00CB3986" w:rsidP="00D04D5F">
            <w:pPr>
              <w:pStyle w:val="TAL"/>
              <w:jc w:val="center"/>
              <w:rPr>
                <w:ins w:id="40951" w:author="Delta" w:date="2021-07-23T11:12:00Z"/>
                <w:rFonts w:cs="Arial"/>
                <w:lang w:eastAsia="ja-JP"/>
              </w:rPr>
            </w:pPr>
            <w:ins w:id="40952"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1BC7B39F" w14:textId="77777777" w:rsidR="00CB3986" w:rsidRPr="008E21F4" w:rsidRDefault="00CB3986" w:rsidP="00D04D5F">
            <w:pPr>
              <w:pStyle w:val="TAL"/>
              <w:rPr>
                <w:ins w:id="40953" w:author="Delta" w:date="2021-07-23T11:12:00Z"/>
                <w:rFonts w:cs="Arial"/>
                <w:lang w:eastAsia="ja-JP"/>
              </w:rPr>
            </w:pPr>
            <w:ins w:id="40954"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18)</w:t>
              </w:r>
            </w:ins>
          </w:p>
        </w:tc>
        <w:tc>
          <w:tcPr>
            <w:tcW w:w="1276" w:type="dxa"/>
            <w:tcBorders>
              <w:left w:val="single" w:sz="4" w:space="0" w:color="auto"/>
            </w:tcBorders>
          </w:tcPr>
          <w:p w14:paraId="5742A05E" w14:textId="77777777" w:rsidR="00CB3986" w:rsidRPr="008E21F4" w:rsidRDefault="00CB3986" w:rsidP="00D04D5F">
            <w:pPr>
              <w:pStyle w:val="TAC"/>
              <w:rPr>
                <w:ins w:id="40955" w:author="Delta" w:date="2021-07-23T11:12:00Z"/>
                <w:rFonts w:cs="Arial"/>
                <w:lang w:eastAsia="ja-JP"/>
              </w:rPr>
            </w:pPr>
            <w:ins w:id="40956" w:author="Delta" w:date="2021-07-23T11:12:00Z">
              <w:r w:rsidRPr="008E21F4">
                <w:rPr>
                  <w:rFonts w:cs="Arial"/>
                  <w:lang w:eastAsia="ja-JP"/>
                </w:rPr>
                <w:t>-43</w:t>
              </w:r>
            </w:ins>
          </w:p>
        </w:tc>
        <w:tc>
          <w:tcPr>
            <w:tcW w:w="1559" w:type="dxa"/>
          </w:tcPr>
          <w:p w14:paraId="320F2C89" w14:textId="77777777" w:rsidR="00CB3986" w:rsidRPr="008E21F4" w:rsidRDefault="00CB3986" w:rsidP="00D04D5F">
            <w:pPr>
              <w:pStyle w:val="TAC"/>
              <w:rPr>
                <w:ins w:id="40957" w:author="Delta" w:date="2021-07-23T11:12:00Z"/>
                <w:rFonts w:cs="Arial"/>
                <w:lang w:eastAsia="ja-JP"/>
              </w:rPr>
            </w:pPr>
            <w:ins w:id="40958"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ins>
          </w:p>
        </w:tc>
        <w:tc>
          <w:tcPr>
            <w:tcW w:w="1701" w:type="dxa"/>
          </w:tcPr>
          <w:p w14:paraId="0B2C5D50" w14:textId="77777777" w:rsidR="00CB3986" w:rsidRPr="008E21F4" w:rsidRDefault="00CB3986" w:rsidP="00D04D5F">
            <w:pPr>
              <w:pStyle w:val="TAC"/>
              <w:rPr>
                <w:ins w:id="40959" w:author="Delta" w:date="2021-07-23T11:12:00Z"/>
                <w:rFonts w:cs="Arial"/>
                <w:lang w:eastAsia="zh-CN"/>
              </w:rPr>
            </w:pPr>
            <w:ins w:id="40960" w:author="Delta" w:date="2021-07-23T11:12:00Z">
              <w:r w:rsidRPr="008E21F4">
                <w:rPr>
                  <w:rFonts w:cs="Arial"/>
                  <w:lang w:eastAsia="ja-JP"/>
                </w:rPr>
                <w:t>See table 7.6. 2a</w:t>
              </w:r>
            </w:ins>
          </w:p>
        </w:tc>
        <w:tc>
          <w:tcPr>
            <w:tcW w:w="1276" w:type="dxa"/>
          </w:tcPr>
          <w:p w14:paraId="40047BDD" w14:textId="77777777" w:rsidR="00CB3986" w:rsidRPr="008E21F4" w:rsidRDefault="00CB3986" w:rsidP="00D04D5F">
            <w:pPr>
              <w:pStyle w:val="TAL"/>
              <w:rPr>
                <w:ins w:id="40961" w:author="Delta" w:date="2021-07-23T11:12:00Z"/>
                <w:rFonts w:cs="Arial"/>
                <w:lang w:eastAsia="zh-CN"/>
              </w:rPr>
            </w:pPr>
            <w:ins w:id="40962" w:author="Delta" w:date="2021-07-23T11:12:00Z">
              <w:r w:rsidRPr="008E21F4">
                <w:rPr>
                  <w:rFonts w:cs="Arial"/>
                  <w:lang w:eastAsia="ja-JP"/>
                </w:rPr>
                <w:t>See table 7.6. 2a</w:t>
              </w:r>
            </w:ins>
          </w:p>
        </w:tc>
      </w:tr>
      <w:tr w:rsidR="00CB3986" w:rsidRPr="008E21F4" w14:paraId="1B390E90" w14:textId="77777777" w:rsidTr="00D04D5F">
        <w:trPr>
          <w:gridAfter w:val="1"/>
          <w:wAfter w:w="7" w:type="dxa"/>
          <w:cantSplit/>
          <w:ins w:id="40963" w:author="Delta" w:date="2021-07-23T11:12:00Z"/>
        </w:trPr>
        <w:tc>
          <w:tcPr>
            <w:tcW w:w="1134" w:type="dxa"/>
            <w:gridSpan w:val="2"/>
            <w:vMerge/>
            <w:tcBorders>
              <w:right w:val="single" w:sz="4" w:space="0" w:color="auto"/>
            </w:tcBorders>
          </w:tcPr>
          <w:p w14:paraId="218FAED7" w14:textId="77777777" w:rsidR="00CB3986" w:rsidRPr="008E21F4" w:rsidRDefault="00CB3986" w:rsidP="00D04D5F">
            <w:pPr>
              <w:pStyle w:val="TAL"/>
              <w:jc w:val="center"/>
              <w:rPr>
                <w:ins w:id="40964"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20332195" w14:textId="77777777" w:rsidR="00CB3986" w:rsidRPr="008E21F4" w:rsidRDefault="00CB3986" w:rsidP="00D04D5F">
            <w:pPr>
              <w:pStyle w:val="TAL"/>
              <w:jc w:val="right"/>
              <w:rPr>
                <w:ins w:id="40965" w:author="Delta" w:date="2021-07-23T11:12:00Z"/>
                <w:rFonts w:cs="Arial"/>
                <w:lang w:eastAsia="ja-JP"/>
              </w:rPr>
            </w:pPr>
            <w:ins w:id="40966" w:author="Delta" w:date="2021-07-23T11:12:00Z">
              <w:r w:rsidRPr="008E21F4">
                <w:rPr>
                  <w:rFonts w:cs="Arial"/>
                  <w:lang w:eastAsia="ja-JP"/>
                </w:rPr>
                <w:t>1</w:t>
              </w:r>
            </w:ins>
          </w:p>
          <w:p w14:paraId="649C22CD" w14:textId="77777777" w:rsidR="00CB3986" w:rsidRPr="008E21F4" w:rsidRDefault="00CB3986" w:rsidP="00D04D5F">
            <w:pPr>
              <w:pStyle w:val="TAL"/>
              <w:jc w:val="right"/>
              <w:rPr>
                <w:ins w:id="40967" w:author="Delta" w:date="2021-07-23T11:12:00Z"/>
                <w:rFonts w:cs="Arial"/>
                <w:lang w:eastAsia="ja-JP"/>
              </w:rPr>
            </w:pPr>
            <w:ins w:id="40968"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18)</w:t>
              </w:r>
            </w:ins>
          </w:p>
        </w:tc>
        <w:tc>
          <w:tcPr>
            <w:tcW w:w="425" w:type="dxa"/>
            <w:tcBorders>
              <w:top w:val="single" w:sz="4" w:space="0" w:color="auto"/>
              <w:left w:val="nil"/>
              <w:bottom w:val="single" w:sz="4" w:space="0" w:color="auto"/>
              <w:right w:val="nil"/>
            </w:tcBorders>
          </w:tcPr>
          <w:p w14:paraId="54EFEBDC" w14:textId="77777777" w:rsidR="00CB3986" w:rsidRPr="008E21F4" w:rsidRDefault="00CB3986" w:rsidP="00D04D5F">
            <w:pPr>
              <w:pStyle w:val="TAL"/>
              <w:jc w:val="center"/>
              <w:rPr>
                <w:ins w:id="40969" w:author="Delta" w:date="2021-07-23T11:12:00Z"/>
                <w:rFonts w:cs="Arial"/>
                <w:lang w:eastAsia="ja-JP"/>
              </w:rPr>
            </w:pPr>
            <w:ins w:id="40970" w:author="Delta" w:date="2021-07-23T11:12:00Z">
              <w:r w:rsidRPr="008E21F4">
                <w:rPr>
                  <w:rFonts w:cs="Arial"/>
                  <w:lang w:eastAsia="ja-JP"/>
                </w:rPr>
                <w:t>to</w:t>
              </w:r>
            </w:ins>
          </w:p>
          <w:p w14:paraId="13384B83" w14:textId="77777777" w:rsidR="00CB3986" w:rsidRPr="008E21F4" w:rsidRDefault="00CB3986" w:rsidP="00D04D5F">
            <w:pPr>
              <w:pStyle w:val="TAL"/>
              <w:jc w:val="center"/>
              <w:rPr>
                <w:ins w:id="40971" w:author="Delta" w:date="2021-07-23T11:12:00Z"/>
                <w:rFonts w:cs="Arial"/>
                <w:lang w:eastAsia="ja-JP"/>
              </w:rPr>
            </w:pPr>
            <w:ins w:id="40972"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71B5AC57" w14:textId="77777777" w:rsidR="00CB3986" w:rsidRPr="008E21F4" w:rsidRDefault="00CB3986" w:rsidP="00D04D5F">
            <w:pPr>
              <w:pStyle w:val="TAL"/>
              <w:rPr>
                <w:ins w:id="40973" w:author="Delta" w:date="2021-07-23T11:12:00Z"/>
                <w:rFonts w:cs="Arial"/>
                <w:lang w:eastAsia="ja-JP"/>
              </w:rPr>
            </w:pPr>
            <w:ins w:id="40974"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p w14:paraId="61A177F2" w14:textId="77777777" w:rsidR="00CB3986" w:rsidRPr="008E21F4" w:rsidRDefault="00CB3986" w:rsidP="00D04D5F">
            <w:pPr>
              <w:pStyle w:val="TAL"/>
              <w:rPr>
                <w:ins w:id="40975" w:author="Delta" w:date="2021-07-23T11:12:00Z"/>
                <w:rFonts w:cs="Arial"/>
                <w:lang w:eastAsia="ja-JP"/>
              </w:rPr>
            </w:pPr>
            <w:ins w:id="40976" w:author="Delta" w:date="2021-07-23T11:12:00Z">
              <w:r w:rsidRPr="008E21F4">
                <w:rPr>
                  <w:rFonts w:cs="Arial"/>
                  <w:lang w:eastAsia="ja-JP"/>
                </w:rPr>
                <w:t>12750</w:t>
              </w:r>
            </w:ins>
          </w:p>
        </w:tc>
        <w:tc>
          <w:tcPr>
            <w:tcW w:w="1276" w:type="dxa"/>
            <w:tcBorders>
              <w:left w:val="single" w:sz="4" w:space="0" w:color="auto"/>
            </w:tcBorders>
          </w:tcPr>
          <w:p w14:paraId="0A835FF3" w14:textId="77777777" w:rsidR="00CB3986" w:rsidRPr="008E21F4" w:rsidRDefault="00CB3986" w:rsidP="00D04D5F">
            <w:pPr>
              <w:pStyle w:val="TAC"/>
              <w:rPr>
                <w:ins w:id="40977" w:author="Delta" w:date="2021-07-23T11:12:00Z"/>
                <w:rFonts w:cs="Arial"/>
                <w:lang w:eastAsia="ja-JP"/>
              </w:rPr>
            </w:pPr>
            <w:ins w:id="40978" w:author="Delta" w:date="2021-07-23T11:12:00Z">
              <w:r w:rsidRPr="008E21F4">
                <w:rPr>
                  <w:rFonts w:cs="Arial"/>
                  <w:lang w:eastAsia="ja-JP"/>
                </w:rPr>
                <w:t>-15</w:t>
              </w:r>
              <w:r w:rsidRPr="008E21F4">
                <w:rPr>
                  <w:rFonts w:cs="Arial"/>
                  <w:szCs w:val="18"/>
                  <w:lang w:eastAsia="ja-JP"/>
                </w:rPr>
                <w:t>**</w:t>
              </w:r>
            </w:ins>
          </w:p>
        </w:tc>
        <w:tc>
          <w:tcPr>
            <w:tcW w:w="1559" w:type="dxa"/>
          </w:tcPr>
          <w:p w14:paraId="6D04A95E" w14:textId="77777777" w:rsidR="00CB3986" w:rsidRPr="008E21F4" w:rsidRDefault="00CB3986" w:rsidP="00D04D5F">
            <w:pPr>
              <w:pStyle w:val="TAC"/>
              <w:rPr>
                <w:ins w:id="40979" w:author="Delta" w:date="2021-07-23T11:12:00Z"/>
                <w:rFonts w:cs="Arial"/>
                <w:lang w:eastAsia="ja-JP"/>
              </w:rPr>
            </w:pPr>
            <w:ins w:id="40980"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ins>
          </w:p>
        </w:tc>
        <w:tc>
          <w:tcPr>
            <w:tcW w:w="1701" w:type="dxa"/>
          </w:tcPr>
          <w:p w14:paraId="66E26EE9" w14:textId="77777777" w:rsidR="00CB3986" w:rsidRPr="008E21F4" w:rsidRDefault="00CB3986" w:rsidP="00D04D5F">
            <w:pPr>
              <w:pStyle w:val="TAC"/>
              <w:rPr>
                <w:ins w:id="40981" w:author="Delta" w:date="2021-07-23T11:12:00Z"/>
                <w:rFonts w:cs="Arial"/>
                <w:lang w:eastAsia="ja-JP"/>
              </w:rPr>
            </w:pPr>
            <w:ins w:id="40982" w:author="Delta" w:date="2021-07-23T11:12:00Z">
              <w:r w:rsidRPr="008E21F4">
                <w:rPr>
                  <w:rFonts w:cs="Arial"/>
                  <w:lang w:eastAsia="ja-JP"/>
                </w:rPr>
                <w:sym w:font="Symbol" w:char="F0BE"/>
              </w:r>
            </w:ins>
          </w:p>
        </w:tc>
        <w:tc>
          <w:tcPr>
            <w:tcW w:w="1276" w:type="dxa"/>
          </w:tcPr>
          <w:p w14:paraId="17C5D2EA" w14:textId="77777777" w:rsidR="00CB3986" w:rsidRPr="008E21F4" w:rsidRDefault="00CB3986" w:rsidP="00D04D5F">
            <w:pPr>
              <w:pStyle w:val="TAL"/>
              <w:rPr>
                <w:ins w:id="40983" w:author="Delta" w:date="2021-07-23T11:12:00Z"/>
                <w:rFonts w:cs="Arial"/>
                <w:lang w:eastAsia="ja-JP"/>
              </w:rPr>
            </w:pPr>
            <w:ins w:id="40984" w:author="Delta" w:date="2021-07-23T11:12:00Z">
              <w:r w:rsidRPr="008E21F4">
                <w:rPr>
                  <w:rFonts w:cs="Arial"/>
                  <w:lang w:eastAsia="ja-JP"/>
                </w:rPr>
                <w:t xml:space="preserve">CW carrier </w:t>
              </w:r>
            </w:ins>
          </w:p>
        </w:tc>
      </w:tr>
      <w:tr w:rsidR="00CB3986" w:rsidRPr="008E21F4" w14:paraId="12C77339" w14:textId="77777777" w:rsidTr="00D04D5F">
        <w:trPr>
          <w:gridAfter w:val="1"/>
          <w:wAfter w:w="7" w:type="dxa"/>
          <w:cantSplit/>
          <w:ins w:id="40985" w:author="Delta" w:date="2021-07-23T11:12:00Z"/>
        </w:trPr>
        <w:tc>
          <w:tcPr>
            <w:tcW w:w="1134" w:type="dxa"/>
            <w:gridSpan w:val="2"/>
            <w:vMerge w:val="restart"/>
            <w:tcBorders>
              <w:right w:val="single" w:sz="4" w:space="0" w:color="auto"/>
            </w:tcBorders>
          </w:tcPr>
          <w:p w14:paraId="76F05C96" w14:textId="77777777" w:rsidR="00CB3986" w:rsidRPr="008E21F4" w:rsidRDefault="00CB3986" w:rsidP="00D04D5F">
            <w:pPr>
              <w:pStyle w:val="TAL"/>
              <w:jc w:val="center"/>
              <w:rPr>
                <w:ins w:id="40986" w:author="Delta" w:date="2021-07-23T11:12:00Z"/>
                <w:rFonts w:cs="Arial"/>
                <w:lang w:eastAsia="ja-JP"/>
              </w:rPr>
            </w:pPr>
            <w:ins w:id="40987" w:author="Delta" w:date="2021-07-23T11:12:00Z">
              <w:r w:rsidRPr="008E21F4">
                <w:rPr>
                  <w:rFonts w:cs="Arial"/>
                  <w:lang w:eastAsia="ja-JP"/>
                </w:rPr>
                <w:t>20, 71</w:t>
              </w:r>
            </w:ins>
          </w:p>
        </w:tc>
        <w:tc>
          <w:tcPr>
            <w:tcW w:w="1276" w:type="dxa"/>
            <w:tcBorders>
              <w:top w:val="single" w:sz="4" w:space="0" w:color="auto"/>
              <w:left w:val="single" w:sz="4" w:space="0" w:color="auto"/>
              <w:bottom w:val="single" w:sz="4" w:space="0" w:color="auto"/>
              <w:right w:val="nil"/>
            </w:tcBorders>
          </w:tcPr>
          <w:p w14:paraId="7E1CE21F" w14:textId="77777777" w:rsidR="00CB3986" w:rsidRPr="008E21F4" w:rsidRDefault="00CB3986" w:rsidP="00D04D5F">
            <w:pPr>
              <w:pStyle w:val="TAL"/>
              <w:jc w:val="right"/>
              <w:rPr>
                <w:ins w:id="40988" w:author="Delta" w:date="2021-07-23T11:12:00Z"/>
                <w:rFonts w:cs="Arial"/>
                <w:lang w:eastAsia="ja-JP"/>
              </w:rPr>
            </w:pPr>
            <w:ins w:id="40989"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11)</w:t>
              </w:r>
            </w:ins>
          </w:p>
        </w:tc>
        <w:tc>
          <w:tcPr>
            <w:tcW w:w="425" w:type="dxa"/>
            <w:tcBorders>
              <w:top w:val="single" w:sz="4" w:space="0" w:color="auto"/>
              <w:left w:val="nil"/>
              <w:bottom w:val="single" w:sz="4" w:space="0" w:color="auto"/>
              <w:right w:val="nil"/>
            </w:tcBorders>
          </w:tcPr>
          <w:p w14:paraId="351BB460" w14:textId="77777777" w:rsidR="00CB3986" w:rsidRPr="008E21F4" w:rsidRDefault="00CB3986" w:rsidP="00D04D5F">
            <w:pPr>
              <w:pStyle w:val="TAL"/>
              <w:jc w:val="center"/>
              <w:rPr>
                <w:ins w:id="40990" w:author="Delta" w:date="2021-07-23T11:12:00Z"/>
                <w:rFonts w:cs="Arial"/>
                <w:lang w:eastAsia="ja-JP"/>
              </w:rPr>
            </w:pPr>
            <w:ins w:id="40991"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02E39D1F" w14:textId="77777777" w:rsidR="00CB3986" w:rsidRPr="008E21F4" w:rsidRDefault="00CB3986" w:rsidP="00D04D5F">
            <w:pPr>
              <w:pStyle w:val="TAL"/>
              <w:rPr>
                <w:ins w:id="40992" w:author="Delta" w:date="2021-07-23T11:12:00Z"/>
                <w:rFonts w:cs="Arial"/>
                <w:lang w:eastAsia="ja-JP"/>
              </w:rPr>
            </w:pPr>
            <w:ins w:id="40993"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ins>
          </w:p>
        </w:tc>
        <w:tc>
          <w:tcPr>
            <w:tcW w:w="1276" w:type="dxa"/>
            <w:tcBorders>
              <w:left w:val="single" w:sz="4" w:space="0" w:color="auto"/>
            </w:tcBorders>
          </w:tcPr>
          <w:p w14:paraId="710F645B" w14:textId="77777777" w:rsidR="00CB3986" w:rsidRPr="008E21F4" w:rsidRDefault="00CB3986" w:rsidP="00D04D5F">
            <w:pPr>
              <w:pStyle w:val="TAC"/>
              <w:rPr>
                <w:ins w:id="40994" w:author="Delta" w:date="2021-07-23T11:12:00Z"/>
                <w:rFonts w:cs="Arial"/>
                <w:lang w:eastAsia="ja-JP"/>
              </w:rPr>
            </w:pPr>
            <w:ins w:id="40995" w:author="Delta" w:date="2021-07-23T11:12:00Z">
              <w:r w:rsidRPr="008E21F4">
                <w:rPr>
                  <w:rFonts w:cs="Arial"/>
                  <w:lang w:eastAsia="ja-JP"/>
                </w:rPr>
                <w:t>-43</w:t>
              </w:r>
            </w:ins>
          </w:p>
        </w:tc>
        <w:tc>
          <w:tcPr>
            <w:tcW w:w="1559" w:type="dxa"/>
          </w:tcPr>
          <w:p w14:paraId="7689FCCE" w14:textId="77777777" w:rsidR="00CB3986" w:rsidRPr="008E21F4" w:rsidRDefault="00CB3986" w:rsidP="00D04D5F">
            <w:pPr>
              <w:pStyle w:val="TAC"/>
              <w:rPr>
                <w:ins w:id="40996" w:author="Delta" w:date="2021-07-23T11:12:00Z"/>
                <w:rFonts w:cs="Arial"/>
                <w:lang w:eastAsia="ja-JP"/>
              </w:rPr>
            </w:pPr>
            <w:ins w:id="40997"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ins>
          </w:p>
        </w:tc>
        <w:tc>
          <w:tcPr>
            <w:tcW w:w="1701" w:type="dxa"/>
          </w:tcPr>
          <w:p w14:paraId="26B46472" w14:textId="77777777" w:rsidR="00CB3986" w:rsidRPr="008E21F4" w:rsidRDefault="00CB3986" w:rsidP="00D04D5F">
            <w:pPr>
              <w:pStyle w:val="TAC"/>
              <w:rPr>
                <w:ins w:id="40998" w:author="Delta" w:date="2021-07-23T11:12:00Z"/>
                <w:rFonts w:cs="Arial"/>
                <w:lang w:eastAsia="zh-CN"/>
              </w:rPr>
            </w:pPr>
            <w:ins w:id="40999" w:author="Delta" w:date="2021-07-23T11:12:00Z">
              <w:r w:rsidRPr="008E21F4">
                <w:rPr>
                  <w:rFonts w:cs="Arial"/>
                  <w:lang w:eastAsia="ja-JP"/>
                </w:rPr>
                <w:t>See table 7.6. 2a</w:t>
              </w:r>
            </w:ins>
          </w:p>
        </w:tc>
        <w:tc>
          <w:tcPr>
            <w:tcW w:w="1276" w:type="dxa"/>
          </w:tcPr>
          <w:p w14:paraId="717E3BC2" w14:textId="77777777" w:rsidR="00CB3986" w:rsidRPr="008E21F4" w:rsidRDefault="00CB3986" w:rsidP="00D04D5F">
            <w:pPr>
              <w:pStyle w:val="TAL"/>
              <w:rPr>
                <w:ins w:id="41000" w:author="Delta" w:date="2021-07-23T11:12:00Z"/>
                <w:rFonts w:cs="Arial"/>
                <w:lang w:eastAsia="zh-CN"/>
              </w:rPr>
            </w:pPr>
            <w:ins w:id="41001" w:author="Delta" w:date="2021-07-23T11:12:00Z">
              <w:r w:rsidRPr="008E21F4">
                <w:rPr>
                  <w:rFonts w:cs="Arial"/>
                  <w:lang w:eastAsia="ja-JP"/>
                </w:rPr>
                <w:t>See table 7.6. 2a</w:t>
              </w:r>
            </w:ins>
          </w:p>
        </w:tc>
      </w:tr>
      <w:tr w:rsidR="00CB3986" w:rsidRPr="008E21F4" w14:paraId="7F5656E2" w14:textId="77777777" w:rsidTr="00D04D5F">
        <w:trPr>
          <w:gridAfter w:val="1"/>
          <w:wAfter w:w="7" w:type="dxa"/>
          <w:cantSplit/>
          <w:ins w:id="41002" w:author="Delta" w:date="2021-07-23T11:12:00Z"/>
        </w:trPr>
        <w:tc>
          <w:tcPr>
            <w:tcW w:w="1134" w:type="dxa"/>
            <w:gridSpan w:val="2"/>
            <w:vMerge/>
            <w:tcBorders>
              <w:right w:val="single" w:sz="4" w:space="0" w:color="auto"/>
            </w:tcBorders>
          </w:tcPr>
          <w:p w14:paraId="089BFAFF" w14:textId="77777777" w:rsidR="00CB3986" w:rsidRPr="008E21F4" w:rsidRDefault="00CB3986" w:rsidP="00D04D5F">
            <w:pPr>
              <w:pStyle w:val="TAL"/>
              <w:jc w:val="center"/>
              <w:rPr>
                <w:ins w:id="41003"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62F8BF55" w14:textId="77777777" w:rsidR="00CB3986" w:rsidRPr="008E21F4" w:rsidRDefault="00CB3986" w:rsidP="00D04D5F">
            <w:pPr>
              <w:pStyle w:val="TAL"/>
              <w:jc w:val="right"/>
              <w:rPr>
                <w:ins w:id="41004" w:author="Delta" w:date="2021-07-23T11:12:00Z"/>
                <w:rFonts w:cs="Arial"/>
                <w:lang w:eastAsia="ja-JP"/>
              </w:rPr>
            </w:pPr>
            <w:ins w:id="41005" w:author="Delta" w:date="2021-07-23T11:12:00Z">
              <w:r w:rsidRPr="008E21F4">
                <w:rPr>
                  <w:rFonts w:cs="Arial"/>
                  <w:lang w:eastAsia="ja-JP"/>
                </w:rPr>
                <w:t>1</w:t>
              </w:r>
            </w:ins>
          </w:p>
          <w:p w14:paraId="7BD110A5" w14:textId="77777777" w:rsidR="00CB3986" w:rsidRPr="008E21F4" w:rsidRDefault="00CB3986" w:rsidP="00D04D5F">
            <w:pPr>
              <w:pStyle w:val="TAL"/>
              <w:jc w:val="right"/>
              <w:rPr>
                <w:ins w:id="41006" w:author="Delta" w:date="2021-07-23T11:12:00Z"/>
                <w:rFonts w:cs="Arial"/>
                <w:lang w:eastAsia="ja-JP"/>
              </w:rPr>
            </w:pPr>
            <w:ins w:id="41007"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ins>
          </w:p>
        </w:tc>
        <w:tc>
          <w:tcPr>
            <w:tcW w:w="425" w:type="dxa"/>
            <w:tcBorders>
              <w:top w:val="single" w:sz="4" w:space="0" w:color="auto"/>
              <w:left w:val="nil"/>
              <w:bottom w:val="single" w:sz="4" w:space="0" w:color="auto"/>
              <w:right w:val="nil"/>
            </w:tcBorders>
          </w:tcPr>
          <w:p w14:paraId="1E7871F2" w14:textId="77777777" w:rsidR="00CB3986" w:rsidRPr="008E21F4" w:rsidRDefault="00CB3986" w:rsidP="00D04D5F">
            <w:pPr>
              <w:pStyle w:val="TAL"/>
              <w:jc w:val="center"/>
              <w:rPr>
                <w:ins w:id="41008" w:author="Delta" w:date="2021-07-23T11:12:00Z"/>
                <w:rFonts w:cs="Arial"/>
                <w:lang w:eastAsia="ja-JP"/>
              </w:rPr>
            </w:pPr>
            <w:ins w:id="41009" w:author="Delta" w:date="2021-07-23T11:12:00Z">
              <w:r w:rsidRPr="008E21F4">
                <w:rPr>
                  <w:rFonts w:cs="Arial"/>
                  <w:lang w:eastAsia="ja-JP"/>
                </w:rPr>
                <w:t>to</w:t>
              </w:r>
            </w:ins>
          </w:p>
          <w:p w14:paraId="0DB808E4" w14:textId="77777777" w:rsidR="00CB3986" w:rsidRPr="008E21F4" w:rsidRDefault="00CB3986" w:rsidP="00D04D5F">
            <w:pPr>
              <w:pStyle w:val="TAL"/>
              <w:jc w:val="center"/>
              <w:rPr>
                <w:ins w:id="41010" w:author="Delta" w:date="2021-07-23T11:12:00Z"/>
                <w:rFonts w:cs="Arial"/>
                <w:lang w:eastAsia="ja-JP"/>
              </w:rPr>
            </w:pPr>
            <w:ins w:id="41011"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6839BA3D" w14:textId="77777777" w:rsidR="00CB3986" w:rsidRPr="008E21F4" w:rsidRDefault="00CB3986" w:rsidP="00D04D5F">
            <w:pPr>
              <w:pStyle w:val="TAL"/>
              <w:rPr>
                <w:ins w:id="41012" w:author="Delta" w:date="2021-07-23T11:12:00Z"/>
                <w:rFonts w:cs="Arial"/>
                <w:lang w:eastAsia="ja-JP"/>
              </w:rPr>
            </w:pPr>
            <w:ins w:id="41013"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11)</w:t>
              </w:r>
            </w:ins>
          </w:p>
          <w:p w14:paraId="09AAA4D5" w14:textId="77777777" w:rsidR="00CB3986" w:rsidRPr="008E21F4" w:rsidRDefault="00CB3986" w:rsidP="00D04D5F">
            <w:pPr>
              <w:pStyle w:val="TAL"/>
              <w:rPr>
                <w:ins w:id="41014" w:author="Delta" w:date="2021-07-23T11:12:00Z"/>
                <w:rFonts w:cs="Arial"/>
                <w:lang w:eastAsia="ja-JP"/>
              </w:rPr>
            </w:pPr>
            <w:ins w:id="41015" w:author="Delta" w:date="2021-07-23T11:12:00Z">
              <w:r w:rsidRPr="008E21F4">
                <w:rPr>
                  <w:rFonts w:cs="Arial"/>
                  <w:lang w:eastAsia="ja-JP"/>
                </w:rPr>
                <w:t>12750</w:t>
              </w:r>
            </w:ins>
          </w:p>
        </w:tc>
        <w:tc>
          <w:tcPr>
            <w:tcW w:w="1276" w:type="dxa"/>
            <w:tcBorders>
              <w:left w:val="single" w:sz="4" w:space="0" w:color="auto"/>
            </w:tcBorders>
          </w:tcPr>
          <w:p w14:paraId="72823DB7" w14:textId="77777777" w:rsidR="00CB3986" w:rsidRPr="008E21F4" w:rsidRDefault="00CB3986" w:rsidP="00D04D5F">
            <w:pPr>
              <w:pStyle w:val="TAC"/>
              <w:rPr>
                <w:ins w:id="41016" w:author="Delta" w:date="2021-07-23T11:12:00Z"/>
                <w:rFonts w:cs="Arial"/>
                <w:lang w:eastAsia="ja-JP"/>
              </w:rPr>
            </w:pPr>
            <w:ins w:id="41017" w:author="Delta" w:date="2021-07-23T11:12:00Z">
              <w:r w:rsidRPr="008E21F4">
                <w:rPr>
                  <w:rFonts w:cs="Arial"/>
                  <w:lang w:eastAsia="ja-JP"/>
                </w:rPr>
                <w:t>-15</w:t>
              </w:r>
              <w:r w:rsidRPr="008E21F4">
                <w:rPr>
                  <w:rFonts w:cs="Arial"/>
                  <w:szCs w:val="18"/>
                  <w:lang w:eastAsia="ja-JP"/>
                </w:rPr>
                <w:t>**</w:t>
              </w:r>
            </w:ins>
          </w:p>
        </w:tc>
        <w:tc>
          <w:tcPr>
            <w:tcW w:w="1559" w:type="dxa"/>
          </w:tcPr>
          <w:p w14:paraId="09869A7B" w14:textId="77777777" w:rsidR="00CB3986" w:rsidRPr="008E21F4" w:rsidRDefault="00CB3986" w:rsidP="00D04D5F">
            <w:pPr>
              <w:pStyle w:val="TAC"/>
              <w:rPr>
                <w:ins w:id="41018" w:author="Delta" w:date="2021-07-23T11:12:00Z"/>
                <w:rFonts w:cs="Arial"/>
                <w:lang w:eastAsia="ja-JP"/>
              </w:rPr>
            </w:pPr>
            <w:ins w:id="41019"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ins>
          </w:p>
        </w:tc>
        <w:tc>
          <w:tcPr>
            <w:tcW w:w="1701" w:type="dxa"/>
          </w:tcPr>
          <w:p w14:paraId="0BE1240C" w14:textId="77777777" w:rsidR="00CB3986" w:rsidRPr="008E21F4" w:rsidRDefault="00CB3986" w:rsidP="00D04D5F">
            <w:pPr>
              <w:pStyle w:val="TAC"/>
              <w:rPr>
                <w:ins w:id="41020" w:author="Delta" w:date="2021-07-23T11:12:00Z"/>
                <w:rFonts w:cs="Arial"/>
                <w:lang w:eastAsia="ja-JP"/>
              </w:rPr>
            </w:pPr>
            <w:ins w:id="41021" w:author="Delta" w:date="2021-07-23T11:12:00Z">
              <w:r w:rsidRPr="008E21F4">
                <w:rPr>
                  <w:rFonts w:cs="Arial"/>
                  <w:lang w:eastAsia="ja-JP"/>
                </w:rPr>
                <w:sym w:font="Symbol" w:char="F0BE"/>
              </w:r>
            </w:ins>
          </w:p>
        </w:tc>
        <w:tc>
          <w:tcPr>
            <w:tcW w:w="1276" w:type="dxa"/>
          </w:tcPr>
          <w:p w14:paraId="57309F26" w14:textId="77777777" w:rsidR="00CB3986" w:rsidRPr="008E21F4" w:rsidRDefault="00CB3986" w:rsidP="00D04D5F">
            <w:pPr>
              <w:pStyle w:val="TAL"/>
              <w:rPr>
                <w:ins w:id="41022" w:author="Delta" w:date="2021-07-23T11:12:00Z"/>
                <w:rFonts w:cs="Arial"/>
                <w:lang w:eastAsia="ja-JP"/>
              </w:rPr>
            </w:pPr>
            <w:ins w:id="41023" w:author="Delta" w:date="2021-07-23T11:12:00Z">
              <w:r w:rsidRPr="008E21F4">
                <w:rPr>
                  <w:rFonts w:cs="Arial"/>
                  <w:lang w:eastAsia="ja-JP"/>
                </w:rPr>
                <w:t xml:space="preserve">CW carrier </w:t>
              </w:r>
            </w:ins>
          </w:p>
        </w:tc>
      </w:tr>
      <w:tr w:rsidR="00CB3986" w:rsidRPr="008E21F4" w14:paraId="1C434F5B" w14:textId="77777777" w:rsidTr="00D04D5F">
        <w:trPr>
          <w:gridAfter w:val="1"/>
          <w:wAfter w:w="7" w:type="dxa"/>
          <w:cantSplit/>
          <w:ins w:id="41024" w:author="Delta" w:date="2021-07-23T11:12:00Z"/>
        </w:trPr>
        <w:tc>
          <w:tcPr>
            <w:tcW w:w="1134" w:type="dxa"/>
            <w:gridSpan w:val="2"/>
            <w:vMerge w:val="restart"/>
            <w:tcBorders>
              <w:right w:val="single" w:sz="4" w:space="0" w:color="auto"/>
            </w:tcBorders>
          </w:tcPr>
          <w:p w14:paraId="2E501364" w14:textId="77777777" w:rsidR="00CB3986" w:rsidRPr="008E21F4" w:rsidRDefault="00CB3986" w:rsidP="00D04D5F">
            <w:pPr>
              <w:pStyle w:val="TAL"/>
              <w:jc w:val="center"/>
              <w:rPr>
                <w:ins w:id="41025" w:author="Delta" w:date="2021-07-23T11:12:00Z"/>
                <w:rFonts w:cs="Arial"/>
                <w:lang w:eastAsia="ja-JP"/>
              </w:rPr>
            </w:pPr>
            <w:ins w:id="41026" w:author="Delta" w:date="2021-07-23T11:12:00Z">
              <w:r w:rsidRPr="008E21F4">
                <w:rPr>
                  <w:rFonts w:cs="Arial"/>
                </w:rPr>
                <w:t>25</w:t>
              </w:r>
            </w:ins>
          </w:p>
        </w:tc>
        <w:tc>
          <w:tcPr>
            <w:tcW w:w="1276" w:type="dxa"/>
            <w:tcBorders>
              <w:top w:val="single" w:sz="4" w:space="0" w:color="auto"/>
              <w:left w:val="single" w:sz="4" w:space="0" w:color="auto"/>
              <w:bottom w:val="single" w:sz="4" w:space="0" w:color="auto"/>
              <w:right w:val="nil"/>
            </w:tcBorders>
          </w:tcPr>
          <w:p w14:paraId="51049D66" w14:textId="77777777" w:rsidR="00CB3986" w:rsidRPr="008E21F4" w:rsidRDefault="00CB3986" w:rsidP="00D04D5F">
            <w:pPr>
              <w:pStyle w:val="TAL"/>
              <w:jc w:val="right"/>
              <w:rPr>
                <w:ins w:id="41027" w:author="Delta" w:date="2021-07-23T11:12:00Z"/>
                <w:rFonts w:cs="Arial"/>
                <w:lang w:eastAsia="ja-JP"/>
              </w:rPr>
            </w:pPr>
            <w:ins w:id="41028" w:author="Delta" w:date="2021-07-23T11:12:00Z">
              <w:r w:rsidRPr="008E21F4">
                <w:rPr>
                  <w:rFonts w:cs="Arial"/>
                </w:rPr>
                <w:t>(F</w:t>
              </w:r>
              <w:r w:rsidRPr="008E21F4">
                <w:rPr>
                  <w:rFonts w:cs="Arial"/>
                  <w:vertAlign w:val="subscript"/>
                </w:rPr>
                <w:t xml:space="preserve">UL_low  </w:t>
              </w:r>
              <w:r w:rsidRPr="008E21F4">
                <w:rPr>
                  <w:rFonts w:cs="Arial"/>
                </w:rPr>
                <w:t>-20)</w:t>
              </w:r>
            </w:ins>
          </w:p>
        </w:tc>
        <w:tc>
          <w:tcPr>
            <w:tcW w:w="425" w:type="dxa"/>
            <w:tcBorders>
              <w:top w:val="single" w:sz="4" w:space="0" w:color="auto"/>
              <w:left w:val="nil"/>
              <w:bottom w:val="single" w:sz="4" w:space="0" w:color="auto"/>
              <w:right w:val="nil"/>
            </w:tcBorders>
          </w:tcPr>
          <w:p w14:paraId="39172321" w14:textId="77777777" w:rsidR="00CB3986" w:rsidRPr="008E21F4" w:rsidRDefault="00CB3986" w:rsidP="00D04D5F">
            <w:pPr>
              <w:pStyle w:val="TAL"/>
              <w:jc w:val="center"/>
              <w:rPr>
                <w:ins w:id="41029" w:author="Delta" w:date="2021-07-23T11:12:00Z"/>
                <w:rFonts w:cs="Arial"/>
                <w:lang w:eastAsia="ja-JP"/>
              </w:rPr>
            </w:pPr>
            <w:ins w:id="41030" w:author="Delta" w:date="2021-07-23T11:12:00Z">
              <w:r w:rsidRPr="008E21F4">
                <w:rPr>
                  <w:rFonts w:cs="Arial"/>
                </w:rPr>
                <w:t>to</w:t>
              </w:r>
            </w:ins>
          </w:p>
        </w:tc>
        <w:tc>
          <w:tcPr>
            <w:tcW w:w="1276" w:type="dxa"/>
            <w:tcBorders>
              <w:top w:val="single" w:sz="4" w:space="0" w:color="auto"/>
              <w:left w:val="nil"/>
              <w:bottom w:val="single" w:sz="4" w:space="0" w:color="auto"/>
              <w:right w:val="single" w:sz="4" w:space="0" w:color="auto"/>
            </w:tcBorders>
          </w:tcPr>
          <w:p w14:paraId="47AB70FF" w14:textId="77777777" w:rsidR="00CB3986" w:rsidRPr="008E21F4" w:rsidRDefault="00CB3986" w:rsidP="00D04D5F">
            <w:pPr>
              <w:pStyle w:val="TAL"/>
              <w:rPr>
                <w:ins w:id="41031" w:author="Delta" w:date="2021-07-23T11:12:00Z"/>
                <w:rFonts w:cs="Arial"/>
                <w:lang w:eastAsia="ja-JP"/>
              </w:rPr>
            </w:pPr>
            <w:ins w:id="41032" w:author="Delta" w:date="2021-07-23T11:12:00Z">
              <w:r w:rsidRPr="008E21F4">
                <w:rPr>
                  <w:rFonts w:cs="Arial"/>
                </w:rPr>
                <w:t>(F</w:t>
              </w:r>
              <w:r w:rsidRPr="008E21F4">
                <w:rPr>
                  <w:rFonts w:cs="Arial"/>
                  <w:vertAlign w:val="subscript"/>
                </w:rPr>
                <w:t xml:space="preserve">UL_high </w:t>
              </w:r>
              <w:r w:rsidRPr="008E21F4">
                <w:rPr>
                  <w:rFonts w:cs="Arial"/>
                </w:rPr>
                <w:t>+15)</w:t>
              </w:r>
            </w:ins>
          </w:p>
        </w:tc>
        <w:tc>
          <w:tcPr>
            <w:tcW w:w="1276" w:type="dxa"/>
            <w:tcBorders>
              <w:left w:val="single" w:sz="4" w:space="0" w:color="auto"/>
            </w:tcBorders>
          </w:tcPr>
          <w:p w14:paraId="171AAF78" w14:textId="77777777" w:rsidR="00CB3986" w:rsidRPr="008E21F4" w:rsidRDefault="00CB3986" w:rsidP="00D04D5F">
            <w:pPr>
              <w:pStyle w:val="TAC"/>
              <w:rPr>
                <w:ins w:id="41033" w:author="Delta" w:date="2021-07-23T11:12:00Z"/>
                <w:rFonts w:cs="Arial"/>
                <w:lang w:eastAsia="ja-JP"/>
              </w:rPr>
            </w:pPr>
            <w:ins w:id="41034" w:author="Delta" w:date="2021-07-23T11:12:00Z">
              <w:r w:rsidRPr="008E21F4">
                <w:rPr>
                  <w:rFonts w:cs="Arial"/>
                </w:rPr>
                <w:t>-43</w:t>
              </w:r>
            </w:ins>
          </w:p>
        </w:tc>
        <w:tc>
          <w:tcPr>
            <w:tcW w:w="1559" w:type="dxa"/>
          </w:tcPr>
          <w:p w14:paraId="75CA5759" w14:textId="77777777" w:rsidR="00CB3986" w:rsidRPr="008E21F4" w:rsidRDefault="00CB3986" w:rsidP="00D04D5F">
            <w:pPr>
              <w:pStyle w:val="TAC"/>
              <w:rPr>
                <w:ins w:id="41035" w:author="Delta" w:date="2021-07-23T11:12:00Z"/>
                <w:rFonts w:cs="Arial"/>
                <w:lang w:eastAsia="ja-JP"/>
              </w:rPr>
            </w:pPr>
            <w:ins w:id="41036"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ins>
          </w:p>
        </w:tc>
        <w:tc>
          <w:tcPr>
            <w:tcW w:w="1701" w:type="dxa"/>
          </w:tcPr>
          <w:p w14:paraId="6E85D97B" w14:textId="77777777" w:rsidR="00CB3986" w:rsidRPr="008E21F4" w:rsidRDefault="00CB3986" w:rsidP="00D04D5F">
            <w:pPr>
              <w:pStyle w:val="TAC"/>
              <w:rPr>
                <w:ins w:id="41037" w:author="Delta" w:date="2021-07-23T11:12:00Z"/>
                <w:rFonts w:cs="Arial"/>
                <w:lang w:eastAsia="ja-JP"/>
              </w:rPr>
            </w:pPr>
            <w:ins w:id="41038" w:author="Delta" w:date="2021-07-23T11:12:00Z">
              <w:r w:rsidRPr="008E21F4">
                <w:rPr>
                  <w:rFonts w:cs="Arial"/>
                </w:rPr>
                <w:t>See table 7.6-2a</w:t>
              </w:r>
            </w:ins>
          </w:p>
        </w:tc>
        <w:tc>
          <w:tcPr>
            <w:tcW w:w="1276" w:type="dxa"/>
          </w:tcPr>
          <w:p w14:paraId="1FF5301B" w14:textId="77777777" w:rsidR="00CB3986" w:rsidRPr="008E21F4" w:rsidRDefault="00CB3986" w:rsidP="00D04D5F">
            <w:pPr>
              <w:pStyle w:val="TAL"/>
              <w:rPr>
                <w:ins w:id="41039" w:author="Delta" w:date="2021-07-23T11:12:00Z"/>
                <w:rFonts w:cs="Arial"/>
                <w:lang w:eastAsia="ja-JP"/>
              </w:rPr>
            </w:pPr>
            <w:ins w:id="41040" w:author="Delta" w:date="2021-07-23T11:12:00Z">
              <w:r w:rsidRPr="008E21F4">
                <w:rPr>
                  <w:rFonts w:cs="Arial"/>
                </w:rPr>
                <w:t>See table 7.6-2a</w:t>
              </w:r>
            </w:ins>
          </w:p>
        </w:tc>
      </w:tr>
      <w:tr w:rsidR="00CB3986" w:rsidRPr="008E21F4" w14:paraId="58CFA421" w14:textId="77777777" w:rsidTr="00D04D5F">
        <w:trPr>
          <w:gridAfter w:val="1"/>
          <w:wAfter w:w="7" w:type="dxa"/>
          <w:cantSplit/>
          <w:ins w:id="41041" w:author="Delta" w:date="2021-07-23T11:12:00Z"/>
        </w:trPr>
        <w:tc>
          <w:tcPr>
            <w:tcW w:w="1134" w:type="dxa"/>
            <w:gridSpan w:val="2"/>
            <w:vMerge/>
            <w:tcBorders>
              <w:right w:val="single" w:sz="4" w:space="0" w:color="auto"/>
            </w:tcBorders>
          </w:tcPr>
          <w:p w14:paraId="5D481DD7" w14:textId="77777777" w:rsidR="00CB3986" w:rsidRPr="008E21F4" w:rsidRDefault="00CB3986" w:rsidP="00D04D5F">
            <w:pPr>
              <w:pStyle w:val="TAL"/>
              <w:jc w:val="center"/>
              <w:rPr>
                <w:ins w:id="41042"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32AD9B65" w14:textId="77777777" w:rsidR="00CB3986" w:rsidRPr="008E21F4" w:rsidRDefault="00CB3986" w:rsidP="00D04D5F">
            <w:pPr>
              <w:pStyle w:val="TAL"/>
              <w:jc w:val="right"/>
              <w:rPr>
                <w:ins w:id="41043" w:author="Delta" w:date="2021-07-23T11:12:00Z"/>
                <w:rFonts w:cs="Arial"/>
              </w:rPr>
            </w:pPr>
            <w:ins w:id="41044" w:author="Delta" w:date="2021-07-23T11:12:00Z">
              <w:r w:rsidRPr="008E21F4">
                <w:rPr>
                  <w:rFonts w:cs="Arial"/>
                </w:rPr>
                <w:t>1</w:t>
              </w:r>
            </w:ins>
          </w:p>
          <w:p w14:paraId="492F46CF" w14:textId="77777777" w:rsidR="00CB3986" w:rsidRPr="008E21F4" w:rsidRDefault="00CB3986" w:rsidP="00D04D5F">
            <w:pPr>
              <w:pStyle w:val="TAL"/>
              <w:jc w:val="right"/>
              <w:rPr>
                <w:ins w:id="41045" w:author="Delta" w:date="2021-07-23T11:12:00Z"/>
                <w:rFonts w:cs="Arial"/>
                <w:lang w:eastAsia="ja-JP"/>
              </w:rPr>
            </w:pPr>
            <w:ins w:id="41046" w:author="Delta" w:date="2021-07-23T11:12:00Z">
              <w:r w:rsidRPr="008E21F4">
                <w:rPr>
                  <w:rFonts w:cs="Arial"/>
                </w:rPr>
                <w:t>(F</w:t>
              </w:r>
              <w:r w:rsidRPr="008E21F4">
                <w:rPr>
                  <w:rFonts w:cs="Arial"/>
                  <w:vertAlign w:val="subscript"/>
                </w:rPr>
                <w:t xml:space="preserve">UL_high </w:t>
              </w:r>
              <w:r w:rsidRPr="008E21F4">
                <w:rPr>
                  <w:rFonts w:cs="Arial"/>
                </w:rPr>
                <w:t>+15)</w:t>
              </w:r>
            </w:ins>
          </w:p>
        </w:tc>
        <w:tc>
          <w:tcPr>
            <w:tcW w:w="425" w:type="dxa"/>
            <w:tcBorders>
              <w:top w:val="single" w:sz="4" w:space="0" w:color="auto"/>
              <w:left w:val="nil"/>
              <w:bottom w:val="single" w:sz="4" w:space="0" w:color="auto"/>
              <w:right w:val="nil"/>
            </w:tcBorders>
          </w:tcPr>
          <w:p w14:paraId="35BC5A3A" w14:textId="77777777" w:rsidR="00CB3986" w:rsidRPr="008E21F4" w:rsidRDefault="00CB3986" w:rsidP="00D04D5F">
            <w:pPr>
              <w:pStyle w:val="TAL"/>
              <w:jc w:val="center"/>
              <w:rPr>
                <w:ins w:id="41047" w:author="Delta" w:date="2021-07-23T11:12:00Z"/>
                <w:rFonts w:cs="Arial"/>
              </w:rPr>
            </w:pPr>
            <w:ins w:id="41048" w:author="Delta" w:date="2021-07-23T11:12:00Z">
              <w:r w:rsidRPr="008E21F4">
                <w:rPr>
                  <w:rFonts w:cs="Arial"/>
                </w:rPr>
                <w:t>to</w:t>
              </w:r>
            </w:ins>
          </w:p>
          <w:p w14:paraId="15DE338C" w14:textId="77777777" w:rsidR="00CB3986" w:rsidRPr="008E21F4" w:rsidRDefault="00CB3986" w:rsidP="00D04D5F">
            <w:pPr>
              <w:pStyle w:val="TAL"/>
              <w:jc w:val="center"/>
              <w:rPr>
                <w:ins w:id="41049" w:author="Delta" w:date="2021-07-23T11:12:00Z"/>
                <w:rFonts w:cs="Arial"/>
                <w:lang w:eastAsia="ja-JP"/>
              </w:rPr>
            </w:pPr>
          </w:p>
        </w:tc>
        <w:tc>
          <w:tcPr>
            <w:tcW w:w="1276" w:type="dxa"/>
            <w:tcBorders>
              <w:top w:val="single" w:sz="4" w:space="0" w:color="auto"/>
              <w:left w:val="nil"/>
              <w:bottom w:val="single" w:sz="4" w:space="0" w:color="auto"/>
              <w:right w:val="single" w:sz="4" w:space="0" w:color="auto"/>
            </w:tcBorders>
          </w:tcPr>
          <w:p w14:paraId="086C387C" w14:textId="77777777" w:rsidR="00CB3986" w:rsidRPr="008E21F4" w:rsidRDefault="00CB3986" w:rsidP="00D04D5F">
            <w:pPr>
              <w:pStyle w:val="TAL"/>
              <w:rPr>
                <w:ins w:id="41050" w:author="Delta" w:date="2021-07-23T11:12:00Z"/>
                <w:rFonts w:cs="Arial"/>
              </w:rPr>
            </w:pPr>
            <w:ins w:id="41051" w:author="Delta" w:date="2021-07-23T11:12:00Z">
              <w:r w:rsidRPr="008E21F4">
                <w:rPr>
                  <w:rFonts w:cs="Arial"/>
                </w:rPr>
                <w:t>(F</w:t>
              </w:r>
              <w:r w:rsidRPr="008E21F4">
                <w:rPr>
                  <w:rFonts w:cs="Arial"/>
                  <w:vertAlign w:val="subscript"/>
                </w:rPr>
                <w:t xml:space="preserve">UL_low  </w:t>
              </w:r>
              <w:r w:rsidRPr="008E21F4">
                <w:rPr>
                  <w:rFonts w:cs="Arial"/>
                </w:rPr>
                <w:t>-20)</w:t>
              </w:r>
            </w:ins>
          </w:p>
          <w:p w14:paraId="3ABFB07C" w14:textId="77777777" w:rsidR="00CB3986" w:rsidRPr="008E21F4" w:rsidRDefault="00CB3986" w:rsidP="00D04D5F">
            <w:pPr>
              <w:pStyle w:val="TAL"/>
              <w:rPr>
                <w:ins w:id="41052" w:author="Delta" w:date="2021-07-23T11:12:00Z"/>
                <w:rFonts w:cs="Arial"/>
                <w:lang w:eastAsia="ja-JP"/>
              </w:rPr>
            </w:pPr>
            <w:ins w:id="41053" w:author="Delta" w:date="2021-07-23T11:12:00Z">
              <w:r w:rsidRPr="008E21F4">
                <w:rPr>
                  <w:rFonts w:cs="Arial"/>
                </w:rPr>
                <w:t>12750</w:t>
              </w:r>
            </w:ins>
          </w:p>
        </w:tc>
        <w:tc>
          <w:tcPr>
            <w:tcW w:w="1276" w:type="dxa"/>
            <w:tcBorders>
              <w:left w:val="single" w:sz="4" w:space="0" w:color="auto"/>
            </w:tcBorders>
          </w:tcPr>
          <w:p w14:paraId="66E24ACE" w14:textId="77777777" w:rsidR="00CB3986" w:rsidRPr="008E21F4" w:rsidRDefault="00CB3986" w:rsidP="00D04D5F">
            <w:pPr>
              <w:pStyle w:val="TAC"/>
              <w:rPr>
                <w:ins w:id="41054" w:author="Delta" w:date="2021-07-23T11:12:00Z"/>
                <w:rFonts w:cs="Arial"/>
                <w:lang w:eastAsia="ja-JP"/>
              </w:rPr>
            </w:pPr>
            <w:ins w:id="41055" w:author="Delta" w:date="2021-07-23T11:12:00Z">
              <w:r w:rsidRPr="008E21F4">
                <w:rPr>
                  <w:rFonts w:cs="Arial"/>
                </w:rPr>
                <w:t>-15</w:t>
              </w:r>
              <w:r w:rsidRPr="008E21F4">
                <w:rPr>
                  <w:rFonts w:cs="Arial"/>
                  <w:szCs w:val="18"/>
                  <w:lang w:eastAsia="ja-JP"/>
                </w:rPr>
                <w:t>**</w:t>
              </w:r>
            </w:ins>
          </w:p>
        </w:tc>
        <w:tc>
          <w:tcPr>
            <w:tcW w:w="1559" w:type="dxa"/>
          </w:tcPr>
          <w:p w14:paraId="125C9ECD" w14:textId="77777777" w:rsidR="00CB3986" w:rsidRPr="008E21F4" w:rsidRDefault="00CB3986" w:rsidP="00D04D5F">
            <w:pPr>
              <w:pStyle w:val="TAC"/>
              <w:rPr>
                <w:ins w:id="41056" w:author="Delta" w:date="2021-07-23T11:12:00Z"/>
                <w:rFonts w:cs="Arial"/>
                <w:lang w:eastAsia="ja-JP"/>
              </w:rPr>
            </w:pPr>
            <w:ins w:id="41057"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ins>
          </w:p>
        </w:tc>
        <w:tc>
          <w:tcPr>
            <w:tcW w:w="1701" w:type="dxa"/>
          </w:tcPr>
          <w:p w14:paraId="0644C969" w14:textId="77777777" w:rsidR="00CB3986" w:rsidRPr="008E21F4" w:rsidRDefault="00CB3986" w:rsidP="00D04D5F">
            <w:pPr>
              <w:pStyle w:val="TAC"/>
              <w:rPr>
                <w:ins w:id="41058" w:author="Delta" w:date="2021-07-23T11:12:00Z"/>
                <w:rFonts w:cs="Arial"/>
                <w:lang w:eastAsia="ja-JP"/>
              </w:rPr>
            </w:pPr>
            <w:ins w:id="41059" w:author="Delta" w:date="2021-07-23T11:12:00Z">
              <w:r w:rsidRPr="008E21F4">
                <w:rPr>
                  <w:rFonts w:cs="Arial"/>
                </w:rPr>
                <w:sym w:font="Symbol" w:char="F0BE"/>
              </w:r>
            </w:ins>
          </w:p>
        </w:tc>
        <w:tc>
          <w:tcPr>
            <w:tcW w:w="1276" w:type="dxa"/>
          </w:tcPr>
          <w:p w14:paraId="17EF77B2" w14:textId="77777777" w:rsidR="00CB3986" w:rsidRPr="008E21F4" w:rsidRDefault="00CB3986" w:rsidP="00D04D5F">
            <w:pPr>
              <w:pStyle w:val="TAL"/>
              <w:rPr>
                <w:ins w:id="41060" w:author="Delta" w:date="2021-07-23T11:12:00Z"/>
                <w:rFonts w:cs="Arial"/>
                <w:lang w:eastAsia="ja-JP"/>
              </w:rPr>
            </w:pPr>
            <w:ins w:id="41061" w:author="Delta" w:date="2021-07-23T11:12:00Z">
              <w:r w:rsidRPr="008E21F4">
                <w:rPr>
                  <w:rFonts w:cs="Arial"/>
                </w:rPr>
                <w:t xml:space="preserve">CW carrier </w:t>
              </w:r>
            </w:ins>
          </w:p>
        </w:tc>
      </w:tr>
      <w:tr w:rsidR="00CB3986" w:rsidRPr="008E21F4" w14:paraId="282E59C5" w14:textId="77777777" w:rsidTr="00D04D5F">
        <w:trPr>
          <w:gridAfter w:val="1"/>
          <w:wAfter w:w="7" w:type="dxa"/>
          <w:cantSplit/>
          <w:ins w:id="41062" w:author="Delta" w:date="2021-07-23T11:12:00Z"/>
        </w:trPr>
        <w:tc>
          <w:tcPr>
            <w:tcW w:w="1134" w:type="dxa"/>
            <w:gridSpan w:val="2"/>
            <w:vMerge w:val="restart"/>
            <w:tcBorders>
              <w:right w:val="single" w:sz="4" w:space="0" w:color="auto"/>
            </w:tcBorders>
          </w:tcPr>
          <w:p w14:paraId="30D8763B" w14:textId="77777777" w:rsidR="00CB3986" w:rsidRPr="008E21F4" w:rsidRDefault="00CB3986" w:rsidP="00D04D5F">
            <w:pPr>
              <w:pStyle w:val="TAL"/>
              <w:jc w:val="center"/>
              <w:rPr>
                <w:ins w:id="41063" w:author="Delta" w:date="2021-07-23T11:12:00Z"/>
                <w:rFonts w:cs="Arial"/>
                <w:lang w:eastAsia="ja-JP"/>
              </w:rPr>
            </w:pPr>
            <w:ins w:id="41064" w:author="Delta" w:date="2021-07-23T11:12:00Z">
              <w:r w:rsidRPr="008E21F4">
                <w:rPr>
                  <w:rFonts w:cs="Arial" w:hint="eastAsia"/>
                  <w:lang w:eastAsia="zh-CN"/>
                </w:rPr>
                <w:t>31</w:t>
              </w:r>
              <w:r w:rsidRPr="008E21F4">
                <w:rPr>
                  <w:rFonts w:cs="Arial"/>
                  <w:lang w:eastAsia="zh-CN"/>
                </w:rPr>
                <w:t>, 72</w:t>
              </w:r>
              <w:r w:rsidRPr="008E21F4">
                <w:rPr>
                  <w:rFonts w:cs="Arial" w:hint="eastAsia"/>
                  <w:lang w:eastAsia="ja-JP"/>
                </w:rPr>
                <w:t xml:space="preserve">, </w:t>
              </w:r>
              <w:r w:rsidRPr="008E21F4">
                <w:rPr>
                  <w:rFonts w:cs="Arial"/>
                  <w:lang w:eastAsia="ja-JP"/>
                </w:rPr>
                <w:t xml:space="preserve">73, </w:t>
              </w:r>
              <w:r w:rsidRPr="008E21F4">
                <w:rPr>
                  <w:rFonts w:cs="Arial" w:hint="eastAsia"/>
                  <w:lang w:eastAsia="ja-JP"/>
                </w:rPr>
                <w:t>74</w:t>
              </w:r>
              <w:r w:rsidRPr="008E21F4">
                <w:rPr>
                  <w:rFonts w:cs="Arial"/>
                  <w:lang w:eastAsia="zh-CN"/>
                </w:rPr>
                <w:t>, 87, 88</w:t>
              </w:r>
            </w:ins>
          </w:p>
        </w:tc>
        <w:tc>
          <w:tcPr>
            <w:tcW w:w="1276" w:type="dxa"/>
            <w:tcBorders>
              <w:top w:val="single" w:sz="4" w:space="0" w:color="auto"/>
              <w:left w:val="single" w:sz="4" w:space="0" w:color="auto"/>
              <w:bottom w:val="single" w:sz="4" w:space="0" w:color="auto"/>
              <w:right w:val="nil"/>
            </w:tcBorders>
          </w:tcPr>
          <w:p w14:paraId="7B3C9304" w14:textId="77777777" w:rsidR="00CB3986" w:rsidRPr="008E21F4" w:rsidRDefault="00CB3986" w:rsidP="00D04D5F">
            <w:pPr>
              <w:pStyle w:val="TAL"/>
              <w:jc w:val="right"/>
              <w:rPr>
                <w:ins w:id="41065" w:author="Delta" w:date="2021-07-23T11:12:00Z"/>
                <w:rFonts w:cs="Arial"/>
                <w:lang w:eastAsia="ja-JP"/>
              </w:rPr>
            </w:pPr>
            <w:ins w:id="41066" w:author="Delta" w:date="2021-07-23T11:12:00Z">
              <w:r w:rsidRPr="008E21F4">
                <w:rPr>
                  <w:rFonts w:cs="Arial"/>
                </w:rPr>
                <w:t>(F</w:t>
              </w:r>
              <w:r w:rsidRPr="008E21F4">
                <w:rPr>
                  <w:rFonts w:cs="Arial"/>
                  <w:vertAlign w:val="subscript"/>
                </w:rPr>
                <w:t xml:space="preserve">UL_low </w:t>
              </w:r>
              <w:r w:rsidRPr="008E21F4">
                <w:rPr>
                  <w:rFonts w:cs="Arial"/>
                </w:rPr>
                <w:t>-20)</w:t>
              </w:r>
            </w:ins>
          </w:p>
        </w:tc>
        <w:tc>
          <w:tcPr>
            <w:tcW w:w="425" w:type="dxa"/>
            <w:tcBorders>
              <w:top w:val="single" w:sz="4" w:space="0" w:color="auto"/>
              <w:left w:val="nil"/>
              <w:bottom w:val="single" w:sz="4" w:space="0" w:color="auto"/>
              <w:right w:val="nil"/>
            </w:tcBorders>
          </w:tcPr>
          <w:p w14:paraId="5DE0FBA2" w14:textId="77777777" w:rsidR="00CB3986" w:rsidRPr="008E21F4" w:rsidRDefault="00CB3986" w:rsidP="00D04D5F">
            <w:pPr>
              <w:pStyle w:val="TAL"/>
              <w:jc w:val="center"/>
              <w:rPr>
                <w:ins w:id="41067" w:author="Delta" w:date="2021-07-23T11:12:00Z"/>
                <w:rFonts w:cs="Arial"/>
                <w:lang w:eastAsia="ja-JP"/>
              </w:rPr>
            </w:pPr>
            <w:ins w:id="41068" w:author="Delta" w:date="2021-07-23T11:12:00Z">
              <w:r w:rsidRPr="008E21F4">
                <w:rPr>
                  <w:rFonts w:cs="Arial"/>
                </w:rPr>
                <w:t>to</w:t>
              </w:r>
            </w:ins>
          </w:p>
        </w:tc>
        <w:tc>
          <w:tcPr>
            <w:tcW w:w="1276" w:type="dxa"/>
            <w:tcBorders>
              <w:top w:val="single" w:sz="4" w:space="0" w:color="auto"/>
              <w:left w:val="nil"/>
              <w:bottom w:val="single" w:sz="4" w:space="0" w:color="auto"/>
              <w:right w:val="single" w:sz="4" w:space="0" w:color="auto"/>
            </w:tcBorders>
          </w:tcPr>
          <w:p w14:paraId="1B22675F" w14:textId="77777777" w:rsidR="00CB3986" w:rsidRPr="008E21F4" w:rsidRDefault="00CB3986" w:rsidP="00D04D5F">
            <w:pPr>
              <w:pStyle w:val="TAL"/>
              <w:rPr>
                <w:ins w:id="41069" w:author="Delta" w:date="2021-07-23T11:12:00Z"/>
                <w:rFonts w:cs="Arial"/>
                <w:lang w:eastAsia="ja-JP"/>
              </w:rPr>
            </w:pPr>
            <w:ins w:id="41070"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hint="eastAsia"/>
                  <w:lang w:eastAsia="zh-CN"/>
                </w:rPr>
                <w:t>5</w:t>
              </w:r>
              <w:r w:rsidRPr="008E21F4">
                <w:rPr>
                  <w:rFonts w:cs="Arial"/>
                </w:rPr>
                <w:t>)</w:t>
              </w:r>
            </w:ins>
          </w:p>
        </w:tc>
        <w:tc>
          <w:tcPr>
            <w:tcW w:w="1276" w:type="dxa"/>
            <w:tcBorders>
              <w:left w:val="single" w:sz="4" w:space="0" w:color="auto"/>
            </w:tcBorders>
          </w:tcPr>
          <w:p w14:paraId="11E4621C" w14:textId="77777777" w:rsidR="00CB3986" w:rsidRPr="008E21F4" w:rsidRDefault="00CB3986" w:rsidP="00D04D5F">
            <w:pPr>
              <w:pStyle w:val="TAC"/>
              <w:rPr>
                <w:ins w:id="41071" w:author="Delta" w:date="2021-07-23T11:12:00Z"/>
                <w:rFonts w:cs="Arial"/>
                <w:lang w:eastAsia="ja-JP"/>
              </w:rPr>
            </w:pPr>
            <w:ins w:id="41072" w:author="Delta" w:date="2021-07-23T11:12:00Z">
              <w:r w:rsidRPr="008E21F4">
                <w:rPr>
                  <w:rFonts w:cs="Arial"/>
                </w:rPr>
                <w:t>-43</w:t>
              </w:r>
            </w:ins>
          </w:p>
        </w:tc>
        <w:tc>
          <w:tcPr>
            <w:tcW w:w="1559" w:type="dxa"/>
          </w:tcPr>
          <w:p w14:paraId="0194814D" w14:textId="77777777" w:rsidR="00CB3986" w:rsidRPr="008E21F4" w:rsidRDefault="00CB3986" w:rsidP="00D04D5F">
            <w:pPr>
              <w:pStyle w:val="TAC"/>
              <w:rPr>
                <w:ins w:id="41073" w:author="Delta" w:date="2021-07-23T11:12:00Z"/>
                <w:rFonts w:cs="Arial"/>
                <w:lang w:eastAsia="ja-JP"/>
              </w:rPr>
            </w:pPr>
            <w:ins w:id="41074"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ins>
          </w:p>
        </w:tc>
        <w:tc>
          <w:tcPr>
            <w:tcW w:w="1701" w:type="dxa"/>
          </w:tcPr>
          <w:p w14:paraId="39311222" w14:textId="77777777" w:rsidR="00CB3986" w:rsidRPr="008E21F4" w:rsidRDefault="00CB3986" w:rsidP="00D04D5F">
            <w:pPr>
              <w:pStyle w:val="TAC"/>
              <w:rPr>
                <w:ins w:id="41075" w:author="Delta" w:date="2021-07-23T11:12:00Z"/>
                <w:rFonts w:cs="Arial"/>
                <w:lang w:eastAsia="ja-JP"/>
              </w:rPr>
            </w:pPr>
            <w:ins w:id="41076" w:author="Delta" w:date="2021-07-23T11:12:00Z">
              <w:r w:rsidRPr="008E21F4">
                <w:rPr>
                  <w:rFonts w:cs="Arial"/>
                </w:rPr>
                <w:t>See table 7.6-2a</w:t>
              </w:r>
            </w:ins>
          </w:p>
        </w:tc>
        <w:tc>
          <w:tcPr>
            <w:tcW w:w="1276" w:type="dxa"/>
          </w:tcPr>
          <w:p w14:paraId="2A916DCF" w14:textId="77777777" w:rsidR="00CB3986" w:rsidRPr="008E21F4" w:rsidRDefault="00CB3986" w:rsidP="00D04D5F">
            <w:pPr>
              <w:pStyle w:val="TAL"/>
              <w:rPr>
                <w:ins w:id="41077" w:author="Delta" w:date="2021-07-23T11:12:00Z"/>
                <w:rFonts w:cs="Arial"/>
                <w:lang w:eastAsia="ja-JP"/>
              </w:rPr>
            </w:pPr>
            <w:ins w:id="41078" w:author="Delta" w:date="2021-07-23T11:12:00Z">
              <w:r w:rsidRPr="008E21F4">
                <w:rPr>
                  <w:rFonts w:cs="Arial"/>
                </w:rPr>
                <w:t>See table 7.6-2a</w:t>
              </w:r>
            </w:ins>
          </w:p>
        </w:tc>
      </w:tr>
      <w:tr w:rsidR="00CB3986" w:rsidRPr="008E21F4" w14:paraId="70D5FC9D" w14:textId="77777777" w:rsidTr="00D04D5F">
        <w:trPr>
          <w:gridAfter w:val="1"/>
          <w:wAfter w:w="7" w:type="dxa"/>
          <w:cantSplit/>
          <w:ins w:id="41079" w:author="Delta" w:date="2021-07-23T11:12:00Z"/>
        </w:trPr>
        <w:tc>
          <w:tcPr>
            <w:tcW w:w="1134" w:type="dxa"/>
            <w:gridSpan w:val="2"/>
            <w:vMerge/>
            <w:tcBorders>
              <w:right w:val="single" w:sz="4" w:space="0" w:color="auto"/>
            </w:tcBorders>
          </w:tcPr>
          <w:p w14:paraId="15369D8E" w14:textId="77777777" w:rsidR="00CB3986" w:rsidRPr="008E21F4" w:rsidRDefault="00CB3986" w:rsidP="00D04D5F">
            <w:pPr>
              <w:pStyle w:val="TAL"/>
              <w:jc w:val="center"/>
              <w:rPr>
                <w:ins w:id="41080"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6B4712E5" w14:textId="77777777" w:rsidR="00CB3986" w:rsidRPr="008E21F4" w:rsidRDefault="00CB3986" w:rsidP="00D04D5F">
            <w:pPr>
              <w:pStyle w:val="TAL"/>
              <w:jc w:val="right"/>
              <w:rPr>
                <w:ins w:id="41081" w:author="Delta" w:date="2021-07-23T11:12:00Z"/>
                <w:rFonts w:cs="Arial"/>
              </w:rPr>
            </w:pPr>
            <w:ins w:id="41082" w:author="Delta" w:date="2021-07-23T11:12:00Z">
              <w:r w:rsidRPr="008E21F4">
                <w:rPr>
                  <w:rFonts w:cs="Arial"/>
                </w:rPr>
                <w:t>1</w:t>
              </w:r>
            </w:ins>
          </w:p>
          <w:p w14:paraId="20ACD1E1" w14:textId="77777777" w:rsidR="00CB3986" w:rsidRPr="008E21F4" w:rsidRDefault="00CB3986" w:rsidP="00D04D5F">
            <w:pPr>
              <w:pStyle w:val="TAL"/>
              <w:jc w:val="right"/>
              <w:rPr>
                <w:ins w:id="41083" w:author="Delta" w:date="2021-07-23T11:12:00Z"/>
                <w:rFonts w:cs="Arial"/>
                <w:lang w:eastAsia="ja-JP"/>
              </w:rPr>
            </w:pPr>
            <w:ins w:id="41084"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hint="eastAsia"/>
                  <w:lang w:eastAsia="zh-CN"/>
                </w:rPr>
                <w:t>5</w:t>
              </w:r>
              <w:r w:rsidRPr="008E21F4">
                <w:rPr>
                  <w:rFonts w:cs="Arial"/>
                </w:rPr>
                <w:t>)</w:t>
              </w:r>
            </w:ins>
          </w:p>
        </w:tc>
        <w:tc>
          <w:tcPr>
            <w:tcW w:w="425" w:type="dxa"/>
            <w:tcBorders>
              <w:top w:val="single" w:sz="4" w:space="0" w:color="auto"/>
              <w:left w:val="nil"/>
              <w:bottom w:val="single" w:sz="4" w:space="0" w:color="auto"/>
              <w:right w:val="nil"/>
            </w:tcBorders>
          </w:tcPr>
          <w:p w14:paraId="20FC73CA" w14:textId="77777777" w:rsidR="00CB3986" w:rsidRPr="008E21F4" w:rsidRDefault="00CB3986" w:rsidP="00D04D5F">
            <w:pPr>
              <w:pStyle w:val="TAL"/>
              <w:jc w:val="center"/>
              <w:rPr>
                <w:ins w:id="41085" w:author="Delta" w:date="2021-07-23T11:12:00Z"/>
                <w:rFonts w:cs="Arial"/>
              </w:rPr>
            </w:pPr>
            <w:ins w:id="41086" w:author="Delta" w:date="2021-07-23T11:12:00Z">
              <w:r w:rsidRPr="008E21F4">
                <w:rPr>
                  <w:rFonts w:cs="Arial"/>
                </w:rPr>
                <w:t>to</w:t>
              </w:r>
            </w:ins>
          </w:p>
          <w:p w14:paraId="0FF2D810" w14:textId="77777777" w:rsidR="00CB3986" w:rsidRPr="008E21F4" w:rsidRDefault="00CB3986" w:rsidP="00D04D5F">
            <w:pPr>
              <w:pStyle w:val="TAL"/>
              <w:jc w:val="center"/>
              <w:rPr>
                <w:ins w:id="41087" w:author="Delta" w:date="2021-07-23T11:12:00Z"/>
                <w:rFonts w:cs="Arial"/>
                <w:lang w:eastAsia="ja-JP"/>
              </w:rPr>
            </w:pPr>
            <w:ins w:id="41088" w:author="Delta" w:date="2021-07-23T11:12:00Z">
              <w:r w:rsidRPr="008E21F4">
                <w:rPr>
                  <w:rFonts w:cs="Arial"/>
                </w:rPr>
                <w:t>to</w:t>
              </w:r>
            </w:ins>
          </w:p>
        </w:tc>
        <w:tc>
          <w:tcPr>
            <w:tcW w:w="1276" w:type="dxa"/>
            <w:tcBorders>
              <w:top w:val="single" w:sz="4" w:space="0" w:color="auto"/>
              <w:left w:val="nil"/>
              <w:bottom w:val="single" w:sz="4" w:space="0" w:color="auto"/>
              <w:right w:val="single" w:sz="4" w:space="0" w:color="auto"/>
            </w:tcBorders>
          </w:tcPr>
          <w:p w14:paraId="7257A2D2" w14:textId="77777777" w:rsidR="00CB3986" w:rsidRPr="008E21F4" w:rsidRDefault="00CB3986" w:rsidP="00D04D5F">
            <w:pPr>
              <w:pStyle w:val="TAL"/>
              <w:rPr>
                <w:ins w:id="41089" w:author="Delta" w:date="2021-07-23T11:12:00Z"/>
                <w:rFonts w:cs="Arial"/>
              </w:rPr>
            </w:pPr>
            <w:ins w:id="41090" w:author="Delta" w:date="2021-07-23T11:12:00Z">
              <w:r w:rsidRPr="008E21F4">
                <w:rPr>
                  <w:rFonts w:cs="Arial"/>
                </w:rPr>
                <w:t>(F</w:t>
              </w:r>
              <w:r w:rsidRPr="008E21F4">
                <w:rPr>
                  <w:rFonts w:cs="Arial"/>
                  <w:vertAlign w:val="subscript"/>
                </w:rPr>
                <w:t xml:space="preserve">UL_low </w:t>
              </w:r>
              <w:r w:rsidRPr="008E21F4">
                <w:rPr>
                  <w:rFonts w:cs="Arial"/>
                </w:rPr>
                <w:t>-20)</w:t>
              </w:r>
            </w:ins>
          </w:p>
          <w:p w14:paraId="270E374B" w14:textId="77777777" w:rsidR="00CB3986" w:rsidRPr="008E21F4" w:rsidRDefault="00CB3986" w:rsidP="00D04D5F">
            <w:pPr>
              <w:pStyle w:val="TAL"/>
              <w:rPr>
                <w:ins w:id="41091" w:author="Delta" w:date="2021-07-23T11:12:00Z"/>
                <w:rFonts w:cs="Arial"/>
                <w:lang w:eastAsia="ja-JP"/>
              </w:rPr>
            </w:pPr>
            <w:ins w:id="41092" w:author="Delta" w:date="2021-07-23T11:12:00Z">
              <w:r w:rsidRPr="008E21F4">
                <w:rPr>
                  <w:rFonts w:cs="Arial"/>
                </w:rPr>
                <w:t>12750</w:t>
              </w:r>
            </w:ins>
          </w:p>
        </w:tc>
        <w:tc>
          <w:tcPr>
            <w:tcW w:w="1276" w:type="dxa"/>
            <w:tcBorders>
              <w:left w:val="single" w:sz="4" w:space="0" w:color="auto"/>
            </w:tcBorders>
          </w:tcPr>
          <w:p w14:paraId="676C0C63" w14:textId="77777777" w:rsidR="00CB3986" w:rsidRPr="008E21F4" w:rsidRDefault="00CB3986" w:rsidP="00D04D5F">
            <w:pPr>
              <w:pStyle w:val="TAC"/>
              <w:rPr>
                <w:ins w:id="41093" w:author="Delta" w:date="2021-07-23T11:12:00Z"/>
                <w:rFonts w:cs="Arial"/>
                <w:lang w:eastAsia="ja-JP"/>
              </w:rPr>
            </w:pPr>
            <w:ins w:id="41094" w:author="Delta" w:date="2021-07-23T11:12:00Z">
              <w:r w:rsidRPr="008E21F4">
                <w:rPr>
                  <w:rFonts w:cs="Arial"/>
                </w:rPr>
                <w:t>-15</w:t>
              </w:r>
              <w:r w:rsidRPr="008E21F4">
                <w:rPr>
                  <w:rFonts w:cs="Arial"/>
                  <w:szCs w:val="18"/>
                  <w:lang w:eastAsia="ja-JP"/>
                </w:rPr>
                <w:t>**</w:t>
              </w:r>
            </w:ins>
          </w:p>
        </w:tc>
        <w:tc>
          <w:tcPr>
            <w:tcW w:w="1559" w:type="dxa"/>
          </w:tcPr>
          <w:p w14:paraId="3724317E" w14:textId="77777777" w:rsidR="00CB3986" w:rsidRPr="008E21F4" w:rsidRDefault="00CB3986" w:rsidP="00D04D5F">
            <w:pPr>
              <w:pStyle w:val="TAC"/>
              <w:rPr>
                <w:ins w:id="41095" w:author="Delta" w:date="2021-07-23T11:12:00Z"/>
                <w:rFonts w:cs="Arial"/>
                <w:lang w:eastAsia="ja-JP"/>
              </w:rPr>
            </w:pPr>
            <w:ins w:id="41096"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ins>
          </w:p>
        </w:tc>
        <w:tc>
          <w:tcPr>
            <w:tcW w:w="1701" w:type="dxa"/>
          </w:tcPr>
          <w:p w14:paraId="028B8E76" w14:textId="77777777" w:rsidR="00CB3986" w:rsidRPr="008E21F4" w:rsidRDefault="00CB3986" w:rsidP="00D04D5F">
            <w:pPr>
              <w:pStyle w:val="TAC"/>
              <w:rPr>
                <w:ins w:id="41097" w:author="Delta" w:date="2021-07-23T11:12:00Z"/>
                <w:rFonts w:cs="Arial"/>
                <w:lang w:eastAsia="ja-JP"/>
              </w:rPr>
            </w:pPr>
            <w:ins w:id="41098" w:author="Delta" w:date="2021-07-23T11:12:00Z">
              <w:r w:rsidRPr="008E21F4">
                <w:rPr>
                  <w:rFonts w:cs="Arial"/>
                </w:rPr>
                <w:sym w:font="Symbol" w:char="F0BE"/>
              </w:r>
            </w:ins>
          </w:p>
        </w:tc>
        <w:tc>
          <w:tcPr>
            <w:tcW w:w="1276" w:type="dxa"/>
          </w:tcPr>
          <w:p w14:paraId="3EE4F69F" w14:textId="77777777" w:rsidR="00CB3986" w:rsidRPr="008E21F4" w:rsidRDefault="00CB3986" w:rsidP="00D04D5F">
            <w:pPr>
              <w:pStyle w:val="TAL"/>
              <w:rPr>
                <w:ins w:id="41099" w:author="Delta" w:date="2021-07-23T11:12:00Z"/>
                <w:rFonts w:cs="Arial"/>
                <w:lang w:eastAsia="ja-JP"/>
              </w:rPr>
            </w:pPr>
            <w:ins w:id="41100" w:author="Delta" w:date="2021-07-23T11:12:00Z">
              <w:r w:rsidRPr="008E21F4">
                <w:rPr>
                  <w:rFonts w:cs="Arial"/>
                </w:rPr>
                <w:t xml:space="preserve">CW carrier </w:t>
              </w:r>
            </w:ins>
          </w:p>
        </w:tc>
      </w:tr>
      <w:tr w:rsidR="00CB3986" w:rsidRPr="008E21F4" w14:paraId="5962F0A5" w14:textId="77777777" w:rsidTr="00D04D5F">
        <w:tblPrEx>
          <w:tblLook w:val="04A0" w:firstRow="1" w:lastRow="0" w:firstColumn="1" w:lastColumn="0" w:noHBand="0" w:noVBand="1"/>
        </w:tblPrEx>
        <w:trPr>
          <w:cantSplit/>
          <w:ins w:id="41101" w:author="Delta" w:date="2021-07-23T11:12:00Z"/>
        </w:trPr>
        <w:tc>
          <w:tcPr>
            <w:tcW w:w="1135" w:type="dxa"/>
            <w:gridSpan w:val="2"/>
            <w:vMerge w:val="restart"/>
            <w:tcBorders>
              <w:top w:val="single" w:sz="4" w:space="0" w:color="auto"/>
              <w:left w:val="single" w:sz="4" w:space="0" w:color="auto"/>
              <w:right w:val="single" w:sz="4" w:space="0" w:color="auto"/>
            </w:tcBorders>
            <w:vAlign w:val="center"/>
          </w:tcPr>
          <w:p w14:paraId="5C49157C" w14:textId="77777777" w:rsidR="00CB3986" w:rsidRPr="008E21F4" w:rsidRDefault="00CB3986" w:rsidP="00D04D5F">
            <w:pPr>
              <w:pStyle w:val="TAC"/>
              <w:rPr>
                <w:ins w:id="41102" w:author="Delta" w:date="2021-07-23T11:12:00Z"/>
                <w:lang w:eastAsia="ja-JP"/>
              </w:rPr>
            </w:pPr>
            <w:ins w:id="41103" w:author="Delta" w:date="2021-07-23T11:12:00Z">
              <w:r w:rsidRPr="008E21F4">
                <w:rPr>
                  <w:lang w:eastAsia="ja-JP"/>
                </w:rPr>
                <w:t>85</w:t>
              </w:r>
            </w:ins>
          </w:p>
        </w:tc>
        <w:tc>
          <w:tcPr>
            <w:tcW w:w="1277" w:type="dxa"/>
            <w:tcBorders>
              <w:top w:val="single" w:sz="4" w:space="0" w:color="auto"/>
              <w:left w:val="single" w:sz="4" w:space="0" w:color="auto"/>
              <w:bottom w:val="single" w:sz="4" w:space="0" w:color="auto"/>
              <w:right w:val="nil"/>
            </w:tcBorders>
          </w:tcPr>
          <w:p w14:paraId="7ACA1906" w14:textId="77777777" w:rsidR="00CB3986" w:rsidRPr="008E21F4" w:rsidRDefault="00CB3986" w:rsidP="00D04D5F">
            <w:pPr>
              <w:pStyle w:val="TAL"/>
              <w:jc w:val="right"/>
              <w:rPr>
                <w:ins w:id="41104" w:author="Delta" w:date="2021-07-23T11:12:00Z"/>
                <w:rFonts w:cs="Arial"/>
              </w:rPr>
            </w:pPr>
            <w:ins w:id="41105" w:author="Delta" w:date="2021-07-23T11:12:00Z">
              <w:r w:rsidRPr="008E21F4">
                <w:rPr>
                  <w:rFonts w:cs="Arial"/>
                </w:rPr>
                <w:t>(F</w:t>
              </w:r>
              <w:r w:rsidRPr="008E21F4">
                <w:rPr>
                  <w:rFonts w:cs="Arial"/>
                  <w:vertAlign w:val="subscript"/>
                </w:rPr>
                <w:t xml:space="preserve">UL_low </w:t>
              </w:r>
              <w:r w:rsidRPr="008E21F4">
                <w:rPr>
                  <w:rFonts w:cs="Arial"/>
                </w:rPr>
                <w:t>-20)</w:t>
              </w:r>
            </w:ins>
          </w:p>
        </w:tc>
        <w:tc>
          <w:tcPr>
            <w:tcW w:w="425" w:type="dxa"/>
            <w:tcBorders>
              <w:top w:val="single" w:sz="4" w:space="0" w:color="auto"/>
              <w:left w:val="nil"/>
              <w:bottom w:val="single" w:sz="4" w:space="0" w:color="auto"/>
              <w:right w:val="nil"/>
            </w:tcBorders>
          </w:tcPr>
          <w:p w14:paraId="362EF95C" w14:textId="77777777" w:rsidR="00CB3986" w:rsidRPr="008E21F4" w:rsidRDefault="00CB3986" w:rsidP="00D04D5F">
            <w:pPr>
              <w:pStyle w:val="TAL"/>
              <w:jc w:val="center"/>
              <w:rPr>
                <w:ins w:id="41106" w:author="Delta" w:date="2021-07-23T11:12:00Z"/>
                <w:rFonts w:cs="Arial"/>
              </w:rPr>
            </w:pPr>
            <w:ins w:id="41107" w:author="Delta" w:date="2021-07-23T11:12:00Z">
              <w:r w:rsidRPr="008E21F4">
                <w:rPr>
                  <w:rFonts w:cs="Arial"/>
                </w:rPr>
                <w:t>to</w:t>
              </w:r>
            </w:ins>
          </w:p>
        </w:tc>
        <w:tc>
          <w:tcPr>
            <w:tcW w:w="1277" w:type="dxa"/>
            <w:tcBorders>
              <w:top w:val="single" w:sz="4" w:space="0" w:color="auto"/>
              <w:left w:val="nil"/>
              <w:bottom w:val="single" w:sz="4" w:space="0" w:color="auto"/>
              <w:right w:val="single" w:sz="4" w:space="0" w:color="auto"/>
            </w:tcBorders>
          </w:tcPr>
          <w:p w14:paraId="432113C4" w14:textId="77777777" w:rsidR="00CB3986" w:rsidRPr="008E21F4" w:rsidRDefault="00CB3986" w:rsidP="00D04D5F">
            <w:pPr>
              <w:pStyle w:val="TAL"/>
              <w:rPr>
                <w:ins w:id="41108" w:author="Delta" w:date="2021-07-23T11:12:00Z"/>
                <w:rFonts w:cs="Arial"/>
              </w:rPr>
            </w:pPr>
            <w:ins w:id="41109"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ins>
          </w:p>
        </w:tc>
        <w:tc>
          <w:tcPr>
            <w:tcW w:w="1277" w:type="dxa"/>
            <w:tcBorders>
              <w:top w:val="single" w:sz="4" w:space="0" w:color="auto"/>
              <w:left w:val="single" w:sz="4" w:space="0" w:color="auto"/>
              <w:bottom w:val="single" w:sz="4" w:space="0" w:color="auto"/>
              <w:right w:val="single" w:sz="4" w:space="0" w:color="auto"/>
            </w:tcBorders>
          </w:tcPr>
          <w:p w14:paraId="67001BC5" w14:textId="77777777" w:rsidR="00CB3986" w:rsidRPr="008E21F4" w:rsidRDefault="00CB3986" w:rsidP="00D04D5F">
            <w:pPr>
              <w:pStyle w:val="TAC"/>
              <w:rPr>
                <w:ins w:id="41110" w:author="Delta" w:date="2021-07-23T11:12:00Z"/>
                <w:rFonts w:cs="Arial"/>
              </w:rPr>
            </w:pPr>
            <w:ins w:id="41111" w:author="Delta" w:date="2021-07-23T11:12:00Z">
              <w:r w:rsidRPr="008E21F4">
                <w:rPr>
                  <w:rFonts w:cs="Arial"/>
                  <w:lang w:eastAsia="ja-JP"/>
                </w:rPr>
                <w:t>-43</w:t>
              </w:r>
            </w:ins>
          </w:p>
        </w:tc>
        <w:tc>
          <w:tcPr>
            <w:tcW w:w="1560" w:type="dxa"/>
            <w:tcBorders>
              <w:top w:val="single" w:sz="4" w:space="0" w:color="auto"/>
              <w:left w:val="single" w:sz="4" w:space="0" w:color="auto"/>
              <w:bottom w:val="single" w:sz="4" w:space="0" w:color="auto"/>
              <w:right w:val="single" w:sz="4" w:space="0" w:color="auto"/>
            </w:tcBorders>
          </w:tcPr>
          <w:p w14:paraId="0A363F0B" w14:textId="77777777" w:rsidR="00CB3986" w:rsidRPr="008E21F4" w:rsidRDefault="00CB3986" w:rsidP="00D04D5F">
            <w:pPr>
              <w:pStyle w:val="TAC"/>
              <w:rPr>
                <w:ins w:id="41112" w:author="Delta" w:date="2021-07-23T11:12:00Z"/>
                <w:rFonts w:cs="Arial"/>
              </w:rPr>
            </w:pPr>
            <w:ins w:id="41113"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6dB*</w:t>
              </w:r>
            </w:ins>
          </w:p>
        </w:tc>
        <w:tc>
          <w:tcPr>
            <w:tcW w:w="1702" w:type="dxa"/>
            <w:tcBorders>
              <w:top w:val="single" w:sz="4" w:space="0" w:color="auto"/>
              <w:left w:val="single" w:sz="4" w:space="0" w:color="auto"/>
              <w:bottom w:val="single" w:sz="4" w:space="0" w:color="auto"/>
              <w:right w:val="single" w:sz="4" w:space="0" w:color="auto"/>
            </w:tcBorders>
          </w:tcPr>
          <w:p w14:paraId="5E1D40BE" w14:textId="77777777" w:rsidR="00CB3986" w:rsidRPr="008E21F4" w:rsidRDefault="00CB3986" w:rsidP="00D04D5F">
            <w:pPr>
              <w:pStyle w:val="TAC"/>
              <w:rPr>
                <w:ins w:id="41114" w:author="Delta" w:date="2021-07-23T11:12:00Z"/>
                <w:rFonts w:cs="Arial"/>
              </w:rPr>
            </w:pPr>
            <w:ins w:id="41115" w:author="Delta" w:date="2021-07-23T11:12:00Z">
              <w:r w:rsidRPr="008E21F4">
                <w:rPr>
                  <w:rFonts w:cs="Arial"/>
                  <w:lang w:eastAsia="ja-JP"/>
                </w:rPr>
                <w:t>See table 7.6. 2a</w:t>
              </w:r>
            </w:ins>
          </w:p>
        </w:tc>
        <w:tc>
          <w:tcPr>
            <w:tcW w:w="1277" w:type="dxa"/>
            <w:gridSpan w:val="2"/>
            <w:tcBorders>
              <w:top w:val="single" w:sz="4" w:space="0" w:color="auto"/>
              <w:left w:val="single" w:sz="4" w:space="0" w:color="auto"/>
              <w:bottom w:val="single" w:sz="4" w:space="0" w:color="auto"/>
              <w:right w:val="single" w:sz="4" w:space="0" w:color="auto"/>
            </w:tcBorders>
          </w:tcPr>
          <w:p w14:paraId="23499842" w14:textId="77777777" w:rsidR="00CB3986" w:rsidRPr="008E21F4" w:rsidRDefault="00CB3986" w:rsidP="00D04D5F">
            <w:pPr>
              <w:pStyle w:val="TAL"/>
              <w:rPr>
                <w:ins w:id="41116" w:author="Delta" w:date="2021-07-23T11:12:00Z"/>
                <w:rFonts w:cs="Arial"/>
              </w:rPr>
            </w:pPr>
            <w:ins w:id="41117" w:author="Delta" w:date="2021-07-23T11:12:00Z">
              <w:r w:rsidRPr="008E21F4">
                <w:rPr>
                  <w:rFonts w:cs="Arial"/>
                  <w:lang w:eastAsia="ja-JP"/>
                </w:rPr>
                <w:t>See table 7.6. 2a</w:t>
              </w:r>
            </w:ins>
          </w:p>
        </w:tc>
      </w:tr>
      <w:tr w:rsidR="00CB3986" w:rsidRPr="008E21F4" w14:paraId="66C44280" w14:textId="77777777" w:rsidTr="00D04D5F">
        <w:tblPrEx>
          <w:tblLook w:val="04A0" w:firstRow="1" w:lastRow="0" w:firstColumn="1" w:lastColumn="0" w:noHBand="0" w:noVBand="1"/>
        </w:tblPrEx>
        <w:trPr>
          <w:cantSplit/>
          <w:ins w:id="41118" w:author="Delta" w:date="2021-07-23T11:12:00Z"/>
        </w:trPr>
        <w:tc>
          <w:tcPr>
            <w:tcW w:w="1135" w:type="dxa"/>
            <w:gridSpan w:val="2"/>
            <w:vMerge/>
            <w:tcBorders>
              <w:left w:val="single" w:sz="4" w:space="0" w:color="auto"/>
              <w:bottom w:val="single" w:sz="4" w:space="0" w:color="auto"/>
              <w:right w:val="single" w:sz="4" w:space="0" w:color="auto"/>
            </w:tcBorders>
            <w:vAlign w:val="center"/>
          </w:tcPr>
          <w:p w14:paraId="43B6CD85" w14:textId="77777777" w:rsidR="00CB3986" w:rsidRPr="008E21F4" w:rsidRDefault="00CB3986" w:rsidP="00D04D5F">
            <w:pPr>
              <w:spacing w:after="0"/>
              <w:rPr>
                <w:ins w:id="41119" w:author="Delta" w:date="2021-07-23T11:12:00Z"/>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56F75084" w14:textId="77777777" w:rsidR="00CB3986" w:rsidRPr="008E21F4" w:rsidRDefault="00CB3986" w:rsidP="00D04D5F">
            <w:pPr>
              <w:pStyle w:val="TAL"/>
              <w:jc w:val="right"/>
              <w:rPr>
                <w:ins w:id="41120" w:author="Delta" w:date="2021-07-23T11:12:00Z"/>
                <w:rFonts w:cs="Arial"/>
              </w:rPr>
            </w:pPr>
            <w:ins w:id="41121" w:author="Delta" w:date="2021-07-23T11:12:00Z">
              <w:r w:rsidRPr="008E21F4">
                <w:rPr>
                  <w:rFonts w:cs="Arial"/>
                </w:rPr>
                <w:t>1</w:t>
              </w:r>
            </w:ins>
          </w:p>
          <w:p w14:paraId="68D8B2B0" w14:textId="77777777" w:rsidR="00CB3986" w:rsidRPr="008E21F4" w:rsidRDefault="00CB3986" w:rsidP="00D04D5F">
            <w:pPr>
              <w:pStyle w:val="TAL"/>
              <w:jc w:val="right"/>
              <w:rPr>
                <w:ins w:id="41122" w:author="Delta" w:date="2021-07-23T11:12:00Z"/>
                <w:rFonts w:cs="Arial"/>
              </w:rPr>
            </w:pPr>
            <w:ins w:id="41123"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ins>
          </w:p>
        </w:tc>
        <w:tc>
          <w:tcPr>
            <w:tcW w:w="425" w:type="dxa"/>
            <w:tcBorders>
              <w:top w:val="single" w:sz="4" w:space="0" w:color="auto"/>
              <w:left w:val="nil"/>
              <w:bottom w:val="single" w:sz="4" w:space="0" w:color="auto"/>
              <w:right w:val="nil"/>
            </w:tcBorders>
          </w:tcPr>
          <w:p w14:paraId="5C4C08DD" w14:textId="77777777" w:rsidR="00CB3986" w:rsidRPr="008E21F4" w:rsidRDefault="00CB3986" w:rsidP="00D04D5F">
            <w:pPr>
              <w:pStyle w:val="TAL"/>
              <w:jc w:val="center"/>
              <w:rPr>
                <w:ins w:id="41124" w:author="Delta" w:date="2021-07-23T11:12:00Z"/>
                <w:rFonts w:cs="Arial"/>
              </w:rPr>
            </w:pPr>
            <w:ins w:id="41125" w:author="Delta" w:date="2021-07-23T11:12:00Z">
              <w:r w:rsidRPr="008E21F4">
                <w:rPr>
                  <w:rFonts w:cs="Arial"/>
                </w:rPr>
                <w:t>to</w:t>
              </w:r>
            </w:ins>
          </w:p>
          <w:p w14:paraId="6BFCFAF2" w14:textId="77777777" w:rsidR="00CB3986" w:rsidRPr="008E21F4" w:rsidRDefault="00CB3986" w:rsidP="00D04D5F">
            <w:pPr>
              <w:pStyle w:val="TAL"/>
              <w:jc w:val="center"/>
              <w:rPr>
                <w:ins w:id="41126" w:author="Delta" w:date="2021-07-23T11:12:00Z"/>
                <w:rFonts w:cs="Arial"/>
              </w:rPr>
            </w:pPr>
            <w:ins w:id="41127" w:author="Delta" w:date="2021-07-23T11:12:00Z">
              <w:r w:rsidRPr="008E21F4">
                <w:rPr>
                  <w:rFonts w:cs="Arial"/>
                </w:rPr>
                <w:t>to</w:t>
              </w:r>
            </w:ins>
          </w:p>
        </w:tc>
        <w:tc>
          <w:tcPr>
            <w:tcW w:w="1277" w:type="dxa"/>
            <w:tcBorders>
              <w:top w:val="single" w:sz="4" w:space="0" w:color="auto"/>
              <w:left w:val="nil"/>
              <w:bottom w:val="single" w:sz="4" w:space="0" w:color="auto"/>
              <w:right w:val="single" w:sz="4" w:space="0" w:color="auto"/>
            </w:tcBorders>
          </w:tcPr>
          <w:p w14:paraId="63340EFF" w14:textId="77777777" w:rsidR="00CB3986" w:rsidRPr="008E21F4" w:rsidRDefault="00CB3986" w:rsidP="00D04D5F">
            <w:pPr>
              <w:pStyle w:val="TAL"/>
              <w:rPr>
                <w:ins w:id="41128" w:author="Delta" w:date="2021-07-23T11:12:00Z"/>
                <w:rFonts w:cs="Arial"/>
              </w:rPr>
            </w:pPr>
            <w:ins w:id="41129" w:author="Delta" w:date="2021-07-23T11:12:00Z">
              <w:r w:rsidRPr="008E21F4">
                <w:rPr>
                  <w:rFonts w:cs="Arial"/>
                </w:rPr>
                <w:t>(F</w:t>
              </w:r>
              <w:r w:rsidRPr="008E21F4">
                <w:rPr>
                  <w:rFonts w:cs="Arial"/>
                  <w:vertAlign w:val="subscript"/>
                </w:rPr>
                <w:t xml:space="preserve">UL_low </w:t>
              </w:r>
              <w:r w:rsidRPr="008E21F4">
                <w:rPr>
                  <w:rFonts w:cs="Arial"/>
                </w:rPr>
                <w:t>-20)</w:t>
              </w:r>
            </w:ins>
          </w:p>
          <w:p w14:paraId="5F303ADB" w14:textId="77777777" w:rsidR="00CB3986" w:rsidRPr="008E21F4" w:rsidRDefault="00CB3986" w:rsidP="00D04D5F">
            <w:pPr>
              <w:pStyle w:val="TAL"/>
              <w:rPr>
                <w:ins w:id="41130" w:author="Delta" w:date="2021-07-23T11:12:00Z"/>
                <w:rFonts w:cs="Arial"/>
              </w:rPr>
            </w:pPr>
            <w:ins w:id="41131" w:author="Delta" w:date="2021-07-23T11:12:00Z">
              <w:r w:rsidRPr="008E21F4">
                <w:rPr>
                  <w:rFonts w:cs="Arial"/>
                </w:rPr>
                <w:t>12750</w:t>
              </w:r>
            </w:ins>
          </w:p>
        </w:tc>
        <w:tc>
          <w:tcPr>
            <w:tcW w:w="1277" w:type="dxa"/>
            <w:tcBorders>
              <w:top w:val="single" w:sz="4" w:space="0" w:color="auto"/>
              <w:left w:val="single" w:sz="4" w:space="0" w:color="auto"/>
              <w:bottom w:val="single" w:sz="4" w:space="0" w:color="auto"/>
              <w:right w:val="single" w:sz="4" w:space="0" w:color="auto"/>
            </w:tcBorders>
          </w:tcPr>
          <w:p w14:paraId="584EC4D0" w14:textId="77777777" w:rsidR="00CB3986" w:rsidRPr="008E21F4" w:rsidRDefault="00CB3986" w:rsidP="00D04D5F">
            <w:pPr>
              <w:pStyle w:val="TAC"/>
              <w:rPr>
                <w:ins w:id="41132" w:author="Delta" w:date="2021-07-23T11:12:00Z"/>
                <w:rFonts w:cs="Arial"/>
              </w:rPr>
            </w:pPr>
            <w:ins w:id="41133" w:author="Delta" w:date="2021-07-23T11:12:00Z">
              <w:r w:rsidRPr="008E21F4">
                <w:rPr>
                  <w:rFonts w:cs="Arial"/>
                  <w:lang w:eastAsia="ja-JP"/>
                </w:rPr>
                <w:t>-15</w:t>
              </w:r>
              <w:r w:rsidRPr="008E21F4">
                <w:rPr>
                  <w:rFonts w:cs="Arial"/>
                  <w:szCs w:val="18"/>
                  <w:lang w:eastAsia="ja-JP"/>
                </w:rPr>
                <w:t>**</w:t>
              </w:r>
            </w:ins>
          </w:p>
        </w:tc>
        <w:tc>
          <w:tcPr>
            <w:tcW w:w="1560" w:type="dxa"/>
            <w:tcBorders>
              <w:top w:val="single" w:sz="4" w:space="0" w:color="auto"/>
              <w:left w:val="single" w:sz="4" w:space="0" w:color="auto"/>
              <w:bottom w:val="single" w:sz="4" w:space="0" w:color="auto"/>
              <w:right w:val="single" w:sz="4" w:space="0" w:color="auto"/>
            </w:tcBorders>
          </w:tcPr>
          <w:p w14:paraId="60E156EC" w14:textId="77777777" w:rsidR="00CB3986" w:rsidRPr="008E21F4" w:rsidRDefault="00CB3986" w:rsidP="00D04D5F">
            <w:pPr>
              <w:pStyle w:val="TAC"/>
              <w:rPr>
                <w:ins w:id="41134" w:author="Delta" w:date="2021-07-23T11:12:00Z"/>
                <w:rFonts w:cs="Arial"/>
              </w:rPr>
            </w:pPr>
            <w:ins w:id="41135"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6dB* </w:t>
              </w:r>
            </w:ins>
          </w:p>
        </w:tc>
        <w:tc>
          <w:tcPr>
            <w:tcW w:w="1702" w:type="dxa"/>
            <w:tcBorders>
              <w:top w:val="single" w:sz="4" w:space="0" w:color="auto"/>
              <w:left w:val="single" w:sz="4" w:space="0" w:color="auto"/>
              <w:bottom w:val="single" w:sz="4" w:space="0" w:color="auto"/>
              <w:right w:val="single" w:sz="4" w:space="0" w:color="auto"/>
            </w:tcBorders>
          </w:tcPr>
          <w:p w14:paraId="3FD08323" w14:textId="77777777" w:rsidR="00CB3986" w:rsidRPr="008E21F4" w:rsidRDefault="00CB3986" w:rsidP="00D04D5F">
            <w:pPr>
              <w:pStyle w:val="TAC"/>
              <w:rPr>
                <w:ins w:id="41136" w:author="Delta" w:date="2021-07-23T11:12:00Z"/>
                <w:rFonts w:cs="Arial"/>
              </w:rPr>
            </w:pPr>
            <w:ins w:id="41137" w:author="Delta" w:date="2021-07-23T11:12:00Z">
              <w:r w:rsidRPr="008E21F4">
                <w:rPr>
                  <w:rFonts w:cs="Arial"/>
                  <w:lang w:eastAsia="ja-JP"/>
                </w:rPr>
                <w:sym w:font="Symbol" w:char="F0BE"/>
              </w:r>
            </w:ins>
          </w:p>
        </w:tc>
        <w:tc>
          <w:tcPr>
            <w:tcW w:w="1277" w:type="dxa"/>
            <w:gridSpan w:val="2"/>
            <w:tcBorders>
              <w:top w:val="single" w:sz="4" w:space="0" w:color="auto"/>
              <w:left w:val="single" w:sz="4" w:space="0" w:color="auto"/>
              <w:bottom w:val="single" w:sz="4" w:space="0" w:color="auto"/>
              <w:right w:val="single" w:sz="4" w:space="0" w:color="auto"/>
            </w:tcBorders>
          </w:tcPr>
          <w:p w14:paraId="3D43A2AB" w14:textId="77777777" w:rsidR="00CB3986" w:rsidRPr="008E21F4" w:rsidRDefault="00CB3986" w:rsidP="00D04D5F">
            <w:pPr>
              <w:pStyle w:val="TAL"/>
              <w:rPr>
                <w:ins w:id="41138" w:author="Delta" w:date="2021-07-23T11:12:00Z"/>
                <w:rFonts w:cs="Arial"/>
              </w:rPr>
            </w:pPr>
            <w:ins w:id="41139" w:author="Delta" w:date="2021-07-23T11:12:00Z">
              <w:r w:rsidRPr="008E21F4">
                <w:rPr>
                  <w:rFonts w:cs="Arial"/>
                  <w:lang w:eastAsia="ja-JP"/>
                </w:rPr>
                <w:t xml:space="preserve">CW carrier </w:t>
              </w:r>
            </w:ins>
          </w:p>
        </w:tc>
      </w:tr>
      <w:tr w:rsidR="00CB3986" w:rsidRPr="008E21F4" w14:paraId="74E81028" w14:textId="77777777" w:rsidTr="00D04D5F">
        <w:tblPrEx>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41140" w:author="Delta" w:date="2021-07-23T11:1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gridAfter w:val="1"/>
          <w:wAfter w:w="7" w:type="dxa"/>
          <w:cantSplit/>
          <w:trPrChange w:id="41141" w:author="Delta" w:date="2021-07-23T11:12:00Z">
            <w:trPr>
              <w:gridAfter w:val="1"/>
              <w:trHeight w:val="486"/>
              <w:jc w:val="center"/>
            </w:trPr>
          </w:trPrChange>
        </w:trPr>
        <w:tc>
          <w:tcPr>
            <w:tcW w:w="1027" w:type="dxa"/>
            <w:cellDel w:id="41142" w:author="Delta" w:date="2021-07-23T11:12:00Z"/>
            <w:tcPrChange w:id="41143" w:author="Delta" w:date="2021-07-23T11:12:00Z">
              <w:tcPr>
                <w:tcW w:w="1027" w:type="dxa"/>
                <w:gridSpan w:val="2"/>
                <w:vAlign w:val="center"/>
                <w:cellDel w:id="41144" w:author="Delta" w:date="2021-07-23T11:12:00Z"/>
              </w:tcPr>
            </w:tcPrChange>
          </w:tcPr>
          <w:p w14:paraId="130CC175" w14:textId="77777777" w:rsidR="00660F75" w:rsidRPr="008735C4" w:rsidRDefault="00660F75" w:rsidP="00FA033B">
            <w:pPr>
              <w:pStyle w:val="TAC"/>
              <w:overflowPunct w:val="0"/>
              <w:autoSpaceDE w:val="0"/>
              <w:autoSpaceDN w:val="0"/>
              <w:adjustRightInd w:val="0"/>
              <w:textAlignment w:val="baseline"/>
              <w:rPr>
                <w:rFonts w:cs="Arial"/>
                <w:szCs w:val="18"/>
              </w:rPr>
            </w:pPr>
            <w:del w:id="41145" w:author="Delta" w:date="2021-07-23T11:12:00Z">
              <w:r w:rsidRPr="008735C4">
                <w:rPr>
                  <w:rFonts w:cs="Arial"/>
                </w:rPr>
                <w:delText>1.4</w:delText>
              </w:r>
            </w:del>
          </w:p>
        </w:tc>
        <w:tc>
          <w:tcPr>
            <w:tcW w:w="1924" w:type="dxa"/>
            <w:cellDel w:id="41146" w:author="Delta" w:date="2021-07-23T11:12:00Z"/>
            <w:tcPrChange w:id="41147" w:author="Delta" w:date="2021-07-23T11:12:00Z">
              <w:tcPr>
                <w:tcW w:w="1924" w:type="dxa"/>
                <w:gridSpan w:val="2"/>
                <w:vAlign w:val="center"/>
                <w:cellDel w:id="41148" w:author="Delta" w:date="2021-07-23T11:12:00Z"/>
              </w:tcPr>
            </w:tcPrChange>
          </w:tcPr>
          <w:p w14:paraId="6B6673E0" w14:textId="77777777" w:rsidR="00685984" w:rsidRPr="008735C4" w:rsidRDefault="00685984" w:rsidP="00FA033B">
            <w:pPr>
              <w:pStyle w:val="TAC"/>
              <w:overflowPunct w:val="0"/>
              <w:autoSpaceDE w:val="0"/>
              <w:autoSpaceDN w:val="0"/>
              <w:adjustRightInd w:val="0"/>
              <w:textAlignment w:val="baseline"/>
              <w:rPr>
                <w:rFonts w:cs="Arial"/>
                <w:szCs w:val="18"/>
              </w:rPr>
            </w:pPr>
            <w:del w:id="41149" w:author="Delta" w:date="2021-07-23T11:12:00Z">
              <w:r w:rsidRPr="008735C4">
                <w:rPr>
                  <w:rFonts w:cs="Arial"/>
                </w:rPr>
                <w:delText>±</w:delText>
              </w:r>
              <w:r w:rsidR="00660F75" w:rsidRPr="008735C4">
                <w:rPr>
                  <w:rFonts w:cs="Arial"/>
                </w:rPr>
                <w:delText>2.1</w:delText>
              </w:r>
            </w:del>
          </w:p>
        </w:tc>
        <w:tc>
          <w:tcPr>
            <w:tcW w:w="9923" w:type="dxa"/>
            <w:gridSpan w:val="7"/>
            <w:tcBorders>
              <w:top w:val="nil"/>
              <w:left w:val="single" w:sz="4" w:space="0" w:color="auto"/>
              <w:bottom w:val="single" w:sz="4" w:space="0" w:color="auto"/>
            </w:tcBorders>
            <w:tcPrChange w:id="41150" w:author="Delta" w:date="2021-07-23T11:12:00Z">
              <w:tcPr>
                <w:tcW w:w="2532" w:type="dxa"/>
                <w:gridSpan w:val="4"/>
                <w:shd w:val="clear" w:color="auto" w:fill="auto"/>
                <w:vAlign w:val="center"/>
              </w:tcPr>
            </w:tcPrChange>
          </w:tcPr>
          <w:p w14:paraId="1238142D" w14:textId="4BA6A136" w:rsidR="00CB3986" w:rsidRPr="008E21F4" w:rsidRDefault="00660F75" w:rsidP="00D04D5F">
            <w:pPr>
              <w:pStyle w:val="TAN"/>
              <w:rPr>
                <w:ins w:id="41151" w:author="Delta" w:date="2021-07-23T11:12:00Z"/>
                <w:rFonts w:cs="Arial"/>
                <w:szCs w:val="18"/>
                <w:lang w:eastAsia="zh-CN"/>
              </w:rPr>
            </w:pPr>
            <w:del w:id="41152" w:author="Delta" w:date="2021-07-23T11:12:00Z">
              <w:r w:rsidRPr="008735C4">
                <w:rPr>
                  <w:rFonts w:cs="Arial"/>
                </w:rPr>
                <w:delText>1.4MHz E-UTRA signal</w:delText>
              </w:r>
            </w:del>
            <w:ins w:id="41153" w:author="Delta" w:date="2021-07-23T11:12:00Z">
              <w:r w:rsidR="00CB3986" w:rsidRPr="008E21F4">
                <w:rPr>
                  <w:rFonts w:cs="Arial"/>
                  <w:lang w:eastAsia="ja-JP"/>
                </w:rPr>
                <w:t>Note*:</w:t>
              </w:r>
              <w:r w:rsidR="00CB3986" w:rsidRPr="008E21F4">
                <w:rPr>
                  <w:rFonts w:cs="Arial"/>
                  <w:lang w:eastAsia="ja-JP"/>
                </w:rPr>
                <w:tab/>
                <w:t>P</w:t>
              </w:r>
              <w:r w:rsidR="00CB3986" w:rsidRPr="008E21F4">
                <w:rPr>
                  <w:rFonts w:cs="Arial"/>
                  <w:vertAlign w:val="subscript"/>
                  <w:lang w:eastAsia="ja-JP"/>
                </w:rPr>
                <w:t>REFSENS</w:t>
              </w:r>
              <w:r w:rsidR="00CB3986" w:rsidRPr="008E21F4" w:rsidDel="002B5177">
                <w:rPr>
                  <w:rFonts w:cs="Arial"/>
                  <w:lang w:eastAsia="ja-JP"/>
                </w:rPr>
                <w:t xml:space="preserve"> </w:t>
              </w:r>
              <w:r w:rsidR="00CB3986" w:rsidRPr="008E21F4">
                <w:rPr>
                  <w:rFonts w:cs="Arial"/>
                  <w:lang w:eastAsia="zh-CN"/>
                </w:rPr>
                <w:t>is</w:t>
              </w:r>
              <w:r w:rsidR="00CB3986" w:rsidRPr="008E21F4">
                <w:rPr>
                  <w:rFonts w:cs="Arial"/>
                  <w:lang w:eastAsia="ja-JP"/>
                </w:rPr>
                <w:t xml:space="preserve"> specified in </w:t>
              </w:r>
              <w:r w:rsidR="00CB3986" w:rsidRPr="008E21F4">
                <w:rPr>
                  <w:rFonts w:cs="v4.2.0"/>
                  <w:lang w:eastAsia="ja-JP"/>
                </w:rPr>
                <w:t>TS 36.104 [2] subclause 7.2.1</w:t>
              </w:r>
            </w:ins>
          </w:p>
          <w:p w14:paraId="0C6AB680" w14:textId="77777777" w:rsidR="00CB3986" w:rsidRPr="008E21F4" w:rsidRDefault="00CB3986" w:rsidP="00D04D5F">
            <w:pPr>
              <w:pStyle w:val="TAN"/>
              <w:rPr>
                <w:rFonts w:cs="Arial"/>
                <w:lang w:eastAsia="zh-CN"/>
              </w:rPr>
              <w:pPrChange w:id="41154" w:author="Delta" w:date="2021-07-23T11:12:00Z">
                <w:pPr>
                  <w:pStyle w:val="TAC"/>
                </w:pPr>
              </w:pPrChange>
            </w:pPr>
            <w:ins w:id="41155" w:author="Delta" w:date="2021-07-23T11:12:00Z">
              <w:r w:rsidRPr="008E21F4">
                <w:rPr>
                  <w:rFonts w:cs="Arial"/>
                  <w:szCs w:val="18"/>
                  <w:lang w:eastAsia="ja-JP"/>
                </w:rPr>
                <w:t>Note**:</w:t>
              </w:r>
              <w:r w:rsidRPr="008E21F4">
                <w:rPr>
                  <w:rFonts w:cs="Arial"/>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ins>
          </w:p>
        </w:tc>
      </w:tr>
    </w:tbl>
    <w:p w14:paraId="05C0CF90" w14:textId="77777777" w:rsidR="00CB3986" w:rsidRPr="008E21F4" w:rsidRDefault="00CB3986" w:rsidP="00CB3986">
      <w:pPr>
        <w:rPr>
          <w:ins w:id="41156" w:author="Delta" w:date="2021-07-23T11:12:00Z"/>
          <w:lang w:eastAsia="zh-CN"/>
        </w:rPr>
      </w:pPr>
    </w:p>
    <w:p w14:paraId="50E772B2" w14:textId="77777777" w:rsidR="00CB3986" w:rsidRPr="008E21F4" w:rsidRDefault="00CB3986" w:rsidP="00CB3986">
      <w:pPr>
        <w:pStyle w:val="NO"/>
        <w:rPr>
          <w:ins w:id="41157" w:author="Delta" w:date="2021-07-23T11:12:00Z"/>
          <w:lang w:eastAsia="zh-CN"/>
        </w:rPr>
      </w:pPr>
      <w:ins w:id="41158" w:author="Delta" w:date="2021-07-23T11:12:00Z">
        <w:r w:rsidRPr="008E21F4">
          <w:rPr>
            <w:lang w:eastAsia="zh-CN"/>
          </w:rPr>
          <w:t>NOTE:</w:t>
        </w:r>
        <w:r w:rsidRPr="008E21F4">
          <w:rPr>
            <w:lang w:eastAsia="zh-CN"/>
          </w:rPr>
          <w:tab/>
          <w:t>Table 7.6.1d assumes that two operating bands, where the downlink operating band (see Table 5.5-1) of one band would be within the in-band blocking region of the other band, are not deployed in the same geographical area.</w:t>
        </w:r>
      </w:ins>
    </w:p>
    <w:p w14:paraId="5A27F705" w14:textId="77777777" w:rsidR="00CB3986" w:rsidRPr="008E21F4" w:rsidRDefault="00CB3986" w:rsidP="00CB3986">
      <w:pPr>
        <w:pStyle w:val="TH"/>
        <w:rPr>
          <w:ins w:id="41159" w:author="Delta" w:date="2021-07-23T11:12:00Z"/>
        </w:rPr>
      </w:pPr>
      <w:ins w:id="41160" w:author="Delta" w:date="2021-07-23T11:12:00Z">
        <w:r w:rsidRPr="008E21F4">
          <w:rPr>
            <w:rFonts w:eastAsia="Osaka"/>
          </w:rPr>
          <w:t xml:space="preserve">Table 7.6.1e: </w:t>
        </w:r>
        <w:r w:rsidRPr="008E21F4">
          <w:t xml:space="preserve">Blocking performance requirement </w:t>
        </w:r>
        <w:r w:rsidRPr="008E21F4">
          <w:rPr>
            <w:lang w:eastAsia="zh-CN"/>
          </w:rPr>
          <w:t xml:space="preserve">for Wide Area BS </w:t>
        </w:r>
        <w:r w:rsidRPr="008E21F4">
          <w:rPr>
            <w:rFonts w:cs="v5.0.0"/>
            <w:lang w:eastAsia="zh-CN"/>
          </w:rPr>
          <w:t>for E-UTRA with NB-IoT in-band/guard band operation</w:t>
        </w:r>
      </w:ins>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7E455B3D" w14:textId="77777777" w:rsidTr="00D04D5F">
        <w:trPr>
          <w:gridAfter w:val="1"/>
          <w:wAfter w:w="7" w:type="dxa"/>
          <w:ins w:id="41161" w:author="Delta" w:date="2021-07-23T11:12:00Z"/>
        </w:trPr>
        <w:tc>
          <w:tcPr>
            <w:tcW w:w="1134" w:type="dxa"/>
          </w:tcPr>
          <w:p w14:paraId="4A3C6B49" w14:textId="77777777" w:rsidR="00CB3986" w:rsidRPr="008E21F4" w:rsidRDefault="00CB3986" w:rsidP="00D04D5F">
            <w:pPr>
              <w:pStyle w:val="TAH"/>
              <w:rPr>
                <w:ins w:id="41162" w:author="Delta" w:date="2021-07-23T11:12:00Z"/>
                <w:rFonts w:cs="Arial"/>
                <w:lang w:eastAsia="ja-JP"/>
              </w:rPr>
            </w:pPr>
            <w:ins w:id="41163" w:author="Delta" w:date="2021-07-23T11:12:00Z">
              <w:r w:rsidRPr="008E21F4">
                <w:rPr>
                  <w:rFonts w:cs="Arial"/>
                  <w:lang w:eastAsia="ja-JP"/>
                </w:rPr>
                <w:t>Operating Band</w:t>
              </w:r>
            </w:ins>
          </w:p>
        </w:tc>
        <w:tc>
          <w:tcPr>
            <w:tcW w:w="2977" w:type="dxa"/>
            <w:gridSpan w:val="3"/>
            <w:tcBorders>
              <w:bottom w:val="single" w:sz="4" w:space="0" w:color="auto"/>
            </w:tcBorders>
          </w:tcPr>
          <w:p w14:paraId="0AEC9BA6" w14:textId="77777777" w:rsidR="00CB3986" w:rsidRPr="008E21F4" w:rsidRDefault="00CB3986" w:rsidP="00D04D5F">
            <w:pPr>
              <w:pStyle w:val="TAH"/>
              <w:rPr>
                <w:ins w:id="41164" w:author="Delta" w:date="2021-07-23T11:12:00Z"/>
                <w:rFonts w:cs="Arial"/>
                <w:lang w:eastAsia="ja-JP"/>
              </w:rPr>
            </w:pPr>
            <w:ins w:id="41165" w:author="Delta" w:date="2021-07-23T11:12:00Z">
              <w:r w:rsidRPr="008E21F4">
                <w:rPr>
                  <w:rFonts w:cs="Arial"/>
                  <w:lang w:eastAsia="ja-JP"/>
                </w:rPr>
                <w:t>Centre Frequency of Interfering Signal [MHz]</w:t>
              </w:r>
            </w:ins>
          </w:p>
        </w:tc>
        <w:tc>
          <w:tcPr>
            <w:tcW w:w="1276" w:type="dxa"/>
          </w:tcPr>
          <w:p w14:paraId="321BF7C3" w14:textId="77777777" w:rsidR="00CB3986" w:rsidRPr="008E21F4" w:rsidRDefault="00CB3986" w:rsidP="00D04D5F">
            <w:pPr>
              <w:pStyle w:val="TAH"/>
              <w:rPr>
                <w:ins w:id="41166" w:author="Delta" w:date="2021-07-23T11:12:00Z"/>
                <w:rFonts w:cs="Arial"/>
                <w:lang w:eastAsia="ja-JP"/>
              </w:rPr>
            </w:pPr>
            <w:ins w:id="41167" w:author="Delta" w:date="2021-07-23T11:12:00Z">
              <w:r w:rsidRPr="008E21F4">
                <w:rPr>
                  <w:rFonts w:cs="Arial"/>
                  <w:lang w:eastAsia="ja-JP"/>
                </w:rPr>
                <w:t>Interfering Signal mean power [dBm]</w:t>
              </w:r>
            </w:ins>
          </w:p>
        </w:tc>
        <w:tc>
          <w:tcPr>
            <w:tcW w:w="1559" w:type="dxa"/>
          </w:tcPr>
          <w:p w14:paraId="75FCC01D" w14:textId="77777777" w:rsidR="00CB3986" w:rsidRPr="008E21F4" w:rsidRDefault="00CB3986" w:rsidP="00D04D5F">
            <w:pPr>
              <w:pStyle w:val="TAH"/>
              <w:rPr>
                <w:ins w:id="41168" w:author="Delta" w:date="2021-07-23T11:12:00Z"/>
                <w:rFonts w:cs="Arial"/>
                <w:lang w:eastAsia="ja-JP"/>
              </w:rPr>
            </w:pPr>
            <w:ins w:id="41169" w:author="Delta" w:date="2021-07-23T11:12:00Z">
              <w:r w:rsidRPr="008E21F4">
                <w:rPr>
                  <w:rFonts w:cs="Arial"/>
                  <w:lang w:eastAsia="ja-JP"/>
                </w:rPr>
                <w:t>Wanted Signal mean power [dBm]</w:t>
              </w:r>
            </w:ins>
          </w:p>
        </w:tc>
        <w:tc>
          <w:tcPr>
            <w:tcW w:w="1701" w:type="dxa"/>
          </w:tcPr>
          <w:p w14:paraId="7C63154A" w14:textId="77777777" w:rsidR="00CB3986" w:rsidRPr="008E21F4" w:rsidRDefault="00CB3986" w:rsidP="00D04D5F">
            <w:pPr>
              <w:pStyle w:val="TAH"/>
              <w:rPr>
                <w:ins w:id="41170" w:author="Delta" w:date="2021-07-23T11:12:00Z"/>
                <w:rFonts w:cs="Arial"/>
                <w:lang w:eastAsia="ja-JP"/>
              </w:rPr>
            </w:pPr>
            <w:ins w:id="41171" w:author="Delta" w:date="2021-07-23T11:12:00Z">
              <w:r w:rsidRPr="008E21F4">
                <w:rPr>
                  <w:rFonts w:cs="Arial"/>
                  <w:lang w:eastAsia="ja-JP"/>
                </w:rPr>
                <w:t>Interfering signal centre frequency minimum frequency offset from  the lower/upper Base Station RF Bandwidth edge or sub-block edge inside a sub-block gap [MHz]</w:t>
              </w:r>
            </w:ins>
          </w:p>
        </w:tc>
        <w:tc>
          <w:tcPr>
            <w:tcW w:w="1276" w:type="dxa"/>
          </w:tcPr>
          <w:p w14:paraId="0034A25C" w14:textId="77777777" w:rsidR="00CB3986" w:rsidRPr="008E21F4" w:rsidRDefault="00CB3986" w:rsidP="00D04D5F">
            <w:pPr>
              <w:pStyle w:val="TAH"/>
              <w:rPr>
                <w:ins w:id="41172" w:author="Delta" w:date="2021-07-23T11:12:00Z"/>
                <w:rFonts w:cs="Arial"/>
                <w:lang w:eastAsia="ja-JP"/>
              </w:rPr>
            </w:pPr>
            <w:ins w:id="41173" w:author="Delta" w:date="2021-07-23T11:12:00Z">
              <w:r w:rsidRPr="008E21F4">
                <w:rPr>
                  <w:rFonts w:cs="Arial"/>
                  <w:lang w:eastAsia="ja-JP"/>
                </w:rPr>
                <w:t>Type of Interfering Signal</w:t>
              </w:r>
            </w:ins>
          </w:p>
        </w:tc>
      </w:tr>
      <w:tr w:rsidR="00CB3986" w:rsidRPr="008E21F4" w14:paraId="1C4EDD9B" w14:textId="77777777" w:rsidTr="00D04D5F">
        <w:trPr>
          <w:gridAfter w:val="1"/>
          <w:wAfter w:w="7" w:type="dxa"/>
          <w:cantSplit/>
          <w:ins w:id="41174" w:author="Delta" w:date="2021-07-23T11:12:00Z"/>
        </w:trPr>
        <w:tc>
          <w:tcPr>
            <w:tcW w:w="1134" w:type="dxa"/>
            <w:vMerge w:val="restart"/>
            <w:tcBorders>
              <w:right w:val="single" w:sz="4" w:space="0" w:color="auto"/>
            </w:tcBorders>
          </w:tcPr>
          <w:p w14:paraId="45CA3FBA" w14:textId="77777777" w:rsidR="00CB3986" w:rsidRPr="008E21F4" w:rsidRDefault="00CB3986" w:rsidP="00D04D5F">
            <w:pPr>
              <w:pStyle w:val="TAL"/>
              <w:jc w:val="center"/>
              <w:rPr>
                <w:ins w:id="41175" w:author="Delta" w:date="2021-07-23T11:12:00Z"/>
                <w:rFonts w:cs="Arial"/>
                <w:lang w:eastAsia="ja-JP"/>
              </w:rPr>
            </w:pPr>
            <w:ins w:id="41176" w:author="Delta" w:date="2021-07-23T11:12:00Z">
              <w:r w:rsidRPr="008E21F4">
                <w:rPr>
                  <w:rFonts w:cs="Arial"/>
                  <w:lang w:eastAsia="ja-JP"/>
                </w:rPr>
                <w:t>1-</w:t>
              </w:r>
              <w:r w:rsidRPr="008E21F4">
                <w:rPr>
                  <w:rFonts w:cs="Arial"/>
                  <w:lang w:eastAsia="zh-CN"/>
                </w:rPr>
                <w:t>5, 7, 11,</w:t>
              </w:r>
              <w:r w:rsidRPr="008E21F4">
                <w:rPr>
                  <w:rFonts w:cs="Arial"/>
                  <w:lang w:eastAsia="ja-JP"/>
                </w:rPr>
                <w:t xml:space="preserve"> 13-14,18,19, 21, 2</w:t>
              </w:r>
              <w:r w:rsidRPr="008E21F4">
                <w:rPr>
                  <w:rFonts w:cs="Arial"/>
                  <w:lang w:eastAsia="zh-CN"/>
                </w:rPr>
                <w:t>6</w:t>
              </w:r>
              <w:r w:rsidRPr="008E21F4">
                <w:rPr>
                  <w:rFonts w:cs="Arial"/>
                  <w:lang w:eastAsia="ja-JP"/>
                </w:rPr>
                <w:t>, 42, 43, 65, 66, 70</w:t>
              </w:r>
            </w:ins>
          </w:p>
        </w:tc>
        <w:tc>
          <w:tcPr>
            <w:tcW w:w="1276" w:type="dxa"/>
            <w:tcBorders>
              <w:top w:val="single" w:sz="4" w:space="0" w:color="auto"/>
              <w:left w:val="single" w:sz="4" w:space="0" w:color="auto"/>
              <w:bottom w:val="single" w:sz="4" w:space="0" w:color="auto"/>
              <w:right w:val="nil"/>
            </w:tcBorders>
          </w:tcPr>
          <w:p w14:paraId="7AFBA180" w14:textId="77777777" w:rsidR="00CB3986" w:rsidRPr="008E21F4" w:rsidRDefault="00CB3986" w:rsidP="00D04D5F">
            <w:pPr>
              <w:pStyle w:val="TAL"/>
              <w:jc w:val="right"/>
              <w:rPr>
                <w:ins w:id="41177" w:author="Delta" w:date="2021-07-23T11:12:00Z"/>
                <w:rFonts w:cs="Arial"/>
                <w:lang w:eastAsia="ja-JP"/>
              </w:rPr>
            </w:pPr>
            <w:ins w:id="41178"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tc>
        <w:tc>
          <w:tcPr>
            <w:tcW w:w="425" w:type="dxa"/>
            <w:tcBorders>
              <w:top w:val="single" w:sz="4" w:space="0" w:color="auto"/>
              <w:left w:val="nil"/>
              <w:bottom w:val="single" w:sz="4" w:space="0" w:color="auto"/>
              <w:right w:val="nil"/>
            </w:tcBorders>
          </w:tcPr>
          <w:p w14:paraId="226FB106" w14:textId="77777777" w:rsidR="00CB3986" w:rsidRPr="008E21F4" w:rsidRDefault="00CB3986" w:rsidP="00D04D5F">
            <w:pPr>
              <w:pStyle w:val="TAL"/>
              <w:jc w:val="center"/>
              <w:rPr>
                <w:ins w:id="41179" w:author="Delta" w:date="2021-07-23T11:12:00Z"/>
                <w:rFonts w:cs="Arial"/>
                <w:lang w:eastAsia="ja-JP"/>
              </w:rPr>
            </w:pPr>
            <w:ins w:id="41180"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31E70108" w14:textId="77777777" w:rsidR="00CB3986" w:rsidRPr="008E21F4" w:rsidRDefault="00CB3986" w:rsidP="00D04D5F">
            <w:pPr>
              <w:pStyle w:val="TAL"/>
              <w:rPr>
                <w:ins w:id="41181" w:author="Delta" w:date="2021-07-23T11:12:00Z"/>
                <w:rFonts w:cs="Arial"/>
                <w:lang w:eastAsia="ja-JP"/>
              </w:rPr>
            </w:pPr>
            <w:ins w:id="41182"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ins>
          </w:p>
        </w:tc>
        <w:tc>
          <w:tcPr>
            <w:tcW w:w="1276" w:type="dxa"/>
            <w:tcBorders>
              <w:left w:val="single" w:sz="4" w:space="0" w:color="auto"/>
            </w:tcBorders>
          </w:tcPr>
          <w:p w14:paraId="061F5F2F" w14:textId="77777777" w:rsidR="00CB3986" w:rsidRPr="008E21F4" w:rsidRDefault="00CB3986" w:rsidP="00D04D5F">
            <w:pPr>
              <w:pStyle w:val="TAC"/>
              <w:rPr>
                <w:ins w:id="41183" w:author="Delta" w:date="2021-07-23T11:12:00Z"/>
                <w:rFonts w:cs="Arial"/>
                <w:lang w:eastAsia="ja-JP"/>
              </w:rPr>
            </w:pPr>
            <w:ins w:id="41184" w:author="Delta" w:date="2021-07-23T11:12:00Z">
              <w:r w:rsidRPr="008E21F4">
                <w:rPr>
                  <w:rFonts w:cs="Arial"/>
                  <w:lang w:eastAsia="ja-JP"/>
                </w:rPr>
                <w:t>-43</w:t>
              </w:r>
            </w:ins>
          </w:p>
        </w:tc>
        <w:tc>
          <w:tcPr>
            <w:tcW w:w="1559" w:type="dxa"/>
          </w:tcPr>
          <w:p w14:paraId="7C93484A" w14:textId="77777777" w:rsidR="00CB3986" w:rsidRPr="008E21F4" w:rsidRDefault="00CB3986" w:rsidP="00D04D5F">
            <w:pPr>
              <w:pStyle w:val="TAC"/>
              <w:rPr>
                <w:ins w:id="41185" w:author="Delta" w:date="2021-07-23T11:12:00Z"/>
                <w:rFonts w:cs="Arial"/>
                <w:lang w:eastAsia="ja-JP"/>
              </w:rPr>
            </w:pPr>
            <w:ins w:id="41186"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ins>
          </w:p>
        </w:tc>
        <w:tc>
          <w:tcPr>
            <w:tcW w:w="1701" w:type="dxa"/>
          </w:tcPr>
          <w:p w14:paraId="39494442" w14:textId="77777777" w:rsidR="00CB3986" w:rsidRPr="008E21F4" w:rsidRDefault="00CB3986" w:rsidP="00D04D5F">
            <w:pPr>
              <w:pStyle w:val="TAC"/>
              <w:rPr>
                <w:ins w:id="41187" w:author="Delta" w:date="2021-07-23T11:12:00Z"/>
                <w:rFonts w:cs="Arial"/>
                <w:lang w:eastAsia="zh-CN"/>
              </w:rPr>
            </w:pPr>
            <w:ins w:id="41188" w:author="Delta" w:date="2021-07-23T11:12:00Z">
              <w:r w:rsidRPr="008E21F4">
                <w:rPr>
                  <w:rFonts w:cs="Arial"/>
                  <w:lang w:eastAsia="ja-JP"/>
                </w:rPr>
                <w:t>See table 7.6.2b</w:t>
              </w:r>
            </w:ins>
          </w:p>
        </w:tc>
        <w:tc>
          <w:tcPr>
            <w:tcW w:w="1276" w:type="dxa"/>
          </w:tcPr>
          <w:p w14:paraId="4ACC57BD" w14:textId="77777777" w:rsidR="00CB3986" w:rsidRPr="008E21F4" w:rsidRDefault="00CB3986" w:rsidP="00D04D5F">
            <w:pPr>
              <w:pStyle w:val="TAL"/>
              <w:rPr>
                <w:ins w:id="41189" w:author="Delta" w:date="2021-07-23T11:12:00Z"/>
                <w:rFonts w:cs="Arial"/>
                <w:lang w:eastAsia="zh-CN"/>
              </w:rPr>
            </w:pPr>
            <w:ins w:id="41190" w:author="Delta" w:date="2021-07-23T11:12:00Z">
              <w:r w:rsidRPr="008E21F4">
                <w:rPr>
                  <w:rFonts w:cs="Arial"/>
                  <w:lang w:eastAsia="ja-JP"/>
                </w:rPr>
                <w:t>See table 7.6.2b</w:t>
              </w:r>
            </w:ins>
          </w:p>
        </w:tc>
      </w:tr>
      <w:tr w:rsidR="00CB3986" w:rsidRPr="008E21F4" w14:paraId="76F3CB0C" w14:textId="77777777" w:rsidTr="00D04D5F">
        <w:trPr>
          <w:gridAfter w:val="1"/>
          <w:wAfter w:w="7" w:type="dxa"/>
          <w:cantSplit/>
          <w:ins w:id="41191" w:author="Delta" w:date="2021-07-23T11:12:00Z"/>
        </w:trPr>
        <w:tc>
          <w:tcPr>
            <w:tcW w:w="1134" w:type="dxa"/>
            <w:vMerge/>
            <w:tcBorders>
              <w:right w:val="single" w:sz="4" w:space="0" w:color="auto"/>
            </w:tcBorders>
          </w:tcPr>
          <w:p w14:paraId="18984506" w14:textId="77777777" w:rsidR="00CB3986" w:rsidRPr="008E21F4" w:rsidRDefault="00CB3986" w:rsidP="00D04D5F">
            <w:pPr>
              <w:pStyle w:val="TAL"/>
              <w:jc w:val="center"/>
              <w:rPr>
                <w:ins w:id="41192"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249CB61F" w14:textId="77777777" w:rsidR="00CB3986" w:rsidRPr="008E21F4" w:rsidRDefault="00CB3986" w:rsidP="00D04D5F">
            <w:pPr>
              <w:pStyle w:val="TAL"/>
              <w:jc w:val="right"/>
              <w:rPr>
                <w:ins w:id="41193" w:author="Delta" w:date="2021-07-23T11:12:00Z"/>
                <w:rFonts w:cs="Arial"/>
                <w:lang w:eastAsia="ja-JP"/>
              </w:rPr>
            </w:pPr>
            <w:ins w:id="41194" w:author="Delta" w:date="2021-07-23T11:12:00Z">
              <w:r w:rsidRPr="008E21F4">
                <w:rPr>
                  <w:rFonts w:cs="Arial"/>
                  <w:lang w:eastAsia="ja-JP"/>
                </w:rPr>
                <w:t>1</w:t>
              </w:r>
            </w:ins>
          </w:p>
          <w:p w14:paraId="2B038CEB" w14:textId="77777777" w:rsidR="00CB3986" w:rsidRPr="008E21F4" w:rsidRDefault="00CB3986" w:rsidP="00D04D5F">
            <w:pPr>
              <w:pStyle w:val="TAL"/>
              <w:jc w:val="right"/>
              <w:rPr>
                <w:ins w:id="41195" w:author="Delta" w:date="2021-07-23T11:12:00Z"/>
                <w:rFonts w:cs="Arial"/>
                <w:lang w:eastAsia="ja-JP"/>
              </w:rPr>
            </w:pPr>
            <w:ins w:id="41196"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ins>
          </w:p>
        </w:tc>
        <w:tc>
          <w:tcPr>
            <w:tcW w:w="425" w:type="dxa"/>
            <w:tcBorders>
              <w:top w:val="single" w:sz="4" w:space="0" w:color="auto"/>
              <w:left w:val="nil"/>
              <w:bottom w:val="single" w:sz="4" w:space="0" w:color="auto"/>
              <w:right w:val="nil"/>
            </w:tcBorders>
          </w:tcPr>
          <w:p w14:paraId="4241DC0D" w14:textId="77777777" w:rsidR="00CB3986" w:rsidRPr="008E21F4" w:rsidRDefault="00CB3986" w:rsidP="00D04D5F">
            <w:pPr>
              <w:pStyle w:val="TAL"/>
              <w:jc w:val="center"/>
              <w:rPr>
                <w:ins w:id="41197" w:author="Delta" w:date="2021-07-23T11:12:00Z"/>
                <w:rFonts w:cs="Arial"/>
                <w:lang w:eastAsia="ja-JP"/>
              </w:rPr>
            </w:pPr>
            <w:ins w:id="41198" w:author="Delta" w:date="2021-07-23T11:12:00Z">
              <w:r w:rsidRPr="008E21F4">
                <w:rPr>
                  <w:rFonts w:cs="Arial"/>
                  <w:lang w:eastAsia="ja-JP"/>
                </w:rPr>
                <w:t>to</w:t>
              </w:r>
            </w:ins>
          </w:p>
          <w:p w14:paraId="73A3BFE7" w14:textId="77777777" w:rsidR="00CB3986" w:rsidRPr="008E21F4" w:rsidRDefault="00CB3986" w:rsidP="00D04D5F">
            <w:pPr>
              <w:pStyle w:val="TAL"/>
              <w:jc w:val="center"/>
              <w:rPr>
                <w:ins w:id="41199" w:author="Delta" w:date="2021-07-23T11:12:00Z"/>
                <w:rFonts w:cs="Arial"/>
                <w:lang w:eastAsia="ja-JP"/>
              </w:rPr>
            </w:pPr>
            <w:ins w:id="41200"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6C05F14F" w14:textId="77777777" w:rsidR="00CB3986" w:rsidRPr="008E21F4" w:rsidRDefault="00CB3986" w:rsidP="00D04D5F">
            <w:pPr>
              <w:pStyle w:val="TAL"/>
              <w:rPr>
                <w:ins w:id="41201" w:author="Delta" w:date="2021-07-23T11:12:00Z"/>
                <w:rFonts w:cs="Arial"/>
                <w:lang w:eastAsia="ja-JP"/>
              </w:rPr>
            </w:pPr>
            <w:ins w:id="41202"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p w14:paraId="3B074F39" w14:textId="77777777" w:rsidR="00CB3986" w:rsidRPr="008E21F4" w:rsidRDefault="00CB3986" w:rsidP="00D04D5F">
            <w:pPr>
              <w:pStyle w:val="TAL"/>
              <w:rPr>
                <w:ins w:id="41203" w:author="Delta" w:date="2021-07-23T11:12:00Z"/>
                <w:rFonts w:cs="Arial"/>
                <w:lang w:eastAsia="ja-JP"/>
              </w:rPr>
            </w:pPr>
            <w:ins w:id="41204" w:author="Delta" w:date="2021-07-23T11:12:00Z">
              <w:r w:rsidRPr="008E21F4">
                <w:rPr>
                  <w:rFonts w:cs="Arial"/>
                  <w:lang w:eastAsia="ja-JP"/>
                </w:rPr>
                <w:t>12750</w:t>
              </w:r>
            </w:ins>
          </w:p>
        </w:tc>
        <w:tc>
          <w:tcPr>
            <w:tcW w:w="1276" w:type="dxa"/>
            <w:tcBorders>
              <w:left w:val="single" w:sz="4" w:space="0" w:color="auto"/>
            </w:tcBorders>
          </w:tcPr>
          <w:p w14:paraId="22770A5C" w14:textId="77777777" w:rsidR="00CB3986" w:rsidRPr="008E21F4" w:rsidRDefault="00CB3986" w:rsidP="00D04D5F">
            <w:pPr>
              <w:pStyle w:val="TAC"/>
              <w:rPr>
                <w:ins w:id="41205" w:author="Delta" w:date="2021-07-23T11:12:00Z"/>
                <w:rFonts w:cs="Arial"/>
                <w:lang w:eastAsia="ja-JP"/>
              </w:rPr>
            </w:pPr>
            <w:ins w:id="41206" w:author="Delta" w:date="2021-07-23T11:12:00Z">
              <w:r w:rsidRPr="008E21F4">
                <w:rPr>
                  <w:rFonts w:cs="Arial"/>
                  <w:lang w:eastAsia="ja-JP"/>
                </w:rPr>
                <w:t>-15</w:t>
              </w:r>
              <w:r w:rsidRPr="008E21F4">
                <w:rPr>
                  <w:rFonts w:cs="Arial"/>
                  <w:szCs w:val="18"/>
                  <w:lang w:eastAsia="ja-JP"/>
                </w:rPr>
                <w:t>***</w:t>
              </w:r>
            </w:ins>
          </w:p>
        </w:tc>
        <w:tc>
          <w:tcPr>
            <w:tcW w:w="1559" w:type="dxa"/>
          </w:tcPr>
          <w:p w14:paraId="4BD53E4B" w14:textId="77777777" w:rsidR="00CB3986" w:rsidRPr="008E21F4" w:rsidRDefault="00CB3986" w:rsidP="00D04D5F">
            <w:pPr>
              <w:pStyle w:val="TAC"/>
              <w:rPr>
                <w:ins w:id="41207" w:author="Delta" w:date="2021-07-23T11:12:00Z"/>
                <w:rFonts w:cs="Arial"/>
                <w:lang w:eastAsia="ja-JP"/>
              </w:rPr>
            </w:pPr>
            <w:ins w:id="41208"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ins>
          </w:p>
        </w:tc>
        <w:tc>
          <w:tcPr>
            <w:tcW w:w="1701" w:type="dxa"/>
          </w:tcPr>
          <w:p w14:paraId="4EC3990A" w14:textId="77777777" w:rsidR="00CB3986" w:rsidRPr="008E21F4" w:rsidRDefault="00CB3986" w:rsidP="00D04D5F">
            <w:pPr>
              <w:pStyle w:val="TAC"/>
              <w:rPr>
                <w:ins w:id="41209" w:author="Delta" w:date="2021-07-23T11:12:00Z"/>
                <w:rFonts w:cs="Arial"/>
                <w:lang w:eastAsia="ja-JP"/>
              </w:rPr>
            </w:pPr>
            <w:ins w:id="41210" w:author="Delta" w:date="2021-07-23T11:12:00Z">
              <w:r w:rsidRPr="008E21F4">
                <w:rPr>
                  <w:rFonts w:cs="Arial"/>
                  <w:lang w:eastAsia="ja-JP"/>
                </w:rPr>
                <w:sym w:font="Symbol" w:char="F0BE"/>
              </w:r>
            </w:ins>
          </w:p>
        </w:tc>
        <w:tc>
          <w:tcPr>
            <w:tcW w:w="1276" w:type="dxa"/>
          </w:tcPr>
          <w:p w14:paraId="40D2EDA6" w14:textId="77777777" w:rsidR="00CB3986" w:rsidRPr="008E21F4" w:rsidRDefault="00CB3986" w:rsidP="00D04D5F">
            <w:pPr>
              <w:pStyle w:val="TAL"/>
              <w:rPr>
                <w:ins w:id="41211" w:author="Delta" w:date="2021-07-23T11:12:00Z"/>
                <w:rFonts w:cs="Arial"/>
                <w:lang w:eastAsia="ja-JP"/>
              </w:rPr>
            </w:pPr>
            <w:ins w:id="41212" w:author="Delta" w:date="2021-07-23T11:12:00Z">
              <w:r w:rsidRPr="008E21F4">
                <w:rPr>
                  <w:rFonts w:cs="Arial"/>
                  <w:lang w:eastAsia="ja-JP"/>
                </w:rPr>
                <w:t xml:space="preserve">CW carrier </w:t>
              </w:r>
            </w:ins>
          </w:p>
        </w:tc>
      </w:tr>
      <w:tr w:rsidR="00CB3986" w:rsidRPr="008E21F4" w14:paraId="32956552" w14:textId="77777777" w:rsidTr="00D04D5F">
        <w:trPr>
          <w:gridAfter w:val="1"/>
          <w:wAfter w:w="7" w:type="dxa"/>
          <w:cantSplit/>
          <w:ins w:id="41213" w:author="Delta" w:date="2021-07-23T11:12:00Z"/>
        </w:trPr>
        <w:tc>
          <w:tcPr>
            <w:tcW w:w="1134" w:type="dxa"/>
            <w:vMerge w:val="restart"/>
            <w:tcBorders>
              <w:right w:val="single" w:sz="4" w:space="0" w:color="auto"/>
            </w:tcBorders>
          </w:tcPr>
          <w:p w14:paraId="01C19216" w14:textId="77777777" w:rsidR="00CB3986" w:rsidRPr="008E21F4" w:rsidRDefault="00CB3986" w:rsidP="00D04D5F">
            <w:pPr>
              <w:pStyle w:val="TAL"/>
              <w:jc w:val="center"/>
              <w:rPr>
                <w:ins w:id="41214" w:author="Delta" w:date="2021-07-23T11:12:00Z"/>
                <w:rFonts w:cs="Arial"/>
                <w:lang w:eastAsia="ja-JP"/>
              </w:rPr>
            </w:pPr>
            <w:ins w:id="41215" w:author="Delta" w:date="2021-07-23T11:12:00Z">
              <w:r w:rsidRPr="008E21F4">
                <w:rPr>
                  <w:rFonts w:cs="Arial"/>
                  <w:lang w:eastAsia="ja-JP"/>
                </w:rPr>
                <w:t>8, 26, 28</w:t>
              </w:r>
            </w:ins>
          </w:p>
        </w:tc>
        <w:tc>
          <w:tcPr>
            <w:tcW w:w="1276" w:type="dxa"/>
            <w:tcBorders>
              <w:top w:val="single" w:sz="4" w:space="0" w:color="auto"/>
              <w:left w:val="single" w:sz="4" w:space="0" w:color="auto"/>
              <w:bottom w:val="single" w:sz="4" w:space="0" w:color="auto"/>
              <w:right w:val="nil"/>
            </w:tcBorders>
          </w:tcPr>
          <w:p w14:paraId="7A0DF9E1" w14:textId="77777777" w:rsidR="00CB3986" w:rsidRPr="008E21F4" w:rsidRDefault="00CB3986" w:rsidP="00D04D5F">
            <w:pPr>
              <w:pStyle w:val="TAL"/>
              <w:jc w:val="right"/>
              <w:rPr>
                <w:ins w:id="41216" w:author="Delta" w:date="2021-07-23T11:12:00Z"/>
                <w:rFonts w:cs="Arial"/>
                <w:lang w:eastAsia="ja-JP"/>
              </w:rPr>
            </w:pPr>
            <w:ins w:id="41217"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tc>
        <w:tc>
          <w:tcPr>
            <w:tcW w:w="425" w:type="dxa"/>
            <w:tcBorders>
              <w:top w:val="single" w:sz="4" w:space="0" w:color="auto"/>
              <w:left w:val="nil"/>
              <w:bottom w:val="single" w:sz="4" w:space="0" w:color="auto"/>
              <w:right w:val="nil"/>
            </w:tcBorders>
          </w:tcPr>
          <w:p w14:paraId="05382D2C" w14:textId="77777777" w:rsidR="00CB3986" w:rsidRPr="008E21F4" w:rsidRDefault="00CB3986" w:rsidP="00D04D5F">
            <w:pPr>
              <w:pStyle w:val="TAL"/>
              <w:jc w:val="center"/>
              <w:rPr>
                <w:ins w:id="41218" w:author="Delta" w:date="2021-07-23T11:12:00Z"/>
                <w:rFonts w:cs="Arial"/>
                <w:lang w:eastAsia="ja-JP"/>
              </w:rPr>
            </w:pPr>
            <w:ins w:id="41219"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5729A1E9" w14:textId="77777777" w:rsidR="00CB3986" w:rsidRPr="008E21F4" w:rsidRDefault="00CB3986" w:rsidP="00D04D5F">
            <w:pPr>
              <w:pStyle w:val="TAL"/>
              <w:rPr>
                <w:ins w:id="41220" w:author="Delta" w:date="2021-07-23T11:12:00Z"/>
                <w:rFonts w:cs="Arial"/>
                <w:lang w:eastAsia="ja-JP"/>
              </w:rPr>
            </w:pPr>
            <w:ins w:id="41221"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10)</w:t>
              </w:r>
            </w:ins>
          </w:p>
        </w:tc>
        <w:tc>
          <w:tcPr>
            <w:tcW w:w="1276" w:type="dxa"/>
            <w:tcBorders>
              <w:left w:val="single" w:sz="4" w:space="0" w:color="auto"/>
            </w:tcBorders>
          </w:tcPr>
          <w:p w14:paraId="733558EF" w14:textId="77777777" w:rsidR="00CB3986" w:rsidRPr="008E21F4" w:rsidRDefault="00CB3986" w:rsidP="00D04D5F">
            <w:pPr>
              <w:pStyle w:val="TAC"/>
              <w:rPr>
                <w:ins w:id="41222" w:author="Delta" w:date="2021-07-23T11:12:00Z"/>
                <w:rFonts w:cs="Arial"/>
                <w:lang w:eastAsia="ja-JP"/>
              </w:rPr>
            </w:pPr>
            <w:ins w:id="41223" w:author="Delta" w:date="2021-07-23T11:12:00Z">
              <w:r w:rsidRPr="008E21F4">
                <w:rPr>
                  <w:rFonts w:cs="Arial"/>
                  <w:lang w:eastAsia="ja-JP"/>
                </w:rPr>
                <w:t>-43</w:t>
              </w:r>
            </w:ins>
          </w:p>
        </w:tc>
        <w:tc>
          <w:tcPr>
            <w:tcW w:w="1559" w:type="dxa"/>
          </w:tcPr>
          <w:p w14:paraId="60A1BB3D" w14:textId="77777777" w:rsidR="00CB3986" w:rsidRPr="008E21F4" w:rsidRDefault="00CB3986" w:rsidP="00D04D5F">
            <w:pPr>
              <w:pStyle w:val="TAC"/>
              <w:rPr>
                <w:ins w:id="41224" w:author="Delta" w:date="2021-07-23T11:12:00Z"/>
                <w:rFonts w:cs="Arial"/>
                <w:lang w:eastAsia="ja-JP"/>
              </w:rPr>
            </w:pPr>
            <w:ins w:id="41225"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ins>
          </w:p>
        </w:tc>
        <w:tc>
          <w:tcPr>
            <w:tcW w:w="1701" w:type="dxa"/>
          </w:tcPr>
          <w:p w14:paraId="3798FB16" w14:textId="77777777" w:rsidR="00CB3986" w:rsidRPr="008E21F4" w:rsidRDefault="00CB3986" w:rsidP="00D04D5F">
            <w:pPr>
              <w:pStyle w:val="TAC"/>
              <w:rPr>
                <w:ins w:id="41226" w:author="Delta" w:date="2021-07-23T11:12:00Z"/>
                <w:rFonts w:cs="Arial"/>
                <w:lang w:eastAsia="zh-CN"/>
              </w:rPr>
            </w:pPr>
            <w:ins w:id="41227" w:author="Delta" w:date="2021-07-23T11:12:00Z">
              <w:r w:rsidRPr="008E21F4">
                <w:rPr>
                  <w:rFonts w:cs="Arial"/>
                  <w:lang w:eastAsia="ja-JP"/>
                </w:rPr>
                <w:t>See table 7.6.2b</w:t>
              </w:r>
            </w:ins>
          </w:p>
        </w:tc>
        <w:tc>
          <w:tcPr>
            <w:tcW w:w="1276" w:type="dxa"/>
          </w:tcPr>
          <w:p w14:paraId="02E5525D" w14:textId="77777777" w:rsidR="00CB3986" w:rsidRPr="008E21F4" w:rsidRDefault="00CB3986" w:rsidP="00D04D5F">
            <w:pPr>
              <w:pStyle w:val="TAL"/>
              <w:rPr>
                <w:ins w:id="41228" w:author="Delta" w:date="2021-07-23T11:12:00Z"/>
                <w:rFonts w:cs="Arial"/>
                <w:lang w:eastAsia="zh-CN"/>
              </w:rPr>
            </w:pPr>
            <w:ins w:id="41229" w:author="Delta" w:date="2021-07-23T11:12:00Z">
              <w:r w:rsidRPr="008E21F4">
                <w:rPr>
                  <w:rFonts w:cs="Arial"/>
                  <w:lang w:eastAsia="ja-JP"/>
                </w:rPr>
                <w:t>See table 7.6.2b</w:t>
              </w:r>
            </w:ins>
          </w:p>
        </w:tc>
      </w:tr>
      <w:tr w:rsidR="00CB3986" w:rsidRPr="008E21F4" w14:paraId="2754ED92" w14:textId="77777777" w:rsidTr="00D04D5F">
        <w:trPr>
          <w:gridAfter w:val="1"/>
          <w:wAfter w:w="7" w:type="dxa"/>
          <w:cantSplit/>
          <w:ins w:id="41230" w:author="Delta" w:date="2021-07-23T11:12:00Z"/>
        </w:trPr>
        <w:tc>
          <w:tcPr>
            <w:tcW w:w="1134" w:type="dxa"/>
            <w:vMerge/>
            <w:tcBorders>
              <w:right w:val="single" w:sz="4" w:space="0" w:color="auto"/>
            </w:tcBorders>
          </w:tcPr>
          <w:p w14:paraId="285CC2B9" w14:textId="77777777" w:rsidR="00CB3986" w:rsidRPr="008E21F4" w:rsidRDefault="00CB3986" w:rsidP="00D04D5F">
            <w:pPr>
              <w:pStyle w:val="TAL"/>
              <w:jc w:val="center"/>
              <w:rPr>
                <w:ins w:id="41231"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09A70C13" w14:textId="77777777" w:rsidR="00CB3986" w:rsidRPr="008E21F4" w:rsidRDefault="00CB3986" w:rsidP="00D04D5F">
            <w:pPr>
              <w:pStyle w:val="TAL"/>
              <w:jc w:val="right"/>
              <w:rPr>
                <w:ins w:id="41232" w:author="Delta" w:date="2021-07-23T11:12:00Z"/>
                <w:rFonts w:cs="Arial"/>
                <w:lang w:eastAsia="ja-JP"/>
              </w:rPr>
            </w:pPr>
            <w:ins w:id="41233" w:author="Delta" w:date="2021-07-23T11:12:00Z">
              <w:r w:rsidRPr="008E21F4">
                <w:rPr>
                  <w:rFonts w:cs="Arial"/>
                  <w:lang w:eastAsia="ja-JP"/>
                </w:rPr>
                <w:t>1</w:t>
              </w:r>
            </w:ins>
          </w:p>
          <w:p w14:paraId="6886F8B6" w14:textId="77777777" w:rsidR="00CB3986" w:rsidRPr="008E21F4" w:rsidRDefault="00CB3986" w:rsidP="00D04D5F">
            <w:pPr>
              <w:pStyle w:val="TAL"/>
              <w:jc w:val="right"/>
              <w:rPr>
                <w:ins w:id="41234" w:author="Delta" w:date="2021-07-23T11:12:00Z"/>
                <w:rFonts w:cs="Arial"/>
                <w:lang w:eastAsia="ja-JP"/>
              </w:rPr>
            </w:pPr>
            <w:ins w:id="41235"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10)</w:t>
              </w:r>
            </w:ins>
          </w:p>
        </w:tc>
        <w:tc>
          <w:tcPr>
            <w:tcW w:w="425" w:type="dxa"/>
            <w:tcBorders>
              <w:top w:val="single" w:sz="4" w:space="0" w:color="auto"/>
              <w:left w:val="nil"/>
              <w:bottom w:val="single" w:sz="4" w:space="0" w:color="auto"/>
              <w:right w:val="nil"/>
            </w:tcBorders>
          </w:tcPr>
          <w:p w14:paraId="1D0046B8" w14:textId="77777777" w:rsidR="00CB3986" w:rsidRPr="008E21F4" w:rsidRDefault="00CB3986" w:rsidP="00D04D5F">
            <w:pPr>
              <w:pStyle w:val="TAL"/>
              <w:jc w:val="center"/>
              <w:rPr>
                <w:ins w:id="41236" w:author="Delta" w:date="2021-07-23T11:12:00Z"/>
                <w:rFonts w:cs="Arial"/>
                <w:lang w:eastAsia="ja-JP"/>
              </w:rPr>
            </w:pPr>
            <w:ins w:id="41237" w:author="Delta" w:date="2021-07-23T11:12:00Z">
              <w:r w:rsidRPr="008E21F4">
                <w:rPr>
                  <w:rFonts w:cs="Arial"/>
                  <w:lang w:eastAsia="ja-JP"/>
                </w:rPr>
                <w:t>to</w:t>
              </w:r>
            </w:ins>
          </w:p>
          <w:p w14:paraId="2EA5CA33" w14:textId="77777777" w:rsidR="00CB3986" w:rsidRPr="008E21F4" w:rsidRDefault="00CB3986" w:rsidP="00D04D5F">
            <w:pPr>
              <w:pStyle w:val="TAL"/>
              <w:jc w:val="center"/>
              <w:rPr>
                <w:ins w:id="41238" w:author="Delta" w:date="2021-07-23T11:12:00Z"/>
                <w:rFonts w:cs="Arial"/>
                <w:lang w:eastAsia="ja-JP"/>
              </w:rPr>
            </w:pPr>
            <w:ins w:id="41239"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294AD9B3" w14:textId="77777777" w:rsidR="00CB3986" w:rsidRPr="008E21F4" w:rsidRDefault="00CB3986" w:rsidP="00D04D5F">
            <w:pPr>
              <w:pStyle w:val="TAL"/>
              <w:rPr>
                <w:ins w:id="41240" w:author="Delta" w:date="2021-07-23T11:12:00Z"/>
                <w:rFonts w:cs="Arial"/>
                <w:lang w:eastAsia="ja-JP"/>
              </w:rPr>
            </w:pPr>
            <w:ins w:id="41241"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p w14:paraId="378E7355" w14:textId="77777777" w:rsidR="00CB3986" w:rsidRPr="008E21F4" w:rsidRDefault="00CB3986" w:rsidP="00D04D5F">
            <w:pPr>
              <w:pStyle w:val="TAL"/>
              <w:rPr>
                <w:ins w:id="41242" w:author="Delta" w:date="2021-07-23T11:12:00Z"/>
                <w:rFonts w:cs="Arial"/>
                <w:lang w:eastAsia="ja-JP"/>
              </w:rPr>
            </w:pPr>
            <w:ins w:id="41243" w:author="Delta" w:date="2021-07-23T11:12:00Z">
              <w:r w:rsidRPr="008E21F4">
                <w:rPr>
                  <w:rFonts w:cs="Arial"/>
                  <w:lang w:eastAsia="ja-JP"/>
                </w:rPr>
                <w:t>12750</w:t>
              </w:r>
            </w:ins>
          </w:p>
        </w:tc>
        <w:tc>
          <w:tcPr>
            <w:tcW w:w="1276" w:type="dxa"/>
            <w:tcBorders>
              <w:left w:val="single" w:sz="4" w:space="0" w:color="auto"/>
            </w:tcBorders>
          </w:tcPr>
          <w:p w14:paraId="6EEB4C68" w14:textId="77777777" w:rsidR="00CB3986" w:rsidRPr="008E21F4" w:rsidRDefault="00CB3986" w:rsidP="00D04D5F">
            <w:pPr>
              <w:pStyle w:val="TAC"/>
              <w:rPr>
                <w:ins w:id="41244" w:author="Delta" w:date="2021-07-23T11:12:00Z"/>
                <w:rFonts w:cs="Arial"/>
                <w:lang w:eastAsia="ja-JP"/>
              </w:rPr>
            </w:pPr>
            <w:ins w:id="41245" w:author="Delta" w:date="2021-07-23T11:12:00Z">
              <w:r w:rsidRPr="008E21F4">
                <w:rPr>
                  <w:rFonts w:cs="Arial"/>
                  <w:lang w:eastAsia="ja-JP"/>
                </w:rPr>
                <w:t>-15</w:t>
              </w:r>
              <w:r w:rsidRPr="008E21F4">
                <w:rPr>
                  <w:rFonts w:cs="Arial"/>
                  <w:szCs w:val="18"/>
                  <w:lang w:eastAsia="ja-JP"/>
                </w:rPr>
                <w:t>***</w:t>
              </w:r>
            </w:ins>
          </w:p>
        </w:tc>
        <w:tc>
          <w:tcPr>
            <w:tcW w:w="1559" w:type="dxa"/>
          </w:tcPr>
          <w:p w14:paraId="53DF2B64" w14:textId="77777777" w:rsidR="00CB3986" w:rsidRPr="008E21F4" w:rsidRDefault="00CB3986" w:rsidP="00D04D5F">
            <w:pPr>
              <w:pStyle w:val="TAC"/>
              <w:rPr>
                <w:ins w:id="41246" w:author="Delta" w:date="2021-07-23T11:12:00Z"/>
                <w:rFonts w:cs="Arial"/>
                <w:lang w:eastAsia="ja-JP"/>
              </w:rPr>
            </w:pPr>
            <w:ins w:id="41247"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ins>
          </w:p>
        </w:tc>
        <w:tc>
          <w:tcPr>
            <w:tcW w:w="1701" w:type="dxa"/>
          </w:tcPr>
          <w:p w14:paraId="33906DAD" w14:textId="77777777" w:rsidR="00CB3986" w:rsidRPr="008E21F4" w:rsidRDefault="00CB3986" w:rsidP="00D04D5F">
            <w:pPr>
              <w:pStyle w:val="TAC"/>
              <w:rPr>
                <w:ins w:id="41248" w:author="Delta" w:date="2021-07-23T11:12:00Z"/>
                <w:rFonts w:cs="Arial"/>
                <w:lang w:eastAsia="ja-JP"/>
              </w:rPr>
            </w:pPr>
            <w:ins w:id="41249" w:author="Delta" w:date="2021-07-23T11:12:00Z">
              <w:r w:rsidRPr="008E21F4">
                <w:rPr>
                  <w:rFonts w:cs="Arial"/>
                  <w:lang w:eastAsia="ja-JP"/>
                </w:rPr>
                <w:sym w:font="Symbol" w:char="F0BE"/>
              </w:r>
            </w:ins>
          </w:p>
        </w:tc>
        <w:tc>
          <w:tcPr>
            <w:tcW w:w="1276" w:type="dxa"/>
          </w:tcPr>
          <w:p w14:paraId="46CC513A" w14:textId="77777777" w:rsidR="00CB3986" w:rsidRPr="008E21F4" w:rsidRDefault="00CB3986" w:rsidP="00D04D5F">
            <w:pPr>
              <w:pStyle w:val="TAL"/>
              <w:rPr>
                <w:ins w:id="41250" w:author="Delta" w:date="2021-07-23T11:12:00Z"/>
                <w:rFonts w:cs="Arial"/>
                <w:lang w:eastAsia="ja-JP"/>
              </w:rPr>
            </w:pPr>
            <w:ins w:id="41251" w:author="Delta" w:date="2021-07-23T11:12:00Z">
              <w:r w:rsidRPr="008E21F4">
                <w:rPr>
                  <w:rFonts w:cs="Arial"/>
                  <w:lang w:eastAsia="ja-JP"/>
                </w:rPr>
                <w:t xml:space="preserve">CW carrier </w:t>
              </w:r>
            </w:ins>
          </w:p>
        </w:tc>
      </w:tr>
      <w:tr w:rsidR="00CB3986" w:rsidRPr="008E21F4" w14:paraId="1A19DF8F" w14:textId="77777777" w:rsidTr="00D04D5F">
        <w:trPr>
          <w:gridAfter w:val="1"/>
          <w:wAfter w:w="7" w:type="dxa"/>
          <w:cantSplit/>
          <w:ins w:id="41252" w:author="Delta" w:date="2021-07-23T11:12:00Z"/>
        </w:trPr>
        <w:tc>
          <w:tcPr>
            <w:tcW w:w="1134" w:type="dxa"/>
            <w:vMerge w:val="restart"/>
            <w:tcBorders>
              <w:right w:val="single" w:sz="4" w:space="0" w:color="auto"/>
            </w:tcBorders>
          </w:tcPr>
          <w:p w14:paraId="002AC92B" w14:textId="77777777" w:rsidR="00CB3986" w:rsidRPr="008E21F4" w:rsidRDefault="00CB3986" w:rsidP="00D04D5F">
            <w:pPr>
              <w:pStyle w:val="TAL"/>
              <w:jc w:val="center"/>
              <w:rPr>
                <w:ins w:id="41253" w:author="Delta" w:date="2021-07-23T11:12:00Z"/>
                <w:rFonts w:cs="Arial"/>
                <w:lang w:eastAsia="ja-JP"/>
              </w:rPr>
            </w:pPr>
            <w:ins w:id="41254" w:author="Delta" w:date="2021-07-23T11:12:00Z">
              <w:r w:rsidRPr="008E21F4">
                <w:rPr>
                  <w:rFonts w:cs="Arial"/>
                  <w:lang w:eastAsia="ja-JP"/>
                </w:rPr>
                <w:t>12</w:t>
              </w:r>
            </w:ins>
          </w:p>
        </w:tc>
        <w:tc>
          <w:tcPr>
            <w:tcW w:w="1276" w:type="dxa"/>
            <w:tcBorders>
              <w:top w:val="single" w:sz="4" w:space="0" w:color="auto"/>
              <w:left w:val="single" w:sz="4" w:space="0" w:color="auto"/>
              <w:bottom w:val="single" w:sz="4" w:space="0" w:color="auto"/>
              <w:right w:val="nil"/>
            </w:tcBorders>
          </w:tcPr>
          <w:p w14:paraId="047422E8" w14:textId="77777777" w:rsidR="00CB3986" w:rsidRPr="008E21F4" w:rsidRDefault="00CB3986" w:rsidP="00D04D5F">
            <w:pPr>
              <w:pStyle w:val="TAL"/>
              <w:jc w:val="right"/>
              <w:rPr>
                <w:ins w:id="41255" w:author="Delta" w:date="2021-07-23T11:12:00Z"/>
                <w:rFonts w:cs="Arial"/>
                <w:lang w:eastAsia="ja-JP"/>
              </w:rPr>
            </w:pPr>
            <w:ins w:id="41256"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tc>
        <w:tc>
          <w:tcPr>
            <w:tcW w:w="425" w:type="dxa"/>
            <w:tcBorders>
              <w:top w:val="single" w:sz="4" w:space="0" w:color="auto"/>
              <w:left w:val="nil"/>
              <w:bottom w:val="single" w:sz="4" w:space="0" w:color="auto"/>
              <w:right w:val="nil"/>
            </w:tcBorders>
          </w:tcPr>
          <w:p w14:paraId="766BDF2B" w14:textId="77777777" w:rsidR="00CB3986" w:rsidRPr="008E21F4" w:rsidRDefault="00CB3986" w:rsidP="00D04D5F">
            <w:pPr>
              <w:pStyle w:val="TAL"/>
              <w:jc w:val="center"/>
              <w:rPr>
                <w:ins w:id="41257" w:author="Delta" w:date="2021-07-23T11:12:00Z"/>
                <w:rFonts w:cs="Arial"/>
                <w:lang w:eastAsia="ja-JP"/>
              </w:rPr>
            </w:pPr>
            <w:ins w:id="41258"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235D6860" w14:textId="77777777" w:rsidR="00CB3986" w:rsidRPr="008E21F4" w:rsidRDefault="00CB3986" w:rsidP="00D04D5F">
            <w:pPr>
              <w:pStyle w:val="TAL"/>
              <w:rPr>
                <w:ins w:id="41259" w:author="Delta" w:date="2021-07-23T11:12:00Z"/>
                <w:rFonts w:cs="Arial"/>
                <w:lang w:eastAsia="ja-JP"/>
              </w:rPr>
            </w:pPr>
            <w:ins w:id="41260"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13)</w:t>
              </w:r>
            </w:ins>
          </w:p>
        </w:tc>
        <w:tc>
          <w:tcPr>
            <w:tcW w:w="1276" w:type="dxa"/>
            <w:tcBorders>
              <w:left w:val="single" w:sz="4" w:space="0" w:color="auto"/>
            </w:tcBorders>
          </w:tcPr>
          <w:p w14:paraId="5179DFD9" w14:textId="77777777" w:rsidR="00CB3986" w:rsidRPr="008E21F4" w:rsidRDefault="00CB3986" w:rsidP="00D04D5F">
            <w:pPr>
              <w:pStyle w:val="TAC"/>
              <w:rPr>
                <w:ins w:id="41261" w:author="Delta" w:date="2021-07-23T11:12:00Z"/>
                <w:rFonts w:cs="Arial"/>
                <w:lang w:eastAsia="ja-JP"/>
              </w:rPr>
            </w:pPr>
            <w:ins w:id="41262" w:author="Delta" w:date="2021-07-23T11:12:00Z">
              <w:r w:rsidRPr="008E21F4">
                <w:rPr>
                  <w:rFonts w:cs="Arial"/>
                  <w:lang w:eastAsia="ja-JP"/>
                </w:rPr>
                <w:t>-43</w:t>
              </w:r>
            </w:ins>
          </w:p>
        </w:tc>
        <w:tc>
          <w:tcPr>
            <w:tcW w:w="1559" w:type="dxa"/>
          </w:tcPr>
          <w:p w14:paraId="4B8D71C8" w14:textId="77777777" w:rsidR="00CB3986" w:rsidRPr="008E21F4" w:rsidRDefault="00CB3986" w:rsidP="00D04D5F">
            <w:pPr>
              <w:pStyle w:val="TAC"/>
              <w:rPr>
                <w:ins w:id="41263" w:author="Delta" w:date="2021-07-23T11:12:00Z"/>
                <w:rFonts w:cs="Arial"/>
                <w:lang w:eastAsia="ja-JP"/>
              </w:rPr>
            </w:pPr>
            <w:ins w:id="41264"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ins>
          </w:p>
        </w:tc>
        <w:tc>
          <w:tcPr>
            <w:tcW w:w="1701" w:type="dxa"/>
          </w:tcPr>
          <w:p w14:paraId="0C52D95B" w14:textId="77777777" w:rsidR="00CB3986" w:rsidRPr="008E21F4" w:rsidRDefault="00CB3986" w:rsidP="00D04D5F">
            <w:pPr>
              <w:pStyle w:val="TAC"/>
              <w:rPr>
                <w:ins w:id="41265" w:author="Delta" w:date="2021-07-23T11:12:00Z"/>
                <w:rFonts w:cs="Arial"/>
                <w:lang w:eastAsia="zh-CN"/>
              </w:rPr>
            </w:pPr>
            <w:ins w:id="41266" w:author="Delta" w:date="2021-07-23T11:12:00Z">
              <w:r w:rsidRPr="008E21F4">
                <w:rPr>
                  <w:rFonts w:cs="Arial"/>
                  <w:lang w:eastAsia="ja-JP"/>
                </w:rPr>
                <w:t>See table 7.6.2b</w:t>
              </w:r>
            </w:ins>
          </w:p>
        </w:tc>
        <w:tc>
          <w:tcPr>
            <w:tcW w:w="1276" w:type="dxa"/>
          </w:tcPr>
          <w:p w14:paraId="61692769" w14:textId="77777777" w:rsidR="00CB3986" w:rsidRPr="008E21F4" w:rsidRDefault="00CB3986" w:rsidP="00D04D5F">
            <w:pPr>
              <w:pStyle w:val="TAL"/>
              <w:rPr>
                <w:ins w:id="41267" w:author="Delta" w:date="2021-07-23T11:12:00Z"/>
                <w:rFonts w:cs="Arial"/>
                <w:lang w:eastAsia="zh-CN"/>
              </w:rPr>
            </w:pPr>
            <w:ins w:id="41268" w:author="Delta" w:date="2021-07-23T11:12:00Z">
              <w:r w:rsidRPr="008E21F4">
                <w:rPr>
                  <w:rFonts w:cs="Arial"/>
                  <w:lang w:eastAsia="ja-JP"/>
                </w:rPr>
                <w:t>See table 7.6.2b</w:t>
              </w:r>
            </w:ins>
          </w:p>
        </w:tc>
      </w:tr>
      <w:tr w:rsidR="00CB3986" w:rsidRPr="008E21F4" w14:paraId="05C74AD8" w14:textId="77777777" w:rsidTr="00D04D5F">
        <w:trPr>
          <w:gridAfter w:val="1"/>
          <w:wAfter w:w="7" w:type="dxa"/>
          <w:cantSplit/>
          <w:ins w:id="41269" w:author="Delta" w:date="2021-07-23T11:12:00Z"/>
        </w:trPr>
        <w:tc>
          <w:tcPr>
            <w:tcW w:w="1134" w:type="dxa"/>
            <w:vMerge/>
            <w:tcBorders>
              <w:right w:val="single" w:sz="4" w:space="0" w:color="auto"/>
            </w:tcBorders>
          </w:tcPr>
          <w:p w14:paraId="6DA22074" w14:textId="77777777" w:rsidR="00CB3986" w:rsidRPr="008E21F4" w:rsidRDefault="00CB3986" w:rsidP="00D04D5F">
            <w:pPr>
              <w:pStyle w:val="TAL"/>
              <w:jc w:val="center"/>
              <w:rPr>
                <w:ins w:id="41270"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7FC3E21F" w14:textId="77777777" w:rsidR="00CB3986" w:rsidRPr="008E21F4" w:rsidRDefault="00CB3986" w:rsidP="00D04D5F">
            <w:pPr>
              <w:pStyle w:val="TAL"/>
              <w:jc w:val="right"/>
              <w:rPr>
                <w:ins w:id="41271" w:author="Delta" w:date="2021-07-23T11:12:00Z"/>
                <w:rFonts w:cs="Arial"/>
                <w:lang w:eastAsia="ja-JP"/>
              </w:rPr>
            </w:pPr>
            <w:ins w:id="41272" w:author="Delta" w:date="2021-07-23T11:12:00Z">
              <w:r w:rsidRPr="008E21F4">
                <w:rPr>
                  <w:rFonts w:cs="Arial"/>
                  <w:lang w:eastAsia="ja-JP"/>
                </w:rPr>
                <w:t>1</w:t>
              </w:r>
            </w:ins>
          </w:p>
          <w:p w14:paraId="18C6B354" w14:textId="77777777" w:rsidR="00CB3986" w:rsidRPr="008E21F4" w:rsidRDefault="00CB3986" w:rsidP="00D04D5F">
            <w:pPr>
              <w:pStyle w:val="TAL"/>
              <w:jc w:val="right"/>
              <w:rPr>
                <w:ins w:id="41273" w:author="Delta" w:date="2021-07-23T11:12:00Z"/>
                <w:rFonts w:cs="Arial"/>
                <w:lang w:eastAsia="ja-JP"/>
              </w:rPr>
            </w:pPr>
            <w:ins w:id="41274"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13)</w:t>
              </w:r>
            </w:ins>
          </w:p>
        </w:tc>
        <w:tc>
          <w:tcPr>
            <w:tcW w:w="425" w:type="dxa"/>
            <w:tcBorders>
              <w:top w:val="single" w:sz="4" w:space="0" w:color="auto"/>
              <w:left w:val="nil"/>
              <w:bottom w:val="single" w:sz="4" w:space="0" w:color="auto"/>
              <w:right w:val="nil"/>
            </w:tcBorders>
          </w:tcPr>
          <w:p w14:paraId="19DA5EEE" w14:textId="77777777" w:rsidR="00CB3986" w:rsidRPr="008E21F4" w:rsidRDefault="00CB3986" w:rsidP="00D04D5F">
            <w:pPr>
              <w:pStyle w:val="TAL"/>
              <w:jc w:val="center"/>
              <w:rPr>
                <w:ins w:id="41275" w:author="Delta" w:date="2021-07-23T11:12:00Z"/>
                <w:rFonts w:cs="Arial"/>
                <w:lang w:eastAsia="ja-JP"/>
              </w:rPr>
            </w:pPr>
            <w:ins w:id="41276" w:author="Delta" w:date="2021-07-23T11:12:00Z">
              <w:r w:rsidRPr="008E21F4">
                <w:rPr>
                  <w:rFonts w:cs="Arial"/>
                  <w:lang w:eastAsia="ja-JP"/>
                </w:rPr>
                <w:t>to</w:t>
              </w:r>
            </w:ins>
          </w:p>
          <w:p w14:paraId="697899E3" w14:textId="77777777" w:rsidR="00CB3986" w:rsidRPr="008E21F4" w:rsidRDefault="00CB3986" w:rsidP="00D04D5F">
            <w:pPr>
              <w:pStyle w:val="TAL"/>
              <w:jc w:val="center"/>
              <w:rPr>
                <w:ins w:id="41277" w:author="Delta" w:date="2021-07-23T11:12:00Z"/>
                <w:rFonts w:cs="Arial"/>
                <w:lang w:eastAsia="ja-JP"/>
              </w:rPr>
            </w:pPr>
            <w:ins w:id="41278"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52B499F7" w14:textId="77777777" w:rsidR="00CB3986" w:rsidRPr="008E21F4" w:rsidRDefault="00CB3986" w:rsidP="00D04D5F">
            <w:pPr>
              <w:pStyle w:val="TAL"/>
              <w:rPr>
                <w:ins w:id="41279" w:author="Delta" w:date="2021-07-23T11:12:00Z"/>
                <w:rFonts w:cs="Arial"/>
                <w:lang w:eastAsia="ja-JP"/>
              </w:rPr>
            </w:pPr>
            <w:ins w:id="41280"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p w14:paraId="75838646" w14:textId="77777777" w:rsidR="00CB3986" w:rsidRPr="008E21F4" w:rsidRDefault="00CB3986" w:rsidP="00D04D5F">
            <w:pPr>
              <w:pStyle w:val="TAL"/>
              <w:rPr>
                <w:ins w:id="41281" w:author="Delta" w:date="2021-07-23T11:12:00Z"/>
                <w:rFonts w:cs="Arial"/>
                <w:lang w:eastAsia="ja-JP"/>
              </w:rPr>
            </w:pPr>
            <w:ins w:id="41282" w:author="Delta" w:date="2021-07-23T11:12:00Z">
              <w:r w:rsidRPr="008E21F4">
                <w:rPr>
                  <w:rFonts w:cs="Arial"/>
                  <w:lang w:eastAsia="ja-JP"/>
                </w:rPr>
                <w:t>12750</w:t>
              </w:r>
            </w:ins>
          </w:p>
        </w:tc>
        <w:tc>
          <w:tcPr>
            <w:tcW w:w="1276" w:type="dxa"/>
            <w:tcBorders>
              <w:left w:val="single" w:sz="4" w:space="0" w:color="auto"/>
            </w:tcBorders>
          </w:tcPr>
          <w:p w14:paraId="51C31AB3" w14:textId="77777777" w:rsidR="00CB3986" w:rsidRPr="008E21F4" w:rsidRDefault="00CB3986" w:rsidP="00D04D5F">
            <w:pPr>
              <w:pStyle w:val="TAC"/>
              <w:rPr>
                <w:ins w:id="41283" w:author="Delta" w:date="2021-07-23T11:12:00Z"/>
                <w:rFonts w:cs="Arial"/>
                <w:lang w:eastAsia="ja-JP"/>
              </w:rPr>
            </w:pPr>
            <w:ins w:id="41284" w:author="Delta" w:date="2021-07-23T11:12:00Z">
              <w:r w:rsidRPr="008E21F4">
                <w:rPr>
                  <w:rFonts w:cs="Arial"/>
                  <w:lang w:eastAsia="ja-JP"/>
                </w:rPr>
                <w:t>-15</w:t>
              </w:r>
              <w:r w:rsidRPr="008E21F4">
                <w:rPr>
                  <w:rFonts w:cs="Arial"/>
                  <w:szCs w:val="18"/>
                  <w:lang w:eastAsia="ja-JP"/>
                </w:rPr>
                <w:t>***</w:t>
              </w:r>
            </w:ins>
          </w:p>
        </w:tc>
        <w:tc>
          <w:tcPr>
            <w:tcW w:w="1559" w:type="dxa"/>
          </w:tcPr>
          <w:p w14:paraId="44E414D3" w14:textId="77777777" w:rsidR="00CB3986" w:rsidRPr="008E21F4" w:rsidRDefault="00CB3986" w:rsidP="00D04D5F">
            <w:pPr>
              <w:pStyle w:val="TAC"/>
              <w:rPr>
                <w:ins w:id="41285" w:author="Delta" w:date="2021-07-23T11:12:00Z"/>
                <w:rFonts w:cs="Arial"/>
                <w:lang w:eastAsia="ja-JP"/>
              </w:rPr>
            </w:pPr>
            <w:ins w:id="41286"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ins>
          </w:p>
        </w:tc>
        <w:tc>
          <w:tcPr>
            <w:tcW w:w="1701" w:type="dxa"/>
          </w:tcPr>
          <w:p w14:paraId="7CFFCDA6" w14:textId="77777777" w:rsidR="00CB3986" w:rsidRPr="008E21F4" w:rsidRDefault="00CB3986" w:rsidP="00D04D5F">
            <w:pPr>
              <w:pStyle w:val="TAC"/>
              <w:rPr>
                <w:ins w:id="41287" w:author="Delta" w:date="2021-07-23T11:12:00Z"/>
                <w:rFonts w:cs="Arial"/>
                <w:lang w:eastAsia="ja-JP"/>
              </w:rPr>
            </w:pPr>
            <w:ins w:id="41288" w:author="Delta" w:date="2021-07-23T11:12:00Z">
              <w:r w:rsidRPr="008E21F4">
                <w:rPr>
                  <w:rFonts w:cs="Arial"/>
                  <w:lang w:eastAsia="ja-JP"/>
                </w:rPr>
                <w:sym w:font="Symbol" w:char="F0BE"/>
              </w:r>
            </w:ins>
          </w:p>
        </w:tc>
        <w:tc>
          <w:tcPr>
            <w:tcW w:w="1276" w:type="dxa"/>
          </w:tcPr>
          <w:p w14:paraId="7C8141D4" w14:textId="77777777" w:rsidR="00CB3986" w:rsidRPr="008E21F4" w:rsidRDefault="00CB3986" w:rsidP="00D04D5F">
            <w:pPr>
              <w:pStyle w:val="TAL"/>
              <w:rPr>
                <w:ins w:id="41289" w:author="Delta" w:date="2021-07-23T11:12:00Z"/>
                <w:rFonts w:cs="Arial"/>
                <w:lang w:eastAsia="ja-JP"/>
              </w:rPr>
            </w:pPr>
            <w:ins w:id="41290" w:author="Delta" w:date="2021-07-23T11:12:00Z">
              <w:r w:rsidRPr="008E21F4">
                <w:rPr>
                  <w:rFonts w:cs="Arial"/>
                  <w:lang w:eastAsia="ja-JP"/>
                </w:rPr>
                <w:t xml:space="preserve">CW carrier </w:t>
              </w:r>
            </w:ins>
          </w:p>
        </w:tc>
      </w:tr>
      <w:tr w:rsidR="00CB3986" w:rsidRPr="008E21F4" w14:paraId="21AE3B7E" w14:textId="77777777" w:rsidTr="00D04D5F">
        <w:trPr>
          <w:gridAfter w:val="1"/>
          <w:wAfter w:w="7" w:type="dxa"/>
          <w:cantSplit/>
          <w:ins w:id="41291" w:author="Delta" w:date="2021-07-23T11:12:00Z"/>
        </w:trPr>
        <w:tc>
          <w:tcPr>
            <w:tcW w:w="1134" w:type="dxa"/>
            <w:vMerge w:val="restart"/>
            <w:tcBorders>
              <w:right w:val="single" w:sz="4" w:space="0" w:color="auto"/>
            </w:tcBorders>
          </w:tcPr>
          <w:p w14:paraId="498EF871" w14:textId="77777777" w:rsidR="00CB3986" w:rsidRPr="008E21F4" w:rsidRDefault="00CB3986" w:rsidP="00D04D5F">
            <w:pPr>
              <w:pStyle w:val="TAL"/>
              <w:jc w:val="center"/>
              <w:rPr>
                <w:ins w:id="41292" w:author="Delta" w:date="2021-07-23T11:12:00Z"/>
                <w:rFonts w:cs="Arial"/>
                <w:lang w:eastAsia="ja-JP"/>
              </w:rPr>
            </w:pPr>
            <w:ins w:id="41293" w:author="Delta" w:date="2021-07-23T11:12:00Z">
              <w:r w:rsidRPr="008E21F4">
                <w:rPr>
                  <w:rFonts w:cs="Arial"/>
                  <w:lang w:eastAsia="ja-JP"/>
                </w:rPr>
                <w:t>17</w:t>
              </w:r>
            </w:ins>
          </w:p>
        </w:tc>
        <w:tc>
          <w:tcPr>
            <w:tcW w:w="1276" w:type="dxa"/>
            <w:tcBorders>
              <w:top w:val="single" w:sz="4" w:space="0" w:color="auto"/>
              <w:left w:val="single" w:sz="4" w:space="0" w:color="auto"/>
              <w:bottom w:val="single" w:sz="4" w:space="0" w:color="auto"/>
              <w:right w:val="nil"/>
            </w:tcBorders>
          </w:tcPr>
          <w:p w14:paraId="0CDDD4D4" w14:textId="77777777" w:rsidR="00CB3986" w:rsidRPr="008E21F4" w:rsidRDefault="00CB3986" w:rsidP="00D04D5F">
            <w:pPr>
              <w:pStyle w:val="TAL"/>
              <w:jc w:val="right"/>
              <w:rPr>
                <w:ins w:id="41294" w:author="Delta" w:date="2021-07-23T11:12:00Z"/>
                <w:rFonts w:cs="Arial"/>
                <w:lang w:eastAsia="ja-JP"/>
              </w:rPr>
            </w:pPr>
            <w:ins w:id="41295"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tc>
        <w:tc>
          <w:tcPr>
            <w:tcW w:w="425" w:type="dxa"/>
            <w:tcBorders>
              <w:top w:val="single" w:sz="4" w:space="0" w:color="auto"/>
              <w:left w:val="nil"/>
              <w:bottom w:val="single" w:sz="4" w:space="0" w:color="auto"/>
              <w:right w:val="nil"/>
            </w:tcBorders>
          </w:tcPr>
          <w:p w14:paraId="353A9153" w14:textId="77777777" w:rsidR="00CB3986" w:rsidRPr="008E21F4" w:rsidRDefault="00CB3986" w:rsidP="00D04D5F">
            <w:pPr>
              <w:pStyle w:val="TAL"/>
              <w:jc w:val="center"/>
              <w:rPr>
                <w:ins w:id="41296" w:author="Delta" w:date="2021-07-23T11:12:00Z"/>
                <w:rFonts w:cs="Arial"/>
                <w:lang w:eastAsia="ja-JP"/>
              </w:rPr>
            </w:pPr>
            <w:ins w:id="41297"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22E5DB7F" w14:textId="77777777" w:rsidR="00CB3986" w:rsidRPr="008E21F4" w:rsidRDefault="00CB3986" w:rsidP="00D04D5F">
            <w:pPr>
              <w:pStyle w:val="TAL"/>
              <w:rPr>
                <w:ins w:id="41298" w:author="Delta" w:date="2021-07-23T11:12:00Z"/>
                <w:rFonts w:cs="Arial"/>
                <w:lang w:eastAsia="ja-JP"/>
              </w:rPr>
            </w:pPr>
            <w:ins w:id="41299"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18)</w:t>
              </w:r>
            </w:ins>
          </w:p>
        </w:tc>
        <w:tc>
          <w:tcPr>
            <w:tcW w:w="1276" w:type="dxa"/>
            <w:tcBorders>
              <w:left w:val="single" w:sz="4" w:space="0" w:color="auto"/>
            </w:tcBorders>
          </w:tcPr>
          <w:p w14:paraId="67224F68" w14:textId="77777777" w:rsidR="00CB3986" w:rsidRPr="008E21F4" w:rsidRDefault="00CB3986" w:rsidP="00D04D5F">
            <w:pPr>
              <w:pStyle w:val="TAC"/>
              <w:rPr>
                <w:ins w:id="41300" w:author="Delta" w:date="2021-07-23T11:12:00Z"/>
                <w:rFonts w:cs="Arial"/>
                <w:lang w:eastAsia="ja-JP"/>
              </w:rPr>
            </w:pPr>
            <w:ins w:id="41301" w:author="Delta" w:date="2021-07-23T11:12:00Z">
              <w:r w:rsidRPr="008E21F4">
                <w:rPr>
                  <w:rFonts w:cs="Arial"/>
                  <w:lang w:eastAsia="ja-JP"/>
                </w:rPr>
                <w:t>-43</w:t>
              </w:r>
            </w:ins>
          </w:p>
        </w:tc>
        <w:tc>
          <w:tcPr>
            <w:tcW w:w="1559" w:type="dxa"/>
          </w:tcPr>
          <w:p w14:paraId="2A4D326F" w14:textId="77777777" w:rsidR="00CB3986" w:rsidRPr="008E21F4" w:rsidRDefault="00CB3986" w:rsidP="00D04D5F">
            <w:pPr>
              <w:pStyle w:val="TAC"/>
              <w:rPr>
                <w:ins w:id="41302" w:author="Delta" w:date="2021-07-23T11:12:00Z"/>
                <w:rFonts w:cs="Arial"/>
                <w:lang w:eastAsia="ja-JP"/>
              </w:rPr>
            </w:pPr>
            <w:ins w:id="41303"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ins>
          </w:p>
        </w:tc>
        <w:tc>
          <w:tcPr>
            <w:tcW w:w="1701" w:type="dxa"/>
          </w:tcPr>
          <w:p w14:paraId="6E948425" w14:textId="77777777" w:rsidR="00CB3986" w:rsidRPr="008E21F4" w:rsidRDefault="00CB3986" w:rsidP="00D04D5F">
            <w:pPr>
              <w:pStyle w:val="TAC"/>
              <w:rPr>
                <w:ins w:id="41304" w:author="Delta" w:date="2021-07-23T11:12:00Z"/>
                <w:rFonts w:cs="Arial"/>
                <w:lang w:eastAsia="zh-CN"/>
              </w:rPr>
            </w:pPr>
            <w:ins w:id="41305" w:author="Delta" w:date="2021-07-23T11:12:00Z">
              <w:r w:rsidRPr="008E21F4">
                <w:rPr>
                  <w:rFonts w:cs="Arial"/>
                  <w:lang w:eastAsia="ja-JP"/>
                </w:rPr>
                <w:t>See table 7.6.2b</w:t>
              </w:r>
            </w:ins>
          </w:p>
        </w:tc>
        <w:tc>
          <w:tcPr>
            <w:tcW w:w="1276" w:type="dxa"/>
          </w:tcPr>
          <w:p w14:paraId="529E65A5" w14:textId="77777777" w:rsidR="00CB3986" w:rsidRPr="008E21F4" w:rsidRDefault="00CB3986" w:rsidP="00D04D5F">
            <w:pPr>
              <w:pStyle w:val="TAL"/>
              <w:rPr>
                <w:ins w:id="41306" w:author="Delta" w:date="2021-07-23T11:12:00Z"/>
                <w:rFonts w:cs="Arial"/>
                <w:lang w:eastAsia="zh-CN"/>
              </w:rPr>
            </w:pPr>
            <w:ins w:id="41307" w:author="Delta" w:date="2021-07-23T11:12:00Z">
              <w:r w:rsidRPr="008E21F4">
                <w:rPr>
                  <w:rFonts w:cs="Arial"/>
                  <w:lang w:eastAsia="ja-JP"/>
                </w:rPr>
                <w:t>See table 7.6.2b</w:t>
              </w:r>
            </w:ins>
          </w:p>
        </w:tc>
      </w:tr>
      <w:tr w:rsidR="00CB3986" w:rsidRPr="008E21F4" w14:paraId="350D7F61" w14:textId="77777777" w:rsidTr="00D04D5F">
        <w:trPr>
          <w:gridAfter w:val="1"/>
          <w:wAfter w:w="7" w:type="dxa"/>
          <w:cantSplit/>
          <w:ins w:id="41308" w:author="Delta" w:date="2021-07-23T11:12:00Z"/>
        </w:trPr>
        <w:tc>
          <w:tcPr>
            <w:tcW w:w="1134" w:type="dxa"/>
            <w:vMerge/>
            <w:tcBorders>
              <w:right w:val="single" w:sz="4" w:space="0" w:color="auto"/>
            </w:tcBorders>
          </w:tcPr>
          <w:p w14:paraId="342D0E5E" w14:textId="77777777" w:rsidR="00CB3986" w:rsidRPr="008E21F4" w:rsidRDefault="00CB3986" w:rsidP="00D04D5F">
            <w:pPr>
              <w:pStyle w:val="TAL"/>
              <w:jc w:val="center"/>
              <w:rPr>
                <w:ins w:id="41309"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3F8CEB77" w14:textId="77777777" w:rsidR="00CB3986" w:rsidRPr="008E21F4" w:rsidRDefault="00CB3986" w:rsidP="00D04D5F">
            <w:pPr>
              <w:pStyle w:val="TAL"/>
              <w:jc w:val="right"/>
              <w:rPr>
                <w:ins w:id="41310" w:author="Delta" w:date="2021-07-23T11:12:00Z"/>
                <w:rFonts w:cs="Arial"/>
                <w:lang w:eastAsia="ja-JP"/>
              </w:rPr>
            </w:pPr>
            <w:ins w:id="41311" w:author="Delta" w:date="2021-07-23T11:12:00Z">
              <w:r w:rsidRPr="008E21F4">
                <w:rPr>
                  <w:rFonts w:cs="Arial"/>
                  <w:lang w:eastAsia="ja-JP"/>
                </w:rPr>
                <w:t>1</w:t>
              </w:r>
            </w:ins>
          </w:p>
          <w:p w14:paraId="1C31FA5E" w14:textId="77777777" w:rsidR="00CB3986" w:rsidRPr="008E21F4" w:rsidRDefault="00CB3986" w:rsidP="00D04D5F">
            <w:pPr>
              <w:pStyle w:val="TAL"/>
              <w:jc w:val="right"/>
              <w:rPr>
                <w:ins w:id="41312" w:author="Delta" w:date="2021-07-23T11:12:00Z"/>
                <w:rFonts w:cs="Arial"/>
                <w:lang w:eastAsia="ja-JP"/>
              </w:rPr>
            </w:pPr>
            <w:ins w:id="41313"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18)</w:t>
              </w:r>
            </w:ins>
          </w:p>
        </w:tc>
        <w:tc>
          <w:tcPr>
            <w:tcW w:w="425" w:type="dxa"/>
            <w:tcBorders>
              <w:top w:val="single" w:sz="4" w:space="0" w:color="auto"/>
              <w:left w:val="nil"/>
              <w:bottom w:val="single" w:sz="4" w:space="0" w:color="auto"/>
              <w:right w:val="nil"/>
            </w:tcBorders>
          </w:tcPr>
          <w:p w14:paraId="445E9C39" w14:textId="77777777" w:rsidR="00CB3986" w:rsidRPr="008E21F4" w:rsidRDefault="00CB3986" w:rsidP="00D04D5F">
            <w:pPr>
              <w:pStyle w:val="TAL"/>
              <w:jc w:val="center"/>
              <w:rPr>
                <w:ins w:id="41314" w:author="Delta" w:date="2021-07-23T11:12:00Z"/>
                <w:rFonts w:cs="Arial"/>
                <w:lang w:eastAsia="ja-JP"/>
              </w:rPr>
            </w:pPr>
            <w:ins w:id="41315" w:author="Delta" w:date="2021-07-23T11:12:00Z">
              <w:r w:rsidRPr="008E21F4">
                <w:rPr>
                  <w:rFonts w:cs="Arial"/>
                  <w:lang w:eastAsia="ja-JP"/>
                </w:rPr>
                <w:t>to</w:t>
              </w:r>
            </w:ins>
          </w:p>
          <w:p w14:paraId="7C9C19C2" w14:textId="77777777" w:rsidR="00CB3986" w:rsidRPr="008E21F4" w:rsidRDefault="00CB3986" w:rsidP="00D04D5F">
            <w:pPr>
              <w:pStyle w:val="TAL"/>
              <w:jc w:val="center"/>
              <w:rPr>
                <w:ins w:id="41316" w:author="Delta" w:date="2021-07-23T11:12:00Z"/>
                <w:rFonts w:cs="Arial"/>
                <w:lang w:eastAsia="ja-JP"/>
              </w:rPr>
            </w:pPr>
            <w:ins w:id="41317"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0B952CA1" w14:textId="77777777" w:rsidR="00CB3986" w:rsidRPr="008E21F4" w:rsidRDefault="00CB3986" w:rsidP="00D04D5F">
            <w:pPr>
              <w:pStyle w:val="TAL"/>
              <w:rPr>
                <w:ins w:id="41318" w:author="Delta" w:date="2021-07-23T11:12:00Z"/>
                <w:rFonts w:cs="Arial"/>
                <w:lang w:eastAsia="ja-JP"/>
              </w:rPr>
            </w:pPr>
            <w:ins w:id="41319"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20)</w:t>
              </w:r>
            </w:ins>
          </w:p>
          <w:p w14:paraId="74DDC76B" w14:textId="77777777" w:rsidR="00CB3986" w:rsidRPr="008E21F4" w:rsidRDefault="00CB3986" w:rsidP="00D04D5F">
            <w:pPr>
              <w:pStyle w:val="TAL"/>
              <w:rPr>
                <w:ins w:id="41320" w:author="Delta" w:date="2021-07-23T11:12:00Z"/>
                <w:rFonts w:cs="Arial"/>
                <w:lang w:eastAsia="ja-JP"/>
              </w:rPr>
            </w:pPr>
            <w:ins w:id="41321" w:author="Delta" w:date="2021-07-23T11:12:00Z">
              <w:r w:rsidRPr="008E21F4">
                <w:rPr>
                  <w:rFonts w:cs="Arial"/>
                  <w:lang w:eastAsia="ja-JP"/>
                </w:rPr>
                <w:t>12750</w:t>
              </w:r>
            </w:ins>
          </w:p>
        </w:tc>
        <w:tc>
          <w:tcPr>
            <w:tcW w:w="1276" w:type="dxa"/>
            <w:tcBorders>
              <w:left w:val="single" w:sz="4" w:space="0" w:color="auto"/>
            </w:tcBorders>
          </w:tcPr>
          <w:p w14:paraId="7B385724" w14:textId="77777777" w:rsidR="00CB3986" w:rsidRPr="008E21F4" w:rsidRDefault="00CB3986" w:rsidP="00D04D5F">
            <w:pPr>
              <w:pStyle w:val="TAC"/>
              <w:rPr>
                <w:ins w:id="41322" w:author="Delta" w:date="2021-07-23T11:12:00Z"/>
                <w:rFonts w:cs="Arial"/>
                <w:lang w:eastAsia="ja-JP"/>
              </w:rPr>
            </w:pPr>
            <w:ins w:id="41323" w:author="Delta" w:date="2021-07-23T11:12:00Z">
              <w:r w:rsidRPr="008E21F4">
                <w:rPr>
                  <w:rFonts w:cs="Arial"/>
                  <w:lang w:eastAsia="ja-JP"/>
                </w:rPr>
                <w:t>-15</w:t>
              </w:r>
              <w:r w:rsidRPr="008E21F4">
                <w:rPr>
                  <w:rFonts w:cs="Arial"/>
                  <w:szCs w:val="18"/>
                  <w:lang w:eastAsia="ja-JP"/>
                </w:rPr>
                <w:t>***</w:t>
              </w:r>
            </w:ins>
          </w:p>
        </w:tc>
        <w:tc>
          <w:tcPr>
            <w:tcW w:w="1559" w:type="dxa"/>
          </w:tcPr>
          <w:p w14:paraId="3B740946" w14:textId="77777777" w:rsidR="00CB3986" w:rsidRPr="008E21F4" w:rsidRDefault="00CB3986" w:rsidP="00D04D5F">
            <w:pPr>
              <w:pStyle w:val="TAC"/>
              <w:rPr>
                <w:ins w:id="41324" w:author="Delta" w:date="2021-07-23T11:12:00Z"/>
                <w:rFonts w:cs="Arial"/>
                <w:lang w:eastAsia="ja-JP"/>
              </w:rPr>
            </w:pPr>
            <w:ins w:id="41325"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ins>
          </w:p>
        </w:tc>
        <w:tc>
          <w:tcPr>
            <w:tcW w:w="1701" w:type="dxa"/>
          </w:tcPr>
          <w:p w14:paraId="6D948C62" w14:textId="77777777" w:rsidR="00CB3986" w:rsidRPr="008E21F4" w:rsidRDefault="00CB3986" w:rsidP="00D04D5F">
            <w:pPr>
              <w:pStyle w:val="TAC"/>
              <w:rPr>
                <w:ins w:id="41326" w:author="Delta" w:date="2021-07-23T11:12:00Z"/>
                <w:rFonts w:cs="Arial"/>
                <w:lang w:eastAsia="ja-JP"/>
              </w:rPr>
            </w:pPr>
            <w:ins w:id="41327" w:author="Delta" w:date="2021-07-23T11:12:00Z">
              <w:r w:rsidRPr="008E21F4">
                <w:rPr>
                  <w:rFonts w:cs="Arial"/>
                  <w:lang w:eastAsia="ja-JP"/>
                </w:rPr>
                <w:sym w:font="Symbol" w:char="F0BE"/>
              </w:r>
            </w:ins>
          </w:p>
        </w:tc>
        <w:tc>
          <w:tcPr>
            <w:tcW w:w="1276" w:type="dxa"/>
          </w:tcPr>
          <w:p w14:paraId="76DA7027" w14:textId="77777777" w:rsidR="00CB3986" w:rsidRPr="008E21F4" w:rsidRDefault="00CB3986" w:rsidP="00D04D5F">
            <w:pPr>
              <w:pStyle w:val="TAL"/>
              <w:rPr>
                <w:ins w:id="41328" w:author="Delta" w:date="2021-07-23T11:12:00Z"/>
                <w:rFonts w:cs="Arial"/>
                <w:lang w:eastAsia="ja-JP"/>
              </w:rPr>
            </w:pPr>
            <w:ins w:id="41329" w:author="Delta" w:date="2021-07-23T11:12:00Z">
              <w:r w:rsidRPr="008E21F4">
                <w:rPr>
                  <w:rFonts w:cs="Arial"/>
                  <w:lang w:eastAsia="ja-JP"/>
                </w:rPr>
                <w:t xml:space="preserve">CW carrier </w:t>
              </w:r>
            </w:ins>
          </w:p>
        </w:tc>
      </w:tr>
      <w:tr w:rsidR="00CB3986" w:rsidRPr="008E21F4" w14:paraId="35AE6FC2" w14:textId="77777777" w:rsidTr="00D04D5F">
        <w:trPr>
          <w:gridAfter w:val="1"/>
          <w:wAfter w:w="7" w:type="dxa"/>
          <w:cantSplit/>
          <w:ins w:id="41330" w:author="Delta" w:date="2021-07-23T11:12:00Z"/>
        </w:trPr>
        <w:tc>
          <w:tcPr>
            <w:tcW w:w="1134" w:type="dxa"/>
            <w:vMerge w:val="restart"/>
            <w:tcBorders>
              <w:right w:val="single" w:sz="4" w:space="0" w:color="auto"/>
            </w:tcBorders>
          </w:tcPr>
          <w:p w14:paraId="61DC85C7" w14:textId="77777777" w:rsidR="00CB3986" w:rsidRPr="008E21F4" w:rsidRDefault="00CB3986" w:rsidP="00D04D5F">
            <w:pPr>
              <w:pStyle w:val="TAL"/>
              <w:jc w:val="center"/>
              <w:rPr>
                <w:ins w:id="41331" w:author="Delta" w:date="2021-07-23T11:12:00Z"/>
                <w:rFonts w:cs="Arial"/>
                <w:lang w:eastAsia="ja-JP"/>
              </w:rPr>
            </w:pPr>
            <w:ins w:id="41332" w:author="Delta" w:date="2021-07-23T11:12:00Z">
              <w:r w:rsidRPr="008E21F4">
                <w:rPr>
                  <w:rFonts w:cs="Arial"/>
                  <w:lang w:eastAsia="ja-JP"/>
                </w:rPr>
                <w:t>20, 71</w:t>
              </w:r>
            </w:ins>
          </w:p>
        </w:tc>
        <w:tc>
          <w:tcPr>
            <w:tcW w:w="1276" w:type="dxa"/>
            <w:tcBorders>
              <w:top w:val="single" w:sz="4" w:space="0" w:color="auto"/>
              <w:left w:val="single" w:sz="4" w:space="0" w:color="auto"/>
              <w:bottom w:val="single" w:sz="4" w:space="0" w:color="auto"/>
              <w:right w:val="nil"/>
            </w:tcBorders>
          </w:tcPr>
          <w:p w14:paraId="6404FF74" w14:textId="77777777" w:rsidR="00CB3986" w:rsidRPr="008E21F4" w:rsidRDefault="00CB3986" w:rsidP="00D04D5F">
            <w:pPr>
              <w:pStyle w:val="TAL"/>
              <w:jc w:val="right"/>
              <w:rPr>
                <w:ins w:id="41333" w:author="Delta" w:date="2021-07-23T11:12:00Z"/>
                <w:rFonts w:cs="Arial"/>
                <w:lang w:eastAsia="ja-JP"/>
              </w:rPr>
            </w:pPr>
            <w:ins w:id="41334"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11)</w:t>
              </w:r>
            </w:ins>
          </w:p>
        </w:tc>
        <w:tc>
          <w:tcPr>
            <w:tcW w:w="425" w:type="dxa"/>
            <w:tcBorders>
              <w:top w:val="single" w:sz="4" w:space="0" w:color="auto"/>
              <w:left w:val="nil"/>
              <w:bottom w:val="single" w:sz="4" w:space="0" w:color="auto"/>
              <w:right w:val="nil"/>
            </w:tcBorders>
          </w:tcPr>
          <w:p w14:paraId="2EC8EF04" w14:textId="77777777" w:rsidR="00CB3986" w:rsidRPr="008E21F4" w:rsidRDefault="00CB3986" w:rsidP="00D04D5F">
            <w:pPr>
              <w:pStyle w:val="TAL"/>
              <w:jc w:val="center"/>
              <w:rPr>
                <w:ins w:id="41335" w:author="Delta" w:date="2021-07-23T11:12:00Z"/>
                <w:rFonts w:cs="Arial"/>
                <w:lang w:eastAsia="ja-JP"/>
              </w:rPr>
            </w:pPr>
            <w:ins w:id="41336"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6D86392D" w14:textId="77777777" w:rsidR="00CB3986" w:rsidRPr="008E21F4" w:rsidRDefault="00CB3986" w:rsidP="00D04D5F">
            <w:pPr>
              <w:pStyle w:val="TAL"/>
              <w:rPr>
                <w:ins w:id="41337" w:author="Delta" w:date="2021-07-23T11:12:00Z"/>
                <w:rFonts w:cs="Arial"/>
                <w:lang w:eastAsia="ja-JP"/>
              </w:rPr>
            </w:pPr>
            <w:ins w:id="41338"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ins>
          </w:p>
        </w:tc>
        <w:tc>
          <w:tcPr>
            <w:tcW w:w="1276" w:type="dxa"/>
            <w:tcBorders>
              <w:left w:val="single" w:sz="4" w:space="0" w:color="auto"/>
            </w:tcBorders>
          </w:tcPr>
          <w:p w14:paraId="514C738D" w14:textId="77777777" w:rsidR="00CB3986" w:rsidRPr="008E21F4" w:rsidRDefault="00CB3986" w:rsidP="00D04D5F">
            <w:pPr>
              <w:pStyle w:val="TAC"/>
              <w:rPr>
                <w:ins w:id="41339" w:author="Delta" w:date="2021-07-23T11:12:00Z"/>
                <w:rFonts w:cs="Arial"/>
                <w:lang w:eastAsia="ja-JP"/>
              </w:rPr>
            </w:pPr>
            <w:ins w:id="41340" w:author="Delta" w:date="2021-07-23T11:12:00Z">
              <w:r w:rsidRPr="008E21F4">
                <w:rPr>
                  <w:rFonts w:cs="Arial"/>
                  <w:lang w:eastAsia="ja-JP"/>
                </w:rPr>
                <w:t>-43</w:t>
              </w:r>
            </w:ins>
          </w:p>
        </w:tc>
        <w:tc>
          <w:tcPr>
            <w:tcW w:w="1559" w:type="dxa"/>
          </w:tcPr>
          <w:p w14:paraId="7CF9B9F7" w14:textId="77777777" w:rsidR="00CB3986" w:rsidRPr="008E21F4" w:rsidRDefault="00CB3986" w:rsidP="00D04D5F">
            <w:pPr>
              <w:pStyle w:val="TAC"/>
              <w:rPr>
                <w:ins w:id="41341" w:author="Delta" w:date="2021-07-23T11:12:00Z"/>
                <w:rFonts w:cs="Arial"/>
                <w:lang w:eastAsia="ja-JP"/>
              </w:rPr>
            </w:pPr>
            <w:ins w:id="41342"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6dB*</w:t>
              </w:r>
            </w:ins>
          </w:p>
        </w:tc>
        <w:tc>
          <w:tcPr>
            <w:tcW w:w="1701" w:type="dxa"/>
          </w:tcPr>
          <w:p w14:paraId="13603F74" w14:textId="77777777" w:rsidR="00CB3986" w:rsidRPr="008E21F4" w:rsidRDefault="00CB3986" w:rsidP="00D04D5F">
            <w:pPr>
              <w:pStyle w:val="TAC"/>
              <w:rPr>
                <w:ins w:id="41343" w:author="Delta" w:date="2021-07-23T11:12:00Z"/>
                <w:rFonts w:cs="Arial"/>
                <w:lang w:eastAsia="zh-CN"/>
              </w:rPr>
            </w:pPr>
            <w:ins w:id="41344" w:author="Delta" w:date="2021-07-23T11:12:00Z">
              <w:r w:rsidRPr="008E21F4">
                <w:rPr>
                  <w:rFonts w:cs="Arial"/>
                  <w:lang w:eastAsia="ja-JP"/>
                </w:rPr>
                <w:t>See table 7.6.2b</w:t>
              </w:r>
            </w:ins>
          </w:p>
        </w:tc>
        <w:tc>
          <w:tcPr>
            <w:tcW w:w="1276" w:type="dxa"/>
          </w:tcPr>
          <w:p w14:paraId="6E6F0F64" w14:textId="77777777" w:rsidR="00CB3986" w:rsidRPr="008E21F4" w:rsidRDefault="00CB3986" w:rsidP="00D04D5F">
            <w:pPr>
              <w:pStyle w:val="TAL"/>
              <w:rPr>
                <w:ins w:id="41345" w:author="Delta" w:date="2021-07-23T11:12:00Z"/>
                <w:rFonts w:cs="Arial"/>
                <w:lang w:eastAsia="zh-CN"/>
              </w:rPr>
            </w:pPr>
            <w:ins w:id="41346" w:author="Delta" w:date="2021-07-23T11:12:00Z">
              <w:r w:rsidRPr="008E21F4">
                <w:rPr>
                  <w:rFonts w:cs="Arial"/>
                  <w:lang w:eastAsia="ja-JP"/>
                </w:rPr>
                <w:t>See table 7.6.2b</w:t>
              </w:r>
            </w:ins>
          </w:p>
        </w:tc>
      </w:tr>
      <w:tr w:rsidR="00CB3986" w:rsidRPr="008E21F4" w14:paraId="17BAFDCA" w14:textId="77777777" w:rsidTr="00D04D5F">
        <w:trPr>
          <w:gridAfter w:val="1"/>
          <w:wAfter w:w="7" w:type="dxa"/>
          <w:cantSplit/>
          <w:ins w:id="41347" w:author="Delta" w:date="2021-07-23T11:12:00Z"/>
        </w:trPr>
        <w:tc>
          <w:tcPr>
            <w:tcW w:w="1134" w:type="dxa"/>
            <w:vMerge/>
            <w:tcBorders>
              <w:right w:val="single" w:sz="4" w:space="0" w:color="auto"/>
            </w:tcBorders>
          </w:tcPr>
          <w:p w14:paraId="000225D8" w14:textId="77777777" w:rsidR="00CB3986" w:rsidRPr="008E21F4" w:rsidRDefault="00CB3986" w:rsidP="00D04D5F">
            <w:pPr>
              <w:pStyle w:val="TAL"/>
              <w:jc w:val="center"/>
              <w:rPr>
                <w:ins w:id="41348"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6D728411" w14:textId="77777777" w:rsidR="00CB3986" w:rsidRPr="008E21F4" w:rsidRDefault="00CB3986" w:rsidP="00D04D5F">
            <w:pPr>
              <w:pStyle w:val="TAL"/>
              <w:jc w:val="right"/>
              <w:rPr>
                <w:ins w:id="41349" w:author="Delta" w:date="2021-07-23T11:12:00Z"/>
                <w:rFonts w:cs="Arial"/>
                <w:lang w:eastAsia="ja-JP"/>
              </w:rPr>
            </w:pPr>
            <w:ins w:id="41350" w:author="Delta" w:date="2021-07-23T11:12:00Z">
              <w:r w:rsidRPr="008E21F4">
                <w:rPr>
                  <w:rFonts w:cs="Arial"/>
                  <w:lang w:eastAsia="ja-JP"/>
                </w:rPr>
                <w:t>1</w:t>
              </w:r>
            </w:ins>
          </w:p>
          <w:p w14:paraId="5D416DA5" w14:textId="77777777" w:rsidR="00CB3986" w:rsidRPr="008E21F4" w:rsidRDefault="00CB3986" w:rsidP="00D04D5F">
            <w:pPr>
              <w:pStyle w:val="TAL"/>
              <w:jc w:val="right"/>
              <w:rPr>
                <w:ins w:id="41351" w:author="Delta" w:date="2021-07-23T11:12:00Z"/>
                <w:rFonts w:cs="Arial"/>
                <w:lang w:eastAsia="ja-JP"/>
              </w:rPr>
            </w:pPr>
            <w:ins w:id="41352" w:author="Delta" w:date="2021-07-23T11:12:00Z">
              <w:r w:rsidRPr="008E21F4">
                <w:rPr>
                  <w:rFonts w:cs="Arial"/>
                  <w:lang w:eastAsia="ja-JP"/>
                </w:rPr>
                <w:t>(F</w:t>
              </w:r>
              <w:r w:rsidRPr="008E21F4">
                <w:rPr>
                  <w:rFonts w:cs="Arial"/>
                  <w:vertAlign w:val="subscript"/>
                  <w:lang w:eastAsia="ja-JP"/>
                </w:rPr>
                <w:t xml:space="preserve">UL_high </w:t>
              </w:r>
              <w:r w:rsidRPr="008E21F4">
                <w:rPr>
                  <w:rFonts w:cs="Arial"/>
                  <w:lang w:eastAsia="ja-JP"/>
                </w:rPr>
                <w:t>+20)</w:t>
              </w:r>
            </w:ins>
          </w:p>
        </w:tc>
        <w:tc>
          <w:tcPr>
            <w:tcW w:w="425" w:type="dxa"/>
            <w:tcBorders>
              <w:top w:val="single" w:sz="4" w:space="0" w:color="auto"/>
              <w:left w:val="nil"/>
              <w:bottom w:val="single" w:sz="4" w:space="0" w:color="auto"/>
              <w:right w:val="nil"/>
            </w:tcBorders>
          </w:tcPr>
          <w:p w14:paraId="3218491B" w14:textId="77777777" w:rsidR="00CB3986" w:rsidRPr="008E21F4" w:rsidRDefault="00CB3986" w:rsidP="00D04D5F">
            <w:pPr>
              <w:pStyle w:val="TAL"/>
              <w:jc w:val="center"/>
              <w:rPr>
                <w:ins w:id="41353" w:author="Delta" w:date="2021-07-23T11:12:00Z"/>
                <w:rFonts w:cs="Arial"/>
                <w:lang w:eastAsia="ja-JP"/>
              </w:rPr>
            </w:pPr>
            <w:ins w:id="41354" w:author="Delta" w:date="2021-07-23T11:12:00Z">
              <w:r w:rsidRPr="008E21F4">
                <w:rPr>
                  <w:rFonts w:cs="Arial"/>
                  <w:lang w:eastAsia="ja-JP"/>
                </w:rPr>
                <w:t>to</w:t>
              </w:r>
            </w:ins>
          </w:p>
          <w:p w14:paraId="68B95571" w14:textId="77777777" w:rsidR="00CB3986" w:rsidRPr="008E21F4" w:rsidRDefault="00CB3986" w:rsidP="00D04D5F">
            <w:pPr>
              <w:pStyle w:val="TAL"/>
              <w:jc w:val="center"/>
              <w:rPr>
                <w:ins w:id="41355" w:author="Delta" w:date="2021-07-23T11:12:00Z"/>
                <w:rFonts w:cs="Arial"/>
                <w:lang w:eastAsia="ja-JP"/>
              </w:rPr>
            </w:pPr>
            <w:ins w:id="41356" w:author="Delta" w:date="2021-07-23T11:12:00Z">
              <w:r w:rsidRPr="008E21F4">
                <w:rPr>
                  <w:rFonts w:cs="Arial"/>
                  <w:lang w:eastAsia="ja-JP"/>
                </w:rPr>
                <w:t>to</w:t>
              </w:r>
            </w:ins>
          </w:p>
        </w:tc>
        <w:tc>
          <w:tcPr>
            <w:tcW w:w="1276" w:type="dxa"/>
            <w:tcBorders>
              <w:top w:val="single" w:sz="4" w:space="0" w:color="auto"/>
              <w:left w:val="nil"/>
              <w:bottom w:val="single" w:sz="4" w:space="0" w:color="auto"/>
              <w:right w:val="single" w:sz="4" w:space="0" w:color="auto"/>
            </w:tcBorders>
          </w:tcPr>
          <w:p w14:paraId="290FB894" w14:textId="77777777" w:rsidR="00CB3986" w:rsidRPr="008E21F4" w:rsidRDefault="00CB3986" w:rsidP="00D04D5F">
            <w:pPr>
              <w:pStyle w:val="TAL"/>
              <w:rPr>
                <w:ins w:id="41357" w:author="Delta" w:date="2021-07-23T11:12:00Z"/>
                <w:rFonts w:cs="Arial"/>
                <w:lang w:eastAsia="ja-JP"/>
              </w:rPr>
            </w:pPr>
            <w:ins w:id="41358" w:author="Delta" w:date="2021-07-23T11:12:00Z">
              <w:r w:rsidRPr="008E21F4">
                <w:rPr>
                  <w:rFonts w:cs="Arial"/>
                  <w:lang w:eastAsia="ja-JP"/>
                </w:rPr>
                <w:t>(F</w:t>
              </w:r>
              <w:r w:rsidRPr="008E21F4">
                <w:rPr>
                  <w:rFonts w:cs="Arial"/>
                  <w:vertAlign w:val="subscript"/>
                  <w:lang w:eastAsia="ja-JP"/>
                </w:rPr>
                <w:t xml:space="preserve">UL_low  </w:t>
              </w:r>
              <w:r w:rsidRPr="008E21F4">
                <w:rPr>
                  <w:rFonts w:cs="Arial"/>
                  <w:lang w:eastAsia="ja-JP"/>
                </w:rPr>
                <w:t>-11)</w:t>
              </w:r>
            </w:ins>
          </w:p>
          <w:p w14:paraId="5B28C827" w14:textId="77777777" w:rsidR="00CB3986" w:rsidRPr="008E21F4" w:rsidRDefault="00CB3986" w:rsidP="00D04D5F">
            <w:pPr>
              <w:pStyle w:val="TAL"/>
              <w:rPr>
                <w:ins w:id="41359" w:author="Delta" w:date="2021-07-23T11:12:00Z"/>
                <w:rFonts w:cs="Arial"/>
                <w:lang w:eastAsia="ja-JP"/>
              </w:rPr>
            </w:pPr>
            <w:ins w:id="41360" w:author="Delta" w:date="2021-07-23T11:12:00Z">
              <w:r w:rsidRPr="008E21F4">
                <w:rPr>
                  <w:rFonts w:cs="Arial"/>
                  <w:lang w:eastAsia="ja-JP"/>
                </w:rPr>
                <w:t>12750</w:t>
              </w:r>
            </w:ins>
          </w:p>
        </w:tc>
        <w:tc>
          <w:tcPr>
            <w:tcW w:w="1276" w:type="dxa"/>
            <w:tcBorders>
              <w:left w:val="single" w:sz="4" w:space="0" w:color="auto"/>
            </w:tcBorders>
          </w:tcPr>
          <w:p w14:paraId="46935776" w14:textId="77777777" w:rsidR="00CB3986" w:rsidRPr="008E21F4" w:rsidRDefault="00CB3986" w:rsidP="00D04D5F">
            <w:pPr>
              <w:pStyle w:val="TAC"/>
              <w:rPr>
                <w:ins w:id="41361" w:author="Delta" w:date="2021-07-23T11:12:00Z"/>
                <w:rFonts w:cs="Arial"/>
                <w:lang w:eastAsia="ja-JP"/>
              </w:rPr>
            </w:pPr>
            <w:ins w:id="41362" w:author="Delta" w:date="2021-07-23T11:12:00Z">
              <w:r w:rsidRPr="008E21F4">
                <w:rPr>
                  <w:rFonts w:cs="Arial"/>
                  <w:lang w:eastAsia="ja-JP"/>
                </w:rPr>
                <w:t>-15</w:t>
              </w:r>
              <w:r w:rsidRPr="008E21F4">
                <w:rPr>
                  <w:rFonts w:cs="Arial"/>
                  <w:szCs w:val="18"/>
                  <w:lang w:eastAsia="ja-JP"/>
                </w:rPr>
                <w:t>***</w:t>
              </w:r>
            </w:ins>
          </w:p>
        </w:tc>
        <w:tc>
          <w:tcPr>
            <w:tcW w:w="1559" w:type="dxa"/>
          </w:tcPr>
          <w:p w14:paraId="1D8F14CC" w14:textId="77777777" w:rsidR="00CB3986" w:rsidRPr="008E21F4" w:rsidRDefault="00CB3986" w:rsidP="00D04D5F">
            <w:pPr>
              <w:pStyle w:val="TAC"/>
              <w:rPr>
                <w:ins w:id="41363" w:author="Delta" w:date="2021-07-23T11:12:00Z"/>
                <w:rFonts w:cs="Arial"/>
                <w:lang w:eastAsia="ja-JP"/>
              </w:rPr>
            </w:pPr>
            <w:ins w:id="41364"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xml:space="preserve">+6dB* </w:t>
              </w:r>
            </w:ins>
          </w:p>
        </w:tc>
        <w:tc>
          <w:tcPr>
            <w:tcW w:w="1701" w:type="dxa"/>
          </w:tcPr>
          <w:p w14:paraId="151DA22A" w14:textId="77777777" w:rsidR="00CB3986" w:rsidRPr="008E21F4" w:rsidRDefault="00CB3986" w:rsidP="00D04D5F">
            <w:pPr>
              <w:pStyle w:val="TAC"/>
              <w:rPr>
                <w:ins w:id="41365" w:author="Delta" w:date="2021-07-23T11:12:00Z"/>
                <w:rFonts w:cs="Arial"/>
                <w:lang w:eastAsia="ja-JP"/>
              </w:rPr>
            </w:pPr>
            <w:ins w:id="41366" w:author="Delta" w:date="2021-07-23T11:12:00Z">
              <w:r w:rsidRPr="008E21F4">
                <w:rPr>
                  <w:rFonts w:cs="Arial"/>
                  <w:lang w:eastAsia="ja-JP"/>
                </w:rPr>
                <w:sym w:font="Symbol" w:char="F0BE"/>
              </w:r>
            </w:ins>
          </w:p>
        </w:tc>
        <w:tc>
          <w:tcPr>
            <w:tcW w:w="1276" w:type="dxa"/>
          </w:tcPr>
          <w:p w14:paraId="2CE2E6BF" w14:textId="77777777" w:rsidR="00CB3986" w:rsidRPr="008E21F4" w:rsidRDefault="00CB3986" w:rsidP="00D04D5F">
            <w:pPr>
              <w:pStyle w:val="TAL"/>
              <w:rPr>
                <w:ins w:id="41367" w:author="Delta" w:date="2021-07-23T11:12:00Z"/>
                <w:rFonts w:cs="Arial"/>
                <w:lang w:eastAsia="ja-JP"/>
              </w:rPr>
            </w:pPr>
            <w:ins w:id="41368" w:author="Delta" w:date="2021-07-23T11:12:00Z">
              <w:r w:rsidRPr="008E21F4">
                <w:rPr>
                  <w:rFonts w:cs="Arial"/>
                  <w:lang w:eastAsia="ja-JP"/>
                </w:rPr>
                <w:t xml:space="preserve">CW carrier </w:t>
              </w:r>
            </w:ins>
          </w:p>
        </w:tc>
      </w:tr>
      <w:tr w:rsidR="00CB3986" w:rsidRPr="008E21F4" w14:paraId="5B2D6730" w14:textId="77777777" w:rsidTr="00D04D5F">
        <w:trPr>
          <w:gridAfter w:val="1"/>
          <w:wAfter w:w="7" w:type="dxa"/>
          <w:cantSplit/>
          <w:ins w:id="41369" w:author="Delta" w:date="2021-07-23T11:12:00Z"/>
        </w:trPr>
        <w:tc>
          <w:tcPr>
            <w:tcW w:w="1134" w:type="dxa"/>
            <w:vMerge w:val="restart"/>
            <w:tcBorders>
              <w:right w:val="single" w:sz="4" w:space="0" w:color="auto"/>
            </w:tcBorders>
          </w:tcPr>
          <w:p w14:paraId="7BA6DE09" w14:textId="77777777" w:rsidR="00CB3986" w:rsidRPr="008E21F4" w:rsidRDefault="00CB3986" w:rsidP="00D04D5F">
            <w:pPr>
              <w:pStyle w:val="TAL"/>
              <w:jc w:val="center"/>
              <w:rPr>
                <w:ins w:id="41370" w:author="Delta" w:date="2021-07-23T11:12:00Z"/>
                <w:rFonts w:cs="Arial"/>
                <w:lang w:eastAsia="ja-JP"/>
              </w:rPr>
            </w:pPr>
            <w:ins w:id="41371" w:author="Delta" w:date="2021-07-23T11:12:00Z">
              <w:r w:rsidRPr="008E21F4">
                <w:rPr>
                  <w:rFonts w:cs="Arial"/>
                </w:rPr>
                <w:t>25</w:t>
              </w:r>
            </w:ins>
          </w:p>
        </w:tc>
        <w:tc>
          <w:tcPr>
            <w:tcW w:w="1276" w:type="dxa"/>
            <w:tcBorders>
              <w:top w:val="single" w:sz="4" w:space="0" w:color="auto"/>
              <w:left w:val="single" w:sz="4" w:space="0" w:color="auto"/>
              <w:bottom w:val="single" w:sz="4" w:space="0" w:color="auto"/>
              <w:right w:val="nil"/>
            </w:tcBorders>
          </w:tcPr>
          <w:p w14:paraId="4BA0ED30" w14:textId="77777777" w:rsidR="00CB3986" w:rsidRPr="008E21F4" w:rsidRDefault="00CB3986" w:rsidP="00D04D5F">
            <w:pPr>
              <w:pStyle w:val="TAL"/>
              <w:jc w:val="right"/>
              <w:rPr>
                <w:ins w:id="41372" w:author="Delta" w:date="2021-07-23T11:12:00Z"/>
                <w:rFonts w:cs="Arial"/>
                <w:lang w:eastAsia="ja-JP"/>
              </w:rPr>
            </w:pPr>
            <w:ins w:id="41373" w:author="Delta" w:date="2021-07-23T11:12:00Z">
              <w:r w:rsidRPr="008E21F4">
                <w:rPr>
                  <w:rFonts w:cs="Arial"/>
                </w:rPr>
                <w:t>(F</w:t>
              </w:r>
              <w:r w:rsidRPr="008E21F4">
                <w:rPr>
                  <w:rFonts w:cs="Arial"/>
                  <w:vertAlign w:val="subscript"/>
                </w:rPr>
                <w:t xml:space="preserve">UL_low  </w:t>
              </w:r>
              <w:r w:rsidRPr="008E21F4">
                <w:rPr>
                  <w:rFonts w:cs="Arial"/>
                </w:rPr>
                <w:t>-20)</w:t>
              </w:r>
            </w:ins>
          </w:p>
        </w:tc>
        <w:tc>
          <w:tcPr>
            <w:tcW w:w="425" w:type="dxa"/>
            <w:tcBorders>
              <w:top w:val="single" w:sz="4" w:space="0" w:color="auto"/>
              <w:left w:val="nil"/>
              <w:bottom w:val="single" w:sz="4" w:space="0" w:color="auto"/>
              <w:right w:val="nil"/>
            </w:tcBorders>
          </w:tcPr>
          <w:p w14:paraId="77B83642" w14:textId="77777777" w:rsidR="00CB3986" w:rsidRPr="008E21F4" w:rsidRDefault="00CB3986" w:rsidP="00D04D5F">
            <w:pPr>
              <w:pStyle w:val="TAL"/>
              <w:jc w:val="center"/>
              <w:rPr>
                <w:ins w:id="41374" w:author="Delta" w:date="2021-07-23T11:12:00Z"/>
                <w:rFonts w:cs="Arial"/>
                <w:lang w:eastAsia="ja-JP"/>
              </w:rPr>
            </w:pPr>
            <w:ins w:id="41375" w:author="Delta" w:date="2021-07-23T11:12:00Z">
              <w:r w:rsidRPr="008E21F4">
                <w:rPr>
                  <w:rFonts w:cs="Arial"/>
                </w:rPr>
                <w:t>to</w:t>
              </w:r>
            </w:ins>
          </w:p>
        </w:tc>
        <w:tc>
          <w:tcPr>
            <w:tcW w:w="1276" w:type="dxa"/>
            <w:tcBorders>
              <w:top w:val="single" w:sz="4" w:space="0" w:color="auto"/>
              <w:left w:val="nil"/>
              <w:bottom w:val="single" w:sz="4" w:space="0" w:color="auto"/>
              <w:right w:val="single" w:sz="4" w:space="0" w:color="auto"/>
            </w:tcBorders>
          </w:tcPr>
          <w:p w14:paraId="71066A6D" w14:textId="77777777" w:rsidR="00CB3986" w:rsidRPr="008E21F4" w:rsidRDefault="00CB3986" w:rsidP="00D04D5F">
            <w:pPr>
              <w:pStyle w:val="TAL"/>
              <w:rPr>
                <w:ins w:id="41376" w:author="Delta" w:date="2021-07-23T11:12:00Z"/>
                <w:rFonts w:cs="Arial"/>
                <w:lang w:eastAsia="ja-JP"/>
              </w:rPr>
            </w:pPr>
            <w:ins w:id="41377" w:author="Delta" w:date="2021-07-23T11:12:00Z">
              <w:r w:rsidRPr="008E21F4">
                <w:rPr>
                  <w:rFonts w:cs="Arial"/>
                </w:rPr>
                <w:t>(F</w:t>
              </w:r>
              <w:r w:rsidRPr="008E21F4">
                <w:rPr>
                  <w:rFonts w:cs="Arial"/>
                  <w:vertAlign w:val="subscript"/>
                </w:rPr>
                <w:t xml:space="preserve">UL_high </w:t>
              </w:r>
              <w:r w:rsidRPr="008E21F4">
                <w:rPr>
                  <w:rFonts w:cs="Arial"/>
                </w:rPr>
                <w:t>+15)</w:t>
              </w:r>
            </w:ins>
          </w:p>
        </w:tc>
        <w:tc>
          <w:tcPr>
            <w:tcW w:w="1276" w:type="dxa"/>
            <w:tcBorders>
              <w:left w:val="single" w:sz="4" w:space="0" w:color="auto"/>
            </w:tcBorders>
          </w:tcPr>
          <w:p w14:paraId="1E2DB988" w14:textId="77777777" w:rsidR="00CB3986" w:rsidRPr="008E21F4" w:rsidRDefault="00CB3986" w:rsidP="00D04D5F">
            <w:pPr>
              <w:pStyle w:val="TAC"/>
              <w:rPr>
                <w:ins w:id="41378" w:author="Delta" w:date="2021-07-23T11:12:00Z"/>
                <w:rFonts w:cs="Arial"/>
                <w:lang w:eastAsia="ja-JP"/>
              </w:rPr>
            </w:pPr>
            <w:ins w:id="41379" w:author="Delta" w:date="2021-07-23T11:12:00Z">
              <w:r w:rsidRPr="008E21F4">
                <w:rPr>
                  <w:rFonts w:cs="Arial"/>
                </w:rPr>
                <w:t>-43</w:t>
              </w:r>
            </w:ins>
          </w:p>
        </w:tc>
        <w:tc>
          <w:tcPr>
            <w:tcW w:w="1559" w:type="dxa"/>
          </w:tcPr>
          <w:p w14:paraId="5B335977" w14:textId="77777777" w:rsidR="00CB3986" w:rsidRPr="008E21F4" w:rsidRDefault="00CB3986" w:rsidP="00D04D5F">
            <w:pPr>
              <w:pStyle w:val="TAC"/>
              <w:rPr>
                <w:ins w:id="41380" w:author="Delta" w:date="2021-07-23T11:12:00Z"/>
                <w:rFonts w:cs="Arial"/>
                <w:lang w:eastAsia="ja-JP"/>
              </w:rPr>
            </w:pPr>
            <w:ins w:id="41381"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ins>
          </w:p>
        </w:tc>
        <w:tc>
          <w:tcPr>
            <w:tcW w:w="1701" w:type="dxa"/>
          </w:tcPr>
          <w:p w14:paraId="5BFC19DF" w14:textId="77777777" w:rsidR="00CB3986" w:rsidRPr="008E21F4" w:rsidRDefault="00CB3986" w:rsidP="00D04D5F">
            <w:pPr>
              <w:pStyle w:val="TAC"/>
              <w:rPr>
                <w:ins w:id="41382" w:author="Delta" w:date="2021-07-23T11:12:00Z"/>
                <w:rFonts w:cs="Arial"/>
                <w:lang w:eastAsia="ja-JP"/>
              </w:rPr>
            </w:pPr>
            <w:ins w:id="41383" w:author="Delta" w:date="2021-07-23T11:12:00Z">
              <w:r w:rsidRPr="008E21F4">
                <w:rPr>
                  <w:rFonts w:cs="Arial"/>
                </w:rPr>
                <w:t>See table 7.6-2b</w:t>
              </w:r>
            </w:ins>
          </w:p>
        </w:tc>
        <w:tc>
          <w:tcPr>
            <w:tcW w:w="1276" w:type="dxa"/>
          </w:tcPr>
          <w:p w14:paraId="71797293" w14:textId="77777777" w:rsidR="00CB3986" w:rsidRPr="008E21F4" w:rsidRDefault="00CB3986" w:rsidP="00D04D5F">
            <w:pPr>
              <w:pStyle w:val="TAL"/>
              <w:rPr>
                <w:ins w:id="41384" w:author="Delta" w:date="2021-07-23T11:12:00Z"/>
                <w:rFonts w:cs="Arial"/>
                <w:lang w:eastAsia="ja-JP"/>
              </w:rPr>
            </w:pPr>
            <w:ins w:id="41385" w:author="Delta" w:date="2021-07-23T11:12:00Z">
              <w:r w:rsidRPr="008E21F4">
                <w:rPr>
                  <w:rFonts w:cs="Arial"/>
                </w:rPr>
                <w:t>See table 7.6-2b</w:t>
              </w:r>
            </w:ins>
          </w:p>
        </w:tc>
      </w:tr>
      <w:tr w:rsidR="00CB3986" w:rsidRPr="008E21F4" w14:paraId="55B10534" w14:textId="77777777" w:rsidTr="00D04D5F">
        <w:trPr>
          <w:gridAfter w:val="1"/>
          <w:wAfter w:w="7" w:type="dxa"/>
          <w:cantSplit/>
          <w:ins w:id="41386" w:author="Delta" w:date="2021-07-23T11:12:00Z"/>
        </w:trPr>
        <w:tc>
          <w:tcPr>
            <w:tcW w:w="1134" w:type="dxa"/>
            <w:vMerge/>
            <w:tcBorders>
              <w:right w:val="single" w:sz="4" w:space="0" w:color="auto"/>
            </w:tcBorders>
          </w:tcPr>
          <w:p w14:paraId="77DC8AF4" w14:textId="77777777" w:rsidR="00CB3986" w:rsidRPr="008E21F4" w:rsidRDefault="00CB3986" w:rsidP="00D04D5F">
            <w:pPr>
              <w:pStyle w:val="TAL"/>
              <w:jc w:val="center"/>
              <w:rPr>
                <w:ins w:id="41387"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62CBAFC5" w14:textId="77777777" w:rsidR="00CB3986" w:rsidRPr="008E21F4" w:rsidRDefault="00CB3986" w:rsidP="00D04D5F">
            <w:pPr>
              <w:pStyle w:val="TAL"/>
              <w:jc w:val="right"/>
              <w:rPr>
                <w:ins w:id="41388" w:author="Delta" w:date="2021-07-23T11:12:00Z"/>
                <w:rFonts w:cs="Arial"/>
              </w:rPr>
            </w:pPr>
            <w:ins w:id="41389" w:author="Delta" w:date="2021-07-23T11:12:00Z">
              <w:r w:rsidRPr="008E21F4">
                <w:rPr>
                  <w:rFonts w:cs="Arial"/>
                </w:rPr>
                <w:t>1</w:t>
              </w:r>
            </w:ins>
          </w:p>
          <w:p w14:paraId="3B22FF98" w14:textId="77777777" w:rsidR="00CB3986" w:rsidRPr="008E21F4" w:rsidRDefault="00CB3986" w:rsidP="00D04D5F">
            <w:pPr>
              <w:pStyle w:val="TAL"/>
              <w:jc w:val="right"/>
              <w:rPr>
                <w:ins w:id="41390" w:author="Delta" w:date="2021-07-23T11:12:00Z"/>
                <w:rFonts w:cs="Arial"/>
                <w:lang w:eastAsia="ja-JP"/>
              </w:rPr>
            </w:pPr>
            <w:ins w:id="41391" w:author="Delta" w:date="2021-07-23T11:12:00Z">
              <w:r w:rsidRPr="008E21F4">
                <w:rPr>
                  <w:rFonts w:cs="Arial"/>
                </w:rPr>
                <w:t>(F</w:t>
              </w:r>
              <w:r w:rsidRPr="008E21F4">
                <w:rPr>
                  <w:rFonts w:cs="Arial"/>
                  <w:vertAlign w:val="subscript"/>
                </w:rPr>
                <w:t xml:space="preserve">UL_high </w:t>
              </w:r>
              <w:r w:rsidRPr="008E21F4">
                <w:rPr>
                  <w:rFonts w:cs="Arial"/>
                </w:rPr>
                <w:t>+15)</w:t>
              </w:r>
            </w:ins>
          </w:p>
        </w:tc>
        <w:tc>
          <w:tcPr>
            <w:tcW w:w="425" w:type="dxa"/>
            <w:tcBorders>
              <w:top w:val="single" w:sz="4" w:space="0" w:color="auto"/>
              <w:left w:val="nil"/>
              <w:bottom w:val="single" w:sz="4" w:space="0" w:color="auto"/>
              <w:right w:val="nil"/>
            </w:tcBorders>
          </w:tcPr>
          <w:p w14:paraId="48B43AB1" w14:textId="77777777" w:rsidR="00CB3986" w:rsidRPr="008E21F4" w:rsidRDefault="00CB3986" w:rsidP="00D04D5F">
            <w:pPr>
              <w:pStyle w:val="TAL"/>
              <w:jc w:val="center"/>
              <w:rPr>
                <w:ins w:id="41392" w:author="Delta" w:date="2021-07-23T11:12:00Z"/>
                <w:rFonts w:cs="Arial"/>
              </w:rPr>
            </w:pPr>
            <w:ins w:id="41393" w:author="Delta" w:date="2021-07-23T11:12:00Z">
              <w:r w:rsidRPr="008E21F4">
                <w:rPr>
                  <w:rFonts w:cs="Arial"/>
                </w:rPr>
                <w:t>to</w:t>
              </w:r>
            </w:ins>
          </w:p>
          <w:p w14:paraId="453C7549" w14:textId="77777777" w:rsidR="00CB3986" w:rsidRPr="008E21F4" w:rsidRDefault="00CB3986" w:rsidP="00D04D5F">
            <w:pPr>
              <w:pStyle w:val="TAL"/>
              <w:jc w:val="center"/>
              <w:rPr>
                <w:ins w:id="41394" w:author="Delta" w:date="2021-07-23T11:12:00Z"/>
                <w:rFonts w:cs="Arial"/>
                <w:lang w:eastAsia="ja-JP"/>
              </w:rPr>
            </w:pPr>
          </w:p>
        </w:tc>
        <w:tc>
          <w:tcPr>
            <w:tcW w:w="1276" w:type="dxa"/>
            <w:tcBorders>
              <w:top w:val="single" w:sz="4" w:space="0" w:color="auto"/>
              <w:left w:val="nil"/>
              <w:bottom w:val="single" w:sz="4" w:space="0" w:color="auto"/>
              <w:right w:val="single" w:sz="4" w:space="0" w:color="auto"/>
            </w:tcBorders>
          </w:tcPr>
          <w:p w14:paraId="3B6C5B52" w14:textId="77777777" w:rsidR="00CB3986" w:rsidRPr="008E21F4" w:rsidRDefault="00CB3986" w:rsidP="00D04D5F">
            <w:pPr>
              <w:pStyle w:val="TAL"/>
              <w:rPr>
                <w:ins w:id="41395" w:author="Delta" w:date="2021-07-23T11:12:00Z"/>
                <w:rFonts w:cs="Arial"/>
              </w:rPr>
            </w:pPr>
            <w:ins w:id="41396" w:author="Delta" w:date="2021-07-23T11:12:00Z">
              <w:r w:rsidRPr="008E21F4">
                <w:rPr>
                  <w:rFonts w:cs="Arial"/>
                </w:rPr>
                <w:t>(F</w:t>
              </w:r>
              <w:r w:rsidRPr="008E21F4">
                <w:rPr>
                  <w:rFonts w:cs="Arial"/>
                  <w:vertAlign w:val="subscript"/>
                </w:rPr>
                <w:t xml:space="preserve">UL_low  </w:t>
              </w:r>
              <w:r w:rsidRPr="008E21F4">
                <w:rPr>
                  <w:rFonts w:cs="Arial"/>
                </w:rPr>
                <w:t>-20)</w:t>
              </w:r>
            </w:ins>
          </w:p>
          <w:p w14:paraId="46F81E8C" w14:textId="77777777" w:rsidR="00CB3986" w:rsidRPr="008E21F4" w:rsidRDefault="00CB3986" w:rsidP="00D04D5F">
            <w:pPr>
              <w:pStyle w:val="TAL"/>
              <w:rPr>
                <w:ins w:id="41397" w:author="Delta" w:date="2021-07-23T11:12:00Z"/>
                <w:rFonts w:cs="Arial"/>
                <w:lang w:eastAsia="ja-JP"/>
              </w:rPr>
            </w:pPr>
            <w:ins w:id="41398" w:author="Delta" w:date="2021-07-23T11:12:00Z">
              <w:r w:rsidRPr="008E21F4">
                <w:rPr>
                  <w:rFonts w:cs="Arial"/>
                </w:rPr>
                <w:t>12750</w:t>
              </w:r>
            </w:ins>
          </w:p>
        </w:tc>
        <w:tc>
          <w:tcPr>
            <w:tcW w:w="1276" w:type="dxa"/>
            <w:tcBorders>
              <w:left w:val="single" w:sz="4" w:space="0" w:color="auto"/>
            </w:tcBorders>
          </w:tcPr>
          <w:p w14:paraId="37B8BED2" w14:textId="77777777" w:rsidR="00CB3986" w:rsidRPr="008E21F4" w:rsidRDefault="00CB3986" w:rsidP="00D04D5F">
            <w:pPr>
              <w:pStyle w:val="TAC"/>
              <w:rPr>
                <w:ins w:id="41399" w:author="Delta" w:date="2021-07-23T11:12:00Z"/>
                <w:rFonts w:cs="Arial"/>
                <w:lang w:eastAsia="ja-JP"/>
              </w:rPr>
            </w:pPr>
            <w:ins w:id="41400" w:author="Delta" w:date="2021-07-23T11:12:00Z">
              <w:r w:rsidRPr="008E21F4">
                <w:rPr>
                  <w:rFonts w:cs="Arial"/>
                </w:rPr>
                <w:t>-15</w:t>
              </w:r>
              <w:r w:rsidRPr="008E21F4">
                <w:rPr>
                  <w:rFonts w:cs="Arial"/>
                  <w:szCs w:val="18"/>
                  <w:lang w:eastAsia="ja-JP"/>
                </w:rPr>
                <w:t>***</w:t>
              </w:r>
            </w:ins>
          </w:p>
        </w:tc>
        <w:tc>
          <w:tcPr>
            <w:tcW w:w="1559" w:type="dxa"/>
          </w:tcPr>
          <w:p w14:paraId="457D4F96" w14:textId="77777777" w:rsidR="00CB3986" w:rsidRPr="008E21F4" w:rsidRDefault="00CB3986" w:rsidP="00D04D5F">
            <w:pPr>
              <w:pStyle w:val="TAC"/>
              <w:rPr>
                <w:ins w:id="41401" w:author="Delta" w:date="2021-07-23T11:12:00Z"/>
                <w:rFonts w:cs="Arial"/>
                <w:lang w:eastAsia="ja-JP"/>
              </w:rPr>
            </w:pPr>
            <w:ins w:id="41402"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ins>
          </w:p>
        </w:tc>
        <w:tc>
          <w:tcPr>
            <w:tcW w:w="1701" w:type="dxa"/>
          </w:tcPr>
          <w:p w14:paraId="73630A67" w14:textId="77777777" w:rsidR="00CB3986" w:rsidRPr="008E21F4" w:rsidRDefault="00CB3986" w:rsidP="00D04D5F">
            <w:pPr>
              <w:pStyle w:val="TAC"/>
              <w:rPr>
                <w:ins w:id="41403" w:author="Delta" w:date="2021-07-23T11:12:00Z"/>
                <w:rFonts w:cs="Arial"/>
                <w:lang w:eastAsia="ja-JP"/>
              </w:rPr>
            </w:pPr>
            <w:ins w:id="41404" w:author="Delta" w:date="2021-07-23T11:12:00Z">
              <w:r w:rsidRPr="008E21F4">
                <w:rPr>
                  <w:rFonts w:cs="Arial"/>
                </w:rPr>
                <w:sym w:font="Symbol" w:char="F0BE"/>
              </w:r>
            </w:ins>
          </w:p>
        </w:tc>
        <w:tc>
          <w:tcPr>
            <w:tcW w:w="1276" w:type="dxa"/>
          </w:tcPr>
          <w:p w14:paraId="3992F440" w14:textId="77777777" w:rsidR="00CB3986" w:rsidRPr="008E21F4" w:rsidRDefault="00CB3986" w:rsidP="00D04D5F">
            <w:pPr>
              <w:pStyle w:val="TAL"/>
              <w:rPr>
                <w:ins w:id="41405" w:author="Delta" w:date="2021-07-23T11:12:00Z"/>
                <w:rFonts w:cs="Arial"/>
                <w:lang w:eastAsia="ja-JP"/>
              </w:rPr>
            </w:pPr>
            <w:ins w:id="41406" w:author="Delta" w:date="2021-07-23T11:12:00Z">
              <w:r w:rsidRPr="008E21F4">
                <w:rPr>
                  <w:rFonts w:cs="Arial"/>
                </w:rPr>
                <w:t xml:space="preserve">CW carrier </w:t>
              </w:r>
            </w:ins>
          </w:p>
        </w:tc>
      </w:tr>
      <w:tr w:rsidR="00CB3986" w:rsidRPr="008E21F4" w14:paraId="22F53066" w14:textId="77777777" w:rsidTr="00D04D5F">
        <w:trPr>
          <w:gridAfter w:val="1"/>
          <w:wAfter w:w="7" w:type="dxa"/>
          <w:cantSplit/>
          <w:ins w:id="41407" w:author="Delta" w:date="2021-07-23T11:12:00Z"/>
        </w:trPr>
        <w:tc>
          <w:tcPr>
            <w:tcW w:w="1134" w:type="dxa"/>
            <w:vMerge w:val="restart"/>
            <w:tcBorders>
              <w:right w:val="single" w:sz="4" w:space="0" w:color="auto"/>
            </w:tcBorders>
          </w:tcPr>
          <w:p w14:paraId="03218073" w14:textId="77777777" w:rsidR="00CB3986" w:rsidRPr="008E21F4" w:rsidRDefault="00CB3986" w:rsidP="00D04D5F">
            <w:pPr>
              <w:pStyle w:val="TAL"/>
              <w:jc w:val="center"/>
              <w:rPr>
                <w:ins w:id="41408" w:author="Delta" w:date="2021-07-23T11:12:00Z"/>
                <w:rFonts w:cs="Arial"/>
                <w:lang w:eastAsia="ja-JP"/>
              </w:rPr>
            </w:pPr>
            <w:ins w:id="41409" w:author="Delta" w:date="2021-07-23T11:12:00Z">
              <w:r w:rsidRPr="008E21F4">
                <w:rPr>
                  <w:rFonts w:cs="Arial" w:hint="eastAsia"/>
                  <w:lang w:eastAsia="zh-CN"/>
                </w:rPr>
                <w:t>31</w:t>
              </w:r>
              <w:r w:rsidRPr="008E21F4">
                <w:rPr>
                  <w:rFonts w:cs="Arial"/>
                  <w:lang w:eastAsia="zh-CN"/>
                </w:rPr>
                <w:t>, 72</w:t>
              </w:r>
              <w:r w:rsidRPr="008E21F4">
                <w:rPr>
                  <w:rFonts w:cs="Arial" w:hint="eastAsia"/>
                  <w:lang w:eastAsia="ja-JP"/>
                </w:rPr>
                <w:t xml:space="preserve">, </w:t>
              </w:r>
              <w:r w:rsidRPr="008E21F4">
                <w:rPr>
                  <w:rFonts w:cs="Arial"/>
                  <w:lang w:eastAsia="ja-JP"/>
                </w:rPr>
                <w:t xml:space="preserve">73, </w:t>
              </w:r>
              <w:r w:rsidRPr="008E21F4">
                <w:rPr>
                  <w:rFonts w:cs="Arial" w:hint="eastAsia"/>
                  <w:lang w:eastAsia="ja-JP"/>
                </w:rPr>
                <w:t>74</w:t>
              </w:r>
              <w:r w:rsidRPr="008E21F4">
                <w:rPr>
                  <w:rFonts w:cs="Arial"/>
                  <w:lang w:eastAsia="zh-CN"/>
                </w:rPr>
                <w:t>, 87, 88</w:t>
              </w:r>
            </w:ins>
          </w:p>
        </w:tc>
        <w:tc>
          <w:tcPr>
            <w:tcW w:w="1276" w:type="dxa"/>
            <w:tcBorders>
              <w:top w:val="single" w:sz="4" w:space="0" w:color="auto"/>
              <w:left w:val="single" w:sz="4" w:space="0" w:color="auto"/>
              <w:bottom w:val="single" w:sz="4" w:space="0" w:color="auto"/>
              <w:right w:val="nil"/>
            </w:tcBorders>
          </w:tcPr>
          <w:p w14:paraId="3749661D" w14:textId="77777777" w:rsidR="00CB3986" w:rsidRPr="008E21F4" w:rsidRDefault="00CB3986" w:rsidP="00D04D5F">
            <w:pPr>
              <w:pStyle w:val="TAL"/>
              <w:jc w:val="right"/>
              <w:rPr>
                <w:ins w:id="41410" w:author="Delta" w:date="2021-07-23T11:12:00Z"/>
                <w:rFonts w:cs="Arial"/>
                <w:lang w:eastAsia="ja-JP"/>
              </w:rPr>
            </w:pPr>
            <w:ins w:id="41411" w:author="Delta" w:date="2021-07-23T11:12:00Z">
              <w:r w:rsidRPr="008E21F4">
                <w:rPr>
                  <w:rFonts w:cs="Arial"/>
                </w:rPr>
                <w:t>(F</w:t>
              </w:r>
              <w:r w:rsidRPr="008E21F4">
                <w:rPr>
                  <w:rFonts w:cs="Arial"/>
                  <w:vertAlign w:val="subscript"/>
                </w:rPr>
                <w:t xml:space="preserve">UL_low </w:t>
              </w:r>
              <w:r w:rsidRPr="008E21F4">
                <w:rPr>
                  <w:rFonts w:cs="Arial"/>
                </w:rPr>
                <w:t>-20)</w:t>
              </w:r>
            </w:ins>
          </w:p>
        </w:tc>
        <w:tc>
          <w:tcPr>
            <w:tcW w:w="425" w:type="dxa"/>
            <w:tcBorders>
              <w:top w:val="single" w:sz="4" w:space="0" w:color="auto"/>
              <w:left w:val="nil"/>
              <w:bottom w:val="single" w:sz="4" w:space="0" w:color="auto"/>
              <w:right w:val="nil"/>
            </w:tcBorders>
          </w:tcPr>
          <w:p w14:paraId="15DF3211" w14:textId="77777777" w:rsidR="00CB3986" w:rsidRPr="008E21F4" w:rsidRDefault="00CB3986" w:rsidP="00D04D5F">
            <w:pPr>
              <w:pStyle w:val="TAL"/>
              <w:jc w:val="center"/>
              <w:rPr>
                <w:ins w:id="41412" w:author="Delta" w:date="2021-07-23T11:12:00Z"/>
                <w:rFonts w:cs="Arial"/>
                <w:lang w:eastAsia="ja-JP"/>
              </w:rPr>
            </w:pPr>
            <w:ins w:id="41413" w:author="Delta" w:date="2021-07-23T11:12:00Z">
              <w:r w:rsidRPr="008E21F4">
                <w:rPr>
                  <w:rFonts w:cs="Arial"/>
                </w:rPr>
                <w:t>to</w:t>
              </w:r>
            </w:ins>
          </w:p>
        </w:tc>
        <w:tc>
          <w:tcPr>
            <w:tcW w:w="1276" w:type="dxa"/>
            <w:tcBorders>
              <w:top w:val="single" w:sz="4" w:space="0" w:color="auto"/>
              <w:left w:val="nil"/>
              <w:bottom w:val="single" w:sz="4" w:space="0" w:color="auto"/>
              <w:right w:val="single" w:sz="4" w:space="0" w:color="auto"/>
            </w:tcBorders>
          </w:tcPr>
          <w:p w14:paraId="2E908441" w14:textId="77777777" w:rsidR="00CB3986" w:rsidRPr="008E21F4" w:rsidRDefault="00CB3986" w:rsidP="00D04D5F">
            <w:pPr>
              <w:pStyle w:val="TAL"/>
              <w:rPr>
                <w:ins w:id="41414" w:author="Delta" w:date="2021-07-23T11:12:00Z"/>
                <w:rFonts w:cs="Arial"/>
                <w:lang w:eastAsia="ja-JP"/>
              </w:rPr>
            </w:pPr>
            <w:ins w:id="41415"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hint="eastAsia"/>
                  <w:lang w:eastAsia="zh-CN"/>
                </w:rPr>
                <w:t>5</w:t>
              </w:r>
              <w:r w:rsidRPr="008E21F4">
                <w:rPr>
                  <w:rFonts w:cs="Arial"/>
                </w:rPr>
                <w:t>)</w:t>
              </w:r>
            </w:ins>
          </w:p>
        </w:tc>
        <w:tc>
          <w:tcPr>
            <w:tcW w:w="1276" w:type="dxa"/>
            <w:tcBorders>
              <w:left w:val="single" w:sz="4" w:space="0" w:color="auto"/>
            </w:tcBorders>
          </w:tcPr>
          <w:p w14:paraId="792E6F6D" w14:textId="77777777" w:rsidR="00CB3986" w:rsidRPr="008E21F4" w:rsidRDefault="00CB3986" w:rsidP="00D04D5F">
            <w:pPr>
              <w:pStyle w:val="TAC"/>
              <w:rPr>
                <w:ins w:id="41416" w:author="Delta" w:date="2021-07-23T11:12:00Z"/>
                <w:rFonts w:cs="Arial"/>
                <w:lang w:eastAsia="ja-JP"/>
              </w:rPr>
            </w:pPr>
            <w:ins w:id="41417" w:author="Delta" w:date="2021-07-23T11:12:00Z">
              <w:r w:rsidRPr="008E21F4">
                <w:rPr>
                  <w:rFonts w:cs="Arial"/>
                </w:rPr>
                <w:t>-43</w:t>
              </w:r>
            </w:ins>
          </w:p>
        </w:tc>
        <w:tc>
          <w:tcPr>
            <w:tcW w:w="1559" w:type="dxa"/>
          </w:tcPr>
          <w:p w14:paraId="0575A32F" w14:textId="77777777" w:rsidR="00CB3986" w:rsidRPr="008E21F4" w:rsidRDefault="00CB3986" w:rsidP="00D04D5F">
            <w:pPr>
              <w:pStyle w:val="TAC"/>
              <w:rPr>
                <w:ins w:id="41418" w:author="Delta" w:date="2021-07-23T11:12:00Z"/>
                <w:rFonts w:cs="Arial"/>
                <w:lang w:eastAsia="ja-JP"/>
              </w:rPr>
            </w:pPr>
            <w:ins w:id="41419"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ins>
          </w:p>
        </w:tc>
        <w:tc>
          <w:tcPr>
            <w:tcW w:w="1701" w:type="dxa"/>
          </w:tcPr>
          <w:p w14:paraId="0D01FBD9" w14:textId="77777777" w:rsidR="00CB3986" w:rsidRPr="008E21F4" w:rsidRDefault="00CB3986" w:rsidP="00D04D5F">
            <w:pPr>
              <w:pStyle w:val="TAC"/>
              <w:rPr>
                <w:ins w:id="41420" w:author="Delta" w:date="2021-07-23T11:12:00Z"/>
                <w:rFonts w:cs="Arial"/>
                <w:lang w:eastAsia="ja-JP"/>
              </w:rPr>
            </w:pPr>
            <w:ins w:id="41421" w:author="Delta" w:date="2021-07-23T11:12:00Z">
              <w:r w:rsidRPr="008E21F4">
                <w:rPr>
                  <w:rFonts w:cs="Arial"/>
                </w:rPr>
                <w:t>See table 7.6-2b</w:t>
              </w:r>
            </w:ins>
          </w:p>
        </w:tc>
        <w:tc>
          <w:tcPr>
            <w:tcW w:w="1276" w:type="dxa"/>
          </w:tcPr>
          <w:p w14:paraId="20276909" w14:textId="77777777" w:rsidR="00CB3986" w:rsidRPr="008E21F4" w:rsidRDefault="00CB3986" w:rsidP="00D04D5F">
            <w:pPr>
              <w:pStyle w:val="TAL"/>
              <w:rPr>
                <w:ins w:id="41422" w:author="Delta" w:date="2021-07-23T11:12:00Z"/>
                <w:rFonts w:cs="Arial"/>
                <w:lang w:eastAsia="ja-JP"/>
              </w:rPr>
            </w:pPr>
            <w:ins w:id="41423" w:author="Delta" w:date="2021-07-23T11:12:00Z">
              <w:r w:rsidRPr="008E21F4">
                <w:rPr>
                  <w:rFonts w:cs="Arial"/>
                </w:rPr>
                <w:t>See table 7.6-2b</w:t>
              </w:r>
            </w:ins>
          </w:p>
        </w:tc>
      </w:tr>
      <w:tr w:rsidR="00CB3986" w:rsidRPr="008E21F4" w14:paraId="135646AA" w14:textId="77777777" w:rsidTr="00D04D5F">
        <w:trPr>
          <w:gridAfter w:val="1"/>
          <w:wAfter w:w="7" w:type="dxa"/>
          <w:cantSplit/>
          <w:ins w:id="41424" w:author="Delta" w:date="2021-07-23T11:12:00Z"/>
        </w:trPr>
        <w:tc>
          <w:tcPr>
            <w:tcW w:w="1134" w:type="dxa"/>
            <w:vMerge/>
            <w:tcBorders>
              <w:right w:val="single" w:sz="4" w:space="0" w:color="auto"/>
            </w:tcBorders>
          </w:tcPr>
          <w:p w14:paraId="334E8063" w14:textId="77777777" w:rsidR="00CB3986" w:rsidRPr="008E21F4" w:rsidRDefault="00CB3986" w:rsidP="00D04D5F">
            <w:pPr>
              <w:pStyle w:val="TAL"/>
              <w:jc w:val="center"/>
              <w:rPr>
                <w:ins w:id="41425" w:author="Delta" w:date="2021-07-23T11:12:00Z"/>
                <w:rFonts w:cs="Arial"/>
                <w:lang w:eastAsia="ja-JP"/>
              </w:rPr>
            </w:pPr>
          </w:p>
        </w:tc>
        <w:tc>
          <w:tcPr>
            <w:tcW w:w="1276" w:type="dxa"/>
            <w:tcBorders>
              <w:top w:val="single" w:sz="4" w:space="0" w:color="auto"/>
              <w:left w:val="single" w:sz="4" w:space="0" w:color="auto"/>
              <w:bottom w:val="single" w:sz="4" w:space="0" w:color="auto"/>
              <w:right w:val="nil"/>
            </w:tcBorders>
          </w:tcPr>
          <w:p w14:paraId="65A02CCE" w14:textId="77777777" w:rsidR="00CB3986" w:rsidRPr="008E21F4" w:rsidRDefault="00CB3986" w:rsidP="00D04D5F">
            <w:pPr>
              <w:pStyle w:val="TAL"/>
              <w:jc w:val="right"/>
              <w:rPr>
                <w:ins w:id="41426" w:author="Delta" w:date="2021-07-23T11:12:00Z"/>
                <w:rFonts w:cs="Arial"/>
              </w:rPr>
            </w:pPr>
            <w:ins w:id="41427" w:author="Delta" w:date="2021-07-23T11:12:00Z">
              <w:r w:rsidRPr="008E21F4">
                <w:rPr>
                  <w:rFonts w:cs="Arial"/>
                </w:rPr>
                <w:t>1</w:t>
              </w:r>
            </w:ins>
          </w:p>
          <w:p w14:paraId="4CE3C8AE" w14:textId="77777777" w:rsidR="00CB3986" w:rsidRPr="008E21F4" w:rsidRDefault="00CB3986" w:rsidP="00D04D5F">
            <w:pPr>
              <w:pStyle w:val="TAL"/>
              <w:jc w:val="right"/>
              <w:rPr>
                <w:ins w:id="41428" w:author="Delta" w:date="2021-07-23T11:12:00Z"/>
                <w:rFonts w:cs="Arial"/>
                <w:lang w:eastAsia="ja-JP"/>
              </w:rPr>
            </w:pPr>
            <w:ins w:id="41429"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hint="eastAsia"/>
                  <w:lang w:eastAsia="zh-CN"/>
                </w:rPr>
                <w:t>5</w:t>
              </w:r>
              <w:r w:rsidRPr="008E21F4">
                <w:rPr>
                  <w:rFonts w:cs="Arial"/>
                </w:rPr>
                <w:t>)</w:t>
              </w:r>
            </w:ins>
          </w:p>
        </w:tc>
        <w:tc>
          <w:tcPr>
            <w:tcW w:w="425" w:type="dxa"/>
            <w:tcBorders>
              <w:top w:val="single" w:sz="4" w:space="0" w:color="auto"/>
              <w:left w:val="nil"/>
              <w:bottom w:val="single" w:sz="4" w:space="0" w:color="auto"/>
              <w:right w:val="nil"/>
            </w:tcBorders>
          </w:tcPr>
          <w:p w14:paraId="59969FFD" w14:textId="77777777" w:rsidR="00CB3986" w:rsidRPr="008E21F4" w:rsidRDefault="00CB3986" w:rsidP="00D04D5F">
            <w:pPr>
              <w:pStyle w:val="TAL"/>
              <w:jc w:val="center"/>
              <w:rPr>
                <w:ins w:id="41430" w:author="Delta" w:date="2021-07-23T11:12:00Z"/>
                <w:rFonts w:cs="Arial"/>
              </w:rPr>
            </w:pPr>
            <w:ins w:id="41431" w:author="Delta" w:date="2021-07-23T11:12:00Z">
              <w:r w:rsidRPr="008E21F4">
                <w:rPr>
                  <w:rFonts w:cs="Arial"/>
                </w:rPr>
                <w:t>to</w:t>
              </w:r>
            </w:ins>
          </w:p>
          <w:p w14:paraId="02849284" w14:textId="77777777" w:rsidR="00CB3986" w:rsidRPr="008E21F4" w:rsidRDefault="00CB3986" w:rsidP="00D04D5F">
            <w:pPr>
              <w:pStyle w:val="TAL"/>
              <w:jc w:val="center"/>
              <w:rPr>
                <w:ins w:id="41432" w:author="Delta" w:date="2021-07-23T11:12:00Z"/>
                <w:rFonts w:cs="Arial"/>
                <w:lang w:eastAsia="ja-JP"/>
              </w:rPr>
            </w:pPr>
            <w:ins w:id="41433" w:author="Delta" w:date="2021-07-23T11:12:00Z">
              <w:r w:rsidRPr="008E21F4">
                <w:rPr>
                  <w:rFonts w:cs="Arial"/>
                </w:rPr>
                <w:t>to</w:t>
              </w:r>
            </w:ins>
          </w:p>
        </w:tc>
        <w:tc>
          <w:tcPr>
            <w:tcW w:w="1276" w:type="dxa"/>
            <w:tcBorders>
              <w:top w:val="single" w:sz="4" w:space="0" w:color="auto"/>
              <w:left w:val="nil"/>
              <w:bottom w:val="single" w:sz="4" w:space="0" w:color="auto"/>
              <w:right w:val="single" w:sz="4" w:space="0" w:color="auto"/>
            </w:tcBorders>
          </w:tcPr>
          <w:p w14:paraId="32F5911E" w14:textId="77777777" w:rsidR="00CB3986" w:rsidRPr="008E21F4" w:rsidRDefault="00CB3986" w:rsidP="00D04D5F">
            <w:pPr>
              <w:pStyle w:val="TAL"/>
              <w:rPr>
                <w:ins w:id="41434" w:author="Delta" w:date="2021-07-23T11:12:00Z"/>
                <w:rFonts w:cs="Arial"/>
              </w:rPr>
            </w:pPr>
            <w:ins w:id="41435" w:author="Delta" w:date="2021-07-23T11:12:00Z">
              <w:r w:rsidRPr="008E21F4">
                <w:rPr>
                  <w:rFonts w:cs="Arial"/>
                </w:rPr>
                <w:t>(F</w:t>
              </w:r>
              <w:r w:rsidRPr="008E21F4">
                <w:rPr>
                  <w:rFonts w:cs="Arial"/>
                  <w:vertAlign w:val="subscript"/>
                </w:rPr>
                <w:t xml:space="preserve">UL_low </w:t>
              </w:r>
              <w:r w:rsidRPr="008E21F4">
                <w:rPr>
                  <w:rFonts w:cs="Arial"/>
                </w:rPr>
                <w:t>-20)</w:t>
              </w:r>
            </w:ins>
          </w:p>
          <w:p w14:paraId="11CD0A77" w14:textId="77777777" w:rsidR="00CB3986" w:rsidRPr="008E21F4" w:rsidRDefault="00CB3986" w:rsidP="00D04D5F">
            <w:pPr>
              <w:pStyle w:val="TAL"/>
              <w:rPr>
                <w:ins w:id="41436" w:author="Delta" w:date="2021-07-23T11:12:00Z"/>
                <w:rFonts w:cs="Arial"/>
                <w:lang w:eastAsia="ja-JP"/>
              </w:rPr>
            </w:pPr>
            <w:ins w:id="41437" w:author="Delta" w:date="2021-07-23T11:12:00Z">
              <w:r w:rsidRPr="008E21F4">
                <w:rPr>
                  <w:rFonts w:cs="Arial"/>
                </w:rPr>
                <w:t>12750</w:t>
              </w:r>
            </w:ins>
          </w:p>
        </w:tc>
        <w:tc>
          <w:tcPr>
            <w:tcW w:w="1276" w:type="dxa"/>
            <w:tcBorders>
              <w:left w:val="single" w:sz="4" w:space="0" w:color="auto"/>
            </w:tcBorders>
          </w:tcPr>
          <w:p w14:paraId="02172431" w14:textId="77777777" w:rsidR="00CB3986" w:rsidRPr="008E21F4" w:rsidRDefault="00CB3986" w:rsidP="00D04D5F">
            <w:pPr>
              <w:pStyle w:val="TAC"/>
              <w:rPr>
                <w:ins w:id="41438" w:author="Delta" w:date="2021-07-23T11:12:00Z"/>
                <w:rFonts w:cs="Arial"/>
                <w:lang w:eastAsia="ja-JP"/>
              </w:rPr>
            </w:pPr>
            <w:ins w:id="41439" w:author="Delta" w:date="2021-07-23T11:12:00Z">
              <w:r w:rsidRPr="008E21F4">
                <w:rPr>
                  <w:rFonts w:cs="Arial"/>
                </w:rPr>
                <w:t>-15</w:t>
              </w:r>
              <w:r w:rsidRPr="008E21F4">
                <w:rPr>
                  <w:rFonts w:cs="Arial"/>
                  <w:szCs w:val="18"/>
                  <w:lang w:eastAsia="ja-JP"/>
                </w:rPr>
                <w:t>***</w:t>
              </w:r>
            </w:ins>
          </w:p>
        </w:tc>
        <w:tc>
          <w:tcPr>
            <w:tcW w:w="1559" w:type="dxa"/>
          </w:tcPr>
          <w:p w14:paraId="4CD41EAD" w14:textId="77777777" w:rsidR="00CB3986" w:rsidRPr="008E21F4" w:rsidRDefault="00CB3986" w:rsidP="00D04D5F">
            <w:pPr>
              <w:pStyle w:val="TAC"/>
              <w:rPr>
                <w:ins w:id="41440" w:author="Delta" w:date="2021-07-23T11:12:00Z"/>
                <w:rFonts w:cs="Arial"/>
                <w:lang w:eastAsia="ja-JP"/>
              </w:rPr>
            </w:pPr>
            <w:ins w:id="41441"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6dB</w:t>
              </w:r>
              <w:r w:rsidRPr="008E21F4">
                <w:rPr>
                  <w:rFonts w:cs="Arial"/>
                  <w:lang w:eastAsia="ja-JP"/>
                </w:rPr>
                <w:t>*</w:t>
              </w:r>
            </w:ins>
          </w:p>
        </w:tc>
        <w:tc>
          <w:tcPr>
            <w:tcW w:w="1701" w:type="dxa"/>
          </w:tcPr>
          <w:p w14:paraId="00A9B982" w14:textId="77777777" w:rsidR="00CB3986" w:rsidRPr="008E21F4" w:rsidRDefault="00CB3986" w:rsidP="00D04D5F">
            <w:pPr>
              <w:pStyle w:val="TAC"/>
              <w:rPr>
                <w:ins w:id="41442" w:author="Delta" w:date="2021-07-23T11:12:00Z"/>
                <w:rFonts w:cs="Arial"/>
                <w:lang w:eastAsia="ja-JP"/>
              </w:rPr>
            </w:pPr>
            <w:ins w:id="41443" w:author="Delta" w:date="2021-07-23T11:12:00Z">
              <w:r w:rsidRPr="008E21F4">
                <w:rPr>
                  <w:rFonts w:cs="Arial"/>
                </w:rPr>
                <w:sym w:font="Symbol" w:char="F0BE"/>
              </w:r>
            </w:ins>
          </w:p>
        </w:tc>
        <w:tc>
          <w:tcPr>
            <w:tcW w:w="1276" w:type="dxa"/>
          </w:tcPr>
          <w:p w14:paraId="0A3E4E80" w14:textId="77777777" w:rsidR="00CB3986" w:rsidRPr="008E21F4" w:rsidRDefault="00CB3986" w:rsidP="00D04D5F">
            <w:pPr>
              <w:pStyle w:val="TAL"/>
              <w:rPr>
                <w:ins w:id="41444" w:author="Delta" w:date="2021-07-23T11:12:00Z"/>
                <w:rFonts w:cs="Arial"/>
                <w:lang w:eastAsia="ja-JP"/>
              </w:rPr>
            </w:pPr>
            <w:ins w:id="41445" w:author="Delta" w:date="2021-07-23T11:12:00Z">
              <w:r w:rsidRPr="008E21F4">
                <w:rPr>
                  <w:rFonts w:cs="Arial"/>
                </w:rPr>
                <w:t xml:space="preserve">CW carrier </w:t>
              </w:r>
            </w:ins>
          </w:p>
        </w:tc>
      </w:tr>
      <w:tr w:rsidR="00CB3986" w:rsidRPr="008E21F4" w14:paraId="264D9120" w14:textId="77777777" w:rsidTr="00D04D5F">
        <w:tblPrEx>
          <w:tblLook w:val="04A0" w:firstRow="1" w:lastRow="0" w:firstColumn="1" w:lastColumn="0" w:noHBand="0" w:noVBand="1"/>
        </w:tblPrEx>
        <w:trPr>
          <w:cantSplit/>
          <w:ins w:id="41446" w:author="Delta" w:date="2021-07-23T11:12:00Z"/>
        </w:trPr>
        <w:tc>
          <w:tcPr>
            <w:tcW w:w="1135" w:type="dxa"/>
            <w:vMerge w:val="restart"/>
            <w:tcBorders>
              <w:top w:val="single" w:sz="4" w:space="0" w:color="auto"/>
              <w:left w:val="single" w:sz="4" w:space="0" w:color="auto"/>
              <w:right w:val="single" w:sz="4" w:space="0" w:color="auto"/>
            </w:tcBorders>
          </w:tcPr>
          <w:p w14:paraId="6FE1B5A5" w14:textId="77777777" w:rsidR="00CB3986" w:rsidRPr="008E21F4" w:rsidRDefault="00CB3986" w:rsidP="00D04D5F">
            <w:pPr>
              <w:spacing w:after="0"/>
              <w:jc w:val="center"/>
              <w:rPr>
                <w:ins w:id="41447" w:author="Delta" w:date="2021-07-23T11:12:00Z"/>
                <w:rFonts w:ascii="Arial" w:hAnsi="Arial" w:cs="Arial"/>
                <w:sz w:val="18"/>
                <w:lang w:eastAsia="ja-JP"/>
              </w:rPr>
            </w:pPr>
            <w:ins w:id="41448" w:author="Delta" w:date="2021-07-23T11:12:00Z">
              <w:r w:rsidRPr="008E21F4">
                <w:rPr>
                  <w:rFonts w:ascii="Arial" w:hAnsi="Arial" w:cs="Arial"/>
                  <w:sz w:val="18"/>
                  <w:lang w:eastAsia="ja-JP"/>
                </w:rPr>
                <w:t>85</w:t>
              </w:r>
            </w:ins>
          </w:p>
        </w:tc>
        <w:tc>
          <w:tcPr>
            <w:tcW w:w="1277" w:type="dxa"/>
            <w:tcBorders>
              <w:top w:val="single" w:sz="4" w:space="0" w:color="auto"/>
              <w:left w:val="single" w:sz="4" w:space="0" w:color="auto"/>
              <w:bottom w:val="single" w:sz="4" w:space="0" w:color="auto"/>
              <w:right w:val="nil"/>
            </w:tcBorders>
          </w:tcPr>
          <w:p w14:paraId="410260E2" w14:textId="77777777" w:rsidR="00CB3986" w:rsidRPr="008E21F4" w:rsidRDefault="00CB3986" w:rsidP="00D04D5F">
            <w:pPr>
              <w:pStyle w:val="TAL"/>
              <w:jc w:val="right"/>
              <w:rPr>
                <w:ins w:id="41449" w:author="Delta" w:date="2021-07-23T11:12:00Z"/>
                <w:rFonts w:cs="Arial"/>
              </w:rPr>
            </w:pPr>
            <w:ins w:id="41450" w:author="Delta" w:date="2021-07-23T11:12:00Z">
              <w:r w:rsidRPr="008E21F4">
                <w:rPr>
                  <w:rFonts w:cs="Arial"/>
                </w:rPr>
                <w:t>(F</w:t>
              </w:r>
              <w:r w:rsidRPr="008E21F4">
                <w:rPr>
                  <w:rFonts w:cs="Arial"/>
                  <w:vertAlign w:val="subscript"/>
                </w:rPr>
                <w:t xml:space="preserve">UL_low </w:t>
              </w:r>
              <w:r w:rsidRPr="008E21F4">
                <w:rPr>
                  <w:rFonts w:cs="Arial"/>
                </w:rPr>
                <w:t>-20)</w:t>
              </w:r>
            </w:ins>
          </w:p>
        </w:tc>
        <w:tc>
          <w:tcPr>
            <w:tcW w:w="425" w:type="dxa"/>
            <w:tcBorders>
              <w:top w:val="single" w:sz="4" w:space="0" w:color="auto"/>
              <w:left w:val="nil"/>
              <w:bottom w:val="single" w:sz="4" w:space="0" w:color="auto"/>
              <w:right w:val="nil"/>
            </w:tcBorders>
          </w:tcPr>
          <w:p w14:paraId="134B898F" w14:textId="77777777" w:rsidR="00CB3986" w:rsidRPr="008E21F4" w:rsidRDefault="00CB3986" w:rsidP="00D04D5F">
            <w:pPr>
              <w:pStyle w:val="TAL"/>
              <w:jc w:val="center"/>
              <w:rPr>
                <w:ins w:id="41451" w:author="Delta" w:date="2021-07-23T11:12:00Z"/>
                <w:rFonts w:cs="Arial"/>
              </w:rPr>
            </w:pPr>
            <w:ins w:id="41452" w:author="Delta" w:date="2021-07-23T11:12:00Z">
              <w:r w:rsidRPr="008E21F4">
                <w:rPr>
                  <w:rFonts w:cs="Arial"/>
                </w:rPr>
                <w:t>to</w:t>
              </w:r>
            </w:ins>
          </w:p>
        </w:tc>
        <w:tc>
          <w:tcPr>
            <w:tcW w:w="1277" w:type="dxa"/>
            <w:tcBorders>
              <w:top w:val="single" w:sz="4" w:space="0" w:color="auto"/>
              <w:left w:val="nil"/>
              <w:bottom w:val="single" w:sz="4" w:space="0" w:color="auto"/>
              <w:right w:val="single" w:sz="4" w:space="0" w:color="auto"/>
            </w:tcBorders>
          </w:tcPr>
          <w:p w14:paraId="53E8E30D" w14:textId="77777777" w:rsidR="00CB3986" w:rsidRPr="008E21F4" w:rsidRDefault="00CB3986" w:rsidP="00D04D5F">
            <w:pPr>
              <w:pStyle w:val="TAL"/>
              <w:rPr>
                <w:ins w:id="41453" w:author="Delta" w:date="2021-07-23T11:12:00Z"/>
                <w:rFonts w:cs="Arial"/>
              </w:rPr>
            </w:pPr>
            <w:ins w:id="41454"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ins>
          </w:p>
        </w:tc>
        <w:tc>
          <w:tcPr>
            <w:tcW w:w="1277" w:type="dxa"/>
            <w:tcBorders>
              <w:top w:val="single" w:sz="4" w:space="0" w:color="auto"/>
              <w:left w:val="single" w:sz="4" w:space="0" w:color="auto"/>
              <w:bottom w:val="single" w:sz="4" w:space="0" w:color="auto"/>
              <w:right w:val="single" w:sz="4" w:space="0" w:color="auto"/>
            </w:tcBorders>
          </w:tcPr>
          <w:p w14:paraId="285B5B17" w14:textId="77777777" w:rsidR="00CB3986" w:rsidRPr="008E21F4" w:rsidRDefault="00CB3986" w:rsidP="00D04D5F">
            <w:pPr>
              <w:pStyle w:val="TAC"/>
              <w:rPr>
                <w:ins w:id="41455" w:author="Delta" w:date="2021-07-23T11:12:00Z"/>
                <w:rFonts w:cs="Arial"/>
              </w:rPr>
            </w:pPr>
            <w:ins w:id="41456" w:author="Delta" w:date="2021-07-23T11:12:00Z">
              <w:r w:rsidRPr="008E21F4">
                <w:rPr>
                  <w:rFonts w:cs="Arial"/>
                  <w:lang w:eastAsia="ja-JP"/>
                </w:rPr>
                <w:t>-43</w:t>
              </w:r>
            </w:ins>
          </w:p>
        </w:tc>
        <w:tc>
          <w:tcPr>
            <w:tcW w:w="1560" w:type="dxa"/>
            <w:tcBorders>
              <w:top w:val="single" w:sz="4" w:space="0" w:color="auto"/>
              <w:left w:val="single" w:sz="4" w:space="0" w:color="auto"/>
              <w:bottom w:val="single" w:sz="4" w:space="0" w:color="auto"/>
              <w:right w:val="single" w:sz="4" w:space="0" w:color="auto"/>
            </w:tcBorders>
          </w:tcPr>
          <w:p w14:paraId="53C25460" w14:textId="77777777" w:rsidR="00CB3986" w:rsidRPr="008E21F4" w:rsidRDefault="00CB3986" w:rsidP="00D04D5F">
            <w:pPr>
              <w:pStyle w:val="TAC"/>
              <w:rPr>
                <w:ins w:id="41457" w:author="Delta" w:date="2021-07-23T11:12:00Z"/>
                <w:rFonts w:cs="Arial"/>
              </w:rPr>
            </w:pPr>
            <w:ins w:id="41458"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6dB*</w:t>
              </w:r>
            </w:ins>
          </w:p>
        </w:tc>
        <w:tc>
          <w:tcPr>
            <w:tcW w:w="1702" w:type="dxa"/>
            <w:tcBorders>
              <w:top w:val="single" w:sz="4" w:space="0" w:color="auto"/>
              <w:left w:val="single" w:sz="4" w:space="0" w:color="auto"/>
              <w:bottom w:val="single" w:sz="4" w:space="0" w:color="auto"/>
              <w:right w:val="single" w:sz="4" w:space="0" w:color="auto"/>
            </w:tcBorders>
          </w:tcPr>
          <w:p w14:paraId="612BCA9A" w14:textId="77777777" w:rsidR="00CB3986" w:rsidRPr="008E21F4" w:rsidRDefault="00CB3986" w:rsidP="00D04D5F">
            <w:pPr>
              <w:pStyle w:val="TAC"/>
              <w:rPr>
                <w:ins w:id="41459" w:author="Delta" w:date="2021-07-23T11:12:00Z"/>
                <w:rFonts w:cs="Arial"/>
              </w:rPr>
            </w:pPr>
            <w:ins w:id="41460" w:author="Delta" w:date="2021-07-23T11:12:00Z">
              <w:r w:rsidRPr="008E21F4">
                <w:rPr>
                  <w:rFonts w:cs="Arial"/>
                  <w:lang w:eastAsia="ja-JP"/>
                </w:rPr>
                <w:t>See table 7.6.2b</w:t>
              </w:r>
            </w:ins>
          </w:p>
        </w:tc>
        <w:tc>
          <w:tcPr>
            <w:tcW w:w="1277" w:type="dxa"/>
            <w:gridSpan w:val="2"/>
            <w:tcBorders>
              <w:top w:val="single" w:sz="4" w:space="0" w:color="auto"/>
              <w:left w:val="single" w:sz="4" w:space="0" w:color="auto"/>
              <w:bottom w:val="single" w:sz="4" w:space="0" w:color="auto"/>
              <w:right w:val="single" w:sz="4" w:space="0" w:color="auto"/>
            </w:tcBorders>
          </w:tcPr>
          <w:p w14:paraId="68086D14" w14:textId="77777777" w:rsidR="00CB3986" w:rsidRPr="008E21F4" w:rsidRDefault="00CB3986" w:rsidP="00D04D5F">
            <w:pPr>
              <w:pStyle w:val="TAL"/>
              <w:rPr>
                <w:ins w:id="41461" w:author="Delta" w:date="2021-07-23T11:12:00Z"/>
                <w:rFonts w:cs="Arial"/>
              </w:rPr>
            </w:pPr>
            <w:ins w:id="41462" w:author="Delta" w:date="2021-07-23T11:12:00Z">
              <w:r w:rsidRPr="008E21F4">
                <w:rPr>
                  <w:rFonts w:cs="Arial"/>
                  <w:lang w:eastAsia="ja-JP"/>
                </w:rPr>
                <w:t>See table 7.6.2b</w:t>
              </w:r>
            </w:ins>
          </w:p>
        </w:tc>
      </w:tr>
      <w:tr w:rsidR="00CB3986" w:rsidRPr="008E21F4" w14:paraId="4AA62A54" w14:textId="77777777" w:rsidTr="00D04D5F">
        <w:tblPrEx>
          <w:tblLook w:val="04A0" w:firstRow="1" w:lastRow="0" w:firstColumn="1" w:lastColumn="0" w:noHBand="0" w:noVBand="1"/>
        </w:tblPrEx>
        <w:trPr>
          <w:cantSplit/>
          <w:ins w:id="41463" w:author="Delta" w:date="2021-07-23T11:12:00Z"/>
        </w:trPr>
        <w:tc>
          <w:tcPr>
            <w:tcW w:w="1135" w:type="dxa"/>
            <w:vMerge/>
            <w:tcBorders>
              <w:left w:val="single" w:sz="4" w:space="0" w:color="auto"/>
              <w:bottom w:val="single" w:sz="4" w:space="0" w:color="auto"/>
              <w:right w:val="single" w:sz="4" w:space="0" w:color="auto"/>
            </w:tcBorders>
            <w:vAlign w:val="center"/>
          </w:tcPr>
          <w:p w14:paraId="08C551F1" w14:textId="77777777" w:rsidR="00CB3986" w:rsidRPr="008E21F4" w:rsidRDefault="00CB3986" w:rsidP="00D04D5F">
            <w:pPr>
              <w:spacing w:after="0"/>
              <w:rPr>
                <w:ins w:id="41464" w:author="Delta" w:date="2021-07-23T11:12:00Z"/>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14E551CF" w14:textId="77777777" w:rsidR="00CB3986" w:rsidRPr="008E21F4" w:rsidRDefault="00CB3986" w:rsidP="00D04D5F">
            <w:pPr>
              <w:pStyle w:val="TAL"/>
              <w:jc w:val="right"/>
              <w:rPr>
                <w:ins w:id="41465" w:author="Delta" w:date="2021-07-23T11:12:00Z"/>
                <w:rFonts w:cs="Arial"/>
              </w:rPr>
            </w:pPr>
            <w:ins w:id="41466" w:author="Delta" w:date="2021-07-23T11:12:00Z">
              <w:r w:rsidRPr="008E21F4">
                <w:rPr>
                  <w:rFonts w:cs="Arial"/>
                </w:rPr>
                <w:t>1</w:t>
              </w:r>
            </w:ins>
          </w:p>
          <w:p w14:paraId="3C804213" w14:textId="77777777" w:rsidR="00CB3986" w:rsidRPr="008E21F4" w:rsidRDefault="00CB3986" w:rsidP="00D04D5F">
            <w:pPr>
              <w:pStyle w:val="TAL"/>
              <w:jc w:val="right"/>
              <w:rPr>
                <w:ins w:id="41467" w:author="Delta" w:date="2021-07-23T11:12:00Z"/>
                <w:rFonts w:cs="Arial"/>
              </w:rPr>
            </w:pPr>
            <w:ins w:id="41468" w:author="Delta" w:date="2021-07-23T11:12:00Z">
              <w:r w:rsidRPr="008E21F4">
                <w:rPr>
                  <w:rFonts w:cs="Arial"/>
                </w:rPr>
                <w:t>(F</w:t>
              </w:r>
              <w:r w:rsidRPr="008E21F4">
                <w:rPr>
                  <w:rFonts w:cs="Arial"/>
                  <w:vertAlign w:val="subscript"/>
                </w:rPr>
                <w:t xml:space="preserve">UL_high </w:t>
              </w:r>
              <w:r w:rsidRPr="008E21F4">
                <w:rPr>
                  <w:rFonts w:cs="Arial"/>
                </w:rPr>
                <w:t>+</w:t>
              </w:r>
              <w:r w:rsidRPr="008E21F4">
                <w:rPr>
                  <w:rFonts w:cs="Arial"/>
                  <w:lang w:eastAsia="zh-CN"/>
                </w:rPr>
                <w:t>12</w:t>
              </w:r>
              <w:r w:rsidRPr="008E21F4">
                <w:rPr>
                  <w:rFonts w:cs="Arial"/>
                </w:rPr>
                <w:t>)</w:t>
              </w:r>
            </w:ins>
          </w:p>
        </w:tc>
        <w:tc>
          <w:tcPr>
            <w:tcW w:w="425" w:type="dxa"/>
            <w:tcBorders>
              <w:top w:val="single" w:sz="4" w:space="0" w:color="auto"/>
              <w:left w:val="nil"/>
              <w:bottom w:val="single" w:sz="4" w:space="0" w:color="auto"/>
              <w:right w:val="nil"/>
            </w:tcBorders>
          </w:tcPr>
          <w:p w14:paraId="1F739E82" w14:textId="77777777" w:rsidR="00CB3986" w:rsidRPr="008E21F4" w:rsidRDefault="00CB3986" w:rsidP="00D04D5F">
            <w:pPr>
              <w:pStyle w:val="TAL"/>
              <w:jc w:val="center"/>
              <w:rPr>
                <w:ins w:id="41469" w:author="Delta" w:date="2021-07-23T11:12:00Z"/>
                <w:rFonts w:cs="Arial"/>
              </w:rPr>
            </w:pPr>
            <w:ins w:id="41470" w:author="Delta" w:date="2021-07-23T11:12:00Z">
              <w:r w:rsidRPr="008E21F4">
                <w:rPr>
                  <w:rFonts w:cs="Arial"/>
                </w:rPr>
                <w:t>to</w:t>
              </w:r>
            </w:ins>
          </w:p>
          <w:p w14:paraId="31949F45" w14:textId="77777777" w:rsidR="00CB3986" w:rsidRPr="008E21F4" w:rsidRDefault="00CB3986" w:rsidP="00D04D5F">
            <w:pPr>
              <w:pStyle w:val="TAL"/>
              <w:jc w:val="center"/>
              <w:rPr>
                <w:ins w:id="41471" w:author="Delta" w:date="2021-07-23T11:12:00Z"/>
                <w:rFonts w:cs="Arial"/>
              </w:rPr>
            </w:pPr>
            <w:ins w:id="41472" w:author="Delta" w:date="2021-07-23T11:12:00Z">
              <w:r w:rsidRPr="008E21F4">
                <w:rPr>
                  <w:rFonts w:cs="Arial"/>
                </w:rPr>
                <w:t>to</w:t>
              </w:r>
            </w:ins>
          </w:p>
        </w:tc>
        <w:tc>
          <w:tcPr>
            <w:tcW w:w="1277" w:type="dxa"/>
            <w:tcBorders>
              <w:top w:val="single" w:sz="4" w:space="0" w:color="auto"/>
              <w:left w:val="nil"/>
              <w:bottom w:val="single" w:sz="4" w:space="0" w:color="auto"/>
              <w:right w:val="single" w:sz="4" w:space="0" w:color="auto"/>
            </w:tcBorders>
          </w:tcPr>
          <w:p w14:paraId="2DAEDCD4" w14:textId="77777777" w:rsidR="00CB3986" w:rsidRPr="008E21F4" w:rsidRDefault="00CB3986" w:rsidP="00D04D5F">
            <w:pPr>
              <w:pStyle w:val="TAL"/>
              <w:rPr>
                <w:ins w:id="41473" w:author="Delta" w:date="2021-07-23T11:12:00Z"/>
                <w:rFonts w:cs="Arial"/>
              </w:rPr>
            </w:pPr>
            <w:ins w:id="41474" w:author="Delta" w:date="2021-07-23T11:12:00Z">
              <w:r w:rsidRPr="008E21F4">
                <w:rPr>
                  <w:rFonts w:cs="Arial"/>
                </w:rPr>
                <w:t>(F</w:t>
              </w:r>
              <w:r w:rsidRPr="008E21F4">
                <w:rPr>
                  <w:rFonts w:cs="Arial"/>
                  <w:vertAlign w:val="subscript"/>
                </w:rPr>
                <w:t xml:space="preserve">UL_low </w:t>
              </w:r>
              <w:r w:rsidRPr="008E21F4">
                <w:rPr>
                  <w:rFonts w:cs="Arial"/>
                </w:rPr>
                <w:t>-20)</w:t>
              </w:r>
            </w:ins>
          </w:p>
          <w:p w14:paraId="285A84CA" w14:textId="77777777" w:rsidR="00CB3986" w:rsidRPr="008E21F4" w:rsidRDefault="00CB3986" w:rsidP="00D04D5F">
            <w:pPr>
              <w:pStyle w:val="TAL"/>
              <w:rPr>
                <w:ins w:id="41475" w:author="Delta" w:date="2021-07-23T11:12:00Z"/>
                <w:rFonts w:cs="Arial"/>
              </w:rPr>
            </w:pPr>
            <w:ins w:id="41476" w:author="Delta" w:date="2021-07-23T11:12:00Z">
              <w:r w:rsidRPr="008E21F4">
                <w:rPr>
                  <w:rFonts w:cs="Arial"/>
                </w:rPr>
                <w:t>12750</w:t>
              </w:r>
            </w:ins>
          </w:p>
        </w:tc>
        <w:tc>
          <w:tcPr>
            <w:tcW w:w="1277" w:type="dxa"/>
            <w:tcBorders>
              <w:top w:val="single" w:sz="4" w:space="0" w:color="auto"/>
              <w:left w:val="single" w:sz="4" w:space="0" w:color="auto"/>
              <w:bottom w:val="single" w:sz="4" w:space="0" w:color="auto"/>
              <w:right w:val="single" w:sz="4" w:space="0" w:color="auto"/>
            </w:tcBorders>
          </w:tcPr>
          <w:p w14:paraId="33A4EFB5" w14:textId="77777777" w:rsidR="00CB3986" w:rsidRPr="008E21F4" w:rsidRDefault="00CB3986" w:rsidP="00D04D5F">
            <w:pPr>
              <w:pStyle w:val="TAC"/>
              <w:rPr>
                <w:ins w:id="41477" w:author="Delta" w:date="2021-07-23T11:12:00Z"/>
                <w:rFonts w:cs="Arial"/>
              </w:rPr>
            </w:pPr>
            <w:ins w:id="41478" w:author="Delta" w:date="2021-07-23T11:12:00Z">
              <w:r w:rsidRPr="008E21F4">
                <w:rPr>
                  <w:rFonts w:cs="Arial"/>
                  <w:lang w:eastAsia="ja-JP"/>
                </w:rPr>
                <w:t>-15</w:t>
              </w:r>
              <w:r w:rsidRPr="008E21F4">
                <w:rPr>
                  <w:rFonts w:cs="Arial"/>
                  <w:szCs w:val="18"/>
                  <w:lang w:eastAsia="ja-JP"/>
                </w:rPr>
                <w:t>***</w:t>
              </w:r>
            </w:ins>
          </w:p>
        </w:tc>
        <w:tc>
          <w:tcPr>
            <w:tcW w:w="1560" w:type="dxa"/>
            <w:tcBorders>
              <w:top w:val="single" w:sz="4" w:space="0" w:color="auto"/>
              <w:left w:val="single" w:sz="4" w:space="0" w:color="auto"/>
              <w:bottom w:val="single" w:sz="4" w:space="0" w:color="auto"/>
              <w:right w:val="single" w:sz="4" w:space="0" w:color="auto"/>
            </w:tcBorders>
          </w:tcPr>
          <w:p w14:paraId="598CC0AE" w14:textId="77777777" w:rsidR="00CB3986" w:rsidRPr="008E21F4" w:rsidRDefault="00CB3986" w:rsidP="00D04D5F">
            <w:pPr>
              <w:pStyle w:val="TAC"/>
              <w:rPr>
                <w:ins w:id="41479" w:author="Delta" w:date="2021-07-23T11:12:00Z"/>
                <w:rFonts w:cs="Arial"/>
              </w:rPr>
            </w:pPr>
            <w:ins w:id="41480" w:author="Delta" w:date="2021-07-23T11:12:00Z">
              <w:r w:rsidRPr="008E21F4">
                <w:rPr>
                  <w:rFonts w:cs="Arial"/>
                  <w:lang w:eastAsia="ja-JP"/>
                </w:rPr>
                <w:t>P</w:t>
              </w:r>
              <w:r w:rsidRPr="008E21F4">
                <w:rPr>
                  <w:rFonts w:cs="Arial"/>
                  <w:vertAlign w:val="subscript"/>
                  <w:lang w:eastAsia="ja-JP"/>
                </w:rPr>
                <w:t>REFSENS</w:t>
              </w:r>
              <w:r w:rsidRPr="008E21F4">
                <w:rPr>
                  <w:rFonts w:cs="Arial"/>
                  <w:lang w:eastAsia="ja-JP"/>
                </w:rPr>
                <w:t xml:space="preserve"> +6dB* </w:t>
              </w:r>
            </w:ins>
          </w:p>
        </w:tc>
        <w:tc>
          <w:tcPr>
            <w:tcW w:w="1702" w:type="dxa"/>
            <w:tcBorders>
              <w:top w:val="single" w:sz="4" w:space="0" w:color="auto"/>
              <w:left w:val="single" w:sz="4" w:space="0" w:color="auto"/>
              <w:bottom w:val="single" w:sz="4" w:space="0" w:color="auto"/>
              <w:right w:val="single" w:sz="4" w:space="0" w:color="auto"/>
            </w:tcBorders>
          </w:tcPr>
          <w:p w14:paraId="07C8A975" w14:textId="77777777" w:rsidR="00CB3986" w:rsidRPr="008E21F4" w:rsidRDefault="00CB3986" w:rsidP="00D04D5F">
            <w:pPr>
              <w:pStyle w:val="TAC"/>
              <w:rPr>
                <w:ins w:id="41481" w:author="Delta" w:date="2021-07-23T11:12:00Z"/>
                <w:rFonts w:cs="Arial"/>
              </w:rPr>
            </w:pPr>
            <w:ins w:id="41482" w:author="Delta" w:date="2021-07-23T11:12:00Z">
              <w:r w:rsidRPr="008E21F4">
                <w:rPr>
                  <w:rFonts w:cs="Arial"/>
                  <w:lang w:eastAsia="ja-JP"/>
                </w:rPr>
                <w:sym w:font="Symbol" w:char="F0BE"/>
              </w:r>
            </w:ins>
          </w:p>
        </w:tc>
        <w:tc>
          <w:tcPr>
            <w:tcW w:w="1277" w:type="dxa"/>
            <w:gridSpan w:val="2"/>
            <w:tcBorders>
              <w:top w:val="single" w:sz="4" w:space="0" w:color="auto"/>
              <w:left w:val="single" w:sz="4" w:space="0" w:color="auto"/>
              <w:bottom w:val="single" w:sz="4" w:space="0" w:color="auto"/>
              <w:right w:val="single" w:sz="4" w:space="0" w:color="auto"/>
            </w:tcBorders>
          </w:tcPr>
          <w:p w14:paraId="3819A39A" w14:textId="77777777" w:rsidR="00CB3986" w:rsidRPr="008E21F4" w:rsidRDefault="00CB3986" w:rsidP="00D04D5F">
            <w:pPr>
              <w:pStyle w:val="TAL"/>
              <w:rPr>
                <w:ins w:id="41483" w:author="Delta" w:date="2021-07-23T11:12:00Z"/>
                <w:rFonts w:cs="Arial"/>
              </w:rPr>
            </w:pPr>
            <w:ins w:id="41484" w:author="Delta" w:date="2021-07-23T11:12:00Z">
              <w:r w:rsidRPr="008E21F4">
                <w:rPr>
                  <w:rFonts w:cs="Arial"/>
                  <w:lang w:eastAsia="ja-JP"/>
                </w:rPr>
                <w:t xml:space="preserve">CW carrier </w:t>
              </w:r>
            </w:ins>
          </w:p>
        </w:tc>
      </w:tr>
      <w:tr w:rsidR="00CB3986" w:rsidRPr="008E21F4" w14:paraId="2AE3771A" w14:textId="77777777" w:rsidTr="00D04D5F">
        <w:trPr>
          <w:gridAfter w:val="1"/>
          <w:wAfter w:w="7" w:type="dxa"/>
          <w:cantSplit/>
          <w:ins w:id="41485" w:author="Delta" w:date="2021-07-23T11:12:00Z"/>
        </w:trPr>
        <w:tc>
          <w:tcPr>
            <w:tcW w:w="9923" w:type="dxa"/>
            <w:gridSpan w:val="8"/>
            <w:tcBorders>
              <w:top w:val="nil"/>
              <w:left w:val="single" w:sz="4" w:space="0" w:color="auto"/>
              <w:bottom w:val="single" w:sz="4" w:space="0" w:color="auto"/>
            </w:tcBorders>
          </w:tcPr>
          <w:p w14:paraId="63B2BB1F" w14:textId="77777777" w:rsidR="00CB3986" w:rsidRPr="008E21F4" w:rsidRDefault="00CB3986" w:rsidP="00D04D5F">
            <w:pPr>
              <w:pStyle w:val="TAN"/>
              <w:rPr>
                <w:ins w:id="41486" w:author="Delta" w:date="2021-07-23T11:12:00Z"/>
                <w:rFonts w:cs="Arial"/>
                <w:lang w:eastAsia="ja-JP"/>
              </w:rPr>
            </w:pPr>
            <w:ins w:id="41487" w:author="Delta" w:date="2021-07-23T11:12:00Z">
              <w:r w:rsidRPr="008E21F4">
                <w:rPr>
                  <w:rFonts w:cs="Arial"/>
                  <w:lang w:eastAsia="ja-JP"/>
                </w:rPr>
                <w:t xml:space="preserve">Note*: </w:t>
              </w:r>
              <w:r w:rsidRPr="008E21F4">
                <w:rPr>
                  <w:rFonts w:cs="Arial"/>
                  <w:lang w:eastAsia="ja-JP"/>
                </w:rPr>
                <w:tab/>
                <w:t>P</w:t>
              </w:r>
              <w:r w:rsidRPr="008E21F4">
                <w:rPr>
                  <w:rFonts w:cs="Arial"/>
                  <w:vertAlign w:val="subscript"/>
                  <w:lang w:eastAsia="ja-JP"/>
                </w:rPr>
                <w:t>REFSENS</w:t>
              </w:r>
              <w:r w:rsidRPr="008E21F4" w:rsidDel="002B5177">
                <w:rPr>
                  <w:rFonts w:cs="Arial"/>
                  <w:lang w:eastAsia="ja-JP"/>
                </w:rPr>
                <w:t xml:space="preserve"> </w:t>
              </w:r>
              <w:r w:rsidRPr="008E21F4">
                <w:rPr>
                  <w:rFonts w:cs="Arial"/>
                  <w:lang w:eastAsia="ja-JP"/>
                </w:rPr>
                <w:t xml:space="preserve">depends on the channel bandwidth or supported subcarrier spacing as specified in </w:t>
              </w:r>
              <w:r w:rsidRPr="008E21F4">
                <w:rPr>
                  <w:rFonts w:cs="v4.2.0"/>
                  <w:lang w:eastAsia="ja-JP"/>
                </w:rPr>
                <w:t>TS 36.104 [2] subclause 7.2.1</w:t>
              </w:r>
              <w:r w:rsidRPr="008E21F4">
                <w:rPr>
                  <w:rFonts w:cs="Arial"/>
                  <w:lang w:eastAsia="ja-JP"/>
                </w:rPr>
                <w:t>.</w:t>
              </w:r>
            </w:ins>
          </w:p>
          <w:p w14:paraId="5AC16F99" w14:textId="77777777" w:rsidR="00CB3986" w:rsidRPr="008E21F4" w:rsidRDefault="00CB3986" w:rsidP="00D04D5F">
            <w:pPr>
              <w:pStyle w:val="TAN"/>
              <w:rPr>
                <w:ins w:id="41488" w:author="Delta" w:date="2021-07-23T11:12:00Z"/>
                <w:rFonts w:cs="Arial"/>
                <w:lang w:eastAsia="zh-CN"/>
              </w:rPr>
            </w:pPr>
            <w:ins w:id="41489" w:author="Delta" w:date="2021-07-23T11:12:00Z">
              <w:r w:rsidRPr="008E21F4">
                <w:rPr>
                  <w:rFonts w:cs="Arial"/>
                  <w:lang w:eastAsia="ja-JP"/>
                </w:rPr>
                <w:t>Note**:</w:t>
              </w:r>
              <w:r w:rsidRPr="008E21F4">
                <w:rPr>
                  <w:rFonts w:cs="Arial"/>
                  <w:lang w:eastAsia="ja-JP"/>
                </w:rPr>
                <w:tab/>
                <w:t>For a BS capable of multiband operation, in case of interfering signal that is not in the in-band blocking frequency range of the operating band where the wanted signal is present, the wanted signal mean power is equal to P</w:t>
              </w:r>
              <w:r w:rsidRPr="008E21F4">
                <w:rPr>
                  <w:rFonts w:cs="Arial"/>
                  <w:vertAlign w:val="subscript"/>
                  <w:lang w:eastAsia="ja-JP"/>
                </w:rPr>
                <w:t>REFSENS</w:t>
              </w:r>
              <w:r w:rsidRPr="008E21F4">
                <w:rPr>
                  <w:rFonts w:cs="Arial"/>
                  <w:lang w:eastAsia="ja-JP"/>
                </w:rPr>
                <w:t xml:space="preserve"> + 1.4 dB.</w:t>
              </w:r>
            </w:ins>
          </w:p>
          <w:p w14:paraId="49E32A88" w14:textId="77777777" w:rsidR="00CB3986" w:rsidRPr="008E21F4" w:rsidRDefault="00CB3986" w:rsidP="00D04D5F">
            <w:pPr>
              <w:pStyle w:val="TAN"/>
              <w:rPr>
                <w:ins w:id="41490" w:author="Delta" w:date="2021-07-23T11:12:00Z"/>
                <w:rFonts w:cs="Arial"/>
                <w:lang w:eastAsia="zh-CN"/>
              </w:rPr>
            </w:pPr>
            <w:ins w:id="41491" w:author="Delta" w:date="2021-07-23T11:12:00Z">
              <w:r w:rsidRPr="008E21F4">
                <w:rPr>
                  <w:rFonts w:cs="Arial"/>
                  <w:szCs w:val="18"/>
                  <w:lang w:eastAsia="ja-JP"/>
                </w:rPr>
                <w:t>Note***:</w:t>
              </w:r>
              <w:r w:rsidRPr="008E21F4">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ins>
          </w:p>
        </w:tc>
      </w:tr>
    </w:tbl>
    <w:p w14:paraId="735CF629" w14:textId="77777777" w:rsidR="00CB3986" w:rsidRPr="008E21F4" w:rsidRDefault="00CB3986" w:rsidP="00CB3986">
      <w:pPr>
        <w:rPr>
          <w:ins w:id="41492" w:author="Delta" w:date="2021-07-23T11:12:00Z"/>
          <w:lang w:eastAsia="zh-CN"/>
        </w:rPr>
      </w:pPr>
    </w:p>
    <w:p w14:paraId="505C7B4E" w14:textId="77777777" w:rsidR="00CB3986" w:rsidRPr="008E21F4" w:rsidRDefault="00CB3986" w:rsidP="00CB3986">
      <w:pPr>
        <w:pStyle w:val="NO"/>
        <w:rPr>
          <w:ins w:id="41493" w:author="Delta" w:date="2021-07-23T11:12:00Z"/>
          <w:lang w:eastAsia="zh-CN"/>
        </w:rPr>
      </w:pPr>
      <w:ins w:id="41494" w:author="Delta" w:date="2021-07-23T11:12:00Z">
        <w:r w:rsidRPr="008E21F4">
          <w:rPr>
            <w:lang w:eastAsia="zh-CN"/>
          </w:rPr>
          <w:t>NOTE:</w:t>
        </w:r>
        <w:r w:rsidRPr="008E21F4">
          <w:rPr>
            <w:lang w:eastAsia="zh-CN"/>
          </w:rPr>
          <w:tab/>
          <w:t>Table 7.6.1e assumes that two operating bands, where the downlink operating band (see Table 5.5-1) of one band would be within the in-band blocking region of the other band, are not deployed in the same geographical area.</w:t>
        </w:r>
      </w:ins>
    </w:p>
    <w:p w14:paraId="06F33548" w14:textId="77777777" w:rsidR="00CB3986" w:rsidRPr="008E21F4" w:rsidRDefault="00CB3986" w:rsidP="00CB3986">
      <w:pPr>
        <w:pStyle w:val="TH"/>
        <w:rPr>
          <w:ins w:id="41495" w:author="Delta" w:date="2021-07-23T11:12:00Z"/>
        </w:rPr>
      </w:pPr>
      <w:ins w:id="41496" w:author="Delta" w:date="2021-07-23T11:12:00Z">
        <w:r w:rsidRPr="008E21F4">
          <w:rPr>
            <w:rFonts w:eastAsia="Osaka"/>
          </w:rPr>
          <w:t xml:space="preserve">Table 7.6.1f: </w:t>
        </w:r>
        <w:r w:rsidRPr="008E21F4">
          <w:t xml:space="preserve">Blocking performance requirement </w:t>
        </w:r>
        <w:r w:rsidRPr="008E21F4">
          <w:rPr>
            <w:lang w:eastAsia="zh-CN"/>
          </w:rPr>
          <w:t xml:space="preserve">for Local Area BS </w:t>
        </w:r>
        <w:r w:rsidRPr="008E21F4">
          <w:rPr>
            <w:rFonts w:cs="v5.0.0"/>
            <w:lang w:eastAsia="zh-CN"/>
          </w:rPr>
          <w:t>for NB-IoT standalone operation</w:t>
        </w:r>
      </w:ins>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06D9A12D" w14:textId="77777777" w:rsidTr="00D04D5F">
        <w:trPr>
          <w:gridAfter w:val="1"/>
          <w:wAfter w:w="7" w:type="dxa"/>
          <w:ins w:id="41497" w:author="Delta" w:date="2021-07-23T11:12:00Z"/>
        </w:trPr>
        <w:tc>
          <w:tcPr>
            <w:tcW w:w="1134" w:type="dxa"/>
          </w:tcPr>
          <w:p w14:paraId="3B4FCBBF" w14:textId="77777777" w:rsidR="00CB3986" w:rsidRPr="008E21F4" w:rsidRDefault="00CB3986" w:rsidP="00D04D5F">
            <w:pPr>
              <w:keepNext/>
              <w:keepLines/>
              <w:spacing w:after="0"/>
              <w:jc w:val="center"/>
              <w:rPr>
                <w:ins w:id="41498" w:author="Delta" w:date="2021-07-23T11:12:00Z"/>
                <w:rFonts w:ascii="Arial" w:hAnsi="Arial" w:cs="Arial"/>
                <w:b/>
                <w:sz w:val="18"/>
                <w:lang w:eastAsia="ja-JP"/>
              </w:rPr>
            </w:pPr>
            <w:ins w:id="41499" w:author="Delta" w:date="2021-07-23T11:12:00Z">
              <w:r w:rsidRPr="008E21F4">
                <w:rPr>
                  <w:rFonts w:ascii="Arial" w:hAnsi="Arial" w:cs="Arial"/>
                  <w:b/>
                  <w:sz w:val="18"/>
                  <w:lang w:eastAsia="ja-JP"/>
                </w:rPr>
                <w:t>Operating Band</w:t>
              </w:r>
            </w:ins>
          </w:p>
        </w:tc>
        <w:tc>
          <w:tcPr>
            <w:tcW w:w="2977" w:type="dxa"/>
            <w:gridSpan w:val="3"/>
            <w:tcBorders>
              <w:bottom w:val="single" w:sz="4" w:space="0" w:color="auto"/>
            </w:tcBorders>
          </w:tcPr>
          <w:p w14:paraId="7F4827E3" w14:textId="77777777" w:rsidR="00CB3986" w:rsidRPr="008E21F4" w:rsidRDefault="00CB3986" w:rsidP="00D04D5F">
            <w:pPr>
              <w:keepNext/>
              <w:keepLines/>
              <w:spacing w:after="0"/>
              <w:jc w:val="center"/>
              <w:rPr>
                <w:ins w:id="41500" w:author="Delta" w:date="2021-07-23T11:12:00Z"/>
                <w:rFonts w:ascii="Arial" w:hAnsi="Arial" w:cs="Arial"/>
                <w:b/>
                <w:sz w:val="18"/>
                <w:lang w:eastAsia="ja-JP"/>
              </w:rPr>
            </w:pPr>
            <w:ins w:id="41501" w:author="Delta" w:date="2021-07-23T11:12:00Z">
              <w:r w:rsidRPr="008E21F4">
                <w:rPr>
                  <w:rFonts w:ascii="Arial" w:hAnsi="Arial" w:cs="Arial"/>
                  <w:b/>
                  <w:sz w:val="18"/>
                  <w:lang w:eastAsia="ja-JP"/>
                </w:rPr>
                <w:t>Centre Frequency of Interfering Signal [MHz]</w:t>
              </w:r>
            </w:ins>
          </w:p>
        </w:tc>
        <w:tc>
          <w:tcPr>
            <w:tcW w:w="1276" w:type="dxa"/>
          </w:tcPr>
          <w:p w14:paraId="0E2F36F0" w14:textId="77777777" w:rsidR="00CB3986" w:rsidRPr="008E21F4" w:rsidRDefault="00CB3986" w:rsidP="00D04D5F">
            <w:pPr>
              <w:keepNext/>
              <w:keepLines/>
              <w:spacing w:after="0"/>
              <w:jc w:val="center"/>
              <w:rPr>
                <w:ins w:id="41502" w:author="Delta" w:date="2021-07-23T11:12:00Z"/>
                <w:rFonts w:ascii="Arial" w:hAnsi="Arial" w:cs="Arial"/>
                <w:b/>
                <w:sz w:val="18"/>
                <w:lang w:eastAsia="ja-JP"/>
              </w:rPr>
            </w:pPr>
            <w:ins w:id="41503" w:author="Delta" w:date="2021-07-23T11:12:00Z">
              <w:r w:rsidRPr="008E21F4">
                <w:rPr>
                  <w:rFonts w:ascii="Arial" w:hAnsi="Arial" w:cs="Arial"/>
                  <w:b/>
                  <w:sz w:val="18"/>
                  <w:lang w:eastAsia="ja-JP"/>
                </w:rPr>
                <w:t>Interfering Signal mean power [dBm]</w:t>
              </w:r>
            </w:ins>
          </w:p>
        </w:tc>
        <w:tc>
          <w:tcPr>
            <w:tcW w:w="1559" w:type="dxa"/>
          </w:tcPr>
          <w:p w14:paraId="445B5840" w14:textId="77777777" w:rsidR="00CB3986" w:rsidRPr="008E21F4" w:rsidRDefault="00CB3986" w:rsidP="00D04D5F">
            <w:pPr>
              <w:keepNext/>
              <w:keepLines/>
              <w:spacing w:after="0"/>
              <w:jc w:val="center"/>
              <w:rPr>
                <w:ins w:id="41504" w:author="Delta" w:date="2021-07-23T11:12:00Z"/>
                <w:rFonts w:ascii="Arial" w:hAnsi="Arial" w:cs="Arial"/>
                <w:b/>
                <w:sz w:val="18"/>
                <w:lang w:eastAsia="ja-JP"/>
              </w:rPr>
            </w:pPr>
            <w:ins w:id="41505" w:author="Delta" w:date="2021-07-23T11:12:00Z">
              <w:r w:rsidRPr="008E21F4">
                <w:rPr>
                  <w:rFonts w:ascii="Arial" w:hAnsi="Arial" w:cs="Arial"/>
                  <w:b/>
                  <w:sz w:val="18"/>
                  <w:lang w:eastAsia="ja-JP"/>
                </w:rPr>
                <w:t>Wanted Signal mean power [dBm]</w:t>
              </w:r>
            </w:ins>
          </w:p>
        </w:tc>
        <w:tc>
          <w:tcPr>
            <w:tcW w:w="1701" w:type="dxa"/>
          </w:tcPr>
          <w:p w14:paraId="7F555887" w14:textId="77777777" w:rsidR="00CB3986" w:rsidRPr="008E21F4" w:rsidRDefault="00CB3986" w:rsidP="00D04D5F">
            <w:pPr>
              <w:keepNext/>
              <w:keepLines/>
              <w:spacing w:after="0"/>
              <w:jc w:val="center"/>
              <w:rPr>
                <w:ins w:id="41506" w:author="Delta" w:date="2021-07-23T11:12:00Z"/>
                <w:rFonts w:ascii="Arial" w:hAnsi="Arial" w:cs="Arial"/>
                <w:b/>
                <w:sz w:val="18"/>
                <w:lang w:eastAsia="ja-JP"/>
              </w:rPr>
            </w:pPr>
            <w:ins w:id="41507" w:author="Delta" w:date="2021-07-23T11:12:00Z">
              <w:r w:rsidRPr="008E21F4">
                <w:rPr>
                  <w:rFonts w:ascii="Arial" w:hAnsi="Arial" w:cs="Arial"/>
                  <w:b/>
                  <w:sz w:val="18"/>
                  <w:lang w:eastAsia="ja-JP"/>
                </w:rPr>
                <w:t>Interfering signal centre frequency minimum frequency offset from  the lower/upper Base Station RF Bandwidth edge or sub-block edge inside a sub-block gap [MHz]</w:t>
              </w:r>
            </w:ins>
          </w:p>
        </w:tc>
        <w:tc>
          <w:tcPr>
            <w:tcW w:w="1276" w:type="dxa"/>
          </w:tcPr>
          <w:p w14:paraId="0832259D" w14:textId="77777777" w:rsidR="00CB3986" w:rsidRPr="008E21F4" w:rsidRDefault="00CB3986" w:rsidP="00D04D5F">
            <w:pPr>
              <w:keepNext/>
              <w:keepLines/>
              <w:spacing w:after="0"/>
              <w:jc w:val="center"/>
              <w:rPr>
                <w:ins w:id="41508" w:author="Delta" w:date="2021-07-23T11:12:00Z"/>
                <w:rFonts w:ascii="Arial" w:hAnsi="Arial" w:cs="Arial"/>
                <w:b/>
                <w:sz w:val="18"/>
                <w:lang w:eastAsia="ja-JP"/>
              </w:rPr>
            </w:pPr>
            <w:ins w:id="41509" w:author="Delta" w:date="2021-07-23T11:12:00Z">
              <w:r w:rsidRPr="008E21F4">
                <w:rPr>
                  <w:rFonts w:ascii="Arial" w:hAnsi="Arial" w:cs="Arial"/>
                  <w:b/>
                  <w:sz w:val="18"/>
                  <w:lang w:eastAsia="ja-JP"/>
                </w:rPr>
                <w:t>Type of Interfering Signal</w:t>
              </w:r>
            </w:ins>
          </w:p>
        </w:tc>
      </w:tr>
      <w:tr w:rsidR="00CB3986" w:rsidRPr="008E21F4" w14:paraId="2C6E27D9" w14:textId="77777777" w:rsidTr="00D04D5F">
        <w:trPr>
          <w:gridAfter w:val="1"/>
          <w:wAfter w:w="7" w:type="dxa"/>
          <w:cantSplit/>
          <w:ins w:id="41510" w:author="Delta" w:date="2021-07-23T11:12:00Z"/>
        </w:trPr>
        <w:tc>
          <w:tcPr>
            <w:tcW w:w="1134" w:type="dxa"/>
            <w:vMerge w:val="restart"/>
            <w:tcBorders>
              <w:right w:val="single" w:sz="4" w:space="0" w:color="auto"/>
            </w:tcBorders>
          </w:tcPr>
          <w:p w14:paraId="6608E41B" w14:textId="77777777" w:rsidR="00CB3986" w:rsidRPr="008E21F4" w:rsidRDefault="00CB3986" w:rsidP="00D04D5F">
            <w:pPr>
              <w:keepNext/>
              <w:keepLines/>
              <w:spacing w:after="0"/>
              <w:jc w:val="center"/>
              <w:rPr>
                <w:ins w:id="41511" w:author="Delta" w:date="2021-07-23T11:12:00Z"/>
                <w:rFonts w:ascii="Arial" w:hAnsi="Arial" w:cs="Arial"/>
                <w:sz w:val="18"/>
                <w:lang w:eastAsia="zh-CN"/>
              </w:rPr>
            </w:pPr>
            <w:ins w:id="41512" w:author="Delta" w:date="2021-07-23T11:12:00Z">
              <w:r w:rsidRPr="008E21F4">
                <w:rPr>
                  <w:rFonts w:ascii="Arial" w:hAnsi="Arial" w:cs="Arial"/>
                  <w:sz w:val="18"/>
                  <w:lang w:eastAsia="ja-JP"/>
                </w:rPr>
                <w:t>1-</w:t>
              </w:r>
              <w:r w:rsidRPr="008E21F4">
                <w:rPr>
                  <w:rFonts w:ascii="Arial" w:hAnsi="Arial" w:cs="Arial"/>
                  <w:sz w:val="18"/>
                  <w:lang w:eastAsia="zh-CN"/>
                </w:rPr>
                <w:t>5, 7, 11,</w:t>
              </w:r>
              <w:r w:rsidRPr="008E21F4">
                <w:rPr>
                  <w:rFonts w:ascii="Arial" w:hAnsi="Arial" w:cs="Arial"/>
                  <w:sz w:val="18"/>
                  <w:lang w:eastAsia="ja-JP"/>
                </w:rPr>
                <w:t xml:space="preserve"> 13-14,18,19, 21, 2</w:t>
              </w:r>
              <w:r w:rsidRPr="008E21F4">
                <w:rPr>
                  <w:rFonts w:ascii="Arial" w:hAnsi="Arial" w:cs="Arial"/>
                  <w:sz w:val="18"/>
                  <w:lang w:eastAsia="zh-CN"/>
                </w:rPr>
                <w:t>6</w:t>
              </w:r>
              <w:r w:rsidRPr="008E21F4">
                <w:rPr>
                  <w:rFonts w:ascii="Arial" w:hAnsi="Arial" w:cs="Arial"/>
                  <w:sz w:val="18"/>
                  <w:lang w:eastAsia="ja-JP"/>
                </w:rPr>
                <w:t>, 42, 43, 65, 66, 70</w:t>
              </w:r>
            </w:ins>
          </w:p>
        </w:tc>
        <w:tc>
          <w:tcPr>
            <w:tcW w:w="1276" w:type="dxa"/>
            <w:tcBorders>
              <w:top w:val="single" w:sz="4" w:space="0" w:color="auto"/>
              <w:left w:val="single" w:sz="4" w:space="0" w:color="auto"/>
              <w:bottom w:val="single" w:sz="4" w:space="0" w:color="auto"/>
              <w:right w:val="nil"/>
            </w:tcBorders>
          </w:tcPr>
          <w:p w14:paraId="7E23D8D0" w14:textId="77777777" w:rsidR="00CB3986" w:rsidRPr="008E21F4" w:rsidRDefault="00CB3986" w:rsidP="00D04D5F">
            <w:pPr>
              <w:keepNext/>
              <w:keepLines/>
              <w:spacing w:after="0"/>
              <w:jc w:val="right"/>
              <w:rPr>
                <w:ins w:id="41513" w:author="Delta" w:date="2021-07-23T11:12:00Z"/>
                <w:rFonts w:ascii="Arial" w:hAnsi="Arial" w:cs="Arial"/>
                <w:sz w:val="18"/>
                <w:lang w:eastAsia="ja-JP"/>
              </w:rPr>
            </w:pPr>
            <w:ins w:id="4151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4041B12D" w14:textId="77777777" w:rsidR="00CB3986" w:rsidRPr="008E21F4" w:rsidRDefault="00CB3986" w:rsidP="00D04D5F">
            <w:pPr>
              <w:keepNext/>
              <w:keepLines/>
              <w:spacing w:after="0"/>
              <w:jc w:val="center"/>
              <w:rPr>
                <w:ins w:id="41515" w:author="Delta" w:date="2021-07-23T11:12:00Z"/>
                <w:rFonts w:ascii="Arial" w:hAnsi="Arial" w:cs="Arial"/>
                <w:sz w:val="18"/>
                <w:lang w:eastAsia="ja-JP"/>
              </w:rPr>
            </w:pPr>
            <w:ins w:id="41516"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3336F0E0" w14:textId="77777777" w:rsidR="00CB3986" w:rsidRPr="008E21F4" w:rsidRDefault="00CB3986" w:rsidP="00D04D5F">
            <w:pPr>
              <w:keepNext/>
              <w:keepLines/>
              <w:spacing w:after="0"/>
              <w:rPr>
                <w:ins w:id="41517" w:author="Delta" w:date="2021-07-23T11:12:00Z"/>
                <w:rFonts w:ascii="Arial" w:hAnsi="Arial" w:cs="Arial"/>
                <w:sz w:val="18"/>
                <w:lang w:eastAsia="ja-JP"/>
              </w:rPr>
            </w:pPr>
            <w:ins w:id="4151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1276" w:type="dxa"/>
            <w:tcBorders>
              <w:left w:val="single" w:sz="4" w:space="0" w:color="auto"/>
            </w:tcBorders>
          </w:tcPr>
          <w:p w14:paraId="5DC39FEF" w14:textId="77777777" w:rsidR="00CB3986" w:rsidRPr="008E21F4" w:rsidRDefault="00CB3986" w:rsidP="00D04D5F">
            <w:pPr>
              <w:keepNext/>
              <w:keepLines/>
              <w:spacing w:after="0"/>
              <w:jc w:val="center"/>
              <w:rPr>
                <w:ins w:id="41519" w:author="Delta" w:date="2021-07-23T11:12:00Z"/>
                <w:rFonts w:ascii="Arial" w:hAnsi="Arial" w:cs="Arial"/>
                <w:sz w:val="18"/>
                <w:lang w:eastAsia="ja-JP"/>
              </w:rPr>
            </w:pPr>
            <w:ins w:id="41520" w:author="Delta" w:date="2021-07-23T11:12:00Z">
              <w:r w:rsidRPr="008E21F4">
                <w:rPr>
                  <w:rFonts w:ascii="Arial" w:hAnsi="Arial" w:cs="Arial"/>
                  <w:sz w:val="18"/>
                  <w:lang w:eastAsia="ja-JP"/>
                </w:rPr>
                <w:t>-35</w:t>
              </w:r>
            </w:ins>
          </w:p>
        </w:tc>
        <w:tc>
          <w:tcPr>
            <w:tcW w:w="1559" w:type="dxa"/>
          </w:tcPr>
          <w:p w14:paraId="34DB7681" w14:textId="77777777" w:rsidR="00CB3986" w:rsidRPr="008E21F4" w:rsidRDefault="00CB3986" w:rsidP="00D04D5F">
            <w:pPr>
              <w:keepNext/>
              <w:keepLines/>
              <w:spacing w:after="0"/>
              <w:jc w:val="center"/>
              <w:rPr>
                <w:ins w:id="41521" w:author="Delta" w:date="2021-07-23T11:12:00Z"/>
                <w:rFonts w:ascii="Arial" w:hAnsi="Arial" w:cs="Arial"/>
                <w:sz w:val="18"/>
                <w:lang w:eastAsia="ja-JP"/>
              </w:rPr>
            </w:pPr>
            <w:ins w:id="41522"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625E152B" w14:textId="77777777" w:rsidR="00CB3986" w:rsidRPr="008E21F4" w:rsidRDefault="00CB3986" w:rsidP="00D04D5F">
            <w:pPr>
              <w:keepNext/>
              <w:keepLines/>
              <w:spacing w:after="0"/>
              <w:jc w:val="center"/>
              <w:rPr>
                <w:ins w:id="41523" w:author="Delta" w:date="2021-07-23T11:12:00Z"/>
                <w:rFonts w:ascii="Arial" w:hAnsi="Arial" w:cs="Arial"/>
                <w:sz w:val="18"/>
                <w:lang w:eastAsia="zh-CN"/>
              </w:rPr>
            </w:pPr>
            <w:ins w:id="41524" w:author="Delta" w:date="2021-07-23T11:12:00Z">
              <w:r w:rsidRPr="008E21F4">
                <w:rPr>
                  <w:rFonts w:ascii="Arial" w:hAnsi="Arial" w:cs="Arial"/>
                  <w:sz w:val="18"/>
                  <w:lang w:eastAsia="ja-JP"/>
                </w:rPr>
                <w:t>See table 7.6.2a</w:t>
              </w:r>
            </w:ins>
          </w:p>
        </w:tc>
        <w:tc>
          <w:tcPr>
            <w:tcW w:w="1276" w:type="dxa"/>
          </w:tcPr>
          <w:p w14:paraId="4E5EF873" w14:textId="77777777" w:rsidR="00CB3986" w:rsidRPr="008E21F4" w:rsidRDefault="00CB3986" w:rsidP="00D04D5F">
            <w:pPr>
              <w:keepNext/>
              <w:keepLines/>
              <w:spacing w:after="0"/>
              <w:rPr>
                <w:ins w:id="41525" w:author="Delta" w:date="2021-07-23T11:12:00Z"/>
                <w:rFonts w:ascii="Arial" w:hAnsi="Arial" w:cs="Arial"/>
                <w:sz w:val="18"/>
                <w:lang w:eastAsia="zh-CN"/>
              </w:rPr>
            </w:pPr>
            <w:ins w:id="41526" w:author="Delta" w:date="2021-07-23T11:12:00Z">
              <w:r w:rsidRPr="008E21F4">
                <w:rPr>
                  <w:rFonts w:ascii="Arial" w:hAnsi="Arial" w:cs="Arial"/>
                  <w:sz w:val="18"/>
                  <w:lang w:eastAsia="ja-JP"/>
                </w:rPr>
                <w:t>See table 7.6. 2a</w:t>
              </w:r>
            </w:ins>
          </w:p>
        </w:tc>
      </w:tr>
      <w:tr w:rsidR="00CB3986" w:rsidRPr="008E21F4" w14:paraId="3E0940BD" w14:textId="77777777" w:rsidTr="00D04D5F">
        <w:trPr>
          <w:gridAfter w:val="1"/>
          <w:wAfter w:w="7" w:type="dxa"/>
          <w:cantSplit/>
          <w:ins w:id="41527" w:author="Delta" w:date="2021-07-23T11:12:00Z"/>
        </w:trPr>
        <w:tc>
          <w:tcPr>
            <w:tcW w:w="1134" w:type="dxa"/>
            <w:vMerge/>
            <w:tcBorders>
              <w:right w:val="single" w:sz="4" w:space="0" w:color="auto"/>
            </w:tcBorders>
          </w:tcPr>
          <w:p w14:paraId="18FB8208" w14:textId="77777777" w:rsidR="00CB3986" w:rsidRPr="008E21F4" w:rsidRDefault="00CB3986" w:rsidP="00D04D5F">
            <w:pPr>
              <w:keepNext/>
              <w:keepLines/>
              <w:spacing w:after="0"/>
              <w:jc w:val="center"/>
              <w:rPr>
                <w:ins w:id="41528"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3B82A5A" w14:textId="77777777" w:rsidR="00CB3986" w:rsidRPr="008E21F4" w:rsidRDefault="00CB3986" w:rsidP="00D04D5F">
            <w:pPr>
              <w:keepNext/>
              <w:keepLines/>
              <w:spacing w:after="0"/>
              <w:jc w:val="right"/>
              <w:rPr>
                <w:ins w:id="41529" w:author="Delta" w:date="2021-07-23T11:12:00Z"/>
                <w:rFonts w:ascii="Arial" w:hAnsi="Arial" w:cs="Arial"/>
                <w:sz w:val="18"/>
                <w:lang w:eastAsia="ja-JP"/>
              </w:rPr>
            </w:pPr>
            <w:ins w:id="41530" w:author="Delta" w:date="2021-07-23T11:12:00Z">
              <w:r w:rsidRPr="008E21F4">
                <w:rPr>
                  <w:rFonts w:ascii="Arial" w:hAnsi="Arial" w:cs="Arial"/>
                  <w:sz w:val="18"/>
                  <w:lang w:eastAsia="ja-JP"/>
                </w:rPr>
                <w:t>1</w:t>
              </w:r>
            </w:ins>
          </w:p>
          <w:p w14:paraId="4B3D7013" w14:textId="77777777" w:rsidR="00CB3986" w:rsidRPr="008E21F4" w:rsidRDefault="00CB3986" w:rsidP="00D04D5F">
            <w:pPr>
              <w:keepNext/>
              <w:keepLines/>
              <w:spacing w:after="0"/>
              <w:jc w:val="right"/>
              <w:rPr>
                <w:ins w:id="41531" w:author="Delta" w:date="2021-07-23T11:12:00Z"/>
                <w:rFonts w:ascii="Arial" w:hAnsi="Arial" w:cs="Arial"/>
                <w:sz w:val="18"/>
                <w:lang w:eastAsia="ja-JP"/>
              </w:rPr>
            </w:pPr>
            <w:ins w:id="4153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0F015748" w14:textId="77777777" w:rsidR="00CB3986" w:rsidRPr="008E21F4" w:rsidRDefault="00CB3986" w:rsidP="00D04D5F">
            <w:pPr>
              <w:keepNext/>
              <w:keepLines/>
              <w:spacing w:after="0"/>
              <w:jc w:val="center"/>
              <w:rPr>
                <w:ins w:id="41533" w:author="Delta" w:date="2021-07-23T11:12:00Z"/>
                <w:rFonts w:ascii="Arial" w:hAnsi="Arial" w:cs="Arial"/>
                <w:sz w:val="18"/>
                <w:lang w:eastAsia="ja-JP"/>
              </w:rPr>
            </w:pPr>
            <w:ins w:id="41534" w:author="Delta" w:date="2021-07-23T11:12:00Z">
              <w:r w:rsidRPr="008E21F4">
                <w:rPr>
                  <w:rFonts w:ascii="Arial" w:hAnsi="Arial" w:cs="Arial"/>
                  <w:sz w:val="18"/>
                  <w:lang w:eastAsia="ja-JP"/>
                </w:rPr>
                <w:t>to</w:t>
              </w:r>
            </w:ins>
          </w:p>
          <w:p w14:paraId="417E187B" w14:textId="77777777" w:rsidR="00CB3986" w:rsidRPr="008E21F4" w:rsidRDefault="00CB3986" w:rsidP="00D04D5F">
            <w:pPr>
              <w:keepNext/>
              <w:keepLines/>
              <w:spacing w:after="0"/>
              <w:jc w:val="center"/>
              <w:rPr>
                <w:ins w:id="41535" w:author="Delta" w:date="2021-07-23T11:12:00Z"/>
                <w:rFonts w:ascii="Arial" w:hAnsi="Arial" w:cs="Arial"/>
                <w:sz w:val="18"/>
                <w:lang w:eastAsia="ja-JP"/>
              </w:rPr>
            </w:pPr>
            <w:ins w:id="41536"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1D7E10C9" w14:textId="77777777" w:rsidR="00CB3986" w:rsidRPr="008E21F4" w:rsidRDefault="00CB3986" w:rsidP="00D04D5F">
            <w:pPr>
              <w:keepNext/>
              <w:keepLines/>
              <w:spacing w:after="0"/>
              <w:rPr>
                <w:ins w:id="41537" w:author="Delta" w:date="2021-07-23T11:12:00Z"/>
                <w:rFonts w:ascii="Arial" w:hAnsi="Arial" w:cs="Arial"/>
                <w:sz w:val="18"/>
                <w:lang w:eastAsia="ja-JP"/>
              </w:rPr>
            </w:pPr>
            <w:ins w:id="4153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0856AA4B" w14:textId="77777777" w:rsidR="00CB3986" w:rsidRPr="008E21F4" w:rsidRDefault="00CB3986" w:rsidP="00D04D5F">
            <w:pPr>
              <w:keepNext/>
              <w:keepLines/>
              <w:spacing w:after="0"/>
              <w:rPr>
                <w:ins w:id="41539" w:author="Delta" w:date="2021-07-23T11:12:00Z"/>
                <w:rFonts w:ascii="Arial" w:hAnsi="Arial" w:cs="Arial"/>
                <w:sz w:val="18"/>
                <w:lang w:eastAsia="ja-JP"/>
              </w:rPr>
            </w:pPr>
            <w:ins w:id="41540" w:author="Delta" w:date="2021-07-23T11:12:00Z">
              <w:r w:rsidRPr="008E21F4">
                <w:rPr>
                  <w:rFonts w:ascii="Arial" w:hAnsi="Arial" w:cs="Arial"/>
                  <w:sz w:val="18"/>
                  <w:lang w:eastAsia="ja-JP"/>
                </w:rPr>
                <w:t>12750</w:t>
              </w:r>
            </w:ins>
          </w:p>
        </w:tc>
        <w:tc>
          <w:tcPr>
            <w:tcW w:w="1276" w:type="dxa"/>
            <w:tcBorders>
              <w:left w:val="single" w:sz="4" w:space="0" w:color="auto"/>
            </w:tcBorders>
          </w:tcPr>
          <w:p w14:paraId="7FCFA65B" w14:textId="77777777" w:rsidR="00CB3986" w:rsidRPr="008E21F4" w:rsidRDefault="00CB3986" w:rsidP="00D04D5F">
            <w:pPr>
              <w:keepNext/>
              <w:keepLines/>
              <w:spacing w:after="0"/>
              <w:jc w:val="center"/>
              <w:rPr>
                <w:ins w:id="41541" w:author="Delta" w:date="2021-07-23T11:12:00Z"/>
                <w:rFonts w:ascii="Arial" w:hAnsi="Arial" w:cs="Arial"/>
                <w:sz w:val="18"/>
                <w:lang w:eastAsia="ja-JP"/>
              </w:rPr>
            </w:pPr>
            <w:ins w:id="41542"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5C2DEA37" w14:textId="77777777" w:rsidR="00CB3986" w:rsidRPr="008E21F4" w:rsidRDefault="00CB3986" w:rsidP="00D04D5F">
            <w:pPr>
              <w:keepNext/>
              <w:keepLines/>
              <w:spacing w:after="0"/>
              <w:jc w:val="center"/>
              <w:rPr>
                <w:ins w:id="41543" w:author="Delta" w:date="2021-07-23T11:12:00Z"/>
                <w:rFonts w:ascii="Arial" w:hAnsi="Arial" w:cs="Arial"/>
                <w:sz w:val="18"/>
                <w:lang w:eastAsia="ja-JP"/>
              </w:rPr>
            </w:pPr>
            <w:ins w:id="4154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687F353E" w14:textId="77777777" w:rsidR="00CB3986" w:rsidRPr="008E21F4" w:rsidRDefault="00CB3986" w:rsidP="00D04D5F">
            <w:pPr>
              <w:keepNext/>
              <w:keepLines/>
              <w:spacing w:after="0"/>
              <w:jc w:val="center"/>
              <w:rPr>
                <w:ins w:id="41545" w:author="Delta" w:date="2021-07-23T11:12:00Z"/>
                <w:rFonts w:ascii="Arial" w:hAnsi="Arial" w:cs="Arial"/>
                <w:sz w:val="18"/>
                <w:lang w:eastAsia="ja-JP"/>
              </w:rPr>
            </w:pPr>
            <w:ins w:id="41546" w:author="Delta" w:date="2021-07-23T11:12:00Z">
              <w:r w:rsidRPr="008E21F4">
                <w:rPr>
                  <w:rFonts w:ascii="Arial" w:hAnsi="Arial" w:cs="Arial"/>
                  <w:sz w:val="18"/>
                  <w:lang w:eastAsia="ja-JP"/>
                </w:rPr>
                <w:sym w:font="Symbol" w:char="F0BE"/>
              </w:r>
            </w:ins>
          </w:p>
        </w:tc>
        <w:tc>
          <w:tcPr>
            <w:tcW w:w="1276" w:type="dxa"/>
          </w:tcPr>
          <w:p w14:paraId="732A6FA0" w14:textId="77777777" w:rsidR="00CB3986" w:rsidRPr="008E21F4" w:rsidRDefault="00CB3986" w:rsidP="00D04D5F">
            <w:pPr>
              <w:keepNext/>
              <w:keepLines/>
              <w:spacing w:after="0"/>
              <w:rPr>
                <w:ins w:id="41547" w:author="Delta" w:date="2021-07-23T11:12:00Z"/>
                <w:rFonts w:ascii="Arial" w:hAnsi="Arial" w:cs="Arial"/>
                <w:sz w:val="18"/>
                <w:lang w:eastAsia="ja-JP"/>
              </w:rPr>
            </w:pPr>
            <w:ins w:id="41548" w:author="Delta" w:date="2021-07-23T11:12:00Z">
              <w:r w:rsidRPr="008E21F4">
                <w:rPr>
                  <w:rFonts w:ascii="Arial" w:hAnsi="Arial" w:cs="Arial"/>
                  <w:sz w:val="18"/>
                  <w:lang w:eastAsia="ja-JP"/>
                </w:rPr>
                <w:t xml:space="preserve">CW carrier </w:t>
              </w:r>
            </w:ins>
          </w:p>
        </w:tc>
      </w:tr>
      <w:tr w:rsidR="00CB3986" w:rsidRPr="008E21F4" w14:paraId="144DACA0" w14:textId="77777777" w:rsidTr="00D04D5F">
        <w:trPr>
          <w:gridAfter w:val="1"/>
          <w:wAfter w:w="7" w:type="dxa"/>
          <w:cantSplit/>
          <w:ins w:id="41549" w:author="Delta" w:date="2021-07-23T11:12:00Z"/>
        </w:trPr>
        <w:tc>
          <w:tcPr>
            <w:tcW w:w="1134" w:type="dxa"/>
            <w:vMerge w:val="restart"/>
            <w:tcBorders>
              <w:right w:val="single" w:sz="4" w:space="0" w:color="auto"/>
            </w:tcBorders>
          </w:tcPr>
          <w:p w14:paraId="040576FE" w14:textId="77777777" w:rsidR="00CB3986" w:rsidRPr="008E21F4" w:rsidRDefault="00CB3986" w:rsidP="00D04D5F">
            <w:pPr>
              <w:keepNext/>
              <w:keepLines/>
              <w:spacing w:after="0"/>
              <w:jc w:val="center"/>
              <w:rPr>
                <w:ins w:id="41550" w:author="Delta" w:date="2021-07-23T11:12:00Z"/>
                <w:rFonts w:ascii="Arial" w:hAnsi="Arial" w:cs="Arial"/>
                <w:sz w:val="18"/>
                <w:lang w:eastAsia="ja-JP"/>
              </w:rPr>
            </w:pPr>
            <w:ins w:id="41551" w:author="Delta" w:date="2021-07-23T11:12:00Z">
              <w:r w:rsidRPr="008E21F4">
                <w:rPr>
                  <w:rFonts w:ascii="Arial" w:hAnsi="Arial" w:cs="Arial"/>
                  <w:sz w:val="18"/>
                  <w:lang w:eastAsia="ja-JP"/>
                </w:rPr>
                <w:t>8, 26, 28</w:t>
              </w:r>
            </w:ins>
          </w:p>
        </w:tc>
        <w:tc>
          <w:tcPr>
            <w:tcW w:w="1276" w:type="dxa"/>
            <w:tcBorders>
              <w:top w:val="single" w:sz="4" w:space="0" w:color="auto"/>
              <w:left w:val="single" w:sz="4" w:space="0" w:color="auto"/>
              <w:bottom w:val="single" w:sz="4" w:space="0" w:color="auto"/>
              <w:right w:val="nil"/>
            </w:tcBorders>
          </w:tcPr>
          <w:p w14:paraId="60B2AA11" w14:textId="77777777" w:rsidR="00CB3986" w:rsidRPr="008E21F4" w:rsidRDefault="00CB3986" w:rsidP="00D04D5F">
            <w:pPr>
              <w:keepNext/>
              <w:keepLines/>
              <w:spacing w:after="0"/>
              <w:jc w:val="right"/>
              <w:rPr>
                <w:ins w:id="41552" w:author="Delta" w:date="2021-07-23T11:12:00Z"/>
                <w:rFonts w:ascii="Arial" w:hAnsi="Arial" w:cs="Arial"/>
                <w:sz w:val="18"/>
                <w:lang w:eastAsia="ja-JP"/>
              </w:rPr>
            </w:pPr>
            <w:ins w:id="41553"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41332611" w14:textId="77777777" w:rsidR="00CB3986" w:rsidRPr="008E21F4" w:rsidRDefault="00CB3986" w:rsidP="00D04D5F">
            <w:pPr>
              <w:keepNext/>
              <w:keepLines/>
              <w:spacing w:after="0"/>
              <w:jc w:val="center"/>
              <w:rPr>
                <w:ins w:id="41554" w:author="Delta" w:date="2021-07-23T11:12:00Z"/>
                <w:rFonts w:ascii="Arial" w:hAnsi="Arial" w:cs="Arial"/>
                <w:sz w:val="18"/>
                <w:lang w:eastAsia="ja-JP"/>
              </w:rPr>
            </w:pPr>
            <w:ins w:id="41555"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6248367C" w14:textId="77777777" w:rsidR="00CB3986" w:rsidRPr="008E21F4" w:rsidRDefault="00CB3986" w:rsidP="00D04D5F">
            <w:pPr>
              <w:keepNext/>
              <w:keepLines/>
              <w:spacing w:after="0"/>
              <w:rPr>
                <w:ins w:id="41556" w:author="Delta" w:date="2021-07-23T11:12:00Z"/>
                <w:rFonts w:ascii="Arial" w:hAnsi="Arial" w:cs="Arial"/>
                <w:sz w:val="18"/>
                <w:lang w:eastAsia="ja-JP"/>
              </w:rPr>
            </w:pPr>
            <w:ins w:id="41557"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ins>
          </w:p>
        </w:tc>
        <w:tc>
          <w:tcPr>
            <w:tcW w:w="1276" w:type="dxa"/>
            <w:tcBorders>
              <w:left w:val="single" w:sz="4" w:space="0" w:color="auto"/>
            </w:tcBorders>
          </w:tcPr>
          <w:p w14:paraId="075F2ADC" w14:textId="77777777" w:rsidR="00CB3986" w:rsidRPr="008E21F4" w:rsidRDefault="00CB3986" w:rsidP="00D04D5F">
            <w:pPr>
              <w:keepNext/>
              <w:keepLines/>
              <w:spacing w:after="0"/>
              <w:jc w:val="center"/>
              <w:rPr>
                <w:ins w:id="41558" w:author="Delta" w:date="2021-07-23T11:12:00Z"/>
                <w:rFonts w:ascii="Arial" w:hAnsi="Arial" w:cs="Arial"/>
                <w:sz w:val="18"/>
                <w:lang w:eastAsia="ja-JP"/>
              </w:rPr>
            </w:pPr>
            <w:ins w:id="41559" w:author="Delta" w:date="2021-07-23T11:12:00Z">
              <w:r w:rsidRPr="008E21F4">
                <w:rPr>
                  <w:rFonts w:ascii="Arial" w:hAnsi="Arial" w:cs="Arial"/>
                  <w:sz w:val="18"/>
                  <w:lang w:eastAsia="ja-JP"/>
                </w:rPr>
                <w:t>-35</w:t>
              </w:r>
            </w:ins>
          </w:p>
        </w:tc>
        <w:tc>
          <w:tcPr>
            <w:tcW w:w="1559" w:type="dxa"/>
          </w:tcPr>
          <w:p w14:paraId="68FBFE67" w14:textId="77777777" w:rsidR="00CB3986" w:rsidRPr="008E21F4" w:rsidRDefault="00CB3986" w:rsidP="00D04D5F">
            <w:pPr>
              <w:keepNext/>
              <w:keepLines/>
              <w:spacing w:after="0"/>
              <w:jc w:val="center"/>
              <w:rPr>
                <w:ins w:id="41560" w:author="Delta" w:date="2021-07-23T11:12:00Z"/>
                <w:rFonts w:ascii="Arial" w:hAnsi="Arial" w:cs="Arial"/>
                <w:sz w:val="18"/>
                <w:lang w:eastAsia="ja-JP"/>
              </w:rPr>
            </w:pPr>
            <w:ins w:id="41561"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265BB65F" w14:textId="77777777" w:rsidR="00CB3986" w:rsidRPr="008E21F4" w:rsidRDefault="00CB3986" w:rsidP="00D04D5F">
            <w:pPr>
              <w:keepNext/>
              <w:keepLines/>
              <w:spacing w:after="0"/>
              <w:jc w:val="center"/>
              <w:rPr>
                <w:ins w:id="41562" w:author="Delta" w:date="2021-07-23T11:12:00Z"/>
                <w:rFonts w:ascii="Arial" w:hAnsi="Arial" w:cs="Arial"/>
                <w:sz w:val="18"/>
                <w:lang w:eastAsia="zh-CN"/>
              </w:rPr>
            </w:pPr>
            <w:ins w:id="41563" w:author="Delta" w:date="2021-07-23T11:12:00Z">
              <w:r w:rsidRPr="008E21F4">
                <w:rPr>
                  <w:rFonts w:ascii="Arial" w:hAnsi="Arial" w:cs="Arial"/>
                  <w:sz w:val="18"/>
                  <w:lang w:eastAsia="ja-JP"/>
                </w:rPr>
                <w:t>See table 7.6.2a</w:t>
              </w:r>
            </w:ins>
          </w:p>
        </w:tc>
        <w:tc>
          <w:tcPr>
            <w:tcW w:w="1276" w:type="dxa"/>
          </w:tcPr>
          <w:p w14:paraId="27702524" w14:textId="77777777" w:rsidR="00CB3986" w:rsidRPr="008E21F4" w:rsidRDefault="00CB3986" w:rsidP="00D04D5F">
            <w:pPr>
              <w:keepNext/>
              <w:keepLines/>
              <w:spacing w:after="0"/>
              <w:rPr>
                <w:ins w:id="41564" w:author="Delta" w:date="2021-07-23T11:12:00Z"/>
                <w:rFonts w:ascii="Arial" w:hAnsi="Arial" w:cs="Arial"/>
                <w:sz w:val="18"/>
                <w:lang w:eastAsia="zh-CN"/>
              </w:rPr>
            </w:pPr>
            <w:ins w:id="41565" w:author="Delta" w:date="2021-07-23T11:12:00Z">
              <w:r w:rsidRPr="008E21F4">
                <w:rPr>
                  <w:rFonts w:ascii="Arial" w:hAnsi="Arial" w:cs="Arial"/>
                  <w:sz w:val="18"/>
                  <w:lang w:eastAsia="ja-JP"/>
                </w:rPr>
                <w:t>See table 7.6. 2a</w:t>
              </w:r>
            </w:ins>
          </w:p>
        </w:tc>
      </w:tr>
      <w:tr w:rsidR="00CB3986" w:rsidRPr="008E21F4" w14:paraId="77FBF806" w14:textId="77777777" w:rsidTr="00D04D5F">
        <w:trPr>
          <w:gridAfter w:val="1"/>
          <w:wAfter w:w="7" w:type="dxa"/>
          <w:cantSplit/>
          <w:ins w:id="41566" w:author="Delta" w:date="2021-07-23T11:12:00Z"/>
        </w:trPr>
        <w:tc>
          <w:tcPr>
            <w:tcW w:w="1134" w:type="dxa"/>
            <w:vMerge/>
            <w:tcBorders>
              <w:right w:val="single" w:sz="4" w:space="0" w:color="auto"/>
            </w:tcBorders>
          </w:tcPr>
          <w:p w14:paraId="02E421BD" w14:textId="77777777" w:rsidR="00CB3986" w:rsidRPr="008E21F4" w:rsidRDefault="00CB3986" w:rsidP="00D04D5F">
            <w:pPr>
              <w:keepNext/>
              <w:keepLines/>
              <w:spacing w:after="0"/>
              <w:jc w:val="center"/>
              <w:rPr>
                <w:ins w:id="41567"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4EEF833" w14:textId="77777777" w:rsidR="00CB3986" w:rsidRPr="008E21F4" w:rsidRDefault="00CB3986" w:rsidP="00D04D5F">
            <w:pPr>
              <w:keepNext/>
              <w:keepLines/>
              <w:spacing w:after="0"/>
              <w:jc w:val="right"/>
              <w:rPr>
                <w:ins w:id="41568" w:author="Delta" w:date="2021-07-23T11:12:00Z"/>
                <w:rFonts w:ascii="Arial" w:hAnsi="Arial" w:cs="Arial"/>
                <w:sz w:val="18"/>
                <w:lang w:eastAsia="ja-JP"/>
              </w:rPr>
            </w:pPr>
            <w:ins w:id="41569" w:author="Delta" w:date="2021-07-23T11:12:00Z">
              <w:r w:rsidRPr="008E21F4">
                <w:rPr>
                  <w:rFonts w:ascii="Arial" w:hAnsi="Arial" w:cs="Arial"/>
                  <w:sz w:val="18"/>
                  <w:lang w:eastAsia="ja-JP"/>
                </w:rPr>
                <w:t>1</w:t>
              </w:r>
            </w:ins>
          </w:p>
          <w:p w14:paraId="5EB47A45" w14:textId="77777777" w:rsidR="00CB3986" w:rsidRPr="008E21F4" w:rsidRDefault="00CB3986" w:rsidP="00D04D5F">
            <w:pPr>
              <w:keepNext/>
              <w:keepLines/>
              <w:spacing w:after="0"/>
              <w:jc w:val="right"/>
              <w:rPr>
                <w:ins w:id="41570" w:author="Delta" w:date="2021-07-23T11:12:00Z"/>
                <w:rFonts w:ascii="Arial" w:hAnsi="Arial" w:cs="Arial"/>
                <w:sz w:val="18"/>
                <w:lang w:eastAsia="ja-JP"/>
              </w:rPr>
            </w:pPr>
            <w:ins w:id="41571"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ins>
          </w:p>
        </w:tc>
        <w:tc>
          <w:tcPr>
            <w:tcW w:w="425" w:type="dxa"/>
            <w:tcBorders>
              <w:top w:val="single" w:sz="4" w:space="0" w:color="auto"/>
              <w:left w:val="nil"/>
              <w:bottom w:val="single" w:sz="4" w:space="0" w:color="auto"/>
              <w:right w:val="nil"/>
            </w:tcBorders>
          </w:tcPr>
          <w:p w14:paraId="4CC38D50" w14:textId="77777777" w:rsidR="00CB3986" w:rsidRPr="008E21F4" w:rsidRDefault="00CB3986" w:rsidP="00D04D5F">
            <w:pPr>
              <w:keepNext/>
              <w:keepLines/>
              <w:spacing w:after="0"/>
              <w:jc w:val="center"/>
              <w:rPr>
                <w:ins w:id="41572" w:author="Delta" w:date="2021-07-23T11:12:00Z"/>
                <w:rFonts w:ascii="Arial" w:hAnsi="Arial" w:cs="Arial"/>
                <w:sz w:val="18"/>
                <w:lang w:eastAsia="ja-JP"/>
              </w:rPr>
            </w:pPr>
            <w:ins w:id="41573" w:author="Delta" w:date="2021-07-23T11:12:00Z">
              <w:r w:rsidRPr="008E21F4">
                <w:rPr>
                  <w:rFonts w:ascii="Arial" w:hAnsi="Arial" w:cs="Arial"/>
                  <w:sz w:val="18"/>
                  <w:lang w:eastAsia="ja-JP"/>
                </w:rPr>
                <w:t>to</w:t>
              </w:r>
            </w:ins>
          </w:p>
          <w:p w14:paraId="051101F8" w14:textId="77777777" w:rsidR="00CB3986" w:rsidRPr="008E21F4" w:rsidRDefault="00CB3986" w:rsidP="00D04D5F">
            <w:pPr>
              <w:keepNext/>
              <w:keepLines/>
              <w:spacing w:after="0"/>
              <w:jc w:val="center"/>
              <w:rPr>
                <w:ins w:id="41574" w:author="Delta" w:date="2021-07-23T11:12:00Z"/>
                <w:rFonts w:ascii="Arial" w:hAnsi="Arial" w:cs="Arial"/>
                <w:sz w:val="18"/>
                <w:lang w:eastAsia="ja-JP"/>
              </w:rPr>
            </w:pPr>
            <w:ins w:id="41575"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78853AA4" w14:textId="77777777" w:rsidR="00CB3986" w:rsidRPr="008E21F4" w:rsidRDefault="00CB3986" w:rsidP="00D04D5F">
            <w:pPr>
              <w:keepNext/>
              <w:keepLines/>
              <w:spacing w:after="0"/>
              <w:rPr>
                <w:ins w:id="41576" w:author="Delta" w:date="2021-07-23T11:12:00Z"/>
                <w:rFonts w:ascii="Arial" w:hAnsi="Arial" w:cs="Arial"/>
                <w:sz w:val="18"/>
                <w:lang w:eastAsia="ja-JP"/>
              </w:rPr>
            </w:pPr>
            <w:ins w:id="41577"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2A27A495" w14:textId="77777777" w:rsidR="00CB3986" w:rsidRPr="008E21F4" w:rsidRDefault="00CB3986" w:rsidP="00D04D5F">
            <w:pPr>
              <w:keepNext/>
              <w:keepLines/>
              <w:spacing w:after="0"/>
              <w:rPr>
                <w:ins w:id="41578" w:author="Delta" w:date="2021-07-23T11:12:00Z"/>
                <w:rFonts w:ascii="Arial" w:hAnsi="Arial" w:cs="Arial"/>
                <w:sz w:val="18"/>
                <w:lang w:eastAsia="ja-JP"/>
              </w:rPr>
            </w:pPr>
            <w:ins w:id="41579" w:author="Delta" w:date="2021-07-23T11:12:00Z">
              <w:r w:rsidRPr="008E21F4">
                <w:rPr>
                  <w:rFonts w:ascii="Arial" w:hAnsi="Arial" w:cs="Arial"/>
                  <w:sz w:val="18"/>
                  <w:lang w:eastAsia="ja-JP"/>
                </w:rPr>
                <w:t>12750</w:t>
              </w:r>
            </w:ins>
          </w:p>
        </w:tc>
        <w:tc>
          <w:tcPr>
            <w:tcW w:w="1276" w:type="dxa"/>
            <w:tcBorders>
              <w:left w:val="single" w:sz="4" w:space="0" w:color="auto"/>
            </w:tcBorders>
          </w:tcPr>
          <w:p w14:paraId="4DE1BD79" w14:textId="77777777" w:rsidR="00CB3986" w:rsidRPr="008E21F4" w:rsidRDefault="00CB3986" w:rsidP="00D04D5F">
            <w:pPr>
              <w:keepNext/>
              <w:keepLines/>
              <w:spacing w:after="0"/>
              <w:jc w:val="center"/>
              <w:rPr>
                <w:ins w:id="41580" w:author="Delta" w:date="2021-07-23T11:12:00Z"/>
                <w:rFonts w:ascii="Arial" w:hAnsi="Arial" w:cs="Arial"/>
                <w:sz w:val="18"/>
                <w:lang w:eastAsia="ja-JP"/>
              </w:rPr>
            </w:pPr>
            <w:ins w:id="41581"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682EA086" w14:textId="77777777" w:rsidR="00CB3986" w:rsidRPr="008E21F4" w:rsidRDefault="00CB3986" w:rsidP="00D04D5F">
            <w:pPr>
              <w:keepNext/>
              <w:keepLines/>
              <w:spacing w:after="0"/>
              <w:jc w:val="center"/>
              <w:rPr>
                <w:ins w:id="41582" w:author="Delta" w:date="2021-07-23T11:12:00Z"/>
                <w:rFonts w:ascii="Arial" w:hAnsi="Arial" w:cs="Arial"/>
                <w:sz w:val="18"/>
                <w:lang w:eastAsia="ja-JP"/>
              </w:rPr>
            </w:pPr>
            <w:ins w:id="41583"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5FD11F27" w14:textId="77777777" w:rsidR="00CB3986" w:rsidRPr="008E21F4" w:rsidRDefault="00CB3986" w:rsidP="00D04D5F">
            <w:pPr>
              <w:keepNext/>
              <w:keepLines/>
              <w:spacing w:after="0"/>
              <w:jc w:val="center"/>
              <w:rPr>
                <w:ins w:id="41584" w:author="Delta" w:date="2021-07-23T11:12:00Z"/>
                <w:rFonts w:ascii="Arial" w:hAnsi="Arial" w:cs="Arial"/>
                <w:sz w:val="18"/>
                <w:lang w:eastAsia="ja-JP"/>
              </w:rPr>
            </w:pPr>
            <w:ins w:id="41585" w:author="Delta" w:date="2021-07-23T11:12:00Z">
              <w:r w:rsidRPr="008E21F4">
                <w:rPr>
                  <w:rFonts w:ascii="Arial" w:hAnsi="Arial" w:cs="Arial"/>
                  <w:sz w:val="18"/>
                  <w:lang w:eastAsia="ja-JP"/>
                </w:rPr>
                <w:sym w:font="Symbol" w:char="F0BE"/>
              </w:r>
            </w:ins>
          </w:p>
        </w:tc>
        <w:tc>
          <w:tcPr>
            <w:tcW w:w="1276" w:type="dxa"/>
          </w:tcPr>
          <w:p w14:paraId="74A4F946" w14:textId="77777777" w:rsidR="00CB3986" w:rsidRPr="008E21F4" w:rsidRDefault="00CB3986" w:rsidP="00D04D5F">
            <w:pPr>
              <w:keepNext/>
              <w:keepLines/>
              <w:spacing w:after="0"/>
              <w:rPr>
                <w:ins w:id="41586" w:author="Delta" w:date="2021-07-23T11:12:00Z"/>
                <w:rFonts w:ascii="Arial" w:hAnsi="Arial" w:cs="Arial"/>
                <w:sz w:val="18"/>
                <w:lang w:eastAsia="ja-JP"/>
              </w:rPr>
            </w:pPr>
            <w:ins w:id="41587" w:author="Delta" w:date="2021-07-23T11:12:00Z">
              <w:r w:rsidRPr="008E21F4">
                <w:rPr>
                  <w:rFonts w:ascii="Arial" w:hAnsi="Arial" w:cs="Arial"/>
                  <w:sz w:val="18"/>
                  <w:lang w:eastAsia="ja-JP"/>
                </w:rPr>
                <w:t xml:space="preserve">CW carrier </w:t>
              </w:r>
            </w:ins>
          </w:p>
        </w:tc>
      </w:tr>
      <w:tr w:rsidR="00CB3986" w:rsidRPr="008E21F4" w14:paraId="5488EA19" w14:textId="77777777" w:rsidTr="00D04D5F">
        <w:trPr>
          <w:gridAfter w:val="1"/>
          <w:wAfter w:w="7" w:type="dxa"/>
          <w:cantSplit/>
          <w:ins w:id="41588" w:author="Delta" w:date="2021-07-23T11:12:00Z"/>
        </w:trPr>
        <w:tc>
          <w:tcPr>
            <w:tcW w:w="1134" w:type="dxa"/>
            <w:vMerge w:val="restart"/>
            <w:tcBorders>
              <w:right w:val="single" w:sz="4" w:space="0" w:color="auto"/>
            </w:tcBorders>
          </w:tcPr>
          <w:p w14:paraId="1866F94A" w14:textId="77777777" w:rsidR="00CB3986" w:rsidRPr="008E21F4" w:rsidRDefault="00CB3986" w:rsidP="00D04D5F">
            <w:pPr>
              <w:keepNext/>
              <w:keepLines/>
              <w:spacing w:after="0"/>
              <w:jc w:val="center"/>
              <w:rPr>
                <w:ins w:id="41589" w:author="Delta" w:date="2021-07-23T11:12:00Z"/>
                <w:rFonts w:ascii="Arial" w:hAnsi="Arial" w:cs="Arial"/>
                <w:sz w:val="18"/>
                <w:lang w:eastAsia="ja-JP"/>
              </w:rPr>
            </w:pPr>
            <w:ins w:id="41590" w:author="Delta" w:date="2021-07-23T11:12:00Z">
              <w:r w:rsidRPr="008E21F4">
                <w:rPr>
                  <w:rFonts w:ascii="Arial" w:hAnsi="Arial" w:cs="Arial"/>
                  <w:sz w:val="18"/>
                  <w:lang w:eastAsia="ja-JP"/>
                </w:rPr>
                <w:t>12</w:t>
              </w:r>
            </w:ins>
          </w:p>
        </w:tc>
        <w:tc>
          <w:tcPr>
            <w:tcW w:w="1276" w:type="dxa"/>
            <w:tcBorders>
              <w:top w:val="single" w:sz="4" w:space="0" w:color="auto"/>
              <w:left w:val="single" w:sz="4" w:space="0" w:color="auto"/>
              <w:bottom w:val="single" w:sz="4" w:space="0" w:color="auto"/>
              <w:right w:val="nil"/>
            </w:tcBorders>
          </w:tcPr>
          <w:p w14:paraId="41765025" w14:textId="77777777" w:rsidR="00CB3986" w:rsidRPr="008E21F4" w:rsidRDefault="00CB3986" w:rsidP="00D04D5F">
            <w:pPr>
              <w:keepNext/>
              <w:keepLines/>
              <w:spacing w:after="0"/>
              <w:jc w:val="right"/>
              <w:rPr>
                <w:ins w:id="41591" w:author="Delta" w:date="2021-07-23T11:12:00Z"/>
                <w:rFonts w:ascii="Arial" w:hAnsi="Arial" w:cs="Arial"/>
                <w:sz w:val="18"/>
                <w:lang w:eastAsia="ja-JP"/>
              </w:rPr>
            </w:pPr>
            <w:ins w:id="4159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72ED611F" w14:textId="77777777" w:rsidR="00CB3986" w:rsidRPr="008E21F4" w:rsidRDefault="00CB3986" w:rsidP="00D04D5F">
            <w:pPr>
              <w:keepNext/>
              <w:keepLines/>
              <w:spacing w:after="0"/>
              <w:jc w:val="center"/>
              <w:rPr>
                <w:ins w:id="41593" w:author="Delta" w:date="2021-07-23T11:12:00Z"/>
                <w:rFonts w:ascii="Arial" w:hAnsi="Arial" w:cs="Arial"/>
                <w:sz w:val="18"/>
                <w:lang w:eastAsia="ja-JP"/>
              </w:rPr>
            </w:pPr>
            <w:ins w:id="41594"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17B3DF9F" w14:textId="77777777" w:rsidR="00CB3986" w:rsidRPr="008E21F4" w:rsidRDefault="00CB3986" w:rsidP="00D04D5F">
            <w:pPr>
              <w:keepNext/>
              <w:keepLines/>
              <w:spacing w:after="0"/>
              <w:rPr>
                <w:ins w:id="41595" w:author="Delta" w:date="2021-07-23T11:12:00Z"/>
                <w:rFonts w:ascii="Arial" w:hAnsi="Arial" w:cs="Arial"/>
                <w:sz w:val="18"/>
                <w:lang w:eastAsia="ja-JP"/>
              </w:rPr>
            </w:pPr>
            <w:ins w:id="4159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ins>
          </w:p>
        </w:tc>
        <w:tc>
          <w:tcPr>
            <w:tcW w:w="1276" w:type="dxa"/>
            <w:tcBorders>
              <w:left w:val="single" w:sz="4" w:space="0" w:color="auto"/>
            </w:tcBorders>
          </w:tcPr>
          <w:p w14:paraId="6A9685E4" w14:textId="77777777" w:rsidR="00CB3986" w:rsidRPr="008E21F4" w:rsidRDefault="00CB3986" w:rsidP="00D04D5F">
            <w:pPr>
              <w:keepNext/>
              <w:keepLines/>
              <w:spacing w:after="0"/>
              <w:jc w:val="center"/>
              <w:rPr>
                <w:ins w:id="41597" w:author="Delta" w:date="2021-07-23T11:12:00Z"/>
                <w:rFonts w:ascii="Arial" w:hAnsi="Arial" w:cs="Arial"/>
                <w:sz w:val="18"/>
                <w:lang w:eastAsia="ja-JP"/>
              </w:rPr>
            </w:pPr>
            <w:ins w:id="41598" w:author="Delta" w:date="2021-07-23T11:12:00Z">
              <w:r w:rsidRPr="008E21F4">
                <w:rPr>
                  <w:rFonts w:ascii="Arial" w:hAnsi="Arial" w:cs="Arial"/>
                  <w:sz w:val="18"/>
                  <w:lang w:eastAsia="ja-JP"/>
                </w:rPr>
                <w:t>-35</w:t>
              </w:r>
            </w:ins>
          </w:p>
        </w:tc>
        <w:tc>
          <w:tcPr>
            <w:tcW w:w="1559" w:type="dxa"/>
          </w:tcPr>
          <w:p w14:paraId="2B9B5F56" w14:textId="77777777" w:rsidR="00CB3986" w:rsidRPr="008E21F4" w:rsidRDefault="00CB3986" w:rsidP="00D04D5F">
            <w:pPr>
              <w:keepNext/>
              <w:keepLines/>
              <w:spacing w:after="0"/>
              <w:jc w:val="center"/>
              <w:rPr>
                <w:ins w:id="41599" w:author="Delta" w:date="2021-07-23T11:12:00Z"/>
                <w:rFonts w:ascii="Arial" w:hAnsi="Arial" w:cs="Arial"/>
                <w:sz w:val="18"/>
                <w:lang w:eastAsia="ja-JP"/>
              </w:rPr>
            </w:pPr>
            <w:ins w:id="4160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02A5221D" w14:textId="77777777" w:rsidR="00CB3986" w:rsidRPr="008E21F4" w:rsidRDefault="00CB3986" w:rsidP="00D04D5F">
            <w:pPr>
              <w:keepNext/>
              <w:keepLines/>
              <w:spacing w:after="0"/>
              <w:jc w:val="center"/>
              <w:rPr>
                <w:ins w:id="41601" w:author="Delta" w:date="2021-07-23T11:12:00Z"/>
                <w:rFonts w:ascii="Arial" w:hAnsi="Arial" w:cs="Arial"/>
                <w:sz w:val="18"/>
                <w:lang w:eastAsia="zh-CN"/>
              </w:rPr>
            </w:pPr>
            <w:ins w:id="41602" w:author="Delta" w:date="2021-07-23T11:12:00Z">
              <w:r w:rsidRPr="008E21F4">
                <w:rPr>
                  <w:rFonts w:ascii="Arial" w:hAnsi="Arial" w:cs="Arial"/>
                  <w:sz w:val="18"/>
                  <w:lang w:eastAsia="ja-JP"/>
                </w:rPr>
                <w:t>See table 7.6. 2a</w:t>
              </w:r>
            </w:ins>
          </w:p>
        </w:tc>
        <w:tc>
          <w:tcPr>
            <w:tcW w:w="1276" w:type="dxa"/>
          </w:tcPr>
          <w:p w14:paraId="141A6B09" w14:textId="77777777" w:rsidR="00CB3986" w:rsidRPr="008E21F4" w:rsidRDefault="00CB3986" w:rsidP="00D04D5F">
            <w:pPr>
              <w:keepNext/>
              <w:keepLines/>
              <w:spacing w:after="0"/>
              <w:rPr>
                <w:ins w:id="41603" w:author="Delta" w:date="2021-07-23T11:12:00Z"/>
                <w:rFonts w:ascii="Arial" w:hAnsi="Arial" w:cs="Arial"/>
                <w:sz w:val="18"/>
                <w:lang w:eastAsia="zh-CN"/>
              </w:rPr>
            </w:pPr>
            <w:ins w:id="41604" w:author="Delta" w:date="2021-07-23T11:12:00Z">
              <w:r w:rsidRPr="008E21F4">
                <w:rPr>
                  <w:rFonts w:ascii="Arial" w:hAnsi="Arial" w:cs="Arial"/>
                  <w:sz w:val="18"/>
                  <w:lang w:eastAsia="ja-JP"/>
                </w:rPr>
                <w:t>See table 7.6. 2a</w:t>
              </w:r>
            </w:ins>
          </w:p>
        </w:tc>
      </w:tr>
      <w:tr w:rsidR="00CB3986" w:rsidRPr="008E21F4" w14:paraId="24BD68B7" w14:textId="77777777" w:rsidTr="00D04D5F">
        <w:trPr>
          <w:gridAfter w:val="1"/>
          <w:wAfter w:w="7" w:type="dxa"/>
          <w:cantSplit/>
          <w:ins w:id="41605" w:author="Delta" w:date="2021-07-23T11:12:00Z"/>
        </w:trPr>
        <w:tc>
          <w:tcPr>
            <w:tcW w:w="1134" w:type="dxa"/>
            <w:vMerge/>
            <w:tcBorders>
              <w:right w:val="single" w:sz="4" w:space="0" w:color="auto"/>
            </w:tcBorders>
          </w:tcPr>
          <w:p w14:paraId="2389A9E9" w14:textId="77777777" w:rsidR="00CB3986" w:rsidRPr="008E21F4" w:rsidRDefault="00CB3986" w:rsidP="00D04D5F">
            <w:pPr>
              <w:keepNext/>
              <w:keepLines/>
              <w:spacing w:after="0"/>
              <w:jc w:val="center"/>
              <w:rPr>
                <w:ins w:id="41606"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348078A" w14:textId="77777777" w:rsidR="00CB3986" w:rsidRPr="008E21F4" w:rsidRDefault="00CB3986" w:rsidP="00D04D5F">
            <w:pPr>
              <w:keepNext/>
              <w:keepLines/>
              <w:spacing w:after="0"/>
              <w:jc w:val="right"/>
              <w:rPr>
                <w:ins w:id="41607" w:author="Delta" w:date="2021-07-23T11:12:00Z"/>
                <w:rFonts w:ascii="Arial" w:hAnsi="Arial" w:cs="Arial"/>
                <w:sz w:val="18"/>
                <w:lang w:eastAsia="ja-JP"/>
              </w:rPr>
            </w:pPr>
            <w:ins w:id="41608" w:author="Delta" w:date="2021-07-23T11:12:00Z">
              <w:r w:rsidRPr="008E21F4">
                <w:rPr>
                  <w:rFonts w:ascii="Arial" w:hAnsi="Arial" w:cs="Arial"/>
                  <w:sz w:val="18"/>
                  <w:lang w:eastAsia="ja-JP"/>
                </w:rPr>
                <w:t>1</w:t>
              </w:r>
            </w:ins>
          </w:p>
          <w:p w14:paraId="2D56264E" w14:textId="77777777" w:rsidR="00CB3986" w:rsidRPr="008E21F4" w:rsidRDefault="00CB3986" w:rsidP="00D04D5F">
            <w:pPr>
              <w:keepNext/>
              <w:keepLines/>
              <w:spacing w:after="0"/>
              <w:jc w:val="right"/>
              <w:rPr>
                <w:ins w:id="41609" w:author="Delta" w:date="2021-07-23T11:12:00Z"/>
                <w:rFonts w:ascii="Arial" w:hAnsi="Arial" w:cs="Arial"/>
                <w:sz w:val="18"/>
                <w:lang w:eastAsia="ja-JP"/>
              </w:rPr>
            </w:pPr>
            <w:ins w:id="41610"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ins>
          </w:p>
        </w:tc>
        <w:tc>
          <w:tcPr>
            <w:tcW w:w="425" w:type="dxa"/>
            <w:tcBorders>
              <w:top w:val="single" w:sz="4" w:space="0" w:color="auto"/>
              <w:left w:val="nil"/>
              <w:bottom w:val="single" w:sz="4" w:space="0" w:color="auto"/>
              <w:right w:val="nil"/>
            </w:tcBorders>
          </w:tcPr>
          <w:p w14:paraId="5D084AD6" w14:textId="77777777" w:rsidR="00CB3986" w:rsidRPr="008E21F4" w:rsidRDefault="00CB3986" w:rsidP="00D04D5F">
            <w:pPr>
              <w:keepNext/>
              <w:keepLines/>
              <w:spacing w:after="0"/>
              <w:jc w:val="center"/>
              <w:rPr>
                <w:ins w:id="41611" w:author="Delta" w:date="2021-07-23T11:12:00Z"/>
                <w:rFonts w:ascii="Arial" w:hAnsi="Arial" w:cs="Arial"/>
                <w:sz w:val="18"/>
                <w:lang w:eastAsia="ja-JP"/>
              </w:rPr>
            </w:pPr>
            <w:ins w:id="41612" w:author="Delta" w:date="2021-07-23T11:12:00Z">
              <w:r w:rsidRPr="008E21F4">
                <w:rPr>
                  <w:rFonts w:ascii="Arial" w:hAnsi="Arial" w:cs="Arial"/>
                  <w:sz w:val="18"/>
                  <w:lang w:eastAsia="ja-JP"/>
                </w:rPr>
                <w:t>to</w:t>
              </w:r>
            </w:ins>
          </w:p>
          <w:p w14:paraId="222BDF0B" w14:textId="77777777" w:rsidR="00CB3986" w:rsidRPr="008E21F4" w:rsidRDefault="00CB3986" w:rsidP="00D04D5F">
            <w:pPr>
              <w:keepNext/>
              <w:keepLines/>
              <w:spacing w:after="0"/>
              <w:jc w:val="center"/>
              <w:rPr>
                <w:ins w:id="41613" w:author="Delta" w:date="2021-07-23T11:12:00Z"/>
                <w:rFonts w:ascii="Arial" w:hAnsi="Arial" w:cs="Arial"/>
                <w:sz w:val="18"/>
                <w:lang w:eastAsia="ja-JP"/>
              </w:rPr>
            </w:pPr>
            <w:ins w:id="41614"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081860AC" w14:textId="77777777" w:rsidR="00CB3986" w:rsidRPr="008E21F4" w:rsidRDefault="00CB3986" w:rsidP="00D04D5F">
            <w:pPr>
              <w:keepNext/>
              <w:keepLines/>
              <w:spacing w:after="0"/>
              <w:rPr>
                <w:ins w:id="41615" w:author="Delta" w:date="2021-07-23T11:12:00Z"/>
                <w:rFonts w:ascii="Arial" w:hAnsi="Arial" w:cs="Arial"/>
                <w:sz w:val="18"/>
                <w:lang w:eastAsia="ja-JP"/>
              </w:rPr>
            </w:pPr>
            <w:ins w:id="4161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2A415863" w14:textId="77777777" w:rsidR="00CB3986" w:rsidRPr="008E21F4" w:rsidRDefault="00CB3986" w:rsidP="00D04D5F">
            <w:pPr>
              <w:keepNext/>
              <w:keepLines/>
              <w:spacing w:after="0"/>
              <w:rPr>
                <w:ins w:id="41617" w:author="Delta" w:date="2021-07-23T11:12:00Z"/>
                <w:rFonts w:ascii="Arial" w:hAnsi="Arial" w:cs="Arial"/>
                <w:sz w:val="18"/>
                <w:lang w:eastAsia="ja-JP"/>
              </w:rPr>
            </w:pPr>
            <w:ins w:id="41618" w:author="Delta" w:date="2021-07-23T11:12:00Z">
              <w:r w:rsidRPr="008E21F4">
                <w:rPr>
                  <w:rFonts w:ascii="Arial" w:hAnsi="Arial" w:cs="Arial"/>
                  <w:sz w:val="18"/>
                  <w:lang w:eastAsia="ja-JP"/>
                </w:rPr>
                <w:t>12750</w:t>
              </w:r>
            </w:ins>
          </w:p>
        </w:tc>
        <w:tc>
          <w:tcPr>
            <w:tcW w:w="1276" w:type="dxa"/>
            <w:tcBorders>
              <w:left w:val="single" w:sz="4" w:space="0" w:color="auto"/>
            </w:tcBorders>
          </w:tcPr>
          <w:p w14:paraId="27E8A6C2" w14:textId="77777777" w:rsidR="00CB3986" w:rsidRPr="008E21F4" w:rsidRDefault="00CB3986" w:rsidP="00D04D5F">
            <w:pPr>
              <w:keepNext/>
              <w:keepLines/>
              <w:spacing w:after="0"/>
              <w:jc w:val="center"/>
              <w:rPr>
                <w:ins w:id="41619" w:author="Delta" w:date="2021-07-23T11:12:00Z"/>
                <w:rFonts w:ascii="Arial" w:hAnsi="Arial" w:cs="Arial"/>
                <w:sz w:val="18"/>
                <w:lang w:eastAsia="ja-JP"/>
              </w:rPr>
            </w:pPr>
            <w:ins w:id="41620"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23521D52" w14:textId="77777777" w:rsidR="00CB3986" w:rsidRPr="008E21F4" w:rsidRDefault="00CB3986" w:rsidP="00D04D5F">
            <w:pPr>
              <w:keepNext/>
              <w:keepLines/>
              <w:spacing w:after="0"/>
              <w:jc w:val="center"/>
              <w:rPr>
                <w:ins w:id="41621" w:author="Delta" w:date="2021-07-23T11:12:00Z"/>
                <w:rFonts w:ascii="Arial" w:hAnsi="Arial" w:cs="Arial"/>
                <w:sz w:val="18"/>
                <w:lang w:eastAsia="ja-JP"/>
              </w:rPr>
            </w:pPr>
            <w:ins w:id="41622"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203B9926" w14:textId="77777777" w:rsidR="00CB3986" w:rsidRPr="008E21F4" w:rsidRDefault="00CB3986" w:rsidP="00D04D5F">
            <w:pPr>
              <w:keepNext/>
              <w:keepLines/>
              <w:spacing w:after="0"/>
              <w:jc w:val="center"/>
              <w:rPr>
                <w:ins w:id="41623" w:author="Delta" w:date="2021-07-23T11:12:00Z"/>
                <w:rFonts w:ascii="Arial" w:hAnsi="Arial" w:cs="Arial"/>
                <w:sz w:val="18"/>
                <w:lang w:eastAsia="ja-JP"/>
              </w:rPr>
            </w:pPr>
            <w:ins w:id="41624" w:author="Delta" w:date="2021-07-23T11:12:00Z">
              <w:r w:rsidRPr="008E21F4">
                <w:rPr>
                  <w:rFonts w:ascii="Arial" w:hAnsi="Arial" w:cs="Arial"/>
                  <w:sz w:val="18"/>
                  <w:lang w:eastAsia="ja-JP"/>
                </w:rPr>
                <w:sym w:font="Symbol" w:char="F0BE"/>
              </w:r>
            </w:ins>
          </w:p>
        </w:tc>
        <w:tc>
          <w:tcPr>
            <w:tcW w:w="1276" w:type="dxa"/>
          </w:tcPr>
          <w:p w14:paraId="296F0FC9" w14:textId="77777777" w:rsidR="00CB3986" w:rsidRPr="008E21F4" w:rsidRDefault="00CB3986" w:rsidP="00D04D5F">
            <w:pPr>
              <w:keepNext/>
              <w:keepLines/>
              <w:spacing w:after="0"/>
              <w:rPr>
                <w:ins w:id="41625" w:author="Delta" w:date="2021-07-23T11:12:00Z"/>
                <w:rFonts w:ascii="Arial" w:hAnsi="Arial" w:cs="Arial"/>
                <w:sz w:val="18"/>
                <w:lang w:eastAsia="ja-JP"/>
              </w:rPr>
            </w:pPr>
            <w:ins w:id="41626" w:author="Delta" w:date="2021-07-23T11:12:00Z">
              <w:r w:rsidRPr="008E21F4">
                <w:rPr>
                  <w:rFonts w:ascii="Arial" w:hAnsi="Arial" w:cs="Arial"/>
                  <w:sz w:val="18"/>
                  <w:lang w:eastAsia="ja-JP"/>
                </w:rPr>
                <w:t xml:space="preserve">CW carrier </w:t>
              </w:r>
            </w:ins>
          </w:p>
        </w:tc>
      </w:tr>
      <w:tr w:rsidR="00CB3986" w:rsidRPr="008E21F4" w14:paraId="380B1322" w14:textId="77777777" w:rsidTr="00D04D5F">
        <w:trPr>
          <w:gridAfter w:val="1"/>
          <w:wAfter w:w="7" w:type="dxa"/>
          <w:cantSplit/>
          <w:ins w:id="41627" w:author="Delta" w:date="2021-07-23T11:12:00Z"/>
        </w:trPr>
        <w:tc>
          <w:tcPr>
            <w:tcW w:w="1134" w:type="dxa"/>
            <w:vMerge w:val="restart"/>
            <w:tcBorders>
              <w:right w:val="single" w:sz="4" w:space="0" w:color="auto"/>
            </w:tcBorders>
          </w:tcPr>
          <w:p w14:paraId="1166EE07" w14:textId="77777777" w:rsidR="00CB3986" w:rsidRPr="008E21F4" w:rsidRDefault="00CB3986" w:rsidP="00D04D5F">
            <w:pPr>
              <w:keepNext/>
              <w:keepLines/>
              <w:spacing w:after="0"/>
              <w:jc w:val="center"/>
              <w:rPr>
                <w:ins w:id="41628" w:author="Delta" w:date="2021-07-23T11:12:00Z"/>
                <w:rFonts w:ascii="Arial" w:hAnsi="Arial" w:cs="Arial"/>
                <w:sz w:val="18"/>
                <w:lang w:eastAsia="ja-JP"/>
              </w:rPr>
            </w:pPr>
            <w:ins w:id="41629" w:author="Delta" w:date="2021-07-23T11:12:00Z">
              <w:r w:rsidRPr="008E21F4">
                <w:rPr>
                  <w:rFonts w:ascii="Arial" w:hAnsi="Arial" w:cs="Arial"/>
                  <w:sz w:val="18"/>
                  <w:lang w:eastAsia="ja-JP"/>
                </w:rPr>
                <w:t>17</w:t>
              </w:r>
            </w:ins>
          </w:p>
        </w:tc>
        <w:tc>
          <w:tcPr>
            <w:tcW w:w="1276" w:type="dxa"/>
            <w:tcBorders>
              <w:top w:val="single" w:sz="4" w:space="0" w:color="auto"/>
              <w:left w:val="single" w:sz="4" w:space="0" w:color="auto"/>
              <w:bottom w:val="single" w:sz="4" w:space="0" w:color="auto"/>
              <w:right w:val="nil"/>
            </w:tcBorders>
          </w:tcPr>
          <w:p w14:paraId="34C64934" w14:textId="77777777" w:rsidR="00CB3986" w:rsidRPr="008E21F4" w:rsidRDefault="00CB3986" w:rsidP="00D04D5F">
            <w:pPr>
              <w:keepNext/>
              <w:keepLines/>
              <w:spacing w:after="0"/>
              <w:jc w:val="right"/>
              <w:rPr>
                <w:ins w:id="41630" w:author="Delta" w:date="2021-07-23T11:12:00Z"/>
                <w:rFonts w:ascii="Arial" w:hAnsi="Arial" w:cs="Arial"/>
                <w:sz w:val="18"/>
                <w:lang w:eastAsia="ja-JP"/>
              </w:rPr>
            </w:pPr>
            <w:ins w:id="41631"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35F30E62" w14:textId="77777777" w:rsidR="00CB3986" w:rsidRPr="008E21F4" w:rsidRDefault="00CB3986" w:rsidP="00D04D5F">
            <w:pPr>
              <w:keepNext/>
              <w:keepLines/>
              <w:spacing w:after="0"/>
              <w:jc w:val="center"/>
              <w:rPr>
                <w:ins w:id="41632" w:author="Delta" w:date="2021-07-23T11:12:00Z"/>
                <w:rFonts w:ascii="Arial" w:hAnsi="Arial" w:cs="Arial"/>
                <w:sz w:val="18"/>
                <w:lang w:eastAsia="ja-JP"/>
              </w:rPr>
            </w:pPr>
            <w:ins w:id="41633"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487B8BCF" w14:textId="77777777" w:rsidR="00CB3986" w:rsidRPr="008E21F4" w:rsidRDefault="00CB3986" w:rsidP="00D04D5F">
            <w:pPr>
              <w:keepNext/>
              <w:keepLines/>
              <w:spacing w:after="0"/>
              <w:rPr>
                <w:ins w:id="41634" w:author="Delta" w:date="2021-07-23T11:12:00Z"/>
                <w:rFonts w:ascii="Arial" w:hAnsi="Arial" w:cs="Arial"/>
                <w:sz w:val="18"/>
                <w:lang w:eastAsia="ja-JP"/>
              </w:rPr>
            </w:pPr>
            <w:ins w:id="41635"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ins>
          </w:p>
        </w:tc>
        <w:tc>
          <w:tcPr>
            <w:tcW w:w="1276" w:type="dxa"/>
            <w:tcBorders>
              <w:left w:val="single" w:sz="4" w:space="0" w:color="auto"/>
            </w:tcBorders>
          </w:tcPr>
          <w:p w14:paraId="46AF659B" w14:textId="77777777" w:rsidR="00CB3986" w:rsidRPr="008E21F4" w:rsidRDefault="00CB3986" w:rsidP="00D04D5F">
            <w:pPr>
              <w:keepNext/>
              <w:keepLines/>
              <w:spacing w:after="0"/>
              <w:jc w:val="center"/>
              <w:rPr>
                <w:ins w:id="41636" w:author="Delta" w:date="2021-07-23T11:12:00Z"/>
                <w:rFonts w:ascii="Arial" w:hAnsi="Arial" w:cs="Arial"/>
                <w:sz w:val="18"/>
                <w:lang w:eastAsia="ja-JP"/>
              </w:rPr>
            </w:pPr>
            <w:ins w:id="41637" w:author="Delta" w:date="2021-07-23T11:12:00Z">
              <w:r w:rsidRPr="008E21F4">
                <w:rPr>
                  <w:rFonts w:ascii="Arial" w:hAnsi="Arial" w:cs="Arial"/>
                  <w:sz w:val="18"/>
                  <w:lang w:eastAsia="ja-JP"/>
                </w:rPr>
                <w:t>-35</w:t>
              </w:r>
            </w:ins>
          </w:p>
        </w:tc>
        <w:tc>
          <w:tcPr>
            <w:tcW w:w="1559" w:type="dxa"/>
          </w:tcPr>
          <w:p w14:paraId="51D9CA3E" w14:textId="77777777" w:rsidR="00CB3986" w:rsidRPr="008E21F4" w:rsidRDefault="00CB3986" w:rsidP="00D04D5F">
            <w:pPr>
              <w:keepNext/>
              <w:keepLines/>
              <w:spacing w:after="0"/>
              <w:jc w:val="center"/>
              <w:rPr>
                <w:ins w:id="41638" w:author="Delta" w:date="2021-07-23T11:12:00Z"/>
                <w:rFonts w:ascii="Arial" w:hAnsi="Arial" w:cs="Arial"/>
                <w:sz w:val="18"/>
                <w:lang w:eastAsia="ja-JP"/>
              </w:rPr>
            </w:pPr>
            <w:ins w:id="4163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2B308BAF" w14:textId="77777777" w:rsidR="00CB3986" w:rsidRPr="008E21F4" w:rsidRDefault="00CB3986" w:rsidP="00D04D5F">
            <w:pPr>
              <w:keepNext/>
              <w:keepLines/>
              <w:spacing w:after="0"/>
              <w:jc w:val="center"/>
              <w:rPr>
                <w:ins w:id="41640" w:author="Delta" w:date="2021-07-23T11:12:00Z"/>
                <w:rFonts w:ascii="Arial" w:hAnsi="Arial" w:cs="Arial"/>
                <w:sz w:val="18"/>
                <w:lang w:eastAsia="zh-CN"/>
              </w:rPr>
            </w:pPr>
            <w:ins w:id="41641" w:author="Delta" w:date="2021-07-23T11:12:00Z">
              <w:r w:rsidRPr="008E21F4">
                <w:rPr>
                  <w:rFonts w:ascii="Arial" w:hAnsi="Arial" w:cs="Arial"/>
                  <w:sz w:val="18"/>
                  <w:lang w:eastAsia="ja-JP"/>
                </w:rPr>
                <w:t>See table 7.6. 2a</w:t>
              </w:r>
            </w:ins>
          </w:p>
        </w:tc>
        <w:tc>
          <w:tcPr>
            <w:tcW w:w="1276" w:type="dxa"/>
          </w:tcPr>
          <w:p w14:paraId="006B8647" w14:textId="77777777" w:rsidR="00CB3986" w:rsidRPr="008E21F4" w:rsidRDefault="00CB3986" w:rsidP="00D04D5F">
            <w:pPr>
              <w:keepNext/>
              <w:keepLines/>
              <w:spacing w:after="0"/>
              <w:rPr>
                <w:ins w:id="41642" w:author="Delta" w:date="2021-07-23T11:12:00Z"/>
                <w:rFonts w:ascii="Arial" w:hAnsi="Arial" w:cs="Arial"/>
                <w:sz w:val="18"/>
                <w:lang w:eastAsia="zh-CN"/>
              </w:rPr>
            </w:pPr>
            <w:ins w:id="41643" w:author="Delta" w:date="2021-07-23T11:12:00Z">
              <w:r w:rsidRPr="008E21F4">
                <w:rPr>
                  <w:rFonts w:ascii="Arial" w:hAnsi="Arial" w:cs="Arial"/>
                  <w:sz w:val="18"/>
                  <w:lang w:eastAsia="ja-JP"/>
                </w:rPr>
                <w:t>See table 7.6. 2a</w:t>
              </w:r>
            </w:ins>
          </w:p>
        </w:tc>
      </w:tr>
      <w:tr w:rsidR="00CB3986" w:rsidRPr="008E21F4" w14:paraId="5A281C66" w14:textId="77777777" w:rsidTr="00D04D5F">
        <w:trPr>
          <w:gridAfter w:val="1"/>
          <w:wAfter w:w="7" w:type="dxa"/>
          <w:cantSplit/>
          <w:ins w:id="41644" w:author="Delta" w:date="2021-07-23T11:12:00Z"/>
        </w:trPr>
        <w:tc>
          <w:tcPr>
            <w:tcW w:w="1134" w:type="dxa"/>
            <w:vMerge/>
            <w:tcBorders>
              <w:right w:val="single" w:sz="4" w:space="0" w:color="auto"/>
            </w:tcBorders>
          </w:tcPr>
          <w:p w14:paraId="1BE9C1D1" w14:textId="77777777" w:rsidR="00CB3986" w:rsidRPr="008E21F4" w:rsidRDefault="00CB3986" w:rsidP="00D04D5F">
            <w:pPr>
              <w:keepNext/>
              <w:keepLines/>
              <w:spacing w:after="0"/>
              <w:jc w:val="center"/>
              <w:rPr>
                <w:ins w:id="41645"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1BD3249" w14:textId="77777777" w:rsidR="00CB3986" w:rsidRPr="008E21F4" w:rsidRDefault="00CB3986" w:rsidP="00D04D5F">
            <w:pPr>
              <w:keepNext/>
              <w:keepLines/>
              <w:spacing w:after="0"/>
              <w:jc w:val="right"/>
              <w:rPr>
                <w:ins w:id="41646" w:author="Delta" w:date="2021-07-23T11:12:00Z"/>
                <w:rFonts w:ascii="Arial" w:hAnsi="Arial" w:cs="Arial"/>
                <w:sz w:val="18"/>
                <w:lang w:eastAsia="ja-JP"/>
              </w:rPr>
            </w:pPr>
            <w:ins w:id="41647" w:author="Delta" w:date="2021-07-23T11:12:00Z">
              <w:r w:rsidRPr="008E21F4">
                <w:rPr>
                  <w:rFonts w:ascii="Arial" w:hAnsi="Arial" w:cs="Arial"/>
                  <w:sz w:val="18"/>
                  <w:lang w:eastAsia="ja-JP"/>
                </w:rPr>
                <w:t>1</w:t>
              </w:r>
            </w:ins>
          </w:p>
          <w:p w14:paraId="023EFFAD" w14:textId="77777777" w:rsidR="00CB3986" w:rsidRPr="008E21F4" w:rsidRDefault="00CB3986" w:rsidP="00D04D5F">
            <w:pPr>
              <w:keepNext/>
              <w:keepLines/>
              <w:spacing w:after="0"/>
              <w:jc w:val="right"/>
              <w:rPr>
                <w:ins w:id="41648" w:author="Delta" w:date="2021-07-23T11:12:00Z"/>
                <w:rFonts w:ascii="Arial" w:hAnsi="Arial" w:cs="Arial"/>
                <w:sz w:val="18"/>
                <w:lang w:eastAsia="ja-JP"/>
              </w:rPr>
            </w:pPr>
            <w:ins w:id="41649"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ins>
          </w:p>
        </w:tc>
        <w:tc>
          <w:tcPr>
            <w:tcW w:w="425" w:type="dxa"/>
            <w:tcBorders>
              <w:top w:val="single" w:sz="4" w:space="0" w:color="auto"/>
              <w:left w:val="nil"/>
              <w:bottom w:val="single" w:sz="4" w:space="0" w:color="auto"/>
              <w:right w:val="nil"/>
            </w:tcBorders>
          </w:tcPr>
          <w:p w14:paraId="45E34BB7" w14:textId="77777777" w:rsidR="00CB3986" w:rsidRPr="008E21F4" w:rsidRDefault="00CB3986" w:rsidP="00D04D5F">
            <w:pPr>
              <w:keepNext/>
              <w:keepLines/>
              <w:spacing w:after="0"/>
              <w:jc w:val="center"/>
              <w:rPr>
                <w:ins w:id="41650" w:author="Delta" w:date="2021-07-23T11:12:00Z"/>
                <w:rFonts w:ascii="Arial" w:hAnsi="Arial" w:cs="Arial"/>
                <w:sz w:val="18"/>
                <w:lang w:eastAsia="ja-JP"/>
              </w:rPr>
            </w:pPr>
            <w:ins w:id="41651" w:author="Delta" w:date="2021-07-23T11:12:00Z">
              <w:r w:rsidRPr="008E21F4">
                <w:rPr>
                  <w:rFonts w:ascii="Arial" w:hAnsi="Arial" w:cs="Arial"/>
                  <w:sz w:val="18"/>
                  <w:lang w:eastAsia="ja-JP"/>
                </w:rPr>
                <w:t>to</w:t>
              </w:r>
            </w:ins>
          </w:p>
          <w:p w14:paraId="3BDC8A58" w14:textId="77777777" w:rsidR="00CB3986" w:rsidRPr="008E21F4" w:rsidRDefault="00CB3986" w:rsidP="00D04D5F">
            <w:pPr>
              <w:keepNext/>
              <w:keepLines/>
              <w:spacing w:after="0"/>
              <w:jc w:val="center"/>
              <w:rPr>
                <w:ins w:id="41652" w:author="Delta" w:date="2021-07-23T11:12:00Z"/>
                <w:rFonts w:ascii="Arial" w:hAnsi="Arial" w:cs="Arial"/>
                <w:sz w:val="18"/>
                <w:lang w:eastAsia="ja-JP"/>
              </w:rPr>
            </w:pPr>
            <w:ins w:id="41653"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16B41ACD" w14:textId="77777777" w:rsidR="00CB3986" w:rsidRPr="008E21F4" w:rsidRDefault="00CB3986" w:rsidP="00D04D5F">
            <w:pPr>
              <w:keepNext/>
              <w:keepLines/>
              <w:spacing w:after="0"/>
              <w:rPr>
                <w:ins w:id="41654" w:author="Delta" w:date="2021-07-23T11:12:00Z"/>
                <w:rFonts w:ascii="Arial" w:hAnsi="Arial" w:cs="Arial"/>
                <w:sz w:val="18"/>
                <w:lang w:eastAsia="ja-JP"/>
              </w:rPr>
            </w:pPr>
            <w:ins w:id="41655"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1674F33B" w14:textId="77777777" w:rsidR="00CB3986" w:rsidRPr="008E21F4" w:rsidRDefault="00CB3986" w:rsidP="00D04D5F">
            <w:pPr>
              <w:keepNext/>
              <w:keepLines/>
              <w:spacing w:after="0"/>
              <w:rPr>
                <w:ins w:id="41656" w:author="Delta" w:date="2021-07-23T11:12:00Z"/>
                <w:rFonts w:ascii="Arial" w:hAnsi="Arial" w:cs="Arial"/>
                <w:sz w:val="18"/>
                <w:lang w:eastAsia="ja-JP"/>
              </w:rPr>
            </w:pPr>
            <w:ins w:id="41657" w:author="Delta" w:date="2021-07-23T11:12:00Z">
              <w:r w:rsidRPr="008E21F4">
                <w:rPr>
                  <w:rFonts w:ascii="Arial" w:hAnsi="Arial" w:cs="Arial"/>
                  <w:sz w:val="18"/>
                  <w:lang w:eastAsia="ja-JP"/>
                </w:rPr>
                <w:t>12750</w:t>
              </w:r>
            </w:ins>
          </w:p>
        </w:tc>
        <w:tc>
          <w:tcPr>
            <w:tcW w:w="1276" w:type="dxa"/>
            <w:tcBorders>
              <w:left w:val="single" w:sz="4" w:space="0" w:color="auto"/>
            </w:tcBorders>
          </w:tcPr>
          <w:p w14:paraId="1FA3E039" w14:textId="77777777" w:rsidR="00CB3986" w:rsidRPr="008E21F4" w:rsidRDefault="00CB3986" w:rsidP="00D04D5F">
            <w:pPr>
              <w:keepNext/>
              <w:keepLines/>
              <w:spacing w:after="0"/>
              <w:jc w:val="center"/>
              <w:rPr>
                <w:ins w:id="41658" w:author="Delta" w:date="2021-07-23T11:12:00Z"/>
                <w:rFonts w:ascii="Arial" w:hAnsi="Arial" w:cs="Arial"/>
                <w:sz w:val="18"/>
                <w:lang w:eastAsia="ja-JP"/>
              </w:rPr>
            </w:pPr>
            <w:ins w:id="41659"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6CDDB09D" w14:textId="77777777" w:rsidR="00CB3986" w:rsidRPr="008E21F4" w:rsidRDefault="00CB3986" w:rsidP="00D04D5F">
            <w:pPr>
              <w:keepNext/>
              <w:keepLines/>
              <w:spacing w:after="0"/>
              <w:jc w:val="center"/>
              <w:rPr>
                <w:ins w:id="41660" w:author="Delta" w:date="2021-07-23T11:12:00Z"/>
                <w:rFonts w:ascii="Arial" w:hAnsi="Arial" w:cs="Arial"/>
                <w:sz w:val="18"/>
                <w:lang w:eastAsia="ja-JP"/>
              </w:rPr>
            </w:pPr>
            <w:ins w:id="41661"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0FCD62EF" w14:textId="77777777" w:rsidR="00CB3986" w:rsidRPr="008E21F4" w:rsidRDefault="00CB3986" w:rsidP="00D04D5F">
            <w:pPr>
              <w:keepNext/>
              <w:keepLines/>
              <w:spacing w:after="0"/>
              <w:jc w:val="center"/>
              <w:rPr>
                <w:ins w:id="41662" w:author="Delta" w:date="2021-07-23T11:12:00Z"/>
                <w:rFonts w:ascii="Arial" w:hAnsi="Arial" w:cs="Arial"/>
                <w:sz w:val="18"/>
                <w:lang w:eastAsia="ja-JP"/>
              </w:rPr>
            </w:pPr>
            <w:ins w:id="41663" w:author="Delta" w:date="2021-07-23T11:12:00Z">
              <w:r w:rsidRPr="008E21F4">
                <w:rPr>
                  <w:rFonts w:ascii="Arial" w:hAnsi="Arial" w:cs="Arial"/>
                  <w:sz w:val="18"/>
                  <w:lang w:eastAsia="ja-JP"/>
                </w:rPr>
                <w:sym w:font="Symbol" w:char="F0BE"/>
              </w:r>
            </w:ins>
          </w:p>
        </w:tc>
        <w:tc>
          <w:tcPr>
            <w:tcW w:w="1276" w:type="dxa"/>
          </w:tcPr>
          <w:p w14:paraId="555933E1" w14:textId="77777777" w:rsidR="00CB3986" w:rsidRPr="008E21F4" w:rsidRDefault="00CB3986" w:rsidP="00D04D5F">
            <w:pPr>
              <w:keepNext/>
              <w:keepLines/>
              <w:spacing w:after="0"/>
              <w:rPr>
                <w:ins w:id="41664" w:author="Delta" w:date="2021-07-23T11:12:00Z"/>
                <w:rFonts w:ascii="Arial" w:hAnsi="Arial" w:cs="Arial"/>
                <w:sz w:val="18"/>
                <w:lang w:eastAsia="ja-JP"/>
              </w:rPr>
            </w:pPr>
            <w:ins w:id="41665" w:author="Delta" w:date="2021-07-23T11:12:00Z">
              <w:r w:rsidRPr="008E21F4">
                <w:rPr>
                  <w:rFonts w:ascii="Arial" w:hAnsi="Arial" w:cs="Arial"/>
                  <w:sz w:val="18"/>
                  <w:lang w:eastAsia="ja-JP"/>
                </w:rPr>
                <w:t xml:space="preserve">CW carrier </w:t>
              </w:r>
            </w:ins>
          </w:p>
        </w:tc>
      </w:tr>
      <w:tr w:rsidR="00CB3986" w:rsidRPr="008E21F4" w14:paraId="55B53E64" w14:textId="77777777" w:rsidTr="00D04D5F">
        <w:trPr>
          <w:gridAfter w:val="1"/>
          <w:wAfter w:w="7" w:type="dxa"/>
          <w:cantSplit/>
          <w:ins w:id="41666" w:author="Delta" w:date="2021-07-23T11:12:00Z"/>
        </w:trPr>
        <w:tc>
          <w:tcPr>
            <w:tcW w:w="1134" w:type="dxa"/>
            <w:vMerge w:val="restart"/>
            <w:tcBorders>
              <w:right w:val="single" w:sz="4" w:space="0" w:color="auto"/>
            </w:tcBorders>
          </w:tcPr>
          <w:p w14:paraId="4FD650D7" w14:textId="77777777" w:rsidR="00CB3986" w:rsidRPr="008E21F4" w:rsidRDefault="00CB3986" w:rsidP="00D04D5F">
            <w:pPr>
              <w:keepNext/>
              <w:keepLines/>
              <w:spacing w:after="0"/>
              <w:jc w:val="center"/>
              <w:rPr>
                <w:ins w:id="41667" w:author="Delta" w:date="2021-07-23T11:12:00Z"/>
                <w:rFonts w:ascii="Arial" w:hAnsi="Arial" w:cs="Arial"/>
                <w:sz w:val="18"/>
                <w:lang w:eastAsia="ja-JP"/>
              </w:rPr>
            </w:pPr>
            <w:ins w:id="41668" w:author="Delta" w:date="2021-07-23T11:12:00Z">
              <w:r w:rsidRPr="008E21F4">
                <w:rPr>
                  <w:rFonts w:ascii="Arial" w:hAnsi="Arial" w:cs="Arial"/>
                  <w:sz w:val="18"/>
                  <w:lang w:eastAsia="ja-JP"/>
                </w:rPr>
                <w:t>20, 71</w:t>
              </w:r>
            </w:ins>
          </w:p>
        </w:tc>
        <w:tc>
          <w:tcPr>
            <w:tcW w:w="1276" w:type="dxa"/>
            <w:tcBorders>
              <w:top w:val="single" w:sz="4" w:space="0" w:color="auto"/>
              <w:left w:val="single" w:sz="4" w:space="0" w:color="auto"/>
              <w:bottom w:val="single" w:sz="4" w:space="0" w:color="auto"/>
              <w:right w:val="nil"/>
            </w:tcBorders>
          </w:tcPr>
          <w:p w14:paraId="6BE83580" w14:textId="77777777" w:rsidR="00CB3986" w:rsidRPr="008E21F4" w:rsidRDefault="00CB3986" w:rsidP="00D04D5F">
            <w:pPr>
              <w:keepNext/>
              <w:keepLines/>
              <w:spacing w:after="0"/>
              <w:jc w:val="right"/>
              <w:rPr>
                <w:ins w:id="41669" w:author="Delta" w:date="2021-07-23T11:12:00Z"/>
                <w:rFonts w:ascii="Arial" w:hAnsi="Arial" w:cs="Arial"/>
                <w:sz w:val="18"/>
                <w:lang w:eastAsia="ja-JP"/>
              </w:rPr>
            </w:pPr>
            <w:ins w:id="41670"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ins>
          </w:p>
        </w:tc>
        <w:tc>
          <w:tcPr>
            <w:tcW w:w="425" w:type="dxa"/>
            <w:tcBorders>
              <w:top w:val="single" w:sz="4" w:space="0" w:color="auto"/>
              <w:left w:val="nil"/>
              <w:bottom w:val="single" w:sz="4" w:space="0" w:color="auto"/>
              <w:right w:val="nil"/>
            </w:tcBorders>
          </w:tcPr>
          <w:p w14:paraId="465950D5" w14:textId="77777777" w:rsidR="00CB3986" w:rsidRPr="008E21F4" w:rsidRDefault="00CB3986" w:rsidP="00D04D5F">
            <w:pPr>
              <w:keepNext/>
              <w:keepLines/>
              <w:spacing w:after="0"/>
              <w:jc w:val="center"/>
              <w:rPr>
                <w:ins w:id="41671" w:author="Delta" w:date="2021-07-23T11:12:00Z"/>
                <w:rFonts w:ascii="Arial" w:hAnsi="Arial" w:cs="Arial"/>
                <w:sz w:val="18"/>
                <w:lang w:eastAsia="ja-JP"/>
              </w:rPr>
            </w:pPr>
            <w:ins w:id="41672"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6B7ED36B" w14:textId="77777777" w:rsidR="00CB3986" w:rsidRPr="008E21F4" w:rsidRDefault="00CB3986" w:rsidP="00D04D5F">
            <w:pPr>
              <w:keepNext/>
              <w:keepLines/>
              <w:spacing w:after="0"/>
              <w:rPr>
                <w:ins w:id="41673" w:author="Delta" w:date="2021-07-23T11:12:00Z"/>
                <w:rFonts w:ascii="Arial" w:hAnsi="Arial" w:cs="Arial"/>
                <w:sz w:val="18"/>
                <w:lang w:eastAsia="ja-JP"/>
              </w:rPr>
            </w:pPr>
            <w:ins w:id="4167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1276" w:type="dxa"/>
            <w:tcBorders>
              <w:left w:val="single" w:sz="4" w:space="0" w:color="auto"/>
            </w:tcBorders>
          </w:tcPr>
          <w:p w14:paraId="7B819A1E" w14:textId="77777777" w:rsidR="00CB3986" w:rsidRPr="008E21F4" w:rsidRDefault="00CB3986" w:rsidP="00D04D5F">
            <w:pPr>
              <w:keepNext/>
              <w:keepLines/>
              <w:spacing w:after="0"/>
              <w:jc w:val="center"/>
              <w:rPr>
                <w:ins w:id="41675" w:author="Delta" w:date="2021-07-23T11:12:00Z"/>
                <w:rFonts w:ascii="Arial" w:hAnsi="Arial" w:cs="Arial"/>
                <w:sz w:val="18"/>
                <w:lang w:eastAsia="ja-JP"/>
              </w:rPr>
            </w:pPr>
            <w:ins w:id="41676" w:author="Delta" w:date="2021-07-23T11:12:00Z">
              <w:r w:rsidRPr="008E21F4">
                <w:rPr>
                  <w:rFonts w:ascii="Arial" w:hAnsi="Arial" w:cs="Arial"/>
                  <w:sz w:val="18"/>
                  <w:lang w:eastAsia="ja-JP"/>
                </w:rPr>
                <w:t>-35</w:t>
              </w:r>
            </w:ins>
          </w:p>
        </w:tc>
        <w:tc>
          <w:tcPr>
            <w:tcW w:w="1559" w:type="dxa"/>
          </w:tcPr>
          <w:p w14:paraId="3602609E" w14:textId="77777777" w:rsidR="00CB3986" w:rsidRPr="008E21F4" w:rsidRDefault="00CB3986" w:rsidP="00D04D5F">
            <w:pPr>
              <w:keepNext/>
              <w:keepLines/>
              <w:spacing w:after="0"/>
              <w:jc w:val="center"/>
              <w:rPr>
                <w:ins w:id="41677" w:author="Delta" w:date="2021-07-23T11:12:00Z"/>
                <w:rFonts w:ascii="Arial" w:hAnsi="Arial" w:cs="Arial"/>
                <w:sz w:val="18"/>
                <w:lang w:eastAsia="ja-JP"/>
              </w:rPr>
            </w:pPr>
            <w:ins w:id="4167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144160A6" w14:textId="77777777" w:rsidR="00CB3986" w:rsidRPr="008E21F4" w:rsidRDefault="00CB3986" w:rsidP="00D04D5F">
            <w:pPr>
              <w:keepNext/>
              <w:keepLines/>
              <w:spacing w:after="0"/>
              <w:jc w:val="center"/>
              <w:rPr>
                <w:ins w:id="41679" w:author="Delta" w:date="2021-07-23T11:12:00Z"/>
                <w:rFonts w:ascii="Arial" w:hAnsi="Arial" w:cs="Arial"/>
                <w:sz w:val="18"/>
                <w:lang w:eastAsia="zh-CN"/>
              </w:rPr>
            </w:pPr>
            <w:ins w:id="41680" w:author="Delta" w:date="2021-07-23T11:12:00Z">
              <w:r w:rsidRPr="008E21F4">
                <w:rPr>
                  <w:rFonts w:ascii="Arial" w:hAnsi="Arial" w:cs="Arial"/>
                  <w:sz w:val="18"/>
                  <w:lang w:eastAsia="ja-JP"/>
                </w:rPr>
                <w:t>See table 7.6. 2a</w:t>
              </w:r>
            </w:ins>
          </w:p>
        </w:tc>
        <w:tc>
          <w:tcPr>
            <w:tcW w:w="1276" w:type="dxa"/>
          </w:tcPr>
          <w:p w14:paraId="2B256C37" w14:textId="77777777" w:rsidR="00CB3986" w:rsidRPr="008E21F4" w:rsidRDefault="00CB3986" w:rsidP="00D04D5F">
            <w:pPr>
              <w:keepNext/>
              <w:keepLines/>
              <w:spacing w:after="0"/>
              <w:rPr>
                <w:ins w:id="41681" w:author="Delta" w:date="2021-07-23T11:12:00Z"/>
                <w:rFonts w:ascii="Arial" w:hAnsi="Arial" w:cs="Arial"/>
                <w:sz w:val="18"/>
                <w:lang w:eastAsia="zh-CN"/>
              </w:rPr>
            </w:pPr>
            <w:ins w:id="41682" w:author="Delta" w:date="2021-07-23T11:12:00Z">
              <w:r w:rsidRPr="008E21F4">
                <w:rPr>
                  <w:rFonts w:ascii="Arial" w:hAnsi="Arial" w:cs="Arial"/>
                  <w:sz w:val="18"/>
                  <w:lang w:eastAsia="ja-JP"/>
                </w:rPr>
                <w:t>See table 7.6. 2a</w:t>
              </w:r>
            </w:ins>
          </w:p>
        </w:tc>
      </w:tr>
      <w:tr w:rsidR="00CB3986" w:rsidRPr="008E21F4" w14:paraId="6C1EC191" w14:textId="77777777" w:rsidTr="00D04D5F">
        <w:trPr>
          <w:gridAfter w:val="1"/>
          <w:wAfter w:w="7" w:type="dxa"/>
          <w:cantSplit/>
          <w:ins w:id="41683" w:author="Delta" w:date="2021-07-23T11:12:00Z"/>
        </w:trPr>
        <w:tc>
          <w:tcPr>
            <w:tcW w:w="1134" w:type="dxa"/>
            <w:vMerge/>
            <w:tcBorders>
              <w:right w:val="single" w:sz="4" w:space="0" w:color="auto"/>
            </w:tcBorders>
          </w:tcPr>
          <w:p w14:paraId="252755F3" w14:textId="77777777" w:rsidR="00CB3986" w:rsidRPr="008E21F4" w:rsidRDefault="00CB3986" w:rsidP="00D04D5F">
            <w:pPr>
              <w:keepNext/>
              <w:keepLines/>
              <w:spacing w:after="0"/>
              <w:jc w:val="center"/>
              <w:rPr>
                <w:ins w:id="41684"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1191A06" w14:textId="77777777" w:rsidR="00CB3986" w:rsidRPr="008E21F4" w:rsidRDefault="00CB3986" w:rsidP="00D04D5F">
            <w:pPr>
              <w:keepNext/>
              <w:keepLines/>
              <w:spacing w:after="0"/>
              <w:jc w:val="right"/>
              <w:rPr>
                <w:ins w:id="41685" w:author="Delta" w:date="2021-07-23T11:12:00Z"/>
                <w:rFonts w:ascii="Arial" w:hAnsi="Arial" w:cs="Arial"/>
                <w:sz w:val="18"/>
                <w:lang w:eastAsia="ja-JP"/>
              </w:rPr>
            </w:pPr>
            <w:ins w:id="41686" w:author="Delta" w:date="2021-07-23T11:12:00Z">
              <w:r w:rsidRPr="008E21F4">
                <w:rPr>
                  <w:rFonts w:ascii="Arial" w:hAnsi="Arial" w:cs="Arial"/>
                  <w:sz w:val="18"/>
                  <w:lang w:eastAsia="ja-JP"/>
                </w:rPr>
                <w:t>1</w:t>
              </w:r>
            </w:ins>
          </w:p>
          <w:p w14:paraId="6B0854B5" w14:textId="77777777" w:rsidR="00CB3986" w:rsidRPr="008E21F4" w:rsidRDefault="00CB3986" w:rsidP="00D04D5F">
            <w:pPr>
              <w:keepNext/>
              <w:keepLines/>
              <w:spacing w:after="0"/>
              <w:jc w:val="right"/>
              <w:rPr>
                <w:ins w:id="41687" w:author="Delta" w:date="2021-07-23T11:12:00Z"/>
                <w:rFonts w:ascii="Arial" w:hAnsi="Arial" w:cs="Arial"/>
                <w:sz w:val="18"/>
                <w:lang w:eastAsia="ja-JP"/>
              </w:rPr>
            </w:pPr>
            <w:ins w:id="4168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39A69FC3" w14:textId="77777777" w:rsidR="00CB3986" w:rsidRPr="008E21F4" w:rsidRDefault="00CB3986" w:rsidP="00D04D5F">
            <w:pPr>
              <w:keepNext/>
              <w:keepLines/>
              <w:spacing w:after="0"/>
              <w:jc w:val="center"/>
              <w:rPr>
                <w:ins w:id="41689" w:author="Delta" w:date="2021-07-23T11:12:00Z"/>
                <w:rFonts w:ascii="Arial" w:hAnsi="Arial" w:cs="Arial"/>
                <w:sz w:val="18"/>
                <w:lang w:eastAsia="ja-JP"/>
              </w:rPr>
            </w:pPr>
            <w:ins w:id="41690" w:author="Delta" w:date="2021-07-23T11:12:00Z">
              <w:r w:rsidRPr="008E21F4">
                <w:rPr>
                  <w:rFonts w:ascii="Arial" w:hAnsi="Arial" w:cs="Arial"/>
                  <w:sz w:val="18"/>
                  <w:lang w:eastAsia="ja-JP"/>
                </w:rPr>
                <w:t>to</w:t>
              </w:r>
            </w:ins>
          </w:p>
          <w:p w14:paraId="484BC6FE" w14:textId="77777777" w:rsidR="00CB3986" w:rsidRPr="008E21F4" w:rsidRDefault="00CB3986" w:rsidP="00D04D5F">
            <w:pPr>
              <w:keepNext/>
              <w:keepLines/>
              <w:spacing w:after="0"/>
              <w:jc w:val="center"/>
              <w:rPr>
                <w:ins w:id="41691" w:author="Delta" w:date="2021-07-23T11:12:00Z"/>
                <w:rFonts w:ascii="Arial" w:hAnsi="Arial" w:cs="Arial"/>
                <w:sz w:val="18"/>
                <w:lang w:eastAsia="ja-JP"/>
              </w:rPr>
            </w:pPr>
            <w:ins w:id="41692"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1E1DDF3C" w14:textId="77777777" w:rsidR="00CB3986" w:rsidRPr="008E21F4" w:rsidRDefault="00CB3986" w:rsidP="00D04D5F">
            <w:pPr>
              <w:keepNext/>
              <w:keepLines/>
              <w:spacing w:after="0"/>
              <w:rPr>
                <w:ins w:id="41693" w:author="Delta" w:date="2021-07-23T11:12:00Z"/>
                <w:rFonts w:ascii="Arial" w:hAnsi="Arial" w:cs="Arial"/>
                <w:sz w:val="18"/>
                <w:lang w:eastAsia="ja-JP"/>
              </w:rPr>
            </w:pPr>
            <w:ins w:id="4169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ins>
          </w:p>
          <w:p w14:paraId="7B09B5EB" w14:textId="77777777" w:rsidR="00CB3986" w:rsidRPr="008E21F4" w:rsidRDefault="00CB3986" w:rsidP="00D04D5F">
            <w:pPr>
              <w:keepNext/>
              <w:keepLines/>
              <w:spacing w:after="0"/>
              <w:rPr>
                <w:ins w:id="41695" w:author="Delta" w:date="2021-07-23T11:12:00Z"/>
                <w:rFonts w:ascii="Arial" w:hAnsi="Arial" w:cs="Arial"/>
                <w:sz w:val="18"/>
                <w:lang w:eastAsia="ja-JP"/>
              </w:rPr>
            </w:pPr>
            <w:ins w:id="41696" w:author="Delta" w:date="2021-07-23T11:12:00Z">
              <w:r w:rsidRPr="008E21F4">
                <w:rPr>
                  <w:rFonts w:ascii="Arial" w:hAnsi="Arial" w:cs="Arial"/>
                  <w:sz w:val="18"/>
                  <w:lang w:eastAsia="ja-JP"/>
                </w:rPr>
                <w:t>12750</w:t>
              </w:r>
            </w:ins>
          </w:p>
        </w:tc>
        <w:tc>
          <w:tcPr>
            <w:tcW w:w="1276" w:type="dxa"/>
            <w:tcBorders>
              <w:left w:val="single" w:sz="4" w:space="0" w:color="auto"/>
            </w:tcBorders>
          </w:tcPr>
          <w:p w14:paraId="3E94F042" w14:textId="77777777" w:rsidR="00CB3986" w:rsidRPr="008E21F4" w:rsidRDefault="00CB3986" w:rsidP="00D04D5F">
            <w:pPr>
              <w:keepNext/>
              <w:keepLines/>
              <w:spacing w:after="0"/>
              <w:jc w:val="center"/>
              <w:rPr>
                <w:ins w:id="41697" w:author="Delta" w:date="2021-07-23T11:12:00Z"/>
                <w:rFonts w:ascii="Arial" w:hAnsi="Arial" w:cs="Arial"/>
                <w:sz w:val="18"/>
                <w:lang w:eastAsia="ja-JP"/>
              </w:rPr>
            </w:pPr>
            <w:ins w:id="41698"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72D1DF6D" w14:textId="77777777" w:rsidR="00CB3986" w:rsidRPr="008E21F4" w:rsidRDefault="00CB3986" w:rsidP="00D04D5F">
            <w:pPr>
              <w:keepNext/>
              <w:keepLines/>
              <w:spacing w:after="0"/>
              <w:jc w:val="center"/>
              <w:rPr>
                <w:ins w:id="41699" w:author="Delta" w:date="2021-07-23T11:12:00Z"/>
                <w:rFonts w:ascii="Arial" w:hAnsi="Arial" w:cs="Arial"/>
                <w:sz w:val="18"/>
                <w:lang w:eastAsia="ja-JP"/>
              </w:rPr>
            </w:pPr>
            <w:ins w:id="4170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7875556D" w14:textId="77777777" w:rsidR="00CB3986" w:rsidRPr="008E21F4" w:rsidRDefault="00CB3986" w:rsidP="00D04D5F">
            <w:pPr>
              <w:keepNext/>
              <w:keepLines/>
              <w:spacing w:after="0"/>
              <w:jc w:val="center"/>
              <w:rPr>
                <w:ins w:id="41701" w:author="Delta" w:date="2021-07-23T11:12:00Z"/>
                <w:rFonts w:ascii="Arial" w:hAnsi="Arial" w:cs="Arial"/>
                <w:sz w:val="18"/>
                <w:lang w:eastAsia="ja-JP"/>
              </w:rPr>
            </w:pPr>
            <w:ins w:id="41702" w:author="Delta" w:date="2021-07-23T11:12:00Z">
              <w:r w:rsidRPr="008E21F4">
                <w:rPr>
                  <w:rFonts w:ascii="Arial" w:hAnsi="Arial" w:cs="Arial"/>
                  <w:sz w:val="18"/>
                  <w:lang w:eastAsia="ja-JP"/>
                </w:rPr>
                <w:sym w:font="Symbol" w:char="F0BE"/>
              </w:r>
            </w:ins>
          </w:p>
        </w:tc>
        <w:tc>
          <w:tcPr>
            <w:tcW w:w="1276" w:type="dxa"/>
          </w:tcPr>
          <w:p w14:paraId="485B281D" w14:textId="77777777" w:rsidR="00CB3986" w:rsidRPr="008E21F4" w:rsidRDefault="00CB3986" w:rsidP="00D04D5F">
            <w:pPr>
              <w:keepNext/>
              <w:keepLines/>
              <w:spacing w:after="0"/>
              <w:rPr>
                <w:ins w:id="41703" w:author="Delta" w:date="2021-07-23T11:12:00Z"/>
                <w:rFonts w:ascii="Arial" w:hAnsi="Arial" w:cs="Arial"/>
                <w:sz w:val="18"/>
                <w:lang w:eastAsia="ja-JP"/>
              </w:rPr>
            </w:pPr>
            <w:ins w:id="41704" w:author="Delta" w:date="2021-07-23T11:12:00Z">
              <w:r w:rsidRPr="008E21F4">
                <w:rPr>
                  <w:rFonts w:ascii="Arial" w:hAnsi="Arial" w:cs="Arial"/>
                  <w:sz w:val="18"/>
                  <w:lang w:eastAsia="ja-JP"/>
                </w:rPr>
                <w:t xml:space="preserve">CW carrier </w:t>
              </w:r>
            </w:ins>
          </w:p>
        </w:tc>
      </w:tr>
      <w:tr w:rsidR="00CB3986" w:rsidRPr="008E21F4" w14:paraId="65891D31" w14:textId="77777777" w:rsidTr="00D04D5F">
        <w:trPr>
          <w:gridAfter w:val="1"/>
          <w:wAfter w:w="7" w:type="dxa"/>
          <w:cantSplit/>
          <w:ins w:id="41705" w:author="Delta" w:date="2021-07-23T11:12:00Z"/>
        </w:trPr>
        <w:tc>
          <w:tcPr>
            <w:tcW w:w="1134" w:type="dxa"/>
            <w:vMerge w:val="restart"/>
            <w:tcBorders>
              <w:right w:val="single" w:sz="4" w:space="0" w:color="auto"/>
            </w:tcBorders>
          </w:tcPr>
          <w:p w14:paraId="72F4BA21" w14:textId="77777777" w:rsidR="00CB3986" w:rsidRPr="008E21F4" w:rsidRDefault="00CB3986" w:rsidP="00D04D5F">
            <w:pPr>
              <w:keepNext/>
              <w:keepLines/>
              <w:spacing w:after="0"/>
              <w:jc w:val="center"/>
              <w:rPr>
                <w:ins w:id="41706" w:author="Delta" w:date="2021-07-23T11:12:00Z"/>
                <w:rFonts w:ascii="Arial" w:hAnsi="Arial" w:cs="Arial"/>
                <w:sz w:val="18"/>
                <w:lang w:eastAsia="ja-JP"/>
              </w:rPr>
            </w:pPr>
            <w:ins w:id="41707" w:author="Delta" w:date="2021-07-23T11:12:00Z">
              <w:r w:rsidRPr="008E21F4">
                <w:rPr>
                  <w:rFonts w:ascii="Arial" w:hAnsi="Arial" w:cs="Arial"/>
                  <w:sz w:val="18"/>
                </w:rPr>
                <w:t>25</w:t>
              </w:r>
            </w:ins>
          </w:p>
        </w:tc>
        <w:tc>
          <w:tcPr>
            <w:tcW w:w="1276" w:type="dxa"/>
            <w:tcBorders>
              <w:top w:val="single" w:sz="4" w:space="0" w:color="auto"/>
              <w:left w:val="single" w:sz="4" w:space="0" w:color="auto"/>
              <w:bottom w:val="single" w:sz="4" w:space="0" w:color="auto"/>
              <w:right w:val="nil"/>
            </w:tcBorders>
          </w:tcPr>
          <w:p w14:paraId="319577E7" w14:textId="77777777" w:rsidR="00CB3986" w:rsidRPr="008E21F4" w:rsidRDefault="00CB3986" w:rsidP="00D04D5F">
            <w:pPr>
              <w:keepNext/>
              <w:keepLines/>
              <w:spacing w:after="0"/>
              <w:jc w:val="right"/>
              <w:rPr>
                <w:ins w:id="41708" w:author="Delta" w:date="2021-07-23T11:12:00Z"/>
                <w:rFonts w:ascii="Arial" w:hAnsi="Arial" w:cs="Arial"/>
                <w:sz w:val="18"/>
                <w:lang w:eastAsia="ja-JP"/>
              </w:rPr>
            </w:pPr>
            <w:ins w:id="41709"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4E25B2C2" w14:textId="77777777" w:rsidR="00CB3986" w:rsidRPr="008E21F4" w:rsidRDefault="00CB3986" w:rsidP="00D04D5F">
            <w:pPr>
              <w:keepNext/>
              <w:keepLines/>
              <w:spacing w:after="0"/>
              <w:jc w:val="center"/>
              <w:rPr>
                <w:ins w:id="41710" w:author="Delta" w:date="2021-07-23T11:12:00Z"/>
                <w:rFonts w:ascii="Arial" w:hAnsi="Arial" w:cs="Arial"/>
                <w:sz w:val="18"/>
                <w:lang w:eastAsia="ja-JP"/>
              </w:rPr>
            </w:pPr>
            <w:ins w:id="41711"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17478E27" w14:textId="77777777" w:rsidR="00CB3986" w:rsidRPr="008E21F4" w:rsidRDefault="00CB3986" w:rsidP="00D04D5F">
            <w:pPr>
              <w:keepNext/>
              <w:keepLines/>
              <w:spacing w:after="0"/>
              <w:rPr>
                <w:ins w:id="41712" w:author="Delta" w:date="2021-07-23T11:12:00Z"/>
                <w:rFonts w:ascii="Arial" w:hAnsi="Arial" w:cs="Arial"/>
                <w:sz w:val="18"/>
                <w:lang w:eastAsia="ja-JP"/>
              </w:rPr>
            </w:pPr>
            <w:ins w:id="41713"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ins>
          </w:p>
        </w:tc>
        <w:tc>
          <w:tcPr>
            <w:tcW w:w="1276" w:type="dxa"/>
            <w:tcBorders>
              <w:left w:val="single" w:sz="4" w:space="0" w:color="auto"/>
            </w:tcBorders>
          </w:tcPr>
          <w:p w14:paraId="2F252132" w14:textId="77777777" w:rsidR="00CB3986" w:rsidRPr="008E21F4" w:rsidRDefault="00CB3986" w:rsidP="00D04D5F">
            <w:pPr>
              <w:keepNext/>
              <w:keepLines/>
              <w:spacing w:after="0"/>
              <w:jc w:val="center"/>
              <w:rPr>
                <w:ins w:id="41714" w:author="Delta" w:date="2021-07-23T11:12:00Z"/>
                <w:rFonts w:ascii="Arial" w:hAnsi="Arial" w:cs="Arial"/>
                <w:sz w:val="18"/>
                <w:lang w:eastAsia="ja-JP"/>
              </w:rPr>
            </w:pPr>
            <w:ins w:id="41715" w:author="Delta" w:date="2021-07-23T11:12:00Z">
              <w:r w:rsidRPr="008E21F4">
                <w:rPr>
                  <w:rFonts w:ascii="Arial" w:hAnsi="Arial" w:cs="Arial"/>
                  <w:sz w:val="18"/>
                </w:rPr>
                <w:t>-35</w:t>
              </w:r>
            </w:ins>
          </w:p>
        </w:tc>
        <w:tc>
          <w:tcPr>
            <w:tcW w:w="1559" w:type="dxa"/>
          </w:tcPr>
          <w:p w14:paraId="3E774964" w14:textId="77777777" w:rsidR="00CB3986" w:rsidRPr="008E21F4" w:rsidRDefault="00CB3986" w:rsidP="00D04D5F">
            <w:pPr>
              <w:keepNext/>
              <w:keepLines/>
              <w:spacing w:after="0"/>
              <w:jc w:val="center"/>
              <w:rPr>
                <w:ins w:id="41716" w:author="Delta" w:date="2021-07-23T11:12:00Z"/>
                <w:rFonts w:ascii="Arial" w:hAnsi="Arial" w:cs="Arial"/>
                <w:sz w:val="18"/>
                <w:lang w:eastAsia="ja-JP"/>
              </w:rPr>
            </w:pPr>
            <w:ins w:id="41717"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01474D16" w14:textId="77777777" w:rsidR="00CB3986" w:rsidRPr="008E21F4" w:rsidRDefault="00CB3986" w:rsidP="00D04D5F">
            <w:pPr>
              <w:keepNext/>
              <w:keepLines/>
              <w:spacing w:after="0"/>
              <w:jc w:val="center"/>
              <w:rPr>
                <w:ins w:id="41718" w:author="Delta" w:date="2021-07-23T11:12:00Z"/>
                <w:rFonts w:ascii="Arial" w:hAnsi="Arial" w:cs="Arial"/>
                <w:sz w:val="18"/>
                <w:lang w:eastAsia="ja-JP"/>
              </w:rPr>
            </w:pPr>
            <w:ins w:id="41719" w:author="Delta" w:date="2021-07-23T11:12:00Z">
              <w:r w:rsidRPr="008E21F4">
                <w:rPr>
                  <w:rFonts w:ascii="Arial" w:hAnsi="Arial" w:cs="Arial"/>
                  <w:sz w:val="18"/>
                </w:rPr>
                <w:t>See table 7.6-2a</w:t>
              </w:r>
            </w:ins>
          </w:p>
        </w:tc>
        <w:tc>
          <w:tcPr>
            <w:tcW w:w="1276" w:type="dxa"/>
          </w:tcPr>
          <w:p w14:paraId="2764EA9C" w14:textId="77777777" w:rsidR="00CB3986" w:rsidRPr="008E21F4" w:rsidRDefault="00CB3986" w:rsidP="00D04D5F">
            <w:pPr>
              <w:keepNext/>
              <w:keepLines/>
              <w:spacing w:after="0"/>
              <w:rPr>
                <w:ins w:id="41720" w:author="Delta" w:date="2021-07-23T11:12:00Z"/>
                <w:rFonts w:ascii="Arial" w:hAnsi="Arial" w:cs="Arial"/>
                <w:sz w:val="18"/>
                <w:lang w:eastAsia="ja-JP"/>
              </w:rPr>
            </w:pPr>
            <w:ins w:id="41721" w:author="Delta" w:date="2021-07-23T11:12:00Z">
              <w:r w:rsidRPr="008E21F4">
                <w:rPr>
                  <w:rFonts w:ascii="Arial" w:hAnsi="Arial" w:cs="Arial"/>
                  <w:sz w:val="18"/>
                </w:rPr>
                <w:t>See table 7.6-2a</w:t>
              </w:r>
            </w:ins>
          </w:p>
        </w:tc>
      </w:tr>
      <w:tr w:rsidR="00CB3986" w:rsidRPr="008E21F4" w14:paraId="0BB0613B" w14:textId="77777777" w:rsidTr="00D04D5F">
        <w:trPr>
          <w:gridAfter w:val="1"/>
          <w:wAfter w:w="7" w:type="dxa"/>
          <w:cantSplit/>
          <w:ins w:id="41722" w:author="Delta" w:date="2021-07-23T11:12:00Z"/>
        </w:trPr>
        <w:tc>
          <w:tcPr>
            <w:tcW w:w="1134" w:type="dxa"/>
            <w:vMerge/>
            <w:tcBorders>
              <w:right w:val="single" w:sz="4" w:space="0" w:color="auto"/>
            </w:tcBorders>
          </w:tcPr>
          <w:p w14:paraId="5831C0D2" w14:textId="77777777" w:rsidR="00CB3986" w:rsidRPr="008E21F4" w:rsidRDefault="00CB3986" w:rsidP="00D04D5F">
            <w:pPr>
              <w:keepNext/>
              <w:keepLines/>
              <w:spacing w:after="0"/>
              <w:jc w:val="center"/>
              <w:rPr>
                <w:ins w:id="41723"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7BF1C8C" w14:textId="77777777" w:rsidR="00CB3986" w:rsidRPr="008E21F4" w:rsidRDefault="00CB3986" w:rsidP="00D04D5F">
            <w:pPr>
              <w:keepNext/>
              <w:keepLines/>
              <w:spacing w:after="0"/>
              <w:jc w:val="right"/>
              <w:rPr>
                <w:ins w:id="41724" w:author="Delta" w:date="2021-07-23T11:12:00Z"/>
                <w:rFonts w:ascii="Arial" w:hAnsi="Arial" w:cs="Arial"/>
                <w:sz w:val="18"/>
              </w:rPr>
            </w:pPr>
            <w:ins w:id="41725" w:author="Delta" w:date="2021-07-23T11:12:00Z">
              <w:r w:rsidRPr="008E21F4">
                <w:rPr>
                  <w:rFonts w:ascii="Arial" w:hAnsi="Arial" w:cs="Arial"/>
                  <w:sz w:val="18"/>
                </w:rPr>
                <w:t>1</w:t>
              </w:r>
            </w:ins>
          </w:p>
          <w:p w14:paraId="49B6DBAF" w14:textId="77777777" w:rsidR="00CB3986" w:rsidRPr="008E21F4" w:rsidRDefault="00CB3986" w:rsidP="00D04D5F">
            <w:pPr>
              <w:keepNext/>
              <w:keepLines/>
              <w:spacing w:after="0"/>
              <w:jc w:val="right"/>
              <w:rPr>
                <w:ins w:id="41726" w:author="Delta" w:date="2021-07-23T11:12:00Z"/>
                <w:rFonts w:ascii="Arial" w:hAnsi="Arial" w:cs="Arial"/>
                <w:sz w:val="18"/>
                <w:lang w:eastAsia="ja-JP"/>
              </w:rPr>
            </w:pPr>
            <w:ins w:id="41727"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ins>
          </w:p>
        </w:tc>
        <w:tc>
          <w:tcPr>
            <w:tcW w:w="425" w:type="dxa"/>
            <w:tcBorders>
              <w:top w:val="single" w:sz="4" w:space="0" w:color="auto"/>
              <w:left w:val="nil"/>
              <w:bottom w:val="single" w:sz="4" w:space="0" w:color="auto"/>
              <w:right w:val="nil"/>
            </w:tcBorders>
          </w:tcPr>
          <w:p w14:paraId="0716A497" w14:textId="77777777" w:rsidR="00CB3986" w:rsidRPr="008E21F4" w:rsidRDefault="00CB3986" w:rsidP="00D04D5F">
            <w:pPr>
              <w:keepNext/>
              <w:keepLines/>
              <w:spacing w:after="0"/>
              <w:jc w:val="center"/>
              <w:rPr>
                <w:ins w:id="41728" w:author="Delta" w:date="2021-07-23T11:12:00Z"/>
                <w:rFonts w:ascii="Arial" w:hAnsi="Arial" w:cs="Arial"/>
                <w:sz w:val="18"/>
              </w:rPr>
            </w:pPr>
            <w:ins w:id="41729" w:author="Delta" w:date="2021-07-23T11:12:00Z">
              <w:r w:rsidRPr="008E21F4">
                <w:rPr>
                  <w:rFonts w:ascii="Arial" w:hAnsi="Arial" w:cs="Arial"/>
                  <w:sz w:val="18"/>
                </w:rPr>
                <w:t>to</w:t>
              </w:r>
            </w:ins>
          </w:p>
          <w:p w14:paraId="0AB4EA6F" w14:textId="77777777" w:rsidR="00CB3986" w:rsidRPr="008E21F4" w:rsidRDefault="00CB3986" w:rsidP="00D04D5F">
            <w:pPr>
              <w:keepNext/>
              <w:keepLines/>
              <w:spacing w:after="0"/>
              <w:jc w:val="center"/>
              <w:rPr>
                <w:ins w:id="41730" w:author="Delta" w:date="2021-07-23T11:12:00Z"/>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599252EE" w14:textId="77777777" w:rsidR="00CB3986" w:rsidRPr="008E21F4" w:rsidRDefault="00CB3986" w:rsidP="00D04D5F">
            <w:pPr>
              <w:keepNext/>
              <w:keepLines/>
              <w:spacing w:after="0"/>
              <w:rPr>
                <w:ins w:id="41731" w:author="Delta" w:date="2021-07-23T11:12:00Z"/>
                <w:rFonts w:ascii="Arial" w:hAnsi="Arial" w:cs="Arial"/>
                <w:sz w:val="18"/>
              </w:rPr>
            </w:pPr>
            <w:ins w:id="41732"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5D844D8D" w14:textId="77777777" w:rsidR="00CB3986" w:rsidRPr="008E21F4" w:rsidRDefault="00CB3986" w:rsidP="00D04D5F">
            <w:pPr>
              <w:keepNext/>
              <w:keepLines/>
              <w:spacing w:after="0"/>
              <w:rPr>
                <w:ins w:id="41733" w:author="Delta" w:date="2021-07-23T11:12:00Z"/>
                <w:rFonts w:ascii="Arial" w:hAnsi="Arial" w:cs="Arial"/>
                <w:sz w:val="18"/>
                <w:lang w:eastAsia="ja-JP"/>
              </w:rPr>
            </w:pPr>
            <w:ins w:id="41734" w:author="Delta" w:date="2021-07-23T11:12:00Z">
              <w:r w:rsidRPr="008E21F4">
                <w:rPr>
                  <w:rFonts w:ascii="Arial" w:hAnsi="Arial" w:cs="Arial"/>
                  <w:sz w:val="18"/>
                </w:rPr>
                <w:t>12750</w:t>
              </w:r>
            </w:ins>
          </w:p>
        </w:tc>
        <w:tc>
          <w:tcPr>
            <w:tcW w:w="1276" w:type="dxa"/>
            <w:tcBorders>
              <w:left w:val="single" w:sz="4" w:space="0" w:color="auto"/>
            </w:tcBorders>
          </w:tcPr>
          <w:p w14:paraId="379FF2F0" w14:textId="77777777" w:rsidR="00CB3986" w:rsidRPr="008E21F4" w:rsidRDefault="00CB3986" w:rsidP="00D04D5F">
            <w:pPr>
              <w:keepNext/>
              <w:keepLines/>
              <w:spacing w:after="0"/>
              <w:jc w:val="center"/>
              <w:rPr>
                <w:ins w:id="41735" w:author="Delta" w:date="2021-07-23T11:12:00Z"/>
                <w:rFonts w:ascii="Arial" w:hAnsi="Arial" w:cs="Arial"/>
                <w:sz w:val="18"/>
                <w:lang w:eastAsia="ja-JP"/>
              </w:rPr>
            </w:pPr>
            <w:ins w:id="41736" w:author="Delta" w:date="2021-07-23T11:12:00Z">
              <w:r w:rsidRPr="008E21F4">
                <w:rPr>
                  <w:rFonts w:ascii="Arial" w:hAnsi="Arial" w:cs="Arial"/>
                  <w:sz w:val="18"/>
                </w:rPr>
                <w:t>-15</w:t>
              </w:r>
              <w:r w:rsidRPr="008E21F4">
                <w:rPr>
                  <w:rFonts w:ascii="Arial" w:hAnsi="Arial" w:cs="Arial"/>
                  <w:sz w:val="18"/>
                  <w:szCs w:val="18"/>
                  <w:lang w:eastAsia="ja-JP"/>
                </w:rPr>
                <w:t>**</w:t>
              </w:r>
            </w:ins>
          </w:p>
        </w:tc>
        <w:tc>
          <w:tcPr>
            <w:tcW w:w="1559" w:type="dxa"/>
          </w:tcPr>
          <w:p w14:paraId="0E37BD6D" w14:textId="77777777" w:rsidR="00CB3986" w:rsidRPr="008E21F4" w:rsidRDefault="00CB3986" w:rsidP="00D04D5F">
            <w:pPr>
              <w:keepNext/>
              <w:keepLines/>
              <w:spacing w:after="0"/>
              <w:jc w:val="center"/>
              <w:rPr>
                <w:ins w:id="41737" w:author="Delta" w:date="2021-07-23T11:12:00Z"/>
                <w:rFonts w:ascii="Arial" w:hAnsi="Arial" w:cs="Arial"/>
                <w:sz w:val="18"/>
                <w:lang w:eastAsia="ja-JP"/>
              </w:rPr>
            </w:pPr>
            <w:ins w:id="41738"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0B6AC914" w14:textId="77777777" w:rsidR="00CB3986" w:rsidRPr="008E21F4" w:rsidRDefault="00CB3986" w:rsidP="00D04D5F">
            <w:pPr>
              <w:keepNext/>
              <w:keepLines/>
              <w:spacing w:after="0"/>
              <w:jc w:val="center"/>
              <w:rPr>
                <w:ins w:id="41739" w:author="Delta" w:date="2021-07-23T11:12:00Z"/>
                <w:rFonts w:ascii="Arial" w:hAnsi="Arial" w:cs="Arial"/>
                <w:sz w:val="18"/>
                <w:lang w:eastAsia="ja-JP"/>
              </w:rPr>
            </w:pPr>
            <w:ins w:id="41740" w:author="Delta" w:date="2021-07-23T11:12:00Z">
              <w:r w:rsidRPr="008E21F4">
                <w:rPr>
                  <w:rFonts w:ascii="Arial" w:hAnsi="Arial" w:cs="Arial"/>
                  <w:sz w:val="18"/>
                </w:rPr>
                <w:sym w:font="Symbol" w:char="F0BE"/>
              </w:r>
            </w:ins>
          </w:p>
        </w:tc>
        <w:tc>
          <w:tcPr>
            <w:tcW w:w="1276" w:type="dxa"/>
          </w:tcPr>
          <w:p w14:paraId="1AB0CCE0" w14:textId="77777777" w:rsidR="00CB3986" w:rsidRPr="008E21F4" w:rsidRDefault="00CB3986" w:rsidP="00D04D5F">
            <w:pPr>
              <w:keepNext/>
              <w:keepLines/>
              <w:spacing w:after="0"/>
              <w:rPr>
                <w:ins w:id="41741" w:author="Delta" w:date="2021-07-23T11:12:00Z"/>
                <w:rFonts w:ascii="Arial" w:hAnsi="Arial" w:cs="Arial"/>
                <w:sz w:val="18"/>
                <w:lang w:eastAsia="ja-JP"/>
              </w:rPr>
            </w:pPr>
            <w:ins w:id="41742" w:author="Delta" w:date="2021-07-23T11:12:00Z">
              <w:r w:rsidRPr="008E21F4">
                <w:rPr>
                  <w:rFonts w:ascii="Arial" w:hAnsi="Arial" w:cs="Arial"/>
                  <w:sz w:val="18"/>
                </w:rPr>
                <w:t xml:space="preserve">CW carrier </w:t>
              </w:r>
            </w:ins>
          </w:p>
        </w:tc>
      </w:tr>
      <w:tr w:rsidR="00CB3986" w:rsidRPr="008E21F4" w14:paraId="26E80D80" w14:textId="77777777" w:rsidTr="00D04D5F">
        <w:trPr>
          <w:gridAfter w:val="1"/>
          <w:wAfter w:w="7" w:type="dxa"/>
          <w:cantSplit/>
          <w:ins w:id="41743" w:author="Delta" w:date="2021-07-23T11:12:00Z"/>
        </w:trPr>
        <w:tc>
          <w:tcPr>
            <w:tcW w:w="1134" w:type="dxa"/>
            <w:vMerge w:val="restart"/>
            <w:tcBorders>
              <w:right w:val="single" w:sz="4" w:space="0" w:color="auto"/>
            </w:tcBorders>
          </w:tcPr>
          <w:p w14:paraId="088EBC39" w14:textId="77777777" w:rsidR="00CB3986" w:rsidRPr="008E21F4" w:rsidRDefault="00CB3986" w:rsidP="00D04D5F">
            <w:pPr>
              <w:keepNext/>
              <w:keepLines/>
              <w:spacing w:after="0"/>
              <w:jc w:val="center"/>
              <w:rPr>
                <w:ins w:id="41744" w:author="Delta" w:date="2021-07-23T11:12:00Z"/>
                <w:rFonts w:ascii="Arial" w:hAnsi="Arial" w:cs="Arial"/>
                <w:sz w:val="18"/>
                <w:lang w:eastAsia="ja-JP"/>
              </w:rPr>
            </w:pPr>
            <w:ins w:id="41745" w:author="Delta" w:date="2021-07-23T11:12:00Z">
              <w:r w:rsidRPr="008E21F4">
                <w:rPr>
                  <w:rFonts w:ascii="Arial" w:hAnsi="Arial" w:cs="Arial" w:hint="eastAsia"/>
                  <w:sz w:val="18"/>
                  <w:lang w:eastAsia="zh-CN"/>
                </w:rPr>
                <w:t>31</w:t>
              </w:r>
              <w:r w:rsidRPr="008E21F4">
                <w:rPr>
                  <w:rFonts w:ascii="Arial" w:hAnsi="Arial" w:cs="Arial"/>
                  <w:sz w:val="18"/>
                  <w:lang w:eastAsia="zh-CN"/>
                </w:rPr>
                <w:t>, 72</w:t>
              </w:r>
              <w:r w:rsidRPr="008E21F4">
                <w:rPr>
                  <w:rFonts w:ascii="Arial" w:hAnsi="Arial" w:cs="Arial" w:hint="eastAsia"/>
                  <w:sz w:val="18"/>
                  <w:lang w:eastAsia="ja-JP"/>
                </w:rPr>
                <w:t>, 74</w:t>
              </w:r>
              <w:r w:rsidRPr="008E21F4">
                <w:rPr>
                  <w:rFonts w:ascii="Arial" w:hAnsi="Arial" w:cs="Arial"/>
                  <w:sz w:val="18"/>
                  <w:lang w:eastAsia="ja-JP"/>
                </w:rPr>
                <w:t>, 87, 88</w:t>
              </w:r>
            </w:ins>
          </w:p>
        </w:tc>
        <w:tc>
          <w:tcPr>
            <w:tcW w:w="1276" w:type="dxa"/>
            <w:tcBorders>
              <w:top w:val="single" w:sz="4" w:space="0" w:color="auto"/>
              <w:left w:val="single" w:sz="4" w:space="0" w:color="auto"/>
              <w:bottom w:val="single" w:sz="4" w:space="0" w:color="auto"/>
              <w:right w:val="nil"/>
            </w:tcBorders>
          </w:tcPr>
          <w:p w14:paraId="66D79B7D" w14:textId="77777777" w:rsidR="00CB3986" w:rsidRPr="008E21F4" w:rsidRDefault="00CB3986" w:rsidP="00D04D5F">
            <w:pPr>
              <w:keepNext/>
              <w:keepLines/>
              <w:spacing w:after="0"/>
              <w:jc w:val="right"/>
              <w:rPr>
                <w:ins w:id="41746" w:author="Delta" w:date="2021-07-23T11:12:00Z"/>
                <w:rFonts w:ascii="Arial" w:hAnsi="Arial" w:cs="Arial"/>
                <w:sz w:val="18"/>
                <w:lang w:eastAsia="ja-JP"/>
              </w:rPr>
            </w:pPr>
            <w:ins w:id="41747"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787500DE" w14:textId="77777777" w:rsidR="00CB3986" w:rsidRPr="008E21F4" w:rsidRDefault="00CB3986" w:rsidP="00D04D5F">
            <w:pPr>
              <w:keepNext/>
              <w:keepLines/>
              <w:spacing w:after="0"/>
              <w:jc w:val="center"/>
              <w:rPr>
                <w:ins w:id="41748" w:author="Delta" w:date="2021-07-23T11:12:00Z"/>
                <w:rFonts w:ascii="Arial" w:hAnsi="Arial" w:cs="Arial"/>
                <w:sz w:val="18"/>
                <w:lang w:eastAsia="ja-JP"/>
              </w:rPr>
            </w:pPr>
            <w:ins w:id="41749"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3BAF4B85" w14:textId="77777777" w:rsidR="00CB3986" w:rsidRPr="008E21F4" w:rsidRDefault="00CB3986" w:rsidP="00D04D5F">
            <w:pPr>
              <w:keepNext/>
              <w:keepLines/>
              <w:spacing w:after="0"/>
              <w:rPr>
                <w:ins w:id="41750" w:author="Delta" w:date="2021-07-23T11:12:00Z"/>
                <w:rFonts w:ascii="Arial" w:hAnsi="Arial" w:cs="Arial"/>
                <w:sz w:val="18"/>
                <w:lang w:eastAsia="ja-JP"/>
              </w:rPr>
            </w:pPr>
            <w:ins w:id="41751"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ins>
          </w:p>
        </w:tc>
        <w:tc>
          <w:tcPr>
            <w:tcW w:w="1276" w:type="dxa"/>
            <w:tcBorders>
              <w:left w:val="single" w:sz="4" w:space="0" w:color="auto"/>
            </w:tcBorders>
          </w:tcPr>
          <w:p w14:paraId="4EF1055B" w14:textId="77777777" w:rsidR="00CB3986" w:rsidRPr="008E21F4" w:rsidRDefault="00CB3986" w:rsidP="00D04D5F">
            <w:pPr>
              <w:keepNext/>
              <w:keepLines/>
              <w:spacing w:after="0"/>
              <w:jc w:val="center"/>
              <w:rPr>
                <w:ins w:id="41752" w:author="Delta" w:date="2021-07-23T11:12:00Z"/>
                <w:rFonts w:ascii="Arial" w:hAnsi="Arial" w:cs="Arial"/>
                <w:sz w:val="18"/>
                <w:lang w:eastAsia="ja-JP"/>
              </w:rPr>
            </w:pPr>
            <w:ins w:id="41753" w:author="Delta" w:date="2021-07-23T11:12:00Z">
              <w:r w:rsidRPr="008E21F4">
                <w:rPr>
                  <w:rFonts w:ascii="Arial" w:hAnsi="Arial" w:cs="Arial"/>
                  <w:sz w:val="18"/>
                </w:rPr>
                <w:t>-35</w:t>
              </w:r>
            </w:ins>
          </w:p>
        </w:tc>
        <w:tc>
          <w:tcPr>
            <w:tcW w:w="1559" w:type="dxa"/>
          </w:tcPr>
          <w:p w14:paraId="0F675E4F" w14:textId="77777777" w:rsidR="00CB3986" w:rsidRPr="008E21F4" w:rsidRDefault="00CB3986" w:rsidP="00D04D5F">
            <w:pPr>
              <w:keepNext/>
              <w:keepLines/>
              <w:spacing w:after="0"/>
              <w:jc w:val="center"/>
              <w:rPr>
                <w:ins w:id="41754" w:author="Delta" w:date="2021-07-23T11:12:00Z"/>
                <w:rFonts w:ascii="Arial" w:hAnsi="Arial" w:cs="Arial"/>
                <w:sz w:val="18"/>
                <w:lang w:eastAsia="ja-JP"/>
              </w:rPr>
            </w:pPr>
            <w:ins w:id="41755"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0B99C5E8" w14:textId="77777777" w:rsidR="00CB3986" w:rsidRPr="008E21F4" w:rsidRDefault="00CB3986" w:rsidP="00D04D5F">
            <w:pPr>
              <w:keepNext/>
              <w:keepLines/>
              <w:spacing w:after="0"/>
              <w:jc w:val="center"/>
              <w:rPr>
                <w:ins w:id="41756" w:author="Delta" w:date="2021-07-23T11:12:00Z"/>
                <w:rFonts w:ascii="Arial" w:hAnsi="Arial" w:cs="Arial"/>
                <w:sz w:val="18"/>
                <w:lang w:eastAsia="ja-JP"/>
              </w:rPr>
            </w:pPr>
            <w:ins w:id="41757" w:author="Delta" w:date="2021-07-23T11:12:00Z">
              <w:r w:rsidRPr="008E21F4">
                <w:rPr>
                  <w:rFonts w:ascii="Arial" w:hAnsi="Arial" w:cs="Arial"/>
                  <w:sz w:val="18"/>
                </w:rPr>
                <w:t>See table 7.6-2a</w:t>
              </w:r>
            </w:ins>
          </w:p>
        </w:tc>
        <w:tc>
          <w:tcPr>
            <w:tcW w:w="1276" w:type="dxa"/>
          </w:tcPr>
          <w:p w14:paraId="254A1A84" w14:textId="77777777" w:rsidR="00CB3986" w:rsidRPr="008E21F4" w:rsidRDefault="00CB3986" w:rsidP="00D04D5F">
            <w:pPr>
              <w:keepNext/>
              <w:keepLines/>
              <w:spacing w:after="0"/>
              <w:rPr>
                <w:ins w:id="41758" w:author="Delta" w:date="2021-07-23T11:12:00Z"/>
                <w:rFonts w:ascii="Arial" w:hAnsi="Arial" w:cs="Arial"/>
                <w:sz w:val="18"/>
                <w:lang w:eastAsia="ja-JP"/>
              </w:rPr>
            </w:pPr>
            <w:ins w:id="41759" w:author="Delta" w:date="2021-07-23T11:12:00Z">
              <w:r w:rsidRPr="008E21F4">
                <w:rPr>
                  <w:rFonts w:ascii="Arial" w:hAnsi="Arial" w:cs="Arial"/>
                  <w:sz w:val="18"/>
                </w:rPr>
                <w:t>See table 7.6-2a</w:t>
              </w:r>
            </w:ins>
          </w:p>
        </w:tc>
      </w:tr>
      <w:tr w:rsidR="00CB3986" w:rsidRPr="008E21F4" w14:paraId="0D3ACCFA" w14:textId="77777777" w:rsidTr="00D04D5F">
        <w:trPr>
          <w:gridAfter w:val="1"/>
          <w:wAfter w:w="7" w:type="dxa"/>
          <w:cantSplit/>
          <w:ins w:id="41760" w:author="Delta" w:date="2021-07-23T11:12:00Z"/>
        </w:trPr>
        <w:tc>
          <w:tcPr>
            <w:tcW w:w="1134" w:type="dxa"/>
            <w:vMerge/>
            <w:tcBorders>
              <w:right w:val="single" w:sz="4" w:space="0" w:color="auto"/>
            </w:tcBorders>
          </w:tcPr>
          <w:p w14:paraId="2F5AAF48" w14:textId="77777777" w:rsidR="00CB3986" w:rsidRPr="008E21F4" w:rsidRDefault="00CB3986" w:rsidP="00D04D5F">
            <w:pPr>
              <w:keepNext/>
              <w:keepLines/>
              <w:spacing w:after="0"/>
              <w:jc w:val="center"/>
              <w:rPr>
                <w:ins w:id="41761"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45033772" w14:textId="77777777" w:rsidR="00CB3986" w:rsidRPr="008E21F4" w:rsidRDefault="00CB3986" w:rsidP="00D04D5F">
            <w:pPr>
              <w:keepNext/>
              <w:keepLines/>
              <w:spacing w:after="0"/>
              <w:jc w:val="right"/>
              <w:rPr>
                <w:ins w:id="41762" w:author="Delta" w:date="2021-07-23T11:12:00Z"/>
                <w:rFonts w:ascii="Arial" w:hAnsi="Arial" w:cs="Arial"/>
                <w:sz w:val="18"/>
              </w:rPr>
            </w:pPr>
            <w:ins w:id="41763" w:author="Delta" w:date="2021-07-23T11:12:00Z">
              <w:r w:rsidRPr="008E21F4">
                <w:rPr>
                  <w:rFonts w:ascii="Arial" w:hAnsi="Arial" w:cs="Arial"/>
                  <w:sz w:val="18"/>
                </w:rPr>
                <w:t>1</w:t>
              </w:r>
            </w:ins>
          </w:p>
          <w:p w14:paraId="2772E589" w14:textId="77777777" w:rsidR="00CB3986" w:rsidRPr="008E21F4" w:rsidRDefault="00CB3986" w:rsidP="00D04D5F">
            <w:pPr>
              <w:keepNext/>
              <w:keepLines/>
              <w:spacing w:after="0"/>
              <w:jc w:val="right"/>
              <w:rPr>
                <w:ins w:id="41764" w:author="Delta" w:date="2021-07-23T11:12:00Z"/>
                <w:rFonts w:ascii="Arial" w:hAnsi="Arial" w:cs="Arial"/>
                <w:sz w:val="18"/>
                <w:lang w:eastAsia="ja-JP"/>
              </w:rPr>
            </w:pPr>
            <w:ins w:id="41765"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ins>
          </w:p>
        </w:tc>
        <w:tc>
          <w:tcPr>
            <w:tcW w:w="425" w:type="dxa"/>
            <w:tcBorders>
              <w:top w:val="single" w:sz="4" w:space="0" w:color="auto"/>
              <w:left w:val="nil"/>
              <w:bottom w:val="single" w:sz="4" w:space="0" w:color="auto"/>
              <w:right w:val="nil"/>
            </w:tcBorders>
          </w:tcPr>
          <w:p w14:paraId="7DDC796E" w14:textId="77777777" w:rsidR="00CB3986" w:rsidRPr="008E21F4" w:rsidRDefault="00CB3986" w:rsidP="00D04D5F">
            <w:pPr>
              <w:keepNext/>
              <w:keepLines/>
              <w:spacing w:after="0"/>
              <w:jc w:val="center"/>
              <w:rPr>
                <w:ins w:id="41766" w:author="Delta" w:date="2021-07-23T11:12:00Z"/>
                <w:rFonts w:ascii="Arial" w:hAnsi="Arial" w:cs="Arial"/>
                <w:sz w:val="18"/>
              </w:rPr>
            </w:pPr>
            <w:ins w:id="41767" w:author="Delta" w:date="2021-07-23T11:12:00Z">
              <w:r w:rsidRPr="008E21F4">
                <w:rPr>
                  <w:rFonts w:ascii="Arial" w:hAnsi="Arial" w:cs="Arial"/>
                  <w:sz w:val="18"/>
                </w:rPr>
                <w:t>to</w:t>
              </w:r>
            </w:ins>
          </w:p>
          <w:p w14:paraId="0E2B67CD" w14:textId="77777777" w:rsidR="00CB3986" w:rsidRPr="008E21F4" w:rsidRDefault="00CB3986" w:rsidP="00D04D5F">
            <w:pPr>
              <w:keepNext/>
              <w:keepLines/>
              <w:spacing w:after="0"/>
              <w:jc w:val="center"/>
              <w:rPr>
                <w:ins w:id="41768" w:author="Delta" w:date="2021-07-23T11:12:00Z"/>
                <w:rFonts w:ascii="Arial" w:hAnsi="Arial" w:cs="Arial"/>
                <w:sz w:val="18"/>
                <w:lang w:eastAsia="ja-JP"/>
              </w:rPr>
            </w:pPr>
            <w:ins w:id="41769"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3239DA3F" w14:textId="77777777" w:rsidR="00CB3986" w:rsidRPr="008E21F4" w:rsidRDefault="00CB3986" w:rsidP="00D04D5F">
            <w:pPr>
              <w:keepNext/>
              <w:keepLines/>
              <w:spacing w:after="0"/>
              <w:rPr>
                <w:ins w:id="41770" w:author="Delta" w:date="2021-07-23T11:12:00Z"/>
                <w:rFonts w:ascii="Arial" w:hAnsi="Arial" w:cs="Arial"/>
                <w:sz w:val="18"/>
              </w:rPr>
            </w:pPr>
            <w:ins w:id="41771"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70767442" w14:textId="77777777" w:rsidR="00CB3986" w:rsidRPr="008E21F4" w:rsidRDefault="00CB3986" w:rsidP="00D04D5F">
            <w:pPr>
              <w:keepNext/>
              <w:keepLines/>
              <w:spacing w:after="0"/>
              <w:rPr>
                <w:ins w:id="41772" w:author="Delta" w:date="2021-07-23T11:12:00Z"/>
                <w:rFonts w:ascii="Arial" w:hAnsi="Arial" w:cs="Arial"/>
                <w:sz w:val="18"/>
                <w:lang w:eastAsia="ja-JP"/>
              </w:rPr>
            </w:pPr>
            <w:ins w:id="41773" w:author="Delta" w:date="2021-07-23T11:12:00Z">
              <w:r w:rsidRPr="008E21F4">
                <w:rPr>
                  <w:rFonts w:ascii="Arial" w:hAnsi="Arial" w:cs="Arial"/>
                  <w:sz w:val="18"/>
                </w:rPr>
                <w:t>12750</w:t>
              </w:r>
            </w:ins>
          </w:p>
        </w:tc>
        <w:tc>
          <w:tcPr>
            <w:tcW w:w="1276" w:type="dxa"/>
            <w:tcBorders>
              <w:left w:val="single" w:sz="4" w:space="0" w:color="auto"/>
            </w:tcBorders>
          </w:tcPr>
          <w:p w14:paraId="0B56EBDC" w14:textId="77777777" w:rsidR="00CB3986" w:rsidRPr="008E21F4" w:rsidRDefault="00CB3986" w:rsidP="00D04D5F">
            <w:pPr>
              <w:keepNext/>
              <w:keepLines/>
              <w:spacing w:after="0"/>
              <w:jc w:val="center"/>
              <w:rPr>
                <w:ins w:id="41774" w:author="Delta" w:date="2021-07-23T11:12:00Z"/>
                <w:rFonts w:ascii="Arial" w:hAnsi="Arial" w:cs="Arial"/>
                <w:sz w:val="18"/>
                <w:lang w:eastAsia="ja-JP"/>
              </w:rPr>
            </w:pPr>
            <w:ins w:id="41775" w:author="Delta" w:date="2021-07-23T11:12:00Z">
              <w:r w:rsidRPr="008E21F4">
                <w:rPr>
                  <w:rFonts w:ascii="Arial" w:hAnsi="Arial" w:cs="Arial"/>
                  <w:sz w:val="18"/>
                </w:rPr>
                <w:t>-15</w:t>
              </w:r>
              <w:r w:rsidRPr="008E21F4">
                <w:rPr>
                  <w:rFonts w:ascii="Arial" w:hAnsi="Arial" w:cs="Arial"/>
                  <w:sz w:val="18"/>
                  <w:szCs w:val="18"/>
                  <w:lang w:eastAsia="ja-JP"/>
                </w:rPr>
                <w:t>**</w:t>
              </w:r>
            </w:ins>
          </w:p>
        </w:tc>
        <w:tc>
          <w:tcPr>
            <w:tcW w:w="1559" w:type="dxa"/>
          </w:tcPr>
          <w:p w14:paraId="20A30F58" w14:textId="77777777" w:rsidR="00CB3986" w:rsidRPr="008E21F4" w:rsidRDefault="00CB3986" w:rsidP="00D04D5F">
            <w:pPr>
              <w:keepNext/>
              <w:keepLines/>
              <w:spacing w:after="0"/>
              <w:jc w:val="center"/>
              <w:rPr>
                <w:ins w:id="41776" w:author="Delta" w:date="2021-07-23T11:12:00Z"/>
                <w:rFonts w:ascii="Arial" w:hAnsi="Arial" w:cs="Arial"/>
                <w:sz w:val="18"/>
                <w:lang w:eastAsia="ja-JP"/>
              </w:rPr>
            </w:pPr>
            <w:ins w:id="41777"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2A907431" w14:textId="77777777" w:rsidR="00CB3986" w:rsidRPr="008E21F4" w:rsidRDefault="00CB3986" w:rsidP="00D04D5F">
            <w:pPr>
              <w:keepNext/>
              <w:keepLines/>
              <w:spacing w:after="0"/>
              <w:jc w:val="center"/>
              <w:rPr>
                <w:ins w:id="41778" w:author="Delta" w:date="2021-07-23T11:12:00Z"/>
                <w:rFonts w:ascii="Arial" w:hAnsi="Arial" w:cs="Arial"/>
                <w:sz w:val="18"/>
                <w:lang w:eastAsia="ja-JP"/>
              </w:rPr>
            </w:pPr>
            <w:ins w:id="41779" w:author="Delta" w:date="2021-07-23T11:12:00Z">
              <w:r w:rsidRPr="008E21F4">
                <w:rPr>
                  <w:rFonts w:ascii="Arial" w:hAnsi="Arial" w:cs="Arial"/>
                  <w:sz w:val="18"/>
                </w:rPr>
                <w:sym w:font="Symbol" w:char="F0BE"/>
              </w:r>
            </w:ins>
          </w:p>
        </w:tc>
        <w:tc>
          <w:tcPr>
            <w:tcW w:w="1276" w:type="dxa"/>
          </w:tcPr>
          <w:p w14:paraId="02C651BF" w14:textId="77777777" w:rsidR="00CB3986" w:rsidRPr="008E21F4" w:rsidRDefault="00CB3986" w:rsidP="00D04D5F">
            <w:pPr>
              <w:keepNext/>
              <w:keepLines/>
              <w:spacing w:after="0"/>
              <w:rPr>
                <w:ins w:id="41780" w:author="Delta" w:date="2021-07-23T11:12:00Z"/>
                <w:rFonts w:ascii="Arial" w:hAnsi="Arial" w:cs="Arial"/>
                <w:sz w:val="18"/>
                <w:lang w:eastAsia="ja-JP"/>
              </w:rPr>
            </w:pPr>
            <w:ins w:id="41781" w:author="Delta" w:date="2021-07-23T11:12:00Z">
              <w:r w:rsidRPr="008E21F4">
                <w:rPr>
                  <w:rFonts w:ascii="Arial" w:hAnsi="Arial" w:cs="Arial"/>
                  <w:sz w:val="18"/>
                </w:rPr>
                <w:t xml:space="preserve">CW carrier </w:t>
              </w:r>
            </w:ins>
          </w:p>
        </w:tc>
      </w:tr>
      <w:tr w:rsidR="00CB3986" w:rsidRPr="008E21F4" w14:paraId="16E5D2D5" w14:textId="77777777" w:rsidTr="00D04D5F">
        <w:tblPrEx>
          <w:tblLook w:val="04A0" w:firstRow="1" w:lastRow="0" w:firstColumn="1" w:lastColumn="0" w:noHBand="0" w:noVBand="1"/>
        </w:tblPrEx>
        <w:trPr>
          <w:cantSplit/>
          <w:ins w:id="41782" w:author="Delta" w:date="2021-07-23T11:12:00Z"/>
        </w:trPr>
        <w:tc>
          <w:tcPr>
            <w:tcW w:w="1135" w:type="dxa"/>
            <w:vMerge w:val="restart"/>
            <w:tcBorders>
              <w:top w:val="single" w:sz="4" w:space="0" w:color="auto"/>
              <w:left w:val="single" w:sz="4" w:space="0" w:color="auto"/>
              <w:right w:val="single" w:sz="4" w:space="0" w:color="auto"/>
            </w:tcBorders>
          </w:tcPr>
          <w:p w14:paraId="23D65C54" w14:textId="77777777" w:rsidR="00CB3986" w:rsidRPr="008E21F4" w:rsidRDefault="00CB3986" w:rsidP="00D04D5F">
            <w:pPr>
              <w:spacing w:after="0"/>
              <w:jc w:val="center"/>
              <w:rPr>
                <w:ins w:id="41783" w:author="Delta" w:date="2021-07-23T11:12:00Z"/>
                <w:rFonts w:ascii="Arial" w:hAnsi="Arial" w:cs="Arial"/>
                <w:sz w:val="18"/>
                <w:lang w:eastAsia="ja-JP"/>
              </w:rPr>
            </w:pPr>
            <w:ins w:id="41784" w:author="Delta" w:date="2021-07-23T11:12:00Z">
              <w:r w:rsidRPr="008E21F4">
                <w:rPr>
                  <w:rFonts w:ascii="Arial" w:hAnsi="Arial" w:cs="Arial"/>
                  <w:sz w:val="18"/>
                  <w:lang w:eastAsia="ja-JP"/>
                </w:rPr>
                <w:t>85</w:t>
              </w:r>
            </w:ins>
          </w:p>
        </w:tc>
        <w:tc>
          <w:tcPr>
            <w:tcW w:w="1277" w:type="dxa"/>
            <w:tcBorders>
              <w:top w:val="single" w:sz="4" w:space="0" w:color="auto"/>
              <w:left w:val="single" w:sz="4" w:space="0" w:color="auto"/>
              <w:bottom w:val="single" w:sz="4" w:space="0" w:color="auto"/>
              <w:right w:val="nil"/>
            </w:tcBorders>
          </w:tcPr>
          <w:p w14:paraId="71A0D440" w14:textId="77777777" w:rsidR="00CB3986" w:rsidRPr="008E21F4" w:rsidRDefault="00CB3986" w:rsidP="00D04D5F">
            <w:pPr>
              <w:keepNext/>
              <w:keepLines/>
              <w:spacing w:after="0"/>
              <w:jc w:val="right"/>
              <w:rPr>
                <w:ins w:id="41785" w:author="Delta" w:date="2021-07-23T11:12:00Z"/>
                <w:rFonts w:ascii="Arial" w:hAnsi="Arial" w:cs="Arial"/>
                <w:sz w:val="18"/>
              </w:rPr>
            </w:pPr>
            <w:ins w:id="41786"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41FB92B9" w14:textId="77777777" w:rsidR="00CB3986" w:rsidRPr="008E21F4" w:rsidRDefault="00CB3986" w:rsidP="00D04D5F">
            <w:pPr>
              <w:keepNext/>
              <w:keepLines/>
              <w:spacing w:after="0"/>
              <w:jc w:val="center"/>
              <w:rPr>
                <w:ins w:id="41787" w:author="Delta" w:date="2021-07-23T11:12:00Z"/>
                <w:rFonts w:ascii="Arial" w:hAnsi="Arial" w:cs="Arial"/>
                <w:sz w:val="18"/>
              </w:rPr>
            </w:pPr>
            <w:ins w:id="41788" w:author="Delta" w:date="2021-07-23T11:12:00Z">
              <w:r w:rsidRPr="008E21F4">
                <w:rPr>
                  <w:rFonts w:ascii="Arial" w:hAnsi="Arial" w:cs="Arial"/>
                  <w:sz w:val="18"/>
                </w:rPr>
                <w:t>to</w:t>
              </w:r>
            </w:ins>
          </w:p>
        </w:tc>
        <w:tc>
          <w:tcPr>
            <w:tcW w:w="1277" w:type="dxa"/>
            <w:tcBorders>
              <w:top w:val="single" w:sz="4" w:space="0" w:color="auto"/>
              <w:left w:val="nil"/>
              <w:bottom w:val="single" w:sz="4" w:space="0" w:color="auto"/>
              <w:right w:val="single" w:sz="4" w:space="0" w:color="auto"/>
            </w:tcBorders>
          </w:tcPr>
          <w:p w14:paraId="6B38A1FD" w14:textId="77777777" w:rsidR="00CB3986" w:rsidRPr="008E21F4" w:rsidRDefault="00CB3986" w:rsidP="00D04D5F">
            <w:pPr>
              <w:keepNext/>
              <w:keepLines/>
              <w:spacing w:after="0"/>
              <w:rPr>
                <w:ins w:id="41789" w:author="Delta" w:date="2021-07-23T11:12:00Z"/>
                <w:rFonts w:ascii="Arial" w:hAnsi="Arial" w:cs="Arial"/>
                <w:sz w:val="18"/>
              </w:rPr>
            </w:pPr>
            <w:ins w:id="41790"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ins>
          </w:p>
        </w:tc>
        <w:tc>
          <w:tcPr>
            <w:tcW w:w="1277" w:type="dxa"/>
            <w:tcBorders>
              <w:top w:val="single" w:sz="4" w:space="0" w:color="auto"/>
              <w:left w:val="single" w:sz="4" w:space="0" w:color="auto"/>
              <w:bottom w:val="single" w:sz="4" w:space="0" w:color="auto"/>
              <w:right w:val="single" w:sz="4" w:space="0" w:color="auto"/>
            </w:tcBorders>
          </w:tcPr>
          <w:p w14:paraId="76AB5E7E" w14:textId="77777777" w:rsidR="00CB3986" w:rsidRPr="008E21F4" w:rsidRDefault="00CB3986" w:rsidP="00D04D5F">
            <w:pPr>
              <w:keepNext/>
              <w:keepLines/>
              <w:spacing w:after="0"/>
              <w:jc w:val="center"/>
              <w:rPr>
                <w:ins w:id="41791" w:author="Delta" w:date="2021-07-23T11:12:00Z"/>
                <w:rFonts w:ascii="Arial" w:hAnsi="Arial" w:cs="Arial"/>
                <w:sz w:val="18"/>
              </w:rPr>
            </w:pPr>
            <w:ins w:id="41792" w:author="Delta" w:date="2021-07-23T11:12:00Z">
              <w:r w:rsidRPr="008E21F4">
                <w:rPr>
                  <w:rFonts w:ascii="Arial" w:hAnsi="Arial" w:cs="Arial"/>
                  <w:sz w:val="18"/>
                  <w:lang w:eastAsia="ja-JP"/>
                </w:rPr>
                <w:t>-35</w:t>
              </w:r>
            </w:ins>
          </w:p>
        </w:tc>
        <w:tc>
          <w:tcPr>
            <w:tcW w:w="1560" w:type="dxa"/>
            <w:tcBorders>
              <w:top w:val="single" w:sz="4" w:space="0" w:color="auto"/>
              <w:left w:val="single" w:sz="4" w:space="0" w:color="auto"/>
              <w:bottom w:val="single" w:sz="4" w:space="0" w:color="auto"/>
              <w:right w:val="single" w:sz="4" w:space="0" w:color="auto"/>
            </w:tcBorders>
          </w:tcPr>
          <w:p w14:paraId="27550415" w14:textId="77777777" w:rsidR="00CB3986" w:rsidRPr="008E21F4" w:rsidRDefault="00CB3986" w:rsidP="00D04D5F">
            <w:pPr>
              <w:keepNext/>
              <w:keepLines/>
              <w:spacing w:after="0"/>
              <w:jc w:val="center"/>
              <w:rPr>
                <w:ins w:id="41793" w:author="Delta" w:date="2021-07-23T11:12:00Z"/>
                <w:rFonts w:ascii="Arial" w:hAnsi="Arial" w:cs="Arial"/>
                <w:sz w:val="18"/>
              </w:rPr>
            </w:pPr>
            <w:ins w:id="4179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ins>
          </w:p>
        </w:tc>
        <w:tc>
          <w:tcPr>
            <w:tcW w:w="1702" w:type="dxa"/>
            <w:tcBorders>
              <w:top w:val="single" w:sz="4" w:space="0" w:color="auto"/>
              <w:left w:val="single" w:sz="4" w:space="0" w:color="auto"/>
              <w:bottom w:val="single" w:sz="4" w:space="0" w:color="auto"/>
              <w:right w:val="single" w:sz="4" w:space="0" w:color="auto"/>
            </w:tcBorders>
          </w:tcPr>
          <w:p w14:paraId="038A5A4C" w14:textId="77777777" w:rsidR="00CB3986" w:rsidRPr="008E21F4" w:rsidRDefault="00CB3986" w:rsidP="00D04D5F">
            <w:pPr>
              <w:keepNext/>
              <w:keepLines/>
              <w:spacing w:after="0"/>
              <w:jc w:val="center"/>
              <w:rPr>
                <w:ins w:id="41795" w:author="Delta" w:date="2021-07-23T11:12:00Z"/>
                <w:rFonts w:ascii="Arial" w:hAnsi="Arial" w:cs="Arial"/>
                <w:sz w:val="18"/>
              </w:rPr>
            </w:pPr>
            <w:ins w:id="41796" w:author="Delta" w:date="2021-07-23T11:12:00Z">
              <w:r w:rsidRPr="008E21F4">
                <w:rPr>
                  <w:rFonts w:ascii="Arial" w:hAnsi="Arial" w:cs="Arial"/>
                  <w:sz w:val="18"/>
                  <w:lang w:eastAsia="ja-JP"/>
                </w:rPr>
                <w:t>See table 7.6. 2a</w:t>
              </w:r>
            </w:ins>
          </w:p>
        </w:tc>
        <w:tc>
          <w:tcPr>
            <w:tcW w:w="1277" w:type="dxa"/>
            <w:gridSpan w:val="2"/>
            <w:tcBorders>
              <w:top w:val="single" w:sz="4" w:space="0" w:color="auto"/>
              <w:left w:val="single" w:sz="4" w:space="0" w:color="auto"/>
              <w:bottom w:val="single" w:sz="4" w:space="0" w:color="auto"/>
              <w:right w:val="single" w:sz="4" w:space="0" w:color="auto"/>
            </w:tcBorders>
          </w:tcPr>
          <w:p w14:paraId="6DB6BFB7" w14:textId="77777777" w:rsidR="00CB3986" w:rsidRPr="008E21F4" w:rsidRDefault="00CB3986" w:rsidP="00D04D5F">
            <w:pPr>
              <w:keepNext/>
              <w:keepLines/>
              <w:spacing w:after="0"/>
              <w:rPr>
                <w:ins w:id="41797" w:author="Delta" w:date="2021-07-23T11:12:00Z"/>
                <w:rFonts w:ascii="Arial" w:hAnsi="Arial" w:cs="Arial"/>
                <w:sz w:val="18"/>
              </w:rPr>
            </w:pPr>
            <w:ins w:id="41798" w:author="Delta" w:date="2021-07-23T11:12:00Z">
              <w:r w:rsidRPr="008E21F4">
                <w:rPr>
                  <w:rFonts w:ascii="Arial" w:hAnsi="Arial" w:cs="Arial"/>
                  <w:sz w:val="18"/>
                  <w:lang w:eastAsia="ja-JP"/>
                </w:rPr>
                <w:t>See table 7.6. 2a</w:t>
              </w:r>
            </w:ins>
          </w:p>
        </w:tc>
      </w:tr>
      <w:tr w:rsidR="00CB3986" w:rsidRPr="008E21F4" w14:paraId="2D873F7B" w14:textId="77777777" w:rsidTr="00D04D5F">
        <w:tblPrEx>
          <w:tblLook w:val="04A0" w:firstRow="1" w:lastRow="0" w:firstColumn="1" w:lastColumn="0" w:noHBand="0" w:noVBand="1"/>
        </w:tblPrEx>
        <w:trPr>
          <w:cantSplit/>
          <w:ins w:id="41799" w:author="Delta" w:date="2021-07-23T11:12:00Z"/>
        </w:trPr>
        <w:tc>
          <w:tcPr>
            <w:tcW w:w="1135" w:type="dxa"/>
            <w:vMerge/>
            <w:tcBorders>
              <w:left w:val="single" w:sz="4" w:space="0" w:color="auto"/>
              <w:bottom w:val="single" w:sz="4" w:space="0" w:color="auto"/>
              <w:right w:val="single" w:sz="4" w:space="0" w:color="auto"/>
            </w:tcBorders>
            <w:vAlign w:val="center"/>
          </w:tcPr>
          <w:p w14:paraId="09D5F8E5" w14:textId="77777777" w:rsidR="00CB3986" w:rsidRPr="008E21F4" w:rsidRDefault="00CB3986" w:rsidP="00D04D5F">
            <w:pPr>
              <w:spacing w:after="0"/>
              <w:rPr>
                <w:ins w:id="41800" w:author="Delta" w:date="2021-07-23T11:12:00Z"/>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70BA0F8D" w14:textId="77777777" w:rsidR="00CB3986" w:rsidRPr="008E21F4" w:rsidRDefault="00CB3986" w:rsidP="00D04D5F">
            <w:pPr>
              <w:keepNext/>
              <w:keepLines/>
              <w:spacing w:after="0"/>
              <w:jc w:val="right"/>
              <w:rPr>
                <w:ins w:id="41801" w:author="Delta" w:date="2021-07-23T11:12:00Z"/>
                <w:rFonts w:ascii="Arial" w:hAnsi="Arial" w:cs="Arial"/>
                <w:sz w:val="18"/>
              </w:rPr>
            </w:pPr>
            <w:ins w:id="41802" w:author="Delta" w:date="2021-07-23T11:12:00Z">
              <w:r w:rsidRPr="008E21F4">
                <w:rPr>
                  <w:rFonts w:ascii="Arial" w:hAnsi="Arial" w:cs="Arial"/>
                  <w:sz w:val="18"/>
                </w:rPr>
                <w:t>1</w:t>
              </w:r>
            </w:ins>
          </w:p>
          <w:p w14:paraId="2CF3946D" w14:textId="77777777" w:rsidR="00CB3986" w:rsidRPr="008E21F4" w:rsidRDefault="00CB3986" w:rsidP="00D04D5F">
            <w:pPr>
              <w:keepNext/>
              <w:keepLines/>
              <w:spacing w:after="0"/>
              <w:jc w:val="right"/>
              <w:rPr>
                <w:ins w:id="41803" w:author="Delta" w:date="2021-07-23T11:12:00Z"/>
                <w:rFonts w:ascii="Arial" w:hAnsi="Arial" w:cs="Arial"/>
                <w:sz w:val="18"/>
              </w:rPr>
            </w:pPr>
            <w:ins w:id="41804"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ins>
          </w:p>
        </w:tc>
        <w:tc>
          <w:tcPr>
            <w:tcW w:w="425" w:type="dxa"/>
            <w:tcBorders>
              <w:top w:val="single" w:sz="4" w:space="0" w:color="auto"/>
              <w:left w:val="nil"/>
              <w:bottom w:val="single" w:sz="4" w:space="0" w:color="auto"/>
              <w:right w:val="nil"/>
            </w:tcBorders>
          </w:tcPr>
          <w:p w14:paraId="1791EB59" w14:textId="77777777" w:rsidR="00CB3986" w:rsidRPr="008E21F4" w:rsidRDefault="00CB3986" w:rsidP="00D04D5F">
            <w:pPr>
              <w:keepNext/>
              <w:keepLines/>
              <w:spacing w:after="0"/>
              <w:jc w:val="center"/>
              <w:rPr>
                <w:ins w:id="41805" w:author="Delta" w:date="2021-07-23T11:12:00Z"/>
                <w:rFonts w:ascii="Arial" w:hAnsi="Arial" w:cs="Arial"/>
                <w:sz w:val="18"/>
              </w:rPr>
            </w:pPr>
            <w:ins w:id="41806" w:author="Delta" w:date="2021-07-23T11:12:00Z">
              <w:r w:rsidRPr="008E21F4">
                <w:rPr>
                  <w:rFonts w:ascii="Arial" w:hAnsi="Arial" w:cs="Arial"/>
                  <w:sz w:val="18"/>
                </w:rPr>
                <w:t>to</w:t>
              </w:r>
            </w:ins>
          </w:p>
          <w:p w14:paraId="53FE6F53" w14:textId="77777777" w:rsidR="00CB3986" w:rsidRPr="008E21F4" w:rsidRDefault="00CB3986" w:rsidP="00D04D5F">
            <w:pPr>
              <w:keepNext/>
              <w:keepLines/>
              <w:spacing w:after="0"/>
              <w:jc w:val="center"/>
              <w:rPr>
                <w:ins w:id="41807" w:author="Delta" w:date="2021-07-23T11:12:00Z"/>
                <w:rFonts w:ascii="Arial" w:hAnsi="Arial" w:cs="Arial"/>
                <w:sz w:val="18"/>
              </w:rPr>
            </w:pPr>
            <w:ins w:id="41808" w:author="Delta" w:date="2021-07-23T11:12:00Z">
              <w:r w:rsidRPr="008E21F4">
                <w:rPr>
                  <w:rFonts w:ascii="Arial" w:hAnsi="Arial" w:cs="Arial"/>
                  <w:sz w:val="18"/>
                </w:rPr>
                <w:t>to</w:t>
              </w:r>
            </w:ins>
          </w:p>
        </w:tc>
        <w:tc>
          <w:tcPr>
            <w:tcW w:w="1277" w:type="dxa"/>
            <w:tcBorders>
              <w:top w:val="single" w:sz="4" w:space="0" w:color="auto"/>
              <w:left w:val="nil"/>
              <w:bottom w:val="single" w:sz="4" w:space="0" w:color="auto"/>
              <w:right w:val="single" w:sz="4" w:space="0" w:color="auto"/>
            </w:tcBorders>
          </w:tcPr>
          <w:p w14:paraId="6301B39E" w14:textId="77777777" w:rsidR="00CB3986" w:rsidRPr="008E21F4" w:rsidRDefault="00CB3986" w:rsidP="00D04D5F">
            <w:pPr>
              <w:keepNext/>
              <w:keepLines/>
              <w:spacing w:after="0"/>
              <w:rPr>
                <w:ins w:id="41809" w:author="Delta" w:date="2021-07-23T11:12:00Z"/>
                <w:rFonts w:ascii="Arial" w:hAnsi="Arial" w:cs="Arial"/>
                <w:sz w:val="18"/>
              </w:rPr>
            </w:pPr>
            <w:ins w:id="41810"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5354A6E3" w14:textId="77777777" w:rsidR="00CB3986" w:rsidRPr="008E21F4" w:rsidRDefault="00CB3986" w:rsidP="00D04D5F">
            <w:pPr>
              <w:keepNext/>
              <w:keepLines/>
              <w:spacing w:after="0"/>
              <w:rPr>
                <w:ins w:id="41811" w:author="Delta" w:date="2021-07-23T11:12:00Z"/>
                <w:rFonts w:ascii="Arial" w:hAnsi="Arial" w:cs="Arial"/>
                <w:sz w:val="18"/>
              </w:rPr>
            </w:pPr>
            <w:ins w:id="41812" w:author="Delta" w:date="2021-07-23T11:12:00Z">
              <w:r w:rsidRPr="008E21F4">
                <w:rPr>
                  <w:rFonts w:ascii="Arial" w:hAnsi="Arial" w:cs="Arial"/>
                  <w:sz w:val="18"/>
                </w:rPr>
                <w:t>12750</w:t>
              </w:r>
            </w:ins>
          </w:p>
        </w:tc>
        <w:tc>
          <w:tcPr>
            <w:tcW w:w="1277" w:type="dxa"/>
            <w:tcBorders>
              <w:top w:val="single" w:sz="4" w:space="0" w:color="auto"/>
              <w:left w:val="single" w:sz="4" w:space="0" w:color="auto"/>
              <w:bottom w:val="single" w:sz="4" w:space="0" w:color="auto"/>
              <w:right w:val="single" w:sz="4" w:space="0" w:color="auto"/>
            </w:tcBorders>
          </w:tcPr>
          <w:p w14:paraId="71934148" w14:textId="77777777" w:rsidR="00CB3986" w:rsidRPr="008E21F4" w:rsidRDefault="00CB3986" w:rsidP="00D04D5F">
            <w:pPr>
              <w:keepNext/>
              <w:keepLines/>
              <w:spacing w:after="0"/>
              <w:jc w:val="center"/>
              <w:rPr>
                <w:ins w:id="41813" w:author="Delta" w:date="2021-07-23T11:12:00Z"/>
                <w:rFonts w:ascii="Arial" w:hAnsi="Arial" w:cs="Arial"/>
                <w:sz w:val="18"/>
              </w:rPr>
            </w:pPr>
            <w:ins w:id="41814"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60" w:type="dxa"/>
            <w:tcBorders>
              <w:top w:val="single" w:sz="4" w:space="0" w:color="auto"/>
              <w:left w:val="single" w:sz="4" w:space="0" w:color="auto"/>
              <w:bottom w:val="single" w:sz="4" w:space="0" w:color="auto"/>
              <w:right w:val="single" w:sz="4" w:space="0" w:color="auto"/>
            </w:tcBorders>
          </w:tcPr>
          <w:p w14:paraId="393C59CC" w14:textId="77777777" w:rsidR="00CB3986" w:rsidRPr="008E21F4" w:rsidRDefault="00CB3986" w:rsidP="00D04D5F">
            <w:pPr>
              <w:keepNext/>
              <w:keepLines/>
              <w:spacing w:after="0"/>
              <w:jc w:val="center"/>
              <w:rPr>
                <w:ins w:id="41815" w:author="Delta" w:date="2021-07-23T11:12:00Z"/>
                <w:rFonts w:ascii="Arial" w:hAnsi="Arial" w:cs="Arial"/>
                <w:sz w:val="18"/>
              </w:rPr>
            </w:pPr>
            <w:ins w:id="4181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 </w:t>
              </w:r>
            </w:ins>
          </w:p>
        </w:tc>
        <w:tc>
          <w:tcPr>
            <w:tcW w:w="1702" w:type="dxa"/>
            <w:tcBorders>
              <w:top w:val="single" w:sz="4" w:space="0" w:color="auto"/>
              <w:left w:val="single" w:sz="4" w:space="0" w:color="auto"/>
              <w:bottom w:val="single" w:sz="4" w:space="0" w:color="auto"/>
              <w:right w:val="single" w:sz="4" w:space="0" w:color="auto"/>
            </w:tcBorders>
          </w:tcPr>
          <w:p w14:paraId="5B4DBDA6" w14:textId="77777777" w:rsidR="00CB3986" w:rsidRPr="008E21F4" w:rsidRDefault="00CB3986" w:rsidP="00D04D5F">
            <w:pPr>
              <w:keepNext/>
              <w:keepLines/>
              <w:spacing w:after="0"/>
              <w:jc w:val="center"/>
              <w:rPr>
                <w:ins w:id="41817" w:author="Delta" w:date="2021-07-23T11:12:00Z"/>
                <w:rFonts w:ascii="Arial" w:hAnsi="Arial" w:cs="Arial"/>
                <w:sz w:val="18"/>
              </w:rPr>
            </w:pPr>
            <w:ins w:id="41818" w:author="Delta" w:date="2021-07-23T11:12:00Z">
              <w:r w:rsidRPr="008E21F4">
                <w:rPr>
                  <w:rFonts w:ascii="Arial" w:hAnsi="Arial" w:cs="Arial"/>
                  <w:sz w:val="18"/>
                  <w:lang w:eastAsia="ja-JP"/>
                </w:rPr>
                <w:sym w:font="Symbol" w:char="F0BE"/>
              </w:r>
            </w:ins>
          </w:p>
        </w:tc>
        <w:tc>
          <w:tcPr>
            <w:tcW w:w="1277" w:type="dxa"/>
            <w:gridSpan w:val="2"/>
            <w:tcBorders>
              <w:top w:val="single" w:sz="4" w:space="0" w:color="auto"/>
              <w:left w:val="single" w:sz="4" w:space="0" w:color="auto"/>
              <w:bottom w:val="single" w:sz="4" w:space="0" w:color="auto"/>
              <w:right w:val="single" w:sz="4" w:space="0" w:color="auto"/>
            </w:tcBorders>
          </w:tcPr>
          <w:p w14:paraId="507181A4" w14:textId="77777777" w:rsidR="00CB3986" w:rsidRPr="008E21F4" w:rsidRDefault="00CB3986" w:rsidP="00D04D5F">
            <w:pPr>
              <w:keepNext/>
              <w:keepLines/>
              <w:spacing w:after="0"/>
              <w:rPr>
                <w:ins w:id="41819" w:author="Delta" w:date="2021-07-23T11:12:00Z"/>
                <w:rFonts w:ascii="Arial" w:hAnsi="Arial" w:cs="Arial"/>
                <w:sz w:val="18"/>
              </w:rPr>
            </w:pPr>
            <w:ins w:id="41820" w:author="Delta" w:date="2021-07-23T11:12:00Z">
              <w:r w:rsidRPr="008E21F4">
                <w:rPr>
                  <w:rFonts w:ascii="Arial" w:hAnsi="Arial" w:cs="Arial"/>
                  <w:sz w:val="18"/>
                  <w:lang w:eastAsia="ja-JP"/>
                </w:rPr>
                <w:t xml:space="preserve">CW carrier </w:t>
              </w:r>
            </w:ins>
          </w:p>
        </w:tc>
      </w:tr>
      <w:tr w:rsidR="00CB3986" w:rsidRPr="008E21F4" w14:paraId="64A08A16" w14:textId="77777777" w:rsidTr="00D04D5F">
        <w:trPr>
          <w:gridAfter w:val="1"/>
          <w:wAfter w:w="7" w:type="dxa"/>
          <w:cantSplit/>
          <w:ins w:id="41821" w:author="Delta" w:date="2021-07-23T11:12:00Z"/>
        </w:trPr>
        <w:tc>
          <w:tcPr>
            <w:tcW w:w="9923" w:type="dxa"/>
            <w:gridSpan w:val="8"/>
            <w:tcBorders>
              <w:top w:val="nil"/>
              <w:left w:val="single" w:sz="4" w:space="0" w:color="auto"/>
              <w:bottom w:val="single" w:sz="4" w:space="0" w:color="auto"/>
            </w:tcBorders>
          </w:tcPr>
          <w:p w14:paraId="389B0F6D" w14:textId="77777777" w:rsidR="00CB3986" w:rsidRPr="008E21F4" w:rsidRDefault="00CB3986" w:rsidP="00D04D5F">
            <w:pPr>
              <w:pStyle w:val="TAN"/>
              <w:rPr>
                <w:ins w:id="41822" w:author="Delta" w:date="2021-07-23T11:12:00Z"/>
                <w:szCs w:val="18"/>
                <w:lang w:eastAsia="zh-CN"/>
              </w:rPr>
            </w:pPr>
            <w:ins w:id="41823" w:author="Delta" w:date="2021-07-23T11:12:00Z">
              <w:r w:rsidRPr="008E21F4">
                <w:rPr>
                  <w:lang w:eastAsia="ja-JP"/>
                </w:rPr>
                <w:t>Note*:</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zh-CN"/>
                </w:rPr>
                <w:t>is</w:t>
              </w:r>
              <w:r w:rsidRPr="008E21F4">
                <w:rPr>
                  <w:lang w:eastAsia="ja-JP"/>
                </w:rPr>
                <w:t xml:space="preserve"> specified in </w:t>
              </w:r>
              <w:r w:rsidRPr="008E21F4">
                <w:rPr>
                  <w:rFonts w:cs="v4.2.0"/>
                  <w:lang w:eastAsia="ja-JP"/>
                </w:rPr>
                <w:t>TS 36.104 [2] subclause 7.2.1</w:t>
              </w:r>
            </w:ins>
          </w:p>
          <w:p w14:paraId="2FAB95DA" w14:textId="77777777" w:rsidR="00CB3986" w:rsidRPr="008E21F4" w:rsidRDefault="00CB3986" w:rsidP="00D04D5F">
            <w:pPr>
              <w:pStyle w:val="TAN"/>
              <w:rPr>
                <w:ins w:id="41824" w:author="Delta" w:date="2021-07-23T11:12:00Z"/>
                <w:lang w:eastAsia="zh-CN"/>
              </w:rPr>
            </w:pPr>
            <w:ins w:id="41825" w:author="Delta" w:date="2021-07-23T11:12:00Z">
              <w:r w:rsidRPr="008E21F4">
                <w:rPr>
                  <w:szCs w:val="18"/>
                  <w:lang w:eastAsia="ja-JP"/>
                </w:rPr>
                <w:t>Note**:</w:t>
              </w:r>
              <w:r w:rsidRPr="008E21F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ins>
          </w:p>
        </w:tc>
      </w:tr>
    </w:tbl>
    <w:p w14:paraId="7DDE492D" w14:textId="77777777" w:rsidR="00CB3986" w:rsidRPr="008E21F4" w:rsidRDefault="00CB3986" w:rsidP="00CB3986">
      <w:pPr>
        <w:rPr>
          <w:ins w:id="41826" w:author="Delta" w:date="2021-07-23T11:12:00Z"/>
          <w:lang w:eastAsia="zh-CN"/>
        </w:rPr>
      </w:pPr>
    </w:p>
    <w:p w14:paraId="53AA45B9" w14:textId="77777777" w:rsidR="00CB3986" w:rsidRPr="008E21F4" w:rsidRDefault="00CB3986" w:rsidP="00CB3986">
      <w:pPr>
        <w:pStyle w:val="NO"/>
        <w:rPr>
          <w:ins w:id="41827" w:author="Delta" w:date="2021-07-23T11:12:00Z"/>
          <w:lang w:eastAsia="zh-CN"/>
        </w:rPr>
      </w:pPr>
      <w:ins w:id="41828" w:author="Delta" w:date="2021-07-23T11:12:00Z">
        <w:r w:rsidRPr="008E21F4">
          <w:rPr>
            <w:lang w:eastAsia="zh-CN"/>
          </w:rPr>
          <w:t>NOTE:</w:t>
        </w:r>
        <w:r w:rsidRPr="008E21F4">
          <w:rPr>
            <w:lang w:eastAsia="zh-CN"/>
          </w:rPr>
          <w:tab/>
          <w:t>Table 7.6.1f assumes that two operating bands, where the downlink operating band (see Table 5.5-1) of one band would be within the in-band blocking region of the other band, are not deployed in the same geographical area.</w:t>
        </w:r>
      </w:ins>
    </w:p>
    <w:p w14:paraId="4641A625" w14:textId="77777777" w:rsidR="00CB3986" w:rsidRPr="008E21F4" w:rsidRDefault="00CB3986" w:rsidP="00CB3986">
      <w:pPr>
        <w:pStyle w:val="TH"/>
        <w:rPr>
          <w:ins w:id="41829" w:author="Delta" w:date="2021-07-23T11:12:00Z"/>
        </w:rPr>
      </w:pPr>
      <w:ins w:id="41830" w:author="Delta" w:date="2021-07-23T11:12:00Z">
        <w:r w:rsidRPr="008E21F4">
          <w:rPr>
            <w:rFonts w:eastAsia="Osaka"/>
          </w:rPr>
          <w:t xml:space="preserve">Table 7.6.1g: </w:t>
        </w:r>
        <w:r w:rsidRPr="008E21F4">
          <w:t xml:space="preserve">Blocking performance requirement </w:t>
        </w:r>
        <w:r w:rsidRPr="008E21F4">
          <w:rPr>
            <w:lang w:eastAsia="zh-CN"/>
          </w:rPr>
          <w:t xml:space="preserve">for Local Area BS </w:t>
        </w:r>
        <w:r w:rsidRPr="008E21F4">
          <w:rPr>
            <w:rFonts w:cs="v5.0.0"/>
            <w:lang w:eastAsia="zh-CN"/>
          </w:rPr>
          <w:t>for E-UTRA with NB-IoT in-band/guard band operation</w:t>
        </w:r>
      </w:ins>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06A9403E" w14:textId="77777777" w:rsidTr="00D04D5F">
        <w:trPr>
          <w:gridAfter w:val="1"/>
          <w:wAfter w:w="7" w:type="dxa"/>
          <w:ins w:id="41831" w:author="Delta" w:date="2021-07-23T11:12:00Z"/>
        </w:trPr>
        <w:tc>
          <w:tcPr>
            <w:tcW w:w="1134" w:type="dxa"/>
          </w:tcPr>
          <w:p w14:paraId="5F8FAE69" w14:textId="77777777" w:rsidR="00CB3986" w:rsidRPr="008E21F4" w:rsidRDefault="00CB3986" w:rsidP="00D04D5F">
            <w:pPr>
              <w:keepNext/>
              <w:keepLines/>
              <w:spacing w:after="0"/>
              <w:jc w:val="center"/>
              <w:rPr>
                <w:ins w:id="41832" w:author="Delta" w:date="2021-07-23T11:12:00Z"/>
                <w:rFonts w:ascii="Arial" w:hAnsi="Arial" w:cs="Arial"/>
                <w:b/>
                <w:sz w:val="18"/>
                <w:lang w:eastAsia="ja-JP"/>
              </w:rPr>
            </w:pPr>
            <w:ins w:id="41833" w:author="Delta" w:date="2021-07-23T11:12:00Z">
              <w:r w:rsidRPr="008E21F4">
                <w:rPr>
                  <w:rFonts w:ascii="Arial" w:hAnsi="Arial" w:cs="Arial"/>
                  <w:b/>
                  <w:sz w:val="18"/>
                  <w:lang w:eastAsia="ja-JP"/>
                </w:rPr>
                <w:t>Operating Band</w:t>
              </w:r>
            </w:ins>
          </w:p>
        </w:tc>
        <w:tc>
          <w:tcPr>
            <w:tcW w:w="2977" w:type="dxa"/>
            <w:gridSpan w:val="3"/>
            <w:tcBorders>
              <w:bottom w:val="single" w:sz="4" w:space="0" w:color="auto"/>
            </w:tcBorders>
          </w:tcPr>
          <w:p w14:paraId="2622CB3C" w14:textId="77777777" w:rsidR="00CB3986" w:rsidRPr="008E21F4" w:rsidRDefault="00CB3986" w:rsidP="00D04D5F">
            <w:pPr>
              <w:keepNext/>
              <w:keepLines/>
              <w:spacing w:after="0"/>
              <w:jc w:val="center"/>
              <w:rPr>
                <w:ins w:id="41834" w:author="Delta" w:date="2021-07-23T11:12:00Z"/>
                <w:rFonts w:ascii="Arial" w:hAnsi="Arial" w:cs="Arial"/>
                <w:b/>
                <w:sz w:val="18"/>
                <w:lang w:eastAsia="ja-JP"/>
              </w:rPr>
            </w:pPr>
            <w:ins w:id="41835" w:author="Delta" w:date="2021-07-23T11:12:00Z">
              <w:r w:rsidRPr="008E21F4">
                <w:rPr>
                  <w:rFonts w:ascii="Arial" w:hAnsi="Arial" w:cs="Arial"/>
                  <w:b/>
                  <w:sz w:val="18"/>
                  <w:lang w:eastAsia="ja-JP"/>
                </w:rPr>
                <w:t>Centre Frequency of Interfering Signal [MHz]</w:t>
              </w:r>
            </w:ins>
          </w:p>
        </w:tc>
        <w:tc>
          <w:tcPr>
            <w:tcW w:w="1276" w:type="dxa"/>
          </w:tcPr>
          <w:p w14:paraId="1FDB9584" w14:textId="77777777" w:rsidR="00CB3986" w:rsidRPr="008E21F4" w:rsidRDefault="00CB3986" w:rsidP="00D04D5F">
            <w:pPr>
              <w:keepNext/>
              <w:keepLines/>
              <w:spacing w:after="0"/>
              <w:jc w:val="center"/>
              <w:rPr>
                <w:ins w:id="41836" w:author="Delta" w:date="2021-07-23T11:12:00Z"/>
                <w:rFonts w:ascii="Arial" w:hAnsi="Arial" w:cs="Arial"/>
                <w:b/>
                <w:sz w:val="18"/>
                <w:lang w:eastAsia="ja-JP"/>
              </w:rPr>
            </w:pPr>
            <w:ins w:id="41837" w:author="Delta" w:date="2021-07-23T11:12:00Z">
              <w:r w:rsidRPr="008E21F4">
                <w:rPr>
                  <w:rFonts w:ascii="Arial" w:hAnsi="Arial" w:cs="Arial"/>
                  <w:b/>
                  <w:sz w:val="18"/>
                  <w:lang w:eastAsia="ja-JP"/>
                </w:rPr>
                <w:t>Interfering Signal mean power [dBm]</w:t>
              </w:r>
            </w:ins>
          </w:p>
        </w:tc>
        <w:tc>
          <w:tcPr>
            <w:tcW w:w="1559" w:type="dxa"/>
          </w:tcPr>
          <w:p w14:paraId="46039ED4" w14:textId="77777777" w:rsidR="00CB3986" w:rsidRPr="008E21F4" w:rsidRDefault="00CB3986" w:rsidP="00D04D5F">
            <w:pPr>
              <w:keepNext/>
              <w:keepLines/>
              <w:spacing w:after="0"/>
              <w:jc w:val="center"/>
              <w:rPr>
                <w:ins w:id="41838" w:author="Delta" w:date="2021-07-23T11:12:00Z"/>
                <w:rFonts w:ascii="Arial" w:hAnsi="Arial" w:cs="Arial"/>
                <w:b/>
                <w:sz w:val="18"/>
                <w:lang w:eastAsia="ja-JP"/>
              </w:rPr>
            </w:pPr>
            <w:ins w:id="41839" w:author="Delta" w:date="2021-07-23T11:12:00Z">
              <w:r w:rsidRPr="008E21F4">
                <w:rPr>
                  <w:rFonts w:ascii="Arial" w:hAnsi="Arial" w:cs="Arial"/>
                  <w:b/>
                  <w:sz w:val="18"/>
                  <w:lang w:eastAsia="ja-JP"/>
                </w:rPr>
                <w:t>Wanted Signal mean power [dBm]</w:t>
              </w:r>
            </w:ins>
          </w:p>
        </w:tc>
        <w:tc>
          <w:tcPr>
            <w:tcW w:w="1701" w:type="dxa"/>
          </w:tcPr>
          <w:p w14:paraId="13F0F57F" w14:textId="77777777" w:rsidR="00CB3986" w:rsidRPr="008E21F4" w:rsidRDefault="00CB3986" w:rsidP="00D04D5F">
            <w:pPr>
              <w:keepNext/>
              <w:keepLines/>
              <w:spacing w:after="0"/>
              <w:jc w:val="center"/>
              <w:rPr>
                <w:ins w:id="41840" w:author="Delta" w:date="2021-07-23T11:12:00Z"/>
                <w:rFonts w:ascii="Arial" w:hAnsi="Arial" w:cs="Arial"/>
                <w:b/>
                <w:sz w:val="18"/>
                <w:lang w:eastAsia="ja-JP"/>
              </w:rPr>
            </w:pPr>
            <w:ins w:id="41841" w:author="Delta" w:date="2021-07-23T11:12:00Z">
              <w:r w:rsidRPr="008E21F4">
                <w:rPr>
                  <w:rFonts w:ascii="Arial" w:hAnsi="Arial" w:cs="Arial"/>
                  <w:b/>
                  <w:sz w:val="18"/>
                  <w:lang w:eastAsia="ja-JP"/>
                </w:rPr>
                <w:t>Interfering signal centre frequency minimum frequency offset from  the lower/upper Base Station RF Bandwidth edge or sub-block edge inside a sub-block gap [MHz]</w:t>
              </w:r>
            </w:ins>
          </w:p>
        </w:tc>
        <w:tc>
          <w:tcPr>
            <w:tcW w:w="1276" w:type="dxa"/>
          </w:tcPr>
          <w:p w14:paraId="1E06D1BF" w14:textId="77777777" w:rsidR="00CB3986" w:rsidRPr="008E21F4" w:rsidRDefault="00CB3986" w:rsidP="00D04D5F">
            <w:pPr>
              <w:keepNext/>
              <w:keepLines/>
              <w:spacing w:after="0"/>
              <w:jc w:val="center"/>
              <w:rPr>
                <w:ins w:id="41842" w:author="Delta" w:date="2021-07-23T11:12:00Z"/>
                <w:rFonts w:ascii="Arial" w:hAnsi="Arial" w:cs="Arial"/>
                <w:b/>
                <w:sz w:val="18"/>
                <w:lang w:eastAsia="ja-JP"/>
              </w:rPr>
            </w:pPr>
            <w:ins w:id="41843" w:author="Delta" w:date="2021-07-23T11:12:00Z">
              <w:r w:rsidRPr="008E21F4">
                <w:rPr>
                  <w:rFonts w:ascii="Arial" w:hAnsi="Arial" w:cs="Arial"/>
                  <w:b/>
                  <w:sz w:val="18"/>
                  <w:lang w:eastAsia="ja-JP"/>
                </w:rPr>
                <w:t>Type of Interfering Signal</w:t>
              </w:r>
            </w:ins>
          </w:p>
        </w:tc>
      </w:tr>
      <w:tr w:rsidR="00CB3986" w:rsidRPr="008E21F4" w14:paraId="7C840A3D" w14:textId="77777777" w:rsidTr="00D04D5F">
        <w:trPr>
          <w:gridAfter w:val="1"/>
          <w:wAfter w:w="7" w:type="dxa"/>
          <w:cantSplit/>
          <w:ins w:id="41844" w:author="Delta" w:date="2021-07-23T11:12:00Z"/>
        </w:trPr>
        <w:tc>
          <w:tcPr>
            <w:tcW w:w="1134" w:type="dxa"/>
            <w:vMerge w:val="restart"/>
            <w:tcBorders>
              <w:right w:val="single" w:sz="4" w:space="0" w:color="auto"/>
            </w:tcBorders>
          </w:tcPr>
          <w:p w14:paraId="26123250" w14:textId="77777777" w:rsidR="00CB3986" w:rsidRPr="008E21F4" w:rsidRDefault="00CB3986" w:rsidP="00D04D5F">
            <w:pPr>
              <w:keepNext/>
              <w:keepLines/>
              <w:spacing w:after="0"/>
              <w:jc w:val="center"/>
              <w:rPr>
                <w:ins w:id="41845" w:author="Delta" w:date="2021-07-23T11:12:00Z"/>
                <w:rFonts w:ascii="Arial" w:hAnsi="Arial" w:cs="Arial"/>
                <w:sz w:val="18"/>
                <w:lang w:eastAsia="ja-JP"/>
              </w:rPr>
            </w:pPr>
            <w:ins w:id="41846" w:author="Delta" w:date="2021-07-23T11:12:00Z">
              <w:r w:rsidRPr="008E21F4">
                <w:rPr>
                  <w:rFonts w:ascii="Arial" w:hAnsi="Arial" w:cs="Arial"/>
                  <w:sz w:val="18"/>
                  <w:lang w:eastAsia="ja-JP"/>
                </w:rPr>
                <w:t>1-</w:t>
              </w:r>
              <w:r w:rsidRPr="008E21F4">
                <w:rPr>
                  <w:rFonts w:ascii="Arial" w:hAnsi="Arial" w:cs="Arial"/>
                  <w:sz w:val="18"/>
                  <w:lang w:eastAsia="zh-CN"/>
                </w:rPr>
                <w:t>5, 7, 11,</w:t>
              </w:r>
              <w:r w:rsidRPr="008E21F4">
                <w:rPr>
                  <w:rFonts w:ascii="Arial" w:hAnsi="Arial" w:cs="Arial"/>
                  <w:sz w:val="18"/>
                  <w:lang w:eastAsia="ja-JP"/>
                </w:rPr>
                <w:t xml:space="preserve"> 13-14,18,19, 21, 2</w:t>
              </w:r>
              <w:r w:rsidRPr="008E21F4">
                <w:rPr>
                  <w:rFonts w:ascii="Arial" w:hAnsi="Arial" w:cs="Arial"/>
                  <w:sz w:val="18"/>
                  <w:lang w:eastAsia="zh-CN"/>
                </w:rPr>
                <w:t>6</w:t>
              </w:r>
              <w:r w:rsidRPr="008E21F4">
                <w:rPr>
                  <w:rFonts w:ascii="Arial" w:hAnsi="Arial" w:cs="Arial"/>
                  <w:sz w:val="18"/>
                  <w:lang w:eastAsia="ja-JP"/>
                </w:rPr>
                <w:t>, 42, 43, 65, 66, 70</w:t>
              </w:r>
            </w:ins>
          </w:p>
        </w:tc>
        <w:tc>
          <w:tcPr>
            <w:tcW w:w="1276" w:type="dxa"/>
            <w:tcBorders>
              <w:top w:val="single" w:sz="4" w:space="0" w:color="auto"/>
              <w:left w:val="single" w:sz="4" w:space="0" w:color="auto"/>
              <w:bottom w:val="single" w:sz="4" w:space="0" w:color="auto"/>
              <w:right w:val="nil"/>
            </w:tcBorders>
          </w:tcPr>
          <w:p w14:paraId="2320EBD9" w14:textId="77777777" w:rsidR="00CB3986" w:rsidRPr="008E21F4" w:rsidRDefault="00CB3986" w:rsidP="00D04D5F">
            <w:pPr>
              <w:keepNext/>
              <w:keepLines/>
              <w:spacing w:after="0"/>
              <w:jc w:val="right"/>
              <w:rPr>
                <w:ins w:id="41847" w:author="Delta" w:date="2021-07-23T11:12:00Z"/>
                <w:rFonts w:ascii="Arial" w:hAnsi="Arial" w:cs="Arial"/>
                <w:sz w:val="18"/>
                <w:lang w:eastAsia="ja-JP"/>
              </w:rPr>
            </w:pPr>
            <w:ins w:id="4184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4104B3EE" w14:textId="77777777" w:rsidR="00CB3986" w:rsidRPr="008E21F4" w:rsidRDefault="00CB3986" w:rsidP="00D04D5F">
            <w:pPr>
              <w:keepNext/>
              <w:keepLines/>
              <w:spacing w:after="0"/>
              <w:jc w:val="center"/>
              <w:rPr>
                <w:ins w:id="41849" w:author="Delta" w:date="2021-07-23T11:12:00Z"/>
                <w:rFonts w:ascii="Arial" w:hAnsi="Arial" w:cs="Arial"/>
                <w:sz w:val="18"/>
                <w:lang w:eastAsia="ja-JP"/>
              </w:rPr>
            </w:pPr>
            <w:ins w:id="41850"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6C7791F7" w14:textId="77777777" w:rsidR="00CB3986" w:rsidRPr="008E21F4" w:rsidRDefault="00CB3986" w:rsidP="00D04D5F">
            <w:pPr>
              <w:keepNext/>
              <w:keepLines/>
              <w:spacing w:after="0"/>
              <w:rPr>
                <w:ins w:id="41851" w:author="Delta" w:date="2021-07-23T11:12:00Z"/>
                <w:rFonts w:ascii="Arial" w:hAnsi="Arial" w:cs="Arial"/>
                <w:sz w:val="18"/>
                <w:lang w:eastAsia="ja-JP"/>
              </w:rPr>
            </w:pPr>
            <w:ins w:id="4185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1276" w:type="dxa"/>
            <w:tcBorders>
              <w:left w:val="single" w:sz="4" w:space="0" w:color="auto"/>
            </w:tcBorders>
          </w:tcPr>
          <w:p w14:paraId="4227AF22" w14:textId="77777777" w:rsidR="00CB3986" w:rsidRPr="008E21F4" w:rsidRDefault="00CB3986" w:rsidP="00D04D5F">
            <w:pPr>
              <w:keepNext/>
              <w:keepLines/>
              <w:spacing w:after="0"/>
              <w:jc w:val="center"/>
              <w:rPr>
                <w:ins w:id="41853" w:author="Delta" w:date="2021-07-23T11:12:00Z"/>
                <w:rFonts w:ascii="Arial" w:hAnsi="Arial" w:cs="Arial"/>
                <w:sz w:val="18"/>
                <w:lang w:eastAsia="ja-JP"/>
              </w:rPr>
            </w:pPr>
            <w:ins w:id="41854" w:author="Delta" w:date="2021-07-23T11:12:00Z">
              <w:r w:rsidRPr="008E21F4">
                <w:rPr>
                  <w:rFonts w:ascii="Arial" w:hAnsi="Arial" w:cs="Arial"/>
                  <w:sz w:val="18"/>
                  <w:lang w:eastAsia="ja-JP"/>
                </w:rPr>
                <w:t>-35</w:t>
              </w:r>
            </w:ins>
          </w:p>
        </w:tc>
        <w:tc>
          <w:tcPr>
            <w:tcW w:w="1559" w:type="dxa"/>
          </w:tcPr>
          <w:p w14:paraId="077695AE" w14:textId="77777777" w:rsidR="00CB3986" w:rsidRPr="008E21F4" w:rsidRDefault="00CB3986" w:rsidP="00D04D5F">
            <w:pPr>
              <w:keepNext/>
              <w:keepLines/>
              <w:spacing w:after="0"/>
              <w:jc w:val="center"/>
              <w:rPr>
                <w:ins w:id="41855" w:author="Delta" w:date="2021-07-23T11:12:00Z"/>
                <w:rFonts w:ascii="Arial" w:hAnsi="Arial" w:cs="Arial"/>
                <w:sz w:val="18"/>
                <w:lang w:eastAsia="ja-JP"/>
              </w:rPr>
            </w:pPr>
            <w:ins w:id="4185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6B58DE05" w14:textId="77777777" w:rsidR="00CB3986" w:rsidRPr="008E21F4" w:rsidRDefault="00CB3986" w:rsidP="00D04D5F">
            <w:pPr>
              <w:keepNext/>
              <w:keepLines/>
              <w:spacing w:after="0"/>
              <w:jc w:val="center"/>
              <w:rPr>
                <w:ins w:id="41857" w:author="Delta" w:date="2021-07-23T11:12:00Z"/>
                <w:rFonts w:ascii="Arial" w:hAnsi="Arial" w:cs="Arial"/>
                <w:sz w:val="18"/>
                <w:lang w:eastAsia="zh-CN"/>
              </w:rPr>
            </w:pPr>
            <w:ins w:id="41858" w:author="Delta" w:date="2021-07-23T11:12:00Z">
              <w:r w:rsidRPr="008E21F4">
                <w:rPr>
                  <w:rFonts w:ascii="Arial" w:hAnsi="Arial" w:cs="Arial"/>
                  <w:sz w:val="18"/>
                  <w:lang w:eastAsia="ja-JP"/>
                </w:rPr>
                <w:t>See table 7.6.2b</w:t>
              </w:r>
            </w:ins>
          </w:p>
        </w:tc>
        <w:tc>
          <w:tcPr>
            <w:tcW w:w="1276" w:type="dxa"/>
          </w:tcPr>
          <w:p w14:paraId="4B4A4D4B" w14:textId="77777777" w:rsidR="00CB3986" w:rsidRPr="008E21F4" w:rsidRDefault="00CB3986" w:rsidP="00D04D5F">
            <w:pPr>
              <w:keepNext/>
              <w:keepLines/>
              <w:spacing w:after="0"/>
              <w:rPr>
                <w:ins w:id="41859" w:author="Delta" w:date="2021-07-23T11:12:00Z"/>
                <w:rFonts w:ascii="Arial" w:hAnsi="Arial" w:cs="Arial"/>
                <w:sz w:val="18"/>
                <w:lang w:eastAsia="zh-CN"/>
              </w:rPr>
            </w:pPr>
            <w:ins w:id="41860" w:author="Delta" w:date="2021-07-23T11:12:00Z">
              <w:r w:rsidRPr="008E21F4">
                <w:rPr>
                  <w:rFonts w:ascii="Arial" w:hAnsi="Arial" w:cs="Arial"/>
                  <w:sz w:val="18"/>
                  <w:lang w:eastAsia="ja-JP"/>
                </w:rPr>
                <w:t>See table 7.6.2b</w:t>
              </w:r>
            </w:ins>
          </w:p>
        </w:tc>
      </w:tr>
      <w:tr w:rsidR="00CB3986" w:rsidRPr="008E21F4" w14:paraId="5AD49732" w14:textId="77777777" w:rsidTr="00D04D5F">
        <w:trPr>
          <w:gridAfter w:val="1"/>
          <w:wAfter w:w="7" w:type="dxa"/>
          <w:cantSplit/>
          <w:ins w:id="41861" w:author="Delta" w:date="2021-07-23T11:12:00Z"/>
        </w:trPr>
        <w:tc>
          <w:tcPr>
            <w:tcW w:w="1134" w:type="dxa"/>
            <w:vMerge/>
            <w:tcBorders>
              <w:right w:val="single" w:sz="4" w:space="0" w:color="auto"/>
            </w:tcBorders>
          </w:tcPr>
          <w:p w14:paraId="7089B7C0" w14:textId="77777777" w:rsidR="00CB3986" w:rsidRPr="008E21F4" w:rsidRDefault="00CB3986" w:rsidP="00D04D5F">
            <w:pPr>
              <w:keepNext/>
              <w:keepLines/>
              <w:spacing w:after="0"/>
              <w:jc w:val="center"/>
              <w:rPr>
                <w:ins w:id="41862"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E5B28AC" w14:textId="77777777" w:rsidR="00CB3986" w:rsidRPr="008E21F4" w:rsidRDefault="00CB3986" w:rsidP="00D04D5F">
            <w:pPr>
              <w:keepNext/>
              <w:keepLines/>
              <w:spacing w:after="0"/>
              <w:jc w:val="right"/>
              <w:rPr>
                <w:ins w:id="41863" w:author="Delta" w:date="2021-07-23T11:12:00Z"/>
                <w:rFonts w:ascii="Arial" w:hAnsi="Arial" w:cs="Arial"/>
                <w:sz w:val="18"/>
                <w:lang w:eastAsia="ja-JP"/>
              </w:rPr>
            </w:pPr>
            <w:ins w:id="41864" w:author="Delta" w:date="2021-07-23T11:12:00Z">
              <w:r w:rsidRPr="008E21F4">
                <w:rPr>
                  <w:rFonts w:ascii="Arial" w:hAnsi="Arial" w:cs="Arial"/>
                  <w:sz w:val="18"/>
                  <w:lang w:eastAsia="ja-JP"/>
                </w:rPr>
                <w:t>1</w:t>
              </w:r>
            </w:ins>
          </w:p>
          <w:p w14:paraId="3A344C4A" w14:textId="77777777" w:rsidR="00CB3986" w:rsidRPr="008E21F4" w:rsidRDefault="00CB3986" w:rsidP="00D04D5F">
            <w:pPr>
              <w:keepNext/>
              <w:keepLines/>
              <w:spacing w:after="0"/>
              <w:jc w:val="right"/>
              <w:rPr>
                <w:ins w:id="41865" w:author="Delta" w:date="2021-07-23T11:12:00Z"/>
                <w:rFonts w:ascii="Arial" w:hAnsi="Arial" w:cs="Arial"/>
                <w:sz w:val="18"/>
                <w:lang w:eastAsia="ja-JP"/>
              </w:rPr>
            </w:pPr>
            <w:ins w:id="4186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035F8BD4" w14:textId="77777777" w:rsidR="00CB3986" w:rsidRPr="008E21F4" w:rsidRDefault="00CB3986" w:rsidP="00D04D5F">
            <w:pPr>
              <w:keepNext/>
              <w:keepLines/>
              <w:spacing w:after="0"/>
              <w:jc w:val="center"/>
              <w:rPr>
                <w:ins w:id="41867" w:author="Delta" w:date="2021-07-23T11:12:00Z"/>
                <w:rFonts w:ascii="Arial" w:hAnsi="Arial" w:cs="Arial"/>
                <w:sz w:val="18"/>
                <w:lang w:eastAsia="ja-JP"/>
              </w:rPr>
            </w:pPr>
            <w:ins w:id="41868" w:author="Delta" w:date="2021-07-23T11:12:00Z">
              <w:r w:rsidRPr="008E21F4">
                <w:rPr>
                  <w:rFonts w:ascii="Arial" w:hAnsi="Arial" w:cs="Arial"/>
                  <w:sz w:val="18"/>
                  <w:lang w:eastAsia="ja-JP"/>
                </w:rPr>
                <w:t>to</w:t>
              </w:r>
            </w:ins>
          </w:p>
          <w:p w14:paraId="0383E86F" w14:textId="77777777" w:rsidR="00CB3986" w:rsidRPr="008E21F4" w:rsidRDefault="00CB3986" w:rsidP="00D04D5F">
            <w:pPr>
              <w:keepNext/>
              <w:keepLines/>
              <w:spacing w:after="0"/>
              <w:jc w:val="center"/>
              <w:rPr>
                <w:ins w:id="41869" w:author="Delta" w:date="2021-07-23T11:12:00Z"/>
                <w:rFonts w:ascii="Arial" w:hAnsi="Arial" w:cs="Arial"/>
                <w:sz w:val="18"/>
                <w:lang w:eastAsia="ja-JP"/>
              </w:rPr>
            </w:pPr>
            <w:ins w:id="41870"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7678A870" w14:textId="77777777" w:rsidR="00CB3986" w:rsidRPr="008E21F4" w:rsidRDefault="00CB3986" w:rsidP="00D04D5F">
            <w:pPr>
              <w:keepNext/>
              <w:keepLines/>
              <w:spacing w:after="0"/>
              <w:rPr>
                <w:ins w:id="41871" w:author="Delta" w:date="2021-07-23T11:12:00Z"/>
                <w:rFonts w:ascii="Arial" w:hAnsi="Arial" w:cs="Arial"/>
                <w:sz w:val="18"/>
                <w:lang w:eastAsia="ja-JP"/>
              </w:rPr>
            </w:pPr>
            <w:ins w:id="4187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0DE2C0C9" w14:textId="77777777" w:rsidR="00CB3986" w:rsidRPr="008E21F4" w:rsidRDefault="00CB3986" w:rsidP="00D04D5F">
            <w:pPr>
              <w:keepNext/>
              <w:keepLines/>
              <w:spacing w:after="0"/>
              <w:rPr>
                <w:ins w:id="41873" w:author="Delta" w:date="2021-07-23T11:12:00Z"/>
                <w:rFonts w:ascii="Arial" w:hAnsi="Arial" w:cs="Arial"/>
                <w:sz w:val="18"/>
                <w:lang w:eastAsia="ja-JP"/>
              </w:rPr>
            </w:pPr>
            <w:ins w:id="41874" w:author="Delta" w:date="2021-07-23T11:12:00Z">
              <w:r w:rsidRPr="008E21F4">
                <w:rPr>
                  <w:rFonts w:ascii="Arial" w:hAnsi="Arial" w:cs="Arial"/>
                  <w:sz w:val="18"/>
                  <w:lang w:eastAsia="ja-JP"/>
                </w:rPr>
                <w:t>12750</w:t>
              </w:r>
            </w:ins>
          </w:p>
        </w:tc>
        <w:tc>
          <w:tcPr>
            <w:tcW w:w="1276" w:type="dxa"/>
            <w:tcBorders>
              <w:left w:val="single" w:sz="4" w:space="0" w:color="auto"/>
            </w:tcBorders>
          </w:tcPr>
          <w:p w14:paraId="4F0A884E" w14:textId="77777777" w:rsidR="00CB3986" w:rsidRPr="008E21F4" w:rsidRDefault="00CB3986" w:rsidP="00D04D5F">
            <w:pPr>
              <w:keepNext/>
              <w:keepLines/>
              <w:spacing w:after="0"/>
              <w:jc w:val="center"/>
              <w:rPr>
                <w:ins w:id="41875" w:author="Delta" w:date="2021-07-23T11:12:00Z"/>
                <w:rFonts w:ascii="Arial" w:hAnsi="Arial" w:cs="Arial"/>
                <w:sz w:val="18"/>
                <w:lang w:eastAsia="ja-JP"/>
              </w:rPr>
            </w:pPr>
            <w:ins w:id="41876"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621BF565" w14:textId="77777777" w:rsidR="00CB3986" w:rsidRPr="008E21F4" w:rsidRDefault="00CB3986" w:rsidP="00D04D5F">
            <w:pPr>
              <w:keepNext/>
              <w:keepLines/>
              <w:spacing w:after="0"/>
              <w:jc w:val="center"/>
              <w:rPr>
                <w:ins w:id="41877" w:author="Delta" w:date="2021-07-23T11:12:00Z"/>
                <w:rFonts w:ascii="Arial" w:hAnsi="Arial" w:cs="Arial"/>
                <w:sz w:val="18"/>
                <w:lang w:eastAsia="ja-JP"/>
              </w:rPr>
            </w:pPr>
            <w:ins w:id="4187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65A21475" w14:textId="77777777" w:rsidR="00CB3986" w:rsidRPr="008E21F4" w:rsidRDefault="00CB3986" w:rsidP="00D04D5F">
            <w:pPr>
              <w:keepNext/>
              <w:keepLines/>
              <w:spacing w:after="0"/>
              <w:jc w:val="center"/>
              <w:rPr>
                <w:ins w:id="41879" w:author="Delta" w:date="2021-07-23T11:12:00Z"/>
                <w:rFonts w:ascii="Arial" w:hAnsi="Arial" w:cs="Arial"/>
                <w:sz w:val="18"/>
                <w:lang w:eastAsia="ja-JP"/>
              </w:rPr>
            </w:pPr>
            <w:ins w:id="41880" w:author="Delta" w:date="2021-07-23T11:12:00Z">
              <w:r w:rsidRPr="008E21F4">
                <w:rPr>
                  <w:rFonts w:ascii="Arial" w:hAnsi="Arial" w:cs="Arial"/>
                  <w:sz w:val="18"/>
                  <w:lang w:eastAsia="ja-JP"/>
                </w:rPr>
                <w:sym w:font="Symbol" w:char="F0BE"/>
              </w:r>
            </w:ins>
          </w:p>
        </w:tc>
        <w:tc>
          <w:tcPr>
            <w:tcW w:w="1276" w:type="dxa"/>
          </w:tcPr>
          <w:p w14:paraId="15F7B482" w14:textId="77777777" w:rsidR="00CB3986" w:rsidRPr="008E21F4" w:rsidRDefault="00CB3986" w:rsidP="00D04D5F">
            <w:pPr>
              <w:keepNext/>
              <w:keepLines/>
              <w:spacing w:after="0"/>
              <w:rPr>
                <w:ins w:id="41881" w:author="Delta" w:date="2021-07-23T11:12:00Z"/>
                <w:rFonts w:ascii="Arial" w:hAnsi="Arial" w:cs="Arial"/>
                <w:sz w:val="18"/>
                <w:lang w:eastAsia="ja-JP"/>
              </w:rPr>
            </w:pPr>
            <w:ins w:id="41882" w:author="Delta" w:date="2021-07-23T11:12:00Z">
              <w:r w:rsidRPr="008E21F4">
                <w:rPr>
                  <w:rFonts w:ascii="Arial" w:hAnsi="Arial" w:cs="Arial"/>
                  <w:sz w:val="18"/>
                  <w:lang w:eastAsia="ja-JP"/>
                </w:rPr>
                <w:t xml:space="preserve">CW carrier </w:t>
              </w:r>
            </w:ins>
          </w:p>
        </w:tc>
      </w:tr>
      <w:tr w:rsidR="00CB3986" w:rsidRPr="008E21F4" w14:paraId="0423CD64" w14:textId="77777777" w:rsidTr="00D04D5F">
        <w:trPr>
          <w:gridAfter w:val="1"/>
          <w:wAfter w:w="7" w:type="dxa"/>
          <w:cantSplit/>
          <w:ins w:id="41883" w:author="Delta" w:date="2021-07-23T11:12:00Z"/>
        </w:trPr>
        <w:tc>
          <w:tcPr>
            <w:tcW w:w="1134" w:type="dxa"/>
            <w:vMerge w:val="restart"/>
            <w:tcBorders>
              <w:right w:val="single" w:sz="4" w:space="0" w:color="auto"/>
            </w:tcBorders>
          </w:tcPr>
          <w:p w14:paraId="28B94D4E" w14:textId="77777777" w:rsidR="00CB3986" w:rsidRPr="008E21F4" w:rsidRDefault="00CB3986" w:rsidP="00D04D5F">
            <w:pPr>
              <w:keepNext/>
              <w:keepLines/>
              <w:spacing w:after="0"/>
              <w:jc w:val="center"/>
              <w:rPr>
                <w:ins w:id="41884" w:author="Delta" w:date="2021-07-23T11:12:00Z"/>
                <w:rFonts w:ascii="Arial" w:hAnsi="Arial" w:cs="Arial"/>
                <w:sz w:val="18"/>
                <w:lang w:eastAsia="ja-JP"/>
              </w:rPr>
            </w:pPr>
            <w:ins w:id="41885" w:author="Delta" w:date="2021-07-23T11:12:00Z">
              <w:r w:rsidRPr="008E21F4">
                <w:rPr>
                  <w:rFonts w:ascii="Arial" w:hAnsi="Arial" w:cs="Arial"/>
                  <w:sz w:val="18"/>
                  <w:lang w:eastAsia="ja-JP"/>
                </w:rPr>
                <w:t>8, 26, 28</w:t>
              </w:r>
            </w:ins>
          </w:p>
        </w:tc>
        <w:tc>
          <w:tcPr>
            <w:tcW w:w="1276" w:type="dxa"/>
            <w:tcBorders>
              <w:top w:val="single" w:sz="4" w:space="0" w:color="auto"/>
              <w:left w:val="single" w:sz="4" w:space="0" w:color="auto"/>
              <w:bottom w:val="single" w:sz="4" w:space="0" w:color="auto"/>
              <w:right w:val="nil"/>
            </w:tcBorders>
          </w:tcPr>
          <w:p w14:paraId="67D771A4" w14:textId="77777777" w:rsidR="00CB3986" w:rsidRPr="008E21F4" w:rsidRDefault="00CB3986" w:rsidP="00D04D5F">
            <w:pPr>
              <w:keepNext/>
              <w:keepLines/>
              <w:spacing w:after="0"/>
              <w:jc w:val="right"/>
              <w:rPr>
                <w:ins w:id="41886" w:author="Delta" w:date="2021-07-23T11:12:00Z"/>
                <w:rFonts w:ascii="Arial" w:hAnsi="Arial" w:cs="Arial"/>
                <w:sz w:val="18"/>
                <w:lang w:eastAsia="ja-JP"/>
              </w:rPr>
            </w:pPr>
            <w:ins w:id="41887"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4F2F8548" w14:textId="77777777" w:rsidR="00CB3986" w:rsidRPr="008E21F4" w:rsidRDefault="00CB3986" w:rsidP="00D04D5F">
            <w:pPr>
              <w:keepNext/>
              <w:keepLines/>
              <w:spacing w:after="0"/>
              <w:jc w:val="center"/>
              <w:rPr>
                <w:ins w:id="41888" w:author="Delta" w:date="2021-07-23T11:12:00Z"/>
                <w:rFonts w:ascii="Arial" w:hAnsi="Arial" w:cs="Arial"/>
                <w:sz w:val="18"/>
                <w:lang w:eastAsia="ja-JP"/>
              </w:rPr>
            </w:pPr>
            <w:ins w:id="41889"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6D18F9CA" w14:textId="77777777" w:rsidR="00CB3986" w:rsidRPr="008E21F4" w:rsidRDefault="00CB3986" w:rsidP="00D04D5F">
            <w:pPr>
              <w:keepNext/>
              <w:keepLines/>
              <w:spacing w:after="0"/>
              <w:rPr>
                <w:ins w:id="41890" w:author="Delta" w:date="2021-07-23T11:12:00Z"/>
                <w:rFonts w:ascii="Arial" w:hAnsi="Arial" w:cs="Arial"/>
                <w:sz w:val="18"/>
                <w:lang w:eastAsia="ja-JP"/>
              </w:rPr>
            </w:pPr>
            <w:ins w:id="41891"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ins>
          </w:p>
        </w:tc>
        <w:tc>
          <w:tcPr>
            <w:tcW w:w="1276" w:type="dxa"/>
            <w:tcBorders>
              <w:left w:val="single" w:sz="4" w:space="0" w:color="auto"/>
            </w:tcBorders>
          </w:tcPr>
          <w:p w14:paraId="7233A407" w14:textId="77777777" w:rsidR="00CB3986" w:rsidRPr="008E21F4" w:rsidRDefault="00CB3986" w:rsidP="00D04D5F">
            <w:pPr>
              <w:keepNext/>
              <w:keepLines/>
              <w:spacing w:after="0"/>
              <w:jc w:val="center"/>
              <w:rPr>
                <w:ins w:id="41892" w:author="Delta" w:date="2021-07-23T11:12:00Z"/>
                <w:rFonts w:ascii="Arial" w:hAnsi="Arial" w:cs="Arial"/>
                <w:sz w:val="18"/>
                <w:lang w:eastAsia="ja-JP"/>
              </w:rPr>
            </w:pPr>
            <w:ins w:id="41893" w:author="Delta" w:date="2021-07-23T11:12:00Z">
              <w:r w:rsidRPr="008E21F4">
                <w:rPr>
                  <w:rFonts w:ascii="Arial" w:hAnsi="Arial" w:cs="Arial"/>
                  <w:sz w:val="18"/>
                  <w:lang w:eastAsia="ja-JP"/>
                </w:rPr>
                <w:t>-35</w:t>
              </w:r>
            </w:ins>
          </w:p>
        </w:tc>
        <w:tc>
          <w:tcPr>
            <w:tcW w:w="1559" w:type="dxa"/>
          </w:tcPr>
          <w:p w14:paraId="4228A53E" w14:textId="77777777" w:rsidR="00CB3986" w:rsidRPr="008E21F4" w:rsidRDefault="00CB3986" w:rsidP="00D04D5F">
            <w:pPr>
              <w:keepNext/>
              <w:keepLines/>
              <w:spacing w:after="0"/>
              <w:jc w:val="center"/>
              <w:rPr>
                <w:ins w:id="41894" w:author="Delta" w:date="2021-07-23T11:12:00Z"/>
                <w:rFonts w:ascii="Arial" w:hAnsi="Arial" w:cs="Arial"/>
                <w:sz w:val="18"/>
                <w:lang w:eastAsia="ja-JP"/>
              </w:rPr>
            </w:pPr>
            <w:ins w:id="41895"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2C580960" w14:textId="77777777" w:rsidR="00CB3986" w:rsidRPr="008E21F4" w:rsidRDefault="00CB3986" w:rsidP="00D04D5F">
            <w:pPr>
              <w:keepNext/>
              <w:keepLines/>
              <w:spacing w:after="0"/>
              <w:jc w:val="center"/>
              <w:rPr>
                <w:ins w:id="41896" w:author="Delta" w:date="2021-07-23T11:12:00Z"/>
                <w:rFonts w:ascii="Arial" w:hAnsi="Arial" w:cs="Arial"/>
                <w:sz w:val="18"/>
                <w:lang w:eastAsia="zh-CN"/>
              </w:rPr>
            </w:pPr>
            <w:ins w:id="41897" w:author="Delta" w:date="2021-07-23T11:12:00Z">
              <w:r w:rsidRPr="008E21F4">
                <w:rPr>
                  <w:rFonts w:ascii="Arial" w:hAnsi="Arial" w:cs="Arial"/>
                  <w:sz w:val="18"/>
                  <w:lang w:eastAsia="ja-JP"/>
                </w:rPr>
                <w:t>See table 7.6.2b</w:t>
              </w:r>
            </w:ins>
          </w:p>
        </w:tc>
        <w:tc>
          <w:tcPr>
            <w:tcW w:w="1276" w:type="dxa"/>
          </w:tcPr>
          <w:p w14:paraId="486C7726" w14:textId="77777777" w:rsidR="00CB3986" w:rsidRPr="008E21F4" w:rsidRDefault="00CB3986" w:rsidP="00D04D5F">
            <w:pPr>
              <w:keepNext/>
              <w:keepLines/>
              <w:spacing w:after="0"/>
              <w:rPr>
                <w:ins w:id="41898" w:author="Delta" w:date="2021-07-23T11:12:00Z"/>
                <w:rFonts w:ascii="Arial" w:hAnsi="Arial" w:cs="Arial"/>
                <w:sz w:val="18"/>
                <w:lang w:eastAsia="zh-CN"/>
              </w:rPr>
            </w:pPr>
            <w:ins w:id="41899" w:author="Delta" w:date="2021-07-23T11:12:00Z">
              <w:r w:rsidRPr="008E21F4">
                <w:rPr>
                  <w:rFonts w:ascii="Arial" w:hAnsi="Arial" w:cs="Arial"/>
                  <w:sz w:val="18"/>
                  <w:lang w:eastAsia="ja-JP"/>
                </w:rPr>
                <w:t>See table 7.6.2b</w:t>
              </w:r>
            </w:ins>
          </w:p>
        </w:tc>
      </w:tr>
      <w:tr w:rsidR="00CB3986" w:rsidRPr="008E21F4" w14:paraId="06017457" w14:textId="77777777" w:rsidTr="00D04D5F">
        <w:trPr>
          <w:gridAfter w:val="1"/>
          <w:wAfter w:w="7" w:type="dxa"/>
          <w:cantSplit/>
          <w:ins w:id="41900" w:author="Delta" w:date="2021-07-23T11:12:00Z"/>
        </w:trPr>
        <w:tc>
          <w:tcPr>
            <w:tcW w:w="1134" w:type="dxa"/>
            <w:vMerge/>
            <w:tcBorders>
              <w:right w:val="single" w:sz="4" w:space="0" w:color="auto"/>
            </w:tcBorders>
          </w:tcPr>
          <w:p w14:paraId="6C8B2DF9" w14:textId="77777777" w:rsidR="00CB3986" w:rsidRPr="008E21F4" w:rsidRDefault="00CB3986" w:rsidP="00D04D5F">
            <w:pPr>
              <w:keepNext/>
              <w:keepLines/>
              <w:spacing w:after="0"/>
              <w:jc w:val="center"/>
              <w:rPr>
                <w:ins w:id="41901"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26F8F96" w14:textId="77777777" w:rsidR="00CB3986" w:rsidRPr="008E21F4" w:rsidRDefault="00CB3986" w:rsidP="00D04D5F">
            <w:pPr>
              <w:keepNext/>
              <w:keepLines/>
              <w:spacing w:after="0"/>
              <w:jc w:val="right"/>
              <w:rPr>
                <w:ins w:id="41902" w:author="Delta" w:date="2021-07-23T11:12:00Z"/>
                <w:rFonts w:ascii="Arial" w:hAnsi="Arial" w:cs="Arial"/>
                <w:sz w:val="18"/>
                <w:lang w:eastAsia="ja-JP"/>
              </w:rPr>
            </w:pPr>
            <w:ins w:id="41903" w:author="Delta" w:date="2021-07-23T11:12:00Z">
              <w:r w:rsidRPr="008E21F4">
                <w:rPr>
                  <w:rFonts w:ascii="Arial" w:hAnsi="Arial" w:cs="Arial"/>
                  <w:sz w:val="18"/>
                  <w:lang w:eastAsia="ja-JP"/>
                </w:rPr>
                <w:t>1</w:t>
              </w:r>
            </w:ins>
          </w:p>
          <w:p w14:paraId="7CE43725" w14:textId="77777777" w:rsidR="00CB3986" w:rsidRPr="008E21F4" w:rsidRDefault="00CB3986" w:rsidP="00D04D5F">
            <w:pPr>
              <w:keepNext/>
              <w:keepLines/>
              <w:spacing w:after="0"/>
              <w:jc w:val="right"/>
              <w:rPr>
                <w:ins w:id="41904" w:author="Delta" w:date="2021-07-23T11:12:00Z"/>
                <w:rFonts w:ascii="Arial" w:hAnsi="Arial" w:cs="Arial"/>
                <w:sz w:val="18"/>
                <w:lang w:eastAsia="ja-JP"/>
              </w:rPr>
            </w:pPr>
            <w:ins w:id="41905"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ins>
          </w:p>
        </w:tc>
        <w:tc>
          <w:tcPr>
            <w:tcW w:w="425" w:type="dxa"/>
            <w:tcBorders>
              <w:top w:val="single" w:sz="4" w:space="0" w:color="auto"/>
              <w:left w:val="nil"/>
              <w:bottom w:val="single" w:sz="4" w:space="0" w:color="auto"/>
              <w:right w:val="nil"/>
            </w:tcBorders>
          </w:tcPr>
          <w:p w14:paraId="5A24757C" w14:textId="77777777" w:rsidR="00CB3986" w:rsidRPr="008E21F4" w:rsidRDefault="00CB3986" w:rsidP="00D04D5F">
            <w:pPr>
              <w:keepNext/>
              <w:keepLines/>
              <w:spacing w:after="0"/>
              <w:jc w:val="center"/>
              <w:rPr>
                <w:ins w:id="41906" w:author="Delta" w:date="2021-07-23T11:12:00Z"/>
                <w:rFonts w:ascii="Arial" w:hAnsi="Arial" w:cs="Arial"/>
                <w:sz w:val="18"/>
                <w:lang w:eastAsia="ja-JP"/>
              </w:rPr>
            </w:pPr>
            <w:ins w:id="41907" w:author="Delta" w:date="2021-07-23T11:12:00Z">
              <w:r w:rsidRPr="008E21F4">
                <w:rPr>
                  <w:rFonts w:ascii="Arial" w:hAnsi="Arial" w:cs="Arial"/>
                  <w:sz w:val="18"/>
                  <w:lang w:eastAsia="ja-JP"/>
                </w:rPr>
                <w:t>to</w:t>
              </w:r>
            </w:ins>
          </w:p>
          <w:p w14:paraId="43BBF761" w14:textId="77777777" w:rsidR="00CB3986" w:rsidRPr="008E21F4" w:rsidRDefault="00CB3986" w:rsidP="00D04D5F">
            <w:pPr>
              <w:keepNext/>
              <w:keepLines/>
              <w:spacing w:after="0"/>
              <w:jc w:val="center"/>
              <w:rPr>
                <w:ins w:id="41908" w:author="Delta" w:date="2021-07-23T11:12:00Z"/>
                <w:rFonts w:ascii="Arial" w:hAnsi="Arial" w:cs="Arial"/>
                <w:sz w:val="18"/>
                <w:lang w:eastAsia="ja-JP"/>
              </w:rPr>
            </w:pPr>
            <w:ins w:id="41909"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1D0E1C35" w14:textId="77777777" w:rsidR="00CB3986" w:rsidRPr="008E21F4" w:rsidRDefault="00CB3986" w:rsidP="00D04D5F">
            <w:pPr>
              <w:keepNext/>
              <w:keepLines/>
              <w:spacing w:after="0"/>
              <w:rPr>
                <w:ins w:id="41910" w:author="Delta" w:date="2021-07-23T11:12:00Z"/>
                <w:rFonts w:ascii="Arial" w:hAnsi="Arial" w:cs="Arial"/>
                <w:sz w:val="18"/>
                <w:lang w:eastAsia="ja-JP"/>
              </w:rPr>
            </w:pPr>
            <w:ins w:id="41911"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415CDA2C" w14:textId="77777777" w:rsidR="00CB3986" w:rsidRPr="008E21F4" w:rsidRDefault="00CB3986" w:rsidP="00D04D5F">
            <w:pPr>
              <w:keepNext/>
              <w:keepLines/>
              <w:spacing w:after="0"/>
              <w:rPr>
                <w:ins w:id="41912" w:author="Delta" w:date="2021-07-23T11:12:00Z"/>
                <w:rFonts w:ascii="Arial" w:hAnsi="Arial" w:cs="Arial"/>
                <w:sz w:val="18"/>
                <w:lang w:eastAsia="ja-JP"/>
              </w:rPr>
            </w:pPr>
            <w:ins w:id="41913" w:author="Delta" w:date="2021-07-23T11:12:00Z">
              <w:r w:rsidRPr="008E21F4">
                <w:rPr>
                  <w:rFonts w:ascii="Arial" w:hAnsi="Arial" w:cs="Arial"/>
                  <w:sz w:val="18"/>
                  <w:lang w:eastAsia="ja-JP"/>
                </w:rPr>
                <w:t>12750</w:t>
              </w:r>
            </w:ins>
          </w:p>
        </w:tc>
        <w:tc>
          <w:tcPr>
            <w:tcW w:w="1276" w:type="dxa"/>
            <w:tcBorders>
              <w:left w:val="single" w:sz="4" w:space="0" w:color="auto"/>
            </w:tcBorders>
          </w:tcPr>
          <w:p w14:paraId="222A9750" w14:textId="77777777" w:rsidR="00CB3986" w:rsidRPr="008E21F4" w:rsidRDefault="00CB3986" w:rsidP="00D04D5F">
            <w:pPr>
              <w:keepNext/>
              <w:keepLines/>
              <w:spacing w:after="0"/>
              <w:jc w:val="center"/>
              <w:rPr>
                <w:ins w:id="41914" w:author="Delta" w:date="2021-07-23T11:12:00Z"/>
                <w:rFonts w:ascii="Arial" w:hAnsi="Arial" w:cs="Arial"/>
                <w:sz w:val="18"/>
                <w:lang w:eastAsia="ja-JP"/>
              </w:rPr>
            </w:pPr>
            <w:ins w:id="41915"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56FB9CEC" w14:textId="77777777" w:rsidR="00CB3986" w:rsidRPr="008E21F4" w:rsidRDefault="00CB3986" w:rsidP="00D04D5F">
            <w:pPr>
              <w:keepNext/>
              <w:keepLines/>
              <w:spacing w:after="0"/>
              <w:jc w:val="center"/>
              <w:rPr>
                <w:ins w:id="41916" w:author="Delta" w:date="2021-07-23T11:12:00Z"/>
                <w:rFonts w:ascii="Arial" w:hAnsi="Arial" w:cs="Arial"/>
                <w:sz w:val="18"/>
                <w:lang w:eastAsia="ja-JP"/>
              </w:rPr>
            </w:pPr>
            <w:ins w:id="41917"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0DBFE0CE" w14:textId="77777777" w:rsidR="00CB3986" w:rsidRPr="008E21F4" w:rsidRDefault="00CB3986" w:rsidP="00D04D5F">
            <w:pPr>
              <w:keepNext/>
              <w:keepLines/>
              <w:spacing w:after="0"/>
              <w:jc w:val="center"/>
              <w:rPr>
                <w:ins w:id="41918" w:author="Delta" w:date="2021-07-23T11:12:00Z"/>
                <w:rFonts w:ascii="Arial" w:hAnsi="Arial" w:cs="Arial"/>
                <w:sz w:val="18"/>
                <w:lang w:eastAsia="ja-JP"/>
              </w:rPr>
            </w:pPr>
            <w:ins w:id="41919" w:author="Delta" w:date="2021-07-23T11:12:00Z">
              <w:r w:rsidRPr="008E21F4">
                <w:rPr>
                  <w:rFonts w:ascii="Arial" w:hAnsi="Arial" w:cs="Arial"/>
                  <w:sz w:val="18"/>
                  <w:lang w:eastAsia="ja-JP"/>
                </w:rPr>
                <w:sym w:font="Symbol" w:char="F0BE"/>
              </w:r>
            </w:ins>
          </w:p>
        </w:tc>
        <w:tc>
          <w:tcPr>
            <w:tcW w:w="1276" w:type="dxa"/>
          </w:tcPr>
          <w:p w14:paraId="151FF4DD" w14:textId="77777777" w:rsidR="00CB3986" w:rsidRPr="008E21F4" w:rsidRDefault="00CB3986" w:rsidP="00D04D5F">
            <w:pPr>
              <w:keepNext/>
              <w:keepLines/>
              <w:spacing w:after="0"/>
              <w:rPr>
                <w:ins w:id="41920" w:author="Delta" w:date="2021-07-23T11:12:00Z"/>
                <w:rFonts w:ascii="Arial" w:hAnsi="Arial" w:cs="Arial"/>
                <w:sz w:val="18"/>
                <w:lang w:eastAsia="ja-JP"/>
              </w:rPr>
            </w:pPr>
            <w:ins w:id="41921" w:author="Delta" w:date="2021-07-23T11:12:00Z">
              <w:r w:rsidRPr="008E21F4">
                <w:rPr>
                  <w:rFonts w:ascii="Arial" w:hAnsi="Arial" w:cs="Arial"/>
                  <w:sz w:val="18"/>
                  <w:lang w:eastAsia="ja-JP"/>
                </w:rPr>
                <w:t xml:space="preserve">CW carrier </w:t>
              </w:r>
            </w:ins>
          </w:p>
        </w:tc>
      </w:tr>
      <w:tr w:rsidR="00CB3986" w:rsidRPr="008E21F4" w14:paraId="45D395EE" w14:textId="77777777" w:rsidTr="00D04D5F">
        <w:trPr>
          <w:gridAfter w:val="1"/>
          <w:wAfter w:w="7" w:type="dxa"/>
          <w:cantSplit/>
          <w:ins w:id="41922" w:author="Delta" w:date="2021-07-23T11:12:00Z"/>
        </w:trPr>
        <w:tc>
          <w:tcPr>
            <w:tcW w:w="1134" w:type="dxa"/>
            <w:vMerge w:val="restart"/>
            <w:tcBorders>
              <w:right w:val="single" w:sz="4" w:space="0" w:color="auto"/>
            </w:tcBorders>
          </w:tcPr>
          <w:p w14:paraId="00D8EDF9" w14:textId="77777777" w:rsidR="00CB3986" w:rsidRPr="008E21F4" w:rsidRDefault="00CB3986" w:rsidP="00D04D5F">
            <w:pPr>
              <w:keepNext/>
              <w:keepLines/>
              <w:spacing w:after="0"/>
              <w:jc w:val="center"/>
              <w:rPr>
                <w:ins w:id="41923" w:author="Delta" w:date="2021-07-23T11:12:00Z"/>
                <w:rFonts w:ascii="Arial" w:hAnsi="Arial" w:cs="Arial"/>
                <w:sz w:val="18"/>
                <w:lang w:eastAsia="ja-JP"/>
              </w:rPr>
            </w:pPr>
            <w:ins w:id="41924" w:author="Delta" w:date="2021-07-23T11:12:00Z">
              <w:r w:rsidRPr="008E21F4">
                <w:rPr>
                  <w:rFonts w:ascii="Arial" w:hAnsi="Arial" w:cs="Arial"/>
                  <w:sz w:val="18"/>
                  <w:lang w:eastAsia="ja-JP"/>
                </w:rPr>
                <w:t>12</w:t>
              </w:r>
            </w:ins>
          </w:p>
        </w:tc>
        <w:tc>
          <w:tcPr>
            <w:tcW w:w="1276" w:type="dxa"/>
            <w:tcBorders>
              <w:top w:val="single" w:sz="4" w:space="0" w:color="auto"/>
              <w:left w:val="single" w:sz="4" w:space="0" w:color="auto"/>
              <w:bottom w:val="single" w:sz="4" w:space="0" w:color="auto"/>
              <w:right w:val="nil"/>
            </w:tcBorders>
          </w:tcPr>
          <w:p w14:paraId="1D2E1E0F" w14:textId="77777777" w:rsidR="00CB3986" w:rsidRPr="008E21F4" w:rsidRDefault="00CB3986" w:rsidP="00D04D5F">
            <w:pPr>
              <w:keepNext/>
              <w:keepLines/>
              <w:spacing w:after="0"/>
              <w:jc w:val="right"/>
              <w:rPr>
                <w:ins w:id="41925" w:author="Delta" w:date="2021-07-23T11:12:00Z"/>
                <w:rFonts w:ascii="Arial" w:hAnsi="Arial" w:cs="Arial"/>
                <w:sz w:val="18"/>
                <w:lang w:eastAsia="ja-JP"/>
              </w:rPr>
            </w:pPr>
            <w:ins w:id="4192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0D43EC90" w14:textId="77777777" w:rsidR="00CB3986" w:rsidRPr="008E21F4" w:rsidRDefault="00CB3986" w:rsidP="00D04D5F">
            <w:pPr>
              <w:keepNext/>
              <w:keepLines/>
              <w:spacing w:after="0"/>
              <w:jc w:val="center"/>
              <w:rPr>
                <w:ins w:id="41927" w:author="Delta" w:date="2021-07-23T11:12:00Z"/>
                <w:rFonts w:ascii="Arial" w:hAnsi="Arial" w:cs="Arial"/>
                <w:sz w:val="18"/>
                <w:lang w:eastAsia="ja-JP"/>
              </w:rPr>
            </w:pPr>
            <w:ins w:id="41928"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01D6F764" w14:textId="77777777" w:rsidR="00CB3986" w:rsidRPr="008E21F4" w:rsidRDefault="00CB3986" w:rsidP="00D04D5F">
            <w:pPr>
              <w:keepNext/>
              <w:keepLines/>
              <w:spacing w:after="0"/>
              <w:rPr>
                <w:ins w:id="41929" w:author="Delta" w:date="2021-07-23T11:12:00Z"/>
                <w:rFonts w:ascii="Arial" w:hAnsi="Arial" w:cs="Arial"/>
                <w:sz w:val="18"/>
                <w:lang w:eastAsia="ja-JP"/>
              </w:rPr>
            </w:pPr>
            <w:ins w:id="41930"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ins>
          </w:p>
        </w:tc>
        <w:tc>
          <w:tcPr>
            <w:tcW w:w="1276" w:type="dxa"/>
            <w:tcBorders>
              <w:left w:val="single" w:sz="4" w:space="0" w:color="auto"/>
            </w:tcBorders>
          </w:tcPr>
          <w:p w14:paraId="2EDD7376" w14:textId="77777777" w:rsidR="00CB3986" w:rsidRPr="008E21F4" w:rsidRDefault="00CB3986" w:rsidP="00D04D5F">
            <w:pPr>
              <w:keepNext/>
              <w:keepLines/>
              <w:spacing w:after="0"/>
              <w:jc w:val="center"/>
              <w:rPr>
                <w:ins w:id="41931" w:author="Delta" w:date="2021-07-23T11:12:00Z"/>
                <w:rFonts w:ascii="Arial" w:hAnsi="Arial" w:cs="Arial"/>
                <w:sz w:val="18"/>
                <w:lang w:eastAsia="ja-JP"/>
              </w:rPr>
            </w:pPr>
            <w:ins w:id="41932" w:author="Delta" w:date="2021-07-23T11:12:00Z">
              <w:r w:rsidRPr="008E21F4">
                <w:rPr>
                  <w:rFonts w:ascii="Arial" w:hAnsi="Arial" w:cs="Arial"/>
                  <w:sz w:val="18"/>
                  <w:lang w:eastAsia="ja-JP"/>
                </w:rPr>
                <w:t>-35</w:t>
              </w:r>
            </w:ins>
          </w:p>
        </w:tc>
        <w:tc>
          <w:tcPr>
            <w:tcW w:w="1559" w:type="dxa"/>
          </w:tcPr>
          <w:p w14:paraId="00A33394" w14:textId="77777777" w:rsidR="00CB3986" w:rsidRPr="008E21F4" w:rsidRDefault="00CB3986" w:rsidP="00D04D5F">
            <w:pPr>
              <w:keepNext/>
              <w:keepLines/>
              <w:spacing w:after="0"/>
              <w:jc w:val="center"/>
              <w:rPr>
                <w:ins w:id="41933" w:author="Delta" w:date="2021-07-23T11:12:00Z"/>
                <w:rFonts w:ascii="Arial" w:hAnsi="Arial" w:cs="Arial"/>
                <w:sz w:val="18"/>
                <w:lang w:eastAsia="ja-JP"/>
              </w:rPr>
            </w:pPr>
            <w:ins w:id="4193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0FFE5BFE" w14:textId="77777777" w:rsidR="00CB3986" w:rsidRPr="008E21F4" w:rsidRDefault="00CB3986" w:rsidP="00D04D5F">
            <w:pPr>
              <w:keepNext/>
              <w:keepLines/>
              <w:spacing w:after="0"/>
              <w:jc w:val="center"/>
              <w:rPr>
                <w:ins w:id="41935" w:author="Delta" w:date="2021-07-23T11:12:00Z"/>
                <w:rFonts w:ascii="Arial" w:hAnsi="Arial" w:cs="Arial"/>
                <w:sz w:val="18"/>
                <w:lang w:eastAsia="zh-CN"/>
              </w:rPr>
            </w:pPr>
            <w:ins w:id="41936" w:author="Delta" w:date="2021-07-23T11:12:00Z">
              <w:r w:rsidRPr="008E21F4">
                <w:rPr>
                  <w:rFonts w:ascii="Arial" w:hAnsi="Arial" w:cs="Arial"/>
                  <w:sz w:val="18"/>
                  <w:lang w:eastAsia="ja-JP"/>
                </w:rPr>
                <w:t>See table 7.6.2b</w:t>
              </w:r>
            </w:ins>
          </w:p>
        </w:tc>
        <w:tc>
          <w:tcPr>
            <w:tcW w:w="1276" w:type="dxa"/>
          </w:tcPr>
          <w:p w14:paraId="2C1BE958" w14:textId="77777777" w:rsidR="00CB3986" w:rsidRPr="008E21F4" w:rsidRDefault="00CB3986" w:rsidP="00D04D5F">
            <w:pPr>
              <w:keepNext/>
              <w:keepLines/>
              <w:spacing w:after="0"/>
              <w:rPr>
                <w:ins w:id="41937" w:author="Delta" w:date="2021-07-23T11:12:00Z"/>
                <w:rFonts w:ascii="Arial" w:hAnsi="Arial" w:cs="Arial"/>
                <w:sz w:val="18"/>
                <w:lang w:eastAsia="zh-CN"/>
              </w:rPr>
            </w:pPr>
            <w:ins w:id="41938" w:author="Delta" w:date="2021-07-23T11:12:00Z">
              <w:r w:rsidRPr="008E21F4">
                <w:rPr>
                  <w:rFonts w:ascii="Arial" w:hAnsi="Arial" w:cs="Arial"/>
                  <w:sz w:val="18"/>
                  <w:lang w:eastAsia="ja-JP"/>
                </w:rPr>
                <w:t>See table 7.6.2b</w:t>
              </w:r>
            </w:ins>
          </w:p>
        </w:tc>
      </w:tr>
      <w:tr w:rsidR="00CB3986" w:rsidRPr="008E21F4" w14:paraId="0D7116C1" w14:textId="77777777" w:rsidTr="00D04D5F">
        <w:trPr>
          <w:gridAfter w:val="1"/>
          <w:wAfter w:w="7" w:type="dxa"/>
          <w:cantSplit/>
          <w:ins w:id="41939" w:author="Delta" w:date="2021-07-23T11:12:00Z"/>
        </w:trPr>
        <w:tc>
          <w:tcPr>
            <w:tcW w:w="1134" w:type="dxa"/>
            <w:vMerge/>
            <w:tcBorders>
              <w:right w:val="single" w:sz="4" w:space="0" w:color="auto"/>
            </w:tcBorders>
          </w:tcPr>
          <w:p w14:paraId="612BB7CE" w14:textId="77777777" w:rsidR="00CB3986" w:rsidRPr="008E21F4" w:rsidRDefault="00CB3986" w:rsidP="00D04D5F">
            <w:pPr>
              <w:keepNext/>
              <w:keepLines/>
              <w:spacing w:after="0"/>
              <w:jc w:val="center"/>
              <w:rPr>
                <w:ins w:id="41940"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5374CB3" w14:textId="77777777" w:rsidR="00CB3986" w:rsidRPr="008E21F4" w:rsidRDefault="00CB3986" w:rsidP="00D04D5F">
            <w:pPr>
              <w:keepNext/>
              <w:keepLines/>
              <w:spacing w:after="0"/>
              <w:jc w:val="right"/>
              <w:rPr>
                <w:ins w:id="41941" w:author="Delta" w:date="2021-07-23T11:12:00Z"/>
                <w:rFonts w:ascii="Arial" w:hAnsi="Arial" w:cs="Arial"/>
                <w:sz w:val="18"/>
                <w:lang w:eastAsia="ja-JP"/>
              </w:rPr>
            </w:pPr>
            <w:ins w:id="41942" w:author="Delta" w:date="2021-07-23T11:12:00Z">
              <w:r w:rsidRPr="008E21F4">
                <w:rPr>
                  <w:rFonts w:ascii="Arial" w:hAnsi="Arial" w:cs="Arial"/>
                  <w:sz w:val="18"/>
                  <w:lang w:eastAsia="ja-JP"/>
                </w:rPr>
                <w:t>1</w:t>
              </w:r>
            </w:ins>
          </w:p>
          <w:p w14:paraId="15865A54" w14:textId="77777777" w:rsidR="00CB3986" w:rsidRPr="008E21F4" w:rsidRDefault="00CB3986" w:rsidP="00D04D5F">
            <w:pPr>
              <w:keepNext/>
              <w:keepLines/>
              <w:spacing w:after="0"/>
              <w:jc w:val="right"/>
              <w:rPr>
                <w:ins w:id="41943" w:author="Delta" w:date="2021-07-23T11:12:00Z"/>
                <w:rFonts w:ascii="Arial" w:hAnsi="Arial" w:cs="Arial"/>
                <w:sz w:val="18"/>
                <w:lang w:eastAsia="ja-JP"/>
              </w:rPr>
            </w:pPr>
            <w:ins w:id="4194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ins>
          </w:p>
        </w:tc>
        <w:tc>
          <w:tcPr>
            <w:tcW w:w="425" w:type="dxa"/>
            <w:tcBorders>
              <w:top w:val="single" w:sz="4" w:space="0" w:color="auto"/>
              <w:left w:val="nil"/>
              <w:bottom w:val="single" w:sz="4" w:space="0" w:color="auto"/>
              <w:right w:val="nil"/>
            </w:tcBorders>
          </w:tcPr>
          <w:p w14:paraId="5E440030" w14:textId="77777777" w:rsidR="00CB3986" w:rsidRPr="008E21F4" w:rsidRDefault="00CB3986" w:rsidP="00D04D5F">
            <w:pPr>
              <w:keepNext/>
              <w:keepLines/>
              <w:spacing w:after="0"/>
              <w:jc w:val="center"/>
              <w:rPr>
                <w:ins w:id="41945" w:author="Delta" w:date="2021-07-23T11:12:00Z"/>
                <w:rFonts w:ascii="Arial" w:hAnsi="Arial" w:cs="Arial"/>
                <w:sz w:val="18"/>
                <w:lang w:eastAsia="ja-JP"/>
              </w:rPr>
            </w:pPr>
            <w:ins w:id="41946" w:author="Delta" w:date="2021-07-23T11:12:00Z">
              <w:r w:rsidRPr="008E21F4">
                <w:rPr>
                  <w:rFonts w:ascii="Arial" w:hAnsi="Arial" w:cs="Arial"/>
                  <w:sz w:val="18"/>
                  <w:lang w:eastAsia="ja-JP"/>
                </w:rPr>
                <w:t>to</w:t>
              </w:r>
            </w:ins>
          </w:p>
          <w:p w14:paraId="71C809B3" w14:textId="77777777" w:rsidR="00CB3986" w:rsidRPr="008E21F4" w:rsidRDefault="00CB3986" w:rsidP="00D04D5F">
            <w:pPr>
              <w:keepNext/>
              <w:keepLines/>
              <w:spacing w:after="0"/>
              <w:jc w:val="center"/>
              <w:rPr>
                <w:ins w:id="41947" w:author="Delta" w:date="2021-07-23T11:12:00Z"/>
                <w:rFonts w:ascii="Arial" w:hAnsi="Arial" w:cs="Arial"/>
                <w:sz w:val="18"/>
                <w:lang w:eastAsia="ja-JP"/>
              </w:rPr>
            </w:pPr>
            <w:ins w:id="41948"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2229172F" w14:textId="77777777" w:rsidR="00CB3986" w:rsidRPr="008E21F4" w:rsidRDefault="00CB3986" w:rsidP="00D04D5F">
            <w:pPr>
              <w:keepNext/>
              <w:keepLines/>
              <w:spacing w:after="0"/>
              <w:rPr>
                <w:ins w:id="41949" w:author="Delta" w:date="2021-07-23T11:12:00Z"/>
                <w:rFonts w:ascii="Arial" w:hAnsi="Arial" w:cs="Arial"/>
                <w:sz w:val="18"/>
                <w:lang w:eastAsia="ja-JP"/>
              </w:rPr>
            </w:pPr>
            <w:ins w:id="41950"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1D6B22FE" w14:textId="77777777" w:rsidR="00CB3986" w:rsidRPr="008E21F4" w:rsidRDefault="00CB3986" w:rsidP="00D04D5F">
            <w:pPr>
              <w:keepNext/>
              <w:keepLines/>
              <w:spacing w:after="0"/>
              <w:rPr>
                <w:ins w:id="41951" w:author="Delta" w:date="2021-07-23T11:12:00Z"/>
                <w:rFonts w:ascii="Arial" w:hAnsi="Arial" w:cs="Arial"/>
                <w:sz w:val="18"/>
                <w:lang w:eastAsia="ja-JP"/>
              </w:rPr>
            </w:pPr>
            <w:ins w:id="41952" w:author="Delta" w:date="2021-07-23T11:12:00Z">
              <w:r w:rsidRPr="008E21F4">
                <w:rPr>
                  <w:rFonts w:ascii="Arial" w:hAnsi="Arial" w:cs="Arial"/>
                  <w:sz w:val="18"/>
                  <w:lang w:eastAsia="ja-JP"/>
                </w:rPr>
                <w:t>12750</w:t>
              </w:r>
            </w:ins>
          </w:p>
        </w:tc>
        <w:tc>
          <w:tcPr>
            <w:tcW w:w="1276" w:type="dxa"/>
            <w:tcBorders>
              <w:left w:val="single" w:sz="4" w:space="0" w:color="auto"/>
            </w:tcBorders>
          </w:tcPr>
          <w:p w14:paraId="322A379A" w14:textId="77777777" w:rsidR="00CB3986" w:rsidRPr="008E21F4" w:rsidRDefault="00CB3986" w:rsidP="00D04D5F">
            <w:pPr>
              <w:keepNext/>
              <w:keepLines/>
              <w:spacing w:after="0"/>
              <w:jc w:val="center"/>
              <w:rPr>
                <w:ins w:id="41953" w:author="Delta" w:date="2021-07-23T11:12:00Z"/>
                <w:rFonts w:ascii="Arial" w:hAnsi="Arial" w:cs="Arial"/>
                <w:sz w:val="18"/>
                <w:lang w:eastAsia="ja-JP"/>
              </w:rPr>
            </w:pPr>
            <w:ins w:id="41954"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18A3D3CF" w14:textId="77777777" w:rsidR="00CB3986" w:rsidRPr="008E21F4" w:rsidRDefault="00CB3986" w:rsidP="00D04D5F">
            <w:pPr>
              <w:keepNext/>
              <w:keepLines/>
              <w:spacing w:after="0"/>
              <w:jc w:val="center"/>
              <w:rPr>
                <w:ins w:id="41955" w:author="Delta" w:date="2021-07-23T11:12:00Z"/>
                <w:rFonts w:ascii="Arial" w:hAnsi="Arial" w:cs="Arial"/>
                <w:sz w:val="18"/>
                <w:lang w:eastAsia="ja-JP"/>
              </w:rPr>
            </w:pPr>
            <w:ins w:id="4195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60015CE7" w14:textId="77777777" w:rsidR="00CB3986" w:rsidRPr="008E21F4" w:rsidRDefault="00CB3986" w:rsidP="00D04D5F">
            <w:pPr>
              <w:keepNext/>
              <w:keepLines/>
              <w:spacing w:after="0"/>
              <w:jc w:val="center"/>
              <w:rPr>
                <w:ins w:id="41957" w:author="Delta" w:date="2021-07-23T11:12:00Z"/>
                <w:rFonts w:ascii="Arial" w:hAnsi="Arial" w:cs="Arial"/>
                <w:sz w:val="18"/>
                <w:lang w:eastAsia="ja-JP"/>
              </w:rPr>
            </w:pPr>
            <w:ins w:id="41958" w:author="Delta" w:date="2021-07-23T11:12:00Z">
              <w:r w:rsidRPr="008E21F4">
                <w:rPr>
                  <w:rFonts w:ascii="Arial" w:hAnsi="Arial" w:cs="Arial"/>
                  <w:sz w:val="18"/>
                  <w:lang w:eastAsia="ja-JP"/>
                </w:rPr>
                <w:sym w:font="Symbol" w:char="F0BE"/>
              </w:r>
            </w:ins>
          </w:p>
        </w:tc>
        <w:tc>
          <w:tcPr>
            <w:tcW w:w="1276" w:type="dxa"/>
          </w:tcPr>
          <w:p w14:paraId="2F55E64E" w14:textId="77777777" w:rsidR="00CB3986" w:rsidRPr="008E21F4" w:rsidRDefault="00CB3986" w:rsidP="00D04D5F">
            <w:pPr>
              <w:keepNext/>
              <w:keepLines/>
              <w:spacing w:after="0"/>
              <w:rPr>
                <w:ins w:id="41959" w:author="Delta" w:date="2021-07-23T11:12:00Z"/>
                <w:rFonts w:ascii="Arial" w:hAnsi="Arial" w:cs="Arial"/>
                <w:sz w:val="18"/>
                <w:lang w:eastAsia="ja-JP"/>
              </w:rPr>
            </w:pPr>
            <w:ins w:id="41960" w:author="Delta" w:date="2021-07-23T11:12:00Z">
              <w:r w:rsidRPr="008E21F4">
                <w:rPr>
                  <w:rFonts w:ascii="Arial" w:hAnsi="Arial" w:cs="Arial"/>
                  <w:sz w:val="18"/>
                  <w:lang w:eastAsia="ja-JP"/>
                </w:rPr>
                <w:t xml:space="preserve">CW carrier </w:t>
              </w:r>
            </w:ins>
          </w:p>
        </w:tc>
      </w:tr>
      <w:tr w:rsidR="00CB3986" w:rsidRPr="008E21F4" w14:paraId="6F5CFDD1" w14:textId="77777777" w:rsidTr="00D04D5F">
        <w:trPr>
          <w:gridAfter w:val="1"/>
          <w:wAfter w:w="7" w:type="dxa"/>
          <w:cantSplit/>
          <w:ins w:id="41961" w:author="Delta" w:date="2021-07-23T11:12:00Z"/>
        </w:trPr>
        <w:tc>
          <w:tcPr>
            <w:tcW w:w="1134" w:type="dxa"/>
            <w:vMerge w:val="restart"/>
            <w:tcBorders>
              <w:right w:val="single" w:sz="4" w:space="0" w:color="auto"/>
            </w:tcBorders>
          </w:tcPr>
          <w:p w14:paraId="4682AA7A" w14:textId="77777777" w:rsidR="00CB3986" w:rsidRPr="008E21F4" w:rsidRDefault="00CB3986" w:rsidP="00D04D5F">
            <w:pPr>
              <w:keepNext/>
              <w:keepLines/>
              <w:spacing w:after="0"/>
              <w:jc w:val="center"/>
              <w:rPr>
                <w:ins w:id="41962" w:author="Delta" w:date="2021-07-23T11:12:00Z"/>
                <w:rFonts w:ascii="Arial" w:hAnsi="Arial" w:cs="Arial"/>
                <w:sz w:val="18"/>
                <w:lang w:eastAsia="ja-JP"/>
              </w:rPr>
            </w:pPr>
            <w:ins w:id="41963" w:author="Delta" w:date="2021-07-23T11:12:00Z">
              <w:r w:rsidRPr="008E21F4">
                <w:rPr>
                  <w:rFonts w:ascii="Arial" w:hAnsi="Arial" w:cs="Arial"/>
                  <w:sz w:val="18"/>
                  <w:lang w:eastAsia="ja-JP"/>
                </w:rPr>
                <w:t>17</w:t>
              </w:r>
            </w:ins>
          </w:p>
        </w:tc>
        <w:tc>
          <w:tcPr>
            <w:tcW w:w="1276" w:type="dxa"/>
            <w:tcBorders>
              <w:top w:val="single" w:sz="4" w:space="0" w:color="auto"/>
              <w:left w:val="single" w:sz="4" w:space="0" w:color="auto"/>
              <w:bottom w:val="single" w:sz="4" w:space="0" w:color="auto"/>
              <w:right w:val="nil"/>
            </w:tcBorders>
          </w:tcPr>
          <w:p w14:paraId="1DD2E549" w14:textId="77777777" w:rsidR="00CB3986" w:rsidRPr="008E21F4" w:rsidRDefault="00CB3986" w:rsidP="00D04D5F">
            <w:pPr>
              <w:keepNext/>
              <w:keepLines/>
              <w:spacing w:after="0"/>
              <w:jc w:val="right"/>
              <w:rPr>
                <w:ins w:id="41964" w:author="Delta" w:date="2021-07-23T11:12:00Z"/>
                <w:rFonts w:ascii="Arial" w:hAnsi="Arial" w:cs="Arial"/>
                <w:sz w:val="18"/>
                <w:lang w:eastAsia="ja-JP"/>
              </w:rPr>
            </w:pPr>
            <w:ins w:id="41965"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3EB2E8A0" w14:textId="77777777" w:rsidR="00CB3986" w:rsidRPr="008E21F4" w:rsidRDefault="00CB3986" w:rsidP="00D04D5F">
            <w:pPr>
              <w:keepNext/>
              <w:keepLines/>
              <w:spacing w:after="0"/>
              <w:jc w:val="center"/>
              <w:rPr>
                <w:ins w:id="41966" w:author="Delta" w:date="2021-07-23T11:12:00Z"/>
                <w:rFonts w:ascii="Arial" w:hAnsi="Arial" w:cs="Arial"/>
                <w:sz w:val="18"/>
                <w:lang w:eastAsia="ja-JP"/>
              </w:rPr>
            </w:pPr>
            <w:ins w:id="41967"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70932A6C" w14:textId="77777777" w:rsidR="00CB3986" w:rsidRPr="008E21F4" w:rsidRDefault="00CB3986" w:rsidP="00D04D5F">
            <w:pPr>
              <w:keepNext/>
              <w:keepLines/>
              <w:spacing w:after="0"/>
              <w:rPr>
                <w:ins w:id="41968" w:author="Delta" w:date="2021-07-23T11:12:00Z"/>
                <w:rFonts w:ascii="Arial" w:hAnsi="Arial" w:cs="Arial"/>
                <w:sz w:val="18"/>
                <w:lang w:eastAsia="ja-JP"/>
              </w:rPr>
            </w:pPr>
            <w:ins w:id="41969"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ins>
          </w:p>
        </w:tc>
        <w:tc>
          <w:tcPr>
            <w:tcW w:w="1276" w:type="dxa"/>
            <w:tcBorders>
              <w:left w:val="single" w:sz="4" w:space="0" w:color="auto"/>
            </w:tcBorders>
          </w:tcPr>
          <w:p w14:paraId="58CF6B71" w14:textId="77777777" w:rsidR="00CB3986" w:rsidRPr="008E21F4" w:rsidRDefault="00CB3986" w:rsidP="00D04D5F">
            <w:pPr>
              <w:keepNext/>
              <w:keepLines/>
              <w:spacing w:after="0"/>
              <w:jc w:val="center"/>
              <w:rPr>
                <w:ins w:id="41970" w:author="Delta" w:date="2021-07-23T11:12:00Z"/>
                <w:rFonts w:ascii="Arial" w:hAnsi="Arial" w:cs="Arial"/>
                <w:sz w:val="18"/>
                <w:lang w:eastAsia="ja-JP"/>
              </w:rPr>
            </w:pPr>
            <w:ins w:id="41971" w:author="Delta" w:date="2021-07-23T11:12:00Z">
              <w:r w:rsidRPr="008E21F4">
                <w:rPr>
                  <w:rFonts w:ascii="Arial" w:hAnsi="Arial" w:cs="Arial"/>
                  <w:sz w:val="18"/>
                  <w:lang w:eastAsia="ja-JP"/>
                </w:rPr>
                <w:t>-35</w:t>
              </w:r>
            </w:ins>
          </w:p>
        </w:tc>
        <w:tc>
          <w:tcPr>
            <w:tcW w:w="1559" w:type="dxa"/>
          </w:tcPr>
          <w:p w14:paraId="2859B1C8" w14:textId="77777777" w:rsidR="00CB3986" w:rsidRPr="008E21F4" w:rsidRDefault="00CB3986" w:rsidP="00D04D5F">
            <w:pPr>
              <w:keepNext/>
              <w:keepLines/>
              <w:spacing w:after="0"/>
              <w:jc w:val="center"/>
              <w:rPr>
                <w:ins w:id="41972" w:author="Delta" w:date="2021-07-23T11:12:00Z"/>
                <w:rFonts w:ascii="Arial" w:hAnsi="Arial" w:cs="Arial"/>
                <w:sz w:val="18"/>
                <w:lang w:eastAsia="ja-JP"/>
              </w:rPr>
            </w:pPr>
            <w:ins w:id="41973"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1406166F" w14:textId="77777777" w:rsidR="00CB3986" w:rsidRPr="008E21F4" w:rsidRDefault="00CB3986" w:rsidP="00D04D5F">
            <w:pPr>
              <w:keepNext/>
              <w:keepLines/>
              <w:spacing w:after="0"/>
              <w:jc w:val="center"/>
              <w:rPr>
                <w:ins w:id="41974" w:author="Delta" w:date="2021-07-23T11:12:00Z"/>
                <w:rFonts w:ascii="Arial" w:hAnsi="Arial" w:cs="Arial"/>
                <w:sz w:val="18"/>
                <w:lang w:eastAsia="zh-CN"/>
              </w:rPr>
            </w:pPr>
            <w:ins w:id="41975" w:author="Delta" w:date="2021-07-23T11:12:00Z">
              <w:r w:rsidRPr="008E21F4">
                <w:rPr>
                  <w:rFonts w:ascii="Arial" w:hAnsi="Arial" w:cs="Arial"/>
                  <w:sz w:val="18"/>
                  <w:lang w:eastAsia="ja-JP"/>
                </w:rPr>
                <w:t>See table 7.6.2b</w:t>
              </w:r>
            </w:ins>
          </w:p>
        </w:tc>
        <w:tc>
          <w:tcPr>
            <w:tcW w:w="1276" w:type="dxa"/>
          </w:tcPr>
          <w:p w14:paraId="48974C75" w14:textId="77777777" w:rsidR="00CB3986" w:rsidRPr="008E21F4" w:rsidRDefault="00CB3986" w:rsidP="00D04D5F">
            <w:pPr>
              <w:keepNext/>
              <w:keepLines/>
              <w:spacing w:after="0"/>
              <w:rPr>
                <w:ins w:id="41976" w:author="Delta" w:date="2021-07-23T11:12:00Z"/>
                <w:rFonts w:ascii="Arial" w:hAnsi="Arial" w:cs="Arial"/>
                <w:sz w:val="18"/>
                <w:lang w:eastAsia="zh-CN"/>
              </w:rPr>
            </w:pPr>
            <w:ins w:id="41977" w:author="Delta" w:date="2021-07-23T11:12:00Z">
              <w:r w:rsidRPr="008E21F4">
                <w:rPr>
                  <w:rFonts w:ascii="Arial" w:hAnsi="Arial" w:cs="Arial"/>
                  <w:sz w:val="18"/>
                  <w:lang w:eastAsia="ja-JP"/>
                </w:rPr>
                <w:t>See table 7.6.2b</w:t>
              </w:r>
            </w:ins>
          </w:p>
        </w:tc>
      </w:tr>
      <w:tr w:rsidR="00CB3986" w:rsidRPr="008E21F4" w14:paraId="3FCD42A4" w14:textId="77777777" w:rsidTr="00D04D5F">
        <w:trPr>
          <w:gridAfter w:val="1"/>
          <w:wAfter w:w="7" w:type="dxa"/>
          <w:cantSplit/>
          <w:ins w:id="41978" w:author="Delta" w:date="2021-07-23T11:12:00Z"/>
        </w:trPr>
        <w:tc>
          <w:tcPr>
            <w:tcW w:w="1134" w:type="dxa"/>
            <w:vMerge/>
            <w:tcBorders>
              <w:right w:val="single" w:sz="4" w:space="0" w:color="auto"/>
            </w:tcBorders>
          </w:tcPr>
          <w:p w14:paraId="5D82288B" w14:textId="77777777" w:rsidR="00CB3986" w:rsidRPr="008E21F4" w:rsidRDefault="00CB3986" w:rsidP="00D04D5F">
            <w:pPr>
              <w:keepNext/>
              <w:keepLines/>
              <w:spacing w:after="0"/>
              <w:jc w:val="center"/>
              <w:rPr>
                <w:ins w:id="41979"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55A52CE" w14:textId="77777777" w:rsidR="00CB3986" w:rsidRPr="008E21F4" w:rsidRDefault="00CB3986" w:rsidP="00D04D5F">
            <w:pPr>
              <w:keepNext/>
              <w:keepLines/>
              <w:spacing w:after="0"/>
              <w:jc w:val="right"/>
              <w:rPr>
                <w:ins w:id="41980" w:author="Delta" w:date="2021-07-23T11:12:00Z"/>
                <w:rFonts w:ascii="Arial" w:hAnsi="Arial" w:cs="Arial"/>
                <w:sz w:val="18"/>
                <w:lang w:eastAsia="ja-JP"/>
              </w:rPr>
            </w:pPr>
            <w:ins w:id="41981" w:author="Delta" w:date="2021-07-23T11:12:00Z">
              <w:r w:rsidRPr="008E21F4">
                <w:rPr>
                  <w:rFonts w:ascii="Arial" w:hAnsi="Arial" w:cs="Arial"/>
                  <w:sz w:val="18"/>
                  <w:lang w:eastAsia="ja-JP"/>
                </w:rPr>
                <w:t>1</w:t>
              </w:r>
            </w:ins>
          </w:p>
          <w:p w14:paraId="5527A1C5" w14:textId="77777777" w:rsidR="00CB3986" w:rsidRPr="008E21F4" w:rsidRDefault="00CB3986" w:rsidP="00D04D5F">
            <w:pPr>
              <w:keepNext/>
              <w:keepLines/>
              <w:spacing w:after="0"/>
              <w:jc w:val="right"/>
              <w:rPr>
                <w:ins w:id="41982" w:author="Delta" w:date="2021-07-23T11:12:00Z"/>
                <w:rFonts w:ascii="Arial" w:hAnsi="Arial" w:cs="Arial"/>
                <w:sz w:val="18"/>
                <w:lang w:eastAsia="ja-JP"/>
              </w:rPr>
            </w:pPr>
            <w:ins w:id="41983"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ins>
          </w:p>
        </w:tc>
        <w:tc>
          <w:tcPr>
            <w:tcW w:w="425" w:type="dxa"/>
            <w:tcBorders>
              <w:top w:val="single" w:sz="4" w:space="0" w:color="auto"/>
              <w:left w:val="nil"/>
              <w:bottom w:val="single" w:sz="4" w:space="0" w:color="auto"/>
              <w:right w:val="nil"/>
            </w:tcBorders>
          </w:tcPr>
          <w:p w14:paraId="6C75E2D9" w14:textId="77777777" w:rsidR="00CB3986" w:rsidRPr="008E21F4" w:rsidRDefault="00CB3986" w:rsidP="00D04D5F">
            <w:pPr>
              <w:keepNext/>
              <w:keepLines/>
              <w:spacing w:after="0"/>
              <w:jc w:val="center"/>
              <w:rPr>
                <w:ins w:id="41984" w:author="Delta" w:date="2021-07-23T11:12:00Z"/>
                <w:rFonts w:ascii="Arial" w:hAnsi="Arial" w:cs="Arial"/>
                <w:sz w:val="18"/>
                <w:lang w:eastAsia="ja-JP"/>
              </w:rPr>
            </w:pPr>
            <w:ins w:id="41985" w:author="Delta" w:date="2021-07-23T11:12:00Z">
              <w:r w:rsidRPr="008E21F4">
                <w:rPr>
                  <w:rFonts w:ascii="Arial" w:hAnsi="Arial" w:cs="Arial"/>
                  <w:sz w:val="18"/>
                  <w:lang w:eastAsia="ja-JP"/>
                </w:rPr>
                <w:t>to</w:t>
              </w:r>
            </w:ins>
          </w:p>
          <w:p w14:paraId="018C8856" w14:textId="77777777" w:rsidR="00CB3986" w:rsidRPr="008E21F4" w:rsidRDefault="00CB3986" w:rsidP="00D04D5F">
            <w:pPr>
              <w:keepNext/>
              <w:keepLines/>
              <w:spacing w:after="0"/>
              <w:jc w:val="center"/>
              <w:rPr>
                <w:ins w:id="41986" w:author="Delta" w:date="2021-07-23T11:12:00Z"/>
                <w:rFonts w:ascii="Arial" w:hAnsi="Arial" w:cs="Arial"/>
                <w:sz w:val="18"/>
                <w:lang w:eastAsia="ja-JP"/>
              </w:rPr>
            </w:pPr>
            <w:ins w:id="41987"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0756F522" w14:textId="77777777" w:rsidR="00CB3986" w:rsidRPr="008E21F4" w:rsidRDefault="00CB3986" w:rsidP="00D04D5F">
            <w:pPr>
              <w:keepNext/>
              <w:keepLines/>
              <w:spacing w:after="0"/>
              <w:rPr>
                <w:ins w:id="41988" w:author="Delta" w:date="2021-07-23T11:12:00Z"/>
                <w:rFonts w:ascii="Arial" w:hAnsi="Arial" w:cs="Arial"/>
                <w:sz w:val="18"/>
                <w:lang w:eastAsia="ja-JP"/>
              </w:rPr>
            </w:pPr>
            <w:ins w:id="41989"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2E06BB12" w14:textId="77777777" w:rsidR="00CB3986" w:rsidRPr="008E21F4" w:rsidRDefault="00CB3986" w:rsidP="00D04D5F">
            <w:pPr>
              <w:keepNext/>
              <w:keepLines/>
              <w:spacing w:after="0"/>
              <w:rPr>
                <w:ins w:id="41990" w:author="Delta" w:date="2021-07-23T11:12:00Z"/>
                <w:rFonts w:ascii="Arial" w:hAnsi="Arial" w:cs="Arial"/>
                <w:sz w:val="18"/>
                <w:lang w:eastAsia="ja-JP"/>
              </w:rPr>
            </w:pPr>
            <w:ins w:id="41991" w:author="Delta" w:date="2021-07-23T11:12:00Z">
              <w:r w:rsidRPr="008E21F4">
                <w:rPr>
                  <w:rFonts w:ascii="Arial" w:hAnsi="Arial" w:cs="Arial"/>
                  <w:sz w:val="18"/>
                  <w:lang w:eastAsia="ja-JP"/>
                </w:rPr>
                <w:t>12750</w:t>
              </w:r>
            </w:ins>
          </w:p>
        </w:tc>
        <w:tc>
          <w:tcPr>
            <w:tcW w:w="1276" w:type="dxa"/>
            <w:tcBorders>
              <w:left w:val="single" w:sz="4" w:space="0" w:color="auto"/>
            </w:tcBorders>
          </w:tcPr>
          <w:p w14:paraId="53437CD7" w14:textId="77777777" w:rsidR="00CB3986" w:rsidRPr="008E21F4" w:rsidRDefault="00CB3986" w:rsidP="00D04D5F">
            <w:pPr>
              <w:keepNext/>
              <w:keepLines/>
              <w:spacing w:after="0"/>
              <w:jc w:val="center"/>
              <w:rPr>
                <w:ins w:id="41992" w:author="Delta" w:date="2021-07-23T11:12:00Z"/>
                <w:rFonts w:ascii="Arial" w:hAnsi="Arial" w:cs="Arial"/>
                <w:sz w:val="18"/>
                <w:lang w:eastAsia="ja-JP"/>
              </w:rPr>
            </w:pPr>
            <w:ins w:id="41993"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5F191763" w14:textId="77777777" w:rsidR="00CB3986" w:rsidRPr="008E21F4" w:rsidRDefault="00CB3986" w:rsidP="00D04D5F">
            <w:pPr>
              <w:keepNext/>
              <w:keepLines/>
              <w:spacing w:after="0"/>
              <w:jc w:val="center"/>
              <w:rPr>
                <w:ins w:id="41994" w:author="Delta" w:date="2021-07-23T11:12:00Z"/>
                <w:rFonts w:ascii="Arial" w:hAnsi="Arial" w:cs="Arial"/>
                <w:sz w:val="18"/>
                <w:lang w:eastAsia="ja-JP"/>
              </w:rPr>
            </w:pPr>
            <w:ins w:id="41995"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60A319DD" w14:textId="77777777" w:rsidR="00CB3986" w:rsidRPr="008E21F4" w:rsidRDefault="00CB3986" w:rsidP="00D04D5F">
            <w:pPr>
              <w:keepNext/>
              <w:keepLines/>
              <w:spacing w:after="0"/>
              <w:jc w:val="center"/>
              <w:rPr>
                <w:ins w:id="41996" w:author="Delta" w:date="2021-07-23T11:12:00Z"/>
                <w:rFonts w:ascii="Arial" w:hAnsi="Arial" w:cs="Arial"/>
                <w:sz w:val="18"/>
                <w:lang w:eastAsia="ja-JP"/>
              </w:rPr>
            </w:pPr>
            <w:ins w:id="41997" w:author="Delta" w:date="2021-07-23T11:12:00Z">
              <w:r w:rsidRPr="008E21F4">
                <w:rPr>
                  <w:rFonts w:ascii="Arial" w:hAnsi="Arial" w:cs="Arial"/>
                  <w:sz w:val="18"/>
                  <w:lang w:eastAsia="ja-JP"/>
                </w:rPr>
                <w:sym w:font="Symbol" w:char="F0BE"/>
              </w:r>
            </w:ins>
          </w:p>
        </w:tc>
        <w:tc>
          <w:tcPr>
            <w:tcW w:w="1276" w:type="dxa"/>
          </w:tcPr>
          <w:p w14:paraId="6C241883" w14:textId="77777777" w:rsidR="00CB3986" w:rsidRPr="008E21F4" w:rsidRDefault="00CB3986" w:rsidP="00D04D5F">
            <w:pPr>
              <w:keepNext/>
              <w:keepLines/>
              <w:spacing w:after="0"/>
              <w:rPr>
                <w:ins w:id="41998" w:author="Delta" w:date="2021-07-23T11:12:00Z"/>
                <w:rFonts w:ascii="Arial" w:hAnsi="Arial" w:cs="Arial"/>
                <w:sz w:val="18"/>
                <w:lang w:eastAsia="ja-JP"/>
              </w:rPr>
            </w:pPr>
            <w:ins w:id="41999" w:author="Delta" w:date="2021-07-23T11:12:00Z">
              <w:r w:rsidRPr="008E21F4">
                <w:rPr>
                  <w:rFonts w:ascii="Arial" w:hAnsi="Arial" w:cs="Arial"/>
                  <w:sz w:val="18"/>
                  <w:lang w:eastAsia="ja-JP"/>
                </w:rPr>
                <w:t xml:space="preserve">CW carrier </w:t>
              </w:r>
            </w:ins>
          </w:p>
        </w:tc>
      </w:tr>
      <w:tr w:rsidR="00CB3986" w:rsidRPr="008E21F4" w14:paraId="6EA58545" w14:textId="77777777" w:rsidTr="00D04D5F">
        <w:trPr>
          <w:gridAfter w:val="1"/>
          <w:wAfter w:w="7" w:type="dxa"/>
          <w:cantSplit/>
          <w:ins w:id="42000" w:author="Delta" w:date="2021-07-23T11:12:00Z"/>
        </w:trPr>
        <w:tc>
          <w:tcPr>
            <w:tcW w:w="1134" w:type="dxa"/>
            <w:vMerge w:val="restart"/>
            <w:tcBorders>
              <w:right w:val="single" w:sz="4" w:space="0" w:color="auto"/>
            </w:tcBorders>
          </w:tcPr>
          <w:p w14:paraId="40825A88" w14:textId="77777777" w:rsidR="00CB3986" w:rsidRPr="008E21F4" w:rsidRDefault="00CB3986" w:rsidP="00D04D5F">
            <w:pPr>
              <w:keepNext/>
              <w:keepLines/>
              <w:spacing w:after="0"/>
              <w:jc w:val="center"/>
              <w:rPr>
                <w:ins w:id="42001" w:author="Delta" w:date="2021-07-23T11:12:00Z"/>
                <w:rFonts w:ascii="Arial" w:hAnsi="Arial" w:cs="Arial"/>
                <w:sz w:val="18"/>
                <w:lang w:eastAsia="ja-JP"/>
              </w:rPr>
            </w:pPr>
            <w:ins w:id="42002" w:author="Delta" w:date="2021-07-23T11:12:00Z">
              <w:r w:rsidRPr="008E21F4">
                <w:rPr>
                  <w:rFonts w:ascii="Arial" w:hAnsi="Arial" w:cs="Arial"/>
                  <w:sz w:val="18"/>
                  <w:lang w:eastAsia="ja-JP"/>
                </w:rPr>
                <w:t>20, 71</w:t>
              </w:r>
            </w:ins>
          </w:p>
        </w:tc>
        <w:tc>
          <w:tcPr>
            <w:tcW w:w="1276" w:type="dxa"/>
            <w:tcBorders>
              <w:top w:val="single" w:sz="4" w:space="0" w:color="auto"/>
              <w:left w:val="single" w:sz="4" w:space="0" w:color="auto"/>
              <w:bottom w:val="single" w:sz="4" w:space="0" w:color="auto"/>
              <w:right w:val="nil"/>
            </w:tcBorders>
          </w:tcPr>
          <w:p w14:paraId="63D7DBC9" w14:textId="77777777" w:rsidR="00CB3986" w:rsidRPr="008E21F4" w:rsidRDefault="00CB3986" w:rsidP="00D04D5F">
            <w:pPr>
              <w:keepNext/>
              <w:keepLines/>
              <w:spacing w:after="0"/>
              <w:jc w:val="right"/>
              <w:rPr>
                <w:ins w:id="42003" w:author="Delta" w:date="2021-07-23T11:12:00Z"/>
                <w:rFonts w:ascii="Arial" w:hAnsi="Arial" w:cs="Arial"/>
                <w:sz w:val="18"/>
                <w:lang w:eastAsia="ja-JP"/>
              </w:rPr>
            </w:pPr>
            <w:ins w:id="4200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ins>
          </w:p>
        </w:tc>
        <w:tc>
          <w:tcPr>
            <w:tcW w:w="425" w:type="dxa"/>
            <w:tcBorders>
              <w:top w:val="single" w:sz="4" w:space="0" w:color="auto"/>
              <w:left w:val="nil"/>
              <w:bottom w:val="single" w:sz="4" w:space="0" w:color="auto"/>
              <w:right w:val="nil"/>
            </w:tcBorders>
          </w:tcPr>
          <w:p w14:paraId="6B1799B0" w14:textId="77777777" w:rsidR="00CB3986" w:rsidRPr="008E21F4" w:rsidRDefault="00CB3986" w:rsidP="00D04D5F">
            <w:pPr>
              <w:keepNext/>
              <w:keepLines/>
              <w:spacing w:after="0"/>
              <w:jc w:val="center"/>
              <w:rPr>
                <w:ins w:id="42005" w:author="Delta" w:date="2021-07-23T11:12:00Z"/>
                <w:rFonts w:ascii="Arial" w:hAnsi="Arial" w:cs="Arial"/>
                <w:sz w:val="18"/>
                <w:lang w:eastAsia="ja-JP"/>
              </w:rPr>
            </w:pPr>
            <w:ins w:id="42006"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036FF5D1" w14:textId="77777777" w:rsidR="00CB3986" w:rsidRPr="008E21F4" w:rsidRDefault="00CB3986" w:rsidP="00D04D5F">
            <w:pPr>
              <w:keepNext/>
              <w:keepLines/>
              <w:spacing w:after="0"/>
              <w:rPr>
                <w:ins w:id="42007" w:author="Delta" w:date="2021-07-23T11:12:00Z"/>
                <w:rFonts w:ascii="Arial" w:hAnsi="Arial" w:cs="Arial"/>
                <w:sz w:val="18"/>
                <w:lang w:eastAsia="ja-JP"/>
              </w:rPr>
            </w:pPr>
            <w:ins w:id="4200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1276" w:type="dxa"/>
            <w:tcBorders>
              <w:left w:val="single" w:sz="4" w:space="0" w:color="auto"/>
            </w:tcBorders>
          </w:tcPr>
          <w:p w14:paraId="79361695" w14:textId="77777777" w:rsidR="00CB3986" w:rsidRPr="008E21F4" w:rsidRDefault="00CB3986" w:rsidP="00D04D5F">
            <w:pPr>
              <w:keepNext/>
              <w:keepLines/>
              <w:spacing w:after="0"/>
              <w:jc w:val="center"/>
              <w:rPr>
                <w:ins w:id="42009" w:author="Delta" w:date="2021-07-23T11:12:00Z"/>
                <w:rFonts w:ascii="Arial" w:hAnsi="Arial" w:cs="Arial"/>
                <w:sz w:val="18"/>
                <w:lang w:eastAsia="ja-JP"/>
              </w:rPr>
            </w:pPr>
            <w:ins w:id="42010" w:author="Delta" w:date="2021-07-23T11:12:00Z">
              <w:r w:rsidRPr="008E21F4">
                <w:rPr>
                  <w:rFonts w:ascii="Arial" w:hAnsi="Arial" w:cs="Arial"/>
                  <w:sz w:val="18"/>
                  <w:lang w:eastAsia="ja-JP"/>
                </w:rPr>
                <w:t>-35</w:t>
              </w:r>
            </w:ins>
          </w:p>
        </w:tc>
        <w:tc>
          <w:tcPr>
            <w:tcW w:w="1559" w:type="dxa"/>
          </w:tcPr>
          <w:p w14:paraId="2B0D5328" w14:textId="77777777" w:rsidR="00CB3986" w:rsidRPr="008E21F4" w:rsidRDefault="00CB3986" w:rsidP="00D04D5F">
            <w:pPr>
              <w:keepNext/>
              <w:keepLines/>
              <w:spacing w:after="0"/>
              <w:jc w:val="center"/>
              <w:rPr>
                <w:ins w:id="42011" w:author="Delta" w:date="2021-07-23T11:12:00Z"/>
                <w:rFonts w:ascii="Arial" w:hAnsi="Arial" w:cs="Arial"/>
                <w:sz w:val="18"/>
                <w:lang w:eastAsia="ja-JP"/>
              </w:rPr>
            </w:pPr>
            <w:ins w:id="42012"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393BF747" w14:textId="77777777" w:rsidR="00CB3986" w:rsidRPr="008E21F4" w:rsidRDefault="00CB3986" w:rsidP="00D04D5F">
            <w:pPr>
              <w:keepNext/>
              <w:keepLines/>
              <w:spacing w:after="0"/>
              <w:jc w:val="center"/>
              <w:rPr>
                <w:ins w:id="42013" w:author="Delta" w:date="2021-07-23T11:12:00Z"/>
                <w:rFonts w:ascii="Arial" w:hAnsi="Arial" w:cs="Arial"/>
                <w:sz w:val="18"/>
                <w:lang w:eastAsia="zh-CN"/>
              </w:rPr>
            </w:pPr>
            <w:ins w:id="42014" w:author="Delta" w:date="2021-07-23T11:12:00Z">
              <w:r w:rsidRPr="008E21F4">
                <w:rPr>
                  <w:rFonts w:ascii="Arial" w:hAnsi="Arial" w:cs="Arial"/>
                  <w:sz w:val="18"/>
                  <w:lang w:eastAsia="ja-JP"/>
                </w:rPr>
                <w:t>See table 7.6.2b</w:t>
              </w:r>
            </w:ins>
          </w:p>
        </w:tc>
        <w:tc>
          <w:tcPr>
            <w:tcW w:w="1276" w:type="dxa"/>
          </w:tcPr>
          <w:p w14:paraId="4C8A3F26" w14:textId="77777777" w:rsidR="00CB3986" w:rsidRPr="008E21F4" w:rsidRDefault="00CB3986" w:rsidP="00D04D5F">
            <w:pPr>
              <w:keepNext/>
              <w:keepLines/>
              <w:spacing w:after="0"/>
              <w:rPr>
                <w:ins w:id="42015" w:author="Delta" w:date="2021-07-23T11:12:00Z"/>
                <w:rFonts w:ascii="Arial" w:hAnsi="Arial" w:cs="Arial"/>
                <w:sz w:val="18"/>
                <w:lang w:eastAsia="zh-CN"/>
              </w:rPr>
            </w:pPr>
            <w:ins w:id="42016" w:author="Delta" w:date="2021-07-23T11:12:00Z">
              <w:r w:rsidRPr="008E21F4">
                <w:rPr>
                  <w:rFonts w:ascii="Arial" w:hAnsi="Arial" w:cs="Arial"/>
                  <w:sz w:val="18"/>
                  <w:lang w:eastAsia="ja-JP"/>
                </w:rPr>
                <w:t>See table 7.6.2b</w:t>
              </w:r>
            </w:ins>
          </w:p>
        </w:tc>
      </w:tr>
      <w:tr w:rsidR="00CB3986" w:rsidRPr="008E21F4" w14:paraId="38B11344" w14:textId="77777777" w:rsidTr="00D04D5F">
        <w:trPr>
          <w:gridAfter w:val="1"/>
          <w:wAfter w:w="7" w:type="dxa"/>
          <w:cantSplit/>
          <w:ins w:id="42017" w:author="Delta" w:date="2021-07-23T11:12:00Z"/>
        </w:trPr>
        <w:tc>
          <w:tcPr>
            <w:tcW w:w="1134" w:type="dxa"/>
            <w:vMerge/>
            <w:tcBorders>
              <w:right w:val="single" w:sz="4" w:space="0" w:color="auto"/>
            </w:tcBorders>
          </w:tcPr>
          <w:p w14:paraId="5EF69A8E" w14:textId="77777777" w:rsidR="00CB3986" w:rsidRPr="008E21F4" w:rsidRDefault="00CB3986" w:rsidP="00D04D5F">
            <w:pPr>
              <w:keepNext/>
              <w:keepLines/>
              <w:spacing w:after="0"/>
              <w:jc w:val="center"/>
              <w:rPr>
                <w:ins w:id="42018"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5942868" w14:textId="77777777" w:rsidR="00CB3986" w:rsidRPr="008E21F4" w:rsidRDefault="00CB3986" w:rsidP="00D04D5F">
            <w:pPr>
              <w:keepNext/>
              <w:keepLines/>
              <w:spacing w:after="0"/>
              <w:jc w:val="right"/>
              <w:rPr>
                <w:ins w:id="42019" w:author="Delta" w:date="2021-07-23T11:12:00Z"/>
                <w:rFonts w:ascii="Arial" w:hAnsi="Arial" w:cs="Arial"/>
                <w:sz w:val="18"/>
                <w:lang w:eastAsia="ja-JP"/>
              </w:rPr>
            </w:pPr>
            <w:ins w:id="42020" w:author="Delta" w:date="2021-07-23T11:12:00Z">
              <w:r w:rsidRPr="008E21F4">
                <w:rPr>
                  <w:rFonts w:ascii="Arial" w:hAnsi="Arial" w:cs="Arial"/>
                  <w:sz w:val="18"/>
                  <w:lang w:eastAsia="ja-JP"/>
                </w:rPr>
                <w:t>1</w:t>
              </w:r>
            </w:ins>
          </w:p>
          <w:p w14:paraId="0FDEEA10" w14:textId="77777777" w:rsidR="00CB3986" w:rsidRPr="008E21F4" w:rsidRDefault="00CB3986" w:rsidP="00D04D5F">
            <w:pPr>
              <w:keepNext/>
              <w:keepLines/>
              <w:spacing w:after="0"/>
              <w:jc w:val="right"/>
              <w:rPr>
                <w:ins w:id="42021" w:author="Delta" w:date="2021-07-23T11:12:00Z"/>
                <w:rFonts w:ascii="Arial" w:hAnsi="Arial" w:cs="Arial"/>
                <w:sz w:val="18"/>
                <w:lang w:eastAsia="ja-JP"/>
              </w:rPr>
            </w:pPr>
            <w:ins w:id="4202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75C617D7" w14:textId="77777777" w:rsidR="00CB3986" w:rsidRPr="008E21F4" w:rsidRDefault="00CB3986" w:rsidP="00D04D5F">
            <w:pPr>
              <w:keepNext/>
              <w:keepLines/>
              <w:spacing w:after="0"/>
              <w:jc w:val="center"/>
              <w:rPr>
                <w:ins w:id="42023" w:author="Delta" w:date="2021-07-23T11:12:00Z"/>
                <w:rFonts w:ascii="Arial" w:hAnsi="Arial" w:cs="Arial"/>
                <w:sz w:val="18"/>
                <w:lang w:eastAsia="ja-JP"/>
              </w:rPr>
            </w:pPr>
            <w:ins w:id="42024" w:author="Delta" w:date="2021-07-23T11:12:00Z">
              <w:r w:rsidRPr="008E21F4">
                <w:rPr>
                  <w:rFonts w:ascii="Arial" w:hAnsi="Arial" w:cs="Arial"/>
                  <w:sz w:val="18"/>
                  <w:lang w:eastAsia="ja-JP"/>
                </w:rPr>
                <w:t>to</w:t>
              </w:r>
            </w:ins>
          </w:p>
          <w:p w14:paraId="4B8D7D81" w14:textId="77777777" w:rsidR="00CB3986" w:rsidRPr="008E21F4" w:rsidRDefault="00CB3986" w:rsidP="00D04D5F">
            <w:pPr>
              <w:keepNext/>
              <w:keepLines/>
              <w:spacing w:after="0"/>
              <w:jc w:val="center"/>
              <w:rPr>
                <w:ins w:id="42025" w:author="Delta" w:date="2021-07-23T11:12:00Z"/>
                <w:rFonts w:ascii="Arial" w:hAnsi="Arial" w:cs="Arial"/>
                <w:sz w:val="18"/>
                <w:lang w:eastAsia="ja-JP"/>
              </w:rPr>
            </w:pPr>
            <w:ins w:id="42026"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0E149502" w14:textId="77777777" w:rsidR="00CB3986" w:rsidRPr="008E21F4" w:rsidRDefault="00CB3986" w:rsidP="00D04D5F">
            <w:pPr>
              <w:keepNext/>
              <w:keepLines/>
              <w:spacing w:after="0"/>
              <w:rPr>
                <w:ins w:id="42027" w:author="Delta" w:date="2021-07-23T11:12:00Z"/>
                <w:rFonts w:ascii="Arial" w:hAnsi="Arial" w:cs="Arial"/>
                <w:sz w:val="18"/>
                <w:lang w:eastAsia="ja-JP"/>
              </w:rPr>
            </w:pPr>
            <w:ins w:id="4202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ins>
          </w:p>
          <w:p w14:paraId="46A52AB8" w14:textId="77777777" w:rsidR="00CB3986" w:rsidRPr="008E21F4" w:rsidRDefault="00CB3986" w:rsidP="00D04D5F">
            <w:pPr>
              <w:keepNext/>
              <w:keepLines/>
              <w:spacing w:after="0"/>
              <w:rPr>
                <w:ins w:id="42029" w:author="Delta" w:date="2021-07-23T11:12:00Z"/>
                <w:rFonts w:ascii="Arial" w:hAnsi="Arial" w:cs="Arial"/>
                <w:sz w:val="18"/>
                <w:lang w:eastAsia="ja-JP"/>
              </w:rPr>
            </w:pPr>
            <w:ins w:id="42030" w:author="Delta" w:date="2021-07-23T11:12:00Z">
              <w:r w:rsidRPr="008E21F4">
                <w:rPr>
                  <w:rFonts w:ascii="Arial" w:hAnsi="Arial" w:cs="Arial"/>
                  <w:sz w:val="18"/>
                  <w:lang w:eastAsia="ja-JP"/>
                </w:rPr>
                <w:t>12750</w:t>
              </w:r>
            </w:ins>
          </w:p>
        </w:tc>
        <w:tc>
          <w:tcPr>
            <w:tcW w:w="1276" w:type="dxa"/>
            <w:tcBorders>
              <w:left w:val="single" w:sz="4" w:space="0" w:color="auto"/>
            </w:tcBorders>
          </w:tcPr>
          <w:p w14:paraId="4964A923" w14:textId="77777777" w:rsidR="00CB3986" w:rsidRPr="008E21F4" w:rsidRDefault="00CB3986" w:rsidP="00D04D5F">
            <w:pPr>
              <w:keepNext/>
              <w:keepLines/>
              <w:spacing w:after="0"/>
              <w:jc w:val="center"/>
              <w:rPr>
                <w:ins w:id="42031" w:author="Delta" w:date="2021-07-23T11:12:00Z"/>
                <w:rFonts w:ascii="Arial" w:hAnsi="Arial" w:cs="Arial"/>
                <w:sz w:val="18"/>
                <w:lang w:eastAsia="ja-JP"/>
              </w:rPr>
            </w:pPr>
            <w:ins w:id="42032"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35B98AD1" w14:textId="77777777" w:rsidR="00CB3986" w:rsidRPr="008E21F4" w:rsidRDefault="00CB3986" w:rsidP="00D04D5F">
            <w:pPr>
              <w:keepNext/>
              <w:keepLines/>
              <w:spacing w:after="0"/>
              <w:jc w:val="center"/>
              <w:rPr>
                <w:ins w:id="42033" w:author="Delta" w:date="2021-07-23T11:12:00Z"/>
                <w:rFonts w:ascii="Arial" w:hAnsi="Arial" w:cs="Arial"/>
                <w:sz w:val="18"/>
                <w:lang w:eastAsia="ja-JP"/>
              </w:rPr>
            </w:pPr>
            <w:ins w:id="4203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2A0F4B5E" w14:textId="77777777" w:rsidR="00CB3986" w:rsidRPr="008E21F4" w:rsidRDefault="00CB3986" w:rsidP="00D04D5F">
            <w:pPr>
              <w:keepNext/>
              <w:keepLines/>
              <w:spacing w:after="0"/>
              <w:jc w:val="center"/>
              <w:rPr>
                <w:ins w:id="42035" w:author="Delta" w:date="2021-07-23T11:12:00Z"/>
                <w:rFonts w:ascii="Arial" w:hAnsi="Arial" w:cs="Arial"/>
                <w:sz w:val="18"/>
                <w:lang w:eastAsia="ja-JP"/>
              </w:rPr>
            </w:pPr>
            <w:ins w:id="42036" w:author="Delta" w:date="2021-07-23T11:12:00Z">
              <w:r w:rsidRPr="008E21F4">
                <w:rPr>
                  <w:rFonts w:ascii="Arial" w:hAnsi="Arial" w:cs="Arial"/>
                  <w:sz w:val="18"/>
                  <w:lang w:eastAsia="ja-JP"/>
                </w:rPr>
                <w:sym w:font="Symbol" w:char="F0BE"/>
              </w:r>
            </w:ins>
          </w:p>
        </w:tc>
        <w:tc>
          <w:tcPr>
            <w:tcW w:w="1276" w:type="dxa"/>
          </w:tcPr>
          <w:p w14:paraId="27CB2E04" w14:textId="77777777" w:rsidR="00CB3986" w:rsidRPr="008E21F4" w:rsidRDefault="00CB3986" w:rsidP="00D04D5F">
            <w:pPr>
              <w:keepNext/>
              <w:keepLines/>
              <w:spacing w:after="0"/>
              <w:rPr>
                <w:ins w:id="42037" w:author="Delta" w:date="2021-07-23T11:12:00Z"/>
                <w:rFonts w:ascii="Arial" w:hAnsi="Arial" w:cs="Arial"/>
                <w:sz w:val="18"/>
                <w:lang w:eastAsia="ja-JP"/>
              </w:rPr>
            </w:pPr>
            <w:ins w:id="42038" w:author="Delta" w:date="2021-07-23T11:12:00Z">
              <w:r w:rsidRPr="008E21F4">
                <w:rPr>
                  <w:rFonts w:ascii="Arial" w:hAnsi="Arial" w:cs="Arial"/>
                  <w:sz w:val="18"/>
                  <w:lang w:eastAsia="ja-JP"/>
                </w:rPr>
                <w:t xml:space="preserve">CW carrier </w:t>
              </w:r>
            </w:ins>
          </w:p>
        </w:tc>
      </w:tr>
      <w:tr w:rsidR="00CB3986" w:rsidRPr="008E21F4" w14:paraId="4B44F2AE" w14:textId="77777777" w:rsidTr="00D04D5F">
        <w:trPr>
          <w:gridAfter w:val="1"/>
          <w:wAfter w:w="7" w:type="dxa"/>
          <w:cantSplit/>
          <w:ins w:id="42039" w:author="Delta" w:date="2021-07-23T11:12:00Z"/>
        </w:trPr>
        <w:tc>
          <w:tcPr>
            <w:tcW w:w="1134" w:type="dxa"/>
            <w:vMerge w:val="restart"/>
            <w:tcBorders>
              <w:right w:val="single" w:sz="4" w:space="0" w:color="auto"/>
            </w:tcBorders>
          </w:tcPr>
          <w:p w14:paraId="7C3CD9F0" w14:textId="77777777" w:rsidR="00CB3986" w:rsidRPr="008E21F4" w:rsidRDefault="00CB3986" w:rsidP="00D04D5F">
            <w:pPr>
              <w:keepNext/>
              <w:keepLines/>
              <w:spacing w:after="0"/>
              <w:jc w:val="center"/>
              <w:rPr>
                <w:ins w:id="42040" w:author="Delta" w:date="2021-07-23T11:12:00Z"/>
                <w:rFonts w:ascii="Arial" w:hAnsi="Arial" w:cs="Arial"/>
                <w:sz w:val="18"/>
                <w:lang w:eastAsia="ja-JP"/>
              </w:rPr>
            </w:pPr>
            <w:ins w:id="42041" w:author="Delta" w:date="2021-07-23T11:12:00Z">
              <w:r w:rsidRPr="008E21F4">
                <w:rPr>
                  <w:rFonts w:ascii="Arial" w:hAnsi="Arial" w:cs="Arial"/>
                  <w:sz w:val="18"/>
                </w:rPr>
                <w:t>25</w:t>
              </w:r>
            </w:ins>
          </w:p>
        </w:tc>
        <w:tc>
          <w:tcPr>
            <w:tcW w:w="1276" w:type="dxa"/>
            <w:tcBorders>
              <w:top w:val="single" w:sz="4" w:space="0" w:color="auto"/>
              <w:left w:val="single" w:sz="4" w:space="0" w:color="auto"/>
              <w:bottom w:val="single" w:sz="4" w:space="0" w:color="auto"/>
              <w:right w:val="nil"/>
            </w:tcBorders>
          </w:tcPr>
          <w:p w14:paraId="4581BBE8" w14:textId="77777777" w:rsidR="00CB3986" w:rsidRPr="008E21F4" w:rsidRDefault="00CB3986" w:rsidP="00D04D5F">
            <w:pPr>
              <w:keepNext/>
              <w:keepLines/>
              <w:spacing w:after="0"/>
              <w:jc w:val="right"/>
              <w:rPr>
                <w:ins w:id="42042" w:author="Delta" w:date="2021-07-23T11:12:00Z"/>
                <w:rFonts w:ascii="Arial" w:hAnsi="Arial" w:cs="Arial"/>
                <w:sz w:val="18"/>
                <w:lang w:eastAsia="ja-JP"/>
              </w:rPr>
            </w:pPr>
            <w:ins w:id="42043"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1D128687" w14:textId="77777777" w:rsidR="00CB3986" w:rsidRPr="008E21F4" w:rsidRDefault="00CB3986" w:rsidP="00D04D5F">
            <w:pPr>
              <w:keepNext/>
              <w:keepLines/>
              <w:spacing w:after="0"/>
              <w:jc w:val="center"/>
              <w:rPr>
                <w:ins w:id="42044" w:author="Delta" w:date="2021-07-23T11:12:00Z"/>
                <w:rFonts w:ascii="Arial" w:hAnsi="Arial" w:cs="Arial"/>
                <w:sz w:val="18"/>
                <w:lang w:eastAsia="ja-JP"/>
              </w:rPr>
            </w:pPr>
            <w:ins w:id="42045"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6ABFBB50" w14:textId="77777777" w:rsidR="00CB3986" w:rsidRPr="008E21F4" w:rsidRDefault="00CB3986" w:rsidP="00D04D5F">
            <w:pPr>
              <w:keepNext/>
              <w:keepLines/>
              <w:spacing w:after="0"/>
              <w:rPr>
                <w:ins w:id="42046" w:author="Delta" w:date="2021-07-23T11:12:00Z"/>
                <w:rFonts w:ascii="Arial" w:hAnsi="Arial" w:cs="Arial"/>
                <w:sz w:val="18"/>
                <w:lang w:eastAsia="ja-JP"/>
              </w:rPr>
            </w:pPr>
            <w:ins w:id="42047"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ins>
          </w:p>
        </w:tc>
        <w:tc>
          <w:tcPr>
            <w:tcW w:w="1276" w:type="dxa"/>
            <w:tcBorders>
              <w:left w:val="single" w:sz="4" w:space="0" w:color="auto"/>
            </w:tcBorders>
          </w:tcPr>
          <w:p w14:paraId="5881D6D6" w14:textId="77777777" w:rsidR="00CB3986" w:rsidRPr="008E21F4" w:rsidRDefault="00CB3986" w:rsidP="00D04D5F">
            <w:pPr>
              <w:keepNext/>
              <w:keepLines/>
              <w:spacing w:after="0"/>
              <w:jc w:val="center"/>
              <w:rPr>
                <w:ins w:id="42048" w:author="Delta" w:date="2021-07-23T11:12:00Z"/>
                <w:rFonts w:ascii="Arial" w:hAnsi="Arial" w:cs="Arial"/>
                <w:sz w:val="18"/>
                <w:lang w:eastAsia="ja-JP"/>
              </w:rPr>
            </w:pPr>
            <w:ins w:id="42049" w:author="Delta" w:date="2021-07-23T11:12:00Z">
              <w:r w:rsidRPr="008E21F4">
                <w:rPr>
                  <w:rFonts w:ascii="Arial" w:hAnsi="Arial" w:cs="Arial"/>
                  <w:sz w:val="18"/>
                </w:rPr>
                <w:t>-35</w:t>
              </w:r>
            </w:ins>
          </w:p>
        </w:tc>
        <w:tc>
          <w:tcPr>
            <w:tcW w:w="1559" w:type="dxa"/>
          </w:tcPr>
          <w:p w14:paraId="081BA35E" w14:textId="77777777" w:rsidR="00CB3986" w:rsidRPr="008E21F4" w:rsidRDefault="00CB3986" w:rsidP="00D04D5F">
            <w:pPr>
              <w:keepNext/>
              <w:keepLines/>
              <w:spacing w:after="0"/>
              <w:jc w:val="center"/>
              <w:rPr>
                <w:ins w:id="42050" w:author="Delta" w:date="2021-07-23T11:12:00Z"/>
                <w:rFonts w:ascii="Arial" w:hAnsi="Arial" w:cs="Arial"/>
                <w:sz w:val="18"/>
                <w:lang w:eastAsia="ja-JP"/>
              </w:rPr>
            </w:pPr>
            <w:ins w:id="42051"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2756F589" w14:textId="77777777" w:rsidR="00CB3986" w:rsidRPr="008E21F4" w:rsidRDefault="00CB3986" w:rsidP="00D04D5F">
            <w:pPr>
              <w:keepNext/>
              <w:keepLines/>
              <w:spacing w:after="0"/>
              <w:jc w:val="center"/>
              <w:rPr>
                <w:ins w:id="42052" w:author="Delta" w:date="2021-07-23T11:12:00Z"/>
                <w:rFonts w:ascii="Arial" w:hAnsi="Arial" w:cs="Arial"/>
                <w:sz w:val="18"/>
                <w:lang w:eastAsia="ja-JP"/>
              </w:rPr>
            </w:pPr>
            <w:ins w:id="42053" w:author="Delta" w:date="2021-07-23T11:12:00Z">
              <w:r w:rsidRPr="008E21F4">
                <w:rPr>
                  <w:rFonts w:ascii="Arial" w:hAnsi="Arial" w:cs="Arial"/>
                  <w:sz w:val="18"/>
                </w:rPr>
                <w:t>See table 7.6-2b</w:t>
              </w:r>
            </w:ins>
          </w:p>
        </w:tc>
        <w:tc>
          <w:tcPr>
            <w:tcW w:w="1276" w:type="dxa"/>
          </w:tcPr>
          <w:p w14:paraId="4E165EF0" w14:textId="77777777" w:rsidR="00CB3986" w:rsidRPr="008E21F4" w:rsidRDefault="00CB3986" w:rsidP="00D04D5F">
            <w:pPr>
              <w:keepNext/>
              <w:keepLines/>
              <w:spacing w:after="0"/>
              <w:rPr>
                <w:ins w:id="42054" w:author="Delta" w:date="2021-07-23T11:12:00Z"/>
                <w:rFonts w:ascii="Arial" w:hAnsi="Arial" w:cs="Arial"/>
                <w:sz w:val="18"/>
                <w:lang w:eastAsia="ja-JP"/>
              </w:rPr>
            </w:pPr>
            <w:ins w:id="42055" w:author="Delta" w:date="2021-07-23T11:12:00Z">
              <w:r w:rsidRPr="008E21F4">
                <w:rPr>
                  <w:rFonts w:ascii="Arial" w:hAnsi="Arial" w:cs="Arial"/>
                  <w:sz w:val="18"/>
                </w:rPr>
                <w:t>See table 7.6-2b</w:t>
              </w:r>
            </w:ins>
          </w:p>
        </w:tc>
      </w:tr>
      <w:tr w:rsidR="00CB3986" w:rsidRPr="008E21F4" w14:paraId="7B242C78" w14:textId="77777777" w:rsidTr="00D04D5F">
        <w:trPr>
          <w:gridAfter w:val="1"/>
          <w:wAfter w:w="7" w:type="dxa"/>
          <w:cantSplit/>
          <w:ins w:id="42056" w:author="Delta" w:date="2021-07-23T11:12:00Z"/>
        </w:trPr>
        <w:tc>
          <w:tcPr>
            <w:tcW w:w="1134" w:type="dxa"/>
            <w:vMerge/>
            <w:tcBorders>
              <w:right w:val="single" w:sz="4" w:space="0" w:color="auto"/>
            </w:tcBorders>
          </w:tcPr>
          <w:p w14:paraId="2F1EE0B8" w14:textId="77777777" w:rsidR="00CB3986" w:rsidRPr="008E21F4" w:rsidRDefault="00CB3986" w:rsidP="00D04D5F">
            <w:pPr>
              <w:keepNext/>
              <w:keepLines/>
              <w:spacing w:after="0"/>
              <w:jc w:val="center"/>
              <w:rPr>
                <w:ins w:id="42057"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4E9FAEB6" w14:textId="77777777" w:rsidR="00CB3986" w:rsidRPr="008E21F4" w:rsidRDefault="00CB3986" w:rsidP="00D04D5F">
            <w:pPr>
              <w:keepNext/>
              <w:keepLines/>
              <w:spacing w:after="0"/>
              <w:jc w:val="right"/>
              <w:rPr>
                <w:ins w:id="42058" w:author="Delta" w:date="2021-07-23T11:12:00Z"/>
                <w:rFonts w:ascii="Arial" w:hAnsi="Arial" w:cs="Arial"/>
                <w:sz w:val="18"/>
              </w:rPr>
            </w:pPr>
            <w:ins w:id="42059" w:author="Delta" w:date="2021-07-23T11:12:00Z">
              <w:r w:rsidRPr="008E21F4">
                <w:rPr>
                  <w:rFonts w:ascii="Arial" w:hAnsi="Arial" w:cs="Arial"/>
                  <w:sz w:val="18"/>
                </w:rPr>
                <w:t>1</w:t>
              </w:r>
            </w:ins>
          </w:p>
          <w:p w14:paraId="5EFE5AFA" w14:textId="77777777" w:rsidR="00CB3986" w:rsidRPr="008E21F4" w:rsidRDefault="00CB3986" w:rsidP="00D04D5F">
            <w:pPr>
              <w:keepNext/>
              <w:keepLines/>
              <w:spacing w:after="0"/>
              <w:jc w:val="right"/>
              <w:rPr>
                <w:ins w:id="42060" w:author="Delta" w:date="2021-07-23T11:12:00Z"/>
                <w:rFonts w:ascii="Arial" w:hAnsi="Arial" w:cs="Arial"/>
                <w:sz w:val="18"/>
                <w:lang w:eastAsia="ja-JP"/>
              </w:rPr>
            </w:pPr>
            <w:ins w:id="42061"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ins>
          </w:p>
        </w:tc>
        <w:tc>
          <w:tcPr>
            <w:tcW w:w="425" w:type="dxa"/>
            <w:tcBorders>
              <w:top w:val="single" w:sz="4" w:space="0" w:color="auto"/>
              <w:left w:val="nil"/>
              <w:bottom w:val="single" w:sz="4" w:space="0" w:color="auto"/>
              <w:right w:val="nil"/>
            </w:tcBorders>
          </w:tcPr>
          <w:p w14:paraId="5EF50102" w14:textId="77777777" w:rsidR="00CB3986" w:rsidRPr="008E21F4" w:rsidRDefault="00CB3986" w:rsidP="00D04D5F">
            <w:pPr>
              <w:keepNext/>
              <w:keepLines/>
              <w:spacing w:after="0"/>
              <w:jc w:val="center"/>
              <w:rPr>
                <w:ins w:id="42062" w:author="Delta" w:date="2021-07-23T11:12:00Z"/>
                <w:rFonts w:ascii="Arial" w:hAnsi="Arial" w:cs="Arial"/>
                <w:sz w:val="18"/>
              </w:rPr>
            </w:pPr>
            <w:ins w:id="42063" w:author="Delta" w:date="2021-07-23T11:12:00Z">
              <w:r w:rsidRPr="008E21F4">
                <w:rPr>
                  <w:rFonts w:ascii="Arial" w:hAnsi="Arial" w:cs="Arial"/>
                  <w:sz w:val="18"/>
                </w:rPr>
                <w:t>to</w:t>
              </w:r>
            </w:ins>
          </w:p>
          <w:p w14:paraId="7834A1E9" w14:textId="77777777" w:rsidR="00CB3986" w:rsidRPr="008E21F4" w:rsidRDefault="00CB3986" w:rsidP="00D04D5F">
            <w:pPr>
              <w:keepNext/>
              <w:keepLines/>
              <w:spacing w:after="0"/>
              <w:jc w:val="center"/>
              <w:rPr>
                <w:ins w:id="42064" w:author="Delta" w:date="2021-07-23T11:12:00Z"/>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16344EF9" w14:textId="77777777" w:rsidR="00CB3986" w:rsidRPr="008E21F4" w:rsidRDefault="00CB3986" w:rsidP="00D04D5F">
            <w:pPr>
              <w:keepNext/>
              <w:keepLines/>
              <w:spacing w:after="0"/>
              <w:rPr>
                <w:ins w:id="42065" w:author="Delta" w:date="2021-07-23T11:12:00Z"/>
                <w:rFonts w:ascii="Arial" w:hAnsi="Arial" w:cs="Arial"/>
                <w:sz w:val="18"/>
              </w:rPr>
            </w:pPr>
            <w:ins w:id="42066"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6FC66C83" w14:textId="77777777" w:rsidR="00CB3986" w:rsidRPr="008E21F4" w:rsidRDefault="00CB3986" w:rsidP="00D04D5F">
            <w:pPr>
              <w:keepNext/>
              <w:keepLines/>
              <w:spacing w:after="0"/>
              <w:rPr>
                <w:ins w:id="42067" w:author="Delta" w:date="2021-07-23T11:12:00Z"/>
                <w:rFonts w:ascii="Arial" w:hAnsi="Arial" w:cs="Arial"/>
                <w:sz w:val="18"/>
                <w:lang w:eastAsia="ja-JP"/>
              </w:rPr>
            </w:pPr>
            <w:ins w:id="42068" w:author="Delta" w:date="2021-07-23T11:12:00Z">
              <w:r w:rsidRPr="008E21F4">
                <w:rPr>
                  <w:rFonts w:ascii="Arial" w:hAnsi="Arial" w:cs="Arial"/>
                  <w:sz w:val="18"/>
                </w:rPr>
                <w:t>12750</w:t>
              </w:r>
            </w:ins>
          </w:p>
        </w:tc>
        <w:tc>
          <w:tcPr>
            <w:tcW w:w="1276" w:type="dxa"/>
            <w:tcBorders>
              <w:left w:val="single" w:sz="4" w:space="0" w:color="auto"/>
            </w:tcBorders>
          </w:tcPr>
          <w:p w14:paraId="2A3DD76D" w14:textId="77777777" w:rsidR="00CB3986" w:rsidRPr="008E21F4" w:rsidRDefault="00CB3986" w:rsidP="00D04D5F">
            <w:pPr>
              <w:keepNext/>
              <w:keepLines/>
              <w:spacing w:after="0"/>
              <w:jc w:val="center"/>
              <w:rPr>
                <w:ins w:id="42069" w:author="Delta" w:date="2021-07-23T11:12:00Z"/>
                <w:rFonts w:ascii="Arial" w:hAnsi="Arial" w:cs="Arial"/>
                <w:sz w:val="18"/>
                <w:lang w:eastAsia="ja-JP"/>
              </w:rPr>
            </w:pPr>
            <w:ins w:id="42070" w:author="Delta" w:date="2021-07-23T11:12:00Z">
              <w:r w:rsidRPr="008E21F4">
                <w:rPr>
                  <w:rFonts w:ascii="Arial" w:hAnsi="Arial" w:cs="Arial"/>
                  <w:sz w:val="18"/>
                </w:rPr>
                <w:t>-15</w:t>
              </w:r>
              <w:r w:rsidRPr="008E21F4">
                <w:rPr>
                  <w:rFonts w:ascii="Arial" w:hAnsi="Arial" w:cs="Arial"/>
                  <w:sz w:val="18"/>
                  <w:szCs w:val="18"/>
                  <w:lang w:eastAsia="ja-JP"/>
                </w:rPr>
                <w:t>***</w:t>
              </w:r>
            </w:ins>
          </w:p>
        </w:tc>
        <w:tc>
          <w:tcPr>
            <w:tcW w:w="1559" w:type="dxa"/>
          </w:tcPr>
          <w:p w14:paraId="217E3190" w14:textId="77777777" w:rsidR="00CB3986" w:rsidRPr="008E21F4" w:rsidRDefault="00CB3986" w:rsidP="00D04D5F">
            <w:pPr>
              <w:keepNext/>
              <w:keepLines/>
              <w:spacing w:after="0"/>
              <w:jc w:val="center"/>
              <w:rPr>
                <w:ins w:id="42071" w:author="Delta" w:date="2021-07-23T11:12:00Z"/>
                <w:rFonts w:ascii="Arial" w:hAnsi="Arial" w:cs="Arial"/>
                <w:sz w:val="18"/>
                <w:lang w:eastAsia="ja-JP"/>
              </w:rPr>
            </w:pPr>
            <w:ins w:id="42072"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0140274D" w14:textId="77777777" w:rsidR="00CB3986" w:rsidRPr="008E21F4" w:rsidRDefault="00CB3986" w:rsidP="00D04D5F">
            <w:pPr>
              <w:keepNext/>
              <w:keepLines/>
              <w:spacing w:after="0"/>
              <w:jc w:val="center"/>
              <w:rPr>
                <w:ins w:id="42073" w:author="Delta" w:date="2021-07-23T11:12:00Z"/>
                <w:rFonts w:ascii="Arial" w:hAnsi="Arial" w:cs="Arial"/>
                <w:sz w:val="18"/>
                <w:lang w:eastAsia="ja-JP"/>
              </w:rPr>
            </w:pPr>
            <w:ins w:id="42074" w:author="Delta" w:date="2021-07-23T11:12:00Z">
              <w:r w:rsidRPr="008E21F4">
                <w:rPr>
                  <w:rFonts w:ascii="Arial" w:hAnsi="Arial" w:cs="Arial"/>
                  <w:sz w:val="18"/>
                </w:rPr>
                <w:sym w:font="Symbol" w:char="F0BE"/>
              </w:r>
            </w:ins>
          </w:p>
        </w:tc>
        <w:tc>
          <w:tcPr>
            <w:tcW w:w="1276" w:type="dxa"/>
          </w:tcPr>
          <w:p w14:paraId="15305B1D" w14:textId="77777777" w:rsidR="00CB3986" w:rsidRPr="008E21F4" w:rsidRDefault="00CB3986" w:rsidP="00D04D5F">
            <w:pPr>
              <w:keepNext/>
              <w:keepLines/>
              <w:spacing w:after="0"/>
              <w:rPr>
                <w:ins w:id="42075" w:author="Delta" w:date="2021-07-23T11:12:00Z"/>
                <w:rFonts w:ascii="Arial" w:hAnsi="Arial" w:cs="Arial"/>
                <w:sz w:val="18"/>
                <w:lang w:eastAsia="ja-JP"/>
              </w:rPr>
            </w:pPr>
            <w:ins w:id="42076" w:author="Delta" w:date="2021-07-23T11:12:00Z">
              <w:r w:rsidRPr="008E21F4">
                <w:rPr>
                  <w:rFonts w:ascii="Arial" w:hAnsi="Arial" w:cs="Arial"/>
                  <w:sz w:val="18"/>
                </w:rPr>
                <w:t xml:space="preserve">CW carrier </w:t>
              </w:r>
            </w:ins>
          </w:p>
        </w:tc>
      </w:tr>
      <w:tr w:rsidR="00CB3986" w:rsidRPr="008E21F4" w14:paraId="4B266C81" w14:textId="77777777" w:rsidTr="00D04D5F">
        <w:trPr>
          <w:gridAfter w:val="1"/>
          <w:wAfter w:w="7" w:type="dxa"/>
          <w:cantSplit/>
          <w:ins w:id="42077" w:author="Delta" w:date="2021-07-23T11:12:00Z"/>
        </w:trPr>
        <w:tc>
          <w:tcPr>
            <w:tcW w:w="1134" w:type="dxa"/>
            <w:vMerge w:val="restart"/>
            <w:tcBorders>
              <w:right w:val="single" w:sz="4" w:space="0" w:color="auto"/>
            </w:tcBorders>
          </w:tcPr>
          <w:p w14:paraId="35CAE122" w14:textId="77777777" w:rsidR="00CB3986" w:rsidRPr="008E21F4" w:rsidRDefault="00CB3986" w:rsidP="00D04D5F">
            <w:pPr>
              <w:keepNext/>
              <w:keepLines/>
              <w:spacing w:after="0"/>
              <w:jc w:val="center"/>
              <w:rPr>
                <w:ins w:id="42078" w:author="Delta" w:date="2021-07-23T11:12:00Z"/>
                <w:rFonts w:ascii="Arial" w:hAnsi="Arial" w:cs="Arial"/>
                <w:sz w:val="18"/>
                <w:lang w:eastAsia="ja-JP"/>
              </w:rPr>
            </w:pPr>
            <w:ins w:id="42079" w:author="Delta" w:date="2021-07-23T11:12:00Z">
              <w:r w:rsidRPr="008E21F4">
                <w:rPr>
                  <w:rFonts w:ascii="Arial" w:hAnsi="Arial" w:cs="Arial" w:hint="eastAsia"/>
                  <w:sz w:val="18"/>
                  <w:lang w:eastAsia="zh-CN"/>
                </w:rPr>
                <w:t>31</w:t>
              </w:r>
              <w:r w:rsidRPr="008E21F4">
                <w:rPr>
                  <w:rFonts w:ascii="Arial" w:hAnsi="Arial" w:cs="Arial"/>
                  <w:sz w:val="18"/>
                  <w:lang w:eastAsia="zh-CN"/>
                </w:rPr>
                <w:t>, 72</w:t>
              </w:r>
              <w:r w:rsidRPr="008E21F4">
                <w:rPr>
                  <w:rFonts w:ascii="Arial" w:hAnsi="Arial" w:cs="Arial" w:hint="eastAsia"/>
                  <w:sz w:val="18"/>
                  <w:lang w:eastAsia="ja-JP"/>
                </w:rPr>
                <w:t>, 74</w:t>
              </w:r>
              <w:r w:rsidRPr="008E21F4">
                <w:rPr>
                  <w:rFonts w:ascii="Arial" w:hAnsi="Arial" w:cs="Arial"/>
                  <w:sz w:val="18"/>
                  <w:lang w:eastAsia="ja-JP"/>
                </w:rPr>
                <w:t>, 87, 88</w:t>
              </w:r>
            </w:ins>
          </w:p>
        </w:tc>
        <w:tc>
          <w:tcPr>
            <w:tcW w:w="1276" w:type="dxa"/>
            <w:tcBorders>
              <w:top w:val="single" w:sz="4" w:space="0" w:color="auto"/>
              <w:left w:val="single" w:sz="4" w:space="0" w:color="auto"/>
              <w:bottom w:val="single" w:sz="4" w:space="0" w:color="auto"/>
              <w:right w:val="nil"/>
            </w:tcBorders>
          </w:tcPr>
          <w:p w14:paraId="432B9604" w14:textId="77777777" w:rsidR="00CB3986" w:rsidRPr="008E21F4" w:rsidRDefault="00CB3986" w:rsidP="00D04D5F">
            <w:pPr>
              <w:keepNext/>
              <w:keepLines/>
              <w:spacing w:after="0"/>
              <w:jc w:val="right"/>
              <w:rPr>
                <w:ins w:id="42080" w:author="Delta" w:date="2021-07-23T11:12:00Z"/>
                <w:rFonts w:ascii="Arial" w:hAnsi="Arial" w:cs="Arial"/>
                <w:sz w:val="18"/>
                <w:lang w:eastAsia="ja-JP"/>
              </w:rPr>
            </w:pPr>
            <w:ins w:id="42081"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7A26E7EC" w14:textId="77777777" w:rsidR="00CB3986" w:rsidRPr="008E21F4" w:rsidRDefault="00CB3986" w:rsidP="00D04D5F">
            <w:pPr>
              <w:keepNext/>
              <w:keepLines/>
              <w:spacing w:after="0"/>
              <w:jc w:val="center"/>
              <w:rPr>
                <w:ins w:id="42082" w:author="Delta" w:date="2021-07-23T11:12:00Z"/>
                <w:rFonts w:ascii="Arial" w:hAnsi="Arial" w:cs="Arial"/>
                <w:sz w:val="18"/>
                <w:lang w:eastAsia="ja-JP"/>
              </w:rPr>
            </w:pPr>
            <w:ins w:id="42083"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419C4C15" w14:textId="77777777" w:rsidR="00CB3986" w:rsidRPr="008E21F4" w:rsidRDefault="00CB3986" w:rsidP="00D04D5F">
            <w:pPr>
              <w:keepNext/>
              <w:keepLines/>
              <w:spacing w:after="0"/>
              <w:rPr>
                <w:ins w:id="42084" w:author="Delta" w:date="2021-07-23T11:12:00Z"/>
                <w:rFonts w:ascii="Arial" w:hAnsi="Arial" w:cs="Arial"/>
                <w:sz w:val="18"/>
                <w:lang w:eastAsia="ja-JP"/>
              </w:rPr>
            </w:pPr>
            <w:ins w:id="42085"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ins>
          </w:p>
        </w:tc>
        <w:tc>
          <w:tcPr>
            <w:tcW w:w="1276" w:type="dxa"/>
            <w:tcBorders>
              <w:left w:val="single" w:sz="4" w:space="0" w:color="auto"/>
            </w:tcBorders>
          </w:tcPr>
          <w:p w14:paraId="241FAB81" w14:textId="77777777" w:rsidR="00CB3986" w:rsidRPr="008E21F4" w:rsidRDefault="00CB3986" w:rsidP="00D04D5F">
            <w:pPr>
              <w:keepNext/>
              <w:keepLines/>
              <w:spacing w:after="0"/>
              <w:jc w:val="center"/>
              <w:rPr>
                <w:ins w:id="42086" w:author="Delta" w:date="2021-07-23T11:12:00Z"/>
                <w:rFonts w:ascii="Arial" w:hAnsi="Arial" w:cs="Arial"/>
                <w:sz w:val="18"/>
                <w:lang w:eastAsia="ja-JP"/>
              </w:rPr>
            </w:pPr>
            <w:ins w:id="42087" w:author="Delta" w:date="2021-07-23T11:12:00Z">
              <w:r w:rsidRPr="008E21F4">
                <w:rPr>
                  <w:rFonts w:ascii="Arial" w:hAnsi="Arial" w:cs="Arial"/>
                  <w:sz w:val="18"/>
                </w:rPr>
                <w:t>-35</w:t>
              </w:r>
            </w:ins>
          </w:p>
        </w:tc>
        <w:tc>
          <w:tcPr>
            <w:tcW w:w="1559" w:type="dxa"/>
          </w:tcPr>
          <w:p w14:paraId="6E034096" w14:textId="77777777" w:rsidR="00CB3986" w:rsidRPr="008E21F4" w:rsidRDefault="00CB3986" w:rsidP="00D04D5F">
            <w:pPr>
              <w:keepNext/>
              <w:keepLines/>
              <w:spacing w:after="0"/>
              <w:jc w:val="center"/>
              <w:rPr>
                <w:ins w:id="42088" w:author="Delta" w:date="2021-07-23T11:12:00Z"/>
                <w:rFonts w:ascii="Arial" w:hAnsi="Arial" w:cs="Arial"/>
                <w:sz w:val="18"/>
                <w:lang w:eastAsia="ja-JP"/>
              </w:rPr>
            </w:pPr>
            <w:ins w:id="42089"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0DD1BAB3" w14:textId="77777777" w:rsidR="00CB3986" w:rsidRPr="008E21F4" w:rsidRDefault="00CB3986" w:rsidP="00D04D5F">
            <w:pPr>
              <w:keepNext/>
              <w:keepLines/>
              <w:spacing w:after="0"/>
              <w:jc w:val="center"/>
              <w:rPr>
                <w:ins w:id="42090" w:author="Delta" w:date="2021-07-23T11:12:00Z"/>
                <w:rFonts w:ascii="Arial" w:hAnsi="Arial" w:cs="Arial"/>
                <w:sz w:val="18"/>
                <w:lang w:eastAsia="ja-JP"/>
              </w:rPr>
            </w:pPr>
            <w:ins w:id="42091" w:author="Delta" w:date="2021-07-23T11:12:00Z">
              <w:r w:rsidRPr="008E21F4">
                <w:rPr>
                  <w:rFonts w:ascii="Arial" w:hAnsi="Arial" w:cs="Arial"/>
                  <w:sz w:val="18"/>
                </w:rPr>
                <w:t>See table 7.6-2b</w:t>
              </w:r>
            </w:ins>
          </w:p>
        </w:tc>
        <w:tc>
          <w:tcPr>
            <w:tcW w:w="1276" w:type="dxa"/>
          </w:tcPr>
          <w:p w14:paraId="41F41069" w14:textId="77777777" w:rsidR="00CB3986" w:rsidRPr="008E21F4" w:rsidRDefault="00CB3986" w:rsidP="00D04D5F">
            <w:pPr>
              <w:keepNext/>
              <w:keepLines/>
              <w:spacing w:after="0"/>
              <w:rPr>
                <w:ins w:id="42092" w:author="Delta" w:date="2021-07-23T11:12:00Z"/>
                <w:rFonts w:ascii="Arial" w:hAnsi="Arial" w:cs="Arial"/>
                <w:sz w:val="18"/>
                <w:lang w:eastAsia="ja-JP"/>
              </w:rPr>
            </w:pPr>
            <w:ins w:id="42093" w:author="Delta" w:date="2021-07-23T11:12:00Z">
              <w:r w:rsidRPr="008E21F4">
                <w:rPr>
                  <w:rFonts w:ascii="Arial" w:hAnsi="Arial" w:cs="Arial"/>
                  <w:sz w:val="18"/>
                </w:rPr>
                <w:t>See table 7.6-2b</w:t>
              </w:r>
            </w:ins>
          </w:p>
        </w:tc>
      </w:tr>
      <w:tr w:rsidR="00CB3986" w:rsidRPr="008E21F4" w14:paraId="236226BE" w14:textId="77777777" w:rsidTr="00D04D5F">
        <w:trPr>
          <w:gridAfter w:val="1"/>
          <w:wAfter w:w="7" w:type="dxa"/>
          <w:cantSplit/>
          <w:ins w:id="42094" w:author="Delta" w:date="2021-07-23T11:12:00Z"/>
        </w:trPr>
        <w:tc>
          <w:tcPr>
            <w:tcW w:w="1134" w:type="dxa"/>
            <w:vMerge/>
            <w:tcBorders>
              <w:right w:val="single" w:sz="4" w:space="0" w:color="auto"/>
            </w:tcBorders>
          </w:tcPr>
          <w:p w14:paraId="1C1D5AF8" w14:textId="77777777" w:rsidR="00CB3986" w:rsidRPr="008E21F4" w:rsidRDefault="00CB3986" w:rsidP="00D04D5F">
            <w:pPr>
              <w:keepNext/>
              <w:keepLines/>
              <w:spacing w:after="0"/>
              <w:jc w:val="center"/>
              <w:rPr>
                <w:ins w:id="42095"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2D37A839" w14:textId="77777777" w:rsidR="00CB3986" w:rsidRPr="008E21F4" w:rsidRDefault="00CB3986" w:rsidP="00D04D5F">
            <w:pPr>
              <w:keepNext/>
              <w:keepLines/>
              <w:spacing w:after="0"/>
              <w:jc w:val="right"/>
              <w:rPr>
                <w:ins w:id="42096" w:author="Delta" w:date="2021-07-23T11:12:00Z"/>
                <w:rFonts w:ascii="Arial" w:hAnsi="Arial" w:cs="Arial"/>
                <w:sz w:val="18"/>
              </w:rPr>
            </w:pPr>
            <w:ins w:id="42097" w:author="Delta" w:date="2021-07-23T11:12:00Z">
              <w:r w:rsidRPr="008E21F4">
                <w:rPr>
                  <w:rFonts w:ascii="Arial" w:hAnsi="Arial" w:cs="Arial"/>
                  <w:sz w:val="18"/>
                </w:rPr>
                <w:t>1</w:t>
              </w:r>
            </w:ins>
          </w:p>
          <w:p w14:paraId="4B3D5B2A" w14:textId="77777777" w:rsidR="00CB3986" w:rsidRPr="008E21F4" w:rsidRDefault="00CB3986" w:rsidP="00D04D5F">
            <w:pPr>
              <w:keepNext/>
              <w:keepLines/>
              <w:spacing w:after="0"/>
              <w:jc w:val="right"/>
              <w:rPr>
                <w:ins w:id="42098" w:author="Delta" w:date="2021-07-23T11:12:00Z"/>
                <w:rFonts w:ascii="Arial" w:hAnsi="Arial" w:cs="Arial"/>
                <w:sz w:val="18"/>
                <w:lang w:eastAsia="ja-JP"/>
              </w:rPr>
            </w:pPr>
            <w:ins w:id="42099"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ins>
          </w:p>
        </w:tc>
        <w:tc>
          <w:tcPr>
            <w:tcW w:w="425" w:type="dxa"/>
            <w:tcBorders>
              <w:top w:val="single" w:sz="4" w:space="0" w:color="auto"/>
              <w:left w:val="nil"/>
              <w:bottom w:val="single" w:sz="4" w:space="0" w:color="auto"/>
              <w:right w:val="nil"/>
            </w:tcBorders>
          </w:tcPr>
          <w:p w14:paraId="0BDF268A" w14:textId="77777777" w:rsidR="00CB3986" w:rsidRPr="008E21F4" w:rsidRDefault="00CB3986" w:rsidP="00D04D5F">
            <w:pPr>
              <w:keepNext/>
              <w:keepLines/>
              <w:spacing w:after="0"/>
              <w:jc w:val="center"/>
              <w:rPr>
                <w:ins w:id="42100" w:author="Delta" w:date="2021-07-23T11:12:00Z"/>
                <w:rFonts w:ascii="Arial" w:hAnsi="Arial" w:cs="Arial"/>
                <w:sz w:val="18"/>
              </w:rPr>
            </w:pPr>
            <w:ins w:id="42101" w:author="Delta" w:date="2021-07-23T11:12:00Z">
              <w:r w:rsidRPr="008E21F4">
                <w:rPr>
                  <w:rFonts w:ascii="Arial" w:hAnsi="Arial" w:cs="Arial"/>
                  <w:sz w:val="18"/>
                </w:rPr>
                <w:t>to</w:t>
              </w:r>
            </w:ins>
          </w:p>
          <w:p w14:paraId="0AD62C2A" w14:textId="77777777" w:rsidR="00CB3986" w:rsidRPr="008E21F4" w:rsidRDefault="00CB3986" w:rsidP="00D04D5F">
            <w:pPr>
              <w:keepNext/>
              <w:keepLines/>
              <w:spacing w:after="0"/>
              <w:jc w:val="center"/>
              <w:rPr>
                <w:ins w:id="42102" w:author="Delta" w:date="2021-07-23T11:12:00Z"/>
                <w:rFonts w:ascii="Arial" w:hAnsi="Arial" w:cs="Arial"/>
                <w:sz w:val="18"/>
                <w:lang w:eastAsia="ja-JP"/>
              </w:rPr>
            </w:pPr>
            <w:ins w:id="42103"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55690B4B" w14:textId="77777777" w:rsidR="00CB3986" w:rsidRPr="008E21F4" w:rsidRDefault="00CB3986" w:rsidP="00D04D5F">
            <w:pPr>
              <w:keepNext/>
              <w:keepLines/>
              <w:spacing w:after="0"/>
              <w:rPr>
                <w:ins w:id="42104" w:author="Delta" w:date="2021-07-23T11:12:00Z"/>
                <w:rFonts w:ascii="Arial" w:hAnsi="Arial" w:cs="Arial"/>
                <w:sz w:val="18"/>
              </w:rPr>
            </w:pPr>
            <w:ins w:id="42105"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39E31363" w14:textId="77777777" w:rsidR="00CB3986" w:rsidRPr="008E21F4" w:rsidRDefault="00CB3986" w:rsidP="00D04D5F">
            <w:pPr>
              <w:keepNext/>
              <w:keepLines/>
              <w:spacing w:after="0"/>
              <w:rPr>
                <w:ins w:id="42106" w:author="Delta" w:date="2021-07-23T11:12:00Z"/>
                <w:rFonts w:ascii="Arial" w:hAnsi="Arial" w:cs="Arial"/>
                <w:sz w:val="18"/>
                <w:lang w:eastAsia="ja-JP"/>
              </w:rPr>
            </w:pPr>
            <w:ins w:id="42107" w:author="Delta" w:date="2021-07-23T11:12:00Z">
              <w:r w:rsidRPr="008E21F4">
                <w:rPr>
                  <w:rFonts w:ascii="Arial" w:hAnsi="Arial" w:cs="Arial"/>
                  <w:sz w:val="18"/>
                </w:rPr>
                <w:t>12750</w:t>
              </w:r>
            </w:ins>
          </w:p>
        </w:tc>
        <w:tc>
          <w:tcPr>
            <w:tcW w:w="1276" w:type="dxa"/>
            <w:tcBorders>
              <w:left w:val="single" w:sz="4" w:space="0" w:color="auto"/>
            </w:tcBorders>
          </w:tcPr>
          <w:p w14:paraId="576BA052" w14:textId="77777777" w:rsidR="00CB3986" w:rsidRPr="008E21F4" w:rsidRDefault="00CB3986" w:rsidP="00D04D5F">
            <w:pPr>
              <w:keepNext/>
              <w:keepLines/>
              <w:spacing w:after="0"/>
              <w:jc w:val="center"/>
              <w:rPr>
                <w:ins w:id="42108" w:author="Delta" w:date="2021-07-23T11:12:00Z"/>
                <w:rFonts w:ascii="Arial" w:hAnsi="Arial" w:cs="Arial"/>
                <w:sz w:val="18"/>
                <w:lang w:eastAsia="ja-JP"/>
              </w:rPr>
            </w:pPr>
            <w:ins w:id="42109" w:author="Delta" w:date="2021-07-23T11:12:00Z">
              <w:r w:rsidRPr="008E21F4">
                <w:rPr>
                  <w:rFonts w:ascii="Arial" w:hAnsi="Arial" w:cs="Arial"/>
                  <w:sz w:val="18"/>
                </w:rPr>
                <w:t>-15</w:t>
              </w:r>
              <w:r w:rsidRPr="008E21F4">
                <w:rPr>
                  <w:rFonts w:ascii="Arial" w:hAnsi="Arial" w:cs="Arial"/>
                  <w:sz w:val="18"/>
                  <w:szCs w:val="18"/>
                  <w:lang w:eastAsia="ja-JP"/>
                </w:rPr>
                <w:t>***</w:t>
              </w:r>
            </w:ins>
          </w:p>
        </w:tc>
        <w:tc>
          <w:tcPr>
            <w:tcW w:w="1559" w:type="dxa"/>
          </w:tcPr>
          <w:p w14:paraId="56F23E15" w14:textId="77777777" w:rsidR="00CB3986" w:rsidRPr="008E21F4" w:rsidRDefault="00CB3986" w:rsidP="00D04D5F">
            <w:pPr>
              <w:keepNext/>
              <w:keepLines/>
              <w:spacing w:after="0"/>
              <w:jc w:val="center"/>
              <w:rPr>
                <w:ins w:id="42110" w:author="Delta" w:date="2021-07-23T11:12:00Z"/>
                <w:rFonts w:ascii="Arial" w:hAnsi="Arial" w:cs="Arial"/>
                <w:sz w:val="18"/>
                <w:lang w:eastAsia="ja-JP"/>
              </w:rPr>
            </w:pPr>
            <w:ins w:id="42111"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264492BB" w14:textId="77777777" w:rsidR="00CB3986" w:rsidRPr="008E21F4" w:rsidRDefault="00CB3986" w:rsidP="00D04D5F">
            <w:pPr>
              <w:keepNext/>
              <w:keepLines/>
              <w:spacing w:after="0"/>
              <w:jc w:val="center"/>
              <w:rPr>
                <w:ins w:id="42112" w:author="Delta" w:date="2021-07-23T11:12:00Z"/>
                <w:rFonts w:ascii="Arial" w:hAnsi="Arial" w:cs="Arial"/>
                <w:sz w:val="18"/>
                <w:lang w:eastAsia="ja-JP"/>
              </w:rPr>
            </w:pPr>
            <w:ins w:id="42113" w:author="Delta" w:date="2021-07-23T11:12:00Z">
              <w:r w:rsidRPr="008E21F4">
                <w:rPr>
                  <w:rFonts w:ascii="Arial" w:hAnsi="Arial" w:cs="Arial"/>
                  <w:sz w:val="18"/>
                </w:rPr>
                <w:sym w:font="Symbol" w:char="F0BE"/>
              </w:r>
            </w:ins>
          </w:p>
        </w:tc>
        <w:tc>
          <w:tcPr>
            <w:tcW w:w="1276" w:type="dxa"/>
          </w:tcPr>
          <w:p w14:paraId="2FBDE760" w14:textId="77777777" w:rsidR="00CB3986" w:rsidRPr="008E21F4" w:rsidRDefault="00CB3986" w:rsidP="00D04D5F">
            <w:pPr>
              <w:keepNext/>
              <w:keepLines/>
              <w:spacing w:after="0"/>
              <w:rPr>
                <w:ins w:id="42114" w:author="Delta" w:date="2021-07-23T11:12:00Z"/>
                <w:rFonts w:ascii="Arial" w:hAnsi="Arial" w:cs="Arial"/>
                <w:sz w:val="18"/>
                <w:lang w:eastAsia="ja-JP"/>
              </w:rPr>
            </w:pPr>
            <w:ins w:id="42115" w:author="Delta" w:date="2021-07-23T11:12:00Z">
              <w:r w:rsidRPr="008E21F4">
                <w:rPr>
                  <w:rFonts w:ascii="Arial" w:hAnsi="Arial" w:cs="Arial"/>
                  <w:sz w:val="18"/>
                </w:rPr>
                <w:t xml:space="preserve">CW carrier </w:t>
              </w:r>
            </w:ins>
          </w:p>
        </w:tc>
      </w:tr>
      <w:tr w:rsidR="00CB3986" w:rsidRPr="008E21F4" w14:paraId="2793FEDA" w14:textId="77777777" w:rsidTr="00D04D5F">
        <w:tblPrEx>
          <w:tblLook w:val="04A0" w:firstRow="1" w:lastRow="0" w:firstColumn="1" w:lastColumn="0" w:noHBand="0" w:noVBand="1"/>
        </w:tblPrEx>
        <w:trPr>
          <w:cantSplit/>
          <w:ins w:id="42116" w:author="Delta" w:date="2021-07-23T11:12:00Z"/>
        </w:trPr>
        <w:tc>
          <w:tcPr>
            <w:tcW w:w="1135" w:type="dxa"/>
            <w:vMerge w:val="restart"/>
            <w:tcBorders>
              <w:top w:val="single" w:sz="4" w:space="0" w:color="auto"/>
              <w:left w:val="single" w:sz="4" w:space="0" w:color="auto"/>
              <w:right w:val="single" w:sz="4" w:space="0" w:color="auto"/>
            </w:tcBorders>
          </w:tcPr>
          <w:p w14:paraId="07750AD6" w14:textId="77777777" w:rsidR="00CB3986" w:rsidRPr="008E21F4" w:rsidRDefault="00CB3986" w:rsidP="00D04D5F">
            <w:pPr>
              <w:pStyle w:val="TAC"/>
              <w:rPr>
                <w:ins w:id="42117" w:author="Delta" w:date="2021-07-23T11:12:00Z"/>
                <w:lang w:eastAsia="ja-JP"/>
              </w:rPr>
            </w:pPr>
            <w:ins w:id="42118" w:author="Delta" w:date="2021-07-23T11:12:00Z">
              <w:r w:rsidRPr="008E21F4">
                <w:rPr>
                  <w:lang w:eastAsia="ja-JP"/>
                </w:rPr>
                <w:t>85</w:t>
              </w:r>
            </w:ins>
          </w:p>
        </w:tc>
        <w:tc>
          <w:tcPr>
            <w:tcW w:w="1277" w:type="dxa"/>
            <w:tcBorders>
              <w:top w:val="single" w:sz="4" w:space="0" w:color="auto"/>
              <w:left w:val="single" w:sz="4" w:space="0" w:color="auto"/>
              <w:bottom w:val="single" w:sz="4" w:space="0" w:color="auto"/>
              <w:right w:val="nil"/>
            </w:tcBorders>
          </w:tcPr>
          <w:p w14:paraId="302D75FB" w14:textId="77777777" w:rsidR="00CB3986" w:rsidRPr="008E21F4" w:rsidRDefault="00CB3986" w:rsidP="00D04D5F">
            <w:pPr>
              <w:keepNext/>
              <w:keepLines/>
              <w:spacing w:after="0"/>
              <w:jc w:val="right"/>
              <w:rPr>
                <w:ins w:id="42119" w:author="Delta" w:date="2021-07-23T11:12:00Z"/>
                <w:rFonts w:ascii="Arial" w:hAnsi="Arial" w:cs="Arial"/>
                <w:sz w:val="18"/>
              </w:rPr>
            </w:pPr>
            <w:ins w:id="42120"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5B13E789" w14:textId="77777777" w:rsidR="00CB3986" w:rsidRPr="008E21F4" w:rsidRDefault="00CB3986" w:rsidP="00D04D5F">
            <w:pPr>
              <w:keepNext/>
              <w:keepLines/>
              <w:spacing w:after="0"/>
              <w:jc w:val="center"/>
              <w:rPr>
                <w:ins w:id="42121" w:author="Delta" w:date="2021-07-23T11:12:00Z"/>
                <w:rFonts w:ascii="Arial" w:hAnsi="Arial" w:cs="Arial"/>
                <w:sz w:val="18"/>
              </w:rPr>
            </w:pPr>
            <w:ins w:id="42122" w:author="Delta" w:date="2021-07-23T11:12:00Z">
              <w:r w:rsidRPr="008E21F4">
                <w:rPr>
                  <w:rFonts w:ascii="Arial" w:hAnsi="Arial" w:cs="Arial"/>
                  <w:sz w:val="18"/>
                </w:rPr>
                <w:t>to</w:t>
              </w:r>
            </w:ins>
          </w:p>
        </w:tc>
        <w:tc>
          <w:tcPr>
            <w:tcW w:w="1277" w:type="dxa"/>
            <w:tcBorders>
              <w:top w:val="single" w:sz="4" w:space="0" w:color="auto"/>
              <w:left w:val="nil"/>
              <w:bottom w:val="single" w:sz="4" w:space="0" w:color="auto"/>
              <w:right w:val="single" w:sz="4" w:space="0" w:color="auto"/>
            </w:tcBorders>
          </w:tcPr>
          <w:p w14:paraId="25A66C4E" w14:textId="77777777" w:rsidR="00CB3986" w:rsidRPr="008E21F4" w:rsidRDefault="00CB3986" w:rsidP="00D04D5F">
            <w:pPr>
              <w:keepNext/>
              <w:keepLines/>
              <w:spacing w:after="0"/>
              <w:rPr>
                <w:ins w:id="42123" w:author="Delta" w:date="2021-07-23T11:12:00Z"/>
                <w:rFonts w:ascii="Arial" w:hAnsi="Arial" w:cs="Arial"/>
                <w:sz w:val="18"/>
              </w:rPr>
            </w:pPr>
            <w:ins w:id="42124"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ins>
          </w:p>
        </w:tc>
        <w:tc>
          <w:tcPr>
            <w:tcW w:w="1277" w:type="dxa"/>
            <w:tcBorders>
              <w:top w:val="single" w:sz="4" w:space="0" w:color="auto"/>
              <w:left w:val="single" w:sz="4" w:space="0" w:color="auto"/>
              <w:bottom w:val="single" w:sz="4" w:space="0" w:color="auto"/>
              <w:right w:val="single" w:sz="4" w:space="0" w:color="auto"/>
            </w:tcBorders>
          </w:tcPr>
          <w:p w14:paraId="7C95B7A3" w14:textId="77777777" w:rsidR="00CB3986" w:rsidRPr="008E21F4" w:rsidRDefault="00CB3986" w:rsidP="00D04D5F">
            <w:pPr>
              <w:keepNext/>
              <w:keepLines/>
              <w:spacing w:after="0"/>
              <w:jc w:val="center"/>
              <w:rPr>
                <w:ins w:id="42125" w:author="Delta" w:date="2021-07-23T11:12:00Z"/>
                <w:rFonts w:ascii="Arial" w:hAnsi="Arial" w:cs="Arial"/>
                <w:sz w:val="18"/>
              </w:rPr>
            </w:pPr>
            <w:ins w:id="42126" w:author="Delta" w:date="2021-07-23T11:12:00Z">
              <w:r w:rsidRPr="008E21F4">
                <w:rPr>
                  <w:rFonts w:ascii="Arial" w:hAnsi="Arial" w:cs="Arial"/>
                  <w:sz w:val="18"/>
                  <w:lang w:eastAsia="ja-JP"/>
                </w:rPr>
                <w:t>-35</w:t>
              </w:r>
            </w:ins>
          </w:p>
        </w:tc>
        <w:tc>
          <w:tcPr>
            <w:tcW w:w="1560" w:type="dxa"/>
            <w:tcBorders>
              <w:top w:val="single" w:sz="4" w:space="0" w:color="auto"/>
              <w:left w:val="single" w:sz="4" w:space="0" w:color="auto"/>
              <w:bottom w:val="single" w:sz="4" w:space="0" w:color="auto"/>
              <w:right w:val="single" w:sz="4" w:space="0" w:color="auto"/>
            </w:tcBorders>
          </w:tcPr>
          <w:p w14:paraId="16B2D71D" w14:textId="77777777" w:rsidR="00CB3986" w:rsidRPr="008E21F4" w:rsidRDefault="00CB3986" w:rsidP="00D04D5F">
            <w:pPr>
              <w:keepNext/>
              <w:keepLines/>
              <w:spacing w:after="0"/>
              <w:jc w:val="center"/>
              <w:rPr>
                <w:ins w:id="42127" w:author="Delta" w:date="2021-07-23T11:12:00Z"/>
                <w:rFonts w:ascii="Arial" w:hAnsi="Arial" w:cs="Arial"/>
                <w:sz w:val="18"/>
              </w:rPr>
            </w:pPr>
            <w:ins w:id="4212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ins>
          </w:p>
        </w:tc>
        <w:tc>
          <w:tcPr>
            <w:tcW w:w="1702" w:type="dxa"/>
            <w:tcBorders>
              <w:top w:val="single" w:sz="4" w:space="0" w:color="auto"/>
              <w:left w:val="single" w:sz="4" w:space="0" w:color="auto"/>
              <w:bottom w:val="single" w:sz="4" w:space="0" w:color="auto"/>
              <w:right w:val="single" w:sz="4" w:space="0" w:color="auto"/>
            </w:tcBorders>
          </w:tcPr>
          <w:p w14:paraId="65F3206A" w14:textId="77777777" w:rsidR="00CB3986" w:rsidRPr="008E21F4" w:rsidRDefault="00CB3986" w:rsidP="00D04D5F">
            <w:pPr>
              <w:keepNext/>
              <w:keepLines/>
              <w:spacing w:after="0"/>
              <w:jc w:val="center"/>
              <w:rPr>
                <w:ins w:id="42129" w:author="Delta" w:date="2021-07-23T11:12:00Z"/>
                <w:rFonts w:ascii="Arial" w:hAnsi="Arial" w:cs="Arial"/>
                <w:sz w:val="18"/>
              </w:rPr>
            </w:pPr>
            <w:ins w:id="42130" w:author="Delta" w:date="2021-07-23T11:12:00Z">
              <w:r w:rsidRPr="008E21F4">
                <w:rPr>
                  <w:rFonts w:ascii="Arial" w:hAnsi="Arial" w:cs="Arial"/>
                  <w:sz w:val="18"/>
                  <w:lang w:eastAsia="ja-JP"/>
                </w:rPr>
                <w:t>See table 7.6.2b</w:t>
              </w:r>
            </w:ins>
          </w:p>
        </w:tc>
        <w:tc>
          <w:tcPr>
            <w:tcW w:w="1277" w:type="dxa"/>
            <w:gridSpan w:val="2"/>
            <w:tcBorders>
              <w:top w:val="single" w:sz="4" w:space="0" w:color="auto"/>
              <w:left w:val="single" w:sz="4" w:space="0" w:color="auto"/>
              <w:bottom w:val="single" w:sz="4" w:space="0" w:color="auto"/>
              <w:right w:val="single" w:sz="4" w:space="0" w:color="auto"/>
            </w:tcBorders>
          </w:tcPr>
          <w:p w14:paraId="3B2F7B25" w14:textId="77777777" w:rsidR="00CB3986" w:rsidRPr="008E21F4" w:rsidRDefault="00CB3986" w:rsidP="00D04D5F">
            <w:pPr>
              <w:keepNext/>
              <w:keepLines/>
              <w:spacing w:after="0"/>
              <w:rPr>
                <w:ins w:id="42131" w:author="Delta" w:date="2021-07-23T11:12:00Z"/>
                <w:rFonts w:ascii="Arial" w:hAnsi="Arial" w:cs="Arial"/>
                <w:sz w:val="18"/>
              </w:rPr>
            </w:pPr>
            <w:ins w:id="42132" w:author="Delta" w:date="2021-07-23T11:12:00Z">
              <w:r w:rsidRPr="008E21F4">
                <w:rPr>
                  <w:rFonts w:ascii="Arial" w:hAnsi="Arial" w:cs="Arial"/>
                  <w:sz w:val="18"/>
                  <w:lang w:eastAsia="ja-JP"/>
                </w:rPr>
                <w:t>See table 7.6.2b</w:t>
              </w:r>
            </w:ins>
          </w:p>
        </w:tc>
      </w:tr>
      <w:tr w:rsidR="00CB3986" w:rsidRPr="008E21F4" w14:paraId="6EF4F5CB" w14:textId="77777777" w:rsidTr="00D04D5F">
        <w:tblPrEx>
          <w:tblLook w:val="04A0" w:firstRow="1" w:lastRow="0" w:firstColumn="1" w:lastColumn="0" w:noHBand="0" w:noVBand="1"/>
        </w:tblPrEx>
        <w:trPr>
          <w:cantSplit/>
          <w:ins w:id="42133" w:author="Delta" w:date="2021-07-23T11:12:00Z"/>
        </w:trPr>
        <w:tc>
          <w:tcPr>
            <w:tcW w:w="1135" w:type="dxa"/>
            <w:vMerge/>
            <w:tcBorders>
              <w:left w:val="single" w:sz="4" w:space="0" w:color="auto"/>
              <w:bottom w:val="single" w:sz="4" w:space="0" w:color="auto"/>
              <w:right w:val="single" w:sz="4" w:space="0" w:color="auto"/>
            </w:tcBorders>
            <w:vAlign w:val="center"/>
          </w:tcPr>
          <w:p w14:paraId="73A4C4D0" w14:textId="77777777" w:rsidR="00CB3986" w:rsidRPr="008E21F4" w:rsidRDefault="00CB3986" w:rsidP="00D04D5F">
            <w:pPr>
              <w:spacing w:after="0"/>
              <w:rPr>
                <w:ins w:id="42134" w:author="Delta" w:date="2021-07-23T11:12:00Z"/>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131F54AE" w14:textId="77777777" w:rsidR="00CB3986" w:rsidRPr="008E21F4" w:rsidRDefault="00CB3986" w:rsidP="00D04D5F">
            <w:pPr>
              <w:keepNext/>
              <w:keepLines/>
              <w:spacing w:after="0"/>
              <w:jc w:val="right"/>
              <w:rPr>
                <w:ins w:id="42135" w:author="Delta" w:date="2021-07-23T11:12:00Z"/>
                <w:rFonts w:ascii="Arial" w:hAnsi="Arial" w:cs="Arial"/>
                <w:sz w:val="18"/>
              </w:rPr>
            </w:pPr>
            <w:ins w:id="42136" w:author="Delta" w:date="2021-07-23T11:12:00Z">
              <w:r w:rsidRPr="008E21F4">
                <w:rPr>
                  <w:rFonts w:ascii="Arial" w:hAnsi="Arial" w:cs="Arial"/>
                  <w:sz w:val="18"/>
                </w:rPr>
                <w:t>1</w:t>
              </w:r>
            </w:ins>
          </w:p>
          <w:p w14:paraId="34004717" w14:textId="77777777" w:rsidR="00CB3986" w:rsidRPr="008E21F4" w:rsidRDefault="00CB3986" w:rsidP="00D04D5F">
            <w:pPr>
              <w:keepNext/>
              <w:keepLines/>
              <w:spacing w:after="0"/>
              <w:jc w:val="right"/>
              <w:rPr>
                <w:ins w:id="42137" w:author="Delta" w:date="2021-07-23T11:12:00Z"/>
                <w:rFonts w:ascii="Arial" w:hAnsi="Arial" w:cs="Arial"/>
                <w:sz w:val="18"/>
              </w:rPr>
            </w:pPr>
            <w:ins w:id="42138"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ins>
          </w:p>
        </w:tc>
        <w:tc>
          <w:tcPr>
            <w:tcW w:w="425" w:type="dxa"/>
            <w:tcBorders>
              <w:top w:val="single" w:sz="4" w:space="0" w:color="auto"/>
              <w:left w:val="nil"/>
              <w:bottom w:val="single" w:sz="4" w:space="0" w:color="auto"/>
              <w:right w:val="nil"/>
            </w:tcBorders>
          </w:tcPr>
          <w:p w14:paraId="09B419D2" w14:textId="77777777" w:rsidR="00CB3986" w:rsidRPr="008E21F4" w:rsidRDefault="00CB3986" w:rsidP="00D04D5F">
            <w:pPr>
              <w:keepNext/>
              <w:keepLines/>
              <w:spacing w:after="0"/>
              <w:jc w:val="center"/>
              <w:rPr>
                <w:ins w:id="42139" w:author="Delta" w:date="2021-07-23T11:12:00Z"/>
                <w:rFonts w:ascii="Arial" w:hAnsi="Arial" w:cs="Arial"/>
                <w:sz w:val="18"/>
              </w:rPr>
            </w:pPr>
            <w:ins w:id="42140" w:author="Delta" w:date="2021-07-23T11:12:00Z">
              <w:r w:rsidRPr="008E21F4">
                <w:rPr>
                  <w:rFonts w:ascii="Arial" w:hAnsi="Arial" w:cs="Arial"/>
                  <w:sz w:val="18"/>
                </w:rPr>
                <w:t>to</w:t>
              </w:r>
            </w:ins>
          </w:p>
          <w:p w14:paraId="5D4F464F" w14:textId="77777777" w:rsidR="00CB3986" w:rsidRPr="008E21F4" w:rsidRDefault="00CB3986" w:rsidP="00D04D5F">
            <w:pPr>
              <w:keepNext/>
              <w:keepLines/>
              <w:spacing w:after="0"/>
              <w:jc w:val="center"/>
              <w:rPr>
                <w:ins w:id="42141" w:author="Delta" w:date="2021-07-23T11:12:00Z"/>
                <w:rFonts w:ascii="Arial" w:hAnsi="Arial" w:cs="Arial"/>
                <w:sz w:val="18"/>
              </w:rPr>
            </w:pPr>
            <w:ins w:id="42142" w:author="Delta" w:date="2021-07-23T11:12:00Z">
              <w:r w:rsidRPr="008E21F4">
                <w:rPr>
                  <w:rFonts w:ascii="Arial" w:hAnsi="Arial" w:cs="Arial"/>
                  <w:sz w:val="18"/>
                </w:rPr>
                <w:t>to</w:t>
              </w:r>
            </w:ins>
          </w:p>
        </w:tc>
        <w:tc>
          <w:tcPr>
            <w:tcW w:w="1277" w:type="dxa"/>
            <w:tcBorders>
              <w:top w:val="single" w:sz="4" w:space="0" w:color="auto"/>
              <w:left w:val="nil"/>
              <w:bottom w:val="single" w:sz="4" w:space="0" w:color="auto"/>
              <w:right w:val="single" w:sz="4" w:space="0" w:color="auto"/>
            </w:tcBorders>
          </w:tcPr>
          <w:p w14:paraId="4549274E" w14:textId="77777777" w:rsidR="00CB3986" w:rsidRPr="008E21F4" w:rsidRDefault="00CB3986" w:rsidP="00D04D5F">
            <w:pPr>
              <w:keepNext/>
              <w:keepLines/>
              <w:spacing w:after="0"/>
              <w:rPr>
                <w:ins w:id="42143" w:author="Delta" w:date="2021-07-23T11:12:00Z"/>
                <w:rFonts w:ascii="Arial" w:hAnsi="Arial" w:cs="Arial"/>
                <w:sz w:val="18"/>
              </w:rPr>
            </w:pPr>
            <w:ins w:id="42144"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2275B6AD" w14:textId="77777777" w:rsidR="00CB3986" w:rsidRPr="008E21F4" w:rsidRDefault="00CB3986" w:rsidP="00D04D5F">
            <w:pPr>
              <w:keepNext/>
              <w:keepLines/>
              <w:spacing w:after="0"/>
              <w:rPr>
                <w:ins w:id="42145" w:author="Delta" w:date="2021-07-23T11:12:00Z"/>
                <w:rFonts w:ascii="Arial" w:hAnsi="Arial" w:cs="Arial"/>
                <w:sz w:val="18"/>
              </w:rPr>
            </w:pPr>
            <w:ins w:id="42146" w:author="Delta" w:date="2021-07-23T11:12:00Z">
              <w:r w:rsidRPr="008E21F4">
                <w:rPr>
                  <w:rFonts w:ascii="Arial" w:hAnsi="Arial" w:cs="Arial"/>
                  <w:sz w:val="18"/>
                </w:rPr>
                <w:t>12750</w:t>
              </w:r>
            </w:ins>
          </w:p>
        </w:tc>
        <w:tc>
          <w:tcPr>
            <w:tcW w:w="1277" w:type="dxa"/>
            <w:tcBorders>
              <w:top w:val="single" w:sz="4" w:space="0" w:color="auto"/>
              <w:left w:val="single" w:sz="4" w:space="0" w:color="auto"/>
              <w:bottom w:val="single" w:sz="4" w:space="0" w:color="auto"/>
              <w:right w:val="single" w:sz="4" w:space="0" w:color="auto"/>
            </w:tcBorders>
          </w:tcPr>
          <w:p w14:paraId="18EDCE70" w14:textId="77777777" w:rsidR="00CB3986" w:rsidRPr="008E21F4" w:rsidRDefault="00CB3986" w:rsidP="00D04D5F">
            <w:pPr>
              <w:keepNext/>
              <w:keepLines/>
              <w:spacing w:after="0"/>
              <w:jc w:val="center"/>
              <w:rPr>
                <w:ins w:id="42147" w:author="Delta" w:date="2021-07-23T11:12:00Z"/>
                <w:rFonts w:ascii="Arial" w:hAnsi="Arial" w:cs="Arial"/>
                <w:sz w:val="18"/>
              </w:rPr>
            </w:pPr>
            <w:ins w:id="42148"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60" w:type="dxa"/>
            <w:tcBorders>
              <w:top w:val="single" w:sz="4" w:space="0" w:color="auto"/>
              <w:left w:val="single" w:sz="4" w:space="0" w:color="auto"/>
              <w:bottom w:val="single" w:sz="4" w:space="0" w:color="auto"/>
              <w:right w:val="single" w:sz="4" w:space="0" w:color="auto"/>
            </w:tcBorders>
          </w:tcPr>
          <w:p w14:paraId="76154C04" w14:textId="77777777" w:rsidR="00CB3986" w:rsidRPr="008E21F4" w:rsidRDefault="00CB3986" w:rsidP="00D04D5F">
            <w:pPr>
              <w:keepNext/>
              <w:keepLines/>
              <w:spacing w:after="0"/>
              <w:jc w:val="center"/>
              <w:rPr>
                <w:ins w:id="42149" w:author="Delta" w:date="2021-07-23T11:12:00Z"/>
                <w:rFonts w:ascii="Arial" w:hAnsi="Arial" w:cs="Arial"/>
                <w:sz w:val="18"/>
              </w:rPr>
            </w:pPr>
            <w:ins w:id="4215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 </w:t>
              </w:r>
            </w:ins>
          </w:p>
        </w:tc>
        <w:tc>
          <w:tcPr>
            <w:tcW w:w="1702" w:type="dxa"/>
            <w:tcBorders>
              <w:top w:val="single" w:sz="4" w:space="0" w:color="auto"/>
              <w:left w:val="single" w:sz="4" w:space="0" w:color="auto"/>
              <w:bottom w:val="single" w:sz="4" w:space="0" w:color="auto"/>
              <w:right w:val="single" w:sz="4" w:space="0" w:color="auto"/>
            </w:tcBorders>
          </w:tcPr>
          <w:p w14:paraId="2A123189" w14:textId="77777777" w:rsidR="00CB3986" w:rsidRPr="008E21F4" w:rsidRDefault="00CB3986" w:rsidP="00D04D5F">
            <w:pPr>
              <w:keepNext/>
              <w:keepLines/>
              <w:spacing w:after="0"/>
              <w:jc w:val="center"/>
              <w:rPr>
                <w:ins w:id="42151" w:author="Delta" w:date="2021-07-23T11:12:00Z"/>
                <w:rFonts w:ascii="Arial" w:hAnsi="Arial" w:cs="Arial"/>
                <w:sz w:val="18"/>
              </w:rPr>
            </w:pPr>
            <w:ins w:id="42152" w:author="Delta" w:date="2021-07-23T11:12:00Z">
              <w:r w:rsidRPr="008E21F4">
                <w:rPr>
                  <w:rFonts w:ascii="Arial" w:hAnsi="Arial" w:cs="Arial"/>
                  <w:sz w:val="18"/>
                  <w:lang w:eastAsia="ja-JP"/>
                </w:rPr>
                <w:sym w:font="Symbol" w:char="F0BE"/>
              </w:r>
            </w:ins>
          </w:p>
        </w:tc>
        <w:tc>
          <w:tcPr>
            <w:tcW w:w="1277" w:type="dxa"/>
            <w:gridSpan w:val="2"/>
            <w:tcBorders>
              <w:top w:val="single" w:sz="4" w:space="0" w:color="auto"/>
              <w:left w:val="single" w:sz="4" w:space="0" w:color="auto"/>
              <w:bottom w:val="single" w:sz="4" w:space="0" w:color="auto"/>
              <w:right w:val="single" w:sz="4" w:space="0" w:color="auto"/>
            </w:tcBorders>
          </w:tcPr>
          <w:p w14:paraId="170326D2" w14:textId="77777777" w:rsidR="00CB3986" w:rsidRPr="008E21F4" w:rsidRDefault="00CB3986" w:rsidP="00D04D5F">
            <w:pPr>
              <w:keepNext/>
              <w:keepLines/>
              <w:spacing w:after="0"/>
              <w:rPr>
                <w:ins w:id="42153" w:author="Delta" w:date="2021-07-23T11:12:00Z"/>
                <w:rFonts w:ascii="Arial" w:hAnsi="Arial" w:cs="Arial"/>
                <w:sz w:val="18"/>
              </w:rPr>
            </w:pPr>
            <w:ins w:id="42154" w:author="Delta" w:date="2021-07-23T11:12:00Z">
              <w:r w:rsidRPr="008E21F4">
                <w:rPr>
                  <w:rFonts w:ascii="Arial" w:hAnsi="Arial" w:cs="Arial"/>
                  <w:sz w:val="18"/>
                  <w:lang w:eastAsia="ja-JP"/>
                </w:rPr>
                <w:t xml:space="preserve">CW carrier </w:t>
              </w:r>
            </w:ins>
          </w:p>
        </w:tc>
      </w:tr>
      <w:tr w:rsidR="00CB3986" w:rsidRPr="008E21F4" w14:paraId="504BE70C" w14:textId="77777777" w:rsidTr="00D04D5F">
        <w:trPr>
          <w:gridAfter w:val="1"/>
          <w:wAfter w:w="7" w:type="dxa"/>
          <w:cantSplit/>
          <w:ins w:id="42155" w:author="Delta" w:date="2021-07-23T11:12:00Z"/>
        </w:trPr>
        <w:tc>
          <w:tcPr>
            <w:tcW w:w="9923" w:type="dxa"/>
            <w:gridSpan w:val="8"/>
            <w:tcBorders>
              <w:top w:val="nil"/>
              <w:left w:val="single" w:sz="4" w:space="0" w:color="auto"/>
              <w:bottom w:val="single" w:sz="4" w:space="0" w:color="auto"/>
            </w:tcBorders>
          </w:tcPr>
          <w:p w14:paraId="46864CBB" w14:textId="77777777" w:rsidR="00CB3986" w:rsidRPr="008E21F4" w:rsidRDefault="00CB3986" w:rsidP="00D04D5F">
            <w:pPr>
              <w:pStyle w:val="TAN"/>
              <w:rPr>
                <w:ins w:id="42156" w:author="Delta" w:date="2021-07-23T11:12:00Z"/>
                <w:lang w:eastAsia="ja-JP"/>
              </w:rPr>
            </w:pPr>
            <w:ins w:id="42157" w:author="Delta" w:date="2021-07-23T11:12:00Z">
              <w:r w:rsidRPr="008E21F4">
                <w:rPr>
                  <w:lang w:eastAsia="ja-JP"/>
                </w:rPr>
                <w:t xml:space="preserve">Note*: </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ja-JP"/>
                </w:rPr>
                <w:t xml:space="preserve">depends on the channel bandwidth or supported subcarrier spacing as specified in </w:t>
              </w:r>
              <w:r w:rsidRPr="008E21F4">
                <w:rPr>
                  <w:rFonts w:cs="v4.2.0"/>
                  <w:lang w:eastAsia="ja-JP"/>
                </w:rPr>
                <w:t>TS 36.104 [2] subclause 7.2.1</w:t>
              </w:r>
              <w:r w:rsidRPr="008E21F4">
                <w:rPr>
                  <w:lang w:eastAsia="ja-JP"/>
                </w:rPr>
                <w:t>.</w:t>
              </w:r>
            </w:ins>
          </w:p>
          <w:p w14:paraId="293A6FA3" w14:textId="77777777" w:rsidR="00CB3986" w:rsidRPr="008E21F4" w:rsidRDefault="00CB3986" w:rsidP="00D04D5F">
            <w:pPr>
              <w:pStyle w:val="TAN"/>
              <w:rPr>
                <w:ins w:id="42158" w:author="Delta" w:date="2021-07-23T11:12:00Z"/>
                <w:lang w:eastAsia="zh-CN"/>
              </w:rPr>
            </w:pPr>
            <w:ins w:id="42159" w:author="Delta" w:date="2021-07-23T11:12:00Z">
              <w:r w:rsidRPr="008E21F4">
                <w:rPr>
                  <w:lang w:eastAsia="ja-JP"/>
                </w:rPr>
                <w:t>Note**:</w:t>
              </w:r>
              <w:r w:rsidRPr="008E21F4">
                <w:rPr>
                  <w:lang w:eastAsia="ja-JP"/>
                </w:rPr>
                <w:tab/>
                <w:t>For a BS capable of multiband operation, in case of interfering signal that is not in the in-band blocking frequency range of the operating band where the wanted signal is present, the wanted signal mean power is equal to P</w:t>
              </w:r>
              <w:r w:rsidRPr="008E21F4">
                <w:rPr>
                  <w:vertAlign w:val="subscript"/>
                  <w:lang w:eastAsia="ja-JP"/>
                </w:rPr>
                <w:t>REFSENS</w:t>
              </w:r>
              <w:r w:rsidRPr="008E21F4">
                <w:rPr>
                  <w:lang w:eastAsia="ja-JP"/>
                </w:rPr>
                <w:t xml:space="preserve"> + 1.4 dB.</w:t>
              </w:r>
            </w:ins>
          </w:p>
          <w:p w14:paraId="41D9818D" w14:textId="77777777" w:rsidR="00CB3986" w:rsidRPr="008E21F4" w:rsidRDefault="00CB3986" w:rsidP="00D04D5F">
            <w:pPr>
              <w:pStyle w:val="TAN"/>
              <w:rPr>
                <w:ins w:id="42160" w:author="Delta" w:date="2021-07-23T11:12:00Z"/>
                <w:lang w:eastAsia="zh-CN"/>
              </w:rPr>
            </w:pPr>
            <w:ins w:id="42161" w:author="Delta" w:date="2021-07-23T11:12:00Z">
              <w:r w:rsidRPr="008E21F4">
                <w:rPr>
                  <w:szCs w:val="18"/>
                  <w:lang w:eastAsia="ja-JP"/>
                </w:rPr>
                <w:t>Note***:</w:t>
              </w:r>
              <w:r w:rsidRPr="008E21F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ins>
          </w:p>
        </w:tc>
      </w:tr>
    </w:tbl>
    <w:p w14:paraId="0AEB959F" w14:textId="77777777" w:rsidR="00CB3986" w:rsidRPr="008E21F4" w:rsidRDefault="00CB3986" w:rsidP="00CB3986">
      <w:pPr>
        <w:rPr>
          <w:ins w:id="42162" w:author="Delta" w:date="2021-07-23T11:12:00Z"/>
          <w:lang w:eastAsia="zh-CN"/>
        </w:rPr>
      </w:pPr>
    </w:p>
    <w:p w14:paraId="0AD7BB93" w14:textId="77777777" w:rsidR="00CB3986" w:rsidRPr="008E21F4" w:rsidRDefault="00CB3986" w:rsidP="00CB3986">
      <w:pPr>
        <w:pStyle w:val="NO"/>
        <w:rPr>
          <w:ins w:id="42163" w:author="Delta" w:date="2021-07-23T11:12:00Z"/>
          <w:lang w:eastAsia="zh-CN"/>
        </w:rPr>
      </w:pPr>
      <w:ins w:id="42164" w:author="Delta" w:date="2021-07-23T11:12:00Z">
        <w:r w:rsidRPr="008E21F4">
          <w:rPr>
            <w:lang w:eastAsia="zh-CN"/>
          </w:rPr>
          <w:t>NOTE:</w:t>
        </w:r>
        <w:r w:rsidRPr="008E21F4">
          <w:rPr>
            <w:lang w:eastAsia="zh-CN"/>
          </w:rPr>
          <w:tab/>
          <w:t>Table 7.6.1g assumes that two operating bands, where the downlink operating band (see Table 5.5-1) of one band would be within the in-band blocking region of the other band, are not deployed in the same geographical area.</w:t>
        </w:r>
      </w:ins>
    </w:p>
    <w:p w14:paraId="11439C78" w14:textId="77777777" w:rsidR="00CB3986" w:rsidRPr="008E21F4" w:rsidRDefault="00CB3986" w:rsidP="00CB3986">
      <w:pPr>
        <w:pStyle w:val="TH"/>
        <w:rPr>
          <w:ins w:id="42165" w:author="Delta" w:date="2021-07-23T11:12:00Z"/>
        </w:rPr>
      </w:pPr>
      <w:ins w:id="42166" w:author="Delta" w:date="2021-07-23T11:12:00Z">
        <w:r w:rsidRPr="008E21F4">
          <w:rPr>
            <w:rFonts w:eastAsia="Osaka"/>
          </w:rPr>
          <w:t xml:space="preserve">Table 7.6.1h: </w:t>
        </w:r>
        <w:r w:rsidRPr="008E21F4">
          <w:t xml:space="preserve">Blocking performance requirement </w:t>
        </w:r>
        <w:r w:rsidRPr="008E21F4">
          <w:rPr>
            <w:lang w:eastAsia="zh-CN"/>
          </w:rPr>
          <w:t xml:space="preserve">for Home BS </w:t>
        </w:r>
        <w:r w:rsidRPr="008E21F4">
          <w:rPr>
            <w:rFonts w:cs="v5.0.0"/>
            <w:lang w:eastAsia="zh-CN"/>
          </w:rPr>
          <w:t>for NB-IoT standalone operation</w:t>
        </w:r>
      </w:ins>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2373A2A2" w14:textId="77777777" w:rsidTr="00D04D5F">
        <w:trPr>
          <w:gridAfter w:val="1"/>
          <w:wAfter w:w="7" w:type="dxa"/>
          <w:ins w:id="42167" w:author="Delta" w:date="2021-07-23T11:12:00Z"/>
        </w:trPr>
        <w:tc>
          <w:tcPr>
            <w:tcW w:w="1134" w:type="dxa"/>
          </w:tcPr>
          <w:p w14:paraId="69D6658F" w14:textId="77777777" w:rsidR="00CB3986" w:rsidRPr="008E21F4" w:rsidRDefault="00CB3986" w:rsidP="00D04D5F">
            <w:pPr>
              <w:keepNext/>
              <w:keepLines/>
              <w:spacing w:after="0"/>
              <w:jc w:val="center"/>
              <w:rPr>
                <w:ins w:id="42168" w:author="Delta" w:date="2021-07-23T11:12:00Z"/>
                <w:rFonts w:ascii="Arial" w:hAnsi="Arial" w:cs="Arial"/>
                <w:b/>
                <w:sz w:val="18"/>
                <w:lang w:eastAsia="ja-JP"/>
              </w:rPr>
            </w:pPr>
            <w:ins w:id="42169" w:author="Delta" w:date="2021-07-23T11:12:00Z">
              <w:r w:rsidRPr="008E21F4">
                <w:rPr>
                  <w:rFonts w:ascii="Arial" w:hAnsi="Arial" w:cs="Arial"/>
                  <w:b/>
                  <w:sz w:val="18"/>
                  <w:lang w:eastAsia="ja-JP"/>
                </w:rPr>
                <w:t>Operating Band</w:t>
              </w:r>
            </w:ins>
          </w:p>
        </w:tc>
        <w:tc>
          <w:tcPr>
            <w:tcW w:w="2977" w:type="dxa"/>
            <w:gridSpan w:val="3"/>
            <w:tcBorders>
              <w:bottom w:val="single" w:sz="4" w:space="0" w:color="auto"/>
            </w:tcBorders>
          </w:tcPr>
          <w:p w14:paraId="6103011B" w14:textId="77777777" w:rsidR="00CB3986" w:rsidRPr="008E21F4" w:rsidRDefault="00CB3986" w:rsidP="00D04D5F">
            <w:pPr>
              <w:keepNext/>
              <w:keepLines/>
              <w:spacing w:after="0"/>
              <w:jc w:val="center"/>
              <w:rPr>
                <w:ins w:id="42170" w:author="Delta" w:date="2021-07-23T11:12:00Z"/>
                <w:rFonts w:ascii="Arial" w:hAnsi="Arial" w:cs="Arial"/>
                <w:b/>
                <w:sz w:val="18"/>
                <w:lang w:eastAsia="ja-JP"/>
              </w:rPr>
            </w:pPr>
            <w:ins w:id="42171" w:author="Delta" w:date="2021-07-23T11:12:00Z">
              <w:r w:rsidRPr="008E21F4">
                <w:rPr>
                  <w:rFonts w:ascii="Arial" w:hAnsi="Arial" w:cs="Arial"/>
                  <w:b/>
                  <w:sz w:val="18"/>
                  <w:lang w:eastAsia="ja-JP"/>
                </w:rPr>
                <w:t>Centre Frequency of Interfering Signal [MHz]</w:t>
              </w:r>
            </w:ins>
          </w:p>
        </w:tc>
        <w:tc>
          <w:tcPr>
            <w:tcW w:w="1276" w:type="dxa"/>
          </w:tcPr>
          <w:p w14:paraId="4B4E40B3" w14:textId="77777777" w:rsidR="00CB3986" w:rsidRPr="008E21F4" w:rsidRDefault="00CB3986" w:rsidP="00D04D5F">
            <w:pPr>
              <w:keepNext/>
              <w:keepLines/>
              <w:spacing w:after="0"/>
              <w:jc w:val="center"/>
              <w:rPr>
                <w:ins w:id="42172" w:author="Delta" w:date="2021-07-23T11:12:00Z"/>
                <w:rFonts w:ascii="Arial" w:hAnsi="Arial" w:cs="Arial"/>
                <w:b/>
                <w:sz w:val="18"/>
                <w:lang w:eastAsia="ja-JP"/>
              </w:rPr>
            </w:pPr>
            <w:ins w:id="42173" w:author="Delta" w:date="2021-07-23T11:12:00Z">
              <w:r w:rsidRPr="008E21F4">
                <w:rPr>
                  <w:rFonts w:ascii="Arial" w:hAnsi="Arial" w:cs="Arial"/>
                  <w:b/>
                  <w:sz w:val="18"/>
                  <w:lang w:eastAsia="ja-JP"/>
                </w:rPr>
                <w:t>Interfering Signal mean power [dBm]</w:t>
              </w:r>
            </w:ins>
          </w:p>
        </w:tc>
        <w:tc>
          <w:tcPr>
            <w:tcW w:w="1559" w:type="dxa"/>
          </w:tcPr>
          <w:p w14:paraId="1414EF58" w14:textId="77777777" w:rsidR="00CB3986" w:rsidRPr="008E21F4" w:rsidRDefault="00CB3986" w:rsidP="00D04D5F">
            <w:pPr>
              <w:keepNext/>
              <w:keepLines/>
              <w:spacing w:after="0"/>
              <w:jc w:val="center"/>
              <w:rPr>
                <w:ins w:id="42174" w:author="Delta" w:date="2021-07-23T11:12:00Z"/>
                <w:rFonts w:ascii="Arial" w:hAnsi="Arial" w:cs="Arial"/>
                <w:b/>
                <w:sz w:val="18"/>
                <w:lang w:eastAsia="ja-JP"/>
              </w:rPr>
            </w:pPr>
            <w:ins w:id="42175" w:author="Delta" w:date="2021-07-23T11:12:00Z">
              <w:r w:rsidRPr="008E21F4">
                <w:rPr>
                  <w:rFonts w:ascii="Arial" w:hAnsi="Arial" w:cs="Arial"/>
                  <w:b/>
                  <w:sz w:val="18"/>
                  <w:lang w:eastAsia="ja-JP"/>
                </w:rPr>
                <w:t>Wanted Signal mean power [dBm]</w:t>
              </w:r>
            </w:ins>
          </w:p>
        </w:tc>
        <w:tc>
          <w:tcPr>
            <w:tcW w:w="1701" w:type="dxa"/>
          </w:tcPr>
          <w:p w14:paraId="022EAE0E" w14:textId="77777777" w:rsidR="00CB3986" w:rsidRPr="008E21F4" w:rsidRDefault="00CB3986" w:rsidP="00D04D5F">
            <w:pPr>
              <w:keepNext/>
              <w:keepLines/>
              <w:spacing w:after="0"/>
              <w:jc w:val="center"/>
              <w:rPr>
                <w:ins w:id="42176" w:author="Delta" w:date="2021-07-23T11:12:00Z"/>
                <w:rFonts w:ascii="Arial" w:hAnsi="Arial" w:cs="Arial"/>
                <w:b/>
                <w:sz w:val="18"/>
                <w:lang w:eastAsia="ja-JP"/>
              </w:rPr>
            </w:pPr>
            <w:ins w:id="42177" w:author="Delta" w:date="2021-07-23T11:12:00Z">
              <w:r w:rsidRPr="008E21F4">
                <w:rPr>
                  <w:rFonts w:ascii="Arial" w:hAnsi="Arial" w:cs="Arial"/>
                  <w:b/>
                  <w:sz w:val="18"/>
                  <w:lang w:eastAsia="ja-JP"/>
                </w:rPr>
                <w:t>Interfering signal centre frequency minimum frequency offset from  the lower/upper Base Station RF Bandwidth edge or sub-block edge inside a sub-block gap [MHz]</w:t>
              </w:r>
            </w:ins>
          </w:p>
        </w:tc>
        <w:tc>
          <w:tcPr>
            <w:tcW w:w="1276" w:type="dxa"/>
          </w:tcPr>
          <w:p w14:paraId="53D81392" w14:textId="77777777" w:rsidR="00CB3986" w:rsidRPr="008E21F4" w:rsidRDefault="00CB3986" w:rsidP="00D04D5F">
            <w:pPr>
              <w:keepNext/>
              <w:keepLines/>
              <w:spacing w:after="0"/>
              <w:jc w:val="center"/>
              <w:rPr>
                <w:ins w:id="42178" w:author="Delta" w:date="2021-07-23T11:12:00Z"/>
                <w:rFonts w:ascii="Arial" w:hAnsi="Arial" w:cs="Arial"/>
                <w:b/>
                <w:sz w:val="18"/>
                <w:lang w:eastAsia="ja-JP"/>
              </w:rPr>
            </w:pPr>
            <w:ins w:id="42179" w:author="Delta" w:date="2021-07-23T11:12:00Z">
              <w:r w:rsidRPr="008E21F4">
                <w:rPr>
                  <w:rFonts w:ascii="Arial" w:hAnsi="Arial" w:cs="Arial"/>
                  <w:b/>
                  <w:sz w:val="18"/>
                  <w:lang w:eastAsia="ja-JP"/>
                </w:rPr>
                <w:t>Type of Interfering Signal</w:t>
              </w:r>
            </w:ins>
          </w:p>
        </w:tc>
      </w:tr>
      <w:tr w:rsidR="00CB3986" w:rsidRPr="008E21F4" w14:paraId="3A1A883A" w14:textId="77777777" w:rsidTr="00D04D5F">
        <w:trPr>
          <w:gridAfter w:val="1"/>
          <w:wAfter w:w="7" w:type="dxa"/>
          <w:cantSplit/>
          <w:ins w:id="42180" w:author="Delta" w:date="2021-07-23T11:12:00Z"/>
        </w:trPr>
        <w:tc>
          <w:tcPr>
            <w:tcW w:w="1134" w:type="dxa"/>
            <w:vMerge w:val="restart"/>
            <w:tcBorders>
              <w:right w:val="single" w:sz="4" w:space="0" w:color="auto"/>
            </w:tcBorders>
          </w:tcPr>
          <w:p w14:paraId="2632DC1F" w14:textId="77777777" w:rsidR="00CB3986" w:rsidRPr="008E21F4" w:rsidRDefault="00CB3986" w:rsidP="00D04D5F">
            <w:pPr>
              <w:keepNext/>
              <w:keepLines/>
              <w:spacing w:after="0"/>
              <w:jc w:val="center"/>
              <w:rPr>
                <w:ins w:id="42181" w:author="Delta" w:date="2021-07-23T11:12:00Z"/>
                <w:rFonts w:ascii="Arial" w:hAnsi="Arial" w:cs="Arial"/>
                <w:sz w:val="18"/>
                <w:lang w:eastAsia="zh-CN"/>
              </w:rPr>
            </w:pPr>
            <w:ins w:id="42182" w:author="Delta" w:date="2021-07-23T11:12:00Z">
              <w:r w:rsidRPr="008E21F4">
                <w:rPr>
                  <w:rFonts w:ascii="Arial" w:hAnsi="Arial" w:cs="Arial"/>
                  <w:sz w:val="18"/>
                  <w:lang w:eastAsia="ja-JP"/>
                </w:rPr>
                <w:t>1-</w:t>
              </w:r>
              <w:r w:rsidRPr="008E21F4">
                <w:rPr>
                  <w:rFonts w:ascii="Arial" w:hAnsi="Arial" w:cs="Arial"/>
                  <w:sz w:val="18"/>
                  <w:lang w:eastAsia="zh-CN"/>
                </w:rPr>
                <w:t>5, 7,11,</w:t>
              </w:r>
              <w:r w:rsidRPr="008E21F4">
                <w:rPr>
                  <w:rFonts w:ascii="Arial" w:hAnsi="Arial" w:cs="Arial"/>
                  <w:sz w:val="18"/>
                  <w:lang w:eastAsia="ja-JP"/>
                </w:rPr>
                <w:t xml:space="preserve"> 13-14,18,19, 21, 2</w:t>
              </w:r>
              <w:r w:rsidRPr="008E21F4">
                <w:rPr>
                  <w:rFonts w:ascii="Arial" w:hAnsi="Arial" w:cs="Arial"/>
                  <w:sz w:val="18"/>
                  <w:lang w:eastAsia="zh-CN"/>
                </w:rPr>
                <w:t>6</w:t>
              </w:r>
              <w:r w:rsidRPr="008E21F4">
                <w:rPr>
                  <w:rFonts w:ascii="Arial" w:hAnsi="Arial" w:cs="Arial"/>
                  <w:sz w:val="18"/>
                  <w:lang w:eastAsia="ja-JP"/>
                </w:rPr>
                <w:t>, 42, 43, 65, 66, 70</w:t>
              </w:r>
            </w:ins>
          </w:p>
        </w:tc>
        <w:tc>
          <w:tcPr>
            <w:tcW w:w="1276" w:type="dxa"/>
            <w:tcBorders>
              <w:top w:val="single" w:sz="4" w:space="0" w:color="auto"/>
              <w:left w:val="single" w:sz="4" w:space="0" w:color="auto"/>
              <w:bottom w:val="single" w:sz="4" w:space="0" w:color="auto"/>
              <w:right w:val="nil"/>
            </w:tcBorders>
          </w:tcPr>
          <w:p w14:paraId="08335EBE" w14:textId="77777777" w:rsidR="00CB3986" w:rsidRPr="008E21F4" w:rsidRDefault="00CB3986" w:rsidP="00D04D5F">
            <w:pPr>
              <w:keepNext/>
              <w:keepLines/>
              <w:spacing w:after="0"/>
              <w:jc w:val="right"/>
              <w:rPr>
                <w:ins w:id="42183" w:author="Delta" w:date="2021-07-23T11:12:00Z"/>
                <w:rFonts w:ascii="Arial" w:hAnsi="Arial" w:cs="Arial"/>
                <w:sz w:val="18"/>
                <w:lang w:eastAsia="ja-JP"/>
              </w:rPr>
            </w:pPr>
            <w:ins w:id="4218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35C64B75" w14:textId="77777777" w:rsidR="00CB3986" w:rsidRPr="008E21F4" w:rsidRDefault="00CB3986" w:rsidP="00D04D5F">
            <w:pPr>
              <w:keepNext/>
              <w:keepLines/>
              <w:spacing w:after="0"/>
              <w:jc w:val="center"/>
              <w:rPr>
                <w:ins w:id="42185" w:author="Delta" w:date="2021-07-23T11:12:00Z"/>
                <w:rFonts w:ascii="Arial" w:hAnsi="Arial" w:cs="Arial"/>
                <w:sz w:val="18"/>
                <w:lang w:eastAsia="ja-JP"/>
              </w:rPr>
            </w:pPr>
            <w:ins w:id="42186"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13499655" w14:textId="77777777" w:rsidR="00CB3986" w:rsidRPr="008E21F4" w:rsidRDefault="00CB3986" w:rsidP="00D04D5F">
            <w:pPr>
              <w:keepNext/>
              <w:keepLines/>
              <w:spacing w:after="0"/>
              <w:rPr>
                <w:ins w:id="42187" w:author="Delta" w:date="2021-07-23T11:12:00Z"/>
                <w:rFonts w:ascii="Arial" w:hAnsi="Arial" w:cs="Arial"/>
                <w:sz w:val="18"/>
                <w:lang w:eastAsia="ja-JP"/>
              </w:rPr>
            </w:pPr>
            <w:ins w:id="4218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1276" w:type="dxa"/>
            <w:tcBorders>
              <w:left w:val="single" w:sz="4" w:space="0" w:color="auto"/>
            </w:tcBorders>
          </w:tcPr>
          <w:p w14:paraId="0918F1A8" w14:textId="77777777" w:rsidR="00CB3986" w:rsidRPr="008E21F4" w:rsidRDefault="00CB3986" w:rsidP="00D04D5F">
            <w:pPr>
              <w:keepNext/>
              <w:keepLines/>
              <w:spacing w:after="0"/>
              <w:jc w:val="center"/>
              <w:rPr>
                <w:ins w:id="42189" w:author="Delta" w:date="2021-07-23T11:12:00Z"/>
                <w:rFonts w:ascii="Arial" w:hAnsi="Arial" w:cs="Arial"/>
                <w:sz w:val="18"/>
                <w:lang w:eastAsia="ja-JP"/>
              </w:rPr>
            </w:pPr>
            <w:ins w:id="42190" w:author="Delta" w:date="2021-07-23T11:12:00Z">
              <w:r w:rsidRPr="008E21F4">
                <w:rPr>
                  <w:rFonts w:ascii="Arial" w:hAnsi="Arial" w:cs="Arial"/>
                  <w:sz w:val="18"/>
                  <w:lang w:eastAsia="ja-JP"/>
                </w:rPr>
                <w:t>-27</w:t>
              </w:r>
            </w:ins>
          </w:p>
        </w:tc>
        <w:tc>
          <w:tcPr>
            <w:tcW w:w="1559" w:type="dxa"/>
          </w:tcPr>
          <w:p w14:paraId="1CFB650B" w14:textId="77777777" w:rsidR="00CB3986" w:rsidRPr="008E21F4" w:rsidRDefault="00CB3986" w:rsidP="00D04D5F">
            <w:pPr>
              <w:keepNext/>
              <w:keepLines/>
              <w:spacing w:after="0"/>
              <w:jc w:val="center"/>
              <w:rPr>
                <w:ins w:id="42191" w:author="Delta" w:date="2021-07-23T11:12:00Z"/>
                <w:rFonts w:ascii="Arial" w:hAnsi="Arial" w:cs="Arial"/>
                <w:sz w:val="18"/>
                <w:lang w:eastAsia="ja-JP"/>
              </w:rPr>
            </w:pPr>
            <w:ins w:id="42192"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ins>
          </w:p>
        </w:tc>
        <w:tc>
          <w:tcPr>
            <w:tcW w:w="1701" w:type="dxa"/>
          </w:tcPr>
          <w:p w14:paraId="73601482" w14:textId="77777777" w:rsidR="00CB3986" w:rsidRPr="008E21F4" w:rsidRDefault="00CB3986" w:rsidP="00D04D5F">
            <w:pPr>
              <w:keepNext/>
              <w:keepLines/>
              <w:spacing w:after="0"/>
              <w:jc w:val="center"/>
              <w:rPr>
                <w:ins w:id="42193" w:author="Delta" w:date="2021-07-23T11:12:00Z"/>
                <w:rFonts w:ascii="Arial" w:hAnsi="Arial" w:cs="Arial"/>
                <w:sz w:val="18"/>
                <w:lang w:eastAsia="zh-CN"/>
              </w:rPr>
            </w:pPr>
            <w:ins w:id="42194" w:author="Delta" w:date="2021-07-23T11:12:00Z">
              <w:r w:rsidRPr="008E21F4">
                <w:rPr>
                  <w:rFonts w:ascii="Arial" w:hAnsi="Arial" w:cs="Arial"/>
                  <w:sz w:val="18"/>
                  <w:lang w:eastAsia="ja-JP"/>
                </w:rPr>
                <w:t>See table 7.6.2a</w:t>
              </w:r>
            </w:ins>
          </w:p>
        </w:tc>
        <w:tc>
          <w:tcPr>
            <w:tcW w:w="1276" w:type="dxa"/>
          </w:tcPr>
          <w:p w14:paraId="47FFC44D" w14:textId="77777777" w:rsidR="00CB3986" w:rsidRPr="008E21F4" w:rsidRDefault="00CB3986" w:rsidP="00D04D5F">
            <w:pPr>
              <w:keepNext/>
              <w:keepLines/>
              <w:spacing w:after="0"/>
              <w:rPr>
                <w:ins w:id="42195" w:author="Delta" w:date="2021-07-23T11:12:00Z"/>
                <w:rFonts w:ascii="Arial" w:hAnsi="Arial" w:cs="Arial"/>
                <w:sz w:val="18"/>
                <w:lang w:eastAsia="zh-CN"/>
              </w:rPr>
            </w:pPr>
            <w:ins w:id="42196" w:author="Delta" w:date="2021-07-23T11:12:00Z">
              <w:r w:rsidRPr="008E21F4">
                <w:rPr>
                  <w:rFonts w:ascii="Arial" w:hAnsi="Arial" w:cs="Arial"/>
                  <w:sz w:val="18"/>
                  <w:lang w:eastAsia="ja-JP"/>
                </w:rPr>
                <w:t>See table 7.6. 2a</w:t>
              </w:r>
            </w:ins>
          </w:p>
        </w:tc>
      </w:tr>
      <w:tr w:rsidR="00CB3986" w:rsidRPr="008E21F4" w14:paraId="77AECAA4" w14:textId="77777777" w:rsidTr="00D04D5F">
        <w:trPr>
          <w:gridAfter w:val="1"/>
          <w:wAfter w:w="7" w:type="dxa"/>
          <w:cantSplit/>
          <w:ins w:id="42197" w:author="Delta" w:date="2021-07-23T11:12:00Z"/>
        </w:trPr>
        <w:tc>
          <w:tcPr>
            <w:tcW w:w="1134" w:type="dxa"/>
            <w:vMerge/>
            <w:tcBorders>
              <w:right w:val="single" w:sz="4" w:space="0" w:color="auto"/>
            </w:tcBorders>
          </w:tcPr>
          <w:p w14:paraId="26E8F323" w14:textId="77777777" w:rsidR="00CB3986" w:rsidRPr="008E21F4" w:rsidRDefault="00CB3986" w:rsidP="00D04D5F">
            <w:pPr>
              <w:keepNext/>
              <w:keepLines/>
              <w:spacing w:after="0"/>
              <w:jc w:val="center"/>
              <w:rPr>
                <w:ins w:id="42198"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1C445ED" w14:textId="77777777" w:rsidR="00CB3986" w:rsidRPr="008E21F4" w:rsidRDefault="00CB3986" w:rsidP="00D04D5F">
            <w:pPr>
              <w:keepNext/>
              <w:keepLines/>
              <w:spacing w:after="0"/>
              <w:jc w:val="right"/>
              <w:rPr>
                <w:ins w:id="42199" w:author="Delta" w:date="2021-07-23T11:12:00Z"/>
                <w:rFonts w:ascii="Arial" w:hAnsi="Arial" w:cs="Arial"/>
                <w:sz w:val="18"/>
                <w:lang w:eastAsia="ja-JP"/>
              </w:rPr>
            </w:pPr>
            <w:ins w:id="42200" w:author="Delta" w:date="2021-07-23T11:12:00Z">
              <w:r w:rsidRPr="008E21F4">
                <w:rPr>
                  <w:rFonts w:ascii="Arial" w:hAnsi="Arial" w:cs="Arial"/>
                  <w:sz w:val="18"/>
                  <w:lang w:eastAsia="ja-JP"/>
                </w:rPr>
                <w:t>1</w:t>
              </w:r>
            </w:ins>
          </w:p>
          <w:p w14:paraId="71BB887C" w14:textId="77777777" w:rsidR="00CB3986" w:rsidRPr="008E21F4" w:rsidRDefault="00CB3986" w:rsidP="00D04D5F">
            <w:pPr>
              <w:keepNext/>
              <w:keepLines/>
              <w:spacing w:after="0"/>
              <w:jc w:val="right"/>
              <w:rPr>
                <w:ins w:id="42201" w:author="Delta" w:date="2021-07-23T11:12:00Z"/>
                <w:rFonts w:ascii="Arial" w:hAnsi="Arial" w:cs="Arial"/>
                <w:sz w:val="18"/>
                <w:lang w:eastAsia="ja-JP"/>
              </w:rPr>
            </w:pPr>
            <w:ins w:id="4220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426FF2C2" w14:textId="77777777" w:rsidR="00CB3986" w:rsidRPr="008E21F4" w:rsidRDefault="00CB3986" w:rsidP="00D04D5F">
            <w:pPr>
              <w:keepNext/>
              <w:keepLines/>
              <w:spacing w:after="0"/>
              <w:jc w:val="center"/>
              <w:rPr>
                <w:ins w:id="42203" w:author="Delta" w:date="2021-07-23T11:12:00Z"/>
                <w:rFonts w:ascii="Arial" w:hAnsi="Arial" w:cs="Arial"/>
                <w:sz w:val="18"/>
                <w:lang w:eastAsia="ja-JP"/>
              </w:rPr>
            </w:pPr>
            <w:ins w:id="42204" w:author="Delta" w:date="2021-07-23T11:12:00Z">
              <w:r w:rsidRPr="008E21F4">
                <w:rPr>
                  <w:rFonts w:ascii="Arial" w:hAnsi="Arial" w:cs="Arial"/>
                  <w:sz w:val="18"/>
                  <w:lang w:eastAsia="ja-JP"/>
                </w:rPr>
                <w:t>to</w:t>
              </w:r>
            </w:ins>
          </w:p>
          <w:p w14:paraId="5BC0E41A" w14:textId="77777777" w:rsidR="00CB3986" w:rsidRPr="008E21F4" w:rsidRDefault="00CB3986" w:rsidP="00D04D5F">
            <w:pPr>
              <w:keepNext/>
              <w:keepLines/>
              <w:spacing w:after="0"/>
              <w:jc w:val="center"/>
              <w:rPr>
                <w:ins w:id="42205" w:author="Delta" w:date="2021-07-23T11:12:00Z"/>
                <w:rFonts w:ascii="Arial" w:hAnsi="Arial" w:cs="Arial"/>
                <w:sz w:val="18"/>
                <w:lang w:eastAsia="ja-JP"/>
              </w:rPr>
            </w:pPr>
            <w:ins w:id="42206"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11FB9B4E" w14:textId="77777777" w:rsidR="00CB3986" w:rsidRPr="008E21F4" w:rsidRDefault="00CB3986" w:rsidP="00D04D5F">
            <w:pPr>
              <w:keepNext/>
              <w:keepLines/>
              <w:spacing w:after="0"/>
              <w:rPr>
                <w:ins w:id="42207" w:author="Delta" w:date="2021-07-23T11:12:00Z"/>
                <w:rFonts w:ascii="Arial" w:hAnsi="Arial" w:cs="Arial"/>
                <w:sz w:val="18"/>
                <w:lang w:eastAsia="ja-JP"/>
              </w:rPr>
            </w:pPr>
            <w:ins w:id="4220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7C81BB5A" w14:textId="77777777" w:rsidR="00CB3986" w:rsidRPr="008E21F4" w:rsidRDefault="00CB3986" w:rsidP="00D04D5F">
            <w:pPr>
              <w:keepNext/>
              <w:keepLines/>
              <w:spacing w:after="0"/>
              <w:rPr>
                <w:ins w:id="42209" w:author="Delta" w:date="2021-07-23T11:12:00Z"/>
                <w:rFonts w:ascii="Arial" w:hAnsi="Arial" w:cs="Arial"/>
                <w:sz w:val="18"/>
                <w:lang w:eastAsia="ja-JP"/>
              </w:rPr>
            </w:pPr>
            <w:ins w:id="42210" w:author="Delta" w:date="2021-07-23T11:12:00Z">
              <w:r w:rsidRPr="008E21F4">
                <w:rPr>
                  <w:rFonts w:ascii="Arial" w:hAnsi="Arial" w:cs="Arial"/>
                  <w:sz w:val="18"/>
                  <w:lang w:eastAsia="ja-JP"/>
                </w:rPr>
                <w:t>12750</w:t>
              </w:r>
            </w:ins>
          </w:p>
        </w:tc>
        <w:tc>
          <w:tcPr>
            <w:tcW w:w="1276" w:type="dxa"/>
            <w:tcBorders>
              <w:left w:val="single" w:sz="4" w:space="0" w:color="auto"/>
            </w:tcBorders>
          </w:tcPr>
          <w:p w14:paraId="17FD587E" w14:textId="77777777" w:rsidR="00CB3986" w:rsidRPr="008E21F4" w:rsidRDefault="00CB3986" w:rsidP="00D04D5F">
            <w:pPr>
              <w:keepNext/>
              <w:keepLines/>
              <w:spacing w:after="0"/>
              <w:jc w:val="center"/>
              <w:rPr>
                <w:ins w:id="42211" w:author="Delta" w:date="2021-07-23T11:12:00Z"/>
                <w:rFonts w:ascii="Arial" w:hAnsi="Arial" w:cs="Arial"/>
                <w:sz w:val="18"/>
                <w:lang w:eastAsia="ja-JP"/>
              </w:rPr>
            </w:pPr>
            <w:ins w:id="42212"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6D38A9B8" w14:textId="77777777" w:rsidR="00CB3986" w:rsidRPr="008E21F4" w:rsidRDefault="00CB3986" w:rsidP="00D04D5F">
            <w:pPr>
              <w:keepNext/>
              <w:keepLines/>
              <w:spacing w:after="0"/>
              <w:jc w:val="center"/>
              <w:rPr>
                <w:ins w:id="42213" w:author="Delta" w:date="2021-07-23T11:12:00Z"/>
                <w:rFonts w:ascii="Arial" w:hAnsi="Arial" w:cs="Arial"/>
                <w:sz w:val="18"/>
                <w:lang w:eastAsia="ja-JP"/>
              </w:rPr>
            </w:pPr>
            <w:ins w:id="4221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ins>
          </w:p>
        </w:tc>
        <w:tc>
          <w:tcPr>
            <w:tcW w:w="1701" w:type="dxa"/>
          </w:tcPr>
          <w:p w14:paraId="31D3F0C7" w14:textId="77777777" w:rsidR="00CB3986" w:rsidRPr="008E21F4" w:rsidRDefault="00CB3986" w:rsidP="00D04D5F">
            <w:pPr>
              <w:keepNext/>
              <w:keepLines/>
              <w:spacing w:after="0"/>
              <w:jc w:val="center"/>
              <w:rPr>
                <w:ins w:id="42215" w:author="Delta" w:date="2021-07-23T11:12:00Z"/>
                <w:rFonts w:ascii="Arial" w:hAnsi="Arial" w:cs="Arial"/>
                <w:sz w:val="18"/>
                <w:lang w:eastAsia="ja-JP"/>
              </w:rPr>
            </w:pPr>
            <w:ins w:id="42216" w:author="Delta" w:date="2021-07-23T11:12:00Z">
              <w:r w:rsidRPr="008E21F4">
                <w:rPr>
                  <w:rFonts w:ascii="Arial" w:hAnsi="Arial" w:cs="Arial"/>
                  <w:sz w:val="18"/>
                  <w:lang w:eastAsia="ja-JP"/>
                </w:rPr>
                <w:sym w:font="Symbol" w:char="F0BE"/>
              </w:r>
            </w:ins>
          </w:p>
        </w:tc>
        <w:tc>
          <w:tcPr>
            <w:tcW w:w="1276" w:type="dxa"/>
          </w:tcPr>
          <w:p w14:paraId="2AC8E2BA" w14:textId="77777777" w:rsidR="00CB3986" w:rsidRPr="008E21F4" w:rsidRDefault="00CB3986" w:rsidP="00D04D5F">
            <w:pPr>
              <w:keepNext/>
              <w:keepLines/>
              <w:spacing w:after="0"/>
              <w:rPr>
                <w:ins w:id="42217" w:author="Delta" w:date="2021-07-23T11:12:00Z"/>
                <w:rFonts w:ascii="Arial" w:hAnsi="Arial" w:cs="Arial"/>
                <w:sz w:val="18"/>
                <w:lang w:eastAsia="ja-JP"/>
              </w:rPr>
            </w:pPr>
            <w:ins w:id="42218" w:author="Delta" w:date="2021-07-23T11:12:00Z">
              <w:r w:rsidRPr="008E21F4">
                <w:rPr>
                  <w:rFonts w:ascii="Arial" w:hAnsi="Arial" w:cs="Arial"/>
                  <w:sz w:val="18"/>
                  <w:lang w:eastAsia="ja-JP"/>
                </w:rPr>
                <w:t xml:space="preserve">CW carrier </w:t>
              </w:r>
            </w:ins>
          </w:p>
        </w:tc>
      </w:tr>
      <w:tr w:rsidR="00CB3986" w:rsidRPr="008E21F4" w14:paraId="5F80F79D" w14:textId="77777777" w:rsidTr="00D04D5F">
        <w:trPr>
          <w:gridAfter w:val="1"/>
          <w:wAfter w:w="7" w:type="dxa"/>
          <w:cantSplit/>
          <w:ins w:id="42219" w:author="Delta" w:date="2021-07-23T11:12:00Z"/>
        </w:trPr>
        <w:tc>
          <w:tcPr>
            <w:tcW w:w="1134" w:type="dxa"/>
            <w:vMerge w:val="restart"/>
            <w:tcBorders>
              <w:right w:val="single" w:sz="4" w:space="0" w:color="auto"/>
            </w:tcBorders>
          </w:tcPr>
          <w:p w14:paraId="07A0E3F4" w14:textId="77777777" w:rsidR="00CB3986" w:rsidRPr="008E21F4" w:rsidRDefault="00CB3986" w:rsidP="00D04D5F">
            <w:pPr>
              <w:keepNext/>
              <w:keepLines/>
              <w:spacing w:after="0"/>
              <w:jc w:val="center"/>
              <w:rPr>
                <w:ins w:id="42220" w:author="Delta" w:date="2021-07-23T11:12:00Z"/>
                <w:rFonts w:ascii="Arial" w:hAnsi="Arial" w:cs="Arial"/>
                <w:sz w:val="18"/>
                <w:lang w:eastAsia="ja-JP"/>
              </w:rPr>
            </w:pPr>
            <w:ins w:id="42221" w:author="Delta" w:date="2021-07-23T11:12:00Z">
              <w:r w:rsidRPr="008E21F4">
                <w:rPr>
                  <w:rFonts w:ascii="Arial" w:hAnsi="Arial" w:cs="Arial"/>
                  <w:sz w:val="18"/>
                  <w:lang w:eastAsia="ja-JP"/>
                </w:rPr>
                <w:t>8, 26, 28</w:t>
              </w:r>
            </w:ins>
          </w:p>
        </w:tc>
        <w:tc>
          <w:tcPr>
            <w:tcW w:w="1276" w:type="dxa"/>
            <w:tcBorders>
              <w:top w:val="single" w:sz="4" w:space="0" w:color="auto"/>
              <w:left w:val="single" w:sz="4" w:space="0" w:color="auto"/>
              <w:bottom w:val="single" w:sz="4" w:space="0" w:color="auto"/>
              <w:right w:val="nil"/>
            </w:tcBorders>
          </w:tcPr>
          <w:p w14:paraId="4255AA2F" w14:textId="77777777" w:rsidR="00CB3986" w:rsidRPr="008E21F4" w:rsidRDefault="00CB3986" w:rsidP="00D04D5F">
            <w:pPr>
              <w:keepNext/>
              <w:keepLines/>
              <w:spacing w:after="0"/>
              <w:jc w:val="right"/>
              <w:rPr>
                <w:ins w:id="42222" w:author="Delta" w:date="2021-07-23T11:12:00Z"/>
                <w:rFonts w:ascii="Arial" w:hAnsi="Arial" w:cs="Arial"/>
                <w:sz w:val="18"/>
                <w:lang w:eastAsia="ja-JP"/>
              </w:rPr>
            </w:pPr>
            <w:ins w:id="42223"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6B6E9CCC" w14:textId="77777777" w:rsidR="00CB3986" w:rsidRPr="008E21F4" w:rsidRDefault="00CB3986" w:rsidP="00D04D5F">
            <w:pPr>
              <w:keepNext/>
              <w:keepLines/>
              <w:spacing w:after="0"/>
              <w:jc w:val="center"/>
              <w:rPr>
                <w:ins w:id="42224" w:author="Delta" w:date="2021-07-23T11:12:00Z"/>
                <w:rFonts w:ascii="Arial" w:hAnsi="Arial" w:cs="Arial"/>
                <w:sz w:val="18"/>
                <w:lang w:eastAsia="ja-JP"/>
              </w:rPr>
            </w:pPr>
            <w:ins w:id="42225"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0D822224" w14:textId="77777777" w:rsidR="00CB3986" w:rsidRPr="008E21F4" w:rsidRDefault="00CB3986" w:rsidP="00D04D5F">
            <w:pPr>
              <w:keepNext/>
              <w:keepLines/>
              <w:spacing w:after="0"/>
              <w:rPr>
                <w:ins w:id="42226" w:author="Delta" w:date="2021-07-23T11:12:00Z"/>
                <w:rFonts w:ascii="Arial" w:hAnsi="Arial" w:cs="Arial"/>
                <w:sz w:val="18"/>
                <w:lang w:eastAsia="ja-JP"/>
              </w:rPr>
            </w:pPr>
            <w:ins w:id="42227"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ins>
          </w:p>
        </w:tc>
        <w:tc>
          <w:tcPr>
            <w:tcW w:w="1276" w:type="dxa"/>
            <w:tcBorders>
              <w:left w:val="single" w:sz="4" w:space="0" w:color="auto"/>
            </w:tcBorders>
          </w:tcPr>
          <w:p w14:paraId="5464856F" w14:textId="77777777" w:rsidR="00CB3986" w:rsidRPr="008E21F4" w:rsidRDefault="00CB3986" w:rsidP="00D04D5F">
            <w:pPr>
              <w:keepNext/>
              <w:keepLines/>
              <w:spacing w:after="0"/>
              <w:jc w:val="center"/>
              <w:rPr>
                <w:ins w:id="42228" w:author="Delta" w:date="2021-07-23T11:12:00Z"/>
                <w:rFonts w:ascii="Arial" w:hAnsi="Arial" w:cs="Arial"/>
                <w:sz w:val="18"/>
                <w:lang w:eastAsia="ja-JP"/>
              </w:rPr>
            </w:pPr>
            <w:ins w:id="42229" w:author="Delta" w:date="2021-07-23T11:12:00Z">
              <w:r w:rsidRPr="008E21F4">
                <w:rPr>
                  <w:rFonts w:ascii="Arial" w:hAnsi="Arial" w:cs="Arial"/>
                  <w:sz w:val="18"/>
                  <w:lang w:eastAsia="ja-JP"/>
                </w:rPr>
                <w:t>-27</w:t>
              </w:r>
            </w:ins>
          </w:p>
        </w:tc>
        <w:tc>
          <w:tcPr>
            <w:tcW w:w="1559" w:type="dxa"/>
          </w:tcPr>
          <w:p w14:paraId="2F5FE2AB" w14:textId="77777777" w:rsidR="00CB3986" w:rsidRPr="008E21F4" w:rsidRDefault="00CB3986" w:rsidP="00D04D5F">
            <w:pPr>
              <w:keepNext/>
              <w:keepLines/>
              <w:spacing w:after="0"/>
              <w:jc w:val="center"/>
              <w:rPr>
                <w:ins w:id="42230" w:author="Delta" w:date="2021-07-23T11:12:00Z"/>
                <w:rFonts w:ascii="Arial" w:hAnsi="Arial" w:cs="Arial"/>
                <w:sz w:val="18"/>
                <w:lang w:eastAsia="ja-JP"/>
              </w:rPr>
            </w:pPr>
            <w:ins w:id="42231"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ins>
          </w:p>
        </w:tc>
        <w:tc>
          <w:tcPr>
            <w:tcW w:w="1701" w:type="dxa"/>
          </w:tcPr>
          <w:p w14:paraId="0C8790D1" w14:textId="77777777" w:rsidR="00CB3986" w:rsidRPr="008E21F4" w:rsidRDefault="00CB3986" w:rsidP="00D04D5F">
            <w:pPr>
              <w:keepNext/>
              <w:keepLines/>
              <w:spacing w:after="0"/>
              <w:jc w:val="center"/>
              <w:rPr>
                <w:ins w:id="42232" w:author="Delta" w:date="2021-07-23T11:12:00Z"/>
                <w:rFonts w:ascii="Arial" w:hAnsi="Arial" w:cs="Arial"/>
                <w:sz w:val="18"/>
                <w:lang w:eastAsia="zh-CN"/>
              </w:rPr>
            </w:pPr>
            <w:ins w:id="42233" w:author="Delta" w:date="2021-07-23T11:12:00Z">
              <w:r w:rsidRPr="008E21F4">
                <w:rPr>
                  <w:rFonts w:ascii="Arial" w:hAnsi="Arial" w:cs="Arial"/>
                  <w:sz w:val="18"/>
                  <w:lang w:eastAsia="ja-JP"/>
                </w:rPr>
                <w:t>See table 7.6.2a</w:t>
              </w:r>
            </w:ins>
          </w:p>
        </w:tc>
        <w:tc>
          <w:tcPr>
            <w:tcW w:w="1276" w:type="dxa"/>
          </w:tcPr>
          <w:p w14:paraId="47CB5B78" w14:textId="77777777" w:rsidR="00CB3986" w:rsidRPr="008E21F4" w:rsidRDefault="00CB3986" w:rsidP="00D04D5F">
            <w:pPr>
              <w:keepNext/>
              <w:keepLines/>
              <w:spacing w:after="0"/>
              <w:rPr>
                <w:ins w:id="42234" w:author="Delta" w:date="2021-07-23T11:12:00Z"/>
                <w:rFonts w:ascii="Arial" w:hAnsi="Arial" w:cs="Arial"/>
                <w:sz w:val="18"/>
                <w:lang w:eastAsia="zh-CN"/>
              </w:rPr>
            </w:pPr>
            <w:ins w:id="42235" w:author="Delta" w:date="2021-07-23T11:12:00Z">
              <w:r w:rsidRPr="008E21F4">
                <w:rPr>
                  <w:rFonts w:ascii="Arial" w:hAnsi="Arial" w:cs="Arial"/>
                  <w:sz w:val="18"/>
                  <w:lang w:eastAsia="ja-JP"/>
                </w:rPr>
                <w:t>See table 7.6. 2a</w:t>
              </w:r>
            </w:ins>
          </w:p>
        </w:tc>
      </w:tr>
      <w:tr w:rsidR="00CB3986" w:rsidRPr="008E21F4" w14:paraId="04919036" w14:textId="77777777" w:rsidTr="00D04D5F">
        <w:trPr>
          <w:gridAfter w:val="1"/>
          <w:wAfter w:w="7" w:type="dxa"/>
          <w:cantSplit/>
          <w:ins w:id="42236" w:author="Delta" w:date="2021-07-23T11:12:00Z"/>
        </w:trPr>
        <w:tc>
          <w:tcPr>
            <w:tcW w:w="1134" w:type="dxa"/>
            <w:vMerge/>
            <w:tcBorders>
              <w:right w:val="single" w:sz="4" w:space="0" w:color="auto"/>
            </w:tcBorders>
          </w:tcPr>
          <w:p w14:paraId="71A826E3" w14:textId="77777777" w:rsidR="00CB3986" w:rsidRPr="008E21F4" w:rsidRDefault="00CB3986" w:rsidP="00D04D5F">
            <w:pPr>
              <w:keepNext/>
              <w:keepLines/>
              <w:spacing w:after="0"/>
              <w:jc w:val="center"/>
              <w:rPr>
                <w:ins w:id="42237"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AE8BF09" w14:textId="77777777" w:rsidR="00CB3986" w:rsidRPr="008E21F4" w:rsidRDefault="00CB3986" w:rsidP="00D04D5F">
            <w:pPr>
              <w:keepNext/>
              <w:keepLines/>
              <w:spacing w:after="0"/>
              <w:jc w:val="right"/>
              <w:rPr>
                <w:ins w:id="42238" w:author="Delta" w:date="2021-07-23T11:12:00Z"/>
                <w:rFonts w:ascii="Arial" w:hAnsi="Arial" w:cs="Arial"/>
                <w:sz w:val="18"/>
                <w:lang w:eastAsia="ja-JP"/>
              </w:rPr>
            </w:pPr>
            <w:ins w:id="42239" w:author="Delta" w:date="2021-07-23T11:12:00Z">
              <w:r w:rsidRPr="008E21F4">
                <w:rPr>
                  <w:rFonts w:ascii="Arial" w:hAnsi="Arial" w:cs="Arial"/>
                  <w:sz w:val="18"/>
                  <w:lang w:eastAsia="ja-JP"/>
                </w:rPr>
                <w:t>1</w:t>
              </w:r>
            </w:ins>
          </w:p>
          <w:p w14:paraId="2DF59DC1" w14:textId="77777777" w:rsidR="00CB3986" w:rsidRPr="008E21F4" w:rsidRDefault="00CB3986" w:rsidP="00D04D5F">
            <w:pPr>
              <w:keepNext/>
              <w:keepLines/>
              <w:spacing w:after="0"/>
              <w:jc w:val="right"/>
              <w:rPr>
                <w:ins w:id="42240" w:author="Delta" w:date="2021-07-23T11:12:00Z"/>
                <w:rFonts w:ascii="Arial" w:hAnsi="Arial" w:cs="Arial"/>
                <w:sz w:val="18"/>
                <w:lang w:eastAsia="ja-JP"/>
              </w:rPr>
            </w:pPr>
            <w:ins w:id="42241"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ins>
          </w:p>
        </w:tc>
        <w:tc>
          <w:tcPr>
            <w:tcW w:w="425" w:type="dxa"/>
            <w:tcBorders>
              <w:top w:val="single" w:sz="4" w:space="0" w:color="auto"/>
              <w:left w:val="nil"/>
              <w:bottom w:val="single" w:sz="4" w:space="0" w:color="auto"/>
              <w:right w:val="nil"/>
            </w:tcBorders>
          </w:tcPr>
          <w:p w14:paraId="42B1B4A7" w14:textId="77777777" w:rsidR="00CB3986" w:rsidRPr="008E21F4" w:rsidRDefault="00CB3986" w:rsidP="00D04D5F">
            <w:pPr>
              <w:keepNext/>
              <w:keepLines/>
              <w:spacing w:after="0"/>
              <w:jc w:val="center"/>
              <w:rPr>
                <w:ins w:id="42242" w:author="Delta" w:date="2021-07-23T11:12:00Z"/>
                <w:rFonts w:ascii="Arial" w:hAnsi="Arial" w:cs="Arial"/>
                <w:sz w:val="18"/>
                <w:lang w:eastAsia="ja-JP"/>
              </w:rPr>
            </w:pPr>
            <w:ins w:id="42243" w:author="Delta" w:date="2021-07-23T11:12:00Z">
              <w:r w:rsidRPr="008E21F4">
                <w:rPr>
                  <w:rFonts w:ascii="Arial" w:hAnsi="Arial" w:cs="Arial"/>
                  <w:sz w:val="18"/>
                  <w:lang w:eastAsia="ja-JP"/>
                </w:rPr>
                <w:t>to</w:t>
              </w:r>
            </w:ins>
          </w:p>
          <w:p w14:paraId="366C45B5" w14:textId="77777777" w:rsidR="00CB3986" w:rsidRPr="008E21F4" w:rsidRDefault="00CB3986" w:rsidP="00D04D5F">
            <w:pPr>
              <w:keepNext/>
              <w:keepLines/>
              <w:spacing w:after="0"/>
              <w:jc w:val="center"/>
              <w:rPr>
                <w:ins w:id="42244" w:author="Delta" w:date="2021-07-23T11:12:00Z"/>
                <w:rFonts w:ascii="Arial" w:hAnsi="Arial" w:cs="Arial"/>
                <w:sz w:val="18"/>
                <w:lang w:eastAsia="ja-JP"/>
              </w:rPr>
            </w:pPr>
            <w:ins w:id="42245"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72BAFED4" w14:textId="77777777" w:rsidR="00CB3986" w:rsidRPr="008E21F4" w:rsidRDefault="00CB3986" w:rsidP="00D04D5F">
            <w:pPr>
              <w:keepNext/>
              <w:keepLines/>
              <w:spacing w:after="0"/>
              <w:rPr>
                <w:ins w:id="42246" w:author="Delta" w:date="2021-07-23T11:12:00Z"/>
                <w:rFonts w:ascii="Arial" w:hAnsi="Arial" w:cs="Arial"/>
                <w:sz w:val="18"/>
                <w:lang w:eastAsia="ja-JP"/>
              </w:rPr>
            </w:pPr>
            <w:ins w:id="42247"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0ACEEF33" w14:textId="77777777" w:rsidR="00CB3986" w:rsidRPr="008E21F4" w:rsidRDefault="00CB3986" w:rsidP="00D04D5F">
            <w:pPr>
              <w:keepNext/>
              <w:keepLines/>
              <w:spacing w:after="0"/>
              <w:rPr>
                <w:ins w:id="42248" w:author="Delta" w:date="2021-07-23T11:12:00Z"/>
                <w:rFonts w:ascii="Arial" w:hAnsi="Arial" w:cs="Arial"/>
                <w:sz w:val="18"/>
                <w:lang w:eastAsia="ja-JP"/>
              </w:rPr>
            </w:pPr>
            <w:ins w:id="42249" w:author="Delta" w:date="2021-07-23T11:12:00Z">
              <w:r w:rsidRPr="008E21F4">
                <w:rPr>
                  <w:rFonts w:ascii="Arial" w:hAnsi="Arial" w:cs="Arial"/>
                  <w:sz w:val="18"/>
                  <w:lang w:eastAsia="ja-JP"/>
                </w:rPr>
                <w:t>12750</w:t>
              </w:r>
            </w:ins>
          </w:p>
        </w:tc>
        <w:tc>
          <w:tcPr>
            <w:tcW w:w="1276" w:type="dxa"/>
            <w:tcBorders>
              <w:left w:val="single" w:sz="4" w:space="0" w:color="auto"/>
            </w:tcBorders>
          </w:tcPr>
          <w:p w14:paraId="3FBB2575" w14:textId="77777777" w:rsidR="00CB3986" w:rsidRPr="008E21F4" w:rsidRDefault="00CB3986" w:rsidP="00D04D5F">
            <w:pPr>
              <w:keepNext/>
              <w:keepLines/>
              <w:spacing w:after="0"/>
              <w:jc w:val="center"/>
              <w:rPr>
                <w:ins w:id="42250" w:author="Delta" w:date="2021-07-23T11:12:00Z"/>
                <w:rFonts w:ascii="Arial" w:hAnsi="Arial" w:cs="Arial"/>
                <w:sz w:val="18"/>
                <w:lang w:eastAsia="ja-JP"/>
              </w:rPr>
            </w:pPr>
            <w:ins w:id="42251"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0998E09C" w14:textId="77777777" w:rsidR="00CB3986" w:rsidRPr="008E21F4" w:rsidRDefault="00CB3986" w:rsidP="00D04D5F">
            <w:pPr>
              <w:keepNext/>
              <w:keepLines/>
              <w:spacing w:after="0"/>
              <w:jc w:val="center"/>
              <w:rPr>
                <w:ins w:id="42252" w:author="Delta" w:date="2021-07-23T11:12:00Z"/>
                <w:rFonts w:ascii="Arial" w:hAnsi="Arial" w:cs="Arial"/>
                <w:sz w:val="18"/>
                <w:lang w:eastAsia="ja-JP"/>
              </w:rPr>
            </w:pPr>
            <w:ins w:id="42253"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ins>
          </w:p>
        </w:tc>
        <w:tc>
          <w:tcPr>
            <w:tcW w:w="1701" w:type="dxa"/>
          </w:tcPr>
          <w:p w14:paraId="48ED71C0" w14:textId="77777777" w:rsidR="00CB3986" w:rsidRPr="008E21F4" w:rsidRDefault="00CB3986" w:rsidP="00D04D5F">
            <w:pPr>
              <w:keepNext/>
              <w:keepLines/>
              <w:spacing w:after="0"/>
              <w:jc w:val="center"/>
              <w:rPr>
                <w:ins w:id="42254" w:author="Delta" w:date="2021-07-23T11:12:00Z"/>
                <w:rFonts w:ascii="Arial" w:hAnsi="Arial" w:cs="Arial"/>
                <w:sz w:val="18"/>
                <w:lang w:eastAsia="ja-JP"/>
              </w:rPr>
            </w:pPr>
            <w:ins w:id="42255" w:author="Delta" w:date="2021-07-23T11:12:00Z">
              <w:r w:rsidRPr="008E21F4">
                <w:rPr>
                  <w:rFonts w:ascii="Arial" w:hAnsi="Arial" w:cs="Arial"/>
                  <w:sz w:val="18"/>
                  <w:lang w:eastAsia="ja-JP"/>
                </w:rPr>
                <w:sym w:font="Symbol" w:char="F0BE"/>
              </w:r>
            </w:ins>
          </w:p>
        </w:tc>
        <w:tc>
          <w:tcPr>
            <w:tcW w:w="1276" w:type="dxa"/>
          </w:tcPr>
          <w:p w14:paraId="5831AB9D" w14:textId="77777777" w:rsidR="00CB3986" w:rsidRPr="008E21F4" w:rsidRDefault="00CB3986" w:rsidP="00D04D5F">
            <w:pPr>
              <w:keepNext/>
              <w:keepLines/>
              <w:spacing w:after="0"/>
              <w:rPr>
                <w:ins w:id="42256" w:author="Delta" w:date="2021-07-23T11:12:00Z"/>
                <w:rFonts w:ascii="Arial" w:hAnsi="Arial" w:cs="Arial"/>
                <w:sz w:val="18"/>
                <w:lang w:eastAsia="ja-JP"/>
              </w:rPr>
            </w:pPr>
            <w:ins w:id="42257" w:author="Delta" w:date="2021-07-23T11:12:00Z">
              <w:r w:rsidRPr="008E21F4">
                <w:rPr>
                  <w:rFonts w:ascii="Arial" w:hAnsi="Arial" w:cs="Arial"/>
                  <w:sz w:val="18"/>
                  <w:lang w:eastAsia="ja-JP"/>
                </w:rPr>
                <w:t xml:space="preserve">CW carrier </w:t>
              </w:r>
            </w:ins>
          </w:p>
        </w:tc>
      </w:tr>
      <w:tr w:rsidR="00CB3986" w:rsidRPr="008E21F4" w14:paraId="1CE2E4B1" w14:textId="77777777" w:rsidTr="00D04D5F">
        <w:trPr>
          <w:gridAfter w:val="1"/>
          <w:wAfter w:w="7" w:type="dxa"/>
          <w:cantSplit/>
          <w:ins w:id="42258" w:author="Delta" w:date="2021-07-23T11:12:00Z"/>
        </w:trPr>
        <w:tc>
          <w:tcPr>
            <w:tcW w:w="1134" w:type="dxa"/>
            <w:vMerge w:val="restart"/>
            <w:tcBorders>
              <w:right w:val="single" w:sz="4" w:space="0" w:color="auto"/>
            </w:tcBorders>
          </w:tcPr>
          <w:p w14:paraId="5F5629DA" w14:textId="77777777" w:rsidR="00CB3986" w:rsidRPr="008E21F4" w:rsidRDefault="00CB3986" w:rsidP="00D04D5F">
            <w:pPr>
              <w:keepNext/>
              <w:keepLines/>
              <w:spacing w:after="0"/>
              <w:jc w:val="center"/>
              <w:rPr>
                <w:ins w:id="42259" w:author="Delta" w:date="2021-07-23T11:12:00Z"/>
                <w:rFonts w:ascii="Arial" w:hAnsi="Arial" w:cs="Arial"/>
                <w:sz w:val="18"/>
                <w:lang w:eastAsia="ja-JP"/>
              </w:rPr>
            </w:pPr>
            <w:ins w:id="42260" w:author="Delta" w:date="2021-07-23T11:12:00Z">
              <w:r w:rsidRPr="008E21F4">
                <w:rPr>
                  <w:rFonts w:ascii="Arial" w:hAnsi="Arial" w:cs="Arial"/>
                  <w:sz w:val="18"/>
                  <w:lang w:eastAsia="ja-JP"/>
                </w:rPr>
                <w:t>12</w:t>
              </w:r>
            </w:ins>
          </w:p>
        </w:tc>
        <w:tc>
          <w:tcPr>
            <w:tcW w:w="1276" w:type="dxa"/>
            <w:tcBorders>
              <w:top w:val="single" w:sz="4" w:space="0" w:color="auto"/>
              <w:left w:val="single" w:sz="4" w:space="0" w:color="auto"/>
              <w:bottom w:val="single" w:sz="4" w:space="0" w:color="auto"/>
              <w:right w:val="nil"/>
            </w:tcBorders>
          </w:tcPr>
          <w:p w14:paraId="07907FEB" w14:textId="77777777" w:rsidR="00CB3986" w:rsidRPr="008E21F4" w:rsidRDefault="00CB3986" w:rsidP="00D04D5F">
            <w:pPr>
              <w:keepNext/>
              <w:keepLines/>
              <w:spacing w:after="0"/>
              <w:jc w:val="right"/>
              <w:rPr>
                <w:ins w:id="42261" w:author="Delta" w:date="2021-07-23T11:12:00Z"/>
                <w:rFonts w:ascii="Arial" w:hAnsi="Arial" w:cs="Arial"/>
                <w:sz w:val="18"/>
                <w:lang w:eastAsia="ja-JP"/>
              </w:rPr>
            </w:pPr>
            <w:ins w:id="4226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4D88072D" w14:textId="77777777" w:rsidR="00CB3986" w:rsidRPr="008E21F4" w:rsidRDefault="00CB3986" w:rsidP="00D04D5F">
            <w:pPr>
              <w:keepNext/>
              <w:keepLines/>
              <w:spacing w:after="0"/>
              <w:jc w:val="center"/>
              <w:rPr>
                <w:ins w:id="42263" w:author="Delta" w:date="2021-07-23T11:12:00Z"/>
                <w:rFonts w:ascii="Arial" w:hAnsi="Arial" w:cs="Arial"/>
                <w:sz w:val="18"/>
                <w:lang w:eastAsia="ja-JP"/>
              </w:rPr>
            </w:pPr>
            <w:ins w:id="42264"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76883B03" w14:textId="77777777" w:rsidR="00CB3986" w:rsidRPr="008E21F4" w:rsidRDefault="00CB3986" w:rsidP="00D04D5F">
            <w:pPr>
              <w:keepNext/>
              <w:keepLines/>
              <w:spacing w:after="0"/>
              <w:rPr>
                <w:ins w:id="42265" w:author="Delta" w:date="2021-07-23T11:12:00Z"/>
                <w:rFonts w:ascii="Arial" w:hAnsi="Arial" w:cs="Arial"/>
                <w:sz w:val="18"/>
                <w:lang w:eastAsia="ja-JP"/>
              </w:rPr>
            </w:pPr>
            <w:ins w:id="4226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ins>
          </w:p>
        </w:tc>
        <w:tc>
          <w:tcPr>
            <w:tcW w:w="1276" w:type="dxa"/>
            <w:tcBorders>
              <w:left w:val="single" w:sz="4" w:space="0" w:color="auto"/>
            </w:tcBorders>
          </w:tcPr>
          <w:p w14:paraId="634CD0FB" w14:textId="77777777" w:rsidR="00CB3986" w:rsidRPr="008E21F4" w:rsidRDefault="00CB3986" w:rsidP="00D04D5F">
            <w:pPr>
              <w:keepNext/>
              <w:keepLines/>
              <w:spacing w:after="0"/>
              <w:jc w:val="center"/>
              <w:rPr>
                <w:ins w:id="42267" w:author="Delta" w:date="2021-07-23T11:12:00Z"/>
                <w:rFonts w:ascii="Arial" w:hAnsi="Arial" w:cs="Arial"/>
                <w:sz w:val="18"/>
                <w:lang w:eastAsia="ja-JP"/>
              </w:rPr>
            </w:pPr>
            <w:ins w:id="42268" w:author="Delta" w:date="2021-07-23T11:12:00Z">
              <w:r w:rsidRPr="008E21F4">
                <w:rPr>
                  <w:rFonts w:ascii="Arial" w:hAnsi="Arial" w:cs="Arial"/>
                  <w:sz w:val="18"/>
                  <w:lang w:eastAsia="ja-JP"/>
                </w:rPr>
                <w:t>-27</w:t>
              </w:r>
            </w:ins>
          </w:p>
        </w:tc>
        <w:tc>
          <w:tcPr>
            <w:tcW w:w="1559" w:type="dxa"/>
          </w:tcPr>
          <w:p w14:paraId="14FA26CC" w14:textId="77777777" w:rsidR="00CB3986" w:rsidRPr="008E21F4" w:rsidRDefault="00CB3986" w:rsidP="00D04D5F">
            <w:pPr>
              <w:keepNext/>
              <w:keepLines/>
              <w:spacing w:after="0"/>
              <w:jc w:val="center"/>
              <w:rPr>
                <w:ins w:id="42269" w:author="Delta" w:date="2021-07-23T11:12:00Z"/>
                <w:rFonts w:ascii="Arial" w:hAnsi="Arial" w:cs="Arial"/>
                <w:sz w:val="18"/>
                <w:lang w:eastAsia="ja-JP"/>
              </w:rPr>
            </w:pPr>
            <w:ins w:id="4227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ins>
          </w:p>
        </w:tc>
        <w:tc>
          <w:tcPr>
            <w:tcW w:w="1701" w:type="dxa"/>
          </w:tcPr>
          <w:p w14:paraId="5BAF0C04" w14:textId="77777777" w:rsidR="00CB3986" w:rsidRPr="008E21F4" w:rsidRDefault="00CB3986" w:rsidP="00D04D5F">
            <w:pPr>
              <w:keepNext/>
              <w:keepLines/>
              <w:spacing w:after="0"/>
              <w:jc w:val="center"/>
              <w:rPr>
                <w:ins w:id="42271" w:author="Delta" w:date="2021-07-23T11:12:00Z"/>
                <w:rFonts w:ascii="Arial" w:hAnsi="Arial" w:cs="Arial"/>
                <w:sz w:val="18"/>
                <w:lang w:eastAsia="zh-CN"/>
              </w:rPr>
            </w:pPr>
            <w:ins w:id="42272" w:author="Delta" w:date="2021-07-23T11:12:00Z">
              <w:r w:rsidRPr="008E21F4">
                <w:rPr>
                  <w:rFonts w:ascii="Arial" w:hAnsi="Arial" w:cs="Arial"/>
                  <w:sz w:val="18"/>
                  <w:lang w:eastAsia="ja-JP"/>
                </w:rPr>
                <w:t>See table 7.6. 2a</w:t>
              </w:r>
            </w:ins>
          </w:p>
        </w:tc>
        <w:tc>
          <w:tcPr>
            <w:tcW w:w="1276" w:type="dxa"/>
          </w:tcPr>
          <w:p w14:paraId="656CE039" w14:textId="77777777" w:rsidR="00CB3986" w:rsidRPr="008E21F4" w:rsidRDefault="00CB3986" w:rsidP="00D04D5F">
            <w:pPr>
              <w:keepNext/>
              <w:keepLines/>
              <w:spacing w:after="0"/>
              <w:rPr>
                <w:ins w:id="42273" w:author="Delta" w:date="2021-07-23T11:12:00Z"/>
                <w:rFonts w:ascii="Arial" w:hAnsi="Arial" w:cs="Arial"/>
                <w:sz w:val="18"/>
                <w:lang w:eastAsia="zh-CN"/>
              </w:rPr>
            </w:pPr>
            <w:ins w:id="42274" w:author="Delta" w:date="2021-07-23T11:12:00Z">
              <w:r w:rsidRPr="008E21F4">
                <w:rPr>
                  <w:rFonts w:ascii="Arial" w:hAnsi="Arial" w:cs="Arial"/>
                  <w:sz w:val="18"/>
                  <w:lang w:eastAsia="ja-JP"/>
                </w:rPr>
                <w:t>See table 7.6. 2a</w:t>
              </w:r>
            </w:ins>
          </w:p>
        </w:tc>
      </w:tr>
      <w:tr w:rsidR="00CB3986" w:rsidRPr="008E21F4" w14:paraId="7FAAC5AB" w14:textId="77777777" w:rsidTr="00D04D5F">
        <w:trPr>
          <w:gridAfter w:val="1"/>
          <w:wAfter w:w="7" w:type="dxa"/>
          <w:cantSplit/>
          <w:ins w:id="42275" w:author="Delta" w:date="2021-07-23T11:12:00Z"/>
        </w:trPr>
        <w:tc>
          <w:tcPr>
            <w:tcW w:w="1134" w:type="dxa"/>
            <w:vMerge/>
            <w:tcBorders>
              <w:right w:val="single" w:sz="4" w:space="0" w:color="auto"/>
            </w:tcBorders>
          </w:tcPr>
          <w:p w14:paraId="476C290D" w14:textId="77777777" w:rsidR="00CB3986" w:rsidRPr="008E21F4" w:rsidRDefault="00CB3986" w:rsidP="00D04D5F">
            <w:pPr>
              <w:keepNext/>
              <w:keepLines/>
              <w:spacing w:after="0"/>
              <w:jc w:val="center"/>
              <w:rPr>
                <w:ins w:id="42276"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1B6FADE5" w14:textId="77777777" w:rsidR="00CB3986" w:rsidRPr="008E21F4" w:rsidRDefault="00CB3986" w:rsidP="00D04D5F">
            <w:pPr>
              <w:keepNext/>
              <w:keepLines/>
              <w:spacing w:after="0"/>
              <w:jc w:val="right"/>
              <w:rPr>
                <w:ins w:id="42277" w:author="Delta" w:date="2021-07-23T11:12:00Z"/>
                <w:rFonts w:ascii="Arial" w:hAnsi="Arial" w:cs="Arial"/>
                <w:sz w:val="18"/>
                <w:lang w:eastAsia="ja-JP"/>
              </w:rPr>
            </w:pPr>
            <w:ins w:id="42278" w:author="Delta" w:date="2021-07-23T11:12:00Z">
              <w:r w:rsidRPr="008E21F4">
                <w:rPr>
                  <w:rFonts w:ascii="Arial" w:hAnsi="Arial" w:cs="Arial"/>
                  <w:sz w:val="18"/>
                  <w:lang w:eastAsia="ja-JP"/>
                </w:rPr>
                <w:t>1</w:t>
              </w:r>
            </w:ins>
          </w:p>
          <w:p w14:paraId="266ED953" w14:textId="77777777" w:rsidR="00CB3986" w:rsidRPr="008E21F4" w:rsidRDefault="00CB3986" w:rsidP="00D04D5F">
            <w:pPr>
              <w:keepNext/>
              <w:keepLines/>
              <w:spacing w:after="0"/>
              <w:jc w:val="right"/>
              <w:rPr>
                <w:ins w:id="42279" w:author="Delta" w:date="2021-07-23T11:12:00Z"/>
                <w:rFonts w:ascii="Arial" w:hAnsi="Arial" w:cs="Arial"/>
                <w:sz w:val="18"/>
                <w:lang w:eastAsia="ja-JP"/>
              </w:rPr>
            </w:pPr>
            <w:ins w:id="42280"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ins>
          </w:p>
        </w:tc>
        <w:tc>
          <w:tcPr>
            <w:tcW w:w="425" w:type="dxa"/>
            <w:tcBorders>
              <w:top w:val="single" w:sz="4" w:space="0" w:color="auto"/>
              <w:left w:val="nil"/>
              <w:bottom w:val="single" w:sz="4" w:space="0" w:color="auto"/>
              <w:right w:val="nil"/>
            </w:tcBorders>
          </w:tcPr>
          <w:p w14:paraId="0594024C" w14:textId="77777777" w:rsidR="00CB3986" w:rsidRPr="008E21F4" w:rsidRDefault="00CB3986" w:rsidP="00D04D5F">
            <w:pPr>
              <w:keepNext/>
              <w:keepLines/>
              <w:spacing w:after="0"/>
              <w:jc w:val="center"/>
              <w:rPr>
                <w:ins w:id="42281" w:author="Delta" w:date="2021-07-23T11:12:00Z"/>
                <w:rFonts w:ascii="Arial" w:hAnsi="Arial" w:cs="Arial"/>
                <w:sz w:val="18"/>
                <w:lang w:eastAsia="ja-JP"/>
              </w:rPr>
            </w:pPr>
            <w:ins w:id="42282" w:author="Delta" w:date="2021-07-23T11:12:00Z">
              <w:r w:rsidRPr="008E21F4">
                <w:rPr>
                  <w:rFonts w:ascii="Arial" w:hAnsi="Arial" w:cs="Arial"/>
                  <w:sz w:val="18"/>
                  <w:lang w:eastAsia="ja-JP"/>
                </w:rPr>
                <w:t>to</w:t>
              </w:r>
            </w:ins>
          </w:p>
          <w:p w14:paraId="1A28D97B" w14:textId="77777777" w:rsidR="00CB3986" w:rsidRPr="008E21F4" w:rsidRDefault="00CB3986" w:rsidP="00D04D5F">
            <w:pPr>
              <w:keepNext/>
              <w:keepLines/>
              <w:spacing w:after="0"/>
              <w:jc w:val="center"/>
              <w:rPr>
                <w:ins w:id="42283" w:author="Delta" w:date="2021-07-23T11:12:00Z"/>
                <w:rFonts w:ascii="Arial" w:hAnsi="Arial" w:cs="Arial"/>
                <w:sz w:val="18"/>
                <w:lang w:eastAsia="ja-JP"/>
              </w:rPr>
            </w:pPr>
            <w:ins w:id="42284"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2C2BFC2E" w14:textId="77777777" w:rsidR="00CB3986" w:rsidRPr="008E21F4" w:rsidRDefault="00CB3986" w:rsidP="00D04D5F">
            <w:pPr>
              <w:keepNext/>
              <w:keepLines/>
              <w:spacing w:after="0"/>
              <w:rPr>
                <w:ins w:id="42285" w:author="Delta" w:date="2021-07-23T11:12:00Z"/>
                <w:rFonts w:ascii="Arial" w:hAnsi="Arial" w:cs="Arial"/>
                <w:sz w:val="18"/>
                <w:lang w:eastAsia="ja-JP"/>
              </w:rPr>
            </w:pPr>
            <w:ins w:id="4228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2E7648E7" w14:textId="77777777" w:rsidR="00CB3986" w:rsidRPr="008E21F4" w:rsidRDefault="00CB3986" w:rsidP="00D04D5F">
            <w:pPr>
              <w:keepNext/>
              <w:keepLines/>
              <w:spacing w:after="0"/>
              <w:rPr>
                <w:ins w:id="42287" w:author="Delta" w:date="2021-07-23T11:12:00Z"/>
                <w:rFonts w:ascii="Arial" w:hAnsi="Arial" w:cs="Arial"/>
                <w:sz w:val="18"/>
                <w:lang w:eastAsia="ja-JP"/>
              </w:rPr>
            </w:pPr>
            <w:ins w:id="42288" w:author="Delta" w:date="2021-07-23T11:12:00Z">
              <w:r w:rsidRPr="008E21F4">
                <w:rPr>
                  <w:rFonts w:ascii="Arial" w:hAnsi="Arial" w:cs="Arial"/>
                  <w:sz w:val="18"/>
                  <w:lang w:eastAsia="ja-JP"/>
                </w:rPr>
                <w:t>12750</w:t>
              </w:r>
            </w:ins>
          </w:p>
        </w:tc>
        <w:tc>
          <w:tcPr>
            <w:tcW w:w="1276" w:type="dxa"/>
            <w:tcBorders>
              <w:left w:val="single" w:sz="4" w:space="0" w:color="auto"/>
            </w:tcBorders>
          </w:tcPr>
          <w:p w14:paraId="0AD797BE" w14:textId="77777777" w:rsidR="00CB3986" w:rsidRPr="008E21F4" w:rsidRDefault="00CB3986" w:rsidP="00D04D5F">
            <w:pPr>
              <w:keepNext/>
              <w:keepLines/>
              <w:spacing w:after="0"/>
              <w:jc w:val="center"/>
              <w:rPr>
                <w:ins w:id="42289" w:author="Delta" w:date="2021-07-23T11:12:00Z"/>
                <w:rFonts w:ascii="Arial" w:hAnsi="Arial" w:cs="Arial"/>
                <w:sz w:val="18"/>
                <w:lang w:eastAsia="ja-JP"/>
              </w:rPr>
            </w:pPr>
            <w:ins w:id="42290"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0BE514FD" w14:textId="77777777" w:rsidR="00CB3986" w:rsidRPr="008E21F4" w:rsidRDefault="00CB3986" w:rsidP="00D04D5F">
            <w:pPr>
              <w:keepNext/>
              <w:keepLines/>
              <w:spacing w:after="0"/>
              <w:jc w:val="center"/>
              <w:rPr>
                <w:ins w:id="42291" w:author="Delta" w:date="2021-07-23T11:12:00Z"/>
                <w:rFonts w:ascii="Arial" w:hAnsi="Arial" w:cs="Arial"/>
                <w:sz w:val="18"/>
                <w:lang w:eastAsia="ja-JP"/>
              </w:rPr>
            </w:pPr>
            <w:ins w:id="42292"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ins>
          </w:p>
        </w:tc>
        <w:tc>
          <w:tcPr>
            <w:tcW w:w="1701" w:type="dxa"/>
          </w:tcPr>
          <w:p w14:paraId="6E62F3E4" w14:textId="77777777" w:rsidR="00CB3986" w:rsidRPr="008E21F4" w:rsidRDefault="00CB3986" w:rsidP="00D04D5F">
            <w:pPr>
              <w:keepNext/>
              <w:keepLines/>
              <w:spacing w:after="0"/>
              <w:jc w:val="center"/>
              <w:rPr>
                <w:ins w:id="42293" w:author="Delta" w:date="2021-07-23T11:12:00Z"/>
                <w:rFonts w:ascii="Arial" w:hAnsi="Arial" w:cs="Arial"/>
                <w:sz w:val="18"/>
                <w:lang w:eastAsia="ja-JP"/>
              </w:rPr>
            </w:pPr>
            <w:ins w:id="42294" w:author="Delta" w:date="2021-07-23T11:12:00Z">
              <w:r w:rsidRPr="008E21F4">
                <w:rPr>
                  <w:rFonts w:ascii="Arial" w:hAnsi="Arial" w:cs="Arial"/>
                  <w:sz w:val="18"/>
                  <w:lang w:eastAsia="ja-JP"/>
                </w:rPr>
                <w:sym w:font="Symbol" w:char="F0BE"/>
              </w:r>
            </w:ins>
          </w:p>
        </w:tc>
        <w:tc>
          <w:tcPr>
            <w:tcW w:w="1276" w:type="dxa"/>
          </w:tcPr>
          <w:p w14:paraId="653364B1" w14:textId="77777777" w:rsidR="00CB3986" w:rsidRPr="008E21F4" w:rsidRDefault="00CB3986" w:rsidP="00D04D5F">
            <w:pPr>
              <w:keepNext/>
              <w:keepLines/>
              <w:spacing w:after="0"/>
              <w:rPr>
                <w:ins w:id="42295" w:author="Delta" w:date="2021-07-23T11:12:00Z"/>
                <w:rFonts w:ascii="Arial" w:hAnsi="Arial" w:cs="Arial"/>
                <w:sz w:val="18"/>
                <w:lang w:eastAsia="ja-JP"/>
              </w:rPr>
            </w:pPr>
            <w:ins w:id="42296" w:author="Delta" w:date="2021-07-23T11:12:00Z">
              <w:r w:rsidRPr="008E21F4">
                <w:rPr>
                  <w:rFonts w:ascii="Arial" w:hAnsi="Arial" w:cs="Arial"/>
                  <w:sz w:val="18"/>
                  <w:lang w:eastAsia="ja-JP"/>
                </w:rPr>
                <w:t xml:space="preserve">CW carrier </w:t>
              </w:r>
            </w:ins>
          </w:p>
        </w:tc>
      </w:tr>
      <w:tr w:rsidR="00CB3986" w:rsidRPr="008E21F4" w14:paraId="790348F4" w14:textId="77777777" w:rsidTr="00D04D5F">
        <w:trPr>
          <w:gridAfter w:val="1"/>
          <w:wAfter w:w="7" w:type="dxa"/>
          <w:cantSplit/>
          <w:ins w:id="42297" w:author="Delta" w:date="2021-07-23T11:12:00Z"/>
        </w:trPr>
        <w:tc>
          <w:tcPr>
            <w:tcW w:w="1134" w:type="dxa"/>
            <w:vMerge w:val="restart"/>
            <w:tcBorders>
              <w:right w:val="single" w:sz="4" w:space="0" w:color="auto"/>
            </w:tcBorders>
          </w:tcPr>
          <w:p w14:paraId="556E3C7D" w14:textId="77777777" w:rsidR="00CB3986" w:rsidRPr="008E21F4" w:rsidRDefault="00CB3986" w:rsidP="00D04D5F">
            <w:pPr>
              <w:keepNext/>
              <w:keepLines/>
              <w:spacing w:after="0"/>
              <w:jc w:val="center"/>
              <w:rPr>
                <w:ins w:id="42298" w:author="Delta" w:date="2021-07-23T11:12:00Z"/>
                <w:rFonts w:ascii="Arial" w:hAnsi="Arial" w:cs="Arial"/>
                <w:sz w:val="18"/>
                <w:lang w:eastAsia="ja-JP"/>
              </w:rPr>
            </w:pPr>
            <w:ins w:id="42299" w:author="Delta" w:date="2021-07-23T11:12:00Z">
              <w:r w:rsidRPr="008E21F4">
                <w:rPr>
                  <w:rFonts w:ascii="Arial" w:hAnsi="Arial" w:cs="Arial"/>
                  <w:sz w:val="18"/>
                  <w:lang w:eastAsia="ja-JP"/>
                </w:rPr>
                <w:t>17</w:t>
              </w:r>
            </w:ins>
          </w:p>
        </w:tc>
        <w:tc>
          <w:tcPr>
            <w:tcW w:w="1276" w:type="dxa"/>
            <w:tcBorders>
              <w:top w:val="single" w:sz="4" w:space="0" w:color="auto"/>
              <w:left w:val="single" w:sz="4" w:space="0" w:color="auto"/>
              <w:bottom w:val="single" w:sz="4" w:space="0" w:color="auto"/>
              <w:right w:val="nil"/>
            </w:tcBorders>
          </w:tcPr>
          <w:p w14:paraId="01135B8F" w14:textId="77777777" w:rsidR="00CB3986" w:rsidRPr="008E21F4" w:rsidRDefault="00CB3986" w:rsidP="00D04D5F">
            <w:pPr>
              <w:keepNext/>
              <w:keepLines/>
              <w:spacing w:after="0"/>
              <w:jc w:val="right"/>
              <w:rPr>
                <w:ins w:id="42300" w:author="Delta" w:date="2021-07-23T11:12:00Z"/>
                <w:rFonts w:ascii="Arial" w:hAnsi="Arial" w:cs="Arial"/>
                <w:sz w:val="18"/>
                <w:lang w:eastAsia="ja-JP"/>
              </w:rPr>
            </w:pPr>
            <w:ins w:id="42301"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5EAC2FC0" w14:textId="77777777" w:rsidR="00CB3986" w:rsidRPr="008E21F4" w:rsidRDefault="00CB3986" w:rsidP="00D04D5F">
            <w:pPr>
              <w:keepNext/>
              <w:keepLines/>
              <w:spacing w:after="0"/>
              <w:jc w:val="center"/>
              <w:rPr>
                <w:ins w:id="42302" w:author="Delta" w:date="2021-07-23T11:12:00Z"/>
                <w:rFonts w:ascii="Arial" w:hAnsi="Arial" w:cs="Arial"/>
                <w:sz w:val="18"/>
                <w:lang w:eastAsia="ja-JP"/>
              </w:rPr>
            </w:pPr>
            <w:ins w:id="42303"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0EB0B870" w14:textId="77777777" w:rsidR="00CB3986" w:rsidRPr="008E21F4" w:rsidRDefault="00CB3986" w:rsidP="00D04D5F">
            <w:pPr>
              <w:keepNext/>
              <w:keepLines/>
              <w:spacing w:after="0"/>
              <w:rPr>
                <w:ins w:id="42304" w:author="Delta" w:date="2021-07-23T11:12:00Z"/>
                <w:rFonts w:ascii="Arial" w:hAnsi="Arial" w:cs="Arial"/>
                <w:sz w:val="18"/>
                <w:lang w:eastAsia="ja-JP"/>
              </w:rPr>
            </w:pPr>
            <w:ins w:id="42305"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ins>
          </w:p>
        </w:tc>
        <w:tc>
          <w:tcPr>
            <w:tcW w:w="1276" w:type="dxa"/>
            <w:tcBorders>
              <w:left w:val="single" w:sz="4" w:space="0" w:color="auto"/>
            </w:tcBorders>
          </w:tcPr>
          <w:p w14:paraId="2CA05DE8" w14:textId="77777777" w:rsidR="00CB3986" w:rsidRPr="008E21F4" w:rsidRDefault="00CB3986" w:rsidP="00D04D5F">
            <w:pPr>
              <w:keepNext/>
              <w:keepLines/>
              <w:spacing w:after="0"/>
              <w:jc w:val="center"/>
              <w:rPr>
                <w:ins w:id="42306" w:author="Delta" w:date="2021-07-23T11:12:00Z"/>
                <w:rFonts w:ascii="Arial" w:hAnsi="Arial" w:cs="Arial"/>
                <w:sz w:val="18"/>
                <w:lang w:eastAsia="ja-JP"/>
              </w:rPr>
            </w:pPr>
            <w:ins w:id="42307" w:author="Delta" w:date="2021-07-23T11:12:00Z">
              <w:r w:rsidRPr="008E21F4">
                <w:rPr>
                  <w:rFonts w:ascii="Arial" w:hAnsi="Arial" w:cs="Arial"/>
                  <w:sz w:val="18"/>
                  <w:lang w:eastAsia="ja-JP"/>
                </w:rPr>
                <w:t>-27</w:t>
              </w:r>
            </w:ins>
          </w:p>
        </w:tc>
        <w:tc>
          <w:tcPr>
            <w:tcW w:w="1559" w:type="dxa"/>
          </w:tcPr>
          <w:p w14:paraId="1F3F501F" w14:textId="77777777" w:rsidR="00CB3986" w:rsidRPr="008E21F4" w:rsidRDefault="00CB3986" w:rsidP="00D04D5F">
            <w:pPr>
              <w:keepNext/>
              <w:keepLines/>
              <w:spacing w:after="0"/>
              <w:jc w:val="center"/>
              <w:rPr>
                <w:ins w:id="42308" w:author="Delta" w:date="2021-07-23T11:12:00Z"/>
                <w:rFonts w:ascii="Arial" w:hAnsi="Arial" w:cs="Arial"/>
                <w:sz w:val="18"/>
                <w:lang w:eastAsia="ja-JP"/>
              </w:rPr>
            </w:pPr>
            <w:ins w:id="4230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ins>
          </w:p>
        </w:tc>
        <w:tc>
          <w:tcPr>
            <w:tcW w:w="1701" w:type="dxa"/>
          </w:tcPr>
          <w:p w14:paraId="5AF169A3" w14:textId="77777777" w:rsidR="00CB3986" w:rsidRPr="008E21F4" w:rsidRDefault="00CB3986" w:rsidP="00D04D5F">
            <w:pPr>
              <w:keepNext/>
              <w:keepLines/>
              <w:spacing w:after="0"/>
              <w:jc w:val="center"/>
              <w:rPr>
                <w:ins w:id="42310" w:author="Delta" w:date="2021-07-23T11:12:00Z"/>
                <w:rFonts w:ascii="Arial" w:hAnsi="Arial" w:cs="Arial"/>
                <w:sz w:val="18"/>
                <w:lang w:eastAsia="zh-CN"/>
              </w:rPr>
            </w:pPr>
            <w:ins w:id="42311" w:author="Delta" w:date="2021-07-23T11:12:00Z">
              <w:r w:rsidRPr="008E21F4">
                <w:rPr>
                  <w:rFonts w:ascii="Arial" w:hAnsi="Arial" w:cs="Arial"/>
                  <w:sz w:val="18"/>
                  <w:lang w:eastAsia="ja-JP"/>
                </w:rPr>
                <w:t>See table 7.6. 2a</w:t>
              </w:r>
            </w:ins>
          </w:p>
        </w:tc>
        <w:tc>
          <w:tcPr>
            <w:tcW w:w="1276" w:type="dxa"/>
          </w:tcPr>
          <w:p w14:paraId="7A6E6AC7" w14:textId="77777777" w:rsidR="00CB3986" w:rsidRPr="008E21F4" w:rsidRDefault="00CB3986" w:rsidP="00D04D5F">
            <w:pPr>
              <w:keepNext/>
              <w:keepLines/>
              <w:spacing w:after="0"/>
              <w:rPr>
                <w:ins w:id="42312" w:author="Delta" w:date="2021-07-23T11:12:00Z"/>
                <w:rFonts w:ascii="Arial" w:hAnsi="Arial" w:cs="Arial"/>
                <w:sz w:val="18"/>
                <w:lang w:eastAsia="zh-CN"/>
              </w:rPr>
            </w:pPr>
            <w:ins w:id="42313" w:author="Delta" w:date="2021-07-23T11:12:00Z">
              <w:r w:rsidRPr="008E21F4">
                <w:rPr>
                  <w:rFonts w:ascii="Arial" w:hAnsi="Arial" w:cs="Arial"/>
                  <w:sz w:val="18"/>
                  <w:lang w:eastAsia="ja-JP"/>
                </w:rPr>
                <w:t>See table 7.6. 2a</w:t>
              </w:r>
            </w:ins>
          </w:p>
        </w:tc>
      </w:tr>
      <w:tr w:rsidR="00CB3986" w:rsidRPr="008E21F4" w14:paraId="7335317E" w14:textId="77777777" w:rsidTr="00D04D5F">
        <w:trPr>
          <w:gridAfter w:val="1"/>
          <w:wAfter w:w="7" w:type="dxa"/>
          <w:cantSplit/>
          <w:ins w:id="42314" w:author="Delta" w:date="2021-07-23T11:12:00Z"/>
        </w:trPr>
        <w:tc>
          <w:tcPr>
            <w:tcW w:w="1134" w:type="dxa"/>
            <w:vMerge/>
            <w:tcBorders>
              <w:right w:val="single" w:sz="4" w:space="0" w:color="auto"/>
            </w:tcBorders>
          </w:tcPr>
          <w:p w14:paraId="0E12B1CE" w14:textId="77777777" w:rsidR="00CB3986" w:rsidRPr="008E21F4" w:rsidRDefault="00CB3986" w:rsidP="00D04D5F">
            <w:pPr>
              <w:keepNext/>
              <w:keepLines/>
              <w:spacing w:after="0"/>
              <w:jc w:val="center"/>
              <w:rPr>
                <w:ins w:id="42315"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E3BD45E" w14:textId="77777777" w:rsidR="00CB3986" w:rsidRPr="008E21F4" w:rsidRDefault="00CB3986" w:rsidP="00D04D5F">
            <w:pPr>
              <w:keepNext/>
              <w:keepLines/>
              <w:spacing w:after="0"/>
              <w:jc w:val="right"/>
              <w:rPr>
                <w:ins w:id="42316" w:author="Delta" w:date="2021-07-23T11:12:00Z"/>
                <w:rFonts w:ascii="Arial" w:hAnsi="Arial" w:cs="Arial"/>
                <w:sz w:val="18"/>
                <w:lang w:eastAsia="ja-JP"/>
              </w:rPr>
            </w:pPr>
            <w:ins w:id="42317" w:author="Delta" w:date="2021-07-23T11:12:00Z">
              <w:r w:rsidRPr="008E21F4">
                <w:rPr>
                  <w:rFonts w:ascii="Arial" w:hAnsi="Arial" w:cs="Arial"/>
                  <w:sz w:val="18"/>
                  <w:lang w:eastAsia="ja-JP"/>
                </w:rPr>
                <w:t>1</w:t>
              </w:r>
            </w:ins>
          </w:p>
          <w:p w14:paraId="584F249D" w14:textId="77777777" w:rsidR="00CB3986" w:rsidRPr="008E21F4" w:rsidRDefault="00CB3986" w:rsidP="00D04D5F">
            <w:pPr>
              <w:keepNext/>
              <w:keepLines/>
              <w:spacing w:after="0"/>
              <w:jc w:val="right"/>
              <w:rPr>
                <w:ins w:id="42318" w:author="Delta" w:date="2021-07-23T11:12:00Z"/>
                <w:rFonts w:ascii="Arial" w:hAnsi="Arial" w:cs="Arial"/>
                <w:sz w:val="18"/>
                <w:lang w:eastAsia="ja-JP"/>
              </w:rPr>
            </w:pPr>
            <w:ins w:id="42319"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ins>
          </w:p>
        </w:tc>
        <w:tc>
          <w:tcPr>
            <w:tcW w:w="425" w:type="dxa"/>
            <w:tcBorders>
              <w:top w:val="single" w:sz="4" w:space="0" w:color="auto"/>
              <w:left w:val="nil"/>
              <w:bottom w:val="single" w:sz="4" w:space="0" w:color="auto"/>
              <w:right w:val="nil"/>
            </w:tcBorders>
          </w:tcPr>
          <w:p w14:paraId="6F3C8EA6" w14:textId="77777777" w:rsidR="00CB3986" w:rsidRPr="008E21F4" w:rsidRDefault="00CB3986" w:rsidP="00D04D5F">
            <w:pPr>
              <w:keepNext/>
              <w:keepLines/>
              <w:spacing w:after="0"/>
              <w:jc w:val="center"/>
              <w:rPr>
                <w:ins w:id="42320" w:author="Delta" w:date="2021-07-23T11:12:00Z"/>
                <w:rFonts w:ascii="Arial" w:hAnsi="Arial" w:cs="Arial"/>
                <w:sz w:val="18"/>
                <w:lang w:eastAsia="ja-JP"/>
              </w:rPr>
            </w:pPr>
            <w:ins w:id="42321" w:author="Delta" w:date="2021-07-23T11:12:00Z">
              <w:r w:rsidRPr="008E21F4">
                <w:rPr>
                  <w:rFonts w:ascii="Arial" w:hAnsi="Arial" w:cs="Arial"/>
                  <w:sz w:val="18"/>
                  <w:lang w:eastAsia="ja-JP"/>
                </w:rPr>
                <w:t>to</w:t>
              </w:r>
            </w:ins>
          </w:p>
          <w:p w14:paraId="01395A90" w14:textId="77777777" w:rsidR="00CB3986" w:rsidRPr="008E21F4" w:rsidRDefault="00CB3986" w:rsidP="00D04D5F">
            <w:pPr>
              <w:keepNext/>
              <w:keepLines/>
              <w:spacing w:after="0"/>
              <w:jc w:val="center"/>
              <w:rPr>
                <w:ins w:id="42322" w:author="Delta" w:date="2021-07-23T11:12:00Z"/>
                <w:rFonts w:ascii="Arial" w:hAnsi="Arial" w:cs="Arial"/>
                <w:sz w:val="18"/>
                <w:lang w:eastAsia="ja-JP"/>
              </w:rPr>
            </w:pPr>
            <w:ins w:id="42323"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1053FB4A" w14:textId="77777777" w:rsidR="00CB3986" w:rsidRPr="008E21F4" w:rsidRDefault="00CB3986" w:rsidP="00D04D5F">
            <w:pPr>
              <w:keepNext/>
              <w:keepLines/>
              <w:spacing w:after="0"/>
              <w:rPr>
                <w:ins w:id="42324" w:author="Delta" w:date="2021-07-23T11:12:00Z"/>
                <w:rFonts w:ascii="Arial" w:hAnsi="Arial" w:cs="Arial"/>
                <w:sz w:val="18"/>
                <w:lang w:eastAsia="ja-JP"/>
              </w:rPr>
            </w:pPr>
            <w:ins w:id="42325"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00DC0979" w14:textId="77777777" w:rsidR="00CB3986" w:rsidRPr="008E21F4" w:rsidRDefault="00CB3986" w:rsidP="00D04D5F">
            <w:pPr>
              <w:keepNext/>
              <w:keepLines/>
              <w:spacing w:after="0"/>
              <w:rPr>
                <w:ins w:id="42326" w:author="Delta" w:date="2021-07-23T11:12:00Z"/>
                <w:rFonts w:ascii="Arial" w:hAnsi="Arial" w:cs="Arial"/>
                <w:sz w:val="18"/>
                <w:lang w:eastAsia="ja-JP"/>
              </w:rPr>
            </w:pPr>
            <w:ins w:id="42327" w:author="Delta" w:date="2021-07-23T11:12:00Z">
              <w:r w:rsidRPr="008E21F4">
                <w:rPr>
                  <w:rFonts w:ascii="Arial" w:hAnsi="Arial" w:cs="Arial"/>
                  <w:sz w:val="18"/>
                  <w:lang w:eastAsia="ja-JP"/>
                </w:rPr>
                <w:t>12750</w:t>
              </w:r>
            </w:ins>
          </w:p>
        </w:tc>
        <w:tc>
          <w:tcPr>
            <w:tcW w:w="1276" w:type="dxa"/>
            <w:tcBorders>
              <w:left w:val="single" w:sz="4" w:space="0" w:color="auto"/>
            </w:tcBorders>
          </w:tcPr>
          <w:p w14:paraId="14641FCB" w14:textId="77777777" w:rsidR="00CB3986" w:rsidRPr="008E21F4" w:rsidRDefault="00CB3986" w:rsidP="00D04D5F">
            <w:pPr>
              <w:keepNext/>
              <w:keepLines/>
              <w:spacing w:after="0"/>
              <w:jc w:val="center"/>
              <w:rPr>
                <w:ins w:id="42328" w:author="Delta" w:date="2021-07-23T11:12:00Z"/>
                <w:rFonts w:ascii="Arial" w:hAnsi="Arial" w:cs="Arial"/>
                <w:sz w:val="18"/>
                <w:lang w:eastAsia="ja-JP"/>
              </w:rPr>
            </w:pPr>
            <w:ins w:id="42329"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60246CC0" w14:textId="77777777" w:rsidR="00CB3986" w:rsidRPr="008E21F4" w:rsidRDefault="00CB3986" w:rsidP="00D04D5F">
            <w:pPr>
              <w:keepNext/>
              <w:keepLines/>
              <w:spacing w:after="0"/>
              <w:jc w:val="center"/>
              <w:rPr>
                <w:ins w:id="42330" w:author="Delta" w:date="2021-07-23T11:12:00Z"/>
                <w:rFonts w:ascii="Arial" w:hAnsi="Arial" w:cs="Arial"/>
                <w:sz w:val="18"/>
                <w:lang w:eastAsia="ja-JP"/>
              </w:rPr>
            </w:pPr>
            <w:ins w:id="42331"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B* </w:t>
              </w:r>
            </w:ins>
          </w:p>
        </w:tc>
        <w:tc>
          <w:tcPr>
            <w:tcW w:w="1701" w:type="dxa"/>
          </w:tcPr>
          <w:p w14:paraId="706CDFB5" w14:textId="77777777" w:rsidR="00CB3986" w:rsidRPr="008E21F4" w:rsidRDefault="00CB3986" w:rsidP="00D04D5F">
            <w:pPr>
              <w:keepNext/>
              <w:keepLines/>
              <w:spacing w:after="0"/>
              <w:jc w:val="center"/>
              <w:rPr>
                <w:ins w:id="42332" w:author="Delta" w:date="2021-07-23T11:12:00Z"/>
                <w:rFonts w:ascii="Arial" w:hAnsi="Arial" w:cs="Arial"/>
                <w:sz w:val="18"/>
                <w:lang w:eastAsia="ja-JP"/>
              </w:rPr>
            </w:pPr>
            <w:ins w:id="42333" w:author="Delta" w:date="2021-07-23T11:12:00Z">
              <w:r w:rsidRPr="008E21F4">
                <w:rPr>
                  <w:rFonts w:ascii="Arial" w:hAnsi="Arial" w:cs="Arial"/>
                  <w:sz w:val="18"/>
                  <w:lang w:eastAsia="ja-JP"/>
                </w:rPr>
                <w:sym w:font="Symbol" w:char="F0BE"/>
              </w:r>
            </w:ins>
          </w:p>
        </w:tc>
        <w:tc>
          <w:tcPr>
            <w:tcW w:w="1276" w:type="dxa"/>
          </w:tcPr>
          <w:p w14:paraId="1BCF1A6B" w14:textId="77777777" w:rsidR="00CB3986" w:rsidRPr="008E21F4" w:rsidRDefault="00CB3986" w:rsidP="00D04D5F">
            <w:pPr>
              <w:keepNext/>
              <w:keepLines/>
              <w:spacing w:after="0"/>
              <w:rPr>
                <w:ins w:id="42334" w:author="Delta" w:date="2021-07-23T11:12:00Z"/>
                <w:rFonts w:ascii="Arial" w:hAnsi="Arial" w:cs="Arial"/>
                <w:sz w:val="18"/>
                <w:lang w:eastAsia="ja-JP"/>
              </w:rPr>
            </w:pPr>
            <w:ins w:id="42335" w:author="Delta" w:date="2021-07-23T11:12:00Z">
              <w:r w:rsidRPr="008E21F4">
                <w:rPr>
                  <w:rFonts w:ascii="Arial" w:hAnsi="Arial" w:cs="Arial"/>
                  <w:sz w:val="18"/>
                  <w:lang w:eastAsia="ja-JP"/>
                </w:rPr>
                <w:t xml:space="preserve">CW carrier </w:t>
              </w:r>
            </w:ins>
          </w:p>
        </w:tc>
      </w:tr>
      <w:tr w:rsidR="00CB3986" w:rsidRPr="008E21F4" w14:paraId="0DA28066" w14:textId="77777777" w:rsidTr="00D04D5F">
        <w:trPr>
          <w:gridAfter w:val="1"/>
          <w:wAfter w:w="7" w:type="dxa"/>
          <w:cantSplit/>
          <w:ins w:id="42336" w:author="Delta" w:date="2021-07-23T11:12:00Z"/>
        </w:trPr>
        <w:tc>
          <w:tcPr>
            <w:tcW w:w="1134" w:type="dxa"/>
            <w:vMerge w:val="restart"/>
            <w:tcBorders>
              <w:right w:val="single" w:sz="4" w:space="0" w:color="auto"/>
            </w:tcBorders>
          </w:tcPr>
          <w:p w14:paraId="5AB89892" w14:textId="77777777" w:rsidR="00CB3986" w:rsidRPr="008E21F4" w:rsidRDefault="00CB3986" w:rsidP="00D04D5F">
            <w:pPr>
              <w:keepNext/>
              <w:keepLines/>
              <w:spacing w:after="0"/>
              <w:jc w:val="center"/>
              <w:rPr>
                <w:ins w:id="42337" w:author="Delta" w:date="2021-07-23T11:12:00Z"/>
                <w:rFonts w:ascii="Arial" w:hAnsi="Arial" w:cs="Arial"/>
                <w:sz w:val="18"/>
                <w:lang w:eastAsia="ja-JP"/>
              </w:rPr>
            </w:pPr>
            <w:ins w:id="42338" w:author="Delta" w:date="2021-07-23T11:12:00Z">
              <w:r w:rsidRPr="008E21F4">
                <w:rPr>
                  <w:rFonts w:ascii="Arial" w:hAnsi="Arial" w:cs="Arial"/>
                  <w:sz w:val="18"/>
                  <w:lang w:eastAsia="ja-JP"/>
                </w:rPr>
                <w:t>20, 71</w:t>
              </w:r>
            </w:ins>
          </w:p>
        </w:tc>
        <w:tc>
          <w:tcPr>
            <w:tcW w:w="1276" w:type="dxa"/>
            <w:tcBorders>
              <w:top w:val="single" w:sz="4" w:space="0" w:color="auto"/>
              <w:left w:val="single" w:sz="4" w:space="0" w:color="auto"/>
              <w:bottom w:val="single" w:sz="4" w:space="0" w:color="auto"/>
              <w:right w:val="nil"/>
            </w:tcBorders>
          </w:tcPr>
          <w:p w14:paraId="76C20528" w14:textId="77777777" w:rsidR="00CB3986" w:rsidRPr="008E21F4" w:rsidRDefault="00CB3986" w:rsidP="00D04D5F">
            <w:pPr>
              <w:keepNext/>
              <w:keepLines/>
              <w:spacing w:after="0"/>
              <w:jc w:val="right"/>
              <w:rPr>
                <w:ins w:id="42339" w:author="Delta" w:date="2021-07-23T11:12:00Z"/>
                <w:rFonts w:ascii="Arial" w:hAnsi="Arial" w:cs="Arial"/>
                <w:sz w:val="18"/>
                <w:lang w:eastAsia="ja-JP"/>
              </w:rPr>
            </w:pPr>
            <w:ins w:id="42340"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ins>
          </w:p>
        </w:tc>
        <w:tc>
          <w:tcPr>
            <w:tcW w:w="425" w:type="dxa"/>
            <w:tcBorders>
              <w:top w:val="single" w:sz="4" w:space="0" w:color="auto"/>
              <w:left w:val="nil"/>
              <w:bottom w:val="single" w:sz="4" w:space="0" w:color="auto"/>
              <w:right w:val="nil"/>
            </w:tcBorders>
          </w:tcPr>
          <w:p w14:paraId="0C4CD3DC" w14:textId="77777777" w:rsidR="00CB3986" w:rsidRPr="008E21F4" w:rsidRDefault="00CB3986" w:rsidP="00D04D5F">
            <w:pPr>
              <w:keepNext/>
              <w:keepLines/>
              <w:spacing w:after="0"/>
              <w:jc w:val="center"/>
              <w:rPr>
                <w:ins w:id="42341" w:author="Delta" w:date="2021-07-23T11:12:00Z"/>
                <w:rFonts w:ascii="Arial" w:hAnsi="Arial" w:cs="Arial"/>
                <w:sz w:val="18"/>
                <w:lang w:eastAsia="ja-JP"/>
              </w:rPr>
            </w:pPr>
            <w:ins w:id="42342"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7A684A01" w14:textId="77777777" w:rsidR="00CB3986" w:rsidRPr="008E21F4" w:rsidRDefault="00CB3986" w:rsidP="00D04D5F">
            <w:pPr>
              <w:keepNext/>
              <w:keepLines/>
              <w:spacing w:after="0"/>
              <w:rPr>
                <w:ins w:id="42343" w:author="Delta" w:date="2021-07-23T11:12:00Z"/>
                <w:rFonts w:ascii="Arial" w:hAnsi="Arial" w:cs="Arial"/>
                <w:sz w:val="18"/>
                <w:lang w:eastAsia="ja-JP"/>
              </w:rPr>
            </w:pPr>
            <w:ins w:id="4234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1276" w:type="dxa"/>
            <w:tcBorders>
              <w:left w:val="single" w:sz="4" w:space="0" w:color="auto"/>
            </w:tcBorders>
          </w:tcPr>
          <w:p w14:paraId="0DEBF337" w14:textId="77777777" w:rsidR="00CB3986" w:rsidRPr="008E21F4" w:rsidRDefault="00CB3986" w:rsidP="00D04D5F">
            <w:pPr>
              <w:keepNext/>
              <w:keepLines/>
              <w:spacing w:after="0"/>
              <w:jc w:val="center"/>
              <w:rPr>
                <w:ins w:id="42345" w:author="Delta" w:date="2021-07-23T11:12:00Z"/>
                <w:rFonts w:ascii="Arial" w:hAnsi="Arial" w:cs="Arial"/>
                <w:sz w:val="18"/>
                <w:lang w:eastAsia="ja-JP"/>
              </w:rPr>
            </w:pPr>
            <w:ins w:id="42346" w:author="Delta" w:date="2021-07-23T11:12:00Z">
              <w:r w:rsidRPr="008E21F4">
                <w:rPr>
                  <w:rFonts w:ascii="Arial" w:hAnsi="Arial" w:cs="Arial"/>
                  <w:sz w:val="18"/>
                  <w:lang w:eastAsia="ja-JP"/>
                </w:rPr>
                <w:t>-27</w:t>
              </w:r>
            </w:ins>
          </w:p>
        </w:tc>
        <w:tc>
          <w:tcPr>
            <w:tcW w:w="1559" w:type="dxa"/>
          </w:tcPr>
          <w:p w14:paraId="2FDE395B" w14:textId="77777777" w:rsidR="00CB3986" w:rsidRPr="008E21F4" w:rsidRDefault="00CB3986" w:rsidP="00D04D5F">
            <w:pPr>
              <w:keepNext/>
              <w:keepLines/>
              <w:spacing w:after="0"/>
              <w:jc w:val="center"/>
              <w:rPr>
                <w:ins w:id="42347" w:author="Delta" w:date="2021-07-23T11:12:00Z"/>
                <w:rFonts w:ascii="Arial" w:hAnsi="Arial" w:cs="Arial"/>
                <w:sz w:val="18"/>
                <w:lang w:eastAsia="ja-JP"/>
              </w:rPr>
            </w:pPr>
            <w:ins w:id="4234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ins>
          </w:p>
        </w:tc>
        <w:tc>
          <w:tcPr>
            <w:tcW w:w="1701" w:type="dxa"/>
          </w:tcPr>
          <w:p w14:paraId="7B4B309F" w14:textId="77777777" w:rsidR="00CB3986" w:rsidRPr="008E21F4" w:rsidRDefault="00CB3986" w:rsidP="00D04D5F">
            <w:pPr>
              <w:keepNext/>
              <w:keepLines/>
              <w:spacing w:after="0"/>
              <w:jc w:val="center"/>
              <w:rPr>
                <w:ins w:id="42349" w:author="Delta" w:date="2021-07-23T11:12:00Z"/>
                <w:rFonts w:ascii="Arial" w:hAnsi="Arial" w:cs="Arial"/>
                <w:sz w:val="18"/>
                <w:lang w:eastAsia="zh-CN"/>
              </w:rPr>
            </w:pPr>
            <w:ins w:id="42350" w:author="Delta" w:date="2021-07-23T11:12:00Z">
              <w:r w:rsidRPr="008E21F4">
                <w:rPr>
                  <w:rFonts w:ascii="Arial" w:hAnsi="Arial" w:cs="Arial"/>
                  <w:sz w:val="18"/>
                  <w:lang w:eastAsia="ja-JP"/>
                </w:rPr>
                <w:t>See table 7.6. 2a</w:t>
              </w:r>
            </w:ins>
          </w:p>
        </w:tc>
        <w:tc>
          <w:tcPr>
            <w:tcW w:w="1276" w:type="dxa"/>
          </w:tcPr>
          <w:p w14:paraId="0E95386E" w14:textId="77777777" w:rsidR="00CB3986" w:rsidRPr="008E21F4" w:rsidRDefault="00CB3986" w:rsidP="00D04D5F">
            <w:pPr>
              <w:keepNext/>
              <w:keepLines/>
              <w:spacing w:after="0"/>
              <w:rPr>
                <w:ins w:id="42351" w:author="Delta" w:date="2021-07-23T11:12:00Z"/>
                <w:rFonts w:ascii="Arial" w:hAnsi="Arial" w:cs="Arial"/>
                <w:sz w:val="18"/>
                <w:lang w:eastAsia="zh-CN"/>
              </w:rPr>
            </w:pPr>
            <w:ins w:id="42352" w:author="Delta" w:date="2021-07-23T11:12:00Z">
              <w:r w:rsidRPr="008E21F4">
                <w:rPr>
                  <w:rFonts w:ascii="Arial" w:hAnsi="Arial" w:cs="Arial"/>
                  <w:sz w:val="18"/>
                  <w:lang w:eastAsia="ja-JP"/>
                </w:rPr>
                <w:t>See table 7.6. 2a</w:t>
              </w:r>
            </w:ins>
          </w:p>
        </w:tc>
      </w:tr>
      <w:tr w:rsidR="00CB3986" w:rsidRPr="008E21F4" w14:paraId="18CDBF1D" w14:textId="77777777" w:rsidTr="00D04D5F">
        <w:trPr>
          <w:gridAfter w:val="1"/>
          <w:wAfter w:w="7" w:type="dxa"/>
          <w:cantSplit/>
          <w:ins w:id="42353" w:author="Delta" w:date="2021-07-23T11:12:00Z"/>
        </w:trPr>
        <w:tc>
          <w:tcPr>
            <w:tcW w:w="1134" w:type="dxa"/>
            <w:vMerge/>
            <w:tcBorders>
              <w:right w:val="single" w:sz="4" w:space="0" w:color="auto"/>
            </w:tcBorders>
          </w:tcPr>
          <w:p w14:paraId="2E247184" w14:textId="77777777" w:rsidR="00CB3986" w:rsidRPr="008E21F4" w:rsidRDefault="00CB3986" w:rsidP="00D04D5F">
            <w:pPr>
              <w:keepNext/>
              <w:keepLines/>
              <w:spacing w:after="0"/>
              <w:jc w:val="center"/>
              <w:rPr>
                <w:ins w:id="42354"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4723B217" w14:textId="77777777" w:rsidR="00CB3986" w:rsidRPr="008E21F4" w:rsidRDefault="00CB3986" w:rsidP="00D04D5F">
            <w:pPr>
              <w:keepNext/>
              <w:keepLines/>
              <w:spacing w:after="0"/>
              <w:jc w:val="right"/>
              <w:rPr>
                <w:ins w:id="42355" w:author="Delta" w:date="2021-07-23T11:12:00Z"/>
                <w:rFonts w:ascii="Arial" w:hAnsi="Arial" w:cs="Arial"/>
                <w:sz w:val="18"/>
                <w:lang w:eastAsia="ja-JP"/>
              </w:rPr>
            </w:pPr>
            <w:ins w:id="42356" w:author="Delta" w:date="2021-07-23T11:12:00Z">
              <w:r w:rsidRPr="008E21F4">
                <w:rPr>
                  <w:rFonts w:ascii="Arial" w:hAnsi="Arial" w:cs="Arial"/>
                  <w:sz w:val="18"/>
                  <w:lang w:eastAsia="ja-JP"/>
                </w:rPr>
                <w:t>1</w:t>
              </w:r>
            </w:ins>
          </w:p>
          <w:p w14:paraId="3F73EDBA" w14:textId="77777777" w:rsidR="00CB3986" w:rsidRPr="008E21F4" w:rsidRDefault="00CB3986" w:rsidP="00D04D5F">
            <w:pPr>
              <w:keepNext/>
              <w:keepLines/>
              <w:spacing w:after="0"/>
              <w:jc w:val="right"/>
              <w:rPr>
                <w:ins w:id="42357" w:author="Delta" w:date="2021-07-23T11:12:00Z"/>
                <w:rFonts w:ascii="Arial" w:hAnsi="Arial" w:cs="Arial"/>
                <w:sz w:val="18"/>
                <w:lang w:eastAsia="ja-JP"/>
              </w:rPr>
            </w:pPr>
            <w:ins w:id="4235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5D73DC73" w14:textId="77777777" w:rsidR="00CB3986" w:rsidRPr="008E21F4" w:rsidRDefault="00CB3986" w:rsidP="00D04D5F">
            <w:pPr>
              <w:keepNext/>
              <w:keepLines/>
              <w:spacing w:after="0"/>
              <w:jc w:val="center"/>
              <w:rPr>
                <w:ins w:id="42359" w:author="Delta" w:date="2021-07-23T11:12:00Z"/>
                <w:rFonts w:ascii="Arial" w:hAnsi="Arial" w:cs="Arial"/>
                <w:sz w:val="18"/>
                <w:lang w:eastAsia="ja-JP"/>
              </w:rPr>
            </w:pPr>
            <w:ins w:id="42360" w:author="Delta" w:date="2021-07-23T11:12:00Z">
              <w:r w:rsidRPr="008E21F4">
                <w:rPr>
                  <w:rFonts w:ascii="Arial" w:hAnsi="Arial" w:cs="Arial"/>
                  <w:sz w:val="18"/>
                  <w:lang w:eastAsia="ja-JP"/>
                </w:rPr>
                <w:t>to</w:t>
              </w:r>
            </w:ins>
          </w:p>
          <w:p w14:paraId="40DD067D" w14:textId="77777777" w:rsidR="00CB3986" w:rsidRPr="008E21F4" w:rsidRDefault="00CB3986" w:rsidP="00D04D5F">
            <w:pPr>
              <w:keepNext/>
              <w:keepLines/>
              <w:spacing w:after="0"/>
              <w:jc w:val="center"/>
              <w:rPr>
                <w:ins w:id="42361" w:author="Delta" w:date="2021-07-23T11:12:00Z"/>
                <w:rFonts w:ascii="Arial" w:hAnsi="Arial" w:cs="Arial"/>
                <w:sz w:val="18"/>
                <w:lang w:eastAsia="ja-JP"/>
              </w:rPr>
            </w:pPr>
            <w:ins w:id="42362"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7A4EB3A9" w14:textId="77777777" w:rsidR="00CB3986" w:rsidRPr="008E21F4" w:rsidRDefault="00CB3986" w:rsidP="00D04D5F">
            <w:pPr>
              <w:keepNext/>
              <w:keepLines/>
              <w:spacing w:after="0"/>
              <w:rPr>
                <w:ins w:id="42363" w:author="Delta" w:date="2021-07-23T11:12:00Z"/>
                <w:rFonts w:ascii="Arial" w:hAnsi="Arial" w:cs="Arial"/>
                <w:sz w:val="18"/>
                <w:lang w:eastAsia="ja-JP"/>
              </w:rPr>
            </w:pPr>
            <w:ins w:id="4236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ins>
          </w:p>
          <w:p w14:paraId="384F5AD3" w14:textId="77777777" w:rsidR="00CB3986" w:rsidRPr="008E21F4" w:rsidRDefault="00CB3986" w:rsidP="00D04D5F">
            <w:pPr>
              <w:keepNext/>
              <w:keepLines/>
              <w:spacing w:after="0"/>
              <w:rPr>
                <w:ins w:id="42365" w:author="Delta" w:date="2021-07-23T11:12:00Z"/>
                <w:rFonts w:ascii="Arial" w:hAnsi="Arial" w:cs="Arial"/>
                <w:sz w:val="18"/>
                <w:lang w:eastAsia="ja-JP"/>
              </w:rPr>
            </w:pPr>
            <w:ins w:id="42366" w:author="Delta" w:date="2021-07-23T11:12:00Z">
              <w:r w:rsidRPr="008E21F4">
                <w:rPr>
                  <w:rFonts w:ascii="Arial" w:hAnsi="Arial" w:cs="Arial"/>
                  <w:sz w:val="18"/>
                  <w:lang w:eastAsia="ja-JP"/>
                </w:rPr>
                <w:t>12750</w:t>
              </w:r>
            </w:ins>
          </w:p>
        </w:tc>
        <w:tc>
          <w:tcPr>
            <w:tcW w:w="1276" w:type="dxa"/>
            <w:tcBorders>
              <w:left w:val="single" w:sz="4" w:space="0" w:color="auto"/>
            </w:tcBorders>
          </w:tcPr>
          <w:p w14:paraId="575C1104" w14:textId="77777777" w:rsidR="00CB3986" w:rsidRPr="008E21F4" w:rsidRDefault="00CB3986" w:rsidP="00D04D5F">
            <w:pPr>
              <w:keepNext/>
              <w:keepLines/>
              <w:spacing w:after="0"/>
              <w:jc w:val="center"/>
              <w:rPr>
                <w:ins w:id="42367" w:author="Delta" w:date="2021-07-23T11:12:00Z"/>
                <w:rFonts w:ascii="Arial" w:hAnsi="Arial" w:cs="Arial"/>
                <w:sz w:val="18"/>
                <w:lang w:eastAsia="ja-JP"/>
              </w:rPr>
            </w:pPr>
            <w:ins w:id="42368"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0205A16C" w14:textId="77777777" w:rsidR="00CB3986" w:rsidRPr="008E21F4" w:rsidRDefault="00CB3986" w:rsidP="00D04D5F">
            <w:pPr>
              <w:keepNext/>
              <w:keepLines/>
              <w:spacing w:after="0"/>
              <w:jc w:val="center"/>
              <w:rPr>
                <w:ins w:id="42369" w:author="Delta" w:date="2021-07-23T11:12:00Z"/>
                <w:rFonts w:ascii="Arial" w:hAnsi="Arial" w:cs="Arial"/>
                <w:sz w:val="18"/>
                <w:lang w:eastAsia="ja-JP"/>
              </w:rPr>
            </w:pPr>
            <w:ins w:id="4237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ins>
          </w:p>
        </w:tc>
        <w:tc>
          <w:tcPr>
            <w:tcW w:w="1701" w:type="dxa"/>
          </w:tcPr>
          <w:p w14:paraId="2D0E4CFB" w14:textId="77777777" w:rsidR="00CB3986" w:rsidRPr="008E21F4" w:rsidRDefault="00CB3986" w:rsidP="00D04D5F">
            <w:pPr>
              <w:keepNext/>
              <w:keepLines/>
              <w:spacing w:after="0"/>
              <w:jc w:val="center"/>
              <w:rPr>
                <w:ins w:id="42371" w:author="Delta" w:date="2021-07-23T11:12:00Z"/>
                <w:rFonts w:ascii="Arial" w:hAnsi="Arial" w:cs="Arial"/>
                <w:sz w:val="18"/>
                <w:lang w:eastAsia="ja-JP"/>
              </w:rPr>
            </w:pPr>
            <w:ins w:id="42372" w:author="Delta" w:date="2021-07-23T11:12:00Z">
              <w:r w:rsidRPr="008E21F4">
                <w:rPr>
                  <w:rFonts w:ascii="Arial" w:hAnsi="Arial" w:cs="Arial"/>
                  <w:sz w:val="18"/>
                  <w:lang w:eastAsia="ja-JP"/>
                </w:rPr>
                <w:sym w:font="Symbol" w:char="F0BE"/>
              </w:r>
            </w:ins>
          </w:p>
        </w:tc>
        <w:tc>
          <w:tcPr>
            <w:tcW w:w="1276" w:type="dxa"/>
          </w:tcPr>
          <w:p w14:paraId="18ABFB20" w14:textId="77777777" w:rsidR="00CB3986" w:rsidRPr="008E21F4" w:rsidRDefault="00CB3986" w:rsidP="00D04D5F">
            <w:pPr>
              <w:keepNext/>
              <w:keepLines/>
              <w:spacing w:after="0"/>
              <w:rPr>
                <w:ins w:id="42373" w:author="Delta" w:date="2021-07-23T11:12:00Z"/>
                <w:rFonts w:ascii="Arial" w:hAnsi="Arial" w:cs="Arial"/>
                <w:sz w:val="18"/>
                <w:lang w:eastAsia="ja-JP"/>
              </w:rPr>
            </w:pPr>
            <w:ins w:id="42374" w:author="Delta" w:date="2021-07-23T11:12:00Z">
              <w:r w:rsidRPr="008E21F4">
                <w:rPr>
                  <w:rFonts w:ascii="Arial" w:hAnsi="Arial" w:cs="Arial"/>
                  <w:sz w:val="18"/>
                  <w:lang w:eastAsia="ja-JP"/>
                </w:rPr>
                <w:t xml:space="preserve">CW carrier </w:t>
              </w:r>
            </w:ins>
          </w:p>
        </w:tc>
      </w:tr>
      <w:tr w:rsidR="00CB3986" w:rsidRPr="008E21F4" w14:paraId="11E2339D" w14:textId="77777777" w:rsidTr="00D04D5F">
        <w:trPr>
          <w:gridAfter w:val="1"/>
          <w:wAfter w:w="7" w:type="dxa"/>
          <w:cantSplit/>
          <w:ins w:id="42375" w:author="Delta" w:date="2021-07-23T11:12:00Z"/>
        </w:trPr>
        <w:tc>
          <w:tcPr>
            <w:tcW w:w="1134" w:type="dxa"/>
            <w:vMerge w:val="restart"/>
            <w:tcBorders>
              <w:right w:val="single" w:sz="4" w:space="0" w:color="auto"/>
            </w:tcBorders>
          </w:tcPr>
          <w:p w14:paraId="28296FC3" w14:textId="77777777" w:rsidR="00CB3986" w:rsidRPr="008E21F4" w:rsidRDefault="00CB3986" w:rsidP="00D04D5F">
            <w:pPr>
              <w:keepNext/>
              <w:keepLines/>
              <w:spacing w:after="0"/>
              <w:jc w:val="center"/>
              <w:rPr>
                <w:ins w:id="42376" w:author="Delta" w:date="2021-07-23T11:12:00Z"/>
                <w:rFonts w:ascii="Arial" w:hAnsi="Arial" w:cs="Arial"/>
                <w:sz w:val="18"/>
                <w:lang w:eastAsia="ja-JP"/>
              </w:rPr>
            </w:pPr>
            <w:ins w:id="42377" w:author="Delta" w:date="2021-07-23T11:12:00Z">
              <w:r w:rsidRPr="008E21F4">
                <w:rPr>
                  <w:rFonts w:ascii="Arial" w:hAnsi="Arial" w:cs="Arial"/>
                  <w:sz w:val="18"/>
                </w:rPr>
                <w:t>25</w:t>
              </w:r>
            </w:ins>
          </w:p>
        </w:tc>
        <w:tc>
          <w:tcPr>
            <w:tcW w:w="1276" w:type="dxa"/>
            <w:tcBorders>
              <w:top w:val="single" w:sz="4" w:space="0" w:color="auto"/>
              <w:left w:val="single" w:sz="4" w:space="0" w:color="auto"/>
              <w:bottom w:val="single" w:sz="4" w:space="0" w:color="auto"/>
              <w:right w:val="nil"/>
            </w:tcBorders>
          </w:tcPr>
          <w:p w14:paraId="58B15678" w14:textId="77777777" w:rsidR="00CB3986" w:rsidRPr="008E21F4" w:rsidRDefault="00CB3986" w:rsidP="00D04D5F">
            <w:pPr>
              <w:keepNext/>
              <w:keepLines/>
              <w:spacing w:after="0"/>
              <w:jc w:val="right"/>
              <w:rPr>
                <w:ins w:id="42378" w:author="Delta" w:date="2021-07-23T11:12:00Z"/>
                <w:rFonts w:ascii="Arial" w:hAnsi="Arial" w:cs="Arial"/>
                <w:sz w:val="18"/>
                <w:lang w:eastAsia="ja-JP"/>
              </w:rPr>
            </w:pPr>
            <w:ins w:id="42379"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264F1023" w14:textId="77777777" w:rsidR="00CB3986" w:rsidRPr="008E21F4" w:rsidRDefault="00CB3986" w:rsidP="00D04D5F">
            <w:pPr>
              <w:keepNext/>
              <w:keepLines/>
              <w:spacing w:after="0"/>
              <w:jc w:val="center"/>
              <w:rPr>
                <w:ins w:id="42380" w:author="Delta" w:date="2021-07-23T11:12:00Z"/>
                <w:rFonts w:ascii="Arial" w:hAnsi="Arial" w:cs="Arial"/>
                <w:sz w:val="18"/>
                <w:lang w:eastAsia="ja-JP"/>
              </w:rPr>
            </w:pPr>
            <w:ins w:id="42381"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422AE0B0" w14:textId="77777777" w:rsidR="00CB3986" w:rsidRPr="008E21F4" w:rsidRDefault="00CB3986" w:rsidP="00D04D5F">
            <w:pPr>
              <w:keepNext/>
              <w:keepLines/>
              <w:spacing w:after="0"/>
              <w:rPr>
                <w:ins w:id="42382" w:author="Delta" w:date="2021-07-23T11:12:00Z"/>
                <w:rFonts w:ascii="Arial" w:hAnsi="Arial" w:cs="Arial"/>
                <w:sz w:val="18"/>
                <w:lang w:eastAsia="ja-JP"/>
              </w:rPr>
            </w:pPr>
            <w:ins w:id="42383"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ins>
          </w:p>
        </w:tc>
        <w:tc>
          <w:tcPr>
            <w:tcW w:w="1276" w:type="dxa"/>
            <w:tcBorders>
              <w:left w:val="single" w:sz="4" w:space="0" w:color="auto"/>
            </w:tcBorders>
          </w:tcPr>
          <w:p w14:paraId="01FA8ED7" w14:textId="77777777" w:rsidR="00CB3986" w:rsidRPr="008E21F4" w:rsidRDefault="00CB3986" w:rsidP="00D04D5F">
            <w:pPr>
              <w:keepNext/>
              <w:keepLines/>
              <w:spacing w:after="0"/>
              <w:jc w:val="center"/>
              <w:rPr>
                <w:ins w:id="42384" w:author="Delta" w:date="2021-07-23T11:12:00Z"/>
                <w:rFonts w:ascii="Arial" w:hAnsi="Arial" w:cs="Arial"/>
                <w:sz w:val="18"/>
                <w:lang w:eastAsia="ja-JP"/>
              </w:rPr>
            </w:pPr>
            <w:ins w:id="42385" w:author="Delta" w:date="2021-07-23T11:12:00Z">
              <w:r w:rsidRPr="008E21F4">
                <w:rPr>
                  <w:rFonts w:ascii="Arial" w:hAnsi="Arial" w:cs="Arial"/>
                  <w:sz w:val="18"/>
                </w:rPr>
                <w:t>-27</w:t>
              </w:r>
            </w:ins>
          </w:p>
        </w:tc>
        <w:tc>
          <w:tcPr>
            <w:tcW w:w="1559" w:type="dxa"/>
          </w:tcPr>
          <w:p w14:paraId="04468BDA" w14:textId="77777777" w:rsidR="00CB3986" w:rsidRPr="008E21F4" w:rsidRDefault="00CB3986" w:rsidP="00D04D5F">
            <w:pPr>
              <w:keepNext/>
              <w:keepLines/>
              <w:spacing w:after="0"/>
              <w:jc w:val="center"/>
              <w:rPr>
                <w:ins w:id="42386" w:author="Delta" w:date="2021-07-23T11:12:00Z"/>
                <w:rFonts w:ascii="Arial" w:hAnsi="Arial" w:cs="Arial"/>
                <w:sz w:val="18"/>
                <w:lang w:eastAsia="ja-JP"/>
              </w:rPr>
            </w:pPr>
            <w:ins w:id="42387"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ins>
          </w:p>
        </w:tc>
        <w:tc>
          <w:tcPr>
            <w:tcW w:w="1701" w:type="dxa"/>
          </w:tcPr>
          <w:p w14:paraId="216FD116" w14:textId="77777777" w:rsidR="00CB3986" w:rsidRPr="008E21F4" w:rsidRDefault="00CB3986" w:rsidP="00D04D5F">
            <w:pPr>
              <w:keepNext/>
              <w:keepLines/>
              <w:spacing w:after="0"/>
              <w:jc w:val="center"/>
              <w:rPr>
                <w:ins w:id="42388" w:author="Delta" w:date="2021-07-23T11:12:00Z"/>
                <w:rFonts w:ascii="Arial" w:hAnsi="Arial" w:cs="Arial"/>
                <w:sz w:val="18"/>
                <w:lang w:eastAsia="ja-JP"/>
              </w:rPr>
            </w:pPr>
            <w:ins w:id="42389" w:author="Delta" w:date="2021-07-23T11:12:00Z">
              <w:r w:rsidRPr="008E21F4">
                <w:rPr>
                  <w:rFonts w:ascii="Arial" w:hAnsi="Arial" w:cs="Arial"/>
                  <w:sz w:val="18"/>
                </w:rPr>
                <w:t>See table 7.6-2a</w:t>
              </w:r>
            </w:ins>
          </w:p>
        </w:tc>
        <w:tc>
          <w:tcPr>
            <w:tcW w:w="1276" w:type="dxa"/>
          </w:tcPr>
          <w:p w14:paraId="59B50DE0" w14:textId="77777777" w:rsidR="00CB3986" w:rsidRPr="008E21F4" w:rsidRDefault="00CB3986" w:rsidP="00D04D5F">
            <w:pPr>
              <w:keepNext/>
              <w:keepLines/>
              <w:spacing w:after="0"/>
              <w:rPr>
                <w:ins w:id="42390" w:author="Delta" w:date="2021-07-23T11:12:00Z"/>
                <w:rFonts w:ascii="Arial" w:hAnsi="Arial" w:cs="Arial"/>
                <w:sz w:val="18"/>
                <w:lang w:eastAsia="ja-JP"/>
              </w:rPr>
            </w:pPr>
            <w:ins w:id="42391" w:author="Delta" w:date="2021-07-23T11:12:00Z">
              <w:r w:rsidRPr="008E21F4">
                <w:rPr>
                  <w:rFonts w:ascii="Arial" w:hAnsi="Arial" w:cs="Arial"/>
                  <w:sz w:val="18"/>
                </w:rPr>
                <w:t>See table 7.6-2a</w:t>
              </w:r>
            </w:ins>
          </w:p>
        </w:tc>
      </w:tr>
      <w:tr w:rsidR="00CB3986" w:rsidRPr="008E21F4" w14:paraId="4D3D2339" w14:textId="77777777" w:rsidTr="00D04D5F">
        <w:trPr>
          <w:gridAfter w:val="1"/>
          <w:wAfter w:w="7" w:type="dxa"/>
          <w:cantSplit/>
          <w:ins w:id="42392" w:author="Delta" w:date="2021-07-23T11:12:00Z"/>
        </w:trPr>
        <w:tc>
          <w:tcPr>
            <w:tcW w:w="1134" w:type="dxa"/>
            <w:vMerge/>
            <w:tcBorders>
              <w:right w:val="single" w:sz="4" w:space="0" w:color="auto"/>
            </w:tcBorders>
          </w:tcPr>
          <w:p w14:paraId="2DE2D91D" w14:textId="77777777" w:rsidR="00CB3986" w:rsidRPr="008E21F4" w:rsidRDefault="00CB3986" w:rsidP="00D04D5F">
            <w:pPr>
              <w:keepNext/>
              <w:keepLines/>
              <w:spacing w:after="0"/>
              <w:jc w:val="center"/>
              <w:rPr>
                <w:ins w:id="42393"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2B00785" w14:textId="77777777" w:rsidR="00CB3986" w:rsidRPr="008E21F4" w:rsidRDefault="00CB3986" w:rsidP="00D04D5F">
            <w:pPr>
              <w:keepNext/>
              <w:keepLines/>
              <w:spacing w:after="0"/>
              <w:jc w:val="right"/>
              <w:rPr>
                <w:ins w:id="42394" w:author="Delta" w:date="2021-07-23T11:12:00Z"/>
                <w:rFonts w:ascii="Arial" w:hAnsi="Arial" w:cs="Arial"/>
                <w:sz w:val="18"/>
              </w:rPr>
            </w:pPr>
            <w:ins w:id="42395" w:author="Delta" w:date="2021-07-23T11:12:00Z">
              <w:r w:rsidRPr="008E21F4">
                <w:rPr>
                  <w:rFonts w:ascii="Arial" w:hAnsi="Arial" w:cs="Arial"/>
                  <w:sz w:val="18"/>
                </w:rPr>
                <w:t>1</w:t>
              </w:r>
            </w:ins>
          </w:p>
          <w:p w14:paraId="661D7F49" w14:textId="77777777" w:rsidR="00CB3986" w:rsidRPr="008E21F4" w:rsidRDefault="00CB3986" w:rsidP="00D04D5F">
            <w:pPr>
              <w:keepNext/>
              <w:keepLines/>
              <w:spacing w:after="0"/>
              <w:jc w:val="right"/>
              <w:rPr>
                <w:ins w:id="42396" w:author="Delta" w:date="2021-07-23T11:12:00Z"/>
                <w:rFonts w:ascii="Arial" w:hAnsi="Arial" w:cs="Arial"/>
                <w:sz w:val="18"/>
                <w:lang w:eastAsia="ja-JP"/>
              </w:rPr>
            </w:pPr>
            <w:ins w:id="42397"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ins>
          </w:p>
        </w:tc>
        <w:tc>
          <w:tcPr>
            <w:tcW w:w="425" w:type="dxa"/>
            <w:tcBorders>
              <w:top w:val="single" w:sz="4" w:space="0" w:color="auto"/>
              <w:left w:val="nil"/>
              <w:bottom w:val="single" w:sz="4" w:space="0" w:color="auto"/>
              <w:right w:val="nil"/>
            </w:tcBorders>
          </w:tcPr>
          <w:p w14:paraId="14A90B08" w14:textId="77777777" w:rsidR="00CB3986" w:rsidRPr="008E21F4" w:rsidRDefault="00CB3986" w:rsidP="00D04D5F">
            <w:pPr>
              <w:keepNext/>
              <w:keepLines/>
              <w:spacing w:after="0"/>
              <w:jc w:val="center"/>
              <w:rPr>
                <w:ins w:id="42398" w:author="Delta" w:date="2021-07-23T11:12:00Z"/>
                <w:rFonts w:ascii="Arial" w:hAnsi="Arial" w:cs="Arial"/>
                <w:sz w:val="18"/>
              </w:rPr>
            </w:pPr>
            <w:ins w:id="42399" w:author="Delta" w:date="2021-07-23T11:12:00Z">
              <w:r w:rsidRPr="008E21F4">
                <w:rPr>
                  <w:rFonts w:ascii="Arial" w:hAnsi="Arial" w:cs="Arial"/>
                  <w:sz w:val="18"/>
                </w:rPr>
                <w:t>to</w:t>
              </w:r>
            </w:ins>
          </w:p>
          <w:p w14:paraId="341900E2" w14:textId="77777777" w:rsidR="00CB3986" w:rsidRPr="008E21F4" w:rsidRDefault="00CB3986" w:rsidP="00D04D5F">
            <w:pPr>
              <w:keepNext/>
              <w:keepLines/>
              <w:spacing w:after="0"/>
              <w:jc w:val="center"/>
              <w:rPr>
                <w:ins w:id="42400" w:author="Delta" w:date="2021-07-23T11:12:00Z"/>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3E43A2D0" w14:textId="77777777" w:rsidR="00CB3986" w:rsidRPr="008E21F4" w:rsidRDefault="00CB3986" w:rsidP="00D04D5F">
            <w:pPr>
              <w:keepNext/>
              <w:keepLines/>
              <w:spacing w:after="0"/>
              <w:rPr>
                <w:ins w:id="42401" w:author="Delta" w:date="2021-07-23T11:12:00Z"/>
                <w:rFonts w:ascii="Arial" w:hAnsi="Arial" w:cs="Arial"/>
                <w:sz w:val="18"/>
              </w:rPr>
            </w:pPr>
            <w:ins w:id="42402"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43C9CEB1" w14:textId="77777777" w:rsidR="00CB3986" w:rsidRPr="008E21F4" w:rsidRDefault="00CB3986" w:rsidP="00D04D5F">
            <w:pPr>
              <w:keepNext/>
              <w:keepLines/>
              <w:spacing w:after="0"/>
              <w:rPr>
                <w:ins w:id="42403" w:author="Delta" w:date="2021-07-23T11:12:00Z"/>
                <w:rFonts w:ascii="Arial" w:hAnsi="Arial" w:cs="Arial"/>
                <w:sz w:val="18"/>
                <w:lang w:eastAsia="ja-JP"/>
              </w:rPr>
            </w:pPr>
            <w:ins w:id="42404" w:author="Delta" w:date="2021-07-23T11:12:00Z">
              <w:r w:rsidRPr="008E21F4">
                <w:rPr>
                  <w:rFonts w:ascii="Arial" w:hAnsi="Arial" w:cs="Arial"/>
                  <w:sz w:val="18"/>
                </w:rPr>
                <w:t>12750</w:t>
              </w:r>
            </w:ins>
          </w:p>
        </w:tc>
        <w:tc>
          <w:tcPr>
            <w:tcW w:w="1276" w:type="dxa"/>
            <w:tcBorders>
              <w:left w:val="single" w:sz="4" w:space="0" w:color="auto"/>
            </w:tcBorders>
          </w:tcPr>
          <w:p w14:paraId="300B40EE" w14:textId="77777777" w:rsidR="00CB3986" w:rsidRPr="008E21F4" w:rsidRDefault="00CB3986" w:rsidP="00D04D5F">
            <w:pPr>
              <w:keepNext/>
              <w:keepLines/>
              <w:spacing w:after="0"/>
              <w:jc w:val="center"/>
              <w:rPr>
                <w:ins w:id="42405" w:author="Delta" w:date="2021-07-23T11:12:00Z"/>
                <w:rFonts w:ascii="Arial" w:hAnsi="Arial" w:cs="Arial"/>
                <w:sz w:val="18"/>
                <w:lang w:eastAsia="ja-JP"/>
              </w:rPr>
            </w:pPr>
            <w:ins w:id="42406" w:author="Delta" w:date="2021-07-23T11:12:00Z">
              <w:r w:rsidRPr="008E21F4">
                <w:rPr>
                  <w:rFonts w:ascii="Arial" w:hAnsi="Arial" w:cs="Arial"/>
                  <w:sz w:val="18"/>
                </w:rPr>
                <w:t>-15</w:t>
              </w:r>
              <w:r w:rsidRPr="008E21F4">
                <w:rPr>
                  <w:rFonts w:ascii="Arial" w:hAnsi="Arial" w:cs="Arial"/>
                  <w:sz w:val="18"/>
                  <w:szCs w:val="18"/>
                  <w:lang w:eastAsia="ja-JP"/>
                </w:rPr>
                <w:t>**</w:t>
              </w:r>
            </w:ins>
          </w:p>
        </w:tc>
        <w:tc>
          <w:tcPr>
            <w:tcW w:w="1559" w:type="dxa"/>
          </w:tcPr>
          <w:p w14:paraId="3AC6C221" w14:textId="77777777" w:rsidR="00CB3986" w:rsidRPr="008E21F4" w:rsidRDefault="00CB3986" w:rsidP="00D04D5F">
            <w:pPr>
              <w:keepNext/>
              <w:keepLines/>
              <w:spacing w:after="0"/>
              <w:jc w:val="center"/>
              <w:rPr>
                <w:ins w:id="42407" w:author="Delta" w:date="2021-07-23T11:12:00Z"/>
                <w:rFonts w:ascii="Arial" w:hAnsi="Arial" w:cs="Arial"/>
                <w:sz w:val="18"/>
                <w:lang w:eastAsia="ja-JP"/>
              </w:rPr>
            </w:pPr>
            <w:ins w:id="42408"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ins>
          </w:p>
        </w:tc>
        <w:tc>
          <w:tcPr>
            <w:tcW w:w="1701" w:type="dxa"/>
          </w:tcPr>
          <w:p w14:paraId="76123364" w14:textId="77777777" w:rsidR="00CB3986" w:rsidRPr="008E21F4" w:rsidRDefault="00CB3986" w:rsidP="00D04D5F">
            <w:pPr>
              <w:keepNext/>
              <w:keepLines/>
              <w:spacing w:after="0"/>
              <w:jc w:val="center"/>
              <w:rPr>
                <w:ins w:id="42409" w:author="Delta" w:date="2021-07-23T11:12:00Z"/>
                <w:rFonts w:ascii="Arial" w:hAnsi="Arial" w:cs="Arial"/>
                <w:sz w:val="18"/>
                <w:lang w:eastAsia="ja-JP"/>
              </w:rPr>
            </w:pPr>
            <w:ins w:id="42410" w:author="Delta" w:date="2021-07-23T11:12:00Z">
              <w:r w:rsidRPr="008E21F4">
                <w:rPr>
                  <w:rFonts w:ascii="Arial" w:hAnsi="Arial" w:cs="Arial"/>
                  <w:sz w:val="18"/>
                </w:rPr>
                <w:sym w:font="Symbol" w:char="F0BE"/>
              </w:r>
            </w:ins>
          </w:p>
        </w:tc>
        <w:tc>
          <w:tcPr>
            <w:tcW w:w="1276" w:type="dxa"/>
          </w:tcPr>
          <w:p w14:paraId="334A8781" w14:textId="77777777" w:rsidR="00CB3986" w:rsidRPr="008E21F4" w:rsidRDefault="00CB3986" w:rsidP="00D04D5F">
            <w:pPr>
              <w:keepNext/>
              <w:keepLines/>
              <w:spacing w:after="0"/>
              <w:rPr>
                <w:ins w:id="42411" w:author="Delta" w:date="2021-07-23T11:12:00Z"/>
                <w:rFonts w:ascii="Arial" w:hAnsi="Arial" w:cs="Arial"/>
                <w:sz w:val="18"/>
                <w:lang w:eastAsia="ja-JP"/>
              </w:rPr>
            </w:pPr>
            <w:ins w:id="42412" w:author="Delta" w:date="2021-07-23T11:12:00Z">
              <w:r w:rsidRPr="008E21F4">
                <w:rPr>
                  <w:rFonts w:ascii="Arial" w:hAnsi="Arial" w:cs="Arial"/>
                  <w:sz w:val="18"/>
                </w:rPr>
                <w:t xml:space="preserve">CW carrier </w:t>
              </w:r>
            </w:ins>
          </w:p>
        </w:tc>
      </w:tr>
      <w:tr w:rsidR="00CB3986" w:rsidRPr="008E21F4" w14:paraId="1607635A" w14:textId="77777777" w:rsidTr="00D04D5F">
        <w:trPr>
          <w:gridAfter w:val="1"/>
          <w:wAfter w:w="7" w:type="dxa"/>
          <w:cantSplit/>
          <w:ins w:id="42413" w:author="Delta" w:date="2021-07-23T11:12:00Z"/>
        </w:trPr>
        <w:tc>
          <w:tcPr>
            <w:tcW w:w="1134" w:type="dxa"/>
            <w:vMerge w:val="restart"/>
            <w:tcBorders>
              <w:right w:val="single" w:sz="4" w:space="0" w:color="auto"/>
            </w:tcBorders>
          </w:tcPr>
          <w:p w14:paraId="3D7D26DC" w14:textId="77777777" w:rsidR="00CB3986" w:rsidRPr="008E21F4" w:rsidRDefault="00CB3986" w:rsidP="00D04D5F">
            <w:pPr>
              <w:keepNext/>
              <w:keepLines/>
              <w:spacing w:after="0"/>
              <w:jc w:val="center"/>
              <w:rPr>
                <w:ins w:id="42414" w:author="Delta" w:date="2021-07-23T11:12:00Z"/>
                <w:rFonts w:ascii="Arial" w:hAnsi="Arial" w:cs="Arial"/>
                <w:sz w:val="18"/>
                <w:lang w:eastAsia="ja-JP"/>
              </w:rPr>
            </w:pPr>
            <w:ins w:id="42415" w:author="Delta" w:date="2021-07-23T11:12:00Z">
              <w:r w:rsidRPr="008E21F4">
                <w:rPr>
                  <w:rFonts w:ascii="Arial" w:hAnsi="Arial" w:cs="Arial" w:hint="eastAsia"/>
                  <w:sz w:val="18"/>
                  <w:lang w:eastAsia="ja-JP"/>
                </w:rPr>
                <w:t>74</w:t>
              </w:r>
            </w:ins>
          </w:p>
        </w:tc>
        <w:tc>
          <w:tcPr>
            <w:tcW w:w="1276" w:type="dxa"/>
            <w:tcBorders>
              <w:top w:val="single" w:sz="4" w:space="0" w:color="auto"/>
              <w:left w:val="single" w:sz="4" w:space="0" w:color="auto"/>
              <w:bottom w:val="single" w:sz="4" w:space="0" w:color="auto"/>
              <w:right w:val="nil"/>
            </w:tcBorders>
          </w:tcPr>
          <w:p w14:paraId="0548A802" w14:textId="77777777" w:rsidR="00CB3986" w:rsidRPr="008E21F4" w:rsidRDefault="00CB3986" w:rsidP="00D04D5F">
            <w:pPr>
              <w:keepNext/>
              <w:keepLines/>
              <w:spacing w:after="0"/>
              <w:jc w:val="right"/>
              <w:rPr>
                <w:ins w:id="42416" w:author="Delta" w:date="2021-07-23T11:12:00Z"/>
                <w:rFonts w:ascii="Arial" w:hAnsi="Arial" w:cs="Arial"/>
                <w:sz w:val="18"/>
                <w:lang w:eastAsia="ja-JP"/>
              </w:rPr>
            </w:pPr>
            <w:ins w:id="42417"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4F61FF49" w14:textId="77777777" w:rsidR="00CB3986" w:rsidRPr="008E21F4" w:rsidRDefault="00CB3986" w:rsidP="00D04D5F">
            <w:pPr>
              <w:keepNext/>
              <w:keepLines/>
              <w:spacing w:after="0"/>
              <w:jc w:val="center"/>
              <w:rPr>
                <w:ins w:id="42418" w:author="Delta" w:date="2021-07-23T11:12:00Z"/>
                <w:rFonts w:ascii="Arial" w:hAnsi="Arial" w:cs="Arial"/>
                <w:sz w:val="18"/>
                <w:lang w:eastAsia="ja-JP"/>
              </w:rPr>
            </w:pPr>
            <w:ins w:id="42419"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7D8B73F3" w14:textId="77777777" w:rsidR="00CB3986" w:rsidRPr="008E21F4" w:rsidRDefault="00CB3986" w:rsidP="00D04D5F">
            <w:pPr>
              <w:keepNext/>
              <w:keepLines/>
              <w:spacing w:after="0"/>
              <w:rPr>
                <w:ins w:id="42420" w:author="Delta" w:date="2021-07-23T11:12:00Z"/>
                <w:rFonts w:ascii="Arial" w:hAnsi="Arial" w:cs="Arial"/>
                <w:sz w:val="18"/>
                <w:lang w:eastAsia="ja-JP"/>
              </w:rPr>
            </w:pPr>
            <w:ins w:id="42421"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ins>
          </w:p>
        </w:tc>
        <w:tc>
          <w:tcPr>
            <w:tcW w:w="1276" w:type="dxa"/>
            <w:tcBorders>
              <w:left w:val="single" w:sz="4" w:space="0" w:color="auto"/>
            </w:tcBorders>
          </w:tcPr>
          <w:p w14:paraId="69EC28B6" w14:textId="77777777" w:rsidR="00CB3986" w:rsidRPr="008E21F4" w:rsidRDefault="00CB3986" w:rsidP="00D04D5F">
            <w:pPr>
              <w:keepNext/>
              <w:keepLines/>
              <w:spacing w:after="0"/>
              <w:jc w:val="center"/>
              <w:rPr>
                <w:ins w:id="42422" w:author="Delta" w:date="2021-07-23T11:12:00Z"/>
                <w:rFonts w:ascii="Arial" w:hAnsi="Arial" w:cs="Arial"/>
                <w:sz w:val="18"/>
                <w:lang w:eastAsia="ja-JP"/>
              </w:rPr>
            </w:pPr>
            <w:ins w:id="42423" w:author="Delta" w:date="2021-07-23T11:12:00Z">
              <w:r w:rsidRPr="008E21F4">
                <w:rPr>
                  <w:rFonts w:ascii="Arial" w:hAnsi="Arial" w:cs="Arial"/>
                  <w:sz w:val="18"/>
                </w:rPr>
                <w:t>-27</w:t>
              </w:r>
            </w:ins>
          </w:p>
        </w:tc>
        <w:tc>
          <w:tcPr>
            <w:tcW w:w="1559" w:type="dxa"/>
          </w:tcPr>
          <w:p w14:paraId="23E2BCA3" w14:textId="77777777" w:rsidR="00CB3986" w:rsidRPr="008E21F4" w:rsidRDefault="00CB3986" w:rsidP="00D04D5F">
            <w:pPr>
              <w:keepNext/>
              <w:keepLines/>
              <w:spacing w:after="0"/>
              <w:jc w:val="center"/>
              <w:rPr>
                <w:ins w:id="42424" w:author="Delta" w:date="2021-07-23T11:12:00Z"/>
                <w:rFonts w:ascii="Arial" w:hAnsi="Arial" w:cs="Arial"/>
                <w:sz w:val="18"/>
                <w:lang w:eastAsia="ja-JP"/>
              </w:rPr>
            </w:pPr>
            <w:ins w:id="42425"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ins>
          </w:p>
        </w:tc>
        <w:tc>
          <w:tcPr>
            <w:tcW w:w="1701" w:type="dxa"/>
          </w:tcPr>
          <w:p w14:paraId="4C6B8FFB" w14:textId="77777777" w:rsidR="00CB3986" w:rsidRPr="008E21F4" w:rsidRDefault="00CB3986" w:rsidP="00D04D5F">
            <w:pPr>
              <w:keepNext/>
              <w:keepLines/>
              <w:spacing w:after="0"/>
              <w:jc w:val="center"/>
              <w:rPr>
                <w:ins w:id="42426" w:author="Delta" w:date="2021-07-23T11:12:00Z"/>
                <w:rFonts w:ascii="Arial" w:hAnsi="Arial" w:cs="Arial"/>
                <w:sz w:val="18"/>
                <w:lang w:eastAsia="ja-JP"/>
              </w:rPr>
            </w:pPr>
            <w:ins w:id="42427" w:author="Delta" w:date="2021-07-23T11:12:00Z">
              <w:r w:rsidRPr="008E21F4">
                <w:rPr>
                  <w:rFonts w:ascii="Arial" w:hAnsi="Arial" w:cs="Arial"/>
                  <w:sz w:val="18"/>
                </w:rPr>
                <w:t>See table 7.6-2a</w:t>
              </w:r>
            </w:ins>
          </w:p>
        </w:tc>
        <w:tc>
          <w:tcPr>
            <w:tcW w:w="1276" w:type="dxa"/>
          </w:tcPr>
          <w:p w14:paraId="557F770F" w14:textId="77777777" w:rsidR="00CB3986" w:rsidRPr="008E21F4" w:rsidRDefault="00CB3986" w:rsidP="00D04D5F">
            <w:pPr>
              <w:keepNext/>
              <w:keepLines/>
              <w:spacing w:after="0"/>
              <w:rPr>
                <w:ins w:id="42428" w:author="Delta" w:date="2021-07-23T11:12:00Z"/>
                <w:rFonts w:ascii="Arial" w:hAnsi="Arial" w:cs="Arial"/>
                <w:sz w:val="18"/>
                <w:lang w:eastAsia="ja-JP"/>
              </w:rPr>
            </w:pPr>
            <w:ins w:id="42429" w:author="Delta" w:date="2021-07-23T11:12:00Z">
              <w:r w:rsidRPr="008E21F4">
                <w:rPr>
                  <w:rFonts w:ascii="Arial" w:hAnsi="Arial" w:cs="Arial"/>
                  <w:sz w:val="18"/>
                </w:rPr>
                <w:t>See table 7.6-2a</w:t>
              </w:r>
            </w:ins>
          </w:p>
        </w:tc>
      </w:tr>
      <w:tr w:rsidR="00CB3986" w:rsidRPr="008E21F4" w14:paraId="07402EBD" w14:textId="77777777" w:rsidTr="00D04D5F">
        <w:trPr>
          <w:gridAfter w:val="1"/>
          <w:wAfter w:w="7" w:type="dxa"/>
          <w:cantSplit/>
          <w:ins w:id="42430" w:author="Delta" w:date="2021-07-23T11:12:00Z"/>
        </w:trPr>
        <w:tc>
          <w:tcPr>
            <w:tcW w:w="1134" w:type="dxa"/>
            <w:vMerge/>
            <w:tcBorders>
              <w:right w:val="single" w:sz="4" w:space="0" w:color="auto"/>
            </w:tcBorders>
          </w:tcPr>
          <w:p w14:paraId="347B3290" w14:textId="77777777" w:rsidR="00CB3986" w:rsidRPr="008E21F4" w:rsidRDefault="00CB3986" w:rsidP="00D04D5F">
            <w:pPr>
              <w:keepNext/>
              <w:keepLines/>
              <w:spacing w:after="0"/>
              <w:jc w:val="center"/>
              <w:rPr>
                <w:ins w:id="42431"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54F80FF" w14:textId="77777777" w:rsidR="00CB3986" w:rsidRPr="008E21F4" w:rsidRDefault="00CB3986" w:rsidP="00D04D5F">
            <w:pPr>
              <w:keepNext/>
              <w:keepLines/>
              <w:spacing w:after="0"/>
              <w:jc w:val="right"/>
              <w:rPr>
                <w:ins w:id="42432" w:author="Delta" w:date="2021-07-23T11:12:00Z"/>
                <w:rFonts w:ascii="Arial" w:hAnsi="Arial" w:cs="Arial"/>
                <w:sz w:val="18"/>
              </w:rPr>
            </w:pPr>
            <w:ins w:id="42433" w:author="Delta" w:date="2021-07-23T11:12:00Z">
              <w:r w:rsidRPr="008E21F4">
                <w:rPr>
                  <w:rFonts w:ascii="Arial" w:hAnsi="Arial" w:cs="Arial"/>
                  <w:sz w:val="18"/>
                </w:rPr>
                <w:t>1</w:t>
              </w:r>
            </w:ins>
          </w:p>
          <w:p w14:paraId="0614A9CE" w14:textId="77777777" w:rsidR="00CB3986" w:rsidRPr="008E21F4" w:rsidRDefault="00CB3986" w:rsidP="00D04D5F">
            <w:pPr>
              <w:keepNext/>
              <w:keepLines/>
              <w:spacing w:after="0"/>
              <w:jc w:val="right"/>
              <w:rPr>
                <w:ins w:id="42434" w:author="Delta" w:date="2021-07-23T11:12:00Z"/>
                <w:rFonts w:ascii="Arial" w:hAnsi="Arial" w:cs="Arial"/>
                <w:sz w:val="18"/>
                <w:lang w:eastAsia="ja-JP"/>
              </w:rPr>
            </w:pPr>
            <w:ins w:id="42435"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ins>
          </w:p>
        </w:tc>
        <w:tc>
          <w:tcPr>
            <w:tcW w:w="425" w:type="dxa"/>
            <w:tcBorders>
              <w:top w:val="single" w:sz="4" w:space="0" w:color="auto"/>
              <w:left w:val="nil"/>
              <w:bottom w:val="single" w:sz="4" w:space="0" w:color="auto"/>
              <w:right w:val="nil"/>
            </w:tcBorders>
          </w:tcPr>
          <w:p w14:paraId="61C2FE5A" w14:textId="77777777" w:rsidR="00CB3986" w:rsidRPr="008E21F4" w:rsidRDefault="00CB3986" w:rsidP="00D04D5F">
            <w:pPr>
              <w:keepNext/>
              <w:keepLines/>
              <w:spacing w:after="0"/>
              <w:jc w:val="center"/>
              <w:rPr>
                <w:ins w:id="42436" w:author="Delta" w:date="2021-07-23T11:12:00Z"/>
                <w:rFonts w:ascii="Arial" w:hAnsi="Arial" w:cs="Arial"/>
                <w:sz w:val="18"/>
              </w:rPr>
            </w:pPr>
            <w:ins w:id="42437" w:author="Delta" w:date="2021-07-23T11:12:00Z">
              <w:r w:rsidRPr="008E21F4">
                <w:rPr>
                  <w:rFonts w:ascii="Arial" w:hAnsi="Arial" w:cs="Arial"/>
                  <w:sz w:val="18"/>
                </w:rPr>
                <w:t>to</w:t>
              </w:r>
            </w:ins>
          </w:p>
          <w:p w14:paraId="10A4BD95" w14:textId="77777777" w:rsidR="00CB3986" w:rsidRPr="008E21F4" w:rsidRDefault="00CB3986" w:rsidP="00D04D5F">
            <w:pPr>
              <w:keepNext/>
              <w:keepLines/>
              <w:spacing w:after="0"/>
              <w:jc w:val="center"/>
              <w:rPr>
                <w:ins w:id="42438" w:author="Delta" w:date="2021-07-23T11:12:00Z"/>
                <w:rFonts w:ascii="Arial" w:hAnsi="Arial" w:cs="Arial"/>
                <w:sz w:val="18"/>
                <w:lang w:eastAsia="ja-JP"/>
              </w:rPr>
            </w:pPr>
            <w:ins w:id="42439"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1B09AC69" w14:textId="77777777" w:rsidR="00CB3986" w:rsidRPr="008E21F4" w:rsidRDefault="00CB3986" w:rsidP="00D04D5F">
            <w:pPr>
              <w:keepNext/>
              <w:keepLines/>
              <w:spacing w:after="0"/>
              <w:rPr>
                <w:ins w:id="42440" w:author="Delta" w:date="2021-07-23T11:12:00Z"/>
                <w:rFonts w:ascii="Arial" w:hAnsi="Arial" w:cs="Arial"/>
                <w:sz w:val="18"/>
              </w:rPr>
            </w:pPr>
            <w:ins w:id="42441"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5D280339" w14:textId="77777777" w:rsidR="00CB3986" w:rsidRPr="008E21F4" w:rsidRDefault="00CB3986" w:rsidP="00D04D5F">
            <w:pPr>
              <w:keepNext/>
              <w:keepLines/>
              <w:spacing w:after="0"/>
              <w:rPr>
                <w:ins w:id="42442" w:author="Delta" w:date="2021-07-23T11:12:00Z"/>
                <w:rFonts w:ascii="Arial" w:hAnsi="Arial" w:cs="Arial"/>
                <w:sz w:val="18"/>
                <w:lang w:eastAsia="ja-JP"/>
              </w:rPr>
            </w:pPr>
            <w:ins w:id="42443" w:author="Delta" w:date="2021-07-23T11:12:00Z">
              <w:r w:rsidRPr="008E21F4">
                <w:rPr>
                  <w:rFonts w:ascii="Arial" w:hAnsi="Arial" w:cs="Arial"/>
                  <w:sz w:val="18"/>
                </w:rPr>
                <w:t>12750</w:t>
              </w:r>
            </w:ins>
          </w:p>
        </w:tc>
        <w:tc>
          <w:tcPr>
            <w:tcW w:w="1276" w:type="dxa"/>
            <w:tcBorders>
              <w:left w:val="single" w:sz="4" w:space="0" w:color="auto"/>
            </w:tcBorders>
          </w:tcPr>
          <w:p w14:paraId="63107BB2" w14:textId="77777777" w:rsidR="00CB3986" w:rsidRPr="008E21F4" w:rsidRDefault="00CB3986" w:rsidP="00D04D5F">
            <w:pPr>
              <w:keepNext/>
              <w:keepLines/>
              <w:spacing w:after="0"/>
              <w:jc w:val="center"/>
              <w:rPr>
                <w:ins w:id="42444" w:author="Delta" w:date="2021-07-23T11:12:00Z"/>
                <w:rFonts w:ascii="Arial" w:hAnsi="Arial" w:cs="Arial"/>
                <w:sz w:val="18"/>
                <w:lang w:eastAsia="ja-JP"/>
              </w:rPr>
            </w:pPr>
            <w:ins w:id="42445" w:author="Delta" w:date="2021-07-23T11:12:00Z">
              <w:r w:rsidRPr="008E21F4">
                <w:rPr>
                  <w:rFonts w:ascii="Arial" w:hAnsi="Arial" w:cs="Arial"/>
                  <w:sz w:val="18"/>
                </w:rPr>
                <w:t>-15</w:t>
              </w:r>
              <w:r w:rsidRPr="008E21F4">
                <w:rPr>
                  <w:rFonts w:ascii="Arial" w:hAnsi="Arial" w:cs="Arial"/>
                  <w:sz w:val="18"/>
                  <w:szCs w:val="18"/>
                  <w:lang w:eastAsia="ja-JP"/>
                </w:rPr>
                <w:t>**</w:t>
              </w:r>
            </w:ins>
          </w:p>
        </w:tc>
        <w:tc>
          <w:tcPr>
            <w:tcW w:w="1559" w:type="dxa"/>
          </w:tcPr>
          <w:p w14:paraId="0A663B47" w14:textId="77777777" w:rsidR="00CB3986" w:rsidRPr="008E21F4" w:rsidRDefault="00CB3986" w:rsidP="00D04D5F">
            <w:pPr>
              <w:keepNext/>
              <w:keepLines/>
              <w:spacing w:after="0"/>
              <w:jc w:val="center"/>
              <w:rPr>
                <w:ins w:id="42446" w:author="Delta" w:date="2021-07-23T11:12:00Z"/>
                <w:rFonts w:ascii="Arial" w:hAnsi="Arial" w:cs="Arial"/>
                <w:sz w:val="18"/>
                <w:lang w:eastAsia="ja-JP"/>
              </w:rPr>
            </w:pPr>
            <w:ins w:id="42447"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ins>
          </w:p>
        </w:tc>
        <w:tc>
          <w:tcPr>
            <w:tcW w:w="1701" w:type="dxa"/>
          </w:tcPr>
          <w:p w14:paraId="0EFCBD95" w14:textId="77777777" w:rsidR="00CB3986" w:rsidRPr="008E21F4" w:rsidRDefault="00CB3986" w:rsidP="00D04D5F">
            <w:pPr>
              <w:keepNext/>
              <w:keepLines/>
              <w:spacing w:after="0"/>
              <w:jc w:val="center"/>
              <w:rPr>
                <w:ins w:id="42448" w:author="Delta" w:date="2021-07-23T11:12:00Z"/>
                <w:rFonts w:ascii="Arial" w:hAnsi="Arial" w:cs="Arial"/>
                <w:sz w:val="18"/>
                <w:lang w:eastAsia="ja-JP"/>
              </w:rPr>
            </w:pPr>
            <w:ins w:id="42449" w:author="Delta" w:date="2021-07-23T11:12:00Z">
              <w:r w:rsidRPr="008E21F4">
                <w:rPr>
                  <w:rFonts w:ascii="Arial" w:hAnsi="Arial" w:cs="Arial"/>
                  <w:sz w:val="18"/>
                </w:rPr>
                <w:sym w:font="Symbol" w:char="F0BE"/>
              </w:r>
            </w:ins>
          </w:p>
        </w:tc>
        <w:tc>
          <w:tcPr>
            <w:tcW w:w="1276" w:type="dxa"/>
          </w:tcPr>
          <w:p w14:paraId="1101A5BE" w14:textId="77777777" w:rsidR="00CB3986" w:rsidRPr="008E21F4" w:rsidRDefault="00CB3986" w:rsidP="00D04D5F">
            <w:pPr>
              <w:keepNext/>
              <w:keepLines/>
              <w:spacing w:after="0"/>
              <w:rPr>
                <w:ins w:id="42450" w:author="Delta" w:date="2021-07-23T11:12:00Z"/>
                <w:rFonts w:ascii="Arial" w:hAnsi="Arial" w:cs="Arial"/>
                <w:sz w:val="18"/>
                <w:lang w:eastAsia="ja-JP"/>
              </w:rPr>
            </w:pPr>
            <w:ins w:id="42451" w:author="Delta" w:date="2021-07-23T11:12:00Z">
              <w:r w:rsidRPr="008E21F4">
                <w:rPr>
                  <w:rFonts w:ascii="Arial" w:hAnsi="Arial" w:cs="Arial"/>
                  <w:sz w:val="18"/>
                </w:rPr>
                <w:t xml:space="preserve">CW carrier </w:t>
              </w:r>
            </w:ins>
          </w:p>
        </w:tc>
      </w:tr>
      <w:tr w:rsidR="00CB3986" w:rsidRPr="008E21F4" w14:paraId="76B6F768" w14:textId="77777777" w:rsidTr="00D04D5F">
        <w:tblPrEx>
          <w:tblLook w:val="04A0" w:firstRow="1" w:lastRow="0" w:firstColumn="1" w:lastColumn="0" w:noHBand="0" w:noVBand="1"/>
        </w:tblPrEx>
        <w:trPr>
          <w:cantSplit/>
          <w:ins w:id="42452" w:author="Delta" w:date="2021-07-23T11:12:00Z"/>
        </w:trPr>
        <w:tc>
          <w:tcPr>
            <w:tcW w:w="1135" w:type="dxa"/>
            <w:vMerge w:val="restart"/>
            <w:tcBorders>
              <w:top w:val="single" w:sz="4" w:space="0" w:color="auto"/>
              <w:left w:val="single" w:sz="4" w:space="0" w:color="auto"/>
              <w:right w:val="single" w:sz="4" w:space="0" w:color="auto"/>
            </w:tcBorders>
          </w:tcPr>
          <w:p w14:paraId="444DAB6D" w14:textId="77777777" w:rsidR="00CB3986" w:rsidRPr="008E21F4" w:rsidRDefault="00CB3986" w:rsidP="00D04D5F">
            <w:pPr>
              <w:spacing w:after="0"/>
              <w:jc w:val="center"/>
              <w:rPr>
                <w:ins w:id="42453" w:author="Delta" w:date="2021-07-23T11:12:00Z"/>
                <w:rFonts w:ascii="Arial" w:hAnsi="Arial" w:cs="Arial"/>
                <w:sz w:val="18"/>
                <w:lang w:eastAsia="ja-JP"/>
              </w:rPr>
            </w:pPr>
            <w:ins w:id="42454" w:author="Delta" w:date="2021-07-23T11:12:00Z">
              <w:r w:rsidRPr="008E21F4">
                <w:rPr>
                  <w:rFonts w:ascii="Arial" w:hAnsi="Arial" w:cs="Arial"/>
                  <w:sz w:val="18"/>
                  <w:lang w:eastAsia="ja-JP"/>
                </w:rPr>
                <w:t>85</w:t>
              </w:r>
            </w:ins>
          </w:p>
        </w:tc>
        <w:tc>
          <w:tcPr>
            <w:tcW w:w="1277" w:type="dxa"/>
            <w:tcBorders>
              <w:top w:val="single" w:sz="4" w:space="0" w:color="auto"/>
              <w:left w:val="single" w:sz="4" w:space="0" w:color="auto"/>
              <w:bottom w:val="single" w:sz="4" w:space="0" w:color="auto"/>
              <w:right w:val="nil"/>
            </w:tcBorders>
          </w:tcPr>
          <w:p w14:paraId="72B65939" w14:textId="77777777" w:rsidR="00CB3986" w:rsidRPr="008E21F4" w:rsidRDefault="00CB3986" w:rsidP="00D04D5F">
            <w:pPr>
              <w:keepNext/>
              <w:keepLines/>
              <w:spacing w:after="0"/>
              <w:jc w:val="right"/>
              <w:rPr>
                <w:ins w:id="42455" w:author="Delta" w:date="2021-07-23T11:12:00Z"/>
                <w:rFonts w:ascii="Arial" w:hAnsi="Arial" w:cs="Arial"/>
                <w:sz w:val="18"/>
              </w:rPr>
            </w:pPr>
            <w:ins w:id="42456"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5889DDBC" w14:textId="77777777" w:rsidR="00CB3986" w:rsidRPr="008E21F4" w:rsidRDefault="00CB3986" w:rsidP="00D04D5F">
            <w:pPr>
              <w:keepNext/>
              <w:keepLines/>
              <w:spacing w:after="0"/>
              <w:jc w:val="center"/>
              <w:rPr>
                <w:ins w:id="42457" w:author="Delta" w:date="2021-07-23T11:12:00Z"/>
                <w:rFonts w:ascii="Arial" w:hAnsi="Arial" w:cs="Arial"/>
                <w:sz w:val="18"/>
              </w:rPr>
            </w:pPr>
            <w:ins w:id="42458" w:author="Delta" w:date="2021-07-23T11:12:00Z">
              <w:r w:rsidRPr="008E21F4">
                <w:rPr>
                  <w:rFonts w:ascii="Arial" w:hAnsi="Arial" w:cs="Arial"/>
                  <w:sz w:val="18"/>
                </w:rPr>
                <w:t>to</w:t>
              </w:r>
            </w:ins>
          </w:p>
        </w:tc>
        <w:tc>
          <w:tcPr>
            <w:tcW w:w="1277" w:type="dxa"/>
            <w:tcBorders>
              <w:top w:val="single" w:sz="4" w:space="0" w:color="auto"/>
              <w:left w:val="nil"/>
              <w:bottom w:val="single" w:sz="4" w:space="0" w:color="auto"/>
              <w:right w:val="single" w:sz="4" w:space="0" w:color="auto"/>
            </w:tcBorders>
          </w:tcPr>
          <w:p w14:paraId="3C0C6338" w14:textId="77777777" w:rsidR="00CB3986" w:rsidRPr="008E21F4" w:rsidRDefault="00CB3986" w:rsidP="00D04D5F">
            <w:pPr>
              <w:keepNext/>
              <w:keepLines/>
              <w:spacing w:after="0"/>
              <w:rPr>
                <w:ins w:id="42459" w:author="Delta" w:date="2021-07-23T11:12:00Z"/>
                <w:rFonts w:ascii="Arial" w:hAnsi="Arial" w:cs="Arial"/>
                <w:sz w:val="18"/>
              </w:rPr>
            </w:pPr>
            <w:ins w:id="42460"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ins>
          </w:p>
        </w:tc>
        <w:tc>
          <w:tcPr>
            <w:tcW w:w="1277" w:type="dxa"/>
            <w:tcBorders>
              <w:top w:val="single" w:sz="4" w:space="0" w:color="auto"/>
              <w:left w:val="single" w:sz="4" w:space="0" w:color="auto"/>
              <w:bottom w:val="single" w:sz="4" w:space="0" w:color="auto"/>
              <w:right w:val="single" w:sz="4" w:space="0" w:color="auto"/>
            </w:tcBorders>
          </w:tcPr>
          <w:p w14:paraId="424720BA" w14:textId="77777777" w:rsidR="00CB3986" w:rsidRPr="008E21F4" w:rsidRDefault="00CB3986" w:rsidP="00D04D5F">
            <w:pPr>
              <w:keepNext/>
              <w:keepLines/>
              <w:spacing w:after="0"/>
              <w:jc w:val="center"/>
              <w:rPr>
                <w:ins w:id="42461" w:author="Delta" w:date="2021-07-23T11:12:00Z"/>
                <w:rFonts w:ascii="Arial" w:hAnsi="Arial" w:cs="Arial"/>
                <w:sz w:val="18"/>
              </w:rPr>
            </w:pPr>
            <w:ins w:id="42462" w:author="Delta" w:date="2021-07-23T11:12:00Z">
              <w:r w:rsidRPr="008E21F4">
                <w:rPr>
                  <w:rFonts w:ascii="Arial" w:hAnsi="Arial" w:cs="Arial"/>
                  <w:sz w:val="18"/>
                  <w:lang w:eastAsia="ja-JP"/>
                </w:rPr>
                <w:t>-27</w:t>
              </w:r>
            </w:ins>
          </w:p>
        </w:tc>
        <w:tc>
          <w:tcPr>
            <w:tcW w:w="1560" w:type="dxa"/>
            <w:tcBorders>
              <w:top w:val="single" w:sz="4" w:space="0" w:color="auto"/>
              <w:left w:val="single" w:sz="4" w:space="0" w:color="auto"/>
              <w:bottom w:val="single" w:sz="4" w:space="0" w:color="auto"/>
              <w:right w:val="single" w:sz="4" w:space="0" w:color="auto"/>
            </w:tcBorders>
          </w:tcPr>
          <w:p w14:paraId="3DBF610D" w14:textId="77777777" w:rsidR="00CB3986" w:rsidRPr="008E21F4" w:rsidRDefault="00CB3986" w:rsidP="00D04D5F">
            <w:pPr>
              <w:keepNext/>
              <w:keepLines/>
              <w:spacing w:after="0"/>
              <w:jc w:val="center"/>
              <w:rPr>
                <w:ins w:id="42463" w:author="Delta" w:date="2021-07-23T11:12:00Z"/>
                <w:rFonts w:ascii="Arial" w:hAnsi="Arial" w:cs="Arial"/>
                <w:sz w:val="18"/>
              </w:rPr>
            </w:pPr>
            <w:ins w:id="4246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14dB*</w:t>
              </w:r>
            </w:ins>
          </w:p>
        </w:tc>
        <w:tc>
          <w:tcPr>
            <w:tcW w:w="1702" w:type="dxa"/>
            <w:tcBorders>
              <w:top w:val="single" w:sz="4" w:space="0" w:color="auto"/>
              <w:left w:val="single" w:sz="4" w:space="0" w:color="auto"/>
              <w:bottom w:val="single" w:sz="4" w:space="0" w:color="auto"/>
              <w:right w:val="single" w:sz="4" w:space="0" w:color="auto"/>
            </w:tcBorders>
          </w:tcPr>
          <w:p w14:paraId="71FB159F" w14:textId="77777777" w:rsidR="00CB3986" w:rsidRPr="008E21F4" w:rsidRDefault="00CB3986" w:rsidP="00D04D5F">
            <w:pPr>
              <w:keepNext/>
              <w:keepLines/>
              <w:spacing w:after="0"/>
              <w:jc w:val="center"/>
              <w:rPr>
                <w:ins w:id="42465" w:author="Delta" w:date="2021-07-23T11:12:00Z"/>
                <w:rFonts w:ascii="Arial" w:hAnsi="Arial" w:cs="Arial"/>
                <w:sz w:val="18"/>
              </w:rPr>
            </w:pPr>
            <w:ins w:id="42466" w:author="Delta" w:date="2021-07-23T11:12:00Z">
              <w:r w:rsidRPr="008E21F4">
                <w:rPr>
                  <w:rFonts w:ascii="Arial" w:hAnsi="Arial" w:cs="Arial"/>
                  <w:sz w:val="18"/>
                  <w:lang w:eastAsia="ja-JP"/>
                </w:rPr>
                <w:t>See table 7.6. 2a</w:t>
              </w:r>
            </w:ins>
          </w:p>
        </w:tc>
        <w:tc>
          <w:tcPr>
            <w:tcW w:w="1277" w:type="dxa"/>
            <w:gridSpan w:val="2"/>
            <w:tcBorders>
              <w:top w:val="single" w:sz="4" w:space="0" w:color="auto"/>
              <w:left w:val="single" w:sz="4" w:space="0" w:color="auto"/>
              <w:bottom w:val="single" w:sz="4" w:space="0" w:color="auto"/>
              <w:right w:val="single" w:sz="4" w:space="0" w:color="auto"/>
            </w:tcBorders>
          </w:tcPr>
          <w:p w14:paraId="4879762A" w14:textId="77777777" w:rsidR="00CB3986" w:rsidRPr="008E21F4" w:rsidRDefault="00CB3986" w:rsidP="00D04D5F">
            <w:pPr>
              <w:keepNext/>
              <w:keepLines/>
              <w:spacing w:after="0"/>
              <w:rPr>
                <w:ins w:id="42467" w:author="Delta" w:date="2021-07-23T11:12:00Z"/>
                <w:rFonts w:ascii="Arial" w:hAnsi="Arial" w:cs="Arial"/>
                <w:sz w:val="18"/>
              </w:rPr>
            </w:pPr>
            <w:ins w:id="42468" w:author="Delta" w:date="2021-07-23T11:12:00Z">
              <w:r w:rsidRPr="008E21F4">
                <w:rPr>
                  <w:rFonts w:ascii="Arial" w:hAnsi="Arial" w:cs="Arial"/>
                  <w:sz w:val="18"/>
                  <w:lang w:eastAsia="ja-JP"/>
                </w:rPr>
                <w:t>See table 7.6. 2a</w:t>
              </w:r>
            </w:ins>
          </w:p>
        </w:tc>
      </w:tr>
      <w:tr w:rsidR="00CB3986" w:rsidRPr="008E21F4" w14:paraId="5125FBD6" w14:textId="77777777" w:rsidTr="00D04D5F">
        <w:tblPrEx>
          <w:tblLook w:val="04A0" w:firstRow="1" w:lastRow="0" w:firstColumn="1" w:lastColumn="0" w:noHBand="0" w:noVBand="1"/>
        </w:tblPrEx>
        <w:trPr>
          <w:cantSplit/>
          <w:ins w:id="42469" w:author="Delta" w:date="2021-07-23T11:12:00Z"/>
        </w:trPr>
        <w:tc>
          <w:tcPr>
            <w:tcW w:w="1135" w:type="dxa"/>
            <w:vMerge/>
            <w:tcBorders>
              <w:left w:val="single" w:sz="4" w:space="0" w:color="auto"/>
              <w:bottom w:val="single" w:sz="4" w:space="0" w:color="auto"/>
              <w:right w:val="single" w:sz="4" w:space="0" w:color="auto"/>
            </w:tcBorders>
            <w:vAlign w:val="center"/>
          </w:tcPr>
          <w:p w14:paraId="643E3BED" w14:textId="77777777" w:rsidR="00CB3986" w:rsidRPr="008E21F4" w:rsidRDefault="00CB3986" w:rsidP="00D04D5F">
            <w:pPr>
              <w:spacing w:after="0"/>
              <w:rPr>
                <w:ins w:id="42470" w:author="Delta" w:date="2021-07-23T11:12:00Z"/>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428DE9B6" w14:textId="77777777" w:rsidR="00CB3986" w:rsidRPr="008E21F4" w:rsidRDefault="00CB3986" w:rsidP="00D04D5F">
            <w:pPr>
              <w:keepNext/>
              <w:keepLines/>
              <w:spacing w:after="0"/>
              <w:jc w:val="right"/>
              <w:rPr>
                <w:ins w:id="42471" w:author="Delta" w:date="2021-07-23T11:12:00Z"/>
                <w:rFonts w:ascii="Arial" w:hAnsi="Arial" w:cs="Arial"/>
                <w:sz w:val="18"/>
              </w:rPr>
            </w:pPr>
            <w:ins w:id="42472" w:author="Delta" w:date="2021-07-23T11:12:00Z">
              <w:r w:rsidRPr="008E21F4">
                <w:rPr>
                  <w:rFonts w:ascii="Arial" w:hAnsi="Arial" w:cs="Arial"/>
                  <w:sz w:val="18"/>
                </w:rPr>
                <w:t>1</w:t>
              </w:r>
            </w:ins>
          </w:p>
          <w:p w14:paraId="594BB332" w14:textId="77777777" w:rsidR="00CB3986" w:rsidRPr="008E21F4" w:rsidRDefault="00CB3986" w:rsidP="00D04D5F">
            <w:pPr>
              <w:keepNext/>
              <w:keepLines/>
              <w:spacing w:after="0"/>
              <w:jc w:val="right"/>
              <w:rPr>
                <w:ins w:id="42473" w:author="Delta" w:date="2021-07-23T11:12:00Z"/>
                <w:rFonts w:ascii="Arial" w:hAnsi="Arial" w:cs="Arial"/>
                <w:sz w:val="18"/>
              </w:rPr>
            </w:pPr>
            <w:ins w:id="42474"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ins>
          </w:p>
        </w:tc>
        <w:tc>
          <w:tcPr>
            <w:tcW w:w="425" w:type="dxa"/>
            <w:tcBorders>
              <w:top w:val="single" w:sz="4" w:space="0" w:color="auto"/>
              <w:left w:val="nil"/>
              <w:bottom w:val="single" w:sz="4" w:space="0" w:color="auto"/>
              <w:right w:val="nil"/>
            </w:tcBorders>
          </w:tcPr>
          <w:p w14:paraId="48267B53" w14:textId="77777777" w:rsidR="00CB3986" w:rsidRPr="008E21F4" w:rsidRDefault="00CB3986" w:rsidP="00D04D5F">
            <w:pPr>
              <w:keepNext/>
              <w:keepLines/>
              <w:spacing w:after="0"/>
              <w:jc w:val="center"/>
              <w:rPr>
                <w:ins w:id="42475" w:author="Delta" w:date="2021-07-23T11:12:00Z"/>
                <w:rFonts w:ascii="Arial" w:hAnsi="Arial" w:cs="Arial"/>
                <w:sz w:val="18"/>
              </w:rPr>
            </w:pPr>
            <w:ins w:id="42476" w:author="Delta" w:date="2021-07-23T11:12:00Z">
              <w:r w:rsidRPr="008E21F4">
                <w:rPr>
                  <w:rFonts w:ascii="Arial" w:hAnsi="Arial" w:cs="Arial"/>
                  <w:sz w:val="18"/>
                </w:rPr>
                <w:t>to</w:t>
              </w:r>
            </w:ins>
          </w:p>
          <w:p w14:paraId="07560A27" w14:textId="77777777" w:rsidR="00CB3986" w:rsidRPr="008E21F4" w:rsidRDefault="00CB3986" w:rsidP="00D04D5F">
            <w:pPr>
              <w:keepNext/>
              <w:keepLines/>
              <w:spacing w:after="0"/>
              <w:jc w:val="center"/>
              <w:rPr>
                <w:ins w:id="42477" w:author="Delta" w:date="2021-07-23T11:12:00Z"/>
                <w:rFonts w:ascii="Arial" w:hAnsi="Arial" w:cs="Arial"/>
                <w:sz w:val="18"/>
              </w:rPr>
            </w:pPr>
            <w:ins w:id="42478" w:author="Delta" w:date="2021-07-23T11:12:00Z">
              <w:r w:rsidRPr="008E21F4">
                <w:rPr>
                  <w:rFonts w:ascii="Arial" w:hAnsi="Arial" w:cs="Arial"/>
                  <w:sz w:val="18"/>
                </w:rPr>
                <w:t>to</w:t>
              </w:r>
            </w:ins>
          </w:p>
        </w:tc>
        <w:tc>
          <w:tcPr>
            <w:tcW w:w="1277" w:type="dxa"/>
            <w:tcBorders>
              <w:top w:val="single" w:sz="4" w:space="0" w:color="auto"/>
              <w:left w:val="nil"/>
              <w:bottom w:val="single" w:sz="4" w:space="0" w:color="auto"/>
              <w:right w:val="single" w:sz="4" w:space="0" w:color="auto"/>
            </w:tcBorders>
          </w:tcPr>
          <w:p w14:paraId="0AD03C55" w14:textId="77777777" w:rsidR="00CB3986" w:rsidRPr="008E21F4" w:rsidRDefault="00CB3986" w:rsidP="00D04D5F">
            <w:pPr>
              <w:keepNext/>
              <w:keepLines/>
              <w:spacing w:after="0"/>
              <w:rPr>
                <w:ins w:id="42479" w:author="Delta" w:date="2021-07-23T11:12:00Z"/>
                <w:rFonts w:ascii="Arial" w:hAnsi="Arial" w:cs="Arial"/>
                <w:sz w:val="18"/>
              </w:rPr>
            </w:pPr>
            <w:ins w:id="42480"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71A74B43" w14:textId="77777777" w:rsidR="00CB3986" w:rsidRPr="008E21F4" w:rsidRDefault="00CB3986" w:rsidP="00D04D5F">
            <w:pPr>
              <w:keepNext/>
              <w:keepLines/>
              <w:spacing w:after="0"/>
              <w:rPr>
                <w:ins w:id="42481" w:author="Delta" w:date="2021-07-23T11:12:00Z"/>
                <w:rFonts w:ascii="Arial" w:hAnsi="Arial" w:cs="Arial"/>
                <w:sz w:val="18"/>
              </w:rPr>
            </w:pPr>
            <w:ins w:id="42482" w:author="Delta" w:date="2021-07-23T11:12:00Z">
              <w:r w:rsidRPr="008E21F4">
                <w:rPr>
                  <w:rFonts w:ascii="Arial" w:hAnsi="Arial" w:cs="Arial"/>
                  <w:sz w:val="18"/>
                </w:rPr>
                <w:t>12750</w:t>
              </w:r>
            </w:ins>
          </w:p>
        </w:tc>
        <w:tc>
          <w:tcPr>
            <w:tcW w:w="1277" w:type="dxa"/>
            <w:tcBorders>
              <w:top w:val="single" w:sz="4" w:space="0" w:color="auto"/>
              <w:left w:val="single" w:sz="4" w:space="0" w:color="auto"/>
              <w:bottom w:val="single" w:sz="4" w:space="0" w:color="auto"/>
              <w:right w:val="single" w:sz="4" w:space="0" w:color="auto"/>
            </w:tcBorders>
          </w:tcPr>
          <w:p w14:paraId="39FF46FF" w14:textId="77777777" w:rsidR="00CB3986" w:rsidRPr="008E21F4" w:rsidRDefault="00CB3986" w:rsidP="00D04D5F">
            <w:pPr>
              <w:keepNext/>
              <w:keepLines/>
              <w:spacing w:after="0"/>
              <w:jc w:val="center"/>
              <w:rPr>
                <w:ins w:id="42483" w:author="Delta" w:date="2021-07-23T11:12:00Z"/>
                <w:rFonts w:ascii="Arial" w:hAnsi="Arial" w:cs="Arial"/>
                <w:sz w:val="18"/>
              </w:rPr>
            </w:pPr>
            <w:ins w:id="42484"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60" w:type="dxa"/>
            <w:tcBorders>
              <w:top w:val="single" w:sz="4" w:space="0" w:color="auto"/>
              <w:left w:val="single" w:sz="4" w:space="0" w:color="auto"/>
              <w:bottom w:val="single" w:sz="4" w:space="0" w:color="auto"/>
              <w:right w:val="single" w:sz="4" w:space="0" w:color="auto"/>
            </w:tcBorders>
          </w:tcPr>
          <w:p w14:paraId="11536FA5" w14:textId="77777777" w:rsidR="00CB3986" w:rsidRPr="008E21F4" w:rsidRDefault="00CB3986" w:rsidP="00D04D5F">
            <w:pPr>
              <w:keepNext/>
              <w:keepLines/>
              <w:spacing w:after="0"/>
              <w:jc w:val="center"/>
              <w:rPr>
                <w:ins w:id="42485" w:author="Delta" w:date="2021-07-23T11:12:00Z"/>
                <w:rFonts w:ascii="Arial" w:hAnsi="Arial" w:cs="Arial"/>
                <w:sz w:val="18"/>
              </w:rPr>
            </w:pPr>
            <w:ins w:id="4248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14dB* </w:t>
              </w:r>
            </w:ins>
          </w:p>
        </w:tc>
        <w:tc>
          <w:tcPr>
            <w:tcW w:w="1702" w:type="dxa"/>
            <w:tcBorders>
              <w:top w:val="single" w:sz="4" w:space="0" w:color="auto"/>
              <w:left w:val="single" w:sz="4" w:space="0" w:color="auto"/>
              <w:bottom w:val="single" w:sz="4" w:space="0" w:color="auto"/>
              <w:right w:val="single" w:sz="4" w:space="0" w:color="auto"/>
            </w:tcBorders>
          </w:tcPr>
          <w:p w14:paraId="48EEB999" w14:textId="77777777" w:rsidR="00CB3986" w:rsidRPr="008E21F4" w:rsidRDefault="00CB3986" w:rsidP="00D04D5F">
            <w:pPr>
              <w:keepNext/>
              <w:keepLines/>
              <w:spacing w:after="0"/>
              <w:jc w:val="center"/>
              <w:rPr>
                <w:ins w:id="42487" w:author="Delta" w:date="2021-07-23T11:12:00Z"/>
                <w:rFonts w:ascii="Arial" w:hAnsi="Arial" w:cs="Arial"/>
                <w:sz w:val="18"/>
              </w:rPr>
            </w:pPr>
            <w:ins w:id="42488" w:author="Delta" w:date="2021-07-23T11:12:00Z">
              <w:r w:rsidRPr="008E21F4">
                <w:rPr>
                  <w:rFonts w:ascii="Arial" w:hAnsi="Arial" w:cs="Arial"/>
                  <w:sz w:val="18"/>
                  <w:lang w:eastAsia="ja-JP"/>
                </w:rPr>
                <w:sym w:font="Symbol" w:char="F0BE"/>
              </w:r>
            </w:ins>
          </w:p>
        </w:tc>
        <w:tc>
          <w:tcPr>
            <w:tcW w:w="1277" w:type="dxa"/>
            <w:gridSpan w:val="2"/>
            <w:tcBorders>
              <w:top w:val="single" w:sz="4" w:space="0" w:color="auto"/>
              <w:left w:val="single" w:sz="4" w:space="0" w:color="auto"/>
              <w:bottom w:val="single" w:sz="4" w:space="0" w:color="auto"/>
              <w:right w:val="single" w:sz="4" w:space="0" w:color="auto"/>
            </w:tcBorders>
          </w:tcPr>
          <w:p w14:paraId="09530651" w14:textId="77777777" w:rsidR="00CB3986" w:rsidRPr="008E21F4" w:rsidRDefault="00CB3986" w:rsidP="00D04D5F">
            <w:pPr>
              <w:keepNext/>
              <w:keepLines/>
              <w:spacing w:after="0"/>
              <w:rPr>
                <w:ins w:id="42489" w:author="Delta" w:date="2021-07-23T11:12:00Z"/>
                <w:rFonts w:ascii="Arial" w:hAnsi="Arial" w:cs="Arial"/>
                <w:sz w:val="18"/>
              </w:rPr>
            </w:pPr>
            <w:ins w:id="42490" w:author="Delta" w:date="2021-07-23T11:12:00Z">
              <w:r w:rsidRPr="008E21F4">
                <w:rPr>
                  <w:rFonts w:ascii="Arial" w:hAnsi="Arial" w:cs="Arial"/>
                  <w:sz w:val="18"/>
                  <w:lang w:eastAsia="ja-JP"/>
                </w:rPr>
                <w:t xml:space="preserve">CW carrier </w:t>
              </w:r>
            </w:ins>
          </w:p>
        </w:tc>
      </w:tr>
      <w:tr w:rsidR="00CB3986" w:rsidRPr="008E21F4" w14:paraId="6F12E393" w14:textId="77777777" w:rsidTr="00D04D5F">
        <w:trPr>
          <w:gridAfter w:val="1"/>
          <w:wAfter w:w="7" w:type="dxa"/>
          <w:cantSplit/>
          <w:ins w:id="42491" w:author="Delta" w:date="2021-07-23T11:12:00Z"/>
        </w:trPr>
        <w:tc>
          <w:tcPr>
            <w:tcW w:w="9923" w:type="dxa"/>
            <w:gridSpan w:val="8"/>
            <w:tcBorders>
              <w:top w:val="nil"/>
              <w:left w:val="single" w:sz="4" w:space="0" w:color="auto"/>
              <w:bottom w:val="single" w:sz="4" w:space="0" w:color="auto"/>
            </w:tcBorders>
          </w:tcPr>
          <w:p w14:paraId="393B133D" w14:textId="77777777" w:rsidR="00CB3986" w:rsidRPr="008E21F4" w:rsidRDefault="00CB3986" w:rsidP="00D04D5F">
            <w:pPr>
              <w:pStyle w:val="TAN"/>
              <w:rPr>
                <w:ins w:id="42492" w:author="Delta" w:date="2021-07-23T11:12:00Z"/>
                <w:szCs w:val="18"/>
                <w:lang w:eastAsia="zh-CN"/>
              </w:rPr>
            </w:pPr>
            <w:ins w:id="42493" w:author="Delta" w:date="2021-07-23T11:12:00Z">
              <w:r w:rsidRPr="008E21F4">
                <w:rPr>
                  <w:lang w:eastAsia="ja-JP"/>
                </w:rPr>
                <w:t>Note*:</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zh-CN"/>
                </w:rPr>
                <w:t>is</w:t>
              </w:r>
              <w:r w:rsidRPr="008E21F4">
                <w:rPr>
                  <w:lang w:eastAsia="ja-JP"/>
                </w:rPr>
                <w:t xml:space="preserve"> specified in </w:t>
              </w:r>
              <w:r w:rsidRPr="008E21F4">
                <w:rPr>
                  <w:rFonts w:cs="v4.2.0"/>
                  <w:lang w:eastAsia="ja-JP"/>
                </w:rPr>
                <w:t>TS 36.104 [2] subclause 7.2.1</w:t>
              </w:r>
            </w:ins>
          </w:p>
          <w:p w14:paraId="2A5DE47A" w14:textId="77777777" w:rsidR="00CB3986" w:rsidRPr="008E21F4" w:rsidRDefault="00CB3986" w:rsidP="00D04D5F">
            <w:pPr>
              <w:pStyle w:val="TAN"/>
              <w:rPr>
                <w:ins w:id="42494" w:author="Delta" w:date="2021-07-23T11:12:00Z"/>
                <w:lang w:eastAsia="zh-CN"/>
              </w:rPr>
            </w:pPr>
            <w:ins w:id="42495" w:author="Delta" w:date="2021-07-23T11:12:00Z">
              <w:r w:rsidRPr="008E21F4">
                <w:rPr>
                  <w:szCs w:val="18"/>
                  <w:lang w:eastAsia="ja-JP"/>
                </w:rPr>
                <w:t>Note**:</w:t>
              </w:r>
              <w:r w:rsidRPr="008E21F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ins>
          </w:p>
        </w:tc>
      </w:tr>
    </w:tbl>
    <w:p w14:paraId="42B174A4" w14:textId="77777777" w:rsidR="00CB3986" w:rsidRPr="008E21F4" w:rsidRDefault="00CB3986" w:rsidP="00CB3986">
      <w:pPr>
        <w:rPr>
          <w:ins w:id="42496" w:author="Delta" w:date="2021-07-23T11:12:00Z"/>
          <w:lang w:eastAsia="zh-CN"/>
        </w:rPr>
      </w:pPr>
    </w:p>
    <w:p w14:paraId="2CD48355" w14:textId="77777777" w:rsidR="00CB3986" w:rsidRPr="008E21F4" w:rsidRDefault="00CB3986" w:rsidP="00CB3986">
      <w:pPr>
        <w:pStyle w:val="NO"/>
        <w:rPr>
          <w:ins w:id="42497" w:author="Delta" w:date="2021-07-23T11:12:00Z"/>
          <w:lang w:eastAsia="zh-CN"/>
        </w:rPr>
      </w:pPr>
      <w:ins w:id="42498" w:author="Delta" w:date="2021-07-23T11:12:00Z">
        <w:r w:rsidRPr="008E21F4">
          <w:rPr>
            <w:lang w:eastAsia="zh-CN"/>
          </w:rPr>
          <w:t>NOTE:</w:t>
        </w:r>
        <w:r w:rsidRPr="008E21F4">
          <w:rPr>
            <w:lang w:eastAsia="zh-CN"/>
          </w:rPr>
          <w:tab/>
          <w:t>Table 7.6.1h assumes that two operating bands, where the downlink operating band (see Table 5.5-1) of one band would be within the in-band blocking region of the other band, are not deployed in the same geographical area.</w:t>
        </w:r>
      </w:ins>
    </w:p>
    <w:p w14:paraId="6FBF1FDB" w14:textId="77777777" w:rsidR="00CB3986" w:rsidRPr="008E21F4" w:rsidRDefault="00CB3986" w:rsidP="00CB3986">
      <w:pPr>
        <w:pStyle w:val="TH"/>
        <w:rPr>
          <w:ins w:id="42499" w:author="Delta" w:date="2021-07-23T11:12:00Z"/>
        </w:rPr>
      </w:pPr>
      <w:ins w:id="42500" w:author="Delta" w:date="2021-07-23T11:12:00Z">
        <w:r w:rsidRPr="008E21F4">
          <w:rPr>
            <w:rFonts w:eastAsia="Osaka"/>
          </w:rPr>
          <w:t xml:space="preserve">Table 7.6.1i: </w:t>
        </w:r>
        <w:r w:rsidRPr="008E21F4">
          <w:t xml:space="preserve">Blocking performance requirement </w:t>
        </w:r>
        <w:r w:rsidRPr="008E21F4">
          <w:rPr>
            <w:lang w:eastAsia="zh-CN"/>
          </w:rPr>
          <w:t xml:space="preserve">for Home BS </w:t>
        </w:r>
        <w:r w:rsidRPr="008E21F4">
          <w:rPr>
            <w:rFonts w:cs="v5.0.0"/>
            <w:lang w:eastAsia="zh-CN"/>
          </w:rPr>
          <w:t>for E-UTRA with NB-IoT in-band/guard band operation</w:t>
        </w:r>
      </w:ins>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61CD01A1" w14:textId="77777777" w:rsidTr="00D04D5F">
        <w:trPr>
          <w:gridAfter w:val="1"/>
          <w:wAfter w:w="7" w:type="dxa"/>
          <w:ins w:id="42501" w:author="Delta" w:date="2021-07-23T11:12:00Z"/>
        </w:trPr>
        <w:tc>
          <w:tcPr>
            <w:tcW w:w="1134" w:type="dxa"/>
          </w:tcPr>
          <w:p w14:paraId="1235F572" w14:textId="77777777" w:rsidR="00CB3986" w:rsidRPr="008E21F4" w:rsidRDefault="00CB3986" w:rsidP="00D04D5F">
            <w:pPr>
              <w:keepNext/>
              <w:keepLines/>
              <w:spacing w:after="0"/>
              <w:jc w:val="center"/>
              <w:rPr>
                <w:ins w:id="42502" w:author="Delta" w:date="2021-07-23T11:12:00Z"/>
                <w:rFonts w:ascii="Arial" w:hAnsi="Arial" w:cs="Arial"/>
                <w:b/>
                <w:sz w:val="18"/>
                <w:lang w:eastAsia="ja-JP"/>
              </w:rPr>
            </w:pPr>
            <w:ins w:id="42503" w:author="Delta" w:date="2021-07-23T11:12:00Z">
              <w:r w:rsidRPr="008E21F4">
                <w:rPr>
                  <w:rFonts w:ascii="Arial" w:hAnsi="Arial" w:cs="Arial"/>
                  <w:b/>
                  <w:sz w:val="18"/>
                  <w:lang w:eastAsia="ja-JP"/>
                </w:rPr>
                <w:t>Operating Band</w:t>
              </w:r>
            </w:ins>
          </w:p>
        </w:tc>
        <w:tc>
          <w:tcPr>
            <w:tcW w:w="2977" w:type="dxa"/>
            <w:gridSpan w:val="3"/>
            <w:tcBorders>
              <w:bottom w:val="single" w:sz="4" w:space="0" w:color="auto"/>
            </w:tcBorders>
          </w:tcPr>
          <w:p w14:paraId="3B15C4A5" w14:textId="77777777" w:rsidR="00CB3986" w:rsidRPr="008E21F4" w:rsidRDefault="00CB3986" w:rsidP="00D04D5F">
            <w:pPr>
              <w:keepNext/>
              <w:keepLines/>
              <w:spacing w:after="0"/>
              <w:jc w:val="center"/>
              <w:rPr>
                <w:ins w:id="42504" w:author="Delta" w:date="2021-07-23T11:12:00Z"/>
                <w:rFonts w:ascii="Arial" w:hAnsi="Arial" w:cs="Arial"/>
                <w:b/>
                <w:sz w:val="18"/>
                <w:lang w:eastAsia="ja-JP"/>
              </w:rPr>
            </w:pPr>
            <w:ins w:id="42505" w:author="Delta" w:date="2021-07-23T11:12:00Z">
              <w:r w:rsidRPr="008E21F4">
                <w:rPr>
                  <w:rFonts w:ascii="Arial" w:hAnsi="Arial" w:cs="Arial"/>
                  <w:b/>
                  <w:sz w:val="18"/>
                  <w:lang w:eastAsia="ja-JP"/>
                </w:rPr>
                <w:t>Centre Frequency of Interfering Signal [MHz]</w:t>
              </w:r>
            </w:ins>
          </w:p>
        </w:tc>
        <w:tc>
          <w:tcPr>
            <w:tcW w:w="1276" w:type="dxa"/>
          </w:tcPr>
          <w:p w14:paraId="4D25CA8D" w14:textId="77777777" w:rsidR="00CB3986" w:rsidRPr="008E21F4" w:rsidRDefault="00CB3986" w:rsidP="00D04D5F">
            <w:pPr>
              <w:keepNext/>
              <w:keepLines/>
              <w:spacing w:after="0"/>
              <w:jc w:val="center"/>
              <w:rPr>
                <w:ins w:id="42506" w:author="Delta" w:date="2021-07-23T11:12:00Z"/>
                <w:rFonts w:ascii="Arial" w:hAnsi="Arial" w:cs="Arial"/>
                <w:b/>
                <w:sz w:val="18"/>
                <w:lang w:eastAsia="ja-JP"/>
              </w:rPr>
            </w:pPr>
            <w:ins w:id="42507" w:author="Delta" w:date="2021-07-23T11:12:00Z">
              <w:r w:rsidRPr="008E21F4">
                <w:rPr>
                  <w:rFonts w:ascii="Arial" w:hAnsi="Arial" w:cs="Arial"/>
                  <w:b/>
                  <w:sz w:val="18"/>
                  <w:lang w:eastAsia="ja-JP"/>
                </w:rPr>
                <w:t>Interfering Signal mean power [dBm]</w:t>
              </w:r>
            </w:ins>
          </w:p>
        </w:tc>
        <w:tc>
          <w:tcPr>
            <w:tcW w:w="1559" w:type="dxa"/>
          </w:tcPr>
          <w:p w14:paraId="3DD8708B" w14:textId="77777777" w:rsidR="00CB3986" w:rsidRPr="008E21F4" w:rsidRDefault="00CB3986" w:rsidP="00D04D5F">
            <w:pPr>
              <w:keepNext/>
              <w:keepLines/>
              <w:spacing w:after="0"/>
              <w:jc w:val="center"/>
              <w:rPr>
                <w:ins w:id="42508" w:author="Delta" w:date="2021-07-23T11:12:00Z"/>
                <w:rFonts w:ascii="Arial" w:hAnsi="Arial" w:cs="Arial"/>
                <w:b/>
                <w:sz w:val="18"/>
                <w:lang w:eastAsia="ja-JP"/>
              </w:rPr>
            </w:pPr>
            <w:ins w:id="42509" w:author="Delta" w:date="2021-07-23T11:12:00Z">
              <w:r w:rsidRPr="008E21F4">
                <w:rPr>
                  <w:rFonts w:ascii="Arial" w:hAnsi="Arial" w:cs="Arial"/>
                  <w:b/>
                  <w:sz w:val="18"/>
                  <w:lang w:eastAsia="ja-JP"/>
                </w:rPr>
                <w:t>Wanted Signal mean power [dBm]</w:t>
              </w:r>
            </w:ins>
          </w:p>
        </w:tc>
        <w:tc>
          <w:tcPr>
            <w:tcW w:w="1701" w:type="dxa"/>
          </w:tcPr>
          <w:p w14:paraId="33625EDC" w14:textId="77777777" w:rsidR="00CB3986" w:rsidRPr="008E21F4" w:rsidRDefault="00CB3986" w:rsidP="00D04D5F">
            <w:pPr>
              <w:keepNext/>
              <w:keepLines/>
              <w:spacing w:after="0"/>
              <w:jc w:val="center"/>
              <w:rPr>
                <w:ins w:id="42510" w:author="Delta" w:date="2021-07-23T11:12:00Z"/>
                <w:rFonts w:ascii="Arial" w:hAnsi="Arial" w:cs="Arial"/>
                <w:b/>
                <w:sz w:val="18"/>
                <w:lang w:eastAsia="ja-JP"/>
              </w:rPr>
            </w:pPr>
            <w:ins w:id="42511" w:author="Delta" w:date="2021-07-23T11:12:00Z">
              <w:r w:rsidRPr="008E21F4">
                <w:rPr>
                  <w:rFonts w:ascii="Arial" w:hAnsi="Arial" w:cs="Arial"/>
                  <w:b/>
                  <w:sz w:val="18"/>
                  <w:lang w:eastAsia="ja-JP"/>
                </w:rPr>
                <w:t>Interfering signal centre frequency minimum frequency offset from  the lower/upper Base Station RF Bandwidth edge or sub-block edge inside a sub-block gap [MHz]</w:t>
              </w:r>
            </w:ins>
          </w:p>
        </w:tc>
        <w:tc>
          <w:tcPr>
            <w:tcW w:w="1276" w:type="dxa"/>
          </w:tcPr>
          <w:p w14:paraId="5FDDFA02" w14:textId="77777777" w:rsidR="00CB3986" w:rsidRPr="008E21F4" w:rsidRDefault="00CB3986" w:rsidP="00D04D5F">
            <w:pPr>
              <w:keepNext/>
              <w:keepLines/>
              <w:spacing w:after="0"/>
              <w:jc w:val="center"/>
              <w:rPr>
                <w:ins w:id="42512" w:author="Delta" w:date="2021-07-23T11:12:00Z"/>
                <w:rFonts w:ascii="Arial" w:hAnsi="Arial" w:cs="Arial"/>
                <w:b/>
                <w:sz w:val="18"/>
                <w:lang w:eastAsia="ja-JP"/>
              </w:rPr>
            </w:pPr>
            <w:ins w:id="42513" w:author="Delta" w:date="2021-07-23T11:12:00Z">
              <w:r w:rsidRPr="008E21F4">
                <w:rPr>
                  <w:rFonts w:ascii="Arial" w:hAnsi="Arial" w:cs="Arial"/>
                  <w:b/>
                  <w:sz w:val="18"/>
                  <w:lang w:eastAsia="ja-JP"/>
                </w:rPr>
                <w:t>Type of Interfering Signal</w:t>
              </w:r>
            </w:ins>
          </w:p>
        </w:tc>
      </w:tr>
      <w:tr w:rsidR="00CB3986" w:rsidRPr="008E21F4" w14:paraId="79A87100" w14:textId="77777777" w:rsidTr="00D04D5F">
        <w:trPr>
          <w:gridAfter w:val="1"/>
          <w:wAfter w:w="7" w:type="dxa"/>
          <w:cantSplit/>
          <w:ins w:id="42514" w:author="Delta" w:date="2021-07-23T11:12:00Z"/>
        </w:trPr>
        <w:tc>
          <w:tcPr>
            <w:tcW w:w="1134" w:type="dxa"/>
            <w:vMerge w:val="restart"/>
            <w:tcBorders>
              <w:right w:val="single" w:sz="4" w:space="0" w:color="auto"/>
            </w:tcBorders>
          </w:tcPr>
          <w:p w14:paraId="10C474B4" w14:textId="77777777" w:rsidR="00CB3986" w:rsidRPr="008E21F4" w:rsidRDefault="00CB3986" w:rsidP="00D04D5F">
            <w:pPr>
              <w:keepNext/>
              <w:keepLines/>
              <w:spacing w:after="0"/>
              <w:jc w:val="center"/>
              <w:rPr>
                <w:ins w:id="42515" w:author="Delta" w:date="2021-07-23T11:12:00Z"/>
                <w:rFonts w:ascii="Arial" w:hAnsi="Arial" w:cs="Arial"/>
                <w:sz w:val="18"/>
                <w:lang w:eastAsia="ja-JP"/>
              </w:rPr>
            </w:pPr>
            <w:ins w:id="42516" w:author="Delta" w:date="2021-07-23T11:12:00Z">
              <w:r w:rsidRPr="008E21F4">
                <w:rPr>
                  <w:rFonts w:ascii="Arial" w:hAnsi="Arial" w:cs="Arial"/>
                  <w:sz w:val="18"/>
                  <w:lang w:eastAsia="ja-JP"/>
                </w:rPr>
                <w:t>1-</w:t>
              </w:r>
              <w:r w:rsidRPr="008E21F4">
                <w:rPr>
                  <w:rFonts w:ascii="Arial" w:hAnsi="Arial" w:cs="Arial"/>
                  <w:sz w:val="18"/>
                  <w:lang w:eastAsia="zh-CN"/>
                </w:rPr>
                <w:t>5, 7, 11,</w:t>
              </w:r>
              <w:r w:rsidRPr="008E21F4">
                <w:rPr>
                  <w:rFonts w:ascii="Arial" w:hAnsi="Arial" w:cs="Arial"/>
                  <w:sz w:val="18"/>
                  <w:lang w:eastAsia="ja-JP"/>
                </w:rPr>
                <w:t xml:space="preserve"> 13-14,18,19, 21, 2</w:t>
              </w:r>
              <w:r w:rsidRPr="008E21F4">
                <w:rPr>
                  <w:rFonts w:ascii="Arial" w:hAnsi="Arial" w:cs="Arial"/>
                  <w:sz w:val="18"/>
                  <w:lang w:eastAsia="zh-CN"/>
                </w:rPr>
                <w:t>6</w:t>
              </w:r>
              <w:r w:rsidRPr="008E21F4">
                <w:rPr>
                  <w:rFonts w:ascii="Arial" w:hAnsi="Arial" w:cs="Arial"/>
                  <w:sz w:val="18"/>
                  <w:lang w:eastAsia="ja-JP"/>
                </w:rPr>
                <w:t>, 42, 43, 65, 66, 70</w:t>
              </w:r>
            </w:ins>
          </w:p>
        </w:tc>
        <w:tc>
          <w:tcPr>
            <w:tcW w:w="1276" w:type="dxa"/>
            <w:tcBorders>
              <w:top w:val="single" w:sz="4" w:space="0" w:color="auto"/>
              <w:left w:val="single" w:sz="4" w:space="0" w:color="auto"/>
              <w:bottom w:val="single" w:sz="4" w:space="0" w:color="auto"/>
              <w:right w:val="nil"/>
            </w:tcBorders>
          </w:tcPr>
          <w:p w14:paraId="5BBDD07E" w14:textId="77777777" w:rsidR="00CB3986" w:rsidRPr="008E21F4" w:rsidRDefault="00CB3986" w:rsidP="00D04D5F">
            <w:pPr>
              <w:keepNext/>
              <w:keepLines/>
              <w:spacing w:after="0"/>
              <w:jc w:val="right"/>
              <w:rPr>
                <w:ins w:id="42517" w:author="Delta" w:date="2021-07-23T11:12:00Z"/>
                <w:rFonts w:ascii="Arial" w:hAnsi="Arial" w:cs="Arial"/>
                <w:sz w:val="18"/>
                <w:lang w:eastAsia="ja-JP"/>
              </w:rPr>
            </w:pPr>
            <w:ins w:id="4251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1BF446F8" w14:textId="77777777" w:rsidR="00CB3986" w:rsidRPr="008E21F4" w:rsidRDefault="00CB3986" w:rsidP="00D04D5F">
            <w:pPr>
              <w:keepNext/>
              <w:keepLines/>
              <w:spacing w:after="0"/>
              <w:jc w:val="center"/>
              <w:rPr>
                <w:ins w:id="42519" w:author="Delta" w:date="2021-07-23T11:12:00Z"/>
                <w:rFonts w:ascii="Arial" w:hAnsi="Arial" w:cs="Arial"/>
                <w:sz w:val="18"/>
                <w:lang w:eastAsia="ja-JP"/>
              </w:rPr>
            </w:pPr>
            <w:ins w:id="42520"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05535FBB" w14:textId="77777777" w:rsidR="00CB3986" w:rsidRPr="008E21F4" w:rsidRDefault="00CB3986" w:rsidP="00D04D5F">
            <w:pPr>
              <w:keepNext/>
              <w:keepLines/>
              <w:spacing w:after="0"/>
              <w:rPr>
                <w:ins w:id="42521" w:author="Delta" w:date="2021-07-23T11:12:00Z"/>
                <w:rFonts w:ascii="Arial" w:hAnsi="Arial" w:cs="Arial"/>
                <w:sz w:val="18"/>
                <w:lang w:eastAsia="ja-JP"/>
              </w:rPr>
            </w:pPr>
            <w:ins w:id="4252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1276" w:type="dxa"/>
            <w:tcBorders>
              <w:left w:val="single" w:sz="4" w:space="0" w:color="auto"/>
            </w:tcBorders>
          </w:tcPr>
          <w:p w14:paraId="6A8C2EEC" w14:textId="77777777" w:rsidR="00CB3986" w:rsidRPr="008E21F4" w:rsidRDefault="00CB3986" w:rsidP="00D04D5F">
            <w:pPr>
              <w:keepNext/>
              <w:keepLines/>
              <w:spacing w:after="0"/>
              <w:jc w:val="center"/>
              <w:rPr>
                <w:ins w:id="42523" w:author="Delta" w:date="2021-07-23T11:12:00Z"/>
                <w:rFonts w:ascii="Arial" w:hAnsi="Arial" w:cs="Arial"/>
                <w:sz w:val="18"/>
                <w:lang w:eastAsia="ja-JP"/>
              </w:rPr>
            </w:pPr>
            <w:ins w:id="42524" w:author="Delta" w:date="2021-07-23T11:12:00Z">
              <w:r w:rsidRPr="008E21F4">
                <w:rPr>
                  <w:rFonts w:ascii="Arial" w:hAnsi="Arial" w:cs="Arial"/>
                  <w:sz w:val="18"/>
                  <w:lang w:eastAsia="ja-JP"/>
                </w:rPr>
                <w:t>-27</w:t>
              </w:r>
            </w:ins>
          </w:p>
        </w:tc>
        <w:tc>
          <w:tcPr>
            <w:tcW w:w="1559" w:type="dxa"/>
          </w:tcPr>
          <w:p w14:paraId="1EF0F119" w14:textId="77777777" w:rsidR="00CB3986" w:rsidRPr="008E21F4" w:rsidRDefault="00CB3986" w:rsidP="00D04D5F">
            <w:pPr>
              <w:keepNext/>
              <w:keepLines/>
              <w:spacing w:after="0"/>
              <w:jc w:val="center"/>
              <w:rPr>
                <w:ins w:id="42525" w:author="Delta" w:date="2021-07-23T11:12:00Z"/>
                <w:rFonts w:ascii="Arial" w:hAnsi="Arial" w:cs="Arial"/>
                <w:sz w:val="18"/>
                <w:lang w:eastAsia="ja-JP"/>
              </w:rPr>
            </w:pPr>
            <w:ins w:id="4252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ins>
          </w:p>
        </w:tc>
        <w:tc>
          <w:tcPr>
            <w:tcW w:w="1701" w:type="dxa"/>
          </w:tcPr>
          <w:p w14:paraId="1C5E0C00" w14:textId="77777777" w:rsidR="00CB3986" w:rsidRPr="008E21F4" w:rsidRDefault="00CB3986" w:rsidP="00D04D5F">
            <w:pPr>
              <w:keepNext/>
              <w:keepLines/>
              <w:spacing w:after="0"/>
              <w:jc w:val="center"/>
              <w:rPr>
                <w:ins w:id="42527" w:author="Delta" w:date="2021-07-23T11:12:00Z"/>
                <w:rFonts w:ascii="Arial" w:hAnsi="Arial" w:cs="Arial"/>
                <w:sz w:val="18"/>
                <w:lang w:eastAsia="zh-CN"/>
              </w:rPr>
            </w:pPr>
            <w:ins w:id="42528" w:author="Delta" w:date="2021-07-23T11:12:00Z">
              <w:r w:rsidRPr="008E21F4">
                <w:rPr>
                  <w:rFonts w:ascii="Arial" w:hAnsi="Arial" w:cs="Arial"/>
                  <w:sz w:val="18"/>
                  <w:lang w:eastAsia="ja-JP"/>
                </w:rPr>
                <w:t>See table 7.6.2b</w:t>
              </w:r>
            </w:ins>
          </w:p>
        </w:tc>
        <w:tc>
          <w:tcPr>
            <w:tcW w:w="1276" w:type="dxa"/>
          </w:tcPr>
          <w:p w14:paraId="5EFF0D27" w14:textId="77777777" w:rsidR="00CB3986" w:rsidRPr="008E21F4" w:rsidRDefault="00CB3986" w:rsidP="00D04D5F">
            <w:pPr>
              <w:keepNext/>
              <w:keepLines/>
              <w:spacing w:after="0"/>
              <w:rPr>
                <w:ins w:id="42529" w:author="Delta" w:date="2021-07-23T11:12:00Z"/>
                <w:rFonts w:ascii="Arial" w:hAnsi="Arial" w:cs="Arial"/>
                <w:sz w:val="18"/>
                <w:lang w:eastAsia="zh-CN"/>
              </w:rPr>
            </w:pPr>
            <w:ins w:id="42530" w:author="Delta" w:date="2021-07-23T11:12:00Z">
              <w:r w:rsidRPr="008E21F4">
                <w:rPr>
                  <w:rFonts w:ascii="Arial" w:hAnsi="Arial" w:cs="Arial"/>
                  <w:sz w:val="18"/>
                  <w:lang w:eastAsia="ja-JP"/>
                </w:rPr>
                <w:t>See table 7.6.2b</w:t>
              </w:r>
            </w:ins>
          </w:p>
        </w:tc>
      </w:tr>
      <w:tr w:rsidR="00CB3986" w:rsidRPr="008E21F4" w14:paraId="6CB7EE26" w14:textId="77777777" w:rsidTr="00D04D5F">
        <w:trPr>
          <w:gridAfter w:val="1"/>
          <w:wAfter w:w="7" w:type="dxa"/>
          <w:cantSplit/>
          <w:ins w:id="42531" w:author="Delta" w:date="2021-07-23T11:12:00Z"/>
        </w:trPr>
        <w:tc>
          <w:tcPr>
            <w:tcW w:w="1134" w:type="dxa"/>
            <w:vMerge/>
            <w:tcBorders>
              <w:right w:val="single" w:sz="4" w:space="0" w:color="auto"/>
            </w:tcBorders>
          </w:tcPr>
          <w:p w14:paraId="4E03F30D" w14:textId="77777777" w:rsidR="00CB3986" w:rsidRPr="008E21F4" w:rsidRDefault="00CB3986" w:rsidP="00D04D5F">
            <w:pPr>
              <w:keepNext/>
              <w:keepLines/>
              <w:spacing w:after="0"/>
              <w:jc w:val="center"/>
              <w:rPr>
                <w:ins w:id="42532"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89022DA" w14:textId="77777777" w:rsidR="00CB3986" w:rsidRPr="008E21F4" w:rsidRDefault="00CB3986" w:rsidP="00D04D5F">
            <w:pPr>
              <w:keepNext/>
              <w:keepLines/>
              <w:spacing w:after="0"/>
              <w:jc w:val="right"/>
              <w:rPr>
                <w:ins w:id="42533" w:author="Delta" w:date="2021-07-23T11:12:00Z"/>
                <w:rFonts w:ascii="Arial" w:hAnsi="Arial" w:cs="Arial"/>
                <w:sz w:val="18"/>
                <w:lang w:eastAsia="ja-JP"/>
              </w:rPr>
            </w:pPr>
            <w:ins w:id="42534" w:author="Delta" w:date="2021-07-23T11:12:00Z">
              <w:r w:rsidRPr="008E21F4">
                <w:rPr>
                  <w:rFonts w:ascii="Arial" w:hAnsi="Arial" w:cs="Arial"/>
                  <w:sz w:val="18"/>
                  <w:lang w:eastAsia="ja-JP"/>
                </w:rPr>
                <w:t>1</w:t>
              </w:r>
            </w:ins>
          </w:p>
          <w:p w14:paraId="1C95B29B" w14:textId="77777777" w:rsidR="00CB3986" w:rsidRPr="008E21F4" w:rsidRDefault="00CB3986" w:rsidP="00D04D5F">
            <w:pPr>
              <w:keepNext/>
              <w:keepLines/>
              <w:spacing w:after="0"/>
              <w:jc w:val="right"/>
              <w:rPr>
                <w:ins w:id="42535" w:author="Delta" w:date="2021-07-23T11:12:00Z"/>
                <w:rFonts w:ascii="Arial" w:hAnsi="Arial" w:cs="Arial"/>
                <w:sz w:val="18"/>
                <w:lang w:eastAsia="ja-JP"/>
              </w:rPr>
            </w:pPr>
            <w:ins w:id="4253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35F19AA2" w14:textId="77777777" w:rsidR="00CB3986" w:rsidRPr="008E21F4" w:rsidRDefault="00CB3986" w:rsidP="00D04D5F">
            <w:pPr>
              <w:keepNext/>
              <w:keepLines/>
              <w:spacing w:after="0"/>
              <w:jc w:val="center"/>
              <w:rPr>
                <w:ins w:id="42537" w:author="Delta" w:date="2021-07-23T11:12:00Z"/>
                <w:rFonts w:ascii="Arial" w:hAnsi="Arial" w:cs="Arial"/>
                <w:sz w:val="18"/>
                <w:lang w:eastAsia="ja-JP"/>
              </w:rPr>
            </w:pPr>
            <w:ins w:id="42538" w:author="Delta" w:date="2021-07-23T11:12:00Z">
              <w:r w:rsidRPr="008E21F4">
                <w:rPr>
                  <w:rFonts w:ascii="Arial" w:hAnsi="Arial" w:cs="Arial"/>
                  <w:sz w:val="18"/>
                  <w:lang w:eastAsia="ja-JP"/>
                </w:rPr>
                <w:t>to</w:t>
              </w:r>
            </w:ins>
          </w:p>
          <w:p w14:paraId="10C606C8" w14:textId="77777777" w:rsidR="00CB3986" w:rsidRPr="008E21F4" w:rsidRDefault="00CB3986" w:rsidP="00D04D5F">
            <w:pPr>
              <w:keepNext/>
              <w:keepLines/>
              <w:spacing w:after="0"/>
              <w:jc w:val="center"/>
              <w:rPr>
                <w:ins w:id="42539" w:author="Delta" w:date="2021-07-23T11:12:00Z"/>
                <w:rFonts w:ascii="Arial" w:hAnsi="Arial" w:cs="Arial"/>
                <w:sz w:val="18"/>
                <w:lang w:eastAsia="ja-JP"/>
              </w:rPr>
            </w:pPr>
            <w:ins w:id="42540"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17FED68A" w14:textId="77777777" w:rsidR="00CB3986" w:rsidRPr="008E21F4" w:rsidRDefault="00CB3986" w:rsidP="00D04D5F">
            <w:pPr>
              <w:keepNext/>
              <w:keepLines/>
              <w:spacing w:after="0"/>
              <w:rPr>
                <w:ins w:id="42541" w:author="Delta" w:date="2021-07-23T11:12:00Z"/>
                <w:rFonts w:ascii="Arial" w:hAnsi="Arial" w:cs="Arial"/>
                <w:sz w:val="18"/>
                <w:lang w:eastAsia="ja-JP"/>
              </w:rPr>
            </w:pPr>
            <w:ins w:id="4254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2679223C" w14:textId="77777777" w:rsidR="00CB3986" w:rsidRPr="008E21F4" w:rsidRDefault="00CB3986" w:rsidP="00D04D5F">
            <w:pPr>
              <w:keepNext/>
              <w:keepLines/>
              <w:spacing w:after="0"/>
              <w:rPr>
                <w:ins w:id="42543" w:author="Delta" w:date="2021-07-23T11:12:00Z"/>
                <w:rFonts w:ascii="Arial" w:hAnsi="Arial" w:cs="Arial"/>
                <w:sz w:val="18"/>
                <w:lang w:eastAsia="ja-JP"/>
              </w:rPr>
            </w:pPr>
            <w:ins w:id="42544" w:author="Delta" w:date="2021-07-23T11:12:00Z">
              <w:r w:rsidRPr="008E21F4">
                <w:rPr>
                  <w:rFonts w:ascii="Arial" w:hAnsi="Arial" w:cs="Arial"/>
                  <w:sz w:val="18"/>
                  <w:lang w:eastAsia="ja-JP"/>
                </w:rPr>
                <w:t>12750</w:t>
              </w:r>
            </w:ins>
          </w:p>
        </w:tc>
        <w:tc>
          <w:tcPr>
            <w:tcW w:w="1276" w:type="dxa"/>
            <w:tcBorders>
              <w:left w:val="single" w:sz="4" w:space="0" w:color="auto"/>
            </w:tcBorders>
          </w:tcPr>
          <w:p w14:paraId="102310D2" w14:textId="77777777" w:rsidR="00CB3986" w:rsidRPr="008E21F4" w:rsidRDefault="00CB3986" w:rsidP="00D04D5F">
            <w:pPr>
              <w:keepNext/>
              <w:keepLines/>
              <w:spacing w:after="0"/>
              <w:jc w:val="center"/>
              <w:rPr>
                <w:ins w:id="42545" w:author="Delta" w:date="2021-07-23T11:12:00Z"/>
                <w:rFonts w:ascii="Arial" w:hAnsi="Arial" w:cs="Arial"/>
                <w:sz w:val="18"/>
                <w:lang w:eastAsia="ja-JP"/>
              </w:rPr>
            </w:pPr>
            <w:ins w:id="42546"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2C490488" w14:textId="77777777" w:rsidR="00CB3986" w:rsidRPr="008E21F4" w:rsidRDefault="00CB3986" w:rsidP="00D04D5F">
            <w:pPr>
              <w:keepNext/>
              <w:keepLines/>
              <w:spacing w:after="0"/>
              <w:jc w:val="center"/>
              <w:rPr>
                <w:ins w:id="42547" w:author="Delta" w:date="2021-07-23T11:12:00Z"/>
                <w:rFonts w:ascii="Arial" w:hAnsi="Arial" w:cs="Arial"/>
                <w:sz w:val="18"/>
                <w:lang w:eastAsia="ja-JP"/>
              </w:rPr>
            </w:pPr>
            <w:ins w:id="4254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ins>
          </w:p>
        </w:tc>
        <w:tc>
          <w:tcPr>
            <w:tcW w:w="1701" w:type="dxa"/>
          </w:tcPr>
          <w:p w14:paraId="083FB0BF" w14:textId="77777777" w:rsidR="00CB3986" w:rsidRPr="008E21F4" w:rsidRDefault="00CB3986" w:rsidP="00D04D5F">
            <w:pPr>
              <w:keepNext/>
              <w:keepLines/>
              <w:spacing w:after="0"/>
              <w:jc w:val="center"/>
              <w:rPr>
                <w:ins w:id="42549" w:author="Delta" w:date="2021-07-23T11:12:00Z"/>
                <w:rFonts w:ascii="Arial" w:hAnsi="Arial" w:cs="Arial"/>
                <w:sz w:val="18"/>
                <w:lang w:eastAsia="ja-JP"/>
              </w:rPr>
            </w:pPr>
            <w:ins w:id="42550" w:author="Delta" w:date="2021-07-23T11:12:00Z">
              <w:r w:rsidRPr="008E21F4">
                <w:rPr>
                  <w:rFonts w:ascii="Arial" w:hAnsi="Arial" w:cs="Arial"/>
                  <w:sz w:val="18"/>
                  <w:lang w:eastAsia="ja-JP"/>
                </w:rPr>
                <w:sym w:font="Symbol" w:char="F0BE"/>
              </w:r>
            </w:ins>
          </w:p>
        </w:tc>
        <w:tc>
          <w:tcPr>
            <w:tcW w:w="1276" w:type="dxa"/>
          </w:tcPr>
          <w:p w14:paraId="0E6C52FA" w14:textId="77777777" w:rsidR="00CB3986" w:rsidRPr="008E21F4" w:rsidRDefault="00CB3986" w:rsidP="00D04D5F">
            <w:pPr>
              <w:keepNext/>
              <w:keepLines/>
              <w:spacing w:after="0"/>
              <w:rPr>
                <w:ins w:id="42551" w:author="Delta" w:date="2021-07-23T11:12:00Z"/>
                <w:rFonts w:ascii="Arial" w:hAnsi="Arial" w:cs="Arial"/>
                <w:sz w:val="18"/>
                <w:lang w:eastAsia="ja-JP"/>
              </w:rPr>
            </w:pPr>
            <w:ins w:id="42552" w:author="Delta" w:date="2021-07-23T11:12:00Z">
              <w:r w:rsidRPr="008E21F4">
                <w:rPr>
                  <w:rFonts w:ascii="Arial" w:hAnsi="Arial" w:cs="Arial"/>
                  <w:sz w:val="18"/>
                  <w:lang w:eastAsia="ja-JP"/>
                </w:rPr>
                <w:t xml:space="preserve">CW carrier </w:t>
              </w:r>
            </w:ins>
          </w:p>
        </w:tc>
      </w:tr>
      <w:tr w:rsidR="00CB3986" w:rsidRPr="008E21F4" w14:paraId="35A6C49E" w14:textId="77777777" w:rsidTr="00D04D5F">
        <w:trPr>
          <w:gridAfter w:val="1"/>
          <w:wAfter w:w="7" w:type="dxa"/>
          <w:cantSplit/>
          <w:ins w:id="42553" w:author="Delta" w:date="2021-07-23T11:12:00Z"/>
        </w:trPr>
        <w:tc>
          <w:tcPr>
            <w:tcW w:w="1134" w:type="dxa"/>
            <w:vMerge w:val="restart"/>
            <w:tcBorders>
              <w:right w:val="single" w:sz="4" w:space="0" w:color="auto"/>
            </w:tcBorders>
          </w:tcPr>
          <w:p w14:paraId="673823E2" w14:textId="77777777" w:rsidR="00CB3986" w:rsidRPr="008E21F4" w:rsidRDefault="00CB3986" w:rsidP="00D04D5F">
            <w:pPr>
              <w:keepNext/>
              <w:keepLines/>
              <w:spacing w:after="0"/>
              <w:jc w:val="center"/>
              <w:rPr>
                <w:ins w:id="42554" w:author="Delta" w:date="2021-07-23T11:12:00Z"/>
                <w:rFonts w:ascii="Arial" w:hAnsi="Arial" w:cs="Arial"/>
                <w:sz w:val="18"/>
                <w:lang w:eastAsia="ja-JP"/>
              </w:rPr>
            </w:pPr>
            <w:ins w:id="42555" w:author="Delta" w:date="2021-07-23T11:12:00Z">
              <w:r w:rsidRPr="008E21F4">
                <w:rPr>
                  <w:rFonts w:ascii="Arial" w:hAnsi="Arial" w:cs="Arial"/>
                  <w:sz w:val="18"/>
                  <w:lang w:eastAsia="ja-JP"/>
                </w:rPr>
                <w:t>8, 26, 28</w:t>
              </w:r>
            </w:ins>
          </w:p>
        </w:tc>
        <w:tc>
          <w:tcPr>
            <w:tcW w:w="1276" w:type="dxa"/>
            <w:tcBorders>
              <w:top w:val="single" w:sz="4" w:space="0" w:color="auto"/>
              <w:left w:val="single" w:sz="4" w:space="0" w:color="auto"/>
              <w:bottom w:val="single" w:sz="4" w:space="0" w:color="auto"/>
              <w:right w:val="nil"/>
            </w:tcBorders>
          </w:tcPr>
          <w:p w14:paraId="6FC58D82" w14:textId="77777777" w:rsidR="00CB3986" w:rsidRPr="008E21F4" w:rsidRDefault="00CB3986" w:rsidP="00D04D5F">
            <w:pPr>
              <w:keepNext/>
              <w:keepLines/>
              <w:spacing w:after="0"/>
              <w:jc w:val="right"/>
              <w:rPr>
                <w:ins w:id="42556" w:author="Delta" w:date="2021-07-23T11:12:00Z"/>
                <w:rFonts w:ascii="Arial" w:hAnsi="Arial" w:cs="Arial"/>
                <w:sz w:val="18"/>
                <w:lang w:eastAsia="ja-JP"/>
              </w:rPr>
            </w:pPr>
            <w:ins w:id="42557"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08D2B076" w14:textId="77777777" w:rsidR="00CB3986" w:rsidRPr="008E21F4" w:rsidRDefault="00CB3986" w:rsidP="00D04D5F">
            <w:pPr>
              <w:keepNext/>
              <w:keepLines/>
              <w:spacing w:after="0"/>
              <w:jc w:val="center"/>
              <w:rPr>
                <w:ins w:id="42558" w:author="Delta" w:date="2021-07-23T11:12:00Z"/>
                <w:rFonts w:ascii="Arial" w:hAnsi="Arial" w:cs="Arial"/>
                <w:sz w:val="18"/>
                <w:lang w:eastAsia="ja-JP"/>
              </w:rPr>
            </w:pPr>
            <w:ins w:id="42559"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15C858A4" w14:textId="77777777" w:rsidR="00CB3986" w:rsidRPr="008E21F4" w:rsidRDefault="00CB3986" w:rsidP="00D04D5F">
            <w:pPr>
              <w:keepNext/>
              <w:keepLines/>
              <w:spacing w:after="0"/>
              <w:rPr>
                <w:ins w:id="42560" w:author="Delta" w:date="2021-07-23T11:12:00Z"/>
                <w:rFonts w:ascii="Arial" w:hAnsi="Arial" w:cs="Arial"/>
                <w:sz w:val="18"/>
                <w:lang w:eastAsia="ja-JP"/>
              </w:rPr>
            </w:pPr>
            <w:ins w:id="42561"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ins>
          </w:p>
        </w:tc>
        <w:tc>
          <w:tcPr>
            <w:tcW w:w="1276" w:type="dxa"/>
            <w:tcBorders>
              <w:left w:val="single" w:sz="4" w:space="0" w:color="auto"/>
            </w:tcBorders>
          </w:tcPr>
          <w:p w14:paraId="41FD40C7" w14:textId="77777777" w:rsidR="00CB3986" w:rsidRPr="008E21F4" w:rsidRDefault="00CB3986" w:rsidP="00D04D5F">
            <w:pPr>
              <w:keepNext/>
              <w:keepLines/>
              <w:spacing w:after="0"/>
              <w:jc w:val="center"/>
              <w:rPr>
                <w:ins w:id="42562" w:author="Delta" w:date="2021-07-23T11:12:00Z"/>
                <w:rFonts w:ascii="Arial" w:hAnsi="Arial" w:cs="Arial"/>
                <w:sz w:val="18"/>
                <w:lang w:eastAsia="ja-JP"/>
              </w:rPr>
            </w:pPr>
            <w:ins w:id="42563" w:author="Delta" w:date="2021-07-23T11:12:00Z">
              <w:r w:rsidRPr="008E21F4">
                <w:rPr>
                  <w:rFonts w:ascii="Arial" w:hAnsi="Arial" w:cs="Arial"/>
                  <w:sz w:val="18"/>
                  <w:lang w:eastAsia="ja-JP"/>
                </w:rPr>
                <w:t>-27</w:t>
              </w:r>
            </w:ins>
          </w:p>
        </w:tc>
        <w:tc>
          <w:tcPr>
            <w:tcW w:w="1559" w:type="dxa"/>
          </w:tcPr>
          <w:p w14:paraId="2BAAEAC9" w14:textId="77777777" w:rsidR="00CB3986" w:rsidRPr="008E21F4" w:rsidRDefault="00CB3986" w:rsidP="00D04D5F">
            <w:pPr>
              <w:keepNext/>
              <w:keepLines/>
              <w:spacing w:after="0"/>
              <w:jc w:val="center"/>
              <w:rPr>
                <w:ins w:id="42564" w:author="Delta" w:date="2021-07-23T11:12:00Z"/>
                <w:rFonts w:ascii="Arial" w:hAnsi="Arial" w:cs="Arial"/>
                <w:sz w:val="18"/>
                <w:lang w:eastAsia="ja-JP"/>
              </w:rPr>
            </w:pPr>
            <w:ins w:id="42565"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ins>
          </w:p>
        </w:tc>
        <w:tc>
          <w:tcPr>
            <w:tcW w:w="1701" w:type="dxa"/>
          </w:tcPr>
          <w:p w14:paraId="56FDE85A" w14:textId="77777777" w:rsidR="00CB3986" w:rsidRPr="008E21F4" w:rsidRDefault="00CB3986" w:rsidP="00D04D5F">
            <w:pPr>
              <w:keepNext/>
              <w:keepLines/>
              <w:spacing w:after="0"/>
              <w:jc w:val="center"/>
              <w:rPr>
                <w:ins w:id="42566" w:author="Delta" w:date="2021-07-23T11:12:00Z"/>
                <w:rFonts w:ascii="Arial" w:hAnsi="Arial" w:cs="Arial"/>
                <w:sz w:val="18"/>
                <w:lang w:eastAsia="zh-CN"/>
              </w:rPr>
            </w:pPr>
            <w:ins w:id="42567" w:author="Delta" w:date="2021-07-23T11:12:00Z">
              <w:r w:rsidRPr="008E21F4">
                <w:rPr>
                  <w:rFonts w:ascii="Arial" w:hAnsi="Arial" w:cs="Arial"/>
                  <w:sz w:val="18"/>
                  <w:lang w:eastAsia="ja-JP"/>
                </w:rPr>
                <w:t>See table 7.6.2b</w:t>
              </w:r>
            </w:ins>
          </w:p>
        </w:tc>
        <w:tc>
          <w:tcPr>
            <w:tcW w:w="1276" w:type="dxa"/>
          </w:tcPr>
          <w:p w14:paraId="65C79B89" w14:textId="77777777" w:rsidR="00CB3986" w:rsidRPr="008E21F4" w:rsidRDefault="00CB3986" w:rsidP="00D04D5F">
            <w:pPr>
              <w:keepNext/>
              <w:keepLines/>
              <w:spacing w:after="0"/>
              <w:rPr>
                <w:ins w:id="42568" w:author="Delta" w:date="2021-07-23T11:12:00Z"/>
                <w:rFonts w:ascii="Arial" w:hAnsi="Arial" w:cs="Arial"/>
                <w:sz w:val="18"/>
                <w:lang w:eastAsia="zh-CN"/>
              </w:rPr>
            </w:pPr>
            <w:ins w:id="42569" w:author="Delta" w:date="2021-07-23T11:12:00Z">
              <w:r w:rsidRPr="008E21F4">
                <w:rPr>
                  <w:rFonts w:ascii="Arial" w:hAnsi="Arial" w:cs="Arial"/>
                  <w:sz w:val="18"/>
                  <w:lang w:eastAsia="ja-JP"/>
                </w:rPr>
                <w:t>See table 7.6.2b</w:t>
              </w:r>
            </w:ins>
          </w:p>
        </w:tc>
      </w:tr>
      <w:tr w:rsidR="00CB3986" w:rsidRPr="008E21F4" w14:paraId="3FC031F8" w14:textId="77777777" w:rsidTr="00D04D5F">
        <w:trPr>
          <w:gridAfter w:val="1"/>
          <w:wAfter w:w="7" w:type="dxa"/>
          <w:cantSplit/>
          <w:ins w:id="42570" w:author="Delta" w:date="2021-07-23T11:12:00Z"/>
        </w:trPr>
        <w:tc>
          <w:tcPr>
            <w:tcW w:w="1134" w:type="dxa"/>
            <w:vMerge/>
            <w:tcBorders>
              <w:right w:val="single" w:sz="4" w:space="0" w:color="auto"/>
            </w:tcBorders>
          </w:tcPr>
          <w:p w14:paraId="59D19FD0" w14:textId="77777777" w:rsidR="00CB3986" w:rsidRPr="008E21F4" w:rsidRDefault="00CB3986" w:rsidP="00D04D5F">
            <w:pPr>
              <w:keepNext/>
              <w:keepLines/>
              <w:spacing w:after="0"/>
              <w:jc w:val="center"/>
              <w:rPr>
                <w:ins w:id="42571"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9ECD42A" w14:textId="77777777" w:rsidR="00CB3986" w:rsidRPr="008E21F4" w:rsidRDefault="00CB3986" w:rsidP="00D04D5F">
            <w:pPr>
              <w:keepNext/>
              <w:keepLines/>
              <w:spacing w:after="0"/>
              <w:jc w:val="right"/>
              <w:rPr>
                <w:ins w:id="42572" w:author="Delta" w:date="2021-07-23T11:12:00Z"/>
                <w:rFonts w:ascii="Arial" w:hAnsi="Arial" w:cs="Arial"/>
                <w:sz w:val="18"/>
                <w:lang w:eastAsia="ja-JP"/>
              </w:rPr>
            </w:pPr>
            <w:ins w:id="42573" w:author="Delta" w:date="2021-07-23T11:12:00Z">
              <w:r w:rsidRPr="008E21F4">
                <w:rPr>
                  <w:rFonts w:ascii="Arial" w:hAnsi="Arial" w:cs="Arial"/>
                  <w:sz w:val="18"/>
                  <w:lang w:eastAsia="ja-JP"/>
                </w:rPr>
                <w:t>1</w:t>
              </w:r>
            </w:ins>
          </w:p>
          <w:p w14:paraId="6D9434C8" w14:textId="77777777" w:rsidR="00CB3986" w:rsidRPr="008E21F4" w:rsidRDefault="00CB3986" w:rsidP="00D04D5F">
            <w:pPr>
              <w:keepNext/>
              <w:keepLines/>
              <w:spacing w:after="0"/>
              <w:jc w:val="right"/>
              <w:rPr>
                <w:ins w:id="42574" w:author="Delta" w:date="2021-07-23T11:12:00Z"/>
                <w:rFonts w:ascii="Arial" w:hAnsi="Arial" w:cs="Arial"/>
                <w:sz w:val="18"/>
                <w:lang w:eastAsia="ja-JP"/>
              </w:rPr>
            </w:pPr>
            <w:ins w:id="42575"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ins>
          </w:p>
        </w:tc>
        <w:tc>
          <w:tcPr>
            <w:tcW w:w="425" w:type="dxa"/>
            <w:tcBorders>
              <w:top w:val="single" w:sz="4" w:space="0" w:color="auto"/>
              <w:left w:val="nil"/>
              <w:bottom w:val="single" w:sz="4" w:space="0" w:color="auto"/>
              <w:right w:val="nil"/>
            </w:tcBorders>
          </w:tcPr>
          <w:p w14:paraId="69B9E194" w14:textId="77777777" w:rsidR="00CB3986" w:rsidRPr="008E21F4" w:rsidRDefault="00CB3986" w:rsidP="00D04D5F">
            <w:pPr>
              <w:keepNext/>
              <w:keepLines/>
              <w:spacing w:after="0"/>
              <w:jc w:val="center"/>
              <w:rPr>
                <w:ins w:id="42576" w:author="Delta" w:date="2021-07-23T11:12:00Z"/>
                <w:rFonts w:ascii="Arial" w:hAnsi="Arial" w:cs="Arial"/>
                <w:sz w:val="18"/>
                <w:lang w:eastAsia="ja-JP"/>
              </w:rPr>
            </w:pPr>
            <w:ins w:id="42577" w:author="Delta" w:date="2021-07-23T11:12:00Z">
              <w:r w:rsidRPr="008E21F4">
                <w:rPr>
                  <w:rFonts w:ascii="Arial" w:hAnsi="Arial" w:cs="Arial"/>
                  <w:sz w:val="18"/>
                  <w:lang w:eastAsia="ja-JP"/>
                </w:rPr>
                <w:t>to</w:t>
              </w:r>
            </w:ins>
          </w:p>
          <w:p w14:paraId="1B0FCD99" w14:textId="77777777" w:rsidR="00CB3986" w:rsidRPr="008E21F4" w:rsidRDefault="00CB3986" w:rsidP="00D04D5F">
            <w:pPr>
              <w:keepNext/>
              <w:keepLines/>
              <w:spacing w:after="0"/>
              <w:jc w:val="center"/>
              <w:rPr>
                <w:ins w:id="42578" w:author="Delta" w:date="2021-07-23T11:12:00Z"/>
                <w:rFonts w:ascii="Arial" w:hAnsi="Arial" w:cs="Arial"/>
                <w:sz w:val="18"/>
                <w:lang w:eastAsia="ja-JP"/>
              </w:rPr>
            </w:pPr>
            <w:ins w:id="42579"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484F3076" w14:textId="77777777" w:rsidR="00CB3986" w:rsidRPr="008E21F4" w:rsidRDefault="00CB3986" w:rsidP="00D04D5F">
            <w:pPr>
              <w:keepNext/>
              <w:keepLines/>
              <w:spacing w:after="0"/>
              <w:rPr>
                <w:ins w:id="42580" w:author="Delta" w:date="2021-07-23T11:12:00Z"/>
                <w:rFonts w:ascii="Arial" w:hAnsi="Arial" w:cs="Arial"/>
                <w:sz w:val="18"/>
                <w:lang w:eastAsia="ja-JP"/>
              </w:rPr>
            </w:pPr>
            <w:ins w:id="42581"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2102FC74" w14:textId="77777777" w:rsidR="00CB3986" w:rsidRPr="008E21F4" w:rsidRDefault="00CB3986" w:rsidP="00D04D5F">
            <w:pPr>
              <w:keepNext/>
              <w:keepLines/>
              <w:spacing w:after="0"/>
              <w:rPr>
                <w:ins w:id="42582" w:author="Delta" w:date="2021-07-23T11:12:00Z"/>
                <w:rFonts w:ascii="Arial" w:hAnsi="Arial" w:cs="Arial"/>
                <w:sz w:val="18"/>
                <w:lang w:eastAsia="ja-JP"/>
              </w:rPr>
            </w:pPr>
            <w:ins w:id="42583" w:author="Delta" w:date="2021-07-23T11:12:00Z">
              <w:r w:rsidRPr="008E21F4">
                <w:rPr>
                  <w:rFonts w:ascii="Arial" w:hAnsi="Arial" w:cs="Arial"/>
                  <w:sz w:val="18"/>
                  <w:lang w:eastAsia="ja-JP"/>
                </w:rPr>
                <w:t>12750</w:t>
              </w:r>
            </w:ins>
          </w:p>
        </w:tc>
        <w:tc>
          <w:tcPr>
            <w:tcW w:w="1276" w:type="dxa"/>
            <w:tcBorders>
              <w:left w:val="single" w:sz="4" w:space="0" w:color="auto"/>
            </w:tcBorders>
          </w:tcPr>
          <w:p w14:paraId="0A9BC2F7" w14:textId="77777777" w:rsidR="00CB3986" w:rsidRPr="008E21F4" w:rsidRDefault="00CB3986" w:rsidP="00D04D5F">
            <w:pPr>
              <w:keepNext/>
              <w:keepLines/>
              <w:spacing w:after="0"/>
              <w:jc w:val="center"/>
              <w:rPr>
                <w:ins w:id="42584" w:author="Delta" w:date="2021-07-23T11:12:00Z"/>
                <w:rFonts w:ascii="Arial" w:hAnsi="Arial" w:cs="Arial"/>
                <w:sz w:val="18"/>
                <w:lang w:eastAsia="ja-JP"/>
              </w:rPr>
            </w:pPr>
            <w:ins w:id="42585"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14932286" w14:textId="77777777" w:rsidR="00CB3986" w:rsidRPr="008E21F4" w:rsidRDefault="00CB3986" w:rsidP="00D04D5F">
            <w:pPr>
              <w:keepNext/>
              <w:keepLines/>
              <w:spacing w:after="0"/>
              <w:jc w:val="center"/>
              <w:rPr>
                <w:ins w:id="42586" w:author="Delta" w:date="2021-07-23T11:12:00Z"/>
                <w:rFonts w:ascii="Arial" w:hAnsi="Arial" w:cs="Arial"/>
                <w:sz w:val="18"/>
                <w:lang w:eastAsia="ja-JP"/>
              </w:rPr>
            </w:pPr>
            <w:ins w:id="42587"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ins>
          </w:p>
        </w:tc>
        <w:tc>
          <w:tcPr>
            <w:tcW w:w="1701" w:type="dxa"/>
          </w:tcPr>
          <w:p w14:paraId="6BA02945" w14:textId="77777777" w:rsidR="00CB3986" w:rsidRPr="008E21F4" w:rsidRDefault="00CB3986" w:rsidP="00D04D5F">
            <w:pPr>
              <w:keepNext/>
              <w:keepLines/>
              <w:spacing w:after="0"/>
              <w:jc w:val="center"/>
              <w:rPr>
                <w:ins w:id="42588" w:author="Delta" w:date="2021-07-23T11:12:00Z"/>
                <w:rFonts w:ascii="Arial" w:hAnsi="Arial" w:cs="Arial"/>
                <w:sz w:val="18"/>
                <w:lang w:eastAsia="ja-JP"/>
              </w:rPr>
            </w:pPr>
            <w:ins w:id="42589" w:author="Delta" w:date="2021-07-23T11:12:00Z">
              <w:r w:rsidRPr="008E21F4">
                <w:rPr>
                  <w:rFonts w:ascii="Arial" w:hAnsi="Arial" w:cs="Arial"/>
                  <w:sz w:val="18"/>
                  <w:lang w:eastAsia="ja-JP"/>
                </w:rPr>
                <w:sym w:font="Symbol" w:char="F0BE"/>
              </w:r>
            </w:ins>
          </w:p>
        </w:tc>
        <w:tc>
          <w:tcPr>
            <w:tcW w:w="1276" w:type="dxa"/>
          </w:tcPr>
          <w:p w14:paraId="7A5C3DEA" w14:textId="77777777" w:rsidR="00CB3986" w:rsidRPr="008E21F4" w:rsidRDefault="00CB3986" w:rsidP="00D04D5F">
            <w:pPr>
              <w:keepNext/>
              <w:keepLines/>
              <w:spacing w:after="0"/>
              <w:rPr>
                <w:ins w:id="42590" w:author="Delta" w:date="2021-07-23T11:12:00Z"/>
                <w:rFonts w:ascii="Arial" w:hAnsi="Arial" w:cs="Arial"/>
                <w:sz w:val="18"/>
                <w:lang w:eastAsia="ja-JP"/>
              </w:rPr>
            </w:pPr>
            <w:ins w:id="42591" w:author="Delta" w:date="2021-07-23T11:12:00Z">
              <w:r w:rsidRPr="008E21F4">
                <w:rPr>
                  <w:rFonts w:ascii="Arial" w:hAnsi="Arial" w:cs="Arial"/>
                  <w:sz w:val="18"/>
                  <w:lang w:eastAsia="ja-JP"/>
                </w:rPr>
                <w:t xml:space="preserve">CW carrier </w:t>
              </w:r>
            </w:ins>
          </w:p>
        </w:tc>
      </w:tr>
      <w:tr w:rsidR="00CB3986" w:rsidRPr="008E21F4" w14:paraId="5047DA8C" w14:textId="77777777" w:rsidTr="00D04D5F">
        <w:trPr>
          <w:gridAfter w:val="1"/>
          <w:wAfter w:w="7" w:type="dxa"/>
          <w:cantSplit/>
          <w:ins w:id="42592" w:author="Delta" w:date="2021-07-23T11:12:00Z"/>
        </w:trPr>
        <w:tc>
          <w:tcPr>
            <w:tcW w:w="1134" w:type="dxa"/>
            <w:vMerge w:val="restart"/>
            <w:tcBorders>
              <w:right w:val="single" w:sz="4" w:space="0" w:color="auto"/>
            </w:tcBorders>
          </w:tcPr>
          <w:p w14:paraId="4B49C997" w14:textId="77777777" w:rsidR="00CB3986" w:rsidRPr="008E21F4" w:rsidRDefault="00CB3986" w:rsidP="00D04D5F">
            <w:pPr>
              <w:keepNext/>
              <w:keepLines/>
              <w:spacing w:after="0"/>
              <w:jc w:val="center"/>
              <w:rPr>
                <w:ins w:id="42593" w:author="Delta" w:date="2021-07-23T11:12:00Z"/>
                <w:rFonts w:ascii="Arial" w:hAnsi="Arial" w:cs="Arial"/>
                <w:sz w:val="18"/>
                <w:lang w:eastAsia="ja-JP"/>
              </w:rPr>
            </w:pPr>
            <w:ins w:id="42594" w:author="Delta" w:date="2021-07-23T11:12:00Z">
              <w:r w:rsidRPr="008E21F4">
                <w:rPr>
                  <w:rFonts w:ascii="Arial" w:hAnsi="Arial" w:cs="Arial"/>
                  <w:sz w:val="18"/>
                  <w:lang w:eastAsia="ja-JP"/>
                </w:rPr>
                <w:t>12</w:t>
              </w:r>
            </w:ins>
          </w:p>
        </w:tc>
        <w:tc>
          <w:tcPr>
            <w:tcW w:w="1276" w:type="dxa"/>
            <w:tcBorders>
              <w:top w:val="single" w:sz="4" w:space="0" w:color="auto"/>
              <w:left w:val="single" w:sz="4" w:space="0" w:color="auto"/>
              <w:bottom w:val="single" w:sz="4" w:space="0" w:color="auto"/>
              <w:right w:val="nil"/>
            </w:tcBorders>
          </w:tcPr>
          <w:p w14:paraId="68C77F2B" w14:textId="77777777" w:rsidR="00CB3986" w:rsidRPr="008E21F4" w:rsidRDefault="00CB3986" w:rsidP="00D04D5F">
            <w:pPr>
              <w:keepNext/>
              <w:keepLines/>
              <w:spacing w:after="0"/>
              <w:jc w:val="right"/>
              <w:rPr>
                <w:ins w:id="42595" w:author="Delta" w:date="2021-07-23T11:12:00Z"/>
                <w:rFonts w:ascii="Arial" w:hAnsi="Arial" w:cs="Arial"/>
                <w:sz w:val="18"/>
                <w:lang w:eastAsia="ja-JP"/>
              </w:rPr>
            </w:pPr>
            <w:ins w:id="4259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4866823E" w14:textId="77777777" w:rsidR="00CB3986" w:rsidRPr="008E21F4" w:rsidRDefault="00CB3986" w:rsidP="00D04D5F">
            <w:pPr>
              <w:keepNext/>
              <w:keepLines/>
              <w:spacing w:after="0"/>
              <w:jc w:val="center"/>
              <w:rPr>
                <w:ins w:id="42597" w:author="Delta" w:date="2021-07-23T11:12:00Z"/>
                <w:rFonts w:ascii="Arial" w:hAnsi="Arial" w:cs="Arial"/>
                <w:sz w:val="18"/>
                <w:lang w:eastAsia="ja-JP"/>
              </w:rPr>
            </w:pPr>
            <w:ins w:id="42598"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1F9F5466" w14:textId="77777777" w:rsidR="00CB3986" w:rsidRPr="008E21F4" w:rsidRDefault="00CB3986" w:rsidP="00D04D5F">
            <w:pPr>
              <w:keepNext/>
              <w:keepLines/>
              <w:spacing w:after="0"/>
              <w:rPr>
                <w:ins w:id="42599" w:author="Delta" w:date="2021-07-23T11:12:00Z"/>
                <w:rFonts w:ascii="Arial" w:hAnsi="Arial" w:cs="Arial"/>
                <w:sz w:val="18"/>
                <w:lang w:eastAsia="ja-JP"/>
              </w:rPr>
            </w:pPr>
            <w:ins w:id="42600"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ins>
          </w:p>
        </w:tc>
        <w:tc>
          <w:tcPr>
            <w:tcW w:w="1276" w:type="dxa"/>
            <w:tcBorders>
              <w:left w:val="single" w:sz="4" w:space="0" w:color="auto"/>
            </w:tcBorders>
          </w:tcPr>
          <w:p w14:paraId="3E7598A8" w14:textId="77777777" w:rsidR="00CB3986" w:rsidRPr="008E21F4" w:rsidRDefault="00CB3986" w:rsidP="00D04D5F">
            <w:pPr>
              <w:keepNext/>
              <w:keepLines/>
              <w:spacing w:after="0"/>
              <w:jc w:val="center"/>
              <w:rPr>
                <w:ins w:id="42601" w:author="Delta" w:date="2021-07-23T11:12:00Z"/>
                <w:rFonts w:ascii="Arial" w:hAnsi="Arial" w:cs="Arial"/>
                <w:sz w:val="18"/>
                <w:lang w:eastAsia="ja-JP"/>
              </w:rPr>
            </w:pPr>
            <w:ins w:id="42602" w:author="Delta" w:date="2021-07-23T11:12:00Z">
              <w:r w:rsidRPr="008E21F4">
                <w:rPr>
                  <w:rFonts w:ascii="Arial" w:hAnsi="Arial" w:cs="Arial"/>
                  <w:sz w:val="18"/>
                  <w:lang w:eastAsia="ja-JP"/>
                </w:rPr>
                <w:t>-27</w:t>
              </w:r>
            </w:ins>
          </w:p>
        </w:tc>
        <w:tc>
          <w:tcPr>
            <w:tcW w:w="1559" w:type="dxa"/>
          </w:tcPr>
          <w:p w14:paraId="406E496F" w14:textId="77777777" w:rsidR="00CB3986" w:rsidRPr="008E21F4" w:rsidRDefault="00CB3986" w:rsidP="00D04D5F">
            <w:pPr>
              <w:keepNext/>
              <w:keepLines/>
              <w:spacing w:after="0"/>
              <w:jc w:val="center"/>
              <w:rPr>
                <w:ins w:id="42603" w:author="Delta" w:date="2021-07-23T11:12:00Z"/>
                <w:rFonts w:ascii="Arial" w:hAnsi="Arial" w:cs="Arial"/>
                <w:sz w:val="18"/>
                <w:lang w:eastAsia="ja-JP"/>
              </w:rPr>
            </w:pPr>
            <w:ins w:id="4260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ins>
          </w:p>
        </w:tc>
        <w:tc>
          <w:tcPr>
            <w:tcW w:w="1701" w:type="dxa"/>
          </w:tcPr>
          <w:p w14:paraId="62041072" w14:textId="77777777" w:rsidR="00CB3986" w:rsidRPr="008E21F4" w:rsidRDefault="00CB3986" w:rsidP="00D04D5F">
            <w:pPr>
              <w:keepNext/>
              <w:keepLines/>
              <w:spacing w:after="0"/>
              <w:jc w:val="center"/>
              <w:rPr>
                <w:ins w:id="42605" w:author="Delta" w:date="2021-07-23T11:12:00Z"/>
                <w:rFonts w:ascii="Arial" w:hAnsi="Arial" w:cs="Arial"/>
                <w:sz w:val="18"/>
                <w:lang w:eastAsia="zh-CN"/>
              </w:rPr>
            </w:pPr>
            <w:ins w:id="42606" w:author="Delta" w:date="2021-07-23T11:12:00Z">
              <w:r w:rsidRPr="008E21F4">
                <w:rPr>
                  <w:rFonts w:ascii="Arial" w:hAnsi="Arial" w:cs="Arial"/>
                  <w:sz w:val="18"/>
                  <w:lang w:eastAsia="ja-JP"/>
                </w:rPr>
                <w:t>See table 7.6.2b</w:t>
              </w:r>
            </w:ins>
          </w:p>
        </w:tc>
        <w:tc>
          <w:tcPr>
            <w:tcW w:w="1276" w:type="dxa"/>
          </w:tcPr>
          <w:p w14:paraId="50F7DF8C" w14:textId="77777777" w:rsidR="00CB3986" w:rsidRPr="008E21F4" w:rsidRDefault="00CB3986" w:rsidP="00D04D5F">
            <w:pPr>
              <w:keepNext/>
              <w:keepLines/>
              <w:spacing w:after="0"/>
              <w:rPr>
                <w:ins w:id="42607" w:author="Delta" w:date="2021-07-23T11:12:00Z"/>
                <w:rFonts w:ascii="Arial" w:hAnsi="Arial" w:cs="Arial"/>
                <w:sz w:val="18"/>
                <w:lang w:eastAsia="zh-CN"/>
              </w:rPr>
            </w:pPr>
            <w:ins w:id="42608" w:author="Delta" w:date="2021-07-23T11:12:00Z">
              <w:r w:rsidRPr="008E21F4">
                <w:rPr>
                  <w:rFonts w:ascii="Arial" w:hAnsi="Arial" w:cs="Arial"/>
                  <w:sz w:val="18"/>
                  <w:lang w:eastAsia="ja-JP"/>
                </w:rPr>
                <w:t>See table 7.6.2b</w:t>
              </w:r>
            </w:ins>
          </w:p>
        </w:tc>
      </w:tr>
      <w:tr w:rsidR="00CB3986" w:rsidRPr="008E21F4" w14:paraId="593C6F40" w14:textId="77777777" w:rsidTr="00D04D5F">
        <w:trPr>
          <w:gridAfter w:val="1"/>
          <w:wAfter w:w="7" w:type="dxa"/>
          <w:cantSplit/>
          <w:ins w:id="42609" w:author="Delta" w:date="2021-07-23T11:12:00Z"/>
        </w:trPr>
        <w:tc>
          <w:tcPr>
            <w:tcW w:w="1134" w:type="dxa"/>
            <w:vMerge/>
            <w:tcBorders>
              <w:right w:val="single" w:sz="4" w:space="0" w:color="auto"/>
            </w:tcBorders>
          </w:tcPr>
          <w:p w14:paraId="6F97FAC8" w14:textId="77777777" w:rsidR="00CB3986" w:rsidRPr="008E21F4" w:rsidRDefault="00CB3986" w:rsidP="00D04D5F">
            <w:pPr>
              <w:keepNext/>
              <w:keepLines/>
              <w:spacing w:after="0"/>
              <w:jc w:val="center"/>
              <w:rPr>
                <w:ins w:id="42610"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47CC743" w14:textId="77777777" w:rsidR="00CB3986" w:rsidRPr="008E21F4" w:rsidRDefault="00CB3986" w:rsidP="00D04D5F">
            <w:pPr>
              <w:keepNext/>
              <w:keepLines/>
              <w:spacing w:after="0"/>
              <w:jc w:val="right"/>
              <w:rPr>
                <w:ins w:id="42611" w:author="Delta" w:date="2021-07-23T11:12:00Z"/>
                <w:rFonts w:ascii="Arial" w:hAnsi="Arial" w:cs="Arial"/>
                <w:sz w:val="18"/>
                <w:lang w:eastAsia="ja-JP"/>
              </w:rPr>
            </w:pPr>
            <w:ins w:id="42612" w:author="Delta" w:date="2021-07-23T11:12:00Z">
              <w:r w:rsidRPr="008E21F4">
                <w:rPr>
                  <w:rFonts w:ascii="Arial" w:hAnsi="Arial" w:cs="Arial"/>
                  <w:sz w:val="18"/>
                  <w:lang w:eastAsia="ja-JP"/>
                </w:rPr>
                <w:t>1</w:t>
              </w:r>
            </w:ins>
          </w:p>
          <w:p w14:paraId="31F531E1" w14:textId="77777777" w:rsidR="00CB3986" w:rsidRPr="008E21F4" w:rsidRDefault="00CB3986" w:rsidP="00D04D5F">
            <w:pPr>
              <w:keepNext/>
              <w:keepLines/>
              <w:spacing w:after="0"/>
              <w:jc w:val="right"/>
              <w:rPr>
                <w:ins w:id="42613" w:author="Delta" w:date="2021-07-23T11:12:00Z"/>
                <w:rFonts w:ascii="Arial" w:hAnsi="Arial" w:cs="Arial"/>
                <w:sz w:val="18"/>
                <w:lang w:eastAsia="ja-JP"/>
              </w:rPr>
            </w:pPr>
            <w:ins w:id="4261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ins>
          </w:p>
        </w:tc>
        <w:tc>
          <w:tcPr>
            <w:tcW w:w="425" w:type="dxa"/>
            <w:tcBorders>
              <w:top w:val="single" w:sz="4" w:space="0" w:color="auto"/>
              <w:left w:val="nil"/>
              <w:bottom w:val="single" w:sz="4" w:space="0" w:color="auto"/>
              <w:right w:val="nil"/>
            </w:tcBorders>
          </w:tcPr>
          <w:p w14:paraId="268744BB" w14:textId="77777777" w:rsidR="00CB3986" w:rsidRPr="008E21F4" w:rsidRDefault="00CB3986" w:rsidP="00D04D5F">
            <w:pPr>
              <w:keepNext/>
              <w:keepLines/>
              <w:spacing w:after="0"/>
              <w:jc w:val="center"/>
              <w:rPr>
                <w:ins w:id="42615" w:author="Delta" w:date="2021-07-23T11:12:00Z"/>
                <w:rFonts w:ascii="Arial" w:hAnsi="Arial" w:cs="Arial"/>
                <w:sz w:val="18"/>
                <w:lang w:eastAsia="ja-JP"/>
              </w:rPr>
            </w:pPr>
            <w:ins w:id="42616" w:author="Delta" w:date="2021-07-23T11:12:00Z">
              <w:r w:rsidRPr="008E21F4">
                <w:rPr>
                  <w:rFonts w:ascii="Arial" w:hAnsi="Arial" w:cs="Arial"/>
                  <w:sz w:val="18"/>
                  <w:lang w:eastAsia="ja-JP"/>
                </w:rPr>
                <w:t>to</w:t>
              </w:r>
            </w:ins>
          </w:p>
          <w:p w14:paraId="2E64720E" w14:textId="77777777" w:rsidR="00CB3986" w:rsidRPr="008E21F4" w:rsidRDefault="00CB3986" w:rsidP="00D04D5F">
            <w:pPr>
              <w:keepNext/>
              <w:keepLines/>
              <w:spacing w:after="0"/>
              <w:jc w:val="center"/>
              <w:rPr>
                <w:ins w:id="42617" w:author="Delta" w:date="2021-07-23T11:12:00Z"/>
                <w:rFonts w:ascii="Arial" w:hAnsi="Arial" w:cs="Arial"/>
                <w:sz w:val="18"/>
                <w:lang w:eastAsia="ja-JP"/>
              </w:rPr>
            </w:pPr>
            <w:ins w:id="42618"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5E785ECC" w14:textId="77777777" w:rsidR="00CB3986" w:rsidRPr="008E21F4" w:rsidRDefault="00CB3986" w:rsidP="00D04D5F">
            <w:pPr>
              <w:keepNext/>
              <w:keepLines/>
              <w:spacing w:after="0"/>
              <w:rPr>
                <w:ins w:id="42619" w:author="Delta" w:date="2021-07-23T11:12:00Z"/>
                <w:rFonts w:ascii="Arial" w:hAnsi="Arial" w:cs="Arial"/>
                <w:sz w:val="18"/>
                <w:lang w:eastAsia="ja-JP"/>
              </w:rPr>
            </w:pPr>
            <w:ins w:id="42620"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4AD99E89" w14:textId="77777777" w:rsidR="00CB3986" w:rsidRPr="008E21F4" w:rsidRDefault="00CB3986" w:rsidP="00D04D5F">
            <w:pPr>
              <w:keepNext/>
              <w:keepLines/>
              <w:spacing w:after="0"/>
              <w:rPr>
                <w:ins w:id="42621" w:author="Delta" w:date="2021-07-23T11:12:00Z"/>
                <w:rFonts w:ascii="Arial" w:hAnsi="Arial" w:cs="Arial"/>
                <w:sz w:val="18"/>
                <w:lang w:eastAsia="ja-JP"/>
              </w:rPr>
            </w:pPr>
            <w:ins w:id="42622" w:author="Delta" w:date="2021-07-23T11:12:00Z">
              <w:r w:rsidRPr="008E21F4">
                <w:rPr>
                  <w:rFonts w:ascii="Arial" w:hAnsi="Arial" w:cs="Arial"/>
                  <w:sz w:val="18"/>
                  <w:lang w:eastAsia="ja-JP"/>
                </w:rPr>
                <w:t>12750</w:t>
              </w:r>
            </w:ins>
          </w:p>
        </w:tc>
        <w:tc>
          <w:tcPr>
            <w:tcW w:w="1276" w:type="dxa"/>
            <w:tcBorders>
              <w:left w:val="single" w:sz="4" w:space="0" w:color="auto"/>
            </w:tcBorders>
          </w:tcPr>
          <w:p w14:paraId="19A3D33A" w14:textId="77777777" w:rsidR="00CB3986" w:rsidRPr="008E21F4" w:rsidRDefault="00CB3986" w:rsidP="00D04D5F">
            <w:pPr>
              <w:keepNext/>
              <w:keepLines/>
              <w:spacing w:after="0"/>
              <w:jc w:val="center"/>
              <w:rPr>
                <w:ins w:id="42623" w:author="Delta" w:date="2021-07-23T11:12:00Z"/>
                <w:rFonts w:ascii="Arial" w:hAnsi="Arial" w:cs="Arial"/>
                <w:sz w:val="18"/>
                <w:lang w:eastAsia="ja-JP"/>
              </w:rPr>
            </w:pPr>
            <w:ins w:id="42624"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3CEB094C" w14:textId="77777777" w:rsidR="00CB3986" w:rsidRPr="008E21F4" w:rsidRDefault="00CB3986" w:rsidP="00D04D5F">
            <w:pPr>
              <w:keepNext/>
              <w:keepLines/>
              <w:spacing w:after="0"/>
              <w:jc w:val="center"/>
              <w:rPr>
                <w:ins w:id="42625" w:author="Delta" w:date="2021-07-23T11:12:00Z"/>
                <w:rFonts w:ascii="Arial" w:hAnsi="Arial" w:cs="Arial"/>
                <w:sz w:val="18"/>
                <w:lang w:eastAsia="ja-JP"/>
              </w:rPr>
            </w:pPr>
            <w:ins w:id="4262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ins>
          </w:p>
        </w:tc>
        <w:tc>
          <w:tcPr>
            <w:tcW w:w="1701" w:type="dxa"/>
          </w:tcPr>
          <w:p w14:paraId="1FD08F6A" w14:textId="77777777" w:rsidR="00CB3986" w:rsidRPr="008E21F4" w:rsidRDefault="00CB3986" w:rsidP="00D04D5F">
            <w:pPr>
              <w:keepNext/>
              <w:keepLines/>
              <w:spacing w:after="0"/>
              <w:jc w:val="center"/>
              <w:rPr>
                <w:ins w:id="42627" w:author="Delta" w:date="2021-07-23T11:12:00Z"/>
                <w:rFonts w:ascii="Arial" w:hAnsi="Arial" w:cs="Arial"/>
                <w:sz w:val="18"/>
                <w:lang w:eastAsia="ja-JP"/>
              </w:rPr>
            </w:pPr>
            <w:ins w:id="42628" w:author="Delta" w:date="2021-07-23T11:12:00Z">
              <w:r w:rsidRPr="008E21F4">
                <w:rPr>
                  <w:rFonts w:ascii="Arial" w:hAnsi="Arial" w:cs="Arial"/>
                  <w:sz w:val="18"/>
                  <w:lang w:eastAsia="ja-JP"/>
                </w:rPr>
                <w:sym w:font="Symbol" w:char="F0BE"/>
              </w:r>
            </w:ins>
          </w:p>
        </w:tc>
        <w:tc>
          <w:tcPr>
            <w:tcW w:w="1276" w:type="dxa"/>
          </w:tcPr>
          <w:p w14:paraId="1F1A9114" w14:textId="77777777" w:rsidR="00CB3986" w:rsidRPr="008E21F4" w:rsidRDefault="00CB3986" w:rsidP="00D04D5F">
            <w:pPr>
              <w:keepNext/>
              <w:keepLines/>
              <w:spacing w:after="0"/>
              <w:rPr>
                <w:ins w:id="42629" w:author="Delta" w:date="2021-07-23T11:12:00Z"/>
                <w:rFonts w:ascii="Arial" w:hAnsi="Arial" w:cs="Arial"/>
                <w:sz w:val="18"/>
                <w:lang w:eastAsia="ja-JP"/>
              </w:rPr>
            </w:pPr>
            <w:ins w:id="42630" w:author="Delta" w:date="2021-07-23T11:12:00Z">
              <w:r w:rsidRPr="008E21F4">
                <w:rPr>
                  <w:rFonts w:ascii="Arial" w:hAnsi="Arial" w:cs="Arial"/>
                  <w:sz w:val="18"/>
                  <w:lang w:eastAsia="ja-JP"/>
                </w:rPr>
                <w:t xml:space="preserve">CW carrier </w:t>
              </w:r>
            </w:ins>
          </w:p>
        </w:tc>
      </w:tr>
      <w:tr w:rsidR="00CB3986" w:rsidRPr="008E21F4" w14:paraId="51D63ADC" w14:textId="77777777" w:rsidTr="00D04D5F">
        <w:trPr>
          <w:gridAfter w:val="1"/>
          <w:wAfter w:w="7" w:type="dxa"/>
          <w:cantSplit/>
          <w:ins w:id="42631" w:author="Delta" w:date="2021-07-23T11:12:00Z"/>
        </w:trPr>
        <w:tc>
          <w:tcPr>
            <w:tcW w:w="1134" w:type="dxa"/>
            <w:vMerge w:val="restart"/>
            <w:tcBorders>
              <w:right w:val="single" w:sz="4" w:space="0" w:color="auto"/>
            </w:tcBorders>
          </w:tcPr>
          <w:p w14:paraId="7E84D2EC" w14:textId="77777777" w:rsidR="00CB3986" w:rsidRPr="008E21F4" w:rsidRDefault="00CB3986" w:rsidP="00D04D5F">
            <w:pPr>
              <w:keepNext/>
              <w:keepLines/>
              <w:spacing w:after="0"/>
              <w:jc w:val="center"/>
              <w:rPr>
                <w:ins w:id="42632" w:author="Delta" w:date="2021-07-23T11:12:00Z"/>
                <w:rFonts w:ascii="Arial" w:hAnsi="Arial" w:cs="Arial"/>
                <w:sz w:val="18"/>
                <w:lang w:eastAsia="ja-JP"/>
              </w:rPr>
            </w:pPr>
            <w:ins w:id="42633" w:author="Delta" w:date="2021-07-23T11:12:00Z">
              <w:r w:rsidRPr="008E21F4">
                <w:rPr>
                  <w:rFonts w:ascii="Arial" w:hAnsi="Arial" w:cs="Arial"/>
                  <w:sz w:val="18"/>
                  <w:lang w:eastAsia="ja-JP"/>
                </w:rPr>
                <w:t>17</w:t>
              </w:r>
            </w:ins>
          </w:p>
        </w:tc>
        <w:tc>
          <w:tcPr>
            <w:tcW w:w="1276" w:type="dxa"/>
            <w:tcBorders>
              <w:top w:val="single" w:sz="4" w:space="0" w:color="auto"/>
              <w:left w:val="single" w:sz="4" w:space="0" w:color="auto"/>
              <w:bottom w:val="single" w:sz="4" w:space="0" w:color="auto"/>
              <w:right w:val="nil"/>
            </w:tcBorders>
          </w:tcPr>
          <w:p w14:paraId="489C9E6C" w14:textId="77777777" w:rsidR="00CB3986" w:rsidRPr="008E21F4" w:rsidRDefault="00CB3986" w:rsidP="00D04D5F">
            <w:pPr>
              <w:keepNext/>
              <w:keepLines/>
              <w:spacing w:after="0"/>
              <w:jc w:val="right"/>
              <w:rPr>
                <w:ins w:id="42634" w:author="Delta" w:date="2021-07-23T11:12:00Z"/>
                <w:rFonts w:ascii="Arial" w:hAnsi="Arial" w:cs="Arial"/>
                <w:sz w:val="18"/>
                <w:lang w:eastAsia="ja-JP"/>
              </w:rPr>
            </w:pPr>
            <w:ins w:id="42635"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3B766449" w14:textId="77777777" w:rsidR="00CB3986" w:rsidRPr="008E21F4" w:rsidRDefault="00CB3986" w:rsidP="00D04D5F">
            <w:pPr>
              <w:keepNext/>
              <w:keepLines/>
              <w:spacing w:after="0"/>
              <w:jc w:val="center"/>
              <w:rPr>
                <w:ins w:id="42636" w:author="Delta" w:date="2021-07-23T11:12:00Z"/>
                <w:rFonts w:ascii="Arial" w:hAnsi="Arial" w:cs="Arial"/>
                <w:sz w:val="18"/>
                <w:lang w:eastAsia="ja-JP"/>
              </w:rPr>
            </w:pPr>
            <w:ins w:id="42637"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47F21032" w14:textId="77777777" w:rsidR="00CB3986" w:rsidRPr="008E21F4" w:rsidRDefault="00CB3986" w:rsidP="00D04D5F">
            <w:pPr>
              <w:keepNext/>
              <w:keepLines/>
              <w:spacing w:after="0"/>
              <w:rPr>
                <w:ins w:id="42638" w:author="Delta" w:date="2021-07-23T11:12:00Z"/>
                <w:rFonts w:ascii="Arial" w:hAnsi="Arial" w:cs="Arial"/>
                <w:sz w:val="18"/>
                <w:lang w:eastAsia="ja-JP"/>
              </w:rPr>
            </w:pPr>
            <w:ins w:id="42639"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ins>
          </w:p>
        </w:tc>
        <w:tc>
          <w:tcPr>
            <w:tcW w:w="1276" w:type="dxa"/>
            <w:tcBorders>
              <w:left w:val="single" w:sz="4" w:space="0" w:color="auto"/>
            </w:tcBorders>
          </w:tcPr>
          <w:p w14:paraId="2C64398A" w14:textId="77777777" w:rsidR="00CB3986" w:rsidRPr="008E21F4" w:rsidRDefault="00CB3986" w:rsidP="00D04D5F">
            <w:pPr>
              <w:keepNext/>
              <w:keepLines/>
              <w:spacing w:after="0"/>
              <w:jc w:val="center"/>
              <w:rPr>
                <w:ins w:id="42640" w:author="Delta" w:date="2021-07-23T11:12:00Z"/>
                <w:rFonts w:ascii="Arial" w:hAnsi="Arial" w:cs="Arial"/>
                <w:sz w:val="18"/>
                <w:lang w:eastAsia="ja-JP"/>
              </w:rPr>
            </w:pPr>
            <w:ins w:id="42641" w:author="Delta" w:date="2021-07-23T11:12:00Z">
              <w:r w:rsidRPr="008E21F4">
                <w:rPr>
                  <w:rFonts w:ascii="Arial" w:hAnsi="Arial" w:cs="Arial"/>
                  <w:sz w:val="18"/>
                  <w:lang w:eastAsia="ja-JP"/>
                </w:rPr>
                <w:t>-27</w:t>
              </w:r>
            </w:ins>
          </w:p>
        </w:tc>
        <w:tc>
          <w:tcPr>
            <w:tcW w:w="1559" w:type="dxa"/>
          </w:tcPr>
          <w:p w14:paraId="1C0021C6" w14:textId="77777777" w:rsidR="00CB3986" w:rsidRPr="008E21F4" w:rsidRDefault="00CB3986" w:rsidP="00D04D5F">
            <w:pPr>
              <w:keepNext/>
              <w:keepLines/>
              <w:spacing w:after="0"/>
              <w:jc w:val="center"/>
              <w:rPr>
                <w:ins w:id="42642" w:author="Delta" w:date="2021-07-23T11:12:00Z"/>
                <w:rFonts w:ascii="Arial" w:hAnsi="Arial" w:cs="Arial"/>
                <w:sz w:val="18"/>
                <w:lang w:eastAsia="ja-JP"/>
              </w:rPr>
            </w:pPr>
            <w:ins w:id="42643"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ins>
          </w:p>
        </w:tc>
        <w:tc>
          <w:tcPr>
            <w:tcW w:w="1701" w:type="dxa"/>
          </w:tcPr>
          <w:p w14:paraId="4C1C7D13" w14:textId="77777777" w:rsidR="00CB3986" w:rsidRPr="008E21F4" w:rsidRDefault="00CB3986" w:rsidP="00D04D5F">
            <w:pPr>
              <w:keepNext/>
              <w:keepLines/>
              <w:spacing w:after="0"/>
              <w:jc w:val="center"/>
              <w:rPr>
                <w:ins w:id="42644" w:author="Delta" w:date="2021-07-23T11:12:00Z"/>
                <w:rFonts w:ascii="Arial" w:hAnsi="Arial" w:cs="Arial"/>
                <w:sz w:val="18"/>
                <w:lang w:eastAsia="zh-CN"/>
              </w:rPr>
            </w:pPr>
            <w:ins w:id="42645" w:author="Delta" w:date="2021-07-23T11:12:00Z">
              <w:r w:rsidRPr="008E21F4">
                <w:rPr>
                  <w:rFonts w:ascii="Arial" w:hAnsi="Arial" w:cs="Arial"/>
                  <w:sz w:val="18"/>
                  <w:lang w:eastAsia="ja-JP"/>
                </w:rPr>
                <w:t>See table 7.6.2b</w:t>
              </w:r>
            </w:ins>
          </w:p>
        </w:tc>
        <w:tc>
          <w:tcPr>
            <w:tcW w:w="1276" w:type="dxa"/>
          </w:tcPr>
          <w:p w14:paraId="7BF71B10" w14:textId="77777777" w:rsidR="00CB3986" w:rsidRPr="008E21F4" w:rsidRDefault="00CB3986" w:rsidP="00D04D5F">
            <w:pPr>
              <w:keepNext/>
              <w:keepLines/>
              <w:spacing w:after="0"/>
              <w:rPr>
                <w:ins w:id="42646" w:author="Delta" w:date="2021-07-23T11:12:00Z"/>
                <w:rFonts w:ascii="Arial" w:hAnsi="Arial" w:cs="Arial"/>
                <w:sz w:val="18"/>
                <w:lang w:eastAsia="zh-CN"/>
              </w:rPr>
            </w:pPr>
            <w:ins w:id="42647" w:author="Delta" w:date="2021-07-23T11:12:00Z">
              <w:r w:rsidRPr="008E21F4">
                <w:rPr>
                  <w:rFonts w:ascii="Arial" w:hAnsi="Arial" w:cs="Arial"/>
                  <w:sz w:val="18"/>
                  <w:lang w:eastAsia="ja-JP"/>
                </w:rPr>
                <w:t>See table 7.6.2b</w:t>
              </w:r>
            </w:ins>
          </w:p>
        </w:tc>
      </w:tr>
      <w:tr w:rsidR="00CB3986" w:rsidRPr="008E21F4" w14:paraId="03BB705B" w14:textId="77777777" w:rsidTr="00D04D5F">
        <w:trPr>
          <w:gridAfter w:val="1"/>
          <w:wAfter w:w="7" w:type="dxa"/>
          <w:cantSplit/>
          <w:ins w:id="42648" w:author="Delta" w:date="2021-07-23T11:12:00Z"/>
        </w:trPr>
        <w:tc>
          <w:tcPr>
            <w:tcW w:w="1134" w:type="dxa"/>
            <w:vMerge/>
            <w:tcBorders>
              <w:right w:val="single" w:sz="4" w:space="0" w:color="auto"/>
            </w:tcBorders>
          </w:tcPr>
          <w:p w14:paraId="229CE21D" w14:textId="77777777" w:rsidR="00CB3986" w:rsidRPr="008E21F4" w:rsidRDefault="00CB3986" w:rsidP="00D04D5F">
            <w:pPr>
              <w:keepNext/>
              <w:keepLines/>
              <w:spacing w:after="0"/>
              <w:jc w:val="center"/>
              <w:rPr>
                <w:ins w:id="42649"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79B445B" w14:textId="77777777" w:rsidR="00CB3986" w:rsidRPr="008E21F4" w:rsidRDefault="00CB3986" w:rsidP="00D04D5F">
            <w:pPr>
              <w:keepNext/>
              <w:keepLines/>
              <w:spacing w:after="0"/>
              <w:jc w:val="right"/>
              <w:rPr>
                <w:ins w:id="42650" w:author="Delta" w:date="2021-07-23T11:12:00Z"/>
                <w:rFonts w:ascii="Arial" w:hAnsi="Arial" w:cs="Arial"/>
                <w:sz w:val="18"/>
                <w:lang w:eastAsia="ja-JP"/>
              </w:rPr>
            </w:pPr>
            <w:ins w:id="42651" w:author="Delta" w:date="2021-07-23T11:12:00Z">
              <w:r w:rsidRPr="008E21F4">
                <w:rPr>
                  <w:rFonts w:ascii="Arial" w:hAnsi="Arial" w:cs="Arial"/>
                  <w:sz w:val="18"/>
                  <w:lang w:eastAsia="ja-JP"/>
                </w:rPr>
                <w:t>1</w:t>
              </w:r>
            </w:ins>
          </w:p>
          <w:p w14:paraId="1A9A3E63" w14:textId="77777777" w:rsidR="00CB3986" w:rsidRPr="008E21F4" w:rsidRDefault="00CB3986" w:rsidP="00D04D5F">
            <w:pPr>
              <w:keepNext/>
              <w:keepLines/>
              <w:spacing w:after="0"/>
              <w:jc w:val="right"/>
              <w:rPr>
                <w:ins w:id="42652" w:author="Delta" w:date="2021-07-23T11:12:00Z"/>
                <w:rFonts w:ascii="Arial" w:hAnsi="Arial" w:cs="Arial"/>
                <w:sz w:val="18"/>
                <w:lang w:eastAsia="ja-JP"/>
              </w:rPr>
            </w:pPr>
            <w:ins w:id="42653"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ins>
          </w:p>
        </w:tc>
        <w:tc>
          <w:tcPr>
            <w:tcW w:w="425" w:type="dxa"/>
            <w:tcBorders>
              <w:top w:val="single" w:sz="4" w:space="0" w:color="auto"/>
              <w:left w:val="nil"/>
              <w:bottom w:val="single" w:sz="4" w:space="0" w:color="auto"/>
              <w:right w:val="nil"/>
            </w:tcBorders>
          </w:tcPr>
          <w:p w14:paraId="2A582206" w14:textId="77777777" w:rsidR="00CB3986" w:rsidRPr="008E21F4" w:rsidRDefault="00CB3986" w:rsidP="00D04D5F">
            <w:pPr>
              <w:keepNext/>
              <w:keepLines/>
              <w:spacing w:after="0"/>
              <w:jc w:val="center"/>
              <w:rPr>
                <w:ins w:id="42654" w:author="Delta" w:date="2021-07-23T11:12:00Z"/>
                <w:rFonts w:ascii="Arial" w:hAnsi="Arial" w:cs="Arial"/>
                <w:sz w:val="18"/>
                <w:lang w:eastAsia="ja-JP"/>
              </w:rPr>
            </w:pPr>
            <w:ins w:id="42655" w:author="Delta" w:date="2021-07-23T11:12:00Z">
              <w:r w:rsidRPr="008E21F4">
                <w:rPr>
                  <w:rFonts w:ascii="Arial" w:hAnsi="Arial" w:cs="Arial"/>
                  <w:sz w:val="18"/>
                  <w:lang w:eastAsia="ja-JP"/>
                </w:rPr>
                <w:t>to</w:t>
              </w:r>
            </w:ins>
          </w:p>
          <w:p w14:paraId="121E13A7" w14:textId="77777777" w:rsidR="00CB3986" w:rsidRPr="008E21F4" w:rsidRDefault="00CB3986" w:rsidP="00D04D5F">
            <w:pPr>
              <w:keepNext/>
              <w:keepLines/>
              <w:spacing w:after="0"/>
              <w:jc w:val="center"/>
              <w:rPr>
                <w:ins w:id="42656" w:author="Delta" w:date="2021-07-23T11:12:00Z"/>
                <w:rFonts w:ascii="Arial" w:hAnsi="Arial" w:cs="Arial"/>
                <w:sz w:val="18"/>
                <w:lang w:eastAsia="ja-JP"/>
              </w:rPr>
            </w:pPr>
            <w:ins w:id="42657"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26E4AE7C" w14:textId="77777777" w:rsidR="00CB3986" w:rsidRPr="008E21F4" w:rsidRDefault="00CB3986" w:rsidP="00D04D5F">
            <w:pPr>
              <w:keepNext/>
              <w:keepLines/>
              <w:spacing w:after="0"/>
              <w:rPr>
                <w:ins w:id="42658" w:author="Delta" w:date="2021-07-23T11:12:00Z"/>
                <w:rFonts w:ascii="Arial" w:hAnsi="Arial" w:cs="Arial"/>
                <w:sz w:val="18"/>
                <w:lang w:eastAsia="ja-JP"/>
              </w:rPr>
            </w:pPr>
            <w:ins w:id="42659"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2E068318" w14:textId="77777777" w:rsidR="00CB3986" w:rsidRPr="008E21F4" w:rsidRDefault="00CB3986" w:rsidP="00D04D5F">
            <w:pPr>
              <w:keepNext/>
              <w:keepLines/>
              <w:spacing w:after="0"/>
              <w:rPr>
                <w:ins w:id="42660" w:author="Delta" w:date="2021-07-23T11:12:00Z"/>
                <w:rFonts w:ascii="Arial" w:hAnsi="Arial" w:cs="Arial"/>
                <w:sz w:val="18"/>
                <w:lang w:eastAsia="ja-JP"/>
              </w:rPr>
            </w:pPr>
            <w:ins w:id="42661" w:author="Delta" w:date="2021-07-23T11:12:00Z">
              <w:r w:rsidRPr="008E21F4">
                <w:rPr>
                  <w:rFonts w:ascii="Arial" w:hAnsi="Arial" w:cs="Arial"/>
                  <w:sz w:val="18"/>
                  <w:lang w:eastAsia="ja-JP"/>
                </w:rPr>
                <w:t>12750</w:t>
              </w:r>
            </w:ins>
          </w:p>
        </w:tc>
        <w:tc>
          <w:tcPr>
            <w:tcW w:w="1276" w:type="dxa"/>
            <w:tcBorders>
              <w:left w:val="single" w:sz="4" w:space="0" w:color="auto"/>
            </w:tcBorders>
          </w:tcPr>
          <w:p w14:paraId="4AE00476" w14:textId="77777777" w:rsidR="00CB3986" w:rsidRPr="008E21F4" w:rsidRDefault="00CB3986" w:rsidP="00D04D5F">
            <w:pPr>
              <w:keepNext/>
              <w:keepLines/>
              <w:spacing w:after="0"/>
              <w:jc w:val="center"/>
              <w:rPr>
                <w:ins w:id="42662" w:author="Delta" w:date="2021-07-23T11:12:00Z"/>
                <w:rFonts w:ascii="Arial" w:hAnsi="Arial" w:cs="Arial"/>
                <w:sz w:val="18"/>
                <w:lang w:eastAsia="ja-JP"/>
              </w:rPr>
            </w:pPr>
            <w:ins w:id="42663"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0F180D6B" w14:textId="77777777" w:rsidR="00CB3986" w:rsidRPr="008E21F4" w:rsidRDefault="00CB3986" w:rsidP="00D04D5F">
            <w:pPr>
              <w:keepNext/>
              <w:keepLines/>
              <w:spacing w:after="0"/>
              <w:jc w:val="center"/>
              <w:rPr>
                <w:ins w:id="42664" w:author="Delta" w:date="2021-07-23T11:12:00Z"/>
                <w:rFonts w:ascii="Arial" w:hAnsi="Arial" w:cs="Arial"/>
                <w:sz w:val="18"/>
                <w:lang w:eastAsia="ja-JP"/>
              </w:rPr>
            </w:pPr>
            <w:ins w:id="42665"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ins>
          </w:p>
        </w:tc>
        <w:tc>
          <w:tcPr>
            <w:tcW w:w="1701" w:type="dxa"/>
          </w:tcPr>
          <w:p w14:paraId="28C78096" w14:textId="77777777" w:rsidR="00CB3986" w:rsidRPr="008E21F4" w:rsidRDefault="00CB3986" w:rsidP="00D04D5F">
            <w:pPr>
              <w:keepNext/>
              <w:keepLines/>
              <w:spacing w:after="0"/>
              <w:jc w:val="center"/>
              <w:rPr>
                <w:ins w:id="42666" w:author="Delta" w:date="2021-07-23T11:12:00Z"/>
                <w:rFonts w:ascii="Arial" w:hAnsi="Arial" w:cs="Arial"/>
                <w:sz w:val="18"/>
                <w:lang w:eastAsia="ja-JP"/>
              </w:rPr>
            </w:pPr>
            <w:ins w:id="42667" w:author="Delta" w:date="2021-07-23T11:12:00Z">
              <w:r w:rsidRPr="008E21F4">
                <w:rPr>
                  <w:rFonts w:ascii="Arial" w:hAnsi="Arial" w:cs="Arial"/>
                  <w:sz w:val="18"/>
                  <w:lang w:eastAsia="ja-JP"/>
                </w:rPr>
                <w:sym w:font="Symbol" w:char="F0BE"/>
              </w:r>
            </w:ins>
          </w:p>
        </w:tc>
        <w:tc>
          <w:tcPr>
            <w:tcW w:w="1276" w:type="dxa"/>
          </w:tcPr>
          <w:p w14:paraId="089CD59C" w14:textId="77777777" w:rsidR="00CB3986" w:rsidRPr="008E21F4" w:rsidRDefault="00CB3986" w:rsidP="00D04D5F">
            <w:pPr>
              <w:keepNext/>
              <w:keepLines/>
              <w:spacing w:after="0"/>
              <w:rPr>
                <w:ins w:id="42668" w:author="Delta" w:date="2021-07-23T11:12:00Z"/>
                <w:rFonts w:ascii="Arial" w:hAnsi="Arial" w:cs="Arial"/>
                <w:sz w:val="18"/>
                <w:lang w:eastAsia="ja-JP"/>
              </w:rPr>
            </w:pPr>
            <w:ins w:id="42669" w:author="Delta" w:date="2021-07-23T11:12:00Z">
              <w:r w:rsidRPr="008E21F4">
                <w:rPr>
                  <w:rFonts w:ascii="Arial" w:hAnsi="Arial" w:cs="Arial"/>
                  <w:sz w:val="18"/>
                  <w:lang w:eastAsia="ja-JP"/>
                </w:rPr>
                <w:t xml:space="preserve">CW carrier </w:t>
              </w:r>
            </w:ins>
          </w:p>
        </w:tc>
      </w:tr>
      <w:tr w:rsidR="00CB3986" w:rsidRPr="008E21F4" w14:paraId="3263F9CE" w14:textId="77777777" w:rsidTr="00D04D5F">
        <w:trPr>
          <w:gridAfter w:val="1"/>
          <w:wAfter w:w="7" w:type="dxa"/>
          <w:cantSplit/>
          <w:ins w:id="42670" w:author="Delta" w:date="2021-07-23T11:12:00Z"/>
        </w:trPr>
        <w:tc>
          <w:tcPr>
            <w:tcW w:w="1134" w:type="dxa"/>
            <w:vMerge w:val="restart"/>
            <w:tcBorders>
              <w:right w:val="single" w:sz="4" w:space="0" w:color="auto"/>
            </w:tcBorders>
          </w:tcPr>
          <w:p w14:paraId="48D20CC1" w14:textId="77777777" w:rsidR="00CB3986" w:rsidRPr="008E21F4" w:rsidRDefault="00CB3986" w:rsidP="00D04D5F">
            <w:pPr>
              <w:keepNext/>
              <w:keepLines/>
              <w:spacing w:after="0"/>
              <w:jc w:val="center"/>
              <w:rPr>
                <w:ins w:id="42671" w:author="Delta" w:date="2021-07-23T11:12:00Z"/>
                <w:rFonts w:ascii="Arial" w:hAnsi="Arial" w:cs="Arial"/>
                <w:sz w:val="18"/>
                <w:lang w:eastAsia="ja-JP"/>
              </w:rPr>
            </w:pPr>
            <w:ins w:id="42672" w:author="Delta" w:date="2021-07-23T11:12:00Z">
              <w:r w:rsidRPr="008E21F4">
                <w:rPr>
                  <w:rFonts w:ascii="Arial" w:hAnsi="Arial" w:cs="Arial"/>
                  <w:sz w:val="18"/>
                  <w:lang w:eastAsia="ja-JP"/>
                </w:rPr>
                <w:t>20, 71</w:t>
              </w:r>
            </w:ins>
          </w:p>
        </w:tc>
        <w:tc>
          <w:tcPr>
            <w:tcW w:w="1276" w:type="dxa"/>
            <w:tcBorders>
              <w:top w:val="single" w:sz="4" w:space="0" w:color="auto"/>
              <w:left w:val="single" w:sz="4" w:space="0" w:color="auto"/>
              <w:bottom w:val="single" w:sz="4" w:space="0" w:color="auto"/>
              <w:right w:val="nil"/>
            </w:tcBorders>
          </w:tcPr>
          <w:p w14:paraId="3D401CB5" w14:textId="77777777" w:rsidR="00CB3986" w:rsidRPr="008E21F4" w:rsidRDefault="00CB3986" w:rsidP="00D04D5F">
            <w:pPr>
              <w:keepNext/>
              <w:keepLines/>
              <w:spacing w:after="0"/>
              <w:jc w:val="right"/>
              <w:rPr>
                <w:ins w:id="42673" w:author="Delta" w:date="2021-07-23T11:12:00Z"/>
                <w:rFonts w:ascii="Arial" w:hAnsi="Arial" w:cs="Arial"/>
                <w:sz w:val="18"/>
                <w:lang w:eastAsia="ja-JP"/>
              </w:rPr>
            </w:pPr>
            <w:ins w:id="4267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ins>
          </w:p>
        </w:tc>
        <w:tc>
          <w:tcPr>
            <w:tcW w:w="425" w:type="dxa"/>
            <w:tcBorders>
              <w:top w:val="single" w:sz="4" w:space="0" w:color="auto"/>
              <w:left w:val="nil"/>
              <w:bottom w:val="single" w:sz="4" w:space="0" w:color="auto"/>
              <w:right w:val="nil"/>
            </w:tcBorders>
          </w:tcPr>
          <w:p w14:paraId="5F9A285D" w14:textId="77777777" w:rsidR="00CB3986" w:rsidRPr="008E21F4" w:rsidRDefault="00CB3986" w:rsidP="00D04D5F">
            <w:pPr>
              <w:keepNext/>
              <w:keepLines/>
              <w:spacing w:after="0"/>
              <w:jc w:val="center"/>
              <w:rPr>
                <w:ins w:id="42675" w:author="Delta" w:date="2021-07-23T11:12:00Z"/>
                <w:rFonts w:ascii="Arial" w:hAnsi="Arial" w:cs="Arial"/>
                <w:sz w:val="18"/>
                <w:lang w:eastAsia="ja-JP"/>
              </w:rPr>
            </w:pPr>
            <w:ins w:id="42676"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380B651B" w14:textId="77777777" w:rsidR="00CB3986" w:rsidRPr="008E21F4" w:rsidRDefault="00CB3986" w:rsidP="00D04D5F">
            <w:pPr>
              <w:keepNext/>
              <w:keepLines/>
              <w:spacing w:after="0"/>
              <w:rPr>
                <w:ins w:id="42677" w:author="Delta" w:date="2021-07-23T11:12:00Z"/>
                <w:rFonts w:ascii="Arial" w:hAnsi="Arial" w:cs="Arial"/>
                <w:sz w:val="18"/>
                <w:lang w:eastAsia="ja-JP"/>
              </w:rPr>
            </w:pPr>
            <w:ins w:id="4267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1276" w:type="dxa"/>
            <w:tcBorders>
              <w:left w:val="single" w:sz="4" w:space="0" w:color="auto"/>
            </w:tcBorders>
          </w:tcPr>
          <w:p w14:paraId="2832972D" w14:textId="77777777" w:rsidR="00CB3986" w:rsidRPr="008E21F4" w:rsidRDefault="00CB3986" w:rsidP="00D04D5F">
            <w:pPr>
              <w:keepNext/>
              <w:keepLines/>
              <w:spacing w:after="0"/>
              <w:jc w:val="center"/>
              <w:rPr>
                <w:ins w:id="42679" w:author="Delta" w:date="2021-07-23T11:12:00Z"/>
                <w:rFonts w:ascii="Arial" w:hAnsi="Arial" w:cs="Arial"/>
                <w:sz w:val="18"/>
                <w:lang w:eastAsia="ja-JP"/>
              </w:rPr>
            </w:pPr>
            <w:ins w:id="42680" w:author="Delta" w:date="2021-07-23T11:12:00Z">
              <w:r w:rsidRPr="008E21F4">
                <w:rPr>
                  <w:rFonts w:ascii="Arial" w:hAnsi="Arial" w:cs="Arial"/>
                  <w:sz w:val="18"/>
                  <w:lang w:eastAsia="ja-JP"/>
                </w:rPr>
                <w:t>-27</w:t>
              </w:r>
            </w:ins>
          </w:p>
        </w:tc>
        <w:tc>
          <w:tcPr>
            <w:tcW w:w="1559" w:type="dxa"/>
          </w:tcPr>
          <w:p w14:paraId="37DE4F12" w14:textId="77777777" w:rsidR="00CB3986" w:rsidRPr="008E21F4" w:rsidRDefault="00CB3986" w:rsidP="00D04D5F">
            <w:pPr>
              <w:keepNext/>
              <w:keepLines/>
              <w:spacing w:after="0"/>
              <w:jc w:val="center"/>
              <w:rPr>
                <w:ins w:id="42681" w:author="Delta" w:date="2021-07-23T11:12:00Z"/>
                <w:rFonts w:ascii="Arial" w:hAnsi="Arial" w:cs="Arial"/>
                <w:sz w:val="18"/>
                <w:lang w:eastAsia="ja-JP"/>
              </w:rPr>
            </w:pPr>
            <w:ins w:id="42682"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14dB*</w:t>
              </w:r>
            </w:ins>
          </w:p>
        </w:tc>
        <w:tc>
          <w:tcPr>
            <w:tcW w:w="1701" w:type="dxa"/>
          </w:tcPr>
          <w:p w14:paraId="668C4871" w14:textId="77777777" w:rsidR="00CB3986" w:rsidRPr="008E21F4" w:rsidRDefault="00CB3986" w:rsidP="00D04D5F">
            <w:pPr>
              <w:keepNext/>
              <w:keepLines/>
              <w:spacing w:after="0"/>
              <w:jc w:val="center"/>
              <w:rPr>
                <w:ins w:id="42683" w:author="Delta" w:date="2021-07-23T11:12:00Z"/>
                <w:rFonts w:ascii="Arial" w:hAnsi="Arial" w:cs="Arial"/>
                <w:sz w:val="18"/>
                <w:lang w:eastAsia="zh-CN"/>
              </w:rPr>
            </w:pPr>
            <w:ins w:id="42684" w:author="Delta" w:date="2021-07-23T11:12:00Z">
              <w:r w:rsidRPr="008E21F4">
                <w:rPr>
                  <w:rFonts w:ascii="Arial" w:hAnsi="Arial" w:cs="Arial"/>
                  <w:sz w:val="18"/>
                  <w:lang w:eastAsia="ja-JP"/>
                </w:rPr>
                <w:t>See table 7.6.2b</w:t>
              </w:r>
            </w:ins>
          </w:p>
        </w:tc>
        <w:tc>
          <w:tcPr>
            <w:tcW w:w="1276" w:type="dxa"/>
          </w:tcPr>
          <w:p w14:paraId="2EC40E43" w14:textId="77777777" w:rsidR="00CB3986" w:rsidRPr="008E21F4" w:rsidRDefault="00CB3986" w:rsidP="00D04D5F">
            <w:pPr>
              <w:keepNext/>
              <w:keepLines/>
              <w:spacing w:after="0"/>
              <w:rPr>
                <w:ins w:id="42685" w:author="Delta" w:date="2021-07-23T11:12:00Z"/>
                <w:rFonts w:ascii="Arial" w:hAnsi="Arial" w:cs="Arial"/>
                <w:sz w:val="18"/>
                <w:lang w:eastAsia="zh-CN"/>
              </w:rPr>
            </w:pPr>
            <w:ins w:id="42686" w:author="Delta" w:date="2021-07-23T11:12:00Z">
              <w:r w:rsidRPr="008E21F4">
                <w:rPr>
                  <w:rFonts w:ascii="Arial" w:hAnsi="Arial" w:cs="Arial"/>
                  <w:sz w:val="18"/>
                  <w:lang w:eastAsia="ja-JP"/>
                </w:rPr>
                <w:t>See table 7.6.2b</w:t>
              </w:r>
            </w:ins>
          </w:p>
        </w:tc>
      </w:tr>
      <w:tr w:rsidR="00CB3986" w:rsidRPr="008E21F4" w14:paraId="5C4A42AF" w14:textId="77777777" w:rsidTr="00D04D5F">
        <w:trPr>
          <w:gridAfter w:val="1"/>
          <w:wAfter w:w="7" w:type="dxa"/>
          <w:cantSplit/>
          <w:ins w:id="42687" w:author="Delta" w:date="2021-07-23T11:12:00Z"/>
        </w:trPr>
        <w:tc>
          <w:tcPr>
            <w:tcW w:w="1134" w:type="dxa"/>
            <w:vMerge/>
            <w:tcBorders>
              <w:right w:val="single" w:sz="4" w:space="0" w:color="auto"/>
            </w:tcBorders>
          </w:tcPr>
          <w:p w14:paraId="40732908" w14:textId="77777777" w:rsidR="00CB3986" w:rsidRPr="008E21F4" w:rsidRDefault="00CB3986" w:rsidP="00D04D5F">
            <w:pPr>
              <w:keepNext/>
              <w:keepLines/>
              <w:spacing w:after="0"/>
              <w:jc w:val="center"/>
              <w:rPr>
                <w:ins w:id="42688"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1CF9DF8A" w14:textId="77777777" w:rsidR="00CB3986" w:rsidRPr="008E21F4" w:rsidRDefault="00CB3986" w:rsidP="00D04D5F">
            <w:pPr>
              <w:keepNext/>
              <w:keepLines/>
              <w:spacing w:after="0"/>
              <w:jc w:val="right"/>
              <w:rPr>
                <w:ins w:id="42689" w:author="Delta" w:date="2021-07-23T11:12:00Z"/>
                <w:rFonts w:ascii="Arial" w:hAnsi="Arial" w:cs="Arial"/>
                <w:sz w:val="18"/>
                <w:lang w:eastAsia="ja-JP"/>
              </w:rPr>
            </w:pPr>
            <w:ins w:id="42690" w:author="Delta" w:date="2021-07-23T11:12:00Z">
              <w:r w:rsidRPr="008E21F4">
                <w:rPr>
                  <w:rFonts w:ascii="Arial" w:hAnsi="Arial" w:cs="Arial"/>
                  <w:sz w:val="18"/>
                  <w:lang w:eastAsia="ja-JP"/>
                </w:rPr>
                <w:t>1</w:t>
              </w:r>
            </w:ins>
          </w:p>
          <w:p w14:paraId="39017D7C" w14:textId="77777777" w:rsidR="00CB3986" w:rsidRPr="008E21F4" w:rsidRDefault="00CB3986" w:rsidP="00D04D5F">
            <w:pPr>
              <w:keepNext/>
              <w:keepLines/>
              <w:spacing w:after="0"/>
              <w:jc w:val="right"/>
              <w:rPr>
                <w:ins w:id="42691" w:author="Delta" w:date="2021-07-23T11:12:00Z"/>
                <w:rFonts w:ascii="Arial" w:hAnsi="Arial" w:cs="Arial"/>
                <w:sz w:val="18"/>
                <w:lang w:eastAsia="ja-JP"/>
              </w:rPr>
            </w:pPr>
            <w:ins w:id="4269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0937DB69" w14:textId="77777777" w:rsidR="00CB3986" w:rsidRPr="008E21F4" w:rsidRDefault="00CB3986" w:rsidP="00D04D5F">
            <w:pPr>
              <w:keepNext/>
              <w:keepLines/>
              <w:spacing w:after="0"/>
              <w:jc w:val="center"/>
              <w:rPr>
                <w:ins w:id="42693" w:author="Delta" w:date="2021-07-23T11:12:00Z"/>
                <w:rFonts w:ascii="Arial" w:hAnsi="Arial" w:cs="Arial"/>
                <w:sz w:val="18"/>
                <w:lang w:eastAsia="ja-JP"/>
              </w:rPr>
            </w:pPr>
            <w:ins w:id="42694" w:author="Delta" w:date="2021-07-23T11:12:00Z">
              <w:r w:rsidRPr="008E21F4">
                <w:rPr>
                  <w:rFonts w:ascii="Arial" w:hAnsi="Arial" w:cs="Arial"/>
                  <w:sz w:val="18"/>
                  <w:lang w:eastAsia="ja-JP"/>
                </w:rPr>
                <w:t>to</w:t>
              </w:r>
            </w:ins>
          </w:p>
          <w:p w14:paraId="3EE90B0F" w14:textId="77777777" w:rsidR="00CB3986" w:rsidRPr="008E21F4" w:rsidRDefault="00CB3986" w:rsidP="00D04D5F">
            <w:pPr>
              <w:keepNext/>
              <w:keepLines/>
              <w:spacing w:after="0"/>
              <w:jc w:val="center"/>
              <w:rPr>
                <w:ins w:id="42695" w:author="Delta" w:date="2021-07-23T11:12:00Z"/>
                <w:rFonts w:ascii="Arial" w:hAnsi="Arial" w:cs="Arial"/>
                <w:sz w:val="18"/>
                <w:lang w:eastAsia="ja-JP"/>
              </w:rPr>
            </w:pPr>
            <w:ins w:id="42696"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0D5A15F8" w14:textId="77777777" w:rsidR="00CB3986" w:rsidRPr="008E21F4" w:rsidRDefault="00CB3986" w:rsidP="00D04D5F">
            <w:pPr>
              <w:keepNext/>
              <w:keepLines/>
              <w:spacing w:after="0"/>
              <w:rPr>
                <w:ins w:id="42697" w:author="Delta" w:date="2021-07-23T11:12:00Z"/>
                <w:rFonts w:ascii="Arial" w:hAnsi="Arial" w:cs="Arial"/>
                <w:sz w:val="18"/>
                <w:lang w:eastAsia="ja-JP"/>
              </w:rPr>
            </w:pPr>
            <w:ins w:id="4269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ins>
          </w:p>
          <w:p w14:paraId="54098490" w14:textId="77777777" w:rsidR="00CB3986" w:rsidRPr="008E21F4" w:rsidRDefault="00CB3986" w:rsidP="00D04D5F">
            <w:pPr>
              <w:keepNext/>
              <w:keepLines/>
              <w:spacing w:after="0"/>
              <w:rPr>
                <w:ins w:id="42699" w:author="Delta" w:date="2021-07-23T11:12:00Z"/>
                <w:rFonts w:ascii="Arial" w:hAnsi="Arial" w:cs="Arial"/>
                <w:sz w:val="18"/>
                <w:lang w:eastAsia="ja-JP"/>
              </w:rPr>
            </w:pPr>
            <w:ins w:id="42700" w:author="Delta" w:date="2021-07-23T11:12:00Z">
              <w:r w:rsidRPr="008E21F4">
                <w:rPr>
                  <w:rFonts w:ascii="Arial" w:hAnsi="Arial" w:cs="Arial"/>
                  <w:sz w:val="18"/>
                  <w:lang w:eastAsia="ja-JP"/>
                </w:rPr>
                <w:t>12750</w:t>
              </w:r>
            </w:ins>
          </w:p>
        </w:tc>
        <w:tc>
          <w:tcPr>
            <w:tcW w:w="1276" w:type="dxa"/>
            <w:tcBorders>
              <w:left w:val="single" w:sz="4" w:space="0" w:color="auto"/>
            </w:tcBorders>
          </w:tcPr>
          <w:p w14:paraId="0C2F6E5E" w14:textId="77777777" w:rsidR="00CB3986" w:rsidRPr="008E21F4" w:rsidRDefault="00CB3986" w:rsidP="00D04D5F">
            <w:pPr>
              <w:keepNext/>
              <w:keepLines/>
              <w:spacing w:after="0"/>
              <w:jc w:val="center"/>
              <w:rPr>
                <w:ins w:id="42701" w:author="Delta" w:date="2021-07-23T11:12:00Z"/>
                <w:rFonts w:ascii="Arial" w:hAnsi="Arial" w:cs="Arial"/>
                <w:sz w:val="18"/>
                <w:lang w:eastAsia="ja-JP"/>
              </w:rPr>
            </w:pPr>
            <w:ins w:id="42702"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12A9CEC3" w14:textId="77777777" w:rsidR="00CB3986" w:rsidRPr="008E21F4" w:rsidRDefault="00CB3986" w:rsidP="00D04D5F">
            <w:pPr>
              <w:keepNext/>
              <w:keepLines/>
              <w:spacing w:after="0"/>
              <w:jc w:val="center"/>
              <w:rPr>
                <w:ins w:id="42703" w:author="Delta" w:date="2021-07-23T11:12:00Z"/>
                <w:rFonts w:ascii="Arial" w:hAnsi="Arial" w:cs="Arial"/>
                <w:sz w:val="18"/>
                <w:lang w:eastAsia="ja-JP"/>
              </w:rPr>
            </w:pPr>
            <w:ins w:id="4270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14dB* </w:t>
              </w:r>
            </w:ins>
          </w:p>
        </w:tc>
        <w:tc>
          <w:tcPr>
            <w:tcW w:w="1701" w:type="dxa"/>
          </w:tcPr>
          <w:p w14:paraId="176DD4AD" w14:textId="77777777" w:rsidR="00CB3986" w:rsidRPr="008E21F4" w:rsidRDefault="00CB3986" w:rsidP="00D04D5F">
            <w:pPr>
              <w:keepNext/>
              <w:keepLines/>
              <w:spacing w:after="0"/>
              <w:jc w:val="center"/>
              <w:rPr>
                <w:ins w:id="42705" w:author="Delta" w:date="2021-07-23T11:12:00Z"/>
                <w:rFonts w:ascii="Arial" w:hAnsi="Arial" w:cs="Arial"/>
                <w:sz w:val="18"/>
                <w:lang w:eastAsia="ja-JP"/>
              </w:rPr>
            </w:pPr>
            <w:ins w:id="42706" w:author="Delta" w:date="2021-07-23T11:12:00Z">
              <w:r w:rsidRPr="008E21F4">
                <w:rPr>
                  <w:rFonts w:ascii="Arial" w:hAnsi="Arial" w:cs="Arial"/>
                  <w:sz w:val="18"/>
                  <w:lang w:eastAsia="ja-JP"/>
                </w:rPr>
                <w:sym w:font="Symbol" w:char="F0BE"/>
              </w:r>
            </w:ins>
          </w:p>
        </w:tc>
        <w:tc>
          <w:tcPr>
            <w:tcW w:w="1276" w:type="dxa"/>
          </w:tcPr>
          <w:p w14:paraId="6B84AF69" w14:textId="77777777" w:rsidR="00CB3986" w:rsidRPr="008E21F4" w:rsidRDefault="00CB3986" w:rsidP="00D04D5F">
            <w:pPr>
              <w:keepNext/>
              <w:keepLines/>
              <w:spacing w:after="0"/>
              <w:rPr>
                <w:ins w:id="42707" w:author="Delta" w:date="2021-07-23T11:12:00Z"/>
                <w:rFonts w:ascii="Arial" w:hAnsi="Arial" w:cs="Arial"/>
                <w:sz w:val="18"/>
                <w:lang w:eastAsia="ja-JP"/>
              </w:rPr>
            </w:pPr>
            <w:ins w:id="42708" w:author="Delta" w:date="2021-07-23T11:12:00Z">
              <w:r w:rsidRPr="008E21F4">
                <w:rPr>
                  <w:rFonts w:ascii="Arial" w:hAnsi="Arial" w:cs="Arial"/>
                  <w:sz w:val="18"/>
                  <w:lang w:eastAsia="ja-JP"/>
                </w:rPr>
                <w:t xml:space="preserve">CW carrier </w:t>
              </w:r>
            </w:ins>
          </w:p>
        </w:tc>
      </w:tr>
      <w:tr w:rsidR="00CB3986" w:rsidRPr="008E21F4" w14:paraId="22030A97" w14:textId="77777777" w:rsidTr="00D04D5F">
        <w:trPr>
          <w:gridAfter w:val="1"/>
          <w:wAfter w:w="7" w:type="dxa"/>
          <w:cantSplit/>
          <w:ins w:id="42709" w:author="Delta" w:date="2021-07-23T11:12:00Z"/>
        </w:trPr>
        <w:tc>
          <w:tcPr>
            <w:tcW w:w="1134" w:type="dxa"/>
            <w:vMerge w:val="restart"/>
            <w:tcBorders>
              <w:right w:val="single" w:sz="4" w:space="0" w:color="auto"/>
            </w:tcBorders>
          </w:tcPr>
          <w:p w14:paraId="27ED1103" w14:textId="77777777" w:rsidR="00CB3986" w:rsidRPr="008E21F4" w:rsidRDefault="00CB3986" w:rsidP="00D04D5F">
            <w:pPr>
              <w:keepNext/>
              <w:keepLines/>
              <w:spacing w:after="0"/>
              <w:jc w:val="center"/>
              <w:rPr>
                <w:ins w:id="42710" w:author="Delta" w:date="2021-07-23T11:12:00Z"/>
                <w:rFonts w:ascii="Arial" w:hAnsi="Arial" w:cs="Arial"/>
                <w:sz w:val="18"/>
                <w:lang w:eastAsia="ja-JP"/>
              </w:rPr>
            </w:pPr>
            <w:ins w:id="42711" w:author="Delta" w:date="2021-07-23T11:12:00Z">
              <w:r w:rsidRPr="008E21F4">
                <w:rPr>
                  <w:rFonts w:ascii="Arial" w:hAnsi="Arial" w:cs="Arial"/>
                  <w:sz w:val="18"/>
                </w:rPr>
                <w:t>25</w:t>
              </w:r>
            </w:ins>
          </w:p>
        </w:tc>
        <w:tc>
          <w:tcPr>
            <w:tcW w:w="1276" w:type="dxa"/>
            <w:tcBorders>
              <w:top w:val="single" w:sz="4" w:space="0" w:color="auto"/>
              <w:left w:val="single" w:sz="4" w:space="0" w:color="auto"/>
              <w:bottom w:val="single" w:sz="4" w:space="0" w:color="auto"/>
              <w:right w:val="nil"/>
            </w:tcBorders>
          </w:tcPr>
          <w:p w14:paraId="4CB266F9" w14:textId="77777777" w:rsidR="00CB3986" w:rsidRPr="008E21F4" w:rsidRDefault="00CB3986" w:rsidP="00D04D5F">
            <w:pPr>
              <w:keepNext/>
              <w:keepLines/>
              <w:spacing w:after="0"/>
              <w:jc w:val="right"/>
              <w:rPr>
                <w:ins w:id="42712" w:author="Delta" w:date="2021-07-23T11:12:00Z"/>
                <w:rFonts w:ascii="Arial" w:hAnsi="Arial" w:cs="Arial"/>
                <w:sz w:val="18"/>
                <w:lang w:eastAsia="ja-JP"/>
              </w:rPr>
            </w:pPr>
            <w:ins w:id="42713"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732531D9" w14:textId="77777777" w:rsidR="00CB3986" w:rsidRPr="008E21F4" w:rsidRDefault="00CB3986" w:rsidP="00D04D5F">
            <w:pPr>
              <w:keepNext/>
              <w:keepLines/>
              <w:spacing w:after="0"/>
              <w:jc w:val="center"/>
              <w:rPr>
                <w:ins w:id="42714" w:author="Delta" w:date="2021-07-23T11:12:00Z"/>
                <w:rFonts w:ascii="Arial" w:hAnsi="Arial" w:cs="Arial"/>
                <w:sz w:val="18"/>
                <w:lang w:eastAsia="ja-JP"/>
              </w:rPr>
            </w:pPr>
            <w:ins w:id="42715"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74F65866" w14:textId="77777777" w:rsidR="00CB3986" w:rsidRPr="008E21F4" w:rsidRDefault="00CB3986" w:rsidP="00D04D5F">
            <w:pPr>
              <w:keepNext/>
              <w:keepLines/>
              <w:spacing w:after="0"/>
              <w:rPr>
                <w:ins w:id="42716" w:author="Delta" w:date="2021-07-23T11:12:00Z"/>
                <w:rFonts w:ascii="Arial" w:hAnsi="Arial" w:cs="Arial"/>
                <w:sz w:val="18"/>
                <w:lang w:eastAsia="ja-JP"/>
              </w:rPr>
            </w:pPr>
            <w:ins w:id="42717"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ins>
          </w:p>
        </w:tc>
        <w:tc>
          <w:tcPr>
            <w:tcW w:w="1276" w:type="dxa"/>
            <w:tcBorders>
              <w:left w:val="single" w:sz="4" w:space="0" w:color="auto"/>
            </w:tcBorders>
          </w:tcPr>
          <w:p w14:paraId="29AA49F3" w14:textId="77777777" w:rsidR="00CB3986" w:rsidRPr="008E21F4" w:rsidRDefault="00CB3986" w:rsidP="00D04D5F">
            <w:pPr>
              <w:keepNext/>
              <w:keepLines/>
              <w:spacing w:after="0"/>
              <w:jc w:val="center"/>
              <w:rPr>
                <w:ins w:id="42718" w:author="Delta" w:date="2021-07-23T11:12:00Z"/>
                <w:rFonts w:ascii="Arial" w:hAnsi="Arial" w:cs="Arial"/>
                <w:sz w:val="18"/>
                <w:lang w:eastAsia="ja-JP"/>
              </w:rPr>
            </w:pPr>
            <w:ins w:id="42719" w:author="Delta" w:date="2021-07-23T11:12:00Z">
              <w:r w:rsidRPr="008E21F4">
                <w:rPr>
                  <w:rFonts w:ascii="Arial" w:hAnsi="Arial" w:cs="Arial"/>
                  <w:sz w:val="18"/>
                </w:rPr>
                <w:t>-27</w:t>
              </w:r>
            </w:ins>
          </w:p>
        </w:tc>
        <w:tc>
          <w:tcPr>
            <w:tcW w:w="1559" w:type="dxa"/>
          </w:tcPr>
          <w:p w14:paraId="04E3C3BA" w14:textId="77777777" w:rsidR="00CB3986" w:rsidRPr="008E21F4" w:rsidRDefault="00CB3986" w:rsidP="00D04D5F">
            <w:pPr>
              <w:keepNext/>
              <w:keepLines/>
              <w:spacing w:after="0"/>
              <w:jc w:val="center"/>
              <w:rPr>
                <w:ins w:id="42720" w:author="Delta" w:date="2021-07-23T11:12:00Z"/>
                <w:rFonts w:ascii="Arial" w:hAnsi="Arial" w:cs="Arial"/>
                <w:sz w:val="18"/>
                <w:lang w:eastAsia="ja-JP"/>
              </w:rPr>
            </w:pPr>
            <w:ins w:id="42721"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ins>
          </w:p>
        </w:tc>
        <w:tc>
          <w:tcPr>
            <w:tcW w:w="1701" w:type="dxa"/>
          </w:tcPr>
          <w:p w14:paraId="30D85EE2" w14:textId="77777777" w:rsidR="00CB3986" w:rsidRPr="008E21F4" w:rsidRDefault="00CB3986" w:rsidP="00D04D5F">
            <w:pPr>
              <w:keepNext/>
              <w:keepLines/>
              <w:spacing w:after="0"/>
              <w:jc w:val="center"/>
              <w:rPr>
                <w:ins w:id="42722" w:author="Delta" w:date="2021-07-23T11:12:00Z"/>
                <w:rFonts w:ascii="Arial" w:hAnsi="Arial" w:cs="Arial"/>
                <w:sz w:val="18"/>
                <w:lang w:eastAsia="ja-JP"/>
              </w:rPr>
            </w:pPr>
            <w:ins w:id="42723" w:author="Delta" w:date="2021-07-23T11:12:00Z">
              <w:r w:rsidRPr="008E21F4">
                <w:rPr>
                  <w:rFonts w:ascii="Arial" w:hAnsi="Arial" w:cs="Arial"/>
                  <w:sz w:val="18"/>
                </w:rPr>
                <w:t>See table 7.6-2b</w:t>
              </w:r>
            </w:ins>
          </w:p>
        </w:tc>
        <w:tc>
          <w:tcPr>
            <w:tcW w:w="1276" w:type="dxa"/>
          </w:tcPr>
          <w:p w14:paraId="77BCD34C" w14:textId="77777777" w:rsidR="00CB3986" w:rsidRPr="008E21F4" w:rsidRDefault="00CB3986" w:rsidP="00D04D5F">
            <w:pPr>
              <w:keepNext/>
              <w:keepLines/>
              <w:spacing w:after="0"/>
              <w:rPr>
                <w:ins w:id="42724" w:author="Delta" w:date="2021-07-23T11:12:00Z"/>
                <w:rFonts w:ascii="Arial" w:hAnsi="Arial" w:cs="Arial"/>
                <w:sz w:val="18"/>
                <w:lang w:eastAsia="ja-JP"/>
              </w:rPr>
            </w:pPr>
            <w:ins w:id="42725" w:author="Delta" w:date="2021-07-23T11:12:00Z">
              <w:r w:rsidRPr="008E21F4">
                <w:rPr>
                  <w:rFonts w:ascii="Arial" w:hAnsi="Arial" w:cs="Arial"/>
                  <w:sz w:val="18"/>
                </w:rPr>
                <w:t>See table 7.6-2b</w:t>
              </w:r>
            </w:ins>
          </w:p>
        </w:tc>
      </w:tr>
      <w:tr w:rsidR="00CB3986" w:rsidRPr="008E21F4" w14:paraId="653AEDA2" w14:textId="77777777" w:rsidTr="00D04D5F">
        <w:trPr>
          <w:gridAfter w:val="1"/>
          <w:wAfter w:w="7" w:type="dxa"/>
          <w:cantSplit/>
          <w:ins w:id="42726" w:author="Delta" w:date="2021-07-23T11:12:00Z"/>
        </w:trPr>
        <w:tc>
          <w:tcPr>
            <w:tcW w:w="1134" w:type="dxa"/>
            <w:vMerge/>
            <w:tcBorders>
              <w:right w:val="single" w:sz="4" w:space="0" w:color="auto"/>
            </w:tcBorders>
          </w:tcPr>
          <w:p w14:paraId="69B9FF9F" w14:textId="77777777" w:rsidR="00CB3986" w:rsidRPr="008E21F4" w:rsidRDefault="00CB3986" w:rsidP="00D04D5F">
            <w:pPr>
              <w:keepNext/>
              <w:keepLines/>
              <w:spacing w:after="0"/>
              <w:jc w:val="center"/>
              <w:rPr>
                <w:ins w:id="42727"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1F905C84" w14:textId="77777777" w:rsidR="00CB3986" w:rsidRPr="008E21F4" w:rsidRDefault="00CB3986" w:rsidP="00D04D5F">
            <w:pPr>
              <w:keepNext/>
              <w:keepLines/>
              <w:spacing w:after="0"/>
              <w:jc w:val="right"/>
              <w:rPr>
                <w:ins w:id="42728" w:author="Delta" w:date="2021-07-23T11:12:00Z"/>
                <w:rFonts w:ascii="Arial" w:hAnsi="Arial" w:cs="Arial"/>
                <w:sz w:val="18"/>
              </w:rPr>
            </w:pPr>
            <w:ins w:id="42729" w:author="Delta" w:date="2021-07-23T11:12:00Z">
              <w:r w:rsidRPr="008E21F4">
                <w:rPr>
                  <w:rFonts w:ascii="Arial" w:hAnsi="Arial" w:cs="Arial"/>
                  <w:sz w:val="18"/>
                </w:rPr>
                <w:t>1</w:t>
              </w:r>
            </w:ins>
          </w:p>
          <w:p w14:paraId="003A010F" w14:textId="77777777" w:rsidR="00CB3986" w:rsidRPr="008E21F4" w:rsidRDefault="00CB3986" w:rsidP="00D04D5F">
            <w:pPr>
              <w:keepNext/>
              <w:keepLines/>
              <w:spacing w:after="0"/>
              <w:jc w:val="right"/>
              <w:rPr>
                <w:ins w:id="42730" w:author="Delta" w:date="2021-07-23T11:12:00Z"/>
                <w:rFonts w:ascii="Arial" w:hAnsi="Arial" w:cs="Arial"/>
                <w:sz w:val="18"/>
                <w:lang w:eastAsia="ja-JP"/>
              </w:rPr>
            </w:pPr>
            <w:ins w:id="42731"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ins>
          </w:p>
        </w:tc>
        <w:tc>
          <w:tcPr>
            <w:tcW w:w="425" w:type="dxa"/>
            <w:tcBorders>
              <w:top w:val="single" w:sz="4" w:space="0" w:color="auto"/>
              <w:left w:val="nil"/>
              <w:bottom w:val="single" w:sz="4" w:space="0" w:color="auto"/>
              <w:right w:val="nil"/>
            </w:tcBorders>
          </w:tcPr>
          <w:p w14:paraId="4C474C67" w14:textId="77777777" w:rsidR="00CB3986" w:rsidRPr="008E21F4" w:rsidRDefault="00CB3986" w:rsidP="00D04D5F">
            <w:pPr>
              <w:keepNext/>
              <w:keepLines/>
              <w:spacing w:after="0"/>
              <w:jc w:val="center"/>
              <w:rPr>
                <w:ins w:id="42732" w:author="Delta" w:date="2021-07-23T11:12:00Z"/>
                <w:rFonts w:ascii="Arial" w:hAnsi="Arial" w:cs="Arial"/>
                <w:sz w:val="18"/>
              </w:rPr>
            </w:pPr>
            <w:ins w:id="42733" w:author="Delta" w:date="2021-07-23T11:12:00Z">
              <w:r w:rsidRPr="008E21F4">
                <w:rPr>
                  <w:rFonts w:ascii="Arial" w:hAnsi="Arial" w:cs="Arial"/>
                  <w:sz w:val="18"/>
                </w:rPr>
                <w:t>to</w:t>
              </w:r>
            </w:ins>
          </w:p>
          <w:p w14:paraId="664AEED9" w14:textId="77777777" w:rsidR="00CB3986" w:rsidRPr="008E21F4" w:rsidRDefault="00CB3986" w:rsidP="00D04D5F">
            <w:pPr>
              <w:keepNext/>
              <w:keepLines/>
              <w:spacing w:after="0"/>
              <w:jc w:val="center"/>
              <w:rPr>
                <w:ins w:id="42734" w:author="Delta" w:date="2021-07-23T11:12:00Z"/>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63B9E47B" w14:textId="77777777" w:rsidR="00CB3986" w:rsidRPr="008E21F4" w:rsidRDefault="00CB3986" w:rsidP="00D04D5F">
            <w:pPr>
              <w:keepNext/>
              <w:keepLines/>
              <w:spacing w:after="0"/>
              <w:rPr>
                <w:ins w:id="42735" w:author="Delta" w:date="2021-07-23T11:12:00Z"/>
                <w:rFonts w:ascii="Arial" w:hAnsi="Arial" w:cs="Arial"/>
                <w:sz w:val="18"/>
              </w:rPr>
            </w:pPr>
            <w:ins w:id="42736"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6D7F20DE" w14:textId="77777777" w:rsidR="00CB3986" w:rsidRPr="008E21F4" w:rsidRDefault="00CB3986" w:rsidP="00D04D5F">
            <w:pPr>
              <w:keepNext/>
              <w:keepLines/>
              <w:spacing w:after="0"/>
              <w:rPr>
                <w:ins w:id="42737" w:author="Delta" w:date="2021-07-23T11:12:00Z"/>
                <w:rFonts w:ascii="Arial" w:hAnsi="Arial" w:cs="Arial"/>
                <w:sz w:val="18"/>
                <w:lang w:eastAsia="ja-JP"/>
              </w:rPr>
            </w:pPr>
            <w:ins w:id="42738" w:author="Delta" w:date="2021-07-23T11:12:00Z">
              <w:r w:rsidRPr="008E21F4">
                <w:rPr>
                  <w:rFonts w:ascii="Arial" w:hAnsi="Arial" w:cs="Arial"/>
                  <w:sz w:val="18"/>
                </w:rPr>
                <w:t>12750</w:t>
              </w:r>
            </w:ins>
          </w:p>
        </w:tc>
        <w:tc>
          <w:tcPr>
            <w:tcW w:w="1276" w:type="dxa"/>
            <w:tcBorders>
              <w:left w:val="single" w:sz="4" w:space="0" w:color="auto"/>
            </w:tcBorders>
          </w:tcPr>
          <w:p w14:paraId="411CCADA" w14:textId="77777777" w:rsidR="00CB3986" w:rsidRPr="008E21F4" w:rsidRDefault="00CB3986" w:rsidP="00D04D5F">
            <w:pPr>
              <w:keepNext/>
              <w:keepLines/>
              <w:spacing w:after="0"/>
              <w:jc w:val="center"/>
              <w:rPr>
                <w:ins w:id="42739" w:author="Delta" w:date="2021-07-23T11:12:00Z"/>
                <w:rFonts w:ascii="Arial" w:hAnsi="Arial" w:cs="Arial"/>
                <w:sz w:val="18"/>
                <w:lang w:eastAsia="ja-JP"/>
              </w:rPr>
            </w:pPr>
            <w:ins w:id="42740" w:author="Delta" w:date="2021-07-23T11:12:00Z">
              <w:r w:rsidRPr="008E21F4">
                <w:rPr>
                  <w:rFonts w:ascii="Arial" w:hAnsi="Arial" w:cs="Arial"/>
                  <w:sz w:val="18"/>
                </w:rPr>
                <w:t>-15</w:t>
              </w:r>
              <w:r w:rsidRPr="008E21F4">
                <w:rPr>
                  <w:rFonts w:ascii="Arial" w:hAnsi="Arial" w:cs="Arial"/>
                  <w:sz w:val="18"/>
                  <w:szCs w:val="18"/>
                  <w:lang w:eastAsia="ja-JP"/>
                </w:rPr>
                <w:t>**</w:t>
              </w:r>
            </w:ins>
          </w:p>
        </w:tc>
        <w:tc>
          <w:tcPr>
            <w:tcW w:w="1559" w:type="dxa"/>
          </w:tcPr>
          <w:p w14:paraId="089EDDBF" w14:textId="77777777" w:rsidR="00CB3986" w:rsidRPr="008E21F4" w:rsidRDefault="00CB3986" w:rsidP="00D04D5F">
            <w:pPr>
              <w:keepNext/>
              <w:keepLines/>
              <w:spacing w:after="0"/>
              <w:jc w:val="center"/>
              <w:rPr>
                <w:ins w:id="42741" w:author="Delta" w:date="2021-07-23T11:12:00Z"/>
                <w:rFonts w:ascii="Arial" w:hAnsi="Arial" w:cs="Arial"/>
                <w:sz w:val="18"/>
                <w:lang w:eastAsia="ja-JP"/>
              </w:rPr>
            </w:pPr>
            <w:ins w:id="42742"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ins>
          </w:p>
        </w:tc>
        <w:tc>
          <w:tcPr>
            <w:tcW w:w="1701" w:type="dxa"/>
          </w:tcPr>
          <w:p w14:paraId="51ADA5FA" w14:textId="77777777" w:rsidR="00CB3986" w:rsidRPr="008E21F4" w:rsidRDefault="00CB3986" w:rsidP="00D04D5F">
            <w:pPr>
              <w:keepNext/>
              <w:keepLines/>
              <w:spacing w:after="0"/>
              <w:jc w:val="center"/>
              <w:rPr>
                <w:ins w:id="42743" w:author="Delta" w:date="2021-07-23T11:12:00Z"/>
                <w:rFonts w:ascii="Arial" w:hAnsi="Arial" w:cs="Arial"/>
                <w:sz w:val="18"/>
                <w:lang w:eastAsia="ja-JP"/>
              </w:rPr>
            </w:pPr>
            <w:ins w:id="42744" w:author="Delta" w:date="2021-07-23T11:12:00Z">
              <w:r w:rsidRPr="008E21F4">
                <w:rPr>
                  <w:rFonts w:ascii="Arial" w:hAnsi="Arial" w:cs="Arial"/>
                  <w:sz w:val="18"/>
                </w:rPr>
                <w:sym w:font="Symbol" w:char="F0BE"/>
              </w:r>
            </w:ins>
          </w:p>
        </w:tc>
        <w:tc>
          <w:tcPr>
            <w:tcW w:w="1276" w:type="dxa"/>
          </w:tcPr>
          <w:p w14:paraId="0DC54D80" w14:textId="77777777" w:rsidR="00CB3986" w:rsidRPr="008E21F4" w:rsidRDefault="00CB3986" w:rsidP="00D04D5F">
            <w:pPr>
              <w:keepNext/>
              <w:keepLines/>
              <w:spacing w:after="0"/>
              <w:rPr>
                <w:ins w:id="42745" w:author="Delta" w:date="2021-07-23T11:12:00Z"/>
                <w:rFonts w:ascii="Arial" w:hAnsi="Arial" w:cs="Arial"/>
                <w:sz w:val="18"/>
                <w:lang w:eastAsia="ja-JP"/>
              </w:rPr>
            </w:pPr>
            <w:ins w:id="42746" w:author="Delta" w:date="2021-07-23T11:12:00Z">
              <w:r w:rsidRPr="008E21F4">
                <w:rPr>
                  <w:rFonts w:ascii="Arial" w:hAnsi="Arial" w:cs="Arial"/>
                  <w:sz w:val="18"/>
                </w:rPr>
                <w:t xml:space="preserve">CW carrier </w:t>
              </w:r>
            </w:ins>
          </w:p>
        </w:tc>
      </w:tr>
      <w:tr w:rsidR="00CB3986" w:rsidRPr="008E21F4" w14:paraId="3CE79320" w14:textId="77777777" w:rsidTr="00D04D5F">
        <w:trPr>
          <w:gridAfter w:val="1"/>
          <w:wAfter w:w="7" w:type="dxa"/>
          <w:cantSplit/>
          <w:ins w:id="42747" w:author="Delta" w:date="2021-07-23T11:12:00Z"/>
        </w:trPr>
        <w:tc>
          <w:tcPr>
            <w:tcW w:w="1134" w:type="dxa"/>
            <w:vMerge w:val="restart"/>
            <w:tcBorders>
              <w:right w:val="single" w:sz="4" w:space="0" w:color="auto"/>
            </w:tcBorders>
          </w:tcPr>
          <w:p w14:paraId="20BB3A4B" w14:textId="77777777" w:rsidR="00CB3986" w:rsidRPr="008E21F4" w:rsidRDefault="00CB3986" w:rsidP="00D04D5F">
            <w:pPr>
              <w:keepNext/>
              <w:keepLines/>
              <w:spacing w:after="0"/>
              <w:jc w:val="center"/>
              <w:rPr>
                <w:ins w:id="42748" w:author="Delta" w:date="2021-07-23T11:12:00Z"/>
                <w:rFonts w:ascii="Arial" w:hAnsi="Arial" w:cs="Arial"/>
                <w:sz w:val="18"/>
                <w:lang w:eastAsia="ja-JP"/>
              </w:rPr>
            </w:pPr>
            <w:ins w:id="42749" w:author="Delta" w:date="2021-07-23T11:12:00Z">
              <w:r w:rsidRPr="008E21F4">
                <w:rPr>
                  <w:rFonts w:ascii="Arial" w:hAnsi="Arial" w:cs="Arial" w:hint="eastAsia"/>
                  <w:sz w:val="18"/>
                  <w:lang w:eastAsia="ja-JP"/>
                </w:rPr>
                <w:t>74</w:t>
              </w:r>
            </w:ins>
          </w:p>
        </w:tc>
        <w:tc>
          <w:tcPr>
            <w:tcW w:w="1276" w:type="dxa"/>
            <w:tcBorders>
              <w:top w:val="single" w:sz="4" w:space="0" w:color="auto"/>
              <w:left w:val="single" w:sz="4" w:space="0" w:color="auto"/>
              <w:bottom w:val="single" w:sz="4" w:space="0" w:color="auto"/>
              <w:right w:val="nil"/>
            </w:tcBorders>
          </w:tcPr>
          <w:p w14:paraId="49B80BF0" w14:textId="77777777" w:rsidR="00CB3986" w:rsidRPr="008E21F4" w:rsidRDefault="00CB3986" w:rsidP="00D04D5F">
            <w:pPr>
              <w:keepNext/>
              <w:keepLines/>
              <w:spacing w:after="0"/>
              <w:jc w:val="right"/>
              <w:rPr>
                <w:ins w:id="42750" w:author="Delta" w:date="2021-07-23T11:12:00Z"/>
                <w:rFonts w:ascii="Arial" w:hAnsi="Arial" w:cs="Arial"/>
                <w:sz w:val="18"/>
                <w:lang w:eastAsia="ja-JP"/>
              </w:rPr>
            </w:pPr>
            <w:ins w:id="42751"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34AED4F9" w14:textId="77777777" w:rsidR="00CB3986" w:rsidRPr="008E21F4" w:rsidRDefault="00CB3986" w:rsidP="00D04D5F">
            <w:pPr>
              <w:keepNext/>
              <w:keepLines/>
              <w:spacing w:after="0"/>
              <w:jc w:val="center"/>
              <w:rPr>
                <w:ins w:id="42752" w:author="Delta" w:date="2021-07-23T11:12:00Z"/>
                <w:rFonts w:ascii="Arial" w:hAnsi="Arial" w:cs="Arial"/>
                <w:sz w:val="18"/>
                <w:lang w:eastAsia="ja-JP"/>
              </w:rPr>
            </w:pPr>
            <w:ins w:id="42753"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322D25AE" w14:textId="77777777" w:rsidR="00CB3986" w:rsidRPr="008E21F4" w:rsidRDefault="00CB3986" w:rsidP="00D04D5F">
            <w:pPr>
              <w:keepNext/>
              <w:keepLines/>
              <w:spacing w:after="0"/>
              <w:rPr>
                <w:ins w:id="42754" w:author="Delta" w:date="2021-07-23T11:12:00Z"/>
                <w:rFonts w:ascii="Arial" w:hAnsi="Arial" w:cs="Arial"/>
                <w:sz w:val="18"/>
                <w:lang w:eastAsia="ja-JP"/>
              </w:rPr>
            </w:pPr>
            <w:ins w:id="42755"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ins>
          </w:p>
        </w:tc>
        <w:tc>
          <w:tcPr>
            <w:tcW w:w="1276" w:type="dxa"/>
            <w:tcBorders>
              <w:left w:val="single" w:sz="4" w:space="0" w:color="auto"/>
            </w:tcBorders>
          </w:tcPr>
          <w:p w14:paraId="090B5A28" w14:textId="77777777" w:rsidR="00CB3986" w:rsidRPr="008E21F4" w:rsidRDefault="00CB3986" w:rsidP="00D04D5F">
            <w:pPr>
              <w:keepNext/>
              <w:keepLines/>
              <w:spacing w:after="0"/>
              <w:jc w:val="center"/>
              <w:rPr>
                <w:ins w:id="42756" w:author="Delta" w:date="2021-07-23T11:12:00Z"/>
                <w:rFonts w:ascii="Arial" w:hAnsi="Arial" w:cs="Arial"/>
                <w:sz w:val="18"/>
                <w:lang w:eastAsia="ja-JP"/>
              </w:rPr>
            </w:pPr>
            <w:ins w:id="42757" w:author="Delta" w:date="2021-07-23T11:12:00Z">
              <w:r w:rsidRPr="008E21F4">
                <w:rPr>
                  <w:rFonts w:ascii="Arial" w:hAnsi="Arial" w:cs="Arial"/>
                  <w:sz w:val="18"/>
                </w:rPr>
                <w:t>-27</w:t>
              </w:r>
            </w:ins>
          </w:p>
        </w:tc>
        <w:tc>
          <w:tcPr>
            <w:tcW w:w="1559" w:type="dxa"/>
          </w:tcPr>
          <w:p w14:paraId="138E711F" w14:textId="77777777" w:rsidR="00CB3986" w:rsidRPr="008E21F4" w:rsidRDefault="00CB3986" w:rsidP="00D04D5F">
            <w:pPr>
              <w:keepNext/>
              <w:keepLines/>
              <w:spacing w:after="0"/>
              <w:jc w:val="center"/>
              <w:rPr>
                <w:ins w:id="42758" w:author="Delta" w:date="2021-07-23T11:12:00Z"/>
                <w:rFonts w:ascii="Arial" w:hAnsi="Arial" w:cs="Arial"/>
                <w:sz w:val="18"/>
                <w:lang w:eastAsia="ja-JP"/>
              </w:rPr>
            </w:pPr>
            <w:ins w:id="42759"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ins>
          </w:p>
        </w:tc>
        <w:tc>
          <w:tcPr>
            <w:tcW w:w="1701" w:type="dxa"/>
          </w:tcPr>
          <w:p w14:paraId="5A967BC4" w14:textId="77777777" w:rsidR="00CB3986" w:rsidRPr="008E21F4" w:rsidRDefault="00CB3986" w:rsidP="00D04D5F">
            <w:pPr>
              <w:keepNext/>
              <w:keepLines/>
              <w:spacing w:after="0"/>
              <w:jc w:val="center"/>
              <w:rPr>
                <w:ins w:id="42760" w:author="Delta" w:date="2021-07-23T11:12:00Z"/>
                <w:rFonts w:ascii="Arial" w:hAnsi="Arial" w:cs="Arial"/>
                <w:sz w:val="18"/>
                <w:lang w:eastAsia="ja-JP"/>
              </w:rPr>
            </w:pPr>
            <w:ins w:id="42761" w:author="Delta" w:date="2021-07-23T11:12:00Z">
              <w:r w:rsidRPr="008E21F4">
                <w:rPr>
                  <w:rFonts w:ascii="Arial" w:hAnsi="Arial" w:cs="Arial"/>
                  <w:sz w:val="18"/>
                </w:rPr>
                <w:t>See table 7.6-2b</w:t>
              </w:r>
            </w:ins>
          </w:p>
        </w:tc>
        <w:tc>
          <w:tcPr>
            <w:tcW w:w="1276" w:type="dxa"/>
          </w:tcPr>
          <w:p w14:paraId="5A16EF4F" w14:textId="77777777" w:rsidR="00CB3986" w:rsidRPr="008E21F4" w:rsidRDefault="00CB3986" w:rsidP="00D04D5F">
            <w:pPr>
              <w:keepNext/>
              <w:keepLines/>
              <w:spacing w:after="0"/>
              <w:rPr>
                <w:ins w:id="42762" w:author="Delta" w:date="2021-07-23T11:12:00Z"/>
                <w:rFonts w:ascii="Arial" w:hAnsi="Arial" w:cs="Arial"/>
                <w:sz w:val="18"/>
                <w:lang w:eastAsia="ja-JP"/>
              </w:rPr>
            </w:pPr>
            <w:ins w:id="42763" w:author="Delta" w:date="2021-07-23T11:12:00Z">
              <w:r w:rsidRPr="008E21F4">
                <w:rPr>
                  <w:rFonts w:ascii="Arial" w:hAnsi="Arial" w:cs="Arial"/>
                  <w:sz w:val="18"/>
                </w:rPr>
                <w:t>See table 7.6-2b</w:t>
              </w:r>
            </w:ins>
          </w:p>
        </w:tc>
      </w:tr>
      <w:tr w:rsidR="00CB3986" w:rsidRPr="008E21F4" w14:paraId="6079F1D3" w14:textId="77777777" w:rsidTr="00D04D5F">
        <w:trPr>
          <w:gridAfter w:val="1"/>
          <w:wAfter w:w="7" w:type="dxa"/>
          <w:cantSplit/>
          <w:ins w:id="42764" w:author="Delta" w:date="2021-07-23T11:12:00Z"/>
        </w:trPr>
        <w:tc>
          <w:tcPr>
            <w:tcW w:w="1134" w:type="dxa"/>
            <w:vMerge/>
            <w:tcBorders>
              <w:right w:val="single" w:sz="4" w:space="0" w:color="auto"/>
            </w:tcBorders>
          </w:tcPr>
          <w:p w14:paraId="1B03FBE8" w14:textId="77777777" w:rsidR="00CB3986" w:rsidRPr="008E21F4" w:rsidRDefault="00CB3986" w:rsidP="00D04D5F">
            <w:pPr>
              <w:keepNext/>
              <w:keepLines/>
              <w:spacing w:after="0"/>
              <w:jc w:val="center"/>
              <w:rPr>
                <w:ins w:id="42765"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2E3BF7D" w14:textId="77777777" w:rsidR="00CB3986" w:rsidRPr="008E21F4" w:rsidRDefault="00CB3986" w:rsidP="00D04D5F">
            <w:pPr>
              <w:keepNext/>
              <w:keepLines/>
              <w:spacing w:after="0"/>
              <w:jc w:val="right"/>
              <w:rPr>
                <w:ins w:id="42766" w:author="Delta" w:date="2021-07-23T11:12:00Z"/>
                <w:rFonts w:ascii="Arial" w:hAnsi="Arial" w:cs="Arial"/>
                <w:sz w:val="18"/>
              </w:rPr>
            </w:pPr>
            <w:ins w:id="42767" w:author="Delta" w:date="2021-07-23T11:12:00Z">
              <w:r w:rsidRPr="008E21F4">
                <w:rPr>
                  <w:rFonts w:ascii="Arial" w:hAnsi="Arial" w:cs="Arial"/>
                  <w:sz w:val="18"/>
                </w:rPr>
                <w:t>1</w:t>
              </w:r>
            </w:ins>
          </w:p>
          <w:p w14:paraId="7635C778" w14:textId="77777777" w:rsidR="00CB3986" w:rsidRPr="008E21F4" w:rsidRDefault="00CB3986" w:rsidP="00D04D5F">
            <w:pPr>
              <w:keepNext/>
              <w:keepLines/>
              <w:spacing w:after="0"/>
              <w:jc w:val="right"/>
              <w:rPr>
                <w:ins w:id="42768" w:author="Delta" w:date="2021-07-23T11:12:00Z"/>
                <w:rFonts w:ascii="Arial" w:hAnsi="Arial" w:cs="Arial"/>
                <w:sz w:val="18"/>
                <w:lang w:eastAsia="ja-JP"/>
              </w:rPr>
            </w:pPr>
            <w:ins w:id="42769"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ins>
          </w:p>
        </w:tc>
        <w:tc>
          <w:tcPr>
            <w:tcW w:w="425" w:type="dxa"/>
            <w:tcBorders>
              <w:top w:val="single" w:sz="4" w:space="0" w:color="auto"/>
              <w:left w:val="nil"/>
              <w:bottom w:val="single" w:sz="4" w:space="0" w:color="auto"/>
              <w:right w:val="nil"/>
            </w:tcBorders>
          </w:tcPr>
          <w:p w14:paraId="0832351E" w14:textId="77777777" w:rsidR="00CB3986" w:rsidRPr="008E21F4" w:rsidRDefault="00CB3986" w:rsidP="00D04D5F">
            <w:pPr>
              <w:keepNext/>
              <w:keepLines/>
              <w:spacing w:after="0"/>
              <w:jc w:val="center"/>
              <w:rPr>
                <w:ins w:id="42770" w:author="Delta" w:date="2021-07-23T11:12:00Z"/>
                <w:rFonts w:ascii="Arial" w:hAnsi="Arial" w:cs="Arial"/>
                <w:sz w:val="18"/>
              </w:rPr>
            </w:pPr>
            <w:ins w:id="42771" w:author="Delta" w:date="2021-07-23T11:12:00Z">
              <w:r w:rsidRPr="008E21F4">
                <w:rPr>
                  <w:rFonts w:ascii="Arial" w:hAnsi="Arial" w:cs="Arial"/>
                  <w:sz w:val="18"/>
                </w:rPr>
                <w:t>to</w:t>
              </w:r>
            </w:ins>
          </w:p>
          <w:p w14:paraId="092C874F" w14:textId="77777777" w:rsidR="00CB3986" w:rsidRPr="008E21F4" w:rsidRDefault="00CB3986" w:rsidP="00D04D5F">
            <w:pPr>
              <w:keepNext/>
              <w:keepLines/>
              <w:spacing w:after="0"/>
              <w:jc w:val="center"/>
              <w:rPr>
                <w:ins w:id="42772" w:author="Delta" w:date="2021-07-23T11:12:00Z"/>
                <w:rFonts w:ascii="Arial" w:hAnsi="Arial" w:cs="Arial"/>
                <w:sz w:val="18"/>
                <w:lang w:eastAsia="ja-JP"/>
              </w:rPr>
            </w:pPr>
            <w:ins w:id="42773"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0C4F9926" w14:textId="77777777" w:rsidR="00CB3986" w:rsidRPr="008E21F4" w:rsidRDefault="00CB3986" w:rsidP="00D04D5F">
            <w:pPr>
              <w:keepNext/>
              <w:keepLines/>
              <w:spacing w:after="0"/>
              <w:rPr>
                <w:ins w:id="42774" w:author="Delta" w:date="2021-07-23T11:12:00Z"/>
                <w:rFonts w:ascii="Arial" w:hAnsi="Arial" w:cs="Arial"/>
                <w:sz w:val="18"/>
              </w:rPr>
            </w:pPr>
            <w:ins w:id="42775"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64B30A2A" w14:textId="77777777" w:rsidR="00CB3986" w:rsidRPr="008E21F4" w:rsidRDefault="00CB3986" w:rsidP="00D04D5F">
            <w:pPr>
              <w:keepNext/>
              <w:keepLines/>
              <w:spacing w:after="0"/>
              <w:rPr>
                <w:ins w:id="42776" w:author="Delta" w:date="2021-07-23T11:12:00Z"/>
                <w:rFonts w:ascii="Arial" w:hAnsi="Arial" w:cs="Arial"/>
                <w:sz w:val="18"/>
                <w:lang w:eastAsia="ja-JP"/>
              </w:rPr>
            </w:pPr>
            <w:ins w:id="42777" w:author="Delta" w:date="2021-07-23T11:12:00Z">
              <w:r w:rsidRPr="008E21F4">
                <w:rPr>
                  <w:rFonts w:ascii="Arial" w:hAnsi="Arial" w:cs="Arial"/>
                  <w:sz w:val="18"/>
                </w:rPr>
                <w:t>12750</w:t>
              </w:r>
            </w:ins>
          </w:p>
        </w:tc>
        <w:tc>
          <w:tcPr>
            <w:tcW w:w="1276" w:type="dxa"/>
            <w:tcBorders>
              <w:left w:val="single" w:sz="4" w:space="0" w:color="auto"/>
            </w:tcBorders>
          </w:tcPr>
          <w:p w14:paraId="4399D269" w14:textId="77777777" w:rsidR="00CB3986" w:rsidRPr="008E21F4" w:rsidRDefault="00CB3986" w:rsidP="00D04D5F">
            <w:pPr>
              <w:keepNext/>
              <w:keepLines/>
              <w:spacing w:after="0"/>
              <w:jc w:val="center"/>
              <w:rPr>
                <w:ins w:id="42778" w:author="Delta" w:date="2021-07-23T11:12:00Z"/>
                <w:rFonts w:ascii="Arial" w:hAnsi="Arial" w:cs="Arial"/>
                <w:sz w:val="18"/>
                <w:lang w:eastAsia="ja-JP"/>
              </w:rPr>
            </w:pPr>
            <w:ins w:id="42779" w:author="Delta" w:date="2021-07-23T11:12:00Z">
              <w:r w:rsidRPr="008E21F4">
                <w:rPr>
                  <w:rFonts w:ascii="Arial" w:hAnsi="Arial" w:cs="Arial"/>
                  <w:sz w:val="18"/>
                </w:rPr>
                <w:t>-15</w:t>
              </w:r>
              <w:r w:rsidRPr="008E21F4">
                <w:rPr>
                  <w:rFonts w:ascii="Arial" w:hAnsi="Arial" w:cs="Arial"/>
                  <w:sz w:val="18"/>
                  <w:szCs w:val="18"/>
                  <w:lang w:eastAsia="ja-JP"/>
                </w:rPr>
                <w:t>**</w:t>
              </w:r>
            </w:ins>
          </w:p>
        </w:tc>
        <w:tc>
          <w:tcPr>
            <w:tcW w:w="1559" w:type="dxa"/>
          </w:tcPr>
          <w:p w14:paraId="7F29E839" w14:textId="77777777" w:rsidR="00CB3986" w:rsidRPr="008E21F4" w:rsidRDefault="00CB3986" w:rsidP="00D04D5F">
            <w:pPr>
              <w:keepNext/>
              <w:keepLines/>
              <w:spacing w:after="0"/>
              <w:jc w:val="center"/>
              <w:rPr>
                <w:ins w:id="42780" w:author="Delta" w:date="2021-07-23T11:12:00Z"/>
                <w:rFonts w:ascii="Arial" w:hAnsi="Arial" w:cs="Arial"/>
                <w:sz w:val="18"/>
                <w:lang w:eastAsia="ja-JP"/>
              </w:rPr>
            </w:pPr>
            <w:ins w:id="42781"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14dB</w:t>
              </w:r>
              <w:r w:rsidRPr="008E21F4">
                <w:rPr>
                  <w:rFonts w:ascii="Arial" w:hAnsi="Arial" w:cs="Arial"/>
                  <w:sz w:val="18"/>
                  <w:lang w:eastAsia="ja-JP"/>
                </w:rPr>
                <w:t>*</w:t>
              </w:r>
            </w:ins>
          </w:p>
        </w:tc>
        <w:tc>
          <w:tcPr>
            <w:tcW w:w="1701" w:type="dxa"/>
          </w:tcPr>
          <w:p w14:paraId="05BEC9FF" w14:textId="77777777" w:rsidR="00CB3986" w:rsidRPr="008E21F4" w:rsidRDefault="00CB3986" w:rsidP="00D04D5F">
            <w:pPr>
              <w:keepNext/>
              <w:keepLines/>
              <w:spacing w:after="0"/>
              <w:jc w:val="center"/>
              <w:rPr>
                <w:ins w:id="42782" w:author="Delta" w:date="2021-07-23T11:12:00Z"/>
                <w:rFonts w:ascii="Arial" w:hAnsi="Arial" w:cs="Arial"/>
                <w:sz w:val="18"/>
                <w:lang w:eastAsia="ja-JP"/>
              </w:rPr>
            </w:pPr>
            <w:ins w:id="42783" w:author="Delta" w:date="2021-07-23T11:12:00Z">
              <w:r w:rsidRPr="008E21F4">
                <w:rPr>
                  <w:rFonts w:ascii="Arial" w:hAnsi="Arial" w:cs="Arial"/>
                  <w:sz w:val="18"/>
                </w:rPr>
                <w:sym w:font="Symbol" w:char="F0BE"/>
              </w:r>
            </w:ins>
          </w:p>
        </w:tc>
        <w:tc>
          <w:tcPr>
            <w:tcW w:w="1276" w:type="dxa"/>
          </w:tcPr>
          <w:p w14:paraId="0357F5B6" w14:textId="77777777" w:rsidR="00CB3986" w:rsidRPr="008E21F4" w:rsidRDefault="00CB3986" w:rsidP="00D04D5F">
            <w:pPr>
              <w:keepNext/>
              <w:keepLines/>
              <w:spacing w:after="0"/>
              <w:rPr>
                <w:ins w:id="42784" w:author="Delta" w:date="2021-07-23T11:12:00Z"/>
                <w:rFonts w:ascii="Arial" w:hAnsi="Arial" w:cs="Arial"/>
                <w:sz w:val="18"/>
                <w:lang w:eastAsia="ja-JP"/>
              </w:rPr>
            </w:pPr>
            <w:ins w:id="42785" w:author="Delta" w:date="2021-07-23T11:12:00Z">
              <w:r w:rsidRPr="008E21F4">
                <w:rPr>
                  <w:rFonts w:ascii="Arial" w:hAnsi="Arial" w:cs="Arial"/>
                  <w:sz w:val="18"/>
                </w:rPr>
                <w:t xml:space="preserve">CW carrier </w:t>
              </w:r>
            </w:ins>
          </w:p>
        </w:tc>
      </w:tr>
      <w:tr w:rsidR="00CB3986" w:rsidRPr="008E21F4" w14:paraId="618B7D45" w14:textId="77777777" w:rsidTr="00D04D5F">
        <w:tblPrEx>
          <w:tblLook w:val="04A0" w:firstRow="1" w:lastRow="0" w:firstColumn="1" w:lastColumn="0" w:noHBand="0" w:noVBand="1"/>
        </w:tblPrEx>
        <w:trPr>
          <w:cantSplit/>
          <w:ins w:id="42786" w:author="Delta" w:date="2021-07-23T11:12:00Z"/>
        </w:trPr>
        <w:tc>
          <w:tcPr>
            <w:tcW w:w="1135" w:type="dxa"/>
            <w:vMerge w:val="restart"/>
            <w:tcBorders>
              <w:top w:val="single" w:sz="4" w:space="0" w:color="auto"/>
              <w:left w:val="single" w:sz="4" w:space="0" w:color="auto"/>
              <w:right w:val="single" w:sz="4" w:space="0" w:color="auto"/>
            </w:tcBorders>
          </w:tcPr>
          <w:p w14:paraId="413F1A06" w14:textId="77777777" w:rsidR="00CB3986" w:rsidRPr="008E21F4" w:rsidRDefault="00CB3986" w:rsidP="00D04D5F">
            <w:pPr>
              <w:pStyle w:val="TAC"/>
              <w:rPr>
                <w:ins w:id="42787" w:author="Delta" w:date="2021-07-23T11:12:00Z"/>
                <w:lang w:eastAsia="ja-JP"/>
              </w:rPr>
            </w:pPr>
            <w:ins w:id="42788" w:author="Delta" w:date="2021-07-23T11:12:00Z">
              <w:r w:rsidRPr="008E21F4">
                <w:rPr>
                  <w:lang w:eastAsia="ja-JP"/>
                </w:rPr>
                <w:t>85</w:t>
              </w:r>
            </w:ins>
          </w:p>
        </w:tc>
        <w:tc>
          <w:tcPr>
            <w:tcW w:w="1277" w:type="dxa"/>
            <w:tcBorders>
              <w:top w:val="single" w:sz="4" w:space="0" w:color="auto"/>
              <w:left w:val="single" w:sz="4" w:space="0" w:color="auto"/>
              <w:bottom w:val="single" w:sz="4" w:space="0" w:color="auto"/>
              <w:right w:val="nil"/>
            </w:tcBorders>
          </w:tcPr>
          <w:p w14:paraId="2CD62103" w14:textId="77777777" w:rsidR="00CB3986" w:rsidRPr="008E21F4" w:rsidRDefault="00CB3986" w:rsidP="00D04D5F">
            <w:pPr>
              <w:keepNext/>
              <w:keepLines/>
              <w:spacing w:after="0"/>
              <w:jc w:val="right"/>
              <w:rPr>
                <w:ins w:id="42789" w:author="Delta" w:date="2021-07-23T11:12:00Z"/>
                <w:rFonts w:ascii="Arial" w:hAnsi="Arial" w:cs="Arial"/>
                <w:sz w:val="18"/>
              </w:rPr>
            </w:pPr>
            <w:ins w:id="42790"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2DBD38D9" w14:textId="77777777" w:rsidR="00CB3986" w:rsidRPr="008E21F4" w:rsidRDefault="00CB3986" w:rsidP="00D04D5F">
            <w:pPr>
              <w:keepNext/>
              <w:keepLines/>
              <w:spacing w:after="0"/>
              <w:jc w:val="center"/>
              <w:rPr>
                <w:ins w:id="42791" w:author="Delta" w:date="2021-07-23T11:12:00Z"/>
                <w:rFonts w:ascii="Arial" w:hAnsi="Arial" w:cs="Arial"/>
                <w:sz w:val="18"/>
              </w:rPr>
            </w:pPr>
            <w:ins w:id="42792" w:author="Delta" w:date="2021-07-23T11:12:00Z">
              <w:r w:rsidRPr="008E21F4">
                <w:rPr>
                  <w:rFonts w:ascii="Arial" w:hAnsi="Arial" w:cs="Arial"/>
                  <w:sz w:val="18"/>
                </w:rPr>
                <w:t>to</w:t>
              </w:r>
            </w:ins>
          </w:p>
        </w:tc>
        <w:tc>
          <w:tcPr>
            <w:tcW w:w="1277" w:type="dxa"/>
            <w:tcBorders>
              <w:top w:val="single" w:sz="4" w:space="0" w:color="auto"/>
              <w:left w:val="nil"/>
              <w:bottom w:val="single" w:sz="4" w:space="0" w:color="auto"/>
              <w:right w:val="single" w:sz="4" w:space="0" w:color="auto"/>
            </w:tcBorders>
          </w:tcPr>
          <w:p w14:paraId="4F3A9E9E" w14:textId="77777777" w:rsidR="00CB3986" w:rsidRPr="008E21F4" w:rsidRDefault="00CB3986" w:rsidP="00D04D5F">
            <w:pPr>
              <w:keepNext/>
              <w:keepLines/>
              <w:spacing w:after="0"/>
              <w:rPr>
                <w:ins w:id="42793" w:author="Delta" w:date="2021-07-23T11:12:00Z"/>
                <w:rFonts w:ascii="Arial" w:hAnsi="Arial" w:cs="Arial"/>
                <w:sz w:val="18"/>
              </w:rPr>
            </w:pPr>
            <w:ins w:id="42794"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ins>
          </w:p>
        </w:tc>
        <w:tc>
          <w:tcPr>
            <w:tcW w:w="1277" w:type="dxa"/>
            <w:tcBorders>
              <w:top w:val="single" w:sz="4" w:space="0" w:color="auto"/>
              <w:left w:val="single" w:sz="4" w:space="0" w:color="auto"/>
              <w:bottom w:val="single" w:sz="4" w:space="0" w:color="auto"/>
              <w:right w:val="single" w:sz="4" w:space="0" w:color="auto"/>
            </w:tcBorders>
          </w:tcPr>
          <w:p w14:paraId="16E3FFAC" w14:textId="77777777" w:rsidR="00CB3986" w:rsidRPr="008E21F4" w:rsidRDefault="00CB3986" w:rsidP="00D04D5F">
            <w:pPr>
              <w:keepNext/>
              <w:keepLines/>
              <w:spacing w:after="0"/>
              <w:jc w:val="center"/>
              <w:rPr>
                <w:ins w:id="42795" w:author="Delta" w:date="2021-07-23T11:12:00Z"/>
                <w:rFonts w:ascii="Arial" w:hAnsi="Arial" w:cs="Arial"/>
                <w:sz w:val="18"/>
              </w:rPr>
            </w:pPr>
            <w:ins w:id="42796" w:author="Delta" w:date="2021-07-23T11:12:00Z">
              <w:r w:rsidRPr="008E21F4">
                <w:rPr>
                  <w:rFonts w:ascii="Arial" w:hAnsi="Arial" w:cs="Arial"/>
                  <w:sz w:val="18"/>
                  <w:lang w:eastAsia="ja-JP"/>
                </w:rPr>
                <w:t>-27</w:t>
              </w:r>
            </w:ins>
          </w:p>
        </w:tc>
        <w:tc>
          <w:tcPr>
            <w:tcW w:w="1560" w:type="dxa"/>
            <w:tcBorders>
              <w:top w:val="single" w:sz="4" w:space="0" w:color="auto"/>
              <w:left w:val="single" w:sz="4" w:space="0" w:color="auto"/>
              <w:bottom w:val="single" w:sz="4" w:space="0" w:color="auto"/>
              <w:right w:val="single" w:sz="4" w:space="0" w:color="auto"/>
            </w:tcBorders>
          </w:tcPr>
          <w:p w14:paraId="43D42F05" w14:textId="77777777" w:rsidR="00CB3986" w:rsidRPr="008E21F4" w:rsidRDefault="00CB3986" w:rsidP="00D04D5F">
            <w:pPr>
              <w:keepNext/>
              <w:keepLines/>
              <w:spacing w:after="0"/>
              <w:jc w:val="center"/>
              <w:rPr>
                <w:ins w:id="42797" w:author="Delta" w:date="2021-07-23T11:12:00Z"/>
                <w:rFonts w:ascii="Arial" w:hAnsi="Arial" w:cs="Arial"/>
                <w:sz w:val="18"/>
              </w:rPr>
            </w:pPr>
            <w:ins w:id="4279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14dB*</w:t>
              </w:r>
            </w:ins>
          </w:p>
        </w:tc>
        <w:tc>
          <w:tcPr>
            <w:tcW w:w="1702" w:type="dxa"/>
            <w:tcBorders>
              <w:top w:val="single" w:sz="4" w:space="0" w:color="auto"/>
              <w:left w:val="single" w:sz="4" w:space="0" w:color="auto"/>
              <w:bottom w:val="single" w:sz="4" w:space="0" w:color="auto"/>
              <w:right w:val="single" w:sz="4" w:space="0" w:color="auto"/>
            </w:tcBorders>
          </w:tcPr>
          <w:p w14:paraId="3E1C9BDF" w14:textId="77777777" w:rsidR="00CB3986" w:rsidRPr="008E21F4" w:rsidRDefault="00CB3986" w:rsidP="00D04D5F">
            <w:pPr>
              <w:keepNext/>
              <w:keepLines/>
              <w:spacing w:after="0"/>
              <w:jc w:val="center"/>
              <w:rPr>
                <w:ins w:id="42799" w:author="Delta" w:date="2021-07-23T11:12:00Z"/>
                <w:rFonts w:ascii="Arial" w:hAnsi="Arial" w:cs="Arial"/>
                <w:sz w:val="18"/>
              </w:rPr>
            </w:pPr>
            <w:ins w:id="42800" w:author="Delta" w:date="2021-07-23T11:12:00Z">
              <w:r w:rsidRPr="008E21F4">
                <w:rPr>
                  <w:rFonts w:ascii="Arial" w:hAnsi="Arial" w:cs="Arial"/>
                  <w:sz w:val="18"/>
                  <w:lang w:eastAsia="ja-JP"/>
                </w:rPr>
                <w:t>See table 7.6.2b</w:t>
              </w:r>
            </w:ins>
          </w:p>
        </w:tc>
        <w:tc>
          <w:tcPr>
            <w:tcW w:w="1277" w:type="dxa"/>
            <w:gridSpan w:val="2"/>
            <w:tcBorders>
              <w:top w:val="single" w:sz="4" w:space="0" w:color="auto"/>
              <w:left w:val="single" w:sz="4" w:space="0" w:color="auto"/>
              <w:bottom w:val="single" w:sz="4" w:space="0" w:color="auto"/>
              <w:right w:val="single" w:sz="4" w:space="0" w:color="auto"/>
            </w:tcBorders>
          </w:tcPr>
          <w:p w14:paraId="6A9497AB" w14:textId="77777777" w:rsidR="00CB3986" w:rsidRPr="008E21F4" w:rsidRDefault="00CB3986" w:rsidP="00D04D5F">
            <w:pPr>
              <w:keepNext/>
              <w:keepLines/>
              <w:spacing w:after="0"/>
              <w:rPr>
                <w:ins w:id="42801" w:author="Delta" w:date="2021-07-23T11:12:00Z"/>
                <w:rFonts w:ascii="Arial" w:hAnsi="Arial" w:cs="Arial"/>
                <w:sz w:val="18"/>
              </w:rPr>
            </w:pPr>
            <w:ins w:id="42802" w:author="Delta" w:date="2021-07-23T11:12:00Z">
              <w:r w:rsidRPr="008E21F4">
                <w:rPr>
                  <w:rFonts w:ascii="Arial" w:hAnsi="Arial" w:cs="Arial"/>
                  <w:sz w:val="18"/>
                  <w:lang w:eastAsia="ja-JP"/>
                </w:rPr>
                <w:t>See table 7.6.2b</w:t>
              </w:r>
            </w:ins>
          </w:p>
        </w:tc>
      </w:tr>
      <w:tr w:rsidR="00CB3986" w:rsidRPr="008E21F4" w14:paraId="3F9541E4" w14:textId="77777777" w:rsidTr="00D04D5F">
        <w:tblPrEx>
          <w:tblLook w:val="04A0" w:firstRow="1" w:lastRow="0" w:firstColumn="1" w:lastColumn="0" w:noHBand="0" w:noVBand="1"/>
        </w:tblPrEx>
        <w:trPr>
          <w:cantSplit/>
          <w:ins w:id="42803" w:author="Delta" w:date="2021-07-23T11:12:00Z"/>
        </w:trPr>
        <w:tc>
          <w:tcPr>
            <w:tcW w:w="1135" w:type="dxa"/>
            <w:vMerge/>
            <w:tcBorders>
              <w:left w:val="single" w:sz="4" w:space="0" w:color="auto"/>
              <w:bottom w:val="single" w:sz="4" w:space="0" w:color="auto"/>
              <w:right w:val="single" w:sz="4" w:space="0" w:color="auto"/>
            </w:tcBorders>
            <w:vAlign w:val="center"/>
          </w:tcPr>
          <w:p w14:paraId="3F51AD76" w14:textId="77777777" w:rsidR="00CB3986" w:rsidRPr="008E21F4" w:rsidRDefault="00CB3986" w:rsidP="00D04D5F">
            <w:pPr>
              <w:spacing w:after="0"/>
              <w:rPr>
                <w:ins w:id="42804" w:author="Delta" w:date="2021-07-23T11:12:00Z"/>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3B786933" w14:textId="77777777" w:rsidR="00CB3986" w:rsidRPr="008E21F4" w:rsidRDefault="00CB3986" w:rsidP="00D04D5F">
            <w:pPr>
              <w:keepNext/>
              <w:keepLines/>
              <w:spacing w:after="0"/>
              <w:jc w:val="right"/>
              <w:rPr>
                <w:ins w:id="42805" w:author="Delta" w:date="2021-07-23T11:12:00Z"/>
                <w:rFonts w:ascii="Arial" w:hAnsi="Arial" w:cs="Arial"/>
                <w:sz w:val="18"/>
              </w:rPr>
            </w:pPr>
            <w:ins w:id="42806" w:author="Delta" w:date="2021-07-23T11:12:00Z">
              <w:r w:rsidRPr="008E21F4">
                <w:rPr>
                  <w:rFonts w:ascii="Arial" w:hAnsi="Arial" w:cs="Arial"/>
                  <w:sz w:val="18"/>
                </w:rPr>
                <w:t>1</w:t>
              </w:r>
            </w:ins>
          </w:p>
          <w:p w14:paraId="1568A17F" w14:textId="77777777" w:rsidR="00CB3986" w:rsidRPr="008E21F4" w:rsidRDefault="00CB3986" w:rsidP="00D04D5F">
            <w:pPr>
              <w:keepNext/>
              <w:keepLines/>
              <w:spacing w:after="0"/>
              <w:jc w:val="right"/>
              <w:rPr>
                <w:ins w:id="42807" w:author="Delta" w:date="2021-07-23T11:12:00Z"/>
                <w:rFonts w:ascii="Arial" w:hAnsi="Arial" w:cs="Arial"/>
                <w:sz w:val="18"/>
              </w:rPr>
            </w:pPr>
            <w:ins w:id="42808"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ins>
          </w:p>
        </w:tc>
        <w:tc>
          <w:tcPr>
            <w:tcW w:w="425" w:type="dxa"/>
            <w:tcBorders>
              <w:top w:val="single" w:sz="4" w:space="0" w:color="auto"/>
              <w:left w:val="nil"/>
              <w:bottom w:val="single" w:sz="4" w:space="0" w:color="auto"/>
              <w:right w:val="nil"/>
            </w:tcBorders>
          </w:tcPr>
          <w:p w14:paraId="6A08420D" w14:textId="77777777" w:rsidR="00CB3986" w:rsidRPr="008E21F4" w:rsidRDefault="00CB3986" w:rsidP="00D04D5F">
            <w:pPr>
              <w:keepNext/>
              <w:keepLines/>
              <w:spacing w:after="0"/>
              <w:jc w:val="center"/>
              <w:rPr>
                <w:ins w:id="42809" w:author="Delta" w:date="2021-07-23T11:12:00Z"/>
                <w:rFonts w:ascii="Arial" w:hAnsi="Arial" w:cs="Arial"/>
                <w:sz w:val="18"/>
              </w:rPr>
            </w:pPr>
            <w:ins w:id="42810" w:author="Delta" w:date="2021-07-23T11:12:00Z">
              <w:r w:rsidRPr="008E21F4">
                <w:rPr>
                  <w:rFonts w:ascii="Arial" w:hAnsi="Arial" w:cs="Arial"/>
                  <w:sz w:val="18"/>
                </w:rPr>
                <w:t>to</w:t>
              </w:r>
            </w:ins>
          </w:p>
          <w:p w14:paraId="59DAE069" w14:textId="77777777" w:rsidR="00CB3986" w:rsidRPr="008E21F4" w:rsidRDefault="00CB3986" w:rsidP="00D04D5F">
            <w:pPr>
              <w:keepNext/>
              <w:keepLines/>
              <w:spacing w:after="0"/>
              <w:jc w:val="center"/>
              <w:rPr>
                <w:ins w:id="42811" w:author="Delta" w:date="2021-07-23T11:12:00Z"/>
                <w:rFonts w:ascii="Arial" w:hAnsi="Arial" w:cs="Arial"/>
                <w:sz w:val="18"/>
              </w:rPr>
            </w:pPr>
            <w:ins w:id="42812" w:author="Delta" w:date="2021-07-23T11:12:00Z">
              <w:r w:rsidRPr="008E21F4">
                <w:rPr>
                  <w:rFonts w:ascii="Arial" w:hAnsi="Arial" w:cs="Arial"/>
                  <w:sz w:val="18"/>
                </w:rPr>
                <w:t>to</w:t>
              </w:r>
            </w:ins>
          </w:p>
        </w:tc>
        <w:tc>
          <w:tcPr>
            <w:tcW w:w="1277" w:type="dxa"/>
            <w:tcBorders>
              <w:top w:val="single" w:sz="4" w:space="0" w:color="auto"/>
              <w:left w:val="nil"/>
              <w:bottom w:val="single" w:sz="4" w:space="0" w:color="auto"/>
              <w:right w:val="single" w:sz="4" w:space="0" w:color="auto"/>
            </w:tcBorders>
          </w:tcPr>
          <w:p w14:paraId="3CE0075E" w14:textId="77777777" w:rsidR="00CB3986" w:rsidRPr="008E21F4" w:rsidRDefault="00CB3986" w:rsidP="00D04D5F">
            <w:pPr>
              <w:keepNext/>
              <w:keepLines/>
              <w:spacing w:after="0"/>
              <w:rPr>
                <w:ins w:id="42813" w:author="Delta" w:date="2021-07-23T11:12:00Z"/>
                <w:rFonts w:ascii="Arial" w:hAnsi="Arial" w:cs="Arial"/>
                <w:sz w:val="18"/>
              </w:rPr>
            </w:pPr>
            <w:ins w:id="42814"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79877836" w14:textId="77777777" w:rsidR="00CB3986" w:rsidRPr="008E21F4" w:rsidRDefault="00CB3986" w:rsidP="00D04D5F">
            <w:pPr>
              <w:keepNext/>
              <w:keepLines/>
              <w:spacing w:after="0"/>
              <w:rPr>
                <w:ins w:id="42815" w:author="Delta" w:date="2021-07-23T11:12:00Z"/>
                <w:rFonts w:ascii="Arial" w:hAnsi="Arial" w:cs="Arial"/>
                <w:sz w:val="18"/>
              </w:rPr>
            </w:pPr>
            <w:ins w:id="42816" w:author="Delta" w:date="2021-07-23T11:12:00Z">
              <w:r w:rsidRPr="008E21F4">
                <w:rPr>
                  <w:rFonts w:ascii="Arial" w:hAnsi="Arial" w:cs="Arial"/>
                  <w:sz w:val="18"/>
                </w:rPr>
                <w:t>12750</w:t>
              </w:r>
            </w:ins>
          </w:p>
        </w:tc>
        <w:tc>
          <w:tcPr>
            <w:tcW w:w="1277" w:type="dxa"/>
            <w:tcBorders>
              <w:top w:val="single" w:sz="4" w:space="0" w:color="auto"/>
              <w:left w:val="single" w:sz="4" w:space="0" w:color="auto"/>
              <w:bottom w:val="single" w:sz="4" w:space="0" w:color="auto"/>
              <w:right w:val="single" w:sz="4" w:space="0" w:color="auto"/>
            </w:tcBorders>
          </w:tcPr>
          <w:p w14:paraId="5D1BB25E" w14:textId="77777777" w:rsidR="00CB3986" w:rsidRPr="008E21F4" w:rsidRDefault="00CB3986" w:rsidP="00D04D5F">
            <w:pPr>
              <w:keepNext/>
              <w:keepLines/>
              <w:spacing w:after="0"/>
              <w:jc w:val="center"/>
              <w:rPr>
                <w:ins w:id="42817" w:author="Delta" w:date="2021-07-23T11:12:00Z"/>
                <w:rFonts w:ascii="Arial" w:hAnsi="Arial" w:cs="Arial"/>
                <w:sz w:val="18"/>
              </w:rPr>
            </w:pPr>
            <w:ins w:id="42818"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60" w:type="dxa"/>
            <w:tcBorders>
              <w:top w:val="single" w:sz="4" w:space="0" w:color="auto"/>
              <w:left w:val="single" w:sz="4" w:space="0" w:color="auto"/>
              <w:bottom w:val="single" w:sz="4" w:space="0" w:color="auto"/>
              <w:right w:val="single" w:sz="4" w:space="0" w:color="auto"/>
            </w:tcBorders>
          </w:tcPr>
          <w:p w14:paraId="0A9698A4" w14:textId="77777777" w:rsidR="00CB3986" w:rsidRPr="008E21F4" w:rsidRDefault="00CB3986" w:rsidP="00D04D5F">
            <w:pPr>
              <w:keepNext/>
              <w:keepLines/>
              <w:spacing w:after="0"/>
              <w:jc w:val="center"/>
              <w:rPr>
                <w:ins w:id="42819" w:author="Delta" w:date="2021-07-23T11:12:00Z"/>
                <w:rFonts w:ascii="Arial" w:hAnsi="Arial" w:cs="Arial"/>
                <w:sz w:val="18"/>
              </w:rPr>
            </w:pPr>
            <w:ins w:id="4282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14dB* </w:t>
              </w:r>
            </w:ins>
          </w:p>
        </w:tc>
        <w:tc>
          <w:tcPr>
            <w:tcW w:w="1702" w:type="dxa"/>
            <w:tcBorders>
              <w:top w:val="single" w:sz="4" w:space="0" w:color="auto"/>
              <w:left w:val="single" w:sz="4" w:space="0" w:color="auto"/>
              <w:bottom w:val="single" w:sz="4" w:space="0" w:color="auto"/>
              <w:right w:val="single" w:sz="4" w:space="0" w:color="auto"/>
            </w:tcBorders>
          </w:tcPr>
          <w:p w14:paraId="4E6A92E9" w14:textId="77777777" w:rsidR="00CB3986" w:rsidRPr="008E21F4" w:rsidRDefault="00CB3986" w:rsidP="00D04D5F">
            <w:pPr>
              <w:keepNext/>
              <w:keepLines/>
              <w:spacing w:after="0"/>
              <w:jc w:val="center"/>
              <w:rPr>
                <w:ins w:id="42821" w:author="Delta" w:date="2021-07-23T11:12:00Z"/>
                <w:rFonts w:ascii="Arial" w:hAnsi="Arial" w:cs="Arial"/>
                <w:sz w:val="18"/>
              </w:rPr>
            </w:pPr>
            <w:ins w:id="42822" w:author="Delta" w:date="2021-07-23T11:12:00Z">
              <w:r w:rsidRPr="008E21F4">
                <w:rPr>
                  <w:rFonts w:ascii="Arial" w:hAnsi="Arial" w:cs="Arial"/>
                  <w:sz w:val="18"/>
                  <w:lang w:eastAsia="ja-JP"/>
                </w:rPr>
                <w:sym w:font="Symbol" w:char="F0BE"/>
              </w:r>
            </w:ins>
          </w:p>
        </w:tc>
        <w:tc>
          <w:tcPr>
            <w:tcW w:w="1277" w:type="dxa"/>
            <w:gridSpan w:val="2"/>
            <w:tcBorders>
              <w:top w:val="single" w:sz="4" w:space="0" w:color="auto"/>
              <w:left w:val="single" w:sz="4" w:space="0" w:color="auto"/>
              <w:bottom w:val="single" w:sz="4" w:space="0" w:color="auto"/>
              <w:right w:val="single" w:sz="4" w:space="0" w:color="auto"/>
            </w:tcBorders>
          </w:tcPr>
          <w:p w14:paraId="6992CB7C" w14:textId="77777777" w:rsidR="00CB3986" w:rsidRPr="008E21F4" w:rsidRDefault="00CB3986" w:rsidP="00D04D5F">
            <w:pPr>
              <w:keepNext/>
              <w:keepLines/>
              <w:spacing w:after="0"/>
              <w:rPr>
                <w:ins w:id="42823" w:author="Delta" w:date="2021-07-23T11:12:00Z"/>
                <w:rFonts w:ascii="Arial" w:hAnsi="Arial" w:cs="Arial"/>
                <w:sz w:val="18"/>
              </w:rPr>
            </w:pPr>
            <w:ins w:id="42824" w:author="Delta" w:date="2021-07-23T11:12:00Z">
              <w:r w:rsidRPr="008E21F4">
                <w:rPr>
                  <w:rFonts w:ascii="Arial" w:hAnsi="Arial" w:cs="Arial"/>
                  <w:sz w:val="18"/>
                  <w:lang w:eastAsia="ja-JP"/>
                </w:rPr>
                <w:t xml:space="preserve">CW carrier </w:t>
              </w:r>
            </w:ins>
          </w:p>
        </w:tc>
      </w:tr>
      <w:tr w:rsidR="00CB3986" w:rsidRPr="008E21F4" w14:paraId="06A11F2D" w14:textId="77777777" w:rsidTr="00D04D5F">
        <w:trPr>
          <w:gridAfter w:val="1"/>
          <w:wAfter w:w="7" w:type="dxa"/>
          <w:cantSplit/>
          <w:ins w:id="42825" w:author="Delta" w:date="2021-07-23T11:12:00Z"/>
        </w:trPr>
        <w:tc>
          <w:tcPr>
            <w:tcW w:w="9923" w:type="dxa"/>
            <w:gridSpan w:val="8"/>
            <w:tcBorders>
              <w:top w:val="nil"/>
              <w:left w:val="single" w:sz="4" w:space="0" w:color="auto"/>
              <w:bottom w:val="single" w:sz="4" w:space="0" w:color="auto"/>
            </w:tcBorders>
          </w:tcPr>
          <w:p w14:paraId="5C0DAC9B" w14:textId="77777777" w:rsidR="00CB3986" w:rsidRPr="008E21F4" w:rsidRDefault="00CB3986" w:rsidP="00D04D5F">
            <w:pPr>
              <w:pStyle w:val="TAN"/>
              <w:rPr>
                <w:ins w:id="42826" w:author="Delta" w:date="2021-07-23T11:12:00Z"/>
                <w:lang w:eastAsia="ja-JP"/>
              </w:rPr>
            </w:pPr>
            <w:ins w:id="42827" w:author="Delta" w:date="2021-07-23T11:12:00Z">
              <w:r w:rsidRPr="008E21F4">
                <w:rPr>
                  <w:lang w:eastAsia="ja-JP"/>
                </w:rPr>
                <w:t xml:space="preserve">Note*: </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ja-JP"/>
                </w:rPr>
                <w:t xml:space="preserve">depends on the channel bandwidth or supported subcarrier spacing as specified in </w:t>
              </w:r>
              <w:r w:rsidRPr="008E21F4">
                <w:rPr>
                  <w:rFonts w:cs="v4.2.0"/>
                  <w:lang w:eastAsia="ja-JP"/>
                </w:rPr>
                <w:t>TS 36.104 [2] subclause 7.2.1</w:t>
              </w:r>
              <w:r w:rsidRPr="008E21F4">
                <w:rPr>
                  <w:lang w:eastAsia="ja-JP"/>
                </w:rPr>
                <w:t>.</w:t>
              </w:r>
            </w:ins>
          </w:p>
          <w:p w14:paraId="13A39BEA" w14:textId="77777777" w:rsidR="00CB3986" w:rsidRPr="008E21F4" w:rsidRDefault="00CB3986" w:rsidP="00D04D5F">
            <w:pPr>
              <w:pStyle w:val="TAN"/>
              <w:rPr>
                <w:ins w:id="42828" w:author="Delta" w:date="2021-07-23T11:12:00Z"/>
                <w:lang w:eastAsia="zh-CN"/>
              </w:rPr>
            </w:pPr>
            <w:ins w:id="42829" w:author="Delta" w:date="2021-07-23T11:12:00Z">
              <w:r w:rsidRPr="008E21F4">
                <w:rPr>
                  <w:szCs w:val="18"/>
                  <w:lang w:eastAsia="ja-JP"/>
                </w:rPr>
                <w:t>Note**:</w:t>
              </w:r>
              <w:r w:rsidRPr="008E21F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ins>
          </w:p>
        </w:tc>
      </w:tr>
    </w:tbl>
    <w:p w14:paraId="6E35B98B" w14:textId="77777777" w:rsidR="00CB3986" w:rsidRPr="008E21F4" w:rsidRDefault="00CB3986" w:rsidP="00CB3986">
      <w:pPr>
        <w:rPr>
          <w:ins w:id="42830" w:author="Delta" w:date="2021-07-23T11:12:00Z"/>
          <w:lang w:eastAsia="zh-CN"/>
        </w:rPr>
      </w:pPr>
    </w:p>
    <w:p w14:paraId="1E1BEC2E" w14:textId="77777777" w:rsidR="00CB3986" w:rsidRPr="008E21F4" w:rsidRDefault="00CB3986" w:rsidP="00CB3986">
      <w:pPr>
        <w:pStyle w:val="NO"/>
        <w:rPr>
          <w:ins w:id="42831" w:author="Delta" w:date="2021-07-23T11:12:00Z"/>
          <w:lang w:eastAsia="zh-CN"/>
        </w:rPr>
      </w:pPr>
      <w:ins w:id="42832" w:author="Delta" w:date="2021-07-23T11:12:00Z">
        <w:r w:rsidRPr="008E21F4">
          <w:rPr>
            <w:lang w:eastAsia="zh-CN"/>
          </w:rPr>
          <w:t>NOTE:</w:t>
        </w:r>
        <w:r w:rsidRPr="008E21F4">
          <w:rPr>
            <w:lang w:eastAsia="zh-CN"/>
          </w:rPr>
          <w:tab/>
          <w:t>Table 7.6.1i assumes that two operating bands, where the downlink operating band (see Table 5.5-1) of one band would be within the in-band blocking region of the other band, are not deployed in the same geographical area.</w:t>
        </w:r>
      </w:ins>
    </w:p>
    <w:p w14:paraId="30405CBB" w14:textId="77777777" w:rsidR="00CB3986" w:rsidRPr="008E21F4" w:rsidRDefault="00CB3986" w:rsidP="00CB3986">
      <w:pPr>
        <w:pStyle w:val="TH"/>
        <w:rPr>
          <w:ins w:id="42833" w:author="Delta" w:date="2021-07-23T11:12:00Z"/>
        </w:rPr>
      </w:pPr>
      <w:ins w:id="42834" w:author="Delta" w:date="2021-07-23T11:12:00Z">
        <w:r w:rsidRPr="008E21F4">
          <w:rPr>
            <w:rFonts w:eastAsia="Osaka"/>
          </w:rPr>
          <w:t xml:space="preserve">Table 7.6.1j: </w:t>
        </w:r>
        <w:r w:rsidRPr="008E21F4">
          <w:t xml:space="preserve">Blocking performance requirement </w:t>
        </w:r>
        <w:r w:rsidRPr="008E21F4">
          <w:rPr>
            <w:lang w:eastAsia="zh-CN"/>
          </w:rPr>
          <w:t xml:space="preserve">for Medium Range BS </w:t>
        </w:r>
        <w:r w:rsidRPr="008E21F4">
          <w:rPr>
            <w:rFonts w:cs="v5.0.0"/>
            <w:lang w:eastAsia="zh-CN"/>
          </w:rPr>
          <w:t>for NB-IoT standalone operation</w:t>
        </w:r>
      </w:ins>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276"/>
        <w:gridCol w:w="425"/>
        <w:gridCol w:w="1276"/>
        <w:gridCol w:w="1276"/>
        <w:gridCol w:w="1559"/>
        <w:gridCol w:w="1701"/>
        <w:gridCol w:w="1275"/>
        <w:gridCol w:w="7"/>
      </w:tblGrid>
      <w:tr w:rsidR="00CB3986" w:rsidRPr="008E21F4" w14:paraId="5E2CE6A7" w14:textId="77777777" w:rsidTr="00D04D5F">
        <w:trPr>
          <w:gridAfter w:val="1"/>
          <w:wAfter w:w="7" w:type="dxa"/>
          <w:ins w:id="42835" w:author="Delta" w:date="2021-07-23T11:12:00Z"/>
        </w:trPr>
        <w:tc>
          <w:tcPr>
            <w:tcW w:w="1134" w:type="dxa"/>
          </w:tcPr>
          <w:p w14:paraId="3032385E" w14:textId="77777777" w:rsidR="00CB3986" w:rsidRPr="008E21F4" w:rsidRDefault="00CB3986" w:rsidP="00D04D5F">
            <w:pPr>
              <w:keepNext/>
              <w:keepLines/>
              <w:spacing w:after="0"/>
              <w:jc w:val="center"/>
              <w:rPr>
                <w:ins w:id="42836" w:author="Delta" w:date="2021-07-23T11:12:00Z"/>
                <w:rFonts w:ascii="Arial" w:hAnsi="Arial" w:cs="Arial"/>
                <w:b/>
                <w:sz w:val="18"/>
                <w:lang w:eastAsia="ja-JP"/>
              </w:rPr>
            </w:pPr>
            <w:ins w:id="42837" w:author="Delta" w:date="2021-07-23T11:12:00Z">
              <w:r w:rsidRPr="008E21F4">
                <w:rPr>
                  <w:rFonts w:ascii="Arial" w:hAnsi="Arial" w:cs="Arial"/>
                  <w:b/>
                  <w:sz w:val="18"/>
                  <w:lang w:eastAsia="ja-JP"/>
                </w:rPr>
                <w:t>Operating Band</w:t>
              </w:r>
            </w:ins>
          </w:p>
        </w:tc>
        <w:tc>
          <w:tcPr>
            <w:tcW w:w="2977" w:type="dxa"/>
            <w:gridSpan w:val="3"/>
            <w:tcBorders>
              <w:bottom w:val="single" w:sz="4" w:space="0" w:color="auto"/>
            </w:tcBorders>
          </w:tcPr>
          <w:p w14:paraId="11A93E1A" w14:textId="77777777" w:rsidR="00CB3986" w:rsidRPr="008E21F4" w:rsidRDefault="00CB3986" w:rsidP="00D04D5F">
            <w:pPr>
              <w:keepNext/>
              <w:keepLines/>
              <w:spacing w:after="0"/>
              <w:jc w:val="center"/>
              <w:rPr>
                <w:ins w:id="42838" w:author="Delta" w:date="2021-07-23T11:12:00Z"/>
                <w:rFonts w:ascii="Arial" w:hAnsi="Arial" w:cs="Arial"/>
                <w:b/>
                <w:sz w:val="18"/>
                <w:lang w:eastAsia="ja-JP"/>
              </w:rPr>
            </w:pPr>
            <w:ins w:id="42839" w:author="Delta" w:date="2021-07-23T11:12:00Z">
              <w:r w:rsidRPr="008E21F4">
                <w:rPr>
                  <w:rFonts w:ascii="Arial" w:hAnsi="Arial" w:cs="Arial"/>
                  <w:b/>
                  <w:sz w:val="18"/>
                  <w:lang w:eastAsia="ja-JP"/>
                </w:rPr>
                <w:t>Centre Frequency of Interfering Signal [MHz]</w:t>
              </w:r>
            </w:ins>
          </w:p>
        </w:tc>
        <w:tc>
          <w:tcPr>
            <w:tcW w:w="1276" w:type="dxa"/>
          </w:tcPr>
          <w:p w14:paraId="24C017A8" w14:textId="77777777" w:rsidR="00CB3986" w:rsidRPr="008E21F4" w:rsidRDefault="00CB3986" w:rsidP="00D04D5F">
            <w:pPr>
              <w:keepNext/>
              <w:keepLines/>
              <w:spacing w:after="0"/>
              <w:jc w:val="center"/>
              <w:rPr>
                <w:ins w:id="42840" w:author="Delta" w:date="2021-07-23T11:12:00Z"/>
                <w:rFonts w:ascii="Arial" w:hAnsi="Arial" w:cs="Arial"/>
                <w:b/>
                <w:sz w:val="18"/>
                <w:lang w:eastAsia="ja-JP"/>
              </w:rPr>
            </w:pPr>
            <w:ins w:id="42841" w:author="Delta" w:date="2021-07-23T11:12:00Z">
              <w:r w:rsidRPr="008E21F4">
                <w:rPr>
                  <w:rFonts w:ascii="Arial" w:hAnsi="Arial" w:cs="Arial"/>
                  <w:b/>
                  <w:sz w:val="18"/>
                  <w:lang w:eastAsia="ja-JP"/>
                </w:rPr>
                <w:t>Interfering Signal mean power [dBm]</w:t>
              </w:r>
            </w:ins>
          </w:p>
        </w:tc>
        <w:tc>
          <w:tcPr>
            <w:tcW w:w="1559" w:type="dxa"/>
          </w:tcPr>
          <w:p w14:paraId="785841F3" w14:textId="77777777" w:rsidR="00CB3986" w:rsidRPr="008E21F4" w:rsidRDefault="00CB3986" w:rsidP="00D04D5F">
            <w:pPr>
              <w:keepNext/>
              <w:keepLines/>
              <w:spacing w:after="0"/>
              <w:jc w:val="center"/>
              <w:rPr>
                <w:ins w:id="42842" w:author="Delta" w:date="2021-07-23T11:12:00Z"/>
                <w:rFonts w:ascii="Arial" w:hAnsi="Arial" w:cs="Arial"/>
                <w:b/>
                <w:sz w:val="18"/>
                <w:lang w:eastAsia="ja-JP"/>
              </w:rPr>
            </w:pPr>
            <w:ins w:id="42843" w:author="Delta" w:date="2021-07-23T11:12:00Z">
              <w:r w:rsidRPr="008E21F4">
                <w:rPr>
                  <w:rFonts w:ascii="Arial" w:hAnsi="Arial" w:cs="Arial"/>
                  <w:b/>
                  <w:sz w:val="18"/>
                  <w:lang w:eastAsia="ja-JP"/>
                </w:rPr>
                <w:t>Wanted Signal mean power [dBm]</w:t>
              </w:r>
            </w:ins>
          </w:p>
        </w:tc>
        <w:tc>
          <w:tcPr>
            <w:tcW w:w="1701" w:type="dxa"/>
          </w:tcPr>
          <w:p w14:paraId="6CE6F0C6" w14:textId="77777777" w:rsidR="00CB3986" w:rsidRPr="008E21F4" w:rsidRDefault="00CB3986" w:rsidP="00D04D5F">
            <w:pPr>
              <w:keepNext/>
              <w:keepLines/>
              <w:spacing w:after="0"/>
              <w:jc w:val="center"/>
              <w:rPr>
                <w:ins w:id="42844" w:author="Delta" w:date="2021-07-23T11:12:00Z"/>
                <w:rFonts w:ascii="Arial" w:hAnsi="Arial" w:cs="Arial"/>
                <w:b/>
                <w:sz w:val="18"/>
                <w:lang w:eastAsia="ja-JP"/>
              </w:rPr>
            </w:pPr>
            <w:ins w:id="42845" w:author="Delta" w:date="2021-07-23T11:12:00Z">
              <w:r w:rsidRPr="008E21F4">
                <w:rPr>
                  <w:rFonts w:ascii="Arial" w:hAnsi="Arial" w:cs="Arial"/>
                  <w:b/>
                  <w:sz w:val="18"/>
                  <w:lang w:eastAsia="ja-JP"/>
                </w:rPr>
                <w:t>Interfering signal centre frequency minimum frequency offset from  the lower/upper Base Station RF Bandwidth edge or sub-block edge inside a sub-block gap [MHz]</w:t>
              </w:r>
            </w:ins>
          </w:p>
        </w:tc>
        <w:tc>
          <w:tcPr>
            <w:tcW w:w="1276" w:type="dxa"/>
          </w:tcPr>
          <w:p w14:paraId="72AFD28A" w14:textId="77777777" w:rsidR="00CB3986" w:rsidRPr="008E21F4" w:rsidRDefault="00CB3986" w:rsidP="00D04D5F">
            <w:pPr>
              <w:keepNext/>
              <w:keepLines/>
              <w:spacing w:after="0"/>
              <w:jc w:val="center"/>
              <w:rPr>
                <w:ins w:id="42846" w:author="Delta" w:date="2021-07-23T11:12:00Z"/>
                <w:rFonts w:ascii="Arial" w:hAnsi="Arial" w:cs="Arial"/>
                <w:b/>
                <w:sz w:val="18"/>
                <w:lang w:eastAsia="ja-JP"/>
              </w:rPr>
            </w:pPr>
            <w:ins w:id="42847" w:author="Delta" w:date="2021-07-23T11:12:00Z">
              <w:r w:rsidRPr="008E21F4">
                <w:rPr>
                  <w:rFonts w:ascii="Arial" w:hAnsi="Arial" w:cs="Arial"/>
                  <w:b/>
                  <w:sz w:val="18"/>
                  <w:lang w:eastAsia="ja-JP"/>
                </w:rPr>
                <w:t>Type of Interfering Signal</w:t>
              </w:r>
            </w:ins>
          </w:p>
        </w:tc>
      </w:tr>
      <w:tr w:rsidR="00CB3986" w:rsidRPr="008E21F4" w14:paraId="6F9E8C93" w14:textId="77777777" w:rsidTr="00D04D5F">
        <w:trPr>
          <w:gridAfter w:val="1"/>
          <w:wAfter w:w="7" w:type="dxa"/>
          <w:cantSplit/>
          <w:ins w:id="42848" w:author="Delta" w:date="2021-07-23T11:12:00Z"/>
        </w:trPr>
        <w:tc>
          <w:tcPr>
            <w:tcW w:w="1134" w:type="dxa"/>
            <w:vMerge w:val="restart"/>
            <w:tcBorders>
              <w:right w:val="single" w:sz="4" w:space="0" w:color="auto"/>
            </w:tcBorders>
          </w:tcPr>
          <w:p w14:paraId="7B996B82" w14:textId="77777777" w:rsidR="00CB3986" w:rsidRPr="008E21F4" w:rsidRDefault="00CB3986" w:rsidP="00D04D5F">
            <w:pPr>
              <w:keepNext/>
              <w:keepLines/>
              <w:spacing w:after="0"/>
              <w:jc w:val="center"/>
              <w:rPr>
                <w:ins w:id="42849" w:author="Delta" w:date="2021-07-23T11:12:00Z"/>
                <w:rFonts w:ascii="Arial" w:hAnsi="Arial" w:cs="Arial"/>
                <w:sz w:val="18"/>
                <w:lang w:eastAsia="zh-CN"/>
              </w:rPr>
            </w:pPr>
            <w:ins w:id="42850" w:author="Delta" w:date="2021-07-23T11:12:00Z">
              <w:r w:rsidRPr="008E21F4">
                <w:rPr>
                  <w:rFonts w:ascii="Arial" w:hAnsi="Arial" w:cs="Arial"/>
                  <w:sz w:val="18"/>
                  <w:lang w:eastAsia="ja-JP"/>
                </w:rPr>
                <w:t>1-</w:t>
              </w:r>
              <w:r w:rsidRPr="008E21F4">
                <w:rPr>
                  <w:rFonts w:ascii="Arial" w:hAnsi="Arial" w:cs="Arial"/>
                  <w:sz w:val="18"/>
                  <w:lang w:eastAsia="zh-CN"/>
                </w:rPr>
                <w:t>5, 7, 11,</w:t>
              </w:r>
              <w:r w:rsidRPr="008E21F4">
                <w:rPr>
                  <w:rFonts w:ascii="Arial" w:hAnsi="Arial" w:cs="Arial"/>
                  <w:sz w:val="18"/>
                  <w:lang w:eastAsia="ja-JP"/>
                </w:rPr>
                <w:t xml:space="preserve"> 13-14,18,19, 21, 2</w:t>
              </w:r>
              <w:r w:rsidRPr="008E21F4">
                <w:rPr>
                  <w:rFonts w:ascii="Arial" w:hAnsi="Arial" w:cs="Arial"/>
                  <w:sz w:val="18"/>
                  <w:lang w:eastAsia="zh-CN"/>
                </w:rPr>
                <w:t>6</w:t>
              </w:r>
              <w:r w:rsidRPr="008E21F4">
                <w:rPr>
                  <w:rFonts w:ascii="Arial" w:hAnsi="Arial" w:cs="Arial"/>
                  <w:sz w:val="18"/>
                  <w:lang w:eastAsia="ja-JP"/>
                </w:rPr>
                <w:t>, 42, 43, 65, 66, 70</w:t>
              </w:r>
            </w:ins>
          </w:p>
        </w:tc>
        <w:tc>
          <w:tcPr>
            <w:tcW w:w="1276" w:type="dxa"/>
            <w:tcBorders>
              <w:top w:val="single" w:sz="4" w:space="0" w:color="auto"/>
              <w:left w:val="single" w:sz="4" w:space="0" w:color="auto"/>
              <w:bottom w:val="single" w:sz="4" w:space="0" w:color="auto"/>
              <w:right w:val="nil"/>
            </w:tcBorders>
          </w:tcPr>
          <w:p w14:paraId="47BE4812" w14:textId="77777777" w:rsidR="00CB3986" w:rsidRPr="008E21F4" w:rsidRDefault="00CB3986" w:rsidP="00D04D5F">
            <w:pPr>
              <w:keepNext/>
              <w:keepLines/>
              <w:spacing w:after="0"/>
              <w:jc w:val="right"/>
              <w:rPr>
                <w:ins w:id="42851" w:author="Delta" w:date="2021-07-23T11:12:00Z"/>
                <w:rFonts w:ascii="Arial" w:hAnsi="Arial" w:cs="Arial"/>
                <w:sz w:val="18"/>
                <w:lang w:eastAsia="ja-JP"/>
              </w:rPr>
            </w:pPr>
            <w:ins w:id="4285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69DFBF77" w14:textId="77777777" w:rsidR="00CB3986" w:rsidRPr="008E21F4" w:rsidRDefault="00CB3986" w:rsidP="00D04D5F">
            <w:pPr>
              <w:keepNext/>
              <w:keepLines/>
              <w:spacing w:after="0"/>
              <w:jc w:val="center"/>
              <w:rPr>
                <w:ins w:id="42853" w:author="Delta" w:date="2021-07-23T11:12:00Z"/>
                <w:rFonts w:ascii="Arial" w:hAnsi="Arial" w:cs="Arial"/>
                <w:sz w:val="18"/>
                <w:lang w:eastAsia="ja-JP"/>
              </w:rPr>
            </w:pPr>
            <w:ins w:id="42854"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47C12BC5" w14:textId="77777777" w:rsidR="00CB3986" w:rsidRPr="008E21F4" w:rsidRDefault="00CB3986" w:rsidP="00D04D5F">
            <w:pPr>
              <w:keepNext/>
              <w:keepLines/>
              <w:spacing w:after="0"/>
              <w:rPr>
                <w:ins w:id="42855" w:author="Delta" w:date="2021-07-23T11:12:00Z"/>
                <w:rFonts w:ascii="Arial" w:hAnsi="Arial" w:cs="Arial"/>
                <w:sz w:val="18"/>
                <w:lang w:eastAsia="ja-JP"/>
              </w:rPr>
            </w:pPr>
            <w:ins w:id="4285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1276" w:type="dxa"/>
            <w:tcBorders>
              <w:left w:val="single" w:sz="4" w:space="0" w:color="auto"/>
            </w:tcBorders>
          </w:tcPr>
          <w:p w14:paraId="58B901DA" w14:textId="77777777" w:rsidR="00CB3986" w:rsidRPr="008E21F4" w:rsidRDefault="00CB3986" w:rsidP="00D04D5F">
            <w:pPr>
              <w:keepNext/>
              <w:keepLines/>
              <w:spacing w:after="0"/>
              <w:jc w:val="center"/>
              <w:rPr>
                <w:ins w:id="42857" w:author="Delta" w:date="2021-07-23T11:12:00Z"/>
                <w:rFonts w:ascii="Arial" w:hAnsi="Arial" w:cs="Arial"/>
                <w:sz w:val="18"/>
                <w:lang w:eastAsia="ja-JP"/>
              </w:rPr>
            </w:pPr>
            <w:ins w:id="42858" w:author="Delta" w:date="2021-07-23T11:12:00Z">
              <w:r w:rsidRPr="008E21F4">
                <w:rPr>
                  <w:rFonts w:ascii="Arial" w:hAnsi="Arial" w:cs="Arial"/>
                  <w:sz w:val="18"/>
                  <w:lang w:eastAsia="ja-JP"/>
                </w:rPr>
                <w:t>-38</w:t>
              </w:r>
            </w:ins>
          </w:p>
        </w:tc>
        <w:tc>
          <w:tcPr>
            <w:tcW w:w="1559" w:type="dxa"/>
          </w:tcPr>
          <w:p w14:paraId="4C88E781" w14:textId="77777777" w:rsidR="00CB3986" w:rsidRPr="008E21F4" w:rsidRDefault="00CB3986" w:rsidP="00D04D5F">
            <w:pPr>
              <w:keepNext/>
              <w:keepLines/>
              <w:spacing w:after="0"/>
              <w:jc w:val="center"/>
              <w:rPr>
                <w:ins w:id="42859" w:author="Delta" w:date="2021-07-23T11:12:00Z"/>
                <w:rFonts w:ascii="Arial" w:hAnsi="Arial" w:cs="Arial"/>
                <w:sz w:val="18"/>
                <w:lang w:eastAsia="ja-JP"/>
              </w:rPr>
            </w:pPr>
            <w:ins w:id="4286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3B261B80" w14:textId="77777777" w:rsidR="00CB3986" w:rsidRPr="008E21F4" w:rsidRDefault="00CB3986" w:rsidP="00D04D5F">
            <w:pPr>
              <w:keepNext/>
              <w:keepLines/>
              <w:spacing w:after="0"/>
              <w:jc w:val="center"/>
              <w:rPr>
                <w:ins w:id="42861" w:author="Delta" w:date="2021-07-23T11:12:00Z"/>
                <w:rFonts w:ascii="Arial" w:hAnsi="Arial" w:cs="Arial"/>
                <w:sz w:val="18"/>
                <w:lang w:eastAsia="zh-CN"/>
              </w:rPr>
            </w:pPr>
            <w:ins w:id="42862" w:author="Delta" w:date="2021-07-23T11:12:00Z">
              <w:r w:rsidRPr="008E21F4">
                <w:rPr>
                  <w:rFonts w:ascii="Arial" w:hAnsi="Arial" w:cs="Arial"/>
                  <w:sz w:val="18"/>
                  <w:lang w:eastAsia="ja-JP"/>
                </w:rPr>
                <w:t>See table 7.6.2a</w:t>
              </w:r>
            </w:ins>
          </w:p>
        </w:tc>
        <w:tc>
          <w:tcPr>
            <w:tcW w:w="1276" w:type="dxa"/>
          </w:tcPr>
          <w:p w14:paraId="3FF9DCF5" w14:textId="77777777" w:rsidR="00CB3986" w:rsidRPr="008E21F4" w:rsidRDefault="00CB3986" w:rsidP="00D04D5F">
            <w:pPr>
              <w:keepNext/>
              <w:keepLines/>
              <w:spacing w:after="0"/>
              <w:rPr>
                <w:ins w:id="42863" w:author="Delta" w:date="2021-07-23T11:12:00Z"/>
                <w:rFonts w:ascii="Arial" w:hAnsi="Arial" w:cs="Arial"/>
                <w:sz w:val="18"/>
                <w:lang w:eastAsia="zh-CN"/>
              </w:rPr>
            </w:pPr>
            <w:ins w:id="42864" w:author="Delta" w:date="2021-07-23T11:12:00Z">
              <w:r w:rsidRPr="008E21F4">
                <w:rPr>
                  <w:rFonts w:ascii="Arial" w:hAnsi="Arial" w:cs="Arial"/>
                  <w:sz w:val="18"/>
                  <w:lang w:eastAsia="ja-JP"/>
                </w:rPr>
                <w:t>See table 7.6. 2a</w:t>
              </w:r>
            </w:ins>
          </w:p>
        </w:tc>
      </w:tr>
      <w:tr w:rsidR="00CB3986" w:rsidRPr="008E21F4" w14:paraId="47C5F4EC" w14:textId="77777777" w:rsidTr="00D04D5F">
        <w:trPr>
          <w:gridAfter w:val="1"/>
          <w:wAfter w:w="7" w:type="dxa"/>
          <w:cantSplit/>
          <w:ins w:id="42865" w:author="Delta" w:date="2021-07-23T11:12:00Z"/>
        </w:trPr>
        <w:tc>
          <w:tcPr>
            <w:tcW w:w="1134" w:type="dxa"/>
            <w:vMerge/>
            <w:tcBorders>
              <w:right w:val="single" w:sz="4" w:space="0" w:color="auto"/>
            </w:tcBorders>
          </w:tcPr>
          <w:p w14:paraId="3083E0FC" w14:textId="77777777" w:rsidR="00CB3986" w:rsidRPr="008E21F4" w:rsidRDefault="00CB3986" w:rsidP="00D04D5F">
            <w:pPr>
              <w:keepNext/>
              <w:keepLines/>
              <w:spacing w:after="0"/>
              <w:jc w:val="center"/>
              <w:rPr>
                <w:ins w:id="42866"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4E5AE782" w14:textId="77777777" w:rsidR="00CB3986" w:rsidRPr="008E21F4" w:rsidRDefault="00CB3986" w:rsidP="00D04D5F">
            <w:pPr>
              <w:keepNext/>
              <w:keepLines/>
              <w:spacing w:after="0"/>
              <w:jc w:val="right"/>
              <w:rPr>
                <w:ins w:id="42867" w:author="Delta" w:date="2021-07-23T11:12:00Z"/>
                <w:rFonts w:ascii="Arial" w:hAnsi="Arial" w:cs="Arial"/>
                <w:sz w:val="18"/>
                <w:lang w:eastAsia="ja-JP"/>
              </w:rPr>
            </w:pPr>
            <w:ins w:id="42868" w:author="Delta" w:date="2021-07-23T11:12:00Z">
              <w:r w:rsidRPr="008E21F4">
                <w:rPr>
                  <w:rFonts w:ascii="Arial" w:hAnsi="Arial" w:cs="Arial"/>
                  <w:sz w:val="18"/>
                  <w:lang w:eastAsia="ja-JP"/>
                </w:rPr>
                <w:t>1</w:t>
              </w:r>
            </w:ins>
          </w:p>
          <w:p w14:paraId="10703667" w14:textId="77777777" w:rsidR="00CB3986" w:rsidRPr="008E21F4" w:rsidRDefault="00CB3986" w:rsidP="00D04D5F">
            <w:pPr>
              <w:keepNext/>
              <w:keepLines/>
              <w:spacing w:after="0"/>
              <w:jc w:val="right"/>
              <w:rPr>
                <w:ins w:id="42869" w:author="Delta" w:date="2021-07-23T11:12:00Z"/>
                <w:rFonts w:ascii="Arial" w:hAnsi="Arial" w:cs="Arial"/>
                <w:sz w:val="18"/>
                <w:lang w:eastAsia="ja-JP"/>
              </w:rPr>
            </w:pPr>
            <w:ins w:id="42870"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3BE3CE88" w14:textId="77777777" w:rsidR="00CB3986" w:rsidRPr="008E21F4" w:rsidRDefault="00CB3986" w:rsidP="00D04D5F">
            <w:pPr>
              <w:keepNext/>
              <w:keepLines/>
              <w:spacing w:after="0"/>
              <w:jc w:val="center"/>
              <w:rPr>
                <w:ins w:id="42871" w:author="Delta" w:date="2021-07-23T11:12:00Z"/>
                <w:rFonts w:ascii="Arial" w:hAnsi="Arial" w:cs="Arial"/>
                <w:sz w:val="18"/>
                <w:lang w:eastAsia="ja-JP"/>
              </w:rPr>
            </w:pPr>
            <w:ins w:id="42872" w:author="Delta" w:date="2021-07-23T11:12:00Z">
              <w:r w:rsidRPr="008E21F4">
                <w:rPr>
                  <w:rFonts w:ascii="Arial" w:hAnsi="Arial" w:cs="Arial"/>
                  <w:sz w:val="18"/>
                  <w:lang w:eastAsia="ja-JP"/>
                </w:rPr>
                <w:t>to</w:t>
              </w:r>
            </w:ins>
          </w:p>
          <w:p w14:paraId="2D770B54" w14:textId="77777777" w:rsidR="00CB3986" w:rsidRPr="008E21F4" w:rsidRDefault="00CB3986" w:rsidP="00D04D5F">
            <w:pPr>
              <w:keepNext/>
              <w:keepLines/>
              <w:spacing w:after="0"/>
              <w:jc w:val="center"/>
              <w:rPr>
                <w:ins w:id="42873" w:author="Delta" w:date="2021-07-23T11:12:00Z"/>
                <w:rFonts w:ascii="Arial" w:hAnsi="Arial" w:cs="Arial"/>
                <w:sz w:val="18"/>
                <w:lang w:eastAsia="ja-JP"/>
              </w:rPr>
            </w:pPr>
            <w:ins w:id="42874"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4AFA59C6" w14:textId="77777777" w:rsidR="00CB3986" w:rsidRPr="008E21F4" w:rsidRDefault="00CB3986" w:rsidP="00D04D5F">
            <w:pPr>
              <w:keepNext/>
              <w:keepLines/>
              <w:spacing w:after="0"/>
              <w:rPr>
                <w:ins w:id="42875" w:author="Delta" w:date="2021-07-23T11:12:00Z"/>
                <w:rFonts w:ascii="Arial" w:hAnsi="Arial" w:cs="Arial"/>
                <w:sz w:val="18"/>
                <w:lang w:eastAsia="ja-JP"/>
              </w:rPr>
            </w:pPr>
            <w:ins w:id="4287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0152ECFB" w14:textId="77777777" w:rsidR="00CB3986" w:rsidRPr="008E21F4" w:rsidRDefault="00CB3986" w:rsidP="00D04D5F">
            <w:pPr>
              <w:keepNext/>
              <w:keepLines/>
              <w:spacing w:after="0"/>
              <w:rPr>
                <w:ins w:id="42877" w:author="Delta" w:date="2021-07-23T11:12:00Z"/>
                <w:rFonts w:ascii="Arial" w:hAnsi="Arial" w:cs="Arial"/>
                <w:sz w:val="18"/>
                <w:lang w:eastAsia="ja-JP"/>
              </w:rPr>
            </w:pPr>
            <w:ins w:id="42878" w:author="Delta" w:date="2021-07-23T11:12:00Z">
              <w:r w:rsidRPr="008E21F4">
                <w:rPr>
                  <w:rFonts w:ascii="Arial" w:hAnsi="Arial" w:cs="Arial"/>
                  <w:sz w:val="18"/>
                  <w:lang w:eastAsia="ja-JP"/>
                </w:rPr>
                <w:t>12750</w:t>
              </w:r>
            </w:ins>
          </w:p>
        </w:tc>
        <w:tc>
          <w:tcPr>
            <w:tcW w:w="1276" w:type="dxa"/>
            <w:tcBorders>
              <w:left w:val="single" w:sz="4" w:space="0" w:color="auto"/>
            </w:tcBorders>
          </w:tcPr>
          <w:p w14:paraId="655A09CF" w14:textId="77777777" w:rsidR="00CB3986" w:rsidRPr="008E21F4" w:rsidRDefault="00CB3986" w:rsidP="00D04D5F">
            <w:pPr>
              <w:keepNext/>
              <w:keepLines/>
              <w:spacing w:after="0"/>
              <w:jc w:val="center"/>
              <w:rPr>
                <w:ins w:id="42879" w:author="Delta" w:date="2021-07-23T11:12:00Z"/>
                <w:rFonts w:ascii="Arial" w:hAnsi="Arial" w:cs="Arial"/>
                <w:sz w:val="18"/>
                <w:lang w:eastAsia="ja-JP"/>
              </w:rPr>
            </w:pPr>
            <w:ins w:id="42880"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4A3745FB" w14:textId="77777777" w:rsidR="00CB3986" w:rsidRPr="008E21F4" w:rsidRDefault="00CB3986" w:rsidP="00D04D5F">
            <w:pPr>
              <w:keepNext/>
              <w:keepLines/>
              <w:spacing w:after="0"/>
              <w:jc w:val="center"/>
              <w:rPr>
                <w:ins w:id="42881" w:author="Delta" w:date="2021-07-23T11:12:00Z"/>
                <w:rFonts w:ascii="Arial" w:hAnsi="Arial" w:cs="Arial"/>
                <w:sz w:val="18"/>
                <w:lang w:eastAsia="ja-JP"/>
              </w:rPr>
            </w:pPr>
            <w:ins w:id="42882"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4584962F" w14:textId="77777777" w:rsidR="00CB3986" w:rsidRPr="008E21F4" w:rsidRDefault="00CB3986" w:rsidP="00D04D5F">
            <w:pPr>
              <w:keepNext/>
              <w:keepLines/>
              <w:spacing w:after="0"/>
              <w:jc w:val="center"/>
              <w:rPr>
                <w:ins w:id="42883" w:author="Delta" w:date="2021-07-23T11:12:00Z"/>
                <w:rFonts w:ascii="Arial" w:hAnsi="Arial" w:cs="Arial"/>
                <w:sz w:val="18"/>
                <w:lang w:eastAsia="ja-JP"/>
              </w:rPr>
            </w:pPr>
            <w:ins w:id="42884" w:author="Delta" w:date="2021-07-23T11:12:00Z">
              <w:r w:rsidRPr="008E21F4">
                <w:rPr>
                  <w:rFonts w:ascii="Arial" w:hAnsi="Arial" w:cs="Arial"/>
                  <w:sz w:val="18"/>
                  <w:lang w:eastAsia="ja-JP"/>
                </w:rPr>
                <w:sym w:font="Symbol" w:char="F0BE"/>
              </w:r>
            </w:ins>
          </w:p>
        </w:tc>
        <w:tc>
          <w:tcPr>
            <w:tcW w:w="1276" w:type="dxa"/>
          </w:tcPr>
          <w:p w14:paraId="0A82676A" w14:textId="77777777" w:rsidR="00CB3986" w:rsidRPr="008E21F4" w:rsidRDefault="00CB3986" w:rsidP="00D04D5F">
            <w:pPr>
              <w:keepNext/>
              <w:keepLines/>
              <w:spacing w:after="0"/>
              <w:rPr>
                <w:ins w:id="42885" w:author="Delta" w:date="2021-07-23T11:12:00Z"/>
                <w:rFonts w:ascii="Arial" w:hAnsi="Arial" w:cs="Arial"/>
                <w:sz w:val="18"/>
                <w:lang w:eastAsia="ja-JP"/>
              </w:rPr>
            </w:pPr>
            <w:ins w:id="42886" w:author="Delta" w:date="2021-07-23T11:12:00Z">
              <w:r w:rsidRPr="008E21F4">
                <w:rPr>
                  <w:rFonts w:ascii="Arial" w:hAnsi="Arial" w:cs="Arial"/>
                  <w:sz w:val="18"/>
                  <w:lang w:eastAsia="ja-JP"/>
                </w:rPr>
                <w:t xml:space="preserve">CW carrier </w:t>
              </w:r>
            </w:ins>
          </w:p>
        </w:tc>
      </w:tr>
      <w:tr w:rsidR="00CB3986" w:rsidRPr="008E21F4" w14:paraId="318E95DD" w14:textId="77777777" w:rsidTr="00D04D5F">
        <w:trPr>
          <w:gridAfter w:val="1"/>
          <w:wAfter w:w="7" w:type="dxa"/>
          <w:cantSplit/>
          <w:ins w:id="42887" w:author="Delta" w:date="2021-07-23T11:12:00Z"/>
        </w:trPr>
        <w:tc>
          <w:tcPr>
            <w:tcW w:w="1134" w:type="dxa"/>
            <w:vMerge w:val="restart"/>
            <w:tcBorders>
              <w:right w:val="single" w:sz="4" w:space="0" w:color="auto"/>
            </w:tcBorders>
          </w:tcPr>
          <w:p w14:paraId="1051CA0B" w14:textId="77777777" w:rsidR="00CB3986" w:rsidRPr="008E21F4" w:rsidRDefault="00CB3986" w:rsidP="00D04D5F">
            <w:pPr>
              <w:keepNext/>
              <w:keepLines/>
              <w:spacing w:after="0"/>
              <w:jc w:val="center"/>
              <w:rPr>
                <w:ins w:id="42888" w:author="Delta" w:date="2021-07-23T11:12:00Z"/>
                <w:rFonts w:ascii="Arial" w:hAnsi="Arial" w:cs="Arial"/>
                <w:sz w:val="18"/>
                <w:lang w:eastAsia="ja-JP"/>
              </w:rPr>
            </w:pPr>
            <w:ins w:id="42889" w:author="Delta" w:date="2021-07-23T11:12:00Z">
              <w:r w:rsidRPr="008E21F4">
                <w:rPr>
                  <w:rFonts w:ascii="Arial" w:hAnsi="Arial" w:cs="Arial"/>
                  <w:sz w:val="18"/>
                  <w:lang w:eastAsia="ja-JP"/>
                </w:rPr>
                <w:t>8, 26, 28</w:t>
              </w:r>
            </w:ins>
          </w:p>
        </w:tc>
        <w:tc>
          <w:tcPr>
            <w:tcW w:w="1276" w:type="dxa"/>
            <w:tcBorders>
              <w:top w:val="single" w:sz="4" w:space="0" w:color="auto"/>
              <w:left w:val="single" w:sz="4" w:space="0" w:color="auto"/>
              <w:bottom w:val="single" w:sz="4" w:space="0" w:color="auto"/>
              <w:right w:val="nil"/>
            </w:tcBorders>
          </w:tcPr>
          <w:p w14:paraId="2CC0C657" w14:textId="77777777" w:rsidR="00CB3986" w:rsidRPr="008E21F4" w:rsidRDefault="00CB3986" w:rsidP="00D04D5F">
            <w:pPr>
              <w:keepNext/>
              <w:keepLines/>
              <w:spacing w:after="0"/>
              <w:jc w:val="right"/>
              <w:rPr>
                <w:ins w:id="42890" w:author="Delta" w:date="2021-07-23T11:12:00Z"/>
                <w:rFonts w:ascii="Arial" w:hAnsi="Arial" w:cs="Arial"/>
                <w:sz w:val="18"/>
                <w:lang w:eastAsia="ja-JP"/>
              </w:rPr>
            </w:pPr>
            <w:ins w:id="42891"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7A85AFE0" w14:textId="77777777" w:rsidR="00CB3986" w:rsidRPr="008E21F4" w:rsidRDefault="00CB3986" w:rsidP="00D04D5F">
            <w:pPr>
              <w:keepNext/>
              <w:keepLines/>
              <w:spacing w:after="0"/>
              <w:jc w:val="center"/>
              <w:rPr>
                <w:ins w:id="42892" w:author="Delta" w:date="2021-07-23T11:12:00Z"/>
                <w:rFonts w:ascii="Arial" w:hAnsi="Arial" w:cs="Arial"/>
                <w:sz w:val="18"/>
                <w:lang w:eastAsia="ja-JP"/>
              </w:rPr>
            </w:pPr>
            <w:ins w:id="42893"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75B90E05" w14:textId="77777777" w:rsidR="00CB3986" w:rsidRPr="008E21F4" w:rsidRDefault="00CB3986" w:rsidP="00D04D5F">
            <w:pPr>
              <w:keepNext/>
              <w:keepLines/>
              <w:spacing w:after="0"/>
              <w:rPr>
                <w:ins w:id="42894" w:author="Delta" w:date="2021-07-23T11:12:00Z"/>
                <w:rFonts w:ascii="Arial" w:hAnsi="Arial" w:cs="Arial"/>
                <w:sz w:val="18"/>
                <w:lang w:eastAsia="ja-JP"/>
              </w:rPr>
            </w:pPr>
            <w:ins w:id="42895"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ins>
          </w:p>
        </w:tc>
        <w:tc>
          <w:tcPr>
            <w:tcW w:w="1276" w:type="dxa"/>
            <w:tcBorders>
              <w:left w:val="single" w:sz="4" w:space="0" w:color="auto"/>
            </w:tcBorders>
          </w:tcPr>
          <w:p w14:paraId="575BDA83" w14:textId="77777777" w:rsidR="00CB3986" w:rsidRPr="008E21F4" w:rsidRDefault="00CB3986" w:rsidP="00D04D5F">
            <w:pPr>
              <w:keepNext/>
              <w:keepLines/>
              <w:spacing w:after="0"/>
              <w:jc w:val="center"/>
              <w:rPr>
                <w:ins w:id="42896" w:author="Delta" w:date="2021-07-23T11:12:00Z"/>
                <w:rFonts w:ascii="Arial" w:hAnsi="Arial" w:cs="Arial"/>
                <w:sz w:val="18"/>
                <w:lang w:eastAsia="ja-JP"/>
              </w:rPr>
            </w:pPr>
            <w:ins w:id="42897" w:author="Delta" w:date="2021-07-23T11:12:00Z">
              <w:r w:rsidRPr="008E21F4">
                <w:rPr>
                  <w:rFonts w:ascii="Arial" w:hAnsi="Arial" w:cs="Arial"/>
                  <w:sz w:val="18"/>
                  <w:lang w:eastAsia="ja-JP"/>
                </w:rPr>
                <w:t>-38</w:t>
              </w:r>
            </w:ins>
          </w:p>
        </w:tc>
        <w:tc>
          <w:tcPr>
            <w:tcW w:w="1559" w:type="dxa"/>
          </w:tcPr>
          <w:p w14:paraId="79DAC7CD" w14:textId="77777777" w:rsidR="00CB3986" w:rsidRPr="008E21F4" w:rsidRDefault="00CB3986" w:rsidP="00D04D5F">
            <w:pPr>
              <w:keepNext/>
              <w:keepLines/>
              <w:spacing w:after="0"/>
              <w:jc w:val="center"/>
              <w:rPr>
                <w:ins w:id="42898" w:author="Delta" w:date="2021-07-23T11:12:00Z"/>
                <w:rFonts w:ascii="Arial" w:hAnsi="Arial" w:cs="Arial"/>
                <w:sz w:val="18"/>
                <w:lang w:eastAsia="ja-JP"/>
              </w:rPr>
            </w:pPr>
            <w:ins w:id="4289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592FF91C" w14:textId="77777777" w:rsidR="00CB3986" w:rsidRPr="008E21F4" w:rsidRDefault="00CB3986" w:rsidP="00D04D5F">
            <w:pPr>
              <w:keepNext/>
              <w:keepLines/>
              <w:spacing w:after="0"/>
              <w:jc w:val="center"/>
              <w:rPr>
                <w:ins w:id="42900" w:author="Delta" w:date="2021-07-23T11:12:00Z"/>
                <w:rFonts w:ascii="Arial" w:hAnsi="Arial" w:cs="Arial"/>
                <w:sz w:val="18"/>
                <w:lang w:eastAsia="zh-CN"/>
              </w:rPr>
            </w:pPr>
            <w:ins w:id="42901" w:author="Delta" w:date="2021-07-23T11:12:00Z">
              <w:r w:rsidRPr="008E21F4">
                <w:rPr>
                  <w:rFonts w:ascii="Arial" w:hAnsi="Arial" w:cs="Arial"/>
                  <w:sz w:val="18"/>
                  <w:lang w:eastAsia="ja-JP"/>
                </w:rPr>
                <w:t>See table 7.6.2a</w:t>
              </w:r>
            </w:ins>
          </w:p>
        </w:tc>
        <w:tc>
          <w:tcPr>
            <w:tcW w:w="1276" w:type="dxa"/>
          </w:tcPr>
          <w:p w14:paraId="207487E8" w14:textId="77777777" w:rsidR="00CB3986" w:rsidRPr="008E21F4" w:rsidRDefault="00CB3986" w:rsidP="00D04D5F">
            <w:pPr>
              <w:keepNext/>
              <w:keepLines/>
              <w:spacing w:after="0"/>
              <w:rPr>
                <w:ins w:id="42902" w:author="Delta" w:date="2021-07-23T11:12:00Z"/>
                <w:rFonts w:ascii="Arial" w:hAnsi="Arial" w:cs="Arial"/>
                <w:sz w:val="18"/>
                <w:lang w:eastAsia="zh-CN"/>
              </w:rPr>
            </w:pPr>
            <w:ins w:id="42903" w:author="Delta" w:date="2021-07-23T11:12:00Z">
              <w:r w:rsidRPr="008E21F4">
                <w:rPr>
                  <w:rFonts w:ascii="Arial" w:hAnsi="Arial" w:cs="Arial"/>
                  <w:sz w:val="18"/>
                  <w:lang w:eastAsia="ja-JP"/>
                </w:rPr>
                <w:t>See table 7.6. 2a</w:t>
              </w:r>
            </w:ins>
          </w:p>
        </w:tc>
      </w:tr>
      <w:tr w:rsidR="00CB3986" w:rsidRPr="008E21F4" w14:paraId="0FE0100C" w14:textId="77777777" w:rsidTr="00D04D5F">
        <w:trPr>
          <w:gridAfter w:val="1"/>
          <w:wAfter w:w="7" w:type="dxa"/>
          <w:cantSplit/>
          <w:ins w:id="42904" w:author="Delta" w:date="2021-07-23T11:12:00Z"/>
        </w:trPr>
        <w:tc>
          <w:tcPr>
            <w:tcW w:w="1134" w:type="dxa"/>
            <w:vMerge/>
            <w:tcBorders>
              <w:right w:val="single" w:sz="4" w:space="0" w:color="auto"/>
            </w:tcBorders>
          </w:tcPr>
          <w:p w14:paraId="46181D2C" w14:textId="77777777" w:rsidR="00CB3986" w:rsidRPr="008E21F4" w:rsidRDefault="00CB3986" w:rsidP="00D04D5F">
            <w:pPr>
              <w:keepNext/>
              <w:keepLines/>
              <w:spacing w:after="0"/>
              <w:jc w:val="center"/>
              <w:rPr>
                <w:ins w:id="42905"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2623EB51" w14:textId="77777777" w:rsidR="00CB3986" w:rsidRPr="008E21F4" w:rsidRDefault="00CB3986" w:rsidP="00D04D5F">
            <w:pPr>
              <w:keepNext/>
              <w:keepLines/>
              <w:spacing w:after="0"/>
              <w:jc w:val="right"/>
              <w:rPr>
                <w:ins w:id="42906" w:author="Delta" w:date="2021-07-23T11:12:00Z"/>
                <w:rFonts w:ascii="Arial" w:hAnsi="Arial" w:cs="Arial"/>
                <w:sz w:val="18"/>
                <w:lang w:eastAsia="ja-JP"/>
              </w:rPr>
            </w:pPr>
            <w:ins w:id="42907" w:author="Delta" w:date="2021-07-23T11:12:00Z">
              <w:r w:rsidRPr="008E21F4">
                <w:rPr>
                  <w:rFonts w:ascii="Arial" w:hAnsi="Arial" w:cs="Arial"/>
                  <w:sz w:val="18"/>
                  <w:lang w:eastAsia="ja-JP"/>
                </w:rPr>
                <w:t>1</w:t>
              </w:r>
            </w:ins>
          </w:p>
          <w:p w14:paraId="4B073D18" w14:textId="77777777" w:rsidR="00CB3986" w:rsidRPr="008E21F4" w:rsidRDefault="00CB3986" w:rsidP="00D04D5F">
            <w:pPr>
              <w:keepNext/>
              <w:keepLines/>
              <w:spacing w:after="0"/>
              <w:jc w:val="right"/>
              <w:rPr>
                <w:ins w:id="42908" w:author="Delta" w:date="2021-07-23T11:12:00Z"/>
                <w:rFonts w:ascii="Arial" w:hAnsi="Arial" w:cs="Arial"/>
                <w:sz w:val="18"/>
                <w:lang w:eastAsia="ja-JP"/>
              </w:rPr>
            </w:pPr>
            <w:ins w:id="42909"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ins>
          </w:p>
        </w:tc>
        <w:tc>
          <w:tcPr>
            <w:tcW w:w="425" w:type="dxa"/>
            <w:tcBorders>
              <w:top w:val="single" w:sz="4" w:space="0" w:color="auto"/>
              <w:left w:val="nil"/>
              <w:bottom w:val="single" w:sz="4" w:space="0" w:color="auto"/>
              <w:right w:val="nil"/>
            </w:tcBorders>
          </w:tcPr>
          <w:p w14:paraId="6FBFA42C" w14:textId="77777777" w:rsidR="00CB3986" w:rsidRPr="008E21F4" w:rsidRDefault="00CB3986" w:rsidP="00D04D5F">
            <w:pPr>
              <w:keepNext/>
              <w:keepLines/>
              <w:spacing w:after="0"/>
              <w:jc w:val="center"/>
              <w:rPr>
                <w:ins w:id="42910" w:author="Delta" w:date="2021-07-23T11:12:00Z"/>
                <w:rFonts w:ascii="Arial" w:hAnsi="Arial" w:cs="Arial"/>
                <w:sz w:val="18"/>
                <w:lang w:eastAsia="ja-JP"/>
              </w:rPr>
            </w:pPr>
            <w:ins w:id="42911" w:author="Delta" w:date="2021-07-23T11:12:00Z">
              <w:r w:rsidRPr="008E21F4">
                <w:rPr>
                  <w:rFonts w:ascii="Arial" w:hAnsi="Arial" w:cs="Arial"/>
                  <w:sz w:val="18"/>
                  <w:lang w:eastAsia="ja-JP"/>
                </w:rPr>
                <w:t>to</w:t>
              </w:r>
            </w:ins>
          </w:p>
          <w:p w14:paraId="260A1FC0" w14:textId="77777777" w:rsidR="00CB3986" w:rsidRPr="008E21F4" w:rsidRDefault="00CB3986" w:rsidP="00D04D5F">
            <w:pPr>
              <w:keepNext/>
              <w:keepLines/>
              <w:spacing w:after="0"/>
              <w:jc w:val="center"/>
              <w:rPr>
                <w:ins w:id="42912" w:author="Delta" w:date="2021-07-23T11:12:00Z"/>
                <w:rFonts w:ascii="Arial" w:hAnsi="Arial" w:cs="Arial"/>
                <w:sz w:val="18"/>
                <w:lang w:eastAsia="ja-JP"/>
              </w:rPr>
            </w:pPr>
            <w:ins w:id="42913"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6D70D4A6" w14:textId="77777777" w:rsidR="00CB3986" w:rsidRPr="008E21F4" w:rsidRDefault="00CB3986" w:rsidP="00D04D5F">
            <w:pPr>
              <w:keepNext/>
              <w:keepLines/>
              <w:spacing w:after="0"/>
              <w:rPr>
                <w:ins w:id="42914" w:author="Delta" w:date="2021-07-23T11:12:00Z"/>
                <w:rFonts w:ascii="Arial" w:hAnsi="Arial" w:cs="Arial"/>
                <w:sz w:val="18"/>
                <w:lang w:eastAsia="ja-JP"/>
              </w:rPr>
            </w:pPr>
            <w:ins w:id="42915"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1C9AE496" w14:textId="77777777" w:rsidR="00CB3986" w:rsidRPr="008E21F4" w:rsidRDefault="00CB3986" w:rsidP="00D04D5F">
            <w:pPr>
              <w:keepNext/>
              <w:keepLines/>
              <w:spacing w:after="0"/>
              <w:rPr>
                <w:ins w:id="42916" w:author="Delta" w:date="2021-07-23T11:12:00Z"/>
                <w:rFonts w:ascii="Arial" w:hAnsi="Arial" w:cs="Arial"/>
                <w:sz w:val="18"/>
                <w:lang w:eastAsia="ja-JP"/>
              </w:rPr>
            </w:pPr>
            <w:ins w:id="42917" w:author="Delta" w:date="2021-07-23T11:12:00Z">
              <w:r w:rsidRPr="008E21F4">
                <w:rPr>
                  <w:rFonts w:ascii="Arial" w:hAnsi="Arial" w:cs="Arial"/>
                  <w:sz w:val="18"/>
                  <w:lang w:eastAsia="ja-JP"/>
                </w:rPr>
                <w:t>12750</w:t>
              </w:r>
            </w:ins>
          </w:p>
        </w:tc>
        <w:tc>
          <w:tcPr>
            <w:tcW w:w="1276" w:type="dxa"/>
            <w:tcBorders>
              <w:left w:val="single" w:sz="4" w:space="0" w:color="auto"/>
            </w:tcBorders>
          </w:tcPr>
          <w:p w14:paraId="7D4000C4" w14:textId="77777777" w:rsidR="00CB3986" w:rsidRPr="008E21F4" w:rsidRDefault="00CB3986" w:rsidP="00D04D5F">
            <w:pPr>
              <w:keepNext/>
              <w:keepLines/>
              <w:spacing w:after="0"/>
              <w:jc w:val="center"/>
              <w:rPr>
                <w:ins w:id="42918" w:author="Delta" w:date="2021-07-23T11:12:00Z"/>
                <w:rFonts w:ascii="Arial" w:hAnsi="Arial" w:cs="Arial"/>
                <w:sz w:val="18"/>
                <w:lang w:eastAsia="ja-JP"/>
              </w:rPr>
            </w:pPr>
            <w:ins w:id="42919"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1B6A5AD6" w14:textId="77777777" w:rsidR="00CB3986" w:rsidRPr="008E21F4" w:rsidRDefault="00CB3986" w:rsidP="00D04D5F">
            <w:pPr>
              <w:keepNext/>
              <w:keepLines/>
              <w:spacing w:after="0"/>
              <w:jc w:val="center"/>
              <w:rPr>
                <w:ins w:id="42920" w:author="Delta" w:date="2021-07-23T11:12:00Z"/>
                <w:rFonts w:ascii="Arial" w:hAnsi="Arial" w:cs="Arial"/>
                <w:sz w:val="18"/>
                <w:lang w:eastAsia="ja-JP"/>
              </w:rPr>
            </w:pPr>
            <w:ins w:id="42921"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5A2B927E" w14:textId="77777777" w:rsidR="00CB3986" w:rsidRPr="008E21F4" w:rsidRDefault="00CB3986" w:rsidP="00D04D5F">
            <w:pPr>
              <w:keepNext/>
              <w:keepLines/>
              <w:spacing w:after="0"/>
              <w:jc w:val="center"/>
              <w:rPr>
                <w:ins w:id="42922" w:author="Delta" w:date="2021-07-23T11:12:00Z"/>
                <w:rFonts w:ascii="Arial" w:hAnsi="Arial" w:cs="Arial"/>
                <w:sz w:val="18"/>
                <w:lang w:eastAsia="ja-JP"/>
              </w:rPr>
            </w:pPr>
            <w:ins w:id="42923" w:author="Delta" w:date="2021-07-23T11:12:00Z">
              <w:r w:rsidRPr="008E21F4">
                <w:rPr>
                  <w:rFonts w:ascii="Arial" w:hAnsi="Arial" w:cs="Arial"/>
                  <w:sz w:val="18"/>
                  <w:lang w:eastAsia="ja-JP"/>
                </w:rPr>
                <w:sym w:font="Symbol" w:char="F0BE"/>
              </w:r>
            </w:ins>
          </w:p>
        </w:tc>
        <w:tc>
          <w:tcPr>
            <w:tcW w:w="1276" w:type="dxa"/>
          </w:tcPr>
          <w:p w14:paraId="549FC1F1" w14:textId="77777777" w:rsidR="00CB3986" w:rsidRPr="008E21F4" w:rsidRDefault="00CB3986" w:rsidP="00D04D5F">
            <w:pPr>
              <w:keepNext/>
              <w:keepLines/>
              <w:spacing w:after="0"/>
              <w:rPr>
                <w:ins w:id="42924" w:author="Delta" w:date="2021-07-23T11:12:00Z"/>
                <w:rFonts w:ascii="Arial" w:hAnsi="Arial" w:cs="Arial"/>
                <w:sz w:val="18"/>
                <w:lang w:eastAsia="ja-JP"/>
              </w:rPr>
            </w:pPr>
            <w:ins w:id="42925" w:author="Delta" w:date="2021-07-23T11:12:00Z">
              <w:r w:rsidRPr="008E21F4">
                <w:rPr>
                  <w:rFonts w:ascii="Arial" w:hAnsi="Arial" w:cs="Arial"/>
                  <w:sz w:val="18"/>
                  <w:lang w:eastAsia="ja-JP"/>
                </w:rPr>
                <w:t xml:space="preserve">CW carrier </w:t>
              </w:r>
            </w:ins>
          </w:p>
        </w:tc>
      </w:tr>
      <w:tr w:rsidR="00CB3986" w:rsidRPr="008E21F4" w14:paraId="50C42D73" w14:textId="77777777" w:rsidTr="00D04D5F">
        <w:trPr>
          <w:gridAfter w:val="1"/>
          <w:wAfter w:w="7" w:type="dxa"/>
          <w:cantSplit/>
          <w:ins w:id="42926" w:author="Delta" w:date="2021-07-23T11:12:00Z"/>
        </w:trPr>
        <w:tc>
          <w:tcPr>
            <w:tcW w:w="1134" w:type="dxa"/>
            <w:vMerge w:val="restart"/>
            <w:tcBorders>
              <w:right w:val="single" w:sz="4" w:space="0" w:color="auto"/>
            </w:tcBorders>
          </w:tcPr>
          <w:p w14:paraId="21D45981" w14:textId="77777777" w:rsidR="00CB3986" w:rsidRPr="008E21F4" w:rsidRDefault="00CB3986" w:rsidP="00D04D5F">
            <w:pPr>
              <w:keepNext/>
              <w:keepLines/>
              <w:spacing w:after="0"/>
              <w:jc w:val="center"/>
              <w:rPr>
                <w:ins w:id="42927" w:author="Delta" w:date="2021-07-23T11:12:00Z"/>
                <w:rFonts w:ascii="Arial" w:hAnsi="Arial" w:cs="Arial"/>
                <w:sz w:val="18"/>
                <w:lang w:eastAsia="ja-JP"/>
              </w:rPr>
            </w:pPr>
            <w:ins w:id="42928" w:author="Delta" w:date="2021-07-23T11:12:00Z">
              <w:r w:rsidRPr="008E21F4">
                <w:rPr>
                  <w:rFonts w:ascii="Arial" w:hAnsi="Arial" w:cs="Arial"/>
                  <w:sz w:val="18"/>
                  <w:lang w:eastAsia="ja-JP"/>
                </w:rPr>
                <w:t>12</w:t>
              </w:r>
            </w:ins>
          </w:p>
        </w:tc>
        <w:tc>
          <w:tcPr>
            <w:tcW w:w="1276" w:type="dxa"/>
            <w:tcBorders>
              <w:top w:val="single" w:sz="4" w:space="0" w:color="auto"/>
              <w:left w:val="single" w:sz="4" w:space="0" w:color="auto"/>
              <w:bottom w:val="single" w:sz="4" w:space="0" w:color="auto"/>
              <w:right w:val="nil"/>
            </w:tcBorders>
          </w:tcPr>
          <w:p w14:paraId="6A7A65BB" w14:textId="77777777" w:rsidR="00CB3986" w:rsidRPr="008E21F4" w:rsidRDefault="00CB3986" w:rsidP="00D04D5F">
            <w:pPr>
              <w:keepNext/>
              <w:keepLines/>
              <w:spacing w:after="0"/>
              <w:jc w:val="right"/>
              <w:rPr>
                <w:ins w:id="42929" w:author="Delta" w:date="2021-07-23T11:12:00Z"/>
                <w:rFonts w:ascii="Arial" w:hAnsi="Arial" w:cs="Arial"/>
                <w:sz w:val="18"/>
                <w:lang w:eastAsia="ja-JP"/>
              </w:rPr>
            </w:pPr>
            <w:ins w:id="42930"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749D95CA" w14:textId="77777777" w:rsidR="00CB3986" w:rsidRPr="008E21F4" w:rsidRDefault="00CB3986" w:rsidP="00D04D5F">
            <w:pPr>
              <w:keepNext/>
              <w:keepLines/>
              <w:spacing w:after="0"/>
              <w:jc w:val="center"/>
              <w:rPr>
                <w:ins w:id="42931" w:author="Delta" w:date="2021-07-23T11:12:00Z"/>
                <w:rFonts w:ascii="Arial" w:hAnsi="Arial" w:cs="Arial"/>
                <w:sz w:val="18"/>
                <w:lang w:eastAsia="ja-JP"/>
              </w:rPr>
            </w:pPr>
            <w:ins w:id="42932"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5C8864EF" w14:textId="77777777" w:rsidR="00CB3986" w:rsidRPr="008E21F4" w:rsidRDefault="00CB3986" w:rsidP="00D04D5F">
            <w:pPr>
              <w:keepNext/>
              <w:keepLines/>
              <w:spacing w:after="0"/>
              <w:rPr>
                <w:ins w:id="42933" w:author="Delta" w:date="2021-07-23T11:12:00Z"/>
                <w:rFonts w:ascii="Arial" w:hAnsi="Arial" w:cs="Arial"/>
                <w:sz w:val="18"/>
                <w:lang w:eastAsia="ja-JP"/>
              </w:rPr>
            </w:pPr>
            <w:ins w:id="4293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ins>
          </w:p>
        </w:tc>
        <w:tc>
          <w:tcPr>
            <w:tcW w:w="1276" w:type="dxa"/>
            <w:tcBorders>
              <w:left w:val="single" w:sz="4" w:space="0" w:color="auto"/>
            </w:tcBorders>
          </w:tcPr>
          <w:p w14:paraId="77951D15" w14:textId="77777777" w:rsidR="00CB3986" w:rsidRPr="008E21F4" w:rsidRDefault="00CB3986" w:rsidP="00D04D5F">
            <w:pPr>
              <w:keepNext/>
              <w:keepLines/>
              <w:spacing w:after="0"/>
              <w:jc w:val="center"/>
              <w:rPr>
                <w:ins w:id="42935" w:author="Delta" w:date="2021-07-23T11:12:00Z"/>
                <w:rFonts w:ascii="Arial" w:hAnsi="Arial" w:cs="Arial"/>
                <w:sz w:val="18"/>
                <w:lang w:eastAsia="ja-JP"/>
              </w:rPr>
            </w:pPr>
            <w:ins w:id="42936" w:author="Delta" w:date="2021-07-23T11:12:00Z">
              <w:r w:rsidRPr="008E21F4">
                <w:rPr>
                  <w:rFonts w:ascii="Arial" w:hAnsi="Arial" w:cs="Arial"/>
                  <w:sz w:val="18"/>
                  <w:lang w:eastAsia="ja-JP"/>
                </w:rPr>
                <w:t>-38</w:t>
              </w:r>
            </w:ins>
          </w:p>
        </w:tc>
        <w:tc>
          <w:tcPr>
            <w:tcW w:w="1559" w:type="dxa"/>
          </w:tcPr>
          <w:p w14:paraId="2E899CED" w14:textId="77777777" w:rsidR="00CB3986" w:rsidRPr="008E21F4" w:rsidRDefault="00CB3986" w:rsidP="00D04D5F">
            <w:pPr>
              <w:keepNext/>
              <w:keepLines/>
              <w:spacing w:after="0"/>
              <w:jc w:val="center"/>
              <w:rPr>
                <w:ins w:id="42937" w:author="Delta" w:date="2021-07-23T11:12:00Z"/>
                <w:rFonts w:ascii="Arial" w:hAnsi="Arial" w:cs="Arial"/>
                <w:sz w:val="18"/>
                <w:lang w:eastAsia="ja-JP"/>
              </w:rPr>
            </w:pPr>
            <w:ins w:id="4293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7055F1F5" w14:textId="77777777" w:rsidR="00CB3986" w:rsidRPr="008E21F4" w:rsidRDefault="00CB3986" w:rsidP="00D04D5F">
            <w:pPr>
              <w:keepNext/>
              <w:keepLines/>
              <w:spacing w:after="0"/>
              <w:jc w:val="center"/>
              <w:rPr>
                <w:ins w:id="42939" w:author="Delta" w:date="2021-07-23T11:12:00Z"/>
                <w:rFonts w:ascii="Arial" w:hAnsi="Arial" w:cs="Arial"/>
                <w:sz w:val="18"/>
                <w:lang w:eastAsia="zh-CN"/>
              </w:rPr>
            </w:pPr>
            <w:ins w:id="42940" w:author="Delta" w:date="2021-07-23T11:12:00Z">
              <w:r w:rsidRPr="008E21F4">
                <w:rPr>
                  <w:rFonts w:ascii="Arial" w:hAnsi="Arial" w:cs="Arial"/>
                  <w:sz w:val="18"/>
                  <w:lang w:eastAsia="ja-JP"/>
                </w:rPr>
                <w:t>See table 7.6. 2a</w:t>
              </w:r>
            </w:ins>
          </w:p>
        </w:tc>
        <w:tc>
          <w:tcPr>
            <w:tcW w:w="1276" w:type="dxa"/>
          </w:tcPr>
          <w:p w14:paraId="2C30373F" w14:textId="77777777" w:rsidR="00CB3986" w:rsidRPr="008E21F4" w:rsidRDefault="00CB3986" w:rsidP="00D04D5F">
            <w:pPr>
              <w:keepNext/>
              <w:keepLines/>
              <w:spacing w:after="0"/>
              <w:rPr>
                <w:ins w:id="42941" w:author="Delta" w:date="2021-07-23T11:12:00Z"/>
                <w:rFonts w:ascii="Arial" w:hAnsi="Arial" w:cs="Arial"/>
                <w:sz w:val="18"/>
                <w:lang w:eastAsia="zh-CN"/>
              </w:rPr>
            </w:pPr>
            <w:ins w:id="42942" w:author="Delta" w:date="2021-07-23T11:12:00Z">
              <w:r w:rsidRPr="008E21F4">
                <w:rPr>
                  <w:rFonts w:ascii="Arial" w:hAnsi="Arial" w:cs="Arial"/>
                  <w:sz w:val="18"/>
                  <w:lang w:eastAsia="ja-JP"/>
                </w:rPr>
                <w:t>See table 7.6. 2a</w:t>
              </w:r>
            </w:ins>
          </w:p>
        </w:tc>
      </w:tr>
      <w:tr w:rsidR="00CB3986" w:rsidRPr="008E21F4" w14:paraId="0D75CE97" w14:textId="77777777" w:rsidTr="00D04D5F">
        <w:trPr>
          <w:gridAfter w:val="1"/>
          <w:wAfter w:w="7" w:type="dxa"/>
          <w:cantSplit/>
          <w:ins w:id="42943" w:author="Delta" w:date="2021-07-23T11:12:00Z"/>
        </w:trPr>
        <w:tc>
          <w:tcPr>
            <w:tcW w:w="1134" w:type="dxa"/>
            <w:vMerge/>
            <w:tcBorders>
              <w:right w:val="single" w:sz="4" w:space="0" w:color="auto"/>
            </w:tcBorders>
          </w:tcPr>
          <w:p w14:paraId="11106C26" w14:textId="77777777" w:rsidR="00CB3986" w:rsidRPr="008E21F4" w:rsidRDefault="00CB3986" w:rsidP="00D04D5F">
            <w:pPr>
              <w:keepNext/>
              <w:keepLines/>
              <w:spacing w:after="0"/>
              <w:jc w:val="center"/>
              <w:rPr>
                <w:ins w:id="42944"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E119957" w14:textId="77777777" w:rsidR="00CB3986" w:rsidRPr="008E21F4" w:rsidRDefault="00CB3986" w:rsidP="00D04D5F">
            <w:pPr>
              <w:keepNext/>
              <w:keepLines/>
              <w:spacing w:after="0"/>
              <w:jc w:val="right"/>
              <w:rPr>
                <w:ins w:id="42945" w:author="Delta" w:date="2021-07-23T11:12:00Z"/>
                <w:rFonts w:ascii="Arial" w:hAnsi="Arial" w:cs="Arial"/>
                <w:sz w:val="18"/>
                <w:lang w:eastAsia="ja-JP"/>
              </w:rPr>
            </w:pPr>
            <w:ins w:id="42946" w:author="Delta" w:date="2021-07-23T11:12:00Z">
              <w:r w:rsidRPr="008E21F4">
                <w:rPr>
                  <w:rFonts w:ascii="Arial" w:hAnsi="Arial" w:cs="Arial"/>
                  <w:sz w:val="18"/>
                  <w:lang w:eastAsia="ja-JP"/>
                </w:rPr>
                <w:t>1</w:t>
              </w:r>
            </w:ins>
          </w:p>
          <w:p w14:paraId="44346689" w14:textId="77777777" w:rsidR="00CB3986" w:rsidRPr="008E21F4" w:rsidRDefault="00CB3986" w:rsidP="00D04D5F">
            <w:pPr>
              <w:keepNext/>
              <w:keepLines/>
              <w:spacing w:after="0"/>
              <w:jc w:val="right"/>
              <w:rPr>
                <w:ins w:id="42947" w:author="Delta" w:date="2021-07-23T11:12:00Z"/>
                <w:rFonts w:ascii="Arial" w:hAnsi="Arial" w:cs="Arial"/>
                <w:sz w:val="18"/>
                <w:lang w:eastAsia="ja-JP"/>
              </w:rPr>
            </w:pPr>
            <w:ins w:id="4294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ins>
          </w:p>
        </w:tc>
        <w:tc>
          <w:tcPr>
            <w:tcW w:w="425" w:type="dxa"/>
            <w:tcBorders>
              <w:top w:val="single" w:sz="4" w:space="0" w:color="auto"/>
              <w:left w:val="nil"/>
              <w:bottom w:val="single" w:sz="4" w:space="0" w:color="auto"/>
              <w:right w:val="nil"/>
            </w:tcBorders>
          </w:tcPr>
          <w:p w14:paraId="294E7DFF" w14:textId="77777777" w:rsidR="00CB3986" w:rsidRPr="008E21F4" w:rsidRDefault="00CB3986" w:rsidP="00D04D5F">
            <w:pPr>
              <w:keepNext/>
              <w:keepLines/>
              <w:spacing w:after="0"/>
              <w:jc w:val="center"/>
              <w:rPr>
                <w:ins w:id="42949" w:author="Delta" w:date="2021-07-23T11:12:00Z"/>
                <w:rFonts w:ascii="Arial" w:hAnsi="Arial" w:cs="Arial"/>
                <w:sz w:val="18"/>
                <w:lang w:eastAsia="ja-JP"/>
              </w:rPr>
            </w:pPr>
            <w:ins w:id="42950" w:author="Delta" w:date="2021-07-23T11:12:00Z">
              <w:r w:rsidRPr="008E21F4">
                <w:rPr>
                  <w:rFonts w:ascii="Arial" w:hAnsi="Arial" w:cs="Arial"/>
                  <w:sz w:val="18"/>
                  <w:lang w:eastAsia="ja-JP"/>
                </w:rPr>
                <w:t>to</w:t>
              </w:r>
            </w:ins>
          </w:p>
          <w:p w14:paraId="43446C83" w14:textId="77777777" w:rsidR="00CB3986" w:rsidRPr="008E21F4" w:rsidRDefault="00CB3986" w:rsidP="00D04D5F">
            <w:pPr>
              <w:keepNext/>
              <w:keepLines/>
              <w:spacing w:after="0"/>
              <w:jc w:val="center"/>
              <w:rPr>
                <w:ins w:id="42951" w:author="Delta" w:date="2021-07-23T11:12:00Z"/>
                <w:rFonts w:ascii="Arial" w:hAnsi="Arial" w:cs="Arial"/>
                <w:sz w:val="18"/>
                <w:lang w:eastAsia="ja-JP"/>
              </w:rPr>
            </w:pPr>
            <w:ins w:id="42952"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3303C55E" w14:textId="77777777" w:rsidR="00CB3986" w:rsidRPr="008E21F4" w:rsidRDefault="00CB3986" w:rsidP="00D04D5F">
            <w:pPr>
              <w:keepNext/>
              <w:keepLines/>
              <w:spacing w:after="0"/>
              <w:rPr>
                <w:ins w:id="42953" w:author="Delta" w:date="2021-07-23T11:12:00Z"/>
                <w:rFonts w:ascii="Arial" w:hAnsi="Arial" w:cs="Arial"/>
                <w:sz w:val="18"/>
                <w:lang w:eastAsia="ja-JP"/>
              </w:rPr>
            </w:pPr>
            <w:ins w:id="4295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32B77094" w14:textId="77777777" w:rsidR="00CB3986" w:rsidRPr="008E21F4" w:rsidRDefault="00CB3986" w:rsidP="00D04D5F">
            <w:pPr>
              <w:keepNext/>
              <w:keepLines/>
              <w:spacing w:after="0"/>
              <w:rPr>
                <w:ins w:id="42955" w:author="Delta" w:date="2021-07-23T11:12:00Z"/>
                <w:rFonts w:ascii="Arial" w:hAnsi="Arial" w:cs="Arial"/>
                <w:sz w:val="18"/>
                <w:lang w:eastAsia="ja-JP"/>
              </w:rPr>
            </w:pPr>
            <w:ins w:id="42956" w:author="Delta" w:date="2021-07-23T11:12:00Z">
              <w:r w:rsidRPr="008E21F4">
                <w:rPr>
                  <w:rFonts w:ascii="Arial" w:hAnsi="Arial" w:cs="Arial"/>
                  <w:sz w:val="18"/>
                  <w:lang w:eastAsia="ja-JP"/>
                </w:rPr>
                <w:t>12750</w:t>
              </w:r>
            </w:ins>
          </w:p>
        </w:tc>
        <w:tc>
          <w:tcPr>
            <w:tcW w:w="1276" w:type="dxa"/>
            <w:tcBorders>
              <w:left w:val="single" w:sz="4" w:space="0" w:color="auto"/>
            </w:tcBorders>
          </w:tcPr>
          <w:p w14:paraId="4266B7E8" w14:textId="77777777" w:rsidR="00CB3986" w:rsidRPr="008E21F4" w:rsidRDefault="00CB3986" w:rsidP="00D04D5F">
            <w:pPr>
              <w:keepNext/>
              <w:keepLines/>
              <w:spacing w:after="0"/>
              <w:jc w:val="center"/>
              <w:rPr>
                <w:ins w:id="42957" w:author="Delta" w:date="2021-07-23T11:12:00Z"/>
                <w:rFonts w:ascii="Arial" w:hAnsi="Arial" w:cs="Arial"/>
                <w:sz w:val="18"/>
                <w:lang w:eastAsia="ja-JP"/>
              </w:rPr>
            </w:pPr>
            <w:ins w:id="42958"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79AA0676" w14:textId="77777777" w:rsidR="00CB3986" w:rsidRPr="008E21F4" w:rsidRDefault="00CB3986" w:rsidP="00D04D5F">
            <w:pPr>
              <w:keepNext/>
              <w:keepLines/>
              <w:spacing w:after="0"/>
              <w:jc w:val="center"/>
              <w:rPr>
                <w:ins w:id="42959" w:author="Delta" w:date="2021-07-23T11:12:00Z"/>
                <w:rFonts w:ascii="Arial" w:hAnsi="Arial" w:cs="Arial"/>
                <w:sz w:val="18"/>
                <w:lang w:eastAsia="ja-JP"/>
              </w:rPr>
            </w:pPr>
            <w:ins w:id="4296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0AC6CC24" w14:textId="77777777" w:rsidR="00CB3986" w:rsidRPr="008E21F4" w:rsidRDefault="00CB3986" w:rsidP="00D04D5F">
            <w:pPr>
              <w:keepNext/>
              <w:keepLines/>
              <w:spacing w:after="0"/>
              <w:jc w:val="center"/>
              <w:rPr>
                <w:ins w:id="42961" w:author="Delta" w:date="2021-07-23T11:12:00Z"/>
                <w:rFonts w:ascii="Arial" w:hAnsi="Arial" w:cs="Arial"/>
                <w:sz w:val="18"/>
                <w:lang w:eastAsia="ja-JP"/>
              </w:rPr>
            </w:pPr>
            <w:ins w:id="42962" w:author="Delta" w:date="2021-07-23T11:12:00Z">
              <w:r w:rsidRPr="008E21F4">
                <w:rPr>
                  <w:rFonts w:ascii="Arial" w:hAnsi="Arial" w:cs="Arial"/>
                  <w:sz w:val="18"/>
                  <w:lang w:eastAsia="ja-JP"/>
                </w:rPr>
                <w:sym w:font="Symbol" w:char="F0BE"/>
              </w:r>
            </w:ins>
          </w:p>
        </w:tc>
        <w:tc>
          <w:tcPr>
            <w:tcW w:w="1276" w:type="dxa"/>
          </w:tcPr>
          <w:p w14:paraId="07922A84" w14:textId="77777777" w:rsidR="00CB3986" w:rsidRPr="008E21F4" w:rsidRDefault="00CB3986" w:rsidP="00D04D5F">
            <w:pPr>
              <w:keepNext/>
              <w:keepLines/>
              <w:spacing w:after="0"/>
              <w:rPr>
                <w:ins w:id="42963" w:author="Delta" w:date="2021-07-23T11:12:00Z"/>
                <w:rFonts w:ascii="Arial" w:hAnsi="Arial" w:cs="Arial"/>
                <w:sz w:val="18"/>
                <w:lang w:eastAsia="ja-JP"/>
              </w:rPr>
            </w:pPr>
            <w:ins w:id="42964" w:author="Delta" w:date="2021-07-23T11:12:00Z">
              <w:r w:rsidRPr="008E21F4">
                <w:rPr>
                  <w:rFonts w:ascii="Arial" w:hAnsi="Arial" w:cs="Arial"/>
                  <w:sz w:val="18"/>
                  <w:lang w:eastAsia="ja-JP"/>
                </w:rPr>
                <w:t xml:space="preserve">CW carrier </w:t>
              </w:r>
            </w:ins>
          </w:p>
        </w:tc>
      </w:tr>
      <w:tr w:rsidR="00CB3986" w:rsidRPr="008E21F4" w14:paraId="2F7CCF79" w14:textId="77777777" w:rsidTr="00D04D5F">
        <w:trPr>
          <w:gridAfter w:val="1"/>
          <w:wAfter w:w="7" w:type="dxa"/>
          <w:cantSplit/>
          <w:ins w:id="42965" w:author="Delta" w:date="2021-07-23T11:12:00Z"/>
        </w:trPr>
        <w:tc>
          <w:tcPr>
            <w:tcW w:w="1134" w:type="dxa"/>
            <w:vMerge w:val="restart"/>
            <w:tcBorders>
              <w:right w:val="single" w:sz="4" w:space="0" w:color="auto"/>
            </w:tcBorders>
          </w:tcPr>
          <w:p w14:paraId="7B833904" w14:textId="77777777" w:rsidR="00CB3986" w:rsidRPr="008E21F4" w:rsidRDefault="00CB3986" w:rsidP="00D04D5F">
            <w:pPr>
              <w:keepNext/>
              <w:keepLines/>
              <w:spacing w:after="0"/>
              <w:jc w:val="center"/>
              <w:rPr>
                <w:ins w:id="42966" w:author="Delta" w:date="2021-07-23T11:12:00Z"/>
                <w:rFonts w:ascii="Arial" w:hAnsi="Arial" w:cs="Arial"/>
                <w:sz w:val="18"/>
                <w:lang w:eastAsia="ja-JP"/>
              </w:rPr>
            </w:pPr>
            <w:ins w:id="42967" w:author="Delta" w:date="2021-07-23T11:12:00Z">
              <w:r w:rsidRPr="008E21F4">
                <w:rPr>
                  <w:rFonts w:ascii="Arial" w:hAnsi="Arial" w:cs="Arial"/>
                  <w:sz w:val="18"/>
                  <w:lang w:eastAsia="ja-JP"/>
                </w:rPr>
                <w:t>17</w:t>
              </w:r>
            </w:ins>
          </w:p>
        </w:tc>
        <w:tc>
          <w:tcPr>
            <w:tcW w:w="1276" w:type="dxa"/>
            <w:tcBorders>
              <w:top w:val="single" w:sz="4" w:space="0" w:color="auto"/>
              <w:left w:val="single" w:sz="4" w:space="0" w:color="auto"/>
              <w:bottom w:val="single" w:sz="4" w:space="0" w:color="auto"/>
              <w:right w:val="nil"/>
            </w:tcBorders>
          </w:tcPr>
          <w:p w14:paraId="742F3733" w14:textId="77777777" w:rsidR="00CB3986" w:rsidRPr="008E21F4" w:rsidRDefault="00CB3986" w:rsidP="00D04D5F">
            <w:pPr>
              <w:keepNext/>
              <w:keepLines/>
              <w:spacing w:after="0"/>
              <w:jc w:val="right"/>
              <w:rPr>
                <w:ins w:id="42968" w:author="Delta" w:date="2021-07-23T11:12:00Z"/>
                <w:rFonts w:ascii="Arial" w:hAnsi="Arial" w:cs="Arial"/>
                <w:sz w:val="18"/>
                <w:lang w:eastAsia="ja-JP"/>
              </w:rPr>
            </w:pPr>
            <w:ins w:id="42969"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52659D55" w14:textId="77777777" w:rsidR="00CB3986" w:rsidRPr="008E21F4" w:rsidRDefault="00CB3986" w:rsidP="00D04D5F">
            <w:pPr>
              <w:keepNext/>
              <w:keepLines/>
              <w:spacing w:after="0"/>
              <w:jc w:val="center"/>
              <w:rPr>
                <w:ins w:id="42970" w:author="Delta" w:date="2021-07-23T11:12:00Z"/>
                <w:rFonts w:ascii="Arial" w:hAnsi="Arial" w:cs="Arial"/>
                <w:sz w:val="18"/>
                <w:lang w:eastAsia="ja-JP"/>
              </w:rPr>
            </w:pPr>
            <w:ins w:id="42971"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1F519ED2" w14:textId="77777777" w:rsidR="00CB3986" w:rsidRPr="008E21F4" w:rsidRDefault="00CB3986" w:rsidP="00D04D5F">
            <w:pPr>
              <w:keepNext/>
              <w:keepLines/>
              <w:spacing w:after="0"/>
              <w:rPr>
                <w:ins w:id="42972" w:author="Delta" w:date="2021-07-23T11:12:00Z"/>
                <w:rFonts w:ascii="Arial" w:hAnsi="Arial" w:cs="Arial"/>
                <w:sz w:val="18"/>
                <w:lang w:eastAsia="ja-JP"/>
              </w:rPr>
            </w:pPr>
            <w:ins w:id="42973"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ins>
          </w:p>
        </w:tc>
        <w:tc>
          <w:tcPr>
            <w:tcW w:w="1276" w:type="dxa"/>
            <w:tcBorders>
              <w:left w:val="single" w:sz="4" w:space="0" w:color="auto"/>
            </w:tcBorders>
          </w:tcPr>
          <w:p w14:paraId="1946A912" w14:textId="77777777" w:rsidR="00CB3986" w:rsidRPr="008E21F4" w:rsidRDefault="00CB3986" w:rsidP="00D04D5F">
            <w:pPr>
              <w:keepNext/>
              <w:keepLines/>
              <w:spacing w:after="0"/>
              <w:jc w:val="center"/>
              <w:rPr>
                <w:ins w:id="42974" w:author="Delta" w:date="2021-07-23T11:12:00Z"/>
                <w:rFonts w:ascii="Arial" w:hAnsi="Arial" w:cs="Arial"/>
                <w:sz w:val="18"/>
                <w:lang w:eastAsia="ja-JP"/>
              </w:rPr>
            </w:pPr>
            <w:ins w:id="42975" w:author="Delta" w:date="2021-07-23T11:12:00Z">
              <w:r w:rsidRPr="008E21F4">
                <w:rPr>
                  <w:rFonts w:ascii="Arial" w:hAnsi="Arial" w:cs="Arial"/>
                  <w:sz w:val="18"/>
                  <w:lang w:eastAsia="ja-JP"/>
                </w:rPr>
                <w:t>-38</w:t>
              </w:r>
            </w:ins>
          </w:p>
        </w:tc>
        <w:tc>
          <w:tcPr>
            <w:tcW w:w="1559" w:type="dxa"/>
          </w:tcPr>
          <w:p w14:paraId="46D0D5A8" w14:textId="77777777" w:rsidR="00CB3986" w:rsidRPr="008E21F4" w:rsidRDefault="00CB3986" w:rsidP="00D04D5F">
            <w:pPr>
              <w:keepNext/>
              <w:keepLines/>
              <w:spacing w:after="0"/>
              <w:jc w:val="center"/>
              <w:rPr>
                <w:ins w:id="42976" w:author="Delta" w:date="2021-07-23T11:12:00Z"/>
                <w:rFonts w:ascii="Arial" w:hAnsi="Arial" w:cs="Arial"/>
                <w:sz w:val="18"/>
                <w:lang w:eastAsia="ja-JP"/>
              </w:rPr>
            </w:pPr>
            <w:ins w:id="42977"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54A157C2" w14:textId="77777777" w:rsidR="00CB3986" w:rsidRPr="008E21F4" w:rsidRDefault="00CB3986" w:rsidP="00D04D5F">
            <w:pPr>
              <w:keepNext/>
              <w:keepLines/>
              <w:spacing w:after="0"/>
              <w:jc w:val="center"/>
              <w:rPr>
                <w:ins w:id="42978" w:author="Delta" w:date="2021-07-23T11:12:00Z"/>
                <w:rFonts w:ascii="Arial" w:hAnsi="Arial" w:cs="Arial"/>
                <w:sz w:val="18"/>
                <w:lang w:eastAsia="zh-CN"/>
              </w:rPr>
            </w:pPr>
            <w:ins w:id="42979" w:author="Delta" w:date="2021-07-23T11:12:00Z">
              <w:r w:rsidRPr="008E21F4">
                <w:rPr>
                  <w:rFonts w:ascii="Arial" w:hAnsi="Arial" w:cs="Arial"/>
                  <w:sz w:val="18"/>
                  <w:lang w:eastAsia="ja-JP"/>
                </w:rPr>
                <w:t>See table 7.6. 2a</w:t>
              </w:r>
            </w:ins>
          </w:p>
        </w:tc>
        <w:tc>
          <w:tcPr>
            <w:tcW w:w="1276" w:type="dxa"/>
          </w:tcPr>
          <w:p w14:paraId="4CB0A37D" w14:textId="77777777" w:rsidR="00CB3986" w:rsidRPr="008E21F4" w:rsidRDefault="00CB3986" w:rsidP="00D04D5F">
            <w:pPr>
              <w:keepNext/>
              <w:keepLines/>
              <w:spacing w:after="0"/>
              <w:rPr>
                <w:ins w:id="42980" w:author="Delta" w:date="2021-07-23T11:12:00Z"/>
                <w:rFonts w:ascii="Arial" w:hAnsi="Arial" w:cs="Arial"/>
                <w:sz w:val="18"/>
                <w:lang w:eastAsia="zh-CN"/>
              </w:rPr>
            </w:pPr>
            <w:ins w:id="42981" w:author="Delta" w:date="2021-07-23T11:12:00Z">
              <w:r w:rsidRPr="008E21F4">
                <w:rPr>
                  <w:rFonts w:ascii="Arial" w:hAnsi="Arial" w:cs="Arial"/>
                  <w:sz w:val="18"/>
                  <w:lang w:eastAsia="ja-JP"/>
                </w:rPr>
                <w:t>See table 7.6. 2a</w:t>
              </w:r>
            </w:ins>
          </w:p>
        </w:tc>
      </w:tr>
      <w:tr w:rsidR="00CB3986" w:rsidRPr="008E21F4" w14:paraId="4D77A4ED" w14:textId="77777777" w:rsidTr="00D04D5F">
        <w:trPr>
          <w:gridAfter w:val="1"/>
          <w:wAfter w:w="7" w:type="dxa"/>
          <w:cantSplit/>
          <w:ins w:id="42982" w:author="Delta" w:date="2021-07-23T11:12:00Z"/>
        </w:trPr>
        <w:tc>
          <w:tcPr>
            <w:tcW w:w="1134" w:type="dxa"/>
            <w:vMerge/>
            <w:tcBorders>
              <w:right w:val="single" w:sz="4" w:space="0" w:color="auto"/>
            </w:tcBorders>
          </w:tcPr>
          <w:p w14:paraId="62301F5C" w14:textId="77777777" w:rsidR="00CB3986" w:rsidRPr="008E21F4" w:rsidRDefault="00CB3986" w:rsidP="00D04D5F">
            <w:pPr>
              <w:keepNext/>
              <w:keepLines/>
              <w:spacing w:after="0"/>
              <w:jc w:val="center"/>
              <w:rPr>
                <w:ins w:id="42983"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B2FF46C" w14:textId="77777777" w:rsidR="00CB3986" w:rsidRPr="008E21F4" w:rsidRDefault="00CB3986" w:rsidP="00D04D5F">
            <w:pPr>
              <w:keepNext/>
              <w:keepLines/>
              <w:spacing w:after="0"/>
              <w:jc w:val="right"/>
              <w:rPr>
                <w:ins w:id="42984" w:author="Delta" w:date="2021-07-23T11:12:00Z"/>
                <w:rFonts w:ascii="Arial" w:hAnsi="Arial" w:cs="Arial"/>
                <w:sz w:val="18"/>
                <w:lang w:eastAsia="ja-JP"/>
              </w:rPr>
            </w:pPr>
            <w:ins w:id="42985" w:author="Delta" w:date="2021-07-23T11:12:00Z">
              <w:r w:rsidRPr="008E21F4">
                <w:rPr>
                  <w:rFonts w:ascii="Arial" w:hAnsi="Arial" w:cs="Arial"/>
                  <w:sz w:val="18"/>
                  <w:lang w:eastAsia="ja-JP"/>
                </w:rPr>
                <w:t>1</w:t>
              </w:r>
            </w:ins>
          </w:p>
          <w:p w14:paraId="29C0B192" w14:textId="77777777" w:rsidR="00CB3986" w:rsidRPr="008E21F4" w:rsidRDefault="00CB3986" w:rsidP="00D04D5F">
            <w:pPr>
              <w:keepNext/>
              <w:keepLines/>
              <w:spacing w:after="0"/>
              <w:jc w:val="right"/>
              <w:rPr>
                <w:ins w:id="42986" w:author="Delta" w:date="2021-07-23T11:12:00Z"/>
                <w:rFonts w:ascii="Arial" w:hAnsi="Arial" w:cs="Arial"/>
                <w:sz w:val="18"/>
                <w:lang w:eastAsia="ja-JP"/>
              </w:rPr>
            </w:pPr>
            <w:ins w:id="42987"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ins>
          </w:p>
        </w:tc>
        <w:tc>
          <w:tcPr>
            <w:tcW w:w="425" w:type="dxa"/>
            <w:tcBorders>
              <w:top w:val="single" w:sz="4" w:space="0" w:color="auto"/>
              <w:left w:val="nil"/>
              <w:bottom w:val="single" w:sz="4" w:space="0" w:color="auto"/>
              <w:right w:val="nil"/>
            </w:tcBorders>
          </w:tcPr>
          <w:p w14:paraId="6068FBE3" w14:textId="77777777" w:rsidR="00CB3986" w:rsidRPr="008E21F4" w:rsidRDefault="00CB3986" w:rsidP="00D04D5F">
            <w:pPr>
              <w:keepNext/>
              <w:keepLines/>
              <w:spacing w:after="0"/>
              <w:jc w:val="center"/>
              <w:rPr>
                <w:ins w:id="42988" w:author="Delta" w:date="2021-07-23T11:12:00Z"/>
                <w:rFonts w:ascii="Arial" w:hAnsi="Arial" w:cs="Arial"/>
                <w:sz w:val="18"/>
                <w:lang w:eastAsia="ja-JP"/>
              </w:rPr>
            </w:pPr>
            <w:ins w:id="42989" w:author="Delta" w:date="2021-07-23T11:12:00Z">
              <w:r w:rsidRPr="008E21F4">
                <w:rPr>
                  <w:rFonts w:ascii="Arial" w:hAnsi="Arial" w:cs="Arial"/>
                  <w:sz w:val="18"/>
                  <w:lang w:eastAsia="ja-JP"/>
                </w:rPr>
                <w:t>to</w:t>
              </w:r>
            </w:ins>
          </w:p>
          <w:p w14:paraId="3694291A" w14:textId="77777777" w:rsidR="00CB3986" w:rsidRPr="008E21F4" w:rsidRDefault="00CB3986" w:rsidP="00D04D5F">
            <w:pPr>
              <w:keepNext/>
              <w:keepLines/>
              <w:spacing w:after="0"/>
              <w:jc w:val="center"/>
              <w:rPr>
                <w:ins w:id="42990" w:author="Delta" w:date="2021-07-23T11:12:00Z"/>
                <w:rFonts w:ascii="Arial" w:hAnsi="Arial" w:cs="Arial"/>
                <w:sz w:val="18"/>
                <w:lang w:eastAsia="ja-JP"/>
              </w:rPr>
            </w:pPr>
            <w:ins w:id="42991"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6CF9AB07" w14:textId="77777777" w:rsidR="00CB3986" w:rsidRPr="008E21F4" w:rsidRDefault="00CB3986" w:rsidP="00D04D5F">
            <w:pPr>
              <w:keepNext/>
              <w:keepLines/>
              <w:spacing w:after="0"/>
              <w:rPr>
                <w:ins w:id="42992" w:author="Delta" w:date="2021-07-23T11:12:00Z"/>
                <w:rFonts w:ascii="Arial" w:hAnsi="Arial" w:cs="Arial"/>
                <w:sz w:val="18"/>
                <w:lang w:eastAsia="ja-JP"/>
              </w:rPr>
            </w:pPr>
            <w:ins w:id="42993"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41230A8D" w14:textId="77777777" w:rsidR="00CB3986" w:rsidRPr="008E21F4" w:rsidRDefault="00CB3986" w:rsidP="00D04D5F">
            <w:pPr>
              <w:keepNext/>
              <w:keepLines/>
              <w:spacing w:after="0"/>
              <w:rPr>
                <w:ins w:id="42994" w:author="Delta" w:date="2021-07-23T11:12:00Z"/>
                <w:rFonts w:ascii="Arial" w:hAnsi="Arial" w:cs="Arial"/>
                <w:sz w:val="18"/>
                <w:lang w:eastAsia="ja-JP"/>
              </w:rPr>
            </w:pPr>
            <w:ins w:id="42995" w:author="Delta" w:date="2021-07-23T11:12:00Z">
              <w:r w:rsidRPr="008E21F4">
                <w:rPr>
                  <w:rFonts w:ascii="Arial" w:hAnsi="Arial" w:cs="Arial"/>
                  <w:sz w:val="18"/>
                  <w:lang w:eastAsia="ja-JP"/>
                </w:rPr>
                <w:t>12750</w:t>
              </w:r>
            </w:ins>
          </w:p>
        </w:tc>
        <w:tc>
          <w:tcPr>
            <w:tcW w:w="1276" w:type="dxa"/>
            <w:tcBorders>
              <w:left w:val="single" w:sz="4" w:space="0" w:color="auto"/>
            </w:tcBorders>
          </w:tcPr>
          <w:p w14:paraId="7858A959" w14:textId="77777777" w:rsidR="00CB3986" w:rsidRPr="008E21F4" w:rsidRDefault="00CB3986" w:rsidP="00D04D5F">
            <w:pPr>
              <w:keepNext/>
              <w:keepLines/>
              <w:spacing w:after="0"/>
              <w:jc w:val="center"/>
              <w:rPr>
                <w:ins w:id="42996" w:author="Delta" w:date="2021-07-23T11:12:00Z"/>
                <w:rFonts w:ascii="Arial" w:hAnsi="Arial" w:cs="Arial"/>
                <w:sz w:val="18"/>
                <w:lang w:eastAsia="ja-JP"/>
              </w:rPr>
            </w:pPr>
            <w:ins w:id="42997"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7C65AB46" w14:textId="77777777" w:rsidR="00CB3986" w:rsidRPr="008E21F4" w:rsidRDefault="00CB3986" w:rsidP="00D04D5F">
            <w:pPr>
              <w:keepNext/>
              <w:keepLines/>
              <w:spacing w:after="0"/>
              <w:jc w:val="center"/>
              <w:rPr>
                <w:ins w:id="42998" w:author="Delta" w:date="2021-07-23T11:12:00Z"/>
                <w:rFonts w:ascii="Arial" w:hAnsi="Arial" w:cs="Arial"/>
                <w:sz w:val="18"/>
                <w:lang w:eastAsia="ja-JP"/>
              </w:rPr>
            </w:pPr>
            <w:ins w:id="42999"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636884A7" w14:textId="77777777" w:rsidR="00CB3986" w:rsidRPr="008E21F4" w:rsidRDefault="00CB3986" w:rsidP="00D04D5F">
            <w:pPr>
              <w:keepNext/>
              <w:keepLines/>
              <w:spacing w:after="0"/>
              <w:jc w:val="center"/>
              <w:rPr>
                <w:ins w:id="43000" w:author="Delta" w:date="2021-07-23T11:12:00Z"/>
                <w:rFonts w:ascii="Arial" w:hAnsi="Arial" w:cs="Arial"/>
                <w:sz w:val="18"/>
                <w:lang w:eastAsia="ja-JP"/>
              </w:rPr>
            </w:pPr>
            <w:ins w:id="43001" w:author="Delta" w:date="2021-07-23T11:12:00Z">
              <w:r w:rsidRPr="008E21F4">
                <w:rPr>
                  <w:rFonts w:ascii="Arial" w:hAnsi="Arial" w:cs="Arial"/>
                  <w:sz w:val="18"/>
                  <w:lang w:eastAsia="ja-JP"/>
                </w:rPr>
                <w:sym w:font="Symbol" w:char="F0BE"/>
              </w:r>
            </w:ins>
          </w:p>
        </w:tc>
        <w:tc>
          <w:tcPr>
            <w:tcW w:w="1276" w:type="dxa"/>
          </w:tcPr>
          <w:p w14:paraId="3BB5EDFC" w14:textId="77777777" w:rsidR="00CB3986" w:rsidRPr="008E21F4" w:rsidRDefault="00CB3986" w:rsidP="00D04D5F">
            <w:pPr>
              <w:keepNext/>
              <w:keepLines/>
              <w:spacing w:after="0"/>
              <w:rPr>
                <w:ins w:id="43002" w:author="Delta" w:date="2021-07-23T11:12:00Z"/>
                <w:rFonts w:ascii="Arial" w:hAnsi="Arial" w:cs="Arial"/>
                <w:sz w:val="18"/>
                <w:lang w:eastAsia="ja-JP"/>
              </w:rPr>
            </w:pPr>
            <w:ins w:id="43003" w:author="Delta" w:date="2021-07-23T11:12:00Z">
              <w:r w:rsidRPr="008E21F4">
                <w:rPr>
                  <w:rFonts w:ascii="Arial" w:hAnsi="Arial" w:cs="Arial"/>
                  <w:sz w:val="18"/>
                  <w:lang w:eastAsia="ja-JP"/>
                </w:rPr>
                <w:t xml:space="preserve">CW carrier </w:t>
              </w:r>
            </w:ins>
          </w:p>
        </w:tc>
      </w:tr>
      <w:tr w:rsidR="00CB3986" w:rsidRPr="008E21F4" w14:paraId="70F34C85" w14:textId="77777777" w:rsidTr="00D04D5F">
        <w:trPr>
          <w:gridAfter w:val="1"/>
          <w:wAfter w:w="7" w:type="dxa"/>
          <w:cantSplit/>
          <w:ins w:id="43004" w:author="Delta" w:date="2021-07-23T11:12:00Z"/>
        </w:trPr>
        <w:tc>
          <w:tcPr>
            <w:tcW w:w="1134" w:type="dxa"/>
            <w:vMerge w:val="restart"/>
            <w:tcBorders>
              <w:right w:val="single" w:sz="4" w:space="0" w:color="auto"/>
            </w:tcBorders>
          </w:tcPr>
          <w:p w14:paraId="01FF03C6" w14:textId="77777777" w:rsidR="00CB3986" w:rsidRPr="008E21F4" w:rsidRDefault="00CB3986" w:rsidP="00D04D5F">
            <w:pPr>
              <w:keepNext/>
              <w:keepLines/>
              <w:spacing w:after="0"/>
              <w:jc w:val="center"/>
              <w:rPr>
                <w:ins w:id="43005" w:author="Delta" w:date="2021-07-23T11:12:00Z"/>
                <w:rFonts w:ascii="Arial" w:hAnsi="Arial" w:cs="Arial"/>
                <w:sz w:val="18"/>
                <w:lang w:eastAsia="ja-JP"/>
              </w:rPr>
            </w:pPr>
            <w:ins w:id="43006" w:author="Delta" w:date="2021-07-23T11:12:00Z">
              <w:r w:rsidRPr="008E21F4">
                <w:rPr>
                  <w:rFonts w:ascii="Arial" w:hAnsi="Arial" w:cs="Arial"/>
                  <w:sz w:val="18"/>
                  <w:lang w:eastAsia="ja-JP"/>
                </w:rPr>
                <w:t>20, 71</w:t>
              </w:r>
            </w:ins>
          </w:p>
        </w:tc>
        <w:tc>
          <w:tcPr>
            <w:tcW w:w="1276" w:type="dxa"/>
            <w:tcBorders>
              <w:top w:val="single" w:sz="4" w:space="0" w:color="auto"/>
              <w:left w:val="single" w:sz="4" w:space="0" w:color="auto"/>
              <w:bottom w:val="single" w:sz="4" w:space="0" w:color="auto"/>
              <w:right w:val="nil"/>
            </w:tcBorders>
          </w:tcPr>
          <w:p w14:paraId="2F407715" w14:textId="77777777" w:rsidR="00CB3986" w:rsidRPr="008E21F4" w:rsidRDefault="00CB3986" w:rsidP="00D04D5F">
            <w:pPr>
              <w:keepNext/>
              <w:keepLines/>
              <w:spacing w:after="0"/>
              <w:jc w:val="right"/>
              <w:rPr>
                <w:ins w:id="43007" w:author="Delta" w:date="2021-07-23T11:12:00Z"/>
                <w:rFonts w:ascii="Arial" w:hAnsi="Arial" w:cs="Arial"/>
                <w:sz w:val="18"/>
                <w:lang w:eastAsia="ja-JP"/>
              </w:rPr>
            </w:pPr>
            <w:ins w:id="4300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ins>
          </w:p>
        </w:tc>
        <w:tc>
          <w:tcPr>
            <w:tcW w:w="425" w:type="dxa"/>
            <w:tcBorders>
              <w:top w:val="single" w:sz="4" w:space="0" w:color="auto"/>
              <w:left w:val="nil"/>
              <w:bottom w:val="single" w:sz="4" w:space="0" w:color="auto"/>
              <w:right w:val="nil"/>
            </w:tcBorders>
          </w:tcPr>
          <w:p w14:paraId="5725244A" w14:textId="77777777" w:rsidR="00CB3986" w:rsidRPr="008E21F4" w:rsidRDefault="00CB3986" w:rsidP="00D04D5F">
            <w:pPr>
              <w:keepNext/>
              <w:keepLines/>
              <w:spacing w:after="0"/>
              <w:jc w:val="center"/>
              <w:rPr>
                <w:ins w:id="43009" w:author="Delta" w:date="2021-07-23T11:12:00Z"/>
                <w:rFonts w:ascii="Arial" w:hAnsi="Arial" w:cs="Arial"/>
                <w:sz w:val="18"/>
                <w:lang w:eastAsia="ja-JP"/>
              </w:rPr>
            </w:pPr>
            <w:ins w:id="43010"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46EE1C8D" w14:textId="77777777" w:rsidR="00CB3986" w:rsidRPr="008E21F4" w:rsidRDefault="00CB3986" w:rsidP="00D04D5F">
            <w:pPr>
              <w:keepNext/>
              <w:keepLines/>
              <w:spacing w:after="0"/>
              <w:rPr>
                <w:ins w:id="43011" w:author="Delta" w:date="2021-07-23T11:12:00Z"/>
                <w:rFonts w:ascii="Arial" w:hAnsi="Arial" w:cs="Arial"/>
                <w:sz w:val="18"/>
                <w:lang w:eastAsia="ja-JP"/>
              </w:rPr>
            </w:pPr>
            <w:ins w:id="4301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1276" w:type="dxa"/>
            <w:tcBorders>
              <w:left w:val="single" w:sz="4" w:space="0" w:color="auto"/>
            </w:tcBorders>
          </w:tcPr>
          <w:p w14:paraId="37CA15C1" w14:textId="77777777" w:rsidR="00CB3986" w:rsidRPr="008E21F4" w:rsidRDefault="00CB3986" w:rsidP="00D04D5F">
            <w:pPr>
              <w:keepNext/>
              <w:keepLines/>
              <w:spacing w:after="0"/>
              <w:jc w:val="center"/>
              <w:rPr>
                <w:ins w:id="43013" w:author="Delta" w:date="2021-07-23T11:12:00Z"/>
                <w:rFonts w:ascii="Arial" w:hAnsi="Arial" w:cs="Arial"/>
                <w:sz w:val="18"/>
                <w:lang w:eastAsia="ja-JP"/>
              </w:rPr>
            </w:pPr>
            <w:ins w:id="43014" w:author="Delta" w:date="2021-07-23T11:12:00Z">
              <w:r w:rsidRPr="008E21F4">
                <w:rPr>
                  <w:rFonts w:ascii="Arial" w:hAnsi="Arial" w:cs="Arial"/>
                  <w:sz w:val="18"/>
                  <w:lang w:eastAsia="ja-JP"/>
                </w:rPr>
                <w:t>-38</w:t>
              </w:r>
            </w:ins>
          </w:p>
        </w:tc>
        <w:tc>
          <w:tcPr>
            <w:tcW w:w="1559" w:type="dxa"/>
          </w:tcPr>
          <w:p w14:paraId="5EB1605B" w14:textId="77777777" w:rsidR="00CB3986" w:rsidRPr="008E21F4" w:rsidRDefault="00CB3986" w:rsidP="00D04D5F">
            <w:pPr>
              <w:keepNext/>
              <w:keepLines/>
              <w:spacing w:after="0"/>
              <w:jc w:val="center"/>
              <w:rPr>
                <w:ins w:id="43015" w:author="Delta" w:date="2021-07-23T11:12:00Z"/>
                <w:rFonts w:ascii="Arial" w:hAnsi="Arial" w:cs="Arial"/>
                <w:sz w:val="18"/>
                <w:lang w:eastAsia="ja-JP"/>
              </w:rPr>
            </w:pPr>
            <w:ins w:id="4301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55CA7BB1" w14:textId="77777777" w:rsidR="00CB3986" w:rsidRPr="008E21F4" w:rsidRDefault="00CB3986" w:rsidP="00D04D5F">
            <w:pPr>
              <w:keepNext/>
              <w:keepLines/>
              <w:spacing w:after="0"/>
              <w:jc w:val="center"/>
              <w:rPr>
                <w:ins w:id="43017" w:author="Delta" w:date="2021-07-23T11:12:00Z"/>
                <w:rFonts w:ascii="Arial" w:hAnsi="Arial" w:cs="Arial"/>
                <w:sz w:val="18"/>
                <w:lang w:eastAsia="zh-CN"/>
              </w:rPr>
            </w:pPr>
            <w:ins w:id="43018" w:author="Delta" w:date="2021-07-23T11:12:00Z">
              <w:r w:rsidRPr="008E21F4">
                <w:rPr>
                  <w:rFonts w:ascii="Arial" w:hAnsi="Arial" w:cs="Arial"/>
                  <w:sz w:val="18"/>
                  <w:lang w:eastAsia="ja-JP"/>
                </w:rPr>
                <w:t>See table 7.6. 2a</w:t>
              </w:r>
            </w:ins>
          </w:p>
        </w:tc>
        <w:tc>
          <w:tcPr>
            <w:tcW w:w="1276" w:type="dxa"/>
          </w:tcPr>
          <w:p w14:paraId="53F82013" w14:textId="77777777" w:rsidR="00CB3986" w:rsidRPr="008E21F4" w:rsidRDefault="00CB3986" w:rsidP="00D04D5F">
            <w:pPr>
              <w:keepNext/>
              <w:keepLines/>
              <w:spacing w:after="0"/>
              <w:rPr>
                <w:ins w:id="43019" w:author="Delta" w:date="2021-07-23T11:12:00Z"/>
                <w:rFonts w:ascii="Arial" w:hAnsi="Arial" w:cs="Arial"/>
                <w:sz w:val="18"/>
                <w:lang w:eastAsia="zh-CN"/>
              </w:rPr>
            </w:pPr>
            <w:ins w:id="43020" w:author="Delta" w:date="2021-07-23T11:12:00Z">
              <w:r w:rsidRPr="008E21F4">
                <w:rPr>
                  <w:rFonts w:ascii="Arial" w:hAnsi="Arial" w:cs="Arial"/>
                  <w:sz w:val="18"/>
                  <w:lang w:eastAsia="ja-JP"/>
                </w:rPr>
                <w:t>See table 7.6. 2a</w:t>
              </w:r>
            </w:ins>
          </w:p>
        </w:tc>
      </w:tr>
      <w:tr w:rsidR="00CB3986" w:rsidRPr="008E21F4" w14:paraId="08670DE8" w14:textId="77777777" w:rsidTr="00D04D5F">
        <w:trPr>
          <w:gridAfter w:val="1"/>
          <w:wAfter w:w="7" w:type="dxa"/>
          <w:cantSplit/>
          <w:ins w:id="43021" w:author="Delta" w:date="2021-07-23T11:12:00Z"/>
        </w:trPr>
        <w:tc>
          <w:tcPr>
            <w:tcW w:w="1134" w:type="dxa"/>
            <w:vMerge/>
            <w:tcBorders>
              <w:right w:val="single" w:sz="4" w:space="0" w:color="auto"/>
            </w:tcBorders>
          </w:tcPr>
          <w:p w14:paraId="40CB7F6E" w14:textId="77777777" w:rsidR="00CB3986" w:rsidRPr="008E21F4" w:rsidRDefault="00CB3986" w:rsidP="00D04D5F">
            <w:pPr>
              <w:keepNext/>
              <w:keepLines/>
              <w:spacing w:after="0"/>
              <w:jc w:val="center"/>
              <w:rPr>
                <w:ins w:id="43022"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9E47534" w14:textId="77777777" w:rsidR="00CB3986" w:rsidRPr="008E21F4" w:rsidRDefault="00CB3986" w:rsidP="00D04D5F">
            <w:pPr>
              <w:keepNext/>
              <w:keepLines/>
              <w:spacing w:after="0"/>
              <w:jc w:val="right"/>
              <w:rPr>
                <w:ins w:id="43023" w:author="Delta" w:date="2021-07-23T11:12:00Z"/>
                <w:rFonts w:ascii="Arial" w:hAnsi="Arial" w:cs="Arial"/>
                <w:sz w:val="18"/>
                <w:lang w:eastAsia="ja-JP"/>
              </w:rPr>
            </w:pPr>
            <w:ins w:id="43024" w:author="Delta" w:date="2021-07-23T11:12:00Z">
              <w:r w:rsidRPr="008E21F4">
                <w:rPr>
                  <w:rFonts w:ascii="Arial" w:hAnsi="Arial" w:cs="Arial"/>
                  <w:sz w:val="18"/>
                  <w:lang w:eastAsia="ja-JP"/>
                </w:rPr>
                <w:t>1</w:t>
              </w:r>
            </w:ins>
          </w:p>
          <w:p w14:paraId="2C71285B" w14:textId="77777777" w:rsidR="00CB3986" w:rsidRPr="008E21F4" w:rsidRDefault="00CB3986" w:rsidP="00D04D5F">
            <w:pPr>
              <w:keepNext/>
              <w:keepLines/>
              <w:spacing w:after="0"/>
              <w:jc w:val="right"/>
              <w:rPr>
                <w:ins w:id="43025" w:author="Delta" w:date="2021-07-23T11:12:00Z"/>
                <w:rFonts w:ascii="Arial" w:hAnsi="Arial" w:cs="Arial"/>
                <w:sz w:val="18"/>
                <w:lang w:eastAsia="ja-JP"/>
              </w:rPr>
            </w:pPr>
            <w:ins w:id="4302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0C25E415" w14:textId="77777777" w:rsidR="00CB3986" w:rsidRPr="008E21F4" w:rsidRDefault="00CB3986" w:rsidP="00D04D5F">
            <w:pPr>
              <w:keepNext/>
              <w:keepLines/>
              <w:spacing w:after="0"/>
              <w:jc w:val="center"/>
              <w:rPr>
                <w:ins w:id="43027" w:author="Delta" w:date="2021-07-23T11:12:00Z"/>
                <w:rFonts w:ascii="Arial" w:hAnsi="Arial" w:cs="Arial"/>
                <w:sz w:val="18"/>
                <w:lang w:eastAsia="ja-JP"/>
              </w:rPr>
            </w:pPr>
            <w:ins w:id="43028" w:author="Delta" w:date="2021-07-23T11:12:00Z">
              <w:r w:rsidRPr="008E21F4">
                <w:rPr>
                  <w:rFonts w:ascii="Arial" w:hAnsi="Arial" w:cs="Arial"/>
                  <w:sz w:val="18"/>
                  <w:lang w:eastAsia="ja-JP"/>
                </w:rPr>
                <w:t>to</w:t>
              </w:r>
            </w:ins>
          </w:p>
          <w:p w14:paraId="24ABB5E0" w14:textId="77777777" w:rsidR="00CB3986" w:rsidRPr="008E21F4" w:rsidRDefault="00CB3986" w:rsidP="00D04D5F">
            <w:pPr>
              <w:keepNext/>
              <w:keepLines/>
              <w:spacing w:after="0"/>
              <w:jc w:val="center"/>
              <w:rPr>
                <w:ins w:id="43029" w:author="Delta" w:date="2021-07-23T11:12:00Z"/>
                <w:rFonts w:ascii="Arial" w:hAnsi="Arial" w:cs="Arial"/>
                <w:sz w:val="18"/>
                <w:lang w:eastAsia="ja-JP"/>
              </w:rPr>
            </w:pPr>
            <w:ins w:id="43030"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6A6D0759" w14:textId="77777777" w:rsidR="00CB3986" w:rsidRPr="008E21F4" w:rsidRDefault="00CB3986" w:rsidP="00D04D5F">
            <w:pPr>
              <w:keepNext/>
              <w:keepLines/>
              <w:spacing w:after="0"/>
              <w:rPr>
                <w:ins w:id="43031" w:author="Delta" w:date="2021-07-23T11:12:00Z"/>
                <w:rFonts w:ascii="Arial" w:hAnsi="Arial" w:cs="Arial"/>
                <w:sz w:val="18"/>
                <w:lang w:eastAsia="ja-JP"/>
              </w:rPr>
            </w:pPr>
            <w:ins w:id="4303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ins>
          </w:p>
          <w:p w14:paraId="73BFCB47" w14:textId="77777777" w:rsidR="00CB3986" w:rsidRPr="008E21F4" w:rsidRDefault="00CB3986" w:rsidP="00D04D5F">
            <w:pPr>
              <w:keepNext/>
              <w:keepLines/>
              <w:spacing w:after="0"/>
              <w:rPr>
                <w:ins w:id="43033" w:author="Delta" w:date="2021-07-23T11:12:00Z"/>
                <w:rFonts w:ascii="Arial" w:hAnsi="Arial" w:cs="Arial"/>
                <w:sz w:val="18"/>
                <w:lang w:eastAsia="ja-JP"/>
              </w:rPr>
            </w:pPr>
            <w:ins w:id="43034" w:author="Delta" w:date="2021-07-23T11:12:00Z">
              <w:r w:rsidRPr="008E21F4">
                <w:rPr>
                  <w:rFonts w:ascii="Arial" w:hAnsi="Arial" w:cs="Arial"/>
                  <w:sz w:val="18"/>
                  <w:lang w:eastAsia="ja-JP"/>
                </w:rPr>
                <w:t>12750</w:t>
              </w:r>
            </w:ins>
          </w:p>
        </w:tc>
        <w:tc>
          <w:tcPr>
            <w:tcW w:w="1276" w:type="dxa"/>
            <w:tcBorders>
              <w:left w:val="single" w:sz="4" w:space="0" w:color="auto"/>
            </w:tcBorders>
          </w:tcPr>
          <w:p w14:paraId="1FE65CDA" w14:textId="77777777" w:rsidR="00CB3986" w:rsidRPr="008E21F4" w:rsidRDefault="00CB3986" w:rsidP="00D04D5F">
            <w:pPr>
              <w:keepNext/>
              <w:keepLines/>
              <w:spacing w:after="0"/>
              <w:jc w:val="center"/>
              <w:rPr>
                <w:ins w:id="43035" w:author="Delta" w:date="2021-07-23T11:12:00Z"/>
                <w:rFonts w:ascii="Arial" w:hAnsi="Arial" w:cs="Arial"/>
                <w:sz w:val="18"/>
                <w:lang w:eastAsia="ja-JP"/>
              </w:rPr>
            </w:pPr>
            <w:ins w:id="43036"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6384ECFD" w14:textId="77777777" w:rsidR="00CB3986" w:rsidRPr="008E21F4" w:rsidRDefault="00CB3986" w:rsidP="00D04D5F">
            <w:pPr>
              <w:keepNext/>
              <w:keepLines/>
              <w:spacing w:after="0"/>
              <w:jc w:val="center"/>
              <w:rPr>
                <w:ins w:id="43037" w:author="Delta" w:date="2021-07-23T11:12:00Z"/>
                <w:rFonts w:ascii="Arial" w:hAnsi="Arial" w:cs="Arial"/>
                <w:sz w:val="18"/>
                <w:lang w:eastAsia="ja-JP"/>
              </w:rPr>
            </w:pPr>
            <w:ins w:id="4303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7D847EEC" w14:textId="77777777" w:rsidR="00CB3986" w:rsidRPr="008E21F4" w:rsidRDefault="00CB3986" w:rsidP="00D04D5F">
            <w:pPr>
              <w:keepNext/>
              <w:keepLines/>
              <w:spacing w:after="0"/>
              <w:jc w:val="center"/>
              <w:rPr>
                <w:ins w:id="43039" w:author="Delta" w:date="2021-07-23T11:12:00Z"/>
                <w:rFonts w:ascii="Arial" w:hAnsi="Arial" w:cs="Arial"/>
                <w:sz w:val="18"/>
                <w:lang w:eastAsia="ja-JP"/>
              </w:rPr>
            </w:pPr>
            <w:ins w:id="43040" w:author="Delta" w:date="2021-07-23T11:12:00Z">
              <w:r w:rsidRPr="008E21F4">
                <w:rPr>
                  <w:rFonts w:ascii="Arial" w:hAnsi="Arial" w:cs="Arial"/>
                  <w:sz w:val="18"/>
                  <w:lang w:eastAsia="ja-JP"/>
                </w:rPr>
                <w:sym w:font="Symbol" w:char="F0BE"/>
              </w:r>
            </w:ins>
          </w:p>
        </w:tc>
        <w:tc>
          <w:tcPr>
            <w:tcW w:w="1276" w:type="dxa"/>
          </w:tcPr>
          <w:p w14:paraId="5F061BD8" w14:textId="77777777" w:rsidR="00CB3986" w:rsidRPr="008E21F4" w:rsidRDefault="00CB3986" w:rsidP="00D04D5F">
            <w:pPr>
              <w:keepNext/>
              <w:keepLines/>
              <w:spacing w:after="0"/>
              <w:rPr>
                <w:ins w:id="43041" w:author="Delta" w:date="2021-07-23T11:12:00Z"/>
                <w:rFonts w:ascii="Arial" w:hAnsi="Arial" w:cs="Arial"/>
                <w:sz w:val="18"/>
                <w:lang w:eastAsia="ja-JP"/>
              </w:rPr>
            </w:pPr>
            <w:ins w:id="43042" w:author="Delta" w:date="2021-07-23T11:12:00Z">
              <w:r w:rsidRPr="008E21F4">
                <w:rPr>
                  <w:rFonts w:ascii="Arial" w:hAnsi="Arial" w:cs="Arial"/>
                  <w:sz w:val="18"/>
                  <w:lang w:eastAsia="ja-JP"/>
                </w:rPr>
                <w:t xml:space="preserve">CW carrier </w:t>
              </w:r>
            </w:ins>
          </w:p>
        </w:tc>
      </w:tr>
      <w:tr w:rsidR="00CB3986" w:rsidRPr="008E21F4" w14:paraId="260BD83E" w14:textId="77777777" w:rsidTr="00D04D5F">
        <w:trPr>
          <w:gridAfter w:val="1"/>
          <w:wAfter w:w="7" w:type="dxa"/>
          <w:cantSplit/>
          <w:ins w:id="43043" w:author="Delta" w:date="2021-07-23T11:12:00Z"/>
        </w:trPr>
        <w:tc>
          <w:tcPr>
            <w:tcW w:w="1134" w:type="dxa"/>
            <w:vMerge w:val="restart"/>
            <w:tcBorders>
              <w:right w:val="single" w:sz="4" w:space="0" w:color="auto"/>
            </w:tcBorders>
          </w:tcPr>
          <w:p w14:paraId="748D27FD" w14:textId="77777777" w:rsidR="00CB3986" w:rsidRPr="008E21F4" w:rsidRDefault="00CB3986" w:rsidP="00D04D5F">
            <w:pPr>
              <w:keepNext/>
              <w:keepLines/>
              <w:spacing w:after="0"/>
              <w:jc w:val="center"/>
              <w:rPr>
                <w:ins w:id="43044" w:author="Delta" w:date="2021-07-23T11:12:00Z"/>
                <w:rFonts w:ascii="Arial" w:hAnsi="Arial" w:cs="Arial"/>
                <w:sz w:val="18"/>
                <w:lang w:eastAsia="ja-JP"/>
              </w:rPr>
            </w:pPr>
            <w:ins w:id="43045" w:author="Delta" w:date="2021-07-23T11:12:00Z">
              <w:r w:rsidRPr="008E21F4">
                <w:rPr>
                  <w:rFonts w:ascii="Arial" w:hAnsi="Arial" w:cs="Arial"/>
                  <w:sz w:val="18"/>
                </w:rPr>
                <w:t>25</w:t>
              </w:r>
            </w:ins>
          </w:p>
        </w:tc>
        <w:tc>
          <w:tcPr>
            <w:tcW w:w="1276" w:type="dxa"/>
            <w:tcBorders>
              <w:top w:val="single" w:sz="4" w:space="0" w:color="auto"/>
              <w:left w:val="single" w:sz="4" w:space="0" w:color="auto"/>
              <w:bottom w:val="single" w:sz="4" w:space="0" w:color="auto"/>
              <w:right w:val="nil"/>
            </w:tcBorders>
          </w:tcPr>
          <w:p w14:paraId="66440347" w14:textId="77777777" w:rsidR="00CB3986" w:rsidRPr="008E21F4" w:rsidRDefault="00CB3986" w:rsidP="00D04D5F">
            <w:pPr>
              <w:keepNext/>
              <w:keepLines/>
              <w:spacing w:after="0"/>
              <w:jc w:val="right"/>
              <w:rPr>
                <w:ins w:id="43046" w:author="Delta" w:date="2021-07-23T11:12:00Z"/>
                <w:rFonts w:ascii="Arial" w:hAnsi="Arial" w:cs="Arial"/>
                <w:sz w:val="18"/>
                <w:lang w:eastAsia="ja-JP"/>
              </w:rPr>
            </w:pPr>
            <w:ins w:id="43047"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5A3EAA0F" w14:textId="77777777" w:rsidR="00CB3986" w:rsidRPr="008E21F4" w:rsidRDefault="00CB3986" w:rsidP="00D04D5F">
            <w:pPr>
              <w:keepNext/>
              <w:keepLines/>
              <w:spacing w:after="0"/>
              <w:jc w:val="center"/>
              <w:rPr>
                <w:ins w:id="43048" w:author="Delta" w:date="2021-07-23T11:12:00Z"/>
                <w:rFonts w:ascii="Arial" w:hAnsi="Arial" w:cs="Arial"/>
                <w:sz w:val="18"/>
                <w:lang w:eastAsia="ja-JP"/>
              </w:rPr>
            </w:pPr>
            <w:ins w:id="43049"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310EF78A" w14:textId="77777777" w:rsidR="00CB3986" w:rsidRPr="008E21F4" w:rsidRDefault="00CB3986" w:rsidP="00D04D5F">
            <w:pPr>
              <w:keepNext/>
              <w:keepLines/>
              <w:spacing w:after="0"/>
              <w:rPr>
                <w:ins w:id="43050" w:author="Delta" w:date="2021-07-23T11:12:00Z"/>
                <w:rFonts w:ascii="Arial" w:hAnsi="Arial" w:cs="Arial"/>
                <w:sz w:val="18"/>
                <w:lang w:eastAsia="ja-JP"/>
              </w:rPr>
            </w:pPr>
            <w:ins w:id="43051"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ins>
          </w:p>
        </w:tc>
        <w:tc>
          <w:tcPr>
            <w:tcW w:w="1276" w:type="dxa"/>
            <w:tcBorders>
              <w:left w:val="single" w:sz="4" w:space="0" w:color="auto"/>
            </w:tcBorders>
          </w:tcPr>
          <w:p w14:paraId="263B26CD" w14:textId="77777777" w:rsidR="00CB3986" w:rsidRPr="008E21F4" w:rsidRDefault="00CB3986" w:rsidP="00D04D5F">
            <w:pPr>
              <w:keepNext/>
              <w:keepLines/>
              <w:spacing w:after="0"/>
              <w:jc w:val="center"/>
              <w:rPr>
                <w:ins w:id="43052" w:author="Delta" w:date="2021-07-23T11:12:00Z"/>
                <w:rFonts w:ascii="Arial" w:hAnsi="Arial" w:cs="Arial"/>
                <w:sz w:val="18"/>
                <w:lang w:eastAsia="ja-JP"/>
              </w:rPr>
            </w:pPr>
            <w:ins w:id="43053" w:author="Delta" w:date="2021-07-23T11:12:00Z">
              <w:r w:rsidRPr="008E21F4">
                <w:rPr>
                  <w:rFonts w:ascii="Arial" w:hAnsi="Arial" w:cs="Arial"/>
                  <w:sz w:val="18"/>
                </w:rPr>
                <w:t>-38</w:t>
              </w:r>
            </w:ins>
          </w:p>
        </w:tc>
        <w:tc>
          <w:tcPr>
            <w:tcW w:w="1559" w:type="dxa"/>
          </w:tcPr>
          <w:p w14:paraId="464C4CC1" w14:textId="77777777" w:rsidR="00CB3986" w:rsidRPr="008E21F4" w:rsidRDefault="00CB3986" w:rsidP="00D04D5F">
            <w:pPr>
              <w:keepNext/>
              <w:keepLines/>
              <w:spacing w:after="0"/>
              <w:jc w:val="center"/>
              <w:rPr>
                <w:ins w:id="43054" w:author="Delta" w:date="2021-07-23T11:12:00Z"/>
                <w:rFonts w:ascii="Arial" w:hAnsi="Arial" w:cs="Arial"/>
                <w:sz w:val="18"/>
                <w:lang w:eastAsia="ja-JP"/>
              </w:rPr>
            </w:pPr>
            <w:ins w:id="43055"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7829707C" w14:textId="77777777" w:rsidR="00CB3986" w:rsidRPr="008E21F4" w:rsidRDefault="00CB3986" w:rsidP="00D04D5F">
            <w:pPr>
              <w:keepNext/>
              <w:keepLines/>
              <w:spacing w:after="0"/>
              <w:jc w:val="center"/>
              <w:rPr>
                <w:ins w:id="43056" w:author="Delta" w:date="2021-07-23T11:12:00Z"/>
                <w:rFonts w:ascii="Arial" w:hAnsi="Arial" w:cs="Arial"/>
                <w:sz w:val="18"/>
                <w:lang w:eastAsia="ja-JP"/>
              </w:rPr>
            </w:pPr>
            <w:ins w:id="43057" w:author="Delta" w:date="2021-07-23T11:12:00Z">
              <w:r w:rsidRPr="008E21F4">
                <w:rPr>
                  <w:rFonts w:ascii="Arial" w:hAnsi="Arial" w:cs="Arial"/>
                  <w:sz w:val="18"/>
                </w:rPr>
                <w:t>See table 7.6-2a</w:t>
              </w:r>
            </w:ins>
          </w:p>
        </w:tc>
        <w:tc>
          <w:tcPr>
            <w:tcW w:w="1276" w:type="dxa"/>
          </w:tcPr>
          <w:p w14:paraId="68CD4639" w14:textId="77777777" w:rsidR="00CB3986" w:rsidRPr="008E21F4" w:rsidRDefault="00CB3986" w:rsidP="00D04D5F">
            <w:pPr>
              <w:keepNext/>
              <w:keepLines/>
              <w:spacing w:after="0"/>
              <w:rPr>
                <w:ins w:id="43058" w:author="Delta" w:date="2021-07-23T11:12:00Z"/>
                <w:rFonts w:ascii="Arial" w:hAnsi="Arial" w:cs="Arial"/>
                <w:sz w:val="18"/>
                <w:lang w:eastAsia="ja-JP"/>
              </w:rPr>
            </w:pPr>
            <w:ins w:id="43059" w:author="Delta" w:date="2021-07-23T11:12:00Z">
              <w:r w:rsidRPr="008E21F4">
                <w:rPr>
                  <w:rFonts w:ascii="Arial" w:hAnsi="Arial" w:cs="Arial"/>
                  <w:sz w:val="18"/>
                </w:rPr>
                <w:t>See table 7.6-2a</w:t>
              </w:r>
            </w:ins>
          </w:p>
        </w:tc>
      </w:tr>
      <w:tr w:rsidR="00CB3986" w:rsidRPr="008E21F4" w14:paraId="2BCBE07C" w14:textId="77777777" w:rsidTr="00D04D5F">
        <w:trPr>
          <w:gridAfter w:val="1"/>
          <w:wAfter w:w="7" w:type="dxa"/>
          <w:cantSplit/>
          <w:ins w:id="43060" w:author="Delta" w:date="2021-07-23T11:12:00Z"/>
        </w:trPr>
        <w:tc>
          <w:tcPr>
            <w:tcW w:w="1134" w:type="dxa"/>
            <w:vMerge/>
            <w:tcBorders>
              <w:right w:val="single" w:sz="4" w:space="0" w:color="auto"/>
            </w:tcBorders>
          </w:tcPr>
          <w:p w14:paraId="2F738CB4" w14:textId="77777777" w:rsidR="00CB3986" w:rsidRPr="008E21F4" w:rsidRDefault="00CB3986" w:rsidP="00D04D5F">
            <w:pPr>
              <w:keepNext/>
              <w:keepLines/>
              <w:spacing w:after="0"/>
              <w:jc w:val="center"/>
              <w:rPr>
                <w:ins w:id="43061"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7EE9A87C" w14:textId="77777777" w:rsidR="00CB3986" w:rsidRPr="008E21F4" w:rsidRDefault="00CB3986" w:rsidP="00D04D5F">
            <w:pPr>
              <w:keepNext/>
              <w:keepLines/>
              <w:spacing w:after="0"/>
              <w:jc w:val="right"/>
              <w:rPr>
                <w:ins w:id="43062" w:author="Delta" w:date="2021-07-23T11:12:00Z"/>
                <w:rFonts w:ascii="Arial" w:hAnsi="Arial" w:cs="Arial"/>
                <w:sz w:val="18"/>
              </w:rPr>
            </w:pPr>
            <w:ins w:id="43063" w:author="Delta" w:date="2021-07-23T11:12:00Z">
              <w:r w:rsidRPr="008E21F4">
                <w:rPr>
                  <w:rFonts w:ascii="Arial" w:hAnsi="Arial" w:cs="Arial"/>
                  <w:sz w:val="18"/>
                </w:rPr>
                <w:t>1</w:t>
              </w:r>
            </w:ins>
          </w:p>
          <w:p w14:paraId="64F187BE" w14:textId="77777777" w:rsidR="00CB3986" w:rsidRPr="008E21F4" w:rsidRDefault="00CB3986" w:rsidP="00D04D5F">
            <w:pPr>
              <w:keepNext/>
              <w:keepLines/>
              <w:spacing w:after="0"/>
              <w:jc w:val="right"/>
              <w:rPr>
                <w:ins w:id="43064" w:author="Delta" w:date="2021-07-23T11:12:00Z"/>
                <w:rFonts w:ascii="Arial" w:hAnsi="Arial" w:cs="Arial"/>
                <w:sz w:val="18"/>
                <w:lang w:eastAsia="ja-JP"/>
              </w:rPr>
            </w:pPr>
            <w:ins w:id="43065"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ins>
          </w:p>
        </w:tc>
        <w:tc>
          <w:tcPr>
            <w:tcW w:w="425" w:type="dxa"/>
            <w:tcBorders>
              <w:top w:val="single" w:sz="4" w:space="0" w:color="auto"/>
              <w:left w:val="nil"/>
              <w:bottom w:val="single" w:sz="4" w:space="0" w:color="auto"/>
              <w:right w:val="nil"/>
            </w:tcBorders>
          </w:tcPr>
          <w:p w14:paraId="20F1770A" w14:textId="77777777" w:rsidR="00CB3986" w:rsidRPr="008E21F4" w:rsidRDefault="00CB3986" w:rsidP="00D04D5F">
            <w:pPr>
              <w:keepNext/>
              <w:keepLines/>
              <w:spacing w:after="0"/>
              <w:jc w:val="center"/>
              <w:rPr>
                <w:ins w:id="43066" w:author="Delta" w:date="2021-07-23T11:12:00Z"/>
                <w:rFonts w:ascii="Arial" w:hAnsi="Arial" w:cs="Arial"/>
                <w:sz w:val="18"/>
              </w:rPr>
            </w:pPr>
            <w:ins w:id="43067" w:author="Delta" w:date="2021-07-23T11:12:00Z">
              <w:r w:rsidRPr="008E21F4">
                <w:rPr>
                  <w:rFonts w:ascii="Arial" w:hAnsi="Arial" w:cs="Arial"/>
                  <w:sz w:val="18"/>
                </w:rPr>
                <w:t>to</w:t>
              </w:r>
            </w:ins>
          </w:p>
          <w:p w14:paraId="6A708D80" w14:textId="77777777" w:rsidR="00CB3986" w:rsidRPr="008E21F4" w:rsidRDefault="00CB3986" w:rsidP="00D04D5F">
            <w:pPr>
              <w:keepNext/>
              <w:keepLines/>
              <w:spacing w:after="0"/>
              <w:jc w:val="center"/>
              <w:rPr>
                <w:ins w:id="43068" w:author="Delta" w:date="2021-07-23T11:12:00Z"/>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7AF163A7" w14:textId="77777777" w:rsidR="00CB3986" w:rsidRPr="008E21F4" w:rsidRDefault="00CB3986" w:rsidP="00D04D5F">
            <w:pPr>
              <w:keepNext/>
              <w:keepLines/>
              <w:spacing w:after="0"/>
              <w:rPr>
                <w:ins w:id="43069" w:author="Delta" w:date="2021-07-23T11:12:00Z"/>
                <w:rFonts w:ascii="Arial" w:hAnsi="Arial" w:cs="Arial"/>
                <w:sz w:val="18"/>
              </w:rPr>
            </w:pPr>
            <w:ins w:id="43070"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1988FD0C" w14:textId="77777777" w:rsidR="00CB3986" w:rsidRPr="008E21F4" w:rsidRDefault="00CB3986" w:rsidP="00D04D5F">
            <w:pPr>
              <w:keepNext/>
              <w:keepLines/>
              <w:spacing w:after="0"/>
              <w:rPr>
                <w:ins w:id="43071" w:author="Delta" w:date="2021-07-23T11:12:00Z"/>
                <w:rFonts w:ascii="Arial" w:hAnsi="Arial" w:cs="Arial"/>
                <w:sz w:val="18"/>
                <w:lang w:eastAsia="ja-JP"/>
              </w:rPr>
            </w:pPr>
            <w:ins w:id="43072" w:author="Delta" w:date="2021-07-23T11:12:00Z">
              <w:r w:rsidRPr="008E21F4">
                <w:rPr>
                  <w:rFonts w:ascii="Arial" w:hAnsi="Arial" w:cs="Arial"/>
                  <w:sz w:val="18"/>
                </w:rPr>
                <w:t>12750</w:t>
              </w:r>
            </w:ins>
          </w:p>
        </w:tc>
        <w:tc>
          <w:tcPr>
            <w:tcW w:w="1276" w:type="dxa"/>
            <w:tcBorders>
              <w:left w:val="single" w:sz="4" w:space="0" w:color="auto"/>
            </w:tcBorders>
          </w:tcPr>
          <w:p w14:paraId="3760871B" w14:textId="77777777" w:rsidR="00CB3986" w:rsidRPr="008E21F4" w:rsidRDefault="00CB3986" w:rsidP="00D04D5F">
            <w:pPr>
              <w:keepNext/>
              <w:keepLines/>
              <w:spacing w:after="0"/>
              <w:jc w:val="center"/>
              <w:rPr>
                <w:ins w:id="43073" w:author="Delta" w:date="2021-07-23T11:12:00Z"/>
                <w:rFonts w:ascii="Arial" w:hAnsi="Arial" w:cs="Arial"/>
                <w:sz w:val="18"/>
                <w:lang w:eastAsia="ja-JP"/>
              </w:rPr>
            </w:pPr>
            <w:ins w:id="43074" w:author="Delta" w:date="2021-07-23T11:12:00Z">
              <w:r w:rsidRPr="008E21F4">
                <w:rPr>
                  <w:rFonts w:ascii="Arial" w:hAnsi="Arial" w:cs="Arial"/>
                  <w:sz w:val="18"/>
                </w:rPr>
                <w:t>-15</w:t>
              </w:r>
              <w:r w:rsidRPr="008E21F4">
                <w:rPr>
                  <w:rFonts w:ascii="Arial" w:hAnsi="Arial" w:cs="Arial"/>
                  <w:sz w:val="18"/>
                  <w:szCs w:val="18"/>
                  <w:lang w:eastAsia="ja-JP"/>
                </w:rPr>
                <w:t>**</w:t>
              </w:r>
            </w:ins>
          </w:p>
        </w:tc>
        <w:tc>
          <w:tcPr>
            <w:tcW w:w="1559" w:type="dxa"/>
          </w:tcPr>
          <w:p w14:paraId="0D2BF72B" w14:textId="77777777" w:rsidR="00CB3986" w:rsidRPr="008E21F4" w:rsidRDefault="00CB3986" w:rsidP="00D04D5F">
            <w:pPr>
              <w:keepNext/>
              <w:keepLines/>
              <w:spacing w:after="0"/>
              <w:jc w:val="center"/>
              <w:rPr>
                <w:ins w:id="43075" w:author="Delta" w:date="2021-07-23T11:12:00Z"/>
                <w:rFonts w:ascii="Arial" w:hAnsi="Arial" w:cs="Arial"/>
                <w:sz w:val="18"/>
                <w:lang w:eastAsia="ja-JP"/>
              </w:rPr>
            </w:pPr>
            <w:ins w:id="43076"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6AB5F6B9" w14:textId="77777777" w:rsidR="00CB3986" w:rsidRPr="008E21F4" w:rsidRDefault="00CB3986" w:rsidP="00D04D5F">
            <w:pPr>
              <w:keepNext/>
              <w:keepLines/>
              <w:spacing w:after="0"/>
              <w:jc w:val="center"/>
              <w:rPr>
                <w:ins w:id="43077" w:author="Delta" w:date="2021-07-23T11:12:00Z"/>
                <w:rFonts w:ascii="Arial" w:hAnsi="Arial" w:cs="Arial"/>
                <w:sz w:val="18"/>
                <w:lang w:eastAsia="ja-JP"/>
              </w:rPr>
            </w:pPr>
            <w:ins w:id="43078" w:author="Delta" w:date="2021-07-23T11:12:00Z">
              <w:r w:rsidRPr="008E21F4">
                <w:rPr>
                  <w:rFonts w:ascii="Arial" w:hAnsi="Arial" w:cs="Arial"/>
                  <w:sz w:val="18"/>
                </w:rPr>
                <w:sym w:font="Symbol" w:char="F0BE"/>
              </w:r>
            </w:ins>
          </w:p>
        </w:tc>
        <w:tc>
          <w:tcPr>
            <w:tcW w:w="1276" w:type="dxa"/>
          </w:tcPr>
          <w:p w14:paraId="61C709B2" w14:textId="77777777" w:rsidR="00CB3986" w:rsidRPr="008E21F4" w:rsidRDefault="00CB3986" w:rsidP="00D04D5F">
            <w:pPr>
              <w:keepNext/>
              <w:keepLines/>
              <w:spacing w:after="0"/>
              <w:rPr>
                <w:ins w:id="43079" w:author="Delta" w:date="2021-07-23T11:12:00Z"/>
                <w:rFonts w:ascii="Arial" w:hAnsi="Arial" w:cs="Arial"/>
                <w:sz w:val="18"/>
                <w:lang w:eastAsia="ja-JP"/>
              </w:rPr>
            </w:pPr>
            <w:ins w:id="43080" w:author="Delta" w:date="2021-07-23T11:12:00Z">
              <w:r w:rsidRPr="008E21F4">
                <w:rPr>
                  <w:rFonts w:ascii="Arial" w:hAnsi="Arial" w:cs="Arial"/>
                  <w:sz w:val="18"/>
                </w:rPr>
                <w:t xml:space="preserve">CW carrier </w:t>
              </w:r>
            </w:ins>
          </w:p>
        </w:tc>
      </w:tr>
      <w:tr w:rsidR="00CB3986" w:rsidRPr="008E21F4" w14:paraId="6227EFC7" w14:textId="77777777" w:rsidTr="00D04D5F">
        <w:trPr>
          <w:gridAfter w:val="1"/>
          <w:wAfter w:w="7" w:type="dxa"/>
          <w:cantSplit/>
          <w:ins w:id="43081" w:author="Delta" w:date="2021-07-23T11:12:00Z"/>
        </w:trPr>
        <w:tc>
          <w:tcPr>
            <w:tcW w:w="1134" w:type="dxa"/>
            <w:vMerge w:val="restart"/>
            <w:tcBorders>
              <w:right w:val="single" w:sz="4" w:space="0" w:color="auto"/>
            </w:tcBorders>
          </w:tcPr>
          <w:p w14:paraId="476FC153" w14:textId="77777777" w:rsidR="00CB3986" w:rsidRPr="008E21F4" w:rsidRDefault="00CB3986" w:rsidP="00D04D5F">
            <w:pPr>
              <w:keepNext/>
              <w:keepLines/>
              <w:spacing w:after="0"/>
              <w:jc w:val="center"/>
              <w:rPr>
                <w:ins w:id="43082" w:author="Delta" w:date="2021-07-23T11:12:00Z"/>
                <w:rFonts w:ascii="Arial" w:hAnsi="Arial" w:cs="Arial"/>
                <w:sz w:val="18"/>
                <w:lang w:eastAsia="ja-JP"/>
              </w:rPr>
            </w:pPr>
            <w:ins w:id="43083" w:author="Delta" w:date="2021-07-23T11:12:00Z">
              <w:r w:rsidRPr="008E21F4">
                <w:rPr>
                  <w:rFonts w:ascii="Arial" w:hAnsi="Arial" w:cs="Arial" w:hint="eastAsia"/>
                  <w:sz w:val="18"/>
                  <w:lang w:eastAsia="zh-CN"/>
                </w:rPr>
                <w:t>31</w:t>
              </w:r>
              <w:r w:rsidRPr="008E21F4">
                <w:rPr>
                  <w:rFonts w:ascii="Arial" w:hAnsi="Arial" w:cs="Arial"/>
                  <w:sz w:val="18"/>
                  <w:lang w:eastAsia="zh-CN"/>
                </w:rPr>
                <w:t>, 72</w:t>
              </w:r>
              <w:r w:rsidRPr="008E21F4">
                <w:rPr>
                  <w:rFonts w:ascii="Arial" w:hAnsi="Arial" w:cs="Arial" w:hint="eastAsia"/>
                  <w:sz w:val="18"/>
                  <w:lang w:eastAsia="ja-JP"/>
                </w:rPr>
                <w:t>, 74</w:t>
              </w:r>
              <w:r w:rsidRPr="008E21F4">
                <w:rPr>
                  <w:rFonts w:ascii="Arial" w:hAnsi="Arial" w:cs="Arial"/>
                  <w:sz w:val="18"/>
                  <w:lang w:eastAsia="ja-JP"/>
                </w:rPr>
                <w:t>, 87, 88</w:t>
              </w:r>
            </w:ins>
          </w:p>
        </w:tc>
        <w:tc>
          <w:tcPr>
            <w:tcW w:w="1276" w:type="dxa"/>
            <w:tcBorders>
              <w:top w:val="single" w:sz="4" w:space="0" w:color="auto"/>
              <w:left w:val="single" w:sz="4" w:space="0" w:color="auto"/>
              <w:bottom w:val="single" w:sz="4" w:space="0" w:color="auto"/>
              <w:right w:val="nil"/>
            </w:tcBorders>
          </w:tcPr>
          <w:p w14:paraId="2558638C" w14:textId="77777777" w:rsidR="00CB3986" w:rsidRPr="008E21F4" w:rsidRDefault="00CB3986" w:rsidP="00D04D5F">
            <w:pPr>
              <w:keepNext/>
              <w:keepLines/>
              <w:spacing w:after="0"/>
              <w:jc w:val="right"/>
              <w:rPr>
                <w:ins w:id="43084" w:author="Delta" w:date="2021-07-23T11:12:00Z"/>
                <w:rFonts w:ascii="Arial" w:hAnsi="Arial" w:cs="Arial"/>
                <w:sz w:val="18"/>
                <w:lang w:eastAsia="ja-JP"/>
              </w:rPr>
            </w:pPr>
            <w:ins w:id="43085"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4AEFB5E5" w14:textId="77777777" w:rsidR="00CB3986" w:rsidRPr="008E21F4" w:rsidRDefault="00CB3986" w:rsidP="00D04D5F">
            <w:pPr>
              <w:keepNext/>
              <w:keepLines/>
              <w:spacing w:after="0"/>
              <w:jc w:val="center"/>
              <w:rPr>
                <w:ins w:id="43086" w:author="Delta" w:date="2021-07-23T11:12:00Z"/>
                <w:rFonts w:ascii="Arial" w:hAnsi="Arial" w:cs="Arial"/>
                <w:sz w:val="18"/>
                <w:lang w:eastAsia="ja-JP"/>
              </w:rPr>
            </w:pPr>
            <w:ins w:id="43087"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6921E955" w14:textId="77777777" w:rsidR="00CB3986" w:rsidRPr="008E21F4" w:rsidRDefault="00CB3986" w:rsidP="00D04D5F">
            <w:pPr>
              <w:keepNext/>
              <w:keepLines/>
              <w:spacing w:after="0"/>
              <w:rPr>
                <w:ins w:id="43088" w:author="Delta" w:date="2021-07-23T11:12:00Z"/>
                <w:rFonts w:ascii="Arial" w:hAnsi="Arial" w:cs="Arial"/>
                <w:sz w:val="18"/>
                <w:lang w:eastAsia="ja-JP"/>
              </w:rPr>
            </w:pPr>
            <w:ins w:id="43089"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ins>
          </w:p>
        </w:tc>
        <w:tc>
          <w:tcPr>
            <w:tcW w:w="1276" w:type="dxa"/>
            <w:tcBorders>
              <w:left w:val="single" w:sz="4" w:space="0" w:color="auto"/>
            </w:tcBorders>
          </w:tcPr>
          <w:p w14:paraId="5501453C" w14:textId="77777777" w:rsidR="00CB3986" w:rsidRPr="008E21F4" w:rsidRDefault="00CB3986" w:rsidP="00D04D5F">
            <w:pPr>
              <w:keepNext/>
              <w:keepLines/>
              <w:spacing w:after="0"/>
              <w:jc w:val="center"/>
              <w:rPr>
                <w:ins w:id="43090" w:author="Delta" w:date="2021-07-23T11:12:00Z"/>
                <w:rFonts w:ascii="Arial" w:hAnsi="Arial" w:cs="Arial"/>
                <w:sz w:val="18"/>
                <w:lang w:eastAsia="ja-JP"/>
              </w:rPr>
            </w:pPr>
            <w:ins w:id="43091" w:author="Delta" w:date="2021-07-23T11:12:00Z">
              <w:r w:rsidRPr="008E21F4">
                <w:rPr>
                  <w:rFonts w:ascii="Arial" w:hAnsi="Arial" w:cs="Arial"/>
                  <w:sz w:val="18"/>
                </w:rPr>
                <w:t>-38</w:t>
              </w:r>
            </w:ins>
          </w:p>
        </w:tc>
        <w:tc>
          <w:tcPr>
            <w:tcW w:w="1559" w:type="dxa"/>
          </w:tcPr>
          <w:p w14:paraId="2CC9E318" w14:textId="77777777" w:rsidR="00CB3986" w:rsidRPr="008E21F4" w:rsidRDefault="00CB3986" w:rsidP="00D04D5F">
            <w:pPr>
              <w:keepNext/>
              <w:keepLines/>
              <w:spacing w:after="0"/>
              <w:jc w:val="center"/>
              <w:rPr>
                <w:ins w:id="43092" w:author="Delta" w:date="2021-07-23T11:12:00Z"/>
                <w:rFonts w:ascii="Arial" w:hAnsi="Arial" w:cs="Arial"/>
                <w:sz w:val="18"/>
                <w:lang w:eastAsia="ja-JP"/>
              </w:rPr>
            </w:pPr>
            <w:ins w:id="43093"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5819D075" w14:textId="77777777" w:rsidR="00CB3986" w:rsidRPr="008E21F4" w:rsidRDefault="00CB3986" w:rsidP="00D04D5F">
            <w:pPr>
              <w:keepNext/>
              <w:keepLines/>
              <w:spacing w:after="0"/>
              <w:jc w:val="center"/>
              <w:rPr>
                <w:ins w:id="43094" w:author="Delta" w:date="2021-07-23T11:12:00Z"/>
                <w:rFonts w:ascii="Arial" w:hAnsi="Arial" w:cs="Arial"/>
                <w:sz w:val="18"/>
                <w:lang w:eastAsia="ja-JP"/>
              </w:rPr>
            </w:pPr>
            <w:ins w:id="43095" w:author="Delta" w:date="2021-07-23T11:12:00Z">
              <w:r w:rsidRPr="008E21F4">
                <w:rPr>
                  <w:rFonts w:ascii="Arial" w:hAnsi="Arial" w:cs="Arial"/>
                  <w:sz w:val="18"/>
                </w:rPr>
                <w:t>See table 7.6-2a</w:t>
              </w:r>
            </w:ins>
          </w:p>
        </w:tc>
        <w:tc>
          <w:tcPr>
            <w:tcW w:w="1276" w:type="dxa"/>
          </w:tcPr>
          <w:p w14:paraId="715EEFF1" w14:textId="77777777" w:rsidR="00CB3986" w:rsidRPr="008E21F4" w:rsidRDefault="00CB3986" w:rsidP="00D04D5F">
            <w:pPr>
              <w:keepNext/>
              <w:keepLines/>
              <w:spacing w:after="0"/>
              <w:rPr>
                <w:ins w:id="43096" w:author="Delta" w:date="2021-07-23T11:12:00Z"/>
                <w:rFonts w:ascii="Arial" w:hAnsi="Arial" w:cs="Arial"/>
                <w:sz w:val="18"/>
                <w:lang w:eastAsia="ja-JP"/>
              </w:rPr>
            </w:pPr>
            <w:ins w:id="43097" w:author="Delta" w:date="2021-07-23T11:12:00Z">
              <w:r w:rsidRPr="008E21F4">
                <w:rPr>
                  <w:rFonts w:ascii="Arial" w:hAnsi="Arial" w:cs="Arial"/>
                  <w:sz w:val="18"/>
                </w:rPr>
                <w:t>See table 7.6-2a</w:t>
              </w:r>
            </w:ins>
          </w:p>
        </w:tc>
      </w:tr>
      <w:tr w:rsidR="00CB3986" w:rsidRPr="008E21F4" w14:paraId="4D957B10" w14:textId="77777777" w:rsidTr="00D04D5F">
        <w:trPr>
          <w:gridAfter w:val="1"/>
          <w:wAfter w:w="7" w:type="dxa"/>
          <w:cantSplit/>
          <w:ins w:id="43098" w:author="Delta" w:date="2021-07-23T11:12:00Z"/>
        </w:trPr>
        <w:tc>
          <w:tcPr>
            <w:tcW w:w="1134" w:type="dxa"/>
            <w:vMerge/>
            <w:tcBorders>
              <w:right w:val="single" w:sz="4" w:space="0" w:color="auto"/>
            </w:tcBorders>
          </w:tcPr>
          <w:p w14:paraId="31268F9E" w14:textId="77777777" w:rsidR="00CB3986" w:rsidRPr="008E21F4" w:rsidRDefault="00CB3986" w:rsidP="00D04D5F">
            <w:pPr>
              <w:keepNext/>
              <w:keepLines/>
              <w:spacing w:after="0"/>
              <w:jc w:val="center"/>
              <w:rPr>
                <w:ins w:id="43099"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2F607093" w14:textId="77777777" w:rsidR="00CB3986" w:rsidRPr="008E21F4" w:rsidRDefault="00CB3986" w:rsidP="00D04D5F">
            <w:pPr>
              <w:keepNext/>
              <w:keepLines/>
              <w:spacing w:after="0"/>
              <w:jc w:val="right"/>
              <w:rPr>
                <w:ins w:id="43100" w:author="Delta" w:date="2021-07-23T11:12:00Z"/>
                <w:rFonts w:ascii="Arial" w:hAnsi="Arial" w:cs="Arial"/>
                <w:sz w:val="18"/>
              </w:rPr>
            </w:pPr>
            <w:ins w:id="43101" w:author="Delta" w:date="2021-07-23T11:12:00Z">
              <w:r w:rsidRPr="008E21F4">
                <w:rPr>
                  <w:rFonts w:ascii="Arial" w:hAnsi="Arial" w:cs="Arial"/>
                  <w:sz w:val="18"/>
                </w:rPr>
                <w:t>1</w:t>
              </w:r>
            </w:ins>
          </w:p>
          <w:p w14:paraId="21CB7884" w14:textId="77777777" w:rsidR="00CB3986" w:rsidRPr="008E21F4" w:rsidRDefault="00CB3986" w:rsidP="00D04D5F">
            <w:pPr>
              <w:keepNext/>
              <w:keepLines/>
              <w:spacing w:after="0"/>
              <w:jc w:val="right"/>
              <w:rPr>
                <w:ins w:id="43102" w:author="Delta" w:date="2021-07-23T11:12:00Z"/>
                <w:rFonts w:ascii="Arial" w:hAnsi="Arial" w:cs="Arial"/>
                <w:sz w:val="18"/>
                <w:lang w:eastAsia="ja-JP"/>
              </w:rPr>
            </w:pPr>
            <w:ins w:id="43103"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ins>
          </w:p>
        </w:tc>
        <w:tc>
          <w:tcPr>
            <w:tcW w:w="425" w:type="dxa"/>
            <w:tcBorders>
              <w:top w:val="single" w:sz="4" w:space="0" w:color="auto"/>
              <w:left w:val="nil"/>
              <w:bottom w:val="single" w:sz="4" w:space="0" w:color="auto"/>
              <w:right w:val="nil"/>
            </w:tcBorders>
          </w:tcPr>
          <w:p w14:paraId="15DB33E0" w14:textId="77777777" w:rsidR="00CB3986" w:rsidRPr="008E21F4" w:rsidRDefault="00CB3986" w:rsidP="00D04D5F">
            <w:pPr>
              <w:keepNext/>
              <w:keepLines/>
              <w:spacing w:after="0"/>
              <w:jc w:val="center"/>
              <w:rPr>
                <w:ins w:id="43104" w:author="Delta" w:date="2021-07-23T11:12:00Z"/>
                <w:rFonts w:ascii="Arial" w:hAnsi="Arial" w:cs="Arial"/>
                <w:sz w:val="18"/>
              </w:rPr>
            </w:pPr>
            <w:ins w:id="43105" w:author="Delta" w:date="2021-07-23T11:12:00Z">
              <w:r w:rsidRPr="008E21F4">
                <w:rPr>
                  <w:rFonts w:ascii="Arial" w:hAnsi="Arial" w:cs="Arial"/>
                  <w:sz w:val="18"/>
                </w:rPr>
                <w:t>to</w:t>
              </w:r>
            </w:ins>
          </w:p>
          <w:p w14:paraId="1561DCA3" w14:textId="77777777" w:rsidR="00CB3986" w:rsidRPr="008E21F4" w:rsidRDefault="00CB3986" w:rsidP="00D04D5F">
            <w:pPr>
              <w:keepNext/>
              <w:keepLines/>
              <w:spacing w:after="0"/>
              <w:jc w:val="center"/>
              <w:rPr>
                <w:ins w:id="43106" w:author="Delta" w:date="2021-07-23T11:12:00Z"/>
                <w:rFonts w:ascii="Arial" w:hAnsi="Arial" w:cs="Arial"/>
                <w:sz w:val="18"/>
                <w:lang w:eastAsia="ja-JP"/>
              </w:rPr>
            </w:pPr>
            <w:ins w:id="43107"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665A1EE5" w14:textId="77777777" w:rsidR="00CB3986" w:rsidRPr="008E21F4" w:rsidRDefault="00CB3986" w:rsidP="00D04D5F">
            <w:pPr>
              <w:keepNext/>
              <w:keepLines/>
              <w:spacing w:after="0"/>
              <w:rPr>
                <w:ins w:id="43108" w:author="Delta" w:date="2021-07-23T11:12:00Z"/>
                <w:rFonts w:ascii="Arial" w:hAnsi="Arial" w:cs="Arial"/>
                <w:sz w:val="18"/>
              </w:rPr>
            </w:pPr>
            <w:ins w:id="43109"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2A60348C" w14:textId="77777777" w:rsidR="00CB3986" w:rsidRPr="008E21F4" w:rsidRDefault="00CB3986" w:rsidP="00D04D5F">
            <w:pPr>
              <w:keepNext/>
              <w:keepLines/>
              <w:spacing w:after="0"/>
              <w:rPr>
                <w:ins w:id="43110" w:author="Delta" w:date="2021-07-23T11:12:00Z"/>
                <w:rFonts w:ascii="Arial" w:hAnsi="Arial" w:cs="Arial"/>
                <w:sz w:val="18"/>
                <w:lang w:eastAsia="ja-JP"/>
              </w:rPr>
            </w:pPr>
            <w:ins w:id="43111" w:author="Delta" w:date="2021-07-23T11:12:00Z">
              <w:r w:rsidRPr="008E21F4">
                <w:rPr>
                  <w:rFonts w:ascii="Arial" w:hAnsi="Arial" w:cs="Arial"/>
                  <w:sz w:val="18"/>
                </w:rPr>
                <w:t>12750</w:t>
              </w:r>
            </w:ins>
          </w:p>
        </w:tc>
        <w:tc>
          <w:tcPr>
            <w:tcW w:w="1276" w:type="dxa"/>
            <w:tcBorders>
              <w:left w:val="single" w:sz="4" w:space="0" w:color="auto"/>
            </w:tcBorders>
          </w:tcPr>
          <w:p w14:paraId="47CCB447" w14:textId="77777777" w:rsidR="00CB3986" w:rsidRPr="008E21F4" w:rsidRDefault="00CB3986" w:rsidP="00D04D5F">
            <w:pPr>
              <w:keepNext/>
              <w:keepLines/>
              <w:spacing w:after="0"/>
              <w:jc w:val="center"/>
              <w:rPr>
                <w:ins w:id="43112" w:author="Delta" w:date="2021-07-23T11:12:00Z"/>
                <w:rFonts w:ascii="Arial" w:hAnsi="Arial" w:cs="Arial"/>
                <w:sz w:val="18"/>
                <w:lang w:eastAsia="ja-JP"/>
              </w:rPr>
            </w:pPr>
            <w:ins w:id="43113" w:author="Delta" w:date="2021-07-23T11:12:00Z">
              <w:r w:rsidRPr="008E21F4">
                <w:rPr>
                  <w:rFonts w:ascii="Arial" w:hAnsi="Arial" w:cs="Arial"/>
                  <w:sz w:val="18"/>
                </w:rPr>
                <w:t>-15</w:t>
              </w:r>
              <w:r w:rsidRPr="008E21F4">
                <w:rPr>
                  <w:rFonts w:ascii="Arial" w:hAnsi="Arial" w:cs="Arial"/>
                  <w:sz w:val="18"/>
                  <w:szCs w:val="18"/>
                  <w:lang w:eastAsia="ja-JP"/>
                </w:rPr>
                <w:t>**</w:t>
              </w:r>
            </w:ins>
          </w:p>
        </w:tc>
        <w:tc>
          <w:tcPr>
            <w:tcW w:w="1559" w:type="dxa"/>
          </w:tcPr>
          <w:p w14:paraId="132CE455" w14:textId="77777777" w:rsidR="00CB3986" w:rsidRPr="008E21F4" w:rsidRDefault="00CB3986" w:rsidP="00D04D5F">
            <w:pPr>
              <w:keepNext/>
              <w:keepLines/>
              <w:spacing w:after="0"/>
              <w:jc w:val="center"/>
              <w:rPr>
                <w:ins w:id="43114" w:author="Delta" w:date="2021-07-23T11:12:00Z"/>
                <w:rFonts w:ascii="Arial" w:hAnsi="Arial" w:cs="Arial"/>
                <w:sz w:val="18"/>
                <w:lang w:eastAsia="ja-JP"/>
              </w:rPr>
            </w:pPr>
            <w:ins w:id="43115"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3C4050DE" w14:textId="77777777" w:rsidR="00CB3986" w:rsidRPr="008E21F4" w:rsidRDefault="00CB3986" w:rsidP="00D04D5F">
            <w:pPr>
              <w:keepNext/>
              <w:keepLines/>
              <w:spacing w:after="0"/>
              <w:jc w:val="center"/>
              <w:rPr>
                <w:ins w:id="43116" w:author="Delta" w:date="2021-07-23T11:12:00Z"/>
                <w:rFonts w:ascii="Arial" w:hAnsi="Arial" w:cs="Arial"/>
                <w:sz w:val="18"/>
                <w:lang w:eastAsia="ja-JP"/>
              </w:rPr>
            </w:pPr>
            <w:ins w:id="43117" w:author="Delta" w:date="2021-07-23T11:12:00Z">
              <w:r w:rsidRPr="008E21F4">
                <w:rPr>
                  <w:rFonts w:ascii="Arial" w:hAnsi="Arial" w:cs="Arial"/>
                  <w:sz w:val="18"/>
                </w:rPr>
                <w:sym w:font="Symbol" w:char="F0BE"/>
              </w:r>
            </w:ins>
          </w:p>
        </w:tc>
        <w:tc>
          <w:tcPr>
            <w:tcW w:w="1276" w:type="dxa"/>
          </w:tcPr>
          <w:p w14:paraId="0A6B3323" w14:textId="77777777" w:rsidR="00CB3986" w:rsidRPr="008E21F4" w:rsidRDefault="00CB3986" w:rsidP="00D04D5F">
            <w:pPr>
              <w:keepNext/>
              <w:keepLines/>
              <w:spacing w:after="0"/>
              <w:rPr>
                <w:ins w:id="43118" w:author="Delta" w:date="2021-07-23T11:12:00Z"/>
                <w:rFonts w:ascii="Arial" w:hAnsi="Arial" w:cs="Arial"/>
                <w:sz w:val="18"/>
                <w:lang w:eastAsia="ja-JP"/>
              </w:rPr>
            </w:pPr>
            <w:ins w:id="43119" w:author="Delta" w:date="2021-07-23T11:12:00Z">
              <w:r w:rsidRPr="008E21F4">
                <w:rPr>
                  <w:rFonts w:ascii="Arial" w:hAnsi="Arial" w:cs="Arial"/>
                  <w:sz w:val="18"/>
                </w:rPr>
                <w:t xml:space="preserve">CW carrier </w:t>
              </w:r>
            </w:ins>
          </w:p>
        </w:tc>
      </w:tr>
      <w:tr w:rsidR="00CB3986" w:rsidRPr="008E21F4" w14:paraId="498B11CC" w14:textId="77777777" w:rsidTr="00D04D5F">
        <w:tblPrEx>
          <w:tblLook w:val="04A0" w:firstRow="1" w:lastRow="0" w:firstColumn="1" w:lastColumn="0" w:noHBand="0" w:noVBand="1"/>
        </w:tblPrEx>
        <w:trPr>
          <w:cantSplit/>
          <w:ins w:id="43120" w:author="Delta" w:date="2021-07-23T11:12:00Z"/>
        </w:trPr>
        <w:tc>
          <w:tcPr>
            <w:tcW w:w="1135" w:type="dxa"/>
            <w:vMerge w:val="restart"/>
            <w:tcBorders>
              <w:top w:val="single" w:sz="4" w:space="0" w:color="auto"/>
              <w:left w:val="single" w:sz="4" w:space="0" w:color="auto"/>
              <w:right w:val="single" w:sz="4" w:space="0" w:color="auto"/>
            </w:tcBorders>
          </w:tcPr>
          <w:p w14:paraId="7A9EFB3C" w14:textId="77777777" w:rsidR="00CB3986" w:rsidRPr="008E21F4" w:rsidRDefault="00CB3986" w:rsidP="00D04D5F">
            <w:pPr>
              <w:pStyle w:val="TAC"/>
              <w:rPr>
                <w:ins w:id="43121" w:author="Delta" w:date="2021-07-23T11:12:00Z"/>
                <w:lang w:eastAsia="ja-JP"/>
              </w:rPr>
            </w:pPr>
            <w:ins w:id="43122" w:author="Delta" w:date="2021-07-23T11:12:00Z">
              <w:r w:rsidRPr="008E21F4">
                <w:rPr>
                  <w:lang w:eastAsia="ja-JP"/>
                </w:rPr>
                <w:t>85</w:t>
              </w:r>
            </w:ins>
          </w:p>
        </w:tc>
        <w:tc>
          <w:tcPr>
            <w:tcW w:w="1277" w:type="dxa"/>
            <w:tcBorders>
              <w:top w:val="single" w:sz="4" w:space="0" w:color="auto"/>
              <w:left w:val="single" w:sz="4" w:space="0" w:color="auto"/>
              <w:bottom w:val="single" w:sz="4" w:space="0" w:color="auto"/>
              <w:right w:val="nil"/>
            </w:tcBorders>
          </w:tcPr>
          <w:p w14:paraId="4019389D" w14:textId="77777777" w:rsidR="00CB3986" w:rsidRPr="008E21F4" w:rsidRDefault="00CB3986" w:rsidP="00D04D5F">
            <w:pPr>
              <w:keepNext/>
              <w:keepLines/>
              <w:spacing w:after="0"/>
              <w:jc w:val="right"/>
              <w:rPr>
                <w:ins w:id="43123" w:author="Delta" w:date="2021-07-23T11:12:00Z"/>
                <w:rFonts w:ascii="Arial" w:hAnsi="Arial" w:cs="Arial"/>
                <w:sz w:val="18"/>
              </w:rPr>
            </w:pPr>
            <w:ins w:id="43124"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229DB6C7" w14:textId="77777777" w:rsidR="00CB3986" w:rsidRPr="008E21F4" w:rsidRDefault="00CB3986" w:rsidP="00D04D5F">
            <w:pPr>
              <w:keepNext/>
              <w:keepLines/>
              <w:spacing w:after="0"/>
              <w:jc w:val="center"/>
              <w:rPr>
                <w:ins w:id="43125" w:author="Delta" w:date="2021-07-23T11:12:00Z"/>
                <w:rFonts w:ascii="Arial" w:hAnsi="Arial" w:cs="Arial"/>
                <w:sz w:val="18"/>
              </w:rPr>
            </w:pPr>
            <w:ins w:id="43126" w:author="Delta" w:date="2021-07-23T11:12:00Z">
              <w:r w:rsidRPr="008E21F4">
                <w:rPr>
                  <w:rFonts w:ascii="Arial" w:hAnsi="Arial" w:cs="Arial"/>
                  <w:sz w:val="18"/>
                </w:rPr>
                <w:t>to</w:t>
              </w:r>
            </w:ins>
          </w:p>
        </w:tc>
        <w:tc>
          <w:tcPr>
            <w:tcW w:w="1277" w:type="dxa"/>
            <w:tcBorders>
              <w:top w:val="single" w:sz="4" w:space="0" w:color="auto"/>
              <w:left w:val="nil"/>
              <w:bottom w:val="single" w:sz="4" w:space="0" w:color="auto"/>
              <w:right w:val="single" w:sz="4" w:space="0" w:color="auto"/>
            </w:tcBorders>
          </w:tcPr>
          <w:p w14:paraId="1779BEAC" w14:textId="77777777" w:rsidR="00CB3986" w:rsidRPr="008E21F4" w:rsidRDefault="00CB3986" w:rsidP="00D04D5F">
            <w:pPr>
              <w:keepNext/>
              <w:keepLines/>
              <w:spacing w:after="0"/>
              <w:rPr>
                <w:ins w:id="43127" w:author="Delta" w:date="2021-07-23T11:12:00Z"/>
                <w:rFonts w:ascii="Arial" w:hAnsi="Arial" w:cs="Arial"/>
                <w:sz w:val="18"/>
              </w:rPr>
            </w:pPr>
            <w:ins w:id="43128"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ins>
          </w:p>
        </w:tc>
        <w:tc>
          <w:tcPr>
            <w:tcW w:w="1277" w:type="dxa"/>
            <w:tcBorders>
              <w:top w:val="single" w:sz="4" w:space="0" w:color="auto"/>
              <w:left w:val="single" w:sz="4" w:space="0" w:color="auto"/>
              <w:bottom w:val="single" w:sz="4" w:space="0" w:color="auto"/>
              <w:right w:val="single" w:sz="4" w:space="0" w:color="auto"/>
            </w:tcBorders>
          </w:tcPr>
          <w:p w14:paraId="34947FD0" w14:textId="77777777" w:rsidR="00CB3986" w:rsidRPr="008E21F4" w:rsidRDefault="00CB3986" w:rsidP="00D04D5F">
            <w:pPr>
              <w:keepNext/>
              <w:keepLines/>
              <w:spacing w:after="0"/>
              <w:jc w:val="center"/>
              <w:rPr>
                <w:ins w:id="43129" w:author="Delta" w:date="2021-07-23T11:12:00Z"/>
                <w:rFonts w:ascii="Arial" w:hAnsi="Arial" w:cs="Arial"/>
                <w:sz w:val="18"/>
              </w:rPr>
            </w:pPr>
            <w:ins w:id="43130" w:author="Delta" w:date="2021-07-23T11:12:00Z">
              <w:r w:rsidRPr="008E21F4">
                <w:rPr>
                  <w:rFonts w:ascii="Arial" w:hAnsi="Arial" w:cs="Arial"/>
                  <w:sz w:val="18"/>
                  <w:lang w:eastAsia="ja-JP"/>
                </w:rPr>
                <w:t>-38</w:t>
              </w:r>
            </w:ins>
          </w:p>
        </w:tc>
        <w:tc>
          <w:tcPr>
            <w:tcW w:w="1560" w:type="dxa"/>
            <w:tcBorders>
              <w:top w:val="single" w:sz="4" w:space="0" w:color="auto"/>
              <w:left w:val="single" w:sz="4" w:space="0" w:color="auto"/>
              <w:bottom w:val="single" w:sz="4" w:space="0" w:color="auto"/>
              <w:right w:val="single" w:sz="4" w:space="0" w:color="auto"/>
            </w:tcBorders>
          </w:tcPr>
          <w:p w14:paraId="3FF8124C" w14:textId="77777777" w:rsidR="00CB3986" w:rsidRPr="008E21F4" w:rsidRDefault="00CB3986" w:rsidP="00D04D5F">
            <w:pPr>
              <w:keepNext/>
              <w:keepLines/>
              <w:spacing w:after="0"/>
              <w:jc w:val="center"/>
              <w:rPr>
                <w:ins w:id="43131" w:author="Delta" w:date="2021-07-23T11:12:00Z"/>
                <w:rFonts w:ascii="Arial" w:hAnsi="Arial" w:cs="Arial"/>
                <w:sz w:val="18"/>
              </w:rPr>
            </w:pPr>
            <w:ins w:id="43132"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ins>
          </w:p>
        </w:tc>
        <w:tc>
          <w:tcPr>
            <w:tcW w:w="1702" w:type="dxa"/>
            <w:tcBorders>
              <w:top w:val="single" w:sz="4" w:space="0" w:color="auto"/>
              <w:left w:val="single" w:sz="4" w:space="0" w:color="auto"/>
              <w:bottom w:val="single" w:sz="4" w:space="0" w:color="auto"/>
              <w:right w:val="single" w:sz="4" w:space="0" w:color="auto"/>
            </w:tcBorders>
          </w:tcPr>
          <w:p w14:paraId="2AE2CF3E" w14:textId="77777777" w:rsidR="00CB3986" w:rsidRPr="008E21F4" w:rsidRDefault="00CB3986" w:rsidP="00D04D5F">
            <w:pPr>
              <w:keepNext/>
              <w:keepLines/>
              <w:spacing w:after="0"/>
              <w:jc w:val="center"/>
              <w:rPr>
                <w:ins w:id="43133" w:author="Delta" w:date="2021-07-23T11:12:00Z"/>
                <w:rFonts w:ascii="Arial" w:hAnsi="Arial" w:cs="Arial"/>
                <w:sz w:val="18"/>
              </w:rPr>
            </w:pPr>
            <w:ins w:id="43134" w:author="Delta" w:date="2021-07-23T11:12:00Z">
              <w:r w:rsidRPr="008E21F4">
                <w:rPr>
                  <w:rFonts w:ascii="Arial" w:hAnsi="Arial" w:cs="Arial"/>
                  <w:sz w:val="18"/>
                  <w:lang w:eastAsia="ja-JP"/>
                </w:rPr>
                <w:t>See table 7.6. 2a</w:t>
              </w:r>
            </w:ins>
          </w:p>
        </w:tc>
        <w:tc>
          <w:tcPr>
            <w:tcW w:w="1277" w:type="dxa"/>
            <w:gridSpan w:val="2"/>
            <w:tcBorders>
              <w:top w:val="single" w:sz="4" w:space="0" w:color="auto"/>
              <w:left w:val="single" w:sz="4" w:space="0" w:color="auto"/>
              <w:bottom w:val="single" w:sz="4" w:space="0" w:color="auto"/>
              <w:right w:val="single" w:sz="4" w:space="0" w:color="auto"/>
            </w:tcBorders>
          </w:tcPr>
          <w:p w14:paraId="5A354AFF" w14:textId="77777777" w:rsidR="00CB3986" w:rsidRPr="008E21F4" w:rsidRDefault="00CB3986" w:rsidP="00D04D5F">
            <w:pPr>
              <w:keepNext/>
              <w:keepLines/>
              <w:spacing w:after="0"/>
              <w:rPr>
                <w:ins w:id="43135" w:author="Delta" w:date="2021-07-23T11:12:00Z"/>
                <w:rFonts w:ascii="Arial" w:hAnsi="Arial" w:cs="Arial"/>
                <w:sz w:val="18"/>
              </w:rPr>
            </w:pPr>
            <w:ins w:id="43136" w:author="Delta" w:date="2021-07-23T11:12:00Z">
              <w:r w:rsidRPr="008E21F4">
                <w:rPr>
                  <w:rFonts w:ascii="Arial" w:hAnsi="Arial" w:cs="Arial"/>
                  <w:sz w:val="18"/>
                  <w:lang w:eastAsia="ja-JP"/>
                </w:rPr>
                <w:t>See table 7.6. 2a</w:t>
              </w:r>
            </w:ins>
          </w:p>
        </w:tc>
      </w:tr>
      <w:tr w:rsidR="00CB3986" w:rsidRPr="008E21F4" w14:paraId="30071446" w14:textId="77777777" w:rsidTr="00D04D5F">
        <w:tblPrEx>
          <w:tblLook w:val="04A0" w:firstRow="1" w:lastRow="0" w:firstColumn="1" w:lastColumn="0" w:noHBand="0" w:noVBand="1"/>
        </w:tblPrEx>
        <w:trPr>
          <w:cantSplit/>
          <w:ins w:id="43137" w:author="Delta" w:date="2021-07-23T11:12:00Z"/>
        </w:trPr>
        <w:tc>
          <w:tcPr>
            <w:tcW w:w="1135" w:type="dxa"/>
            <w:vMerge/>
            <w:tcBorders>
              <w:left w:val="single" w:sz="4" w:space="0" w:color="auto"/>
              <w:bottom w:val="single" w:sz="4" w:space="0" w:color="auto"/>
              <w:right w:val="single" w:sz="4" w:space="0" w:color="auto"/>
            </w:tcBorders>
            <w:vAlign w:val="center"/>
          </w:tcPr>
          <w:p w14:paraId="77368DEE" w14:textId="77777777" w:rsidR="00CB3986" w:rsidRPr="008E21F4" w:rsidRDefault="00CB3986" w:rsidP="00D04D5F">
            <w:pPr>
              <w:spacing w:after="0"/>
              <w:rPr>
                <w:ins w:id="43138" w:author="Delta" w:date="2021-07-23T11:12:00Z"/>
                <w:rFonts w:ascii="Arial" w:hAnsi="Arial" w:cs="Arial"/>
                <w:sz w:val="18"/>
                <w:lang w:eastAsia="ja-JP"/>
              </w:rPr>
            </w:pPr>
          </w:p>
        </w:tc>
        <w:tc>
          <w:tcPr>
            <w:tcW w:w="1277" w:type="dxa"/>
            <w:tcBorders>
              <w:top w:val="single" w:sz="4" w:space="0" w:color="auto"/>
              <w:left w:val="single" w:sz="4" w:space="0" w:color="auto"/>
              <w:bottom w:val="single" w:sz="4" w:space="0" w:color="auto"/>
              <w:right w:val="nil"/>
            </w:tcBorders>
          </w:tcPr>
          <w:p w14:paraId="02EFE6F7" w14:textId="77777777" w:rsidR="00CB3986" w:rsidRPr="008E21F4" w:rsidRDefault="00CB3986" w:rsidP="00D04D5F">
            <w:pPr>
              <w:keepNext/>
              <w:keepLines/>
              <w:spacing w:after="0"/>
              <w:jc w:val="right"/>
              <w:rPr>
                <w:ins w:id="43139" w:author="Delta" w:date="2021-07-23T11:12:00Z"/>
                <w:rFonts w:ascii="Arial" w:hAnsi="Arial" w:cs="Arial"/>
                <w:sz w:val="18"/>
              </w:rPr>
            </w:pPr>
            <w:ins w:id="43140" w:author="Delta" w:date="2021-07-23T11:12:00Z">
              <w:r w:rsidRPr="008E21F4">
                <w:rPr>
                  <w:rFonts w:ascii="Arial" w:hAnsi="Arial" w:cs="Arial"/>
                  <w:sz w:val="18"/>
                </w:rPr>
                <w:t>1</w:t>
              </w:r>
            </w:ins>
          </w:p>
          <w:p w14:paraId="487C3CD0" w14:textId="77777777" w:rsidR="00CB3986" w:rsidRPr="008E21F4" w:rsidRDefault="00CB3986" w:rsidP="00D04D5F">
            <w:pPr>
              <w:keepNext/>
              <w:keepLines/>
              <w:spacing w:after="0"/>
              <w:jc w:val="right"/>
              <w:rPr>
                <w:ins w:id="43141" w:author="Delta" w:date="2021-07-23T11:12:00Z"/>
                <w:rFonts w:ascii="Arial" w:hAnsi="Arial" w:cs="Arial"/>
                <w:sz w:val="18"/>
              </w:rPr>
            </w:pPr>
            <w:ins w:id="43142"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ins>
          </w:p>
        </w:tc>
        <w:tc>
          <w:tcPr>
            <w:tcW w:w="425" w:type="dxa"/>
            <w:tcBorders>
              <w:top w:val="single" w:sz="4" w:space="0" w:color="auto"/>
              <w:left w:val="nil"/>
              <w:bottom w:val="single" w:sz="4" w:space="0" w:color="auto"/>
              <w:right w:val="nil"/>
            </w:tcBorders>
          </w:tcPr>
          <w:p w14:paraId="6135E269" w14:textId="77777777" w:rsidR="00CB3986" w:rsidRPr="008E21F4" w:rsidRDefault="00CB3986" w:rsidP="00D04D5F">
            <w:pPr>
              <w:keepNext/>
              <w:keepLines/>
              <w:spacing w:after="0"/>
              <w:jc w:val="center"/>
              <w:rPr>
                <w:ins w:id="43143" w:author="Delta" w:date="2021-07-23T11:12:00Z"/>
                <w:rFonts w:ascii="Arial" w:hAnsi="Arial" w:cs="Arial"/>
                <w:sz w:val="18"/>
              </w:rPr>
            </w:pPr>
            <w:ins w:id="43144" w:author="Delta" w:date="2021-07-23T11:12:00Z">
              <w:r w:rsidRPr="008E21F4">
                <w:rPr>
                  <w:rFonts w:ascii="Arial" w:hAnsi="Arial" w:cs="Arial"/>
                  <w:sz w:val="18"/>
                </w:rPr>
                <w:t>to</w:t>
              </w:r>
            </w:ins>
          </w:p>
          <w:p w14:paraId="6B3BC7BC" w14:textId="77777777" w:rsidR="00CB3986" w:rsidRPr="008E21F4" w:rsidRDefault="00CB3986" w:rsidP="00D04D5F">
            <w:pPr>
              <w:keepNext/>
              <w:keepLines/>
              <w:spacing w:after="0"/>
              <w:jc w:val="center"/>
              <w:rPr>
                <w:ins w:id="43145" w:author="Delta" w:date="2021-07-23T11:12:00Z"/>
                <w:rFonts w:ascii="Arial" w:hAnsi="Arial" w:cs="Arial"/>
                <w:sz w:val="18"/>
              </w:rPr>
            </w:pPr>
            <w:ins w:id="43146" w:author="Delta" w:date="2021-07-23T11:12:00Z">
              <w:r w:rsidRPr="008E21F4">
                <w:rPr>
                  <w:rFonts w:ascii="Arial" w:hAnsi="Arial" w:cs="Arial"/>
                  <w:sz w:val="18"/>
                </w:rPr>
                <w:t>to</w:t>
              </w:r>
            </w:ins>
          </w:p>
        </w:tc>
        <w:tc>
          <w:tcPr>
            <w:tcW w:w="1277" w:type="dxa"/>
            <w:tcBorders>
              <w:top w:val="single" w:sz="4" w:space="0" w:color="auto"/>
              <w:left w:val="nil"/>
              <w:bottom w:val="single" w:sz="4" w:space="0" w:color="auto"/>
              <w:right w:val="single" w:sz="4" w:space="0" w:color="auto"/>
            </w:tcBorders>
          </w:tcPr>
          <w:p w14:paraId="6F6A5F38" w14:textId="77777777" w:rsidR="00CB3986" w:rsidRPr="008E21F4" w:rsidRDefault="00CB3986" w:rsidP="00D04D5F">
            <w:pPr>
              <w:keepNext/>
              <w:keepLines/>
              <w:spacing w:after="0"/>
              <w:rPr>
                <w:ins w:id="43147" w:author="Delta" w:date="2021-07-23T11:12:00Z"/>
                <w:rFonts w:ascii="Arial" w:hAnsi="Arial" w:cs="Arial"/>
                <w:sz w:val="18"/>
              </w:rPr>
            </w:pPr>
            <w:ins w:id="43148"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5ED3E526" w14:textId="77777777" w:rsidR="00CB3986" w:rsidRPr="008E21F4" w:rsidRDefault="00CB3986" w:rsidP="00D04D5F">
            <w:pPr>
              <w:keepNext/>
              <w:keepLines/>
              <w:spacing w:after="0"/>
              <w:rPr>
                <w:ins w:id="43149" w:author="Delta" w:date="2021-07-23T11:12:00Z"/>
                <w:rFonts w:ascii="Arial" w:hAnsi="Arial" w:cs="Arial"/>
                <w:sz w:val="18"/>
              </w:rPr>
            </w:pPr>
            <w:ins w:id="43150" w:author="Delta" w:date="2021-07-23T11:12:00Z">
              <w:r w:rsidRPr="008E21F4">
                <w:rPr>
                  <w:rFonts w:ascii="Arial" w:hAnsi="Arial" w:cs="Arial"/>
                  <w:sz w:val="18"/>
                </w:rPr>
                <w:t>12750</w:t>
              </w:r>
            </w:ins>
          </w:p>
        </w:tc>
        <w:tc>
          <w:tcPr>
            <w:tcW w:w="1277" w:type="dxa"/>
            <w:tcBorders>
              <w:top w:val="single" w:sz="4" w:space="0" w:color="auto"/>
              <w:left w:val="single" w:sz="4" w:space="0" w:color="auto"/>
              <w:bottom w:val="single" w:sz="4" w:space="0" w:color="auto"/>
              <w:right w:val="single" w:sz="4" w:space="0" w:color="auto"/>
            </w:tcBorders>
          </w:tcPr>
          <w:p w14:paraId="020ABBC0" w14:textId="77777777" w:rsidR="00CB3986" w:rsidRPr="008E21F4" w:rsidRDefault="00CB3986" w:rsidP="00D04D5F">
            <w:pPr>
              <w:keepNext/>
              <w:keepLines/>
              <w:spacing w:after="0"/>
              <w:jc w:val="center"/>
              <w:rPr>
                <w:ins w:id="43151" w:author="Delta" w:date="2021-07-23T11:12:00Z"/>
                <w:rFonts w:ascii="Arial" w:hAnsi="Arial" w:cs="Arial"/>
                <w:sz w:val="18"/>
              </w:rPr>
            </w:pPr>
            <w:ins w:id="43152"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60" w:type="dxa"/>
            <w:tcBorders>
              <w:top w:val="single" w:sz="4" w:space="0" w:color="auto"/>
              <w:left w:val="single" w:sz="4" w:space="0" w:color="auto"/>
              <w:bottom w:val="single" w:sz="4" w:space="0" w:color="auto"/>
              <w:right w:val="single" w:sz="4" w:space="0" w:color="auto"/>
            </w:tcBorders>
          </w:tcPr>
          <w:p w14:paraId="70D1592A" w14:textId="77777777" w:rsidR="00CB3986" w:rsidRPr="008E21F4" w:rsidRDefault="00CB3986" w:rsidP="00D04D5F">
            <w:pPr>
              <w:keepNext/>
              <w:keepLines/>
              <w:spacing w:after="0"/>
              <w:jc w:val="center"/>
              <w:rPr>
                <w:ins w:id="43153" w:author="Delta" w:date="2021-07-23T11:12:00Z"/>
                <w:rFonts w:ascii="Arial" w:hAnsi="Arial" w:cs="Arial"/>
                <w:sz w:val="18"/>
              </w:rPr>
            </w:pPr>
            <w:ins w:id="4315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 </w:t>
              </w:r>
            </w:ins>
          </w:p>
        </w:tc>
        <w:tc>
          <w:tcPr>
            <w:tcW w:w="1702" w:type="dxa"/>
            <w:tcBorders>
              <w:top w:val="single" w:sz="4" w:space="0" w:color="auto"/>
              <w:left w:val="single" w:sz="4" w:space="0" w:color="auto"/>
              <w:bottom w:val="single" w:sz="4" w:space="0" w:color="auto"/>
              <w:right w:val="single" w:sz="4" w:space="0" w:color="auto"/>
            </w:tcBorders>
          </w:tcPr>
          <w:p w14:paraId="2A5684BE" w14:textId="77777777" w:rsidR="00CB3986" w:rsidRPr="008E21F4" w:rsidRDefault="00CB3986" w:rsidP="00D04D5F">
            <w:pPr>
              <w:keepNext/>
              <w:keepLines/>
              <w:spacing w:after="0"/>
              <w:jc w:val="center"/>
              <w:rPr>
                <w:ins w:id="43155" w:author="Delta" w:date="2021-07-23T11:12:00Z"/>
                <w:rFonts w:ascii="Arial" w:hAnsi="Arial" w:cs="Arial"/>
                <w:sz w:val="18"/>
              </w:rPr>
            </w:pPr>
            <w:ins w:id="43156" w:author="Delta" w:date="2021-07-23T11:12:00Z">
              <w:r w:rsidRPr="008E21F4">
                <w:rPr>
                  <w:rFonts w:ascii="Arial" w:hAnsi="Arial" w:cs="Arial"/>
                  <w:sz w:val="18"/>
                  <w:lang w:eastAsia="ja-JP"/>
                </w:rPr>
                <w:sym w:font="Symbol" w:char="F0BE"/>
              </w:r>
            </w:ins>
          </w:p>
        </w:tc>
        <w:tc>
          <w:tcPr>
            <w:tcW w:w="1277" w:type="dxa"/>
            <w:gridSpan w:val="2"/>
            <w:tcBorders>
              <w:top w:val="single" w:sz="4" w:space="0" w:color="auto"/>
              <w:left w:val="single" w:sz="4" w:space="0" w:color="auto"/>
              <w:bottom w:val="single" w:sz="4" w:space="0" w:color="auto"/>
              <w:right w:val="single" w:sz="4" w:space="0" w:color="auto"/>
            </w:tcBorders>
          </w:tcPr>
          <w:p w14:paraId="542F2764" w14:textId="77777777" w:rsidR="00CB3986" w:rsidRPr="008E21F4" w:rsidRDefault="00CB3986" w:rsidP="00D04D5F">
            <w:pPr>
              <w:keepNext/>
              <w:keepLines/>
              <w:spacing w:after="0"/>
              <w:rPr>
                <w:ins w:id="43157" w:author="Delta" w:date="2021-07-23T11:12:00Z"/>
                <w:rFonts w:ascii="Arial" w:hAnsi="Arial" w:cs="Arial"/>
                <w:sz w:val="18"/>
              </w:rPr>
            </w:pPr>
            <w:ins w:id="43158" w:author="Delta" w:date="2021-07-23T11:12:00Z">
              <w:r w:rsidRPr="008E21F4">
                <w:rPr>
                  <w:rFonts w:ascii="Arial" w:hAnsi="Arial" w:cs="Arial"/>
                  <w:sz w:val="18"/>
                  <w:lang w:eastAsia="ja-JP"/>
                </w:rPr>
                <w:t xml:space="preserve">CW carrier </w:t>
              </w:r>
            </w:ins>
          </w:p>
        </w:tc>
      </w:tr>
      <w:tr w:rsidR="00CB3986" w:rsidRPr="008E21F4" w14:paraId="02AEBD26" w14:textId="77777777" w:rsidTr="00D04D5F">
        <w:trPr>
          <w:gridAfter w:val="1"/>
          <w:wAfter w:w="7" w:type="dxa"/>
          <w:cantSplit/>
          <w:ins w:id="43159" w:author="Delta" w:date="2021-07-23T11:12:00Z"/>
        </w:trPr>
        <w:tc>
          <w:tcPr>
            <w:tcW w:w="9923" w:type="dxa"/>
            <w:gridSpan w:val="8"/>
            <w:tcBorders>
              <w:top w:val="nil"/>
              <w:left w:val="single" w:sz="4" w:space="0" w:color="auto"/>
              <w:bottom w:val="single" w:sz="4" w:space="0" w:color="auto"/>
            </w:tcBorders>
          </w:tcPr>
          <w:p w14:paraId="1AA19F51" w14:textId="77777777" w:rsidR="00CB3986" w:rsidRPr="008E21F4" w:rsidRDefault="00CB3986" w:rsidP="00D04D5F">
            <w:pPr>
              <w:pStyle w:val="TAN"/>
              <w:rPr>
                <w:ins w:id="43160" w:author="Delta" w:date="2021-07-23T11:12:00Z"/>
                <w:szCs w:val="18"/>
                <w:lang w:eastAsia="zh-CN"/>
              </w:rPr>
            </w:pPr>
            <w:ins w:id="43161" w:author="Delta" w:date="2021-07-23T11:12:00Z">
              <w:r w:rsidRPr="008E21F4">
                <w:rPr>
                  <w:lang w:eastAsia="ja-JP"/>
                </w:rPr>
                <w:t>Note*:</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zh-CN"/>
                </w:rPr>
                <w:t>is</w:t>
              </w:r>
              <w:r w:rsidRPr="008E21F4">
                <w:rPr>
                  <w:lang w:eastAsia="ja-JP"/>
                </w:rPr>
                <w:t xml:space="preserve"> specified in </w:t>
              </w:r>
              <w:r w:rsidRPr="008E21F4">
                <w:rPr>
                  <w:rFonts w:cs="v4.2.0"/>
                  <w:lang w:eastAsia="ja-JP"/>
                </w:rPr>
                <w:t>TS 36.104 [2] subclause 7.2.1</w:t>
              </w:r>
            </w:ins>
          </w:p>
          <w:p w14:paraId="4569B0C1" w14:textId="77777777" w:rsidR="00CB3986" w:rsidRPr="008E21F4" w:rsidRDefault="00CB3986" w:rsidP="00D04D5F">
            <w:pPr>
              <w:pStyle w:val="TAN"/>
              <w:rPr>
                <w:ins w:id="43162" w:author="Delta" w:date="2021-07-23T11:12:00Z"/>
                <w:lang w:eastAsia="zh-CN"/>
              </w:rPr>
            </w:pPr>
            <w:ins w:id="43163" w:author="Delta" w:date="2021-07-23T11:12:00Z">
              <w:r w:rsidRPr="008E21F4">
                <w:rPr>
                  <w:szCs w:val="18"/>
                  <w:lang w:eastAsia="ja-JP"/>
                </w:rPr>
                <w:t>Note**:</w:t>
              </w:r>
              <w:r w:rsidRPr="008E21F4">
                <w:rPr>
                  <w:szCs w:val="18"/>
                  <w:lang w:eastAsia="ja-JP"/>
                </w:rPr>
                <w:tab/>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ins>
          </w:p>
        </w:tc>
      </w:tr>
    </w:tbl>
    <w:p w14:paraId="049B16E7" w14:textId="77777777" w:rsidR="00CB3986" w:rsidRPr="008E21F4" w:rsidRDefault="00CB3986" w:rsidP="00CB3986">
      <w:pPr>
        <w:rPr>
          <w:ins w:id="43164" w:author="Delta" w:date="2021-07-23T11:12:00Z"/>
          <w:lang w:eastAsia="zh-CN"/>
        </w:rPr>
      </w:pPr>
    </w:p>
    <w:p w14:paraId="4CCA42F5" w14:textId="77777777" w:rsidR="00CB3986" w:rsidRPr="008E21F4" w:rsidRDefault="00CB3986" w:rsidP="00CB3986">
      <w:pPr>
        <w:pStyle w:val="NO"/>
        <w:rPr>
          <w:ins w:id="43165" w:author="Delta" w:date="2021-07-23T11:12:00Z"/>
          <w:lang w:eastAsia="zh-CN"/>
        </w:rPr>
      </w:pPr>
      <w:ins w:id="43166" w:author="Delta" w:date="2021-07-23T11:12:00Z">
        <w:r w:rsidRPr="008E21F4">
          <w:rPr>
            <w:lang w:eastAsia="zh-CN"/>
          </w:rPr>
          <w:t>NOTE:</w:t>
        </w:r>
        <w:r w:rsidRPr="008E21F4">
          <w:rPr>
            <w:lang w:eastAsia="zh-CN"/>
          </w:rPr>
          <w:tab/>
          <w:t>Table 7.6.1j assumes that two operating bands, where the downlink operating band (see Table 5.5-1) of one band would be within the in-band blocking region of the other band, are not deployed in the same geographical area.</w:t>
        </w:r>
      </w:ins>
    </w:p>
    <w:p w14:paraId="067793D4" w14:textId="77777777" w:rsidR="00CB3986" w:rsidRPr="008E21F4" w:rsidRDefault="00CB3986" w:rsidP="00CB3986">
      <w:pPr>
        <w:pStyle w:val="TH"/>
        <w:rPr>
          <w:ins w:id="43167" w:author="Delta" w:date="2021-07-23T11:12:00Z"/>
        </w:rPr>
      </w:pPr>
      <w:ins w:id="43168" w:author="Delta" w:date="2021-07-23T11:12:00Z">
        <w:r w:rsidRPr="008E21F4">
          <w:rPr>
            <w:rFonts w:eastAsia="Osaka"/>
          </w:rPr>
          <w:t xml:space="preserve">Table 7.6.1k: </w:t>
        </w:r>
        <w:r w:rsidRPr="008E21F4">
          <w:t xml:space="preserve">Blocking performance requirement </w:t>
        </w:r>
        <w:r w:rsidRPr="008E21F4">
          <w:rPr>
            <w:lang w:eastAsia="zh-CN"/>
          </w:rPr>
          <w:t xml:space="preserve">for Medium Range BS </w:t>
        </w:r>
        <w:r w:rsidRPr="008E21F4">
          <w:rPr>
            <w:rFonts w:cs="v5.0.0"/>
            <w:lang w:eastAsia="zh-CN"/>
          </w:rPr>
          <w:t>for E-UTRA with NB-IoT in-band/guard band operation</w:t>
        </w:r>
      </w:ins>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6"/>
        <w:gridCol w:w="425"/>
        <w:gridCol w:w="1276"/>
        <w:gridCol w:w="1276"/>
        <w:gridCol w:w="1559"/>
        <w:gridCol w:w="1701"/>
        <w:gridCol w:w="1276"/>
      </w:tblGrid>
      <w:tr w:rsidR="00CB3986" w:rsidRPr="008E21F4" w14:paraId="7FACF443" w14:textId="77777777" w:rsidTr="00D04D5F">
        <w:trPr>
          <w:ins w:id="43169" w:author="Delta" w:date="2021-07-23T11:12:00Z"/>
        </w:trPr>
        <w:tc>
          <w:tcPr>
            <w:tcW w:w="1134" w:type="dxa"/>
          </w:tcPr>
          <w:p w14:paraId="346EE69C" w14:textId="77777777" w:rsidR="00CB3986" w:rsidRPr="008E21F4" w:rsidRDefault="00CB3986" w:rsidP="00D04D5F">
            <w:pPr>
              <w:keepNext/>
              <w:keepLines/>
              <w:spacing w:after="0"/>
              <w:jc w:val="center"/>
              <w:rPr>
                <w:ins w:id="43170" w:author="Delta" w:date="2021-07-23T11:12:00Z"/>
                <w:rFonts w:ascii="Arial" w:hAnsi="Arial" w:cs="Arial"/>
                <w:b/>
                <w:sz w:val="18"/>
                <w:lang w:eastAsia="ja-JP"/>
              </w:rPr>
            </w:pPr>
            <w:ins w:id="43171" w:author="Delta" w:date="2021-07-23T11:12:00Z">
              <w:r w:rsidRPr="008E21F4">
                <w:rPr>
                  <w:rFonts w:ascii="Arial" w:hAnsi="Arial" w:cs="Arial"/>
                  <w:b/>
                  <w:sz w:val="18"/>
                  <w:lang w:eastAsia="ja-JP"/>
                </w:rPr>
                <w:t>Operating Band</w:t>
              </w:r>
            </w:ins>
          </w:p>
        </w:tc>
        <w:tc>
          <w:tcPr>
            <w:tcW w:w="2977" w:type="dxa"/>
            <w:gridSpan w:val="3"/>
            <w:tcBorders>
              <w:bottom w:val="single" w:sz="4" w:space="0" w:color="auto"/>
            </w:tcBorders>
          </w:tcPr>
          <w:p w14:paraId="1D91CA29" w14:textId="77777777" w:rsidR="00CB3986" w:rsidRPr="008E21F4" w:rsidRDefault="00CB3986" w:rsidP="00D04D5F">
            <w:pPr>
              <w:keepNext/>
              <w:keepLines/>
              <w:spacing w:after="0"/>
              <w:jc w:val="center"/>
              <w:rPr>
                <w:ins w:id="43172" w:author="Delta" w:date="2021-07-23T11:12:00Z"/>
                <w:rFonts w:ascii="Arial" w:hAnsi="Arial" w:cs="Arial"/>
                <w:b/>
                <w:sz w:val="18"/>
                <w:lang w:eastAsia="ja-JP"/>
              </w:rPr>
            </w:pPr>
            <w:ins w:id="43173" w:author="Delta" w:date="2021-07-23T11:12:00Z">
              <w:r w:rsidRPr="008E21F4">
                <w:rPr>
                  <w:rFonts w:ascii="Arial" w:hAnsi="Arial" w:cs="Arial"/>
                  <w:b/>
                  <w:sz w:val="18"/>
                  <w:lang w:eastAsia="ja-JP"/>
                </w:rPr>
                <w:t>Centre Frequency of Interfering Signal [MHz]</w:t>
              </w:r>
            </w:ins>
          </w:p>
        </w:tc>
        <w:tc>
          <w:tcPr>
            <w:tcW w:w="1276" w:type="dxa"/>
          </w:tcPr>
          <w:p w14:paraId="7D05586A" w14:textId="77777777" w:rsidR="00CB3986" w:rsidRPr="008E21F4" w:rsidRDefault="00CB3986" w:rsidP="00D04D5F">
            <w:pPr>
              <w:keepNext/>
              <w:keepLines/>
              <w:spacing w:after="0"/>
              <w:jc w:val="center"/>
              <w:rPr>
                <w:ins w:id="43174" w:author="Delta" w:date="2021-07-23T11:12:00Z"/>
                <w:rFonts w:ascii="Arial" w:hAnsi="Arial" w:cs="Arial"/>
                <w:b/>
                <w:sz w:val="18"/>
                <w:lang w:eastAsia="ja-JP"/>
              </w:rPr>
            </w:pPr>
            <w:ins w:id="43175" w:author="Delta" w:date="2021-07-23T11:12:00Z">
              <w:r w:rsidRPr="008E21F4">
                <w:rPr>
                  <w:rFonts w:ascii="Arial" w:hAnsi="Arial" w:cs="Arial"/>
                  <w:b/>
                  <w:sz w:val="18"/>
                  <w:lang w:eastAsia="ja-JP"/>
                </w:rPr>
                <w:t>Interfering Signal mean power [dBm]</w:t>
              </w:r>
            </w:ins>
          </w:p>
        </w:tc>
        <w:tc>
          <w:tcPr>
            <w:tcW w:w="1559" w:type="dxa"/>
          </w:tcPr>
          <w:p w14:paraId="511DCC53" w14:textId="77777777" w:rsidR="00CB3986" w:rsidRPr="008E21F4" w:rsidRDefault="00CB3986" w:rsidP="00D04D5F">
            <w:pPr>
              <w:keepNext/>
              <w:keepLines/>
              <w:spacing w:after="0"/>
              <w:jc w:val="center"/>
              <w:rPr>
                <w:ins w:id="43176" w:author="Delta" w:date="2021-07-23T11:12:00Z"/>
                <w:rFonts w:ascii="Arial" w:hAnsi="Arial" w:cs="Arial"/>
                <w:b/>
                <w:sz w:val="18"/>
                <w:lang w:eastAsia="ja-JP"/>
              </w:rPr>
            </w:pPr>
            <w:ins w:id="43177" w:author="Delta" w:date="2021-07-23T11:12:00Z">
              <w:r w:rsidRPr="008E21F4">
                <w:rPr>
                  <w:rFonts w:ascii="Arial" w:hAnsi="Arial" w:cs="Arial"/>
                  <w:b/>
                  <w:sz w:val="18"/>
                  <w:lang w:eastAsia="ja-JP"/>
                </w:rPr>
                <w:t>Wanted Signal mean power [dBm]</w:t>
              </w:r>
            </w:ins>
          </w:p>
        </w:tc>
        <w:tc>
          <w:tcPr>
            <w:tcW w:w="1701" w:type="dxa"/>
          </w:tcPr>
          <w:p w14:paraId="7F3462B1" w14:textId="77777777" w:rsidR="00CB3986" w:rsidRPr="008E21F4" w:rsidRDefault="00CB3986" w:rsidP="00D04D5F">
            <w:pPr>
              <w:keepNext/>
              <w:keepLines/>
              <w:spacing w:after="0"/>
              <w:jc w:val="center"/>
              <w:rPr>
                <w:ins w:id="43178" w:author="Delta" w:date="2021-07-23T11:12:00Z"/>
                <w:rFonts w:ascii="Arial" w:hAnsi="Arial" w:cs="Arial"/>
                <w:b/>
                <w:sz w:val="18"/>
                <w:lang w:eastAsia="ja-JP"/>
              </w:rPr>
            </w:pPr>
            <w:ins w:id="43179" w:author="Delta" w:date="2021-07-23T11:12:00Z">
              <w:r w:rsidRPr="008E21F4">
                <w:rPr>
                  <w:rFonts w:ascii="Arial" w:hAnsi="Arial" w:cs="Arial"/>
                  <w:b/>
                  <w:sz w:val="18"/>
                  <w:lang w:eastAsia="ja-JP"/>
                </w:rPr>
                <w:t>Interfering signal centre frequency minimum frequency offset from  the lower/upper Base Station RF Bandwidth edge or sub-block edge inside a sub-block gap [MHz]</w:t>
              </w:r>
            </w:ins>
          </w:p>
        </w:tc>
        <w:tc>
          <w:tcPr>
            <w:tcW w:w="1276" w:type="dxa"/>
          </w:tcPr>
          <w:p w14:paraId="17BB18A3" w14:textId="77777777" w:rsidR="00CB3986" w:rsidRPr="008E21F4" w:rsidRDefault="00CB3986" w:rsidP="00D04D5F">
            <w:pPr>
              <w:keepNext/>
              <w:keepLines/>
              <w:spacing w:after="0"/>
              <w:jc w:val="center"/>
              <w:rPr>
                <w:ins w:id="43180" w:author="Delta" w:date="2021-07-23T11:12:00Z"/>
                <w:rFonts w:ascii="Arial" w:hAnsi="Arial" w:cs="Arial"/>
                <w:b/>
                <w:sz w:val="18"/>
                <w:lang w:eastAsia="ja-JP"/>
              </w:rPr>
            </w:pPr>
            <w:ins w:id="43181" w:author="Delta" w:date="2021-07-23T11:12:00Z">
              <w:r w:rsidRPr="008E21F4">
                <w:rPr>
                  <w:rFonts w:ascii="Arial" w:hAnsi="Arial" w:cs="Arial"/>
                  <w:b/>
                  <w:sz w:val="18"/>
                  <w:lang w:eastAsia="ja-JP"/>
                </w:rPr>
                <w:t>Type of Interfering Signal</w:t>
              </w:r>
            </w:ins>
          </w:p>
        </w:tc>
      </w:tr>
      <w:tr w:rsidR="00CB3986" w:rsidRPr="008E21F4" w14:paraId="7E3972EB" w14:textId="77777777" w:rsidTr="00D04D5F">
        <w:trPr>
          <w:cantSplit/>
          <w:ins w:id="43182" w:author="Delta" w:date="2021-07-23T11:12:00Z"/>
        </w:trPr>
        <w:tc>
          <w:tcPr>
            <w:tcW w:w="1134" w:type="dxa"/>
            <w:vMerge w:val="restart"/>
            <w:tcBorders>
              <w:right w:val="single" w:sz="4" w:space="0" w:color="auto"/>
            </w:tcBorders>
          </w:tcPr>
          <w:p w14:paraId="2923A062" w14:textId="77777777" w:rsidR="00CB3986" w:rsidRPr="008E21F4" w:rsidRDefault="00CB3986" w:rsidP="00D04D5F">
            <w:pPr>
              <w:keepNext/>
              <w:keepLines/>
              <w:spacing w:after="0"/>
              <w:jc w:val="center"/>
              <w:rPr>
                <w:ins w:id="43183" w:author="Delta" w:date="2021-07-23T11:12:00Z"/>
                <w:rFonts w:ascii="Arial" w:hAnsi="Arial" w:cs="Arial"/>
                <w:sz w:val="18"/>
                <w:lang w:eastAsia="ja-JP"/>
              </w:rPr>
            </w:pPr>
            <w:ins w:id="43184" w:author="Delta" w:date="2021-07-23T11:12:00Z">
              <w:r w:rsidRPr="008E21F4">
                <w:rPr>
                  <w:rFonts w:ascii="Arial" w:hAnsi="Arial" w:cs="Arial"/>
                  <w:sz w:val="18"/>
                  <w:lang w:eastAsia="ja-JP"/>
                </w:rPr>
                <w:t>1-</w:t>
              </w:r>
              <w:r w:rsidRPr="008E21F4">
                <w:rPr>
                  <w:rFonts w:ascii="Arial" w:hAnsi="Arial" w:cs="Arial"/>
                  <w:sz w:val="18"/>
                  <w:lang w:eastAsia="zh-CN"/>
                </w:rPr>
                <w:t>5, 7, 11,</w:t>
              </w:r>
              <w:r w:rsidRPr="008E21F4">
                <w:rPr>
                  <w:rFonts w:ascii="Arial" w:hAnsi="Arial" w:cs="Arial"/>
                  <w:sz w:val="18"/>
                  <w:lang w:eastAsia="ja-JP"/>
                </w:rPr>
                <w:t xml:space="preserve"> 13-14,18,19, 21, 2</w:t>
              </w:r>
              <w:r w:rsidRPr="008E21F4">
                <w:rPr>
                  <w:rFonts w:ascii="Arial" w:hAnsi="Arial" w:cs="Arial"/>
                  <w:sz w:val="18"/>
                  <w:lang w:eastAsia="zh-CN"/>
                </w:rPr>
                <w:t>6</w:t>
              </w:r>
              <w:r w:rsidRPr="008E21F4">
                <w:rPr>
                  <w:rFonts w:ascii="Arial" w:hAnsi="Arial" w:cs="Arial"/>
                  <w:sz w:val="18"/>
                  <w:lang w:eastAsia="ja-JP"/>
                </w:rPr>
                <w:t>, 42, 43, 65, 66, 70</w:t>
              </w:r>
            </w:ins>
          </w:p>
        </w:tc>
        <w:tc>
          <w:tcPr>
            <w:tcW w:w="1276" w:type="dxa"/>
            <w:tcBorders>
              <w:top w:val="single" w:sz="4" w:space="0" w:color="auto"/>
              <w:left w:val="single" w:sz="4" w:space="0" w:color="auto"/>
              <w:bottom w:val="single" w:sz="4" w:space="0" w:color="auto"/>
              <w:right w:val="nil"/>
            </w:tcBorders>
          </w:tcPr>
          <w:p w14:paraId="56CC94C2" w14:textId="77777777" w:rsidR="00CB3986" w:rsidRPr="008E21F4" w:rsidRDefault="00CB3986" w:rsidP="00D04D5F">
            <w:pPr>
              <w:keepNext/>
              <w:keepLines/>
              <w:spacing w:after="0"/>
              <w:jc w:val="right"/>
              <w:rPr>
                <w:ins w:id="43185" w:author="Delta" w:date="2021-07-23T11:12:00Z"/>
                <w:rFonts w:ascii="Arial" w:hAnsi="Arial" w:cs="Arial"/>
                <w:sz w:val="18"/>
                <w:lang w:eastAsia="ja-JP"/>
              </w:rPr>
            </w:pPr>
            <w:ins w:id="4318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0173C96C" w14:textId="77777777" w:rsidR="00CB3986" w:rsidRPr="008E21F4" w:rsidRDefault="00CB3986" w:rsidP="00D04D5F">
            <w:pPr>
              <w:keepNext/>
              <w:keepLines/>
              <w:spacing w:after="0"/>
              <w:jc w:val="center"/>
              <w:rPr>
                <w:ins w:id="43187" w:author="Delta" w:date="2021-07-23T11:12:00Z"/>
                <w:rFonts w:ascii="Arial" w:hAnsi="Arial" w:cs="Arial"/>
                <w:sz w:val="18"/>
                <w:lang w:eastAsia="ja-JP"/>
              </w:rPr>
            </w:pPr>
            <w:ins w:id="43188"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5202D9C6" w14:textId="77777777" w:rsidR="00CB3986" w:rsidRPr="008E21F4" w:rsidRDefault="00CB3986" w:rsidP="00D04D5F">
            <w:pPr>
              <w:keepNext/>
              <w:keepLines/>
              <w:spacing w:after="0"/>
              <w:rPr>
                <w:ins w:id="43189" w:author="Delta" w:date="2021-07-23T11:12:00Z"/>
                <w:rFonts w:ascii="Arial" w:hAnsi="Arial" w:cs="Arial"/>
                <w:sz w:val="18"/>
                <w:lang w:eastAsia="ja-JP"/>
              </w:rPr>
            </w:pPr>
            <w:ins w:id="43190"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1276" w:type="dxa"/>
            <w:tcBorders>
              <w:left w:val="single" w:sz="4" w:space="0" w:color="auto"/>
            </w:tcBorders>
          </w:tcPr>
          <w:p w14:paraId="52695AD8" w14:textId="77777777" w:rsidR="00CB3986" w:rsidRPr="008E21F4" w:rsidRDefault="00CB3986" w:rsidP="00D04D5F">
            <w:pPr>
              <w:keepNext/>
              <w:keepLines/>
              <w:spacing w:after="0"/>
              <w:jc w:val="center"/>
              <w:rPr>
                <w:ins w:id="43191" w:author="Delta" w:date="2021-07-23T11:12:00Z"/>
                <w:rFonts w:ascii="Arial" w:hAnsi="Arial" w:cs="Arial"/>
                <w:sz w:val="18"/>
                <w:lang w:eastAsia="ja-JP"/>
              </w:rPr>
            </w:pPr>
            <w:ins w:id="43192" w:author="Delta" w:date="2021-07-23T11:12:00Z">
              <w:r w:rsidRPr="008E21F4">
                <w:rPr>
                  <w:rFonts w:ascii="Arial" w:hAnsi="Arial" w:cs="Arial"/>
                  <w:sz w:val="18"/>
                  <w:lang w:eastAsia="ja-JP"/>
                </w:rPr>
                <w:t>-38</w:t>
              </w:r>
            </w:ins>
          </w:p>
        </w:tc>
        <w:tc>
          <w:tcPr>
            <w:tcW w:w="1559" w:type="dxa"/>
          </w:tcPr>
          <w:p w14:paraId="2ECEF493" w14:textId="77777777" w:rsidR="00CB3986" w:rsidRPr="008E21F4" w:rsidRDefault="00CB3986" w:rsidP="00D04D5F">
            <w:pPr>
              <w:keepNext/>
              <w:keepLines/>
              <w:spacing w:after="0"/>
              <w:jc w:val="center"/>
              <w:rPr>
                <w:ins w:id="43193" w:author="Delta" w:date="2021-07-23T11:12:00Z"/>
                <w:rFonts w:ascii="Arial" w:hAnsi="Arial" w:cs="Arial"/>
                <w:sz w:val="18"/>
                <w:lang w:eastAsia="ja-JP"/>
              </w:rPr>
            </w:pPr>
            <w:ins w:id="4319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548978A7" w14:textId="77777777" w:rsidR="00CB3986" w:rsidRPr="008E21F4" w:rsidRDefault="00CB3986" w:rsidP="00D04D5F">
            <w:pPr>
              <w:keepNext/>
              <w:keepLines/>
              <w:spacing w:after="0"/>
              <w:jc w:val="center"/>
              <w:rPr>
                <w:ins w:id="43195" w:author="Delta" w:date="2021-07-23T11:12:00Z"/>
                <w:rFonts w:ascii="Arial" w:hAnsi="Arial" w:cs="Arial"/>
                <w:sz w:val="18"/>
                <w:lang w:eastAsia="zh-CN"/>
              </w:rPr>
            </w:pPr>
            <w:ins w:id="43196" w:author="Delta" w:date="2021-07-23T11:12:00Z">
              <w:r w:rsidRPr="008E21F4">
                <w:rPr>
                  <w:rFonts w:ascii="Arial" w:hAnsi="Arial" w:cs="Arial"/>
                  <w:sz w:val="18"/>
                  <w:lang w:eastAsia="ja-JP"/>
                </w:rPr>
                <w:t>See table 7.6.2b</w:t>
              </w:r>
            </w:ins>
          </w:p>
        </w:tc>
        <w:tc>
          <w:tcPr>
            <w:tcW w:w="1276" w:type="dxa"/>
          </w:tcPr>
          <w:p w14:paraId="38E682EC" w14:textId="77777777" w:rsidR="00CB3986" w:rsidRPr="008E21F4" w:rsidRDefault="00CB3986" w:rsidP="00D04D5F">
            <w:pPr>
              <w:keepNext/>
              <w:keepLines/>
              <w:spacing w:after="0"/>
              <w:rPr>
                <w:ins w:id="43197" w:author="Delta" w:date="2021-07-23T11:12:00Z"/>
                <w:rFonts w:ascii="Arial" w:hAnsi="Arial" w:cs="Arial"/>
                <w:sz w:val="18"/>
                <w:lang w:eastAsia="zh-CN"/>
              </w:rPr>
            </w:pPr>
            <w:ins w:id="43198" w:author="Delta" w:date="2021-07-23T11:12:00Z">
              <w:r w:rsidRPr="008E21F4">
                <w:rPr>
                  <w:rFonts w:ascii="Arial" w:hAnsi="Arial" w:cs="Arial"/>
                  <w:sz w:val="18"/>
                  <w:lang w:eastAsia="ja-JP"/>
                </w:rPr>
                <w:t>See table 7.6.2b</w:t>
              </w:r>
            </w:ins>
          </w:p>
        </w:tc>
      </w:tr>
      <w:tr w:rsidR="00CB3986" w:rsidRPr="008E21F4" w14:paraId="196500A5" w14:textId="77777777" w:rsidTr="00D04D5F">
        <w:trPr>
          <w:cantSplit/>
          <w:ins w:id="43199" w:author="Delta" w:date="2021-07-23T11:12:00Z"/>
        </w:trPr>
        <w:tc>
          <w:tcPr>
            <w:tcW w:w="1134" w:type="dxa"/>
            <w:vMerge/>
            <w:tcBorders>
              <w:right w:val="single" w:sz="4" w:space="0" w:color="auto"/>
            </w:tcBorders>
          </w:tcPr>
          <w:p w14:paraId="7CFAA3BE" w14:textId="77777777" w:rsidR="00CB3986" w:rsidRPr="008E21F4" w:rsidRDefault="00CB3986" w:rsidP="00D04D5F">
            <w:pPr>
              <w:keepNext/>
              <w:keepLines/>
              <w:spacing w:after="0"/>
              <w:jc w:val="center"/>
              <w:rPr>
                <w:ins w:id="43200"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668B253" w14:textId="77777777" w:rsidR="00CB3986" w:rsidRPr="008E21F4" w:rsidRDefault="00CB3986" w:rsidP="00D04D5F">
            <w:pPr>
              <w:keepNext/>
              <w:keepLines/>
              <w:spacing w:after="0"/>
              <w:jc w:val="right"/>
              <w:rPr>
                <w:ins w:id="43201" w:author="Delta" w:date="2021-07-23T11:12:00Z"/>
                <w:rFonts w:ascii="Arial" w:hAnsi="Arial" w:cs="Arial"/>
                <w:sz w:val="18"/>
                <w:lang w:eastAsia="ja-JP"/>
              </w:rPr>
            </w:pPr>
            <w:ins w:id="43202" w:author="Delta" w:date="2021-07-23T11:12:00Z">
              <w:r w:rsidRPr="008E21F4">
                <w:rPr>
                  <w:rFonts w:ascii="Arial" w:hAnsi="Arial" w:cs="Arial"/>
                  <w:sz w:val="18"/>
                  <w:lang w:eastAsia="ja-JP"/>
                </w:rPr>
                <w:t>1</w:t>
              </w:r>
            </w:ins>
          </w:p>
          <w:p w14:paraId="698DEF32" w14:textId="77777777" w:rsidR="00CB3986" w:rsidRPr="008E21F4" w:rsidRDefault="00CB3986" w:rsidP="00D04D5F">
            <w:pPr>
              <w:keepNext/>
              <w:keepLines/>
              <w:spacing w:after="0"/>
              <w:jc w:val="right"/>
              <w:rPr>
                <w:ins w:id="43203" w:author="Delta" w:date="2021-07-23T11:12:00Z"/>
                <w:rFonts w:ascii="Arial" w:hAnsi="Arial" w:cs="Arial"/>
                <w:sz w:val="18"/>
                <w:lang w:eastAsia="ja-JP"/>
              </w:rPr>
            </w:pPr>
            <w:ins w:id="4320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051E313A" w14:textId="77777777" w:rsidR="00CB3986" w:rsidRPr="008E21F4" w:rsidRDefault="00CB3986" w:rsidP="00D04D5F">
            <w:pPr>
              <w:keepNext/>
              <w:keepLines/>
              <w:spacing w:after="0"/>
              <w:jc w:val="center"/>
              <w:rPr>
                <w:ins w:id="43205" w:author="Delta" w:date="2021-07-23T11:12:00Z"/>
                <w:rFonts w:ascii="Arial" w:hAnsi="Arial" w:cs="Arial"/>
                <w:sz w:val="18"/>
                <w:lang w:eastAsia="ja-JP"/>
              </w:rPr>
            </w:pPr>
            <w:ins w:id="43206" w:author="Delta" w:date="2021-07-23T11:12:00Z">
              <w:r w:rsidRPr="008E21F4">
                <w:rPr>
                  <w:rFonts w:ascii="Arial" w:hAnsi="Arial" w:cs="Arial"/>
                  <w:sz w:val="18"/>
                  <w:lang w:eastAsia="ja-JP"/>
                </w:rPr>
                <w:t>to</w:t>
              </w:r>
            </w:ins>
          </w:p>
          <w:p w14:paraId="72532C4C" w14:textId="77777777" w:rsidR="00CB3986" w:rsidRPr="008E21F4" w:rsidRDefault="00CB3986" w:rsidP="00D04D5F">
            <w:pPr>
              <w:keepNext/>
              <w:keepLines/>
              <w:spacing w:after="0"/>
              <w:jc w:val="center"/>
              <w:rPr>
                <w:ins w:id="43207" w:author="Delta" w:date="2021-07-23T11:12:00Z"/>
                <w:rFonts w:ascii="Arial" w:hAnsi="Arial" w:cs="Arial"/>
                <w:sz w:val="18"/>
                <w:lang w:eastAsia="ja-JP"/>
              </w:rPr>
            </w:pPr>
            <w:ins w:id="43208"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7BD76295" w14:textId="77777777" w:rsidR="00CB3986" w:rsidRPr="008E21F4" w:rsidRDefault="00CB3986" w:rsidP="00D04D5F">
            <w:pPr>
              <w:keepNext/>
              <w:keepLines/>
              <w:spacing w:after="0"/>
              <w:rPr>
                <w:ins w:id="43209" w:author="Delta" w:date="2021-07-23T11:12:00Z"/>
                <w:rFonts w:ascii="Arial" w:hAnsi="Arial" w:cs="Arial"/>
                <w:sz w:val="18"/>
                <w:lang w:eastAsia="ja-JP"/>
              </w:rPr>
            </w:pPr>
            <w:ins w:id="43210"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10EDDB74" w14:textId="77777777" w:rsidR="00CB3986" w:rsidRPr="008E21F4" w:rsidRDefault="00CB3986" w:rsidP="00D04D5F">
            <w:pPr>
              <w:keepNext/>
              <w:keepLines/>
              <w:spacing w:after="0"/>
              <w:rPr>
                <w:ins w:id="43211" w:author="Delta" w:date="2021-07-23T11:12:00Z"/>
                <w:rFonts w:ascii="Arial" w:hAnsi="Arial" w:cs="Arial"/>
                <w:sz w:val="18"/>
                <w:lang w:eastAsia="ja-JP"/>
              </w:rPr>
            </w:pPr>
            <w:ins w:id="43212" w:author="Delta" w:date="2021-07-23T11:12:00Z">
              <w:r w:rsidRPr="008E21F4">
                <w:rPr>
                  <w:rFonts w:ascii="Arial" w:hAnsi="Arial" w:cs="Arial"/>
                  <w:sz w:val="18"/>
                  <w:lang w:eastAsia="ja-JP"/>
                </w:rPr>
                <w:t>12750</w:t>
              </w:r>
            </w:ins>
          </w:p>
        </w:tc>
        <w:tc>
          <w:tcPr>
            <w:tcW w:w="1276" w:type="dxa"/>
            <w:tcBorders>
              <w:left w:val="single" w:sz="4" w:space="0" w:color="auto"/>
            </w:tcBorders>
          </w:tcPr>
          <w:p w14:paraId="1008A538" w14:textId="77777777" w:rsidR="00CB3986" w:rsidRPr="008E21F4" w:rsidRDefault="00CB3986" w:rsidP="00D04D5F">
            <w:pPr>
              <w:keepNext/>
              <w:keepLines/>
              <w:spacing w:after="0"/>
              <w:jc w:val="center"/>
              <w:rPr>
                <w:ins w:id="43213" w:author="Delta" w:date="2021-07-23T11:12:00Z"/>
                <w:rFonts w:ascii="Arial" w:hAnsi="Arial" w:cs="Arial"/>
                <w:sz w:val="18"/>
                <w:lang w:eastAsia="ja-JP"/>
              </w:rPr>
            </w:pPr>
            <w:ins w:id="43214"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36B71209" w14:textId="77777777" w:rsidR="00CB3986" w:rsidRPr="008E21F4" w:rsidRDefault="00CB3986" w:rsidP="00D04D5F">
            <w:pPr>
              <w:keepNext/>
              <w:keepLines/>
              <w:spacing w:after="0"/>
              <w:jc w:val="center"/>
              <w:rPr>
                <w:ins w:id="43215" w:author="Delta" w:date="2021-07-23T11:12:00Z"/>
                <w:rFonts w:ascii="Arial" w:hAnsi="Arial" w:cs="Arial"/>
                <w:sz w:val="18"/>
                <w:lang w:eastAsia="ja-JP"/>
              </w:rPr>
            </w:pPr>
            <w:ins w:id="4321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283BC20E" w14:textId="77777777" w:rsidR="00CB3986" w:rsidRPr="008E21F4" w:rsidRDefault="00CB3986" w:rsidP="00D04D5F">
            <w:pPr>
              <w:keepNext/>
              <w:keepLines/>
              <w:spacing w:after="0"/>
              <w:jc w:val="center"/>
              <w:rPr>
                <w:ins w:id="43217" w:author="Delta" w:date="2021-07-23T11:12:00Z"/>
                <w:rFonts w:ascii="Arial" w:hAnsi="Arial" w:cs="Arial"/>
                <w:sz w:val="18"/>
                <w:lang w:eastAsia="ja-JP"/>
              </w:rPr>
            </w:pPr>
            <w:ins w:id="43218" w:author="Delta" w:date="2021-07-23T11:12:00Z">
              <w:r w:rsidRPr="008E21F4">
                <w:rPr>
                  <w:rFonts w:ascii="Arial" w:hAnsi="Arial" w:cs="Arial"/>
                  <w:sz w:val="18"/>
                  <w:lang w:eastAsia="ja-JP"/>
                </w:rPr>
                <w:sym w:font="Symbol" w:char="F0BE"/>
              </w:r>
            </w:ins>
          </w:p>
        </w:tc>
        <w:tc>
          <w:tcPr>
            <w:tcW w:w="1276" w:type="dxa"/>
          </w:tcPr>
          <w:p w14:paraId="17906450" w14:textId="77777777" w:rsidR="00CB3986" w:rsidRPr="008E21F4" w:rsidRDefault="00CB3986" w:rsidP="00D04D5F">
            <w:pPr>
              <w:keepNext/>
              <w:keepLines/>
              <w:spacing w:after="0"/>
              <w:rPr>
                <w:ins w:id="43219" w:author="Delta" w:date="2021-07-23T11:12:00Z"/>
                <w:rFonts w:ascii="Arial" w:hAnsi="Arial" w:cs="Arial"/>
                <w:sz w:val="18"/>
                <w:lang w:eastAsia="ja-JP"/>
              </w:rPr>
            </w:pPr>
            <w:ins w:id="43220" w:author="Delta" w:date="2021-07-23T11:12:00Z">
              <w:r w:rsidRPr="008E21F4">
                <w:rPr>
                  <w:rFonts w:ascii="Arial" w:hAnsi="Arial" w:cs="Arial"/>
                  <w:sz w:val="18"/>
                  <w:lang w:eastAsia="ja-JP"/>
                </w:rPr>
                <w:t xml:space="preserve">CW carrier </w:t>
              </w:r>
            </w:ins>
          </w:p>
        </w:tc>
      </w:tr>
      <w:tr w:rsidR="00CB3986" w:rsidRPr="008E21F4" w14:paraId="0ECAFDA3" w14:textId="77777777" w:rsidTr="00D04D5F">
        <w:trPr>
          <w:cantSplit/>
          <w:ins w:id="43221" w:author="Delta" w:date="2021-07-23T11:12:00Z"/>
        </w:trPr>
        <w:tc>
          <w:tcPr>
            <w:tcW w:w="1134" w:type="dxa"/>
            <w:vMerge w:val="restart"/>
            <w:tcBorders>
              <w:right w:val="single" w:sz="4" w:space="0" w:color="auto"/>
            </w:tcBorders>
          </w:tcPr>
          <w:p w14:paraId="52D67A87" w14:textId="77777777" w:rsidR="00CB3986" w:rsidRPr="008E21F4" w:rsidRDefault="00CB3986" w:rsidP="00D04D5F">
            <w:pPr>
              <w:keepNext/>
              <w:keepLines/>
              <w:spacing w:after="0"/>
              <w:jc w:val="center"/>
              <w:rPr>
                <w:ins w:id="43222" w:author="Delta" w:date="2021-07-23T11:12:00Z"/>
                <w:rFonts w:ascii="Arial" w:hAnsi="Arial" w:cs="Arial"/>
                <w:sz w:val="18"/>
                <w:lang w:eastAsia="ja-JP"/>
              </w:rPr>
            </w:pPr>
            <w:ins w:id="43223" w:author="Delta" w:date="2021-07-23T11:12:00Z">
              <w:r w:rsidRPr="008E21F4">
                <w:rPr>
                  <w:rFonts w:ascii="Arial" w:hAnsi="Arial" w:cs="Arial"/>
                  <w:sz w:val="18"/>
                  <w:lang w:eastAsia="ja-JP"/>
                </w:rPr>
                <w:t>8, 26, 28</w:t>
              </w:r>
            </w:ins>
          </w:p>
        </w:tc>
        <w:tc>
          <w:tcPr>
            <w:tcW w:w="1276" w:type="dxa"/>
            <w:tcBorders>
              <w:top w:val="single" w:sz="4" w:space="0" w:color="auto"/>
              <w:left w:val="single" w:sz="4" w:space="0" w:color="auto"/>
              <w:bottom w:val="single" w:sz="4" w:space="0" w:color="auto"/>
              <w:right w:val="nil"/>
            </w:tcBorders>
          </w:tcPr>
          <w:p w14:paraId="09277CEA" w14:textId="77777777" w:rsidR="00CB3986" w:rsidRPr="008E21F4" w:rsidRDefault="00CB3986" w:rsidP="00D04D5F">
            <w:pPr>
              <w:keepNext/>
              <w:keepLines/>
              <w:spacing w:after="0"/>
              <w:jc w:val="right"/>
              <w:rPr>
                <w:ins w:id="43224" w:author="Delta" w:date="2021-07-23T11:12:00Z"/>
                <w:rFonts w:ascii="Arial" w:hAnsi="Arial" w:cs="Arial"/>
                <w:sz w:val="18"/>
                <w:lang w:eastAsia="ja-JP"/>
              </w:rPr>
            </w:pPr>
            <w:ins w:id="43225"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4AEFD7C0" w14:textId="77777777" w:rsidR="00CB3986" w:rsidRPr="008E21F4" w:rsidRDefault="00CB3986" w:rsidP="00D04D5F">
            <w:pPr>
              <w:keepNext/>
              <w:keepLines/>
              <w:spacing w:after="0"/>
              <w:jc w:val="center"/>
              <w:rPr>
                <w:ins w:id="43226" w:author="Delta" w:date="2021-07-23T11:12:00Z"/>
                <w:rFonts w:ascii="Arial" w:hAnsi="Arial" w:cs="Arial"/>
                <w:sz w:val="18"/>
                <w:lang w:eastAsia="ja-JP"/>
              </w:rPr>
            </w:pPr>
            <w:ins w:id="43227"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6E34CA2C" w14:textId="77777777" w:rsidR="00CB3986" w:rsidRPr="008E21F4" w:rsidRDefault="00CB3986" w:rsidP="00D04D5F">
            <w:pPr>
              <w:keepNext/>
              <w:keepLines/>
              <w:spacing w:after="0"/>
              <w:rPr>
                <w:ins w:id="43228" w:author="Delta" w:date="2021-07-23T11:12:00Z"/>
                <w:rFonts w:ascii="Arial" w:hAnsi="Arial" w:cs="Arial"/>
                <w:sz w:val="18"/>
                <w:lang w:eastAsia="ja-JP"/>
              </w:rPr>
            </w:pPr>
            <w:ins w:id="43229"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ins>
          </w:p>
        </w:tc>
        <w:tc>
          <w:tcPr>
            <w:tcW w:w="1276" w:type="dxa"/>
            <w:tcBorders>
              <w:left w:val="single" w:sz="4" w:space="0" w:color="auto"/>
            </w:tcBorders>
          </w:tcPr>
          <w:p w14:paraId="7A3CE9A0" w14:textId="77777777" w:rsidR="00CB3986" w:rsidRPr="008E21F4" w:rsidRDefault="00CB3986" w:rsidP="00D04D5F">
            <w:pPr>
              <w:keepNext/>
              <w:keepLines/>
              <w:spacing w:after="0"/>
              <w:jc w:val="center"/>
              <w:rPr>
                <w:ins w:id="43230" w:author="Delta" w:date="2021-07-23T11:12:00Z"/>
                <w:rFonts w:ascii="Arial" w:hAnsi="Arial" w:cs="Arial"/>
                <w:sz w:val="18"/>
                <w:lang w:eastAsia="ja-JP"/>
              </w:rPr>
            </w:pPr>
            <w:ins w:id="43231" w:author="Delta" w:date="2021-07-23T11:12:00Z">
              <w:r w:rsidRPr="008E21F4">
                <w:rPr>
                  <w:rFonts w:ascii="Arial" w:hAnsi="Arial" w:cs="Arial"/>
                  <w:sz w:val="18"/>
                  <w:lang w:eastAsia="ja-JP"/>
                </w:rPr>
                <w:t>-38</w:t>
              </w:r>
            </w:ins>
          </w:p>
        </w:tc>
        <w:tc>
          <w:tcPr>
            <w:tcW w:w="1559" w:type="dxa"/>
          </w:tcPr>
          <w:p w14:paraId="0DDB91D8" w14:textId="77777777" w:rsidR="00CB3986" w:rsidRPr="008E21F4" w:rsidRDefault="00CB3986" w:rsidP="00D04D5F">
            <w:pPr>
              <w:keepNext/>
              <w:keepLines/>
              <w:spacing w:after="0"/>
              <w:jc w:val="center"/>
              <w:rPr>
                <w:ins w:id="43232" w:author="Delta" w:date="2021-07-23T11:12:00Z"/>
                <w:rFonts w:ascii="Arial" w:hAnsi="Arial" w:cs="Arial"/>
                <w:sz w:val="18"/>
                <w:lang w:eastAsia="ja-JP"/>
              </w:rPr>
            </w:pPr>
            <w:ins w:id="43233"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3B76C28B" w14:textId="77777777" w:rsidR="00CB3986" w:rsidRPr="008E21F4" w:rsidRDefault="00CB3986" w:rsidP="00D04D5F">
            <w:pPr>
              <w:keepNext/>
              <w:keepLines/>
              <w:spacing w:after="0"/>
              <w:jc w:val="center"/>
              <w:rPr>
                <w:ins w:id="43234" w:author="Delta" w:date="2021-07-23T11:12:00Z"/>
                <w:rFonts w:ascii="Arial" w:hAnsi="Arial" w:cs="Arial"/>
                <w:sz w:val="18"/>
                <w:lang w:eastAsia="zh-CN"/>
              </w:rPr>
            </w:pPr>
            <w:ins w:id="43235" w:author="Delta" w:date="2021-07-23T11:12:00Z">
              <w:r w:rsidRPr="008E21F4">
                <w:rPr>
                  <w:rFonts w:ascii="Arial" w:hAnsi="Arial" w:cs="Arial"/>
                  <w:sz w:val="18"/>
                  <w:lang w:eastAsia="ja-JP"/>
                </w:rPr>
                <w:t>See table 7.6.2b</w:t>
              </w:r>
            </w:ins>
          </w:p>
        </w:tc>
        <w:tc>
          <w:tcPr>
            <w:tcW w:w="1276" w:type="dxa"/>
          </w:tcPr>
          <w:p w14:paraId="56121561" w14:textId="77777777" w:rsidR="00CB3986" w:rsidRPr="008E21F4" w:rsidRDefault="00CB3986" w:rsidP="00D04D5F">
            <w:pPr>
              <w:keepNext/>
              <w:keepLines/>
              <w:spacing w:after="0"/>
              <w:rPr>
                <w:ins w:id="43236" w:author="Delta" w:date="2021-07-23T11:12:00Z"/>
                <w:rFonts w:ascii="Arial" w:hAnsi="Arial" w:cs="Arial"/>
                <w:sz w:val="18"/>
                <w:lang w:eastAsia="zh-CN"/>
              </w:rPr>
            </w:pPr>
            <w:ins w:id="43237" w:author="Delta" w:date="2021-07-23T11:12:00Z">
              <w:r w:rsidRPr="008E21F4">
                <w:rPr>
                  <w:rFonts w:ascii="Arial" w:hAnsi="Arial" w:cs="Arial"/>
                  <w:sz w:val="18"/>
                  <w:lang w:eastAsia="ja-JP"/>
                </w:rPr>
                <w:t>See table 7.6.2b</w:t>
              </w:r>
            </w:ins>
          </w:p>
        </w:tc>
      </w:tr>
      <w:tr w:rsidR="00CB3986" w:rsidRPr="008E21F4" w14:paraId="52A139E6" w14:textId="77777777" w:rsidTr="00D04D5F">
        <w:trPr>
          <w:cantSplit/>
          <w:ins w:id="43238" w:author="Delta" w:date="2021-07-23T11:12:00Z"/>
        </w:trPr>
        <w:tc>
          <w:tcPr>
            <w:tcW w:w="1134" w:type="dxa"/>
            <w:vMerge/>
            <w:tcBorders>
              <w:right w:val="single" w:sz="4" w:space="0" w:color="auto"/>
            </w:tcBorders>
          </w:tcPr>
          <w:p w14:paraId="1C711010" w14:textId="77777777" w:rsidR="00CB3986" w:rsidRPr="008E21F4" w:rsidRDefault="00CB3986" w:rsidP="00D04D5F">
            <w:pPr>
              <w:keepNext/>
              <w:keepLines/>
              <w:spacing w:after="0"/>
              <w:jc w:val="center"/>
              <w:rPr>
                <w:ins w:id="43239"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881F1FB" w14:textId="77777777" w:rsidR="00CB3986" w:rsidRPr="008E21F4" w:rsidRDefault="00CB3986" w:rsidP="00D04D5F">
            <w:pPr>
              <w:keepNext/>
              <w:keepLines/>
              <w:spacing w:after="0"/>
              <w:jc w:val="right"/>
              <w:rPr>
                <w:ins w:id="43240" w:author="Delta" w:date="2021-07-23T11:12:00Z"/>
                <w:rFonts w:ascii="Arial" w:hAnsi="Arial" w:cs="Arial"/>
                <w:sz w:val="18"/>
                <w:lang w:eastAsia="ja-JP"/>
              </w:rPr>
            </w:pPr>
            <w:ins w:id="43241" w:author="Delta" w:date="2021-07-23T11:12:00Z">
              <w:r w:rsidRPr="008E21F4">
                <w:rPr>
                  <w:rFonts w:ascii="Arial" w:hAnsi="Arial" w:cs="Arial"/>
                  <w:sz w:val="18"/>
                  <w:lang w:eastAsia="ja-JP"/>
                </w:rPr>
                <w:t>1</w:t>
              </w:r>
            </w:ins>
          </w:p>
          <w:p w14:paraId="6C2CFE8D" w14:textId="77777777" w:rsidR="00CB3986" w:rsidRPr="008E21F4" w:rsidRDefault="00CB3986" w:rsidP="00D04D5F">
            <w:pPr>
              <w:keepNext/>
              <w:keepLines/>
              <w:spacing w:after="0"/>
              <w:jc w:val="right"/>
              <w:rPr>
                <w:ins w:id="43242" w:author="Delta" w:date="2021-07-23T11:12:00Z"/>
                <w:rFonts w:ascii="Arial" w:hAnsi="Arial" w:cs="Arial"/>
                <w:sz w:val="18"/>
                <w:lang w:eastAsia="ja-JP"/>
              </w:rPr>
            </w:pPr>
            <w:ins w:id="43243"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0)</w:t>
              </w:r>
            </w:ins>
          </w:p>
        </w:tc>
        <w:tc>
          <w:tcPr>
            <w:tcW w:w="425" w:type="dxa"/>
            <w:tcBorders>
              <w:top w:val="single" w:sz="4" w:space="0" w:color="auto"/>
              <w:left w:val="nil"/>
              <w:bottom w:val="single" w:sz="4" w:space="0" w:color="auto"/>
              <w:right w:val="nil"/>
            </w:tcBorders>
          </w:tcPr>
          <w:p w14:paraId="152E554C" w14:textId="77777777" w:rsidR="00CB3986" w:rsidRPr="008E21F4" w:rsidRDefault="00CB3986" w:rsidP="00D04D5F">
            <w:pPr>
              <w:keepNext/>
              <w:keepLines/>
              <w:spacing w:after="0"/>
              <w:jc w:val="center"/>
              <w:rPr>
                <w:ins w:id="43244" w:author="Delta" w:date="2021-07-23T11:12:00Z"/>
                <w:rFonts w:ascii="Arial" w:hAnsi="Arial" w:cs="Arial"/>
                <w:sz w:val="18"/>
                <w:lang w:eastAsia="ja-JP"/>
              </w:rPr>
            </w:pPr>
            <w:ins w:id="43245" w:author="Delta" w:date="2021-07-23T11:12:00Z">
              <w:r w:rsidRPr="008E21F4">
                <w:rPr>
                  <w:rFonts w:ascii="Arial" w:hAnsi="Arial" w:cs="Arial"/>
                  <w:sz w:val="18"/>
                  <w:lang w:eastAsia="ja-JP"/>
                </w:rPr>
                <w:t>to</w:t>
              </w:r>
            </w:ins>
          </w:p>
          <w:p w14:paraId="2D8AF1A5" w14:textId="77777777" w:rsidR="00CB3986" w:rsidRPr="008E21F4" w:rsidRDefault="00CB3986" w:rsidP="00D04D5F">
            <w:pPr>
              <w:keepNext/>
              <w:keepLines/>
              <w:spacing w:after="0"/>
              <w:jc w:val="center"/>
              <w:rPr>
                <w:ins w:id="43246" w:author="Delta" w:date="2021-07-23T11:12:00Z"/>
                <w:rFonts w:ascii="Arial" w:hAnsi="Arial" w:cs="Arial"/>
                <w:sz w:val="18"/>
                <w:lang w:eastAsia="ja-JP"/>
              </w:rPr>
            </w:pPr>
            <w:ins w:id="43247"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466500C9" w14:textId="77777777" w:rsidR="00CB3986" w:rsidRPr="008E21F4" w:rsidRDefault="00CB3986" w:rsidP="00D04D5F">
            <w:pPr>
              <w:keepNext/>
              <w:keepLines/>
              <w:spacing w:after="0"/>
              <w:rPr>
                <w:ins w:id="43248" w:author="Delta" w:date="2021-07-23T11:12:00Z"/>
                <w:rFonts w:ascii="Arial" w:hAnsi="Arial" w:cs="Arial"/>
                <w:sz w:val="18"/>
                <w:lang w:eastAsia="ja-JP"/>
              </w:rPr>
            </w:pPr>
            <w:ins w:id="43249"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2BDC018D" w14:textId="77777777" w:rsidR="00CB3986" w:rsidRPr="008E21F4" w:rsidRDefault="00CB3986" w:rsidP="00D04D5F">
            <w:pPr>
              <w:keepNext/>
              <w:keepLines/>
              <w:spacing w:after="0"/>
              <w:rPr>
                <w:ins w:id="43250" w:author="Delta" w:date="2021-07-23T11:12:00Z"/>
                <w:rFonts w:ascii="Arial" w:hAnsi="Arial" w:cs="Arial"/>
                <w:sz w:val="18"/>
                <w:lang w:eastAsia="ja-JP"/>
              </w:rPr>
            </w:pPr>
            <w:ins w:id="43251" w:author="Delta" w:date="2021-07-23T11:12:00Z">
              <w:r w:rsidRPr="008E21F4">
                <w:rPr>
                  <w:rFonts w:ascii="Arial" w:hAnsi="Arial" w:cs="Arial"/>
                  <w:sz w:val="18"/>
                  <w:lang w:eastAsia="ja-JP"/>
                </w:rPr>
                <w:t>12750</w:t>
              </w:r>
            </w:ins>
          </w:p>
        </w:tc>
        <w:tc>
          <w:tcPr>
            <w:tcW w:w="1276" w:type="dxa"/>
            <w:tcBorders>
              <w:left w:val="single" w:sz="4" w:space="0" w:color="auto"/>
            </w:tcBorders>
          </w:tcPr>
          <w:p w14:paraId="32345298" w14:textId="77777777" w:rsidR="00CB3986" w:rsidRPr="008E21F4" w:rsidRDefault="00CB3986" w:rsidP="00D04D5F">
            <w:pPr>
              <w:keepNext/>
              <w:keepLines/>
              <w:spacing w:after="0"/>
              <w:jc w:val="center"/>
              <w:rPr>
                <w:ins w:id="43252" w:author="Delta" w:date="2021-07-23T11:12:00Z"/>
                <w:rFonts w:ascii="Arial" w:hAnsi="Arial" w:cs="Arial"/>
                <w:sz w:val="18"/>
                <w:lang w:eastAsia="ja-JP"/>
              </w:rPr>
            </w:pPr>
            <w:ins w:id="43253"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1C5158ED" w14:textId="77777777" w:rsidR="00CB3986" w:rsidRPr="008E21F4" w:rsidRDefault="00CB3986" w:rsidP="00D04D5F">
            <w:pPr>
              <w:keepNext/>
              <w:keepLines/>
              <w:spacing w:after="0"/>
              <w:jc w:val="center"/>
              <w:rPr>
                <w:ins w:id="43254" w:author="Delta" w:date="2021-07-23T11:12:00Z"/>
                <w:rFonts w:ascii="Arial" w:hAnsi="Arial" w:cs="Arial"/>
                <w:sz w:val="18"/>
                <w:lang w:eastAsia="ja-JP"/>
              </w:rPr>
            </w:pPr>
            <w:ins w:id="43255"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77CD4F6A" w14:textId="77777777" w:rsidR="00CB3986" w:rsidRPr="008E21F4" w:rsidRDefault="00CB3986" w:rsidP="00D04D5F">
            <w:pPr>
              <w:keepNext/>
              <w:keepLines/>
              <w:spacing w:after="0"/>
              <w:jc w:val="center"/>
              <w:rPr>
                <w:ins w:id="43256" w:author="Delta" w:date="2021-07-23T11:12:00Z"/>
                <w:rFonts w:ascii="Arial" w:hAnsi="Arial" w:cs="Arial"/>
                <w:sz w:val="18"/>
                <w:lang w:eastAsia="ja-JP"/>
              </w:rPr>
            </w:pPr>
            <w:ins w:id="43257" w:author="Delta" w:date="2021-07-23T11:12:00Z">
              <w:r w:rsidRPr="008E21F4">
                <w:rPr>
                  <w:rFonts w:ascii="Arial" w:hAnsi="Arial" w:cs="Arial"/>
                  <w:sz w:val="18"/>
                  <w:lang w:eastAsia="ja-JP"/>
                </w:rPr>
                <w:sym w:font="Symbol" w:char="F0BE"/>
              </w:r>
            </w:ins>
          </w:p>
        </w:tc>
        <w:tc>
          <w:tcPr>
            <w:tcW w:w="1276" w:type="dxa"/>
          </w:tcPr>
          <w:p w14:paraId="1A6C951D" w14:textId="77777777" w:rsidR="00CB3986" w:rsidRPr="008E21F4" w:rsidRDefault="00CB3986" w:rsidP="00D04D5F">
            <w:pPr>
              <w:keepNext/>
              <w:keepLines/>
              <w:spacing w:after="0"/>
              <w:rPr>
                <w:ins w:id="43258" w:author="Delta" w:date="2021-07-23T11:12:00Z"/>
                <w:rFonts w:ascii="Arial" w:hAnsi="Arial" w:cs="Arial"/>
                <w:sz w:val="18"/>
                <w:lang w:eastAsia="ja-JP"/>
              </w:rPr>
            </w:pPr>
            <w:ins w:id="43259" w:author="Delta" w:date="2021-07-23T11:12:00Z">
              <w:r w:rsidRPr="008E21F4">
                <w:rPr>
                  <w:rFonts w:ascii="Arial" w:hAnsi="Arial" w:cs="Arial"/>
                  <w:sz w:val="18"/>
                  <w:lang w:eastAsia="ja-JP"/>
                </w:rPr>
                <w:t xml:space="preserve">CW carrier </w:t>
              </w:r>
            </w:ins>
          </w:p>
        </w:tc>
      </w:tr>
      <w:tr w:rsidR="00CB3986" w:rsidRPr="008E21F4" w14:paraId="2D9978EA" w14:textId="77777777" w:rsidTr="00D04D5F">
        <w:trPr>
          <w:cantSplit/>
          <w:ins w:id="43260" w:author="Delta" w:date="2021-07-23T11:12:00Z"/>
        </w:trPr>
        <w:tc>
          <w:tcPr>
            <w:tcW w:w="1134" w:type="dxa"/>
            <w:vMerge w:val="restart"/>
            <w:tcBorders>
              <w:right w:val="single" w:sz="4" w:space="0" w:color="auto"/>
            </w:tcBorders>
          </w:tcPr>
          <w:p w14:paraId="0E370785" w14:textId="77777777" w:rsidR="00CB3986" w:rsidRPr="008E21F4" w:rsidRDefault="00CB3986" w:rsidP="00D04D5F">
            <w:pPr>
              <w:keepNext/>
              <w:keepLines/>
              <w:spacing w:after="0"/>
              <w:jc w:val="center"/>
              <w:rPr>
                <w:ins w:id="43261" w:author="Delta" w:date="2021-07-23T11:12:00Z"/>
                <w:rFonts w:ascii="Arial" w:hAnsi="Arial" w:cs="Arial"/>
                <w:sz w:val="18"/>
                <w:lang w:eastAsia="ja-JP"/>
              </w:rPr>
            </w:pPr>
            <w:ins w:id="43262" w:author="Delta" w:date="2021-07-23T11:12:00Z">
              <w:r w:rsidRPr="008E21F4">
                <w:rPr>
                  <w:rFonts w:ascii="Arial" w:hAnsi="Arial" w:cs="Arial"/>
                  <w:sz w:val="18"/>
                  <w:lang w:eastAsia="ja-JP"/>
                </w:rPr>
                <w:t>12</w:t>
              </w:r>
            </w:ins>
          </w:p>
        </w:tc>
        <w:tc>
          <w:tcPr>
            <w:tcW w:w="1276" w:type="dxa"/>
            <w:tcBorders>
              <w:top w:val="single" w:sz="4" w:space="0" w:color="auto"/>
              <w:left w:val="single" w:sz="4" w:space="0" w:color="auto"/>
              <w:bottom w:val="single" w:sz="4" w:space="0" w:color="auto"/>
              <w:right w:val="nil"/>
            </w:tcBorders>
          </w:tcPr>
          <w:p w14:paraId="7028406C" w14:textId="77777777" w:rsidR="00CB3986" w:rsidRPr="008E21F4" w:rsidRDefault="00CB3986" w:rsidP="00D04D5F">
            <w:pPr>
              <w:keepNext/>
              <w:keepLines/>
              <w:spacing w:after="0"/>
              <w:jc w:val="right"/>
              <w:rPr>
                <w:ins w:id="43263" w:author="Delta" w:date="2021-07-23T11:12:00Z"/>
                <w:rFonts w:ascii="Arial" w:hAnsi="Arial" w:cs="Arial"/>
                <w:sz w:val="18"/>
                <w:lang w:eastAsia="ja-JP"/>
              </w:rPr>
            </w:pPr>
            <w:ins w:id="43264"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533C5789" w14:textId="77777777" w:rsidR="00CB3986" w:rsidRPr="008E21F4" w:rsidRDefault="00CB3986" w:rsidP="00D04D5F">
            <w:pPr>
              <w:keepNext/>
              <w:keepLines/>
              <w:spacing w:after="0"/>
              <w:jc w:val="center"/>
              <w:rPr>
                <w:ins w:id="43265" w:author="Delta" w:date="2021-07-23T11:12:00Z"/>
                <w:rFonts w:ascii="Arial" w:hAnsi="Arial" w:cs="Arial"/>
                <w:sz w:val="18"/>
                <w:lang w:eastAsia="ja-JP"/>
              </w:rPr>
            </w:pPr>
            <w:ins w:id="43266"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4CF6F69D" w14:textId="77777777" w:rsidR="00CB3986" w:rsidRPr="008E21F4" w:rsidRDefault="00CB3986" w:rsidP="00D04D5F">
            <w:pPr>
              <w:keepNext/>
              <w:keepLines/>
              <w:spacing w:after="0"/>
              <w:rPr>
                <w:ins w:id="43267" w:author="Delta" w:date="2021-07-23T11:12:00Z"/>
                <w:rFonts w:ascii="Arial" w:hAnsi="Arial" w:cs="Arial"/>
                <w:sz w:val="18"/>
                <w:lang w:eastAsia="ja-JP"/>
              </w:rPr>
            </w:pPr>
            <w:ins w:id="4326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ins>
          </w:p>
        </w:tc>
        <w:tc>
          <w:tcPr>
            <w:tcW w:w="1276" w:type="dxa"/>
            <w:tcBorders>
              <w:left w:val="single" w:sz="4" w:space="0" w:color="auto"/>
            </w:tcBorders>
          </w:tcPr>
          <w:p w14:paraId="395FC8B1" w14:textId="77777777" w:rsidR="00CB3986" w:rsidRPr="008E21F4" w:rsidRDefault="00CB3986" w:rsidP="00D04D5F">
            <w:pPr>
              <w:keepNext/>
              <w:keepLines/>
              <w:spacing w:after="0"/>
              <w:jc w:val="center"/>
              <w:rPr>
                <w:ins w:id="43269" w:author="Delta" w:date="2021-07-23T11:12:00Z"/>
                <w:rFonts w:ascii="Arial" w:hAnsi="Arial" w:cs="Arial"/>
                <w:sz w:val="18"/>
                <w:lang w:eastAsia="ja-JP"/>
              </w:rPr>
            </w:pPr>
            <w:ins w:id="43270" w:author="Delta" w:date="2021-07-23T11:12:00Z">
              <w:r w:rsidRPr="008E21F4">
                <w:rPr>
                  <w:rFonts w:ascii="Arial" w:hAnsi="Arial" w:cs="Arial"/>
                  <w:sz w:val="18"/>
                  <w:lang w:eastAsia="ja-JP"/>
                </w:rPr>
                <w:t>-38</w:t>
              </w:r>
            </w:ins>
          </w:p>
        </w:tc>
        <w:tc>
          <w:tcPr>
            <w:tcW w:w="1559" w:type="dxa"/>
          </w:tcPr>
          <w:p w14:paraId="2AA2F81B" w14:textId="77777777" w:rsidR="00CB3986" w:rsidRPr="008E21F4" w:rsidRDefault="00CB3986" w:rsidP="00D04D5F">
            <w:pPr>
              <w:keepNext/>
              <w:keepLines/>
              <w:spacing w:after="0"/>
              <w:jc w:val="center"/>
              <w:rPr>
                <w:ins w:id="43271" w:author="Delta" w:date="2021-07-23T11:12:00Z"/>
                <w:rFonts w:ascii="Arial" w:hAnsi="Arial" w:cs="Arial"/>
                <w:sz w:val="18"/>
                <w:lang w:eastAsia="ja-JP"/>
              </w:rPr>
            </w:pPr>
            <w:ins w:id="43272"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4914FA6D" w14:textId="77777777" w:rsidR="00CB3986" w:rsidRPr="008E21F4" w:rsidRDefault="00CB3986" w:rsidP="00D04D5F">
            <w:pPr>
              <w:keepNext/>
              <w:keepLines/>
              <w:spacing w:after="0"/>
              <w:jc w:val="center"/>
              <w:rPr>
                <w:ins w:id="43273" w:author="Delta" w:date="2021-07-23T11:12:00Z"/>
                <w:rFonts w:ascii="Arial" w:hAnsi="Arial" w:cs="Arial"/>
                <w:sz w:val="18"/>
                <w:lang w:eastAsia="zh-CN"/>
              </w:rPr>
            </w:pPr>
            <w:ins w:id="43274" w:author="Delta" w:date="2021-07-23T11:12:00Z">
              <w:r w:rsidRPr="008E21F4">
                <w:rPr>
                  <w:rFonts w:ascii="Arial" w:hAnsi="Arial" w:cs="Arial"/>
                  <w:sz w:val="18"/>
                  <w:lang w:eastAsia="ja-JP"/>
                </w:rPr>
                <w:t>See table 7.6.2b</w:t>
              </w:r>
            </w:ins>
          </w:p>
        </w:tc>
        <w:tc>
          <w:tcPr>
            <w:tcW w:w="1276" w:type="dxa"/>
          </w:tcPr>
          <w:p w14:paraId="44D8008A" w14:textId="77777777" w:rsidR="00CB3986" w:rsidRPr="008E21F4" w:rsidRDefault="00CB3986" w:rsidP="00D04D5F">
            <w:pPr>
              <w:keepNext/>
              <w:keepLines/>
              <w:spacing w:after="0"/>
              <w:rPr>
                <w:ins w:id="43275" w:author="Delta" w:date="2021-07-23T11:12:00Z"/>
                <w:rFonts w:ascii="Arial" w:hAnsi="Arial" w:cs="Arial"/>
                <w:sz w:val="18"/>
                <w:lang w:eastAsia="zh-CN"/>
              </w:rPr>
            </w:pPr>
            <w:ins w:id="43276" w:author="Delta" w:date="2021-07-23T11:12:00Z">
              <w:r w:rsidRPr="008E21F4">
                <w:rPr>
                  <w:rFonts w:ascii="Arial" w:hAnsi="Arial" w:cs="Arial"/>
                  <w:sz w:val="18"/>
                  <w:lang w:eastAsia="ja-JP"/>
                </w:rPr>
                <w:t>See table 7.6.2b</w:t>
              </w:r>
            </w:ins>
          </w:p>
        </w:tc>
      </w:tr>
      <w:tr w:rsidR="00CB3986" w:rsidRPr="008E21F4" w14:paraId="22C2AA38" w14:textId="77777777" w:rsidTr="00D04D5F">
        <w:trPr>
          <w:cantSplit/>
          <w:ins w:id="43277" w:author="Delta" w:date="2021-07-23T11:12:00Z"/>
        </w:trPr>
        <w:tc>
          <w:tcPr>
            <w:tcW w:w="1134" w:type="dxa"/>
            <w:vMerge/>
            <w:tcBorders>
              <w:right w:val="single" w:sz="4" w:space="0" w:color="auto"/>
            </w:tcBorders>
          </w:tcPr>
          <w:p w14:paraId="73C0671F" w14:textId="77777777" w:rsidR="00CB3986" w:rsidRPr="008E21F4" w:rsidRDefault="00CB3986" w:rsidP="00D04D5F">
            <w:pPr>
              <w:keepNext/>
              <w:keepLines/>
              <w:spacing w:after="0"/>
              <w:jc w:val="center"/>
              <w:rPr>
                <w:ins w:id="43278"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741005B" w14:textId="77777777" w:rsidR="00CB3986" w:rsidRPr="008E21F4" w:rsidRDefault="00CB3986" w:rsidP="00D04D5F">
            <w:pPr>
              <w:keepNext/>
              <w:keepLines/>
              <w:spacing w:after="0"/>
              <w:jc w:val="right"/>
              <w:rPr>
                <w:ins w:id="43279" w:author="Delta" w:date="2021-07-23T11:12:00Z"/>
                <w:rFonts w:ascii="Arial" w:hAnsi="Arial" w:cs="Arial"/>
                <w:sz w:val="18"/>
                <w:lang w:eastAsia="ja-JP"/>
              </w:rPr>
            </w:pPr>
            <w:ins w:id="43280" w:author="Delta" w:date="2021-07-23T11:12:00Z">
              <w:r w:rsidRPr="008E21F4">
                <w:rPr>
                  <w:rFonts w:ascii="Arial" w:hAnsi="Arial" w:cs="Arial"/>
                  <w:sz w:val="18"/>
                  <w:lang w:eastAsia="ja-JP"/>
                </w:rPr>
                <w:t>1</w:t>
              </w:r>
            </w:ins>
          </w:p>
          <w:p w14:paraId="53B772B5" w14:textId="77777777" w:rsidR="00CB3986" w:rsidRPr="008E21F4" w:rsidRDefault="00CB3986" w:rsidP="00D04D5F">
            <w:pPr>
              <w:keepNext/>
              <w:keepLines/>
              <w:spacing w:after="0"/>
              <w:jc w:val="right"/>
              <w:rPr>
                <w:ins w:id="43281" w:author="Delta" w:date="2021-07-23T11:12:00Z"/>
                <w:rFonts w:ascii="Arial" w:hAnsi="Arial" w:cs="Arial"/>
                <w:sz w:val="18"/>
                <w:lang w:eastAsia="ja-JP"/>
              </w:rPr>
            </w:pPr>
            <w:ins w:id="4328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3)</w:t>
              </w:r>
            </w:ins>
          </w:p>
        </w:tc>
        <w:tc>
          <w:tcPr>
            <w:tcW w:w="425" w:type="dxa"/>
            <w:tcBorders>
              <w:top w:val="single" w:sz="4" w:space="0" w:color="auto"/>
              <w:left w:val="nil"/>
              <w:bottom w:val="single" w:sz="4" w:space="0" w:color="auto"/>
              <w:right w:val="nil"/>
            </w:tcBorders>
          </w:tcPr>
          <w:p w14:paraId="3FB866D1" w14:textId="77777777" w:rsidR="00CB3986" w:rsidRPr="008E21F4" w:rsidRDefault="00CB3986" w:rsidP="00D04D5F">
            <w:pPr>
              <w:keepNext/>
              <w:keepLines/>
              <w:spacing w:after="0"/>
              <w:jc w:val="center"/>
              <w:rPr>
                <w:ins w:id="43283" w:author="Delta" w:date="2021-07-23T11:12:00Z"/>
                <w:rFonts w:ascii="Arial" w:hAnsi="Arial" w:cs="Arial"/>
                <w:sz w:val="18"/>
                <w:lang w:eastAsia="ja-JP"/>
              </w:rPr>
            </w:pPr>
            <w:ins w:id="43284" w:author="Delta" w:date="2021-07-23T11:12:00Z">
              <w:r w:rsidRPr="008E21F4">
                <w:rPr>
                  <w:rFonts w:ascii="Arial" w:hAnsi="Arial" w:cs="Arial"/>
                  <w:sz w:val="18"/>
                  <w:lang w:eastAsia="ja-JP"/>
                </w:rPr>
                <w:t>to</w:t>
              </w:r>
            </w:ins>
          </w:p>
          <w:p w14:paraId="204D2A55" w14:textId="77777777" w:rsidR="00CB3986" w:rsidRPr="008E21F4" w:rsidRDefault="00CB3986" w:rsidP="00D04D5F">
            <w:pPr>
              <w:keepNext/>
              <w:keepLines/>
              <w:spacing w:after="0"/>
              <w:jc w:val="center"/>
              <w:rPr>
                <w:ins w:id="43285" w:author="Delta" w:date="2021-07-23T11:12:00Z"/>
                <w:rFonts w:ascii="Arial" w:hAnsi="Arial" w:cs="Arial"/>
                <w:sz w:val="18"/>
                <w:lang w:eastAsia="ja-JP"/>
              </w:rPr>
            </w:pPr>
            <w:ins w:id="43286"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4B5DC084" w14:textId="77777777" w:rsidR="00CB3986" w:rsidRPr="008E21F4" w:rsidRDefault="00CB3986" w:rsidP="00D04D5F">
            <w:pPr>
              <w:keepNext/>
              <w:keepLines/>
              <w:spacing w:after="0"/>
              <w:rPr>
                <w:ins w:id="43287" w:author="Delta" w:date="2021-07-23T11:12:00Z"/>
                <w:rFonts w:ascii="Arial" w:hAnsi="Arial" w:cs="Arial"/>
                <w:sz w:val="18"/>
                <w:lang w:eastAsia="ja-JP"/>
              </w:rPr>
            </w:pPr>
            <w:ins w:id="43288"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66AF6649" w14:textId="77777777" w:rsidR="00CB3986" w:rsidRPr="008E21F4" w:rsidRDefault="00CB3986" w:rsidP="00D04D5F">
            <w:pPr>
              <w:keepNext/>
              <w:keepLines/>
              <w:spacing w:after="0"/>
              <w:rPr>
                <w:ins w:id="43289" w:author="Delta" w:date="2021-07-23T11:12:00Z"/>
                <w:rFonts w:ascii="Arial" w:hAnsi="Arial" w:cs="Arial"/>
                <w:sz w:val="18"/>
                <w:lang w:eastAsia="ja-JP"/>
              </w:rPr>
            </w:pPr>
            <w:ins w:id="43290" w:author="Delta" w:date="2021-07-23T11:12:00Z">
              <w:r w:rsidRPr="008E21F4">
                <w:rPr>
                  <w:rFonts w:ascii="Arial" w:hAnsi="Arial" w:cs="Arial"/>
                  <w:sz w:val="18"/>
                  <w:lang w:eastAsia="ja-JP"/>
                </w:rPr>
                <w:t>12750</w:t>
              </w:r>
            </w:ins>
          </w:p>
        </w:tc>
        <w:tc>
          <w:tcPr>
            <w:tcW w:w="1276" w:type="dxa"/>
            <w:tcBorders>
              <w:left w:val="single" w:sz="4" w:space="0" w:color="auto"/>
            </w:tcBorders>
          </w:tcPr>
          <w:p w14:paraId="71F3F2A8" w14:textId="77777777" w:rsidR="00CB3986" w:rsidRPr="008E21F4" w:rsidRDefault="00CB3986" w:rsidP="00D04D5F">
            <w:pPr>
              <w:keepNext/>
              <w:keepLines/>
              <w:spacing w:after="0"/>
              <w:jc w:val="center"/>
              <w:rPr>
                <w:ins w:id="43291" w:author="Delta" w:date="2021-07-23T11:12:00Z"/>
                <w:rFonts w:ascii="Arial" w:hAnsi="Arial" w:cs="Arial"/>
                <w:sz w:val="18"/>
                <w:lang w:eastAsia="ja-JP"/>
              </w:rPr>
            </w:pPr>
            <w:ins w:id="43292"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36B105B4" w14:textId="77777777" w:rsidR="00CB3986" w:rsidRPr="008E21F4" w:rsidRDefault="00CB3986" w:rsidP="00D04D5F">
            <w:pPr>
              <w:keepNext/>
              <w:keepLines/>
              <w:spacing w:after="0"/>
              <w:jc w:val="center"/>
              <w:rPr>
                <w:ins w:id="43293" w:author="Delta" w:date="2021-07-23T11:12:00Z"/>
                <w:rFonts w:ascii="Arial" w:hAnsi="Arial" w:cs="Arial"/>
                <w:sz w:val="18"/>
                <w:lang w:eastAsia="ja-JP"/>
              </w:rPr>
            </w:pPr>
            <w:ins w:id="43294"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403488CE" w14:textId="77777777" w:rsidR="00CB3986" w:rsidRPr="008E21F4" w:rsidRDefault="00CB3986" w:rsidP="00D04D5F">
            <w:pPr>
              <w:keepNext/>
              <w:keepLines/>
              <w:spacing w:after="0"/>
              <w:jc w:val="center"/>
              <w:rPr>
                <w:ins w:id="43295" w:author="Delta" w:date="2021-07-23T11:12:00Z"/>
                <w:rFonts w:ascii="Arial" w:hAnsi="Arial" w:cs="Arial"/>
                <w:sz w:val="18"/>
                <w:lang w:eastAsia="ja-JP"/>
              </w:rPr>
            </w:pPr>
            <w:ins w:id="43296" w:author="Delta" w:date="2021-07-23T11:12:00Z">
              <w:r w:rsidRPr="008E21F4">
                <w:rPr>
                  <w:rFonts w:ascii="Arial" w:hAnsi="Arial" w:cs="Arial"/>
                  <w:sz w:val="18"/>
                  <w:lang w:eastAsia="ja-JP"/>
                </w:rPr>
                <w:sym w:font="Symbol" w:char="F0BE"/>
              </w:r>
            </w:ins>
          </w:p>
        </w:tc>
        <w:tc>
          <w:tcPr>
            <w:tcW w:w="1276" w:type="dxa"/>
          </w:tcPr>
          <w:p w14:paraId="3A712C70" w14:textId="77777777" w:rsidR="00CB3986" w:rsidRPr="008E21F4" w:rsidRDefault="00CB3986" w:rsidP="00D04D5F">
            <w:pPr>
              <w:keepNext/>
              <w:keepLines/>
              <w:spacing w:after="0"/>
              <w:rPr>
                <w:ins w:id="43297" w:author="Delta" w:date="2021-07-23T11:12:00Z"/>
                <w:rFonts w:ascii="Arial" w:hAnsi="Arial" w:cs="Arial"/>
                <w:sz w:val="18"/>
                <w:lang w:eastAsia="ja-JP"/>
              </w:rPr>
            </w:pPr>
            <w:ins w:id="43298" w:author="Delta" w:date="2021-07-23T11:12:00Z">
              <w:r w:rsidRPr="008E21F4">
                <w:rPr>
                  <w:rFonts w:ascii="Arial" w:hAnsi="Arial" w:cs="Arial"/>
                  <w:sz w:val="18"/>
                  <w:lang w:eastAsia="ja-JP"/>
                </w:rPr>
                <w:t xml:space="preserve">CW carrier </w:t>
              </w:r>
            </w:ins>
          </w:p>
        </w:tc>
      </w:tr>
      <w:tr w:rsidR="00CB3986" w:rsidRPr="008E21F4" w14:paraId="53437EC2" w14:textId="77777777" w:rsidTr="00D04D5F">
        <w:trPr>
          <w:cantSplit/>
          <w:ins w:id="43299" w:author="Delta" w:date="2021-07-23T11:12:00Z"/>
        </w:trPr>
        <w:tc>
          <w:tcPr>
            <w:tcW w:w="1134" w:type="dxa"/>
            <w:vMerge w:val="restart"/>
            <w:tcBorders>
              <w:right w:val="single" w:sz="4" w:space="0" w:color="auto"/>
            </w:tcBorders>
          </w:tcPr>
          <w:p w14:paraId="2108DE8B" w14:textId="77777777" w:rsidR="00CB3986" w:rsidRPr="008E21F4" w:rsidRDefault="00CB3986" w:rsidP="00D04D5F">
            <w:pPr>
              <w:keepNext/>
              <w:keepLines/>
              <w:spacing w:after="0"/>
              <w:jc w:val="center"/>
              <w:rPr>
                <w:ins w:id="43300" w:author="Delta" w:date="2021-07-23T11:12:00Z"/>
                <w:rFonts w:ascii="Arial" w:hAnsi="Arial" w:cs="Arial"/>
                <w:sz w:val="18"/>
                <w:lang w:eastAsia="ja-JP"/>
              </w:rPr>
            </w:pPr>
            <w:ins w:id="43301" w:author="Delta" w:date="2021-07-23T11:12:00Z">
              <w:r w:rsidRPr="008E21F4">
                <w:rPr>
                  <w:rFonts w:ascii="Arial" w:hAnsi="Arial" w:cs="Arial"/>
                  <w:sz w:val="18"/>
                  <w:lang w:eastAsia="ja-JP"/>
                </w:rPr>
                <w:t>17</w:t>
              </w:r>
            </w:ins>
          </w:p>
        </w:tc>
        <w:tc>
          <w:tcPr>
            <w:tcW w:w="1276" w:type="dxa"/>
            <w:tcBorders>
              <w:top w:val="single" w:sz="4" w:space="0" w:color="auto"/>
              <w:left w:val="single" w:sz="4" w:space="0" w:color="auto"/>
              <w:bottom w:val="single" w:sz="4" w:space="0" w:color="auto"/>
              <w:right w:val="nil"/>
            </w:tcBorders>
          </w:tcPr>
          <w:p w14:paraId="6C4E36D0" w14:textId="77777777" w:rsidR="00CB3986" w:rsidRPr="008E21F4" w:rsidRDefault="00CB3986" w:rsidP="00D04D5F">
            <w:pPr>
              <w:keepNext/>
              <w:keepLines/>
              <w:spacing w:after="0"/>
              <w:jc w:val="right"/>
              <w:rPr>
                <w:ins w:id="43302" w:author="Delta" w:date="2021-07-23T11:12:00Z"/>
                <w:rFonts w:ascii="Arial" w:hAnsi="Arial" w:cs="Arial"/>
                <w:sz w:val="18"/>
                <w:lang w:eastAsia="ja-JP"/>
              </w:rPr>
            </w:pPr>
            <w:ins w:id="43303"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0F99ABDF" w14:textId="77777777" w:rsidR="00CB3986" w:rsidRPr="008E21F4" w:rsidRDefault="00CB3986" w:rsidP="00D04D5F">
            <w:pPr>
              <w:keepNext/>
              <w:keepLines/>
              <w:spacing w:after="0"/>
              <w:jc w:val="center"/>
              <w:rPr>
                <w:ins w:id="43304" w:author="Delta" w:date="2021-07-23T11:12:00Z"/>
                <w:rFonts w:ascii="Arial" w:hAnsi="Arial" w:cs="Arial"/>
                <w:sz w:val="18"/>
                <w:lang w:eastAsia="ja-JP"/>
              </w:rPr>
            </w:pPr>
            <w:ins w:id="43305"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1563497B" w14:textId="77777777" w:rsidR="00CB3986" w:rsidRPr="008E21F4" w:rsidRDefault="00CB3986" w:rsidP="00D04D5F">
            <w:pPr>
              <w:keepNext/>
              <w:keepLines/>
              <w:spacing w:after="0"/>
              <w:rPr>
                <w:ins w:id="43306" w:author="Delta" w:date="2021-07-23T11:12:00Z"/>
                <w:rFonts w:ascii="Arial" w:hAnsi="Arial" w:cs="Arial"/>
                <w:sz w:val="18"/>
                <w:lang w:eastAsia="ja-JP"/>
              </w:rPr>
            </w:pPr>
            <w:ins w:id="43307"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ins>
          </w:p>
        </w:tc>
        <w:tc>
          <w:tcPr>
            <w:tcW w:w="1276" w:type="dxa"/>
            <w:tcBorders>
              <w:left w:val="single" w:sz="4" w:space="0" w:color="auto"/>
            </w:tcBorders>
          </w:tcPr>
          <w:p w14:paraId="1D06A164" w14:textId="77777777" w:rsidR="00CB3986" w:rsidRPr="008E21F4" w:rsidRDefault="00CB3986" w:rsidP="00D04D5F">
            <w:pPr>
              <w:keepNext/>
              <w:keepLines/>
              <w:spacing w:after="0"/>
              <w:jc w:val="center"/>
              <w:rPr>
                <w:ins w:id="43308" w:author="Delta" w:date="2021-07-23T11:12:00Z"/>
                <w:rFonts w:ascii="Arial" w:hAnsi="Arial" w:cs="Arial"/>
                <w:sz w:val="18"/>
                <w:lang w:eastAsia="ja-JP"/>
              </w:rPr>
            </w:pPr>
            <w:ins w:id="43309" w:author="Delta" w:date="2021-07-23T11:12:00Z">
              <w:r w:rsidRPr="008E21F4">
                <w:rPr>
                  <w:rFonts w:ascii="Arial" w:hAnsi="Arial" w:cs="Arial"/>
                  <w:sz w:val="18"/>
                  <w:lang w:eastAsia="ja-JP"/>
                </w:rPr>
                <w:t>-38</w:t>
              </w:r>
            </w:ins>
          </w:p>
        </w:tc>
        <w:tc>
          <w:tcPr>
            <w:tcW w:w="1559" w:type="dxa"/>
          </w:tcPr>
          <w:p w14:paraId="226A4B87" w14:textId="77777777" w:rsidR="00CB3986" w:rsidRPr="008E21F4" w:rsidRDefault="00CB3986" w:rsidP="00D04D5F">
            <w:pPr>
              <w:keepNext/>
              <w:keepLines/>
              <w:spacing w:after="0"/>
              <w:jc w:val="center"/>
              <w:rPr>
                <w:ins w:id="43310" w:author="Delta" w:date="2021-07-23T11:12:00Z"/>
                <w:rFonts w:ascii="Arial" w:hAnsi="Arial" w:cs="Arial"/>
                <w:sz w:val="18"/>
                <w:lang w:eastAsia="ja-JP"/>
              </w:rPr>
            </w:pPr>
            <w:ins w:id="43311"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62E0377B" w14:textId="77777777" w:rsidR="00CB3986" w:rsidRPr="008E21F4" w:rsidRDefault="00CB3986" w:rsidP="00D04D5F">
            <w:pPr>
              <w:keepNext/>
              <w:keepLines/>
              <w:spacing w:after="0"/>
              <w:jc w:val="center"/>
              <w:rPr>
                <w:ins w:id="43312" w:author="Delta" w:date="2021-07-23T11:12:00Z"/>
                <w:rFonts w:ascii="Arial" w:hAnsi="Arial" w:cs="Arial"/>
                <w:sz w:val="18"/>
                <w:lang w:eastAsia="zh-CN"/>
              </w:rPr>
            </w:pPr>
            <w:ins w:id="43313" w:author="Delta" w:date="2021-07-23T11:12:00Z">
              <w:r w:rsidRPr="008E21F4">
                <w:rPr>
                  <w:rFonts w:ascii="Arial" w:hAnsi="Arial" w:cs="Arial"/>
                  <w:sz w:val="18"/>
                  <w:lang w:eastAsia="ja-JP"/>
                </w:rPr>
                <w:t>See table 7.6.2b</w:t>
              </w:r>
            </w:ins>
          </w:p>
        </w:tc>
        <w:tc>
          <w:tcPr>
            <w:tcW w:w="1276" w:type="dxa"/>
          </w:tcPr>
          <w:p w14:paraId="4EBD67CA" w14:textId="77777777" w:rsidR="00CB3986" w:rsidRPr="008E21F4" w:rsidRDefault="00CB3986" w:rsidP="00D04D5F">
            <w:pPr>
              <w:keepNext/>
              <w:keepLines/>
              <w:spacing w:after="0"/>
              <w:rPr>
                <w:ins w:id="43314" w:author="Delta" w:date="2021-07-23T11:12:00Z"/>
                <w:rFonts w:ascii="Arial" w:hAnsi="Arial" w:cs="Arial"/>
                <w:sz w:val="18"/>
                <w:lang w:eastAsia="zh-CN"/>
              </w:rPr>
            </w:pPr>
            <w:ins w:id="43315" w:author="Delta" w:date="2021-07-23T11:12:00Z">
              <w:r w:rsidRPr="008E21F4">
                <w:rPr>
                  <w:rFonts w:ascii="Arial" w:hAnsi="Arial" w:cs="Arial"/>
                  <w:sz w:val="18"/>
                  <w:lang w:eastAsia="ja-JP"/>
                </w:rPr>
                <w:t>See table 7.6.2b</w:t>
              </w:r>
            </w:ins>
          </w:p>
        </w:tc>
      </w:tr>
      <w:tr w:rsidR="00CB3986" w:rsidRPr="008E21F4" w14:paraId="796C696C" w14:textId="77777777" w:rsidTr="00D04D5F">
        <w:trPr>
          <w:cantSplit/>
          <w:ins w:id="43316" w:author="Delta" w:date="2021-07-23T11:12:00Z"/>
        </w:trPr>
        <w:tc>
          <w:tcPr>
            <w:tcW w:w="1134" w:type="dxa"/>
            <w:vMerge/>
            <w:tcBorders>
              <w:right w:val="single" w:sz="4" w:space="0" w:color="auto"/>
            </w:tcBorders>
          </w:tcPr>
          <w:p w14:paraId="5F62B22A" w14:textId="77777777" w:rsidR="00CB3986" w:rsidRPr="008E21F4" w:rsidRDefault="00CB3986" w:rsidP="00D04D5F">
            <w:pPr>
              <w:keepNext/>
              <w:keepLines/>
              <w:spacing w:after="0"/>
              <w:jc w:val="center"/>
              <w:rPr>
                <w:ins w:id="43317"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6859DF5B" w14:textId="77777777" w:rsidR="00CB3986" w:rsidRPr="008E21F4" w:rsidRDefault="00CB3986" w:rsidP="00D04D5F">
            <w:pPr>
              <w:keepNext/>
              <w:keepLines/>
              <w:spacing w:after="0"/>
              <w:jc w:val="right"/>
              <w:rPr>
                <w:ins w:id="43318" w:author="Delta" w:date="2021-07-23T11:12:00Z"/>
                <w:rFonts w:ascii="Arial" w:hAnsi="Arial" w:cs="Arial"/>
                <w:sz w:val="18"/>
                <w:lang w:eastAsia="ja-JP"/>
              </w:rPr>
            </w:pPr>
            <w:ins w:id="43319" w:author="Delta" w:date="2021-07-23T11:12:00Z">
              <w:r w:rsidRPr="008E21F4">
                <w:rPr>
                  <w:rFonts w:ascii="Arial" w:hAnsi="Arial" w:cs="Arial"/>
                  <w:sz w:val="18"/>
                  <w:lang w:eastAsia="ja-JP"/>
                </w:rPr>
                <w:t>1</w:t>
              </w:r>
            </w:ins>
          </w:p>
          <w:p w14:paraId="5ADA87B0" w14:textId="77777777" w:rsidR="00CB3986" w:rsidRPr="008E21F4" w:rsidRDefault="00CB3986" w:rsidP="00D04D5F">
            <w:pPr>
              <w:keepNext/>
              <w:keepLines/>
              <w:spacing w:after="0"/>
              <w:jc w:val="right"/>
              <w:rPr>
                <w:ins w:id="43320" w:author="Delta" w:date="2021-07-23T11:12:00Z"/>
                <w:rFonts w:ascii="Arial" w:hAnsi="Arial" w:cs="Arial"/>
                <w:sz w:val="18"/>
                <w:lang w:eastAsia="ja-JP"/>
              </w:rPr>
            </w:pPr>
            <w:ins w:id="43321"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18)</w:t>
              </w:r>
            </w:ins>
          </w:p>
        </w:tc>
        <w:tc>
          <w:tcPr>
            <w:tcW w:w="425" w:type="dxa"/>
            <w:tcBorders>
              <w:top w:val="single" w:sz="4" w:space="0" w:color="auto"/>
              <w:left w:val="nil"/>
              <w:bottom w:val="single" w:sz="4" w:space="0" w:color="auto"/>
              <w:right w:val="nil"/>
            </w:tcBorders>
          </w:tcPr>
          <w:p w14:paraId="0C945EC8" w14:textId="77777777" w:rsidR="00CB3986" w:rsidRPr="008E21F4" w:rsidRDefault="00CB3986" w:rsidP="00D04D5F">
            <w:pPr>
              <w:keepNext/>
              <w:keepLines/>
              <w:spacing w:after="0"/>
              <w:jc w:val="center"/>
              <w:rPr>
                <w:ins w:id="43322" w:author="Delta" w:date="2021-07-23T11:12:00Z"/>
                <w:rFonts w:ascii="Arial" w:hAnsi="Arial" w:cs="Arial"/>
                <w:sz w:val="18"/>
                <w:lang w:eastAsia="ja-JP"/>
              </w:rPr>
            </w:pPr>
            <w:ins w:id="43323" w:author="Delta" w:date="2021-07-23T11:12:00Z">
              <w:r w:rsidRPr="008E21F4">
                <w:rPr>
                  <w:rFonts w:ascii="Arial" w:hAnsi="Arial" w:cs="Arial"/>
                  <w:sz w:val="18"/>
                  <w:lang w:eastAsia="ja-JP"/>
                </w:rPr>
                <w:t>to</w:t>
              </w:r>
            </w:ins>
          </w:p>
          <w:p w14:paraId="3304CB17" w14:textId="77777777" w:rsidR="00CB3986" w:rsidRPr="008E21F4" w:rsidRDefault="00CB3986" w:rsidP="00D04D5F">
            <w:pPr>
              <w:keepNext/>
              <w:keepLines/>
              <w:spacing w:after="0"/>
              <w:jc w:val="center"/>
              <w:rPr>
                <w:ins w:id="43324" w:author="Delta" w:date="2021-07-23T11:12:00Z"/>
                <w:rFonts w:ascii="Arial" w:hAnsi="Arial" w:cs="Arial"/>
                <w:sz w:val="18"/>
                <w:lang w:eastAsia="ja-JP"/>
              </w:rPr>
            </w:pPr>
            <w:ins w:id="43325"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59F0002E" w14:textId="77777777" w:rsidR="00CB3986" w:rsidRPr="008E21F4" w:rsidRDefault="00CB3986" w:rsidP="00D04D5F">
            <w:pPr>
              <w:keepNext/>
              <w:keepLines/>
              <w:spacing w:after="0"/>
              <w:rPr>
                <w:ins w:id="43326" w:author="Delta" w:date="2021-07-23T11:12:00Z"/>
                <w:rFonts w:ascii="Arial" w:hAnsi="Arial" w:cs="Arial"/>
                <w:sz w:val="18"/>
                <w:lang w:eastAsia="ja-JP"/>
              </w:rPr>
            </w:pPr>
            <w:ins w:id="43327"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20)</w:t>
              </w:r>
            </w:ins>
          </w:p>
          <w:p w14:paraId="6743C1D8" w14:textId="77777777" w:rsidR="00CB3986" w:rsidRPr="008E21F4" w:rsidRDefault="00CB3986" w:rsidP="00D04D5F">
            <w:pPr>
              <w:keepNext/>
              <w:keepLines/>
              <w:spacing w:after="0"/>
              <w:rPr>
                <w:ins w:id="43328" w:author="Delta" w:date="2021-07-23T11:12:00Z"/>
                <w:rFonts w:ascii="Arial" w:hAnsi="Arial" w:cs="Arial"/>
                <w:sz w:val="18"/>
                <w:lang w:eastAsia="ja-JP"/>
              </w:rPr>
            </w:pPr>
            <w:ins w:id="43329" w:author="Delta" w:date="2021-07-23T11:12:00Z">
              <w:r w:rsidRPr="008E21F4">
                <w:rPr>
                  <w:rFonts w:ascii="Arial" w:hAnsi="Arial" w:cs="Arial"/>
                  <w:sz w:val="18"/>
                  <w:lang w:eastAsia="ja-JP"/>
                </w:rPr>
                <w:t>12750</w:t>
              </w:r>
            </w:ins>
          </w:p>
        </w:tc>
        <w:tc>
          <w:tcPr>
            <w:tcW w:w="1276" w:type="dxa"/>
            <w:tcBorders>
              <w:left w:val="single" w:sz="4" w:space="0" w:color="auto"/>
            </w:tcBorders>
          </w:tcPr>
          <w:p w14:paraId="2D707335" w14:textId="77777777" w:rsidR="00CB3986" w:rsidRPr="008E21F4" w:rsidRDefault="00CB3986" w:rsidP="00D04D5F">
            <w:pPr>
              <w:keepNext/>
              <w:keepLines/>
              <w:spacing w:after="0"/>
              <w:jc w:val="center"/>
              <w:rPr>
                <w:ins w:id="43330" w:author="Delta" w:date="2021-07-23T11:12:00Z"/>
                <w:rFonts w:ascii="Arial" w:hAnsi="Arial" w:cs="Arial"/>
                <w:sz w:val="18"/>
                <w:lang w:eastAsia="ja-JP"/>
              </w:rPr>
            </w:pPr>
            <w:ins w:id="43331"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4E0075C5" w14:textId="77777777" w:rsidR="00CB3986" w:rsidRPr="008E21F4" w:rsidRDefault="00CB3986" w:rsidP="00D04D5F">
            <w:pPr>
              <w:keepNext/>
              <w:keepLines/>
              <w:spacing w:after="0"/>
              <w:jc w:val="center"/>
              <w:rPr>
                <w:ins w:id="43332" w:author="Delta" w:date="2021-07-23T11:12:00Z"/>
                <w:rFonts w:ascii="Arial" w:hAnsi="Arial" w:cs="Arial"/>
                <w:sz w:val="18"/>
                <w:lang w:eastAsia="ja-JP"/>
              </w:rPr>
            </w:pPr>
            <w:ins w:id="43333"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02B2E548" w14:textId="77777777" w:rsidR="00CB3986" w:rsidRPr="008E21F4" w:rsidRDefault="00CB3986" w:rsidP="00D04D5F">
            <w:pPr>
              <w:keepNext/>
              <w:keepLines/>
              <w:spacing w:after="0"/>
              <w:jc w:val="center"/>
              <w:rPr>
                <w:ins w:id="43334" w:author="Delta" w:date="2021-07-23T11:12:00Z"/>
                <w:rFonts w:ascii="Arial" w:hAnsi="Arial" w:cs="Arial"/>
                <w:sz w:val="18"/>
                <w:lang w:eastAsia="ja-JP"/>
              </w:rPr>
            </w:pPr>
            <w:ins w:id="43335" w:author="Delta" w:date="2021-07-23T11:12:00Z">
              <w:r w:rsidRPr="008E21F4">
                <w:rPr>
                  <w:rFonts w:ascii="Arial" w:hAnsi="Arial" w:cs="Arial"/>
                  <w:sz w:val="18"/>
                  <w:lang w:eastAsia="ja-JP"/>
                </w:rPr>
                <w:sym w:font="Symbol" w:char="F0BE"/>
              </w:r>
            </w:ins>
          </w:p>
        </w:tc>
        <w:tc>
          <w:tcPr>
            <w:tcW w:w="1276" w:type="dxa"/>
          </w:tcPr>
          <w:p w14:paraId="24129F0D" w14:textId="77777777" w:rsidR="00CB3986" w:rsidRPr="008E21F4" w:rsidRDefault="00CB3986" w:rsidP="00D04D5F">
            <w:pPr>
              <w:keepNext/>
              <w:keepLines/>
              <w:spacing w:after="0"/>
              <w:rPr>
                <w:ins w:id="43336" w:author="Delta" w:date="2021-07-23T11:12:00Z"/>
                <w:rFonts w:ascii="Arial" w:hAnsi="Arial" w:cs="Arial"/>
                <w:sz w:val="18"/>
                <w:lang w:eastAsia="ja-JP"/>
              </w:rPr>
            </w:pPr>
            <w:ins w:id="43337" w:author="Delta" w:date="2021-07-23T11:12:00Z">
              <w:r w:rsidRPr="008E21F4">
                <w:rPr>
                  <w:rFonts w:ascii="Arial" w:hAnsi="Arial" w:cs="Arial"/>
                  <w:sz w:val="18"/>
                  <w:lang w:eastAsia="ja-JP"/>
                </w:rPr>
                <w:t xml:space="preserve">CW carrier </w:t>
              </w:r>
            </w:ins>
          </w:p>
        </w:tc>
      </w:tr>
      <w:tr w:rsidR="00CB3986" w:rsidRPr="008E21F4" w14:paraId="57551A28" w14:textId="77777777" w:rsidTr="00D04D5F">
        <w:trPr>
          <w:cantSplit/>
          <w:ins w:id="43338" w:author="Delta" w:date="2021-07-23T11:12:00Z"/>
        </w:trPr>
        <w:tc>
          <w:tcPr>
            <w:tcW w:w="1134" w:type="dxa"/>
            <w:vMerge w:val="restart"/>
            <w:tcBorders>
              <w:right w:val="single" w:sz="4" w:space="0" w:color="auto"/>
            </w:tcBorders>
          </w:tcPr>
          <w:p w14:paraId="4F1551D0" w14:textId="77777777" w:rsidR="00CB3986" w:rsidRPr="008E21F4" w:rsidRDefault="00CB3986" w:rsidP="00D04D5F">
            <w:pPr>
              <w:keepNext/>
              <w:keepLines/>
              <w:spacing w:after="0"/>
              <w:jc w:val="center"/>
              <w:rPr>
                <w:ins w:id="43339" w:author="Delta" w:date="2021-07-23T11:12:00Z"/>
                <w:rFonts w:ascii="Arial" w:hAnsi="Arial" w:cs="Arial"/>
                <w:sz w:val="18"/>
                <w:lang w:eastAsia="ja-JP"/>
              </w:rPr>
            </w:pPr>
            <w:ins w:id="43340" w:author="Delta" w:date="2021-07-23T11:12:00Z">
              <w:r w:rsidRPr="008E21F4">
                <w:rPr>
                  <w:rFonts w:ascii="Arial" w:hAnsi="Arial" w:cs="Arial"/>
                  <w:sz w:val="18"/>
                  <w:lang w:eastAsia="ja-JP"/>
                </w:rPr>
                <w:t>20, 71</w:t>
              </w:r>
            </w:ins>
          </w:p>
        </w:tc>
        <w:tc>
          <w:tcPr>
            <w:tcW w:w="1276" w:type="dxa"/>
            <w:tcBorders>
              <w:top w:val="single" w:sz="4" w:space="0" w:color="auto"/>
              <w:left w:val="single" w:sz="4" w:space="0" w:color="auto"/>
              <w:bottom w:val="single" w:sz="4" w:space="0" w:color="auto"/>
              <w:right w:val="nil"/>
            </w:tcBorders>
          </w:tcPr>
          <w:p w14:paraId="7FF082E2" w14:textId="77777777" w:rsidR="00CB3986" w:rsidRPr="008E21F4" w:rsidRDefault="00CB3986" w:rsidP="00D04D5F">
            <w:pPr>
              <w:keepNext/>
              <w:keepLines/>
              <w:spacing w:after="0"/>
              <w:jc w:val="right"/>
              <w:rPr>
                <w:ins w:id="43341" w:author="Delta" w:date="2021-07-23T11:12:00Z"/>
                <w:rFonts w:ascii="Arial" w:hAnsi="Arial" w:cs="Arial"/>
                <w:sz w:val="18"/>
                <w:lang w:eastAsia="ja-JP"/>
              </w:rPr>
            </w:pPr>
            <w:ins w:id="43342"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ins>
          </w:p>
        </w:tc>
        <w:tc>
          <w:tcPr>
            <w:tcW w:w="425" w:type="dxa"/>
            <w:tcBorders>
              <w:top w:val="single" w:sz="4" w:space="0" w:color="auto"/>
              <w:left w:val="nil"/>
              <w:bottom w:val="single" w:sz="4" w:space="0" w:color="auto"/>
              <w:right w:val="nil"/>
            </w:tcBorders>
          </w:tcPr>
          <w:p w14:paraId="48DA0EA3" w14:textId="77777777" w:rsidR="00CB3986" w:rsidRPr="008E21F4" w:rsidRDefault="00CB3986" w:rsidP="00D04D5F">
            <w:pPr>
              <w:keepNext/>
              <w:keepLines/>
              <w:spacing w:after="0"/>
              <w:jc w:val="center"/>
              <w:rPr>
                <w:ins w:id="43343" w:author="Delta" w:date="2021-07-23T11:12:00Z"/>
                <w:rFonts w:ascii="Arial" w:hAnsi="Arial" w:cs="Arial"/>
                <w:sz w:val="18"/>
                <w:lang w:eastAsia="ja-JP"/>
              </w:rPr>
            </w:pPr>
            <w:ins w:id="43344"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70706AD7" w14:textId="77777777" w:rsidR="00CB3986" w:rsidRPr="008E21F4" w:rsidRDefault="00CB3986" w:rsidP="00D04D5F">
            <w:pPr>
              <w:keepNext/>
              <w:keepLines/>
              <w:spacing w:after="0"/>
              <w:rPr>
                <w:ins w:id="43345" w:author="Delta" w:date="2021-07-23T11:12:00Z"/>
                <w:rFonts w:ascii="Arial" w:hAnsi="Arial" w:cs="Arial"/>
                <w:sz w:val="18"/>
                <w:lang w:eastAsia="ja-JP"/>
              </w:rPr>
            </w:pPr>
            <w:ins w:id="4334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1276" w:type="dxa"/>
            <w:tcBorders>
              <w:left w:val="single" w:sz="4" w:space="0" w:color="auto"/>
            </w:tcBorders>
          </w:tcPr>
          <w:p w14:paraId="23BF9BF7" w14:textId="77777777" w:rsidR="00CB3986" w:rsidRPr="008E21F4" w:rsidRDefault="00CB3986" w:rsidP="00D04D5F">
            <w:pPr>
              <w:keepNext/>
              <w:keepLines/>
              <w:spacing w:after="0"/>
              <w:jc w:val="center"/>
              <w:rPr>
                <w:ins w:id="43347" w:author="Delta" w:date="2021-07-23T11:12:00Z"/>
                <w:rFonts w:ascii="Arial" w:hAnsi="Arial" w:cs="Arial"/>
                <w:sz w:val="18"/>
                <w:lang w:eastAsia="ja-JP"/>
              </w:rPr>
            </w:pPr>
            <w:ins w:id="43348" w:author="Delta" w:date="2021-07-23T11:12:00Z">
              <w:r w:rsidRPr="008E21F4">
                <w:rPr>
                  <w:rFonts w:ascii="Arial" w:hAnsi="Arial" w:cs="Arial"/>
                  <w:sz w:val="18"/>
                  <w:lang w:eastAsia="ja-JP"/>
                </w:rPr>
                <w:t>-38</w:t>
              </w:r>
            </w:ins>
          </w:p>
        </w:tc>
        <w:tc>
          <w:tcPr>
            <w:tcW w:w="1559" w:type="dxa"/>
          </w:tcPr>
          <w:p w14:paraId="08CF0EE7" w14:textId="77777777" w:rsidR="00CB3986" w:rsidRPr="008E21F4" w:rsidRDefault="00CB3986" w:rsidP="00D04D5F">
            <w:pPr>
              <w:keepNext/>
              <w:keepLines/>
              <w:spacing w:after="0"/>
              <w:jc w:val="center"/>
              <w:rPr>
                <w:ins w:id="43349" w:author="Delta" w:date="2021-07-23T11:12:00Z"/>
                <w:rFonts w:ascii="Arial" w:hAnsi="Arial" w:cs="Arial"/>
                <w:sz w:val="18"/>
                <w:lang w:eastAsia="ja-JP"/>
              </w:rPr>
            </w:pPr>
            <w:ins w:id="43350"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6dB*</w:t>
              </w:r>
            </w:ins>
          </w:p>
        </w:tc>
        <w:tc>
          <w:tcPr>
            <w:tcW w:w="1701" w:type="dxa"/>
          </w:tcPr>
          <w:p w14:paraId="0A7B61ED" w14:textId="77777777" w:rsidR="00CB3986" w:rsidRPr="008E21F4" w:rsidRDefault="00CB3986" w:rsidP="00D04D5F">
            <w:pPr>
              <w:keepNext/>
              <w:keepLines/>
              <w:spacing w:after="0"/>
              <w:jc w:val="center"/>
              <w:rPr>
                <w:ins w:id="43351" w:author="Delta" w:date="2021-07-23T11:12:00Z"/>
                <w:rFonts w:ascii="Arial" w:hAnsi="Arial" w:cs="Arial"/>
                <w:sz w:val="18"/>
                <w:lang w:eastAsia="zh-CN"/>
              </w:rPr>
            </w:pPr>
            <w:ins w:id="43352" w:author="Delta" w:date="2021-07-23T11:12:00Z">
              <w:r w:rsidRPr="008E21F4">
                <w:rPr>
                  <w:rFonts w:ascii="Arial" w:hAnsi="Arial" w:cs="Arial"/>
                  <w:sz w:val="18"/>
                  <w:lang w:eastAsia="ja-JP"/>
                </w:rPr>
                <w:t>See table 7.6.2b</w:t>
              </w:r>
            </w:ins>
          </w:p>
        </w:tc>
        <w:tc>
          <w:tcPr>
            <w:tcW w:w="1276" w:type="dxa"/>
          </w:tcPr>
          <w:p w14:paraId="3A6888CE" w14:textId="77777777" w:rsidR="00CB3986" w:rsidRPr="008E21F4" w:rsidRDefault="00CB3986" w:rsidP="00D04D5F">
            <w:pPr>
              <w:keepNext/>
              <w:keepLines/>
              <w:spacing w:after="0"/>
              <w:rPr>
                <w:ins w:id="43353" w:author="Delta" w:date="2021-07-23T11:12:00Z"/>
                <w:rFonts w:ascii="Arial" w:hAnsi="Arial" w:cs="Arial"/>
                <w:sz w:val="18"/>
                <w:lang w:eastAsia="zh-CN"/>
              </w:rPr>
            </w:pPr>
            <w:ins w:id="43354" w:author="Delta" w:date="2021-07-23T11:12:00Z">
              <w:r w:rsidRPr="008E21F4">
                <w:rPr>
                  <w:rFonts w:ascii="Arial" w:hAnsi="Arial" w:cs="Arial"/>
                  <w:sz w:val="18"/>
                  <w:lang w:eastAsia="ja-JP"/>
                </w:rPr>
                <w:t>See table 7.6.2b</w:t>
              </w:r>
            </w:ins>
          </w:p>
        </w:tc>
      </w:tr>
      <w:tr w:rsidR="00CB3986" w:rsidRPr="008E21F4" w14:paraId="3FBA1857" w14:textId="77777777" w:rsidTr="00D04D5F">
        <w:trPr>
          <w:cantSplit/>
          <w:ins w:id="43355" w:author="Delta" w:date="2021-07-23T11:12:00Z"/>
        </w:trPr>
        <w:tc>
          <w:tcPr>
            <w:tcW w:w="1134" w:type="dxa"/>
            <w:vMerge/>
            <w:tcBorders>
              <w:right w:val="single" w:sz="4" w:space="0" w:color="auto"/>
            </w:tcBorders>
          </w:tcPr>
          <w:p w14:paraId="76D949C5" w14:textId="77777777" w:rsidR="00CB3986" w:rsidRPr="008E21F4" w:rsidRDefault="00CB3986" w:rsidP="00D04D5F">
            <w:pPr>
              <w:keepNext/>
              <w:keepLines/>
              <w:spacing w:after="0"/>
              <w:jc w:val="center"/>
              <w:rPr>
                <w:ins w:id="43356"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08EFF139" w14:textId="77777777" w:rsidR="00CB3986" w:rsidRPr="008E21F4" w:rsidRDefault="00CB3986" w:rsidP="00D04D5F">
            <w:pPr>
              <w:keepNext/>
              <w:keepLines/>
              <w:spacing w:after="0"/>
              <w:jc w:val="right"/>
              <w:rPr>
                <w:ins w:id="43357" w:author="Delta" w:date="2021-07-23T11:12:00Z"/>
                <w:rFonts w:ascii="Arial" w:hAnsi="Arial" w:cs="Arial"/>
                <w:sz w:val="18"/>
                <w:lang w:eastAsia="ja-JP"/>
              </w:rPr>
            </w:pPr>
            <w:ins w:id="43358" w:author="Delta" w:date="2021-07-23T11:12:00Z">
              <w:r w:rsidRPr="008E21F4">
                <w:rPr>
                  <w:rFonts w:ascii="Arial" w:hAnsi="Arial" w:cs="Arial"/>
                  <w:sz w:val="18"/>
                  <w:lang w:eastAsia="ja-JP"/>
                </w:rPr>
                <w:t>1</w:t>
              </w:r>
            </w:ins>
          </w:p>
          <w:p w14:paraId="7805C57C" w14:textId="77777777" w:rsidR="00CB3986" w:rsidRPr="008E21F4" w:rsidRDefault="00CB3986" w:rsidP="00D04D5F">
            <w:pPr>
              <w:keepNext/>
              <w:keepLines/>
              <w:spacing w:after="0"/>
              <w:jc w:val="right"/>
              <w:rPr>
                <w:ins w:id="43359" w:author="Delta" w:date="2021-07-23T11:12:00Z"/>
                <w:rFonts w:ascii="Arial" w:hAnsi="Arial" w:cs="Arial"/>
                <w:sz w:val="18"/>
                <w:lang w:eastAsia="ja-JP"/>
              </w:rPr>
            </w:pPr>
            <w:ins w:id="43360"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high </w:t>
              </w:r>
              <w:r w:rsidRPr="008E21F4">
                <w:rPr>
                  <w:rFonts w:ascii="Arial" w:hAnsi="Arial" w:cs="Arial"/>
                  <w:sz w:val="18"/>
                  <w:lang w:eastAsia="ja-JP"/>
                </w:rPr>
                <w:t>+20)</w:t>
              </w:r>
            </w:ins>
          </w:p>
        </w:tc>
        <w:tc>
          <w:tcPr>
            <w:tcW w:w="425" w:type="dxa"/>
            <w:tcBorders>
              <w:top w:val="single" w:sz="4" w:space="0" w:color="auto"/>
              <w:left w:val="nil"/>
              <w:bottom w:val="single" w:sz="4" w:space="0" w:color="auto"/>
              <w:right w:val="nil"/>
            </w:tcBorders>
          </w:tcPr>
          <w:p w14:paraId="10762594" w14:textId="77777777" w:rsidR="00CB3986" w:rsidRPr="008E21F4" w:rsidRDefault="00CB3986" w:rsidP="00D04D5F">
            <w:pPr>
              <w:keepNext/>
              <w:keepLines/>
              <w:spacing w:after="0"/>
              <w:jc w:val="center"/>
              <w:rPr>
                <w:ins w:id="43361" w:author="Delta" w:date="2021-07-23T11:12:00Z"/>
                <w:rFonts w:ascii="Arial" w:hAnsi="Arial" w:cs="Arial"/>
                <w:sz w:val="18"/>
                <w:lang w:eastAsia="ja-JP"/>
              </w:rPr>
            </w:pPr>
            <w:ins w:id="43362" w:author="Delta" w:date="2021-07-23T11:12:00Z">
              <w:r w:rsidRPr="008E21F4">
                <w:rPr>
                  <w:rFonts w:ascii="Arial" w:hAnsi="Arial" w:cs="Arial"/>
                  <w:sz w:val="18"/>
                  <w:lang w:eastAsia="ja-JP"/>
                </w:rPr>
                <w:t>to</w:t>
              </w:r>
            </w:ins>
          </w:p>
          <w:p w14:paraId="1F8C583D" w14:textId="77777777" w:rsidR="00CB3986" w:rsidRPr="008E21F4" w:rsidRDefault="00CB3986" w:rsidP="00D04D5F">
            <w:pPr>
              <w:keepNext/>
              <w:keepLines/>
              <w:spacing w:after="0"/>
              <w:jc w:val="center"/>
              <w:rPr>
                <w:ins w:id="43363" w:author="Delta" w:date="2021-07-23T11:12:00Z"/>
                <w:rFonts w:ascii="Arial" w:hAnsi="Arial" w:cs="Arial"/>
                <w:sz w:val="18"/>
                <w:lang w:eastAsia="ja-JP"/>
              </w:rPr>
            </w:pPr>
            <w:ins w:id="43364" w:author="Delta" w:date="2021-07-23T11:12:00Z">
              <w:r w:rsidRPr="008E21F4">
                <w:rPr>
                  <w:rFonts w:ascii="Arial" w:hAnsi="Arial" w:cs="Arial"/>
                  <w:sz w:val="18"/>
                  <w:lang w:eastAsia="ja-JP"/>
                </w:rPr>
                <w:t>to</w:t>
              </w:r>
            </w:ins>
          </w:p>
        </w:tc>
        <w:tc>
          <w:tcPr>
            <w:tcW w:w="1276" w:type="dxa"/>
            <w:tcBorders>
              <w:top w:val="single" w:sz="4" w:space="0" w:color="auto"/>
              <w:left w:val="nil"/>
              <w:bottom w:val="single" w:sz="4" w:space="0" w:color="auto"/>
              <w:right w:val="single" w:sz="4" w:space="0" w:color="auto"/>
            </w:tcBorders>
          </w:tcPr>
          <w:p w14:paraId="6621DBD9" w14:textId="77777777" w:rsidR="00CB3986" w:rsidRPr="008E21F4" w:rsidRDefault="00CB3986" w:rsidP="00D04D5F">
            <w:pPr>
              <w:keepNext/>
              <w:keepLines/>
              <w:spacing w:after="0"/>
              <w:rPr>
                <w:ins w:id="43365" w:author="Delta" w:date="2021-07-23T11:12:00Z"/>
                <w:rFonts w:ascii="Arial" w:hAnsi="Arial" w:cs="Arial"/>
                <w:sz w:val="18"/>
                <w:lang w:eastAsia="ja-JP"/>
              </w:rPr>
            </w:pPr>
            <w:ins w:id="43366" w:author="Delta" w:date="2021-07-23T11:12:00Z">
              <w:r w:rsidRPr="008E21F4">
                <w:rPr>
                  <w:rFonts w:ascii="Arial" w:hAnsi="Arial" w:cs="Arial"/>
                  <w:sz w:val="18"/>
                  <w:lang w:eastAsia="ja-JP"/>
                </w:rPr>
                <w:t>(F</w:t>
              </w:r>
              <w:r w:rsidRPr="008E21F4">
                <w:rPr>
                  <w:rFonts w:ascii="Arial" w:hAnsi="Arial" w:cs="Arial"/>
                  <w:sz w:val="18"/>
                  <w:vertAlign w:val="subscript"/>
                  <w:lang w:eastAsia="ja-JP"/>
                </w:rPr>
                <w:t xml:space="preserve">UL_low  </w:t>
              </w:r>
              <w:r w:rsidRPr="008E21F4">
                <w:rPr>
                  <w:rFonts w:ascii="Arial" w:hAnsi="Arial" w:cs="Arial"/>
                  <w:sz w:val="18"/>
                  <w:lang w:eastAsia="ja-JP"/>
                </w:rPr>
                <w:t>-11)</w:t>
              </w:r>
            </w:ins>
          </w:p>
          <w:p w14:paraId="3BFBFCCF" w14:textId="77777777" w:rsidR="00CB3986" w:rsidRPr="008E21F4" w:rsidRDefault="00CB3986" w:rsidP="00D04D5F">
            <w:pPr>
              <w:keepNext/>
              <w:keepLines/>
              <w:spacing w:after="0"/>
              <w:rPr>
                <w:ins w:id="43367" w:author="Delta" w:date="2021-07-23T11:12:00Z"/>
                <w:rFonts w:ascii="Arial" w:hAnsi="Arial" w:cs="Arial"/>
                <w:sz w:val="18"/>
                <w:lang w:eastAsia="ja-JP"/>
              </w:rPr>
            </w:pPr>
            <w:ins w:id="43368" w:author="Delta" w:date="2021-07-23T11:12:00Z">
              <w:r w:rsidRPr="008E21F4">
                <w:rPr>
                  <w:rFonts w:ascii="Arial" w:hAnsi="Arial" w:cs="Arial"/>
                  <w:sz w:val="18"/>
                  <w:lang w:eastAsia="ja-JP"/>
                </w:rPr>
                <w:t>12750</w:t>
              </w:r>
            </w:ins>
          </w:p>
        </w:tc>
        <w:tc>
          <w:tcPr>
            <w:tcW w:w="1276" w:type="dxa"/>
            <w:tcBorders>
              <w:left w:val="single" w:sz="4" w:space="0" w:color="auto"/>
            </w:tcBorders>
          </w:tcPr>
          <w:p w14:paraId="4D1E5708" w14:textId="77777777" w:rsidR="00CB3986" w:rsidRPr="008E21F4" w:rsidRDefault="00CB3986" w:rsidP="00D04D5F">
            <w:pPr>
              <w:keepNext/>
              <w:keepLines/>
              <w:spacing w:after="0"/>
              <w:jc w:val="center"/>
              <w:rPr>
                <w:ins w:id="43369" w:author="Delta" w:date="2021-07-23T11:12:00Z"/>
                <w:rFonts w:ascii="Arial" w:hAnsi="Arial" w:cs="Arial"/>
                <w:sz w:val="18"/>
                <w:lang w:eastAsia="ja-JP"/>
              </w:rPr>
            </w:pPr>
            <w:ins w:id="43370"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1FFDB2D6" w14:textId="77777777" w:rsidR="00CB3986" w:rsidRPr="008E21F4" w:rsidRDefault="00CB3986" w:rsidP="00D04D5F">
            <w:pPr>
              <w:keepNext/>
              <w:keepLines/>
              <w:spacing w:after="0"/>
              <w:jc w:val="center"/>
              <w:rPr>
                <w:ins w:id="43371" w:author="Delta" w:date="2021-07-23T11:12:00Z"/>
                <w:rFonts w:ascii="Arial" w:hAnsi="Arial" w:cs="Arial"/>
                <w:sz w:val="18"/>
                <w:lang w:eastAsia="ja-JP"/>
              </w:rPr>
            </w:pPr>
            <w:ins w:id="43372"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sidDel="00E01BA4">
                <w:rPr>
                  <w:rFonts w:ascii="Arial" w:hAnsi="Arial" w:cs="Arial"/>
                  <w:sz w:val="18"/>
                  <w:lang w:eastAsia="ja-JP"/>
                </w:rPr>
                <w:t xml:space="preserve"> </w:t>
              </w:r>
              <w:r w:rsidRPr="008E21F4">
                <w:rPr>
                  <w:rFonts w:ascii="Arial" w:hAnsi="Arial" w:cs="Arial"/>
                  <w:sz w:val="18"/>
                  <w:lang w:eastAsia="ja-JP"/>
                </w:rPr>
                <w:t xml:space="preserve">+6dB* </w:t>
              </w:r>
            </w:ins>
          </w:p>
        </w:tc>
        <w:tc>
          <w:tcPr>
            <w:tcW w:w="1701" w:type="dxa"/>
          </w:tcPr>
          <w:p w14:paraId="62C288EB" w14:textId="77777777" w:rsidR="00CB3986" w:rsidRPr="008E21F4" w:rsidRDefault="00CB3986" w:rsidP="00D04D5F">
            <w:pPr>
              <w:keepNext/>
              <w:keepLines/>
              <w:spacing w:after="0"/>
              <w:jc w:val="center"/>
              <w:rPr>
                <w:ins w:id="43373" w:author="Delta" w:date="2021-07-23T11:12:00Z"/>
                <w:rFonts w:ascii="Arial" w:hAnsi="Arial" w:cs="Arial"/>
                <w:sz w:val="18"/>
                <w:lang w:eastAsia="ja-JP"/>
              </w:rPr>
            </w:pPr>
            <w:ins w:id="43374" w:author="Delta" w:date="2021-07-23T11:12:00Z">
              <w:r w:rsidRPr="008E21F4">
                <w:rPr>
                  <w:rFonts w:ascii="Arial" w:hAnsi="Arial" w:cs="Arial"/>
                  <w:sz w:val="18"/>
                  <w:lang w:eastAsia="ja-JP"/>
                </w:rPr>
                <w:sym w:font="Symbol" w:char="F0BE"/>
              </w:r>
            </w:ins>
          </w:p>
        </w:tc>
        <w:tc>
          <w:tcPr>
            <w:tcW w:w="1276" w:type="dxa"/>
          </w:tcPr>
          <w:p w14:paraId="5C0B7CA8" w14:textId="77777777" w:rsidR="00CB3986" w:rsidRPr="008E21F4" w:rsidRDefault="00CB3986" w:rsidP="00D04D5F">
            <w:pPr>
              <w:keepNext/>
              <w:keepLines/>
              <w:spacing w:after="0"/>
              <w:rPr>
                <w:ins w:id="43375" w:author="Delta" w:date="2021-07-23T11:12:00Z"/>
                <w:rFonts w:ascii="Arial" w:hAnsi="Arial" w:cs="Arial"/>
                <w:sz w:val="18"/>
                <w:lang w:eastAsia="ja-JP"/>
              </w:rPr>
            </w:pPr>
            <w:ins w:id="43376" w:author="Delta" w:date="2021-07-23T11:12:00Z">
              <w:r w:rsidRPr="008E21F4">
                <w:rPr>
                  <w:rFonts w:ascii="Arial" w:hAnsi="Arial" w:cs="Arial"/>
                  <w:sz w:val="18"/>
                  <w:lang w:eastAsia="ja-JP"/>
                </w:rPr>
                <w:t xml:space="preserve">CW carrier </w:t>
              </w:r>
            </w:ins>
          </w:p>
        </w:tc>
      </w:tr>
      <w:tr w:rsidR="00CB3986" w:rsidRPr="008E21F4" w14:paraId="1EB04245" w14:textId="77777777" w:rsidTr="00D04D5F">
        <w:trPr>
          <w:cantSplit/>
          <w:ins w:id="43377" w:author="Delta" w:date="2021-07-23T11:12:00Z"/>
        </w:trPr>
        <w:tc>
          <w:tcPr>
            <w:tcW w:w="1134" w:type="dxa"/>
            <w:vMerge w:val="restart"/>
            <w:tcBorders>
              <w:right w:val="single" w:sz="4" w:space="0" w:color="auto"/>
            </w:tcBorders>
          </w:tcPr>
          <w:p w14:paraId="61449D3E" w14:textId="77777777" w:rsidR="00CB3986" w:rsidRPr="008E21F4" w:rsidRDefault="00CB3986" w:rsidP="00D04D5F">
            <w:pPr>
              <w:keepNext/>
              <w:keepLines/>
              <w:spacing w:after="0"/>
              <w:jc w:val="center"/>
              <w:rPr>
                <w:ins w:id="43378" w:author="Delta" w:date="2021-07-23T11:12:00Z"/>
                <w:rFonts w:ascii="Arial" w:hAnsi="Arial" w:cs="Arial"/>
                <w:sz w:val="18"/>
                <w:lang w:eastAsia="ja-JP"/>
              </w:rPr>
            </w:pPr>
            <w:ins w:id="43379" w:author="Delta" w:date="2021-07-23T11:12:00Z">
              <w:r w:rsidRPr="008E21F4">
                <w:rPr>
                  <w:rFonts w:ascii="Arial" w:hAnsi="Arial" w:cs="Arial"/>
                  <w:sz w:val="18"/>
                </w:rPr>
                <w:t>25</w:t>
              </w:r>
            </w:ins>
          </w:p>
        </w:tc>
        <w:tc>
          <w:tcPr>
            <w:tcW w:w="1276" w:type="dxa"/>
            <w:tcBorders>
              <w:top w:val="single" w:sz="4" w:space="0" w:color="auto"/>
              <w:left w:val="single" w:sz="4" w:space="0" w:color="auto"/>
              <w:bottom w:val="single" w:sz="4" w:space="0" w:color="auto"/>
              <w:right w:val="nil"/>
            </w:tcBorders>
          </w:tcPr>
          <w:p w14:paraId="205132FC" w14:textId="77777777" w:rsidR="00CB3986" w:rsidRPr="008E21F4" w:rsidRDefault="00CB3986" w:rsidP="00D04D5F">
            <w:pPr>
              <w:keepNext/>
              <w:keepLines/>
              <w:spacing w:after="0"/>
              <w:jc w:val="right"/>
              <w:rPr>
                <w:ins w:id="43380" w:author="Delta" w:date="2021-07-23T11:12:00Z"/>
                <w:rFonts w:ascii="Arial" w:hAnsi="Arial" w:cs="Arial"/>
                <w:sz w:val="18"/>
                <w:lang w:eastAsia="ja-JP"/>
              </w:rPr>
            </w:pPr>
            <w:ins w:id="43381"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661DB0C1" w14:textId="77777777" w:rsidR="00CB3986" w:rsidRPr="008E21F4" w:rsidRDefault="00CB3986" w:rsidP="00D04D5F">
            <w:pPr>
              <w:keepNext/>
              <w:keepLines/>
              <w:spacing w:after="0"/>
              <w:jc w:val="center"/>
              <w:rPr>
                <w:ins w:id="43382" w:author="Delta" w:date="2021-07-23T11:12:00Z"/>
                <w:rFonts w:ascii="Arial" w:hAnsi="Arial" w:cs="Arial"/>
                <w:sz w:val="18"/>
                <w:lang w:eastAsia="ja-JP"/>
              </w:rPr>
            </w:pPr>
            <w:ins w:id="43383"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1C12D9B2" w14:textId="77777777" w:rsidR="00CB3986" w:rsidRPr="008E21F4" w:rsidRDefault="00CB3986" w:rsidP="00D04D5F">
            <w:pPr>
              <w:keepNext/>
              <w:keepLines/>
              <w:spacing w:after="0"/>
              <w:rPr>
                <w:ins w:id="43384" w:author="Delta" w:date="2021-07-23T11:12:00Z"/>
                <w:rFonts w:ascii="Arial" w:hAnsi="Arial" w:cs="Arial"/>
                <w:sz w:val="18"/>
                <w:lang w:eastAsia="ja-JP"/>
              </w:rPr>
            </w:pPr>
            <w:ins w:id="43385"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ins>
          </w:p>
        </w:tc>
        <w:tc>
          <w:tcPr>
            <w:tcW w:w="1276" w:type="dxa"/>
            <w:tcBorders>
              <w:left w:val="single" w:sz="4" w:space="0" w:color="auto"/>
            </w:tcBorders>
          </w:tcPr>
          <w:p w14:paraId="1A3645A0" w14:textId="77777777" w:rsidR="00CB3986" w:rsidRPr="008E21F4" w:rsidRDefault="00CB3986" w:rsidP="00D04D5F">
            <w:pPr>
              <w:keepNext/>
              <w:keepLines/>
              <w:spacing w:after="0"/>
              <w:jc w:val="center"/>
              <w:rPr>
                <w:ins w:id="43386" w:author="Delta" w:date="2021-07-23T11:12:00Z"/>
                <w:rFonts w:ascii="Arial" w:hAnsi="Arial" w:cs="Arial"/>
                <w:sz w:val="18"/>
                <w:lang w:eastAsia="ja-JP"/>
              </w:rPr>
            </w:pPr>
            <w:ins w:id="43387" w:author="Delta" w:date="2021-07-23T11:12:00Z">
              <w:r w:rsidRPr="008E21F4">
                <w:rPr>
                  <w:rFonts w:ascii="Arial" w:hAnsi="Arial" w:cs="Arial"/>
                  <w:sz w:val="18"/>
                </w:rPr>
                <w:t>-38</w:t>
              </w:r>
            </w:ins>
          </w:p>
        </w:tc>
        <w:tc>
          <w:tcPr>
            <w:tcW w:w="1559" w:type="dxa"/>
          </w:tcPr>
          <w:p w14:paraId="2F19DB4D" w14:textId="77777777" w:rsidR="00CB3986" w:rsidRPr="008E21F4" w:rsidRDefault="00CB3986" w:rsidP="00D04D5F">
            <w:pPr>
              <w:keepNext/>
              <w:keepLines/>
              <w:spacing w:after="0"/>
              <w:jc w:val="center"/>
              <w:rPr>
                <w:ins w:id="43388" w:author="Delta" w:date="2021-07-23T11:12:00Z"/>
                <w:rFonts w:ascii="Arial" w:hAnsi="Arial" w:cs="Arial"/>
                <w:sz w:val="18"/>
                <w:lang w:eastAsia="ja-JP"/>
              </w:rPr>
            </w:pPr>
            <w:ins w:id="43389"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0DFEDA17" w14:textId="77777777" w:rsidR="00CB3986" w:rsidRPr="008E21F4" w:rsidRDefault="00CB3986" w:rsidP="00D04D5F">
            <w:pPr>
              <w:keepNext/>
              <w:keepLines/>
              <w:spacing w:after="0"/>
              <w:jc w:val="center"/>
              <w:rPr>
                <w:ins w:id="43390" w:author="Delta" w:date="2021-07-23T11:12:00Z"/>
                <w:rFonts w:ascii="Arial" w:hAnsi="Arial" w:cs="Arial"/>
                <w:sz w:val="18"/>
                <w:lang w:eastAsia="ja-JP"/>
              </w:rPr>
            </w:pPr>
            <w:ins w:id="43391" w:author="Delta" w:date="2021-07-23T11:12:00Z">
              <w:r w:rsidRPr="008E21F4">
                <w:rPr>
                  <w:rFonts w:ascii="Arial" w:hAnsi="Arial" w:cs="Arial"/>
                  <w:sz w:val="18"/>
                </w:rPr>
                <w:t>See table 7.6-2b</w:t>
              </w:r>
            </w:ins>
          </w:p>
        </w:tc>
        <w:tc>
          <w:tcPr>
            <w:tcW w:w="1276" w:type="dxa"/>
          </w:tcPr>
          <w:p w14:paraId="050151EA" w14:textId="77777777" w:rsidR="00CB3986" w:rsidRPr="008E21F4" w:rsidRDefault="00CB3986" w:rsidP="00D04D5F">
            <w:pPr>
              <w:keepNext/>
              <w:keepLines/>
              <w:spacing w:after="0"/>
              <w:rPr>
                <w:ins w:id="43392" w:author="Delta" w:date="2021-07-23T11:12:00Z"/>
                <w:rFonts w:ascii="Arial" w:hAnsi="Arial" w:cs="Arial"/>
                <w:sz w:val="18"/>
                <w:lang w:eastAsia="ja-JP"/>
              </w:rPr>
            </w:pPr>
            <w:ins w:id="43393" w:author="Delta" w:date="2021-07-23T11:12:00Z">
              <w:r w:rsidRPr="008E21F4">
                <w:rPr>
                  <w:rFonts w:ascii="Arial" w:hAnsi="Arial" w:cs="Arial"/>
                  <w:sz w:val="18"/>
                </w:rPr>
                <w:t>See table 7.6-2b</w:t>
              </w:r>
            </w:ins>
          </w:p>
        </w:tc>
      </w:tr>
      <w:tr w:rsidR="00CB3986" w:rsidRPr="008E21F4" w14:paraId="046A790B" w14:textId="77777777" w:rsidTr="00D04D5F">
        <w:trPr>
          <w:cantSplit/>
          <w:ins w:id="43394" w:author="Delta" w:date="2021-07-23T11:12:00Z"/>
        </w:trPr>
        <w:tc>
          <w:tcPr>
            <w:tcW w:w="1134" w:type="dxa"/>
            <w:vMerge/>
            <w:tcBorders>
              <w:right w:val="single" w:sz="4" w:space="0" w:color="auto"/>
            </w:tcBorders>
          </w:tcPr>
          <w:p w14:paraId="6AEB16BF" w14:textId="77777777" w:rsidR="00CB3986" w:rsidRPr="008E21F4" w:rsidRDefault="00CB3986" w:rsidP="00D04D5F">
            <w:pPr>
              <w:keepNext/>
              <w:keepLines/>
              <w:spacing w:after="0"/>
              <w:jc w:val="center"/>
              <w:rPr>
                <w:ins w:id="43395"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7D49ABE" w14:textId="77777777" w:rsidR="00CB3986" w:rsidRPr="008E21F4" w:rsidRDefault="00CB3986" w:rsidP="00D04D5F">
            <w:pPr>
              <w:keepNext/>
              <w:keepLines/>
              <w:spacing w:after="0"/>
              <w:jc w:val="right"/>
              <w:rPr>
                <w:ins w:id="43396" w:author="Delta" w:date="2021-07-23T11:12:00Z"/>
                <w:rFonts w:ascii="Arial" w:hAnsi="Arial" w:cs="Arial"/>
                <w:sz w:val="18"/>
              </w:rPr>
            </w:pPr>
            <w:ins w:id="43397" w:author="Delta" w:date="2021-07-23T11:12:00Z">
              <w:r w:rsidRPr="008E21F4">
                <w:rPr>
                  <w:rFonts w:ascii="Arial" w:hAnsi="Arial" w:cs="Arial"/>
                  <w:sz w:val="18"/>
                </w:rPr>
                <w:t>1</w:t>
              </w:r>
            </w:ins>
          </w:p>
          <w:p w14:paraId="12414085" w14:textId="77777777" w:rsidR="00CB3986" w:rsidRPr="008E21F4" w:rsidRDefault="00CB3986" w:rsidP="00D04D5F">
            <w:pPr>
              <w:keepNext/>
              <w:keepLines/>
              <w:spacing w:after="0"/>
              <w:jc w:val="right"/>
              <w:rPr>
                <w:ins w:id="43398" w:author="Delta" w:date="2021-07-23T11:12:00Z"/>
                <w:rFonts w:ascii="Arial" w:hAnsi="Arial" w:cs="Arial"/>
                <w:sz w:val="18"/>
                <w:lang w:eastAsia="ja-JP"/>
              </w:rPr>
            </w:pPr>
            <w:ins w:id="43399"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15)</w:t>
              </w:r>
            </w:ins>
          </w:p>
        </w:tc>
        <w:tc>
          <w:tcPr>
            <w:tcW w:w="425" w:type="dxa"/>
            <w:tcBorders>
              <w:top w:val="single" w:sz="4" w:space="0" w:color="auto"/>
              <w:left w:val="nil"/>
              <w:bottom w:val="single" w:sz="4" w:space="0" w:color="auto"/>
              <w:right w:val="nil"/>
            </w:tcBorders>
          </w:tcPr>
          <w:p w14:paraId="6C54EB75" w14:textId="77777777" w:rsidR="00CB3986" w:rsidRPr="008E21F4" w:rsidRDefault="00CB3986" w:rsidP="00D04D5F">
            <w:pPr>
              <w:keepNext/>
              <w:keepLines/>
              <w:spacing w:after="0"/>
              <w:jc w:val="center"/>
              <w:rPr>
                <w:ins w:id="43400" w:author="Delta" w:date="2021-07-23T11:12:00Z"/>
                <w:rFonts w:ascii="Arial" w:hAnsi="Arial" w:cs="Arial"/>
                <w:sz w:val="18"/>
              </w:rPr>
            </w:pPr>
            <w:ins w:id="43401" w:author="Delta" w:date="2021-07-23T11:12:00Z">
              <w:r w:rsidRPr="008E21F4">
                <w:rPr>
                  <w:rFonts w:ascii="Arial" w:hAnsi="Arial" w:cs="Arial"/>
                  <w:sz w:val="18"/>
                </w:rPr>
                <w:t>to</w:t>
              </w:r>
            </w:ins>
          </w:p>
          <w:p w14:paraId="10D9C9BD" w14:textId="77777777" w:rsidR="00CB3986" w:rsidRPr="008E21F4" w:rsidRDefault="00CB3986" w:rsidP="00D04D5F">
            <w:pPr>
              <w:keepNext/>
              <w:keepLines/>
              <w:spacing w:after="0"/>
              <w:jc w:val="center"/>
              <w:rPr>
                <w:ins w:id="43402" w:author="Delta" w:date="2021-07-23T11:12:00Z"/>
                <w:rFonts w:ascii="Arial" w:hAnsi="Arial" w:cs="Arial"/>
                <w:sz w:val="18"/>
                <w:lang w:eastAsia="ja-JP"/>
              </w:rPr>
            </w:pPr>
          </w:p>
        </w:tc>
        <w:tc>
          <w:tcPr>
            <w:tcW w:w="1276" w:type="dxa"/>
            <w:tcBorders>
              <w:top w:val="single" w:sz="4" w:space="0" w:color="auto"/>
              <w:left w:val="nil"/>
              <w:bottom w:val="single" w:sz="4" w:space="0" w:color="auto"/>
              <w:right w:val="single" w:sz="4" w:space="0" w:color="auto"/>
            </w:tcBorders>
          </w:tcPr>
          <w:p w14:paraId="0E1D103C" w14:textId="77777777" w:rsidR="00CB3986" w:rsidRPr="008E21F4" w:rsidRDefault="00CB3986" w:rsidP="00D04D5F">
            <w:pPr>
              <w:keepNext/>
              <w:keepLines/>
              <w:spacing w:after="0"/>
              <w:rPr>
                <w:ins w:id="43403" w:author="Delta" w:date="2021-07-23T11:12:00Z"/>
                <w:rFonts w:ascii="Arial" w:hAnsi="Arial" w:cs="Arial"/>
                <w:sz w:val="18"/>
              </w:rPr>
            </w:pPr>
            <w:ins w:id="43404"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0C048699" w14:textId="77777777" w:rsidR="00CB3986" w:rsidRPr="008E21F4" w:rsidRDefault="00CB3986" w:rsidP="00D04D5F">
            <w:pPr>
              <w:keepNext/>
              <w:keepLines/>
              <w:spacing w:after="0"/>
              <w:rPr>
                <w:ins w:id="43405" w:author="Delta" w:date="2021-07-23T11:12:00Z"/>
                <w:rFonts w:ascii="Arial" w:hAnsi="Arial" w:cs="Arial"/>
                <w:sz w:val="18"/>
                <w:lang w:eastAsia="ja-JP"/>
              </w:rPr>
            </w:pPr>
            <w:ins w:id="43406" w:author="Delta" w:date="2021-07-23T11:12:00Z">
              <w:r w:rsidRPr="008E21F4">
                <w:rPr>
                  <w:rFonts w:ascii="Arial" w:hAnsi="Arial" w:cs="Arial"/>
                  <w:sz w:val="18"/>
                </w:rPr>
                <w:t>12750</w:t>
              </w:r>
            </w:ins>
          </w:p>
        </w:tc>
        <w:tc>
          <w:tcPr>
            <w:tcW w:w="1276" w:type="dxa"/>
            <w:tcBorders>
              <w:left w:val="single" w:sz="4" w:space="0" w:color="auto"/>
            </w:tcBorders>
          </w:tcPr>
          <w:p w14:paraId="24AC42EC" w14:textId="77777777" w:rsidR="00CB3986" w:rsidRPr="008E21F4" w:rsidRDefault="00CB3986" w:rsidP="00D04D5F">
            <w:pPr>
              <w:keepNext/>
              <w:keepLines/>
              <w:spacing w:after="0"/>
              <w:jc w:val="center"/>
              <w:rPr>
                <w:ins w:id="43407" w:author="Delta" w:date="2021-07-23T11:12:00Z"/>
                <w:rFonts w:ascii="Arial" w:hAnsi="Arial" w:cs="Arial"/>
                <w:sz w:val="18"/>
                <w:lang w:eastAsia="ja-JP"/>
              </w:rPr>
            </w:pPr>
            <w:ins w:id="43408" w:author="Delta" w:date="2021-07-23T11:12:00Z">
              <w:r w:rsidRPr="008E21F4">
                <w:rPr>
                  <w:rFonts w:ascii="Arial" w:hAnsi="Arial" w:cs="Arial"/>
                  <w:sz w:val="18"/>
                </w:rPr>
                <w:t>-15</w:t>
              </w:r>
              <w:r w:rsidRPr="008E21F4">
                <w:rPr>
                  <w:rFonts w:ascii="Arial" w:hAnsi="Arial" w:cs="Arial"/>
                  <w:sz w:val="18"/>
                  <w:szCs w:val="18"/>
                  <w:lang w:eastAsia="ja-JP"/>
                </w:rPr>
                <w:t>***</w:t>
              </w:r>
            </w:ins>
          </w:p>
        </w:tc>
        <w:tc>
          <w:tcPr>
            <w:tcW w:w="1559" w:type="dxa"/>
          </w:tcPr>
          <w:p w14:paraId="7F901911" w14:textId="77777777" w:rsidR="00CB3986" w:rsidRPr="008E21F4" w:rsidRDefault="00CB3986" w:rsidP="00D04D5F">
            <w:pPr>
              <w:keepNext/>
              <w:keepLines/>
              <w:spacing w:after="0"/>
              <w:jc w:val="center"/>
              <w:rPr>
                <w:ins w:id="43409" w:author="Delta" w:date="2021-07-23T11:12:00Z"/>
                <w:rFonts w:ascii="Arial" w:hAnsi="Arial" w:cs="Arial"/>
                <w:sz w:val="18"/>
                <w:lang w:eastAsia="ja-JP"/>
              </w:rPr>
            </w:pPr>
            <w:ins w:id="43410"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561EB05D" w14:textId="77777777" w:rsidR="00CB3986" w:rsidRPr="008E21F4" w:rsidRDefault="00CB3986" w:rsidP="00D04D5F">
            <w:pPr>
              <w:keepNext/>
              <w:keepLines/>
              <w:spacing w:after="0"/>
              <w:jc w:val="center"/>
              <w:rPr>
                <w:ins w:id="43411" w:author="Delta" w:date="2021-07-23T11:12:00Z"/>
                <w:rFonts w:ascii="Arial" w:hAnsi="Arial" w:cs="Arial"/>
                <w:sz w:val="18"/>
                <w:lang w:eastAsia="ja-JP"/>
              </w:rPr>
            </w:pPr>
            <w:ins w:id="43412" w:author="Delta" w:date="2021-07-23T11:12:00Z">
              <w:r w:rsidRPr="008E21F4">
                <w:rPr>
                  <w:rFonts w:ascii="Arial" w:hAnsi="Arial" w:cs="Arial"/>
                  <w:sz w:val="18"/>
                </w:rPr>
                <w:sym w:font="Symbol" w:char="F0BE"/>
              </w:r>
            </w:ins>
          </w:p>
        </w:tc>
        <w:tc>
          <w:tcPr>
            <w:tcW w:w="1276" w:type="dxa"/>
          </w:tcPr>
          <w:p w14:paraId="7260BE1E" w14:textId="77777777" w:rsidR="00CB3986" w:rsidRPr="008E21F4" w:rsidRDefault="00CB3986" w:rsidP="00D04D5F">
            <w:pPr>
              <w:keepNext/>
              <w:keepLines/>
              <w:spacing w:after="0"/>
              <w:rPr>
                <w:ins w:id="43413" w:author="Delta" w:date="2021-07-23T11:12:00Z"/>
                <w:rFonts w:ascii="Arial" w:hAnsi="Arial" w:cs="Arial"/>
                <w:sz w:val="18"/>
                <w:lang w:eastAsia="ja-JP"/>
              </w:rPr>
            </w:pPr>
            <w:ins w:id="43414" w:author="Delta" w:date="2021-07-23T11:12:00Z">
              <w:r w:rsidRPr="008E21F4">
                <w:rPr>
                  <w:rFonts w:ascii="Arial" w:hAnsi="Arial" w:cs="Arial"/>
                  <w:sz w:val="18"/>
                </w:rPr>
                <w:t xml:space="preserve">CW carrier </w:t>
              </w:r>
            </w:ins>
          </w:p>
        </w:tc>
      </w:tr>
      <w:tr w:rsidR="00CB3986" w:rsidRPr="008E21F4" w14:paraId="0E44F56E" w14:textId="77777777" w:rsidTr="00D04D5F">
        <w:trPr>
          <w:cantSplit/>
          <w:ins w:id="43415" w:author="Delta" w:date="2021-07-23T11:12:00Z"/>
        </w:trPr>
        <w:tc>
          <w:tcPr>
            <w:tcW w:w="1134" w:type="dxa"/>
            <w:vMerge w:val="restart"/>
            <w:tcBorders>
              <w:right w:val="single" w:sz="4" w:space="0" w:color="auto"/>
            </w:tcBorders>
          </w:tcPr>
          <w:p w14:paraId="03B23D18" w14:textId="77777777" w:rsidR="00CB3986" w:rsidRPr="008E21F4" w:rsidRDefault="00CB3986" w:rsidP="00D04D5F">
            <w:pPr>
              <w:keepNext/>
              <w:keepLines/>
              <w:spacing w:after="0"/>
              <w:jc w:val="center"/>
              <w:rPr>
                <w:ins w:id="43416" w:author="Delta" w:date="2021-07-23T11:12:00Z"/>
                <w:rFonts w:ascii="Arial" w:hAnsi="Arial" w:cs="Arial"/>
                <w:sz w:val="18"/>
                <w:lang w:eastAsia="ja-JP"/>
              </w:rPr>
            </w:pPr>
            <w:ins w:id="43417" w:author="Delta" w:date="2021-07-23T11:12:00Z">
              <w:r w:rsidRPr="008E21F4">
                <w:rPr>
                  <w:rFonts w:ascii="Arial" w:hAnsi="Arial" w:cs="Arial" w:hint="eastAsia"/>
                  <w:sz w:val="18"/>
                  <w:lang w:eastAsia="zh-CN"/>
                </w:rPr>
                <w:t>31</w:t>
              </w:r>
              <w:r w:rsidRPr="008E21F4">
                <w:rPr>
                  <w:rFonts w:ascii="Arial" w:hAnsi="Arial" w:cs="Arial"/>
                  <w:sz w:val="18"/>
                  <w:lang w:eastAsia="zh-CN"/>
                </w:rPr>
                <w:t>, 72</w:t>
              </w:r>
              <w:r w:rsidRPr="008E21F4">
                <w:rPr>
                  <w:rFonts w:ascii="Arial" w:hAnsi="Arial" w:cs="Arial" w:hint="eastAsia"/>
                  <w:sz w:val="18"/>
                  <w:lang w:eastAsia="ja-JP"/>
                </w:rPr>
                <w:t>, 74</w:t>
              </w:r>
              <w:r w:rsidRPr="008E21F4">
                <w:rPr>
                  <w:rFonts w:ascii="Arial" w:hAnsi="Arial" w:cs="Arial"/>
                  <w:sz w:val="18"/>
                  <w:lang w:eastAsia="ja-JP"/>
                </w:rPr>
                <w:t>, 87, 88</w:t>
              </w:r>
            </w:ins>
          </w:p>
        </w:tc>
        <w:tc>
          <w:tcPr>
            <w:tcW w:w="1276" w:type="dxa"/>
            <w:tcBorders>
              <w:top w:val="single" w:sz="4" w:space="0" w:color="auto"/>
              <w:left w:val="single" w:sz="4" w:space="0" w:color="auto"/>
              <w:bottom w:val="single" w:sz="4" w:space="0" w:color="auto"/>
              <w:right w:val="nil"/>
            </w:tcBorders>
          </w:tcPr>
          <w:p w14:paraId="67DE67A1" w14:textId="77777777" w:rsidR="00CB3986" w:rsidRPr="008E21F4" w:rsidRDefault="00CB3986" w:rsidP="00D04D5F">
            <w:pPr>
              <w:keepNext/>
              <w:keepLines/>
              <w:spacing w:after="0"/>
              <w:jc w:val="right"/>
              <w:rPr>
                <w:ins w:id="43418" w:author="Delta" w:date="2021-07-23T11:12:00Z"/>
                <w:rFonts w:ascii="Arial" w:hAnsi="Arial" w:cs="Arial"/>
                <w:sz w:val="18"/>
                <w:lang w:eastAsia="ja-JP"/>
              </w:rPr>
            </w:pPr>
            <w:ins w:id="43419"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5A3A883E" w14:textId="77777777" w:rsidR="00CB3986" w:rsidRPr="008E21F4" w:rsidRDefault="00CB3986" w:rsidP="00D04D5F">
            <w:pPr>
              <w:keepNext/>
              <w:keepLines/>
              <w:spacing w:after="0"/>
              <w:jc w:val="center"/>
              <w:rPr>
                <w:ins w:id="43420" w:author="Delta" w:date="2021-07-23T11:12:00Z"/>
                <w:rFonts w:ascii="Arial" w:hAnsi="Arial" w:cs="Arial"/>
                <w:sz w:val="18"/>
                <w:lang w:eastAsia="ja-JP"/>
              </w:rPr>
            </w:pPr>
            <w:ins w:id="43421"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12899CED" w14:textId="77777777" w:rsidR="00CB3986" w:rsidRPr="008E21F4" w:rsidRDefault="00CB3986" w:rsidP="00D04D5F">
            <w:pPr>
              <w:keepNext/>
              <w:keepLines/>
              <w:spacing w:after="0"/>
              <w:rPr>
                <w:ins w:id="43422" w:author="Delta" w:date="2021-07-23T11:12:00Z"/>
                <w:rFonts w:ascii="Arial" w:hAnsi="Arial" w:cs="Arial"/>
                <w:sz w:val="18"/>
                <w:lang w:eastAsia="ja-JP"/>
              </w:rPr>
            </w:pPr>
            <w:ins w:id="43423"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ins>
          </w:p>
        </w:tc>
        <w:tc>
          <w:tcPr>
            <w:tcW w:w="1276" w:type="dxa"/>
            <w:tcBorders>
              <w:left w:val="single" w:sz="4" w:space="0" w:color="auto"/>
            </w:tcBorders>
          </w:tcPr>
          <w:p w14:paraId="4455E0E0" w14:textId="77777777" w:rsidR="00CB3986" w:rsidRPr="008E21F4" w:rsidRDefault="00CB3986" w:rsidP="00D04D5F">
            <w:pPr>
              <w:keepNext/>
              <w:keepLines/>
              <w:spacing w:after="0"/>
              <w:jc w:val="center"/>
              <w:rPr>
                <w:ins w:id="43424" w:author="Delta" w:date="2021-07-23T11:12:00Z"/>
                <w:rFonts w:ascii="Arial" w:hAnsi="Arial" w:cs="Arial"/>
                <w:sz w:val="18"/>
                <w:lang w:eastAsia="ja-JP"/>
              </w:rPr>
            </w:pPr>
            <w:ins w:id="43425" w:author="Delta" w:date="2021-07-23T11:12:00Z">
              <w:r w:rsidRPr="008E21F4">
                <w:rPr>
                  <w:rFonts w:ascii="Arial" w:hAnsi="Arial" w:cs="Arial"/>
                  <w:sz w:val="18"/>
                </w:rPr>
                <w:t>-38</w:t>
              </w:r>
            </w:ins>
          </w:p>
        </w:tc>
        <w:tc>
          <w:tcPr>
            <w:tcW w:w="1559" w:type="dxa"/>
          </w:tcPr>
          <w:p w14:paraId="2DA0D4BB" w14:textId="77777777" w:rsidR="00CB3986" w:rsidRPr="008E21F4" w:rsidRDefault="00CB3986" w:rsidP="00D04D5F">
            <w:pPr>
              <w:keepNext/>
              <w:keepLines/>
              <w:spacing w:after="0"/>
              <w:jc w:val="center"/>
              <w:rPr>
                <w:ins w:id="43426" w:author="Delta" w:date="2021-07-23T11:12:00Z"/>
                <w:rFonts w:ascii="Arial" w:hAnsi="Arial" w:cs="Arial"/>
                <w:sz w:val="18"/>
                <w:lang w:eastAsia="ja-JP"/>
              </w:rPr>
            </w:pPr>
            <w:ins w:id="43427"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0E0DDE3B" w14:textId="77777777" w:rsidR="00CB3986" w:rsidRPr="008E21F4" w:rsidRDefault="00CB3986" w:rsidP="00D04D5F">
            <w:pPr>
              <w:keepNext/>
              <w:keepLines/>
              <w:spacing w:after="0"/>
              <w:jc w:val="center"/>
              <w:rPr>
                <w:ins w:id="43428" w:author="Delta" w:date="2021-07-23T11:12:00Z"/>
                <w:rFonts w:ascii="Arial" w:hAnsi="Arial" w:cs="Arial"/>
                <w:sz w:val="18"/>
                <w:lang w:eastAsia="ja-JP"/>
              </w:rPr>
            </w:pPr>
            <w:ins w:id="43429" w:author="Delta" w:date="2021-07-23T11:12:00Z">
              <w:r w:rsidRPr="008E21F4">
                <w:rPr>
                  <w:rFonts w:ascii="Arial" w:hAnsi="Arial" w:cs="Arial"/>
                  <w:sz w:val="18"/>
                </w:rPr>
                <w:t>See table 7.6-2b</w:t>
              </w:r>
            </w:ins>
          </w:p>
        </w:tc>
        <w:tc>
          <w:tcPr>
            <w:tcW w:w="1276" w:type="dxa"/>
          </w:tcPr>
          <w:p w14:paraId="45133E2C" w14:textId="77777777" w:rsidR="00CB3986" w:rsidRPr="008E21F4" w:rsidRDefault="00CB3986" w:rsidP="00D04D5F">
            <w:pPr>
              <w:keepNext/>
              <w:keepLines/>
              <w:spacing w:after="0"/>
              <w:rPr>
                <w:ins w:id="43430" w:author="Delta" w:date="2021-07-23T11:12:00Z"/>
                <w:rFonts w:ascii="Arial" w:hAnsi="Arial" w:cs="Arial"/>
                <w:sz w:val="18"/>
                <w:lang w:eastAsia="ja-JP"/>
              </w:rPr>
            </w:pPr>
            <w:ins w:id="43431" w:author="Delta" w:date="2021-07-23T11:12:00Z">
              <w:r w:rsidRPr="008E21F4">
                <w:rPr>
                  <w:rFonts w:ascii="Arial" w:hAnsi="Arial" w:cs="Arial"/>
                  <w:sz w:val="18"/>
                </w:rPr>
                <w:t>See table 7.6-2b</w:t>
              </w:r>
            </w:ins>
          </w:p>
        </w:tc>
      </w:tr>
      <w:tr w:rsidR="00CB3986" w:rsidRPr="008E21F4" w14:paraId="205AC26A" w14:textId="77777777" w:rsidTr="00D04D5F">
        <w:trPr>
          <w:cantSplit/>
          <w:ins w:id="43432" w:author="Delta" w:date="2021-07-23T11:12:00Z"/>
        </w:trPr>
        <w:tc>
          <w:tcPr>
            <w:tcW w:w="1134" w:type="dxa"/>
            <w:vMerge/>
            <w:tcBorders>
              <w:right w:val="single" w:sz="4" w:space="0" w:color="auto"/>
            </w:tcBorders>
          </w:tcPr>
          <w:p w14:paraId="06882F77" w14:textId="77777777" w:rsidR="00CB3986" w:rsidRPr="008E21F4" w:rsidRDefault="00CB3986" w:rsidP="00D04D5F">
            <w:pPr>
              <w:keepNext/>
              <w:keepLines/>
              <w:spacing w:after="0"/>
              <w:jc w:val="center"/>
              <w:rPr>
                <w:ins w:id="43433"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3191AC0B" w14:textId="77777777" w:rsidR="00CB3986" w:rsidRPr="008E21F4" w:rsidRDefault="00CB3986" w:rsidP="00D04D5F">
            <w:pPr>
              <w:keepNext/>
              <w:keepLines/>
              <w:spacing w:after="0"/>
              <w:jc w:val="right"/>
              <w:rPr>
                <w:ins w:id="43434" w:author="Delta" w:date="2021-07-23T11:12:00Z"/>
                <w:rFonts w:ascii="Arial" w:hAnsi="Arial" w:cs="Arial"/>
                <w:sz w:val="18"/>
              </w:rPr>
            </w:pPr>
            <w:ins w:id="43435" w:author="Delta" w:date="2021-07-23T11:12:00Z">
              <w:r w:rsidRPr="008E21F4">
                <w:rPr>
                  <w:rFonts w:ascii="Arial" w:hAnsi="Arial" w:cs="Arial"/>
                  <w:sz w:val="18"/>
                </w:rPr>
                <w:t>1</w:t>
              </w:r>
            </w:ins>
          </w:p>
          <w:p w14:paraId="3C81E43C" w14:textId="77777777" w:rsidR="00CB3986" w:rsidRPr="008E21F4" w:rsidRDefault="00CB3986" w:rsidP="00D04D5F">
            <w:pPr>
              <w:keepNext/>
              <w:keepLines/>
              <w:spacing w:after="0"/>
              <w:jc w:val="right"/>
              <w:rPr>
                <w:ins w:id="43436" w:author="Delta" w:date="2021-07-23T11:12:00Z"/>
                <w:rFonts w:ascii="Arial" w:hAnsi="Arial" w:cs="Arial"/>
                <w:sz w:val="18"/>
                <w:lang w:eastAsia="ja-JP"/>
              </w:rPr>
            </w:pPr>
            <w:ins w:id="43437"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hint="eastAsia"/>
                  <w:sz w:val="18"/>
                  <w:lang w:eastAsia="zh-CN"/>
                </w:rPr>
                <w:t>5</w:t>
              </w:r>
              <w:r w:rsidRPr="008E21F4">
                <w:rPr>
                  <w:rFonts w:ascii="Arial" w:hAnsi="Arial" w:cs="Arial"/>
                  <w:sz w:val="18"/>
                </w:rPr>
                <w:t>)</w:t>
              </w:r>
            </w:ins>
          </w:p>
        </w:tc>
        <w:tc>
          <w:tcPr>
            <w:tcW w:w="425" w:type="dxa"/>
            <w:tcBorders>
              <w:top w:val="single" w:sz="4" w:space="0" w:color="auto"/>
              <w:left w:val="nil"/>
              <w:bottom w:val="single" w:sz="4" w:space="0" w:color="auto"/>
              <w:right w:val="nil"/>
            </w:tcBorders>
          </w:tcPr>
          <w:p w14:paraId="5E1D9B26" w14:textId="77777777" w:rsidR="00CB3986" w:rsidRPr="008E21F4" w:rsidRDefault="00CB3986" w:rsidP="00D04D5F">
            <w:pPr>
              <w:keepNext/>
              <w:keepLines/>
              <w:spacing w:after="0"/>
              <w:jc w:val="center"/>
              <w:rPr>
                <w:ins w:id="43438" w:author="Delta" w:date="2021-07-23T11:12:00Z"/>
                <w:rFonts w:ascii="Arial" w:hAnsi="Arial" w:cs="Arial"/>
                <w:sz w:val="18"/>
              </w:rPr>
            </w:pPr>
            <w:ins w:id="43439" w:author="Delta" w:date="2021-07-23T11:12:00Z">
              <w:r w:rsidRPr="008E21F4">
                <w:rPr>
                  <w:rFonts w:ascii="Arial" w:hAnsi="Arial" w:cs="Arial"/>
                  <w:sz w:val="18"/>
                </w:rPr>
                <w:t>to</w:t>
              </w:r>
            </w:ins>
          </w:p>
          <w:p w14:paraId="30D5FA57" w14:textId="77777777" w:rsidR="00CB3986" w:rsidRPr="008E21F4" w:rsidRDefault="00CB3986" w:rsidP="00D04D5F">
            <w:pPr>
              <w:keepNext/>
              <w:keepLines/>
              <w:spacing w:after="0"/>
              <w:jc w:val="center"/>
              <w:rPr>
                <w:ins w:id="43440" w:author="Delta" w:date="2021-07-23T11:12:00Z"/>
                <w:rFonts w:ascii="Arial" w:hAnsi="Arial" w:cs="Arial"/>
                <w:sz w:val="18"/>
                <w:lang w:eastAsia="ja-JP"/>
              </w:rPr>
            </w:pPr>
            <w:ins w:id="43441"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1BF1A6E9" w14:textId="77777777" w:rsidR="00CB3986" w:rsidRPr="008E21F4" w:rsidRDefault="00CB3986" w:rsidP="00D04D5F">
            <w:pPr>
              <w:keepNext/>
              <w:keepLines/>
              <w:spacing w:after="0"/>
              <w:rPr>
                <w:ins w:id="43442" w:author="Delta" w:date="2021-07-23T11:12:00Z"/>
                <w:rFonts w:ascii="Arial" w:hAnsi="Arial" w:cs="Arial"/>
                <w:sz w:val="18"/>
              </w:rPr>
            </w:pPr>
            <w:ins w:id="43443"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209D012D" w14:textId="77777777" w:rsidR="00CB3986" w:rsidRPr="008E21F4" w:rsidRDefault="00CB3986" w:rsidP="00D04D5F">
            <w:pPr>
              <w:keepNext/>
              <w:keepLines/>
              <w:spacing w:after="0"/>
              <w:rPr>
                <w:ins w:id="43444" w:author="Delta" w:date="2021-07-23T11:12:00Z"/>
                <w:rFonts w:ascii="Arial" w:hAnsi="Arial" w:cs="Arial"/>
                <w:sz w:val="18"/>
                <w:lang w:eastAsia="ja-JP"/>
              </w:rPr>
            </w:pPr>
            <w:ins w:id="43445" w:author="Delta" w:date="2021-07-23T11:12:00Z">
              <w:r w:rsidRPr="008E21F4">
                <w:rPr>
                  <w:rFonts w:ascii="Arial" w:hAnsi="Arial" w:cs="Arial"/>
                  <w:sz w:val="18"/>
                </w:rPr>
                <w:t>12750</w:t>
              </w:r>
            </w:ins>
          </w:p>
        </w:tc>
        <w:tc>
          <w:tcPr>
            <w:tcW w:w="1276" w:type="dxa"/>
            <w:tcBorders>
              <w:left w:val="single" w:sz="4" w:space="0" w:color="auto"/>
            </w:tcBorders>
          </w:tcPr>
          <w:p w14:paraId="4242EE98" w14:textId="77777777" w:rsidR="00CB3986" w:rsidRPr="008E21F4" w:rsidRDefault="00CB3986" w:rsidP="00D04D5F">
            <w:pPr>
              <w:keepNext/>
              <w:keepLines/>
              <w:spacing w:after="0"/>
              <w:jc w:val="center"/>
              <w:rPr>
                <w:ins w:id="43446" w:author="Delta" w:date="2021-07-23T11:12:00Z"/>
                <w:rFonts w:ascii="Arial" w:hAnsi="Arial" w:cs="Arial"/>
                <w:sz w:val="18"/>
                <w:lang w:eastAsia="ja-JP"/>
              </w:rPr>
            </w:pPr>
            <w:ins w:id="43447" w:author="Delta" w:date="2021-07-23T11:12:00Z">
              <w:r w:rsidRPr="008E21F4">
                <w:rPr>
                  <w:rFonts w:ascii="Arial" w:hAnsi="Arial" w:cs="Arial"/>
                  <w:sz w:val="18"/>
                </w:rPr>
                <w:t>-15</w:t>
              </w:r>
              <w:r w:rsidRPr="008E21F4">
                <w:rPr>
                  <w:rFonts w:ascii="Arial" w:hAnsi="Arial" w:cs="Arial"/>
                  <w:sz w:val="18"/>
                  <w:szCs w:val="18"/>
                  <w:lang w:eastAsia="ja-JP"/>
                </w:rPr>
                <w:t>***</w:t>
              </w:r>
            </w:ins>
          </w:p>
        </w:tc>
        <w:tc>
          <w:tcPr>
            <w:tcW w:w="1559" w:type="dxa"/>
          </w:tcPr>
          <w:p w14:paraId="1CC80F7E" w14:textId="77777777" w:rsidR="00CB3986" w:rsidRPr="008E21F4" w:rsidRDefault="00CB3986" w:rsidP="00D04D5F">
            <w:pPr>
              <w:keepNext/>
              <w:keepLines/>
              <w:spacing w:after="0"/>
              <w:jc w:val="center"/>
              <w:rPr>
                <w:ins w:id="43448" w:author="Delta" w:date="2021-07-23T11:12:00Z"/>
                <w:rFonts w:ascii="Arial" w:hAnsi="Arial" w:cs="Arial"/>
                <w:sz w:val="18"/>
                <w:lang w:eastAsia="ja-JP"/>
              </w:rPr>
            </w:pPr>
            <w:ins w:id="43449"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6dB</w:t>
              </w:r>
              <w:r w:rsidRPr="008E21F4">
                <w:rPr>
                  <w:rFonts w:ascii="Arial" w:hAnsi="Arial" w:cs="Arial"/>
                  <w:sz w:val="18"/>
                  <w:lang w:eastAsia="ja-JP"/>
                </w:rPr>
                <w:t>*</w:t>
              </w:r>
            </w:ins>
          </w:p>
        </w:tc>
        <w:tc>
          <w:tcPr>
            <w:tcW w:w="1701" w:type="dxa"/>
          </w:tcPr>
          <w:p w14:paraId="4207192F" w14:textId="77777777" w:rsidR="00CB3986" w:rsidRPr="008E21F4" w:rsidRDefault="00CB3986" w:rsidP="00D04D5F">
            <w:pPr>
              <w:keepNext/>
              <w:keepLines/>
              <w:spacing w:after="0"/>
              <w:jc w:val="center"/>
              <w:rPr>
                <w:ins w:id="43450" w:author="Delta" w:date="2021-07-23T11:12:00Z"/>
                <w:rFonts w:ascii="Arial" w:hAnsi="Arial" w:cs="Arial"/>
                <w:sz w:val="18"/>
                <w:lang w:eastAsia="ja-JP"/>
              </w:rPr>
            </w:pPr>
            <w:ins w:id="43451" w:author="Delta" w:date="2021-07-23T11:12:00Z">
              <w:r w:rsidRPr="008E21F4">
                <w:rPr>
                  <w:rFonts w:ascii="Arial" w:hAnsi="Arial" w:cs="Arial"/>
                  <w:sz w:val="18"/>
                </w:rPr>
                <w:sym w:font="Symbol" w:char="F0BE"/>
              </w:r>
            </w:ins>
          </w:p>
        </w:tc>
        <w:tc>
          <w:tcPr>
            <w:tcW w:w="1276" w:type="dxa"/>
          </w:tcPr>
          <w:p w14:paraId="255DF3B2" w14:textId="77777777" w:rsidR="00CB3986" w:rsidRPr="008E21F4" w:rsidRDefault="00CB3986" w:rsidP="00D04D5F">
            <w:pPr>
              <w:keepNext/>
              <w:keepLines/>
              <w:spacing w:after="0"/>
              <w:rPr>
                <w:ins w:id="43452" w:author="Delta" w:date="2021-07-23T11:12:00Z"/>
                <w:rFonts w:ascii="Arial" w:hAnsi="Arial" w:cs="Arial"/>
                <w:sz w:val="18"/>
                <w:lang w:eastAsia="ja-JP"/>
              </w:rPr>
            </w:pPr>
            <w:ins w:id="43453" w:author="Delta" w:date="2021-07-23T11:12:00Z">
              <w:r w:rsidRPr="008E21F4">
                <w:rPr>
                  <w:rFonts w:ascii="Arial" w:hAnsi="Arial" w:cs="Arial"/>
                  <w:sz w:val="18"/>
                </w:rPr>
                <w:t xml:space="preserve">CW carrier </w:t>
              </w:r>
            </w:ins>
          </w:p>
        </w:tc>
      </w:tr>
      <w:tr w:rsidR="00CB3986" w:rsidRPr="008E21F4" w14:paraId="5E52E5AC" w14:textId="77777777" w:rsidTr="00D04D5F">
        <w:trPr>
          <w:cantSplit/>
          <w:ins w:id="43454" w:author="Delta" w:date="2021-07-23T11:12:00Z"/>
        </w:trPr>
        <w:tc>
          <w:tcPr>
            <w:tcW w:w="1134" w:type="dxa"/>
            <w:vMerge w:val="restart"/>
            <w:tcBorders>
              <w:right w:val="single" w:sz="4" w:space="0" w:color="auto"/>
            </w:tcBorders>
          </w:tcPr>
          <w:p w14:paraId="54E132AD" w14:textId="77777777" w:rsidR="00CB3986" w:rsidRPr="008E21F4" w:rsidRDefault="00CB3986" w:rsidP="00D04D5F">
            <w:pPr>
              <w:keepNext/>
              <w:keepLines/>
              <w:spacing w:after="0"/>
              <w:jc w:val="center"/>
              <w:rPr>
                <w:ins w:id="43455" w:author="Delta" w:date="2021-07-23T11:12:00Z"/>
                <w:rFonts w:ascii="Arial" w:hAnsi="Arial" w:cs="Arial"/>
                <w:sz w:val="18"/>
                <w:lang w:eastAsia="ja-JP"/>
              </w:rPr>
            </w:pPr>
            <w:ins w:id="43456" w:author="Delta" w:date="2021-07-23T11:12:00Z">
              <w:r w:rsidRPr="008E21F4">
                <w:rPr>
                  <w:rFonts w:ascii="Arial" w:hAnsi="Arial" w:cs="Arial"/>
                  <w:sz w:val="18"/>
                  <w:lang w:eastAsia="ja-JP"/>
                </w:rPr>
                <w:t>85</w:t>
              </w:r>
            </w:ins>
          </w:p>
        </w:tc>
        <w:tc>
          <w:tcPr>
            <w:tcW w:w="1276" w:type="dxa"/>
            <w:tcBorders>
              <w:top w:val="single" w:sz="4" w:space="0" w:color="auto"/>
              <w:left w:val="single" w:sz="4" w:space="0" w:color="auto"/>
              <w:bottom w:val="single" w:sz="4" w:space="0" w:color="auto"/>
              <w:right w:val="nil"/>
            </w:tcBorders>
          </w:tcPr>
          <w:p w14:paraId="5E61EC57" w14:textId="77777777" w:rsidR="00CB3986" w:rsidRPr="008E21F4" w:rsidRDefault="00CB3986" w:rsidP="00D04D5F">
            <w:pPr>
              <w:keepNext/>
              <w:keepLines/>
              <w:spacing w:after="0"/>
              <w:jc w:val="right"/>
              <w:rPr>
                <w:ins w:id="43457" w:author="Delta" w:date="2021-07-23T11:12:00Z"/>
                <w:rFonts w:ascii="Arial" w:hAnsi="Arial" w:cs="Arial"/>
                <w:sz w:val="18"/>
                <w:lang w:eastAsia="ja-JP"/>
              </w:rPr>
            </w:pPr>
            <w:ins w:id="43458"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tc>
        <w:tc>
          <w:tcPr>
            <w:tcW w:w="425" w:type="dxa"/>
            <w:tcBorders>
              <w:top w:val="single" w:sz="4" w:space="0" w:color="auto"/>
              <w:left w:val="nil"/>
              <w:bottom w:val="single" w:sz="4" w:space="0" w:color="auto"/>
              <w:right w:val="nil"/>
            </w:tcBorders>
          </w:tcPr>
          <w:p w14:paraId="6DB4A91C" w14:textId="77777777" w:rsidR="00CB3986" w:rsidRPr="008E21F4" w:rsidRDefault="00CB3986" w:rsidP="00D04D5F">
            <w:pPr>
              <w:keepNext/>
              <w:keepLines/>
              <w:spacing w:after="0"/>
              <w:jc w:val="center"/>
              <w:rPr>
                <w:ins w:id="43459" w:author="Delta" w:date="2021-07-23T11:12:00Z"/>
                <w:rFonts w:ascii="Arial" w:hAnsi="Arial" w:cs="Arial"/>
                <w:sz w:val="18"/>
                <w:lang w:eastAsia="ja-JP"/>
              </w:rPr>
            </w:pPr>
            <w:ins w:id="43460"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46C87967" w14:textId="77777777" w:rsidR="00CB3986" w:rsidRPr="008E21F4" w:rsidRDefault="00CB3986" w:rsidP="00D04D5F">
            <w:pPr>
              <w:keepNext/>
              <w:keepLines/>
              <w:spacing w:after="0"/>
              <w:rPr>
                <w:ins w:id="43461" w:author="Delta" w:date="2021-07-23T11:12:00Z"/>
                <w:rFonts w:ascii="Arial" w:hAnsi="Arial" w:cs="Arial"/>
                <w:sz w:val="18"/>
                <w:lang w:eastAsia="ja-JP"/>
              </w:rPr>
            </w:pPr>
            <w:ins w:id="43462"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ins>
          </w:p>
        </w:tc>
        <w:tc>
          <w:tcPr>
            <w:tcW w:w="1276" w:type="dxa"/>
            <w:tcBorders>
              <w:left w:val="single" w:sz="4" w:space="0" w:color="auto"/>
            </w:tcBorders>
          </w:tcPr>
          <w:p w14:paraId="13E6435B" w14:textId="77777777" w:rsidR="00CB3986" w:rsidRPr="008E21F4" w:rsidRDefault="00CB3986" w:rsidP="00D04D5F">
            <w:pPr>
              <w:keepNext/>
              <w:keepLines/>
              <w:spacing w:after="0"/>
              <w:jc w:val="center"/>
              <w:rPr>
                <w:ins w:id="43463" w:author="Delta" w:date="2021-07-23T11:12:00Z"/>
                <w:rFonts w:ascii="Arial" w:hAnsi="Arial" w:cs="Arial"/>
                <w:sz w:val="18"/>
                <w:lang w:eastAsia="ja-JP"/>
              </w:rPr>
            </w:pPr>
            <w:ins w:id="43464" w:author="Delta" w:date="2021-07-23T11:12:00Z">
              <w:r w:rsidRPr="008E21F4">
                <w:rPr>
                  <w:rFonts w:ascii="Arial" w:hAnsi="Arial" w:cs="Arial"/>
                  <w:sz w:val="18"/>
                  <w:lang w:eastAsia="ja-JP"/>
                </w:rPr>
                <w:t>-38</w:t>
              </w:r>
            </w:ins>
          </w:p>
        </w:tc>
        <w:tc>
          <w:tcPr>
            <w:tcW w:w="1559" w:type="dxa"/>
          </w:tcPr>
          <w:p w14:paraId="03B2B2DC" w14:textId="77777777" w:rsidR="00CB3986" w:rsidRPr="008E21F4" w:rsidRDefault="00CB3986" w:rsidP="00D04D5F">
            <w:pPr>
              <w:keepNext/>
              <w:keepLines/>
              <w:spacing w:after="0"/>
              <w:jc w:val="center"/>
              <w:rPr>
                <w:ins w:id="43465" w:author="Delta" w:date="2021-07-23T11:12:00Z"/>
                <w:rFonts w:ascii="Arial" w:hAnsi="Arial" w:cs="Arial"/>
                <w:sz w:val="18"/>
                <w:lang w:eastAsia="ja-JP"/>
              </w:rPr>
            </w:pPr>
            <w:ins w:id="43466"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ins>
          </w:p>
        </w:tc>
        <w:tc>
          <w:tcPr>
            <w:tcW w:w="1701" w:type="dxa"/>
          </w:tcPr>
          <w:p w14:paraId="79844942" w14:textId="77777777" w:rsidR="00CB3986" w:rsidRPr="008E21F4" w:rsidRDefault="00CB3986" w:rsidP="00D04D5F">
            <w:pPr>
              <w:keepNext/>
              <w:keepLines/>
              <w:spacing w:after="0"/>
              <w:jc w:val="center"/>
              <w:rPr>
                <w:ins w:id="43467" w:author="Delta" w:date="2021-07-23T11:12:00Z"/>
                <w:rFonts w:ascii="Arial" w:hAnsi="Arial" w:cs="Arial"/>
                <w:sz w:val="18"/>
                <w:lang w:eastAsia="ja-JP"/>
              </w:rPr>
            </w:pPr>
            <w:ins w:id="43468" w:author="Delta" w:date="2021-07-23T11:12:00Z">
              <w:r w:rsidRPr="008E21F4">
                <w:rPr>
                  <w:rFonts w:ascii="Arial" w:hAnsi="Arial" w:cs="Arial"/>
                  <w:sz w:val="18"/>
                  <w:lang w:eastAsia="ja-JP"/>
                </w:rPr>
                <w:t>See table 7.6.2b</w:t>
              </w:r>
            </w:ins>
          </w:p>
        </w:tc>
        <w:tc>
          <w:tcPr>
            <w:tcW w:w="1276" w:type="dxa"/>
          </w:tcPr>
          <w:p w14:paraId="62FB50AD" w14:textId="77777777" w:rsidR="00CB3986" w:rsidRPr="008E21F4" w:rsidRDefault="00CB3986" w:rsidP="00D04D5F">
            <w:pPr>
              <w:keepNext/>
              <w:keepLines/>
              <w:spacing w:after="0"/>
              <w:rPr>
                <w:ins w:id="43469" w:author="Delta" w:date="2021-07-23T11:12:00Z"/>
                <w:rFonts w:ascii="Arial" w:hAnsi="Arial" w:cs="Arial"/>
                <w:sz w:val="18"/>
                <w:lang w:eastAsia="ja-JP"/>
              </w:rPr>
            </w:pPr>
            <w:ins w:id="43470" w:author="Delta" w:date="2021-07-23T11:12:00Z">
              <w:r w:rsidRPr="008E21F4">
                <w:rPr>
                  <w:rFonts w:ascii="Arial" w:hAnsi="Arial" w:cs="Arial"/>
                  <w:sz w:val="18"/>
                  <w:lang w:eastAsia="ja-JP"/>
                </w:rPr>
                <w:t>See table 7.6.2b</w:t>
              </w:r>
            </w:ins>
          </w:p>
        </w:tc>
      </w:tr>
      <w:tr w:rsidR="00CB3986" w:rsidRPr="008E21F4" w14:paraId="54388B11" w14:textId="77777777" w:rsidTr="00D04D5F">
        <w:trPr>
          <w:cantSplit/>
          <w:ins w:id="43471" w:author="Delta" w:date="2021-07-23T11:12:00Z"/>
        </w:trPr>
        <w:tc>
          <w:tcPr>
            <w:tcW w:w="1134" w:type="dxa"/>
            <w:vMerge/>
            <w:tcBorders>
              <w:right w:val="single" w:sz="4" w:space="0" w:color="auto"/>
            </w:tcBorders>
            <w:vAlign w:val="center"/>
          </w:tcPr>
          <w:p w14:paraId="2D41D5BF" w14:textId="77777777" w:rsidR="00CB3986" w:rsidRPr="008E21F4" w:rsidRDefault="00CB3986" w:rsidP="00D04D5F">
            <w:pPr>
              <w:keepNext/>
              <w:keepLines/>
              <w:spacing w:after="0"/>
              <w:jc w:val="center"/>
              <w:rPr>
                <w:ins w:id="43472" w:author="Delta" w:date="2021-07-23T11:12:00Z"/>
                <w:rFonts w:ascii="Arial" w:hAnsi="Arial" w:cs="Arial"/>
                <w:sz w:val="18"/>
                <w:lang w:eastAsia="ja-JP"/>
              </w:rPr>
            </w:pPr>
          </w:p>
        </w:tc>
        <w:tc>
          <w:tcPr>
            <w:tcW w:w="1276" w:type="dxa"/>
            <w:tcBorders>
              <w:top w:val="single" w:sz="4" w:space="0" w:color="auto"/>
              <w:left w:val="single" w:sz="4" w:space="0" w:color="auto"/>
              <w:bottom w:val="single" w:sz="4" w:space="0" w:color="auto"/>
              <w:right w:val="nil"/>
            </w:tcBorders>
          </w:tcPr>
          <w:p w14:paraId="51B1C731" w14:textId="77777777" w:rsidR="00CB3986" w:rsidRPr="008E21F4" w:rsidRDefault="00CB3986" w:rsidP="00D04D5F">
            <w:pPr>
              <w:keepNext/>
              <w:keepLines/>
              <w:spacing w:after="0"/>
              <w:jc w:val="right"/>
              <w:rPr>
                <w:ins w:id="43473" w:author="Delta" w:date="2021-07-23T11:12:00Z"/>
                <w:rFonts w:ascii="Arial" w:hAnsi="Arial" w:cs="Arial"/>
                <w:sz w:val="18"/>
              </w:rPr>
            </w:pPr>
            <w:ins w:id="43474" w:author="Delta" w:date="2021-07-23T11:12:00Z">
              <w:r w:rsidRPr="008E21F4">
                <w:rPr>
                  <w:rFonts w:ascii="Arial" w:hAnsi="Arial" w:cs="Arial"/>
                  <w:sz w:val="18"/>
                </w:rPr>
                <w:t>1</w:t>
              </w:r>
            </w:ins>
          </w:p>
          <w:p w14:paraId="2C339598" w14:textId="77777777" w:rsidR="00CB3986" w:rsidRPr="008E21F4" w:rsidRDefault="00CB3986" w:rsidP="00D04D5F">
            <w:pPr>
              <w:keepNext/>
              <w:keepLines/>
              <w:spacing w:after="0"/>
              <w:jc w:val="right"/>
              <w:rPr>
                <w:ins w:id="43475" w:author="Delta" w:date="2021-07-23T11:12:00Z"/>
                <w:rFonts w:ascii="Arial" w:hAnsi="Arial" w:cs="Arial"/>
                <w:sz w:val="18"/>
                <w:lang w:eastAsia="ja-JP"/>
              </w:rPr>
            </w:pPr>
            <w:ins w:id="43476" w:author="Delta" w:date="2021-07-23T11:12:00Z">
              <w:r w:rsidRPr="008E21F4">
                <w:rPr>
                  <w:rFonts w:ascii="Arial" w:hAnsi="Arial" w:cs="Arial"/>
                  <w:sz w:val="18"/>
                </w:rPr>
                <w:t>(F</w:t>
              </w:r>
              <w:r w:rsidRPr="008E21F4">
                <w:rPr>
                  <w:rFonts w:ascii="Arial" w:hAnsi="Arial" w:cs="Arial"/>
                  <w:sz w:val="18"/>
                  <w:vertAlign w:val="subscript"/>
                </w:rPr>
                <w:t xml:space="preserve">UL_high </w:t>
              </w:r>
              <w:r w:rsidRPr="008E21F4">
                <w:rPr>
                  <w:rFonts w:ascii="Arial" w:hAnsi="Arial" w:cs="Arial"/>
                  <w:sz w:val="18"/>
                </w:rPr>
                <w:t>+</w:t>
              </w:r>
              <w:r w:rsidRPr="008E21F4">
                <w:rPr>
                  <w:rFonts w:ascii="Arial" w:hAnsi="Arial" w:cs="Arial"/>
                  <w:sz w:val="18"/>
                  <w:lang w:eastAsia="zh-CN"/>
                </w:rPr>
                <w:t>12</w:t>
              </w:r>
              <w:r w:rsidRPr="008E21F4">
                <w:rPr>
                  <w:rFonts w:ascii="Arial" w:hAnsi="Arial" w:cs="Arial"/>
                  <w:sz w:val="18"/>
                </w:rPr>
                <w:t>)</w:t>
              </w:r>
            </w:ins>
          </w:p>
        </w:tc>
        <w:tc>
          <w:tcPr>
            <w:tcW w:w="425" w:type="dxa"/>
            <w:tcBorders>
              <w:top w:val="single" w:sz="4" w:space="0" w:color="auto"/>
              <w:left w:val="nil"/>
              <w:bottom w:val="single" w:sz="4" w:space="0" w:color="auto"/>
              <w:right w:val="nil"/>
            </w:tcBorders>
          </w:tcPr>
          <w:p w14:paraId="51FEA62F" w14:textId="77777777" w:rsidR="00CB3986" w:rsidRPr="008E21F4" w:rsidRDefault="00CB3986" w:rsidP="00D04D5F">
            <w:pPr>
              <w:keepNext/>
              <w:keepLines/>
              <w:spacing w:after="0"/>
              <w:jc w:val="center"/>
              <w:rPr>
                <w:ins w:id="43477" w:author="Delta" w:date="2021-07-23T11:12:00Z"/>
                <w:rFonts w:ascii="Arial" w:hAnsi="Arial" w:cs="Arial"/>
                <w:sz w:val="18"/>
              </w:rPr>
            </w:pPr>
            <w:ins w:id="43478" w:author="Delta" w:date="2021-07-23T11:12:00Z">
              <w:r w:rsidRPr="008E21F4">
                <w:rPr>
                  <w:rFonts w:ascii="Arial" w:hAnsi="Arial" w:cs="Arial"/>
                  <w:sz w:val="18"/>
                </w:rPr>
                <w:t>to</w:t>
              </w:r>
            </w:ins>
          </w:p>
          <w:p w14:paraId="313A3B3B" w14:textId="77777777" w:rsidR="00CB3986" w:rsidRPr="008E21F4" w:rsidRDefault="00CB3986" w:rsidP="00D04D5F">
            <w:pPr>
              <w:keepNext/>
              <w:keepLines/>
              <w:spacing w:after="0"/>
              <w:jc w:val="center"/>
              <w:rPr>
                <w:ins w:id="43479" w:author="Delta" w:date="2021-07-23T11:12:00Z"/>
                <w:rFonts w:ascii="Arial" w:hAnsi="Arial" w:cs="Arial"/>
                <w:sz w:val="18"/>
                <w:lang w:eastAsia="ja-JP"/>
              </w:rPr>
            </w:pPr>
            <w:ins w:id="43480" w:author="Delta" w:date="2021-07-23T11:12:00Z">
              <w:r w:rsidRPr="008E21F4">
                <w:rPr>
                  <w:rFonts w:ascii="Arial" w:hAnsi="Arial" w:cs="Arial"/>
                  <w:sz w:val="18"/>
                </w:rPr>
                <w:t>to</w:t>
              </w:r>
            </w:ins>
          </w:p>
        </w:tc>
        <w:tc>
          <w:tcPr>
            <w:tcW w:w="1276" w:type="dxa"/>
            <w:tcBorders>
              <w:top w:val="single" w:sz="4" w:space="0" w:color="auto"/>
              <w:left w:val="nil"/>
              <w:bottom w:val="single" w:sz="4" w:space="0" w:color="auto"/>
              <w:right w:val="single" w:sz="4" w:space="0" w:color="auto"/>
            </w:tcBorders>
          </w:tcPr>
          <w:p w14:paraId="21FF1E54" w14:textId="77777777" w:rsidR="00CB3986" w:rsidRPr="008E21F4" w:rsidRDefault="00CB3986" w:rsidP="00D04D5F">
            <w:pPr>
              <w:keepNext/>
              <w:keepLines/>
              <w:spacing w:after="0"/>
              <w:rPr>
                <w:ins w:id="43481" w:author="Delta" w:date="2021-07-23T11:12:00Z"/>
                <w:rFonts w:ascii="Arial" w:hAnsi="Arial" w:cs="Arial"/>
                <w:sz w:val="18"/>
              </w:rPr>
            </w:pPr>
            <w:ins w:id="43482" w:author="Delta" w:date="2021-07-23T11:12:00Z">
              <w:r w:rsidRPr="008E21F4">
                <w:rPr>
                  <w:rFonts w:ascii="Arial" w:hAnsi="Arial" w:cs="Arial"/>
                  <w:sz w:val="18"/>
                </w:rPr>
                <w:t>(F</w:t>
              </w:r>
              <w:r w:rsidRPr="008E21F4">
                <w:rPr>
                  <w:rFonts w:ascii="Arial" w:hAnsi="Arial" w:cs="Arial"/>
                  <w:sz w:val="18"/>
                  <w:vertAlign w:val="subscript"/>
                </w:rPr>
                <w:t xml:space="preserve">UL_low </w:t>
              </w:r>
              <w:r w:rsidRPr="008E21F4">
                <w:rPr>
                  <w:rFonts w:ascii="Arial" w:hAnsi="Arial" w:cs="Arial"/>
                  <w:sz w:val="18"/>
                </w:rPr>
                <w:t>-20)</w:t>
              </w:r>
            </w:ins>
          </w:p>
          <w:p w14:paraId="533B3277" w14:textId="77777777" w:rsidR="00CB3986" w:rsidRPr="008E21F4" w:rsidRDefault="00CB3986" w:rsidP="00D04D5F">
            <w:pPr>
              <w:keepNext/>
              <w:keepLines/>
              <w:spacing w:after="0"/>
              <w:rPr>
                <w:ins w:id="43483" w:author="Delta" w:date="2021-07-23T11:12:00Z"/>
                <w:rFonts w:ascii="Arial" w:hAnsi="Arial" w:cs="Arial"/>
                <w:sz w:val="18"/>
                <w:lang w:eastAsia="ja-JP"/>
              </w:rPr>
            </w:pPr>
            <w:ins w:id="43484" w:author="Delta" w:date="2021-07-23T11:12:00Z">
              <w:r w:rsidRPr="008E21F4">
                <w:rPr>
                  <w:rFonts w:ascii="Arial" w:hAnsi="Arial" w:cs="Arial"/>
                  <w:sz w:val="18"/>
                </w:rPr>
                <w:t>12750</w:t>
              </w:r>
            </w:ins>
          </w:p>
        </w:tc>
        <w:tc>
          <w:tcPr>
            <w:tcW w:w="1276" w:type="dxa"/>
            <w:tcBorders>
              <w:left w:val="single" w:sz="4" w:space="0" w:color="auto"/>
            </w:tcBorders>
          </w:tcPr>
          <w:p w14:paraId="210BD0AE" w14:textId="77777777" w:rsidR="00CB3986" w:rsidRPr="008E21F4" w:rsidRDefault="00CB3986" w:rsidP="00D04D5F">
            <w:pPr>
              <w:keepNext/>
              <w:keepLines/>
              <w:spacing w:after="0"/>
              <w:jc w:val="center"/>
              <w:rPr>
                <w:ins w:id="43485" w:author="Delta" w:date="2021-07-23T11:12:00Z"/>
                <w:rFonts w:ascii="Arial" w:hAnsi="Arial" w:cs="Arial"/>
                <w:sz w:val="18"/>
                <w:lang w:eastAsia="ja-JP"/>
              </w:rPr>
            </w:pPr>
            <w:ins w:id="43486" w:author="Delta" w:date="2021-07-23T11:12:00Z">
              <w:r w:rsidRPr="008E21F4">
                <w:rPr>
                  <w:rFonts w:ascii="Arial" w:hAnsi="Arial" w:cs="Arial"/>
                  <w:sz w:val="18"/>
                  <w:lang w:eastAsia="ja-JP"/>
                </w:rPr>
                <w:t>-15</w:t>
              </w:r>
              <w:r w:rsidRPr="008E21F4">
                <w:rPr>
                  <w:rFonts w:ascii="Arial" w:hAnsi="Arial" w:cs="Arial"/>
                  <w:sz w:val="18"/>
                  <w:szCs w:val="18"/>
                  <w:lang w:eastAsia="ja-JP"/>
                </w:rPr>
                <w:t>***</w:t>
              </w:r>
            </w:ins>
          </w:p>
        </w:tc>
        <w:tc>
          <w:tcPr>
            <w:tcW w:w="1559" w:type="dxa"/>
          </w:tcPr>
          <w:p w14:paraId="5D5167B2" w14:textId="77777777" w:rsidR="00CB3986" w:rsidRPr="008E21F4" w:rsidRDefault="00CB3986" w:rsidP="00D04D5F">
            <w:pPr>
              <w:keepNext/>
              <w:keepLines/>
              <w:spacing w:after="0"/>
              <w:jc w:val="center"/>
              <w:rPr>
                <w:ins w:id="43487" w:author="Delta" w:date="2021-07-23T11:12:00Z"/>
                <w:rFonts w:ascii="Arial" w:hAnsi="Arial" w:cs="Arial"/>
                <w:sz w:val="18"/>
                <w:lang w:eastAsia="ja-JP"/>
              </w:rPr>
            </w:pPr>
            <w:ins w:id="43488" w:author="Delta" w:date="2021-07-23T11:12:00Z">
              <w:r w:rsidRPr="008E21F4">
                <w:rPr>
                  <w:rFonts w:ascii="Arial" w:hAnsi="Arial" w:cs="Arial"/>
                  <w:sz w:val="18"/>
                  <w:lang w:eastAsia="ja-JP"/>
                </w:rPr>
                <w:t>P</w:t>
              </w:r>
              <w:r w:rsidRPr="008E21F4">
                <w:rPr>
                  <w:rFonts w:ascii="Arial" w:hAnsi="Arial" w:cs="Arial"/>
                  <w:sz w:val="18"/>
                  <w:vertAlign w:val="subscript"/>
                  <w:lang w:eastAsia="ja-JP"/>
                </w:rPr>
                <w:t>REFSENS</w:t>
              </w:r>
              <w:r w:rsidRPr="008E21F4">
                <w:rPr>
                  <w:rFonts w:ascii="Arial" w:hAnsi="Arial" w:cs="Arial"/>
                  <w:sz w:val="18"/>
                  <w:lang w:eastAsia="ja-JP"/>
                </w:rPr>
                <w:t xml:space="preserve"> +6dB*</w:t>
              </w:r>
            </w:ins>
          </w:p>
        </w:tc>
        <w:tc>
          <w:tcPr>
            <w:tcW w:w="1701" w:type="dxa"/>
          </w:tcPr>
          <w:p w14:paraId="1703F241" w14:textId="77777777" w:rsidR="00CB3986" w:rsidRPr="008E21F4" w:rsidRDefault="00CB3986" w:rsidP="00D04D5F">
            <w:pPr>
              <w:keepNext/>
              <w:keepLines/>
              <w:spacing w:after="0"/>
              <w:jc w:val="center"/>
              <w:rPr>
                <w:ins w:id="43489" w:author="Delta" w:date="2021-07-23T11:12:00Z"/>
                <w:rFonts w:ascii="Arial" w:hAnsi="Arial" w:cs="Arial"/>
                <w:sz w:val="18"/>
                <w:lang w:eastAsia="ja-JP"/>
              </w:rPr>
            </w:pPr>
            <w:ins w:id="43490" w:author="Delta" w:date="2021-07-23T11:12:00Z">
              <w:r w:rsidRPr="008E21F4">
                <w:rPr>
                  <w:rFonts w:ascii="Arial" w:hAnsi="Arial" w:cs="Arial"/>
                  <w:sz w:val="18"/>
                  <w:lang w:eastAsia="ja-JP"/>
                </w:rPr>
                <w:sym w:font="Symbol" w:char="F0BE"/>
              </w:r>
            </w:ins>
          </w:p>
        </w:tc>
        <w:tc>
          <w:tcPr>
            <w:tcW w:w="1276" w:type="dxa"/>
          </w:tcPr>
          <w:p w14:paraId="0D71723F" w14:textId="77777777" w:rsidR="00CB3986" w:rsidRPr="008E21F4" w:rsidRDefault="00CB3986" w:rsidP="00D04D5F">
            <w:pPr>
              <w:keepNext/>
              <w:keepLines/>
              <w:spacing w:after="0"/>
              <w:rPr>
                <w:ins w:id="43491" w:author="Delta" w:date="2021-07-23T11:12:00Z"/>
                <w:rFonts w:ascii="Arial" w:hAnsi="Arial" w:cs="Arial"/>
                <w:sz w:val="18"/>
                <w:lang w:eastAsia="ja-JP"/>
              </w:rPr>
            </w:pPr>
            <w:ins w:id="43492" w:author="Delta" w:date="2021-07-23T11:12:00Z">
              <w:r w:rsidRPr="008E21F4">
                <w:rPr>
                  <w:rFonts w:ascii="Arial" w:hAnsi="Arial" w:cs="Arial"/>
                  <w:sz w:val="18"/>
                  <w:lang w:eastAsia="ja-JP"/>
                </w:rPr>
                <w:t xml:space="preserve">CW carrier </w:t>
              </w:r>
            </w:ins>
          </w:p>
        </w:tc>
      </w:tr>
      <w:tr w:rsidR="00CB3986" w:rsidRPr="008E21F4" w14:paraId="3242EF64" w14:textId="77777777" w:rsidTr="00D04D5F">
        <w:trPr>
          <w:cantSplit/>
          <w:ins w:id="43493" w:author="Delta" w:date="2021-07-23T11:12:00Z"/>
        </w:trPr>
        <w:tc>
          <w:tcPr>
            <w:tcW w:w="9923" w:type="dxa"/>
            <w:gridSpan w:val="8"/>
            <w:tcBorders>
              <w:top w:val="nil"/>
              <w:left w:val="single" w:sz="4" w:space="0" w:color="auto"/>
              <w:bottom w:val="single" w:sz="4" w:space="0" w:color="auto"/>
            </w:tcBorders>
          </w:tcPr>
          <w:p w14:paraId="183BDD26" w14:textId="77777777" w:rsidR="00CB3986" w:rsidRPr="008E21F4" w:rsidRDefault="00CB3986" w:rsidP="00D04D5F">
            <w:pPr>
              <w:pStyle w:val="TAN"/>
              <w:rPr>
                <w:ins w:id="43494" w:author="Delta" w:date="2021-07-23T11:12:00Z"/>
                <w:lang w:eastAsia="ja-JP"/>
              </w:rPr>
            </w:pPr>
            <w:ins w:id="43495" w:author="Delta" w:date="2021-07-23T11:12:00Z">
              <w:r w:rsidRPr="008E21F4">
                <w:rPr>
                  <w:lang w:eastAsia="ja-JP"/>
                </w:rPr>
                <w:t xml:space="preserve">Note*: </w:t>
              </w:r>
              <w:r w:rsidRPr="008E21F4">
                <w:rPr>
                  <w:lang w:eastAsia="ja-JP"/>
                </w:rPr>
                <w:tab/>
                <w:t>P</w:t>
              </w:r>
              <w:r w:rsidRPr="008E21F4">
                <w:rPr>
                  <w:vertAlign w:val="subscript"/>
                  <w:lang w:eastAsia="ja-JP"/>
                </w:rPr>
                <w:t>REFSENS</w:t>
              </w:r>
              <w:r w:rsidRPr="008E21F4" w:rsidDel="002B5177">
                <w:rPr>
                  <w:lang w:eastAsia="ja-JP"/>
                </w:rPr>
                <w:t xml:space="preserve"> </w:t>
              </w:r>
              <w:r w:rsidRPr="008E21F4">
                <w:rPr>
                  <w:lang w:eastAsia="ja-JP"/>
                </w:rPr>
                <w:t xml:space="preserve">depends on the channel bandwidth or supported subcarrier spacing as specified in </w:t>
              </w:r>
              <w:r w:rsidRPr="008E21F4">
                <w:rPr>
                  <w:rFonts w:cs="v4.2.0"/>
                  <w:lang w:eastAsia="ja-JP"/>
                </w:rPr>
                <w:t>TS 36.104 [2] subclause 7.2.1</w:t>
              </w:r>
              <w:r w:rsidRPr="008E21F4">
                <w:rPr>
                  <w:lang w:eastAsia="ja-JP"/>
                </w:rPr>
                <w:t>.</w:t>
              </w:r>
            </w:ins>
          </w:p>
          <w:p w14:paraId="4B9FC9B4" w14:textId="77777777" w:rsidR="00CB3986" w:rsidRPr="008E21F4" w:rsidRDefault="00CB3986" w:rsidP="00D04D5F">
            <w:pPr>
              <w:pStyle w:val="TAN"/>
              <w:rPr>
                <w:ins w:id="43496" w:author="Delta" w:date="2021-07-23T11:12:00Z"/>
                <w:lang w:eastAsia="zh-CN"/>
              </w:rPr>
            </w:pPr>
            <w:ins w:id="43497" w:author="Delta" w:date="2021-07-23T11:12:00Z">
              <w:r w:rsidRPr="008E21F4">
                <w:rPr>
                  <w:lang w:eastAsia="ja-JP"/>
                </w:rPr>
                <w:t>Note**:</w:t>
              </w:r>
              <w:r w:rsidRPr="008E21F4">
                <w:rPr>
                  <w:lang w:eastAsia="ja-JP"/>
                </w:rPr>
                <w:tab/>
                <w:t>For a BS capable of multiband operation, in case of interfering signal that is not in the in-band blocking frequency range of the operating band where the wanted signal is present, the wanted signal mean power is equal to P</w:t>
              </w:r>
              <w:r w:rsidRPr="008E21F4">
                <w:rPr>
                  <w:vertAlign w:val="subscript"/>
                  <w:lang w:eastAsia="ja-JP"/>
                </w:rPr>
                <w:t>REFSENS</w:t>
              </w:r>
              <w:r w:rsidRPr="008E21F4">
                <w:rPr>
                  <w:lang w:eastAsia="ja-JP"/>
                </w:rPr>
                <w:t xml:space="preserve"> + 1.4 dB.</w:t>
              </w:r>
            </w:ins>
          </w:p>
          <w:p w14:paraId="4C09E27F" w14:textId="77777777" w:rsidR="00CB3986" w:rsidRPr="008E21F4" w:rsidRDefault="00CB3986" w:rsidP="00D04D5F">
            <w:pPr>
              <w:pStyle w:val="TAN"/>
              <w:rPr>
                <w:ins w:id="43498" w:author="Delta" w:date="2021-07-23T11:12:00Z"/>
                <w:lang w:eastAsia="zh-CN"/>
              </w:rPr>
            </w:pPr>
            <w:ins w:id="43499" w:author="Delta" w:date="2021-07-23T11:12:00Z">
              <w:r w:rsidRPr="008E21F4">
                <w:rPr>
                  <w:szCs w:val="18"/>
                  <w:lang w:eastAsia="ja-JP"/>
                </w:rPr>
                <w:t>Note***:</w:t>
              </w:r>
              <w:r w:rsidRPr="008E21F4">
                <w:rPr>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ins>
          </w:p>
        </w:tc>
      </w:tr>
    </w:tbl>
    <w:p w14:paraId="4CE68D38" w14:textId="77777777" w:rsidR="00CB3986" w:rsidRPr="008E21F4" w:rsidRDefault="00CB3986" w:rsidP="00CB3986">
      <w:pPr>
        <w:rPr>
          <w:ins w:id="43500" w:author="Delta" w:date="2021-07-23T11:12:00Z"/>
          <w:lang w:eastAsia="zh-CN"/>
        </w:rPr>
      </w:pPr>
    </w:p>
    <w:p w14:paraId="43C47888" w14:textId="77777777" w:rsidR="00CB3986" w:rsidRPr="008E21F4" w:rsidRDefault="00CB3986" w:rsidP="00CB3986">
      <w:pPr>
        <w:pStyle w:val="NO"/>
        <w:rPr>
          <w:ins w:id="43501" w:author="Delta" w:date="2021-07-23T11:12:00Z"/>
          <w:lang w:eastAsia="zh-CN"/>
        </w:rPr>
      </w:pPr>
      <w:ins w:id="43502" w:author="Delta" w:date="2021-07-23T11:12:00Z">
        <w:r w:rsidRPr="008E21F4">
          <w:rPr>
            <w:lang w:eastAsia="zh-CN"/>
          </w:rPr>
          <w:t>NOTE:</w:t>
        </w:r>
        <w:r w:rsidRPr="008E21F4">
          <w:rPr>
            <w:lang w:eastAsia="zh-CN"/>
          </w:rPr>
          <w:tab/>
          <w:t>Table 7.6.1k assumes that two operating bands, where the downlink operating band (see Table 5.5-1) of one band would be within the in-band blocking region of the other band, are not deployed in the same geographical area.</w:t>
        </w:r>
      </w:ins>
    </w:p>
    <w:p w14:paraId="6350D56B" w14:textId="77777777" w:rsidR="00CB3986" w:rsidRPr="008E21F4" w:rsidRDefault="00CB3986" w:rsidP="00CB3986">
      <w:pPr>
        <w:pStyle w:val="TH"/>
        <w:rPr>
          <w:ins w:id="43503" w:author="Delta" w:date="2021-07-23T11:12:00Z"/>
        </w:rPr>
      </w:pPr>
      <w:ins w:id="43504" w:author="Delta" w:date="2021-07-23T11:12:00Z">
        <w:r w:rsidRPr="008E21F4">
          <w:rPr>
            <w:rFonts w:eastAsia="Osaka"/>
          </w:rPr>
          <w:t xml:space="preserve">Table 7.6-2: Interfering signals for </w:t>
        </w:r>
        <w:r w:rsidRPr="008E21F4">
          <w:t>blocking performance requiremen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3191"/>
        <w:gridCol w:w="2268"/>
      </w:tblGrid>
      <w:tr w:rsidR="00CB3986" w:rsidRPr="008E21F4" w14:paraId="71B95E9D" w14:textId="77777777" w:rsidTr="00D04D5F">
        <w:trPr>
          <w:trHeight w:val="629"/>
          <w:jc w:val="center"/>
          <w:ins w:id="43505" w:author="Delta" w:date="2021-07-23T11:12:00Z"/>
        </w:trPr>
        <w:tc>
          <w:tcPr>
            <w:tcW w:w="2050" w:type="dxa"/>
            <w:shd w:val="clear" w:color="auto" w:fill="auto"/>
            <w:vAlign w:val="center"/>
          </w:tcPr>
          <w:p w14:paraId="2F1845CF" w14:textId="77777777" w:rsidR="00CB3986" w:rsidRPr="008E21F4" w:rsidRDefault="00CB3986" w:rsidP="00D04D5F">
            <w:pPr>
              <w:pStyle w:val="TAH"/>
              <w:rPr>
                <w:ins w:id="43506" w:author="Delta" w:date="2021-07-23T11:12:00Z"/>
                <w:rFonts w:cs="Arial"/>
              </w:rPr>
            </w:pPr>
            <w:ins w:id="43507" w:author="Delta" w:date="2021-07-23T11:12:00Z">
              <w:r w:rsidRPr="008E21F4">
                <w:rPr>
                  <w:rFonts w:cs="Arial"/>
                </w:rPr>
                <w:t>E-UTRA</w:t>
              </w:r>
            </w:ins>
          </w:p>
          <w:p w14:paraId="513AEB2B" w14:textId="77777777" w:rsidR="00CB3986" w:rsidRPr="008E21F4" w:rsidRDefault="00CB3986" w:rsidP="00D04D5F">
            <w:pPr>
              <w:pStyle w:val="TAH"/>
              <w:rPr>
                <w:ins w:id="43508" w:author="Delta" w:date="2021-07-23T11:12:00Z"/>
                <w:rFonts w:cs="Arial"/>
              </w:rPr>
            </w:pPr>
            <w:ins w:id="43509" w:author="Delta" w:date="2021-07-23T11:12:00Z">
              <w:r w:rsidRPr="008E21F4">
                <w:rPr>
                  <w:rFonts w:cs="Arial"/>
                </w:rPr>
                <w:t>channel BW of the lowest/highest carrier received [MHz]</w:t>
              </w:r>
            </w:ins>
          </w:p>
        </w:tc>
        <w:tc>
          <w:tcPr>
            <w:tcW w:w="3191" w:type="dxa"/>
            <w:vAlign w:val="center"/>
          </w:tcPr>
          <w:p w14:paraId="5C5CA9B6" w14:textId="77777777" w:rsidR="00CB3986" w:rsidRPr="008E21F4" w:rsidRDefault="00CB3986" w:rsidP="00D04D5F">
            <w:pPr>
              <w:pStyle w:val="TAH"/>
              <w:rPr>
                <w:ins w:id="43510" w:author="Delta" w:date="2021-07-23T11:12:00Z"/>
                <w:rFonts w:cs="Arial"/>
              </w:rPr>
            </w:pPr>
            <w:ins w:id="43511" w:author="Delta" w:date="2021-07-23T11:12:00Z">
              <w:r w:rsidRPr="008E21F4">
                <w:rPr>
                  <w:rFonts w:cs="Arial"/>
                </w:rPr>
                <w:t xml:space="preserve">Interfering signal centre frequency minimum offset to  the </w:t>
              </w:r>
              <w:r w:rsidRPr="008E21F4">
                <w:rPr>
                  <w:rFonts w:cs="Arial"/>
                  <w:lang w:eastAsia="zh-CN"/>
                </w:rPr>
                <w:t>lower/upper</w:t>
              </w:r>
              <w:r w:rsidRPr="008E21F4">
                <w:rPr>
                  <w:rFonts w:cs="Arial"/>
                  <w:b w:val="0"/>
                  <w:lang w:eastAsia="zh-CN"/>
                </w:rPr>
                <w:t xml:space="preserve"> </w:t>
              </w:r>
              <w:r w:rsidRPr="008E21F4">
                <w:rPr>
                  <w:rFonts w:cs="Arial"/>
                  <w:lang w:eastAsia="zh-CN"/>
                </w:rPr>
                <w:t xml:space="preserve">Base Station RF Bandwidth </w:t>
              </w:r>
              <w:r w:rsidRPr="008E21F4">
                <w:rPr>
                  <w:rFonts w:cs="Arial"/>
                </w:rPr>
                <w:t xml:space="preserve">edge </w:t>
              </w:r>
              <w:r w:rsidRPr="008E21F4">
                <w:rPr>
                  <w:rFonts w:cs="Arial"/>
                  <w:lang w:eastAsia="zh-CN"/>
                </w:rPr>
                <w:t>or sub-block edge inside a sub-block gap</w:t>
              </w:r>
              <w:r w:rsidRPr="008E21F4">
                <w:rPr>
                  <w:rFonts w:cs="Arial"/>
                </w:rPr>
                <w:t xml:space="preserve"> [MHz]</w:t>
              </w:r>
            </w:ins>
          </w:p>
        </w:tc>
        <w:tc>
          <w:tcPr>
            <w:tcW w:w="2268" w:type="dxa"/>
            <w:vAlign w:val="center"/>
          </w:tcPr>
          <w:p w14:paraId="69E783D4" w14:textId="77777777" w:rsidR="00CB3986" w:rsidRPr="008E21F4" w:rsidRDefault="00CB3986" w:rsidP="00D04D5F">
            <w:pPr>
              <w:pStyle w:val="TAH"/>
              <w:rPr>
                <w:ins w:id="43512" w:author="Delta" w:date="2021-07-23T11:12:00Z"/>
                <w:rFonts w:cs="Arial"/>
              </w:rPr>
            </w:pPr>
            <w:ins w:id="43513" w:author="Delta" w:date="2021-07-23T11:12:00Z">
              <w:r w:rsidRPr="008E21F4">
                <w:rPr>
                  <w:rFonts w:cs="Arial"/>
                </w:rPr>
                <w:t>Type of interfering signal</w:t>
              </w:r>
            </w:ins>
          </w:p>
        </w:tc>
      </w:tr>
      <w:tr w:rsidR="00CB3986" w:rsidRPr="008E21F4" w14:paraId="206DBFE1" w14:textId="77777777" w:rsidTr="00D04D5F">
        <w:trPr>
          <w:trHeight w:val="20"/>
          <w:jc w:val="center"/>
          <w:ins w:id="43514" w:author="Delta" w:date="2021-07-23T11:12:00Z"/>
        </w:trPr>
        <w:tc>
          <w:tcPr>
            <w:tcW w:w="2050" w:type="dxa"/>
            <w:vAlign w:val="center"/>
          </w:tcPr>
          <w:p w14:paraId="6F6F9DE0" w14:textId="77777777" w:rsidR="00CB3986" w:rsidRPr="008E21F4" w:rsidRDefault="00CB3986" w:rsidP="00D04D5F">
            <w:pPr>
              <w:pStyle w:val="TAC"/>
              <w:rPr>
                <w:ins w:id="43515" w:author="Delta" w:date="2021-07-23T11:12:00Z"/>
                <w:rFonts w:cs="Arial"/>
              </w:rPr>
            </w:pPr>
            <w:ins w:id="43516" w:author="Delta" w:date="2021-07-23T11:12:00Z">
              <w:r w:rsidRPr="008E21F4">
                <w:rPr>
                  <w:rFonts w:cs="Arial"/>
                </w:rPr>
                <w:t>1.4</w:t>
              </w:r>
            </w:ins>
          </w:p>
        </w:tc>
        <w:tc>
          <w:tcPr>
            <w:tcW w:w="3191" w:type="dxa"/>
            <w:vAlign w:val="center"/>
          </w:tcPr>
          <w:p w14:paraId="2808897F" w14:textId="77777777" w:rsidR="00CB3986" w:rsidRPr="008E21F4" w:rsidRDefault="00CB3986" w:rsidP="00D04D5F">
            <w:pPr>
              <w:pStyle w:val="TAC"/>
              <w:rPr>
                <w:ins w:id="43517" w:author="Delta" w:date="2021-07-23T11:12:00Z"/>
                <w:rFonts w:cs="Arial"/>
              </w:rPr>
            </w:pPr>
            <w:ins w:id="43518" w:author="Delta" w:date="2021-07-23T11:12:00Z">
              <w:r w:rsidRPr="008E21F4">
                <w:rPr>
                  <w:rFonts w:cs="Arial"/>
                </w:rPr>
                <w:t>±2.1</w:t>
              </w:r>
            </w:ins>
          </w:p>
        </w:tc>
        <w:tc>
          <w:tcPr>
            <w:tcW w:w="2268" w:type="dxa"/>
            <w:shd w:val="clear" w:color="auto" w:fill="auto"/>
            <w:vAlign w:val="center"/>
          </w:tcPr>
          <w:p w14:paraId="6A8F8EFF" w14:textId="77777777" w:rsidR="00CB3986" w:rsidRPr="008E21F4" w:rsidRDefault="00CB3986" w:rsidP="00D04D5F">
            <w:pPr>
              <w:pStyle w:val="TAC"/>
              <w:rPr>
                <w:ins w:id="43519" w:author="Delta" w:date="2021-07-23T11:12:00Z"/>
                <w:rFonts w:cs="Arial"/>
              </w:rPr>
            </w:pPr>
            <w:ins w:id="43520" w:author="Delta" w:date="2021-07-23T11:12:00Z">
              <w:r w:rsidRPr="008E21F4">
                <w:rPr>
                  <w:rFonts w:cs="Arial"/>
                </w:rPr>
                <w:t>1.4MHz E-UTRA signal</w:t>
              </w:r>
            </w:ins>
          </w:p>
        </w:tc>
      </w:tr>
      <w:tr w:rsidR="00CB3986" w:rsidRPr="008E21F4" w14:paraId="7B118063" w14:textId="77777777" w:rsidTr="00D04D5F">
        <w:trPr>
          <w:trHeight w:val="20"/>
          <w:jc w:val="center"/>
          <w:ins w:id="43521" w:author="Delta" w:date="2021-07-23T11:12:00Z"/>
        </w:trPr>
        <w:tc>
          <w:tcPr>
            <w:tcW w:w="2050" w:type="dxa"/>
            <w:vAlign w:val="center"/>
          </w:tcPr>
          <w:p w14:paraId="2D66DC27" w14:textId="77777777" w:rsidR="00CB3986" w:rsidRPr="008E21F4" w:rsidRDefault="00CB3986" w:rsidP="00D04D5F">
            <w:pPr>
              <w:pStyle w:val="TAC"/>
              <w:rPr>
                <w:ins w:id="43522" w:author="Delta" w:date="2021-07-23T11:12:00Z"/>
                <w:rFonts w:cs="Arial"/>
              </w:rPr>
            </w:pPr>
            <w:ins w:id="43523" w:author="Delta" w:date="2021-07-23T11:12:00Z">
              <w:r w:rsidRPr="008E21F4">
                <w:rPr>
                  <w:rFonts w:cs="Arial"/>
                </w:rPr>
                <w:t>3</w:t>
              </w:r>
            </w:ins>
          </w:p>
        </w:tc>
        <w:tc>
          <w:tcPr>
            <w:tcW w:w="3191" w:type="dxa"/>
            <w:vAlign w:val="center"/>
          </w:tcPr>
          <w:p w14:paraId="5E188D99" w14:textId="77777777" w:rsidR="00CB3986" w:rsidRPr="008E21F4" w:rsidRDefault="00CB3986" w:rsidP="00D04D5F">
            <w:pPr>
              <w:pStyle w:val="TAC"/>
              <w:rPr>
                <w:ins w:id="43524" w:author="Delta" w:date="2021-07-23T11:12:00Z"/>
                <w:rFonts w:cs="Arial"/>
              </w:rPr>
            </w:pPr>
            <w:ins w:id="43525" w:author="Delta" w:date="2021-07-23T11:12:00Z">
              <w:r w:rsidRPr="008E21F4">
                <w:rPr>
                  <w:rFonts w:cs="Arial"/>
                </w:rPr>
                <w:t>±4.5</w:t>
              </w:r>
            </w:ins>
          </w:p>
        </w:tc>
        <w:tc>
          <w:tcPr>
            <w:tcW w:w="2268" w:type="dxa"/>
            <w:shd w:val="clear" w:color="auto" w:fill="auto"/>
            <w:vAlign w:val="center"/>
          </w:tcPr>
          <w:p w14:paraId="6EFD00B8" w14:textId="77777777" w:rsidR="00CB3986" w:rsidRPr="008E21F4" w:rsidRDefault="00CB3986" w:rsidP="00D04D5F">
            <w:pPr>
              <w:pStyle w:val="TAC"/>
              <w:rPr>
                <w:ins w:id="43526" w:author="Delta" w:date="2021-07-23T11:12:00Z"/>
                <w:rFonts w:cs="Arial"/>
              </w:rPr>
            </w:pPr>
            <w:ins w:id="43527" w:author="Delta" w:date="2021-07-23T11:12:00Z">
              <w:r w:rsidRPr="008E21F4">
                <w:rPr>
                  <w:rFonts w:cs="Arial"/>
                </w:rPr>
                <w:t>3MHz E-UTRA signal</w:t>
              </w:r>
            </w:ins>
          </w:p>
        </w:tc>
      </w:tr>
      <w:tr w:rsidR="00CB3986" w:rsidRPr="008E21F4" w14:paraId="35C4BEE9" w14:textId="77777777" w:rsidTr="00D04D5F">
        <w:trPr>
          <w:trHeight w:val="20"/>
          <w:jc w:val="center"/>
          <w:ins w:id="43528" w:author="Delta" w:date="2021-07-23T11:12:00Z"/>
        </w:trPr>
        <w:tc>
          <w:tcPr>
            <w:tcW w:w="2050" w:type="dxa"/>
            <w:vAlign w:val="center"/>
          </w:tcPr>
          <w:p w14:paraId="69774562" w14:textId="77777777" w:rsidR="00CB3986" w:rsidRPr="008E21F4" w:rsidRDefault="00CB3986" w:rsidP="00D04D5F">
            <w:pPr>
              <w:pStyle w:val="TAC"/>
              <w:rPr>
                <w:ins w:id="43529" w:author="Delta" w:date="2021-07-23T11:12:00Z"/>
                <w:rFonts w:cs="Arial"/>
              </w:rPr>
            </w:pPr>
            <w:ins w:id="43530" w:author="Delta" w:date="2021-07-23T11:12:00Z">
              <w:r w:rsidRPr="008E21F4">
                <w:rPr>
                  <w:rFonts w:cs="Arial"/>
                </w:rPr>
                <w:t>5</w:t>
              </w:r>
            </w:ins>
          </w:p>
        </w:tc>
        <w:tc>
          <w:tcPr>
            <w:tcW w:w="3191" w:type="dxa"/>
            <w:vAlign w:val="center"/>
          </w:tcPr>
          <w:p w14:paraId="1FAD9E57" w14:textId="77777777" w:rsidR="00CB3986" w:rsidRPr="008E21F4" w:rsidRDefault="00CB3986" w:rsidP="00D04D5F">
            <w:pPr>
              <w:pStyle w:val="TAC"/>
              <w:rPr>
                <w:ins w:id="43531" w:author="Delta" w:date="2021-07-23T11:12:00Z"/>
                <w:rFonts w:cs="Arial"/>
              </w:rPr>
            </w:pPr>
            <w:ins w:id="43532" w:author="Delta" w:date="2021-07-23T11:12:00Z">
              <w:r w:rsidRPr="008E21F4">
                <w:rPr>
                  <w:rFonts w:cs="Arial"/>
                </w:rPr>
                <w:t>±7.5</w:t>
              </w:r>
            </w:ins>
          </w:p>
        </w:tc>
        <w:tc>
          <w:tcPr>
            <w:tcW w:w="2268" w:type="dxa"/>
            <w:shd w:val="clear" w:color="auto" w:fill="auto"/>
            <w:vAlign w:val="center"/>
          </w:tcPr>
          <w:p w14:paraId="62A02BFF" w14:textId="77777777" w:rsidR="00CB3986" w:rsidRPr="008E21F4" w:rsidRDefault="00CB3986" w:rsidP="00D04D5F">
            <w:pPr>
              <w:pStyle w:val="TAC"/>
              <w:rPr>
                <w:ins w:id="43533" w:author="Delta" w:date="2021-07-23T11:12:00Z"/>
                <w:rFonts w:cs="Arial"/>
              </w:rPr>
            </w:pPr>
            <w:ins w:id="43534" w:author="Delta" w:date="2021-07-23T11:12:00Z">
              <w:r w:rsidRPr="008E21F4">
                <w:rPr>
                  <w:rFonts w:cs="Arial"/>
                </w:rPr>
                <w:t>5MHz E-UTRA signal</w:t>
              </w:r>
            </w:ins>
          </w:p>
        </w:tc>
      </w:tr>
      <w:tr w:rsidR="00CB3986" w:rsidRPr="008E21F4" w14:paraId="1A2EF551" w14:textId="77777777" w:rsidTr="00D04D5F">
        <w:trPr>
          <w:trHeight w:val="20"/>
          <w:jc w:val="center"/>
          <w:ins w:id="43535" w:author="Delta" w:date="2021-07-23T11:12:00Z"/>
        </w:trPr>
        <w:tc>
          <w:tcPr>
            <w:tcW w:w="2050" w:type="dxa"/>
            <w:vAlign w:val="center"/>
          </w:tcPr>
          <w:p w14:paraId="57DCD25A" w14:textId="77777777" w:rsidR="00CB3986" w:rsidRPr="008E21F4" w:rsidRDefault="00CB3986" w:rsidP="00D04D5F">
            <w:pPr>
              <w:pStyle w:val="TAC"/>
              <w:rPr>
                <w:ins w:id="43536" w:author="Delta" w:date="2021-07-23T11:12:00Z"/>
                <w:rFonts w:cs="Arial"/>
              </w:rPr>
            </w:pPr>
            <w:ins w:id="43537" w:author="Delta" w:date="2021-07-23T11:12:00Z">
              <w:r w:rsidRPr="008E21F4">
                <w:rPr>
                  <w:rFonts w:cs="Arial"/>
                </w:rPr>
                <w:t>10</w:t>
              </w:r>
            </w:ins>
          </w:p>
        </w:tc>
        <w:tc>
          <w:tcPr>
            <w:tcW w:w="3191" w:type="dxa"/>
            <w:vAlign w:val="center"/>
          </w:tcPr>
          <w:p w14:paraId="4D7E9B24" w14:textId="77777777" w:rsidR="00CB3986" w:rsidRPr="008E21F4" w:rsidRDefault="00CB3986" w:rsidP="00D04D5F">
            <w:pPr>
              <w:pStyle w:val="TAC"/>
              <w:rPr>
                <w:ins w:id="43538" w:author="Delta" w:date="2021-07-23T11:12:00Z"/>
                <w:rFonts w:cs="Arial"/>
              </w:rPr>
            </w:pPr>
            <w:ins w:id="43539" w:author="Delta" w:date="2021-07-23T11:12:00Z">
              <w:r w:rsidRPr="008E21F4">
                <w:rPr>
                  <w:rFonts w:cs="Arial"/>
                </w:rPr>
                <w:t>±7.5</w:t>
              </w:r>
            </w:ins>
          </w:p>
        </w:tc>
        <w:tc>
          <w:tcPr>
            <w:tcW w:w="2268" w:type="dxa"/>
            <w:shd w:val="clear" w:color="auto" w:fill="auto"/>
            <w:vAlign w:val="center"/>
          </w:tcPr>
          <w:p w14:paraId="0D1282C2" w14:textId="77777777" w:rsidR="00CB3986" w:rsidRPr="008E21F4" w:rsidRDefault="00CB3986" w:rsidP="00D04D5F">
            <w:pPr>
              <w:pStyle w:val="TAC"/>
              <w:rPr>
                <w:ins w:id="43540" w:author="Delta" w:date="2021-07-23T11:12:00Z"/>
                <w:rFonts w:cs="Arial"/>
              </w:rPr>
            </w:pPr>
            <w:ins w:id="43541" w:author="Delta" w:date="2021-07-23T11:12:00Z">
              <w:r w:rsidRPr="008E21F4">
                <w:rPr>
                  <w:rFonts w:cs="Arial"/>
                </w:rPr>
                <w:t>5MHz E-UTRA signal</w:t>
              </w:r>
            </w:ins>
          </w:p>
        </w:tc>
      </w:tr>
      <w:tr w:rsidR="00CB3986" w:rsidRPr="008E21F4" w14:paraId="14F6FA82" w14:textId="77777777" w:rsidTr="00D04D5F">
        <w:trPr>
          <w:trHeight w:val="20"/>
          <w:jc w:val="center"/>
          <w:ins w:id="43542" w:author="Delta" w:date="2021-07-23T11:12:00Z"/>
        </w:trPr>
        <w:tc>
          <w:tcPr>
            <w:tcW w:w="2050" w:type="dxa"/>
            <w:vAlign w:val="center"/>
          </w:tcPr>
          <w:p w14:paraId="1685D7AE" w14:textId="77777777" w:rsidR="00CB3986" w:rsidRPr="008E21F4" w:rsidRDefault="00CB3986" w:rsidP="00D04D5F">
            <w:pPr>
              <w:pStyle w:val="TAC"/>
              <w:rPr>
                <w:ins w:id="43543" w:author="Delta" w:date="2021-07-23T11:12:00Z"/>
                <w:rFonts w:cs="Arial"/>
              </w:rPr>
            </w:pPr>
            <w:ins w:id="43544" w:author="Delta" w:date="2021-07-23T11:12:00Z">
              <w:r w:rsidRPr="008E21F4">
                <w:rPr>
                  <w:rFonts w:cs="Arial"/>
                </w:rPr>
                <w:t>15</w:t>
              </w:r>
            </w:ins>
          </w:p>
        </w:tc>
        <w:tc>
          <w:tcPr>
            <w:tcW w:w="3191" w:type="dxa"/>
            <w:vAlign w:val="center"/>
          </w:tcPr>
          <w:p w14:paraId="27AFEAFB" w14:textId="77777777" w:rsidR="00CB3986" w:rsidRPr="008E21F4" w:rsidRDefault="00CB3986" w:rsidP="00D04D5F">
            <w:pPr>
              <w:pStyle w:val="TAC"/>
              <w:rPr>
                <w:ins w:id="43545" w:author="Delta" w:date="2021-07-23T11:12:00Z"/>
                <w:rFonts w:cs="Arial"/>
              </w:rPr>
            </w:pPr>
            <w:ins w:id="43546" w:author="Delta" w:date="2021-07-23T11:12:00Z">
              <w:r w:rsidRPr="008E21F4">
                <w:rPr>
                  <w:rFonts w:cs="Arial"/>
                </w:rPr>
                <w:t>±7.5</w:t>
              </w:r>
            </w:ins>
          </w:p>
        </w:tc>
        <w:tc>
          <w:tcPr>
            <w:tcW w:w="2268" w:type="dxa"/>
            <w:shd w:val="clear" w:color="auto" w:fill="auto"/>
            <w:vAlign w:val="center"/>
          </w:tcPr>
          <w:p w14:paraId="22D65E93" w14:textId="77777777" w:rsidR="00CB3986" w:rsidRPr="008E21F4" w:rsidRDefault="00CB3986" w:rsidP="00D04D5F">
            <w:pPr>
              <w:pStyle w:val="TAC"/>
              <w:rPr>
                <w:ins w:id="43547" w:author="Delta" w:date="2021-07-23T11:12:00Z"/>
                <w:rFonts w:cs="Arial"/>
              </w:rPr>
            </w:pPr>
            <w:ins w:id="43548" w:author="Delta" w:date="2021-07-23T11:12:00Z">
              <w:r w:rsidRPr="008E21F4">
                <w:rPr>
                  <w:rFonts w:cs="Arial"/>
                </w:rPr>
                <w:t>5MHz E-UTRA signal</w:t>
              </w:r>
            </w:ins>
          </w:p>
        </w:tc>
      </w:tr>
      <w:tr w:rsidR="00CB3986" w:rsidRPr="00883ABF" w14:paraId="11DC2597" w14:textId="77777777" w:rsidTr="00D04D5F">
        <w:trPr>
          <w:trHeight w:val="20"/>
          <w:jc w:val="center"/>
          <w:ins w:id="43549" w:author="Delta" w:date="2021-07-23T11:12:00Z"/>
        </w:trPr>
        <w:tc>
          <w:tcPr>
            <w:tcW w:w="2050" w:type="dxa"/>
            <w:vAlign w:val="center"/>
          </w:tcPr>
          <w:p w14:paraId="61F4FD2E" w14:textId="77777777" w:rsidR="00CB3986" w:rsidRPr="008E21F4" w:rsidRDefault="00CB3986" w:rsidP="00D04D5F">
            <w:pPr>
              <w:pStyle w:val="TAC"/>
              <w:rPr>
                <w:ins w:id="43550" w:author="Delta" w:date="2021-07-23T11:12:00Z"/>
                <w:rFonts w:cs="Arial"/>
              </w:rPr>
            </w:pPr>
            <w:ins w:id="43551" w:author="Delta" w:date="2021-07-23T11:12:00Z">
              <w:r w:rsidRPr="008E21F4">
                <w:rPr>
                  <w:rFonts w:cs="Arial"/>
                </w:rPr>
                <w:t>20</w:t>
              </w:r>
            </w:ins>
          </w:p>
        </w:tc>
        <w:tc>
          <w:tcPr>
            <w:tcW w:w="3191" w:type="dxa"/>
            <w:vAlign w:val="center"/>
          </w:tcPr>
          <w:p w14:paraId="0EA1B125" w14:textId="77777777" w:rsidR="00CB3986" w:rsidRPr="008E21F4" w:rsidRDefault="00CB3986" w:rsidP="00D04D5F">
            <w:pPr>
              <w:pStyle w:val="TAC"/>
              <w:rPr>
                <w:ins w:id="43552" w:author="Delta" w:date="2021-07-23T11:12:00Z"/>
                <w:rFonts w:cs="Arial"/>
              </w:rPr>
            </w:pPr>
            <w:ins w:id="43553" w:author="Delta" w:date="2021-07-23T11:12:00Z">
              <w:r w:rsidRPr="008E21F4">
                <w:rPr>
                  <w:rFonts w:cs="Arial"/>
                </w:rPr>
                <w:t>±7.5</w:t>
              </w:r>
            </w:ins>
          </w:p>
        </w:tc>
        <w:tc>
          <w:tcPr>
            <w:tcW w:w="2268" w:type="dxa"/>
            <w:shd w:val="clear" w:color="auto" w:fill="auto"/>
            <w:vAlign w:val="center"/>
          </w:tcPr>
          <w:p w14:paraId="6C158D57" w14:textId="77777777" w:rsidR="00CB3986" w:rsidRPr="00D56583" w:rsidRDefault="00CB3986" w:rsidP="00D04D5F">
            <w:pPr>
              <w:pStyle w:val="TAC"/>
              <w:rPr>
                <w:ins w:id="43554" w:author="Delta" w:date="2021-07-23T11:12:00Z"/>
                <w:rFonts w:cs="Arial"/>
                <w:lang w:val="sv-FI"/>
              </w:rPr>
            </w:pPr>
            <w:ins w:id="43555" w:author="Delta" w:date="2021-07-23T11:12:00Z">
              <w:r w:rsidRPr="00D56583">
                <w:rPr>
                  <w:rFonts w:cs="Arial"/>
                  <w:lang w:val="sv-FI"/>
                </w:rPr>
                <w:t>5MHz E-UTRA signal (Note 1)</w:t>
              </w:r>
            </w:ins>
          </w:p>
        </w:tc>
      </w:tr>
      <w:tr w:rsidR="00CB3986" w:rsidRPr="00883ABF" w14:paraId="67AC58FC" w14:textId="77777777" w:rsidTr="00D04D5F">
        <w:trPr>
          <w:trHeight w:val="20"/>
          <w:jc w:val="center"/>
          <w:ins w:id="43556" w:author="Delta" w:date="2021-07-23T11:12:00Z"/>
        </w:trPr>
        <w:tc>
          <w:tcPr>
            <w:tcW w:w="2050" w:type="dxa"/>
            <w:vAlign w:val="center"/>
          </w:tcPr>
          <w:p w14:paraId="459AC362" w14:textId="77777777" w:rsidR="00CB3986" w:rsidRPr="008E21F4" w:rsidRDefault="00CB3986" w:rsidP="00D04D5F">
            <w:pPr>
              <w:pStyle w:val="TAC"/>
              <w:rPr>
                <w:ins w:id="43557" w:author="Delta" w:date="2021-07-23T11:12:00Z"/>
                <w:rFonts w:cs="Arial"/>
              </w:rPr>
            </w:pPr>
            <w:ins w:id="43558" w:author="Delta" w:date="2021-07-23T11:12:00Z">
              <w:r w:rsidRPr="008E21F4">
                <w:rPr>
                  <w:rFonts w:cs="Arial" w:hint="eastAsia"/>
                  <w:lang w:eastAsia="zh-CN"/>
                </w:rPr>
                <w:t>20</w:t>
              </w:r>
            </w:ins>
          </w:p>
        </w:tc>
        <w:tc>
          <w:tcPr>
            <w:tcW w:w="3191" w:type="dxa"/>
            <w:vAlign w:val="center"/>
          </w:tcPr>
          <w:p w14:paraId="5D4662E9" w14:textId="77777777" w:rsidR="00CB3986" w:rsidRPr="008E21F4" w:rsidRDefault="00CB3986" w:rsidP="00D04D5F">
            <w:pPr>
              <w:pStyle w:val="TAC"/>
              <w:rPr>
                <w:ins w:id="43559" w:author="Delta" w:date="2021-07-23T11:12:00Z"/>
                <w:rFonts w:cs="Arial"/>
              </w:rPr>
            </w:pPr>
            <w:ins w:id="43560" w:author="Delta" w:date="2021-07-23T11:12:00Z">
              <w:r w:rsidRPr="008E21F4">
                <w:rPr>
                  <w:rFonts w:cs="Arial"/>
                </w:rPr>
                <w:t>±</w:t>
              </w:r>
              <w:r w:rsidRPr="008E21F4">
                <w:rPr>
                  <w:rFonts w:cs="Arial" w:hint="eastAsia"/>
                  <w:lang w:eastAsia="zh-CN"/>
                </w:rPr>
                <w:t>30</w:t>
              </w:r>
            </w:ins>
          </w:p>
        </w:tc>
        <w:tc>
          <w:tcPr>
            <w:tcW w:w="2268" w:type="dxa"/>
            <w:shd w:val="clear" w:color="auto" w:fill="auto"/>
            <w:vAlign w:val="center"/>
          </w:tcPr>
          <w:p w14:paraId="704D7C74" w14:textId="77777777" w:rsidR="00CB3986" w:rsidRPr="00D56583" w:rsidRDefault="00CB3986" w:rsidP="00D04D5F">
            <w:pPr>
              <w:pStyle w:val="TAC"/>
              <w:rPr>
                <w:ins w:id="43561" w:author="Delta" w:date="2021-07-23T11:12:00Z"/>
                <w:rFonts w:cs="Arial"/>
                <w:lang w:val="sv-FI"/>
              </w:rPr>
            </w:pPr>
            <w:ins w:id="43562" w:author="Delta" w:date="2021-07-23T11:12:00Z">
              <w:r w:rsidRPr="00D56583">
                <w:rPr>
                  <w:rFonts w:cs="Arial" w:hint="eastAsia"/>
                  <w:lang w:val="sv-FI" w:eastAsia="zh-CN"/>
                </w:rPr>
                <w:t>20</w:t>
              </w:r>
              <w:r w:rsidRPr="00D56583">
                <w:rPr>
                  <w:rFonts w:cs="Arial"/>
                  <w:lang w:val="sv-FI" w:eastAsia="zh-CN"/>
                </w:rPr>
                <w:t xml:space="preserve"> </w:t>
              </w:r>
              <w:r w:rsidRPr="00D56583">
                <w:rPr>
                  <w:rFonts w:cs="Arial"/>
                  <w:lang w:val="sv-FI"/>
                </w:rPr>
                <w:t>MHz E-UTRA signal (Note 2)</w:t>
              </w:r>
            </w:ins>
          </w:p>
        </w:tc>
      </w:tr>
      <w:tr w:rsidR="00CB3986" w:rsidRPr="008E21F4" w14:paraId="55DFAD50" w14:textId="77777777" w:rsidTr="00D04D5F">
        <w:trPr>
          <w:trHeight w:val="20"/>
          <w:jc w:val="center"/>
          <w:ins w:id="43563" w:author="Delta" w:date="2021-07-23T11:12:00Z"/>
        </w:trPr>
        <w:tc>
          <w:tcPr>
            <w:tcW w:w="7509" w:type="dxa"/>
            <w:gridSpan w:val="3"/>
            <w:vAlign w:val="center"/>
          </w:tcPr>
          <w:p w14:paraId="59DEBCA6" w14:textId="77777777" w:rsidR="00CB3986" w:rsidRPr="008E21F4" w:rsidRDefault="00CB3986" w:rsidP="00D04D5F">
            <w:pPr>
              <w:pStyle w:val="TAN"/>
              <w:rPr>
                <w:ins w:id="43564" w:author="Delta" w:date="2021-07-23T11:12:00Z"/>
                <w:lang w:eastAsia="zh-CN"/>
              </w:rPr>
            </w:pPr>
            <w:ins w:id="43565" w:author="Delta" w:date="2021-07-23T11:12:00Z">
              <w:r w:rsidRPr="008E21F4">
                <w:rPr>
                  <w:lang w:eastAsia="zh-CN"/>
                </w:rPr>
                <w:t>Note 1:</w:t>
              </w:r>
              <w:r w:rsidRPr="008E21F4">
                <w:rPr>
                  <w:lang w:eastAsia="zh-CN"/>
                </w:rPr>
                <w:tab/>
                <w:t>This type of interfering signal is not applied for Band 46.</w:t>
              </w:r>
            </w:ins>
          </w:p>
          <w:p w14:paraId="50F804DF" w14:textId="77777777" w:rsidR="00CB3986" w:rsidRPr="008E21F4" w:rsidRDefault="00CB3986" w:rsidP="00D04D5F">
            <w:pPr>
              <w:pStyle w:val="TAN"/>
              <w:rPr>
                <w:ins w:id="43566" w:author="Delta" w:date="2021-07-23T11:12:00Z"/>
                <w:lang w:eastAsia="zh-CN"/>
              </w:rPr>
            </w:pPr>
            <w:ins w:id="43567" w:author="Delta" w:date="2021-07-23T11:12:00Z">
              <w:r w:rsidRPr="008E21F4">
                <w:rPr>
                  <w:lang w:eastAsia="zh-CN"/>
                </w:rPr>
                <w:t>Note 2:</w:t>
              </w:r>
              <w:r w:rsidRPr="008E21F4">
                <w:rPr>
                  <w:lang w:eastAsia="zh-CN"/>
                </w:rPr>
                <w:tab/>
                <w:t>This type of interfering signal is only applied for Band 46.</w:t>
              </w:r>
            </w:ins>
          </w:p>
        </w:tc>
      </w:tr>
    </w:tbl>
    <w:p w14:paraId="0108A8CA" w14:textId="77777777" w:rsidR="00CB3986" w:rsidRPr="008E21F4" w:rsidRDefault="00CB3986" w:rsidP="00CB3986">
      <w:pPr>
        <w:rPr>
          <w:ins w:id="43568" w:author="Delta" w:date="2021-07-23T11:12:00Z"/>
          <w:lang w:eastAsia="zh-CN"/>
        </w:rPr>
      </w:pPr>
    </w:p>
    <w:p w14:paraId="443FEEE0" w14:textId="77777777" w:rsidR="00CB3986" w:rsidRPr="008E21F4" w:rsidRDefault="00CB3986" w:rsidP="00CB3986">
      <w:pPr>
        <w:pStyle w:val="TH"/>
        <w:rPr>
          <w:ins w:id="43569" w:author="Delta" w:date="2021-07-23T11:12:00Z"/>
          <w:lang w:eastAsia="zh-CN"/>
        </w:rPr>
      </w:pPr>
      <w:ins w:id="43570" w:author="Delta" w:date="2021-07-23T11:12:00Z">
        <w:r w:rsidRPr="008E21F4">
          <w:rPr>
            <w:rFonts w:eastAsia="Osaka"/>
          </w:rPr>
          <w:t xml:space="preserve">Table 7.6.2a: Interfering signals for </w:t>
        </w:r>
        <w:r w:rsidRPr="008E21F4">
          <w:t>blocking performance requirement</w:t>
        </w:r>
        <w:r w:rsidRPr="008E21F4">
          <w:rPr>
            <w:lang w:eastAsia="zh-CN"/>
          </w:rPr>
          <w:t xml:space="preserve"> for NB-IoT</w:t>
        </w:r>
        <w:r w:rsidRPr="008E21F4">
          <w:rPr>
            <w:rFonts w:cs="v5.0.0"/>
            <w:lang w:eastAsia="zh-CN"/>
          </w:rPr>
          <w:t xml:space="preserve"> standalone oper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9"/>
        <w:gridCol w:w="3354"/>
        <w:gridCol w:w="2410"/>
      </w:tblGrid>
      <w:tr w:rsidR="00CB3986" w:rsidRPr="008E21F4" w14:paraId="73B8E704" w14:textId="77777777" w:rsidTr="00D04D5F">
        <w:trPr>
          <w:jc w:val="center"/>
          <w:ins w:id="43571" w:author="Delta" w:date="2021-07-23T11:12:00Z"/>
        </w:trPr>
        <w:tc>
          <w:tcPr>
            <w:tcW w:w="1749" w:type="dxa"/>
            <w:shd w:val="clear" w:color="auto" w:fill="auto"/>
            <w:vAlign w:val="center"/>
          </w:tcPr>
          <w:p w14:paraId="63BBE8A2" w14:textId="77777777" w:rsidR="00CB3986" w:rsidRPr="008E21F4" w:rsidRDefault="00CB3986" w:rsidP="00D04D5F">
            <w:pPr>
              <w:pStyle w:val="TAH"/>
              <w:rPr>
                <w:ins w:id="43572" w:author="Delta" w:date="2021-07-23T11:12:00Z"/>
                <w:rFonts w:cs="Arial"/>
                <w:lang w:eastAsia="ja-JP"/>
              </w:rPr>
            </w:pPr>
            <w:ins w:id="43573" w:author="Delta" w:date="2021-07-23T11:12:00Z">
              <w:r w:rsidRPr="008E21F4">
                <w:rPr>
                  <w:rFonts w:cs="Arial"/>
                  <w:lang w:eastAsia="zh-CN"/>
                </w:rPr>
                <w:t>NB-IoT c</w:t>
              </w:r>
              <w:r w:rsidRPr="008E21F4">
                <w:rPr>
                  <w:rFonts w:cs="Arial"/>
                  <w:lang w:eastAsia="ja-JP"/>
                </w:rPr>
                <w:t>hannel BW of the lowest/highest carrier received [MHz]</w:t>
              </w:r>
            </w:ins>
          </w:p>
        </w:tc>
        <w:tc>
          <w:tcPr>
            <w:tcW w:w="3354" w:type="dxa"/>
            <w:vAlign w:val="center"/>
          </w:tcPr>
          <w:p w14:paraId="3AD86B50" w14:textId="77777777" w:rsidR="00CB3986" w:rsidRPr="008E21F4" w:rsidRDefault="00CB3986" w:rsidP="00D04D5F">
            <w:pPr>
              <w:pStyle w:val="TAH"/>
              <w:rPr>
                <w:ins w:id="43574" w:author="Delta" w:date="2021-07-23T11:12:00Z"/>
                <w:rFonts w:cs="Arial"/>
                <w:lang w:eastAsia="ja-JP"/>
              </w:rPr>
            </w:pPr>
            <w:ins w:id="43575" w:author="Delta" w:date="2021-07-23T11:12:00Z">
              <w:r w:rsidRPr="008E21F4">
                <w:rPr>
                  <w:rFonts w:cs="Arial"/>
                  <w:lang w:eastAsia="ja-JP"/>
                </w:rPr>
                <w:t>Interfering signal centre frequency minimum offset to  the lower/upper Base Station RF Bandwidth edge or sub-block edge inside a sub-block gap [MHz]</w:t>
              </w:r>
            </w:ins>
          </w:p>
        </w:tc>
        <w:tc>
          <w:tcPr>
            <w:tcW w:w="2410" w:type="dxa"/>
            <w:vAlign w:val="center"/>
          </w:tcPr>
          <w:p w14:paraId="1B99BB73" w14:textId="77777777" w:rsidR="00CB3986" w:rsidRPr="008E21F4" w:rsidRDefault="00CB3986" w:rsidP="00D04D5F">
            <w:pPr>
              <w:pStyle w:val="TAH"/>
              <w:rPr>
                <w:ins w:id="43576" w:author="Delta" w:date="2021-07-23T11:12:00Z"/>
                <w:rFonts w:cs="Arial"/>
                <w:lang w:eastAsia="ja-JP"/>
              </w:rPr>
            </w:pPr>
            <w:ins w:id="43577" w:author="Delta" w:date="2021-07-23T11:12:00Z">
              <w:r w:rsidRPr="008E21F4">
                <w:rPr>
                  <w:rFonts w:cs="Arial"/>
                  <w:lang w:eastAsia="ja-JP"/>
                </w:rPr>
                <w:t>Type of interfering signal</w:t>
              </w:r>
            </w:ins>
          </w:p>
        </w:tc>
      </w:tr>
      <w:tr w:rsidR="00CB3986" w:rsidRPr="008E21F4" w14:paraId="7216C0D3" w14:textId="77777777" w:rsidTr="00D04D5F">
        <w:trPr>
          <w:jc w:val="center"/>
          <w:ins w:id="43578" w:author="Delta" w:date="2021-07-23T11:12:00Z"/>
        </w:trPr>
        <w:tc>
          <w:tcPr>
            <w:tcW w:w="1749" w:type="dxa"/>
            <w:vAlign w:val="center"/>
          </w:tcPr>
          <w:p w14:paraId="17838628" w14:textId="77777777" w:rsidR="00CB3986" w:rsidRPr="008E21F4" w:rsidRDefault="00CB3986" w:rsidP="00D04D5F">
            <w:pPr>
              <w:pStyle w:val="TAC"/>
              <w:rPr>
                <w:ins w:id="43579" w:author="Delta" w:date="2021-07-23T11:12:00Z"/>
                <w:rFonts w:cs="Arial"/>
                <w:lang w:eastAsia="zh-CN"/>
              </w:rPr>
            </w:pPr>
            <w:ins w:id="43580" w:author="Delta" w:date="2021-07-23T11:12:00Z">
              <w:r w:rsidRPr="008E21F4">
                <w:rPr>
                  <w:rFonts w:cs="Arial"/>
                  <w:lang w:eastAsia="zh-CN"/>
                </w:rPr>
                <w:t>0.2</w:t>
              </w:r>
            </w:ins>
          </w:p>
        </w:tc>
        <w:tc>
          <w:tcPr>
            <w:tcW w:w="3354" w:type="dxa"/>
            <w:vAlign w:val="center"/>
          </w:tcPr>
          <w:p w14:paraId="2BBE7031" w14:textId="77777777" w:rsidR="00CB3986" w:rsidRPr="008E21F4" w:rsidRDefault="00CB3986" w:rsidP="00D04D5F">
            <w:pPr>
              <w:pStyle w:val="TAC"/>
              <w:rPr>
                <w:ins w:id="43581" w:author="Delta" w:date="2021-07-23T11:12:00Z"/>
                <w:rFonts w:cs="Arial"/>
                <w:lang w:eastAsia="ja-JP"/>
              </w:rPr>
            </w:pPr>
            <w:ins w:id="43582" w:author="Delta" w:date="2021-07-23T11:12:00Z">
              <w:r w:rsidRPr="008E21F4">
                <w:rPr>
                  <w:rFonts w:cs="Arial"/>
                  <w:lang w:eastAsia="ja-JP"/>
                </w:rPr>
                <w:t>±7.5</w:t>
              </w:r>
            </w:ins>
          </w:p>
        </w:tc>
        <w:tc>
          <w:tcPr>
            <w:tcW w:w="2410" w:type="dxa"/>
            <w:shd w:val="clear" w:color="auto" w:fill="auto"/>
            <w:vAlign w:val="center"/>
          </w:tcPr>
          <w:p w14:paraId="43E2E277" w14:textId="77777777" w:rsidR="00CB3986" w:rsidRPr="008E21F4" w:rsidRDefault="00CB3986" w:rsidP="00D04D5F">
            <w:pPr>
              <w:pStyle w:val="TAC"/>
              <w:rPr>
                <w:ins w:id="43583" w:author="Delta" w:date="2021-07-23T11:12:00Z"/>
                <w:rFonts w:cs="Arial"/>
                <w:lang w:eastAsia="ja-JP"/>
              </w:rPr>
            </w:pPr>
            <w:ins w:id="43584" w:author="Delta" w:date="2021-07-23T11:12:00Z">
              <w:r w:rsidRPr="008E21F4">
                <w:rPr>
                  <w:rFonts w:cs="Arial"/>
                  <w:lang w:eastAsia="ja-JP"/>
                </w:rPr>
                <w:t>5MHz E-UTRA signal</w:t>
              </w:r>
            </w:ins>
          </w:p>
        </w:tc>
      </w:tr>
    </w:tbl>
    <w:p w14:paraId="6DF0576F" w14:textId="77777777" w:rsidR="00CB3986" w:rsidRPr="008E21F4" w:rsidRDefault="00CB3986" w:rsidP="00CB3986">
      <w:pPr>
        <w:keepNext/>
        <w:numPr>
          <w:ilvl w:val="12"/>
          <w:numId w:val="0"/>
        </w:numPr>
        <w:rPr>
          <w:ins w:id="43585" w:author="Delta" w:date="2021-07-23T11:12:00Z"/>
          <w:rFonts w:cs="v4.2.0"/>
        </w:rPr>
      </w:pPr>
    </w:p>
    <w:p w14:paraId="38573609" w14:textId="77777777" w:rsidR="00CB3986" w:rsidRPr="008E21F4" w:rsidRDefault="00CB3986" w:rsidP="00CB3986">
      <w:pPr>
        <w:pStyle w:val="TH"/>
        <w:rPr>
          <w:ins w:id="43586" w:author="Delta" w:date="2021-07-23T11:12:00Z"/>
        </w:rPr>
      </w:pPr>
      <w:ins w:id="43587" w:author="Delta" w:date="2021-07-23T11:12:00Z">
        <w:r w:rsidRPr="008E21F4">
          <w:rPr>
            <w:rFonts w:eastAsia="Osaka"/>
          </w:rPr>
          <w:t xml:space="preserve">Table 7.6-2b: Interfering signals for </w:t>
        </w:r>
        <w:r w:rsidRPr="008E21F4">
          <w:t>blocking performance requirement for E-UTRA with NB-IoT in-band/guard band oper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3"/>
        <w:gridCol w:w="3260"/>
        <w:gridCol w:w="2409"/>
        <w:tblGridChange w:id="43588">
          <w:tblGrid>
            <w:gridCol w:w="1983"/>
            <w:gridCol w:w="3260"/>
            <w:gridCol w:w="2409"/>
          </w:tblGrid>
        </w:tblGridChange>
      </w:tblGrid>
      <w:tr w:rsidR="00CB3986" w:rsidRPr="008E21F4" w14:paraId="6EC2A394" w14:textId="77777777" w:rsidTr="00D04D5F">
        <w:trPr>
          <w:trHeight w:val="629"/>
          <w:jc w:val="center"/>
          <w:ins w:id="43589" w:author="Delta" w:date="2021-07-23T11:12:00Z"/>
        </w:trPr>
        <w:tc>
          <w:tcPr>
            <w:tcW w:w="1983" w:type="dxa"/>
            <w:shd w:val="clear" w:color="auto" w:fill="auto"/>
            <w:vAlign w:val="center"/>
          </w:tcPr>
          <w:p w14:paraId="04C0C2BA" w14:textId="77777777" w:rsidR="00CB3986" w:rsidRPr="008E21F4" w:rsidRDefault="00CB3986" w:rsidP="00D04D5F">
            <w:pPr>
              <w:pStyle w:val="TAH"/>
              <w:rPr>
                <w:ins w:id="43590" w:author="Delta" w:date="2021-07-23T11:12:00Z"/>
                <w:rFonts w:cs="Arial"/>
                <w:lang w:eastAsia="ja-JP"/>
              </w:rPr>
            </w:pPr>
            <w:ins w:id="43591" w:author="Delta" w:date="2021-07-23T11:12:00Z">
              <w:r w:rsidRPr="008E21F4">
                <w:rPr>
                  <w:rFonts w:cs="Arial"/>
                  <w:lang w:eastAsia="ja-JP"/>
                </w:rPr>
                <w:t>E-UTRA</w:t>
              </w:r>
            </w:ins>
          </w:p>
          <w:p w14:paraId="71FB09AC" w14:textId="77777777" w:rsidR="00CB3986" w:rsidRPr="008E21F4" w:rsidRDefault="00CB3986" w:rsidP="00D04D5F">
            <w:pPr>
              <w:pStyle w:val="TAH"/>
              <w:rPr>
                <w:ins w:id="43592" w:author="Delta" w:date="2021-07-23T11:12:00Z"/>
                <w:rFonts w:cs="Arial"/>
                <w:lang w:eastAsia="ja-JP"/>
              </w:rPr>
            </w:pPr>
            <w:ins w:id="43593" w:author="Delta" w:date="2021-07-23T11:12:00Z">
              <w:r w:rsidRPr="008E21F4">
                <w:rPr>
                  <w:rFonts w:cs="Arial"/>
                  <w:lang w:eastAsia="ja-JP"/>
                </w:rPr>
                <w:t>channel BW of the lowest/highest carrier received [MHz]</w:t>
              </w:r>
            </w:ins>
          </w:p>
        </w:tc>
        <w:tc>
          <w:tcPr>
            <w:tcW w:w="3260" w:type="dxa"/>
            <w:vAlign w:val="center"/>
          </w:tcPr>
          <w:p w14:paraId="46AEFCDA" w14:textId="77777777" w:rsidR="00CB3986" w:rsidRPr="008E21F4" w:rsidRDefault="00CB3986" w:rsidP="00D04D5F">
            <w:pPr>
              <w:pStyle w:val="TAH"/>
              <w:rPr>
                <w:ins w:id="43594" w:author="Delta" w:date="2021-07-23T11:12:00Z"/>
                <w:rFonts w:cs="Arial"/>
                <w:lang w:eastAsia="ja-JP"/>
              </w:rPr>
            </w:pPr>
            <w:ins w:id="43595" w:author="Delta" w:date="2021-07-23T11:12:00Z">
              <w:r w:rsidRPr="008E21F4">
                <w:rPr>
                  <w:rFonts w:cs="Arial"/>
                  <w:lang w:eastAsia="ja-JP"/>
                </w:rPr>
                <w:t xml:space="preserve">Interfering signal centre frequency minimum offset to  the </w:t>
              </w:r>
              <w:r w:rsidRPr="008E21F4">
                <w:rPr>
                  <w:rFonts w:cs="Arial"/>
                  <w:lang w:eastAsia="zh-CN"/>
                </w:rPr>
                <w:t>lower/upper</w:t>
              </w:r>
              <w:r w:rsidRPr="008E21F4">
                <w:rPr>
                  <w:rFonts w:cs="Arial"/>
                  <w:b w:val="0"/>
                  <w:lang w:eastAsia="zh-CN"/>
                </w:rPr>
                <w:t xml:space="preserve"> </w:t>
              </w:r>
              <w:r w:rsidRPr="008E21F4">
                <w:rPr>
                  <w:rFonts w:cs="Arial"/>
                  <w:lang w:eastAsia="zh-CN"/>
                </w:rPr>
                <w:t xml:space="preserve">Base Station RF Bandwidth </w:t>
              </w:r>
              <w:r w:rsidRPr="008E21F4">
                <w:rPr>
                  <w:rFonts w:cs="Arial"/>
                  <w:lang w:eastAsia="ja-JP"/>
                </w:rPr>
                <w:t xml:space="preserve">edge </w:t>
              </w:r>
              <w:r w:rsidRPr="008E21F4">
                <w:rPr>
                  <w:rFonts w:cs="Arial"/>
                  <w:lang w:eastAsia="zh-CN"/>
                </w:rPr>
                <w:t>or sub-block edge inside a sub-block gap</w:t>
              </w:r>
              <w:r w:rsidRPr="008E21F4">
                <w:rPr>
                  <w:rFonts w:cs="Arial"/>
                  <w:lang w:eastAsia="ja-JP"/>
                </w:rPr>
                <w:t xml:space="preserve"> [MHz]</w:t>
              </w:r>
            </w:ins>
          </w:p>
        </w:tc>
        <w:tc>
          <w:tcPr>
            <w:tcW w:w="2409" w:type="dxa"/>
            <w:vAlign w:val="center"/>
          </w:tcPr>
          <w:p w14:paraId="42270A4A" w14:textId="77777777" w:rsidR="00CB3986" w:rsidRPr="008E21F4" w:rsidRDefault="00CB3986" w:rsidP="00D04D5F">
            <w:pPr>
              <w:pStyle w:val="TAH"/>
              <w:rPr>
                <w:ins w:id="43596" w:author="Delta" w:date="2021-07-23T11:12:00Z"/>
                <w:rFonts w:cs="Arial"/>
                <w:lang w:eastAsia="ja-JP"/>
              </w:rPr>
            </w:pPr>
            <w:ins w:id="43597" w:author="Delta" w:date="2021-07-23T11:12:00Z">
              <w:r w:rsidRPr="008E21F4">
                <w:rPr>
                  <w:rFonts w:cs="Arial"/>
                  <w:lang w:eastAsia="ja-JP"/>
                </w:rPr>
                <w:t>Type of interfering signal</w:t>
              </w:r>
            </w:ins>
          </w:p>
        </w:tc>
      </w:tr>
      <w:tr w:rsidR="0068249C" w:rsidRPr="008E21F4" w14:paraId="237A3ACD" w14:textId="77777777" w:rsidTr="00D04D5F">
        <w:trPr>
          <w:trHeight w:val="20"/>
          <w:jc w:val="center"/>
        </w:trPr>
        <w:tc>
          <w:tcPr>
            <w:tcW w:w="1983" w:type="dxa"/>
            <w:vAlign w:val="center"/>
          </w:tcPr>
          <w:p w14:paraId="3C0A57C8" w14:textId="77777777" w:rsidR="00CB3986" w:rsidRPr="008E21F4" w:rsidRDefault="00CB3986" w:rsidP="00D04D5F">
            <w:pPr>
              <w:pStyle w:val="TAC"/>
              <w:rPr>
                <w:lang w:eastAsia="ja-JP"/>
              </w:rPr>
            </w:pPr>
            <w:r w:rsidRPr="008E21F4">
              <w:rPr>
                <w:lang w:eastAsia="ja-JP"/>
              </w:rPr>
              <w:t>3</w:t>
            </w:r>
          </w:p>
        </w:tc>
        <w:tc>
          <w:tcPr>
            <w:tcW w:w="3260" w:type="dxa"/>
            <w:vAlign w:val="center"/>
          </w:tcPr>
          <w:p w14:paraId="73D66699" w14:textId="77777777" w:rsidR="00CB3986" w:rsidRPr="008E21F4" w:rsidRDefault="00CB3986" w:rsidP="00D04D5F">
            <w:pPr>
              <w:pStyle w:val="TAC"/>
              <w:rPr>
                <w:lang w:eastAsia="ja-JP"/>
              </w:rPr>
            </w:pPr>
            <w:r w:rsidRPr="008E21F4">
              <w:rPr>
                <w:lang w:eastAsia="ja-JP"/>
              </w:rPr>
              <w:t>±4.5</w:t>
            </w:r>
          </w:p>
        </w:tc>
        <w:tc>
          <w:tcPr>
            <w:tcW w:w="2409" w:type="dxa"/>
            <w:shd w:val="clear" w:color="auto" w:fill="auto"/>
            <w:vAlign w:val="center"/>
          </w:tcPr>
          <w:p w14:paraId="032AFEB6" w14:textId="77777777" w:rsidR="00CB3986" w:rsidRPr="008E21F4" w:rsidRDefault="00CB3986" w:rsidP="00D04D5F">
            <w:pPr>
              <w:pStyle w:val="TAC"/>
              <w:rPr>
                <w:lang w:eastAsia="ja-JP"/>
              </w:rPr>
            </w:pPr>
            <w:r w:rsidRPr="008E21F4">
              <w:rPr>
                <w:lang w:eastAsia="ja-JP"/>
              </w:rPr>
              <w:t>3MHz E-UTRA signal</w:t>
            </w:r>
          </w:p>
        </w:tc>
      </w:tr>
      <w:tr w:rsidR="0068249C" w:rsidRPr="008E21F4" w14:paraId="5BF3869C" w14:textId="77777777" w:rsidTr="00D04D5F">
        <w:trPr>
          <w:trHeight w:val="20"/>
          <w:jc w:val="center"/>
        </w:trPr>
        <w:tc>
          <w:tcPr>
            <w:tcW w:w="1983" w:type="dxa"/>
            <w:vAlign w:val="center"/>
          </w:tcPr>
          <w:p w14:paraId="232E842C" w14:textId="77777777" w:rsidR="00CB3986" w:rsidRPr="008E21F4" w:rsidRDefault="00CB3986" w:rsidP="00D04D5F">
            <w:pPr>
              <w:pStyle w:val="TAC"/>
              <w:rPr>
                <w:lang w:eastAsia="ja-JP"/>
              </w:rPr>
            </w:pPr>
            <w:r w:rsidRPr="008E21F4">
              <w:rPr>
                <w:lang w:eastAsia="ja-JP"/>
              </w:rPr>
              <w:t>5</w:t>
            </w:r>
          </w:p>
        </w:tc>
        <w:tc>
          <w:tcPr>
            <w:tcW w:w="3260" w:type="dxa"/>
            <w:vAlign w:val="center"/>
          </w:tcPr>
          <w:p w14:paraId="4A915138" w14:textId="77777777" w:rsidR="00CB3986" w:rsidRPr="008E21F4" w:rsidRDefault="00CB3986" w:rsidP="00D04D5F">
            <w:pPr>
              <w:pStyle w:val="TAC"/>
              <w:rPr>
                <w:lang w:eastAsia="ja-JP"/>
              </w:rPr>
            </w:pPr>
            <w:r w:rsidRPr="008E21F4">
              <w:rPr>
                <w:lang w:eastAsia="ja-JP"/>
              </w:rPr>
              <w:t>±7.5</w:t>
            </w:r>
          </w:p>
        </w:tc>
        <w:tc>
          <w:tcPr>
            <w:tcW w:w="2409" w:type="dxa"/>
            <w:shd w:val="clear" w:color="auto" w:fill="auto"/>
            <w:vAlign w:val="center"/>
          </w:tcPr>
          <w:p w14:paraId="43E5A4E4" w14:textId="77777777" w:rsidR="00CB3986" w:rsidRPr="008E21F4" w:rsidRDefault="00CB3986" w:rsidP="00D04D5F">
            <w:pPr>
              <w:pStyle w:val="TAC"/>
              <w:rPr>
                <w:lang w:eastAsia="ja-JP"/>
              </w:rPr>
            </w:pPr>
            <w:r w:rsidRPr="008E21F4">
              <w:rPr>
                <w:lang w:eastAsia="ja-JP"/>
              </w:rPr>
              <w:t>5MHz E-UTRA signal</w:t>
            </w:r>
          </w:p>
        </w:tc>
      </w:tr>
      <w:tr w:rsidR="0068249C" w:rsidRPr="008E21F4" w14:paraId="6A15FF60" w14:textId="77777777" w:rsidTr="00D04D5F">
        <w:trPr>
          <w:trHeight w:val="20"/>
          <w:jc w:val="center"/>
        </w:trPr>
        <w:tc>
          <w:tcPr>
            <w:tcW w:w="1983" w:type="dxa"/>
            <w:vAlign w:val="center"/>
          </w:tcPr>
          <w:p w14:paraId="287FE8F6" w14:textId="77777777" w:rsidR="00CB3986" w:rsidRPr="008E21F4" w:rsidRDefault="00CB3986" w:rsidP="00D04D5F">
            <w:pPr>
              <w:pStyle w:val="TAC"/>
              <w:rPr>
                <w:lang w:eastAsia="ja-JP"/>
              </w:rPr>
            </w:pPr>
            <w:r w:rsidRPr="008E21F4">
              <w:rPr>
                <w:lang w:eastAsia="ja-JP"/>
              </w:rPr>
              <w:t>10</w:t>
            </w:r>
          </w:p>
        </w:tc>
        <w:tc>
          <w:tcPr>
            <w:tcW w:w="3260" w:type="dxa"/>
            <w:vAlign w:val="center"/>
          </w:tcPr>
          <w:p w14:paraId="4E18FA7C" w14:textId="77777777" w:rsidR="00CB3986" w:rsidRPr="008E21F4" w:rsidRDefault="00CB3986" w:rsidP="00D04D5F">
            <w:pPr>
              <w:pStyle w:val="TAC"/>
              <w:rPr>
                <w:lang w:eastAsia="ja-JP"/>
              </w:rPr>
            </w:pPr>
            <w:r w:rsidRPr="008E21F4">
              <w:rPr>
                <w:lang w:eastAsia="ja-JP"/>
              </w:rPr>
              <w:t>±7.5</w:t>
            </w:r>
          </w:p>
        </w:tc>
        <w:tc>
          <w:tcPr>
            <w:tcW w:w="2409" w:type="dxa"/>
            <w:shd w:val="clear" w:color="auto" w:fill="auto"/>
            <w:vAlign w:val="center"/>
          </w:tcPr>
          <w:p w14:paraId="2F4E4E13" w14:textId="77777777" w:rsidR="00CB3986" w:rsidRPr="008E21F4" w:rsidRDefault="00CB3986" w:rsidP="00D04D5F">
            <w:pPr>
              <w:pStyle w:val="TAC"/>
              <w:rPr>
                <w:lang w:eastAsia="ja-JP"/>
              </w:rPr>
            </w:pPr>
            <w:r w:rsidRPr="008E21F4">
              <w:rPr>
                <w:lang w:eastAsia="ja-JP"/>
              </w:rPr>
              <w:t>5MHz E-UTRA signal</w:t>
            </w:r>
          </w:p>
        </w:tc>
      </w:tr>
      <w:tr w:rsidR="0068249C" w:rsidRPr="008E21F4" w14:paraId="240CBAB1" w14:textId="77777777" w:rsidTr="00D04D5F">
        <w:trPr>
          <w:trHeight w:val="20"/>
          <w:jc w:val="center"/>
        </w:trPr>
        <w:tc>
          <w:tcPr>
            <w:tcW w:w="1983" w:type="dxa"/>
            <w:vAlign w:val="center"/>
          </w:tcPr>
          <w:p w14:paraId="68F2E2DC" w14:textId="77777777" w:rsidR="00CB3986" w:rsidRPr="008E21F4" w:rsidRDefault="00CB3986" w:rsidP="00D04D5F">
            <w:pPr>
              <w:pStyle w:val="TAC"/>
              <w:rPr>
                <w:lang w:eastAsia="ja-JP"/>
              </w:rPr>
            </w:pPr>
            <w:r w:rsidRPr="008E21F4">
              <w:rPr>
                <w:lang w:eastAsia="ja-JP"/>
              </w:rPr>
              <w:t>15</w:t>
            </w:r>
          </w:p>
        </w:tc>
        <w:tc>
          <w:tcPr>
            <w:tcW w:w="3260" w:type="dxa"/>
            <w:vAlign w:val="center"/>
          </w:tcPr>
          <w:p w14:paraId="48F5FBB8" w14:textId="77777777" w:rsidR="00CB3986" w:rsidRPr="008E21F4" w:rsidRDefault="00CB3986" w:rsidP="00D04D5F">
            <w:pPr>
              <w:pStyle w:val="TAC"/>
              <w:rPr>
                <w:lang w:eastAsia="ja-JP"/>
              </w:rPr>
            </w:pPr>
            <w:r w:rsidRPr="008E21F4">
              <w:rPr>
                <w:lang w:eastAsia="ja-JP"/>
              </w:rPr>
              <w:t>±7.5</w:t>
            </w:r>
          </w:p>
        </w:tc>
        <w:tc>
          <w:tcPr>
            <w:tcW w:w="2409" w:type="dxa"/>
            <w:shd w:val="clear" w:color="auto" w:fill="auto"/>
            <w:vAlign w:val="center"/>
          </w:tcPr>
          <w:p w14:paraId="1FC6ADF8" w14:textId="77777777" w:rsidR="00CB3986" w:rsidRPr="008E21F4" w:rsidRDefault="00CB3986" w:rsidP="00D04D5F">
            <w:pPr>
              <w:pStyle w:val="TAC"/>
              <w:rPr>
                <w:lang w:eastAsia="ja-JP"/>
              </w:rPr>
            </w:pPr>
            <w:r w:rsidRPr="008E21F4">
              <w:rPr>
                <w:lang w:eastAsia="ja-JP"/>
              </w:rPr>
              <w:t>5MHz E-UTRA signal</w:t>
            </w:r>
          </w:p>
        </w:tc>
      </w:tr>
      <w:tr w:rsidR="0068249C" w:rsidRPr="008E21F4" w14:paraId="63F85F30" w14:textId="77777777" w:rsidTr="00D04D5F">
        <w:trPr>
          <w:trHeight w:val="20"/>
          <w:jc w:val="center"/>
        </w:trPr>
        <w:tc>
          <w:tcPr>
            <w:tcW w:w="1983" w:type="dxa"/>
            <w:vAlign w:val="center"/>
          </w:tcPr>
          <w:p w14:paraId="1762E99A" w14:textId="77777777" w:rsidR="00CB3986" w:rsidRPr="008E21F4" w:rsidRDefault="00CB3986" w:rsidP="00D04D5F">
            <w:pPr>
              <w:pStyle w:val="TAC"/>
              <w:rPr>
                <w:lang w:eastAsia="ja-JP"/>
              </w:rPr>
            </w:pPr>
            <w:r w:rsidRPr="008E21F4">
              <w:rPr>
                <w:lang w:eastAsia="ja-JP"/>
              </w:rPr>
              <w:t>20</w:t>
            </w:r>
          </w:p>
        </w:tc>
        <w:tc>
          <w:tcPr>
            <w:tcW w:w="3260" w:type="dxa"/>
            <w:vAlign w:val="center"/>
          </w:tcPr>
          <w:p w14:paraId="48A86F7E" w14:textId="77777777" w:rsidR="00CB3986" w:rsidRPr="008E21F4" w:rsidRDefault="00CB3986" w:rsidP="00D04D5F">
            <w:pPr>
              <w:pStyle w:val="TAC"/>
              <w:rPr>
                <w:lang w:eastAsia="ja-JP"/>
              </w:rPr>
            </w:pPr>
            <w:r w:rsidRPr="008E21F4">
              <w:rPr>
                <w:lang w:eastAsia="ja-JP"/>
              </w:rPr>
              <w:t>±7.5</w:t>
            </w:r>
          </w:p>
        </w:tc>
        <w:tc>
          <w:tcPr>
            <w:tcW w:w="2409" w:type="dxa"/>
            <w:shd w:val="clear" w:color="auto" w:fill="auto"/>
            <w:vAlign w:val="center"/>
          </w:tcPr>
          <w:p w14:paraId="00CA179C" w14:textId="77777777" w:rsidR="00CB3986" w:rsidRPr="008E21F4" w:rsidRDefault="00CB3986" w:rsidP="00D04D5F">
            <w:pPr>
              <w:pStyle w:val="TAC"/>
              <w:rPr>
                <w:lang w:eastAsia="ja-JP"/>
              </w:rPr>
            </w:pPr>
            <w:r w:rsidRPr="008E21F4">
              <w:rPr>
                <w:lang w:eastAsia="ja-JP"/>
              </w:rPr>
              <w:t>5MHz E-UTRA signal</w:t>
            </w:r>
          </w:p>
        </w:tc>
      </w:tr>
    </w:tbl>
    <w:p w14:paraId="4A689206" w14:textId="77777777" w:rsidR="00CB3986" w:rsidRPr="008E21F4" w:rsidRDefault="00CB3986" w:rsidP="00CB3986">
      <w:pPr>
        <w:pPrChange w:id="43598" w:author="Delta" w:date="2021-07-23T11:12:00Z">
          <w:pPr>
            <w:keepNext/>
            <w:numPr>
              <w:ilvl w:val="12"/>
            </w:numPr>
          </w:pPr>
        </w:pPrChange>
      </w:pPr>
    </w:p>
    <w:p w14:paraId="28B6D077" w14:textId="77777777" w:rsidR="00CB3986" w:rsidRPr="008E21F4" w:rsidRDefault="00CB3986" w:rsidP="00CB3986">
      <w:pPr>
        <w:pStyle w:val="NO"/>
        <w:rPr>
          <w:rFonts w:cs="v4.2.0"/>
        </w:rPr>
      </w:pPr>
      <w:r w:rsidRPr="008E21F4">
        <w:rPr>
          <w:rFonts w:cs="v4.2.0"/>
        </w:rPr>
        <w:t xml:space="preserve">NOTE: </w:t>
      </w:r>
      <w:r w:rsidRPr="008E21F4">
        <w:rPr>
          <w:rFonts w:cs="v4.2.0"/>
        </w:rPr>
        <w:tab/>
        <w:t>If the above Test Requirement differs from the Minimum Requirement then the Test Tolerance applied for this test is non-zero. The relationship between Minimum Requirements and Test Requirements is defined in subclause 4.1 and the explanation of how the Minimum Requirement has been relaxed by the Test Tolerance is given in Annex G.</w:t>
      </w:r>
    </w:p>
    <w:p w14:paraId="0868285F" w14:textId="77777777" w:rsidR="00CB3986" w:rsidRPr="008E21F4" w:rsidRDefault="00CB3986" w:rsidP="00CB3986">
      <w:pPr>
        <w:pStyle w:val="Heading4"/>
      </w:pPr>
      <w:bookmarkStart w:id="43599" w:name="_Toc21017927"/>
      <w:bookmarkStart w:id="43600" w:name="_Toc29486390"/>
      <w:bookmarkStart w:id="43601" w:name="_Toc29757080"/>
      <w:bookmarkStart w:id="43602" w:name="_Toc29758193"/>
      <w:bookmarkStart w:id="43603" w:name="_Toc35952758"/>
      <w:bookmarkStart w:id="43604" w:name="_Toc37174758"/>
      <w:bookmarkStart w:id="43605" w:name="_Toc37176639"/>
      <w:bookmarkStart w:id="43606" w:name="_Toc45831714"/>
      <w:bookmarkStart w:id="43607" w:name="_Toc45832439"/>
      <w:bookmarkStart w:id="43608" w:name="_Toc52547367"/>
      <w:bookmarkStart w:id="43609" w:name="_Toc61110514"/>
      <w:bookmarkStart w:id="43610" w:name="_Toc67910796"/>
      <w:bookmarkStart w:id="43611" w:name="_Toc75187720"/>
      <w:bookmarkStart w:id="43612" w:name="_Toc76501475"/>
      <w:bookmarkStart w:id="43613" w:name="_Toc408331327"/>
      <w:r w:rsidRPr="008E21F4">
        <w:t>7.6.5.2</w:t>
      </w:r>
      <w:r w:rsidRPr="008E21F4">
        <w:tab/>
        <w:t>Co-location with other base stations</w:t>
      </w:r>
      <w:bookmarkEnd w:id="43599"/>
      <w:bookmarkEnd w:id="43600"/>
      <w:bookmarkEnd w:id="43601"/>
      <w:bookmarkEnd w:id="43602"/>
      <w:bookmarkEnd w:id="43603"/>
      <w:bookmarkEnd w:id="43604"/>
      <w:bookmarkEnd w:id="43605"/>
      <w:bookmarkEnd w:id="43606"/>
      <w:bookmarkEnd w:id="43607"/>
      <w:bookmarkEnd w:id="43608"/>
      <w:bookmarkEnd w:id="43609"/>
      <w:bookmarkEnd w:id="43610"/>
      <w:bookmarkEnd w:id="43611"/>
      <w:bookmarkEnd w:id="43612"/>
      <w:bookmarkEnd w:id="43613"/>
    </w:p>
    <w:p w14:paraId="1EE16E66" w14:textId="77777777" w:rsidR="00CB3986" w:rsidRPr="008E21F4" w:rsidRDefault="00CB3986" w:rsidP="00CB3986">
      <w:r w:rsidRPr="008E21F4">
        <w:t xml:space="preserve">This additional blocking requirement may be applied for the protection of E-UTRA BS </w:t>
      </w:r>
      <w:ins w:id="43614" w:author="Delta" w:date="2021-07-23T11:12:00Z">
        <w:r w:rsidRPr="008E21F4">
          <w:t xml:space="preserve">or NB-IoT </w:t>
        </w:r>
      </w:ins>
      <w:r w:rsidRPr="008E21F4">
        <w:t>receivers when GSM, CMDA, UTRA</w:t>
      </w:r>
      <w:ins w:id="43615" w:author="Delta" w:date="2021-07-23T11:12:00Z">
        <w:r w:rsidRPr="008E21F4">
          <w:t>, NR</w:t>
        </w:r>
      </w:ins>
      <w:r w:rsidRPr="008E21F4">
        <w:t xml:space="preserve"> or E-UTRA BS operating in a different frequency band are co-located with an E-UTRA </w:t>
      </w:r>
      <w:ins w:id="43616" w:author="Delta" w:date="2021-07-23T11:12:00Z">
        <w:r w:rsidRPr="008E21F4">
          <w:t xml:space="preserve">or NB-IoT </w:t>
        </w:r>
      </w:ins>
      <w:r w:rsidRPr="008E21F4">
        <w:t>BS. The requirement is applicable to all channel bandwidths supported by the E-UTRA BS.</w:t>
      </w:r>
    </w:p>
    <w:p w14:paraId="49550723" w14:textId="52837F8A" w:rsidR="00CB3986" w:rsidRPr="008E21F4" w:rsidRDefault="00CB3986" w:rsidP="00CB3986">
      <w:r w:rsidRPr="008E21F4">
        <w:t xml:space="preserve">The requirements in this clause assume a 30 dB coupling loss between interfering transmitter and E-UTRA </w:t>
      </w:r>
      <w:ins w:id="43617" w:author="Delta" w:date="2021-07-23T11:12:00Z">
        <w:r w:rsidRPr="008E21F4">
          <w:t xml:space="preserve">or NB-IoT </w:t>
        </w:r>
      </w:ins>
      <w:r w:rsidRPr="008E21F4">
        <w:t>BS receiver</w:t>
      </w:r>
      <w:r w:rsidRPr="008E21F4">
        <w:rPr>
          <w:lang w:eastAsia="zh-CN"/>
        </w:rPr>
        <w:t xml:space="preserve"> and are based on co-location with </w:t>
      </w:r>
      <w:r w:rsidRPr="008E21F4">
        <w:t>base stations of the same class.</w:t>
      </w:r>
      <w:del w:id="43618" w:author="Delta" w:date="2021-07-23T11:12:00Z">
        <w:r w:rsidR="00256004" w:rsidRPr="008735C4">
          <w:delText xml:space="preserve"> </w:delText>
        </w:r>
      </w:del>
    </w:p>
    <w:p w14:paraId="19C0B2B1" w14:textId="77777777" w:rsidR="00256004" w:rsidRPr="008735C4" w:rsidRDefault="00256004" w:rsidP="00256004">
      <w:pPr>
        <w:pStyle w:val="NO"/>
        <w:rPr>
          <w:del w:id="43619" w:author="Delta" w:date="2021-07-23T11:12:00Z"/>
        </w:rPr>
      </w:pPr>
    </w:p>
    <w:p w14:paraId="5DFF9983" w14:textId="77777777" w:rsidR="00CB3986" w:rsidRPr="008E21F4" w:rsidRDefault="00CB3986" w:rsidP="00CB3986">
      <w:pPr>
        <w:rPr>
          <w:lang w:eastAsia="zh-CN"/>
        </w:rPr>
      </w:pPr>
      <w:r w:rsidRPr="008E21F4">
        <w:t xml:space="preserve">For </w:t>
      </w:r>
      <w:r w:rsidRPr="008E21F4">
        <w:rPr>
          <w:lang w:eastAsia="zh-CN"/>
        </w:rPr>
        <w:t>each</w:t>
      </w:r>
      <w:r w:rsidRPr="008E21F4">
        <w:t xml:space="preserve"> measured E-UTRA carrier, the throughput shall be ≥ 95% of the maximum throughput of the reference measurement channel, with a wanted and an interfering signal coupled to BS antenna input using the parameters in Table 7.6-3</w:t>
      </w:r>
      <w:r w:rsidRPr="008E21F4">
        <w:rPr>
          <w:rFonts w:cs="v5.0.0"/>
          <w:lang w:eastAsia="zh-CN"/>
        </w:rPr>
        <w:t xml:space="preserve"> for Wide Area BS, in Table 7.6-4 for Local Area BS and in Table 7.6-5 for Medium Range BS</w:t>
      </w:r>
      <w:r w:rsidRPr="008E21F4">
        <w:t>. The reference measurement channel for the wanted signal is specified in Tables 7.2-1,</w:t>
      </w:r>
      <w:r w:rsidRPr="008E21F4">
        <w:rPr>
          <w:lang w:eastAsia="zh-CN"/>
        </w:rPr>
        <w:t xml:space="preserve"> 7.2-2</w:t>
      </w:r>
      <w:r w:rsidRPr="008E21F4">
        <w:t xml:space="preserve"> </w:t>
      </w:r>
      <w:r w:rsidRPr="008E21F4">
        <w:rPr>
          <w:lang w:eastAsia="zh-CN"/>
        </w:rPr>
        <w:t xml:space="preserve">and 7.2-4 </w:t>
      </w:r>
      <w:r w:rsidRPr="008E21F4">
        <w:t>for each channel bandwidth and further specified in Annex A.</w:t>
      </w:r>
    </w:p>
    <w:p w14:paraId="1093F6D0" w14:textId="77777777" w:rsidR="00256004" w:rsidRPr="008735C4" w:rsidRDefault="00256004" w:rsidP="00256004">
      <w:pPr>
        <w:rPr>
          <w:del w:id="43620" w:author="Delta" w:date="2021-07-23T11:12:00Z"/>
        </w:rPr>
      </w:pPr>
    </w:p>
    <w:p w14:paraId="31B12197" w14:textId="77777777" w:rsidR="00CB3986" w:rsidRPr="008E21F4" w:rsidRDefault="00CB3986" w:rsidP="00CB3986">
      <w:pPr>
        <w:rPr>
          <w:ins w:id="43621" w:author="Delta" w:date="2021-07-23T11:12:00Z"/>
        </w:rPr>
      </w:pPr>
      <w:ins w:id="43622" w:author="Delta" w:date="2021-07-23T11:12:00Z">
        <w:r w:rsidRPr="008E21F4">
          <w:t xml:space="preserve">For </w:t>
        </w:r>
        <w:r w:rsidRPr="008E21F4">
          <w:rPr>
            <w:lang w:eastAsia="zh-CN"/>
          </w:rPr>
          <w:t>each</w:t>
        </w:r>
        <w:r w:rsidRPr="008E21F4">
          <w:t xml:space="preserve"> measured NB-IoT carrier, the throughput shall be ≥ 95% of the maximum throughput of the reference measurement channel, with a wanted and an interfering signal coupled to BS antenna input using the parameters in Table 7.6-3</w:t>
        </w:r>
        <w:r w:rsidRPr="008E21F4">
          <w:rPr>
            <w:rFonts w:cs="v5.0.0"/>
            <w:lang w:eastAsia="zh-CN"/>
          </w:rPr>
          <w:t xml:space="preserve"> for Wide Area BS. </w:t>
        </w:r>
        <w:r w:rsidRPr="008E21F4">
          <w:t>The reference measurement channel for the wanted signal is specified in Tables 7.2-5 for each channel sub-carrier spacing option and further specified in Annex A.</w:t>
        </w:r>
      </w:ins>
    </w:p>
    <w:p w14:paraId="73626004" w14:textId="77777777" w:rsidR="00CB3986" w:rsidRPr="008E21F4" w:rsidRDefault="00CB3986" w:rsidP="00CB3986">
      <w:pPr>
        <w:pStyle w:val="TH"/>
      </w:pPr>
      <w:r w:rsidRPr="008E21F4">
        <w:rPr>
          <w:rFonts w:eastAsia="Osaka"/>
        </w:rPr>
        <w:t xml:space="preserve">Table 7.6-3: </w:t>
      </w:r>
      <w:r w:rsidRPr="008E21F4">
        <w:t xml:space="preserve">Blocking performance requirement for E-UTRA </w:t>
      </w:r>
      <w:ins w:id="43623" w:author="Delta" w:date="2021-07-23T11:12:00Z">
        <w:r w:rsidRPr="008E21F4">
          <w:t>and NB-IoT</w:t>
        </w:r>
        <w:r w:rsidRPr="008E21F4">
          <w:rPr>
            <w:lang w:eastAsia="zh-CN"/>
          </w:rPr>
          <w:t xml:space="preserve"> </w:t>
        </w:r>
      </w:ins>
      <w:r w:rsidRPr="008E21F4">
        <w:rPr>
          <w:lang w:eastAsia="zh-CN"/>
        </w:rPr>
        <w:t xml:space="preserve">Wide Area </w:t>
      </w:r>
      <w:r w:rsidRPr="008E21F4">
        <w:t>BS when co-located with BS in other frequency bands.</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624" w:author="Delta" w:date="2021-07-23T11:12:00Z">
          <w:tblPr>
            <w:tblW w:w="8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16"/>
        <w:gridCol w:w="1657"/>
        <w:gridCol w:w="1277"/>
        <w:gridCol w:w="1843"/>
        <w:gridCol w:w="1132"/>
        <w:tblGridChange w:id="43625">
          <w:tblGrid>
            <w:gridCol w:w="113"/>
            <w:gridCol w:w="2301"/>
            <w:gridCol w:w="115"/>
            <w:gridCol w:w="1542"/>
            <w:gridCol w:w="115"/>
            <w:gridCol w:w="1162"/>
            <w:gridCol w:w="115"/>
            <w:gridCol w:w="1728"/>
            <w:gridCol w:w="115"/>
            <w:gridCol w:w="1017"/>
            <w:gridCol w:w="115"/>
          </w:tblGrid>
        </w:tblGridChange>
      </w:tblGrid>
      <w:tr w:rsidR="00CB3986" w:rsidRPr="008E21F4" w14:paraId="18D2B66E" w14:textId="77777777" w:rsidTr="00D04D5F">
        <w:trPr>
          <w:jc w:val="center"/>
          <w:trPrChange w:id="43626" w:author="Delta" w:date="2021-07-23T11:12:00Z">
            <w:trPr>
              <w:gridAfter w:val="0"/>
              <w:jc w:val="center"/>
            </w:trPr>
          </w:trPrChange>
        </w:trPr>
        <w:tc>
          <w:tcPr>
            <w:tcW w:w="2416" w:type="dxa"/>
            <w:tcPrChange w:id="43627" w:author="Delta" w:date="2021-07-23T11:12:00Z">
              <w:tcPr>
                <w:tcW w:w="2414" w:type="dxa"/>
                <w:gridSpan w:val="2"/>
              </w:tcPr>
            </w:tcPrChange>
          </w:tcPr>
          <w:p w14:paraId="200A6235" w14:textId="77777777" w:rsidR="00CB3986" w:rsidRPr="008E21F4" w:rsidRDefault="00CB3986" w:rsidP="00D04D5F">
            <w:pPr>
              <w:pStyle w:val="TAH"/>
              <w:rPr>
                <w:rFonts w:cs="Arial"/>
              </w:rPr>
            </w:pPr>
            <w:r w:rsidRPr="008E21F4">
              <w:rPr>
                <w:rFonts w:cs="Arial"/>
              </w:rPr>
              <w:t>Co-located BS type</w:t>
            </w:r>
          </w:p>
        </w:tc>
        <w:tc>
          <w:tcPr>
            <w:tcW w:w="1657" w:type="dxa"/>
            <w:tcPrChange w:id="43628" w:author="Delta" w:date="2021-07-23T11:12:00Z">
              <w:tcPr>
                <w:tcW w:w="1657" w:type="dxa"/>
                <w:gridSpan w:val="2"/>
              </w:tcPr>
            </w:tcPrChange>
          </w:tcPr>
          <w:p w14:paraId="49663C55" w14:textId="77777777" w:rsidR="00CB3986" w:rsidRPr="008E21F4" w:rsidRDefault="00CB3986" w:rsidP="00D04D5F">
            <w:pPr>
              <w:pStyle w:val="TAH"/>
              <w:rPr>
                <w:rFonts w:cs="Arial"/>
              </w:rPr>
            </w:pPr>
            <w:r w:rsidRPr="008E21F4">
              <w:rPr>
                <w:rFonts w:cs="Arial"/>
              </w:rPr>
              <w:t>Centre Frequency of Interfering Signal (MHz)</w:t>
            </w:r>
          </w:p>
        </w:tc>
        <w:tc>
          <w:tcPr>
            <w:tcW w:w="1277" w:type="dxa"/>
            <w:tcPrChange w:id="43629" w:author="Delta" w:date="2021-07-23T11:12:00Z">
              <w:tcPr>
                <w:tcW w:w="1277" w:type="dxa"/>
                <w:gridSpan w:val="2"/>
              </w:tcPr>
            </w:tcPrChange>
          </w:tcPr>
          <w:p w14:paraId="722561BE" w14:textId="77777777" w:rsidR="00CB3986" w:rsidRPr="008E21F4" w:rsidRDefault="00CB3986" w:rsidP="00D04D5F">
            <w:pPr>
              <w:pStyle w:val="TAH"/>
              <w:rPr>
                <w:rFonts w:cs="Arial"/>
              </w:rPr>
            </w:pPr>
            <w:r w:rsidRPr="008E21F4">
              <w:rPr>
                <w:rFonts w:cs="Arial"/>
              </w:rPr>
              <w:t>Interfering Signal mean power (dBm)</w:t>
            </w:r>
          </w:p>
        </w:tc>
        <w:tc>
          <w:tcPr>
            <w:tcW w:w="1843" w:type="dxa"/>
            <w:tcPrChange w:id="43630" w:author="Delta" w:date="2021-07-23T11:12:00Z">
              <w:tcPr>
                <w:tcW w:w="1843" w:type="dxa"/>
                <w:gridSpan w:val="2"/>
              </w:tcPr>
            </w:tcPrChange>
          </w:tcPr>
          <w:p w14:paraId="1F23A033" w14:textId="77777777" w:rsidR="00CB3986" w:rsidRPr="008E21F4" w:rsidRDefault="00CB3986" w:rsidP="00D04D5F">
            <w:pPr>
              <w:pStyle w:val="TAH"/>
              <w:rPr>
                <w:rFonts w:cs="Arial"/>
              </w:rPr>
            </w:pPr>
            <w:r w:rsidRPr="008E21F4">
              <w:rPr>
                <w:rFonts w:cs="Arial"/>
              </w:rPr>
              <w:t>Wanted Signal mean power (dBm)</w:t>
            </w:r>
          </w:p>
        </w:tc>
        <w:tc>
          <w:tcPr>
            <w:tcW w:w="1132" w:type="dxa"/>
            <w:tcPrChange w:id="43631" w:author="Delta" w:date="2021-07-23T11:12:00Z">
              <w:tcPr>
                <w:tcW w:w="1132" w:type="dxa"/>
                <w:gridSpan w:val="2"/>
              </w:tcPr>
            </w:tcPrChange>
          </w:tcPr>
          <w:p w14:paraId="34C586D7" w14:textId="77777777" w:rsidR="00CB3986" w:rsidRPr="008E21F4" w:rsidRDefault="00CB3986" w:rsidP="00D04D5F">
            <w:pPr>
              <w:pStyle w:val="TAH"/>
              <w:rPr>
                <w:rFonts w:cs="Arial"/>
              </w:rPr>
            </w:pPr>
            <w:r w:rsidRPr="008E21F4">
              <w:rPr>
                <w:rFonts w:cs="Arial"/>
              </w:rPr>
              <w:t>Type of Interfering Signal</w:t>
            </w:r>
          </w:p>
        </w:tc>
      </w:tr>
      <w:tr w:rsidR="00CB3986" w:rsidRPr="008E21F4" w14:paraId="55CB1343" w14:textId="77777777" w:rsidTr="00D04D5F">
        <w:trPr>
          <w:jc w:val="center"/>
          <w:trPrChange w:id="43632" w:author="Delta" w:date="2021-07-23T11:12:00Z">
            <w:trPr>
              <w:gridAfter w:val="0"/>
              <w:jc w:val="center"/>
            </w:trPr>
          </w:trPrChange>
        </w:trPr>
        <w:tc>
          <w:tcPr>
            <w:tcW w:w="2416" w:type="dxa"/>
            <w:tcPrChange w:id="43633" w:author="Delta" w:date="2021-07-23T11:12:00Z">
              <w:tcPr>
                <w:tcW w:w="2414" w:type="dxa"/>
                <w:gridSpan w:val="2"/>
              </w:tcPr>
            </w:tcPrChange>
          </w:tcPr>
          <w:p w14:paraId="66AD6902" w14:textId="77777777" w:rsidR="00CB3986" w:rsidRPr="008E21F4" w:rsidRDefault="00CB3986" w:rsidP="00D04D5F">
            <w:pPr>
              <w:pStyle w:val="TAL"/>
              <w:rPr>
                <w:rFonts w:cs="Arial"/>
              </w:rPr>
            </w:pPr>
            <w:r w:rsidRPr="008E21F4">
              <w:rPr>
                <w:rFonts w:cs="Arial"/>
              </w:rPr>
              <w:t>Macro GSM850 or CDMA850</w:t>
            </w:r>
          </w:p>
        </w:tc>
        <w:tc>
          <w:tcPr>
            <w:tcW w:w="1657" w:type="dxa"/>
            <w:vAlign w:val="center"/>
            <w:tcPrChange w:id="43634" w:author="Delta" w:date="2021-07-23T11:12:00Z">
              <w:tcPr>
                <w:tcW w:w="1657" w:type="dxa"/>
                <w:gridSpan w:val="2"/>
                <w:vAlign w:val="center"/>
              </w:tcPr>
            </w:tcPrChange>
          </w:tcPr>
          <w:p w14:paraId="25A263C5" w14:textId="77777777" w:rsidR="00CB3986" w:rsidRPr="008E21F4" w:rsidRDefault="00CB3986" w:rsidP="00D04D5F">
            <w:pPr>
              <w:pStyle w:val="TAC"/>
              <w:rPr>
                <w:rFonts w:cs="Arial"/>
              </w:rPr>
            </w:pPr>
            <w:r w:rsidRPr="008E21F4">
              <w:rPr>
                <w:rFonts w:cs="Arial"/>
              </w:rPr>
              <w:t>869 – 894</w:t>
            </w:r>
          </w:p>
        </w:tc>
        <w:tc>
          <w:tcPr>
            <w:tcW w:w="1277" w:type="dxa"/>
            <w:vAlign w:val="center"/>
            <w:tcPrChange w:id="43635" w:author="Delta" w:date="2021-07-23T11:12:00Z">
              <w:tcPr>
                <w:tcW w:w="1277" w:type="dxa"/>
                <w:gridSpan w:val="2"/>
                <w:vAlign w:val="center"/>
              </w:tcPr>
            </w:tcPrChange>
          </w:tcPr>
          <w:p w14:paraId="61DA4193" w14:textId="77777777" w:rsidR="00CB3986" w:rsidRPr="008E21F4" w:rsidRDefault="00CB3986" w:rsidP="00D04D5F">
            <w:pPr>
              <w:pStyle w:val="TAC"/>
              <w:rPr>
                <w:rFonts w:cs="Arial"/>
              </w:rPr>
            </w:pPr>
            <w:r w:rsidRPr="008E21F4">
              <w:rPr>
                <w:rFonts w:cs="Arial"/>
              </w:rPr>
              <w:t>+16</w:t>
            </w:r>
            <w:ins w:id="43636" w:author="Delta" w:date="2021-07-23T11:12:00Z">
              <w:r w:rsidRPr="008E21F4">
                <w:rPr>
                  <w:rFonts w:cs="Arial"/>
                  <w:szCs w:val="18"/>
                  <w:lang w:eastAsia="ja-JP"/>
                </w:rPr>
                <w:t>**</w:t>
              </w:r>
            </w:ins>
          </w:p>
        </w:tc>
        <w:tc>
          <w:tcPr>
            <w:tcW w:w="1843" w:type="dxa"/>
            <w:vAlign w:val="center"/>
            <w:tcPrChange w:id="43637" w:author="Delta" w:date="2021-07-23T11:12:00Z">
              <w:tcPr>
                <w:tcW w:w="1843" w:type="dxa"/>
                <w:gridSpan w:val="2"/>
                <w:vAlign w:val="center"/>
              </w:tcPr>
            </w:tcPrChange>
          </w:tcPr>
          <w:p w14:paraId="0D12896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638" w:author="Delta" w:date="2021-07-23T11:12:00Z">
              <w:tcPr>
                <w:tcW w:w="1132" w:type="dxa"/>
                <w:gridSpan w:val="2"/>
                <w:vAlign w:val="center"/>
              </w:tcPr>
            </w:tcPrChange>
          </w:tcPr>
          <w:p w14:paraId="1B2E2EEE" w14:textId="77777777" w:rsidR="00CB3986" w:rsidRPr="008E21F4" w:rsidRDefault="00CB3986" w:rsidP="00D04D5F">
            <w:pPr>
              <w:pStyle w:val="TAC"/>
              <w:rPr>
                <w:rFonts w:cs="Arial"/>
              </w:rPr>
            </w:pPr>
            <w:r w:rsidRPr="008E21F4">
              <w:rPr>
                <w:rFonts w:cs="Arial"/>
              </w:rPr>
              <w:t>CW carrier</w:t>
            </w:r>
          </w:p>
        </w:tc>
      </w:tr>
      <w:tr w:rsidR="00CB3986" w:rsidRPr="008E21F4" w14:paraId="54D0394B" w14:textId="77777777" w:rsidTr="00D04D5F">
        <w:trPr>
          <w:jc w:val="center"/>
          <w:trPrChange w:id="43639" w:author="Delta" w:date="2021-07-23T11:12:00Z">
            <w:trPr>
              <w:gridAfter w:val="0"/>
              <w:jc w:val="center"/>
            </w:trPr>
          </w:trPrChange>
        </w:trPr>
        <w:tc>
          <w:tcPr>
            <w:tcW w:w="2416" w:type="dxa"/>
            <w:tcPrChange w:id="43640" w:author="Delta" w:date="2021-07-23T11:12:00Z">
              <w:tcPr>
                <w:tcW w:w="2414" w:type="dxa"/>
                <w:gridSpan w:val="2"/>
              </w:tcPr>
            </w:tcPrChange>
          </w:tcPr>
          <w:p w14:paraId="6AAED105" w14:textId="77777777" w:rsidR="00CB3986" w:rsidRPr="008E21F4" w:rsidRDefault="00CB3986" w:rsidP="00D04D5F">
            <w:pPr>
              <w:pStyle w:val="TAL"/>
              <w:rPr>
                <w:rFonts w:cs="Arial"/>
              </w:rPr>
            </w:pPr>
            <w:r w:rsidRPr="008E21F4">
              <w:rPr>
                <w:rFonts w:cs="Arial"/>
              </w:rPr>
              <w:t>Macro GSM900</w:t>
            </w:r>
          </w:p>
        </w:tc>
        <w:tc>
          <w:tcPr>
            <w:tcW w:w="1657" w:type="dxa"/>
            <w:vAlign w:val="center"/>
            <w:tcPrChange w:id="43641" w:author="Delta" w:date="2021-07-23T11:12:00Z">
              <w:tcPr>
                <w:tcW w:w="1657" w:type="dxa"/>
                <w:gridSpan w:val="2"/>
                <w:vAlign w:val="center"/>
              </w:tcPr>
            </w:tcPrChange>
          </w:tcPr>
          <w:p w14:paraId="4F95AB4B" w14:textId="77777777" w:rsidR="00CB3986" w:rsidRPr="008E21F4" w:rsidRDefault="00CB3986" w:rsidP="00D04D5F">
            <w:pPr>
              <w:pStyle w:val="TAC"/>
              <w:rPr>
                <w:rFonts w:cs="Arial"/>
              </w:rPr>
            </w:pPr>
            <w:r w:rsidRPr="008E21F4">
              <w:rPr>
                <w:rFonts w:cs="Arial"/>
              </w:rPr>
              <w:t>921 – 960</w:t>
            </w:r>
          </w:p>
        </w:tc>
        <w:tc>
          <w:tcPr>
            <w:tcW w:w="1277" w:type="dxa"/>
            <w:vAlign w:val="center"/>
            <w:tcPrChange w:id="43642" w:author="Delta" w:date="2021-07-23T11:12:00Z">
              <w:tcPr>
                <w:tcW w:w="1277" w:type="dxa"/>
                <w:gridSpan w:val="2"/>
                <w:vAlign w:val="center"/>
              </w:tcPr>
            </w:tcPrChange>
          </w:tcPr>
          <w:p w14:paraId="3BD94D77" w14:textId="77777777" w:rsidR="00CB3986" w:rsidRPr="008E21F4" w:rsidRDefault="00CB3986" w:rsidP="00D04D5F">
            <w:pPr>
              <w:pStyle w:val="TAC"/>
              <w:rPr>
                <w:rFonts w:cs="Arial"/>
              </w:rPr>
            </w:pPr>
            <w:r w:rsidRPr="008E21F4">
              <w:rPr>
                <w:rFonts w:cs="Arial"/>
              </w:rPr>
              <w:t>+16</w:t>
            </w:r>
            <w:ins w:id="43643" w:author="Delta" w:date="2021-07-23T11:12:00Z">
              <w:r w:rsidRPr="008E21F4">
                <w:rPr>
                  <w:rFonts w:cs="Arial"/>
                  <w:szCs w:val="18"/>
                  <w:lang w:eastAsia="ja-JP"/>
                </w:rPr>
                <w:t>**</w:t>
              </w:r>
            </w:ins>
          </w:p>
        </w:tc>
        <w:tc>
          <w:tcPr>
            <w:tcW w:w="1843" w:type="dxa"/>
            <w:vAlign w:val="center"/>
            <w:tcPrChange w:id="43644" w:author="Delta" w:date="2021-07-23T11:12:00Z">
              <w:tcPr>
                <w:tcW w:w="1843" w:type="dxa"/>
                <w:gridSpan w:val="2"/>
                <w:vAlign w:val="center"/>
              </w:tcPr>
            </w:tcPrChange>
          </w:tcPr>
          <w:p w14:paraId="1A7D935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645" w:author="Delta" w:date="2021-07-23T11:12:00Z">
              <w:tcPr>
                <w:tcW w:w="1132" w:type="dxa"/>
                <w:gridSpan w:val="2"/>
                <w:vAlign w:val="center"/>
              </w:tcPr>
            </w:tcPrChange>
          </w:tcPr>
          <w:p w14:paraId="5E895008" w14:textId="77777777" w:rsidR="00CB3986" w:rsidRPr="008E21F4" w:rsidRDefault="00CB3986" w:rsidP="00D04D5F">
            <w:pPr>
              <w:pStyle w:val="TAC"/>
              <w:rPr>
                <w:rFonts w:cs="Arial"/>
              </w:rPr>
            </w:pPr>
            <w:r w:rsidRPr="008E21F4">
              <w:rPr>
                <w:rFonts w:cs="Arial"/>
              </w:rPr>
              <w:t>CW carrier</w:t>
            </w:r>
          </w:p>
        </w:tc>
      </w:tr>
      <w:tr w:rsidR="00CB3986" w:rsidRPr="008E21F4" w14:paraId="5C9E01BF" w14:textId="77777777" w:rsidTr="00D04D5F">
        <w:trPr>
          <w:jc w:val="center"/>
          <w:trPrChange w:id="43646" w:author="Delta" w:date="2021-07-23T11:12:00Z">
            <w:trPr>
              <w:gridAfter w:val="0"/>
              <w:jc w:val="center"/>
            </w:trPr>
          </w:trPrChange>
        </w:trPr>
        <w:tc>
          <w:tcPr>
            <w:tcW w:w="2416" w:type="dxa"/>
            <w:tcPrChange w:id="43647" w:author="Delta" w:date="2021-07-23T11:12:00Z">
              <w:tcPr>
                <w:tcW w:w="2414" w:type="dxa"/>
                <w:gridSpan w:val="2"/>
              </w:tcPr>
            </w:tcPrChange>
          </w:tcPr>
          <w:p w14:paraId="5332CBC9" w14:textId="77777777" w:rsidR="00CB3986" w:rsidRPr="008E21F4" w:rsidRDefault="00CB3986" w:rsidP="00D04D5F">
            <w:pPr>
              <w:pStyle w:val="TAL"/>
              <w:rPr>
                <w:rFonts w:cs="Arial"/>
              </w:rPr>
            </w:pPr>
            <w:r w:rsidRPr="008E21F4">
              <w:rPr>
                <w:rFonts w:cs="Arial"/>
              </w:rPr>
              <w:t>Macro DCS1800</w:t>
            </w:r>
          </w:p>
        </w:tc>
        <w:tc>
          <w:tcPr>
            <w:tcW w:w="1657" w:type="dxa"/>
            <w:vAlign w:val="center"/>
            <w:tcPrChange w:id="43648" w:author="Delta" w:date="2021-07-23T11:12:00Z">
              <w:tcPr>
                <w:tcW w:w="1657" w:type="dxa"/>
                <w:gridSpan w:val="2"/>
                <w:vAlign w:val="center"/>
              </w:tcPr>
            </w:tcPrChange>
          </w:tcPr>
          <w:p w14:paraId="5EC0BA2E" w14:textId="77777777" w:rsidR="00CB3986" w:rsidRPr="008E21F4" w:rsidRDefault="00CB3986" w:rsidP="00D04D5F">
            <w:pPr>
              <w:pStyle w:val="TAC"/>
              <w:rPr>
                <w:rFonts w:cs="Arial"/>
              </w:rPr>
            </w:pPr>
            <w:r w:rsidRPr="008E21F4">
              <w:rPr>
                <w:rFonts w:cs="Arial"/>
              </w:rPr>
              <w:t>1805 – 1880</w:t>
            </w:r>
          </w:p>
        </w:tc>
        <w:tc>
          <w:tcPr>
            <w:tcW w:w="1277" w:type="dxa"/>
            <w:vAlign w:val="center"/>
            <w:tcPrChange w:id="43649" w:author="Delta" w:date="2021-07-23T11:12:00Z">
              <w:tcPr>
                <w:tcW w:w="1277" w:type="dxa"/>
                <w:gridSpan w:val="2"/>
                <w:vAlign w:val="center"/>
              </w:tcPr>
            </w:tcPrChange>
          </w:tcPr>
          <w:p w14:paraId="22B36096" w14:textId="77777777" w:rsidR="00CB3986" w:rsidRPr="008E21F4" w:rsidRDefault="00CB3986" w:rsidP="00D04D5F">
            <w:pPr>
              <w:pStyle w:val="TAC"/>
              <w:rPr>
                <w:rFonts w:cs="Arial"/>
              </w:rPr>
            </w:pPr>
            <w:r w:rsidRPr="008E21F4">
              <w:rPr>
                <w:rFonts w:cs="Arial"/>
              </w:rPr>
              <w:t>+16</w:t>
            </w:r>
            <w:ins w:id="43650" w:author="Delta" w:date="2021-07-23T11:12:00Z">
              <w:r w:rsidRPr="008E21F4">
                <w:rPr>
                  <w:rFonts w:cs="Arial"/>
                  <w:szCs w:val="18"/>
                  <w:lang w:eastAsia="ja-JP"/>
                </w:rPr>
                <w:t>**</w:t>
              </w:r>
            </w:ins>
          </w:p>
        </w:tc>
        <w:tc>
          <w:tcPr>
            <w:tcW w:w="1843" w:type="dxa"/>
            <w:vAlign w:val="center"/>
            <w:tcPrChange w:id="43651" w:author="Delta" w:date="2021-07-23T11:12:00Z">
              <w:tcPr>
                <w:tcW w:w="1843" w:type="dxa"/>
                <w:gridSpan w:val="2"/>
                <w:vAlign w:val="center"/>
              </w:tcPr>
            </w:tcPrChange>
          </w:tcPr>
          <w:p w14:paraId="568D273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652" w:author="Delta" w:date="2021-07-23T11:12:00Z">
              <w:tcPr>
                <w:tcW w:w="1132" w:type="dxa"/>
                <w:gridSpan w:val="2"/>
                <w:vAlign w:val="center"/>
              </w:tcPr>
            </w:tcPrChange>
          </w:tcPr>
          <w:p w14:paraId="00266930" w14:textId="77777777" w:rsidR="00CB3986" w:rsidRPr="008E21F4" w:rsidRDefault="00CB3986" w:rsidP="00D04D5F">
            <w:pPr>
              <w:pStyle w:val="TAC"/>
              <w:rPr>
                <w:rFonts w:cs="Arial"/>
              </w:rPr>
            </w:pPr>
            <w:r w:rsidRPr="008E21F4">
              <w:rPr>
                <w:rFonts w:cs="Arial"/>
              </w:rPr>
              <w:t>CW carrier</w:t>
            </w:r>
          </w:p>
        </w:tc>
      </w:tr>
      <w:tr w:rsidR="00CB3986" w:rsidRPr="008E21F4" w14:paraId="4EADD61C" w14:textId="77777777" w:rsidTr="00D04D5F">
        <w:trPr>
          <w:jc w:val="center"/>
          <w:trPrChange w:id="43653" w:author="Delta" w:date="2021-07-23T11:12:00Z">
            <w:trPr>
              <w:gridAfter w:val="0"/>
              <w:jc w:val="center"/>
            </w:trPr>
          </w:trPrChange>
        </w:trPr>
        <w:tc>
          <w:tcPr>
            <w:tcW w:w="2416" w:type="dxa"/>
            <w:tcPrChange w:id="43654" w:author="Delta" w:date="2021-07-23T11:12:00Z">
              <w:tcPr>
                <w:tcW w:w="2414" w:type="dxa"/>
                <w:gridSpan w:val="2"/>
              </w:tcPr>
            </w:tcPrChange>
          </w:tcPr>
          <w:p w14:paraId="34B5D5C7" w14:textId="77777777" w:rsidR="00CB3986" w:rsidRPr="008E21F4" w:rsidRDefault="00CB3986" w:rsidP="00D04D5F">
            <w:pPr>
              <w:pStyle w:val="TAL"/>
              <w:rPr>
                <w:rFonts w:cs="Arial"/>
              </w:rPr>
            </w:pPr>
            <w:r w:rsidRPr="008E21F4">
              <w:rPr>
                <w:rFonts w:cs="Arial"/>
              </w:rPr>
              <w:t>Macro PCS1900</w:t>
            </w:r>
          </w:p>
        </w:tc>
        <w:tc>
          <w:tcPr>
            <w:tcW w:w="1657" w:type="dxa"/>
            <w:vAlign w:val="center"/>
            <w:tcPrChange w:id="43655" w:author="Delta" w:date="2021-07-23T11:12:00Z">
              <w:tcPr>
                <w:tcW w:w="1657" w:type="dxa"/>
                <w:gridSpan w:val="2"/>
                <w:vAlign w:val="center"/>
              </w:tcPr>
            </w:tcPrChange>
          </w:tcPr>
          <w:p w14:paraId="3ED70FE8" w14:textId="77777777" w:rsidR="00CB3986" w:rsidRPr="008E21F4" w:rsidRDefault="00CB3986" w:rsidP="00D04D5F">
            <w:pPr>
              <w:pStyle w:val="TAC"/>
              <w:rPr>
                <w:rFonts w:cs="Arial"/>
              </w:rPr>
            </w:pPr>
            <w:r w:rsidRPr="008E21F4">
              <w:rPr>
                <w:rFonts w:cs="Arial"/>
              </w:rPr>
              <w:t>1930 – 1990</w:t>
            </w:r>
          </w:p>
        </w:tc>
        <w:tc>
          <w:tcPr>
            <w:tcW w:w="1277" w:type="dxa"/>
            <w:vAlign w:val="center"/>
            <w:tcPrChange w:id="43656" w:author="Delta" w:date="2021-07-23T11:12:00Z">
              <w:tcPr>
                <w:tcW w:w="1277" w:type="dxa"/>
                <w:gridSpan w:val="2"/>
                <w:vAlign w:val="center"/>
              </w:tcPr>
            </w:tcPrChange>
          </w:tcPr>
          <w:p w14:paraId="5B89FE3D" w14:textId="77777777" w:rsidR="00CB3986" w:rsidRPr="008E21F4" w:rsidRDefault="00CB3986" w:rsidP="00D04D5F">
            <w:pPr>
              <w:pStyle w:val="TAC"/>
              <w:rPr>
                <w:rFonts w:cs="Arial"/>
              </w:rPr>
            </w:pPr>
            <w:r w:rsidRPr="008E21F4">
              <w:rPr>
                <w:rFonts w:cs="Arial"/>
              </w:rPr>
              <w:t>+16</w:t>
            </w:r>
            <w:ins w:id="43657" w:author="Delta" w:date="2021-07-23T11:12:00Z">
              <w:r w:rsidRPr="008E21F4">
                <w:rPr>
                  <w:rFonts w:cs="Arial"/>
                  <w:szCs w:val="18"/>
                  <w:lang w:eastAsia="ja-JP"/>
                </w:rPr>
                <w:t>**</w:t>
              </w:r>
            </w:ins>
          </w:p>
        </w:tc>
        <w:tc>
          <w:tcPr>
            <w:tcW w:w="1843" w:type="dxa"/>
            <w:vAlign w:val="center"/>
            <w:tcPrChange w:id="43658" w:author="Delta" w:date="2021-07-23T11:12:00Z">
              <w:tcPr>
                <w:tcW w:w="1843" w:type="dxa"/>
                <w:gridSpan w:val="2"/>
                <w:vAlign w:val="center"/>
              </w:tcPr>
            </w:tcPrChange>
          </w:tcPr>
          <w:p w14:paraId="57EB448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659" w:author="Delta" w:date="2021-07-23T11:12:00Z">
              <w:tcPr>
                <w:tcW w:w="1132" w:type="dxa"/>
                <w:gridSpan w:val="2"/>
                <w:vAlign w:val="center"/>
              </w:tcPr>
            </w:tcPrChange>
          </w:tcPr>
          <w:p w14:paraId="77B0A4C3" w14:textId="77777777" w:rsidR="00CB3986" w:rsidRPr="008E21F4" w:rsidRDefault="00CB3986" w:rsidP="00D04D5F">
            <w:pPr>
              <w:pStyle w:val="TAC"/>
              <w:rPr>
                <w:rFonts w:cs="Arial"/>
              </w:rPr>
            </w:pPr>
            <w:r w:rsidRPr="008E21F4">
              <w:rPr>
                <w:rFonts w:cs="Arial"/>
              </w:rPr>
              <w:t>CW carrier</w:t>
            </w:r>
          </w:p>
        </w:tc>
      </w:tr>
      <w:tr w:rsidR="00CB3986" w:rsidRPr="008E21F4" w14:paraId="0F83716B" w14:textId="77777777" w:rsidTr="00D04D5F">
        <w:trPr>
          <w:jc w:val="center"/>
          <w:trPrChange w:id="43660" w:author="Delta" w:date="2021-07-23T11:12:00Z">
            <w:trPr>
              <w:gridAfter w:val="0"/>
              <w:jc w:val="center"/>
            </w:trPr>
          </w:trPrChange>
        </w:trPr>
        <w:tc>
          <w:tcPr>
            <w:tcW w:w="2416" w:type="dxa"/>
            <w:tcPrChange w:id="43661" w:author="Delta" w:date="2021-07-23T11:12:00Z">
              <w:tcPr>
                <w:tcW w:w="2414" w:type="dxa"/>
                <w:gridSpan w:val="2"/>
              </w:tcPr>
            </w:tcPrChange>
          </w:tcPr>
          <w:p w14:paraId="7DFBC104" w14:textId="77777777" w:rsidR="00CB3986" w:rsidRPr="00D56583" w:rsidRDefault="00CB3986" w:rsidP="00D04D5F">
            <w:pPr>
              <w:pStyle w:val="TAL"/>
              <w:rPr>
                <w:lang w:val="sv-FI"/>
                <w:rPrChange w:id="43662" w:author="Delta" w:date="2021-07-23T11:12:00Z">
                  <w:rPr>
                    <w:lang w:val="sv-SE"/>
                  </w:rPr>
                </w:rPrChange>
              </w:rPr>
            </w:pPr>
            <w:r w:rsidRPr="00D56583">
              <w:rPr>
                <w:lang w:val="sv-FI"/>
                <w:rPrChange w:id="43663" w:author="Delta" w:date="2021-07-23T11:12:00Z">
                  <w:rPr>
                    <w:lang w:val="sv-SE"/>
                  </w:rPr>
                </w:rPrChange>
              </w:rPr>
              <w:t>WA UTRA FDD Band I or E-UTRA Band 1</w:t>
            </w:r>
            <w:ins w:id="43664" w:author="Delta" w:date="2021-07-23T11:12:00Z">
              <w:r w:rsidRPr="008E21F4">
                <w:rPr>
                  <w:rFonts w:cs="Arial"/>
                  <w:lang w:val="sv-SE"/>
                </w:rPr>
                <w:t xml:space="preserve"> or NR band n1</w:t>
              </w:r>
            </w:ins>
          </w:p>
        </w:tc>
        <w:tc>
          <w:tcPr>
            <w:tcW w:w="1657" w:type="dxa"/>
            <w:vAlign w:val="center"/>
            <w:tcPrChange w:id="43665" w:author="Delta" w:date="2021-07-23T11:12:00Z">
              <w:tcPr>
                <w:tcW w:w="1657" w:type="dxa"/>
                <w:gridSpan w:val="2"/>
                <w:vAlign w:val="center"/>
              </w:tcPr>
            </w:tcPrChange>
          </w:tcPr>
          <w:p w14:paraId="3E28B648" w14:textId="77777777" w:rsidR="00CB3986" w:rsidRPr="008E21F4" w:rsidRDefault="00CB3986" w:rsidP="00D04D5F">
            <w:pPr>
              <w:pStyle w:val="TAC"/>
              <w:rPr>
                <w:rFonts w:cs="Arial"/>
              </w:rPr>
            </w:pPr>
            <w:r w:rsidRPr="008E21F4">
              <w:rPr>
                <w:rFonts w:cs="Arial"/>
              </w:rPr>
              <w:t>2110 – 2170</w:t>
            </w:r>
          </w:p>
        </w:tc>
        <w:tc>
          <w:tcPr>
            <w:tcW w:w="1277" w:type="dxa"/>
            <w:vAlign w:val="center"/>
            <w:tcPrChange w:id="43666" w:author="Delta" w:date="2021-07-23T11:12:00Z">
              <w:tcPr>
                <w:tcW w:w="1277" w:type="dxa"/>
                <w:gridSpan w:val="2"/>
                <w:vAlign w:val="center"/>
              </w:tcPr>
            </w:tcPrChange>
          </w:tcPr>
          <w:p w14:paraId="3AE5BD80" w14:textId="77777777" w:rsidR="00CB3986" w:rsidRPr="008E21F4" w:rsidRDefault="00CB3986" w:rsidP="00D04D5F">
            <w:pPr>
              <w:pStyle w:val="TAC"/>
              <w:rPr>
                <w:rFonts w:cs="Arial"/>
              </w:rPr>
            </w:pPr>
            <w:r w:rsidRPr="008E21F4">
              <w:rPr>
                <w:rFonts w:cs="Arial"/>
              </w:rPr>
              <w:t>+16</w:t>
            </w:r>
            <w:ins w:id="43667" w:author="Delta" w:date="2021-07-23T11:12:00Z">
              <w:r w:rsidRPr="008E21F4">
                <w:rPr>
                  <w:rFonts w:cs="Arial"/>
                  <w:szCs w:val="18"/>
                  <w:lang w:eastAsia="ja-JP"/>
                </w:rPr>
                <w:t>**</w:t>
              </w:r>
            </w:ins>
          </w:p>
        </w:tc>
        <w:tc>
          <w:tcPr>
            <w:tcW w:w="1843" w:type="dxa"/>
            <w:vAlign w:val="center"/>
            <w:tcPrChange w:id="43668" w:author="Delta" w:date="2021-07-23T11:12:00Z">
              <w:tcPr>
                <w:tcW w:w="1843" w:type="dxa"/>
                <w:gridSpan w:val="2"/>
                <w:vAlign w:val="center"/>
              </w:tcPr>
            </w:tcPrChange>
          </w:tcPr>
          <w:p w14:paraId="1AA3AD1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669" w:author="Delta" w:date="2021-07-23T11:12:00Z">
              <w:tcPr>
                <w:tcW w:w="1132" w:type="dxa"/>
                <w:gridSpan w:val="2"/>
                <w:vAlign w:val="center"/>
              </w:tcPr>
            </w:tcPrChange>
          </w:tcPr>
          <w:p w14:paraId="14334FA7" w14:textId="77777777" w:rsidR="00CB3986" w:rsidRPr="008E21F4" w:rsidRDefault="00CB3986" w:rsidP="00D04D5F">
            <w:pPr>
              <w:pStyle w:val="TAC"/>
              <w:rPr>
                <w:rFonts w:cs="Arial"/>
              </w:rPr>
            </w:pPr>
            <w:r w:rsidRPr="008E21F4">
              <w:rPr>
                <w:rFonts w:cs="Arial"/>
              </w:rPr>
              <w:t>CW carrier</w:t>
            </w:r>
          </w:p>
        </w:tc>
      </w:tr>
      <w:tr w:rsidR="00CB3986" w:rsidRPr="008E21F4" w14:paraId="102E89AB" w14:textId="77777777" w:rsidTr="00D04D5F">
        <w:trPr>
          <w:jc w:val="center"/>
          <w:trPrChange w:id="43670" w:author="Delta" w:date="2021-07-23T11:12:00Z">
            <w:trPr>
              <w:gridAfter w:val="0"/>
              <w:jc w:val="center"/>
            </w:trPr>
          </w:trPrChange>
        </w:trPr>
        <w:tc>
          <w:tcPr>
            <w:tcW w:w="2416" w:type="dxa"/>
            <w:tcPrChange w:id="43671" w:author="Delta" w:date="2021-07-23T11:12:00Z">
              <w:tcPr>
                <w:tcW w:w="2414" w:type="dxa"/>
                <w:gridSpan w:val="2"/>
              </w:tcPr>
            </w:tcPrChange>
          </w:tcPr>
          <w:p w14:paraId="40A2CEBE" w14:textId="77777777" w:rsidR="00CB3986" w:rsidRPr="008E21F4" w:rsidRDefault="00CB3986" w:rsidP="00D04D5F">
            <w:pPr>
              <w:pStyle w:val="TAL"/>
              <w:rPr>
                <w:rPrChange w:id="43672" w:author="Delta" w:date="2021-07-23T11:12:00Z">
                  <w:rPr>
                    <w:lang w:val="sv-SE"/>
                  </w:rPr>
                </w:rPrChange>
              </w:rPr>
            </w:pPr>
            <w:r w:rsidRPr="008E21F4">
              <w:rPr>
                <w:rPrChange w:id="43673" w:author="Delta" w:date="2021-07-23T11:12:00Z">
                  <w:rPr>
                    <w:lang w:val="sv-SE"/>
                  </w:rPr>
                </w:rPrChange>
              </w:rPr>
              <w:t>WA UTRA FDD Band II or E-UTRA Band 2</w:t>
            </w:r>
            <w:ins w:id="43674" w:author="Delta" w:date="2021-07-23T11:12:00Z">
              <w:r w:rsidRPr="008E21F4">
                <w:rPr>
                  <w:rFonts w:cs="Arial"/>
                  <w:lang w:val="sv-SE"/>
                </w:rPr>
                <w:t xml:space="preserve"> or NR band n2</w:t>
              </w:r>
            </w:ins>
          </w:p>
        </w:tc>
        <w:tc>
          <w:tcPr>
            <w:tcW w:w="1657" w:type="dxa"/>
            <w:vAlign w:val="center"/>
            <w:tcPrChange w:id="43675" w:author="Delta" w:date="2021-07-23T11:12:00Z">
              <w:tcPr>
                <w:tcW w:w="1657" w:type="dxa"/>
                <w:gridSpan w:val="2"/>
                <w:vAlign w:val="center"/>
              </w:tcPr>
            </w:tcPrChange>
          </w:tcPr>
          <w:p w14:paraId="40E223B1" w14:textId="77777777" w:rsidR="00CB3986" w:rsidRPr="008E21F4" w:rsidRDefault="00CB3986" w:rsidP="00D04D5F">
            <w:pPr>
              <w:pStyle w:val="TAC"/>
              <w:rPr>
                <w:rFonts w:cs="Arial"/>
              </w:rPr>
            </w:pPr>
            <w:r w:rsidRPr="008E21F4">
              <w:rPr>
                <w:rFonts w:cs="Arial"/>
              </w:rPr>
              <w:t>1930 – 1990</w:t>
            </w:r>
          </w:p>
        </w:tc>
        <w:tc>
          <w:tcPr>
            <w:tcW w:w="1277" w:type="dxa"/>
            <w:vAlign w:val="center"/>
            <w:tcPrChange w:id="43676" w:author="Delta" w:date="2021-07-23T11:12:00Z">
              <w:tcPr>
                <w:tcW w:w="1277" w:type="dxa"/>
                <w:gridSpan w:val="2"/>
                <w:vAlign w:val="center"/>
              </w:tcPr>
            </w:tcPrChange>
          </w:tcPr>
          <w:p w14:paraId="3E8020E2" w14:textId="77777777" w:rsidR="00CB3986" w:rsidRPr="008E21F4" w:rsidRDefault="00CB3986" w:rsidP="00D04D5F">
            <w:pPr>
              <w:pStyle w:val="TAC"/>
              <w:rPr>
                <w:rFonts w:cs="Arial"/>
              </w:rPr>
            </w:pPr>
            <w:r w:rsidRPr="008E21F4">
              <w:rPr>
                <w:rFonts w:cs="Arial"/>
              </w:rPr>
              <w:t>+16</w:t>
            </w:r>
            <w:ins w:id="43677" w:author="Delta" w:date="2021-07-23T11:12:00Z">
              <w:r w:rsidRPr="008E21F4">
                <w:rPr>
                  <w:rFonts w:cs="Arial"/>
                  <w:szCs w:val="18"/>
                  <w:lang w:eastAsia="ja-JP"/>
                </w:rPr>
                <w:t>**</w:t>
              </w:r>
            </w:ins>
          </w:p>
        </w:tc>
        <w:tc>
          <w:tcPr>
            <w:tcW w:w="1843" w:type="dxa"/>
            <w:vAlign w:val="center"/>
            <w:tcPrChange w:id="43678" w:author="Delta" w:date="2021-07-23T11:12:00Z">
              <w:tcPr>
                <w:tcW w:w="1843" w:type="dxa"/>
                <w:gridSpan w:val="2"/>
                <w:vAlign w:val="center"/>
              </w:tcPr>
            </w:tcPrChange>
          </w:tcPr>
          <w:p w14:paraId="547A40F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679" w:author="Delta" w:date="2021-07-23T11:12:00Z">
              <w:tcPr>
                <w:tcW w:w="1132" w:type="dxa"/>
                <w:gridSpan w:val="2"/>
                <w:vAlign w:val="center"/>
              </w:tcPr>
            </w:tcPrChange>
          </w:tcPr>
          <w:p w14:paraId="711A11EC" w14:textId="77777777" w:rsidR="00CB3986" w:rsidRPr="008E21F4" w:rsidRDefault="00CB3986" w:rsidP="00D04D5F">
            <w:pPr>
              <w:pStyle w:val="TAC"/>
              <w:rPr>
                <w:rFonts w:cs="Arial"/>
              </w:rPr>
            </w:pPr>
            <w:r w:rsidRPr="008E21F4">
              <w:rPr>
                <w:rFonts w:cs="Arial"/>
              </w:rPr>
              <w:t>CW carrier</w:t>
            </w:r>
          </w:p>
        </w:tc>
      </w:tr>
      <w:tr w:rsidR="00CB3986" w:rsidRPr="008E21F4" w14:paraId="52A6A6B5" w14:textId="77777777" w:rsidTr="00D04D5F">
        <w:trPr>
          <w:jc w:val="center"/>
          <w:trPrChange w:id="43680" w:author="Delta" w:date="2021-07-23T11:12:00Z">
            <w:trPr>
              <w:gridAfter w:val="0"/>
              <w:jc w:val="center"/>
            </w:trPr>
          </w:trPrChange>
        </w:trPr>
        <w:tc>
          <w:tcPr>
            <w:tcW w:w="2416" w:type="dxa"/>
            <w:tcPrChange w:id="43681" w:author="Delta" w:date="2021-07-23T11:12:00Z">
              <w:tcPr>
                <w:tcW w:w="2414" w:type="dxa"/>
                <w:gridSpan w:val="2"/>
              </w:tcPr>
            </w:tcPrChange>
          </w:tcPr>
          <w:p w14:paraId="64640D35" w14:textId="77777777" w:rsidR="00CB3986" w:rsidRPr="008E21F4" w:rsidRDefault="00CB3986" w:rsidP="00D04D5F">
            <w:pPr>
              <w:pStyle w:val="TAL"/>
              <w:rPr>
                <w:rPrChange w:id="43682" w:author="Delta" w:date="2021-07-23T11:12:00Z">
                  <w:rPr>
                    <w:lang w:val="sv-SE"/>
                  </w:rPr>
                </w:rPrChange>
              </w:rPr>
            </w:pPr>
            <w:r w:rsidRPr="008E21F4">
              <w:rPr>
                <w:rPrChange w:id="43683" w:author="Delta" w:date="2021-07-23T11:12:00Z">
                  <w:rPr>
                    <w:lang w:val="sv-SE"/>
                  </w:rPr>
                </w:rPrChange>
              </w:rPr>
              <w:t>WA UTRA FDD Band III or E-UTRA Band 3</w:t>
            </w:r>
            <w:ins w:id="43684" w:author="Delta" w:date="2021-07-23T11:12:00Z">
              <w:r w:rsidRPr="008E21F4">
                <w:rPr>
                  <w:rFonts w:cs="Arial"/>
                  <w:lang w:val="sv-SE"/>
                </w:rPr>
                <w:t xml:space="preserve"> or NR band n3</w:t>
              </w:r>
            </w:ins>
          </w:p>
        </w:tc>
        <w:tc>
          <w:tcPr>
            <w:tcW w:w="1657" w:type="dxa"/>
            <w:vAlign w:val="center"/>
            <w:tcPrChange w:id="43685" w:author="Delta" w:date="2021-07-23T11:12:00Z">
              <w:tcPr>
                <w:tcW w:w="1657" w:type="dxa"/>
                <w:gridSpan w:val="2"/>
                <w:vAlign w:val="center"/>
              </w:tcPr>
            </w:tcPrChange>
          </w:tcPr>
          <w:p w14:paraId="6D5B8AE9" w14:textId="77777777" w:rsidR="00CB3986" w:rsidRPr="008E21F4" w:rsidRDefault="00CB3986" w:rsidP="00D04D5F">
            <w:pPr>
              <w:pStyle w:val="TAC"/>
              <w:rPr>
                <w:rFonts w:cs="Arial"/>
              </w:rPr>
            </w:pPr>
            <w:r w:rsidRPr="008E21F4">
              <w:rPr>
                <w:rFonts w:cs="Arial"/>
              </w:rPr>
              <w:t>1805 – 1880</w:t>
            </w:r>
          </w:p>
        </w:tc>
        <w:tc>
          <w:tcPr>
            <w:tcW w:w="1277" w:type="dxa"/>
            <w:vAlign w:val="center"/>
            <w:tcPrChange w:id="43686" w:author="Delta" w:date="2021-07-23T11:12:00Z">
              <w:tcPr>
                <w:tcW w:w="1277" w:type="dxa"/>
                <w:gridSpan w:val="2"/>
                <w:vAlign w:val="center"/>
              </w:tcPr>
            </w:tcPrChange>
          </w:tcPr>
          <w:p w14:paraId="6BECF29F" w14:textId="77777777" w:rsidR="00CB3986" w:rsidRPr="008E21F4" w:rsidRDefault="00CB3986" w:rsidP="00D04D5F">
            <w:pPr>
              <w:pStyle w:val="TAC"/>
              <w:rPr>
                <w:rFonts w:cs="Arial"/>
              </w:rPr>
            </w:pPr>
            <w:r w:rsidRPr="008E21F4">
              <w:rPr>
                <w:rFonts w:cs="Arial"/>
              </w:rPr>
              <w:t>+16</w:t>
            </w:r>
            <w:ins w:id="43687" w:author="Delta" w:date="2021-07-23T11:12:00Z">
              <w:r w:rsidRPr="008E21F4">
                <w:rPr>
                  <w:rFonts w:cs="Arial"/>
                  <w:szCs w:val="18"/>
                  <w:lang w:eastAsia="ja-JP"/>
                </w:rPr>
                <w:t>**</w:t>
              </w:r>
            </w:ins>
          </w:p>
        </w:tc>
        <w:tc>
          <w:tcPr>
            <w:tcW w:w="1843" w:type="dxa"/>
            <w:vAlign w:val="center"/>
            <w:tcPrChange w:id="43688" w:author="Delta" w:date="2021-07-23T11:12:00Z">
              <w:tcPr>
                <w:tcW w:w="1843" w:type="dxa"/>
                <w:gridSpan w:val="2"/>
                <w:vAlign w:val="center"/>
              </w:tcPr>
            </w:tcPrChange>
          </w:tcPr>
          <w:p w14:paraId="7C249FD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689" w:author="Delta" w:date="2021-07-23T11:12:00Z">
              <w:tcPr>
                <w:tcW w:w="1132" w:type="dxa"/>
                <w:gridSpan w:val="2"/>
                <w:vAlign w:val="center"/>
              </w:tcPr>
            </w:tcPrChange>
          </w:tcPr>
          <w:p w14:paraId="2414F278" w14:textId="77777777" w:rsidR="00CB3986" w:rsidRPr="008E21F4" w:rsidRDefault="00CB3986" w:rsidP="00D04D5F">
            <w:pPr>
              <w:pStyle w:val="TAC"/>
              <w:rPr>
                <w:rFonts w:cs="Arial"/>
              </w:rPr>
            </w:pPr>
            <w:r w:rsidRPr="008E21F4">
              <w:rPr>
                <w:rFonts w:cs="Arial"/>
              </w:rPr>
              <w:t>CW carrier</w:t>
            </w:r>
          </w:p>
        </w:tc>
      </w:tr>
      <w:tr w:rsidR="00CB3986" w:rsidRPr="008E21F4" w14:paraId="799416FB" w14:textId="77777777" w:rsidTr="00D04D5F">
        <w:trPr>
          <w:jc w:val="center"/>
          <w:trPrChange w:id="43690" w:author="Delta" w:date="2021-07-23T11:12:00Z">
            <w:trPr>
              <w:gridAfter w:val="0"/>
              <w:jc w:val="center"/>
            </w:trPr>
          </w:trPrChange>
        </w:trPr>
        <w:tc>
          <w:tcPr>
            <w:tcW w:w="2416" w:type="dxa"/>
            <w:tcPrChange w:id="43691" w:author="Delta" w:date="2021-07-23T11:12:00Z">
              <w:tcPr>
                <w:tcW w:w="2414" w:type="dxa"/>
                <w:gridSpan w:val="2"/>
              </w:tcPr>
            </w:tcPrChange>
          </w:tcPr>
          <w:p w14:paraId="5E5641AC" w14:textId="77777777" w:rsidR="00CB3986" w:rsidRPr="00D56583" w:rsidRDefault="00CB3986" w:rsidP="00D04D5F">
            <w:pPr>
              <w:pStyle w:val="TAL"/>
              <w:rPr>
                <w:lang w:val="sv-FI"/>
                <w:rPrChange w:id="43692" w:author="Delta" w:date="2021-07-23T11:12:00Z">
                  <w:rPr>
                    <w:lang w:val="sv-SE"/>
                  </w:rPr>
                </w:rPrChange>
              </w:rPr>
            </w:pPr>
            <w:r w:rsidRPr="00D56583">
              <w:rPr>
                <w:lang w:val="sv-FI"/>
                <w:rPrChange w:id="43693" w:author="Delta" w:date="2021-07-23T11:12:00Z">
                  <w:rPr>
                    <w:lang w:val="sv-SE"/>
                  </w:rPr>
                </w:rPrChange>
              </w:rPr>
              <w:t>WA UTRA FDD Band IV or E-UTRA Band 4</w:t>
            </w:r>
          </w:p>
        </w:tc>
        <w:tc>
          <w:tcPr>
            <w:tcW w:w="1657" w:type="dxa"/>
            <w:vAlign w:val="center"/>
            <w:tcPrChange w:id="43694" w:author="Delta" w:date="2021-07-23T11:12:00Z">
              <w:tcPr>
                <w:tcW w:w="1657" w:type="dxa"/>
                <w:gridSpan w:val="2"/>
                <w:vAlign w:val="center"/>
              </w:tcPr>
            </w:tcPrChange>
          </w:tcPr>
          <w:p w14:paraId="2E224E1C" w14:textId="77777777" w:rsidR="00CB3986" w:rsidRPr="008E21F4" w:rsidRDefault="00CB3986" w:rsidP="00D04D5F">
            <w:pPr>
              <w:pStyle w:val="TAC"/>
              <w:rPr>
                <w:rFonts w:cs="Arial"/>
              </w:rPr>
            </w:pPr>
            <w:r w:rsidRPr="008E21F4">
              <w:rPr>
                <w:rFonts w:cs="Arial"/>
              </w:rPr>
              <w:t>2110 – 2155</w:t>
            </w:r>
          </w:p>
        </w:tc>
        <w:tc>
          <w:tcPr>
            <w:tcW w:w="1277" w:type="dxa"/>
            <w:vAlign w:val="center"/>
            <w:tcPrChange w:id="43695" w:author="Delta" w:date="2021-07-23T11:12:00Z">
              <w:tcPr>
                <w:tcW w:w="1277" w:type="dxa"/>
                <w:gridSpan w:val="2"/>
                <w:vAlign w:val="center"/>
              </w:tcPr>
            </w:tcPrChange>
          </w:tcPr>
          <w:p w14:paraId="751B4DDA" w14:textId="77777777" w:rsidR="00CB3986" w:rsidRPr="008E21F4" w:rsidRDefault="00CB3986" w:rsidP="00D04D5F">
            <w:pPr>
              <w:pStyle w:val="TAC"/>
              <w:rPr>
                <w:rFonts w:cs="Arial"/>
              </w:rPr>
            </w:pPr>
            <w:r w:rsidRPr="008E21F4">
              <w:rPr>
                <w:rFonts w:cs="Arial"/>
              </w:rPr>
              <w:t>+16</w:t>
            </w:r>
            <w:ins w:id="43696" w:author="Delta" w:date="2021-07-23T11:12:00Z">
              <w:r w:rsidRPr="008E21F4">
                <w:rPr>
                  <w:rFonts w:cs="Arial"/>
                  <w:szCs w:val="18"/>
                  <w:lang w:eastAsia="ja-JP"/>
                </w:rPr>
                <w:t>**</w:t>
              </w:r>
            </w:ins>
          </w:p>
        </w:tc>
        <w:tc>
          <w:tcPr>
            <w:tcW w:w="1843" w:type="dxa"/>
            <w:vAlign w:val="center"/>
            <w:tcPrChange w:id="43697" w:author="Delta" w:date="2021-07-23T11:12:00Z">
              <w:tcPr>
                <w:tcW w:w="1843" w:type="dxa"/>
                <w:gridSpan w:val="2"/>
                <w:vAlign w:val="center"/>
              </w:tcPr>
            </w:tcPrChange>
          </w:tcPr>
          <w:p w14:paraId="3386A18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698" w:author="Delta" w:date="2021-07-23T11:12:00Z">
              <w:tcPr>
                <w:tcW w:w="1132" w:type="dxa"/>
                <w:gridSpan w:val="2"/>
                <w:vAlign w:val="center"/>
              </w:tcPr>
            </w:tcPrChange>
          </w:tcPr>
          <w:p w14:paraId="4EF073B7" w14:textId="77777777" w:rsidR="00CB3986" w:rsidRPr="008E21F4" w:rsidRDefault="00CB3986" w:rsidP="00D04D5F">
            <w:pPr>
              <w:pStyle w:val="TAC"/>
              <w:rPr>
                <w:rFonts w:cs="Arial"/>
              </w:rPr>
            </w:pPr>
            <w:r w:rsidRPr="008E21F4">
              <w:rPr>
                <w:rFonts w:cs="Arial"/>
              </w:rPr>
              <w:t>CW carrier</w:t>
            </w:r>
          </w:p>
        </w:tc>
      </w:tr>
      <w:tr w:rsidR="00CB3986" w:rsidRPr="008E21F4" w14:paraId="25CAA08D" w14:textId="77777777" w:rsidTr="00D04D5F">
        <w:trPr>
          <w:jc w:val="center"/>
          <w:trPrChange w:id="43699" w:author="Delta" w:date="2021-07-23T11:12:00Z">
            <w:trPr>
              <w:gridAfter w:val="0"/>
              <w:jc w:val="center"/>
            </w:trPr>
          </w:trPrChange>
        </w:trPr>
        <w:tc>
          <w:tcPr>
            <w:tcW w:w="2416" w:type="dxa"/>
            <w:tcPrChange w:id="43700" w:author="Delta" w:date="2021-07-23T11:12:00Z">
              <w:tcPr>
                <w:tcW w:w="2414" w:type="dxa"/>
                <w:gridSpan w:val="2"/>
              </w:tcPr>
            </w:tcPrChange>
          </w:tcPr>
          <w:p w14:paraId="4142A3C7" w14:textId="77777777" w:rsidR="00CB3986" w:rsidRPr="008E21F4" w:rsidRDefault="00CB3986" w:rsidP="00D04D5F">
            <w:pPr>
              <w:pStyle w:val="TAL"/>
              <w:rPr>
                <w:rPrChange w:id="43701" w:author="Delta" w:date="2021-07-23T11:12:00Z">
                  <w:rPr>
                    <w:lang w:val="sv-SE"/>
                  </w:rPr>
                </w:rPrChange>
              </w:rPr>
            </w:pPr>
            <w:r w:rsidRPr="008E21F4">
              <w:rPr>
                <w:rPrChange w:id="43702" w:author="Delta" w:date="2021-07-23T11:12:00Z">
                  <w:rPr>
                    <w:lang w:val="sv-SE"/>
                  </w:rPr>
                </w:rPrChange>
              </w:rPr>
              <w:t>WA UTRA FDD Band V or E-UTRA Band 5</w:t>
            </w:r>
            <w:ins w:id="43703" w:author="Delta" w:date="2021-07-23T11:12:00Z">
              <w:r w:rsidRPr="008E21F4">
                <w:rPr>
                  <w:rFonts w:cs="Arial"/>
                  <w:lang w:val="sv-SE"/>
                </w:rPr>
                <w:t xml:space="preserve"> or NR band n5</w:t>
              </w:r>
            </w:ins>
          </w:p>
        </w:tc>
        <w:tc>
          <w:tcPr>
            <w:tcW w:w="1657" w:type="dxa"/>
            <w:vAlign w:val="center"/>
            <w:tcPrChange w:id="43704" w:author="Delta" w:date="2021-07-23T11:12:00Z">
              <w:tcPr>
                <w:tcW w:w="1657" w:type="dxa"/>
                <w:gridSpan w:val="2"/>
                <w:vAlign w:val="center"/>
              </w:tcPr>
            </w:tcPrChange>
          </w:tcPr>
          <w:p w14:paraId="3491E83A" w14:textId="77777777" w:rsidR="00CB3986" w:rsidRPr="008E21F4" w:rsidRDefault="00CB3986" w:rsidP="00D04D5F">
            <w:pPr>
              <w:pStyle w:val="TAC"/>
              <w:rPr>
                <w:rFonts w:cs="Arial"/>
              </w:rPr>
            </w:pPr>
            <w:r w:rsidRPr="008E21F4">
              <w:rPr>
                <w:rFonts w:cs="Arial"/>
              </w:rPr>
              <w:t>869 – 894</w:t>
            </w:r>
          </w:p>
        </w:tc>
        <w:tc>
          <w:tcPr>
            <w:tcW w:w="1277" w:type="dxa"/>
            <w:vAlign w:val="center"/>
            <w:tcPrChange w:id="43705" w:author="Delta" w:date="2021-07-23T11:12:00Z">
              <w:tcPr>
                <w:tcW w:w="1277" w:type="dxa"/>
                <w:gridSpan w:val="2"/>
                <w:vAlign w:val="center"/>
              </w:tcPr>
            </w:tcPrChange>
          </w:tcPr>
          <w:p w14:paraId="5C86D83A" w14:textId="77777777" w:rsidR="00CB3986" w:rsidRPr="008E21F4" w:rsidRDefault="00CB3986" w:rsidP="00D04D5F">
            <w:pPr>
              <w:pStyle w:val="TAC"/>
              <w:rPr>
                <w:rFonts w:cs="Arial"/>
              </w:rPr>
            </w:pPr>
            <w:r w:rsidRPr="008E21F4">
              <w:rPr>
                <w:rFonts w:cs="Arial"/>
              </w:rPr>
              <w:t>+16</w:t>
            </w:r>
            <w:ins w:id="43706" w:author="Delta" w:date="2021-07-23T11:12:00Z">
              <w:r w:rsidRPr="008E21F4">
                <w:rPr>
                  <w:rFonts w:cs="Arial"/>
                  <w:szCs w:val="18"/>
                  <w:lang w:eastAsia="ja-JP"/>
                </w:rPr>
                <w:t>**</w:t>
              </w:r>
            </w:ins>
          </w:p>
        </w:tc>
        <w:tc>
          <w:tcPr>
            <w:tcW w:w="1843" w:type="dxa"/>
            <w:vAlign w:val="center"/>
            <w:tcPrChange w:id="43707" w:author="Delta" w:date="2021-07-23T11:12:00Z">
              <w:tcPr>
                <w:tcW w:w="1843" w:type="dxa"/>
                <w:gridSpan w:val="2"/>
                <w:vAlign w:val="center"/>
              </w:tcPr>
            </w:tcPrChange>
          </w:tcPr>
          <w:p w14:paraId="3C221D2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708" w:author="Delta" w:date="2021-07-23T11:12:00Z">
              <w:tcPr>
                <w:tcW w:w="1132" w:type="dxa"/>
                <w:gridSpan w:val="2"/>
                <w:vAlign w:val="center"/>
              </w:tcPr>
            </w:tcPrChange>
          </w:tcPr>
          <w:p w14:paraId="03C4890E" w14:textId="77777777" w:rsidR="00CB3986" w:rsidRPr="008E21F4" w:rsidRDefault="00CB3986" w:rsidP="00D04D5F">
            <w:pPr>
              <w:pStyle w:val="TAC"/>
              <w:rPr>
                <w:rFonts w:cs="Arial"/>
              </w:rPr>
            </w:pPr>
            <w:r w:rsidRPr="008E21F4">
              <w:rPr>
                <w:rFonts w:cs="Arial"/>
              </w:rPr>
              <w:t>CW carrier</w:t>
            </w:r>
          </w:p>
        </w:tc>
      </w:tr>
      <w:tr w:rsidR="00CB3986" w:rsidRPr="008E21F4" w14:paraId="7AE65E32" w14:textId="77777777" w:rsidTr="00D04D5F">
        <w:trPr>
          <w:jc w:val="center"/>
          <w:trPrChange w:id="43709" w:author="Delta" w:date="2021-07-23T11:12:00Z">
            <w:trPr>
              <w:gridAfter w:val="0"/>
              <w:jc w:val="center"/>
            </w:trPr>
          </w:trPrChange>
        </w:trPr>
        <w:tc>
          <w:tcPr>
            <w:tcW w:w="2416" w:type="dxa"/>
            <w:tcPrChange w:id="43710" w:author="Delta" w:date="2021-07-23T11:12:00Z">
              <w:tcPr>
                <w:tcW w:w="2414" w:type="dxa"/>
                <w:gridSpan w:val="2"/>
              </w:tcPr>
            </w:tcPrChange>
          </w:tcPr>
          <w:p w14:paraId="697DF91E" w14:textId="77777777" w:rsidR="00CB3986" w:rsidRPr="00D56583" w:rsidRDefault="00CB3986" w:rsidP="00D04D5F">
            <w:pPr>
              <w:pStyle w:val="TAL"/>
              <w:rPr>
                <w:lang w:val="sv-FI"/>
                <w:rPrChange w:id="43711" w:author="Delta" w:date="2021-07-23T11:12:00Z">
                  <w:rPr>
                    <w:lang w:val="sv-SE"/>
                  </w:rPr>
                </w:rPrChange>
              </w:rPr>
            </w:pPr>
            <w:r w:rsidRPr="00D56583">
              <w:rPr>
                <w:lang w:val="sv-FI"/>
                <w:rPrChange w:id="43712" w:author="Delta" w:date="2021-07-23T11:12:00Z">
                  <w:rPr>
                    <w:lang w:val="sv-SE"/>
                  </w:rPr>
                </w:rPrChange>
              </w:rPr>
              <w:t>WA UTRA FDD Band VI or E-UTRA Band 6</w:t>
            </w:r>
          </w:p>
        </w:tc>
        <w:tc>
          <w:tcPr>
            <w:tcW w:w="1657" w:type="dxa"/>
            <w:vAlign w:val="center"/>
            <w:tcPrChange w:id="43713" w:author="Delta" w:date="2021-07-23T11:12:00Z">
              <w:tcPr>
                <w:tcW w:w="1657" w:type="dxa"/>
                <w:gridSpan w:val="2"/>
                <w:vAlign w:val="center"/>
              </w:tcPr>
            </w:tcPrChange>
          </w:tcPr>
          <w:p w14:paraId="20CAE112" w14:textId="77777777" w:rsidR="00CB3986" w:rsidRPr="008E21F4" w:rsidRDefault="00CB3986" w:rsidP="00D04D5F">
            <w:pPr>
              <w:pStyle w:val="TAC"/>
              <w:rPr>
                <w:rFonts w:cs="Arial"/>
              </w:rPr>
            </w:pPr>
            <w:r w:rsidRPr="008E21F4">
              <w:rPr>
                <w:rFonts w:cs="Arial"/>
              </w:rPr>
              <w:t>875 – 885</w:t>
            </w:r>
          </w:p>
        </w:tc>
        <w:tc>
          <w:tcPr>
            <w:tcW w:w="1277" w:type="dxa"/>
            <w:vAlign w:val="center"/>
            <w:tcPrChange w:id="43714" w:author="Delta" w:date="2021-07-23T11:12:00Z">
              <w:tcPr>
                <w:tcW w:w="1277" w:type="dxa"/>
                <w:gridSpan w:val="2"/>
                <w:vAlign w:val="center"/>
              </w:tcPr>
            </w:tcPrChange>
          </w:tcPr>
          <w:p w14:paraId="22293BF8" w14:textId="77777777" w:rsidR="00CB3986" w:rsidRPr="008E21F4" w:rsidRDefault="00CB3986" w:rsidP="00D04D5F">
            <w:pPr>
              <w:pStyle w:val="TAC"/>
              <w:rPr>
                <w:rFonts w:cs="Arial"/>
              </w:rPr>
            </w:pPr>
            <w:r w:rsidRPr="008E21F4">
              <w:rPr>
                <w:rFonts w:cs="Arial"/>
              </w:rPr>
              <w:t>+16</w:t>
            </w:r>
            <w:ins w:id="43715" w:author="Delta" w:date="2021-07-23T11:12:00Z">
              <w:r w:rsidRPr="008E21F4">
                <w:rPr>
                  <w:rFonts w:cs="Arial"/>
                  <w:szCs w:val="18"/>
                  <w:lang w:eastAsia="ja-JP"/>
                </w:rPr>
                <w:t>**</w:t>
              </w:r>
            </w:ins>
          </w:p>
        </w:tc>
        <w:tc>
          <w:tcPr>
            <w:tcW w:w="1843" w:type="dxa"/>
            <w:vAlign w:val="center"/>
            <w:tcPrChange w:id="43716" w:author="Delta" w:date="2021-07-23T11:12:00Z">
              <w:tcPr>
                <w:tcW w:w="1843" w:type="dxa"/>
                <w:gridSpan w:val="2"/>
                <w:vAlign w:val="center"/>
              </w:tcPr>
            </w:tcPrChange>
          </w:tcPr>
          <w:p w14:paraId="22EE571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717" w:author="Delta" w:date="2021-07-23T11:12:00Z">
              <w:tcPr>
                <w:tcW w:w="1132" w:type="dxa"/>
                <w:gridSpan w:val="2"/>
                <w:vAlign w:val="center"/>
              </w:tcPr>
            </w:tcPrChange>
          </w:tcPr>
          <w:p w14:paraId="2C8EBC9B" w14:textId="77777777" w:rsidR="00CB3986" w:rsidRPr="008E21F4" w:rsidRDefault="00CB3986" w:rsidP="00D04D5F">
            <w:pPr>
              <w:pStyle w:val="TAC"/>
              <w:rPr>
                <w:rFonts w:cs="Arial"/>
              </w:rPr>
            </w:pPr>
            <w:r w:rsidRPr="008E21F4">
              <w:rPr>
                <w:rFonts w:cs="Arial"/>
              </w:rPr>
              <w:t>CW carrier</w:t>
            </w:r>
          </w:p>
        </w:tc>
      </w:tr>
      <w:tr w:rsidR="00CB3986" w:rsidRPr="008E21F4" w14:paraId="19601825" w14:textId="77777777" w:rsidTr="00D04D5F">
        <w:trPr>
          <w:jc w:val="center"/>
          <w:trPrChange w:id="43718" w:author="Delta" w:date="2021-07-23T11:12:00Z">
            <w:trPr>
              <w:gridAfter w:val="0"/>
              <w:jc w:val="center"/>
            </w:trPr>
          </w:trPrChange>
        </w:trPr>
        <w:tc>
          <w:tcPr>
            <w:tcW w:w="2416" w:type="dxa"/>
            <w:tcPrChange w:id="43719" w:author="Delta" w:date="2021-07-23T11:12:00Z">
              <w:tcPr>
                <w:tcW w:w="2414" w:type="dxa"/>
                <w:gridSpan w:val="2"/>
              </w:tcPr>
            </w:tcPrChange>
          </w:tcPr>
          <w:p w14:paraId="72B8A6D6" w14:textId="77777777" w:rsidR="00CB3986" w:rsidRPr="008E21F4" w:rsidRDefault="00CB3986" w:rsidP="00D04D5F">
            <w:pPr>
              <w:pStyle w:val="TAL"/>
              <w:rPr>
                <w:rPrChange w:id="43720" w:author="Delta" w:date="2021-07-23T11:12:00Z">
                  <w:rPr>
                    <w:lang w:val="sv-SE"/>
                  </w:rPr>
                </w:rPrChange>
              </w:rPr>
            </w:pPr>
            <w:r w:rsidRPr="008E21F4">
              <w:rPr>
                <w:rPrChange w:id="43721" w:author="Delta" w:date="2021-07-23T11:12:00Z">
                  <w:rPr>
                    <w:lang w:val="sv-SE"/>
                  </w:rPr>
                </w:rPrChange>
              </w:rPr>
              <w:t>WA UTRA FDD Band VII or E-UTRA Band 7</w:t>
            </w:r>
            <w:ins w:id="43722" w:author="Delta" w:date="2021-07-23T11:12:00Z">
              <w:r w:rsidRPr="008E21F4">
                <w:rPr>
                  <w:rFonts w:cs="Arial"/>
                  <w:lang w:val="sv-SE"/>
                </w:rPr>
                <w:t xml:space="preserve"> or NR band n7</w:t>
              </w:r>
            </w:ins>
          </w:p>
        </w:tc>
        <w:tc>
          <w:tcPr>
            <w:tcW w:w="1657" w:type="dxa"/>
            <w:vAlign w:val="center"/>
            <w:tcPrChange w:id="43723" w:author="Delta" w:date="2021-07-23T11:12:00Z">
              <w:tcPr>
                <w:tcW w:w="1657" w:type="dxa"/>
                <w:gridSpan w:val="2"/>
                <w:vAlign w:val="center"/>
              </w:tcPr>
            </w:tcPrChange>
          </w:tcPr>
          <w:p w14:paraId="30E5578E" w14:textId="77777777" w:rsidR="00CB3986" w:rsidRPr="008E21F4" w:rsidRDefault="00CB3986" w:rsidP="00D04D5F">
            <w:pPr>
              <w:pStyle w:val="TAC"/>
              <w:rPr>
                <w:rFonts w:cs="Arial"/>
              </w:rPr>
            </w:pPr>
            <w:r w:rsidRPr="008E21F4">
              <w:rPr>
                <w:rFonts w:cs="Arial"/>
              </w:rPr>
              <w:t>2620 – 2690</w:t>
            </w:r>
          </w:p>
        </w:tc>
        <w:tc>
          <w:tcPr>
            <w:tcW w:w="1277" w:type="dxa"/>
            <w:vAlign w:val="center"/>
            <w:tcPrChange w:id="43724" w:author="Delta" w:date="2021-07-23T11:12:00Z">
              <w:tcPr>
                <w:tcW w:w="1277" w:type="dxa"/>
                <w:gridSpan w:val="2"/>
                <w:vAlign w:val="center"/>
              </w:tcPr>
            </w:tcPrChange>
          </w:tcPr>
          <w:p w14:paraId="695CA725" w14:textId="77777777" w:rsidR="00CB3986" w:rsidRPr="008E21F4" w:rsidRDefault="00CB3986" w:rsidP="00D04D5F">
            <w:pPr>
              <w:pStyle w:val="TAC"/>
              <w:rPr>
                <w:rFonts w:cs="Arial"/>
              </w:rPr>
            </w:pPr>
            <w:r w:rsidRPr="008E21F4">
              <w:rPr>
                <w:rFonts w:cs="Arial"/>
              </w:rPr>
              <w:t>+16</w:t>
            </w:r>
            <w:ins w:id="43725" w:author="Delta" w:date="2021-07-23T11:12:00Z">
              <w:r w:rsidRPr="008E21F4">
                <w:rPr>
                  <w:rFonts w:cs="Arial"/>
                  <w:szCs w:val="18"/>
                  <w:lang w:eastAsia="ja-JP"/>
                </w:rPr>
                <w:t>**</w:t>
              </w:r>
            </w:ins>
          </w:p>
        </w:tc>
        <w:tc>
          <w:tcPr>
            <w:tcW w:w="1843" w:type="dxa"/>
            <w:vAlign w:val="center"/>
            <w:tcPrChange w:id="43726" w:author="Delta" w:date="2021-07-23T11:12:00Z">
              <w:tcPr>
                <w:tcW w:w="1843" w:type="dxa"/>
                <w:gridSpan w:val="2"/>
                <w:vAlign w:val="center"/>
              </w:tcPr>
            </w:tcPrChange>
          </w:tcPr>
          <w:p w14:paraId="2285180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727" w:author="Delta" w:date="2021-07-23T11:12:00Z">
              <w:tcPr>
                <w:tcW w:w="1132" w:type="dxa"/>
                <w:gridSpan w:val="2"/>
                <w:vAlign w:val="center"/>
              </w:tcPr>
            </w:tcPrChange>
          </w:tcPr>
          <w:p w14:paraId="66F67E81" w14:textId="77777777" w:rsidR="00CB3986" w:rsidRPr="008E21F4" w:rsidRDefault="00CB3986" w:rsidP="00D04D5F">
            <w:pPr>
              <w:pStyle w:val="TAC"/>
              <w:rPr>
                <w:rFonts w:cs="Arial"/>
              </w:rPr>
            </w:pPr>
            <w:r w:rsidRPr="008E21F4">
              <w:rPr>
                <w:rFonts w:cs="Arial"/>
              </w:rPr>
              <w:t>CW carrier</w:t>
            </w:r>
          </w:p>
        </w:tc>
      </w:tr>
      <w:tr w:rsidR="00CB3986" w:rsidRPr="008E21F4" w14:paraId="0625A0C7" w14:textId="77777777" w:rsidTr="00D04D5F">
        <w:trPr>
          <w:jc w:val="center"/>
          <w:trPrChange w:id="43728" w:author="Delta" w:date="2021-07-23T11:12:00Z">
            <w:trPr>
              <w:gridAfter w:val="0"/>
              <w:jc w:val="center"/>
            </w:trPr>
          </w:trPrChange>
        </w:trPr>
        <w:tc>
          <w:tcPr>
            <w:tcW w:w="2416" w:type="dxa"/>
            <w:tcBorders>
              <w:top w:val="single" w:sz="4" w:space="0" w:color="auto"/>
              <w:left w:val="single" w:sz="4" w:space="0" w:color="auto"/>
              <w:bottom w:val="single" w:sz="4" w:space="0" w:color="auto"/>
              <w:right w:val="single" w:sz="4" w:space="0" w:color="auto"/>
            </w:tcBorders>
            <w:tcPrChange w:id="43729" w:author="Delta" w:date="2021-07-23T11:12:00Z">
              <w:tcPr>
                <w:tcW w:w="2414" w:type="dxa"/>
                <w:gridSpan w:val="2"/>
                <w:tcBorders>
                  <w:top w:val="single" w:sz="4" w:space="0" w:color="auto"/>
                  <w:left w:val="single" w:sz="4" w:space="0" w:color="auto"/>
                  <w:bottom w:val="single" w:sz="4" w:space="0" w:color="auto"/>
                  <w:right w:val="single" w:sz="4" w:space="0" w:color="auto"/>
                </w:tcBorders>
              </w:tcPr>
            </w:tcPrChange>
          </w:tcPr>
          <w:p w14:paraId="168B11E5" w14:textId="77777777" w:rsidR="00CB3986" w:rsidRPr="008E21F4" w:rsidRDefault="00CB3986" w:rsidP="00D04D5F">
            <w:pPr>
              <w:pStyle w:val="TAL"/>
              <w:rPr>
                <w:rPrChange w:id="43730" w:author="Delta" w:date="2021-07-23T11:12:00Z">
                  <w:rPr>
                    <w:lang w:val="sv-SE"/>
                  </w:rPr>
                </w:rPrChange>
              </w:rPr>
            </w:pPr>
            <w:r w:rsidRPr="008E21F4">
              <w:rPr>
                <w:rPrChange w:id="43731" w:author="Delta" w:date="2021-07-23T11:12:00Z">
                  <w:rPr>
                    <w:lang w:val="sv-SE"/>
                  </w:rPr>
                </w:rPrChange>
              </w:rPr>
              <w:t>WA UTRA FDD Band VIII or E-UTRA Band 8</w:t>
            </w:r>
            <w:ins w:id="43732" w:author="Delta" w:date="2021-07-23T11:12:00Z">
              <w:r w:rsidRPr="008E21F4">
                <w:rPr>
                  <w:rFonts w:cs="Arial"/>
                  <w:lang w:val="sv-SE"/>
                </w:rPr>
                <w:t xml:space="preserve"> or NR band n8</w:t>
              </w:r>
            </w:ins>
          </w:p>
        </w:tc>
        <w:tc>
          <w:tcPr>
            <w:tcW w:w="1657" w:type="dxa"/>
            <w:tcBorders>
              <w:top w:val="single" w:sz="4" w:space="0" w:color="auto"/>
              <w:left w:val="single" w:sz="4" w:space="0" w:color="auto"/>
              <w:bottom w:val="single" w:sz="4" w:space="0" w:color="auto"/>
              <w:right w:val="single" w:sz="4" w:space="0" w:color="auto"/>
            </w:tcBorders>
            <w:vAlign w:val="center"/>
            <w:tcPrChange w:id="43733" w:author="Delta" w:date="2021-07-23T11:12:00Z">
              <w:tcPr>
                <w:tcW w:w="1657" w:type="dxa"/>
                <w:gridSpan w:val="2"/>
                <w:tcBorders>
                  <w:top w:val="single" w:sz="4" w:space="0" w:color="auto"/>
                  <w:left w:val="single" w:sz="4" w:space="0" w:color="auto"/>
                  <w:bottom w:val="single" w:sz="4" w:space="0" w:color="auto"/>
                  <w:right w:val="single" w:sz="4" w:space="0" w:color="auto"/>
                </w:tcBorders>
                <w:vAlign w:val="center"/>
              </w:tcPr>
            </w:tcPrChange>
          </w:tcPr>
          <w:p w14:paraId="703A387C" w14:textId="77777777" w:rsidR="00CB3986" w:rsidRPr="008E21F4" w:rsidRDefault="00CB3986" w:rsidP="00D04D5F">
            <w:pPr>
              <w:pStyle w:val="TAC"/>
              <w:rPr>
                <w:rFonts w:cs="Arial"/>
              </w:rPr>
            </w:pPr>
            <w:r w:rsidRPr="008E21F4">
              <w:rPr>
                <w:rFonts w:cs="Arial"/>
              </w:rPr>
              <w:t>925 – 960</w:t>
            </w:r>
          </w:p>
        </w:tc>
        <w:tc>
          <w:tcPr>
            <w:tcW w:w="1277" w:type="dxa"/>
            <w:tcBorders>
              <w:top w:val="single" w:sz="4" w:space="0" w:color="auto"/>
              <w:left w:val="single" w:sz="4" w:space="0" w:color="auto"/>
              <w:bottom w:val="single" w:sz="4" w:space="0" w:color="auto"/>
              <w:right w:val="single" w:sz="4" w:space="0" w:color="auto"/>
            </w:tcBorders>
            <w:vAlign w:val="center"/>
            <w:tcPrChange w:id="43734" w:author="Delta" w:date="2021-07-23T11:12:00Z">
              <w:tcPr>
                <w:tcW w:w="1277" w:type="dxa"/>
                <w:gridSpan w:val="2"/>
                <w:tcBorders>
                  <w:top w:val="single" w:sz="4" w:space="0" w:color="auto"/>
                  <w:left w:val="single" w:sz="4" w:space="0" w:color="auto"/>
                  <w:bottom w:val="single" w:sz="4" w:space="0" w:color="auto"/>
                  <w:right w:val="single" w:sz="4" w:space="0" w:color="auto"/>
                </w:tcBorders>
                <w:vAlign w:val="center"/>
              </w:tcPr>
            </w:tcPrChange>
          </w:tcPr>
          <w:p w14:paraId="0495D307" w14:textId="77777777" w:rsidR="00CB3986" w:rsidRPr="008E21F4" w:rsidRDefault="00CB3986" w:rsidP="00D04D5F">
            <w:pPr>
              <w:pStyle w:val="TAC"/>
              <w:rPr>
                <w:rFonts w:cs="Arial"/>
              </w:rPr>
            </w:pPr>
            <w:r w:rsidRPr="008E21F4">
              <w:rPr>
                <w:rFonts w:cs="Arial"/>
              </w:rPr>
              <w:t>+16</w:t>
            </w:r>
            <w:ins w:id="43735" w:author="Delta" w:date="2021-07-23T11:12:00Z">
              <w:r w:rsidRPr="008E21F4">
                <w:rPr>
                  <w:rFonts w:cs="Arial"/>
                  <w:szCs w:val="18"/>
                  <w:lang w:eastAsia="ja-JP"/>
                </w:rPr>
                <w:t>**</w:t>
              </w:r>
            </w:ins>
          </w:p>
        </w:tc>
        <w:tc>
          <w:tcPr>
            <w:tcW w:w="1843" w:type="dxa"/>
            <w:tcBorders>
              <w:top w:val="single" w:sz="4" w:space="0" w:color="auto"/>
              <w:left w:val="single" w:sz="4" w:space="0" w:color="auto"/>
              <w:bottom w:val="single" w:sz="4" w:space="0" w:color="auto"/>
              <w:right w:val="single" w:sz="4" w:space="0" w:color="auto"/>
            </w:tcBorders>
            <w:vAlign w:val="center"/>
            <w:tcPrChange w:id="43736" w:author="Delta" w:date="2021-07-23T11:12:00Z">
              <w:tcPr>
                <w:tcW w:w="1843" w:type="dxa"/>
                <w:gridSpan w:val="2"/>
                <w:tcBorders>
                  <w:top w:val="single" w:sz="4" w:space="0" w:color="auto"/>
                  <w:left w:val="single" w:sz="4" w:space="0" w:color="auto"/>
                  <w:bottom w:val="single" w:sz="4" w:space="0" w:color="auto"/>
                  <w:right w:val="single" w:sz="4" w:space="0" w:color="auto"/>
                </w:tcBorders>
                <w:vAlign w:val="center"/>
              </w:tcPr>
            </w:tcPrChange>
          </w:tcPr>
          <w:p w14:paraId="02CD6F4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tcBorders>
              <w:top w:val="single" w:sz="4" w:space="0" w:color="auto"/>
              <w:left w:val="single" w:sz="4" w:space="0" w:color="auto"/>
              <w:bottom w:val="single" w:sz="4" w:space="0" w:color="auto"/>
              <w:right w:val="single" w:sz="4" w:space="0" w:color="auto"/>
            </w:tcBorders>
            <w:vAlign w:val="center"/>
            <w:tcPrChange w:id="43737" w:author="Delta" w:date="2021-07-23T11:12:00Z">
              <w:tcPr>
                <w:tcW w:w="1132" w:type="dxa"/>
                <w:gridSpan w:val="2"/>
                <w:tcBorders>
                  <w:top w:val="single" w:sz="4" w:space="0" w:color="auto"/>
                  <w:left w:val="single" w:sz="4" w:space="0" w:color="auto"/>
                  <w:bottom w:val="single" w:sz="4" w:space="0" w:color="auto"/>
                  <w:right w:val="single" w:sz="4" w:space="0" w:color="auto"/>
                </w:tcBorders>
                <w:vAlign w:val="center"/>
              </w:tcPr>
            </w:tcPrChange>
          </w:tcPr>
          <w:p w14:paraId="1E322E44" w14:textId="77777777" w:rsidR="00CB3986" w:rsidRPr="008E21F4" w:rsidRDefault="00CB3986" w:rsidP="00D04D5F">
            <w:pPr>
              <w:pStyle w:val="TAC"/>
              <w:rPr>
                <w:rFonts w:cs="Arial"/>
              </w:rPr>
            </w:pPr>
            <w:r w:rsidRPr="008E21F4">
              <w:rPr>
                <w:rFonts w:cs="Arial"/>
              </w:rPr>
              <w:t>CW carrier</w:t>
            </w:r>
          </w:p>
        </w:tc>
      </w:tr>
      <w:tr w:rsidR="00CB3986" w:rsidRPr="008E21F4" w14:paraId="36748059" w14:textId="77777777" w:rsidTr="00D04D5F">
        <w:trPr>
          <w:jc w:val="center"/>
          <w:trPrChange w:id="43738" w:author="Delta" w:date="2021-07-23T11:12:00Z">
            <w:trPr>
              <w:gridAfter w:val="0"/>
              <w:jc w:val="center"/>
            </w:trPr>
          </w:trPrChange>
        </w:trPr>
        <w:tc>
          <w:tcPr>
            <w:tcW w:w="2416" w:type="dxa"/>
            <w:tcPrChange w:id="43739" w:author="Delta" w:date="2021-07-23T11:12:00Z">
              <w:tcPr>
                <w:tcW w:w="2414" w:type="dxa"/>
                <w:gridSpan w:val="2"/>
              </w:tcPr>
            </w:tcPrChange>
          </w:tcPr>
          <w:p w14:paraId="6C95B401" w14:textId="77777777" w:rsidR="00CB3986" w:rsidRPr="00D56583" w:rsidRDefault="00CB3986" w:rsidP="00D04D5F">
            <w:pPr>
              <w:pStyle w:val="TAL"/>
              <w:rPr>
                <w:lang w:val="sv-FI"/>
                <w:rPrChange w:id="43740" w:author="Delta" w:date="2021-07-23T11:12:00Z">
                  <w:rPr>
                    <w:lang w:val="sv-SE"/>
                  </w:rPr>
                </w:rPrChange>
              </w:rPr>
            </w:pPr>
            <w:r w:rsidRPr="00D56583">
              <w:rPr>
                <w:lang w:val="sv-FI"/>
                <w:rPrChange w:id="43741" w:author="Delta" w:date="2021-07-23T11:12:00Z">
                  <w:rPr>
                    <w:lang w:val="sv-SE"/>
                  </w:rPr>
                </w:rPrChange>
              </w:rPr>
              <w:t>WA UTRA FDD Band IX or E-UTRA Band 9</w:t>
            </w:r>
          </w:p>
        </w:tc>
        <w:tc>
          <w:tcPr>
            <w:tcW w:w="1657" w:type="dxa"/>
            <w:vAlign w:val="center"/>
            <w:tcPrChange w:id="43742" w:author="Delta" w:date="2021-07-23T11:12:00Z">
              <w:tcPr>
                <w:tcW w:w="1657" w:type="dxa"/>
                <w:gridSpan w:val="2"/>
                <w:vAlign w:val="center"/>
              </w:tcPr>
            </w:tcPrChange>
          </w:tcPr>
          <w:p w14:paraId="46276FAB" w14:textId="77777777" w:rsidR="00CB3986" w:rsidRPr="008E21F4" w:rsidRDefault="00CB3986" w:rsidP="00D04D5F">
            <w:pPr>
              <w:pStyle w:val="TAC"/>
              <w:rPr>
                <w:rFonts w:cs="Arial"/>
              </w:rPr>
            </w:pPr>
            <w:r w:rsidRPr="008E21F4">
              <w:rPr>
                <w:rFonts w:cs="Arial"/>
              </w:rPr>
              <w:t>1844.9 – 1879.</w:t>
            </w:r>
            <w:r w:rsidRPr="008E21F4">
              <w:rPr>
                <w:rFonts w:cs="Arial"/>
                <w:lang w:eastAsia="ja-JP"/>
              </w:rPr>
              <w:t>9</w:t>
            </w:r>
          </w:p>
        </w:tc>
        <w:tc>
          <w:tcPr>
            <w:tcW w:w="1277" w:type="dxa"/>
            <w:vAlign w:val="center"/>
            <w:tcPrChange w:id="43743" w:author="Delta" w:date="2021-07-23T11:12:00Z">
              <w:tcPr>
                <w:tcW w:w="1277" w:type="dxa"/>
                <w:gridSpan w:val="2"/>
                <w:vAlign w:val="center"/>
              </w:tcPr>
            </w:tcPrChange>
          </w:tcPr>
          <w:p w14:paraId="71F3BCC6" w14:textId="77777777" w:rsidR="00CB3986" w:rsidRPr="008E21F4" w:rsidRDefault="00CB3986" w:rsidP="00D04D5F">
            <w:pPr>
              <w:pStyle w:val="TAC"/>
              <w:rPr>
                <w:rFonts w:cs="Arial"/>
              </w:rPr>
            </w:pPr>
            <w:r w:rsidRPr="008E21F4">
              <w:rPr>
                <w:rFonts w:cs="Arial"/>
              </w:rPr>
              <w:t>+16</w:t>
            </w:r>
            <w:ins w:id="43744" w:author="Delta" w:date="2021-07-23T11:12:00Z">
              <w:r w:rsidRPr="008E21F4">
                <w:rPr>
                  <w:rFonts w:cs="Arial"/>
                  <w:szCs w:val="18"/>
                  <w:lang w:eastAsia="ja-JP"/>
                </w:rPr>
                <w:t>**</w:t>
              </w:r>
            </w:ins>
          </w:p>
        </w:tc>
        <w:tc>
          <w:tcPr>
            <w:tcW w:w="1843" w:type="dxa"/>
            <w:vAlign w:val="center"/>
            <w:tcPrChange w:id="43745" w:author="Delta" w:date="2021-07-23T11:12:00Z">
              <w:tcPr>
                <w:tcW w:w="1843" w:type="dxa"/>
                <w:gridSpan w:val="2"/>
                <w:vAlign w:val="center"/>
              </w:tcPr>
            </w:tcPrChange>
          </w:tcPr>
          <w:p w14:paraId="2E9DE6F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746" w:author="Delta" w:date="2021-07-23T11:12:00Z">
              <w:tcPr>
                <w:tcW w:w="1132" w:type="dxa"/>
                <w:gridSpan w:val="2"/>
                <w:vAlign w:val="center"/>
              </w:tcPr>
            </w:tcPrChange>
          </w:tcPr>
          <w:p w14:paraId="7AB2BFC9" w14:textId="77777777" w:rsidR="00CB3986" w:rsidRPr="008E21F4" w:rsidRDefault="00CB3986" w:rsidP="00D04D5F">
            <w:pPr>
              <w:pStyle w:val="TAC"/>
              <w:rPr>
                <w:rFonts w:cs="Arial"/>
              </w:rPr>
            </w:pPr>
            <w:r w:rsidRPr="008E21F4">
              <w:rPr>
                <w:rFonts w:cs="Arial"/>
              </w:rPr>
              <w:t>CW carrier</w:t>
            </w:r>
          </w:p>
        </w:tc>
      </w:tr>
      <w:tr w:rsidR="00CB3986" w:rsidRPr="008E21F4" w14:paraId="4664D1C3" w14:textId="77777777" w:rsidTr="00D04D5F">
        <w:trPr>
          <w:jc w:val="center"/>
          <w:trPrChange w:id="43747" w:author="Delta" w:date="2021-07-23T11:12:00Z">
            <w:trPr>
              <w:gridAfter w:val="0"/>
              <w:jc w:val="center"/>
            </w:trPr>
          </w:trPrChange>
        </w:trPr>
        <w:tc>
          <w:tcPr>
            <w:tcW w:w="2416" w:type="dxa"/>
            <w:tcPrChange w:id="43748" w:author="Delta" w:date="2021-07-23T11:12:00Z">
              <w:tcPr>
                <w:tcW w:w="2414" w:type="dxa"/>
                <w:gridSpan w:val="2"/>
              </w:tcPr>
            </w:tcPrChange>
          </w:tcPr>
          <w:p w14:paraId="2E6CB9C3" w14:textId="77777777" w:rsidR="00CB3986" w:rsidRPr="00D56583" w:rsidRDefault="00CB3986" w:rsidP="00D04D5F">
            <w:pPr>
              <w:pStyle w:val="TAL"/>
              <w:rPr>
                <w:lang w:val="sv-FI"/>
                <w:rPrChange w:id="43749" w:author="Delta" w:date="2021-07-23T11:12:00Z">
                  <w:rPr>
                    <w:lang w:val="sv-SE"/>
                  </w:rPr>
                </w:rPrChange>
              </w:rPr>
            </w:pPr>
            <w:r w:rsidRPr="00D56583">
              <w:rPr>
                <w:lang w:val="sv-FI"/>
                <w:rPrChange w:id="43750" w:author="Delta" w:date="2021-07-23T11:12:00Z">
                  <w:rPr>
                    <w:lang w:val="sv-SE"/>
                  </w:rPr>
                </w:rPrChange>
              </w:rPr>
              <w:t>WA UTRA FDD Band X or E-UTRA Band 10</w:t>
            </w:r>
          </w:p>
        </w:tc>
        <w:tc>
          <w:tcPr>
            <w:tcW w:w="1657" w:type="dxa"/>
            <w:vAlign w:val="center"/>
            <w:tcPrChange w:id="43751" w:author="Delta" w:date="2021-07-23T11:12:00Z">
              <w:tcPr>
                <w:tcW w:w="1657" w:type="dxa"/>
                <w:gridSpan w:val="2"/>
                <w:vAlign w:val="center"/>
              </w:tcPr>
            </w:tcPrChange>
          </w:tcPr>
          <w:p w14:paraId="1C1F491B" w14:textId="77777777" w:rsidR="00CB3986" w:rsidRPr="008E21F4" w:rsidRDefault="00CB3986" w:rsidP="00D04D5F">
            <w:pPr>
              <w:pStyle w:val="TAC"/>
              <w:rPr>
                <w:rFonts w:cs="Arial"/>
              </w:rPr>
            </w:pPr>
            <w:r w:rsidRPr="008E21F4">
              <w:rPr>
                <w:rFonts w:cs="Arial"/>
              </w:rPr>
              <w:t>2110 – 2170</w:t>
            </w:r>
          </w:p>
        </w:tc>
        <w:tc>
          <w:tcPr>
            <w:tcW w:w="1277" w:type="dxa"/>
            <w:vAlign w:val="center"/>
            <w:tcPrChange w:id="43752" w:author="Delta" w:date="2021-07-23T11:12:00Z">
              <w:tcPr>
                <w:tcW w:w="1277" w:type="dxa"/>
                <w:gridSpan w:val="2"/>
                <w:vAlign w:val="center"/>
              </w:tcPr>
            </w:tcPrChange>
          </w:tcPr>
          <w:p w14:paraId="77444D6C" w14:textId="77777777" w:rsidR="00CB3986" w:rsidRPr="008E21F4" w:rsidRDefault="00CB3986" w:rsidP="00D04D5F">
            <w:pPr>
              <w:pStyle w:val="TAC"/>
              <w:rPr>
                <w:rFonts w:cs="Arial"/>
              </w:rPr>
            </w:pPr>
            <w:r w:rsidRPr="008E21F4">
              <w:rPr>
                <w:rFonts w:cs="Arial"/>
              </w:rPr>
              <w:t>+16</w:t>
            </w:r>
            <w:ins w:id="43753" w:author="Delta" w:date="2021-07-23T11:12:00Z">
              <w:r w:rsidRPr="008E21F4">
                <w:rPr>
                  <w:rFonts w:cs="Arial"/>
                  <w:szCs w:val="18"/>
                  <w:lang w:eastAsia="ja-JP"/>
                </w:rPr>
                <w:t>**</w:t>
              </w:r>
            </w:ins>
          </w:p>
        </w:tc>
        <w:tc>
          <w:tcPr>
            <w:tcW w:w="1843" w:type="dxa"/>
            <w:vAlign w:val="center"/>
            <w:tcPrChange w:id="43754" w:author="Delta" w:date="2021-07-23T11:12:00Z">
              <w:tcPr>
                <w:tcW w:w="1843" w:type="dxa"/>
                <w:gridSpan w:val="2"/>
                <w:vAlign w:val="center"/>
              </w:tcPr>
            </w:tcPrChange>
          </w:tcPr>
          <w:p w14:paraId="125B266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755" w:author="Delta" w:date="2021-07-23T11:12:00Z">
              <w:tcPr>
                <w:tcW w:w="1132" w:type="dxa"/>
                <w:gridSpan w:val="2"/>
                <w:vAlign w:val="center"/>
              </w:tcPr>
            </w:tcPrChange>
          </w:tcPr>
          <w:p w14:paraId="4DDD85DA" w14:textId="77777777" w:rsidR="00CB3986" w:rsidRPr="008E21F4" w:rsidRDefault="00CB3986" w:rsidP="00D04D5F">
            <w:pPr>
              <w:pStyle w:val="TAC"/>
              <w:rPr>
                <w:rFonts w:cs="Arial"/>
              </w:rPr>
            </w:pPr>
            <w:r w:rsidRPr="008E21F4">
              <w:rPr>
                <w:rFonts w:cs="Arial"/>
              </w:rPr>
              <w:t>CW carrier</w:t>
            </w:r>
          </w:p>
        </w:tc>
      </w:tr>
      <w:tr w:rsidR="00CB3986" w:rsidRPr="008E21F4" w14:paraId="70A17651" w14:textId="77777777" w:rsidTr="00D04D5F">
        <w:trPr>
          <w:jc w:val="center"/>
          <w:trPrChange w:id="43756" w:author="Delta" w:date="2021-07-23T11:12:00Z">
            <w:trPr>
              <w:gridAfter w:val="0"/>
              <w:jc w:val="center"/>
            </w:trPr>
          </w:trPrChange>
        </w:trPr>
        <w:tc>
          <w:tcPr>
            <w:tcW w:w="2416" w:type="dxa"/>
            <w:tcPrChange w:id="43757" w:author="Delta" w:date="2021-07-23T11:12:00Z">
              <w:tcPr>
                <w:tcW w:w="2414" w:type="dxa"/>
                <w:gridSpan w:val="2"/>
              </w:tcPr>
            </w:tcPrChange>
          </w:tcPr>
          <w:p w14:paraId="24D01051" w14:textId="77777777" w:rsidR="00CB3986" w:rsidRPr="00D56583" w:rsidRDefault="00CB3986" w:rsidP="00D04D5F">
            <w:pPr>
              <w:pStyle w:val="TAL"/>
              <w:rPr>
                <w:lang w:val="sv-FI"/>
                <w:rPrChange w:id="43758" w:author="Delta" w:date="2021-07-23T11:12:00Z">
                  <w:rPr>
                    <w:lang w:val="sv-SE"/>
                  </w:rPr>
                </w:rPrChange>
              </w:rPr>
            </w:pPr>
            <w:r w:rsidRPr="00D56583">
              <w:rPr>
                <w:lang w:val="sv-FI"/>
                <w:rPrChange w:id="43759" w:author="Delta" w:date="2021-07-23T11:12:00Z">
                  <w:rPr>
                    <w:lang w:val="sv-SE"/>
                  </w:rPr>
                </w:rPrChange>
              </w:rPr>
              <w:t>WA UTRA FDD Band XI or E-UTRA Band 11</w:t>
            </w:r>
          </w:p>
        </w:tc>
        <w:tc>
          <w:tcPr>
            <w:tcW w:w="1657" w:type="dxa"/>
            <w:vAlign w:val="center"/>
            <w:tcPrChange w:id="43760" w:author="Delta" w:date="2021-07-23T11:12:00Z">
              <w:tcPr>
                <w:tcW w:w="1657" w:type="dxa"/>
                <w:gridSpan w:val="2"/>
                <w:vAlign w:val="center"/>
              </w:tcPr>
            </w:tcPrChange>
          </w:tcPr>
          <w:p w14:paraId="5D0EAB2C" w14:textId="77777777" w:rsidR="00CB3986" w:rsidRPr="008E21F4" w:rsidRDefault="00CB3986" w:rsidP="00D04D5F">
            <w:pPr>
              <w:pStyle w:val="TAC"/>
              <w:rPr>
                <w:rFonts w:cs="Arial"/>
              </w:rPr>
            </w:pPr>
            <w:r w:rsidRPr="008E21F4">
              <w:rPr>
                <w:rFonts w:cs="Arial"/>
                <w:lang w:eastAsia="ja-JP"/>
              </w:rPr>
              <w:t xml:space="preserve">1475.9 –1495.9 </w:t>
            </w:r>
          </w:p>
        </w:tc>
        <w:tc>
          <w:tcPr>
            <w:tcW w:w="1277" w:type="dxa"/>
            <w:vAlign w:val="center"/>
            <w:tcPrChange w:id="43761" w:author="Delta" w:date="2021-07-23T11:12:00Z">
              <w:tcPr>
                <w:tcW w:w="1277" w:type="dxa"/>
                <w:gridSpan w:val="2"/>
                <w:vAlign w:val="center"/>
              </w:tcPr>
            </w:tcPrChange>
          </w:tcPr>
          <w:p w14:paraId="16C99639" w14:textId="77777777" w:rsidR="00CB3986" w:rsidRPr="008E21F4" w:rsidRDefault="00CB3986" w:rsidP="00D04D5F">
            <w:pPr>
              <w:pStyle w:val="TAC"/>
              <w:rPr>
                <w:rFonts w:cs="Arial"/>
              </w:rPr>
            </w:pPr>
            <w:r w:rsidRPr="008E21F4">
              <w:rPr>
                <w:rFonts w:cs="Arial"/>
              </w:rPr>
              <w:t>+16</w:t>
            </w:r>
            <w:ins w:id="43762" w:author="Delta" w:date="2021-07-23T11:12:00Z">
              <w:r w:rsidRPr="008E21F4">
                <w:rPr>
                  <w:rFonts w:cs="Arial"/>
                  <w:szCs w:val="18"/>
                  <w:lang w:eastAsia="ja-JP"/>
                </w:rPr>
                <w:t>**</w:t>
              </w:r>
            </w:ins>
          </w:p>
        </w:tc>
        <w:tc>
          <w:tcPr>
            <w:tcW w:w="1843" w:type="dxa"/>
            <w:vAlign w:val="center"/>
            <w:tcPrChange w:id="43763" w:author="Delta" w:date="2021-07-23T11:12:00Z">
              <w:tcPr>
                <w:tcW w:w="1843" w:type="dxa"/>
                <w:gridSpan w:val="2"/>
                <w:vAlign w:val="center"/>
              </w:tcPr>
            </w:tcPrChange>
          </w:tcPr>
          <w:p w14:paraId="4E94B70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764" w:author="Delta" w:date="2021-07-23T11:12:00Z">
              <w:tcPr>
                <w:tcW w:w="1132" w:type="dxa"/>
                <w:gridSpan w:val="2"/>
                <w:vAlign w:val="center"/>
              </w:tcPr>
            </w:tcPrChange>
          </w:tcPr>
          <w:p w14:paraId="3A3DD1AC" w14:textId="77777777" w:rsidR="00CB3986" w:rsidRPr="008E21F4" w:rsidRDefault="00CB3986" w:rsidP="00D04D5F">
            <w:pPr>
              <w:pStyle w:val="TAC"/>
              <w:rPr>
                <w:rFonts w:cs="Arial"/>
              </w:rPr>
            </w:pPr>
            <w:r w:rsidRPr="008E21F4">
              <w:rPr>
                <w:rFonts w:cs="Arial"/>
              </w:rPr>
              <w:t>CW carrier</w:t>
            </w:r>
          </w:p>
        </w:tc>
      </w:tr>
      <w:tr w:rsidR="00CB3986" w:rsidRPr="008E21F4" w14:paraId="6E96FD80" w14:textId="77777777" w:rsidTr="00D04D5F">
        <w:trPr>
          <w:jc w:val="center"/>
          <w:trPrChange w:id="43765" w:author="Delta" w:date="2021-07-23T11:12:00Z">
            <w:trPr>
              <w:gridAfter w:val="0"/>
              <w:jc w:val="center"/>
            </w:trPr>
          </w:trPrChange>
        </w:trPr>
        <w:tc>
          <w:tcPr>
            <w:tcW w:w="2416" w:type="dxa"/>
            <w:tcPrChange w:id="43766" w:author="Delta" w:date="2021-07-23T11:12:00Z">
              <w:tcPr>
                <w:tcW w:w="2414" w:type="dxa"/>
                <w:gridSpan w:val="2"/>
              </w:tcPr>
            </w:tcPrChange>
          </w:tcPr>
          <w:p w14:paraId="7D450286" w14:textId="77777777" w:rsidR="00CB3986" w:rsidRPr="008E21F4" w:rsidRDefault="00CB3986" w:rsidP="00D04D5F">
            <w:pPr>
              <w:pStyle w:val="TAL"/>
              <w:rPr>
                <w:rPrChange w:id="43767" w:author="Delta" w:date="2021-07-23T11:12:00Z">
                  <w:rPr>
                    <w:lang w:val="sv-SE"/>
                  </w:rPr>
                </w:rPrChange>
              </w:rPr>
            </w:pPr>
            <w:r w:rsidRPr="008E21F4">
              <w:rPr>
                <w:rPrChange w:id="43768" w:author="Delta" w:date="2021-07-23T11:12:00Z">
                  <w:rPr>
                    <w:lang w:val="sv-SE"/>
                  </w:rPr>
                </w:rPrChange>
              </w:rPr>
              <w:t>WA UTRA FDD Band XII or E-UTRA Band 12</w:t>
            </w:r>
            <w:ins w:id="43769" w:author="Delta" w:date="2021-07-23T11:12:00Z">
              <w:r w:rsidRPr="008E21F4">
                <w:rPr>
                  <w:rFonts w:cs="Arial"/>
                  <w:lang w:val="sv-SE"/>
                </w:rPr>
                <w:t xml:space="preserve"> or NR band n12</w:t>
              </w:r>
            </w:ins>
          </w:p>
        </w:tc>
        <w:tc>
          <w:tcPr>
            <w:tcW w:w="1657" w:type="dxa"/>
            <w:vAlign w:val="center"/>
            <w:tcPrChange w:id="43770" w:author="Delta" w:date="2021-07-23T11:12:00Z">
              <w:tcPr>
                <w:tcW w:w="1657" w:type="dxa"/>
                <w:gridSpan w:val="2"/>
                <w:vAlign w:val="center"/>
              </w:tcPr>
            </w:tcPrChange>
          </w:tcPr>
          <w:p w14:paraId="5B7ECDAF" w14:textId="77777777" w:rsidR="00CB3986" w:rsidRPr="008E21F4" w:rsidRDefault="00CB3986" w:rsidP="00D04D5F">
            <w:pPr>
              <w:pStyle w:val="TAC"/>
              <w:rPr>
                <w:rFonts w:cs="Arial"/>
              </w:rPr>
            </w:pPr>
            <w:r w:rsidRPr="008E21F4">
              <w:rPr>
                <w:rFonts w:cs="Arial"/>
              </w:rPr>
              <w:t>729 - 746</w:t>
            </w:r>
          </w:p>
        </w:tc>
        <w:tc>
          <w:tcPr>
            <w:tcW w:w="1277" w:type="dxa"/>
            <w:vAlign w:val="center"/>
            <w:tcPrChange w:id="43771" w:author="Delta" w:date="2021-07-23T11:12:00Z">
              <w:tcPr>
                <w:tcW w:w="1277" w:type="dxa"/>
                <w:gridSpan w:val="2"/>
                <w:vAlign w:val="center"/>
              </w:tcPr>
            </w:tcPrChange>
          </w:tcPr>
          <w:p w14:paraId="2AA587EB" w14:textId="77777777" w:rsidR="00CB3986" w:rsidRPr="008E21F4" w:rsidRDefault="00CB3986" w:rsidP="00D04D5F">
            <w:pPr>
              <w:pStyle w:val="TAC"/>
              <w:rPr>
                <w:rFonts w:cs="Arial"/>
              </w:rPr>
            </w:pPr>
            <w:r w:rsidRPr="008E21F4">
              <w:rPr>
                <w:rFonts w:cs="Arial"/>
              </w:rPr>
              <w:t>+16</w:t>
            </w:r>
            <w:ins w:id="43772" w:author="Delta" w:date="2021-07-23T11:12:00Z">
              <w:r w:rsidRPr="008E21F4">
                <w:rPr>
                  <w:rFonts w:cs="Arial"/>
                  <w:szCs w:val="18"/>
                  <w:lang w:eastAsia="ja-JP"/>
                </w:rPr>
                <w:t>**</w:t>
              </w:r>
            </w:ins>
          </w:p>
        </w:tc>
        <w:tc>
          <w:tcPr>
            <w:tcW w:w="1843" w:type="dxa"/>
            <w:vAlign w:val="center"/>
            <w:tcPrChange w:id="43773" w:author="Delta" w:date="2021-07-23T11:12:00Z">
              <w:tcPr>
                <w:tcW w:w="1843" w:type="dxa"/>
                <w:gridSpan w:val="2"/>
                <w:vAlign w:val="center"/>
              </w:tcPr>
            </w:tcPrChange>
          </w:tcPr>
          <w:p w14:paraId="2B5C17F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774" w:author="Delta" w:date="2021-07-23T11:12:00Z">
              <w:tcPr>
                <w:tcW w:w="1132" w:type="dxa"/>
                <w:gridSpan w:val="2"/>
                <w:vAlign w:val="center"/>
              </w:tcPr>
            </w:tcPrChange>
          </w:tcPr>
          <w:p w14:paraId="070F3CAA" w14:textId="77777777" w:rsidR="00CB3986" w:rsidRPr="008E21F4" w:rsidRDefault="00CB3986" w:rsidP="00D04D5F">
            <w:pPr>
              <w:pStyle w:val="TAC"/>
              <w:rPr>
                <w:rFonts w:cs="Arial"/>
              </w:rPr>
            </w:pPr>
            <w:r w:rsidRPr="008E21F4">
              <w:rPr>
                <w:rFonts w:cs="Arial"/>
              </w:rPr>
              <w:t>CW carrier</w:t>
            </w:r>
          </w:p>
        </w:tc>
      </w:tr>
      <w:tr w:rsidR="00CB3986" w:rsidRPr="008E21F4" w14:paraId="5D7DBF47" w14:textId="77777777" w:rsidTr="00D04D5F">
        <w:trPr>
          <w:jc w:val="center"/>
          <w:trPrChange w:id="43775" w:author="Delta" w:date="2021-07-23T11:12:00Z">
            <w:trPr>
              <w:gridAfter w:val="0"/>
              <w:jc w:val="center"/>
            </w:trPr>
          </w:trPrChange>
        </w:trPr>
        <w:tc>
          <w:tcPr>
            <w:tcW w:w="2416" w:type="dxa"/>
            <w:tcPrChange w:id="43776" w:author="Delta" w:date="2021-07-23T11:12:00Z">
              <w:tcPr>
                <w:tcW w:w="2414" w:type="dxa"/>
                <w:gridSpan w:val="2"/>
              </w:tcPr>
            </w:tcPrChange>
          </w:tcPr>
          <w:p w14:paraId="31881D19" w14:textId="77777777" w:rsidR="00CB3986" w:rsidRPr="00D56583" w:rsidRDefault="00CB3986" w:rsidP="00D04D5F">
            <w:pPr>
              <w:pStyle w:val="TAL"/>
              <w:rPr>
                <w:lang w:val="sv-FI"/>
                <w:rPrChange w:id="43777" w:author="Delta" w:date="2021-07-23T11:12:00Z">
                  <w:rPr>
                    <w:lang w:val="sv-SE"/>
                  </w:rPr>
                </w:rPrChange>
              </w:rPr>
            </w:pPr>
            <w:r w:rsidRPr="00D56583">
              <w:rPr>
                <w:lang w:val="sv-FI"/>
                <w:rPrChange w:id="43778" w:author="Delta" w:date="2021-07-23T11:12:00Z">
                  <w:rPr>
                    <w:lang w:val="sv-SE"/>
                  </w:rPr>
                </w:rPrChange>
              </w:rPr>
              <w:t>WA UTRA FDD Band XIIII or E-UTRA Band 13</w:t>
            </w:r>
          </w:p>
        </w:tc>
        <w:tc>
          <w:tcPr>
            <w:tcW w:w="1657" w:type="dxa"/>
            <w:vAlign w:val="center"/>
            <w:tcPrChange w:id="43779" w:author="Delta" w:date="2021-07-23T11:12:00Z">
              <w:tcPr>
                <w:tcW w:w="1657" w:type="dxa"/>
                <w:gridSpan w:val="2"/>
                <w:vAlign w:val="center"/>
              </w:tcPr>
            </w:tcPrChange>
          </w:tcPr>
          <w:p w14:paraId="4DD11CD3" w14:textId="77777777" w:rsidR="00CB3986" w:rsidRPr="008E21F4" w:rsidRDefault="00CB3986" w:rsidP="00D04D5F">
            <w:pPr>
              <w:pStyle w:val="TAC"/>
              <w:rPr>
                <w:rFonts w:cs="Arial"/>
              </w:rPr>
            </w:pPr>
            <w:r w:rsidRPr="008E21F4">
              <w:rPr>
                <w:rFonts w:cs="Arial"/>
              </w:rPr>
              <w:t>746 - 756</w:t>
            </w:r>
          </w:p>
        </w:tc>
        <w:tc>
          <w:tcPr>
            <w:tcW w:w="1277" w:type="dxa"/>
            <w:vAlign w:val="center"/>
            <w:tcPrChange w:id="43780" w:author="Delta" w:date="2021-07-23T11:12:00Z">
              <w:tcPr>
                <w:tcW w:w="1277" w:type="dxa"/>
                <w:gridSpan w:val="2"/>
                <w:vAlign w:val="center"/>
              </w:tcPr>
            </w:tcPrChange>
          </w:tcPr>
          <w:p w14:paraId="6A4BB533" w14:textId="77777777" w:rsidR="00CB3986" w:rsidRPr="008E21F4" w:rsidRDefault="00CB3986" w:rsidP="00D04D5F">
            <w:pPr>
              <w:pStyle w:val="TAC"/>
              <w:rPr>
                <w:rFonts w:cs="Arial"/>
              </w:rPr>
            </w:pPr>
            <w:r w:rsidRPr="008E21F4">
              <w:rPr>
                <w:rFonts w:cs="Arial"/>
              </w:rPr>
              <w:t>+16</w:t>
            </w:r>
            <w:ins w:id="43781" w:author="Delta" w:date="2021-07-23T11:12:00Z">
              <w:r w:rsidRPr="008E21F4">
                <w:rPr>
                  <w:rFonts w:cs="Arial"/>
                  <w:szCs w:val="18"/>
                  <w:lang w:eastAsia="ja-JP"/>
                </w:rPr>
                <w:t>**</w:t>
              </w:r>
            </w:ins>
          </w:p>
        </w:tc>
        <w:tc>
          <w:tcPr>
            <w:tcW w:w="1843" w:type="dxa"/>
            <w:vAlign w:val="center"/>
            <w:tcPrChange w:id="43782" w:author="Delta" w:date="2021-07-23T11:12:00Z">
              <w:tcPr>
                <w:tcW w:w="1843" w:type="dxa"/>
                <w:gridSpan w:val="2"/>
                <w:vAlign w:val="center"/>
              </w:tcPr>
            </w:tcPrChange>
          </w:tcPr>
          <w:p w14:paraId="75734A9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783" w:author="Delta" w:date="2021-07-23T11:12:00Z">
              <w:tcPr>
                <w:tcW w:w="1132" w:type="dxa"/>
                <w:gridSpan w:val="2"/>
                <w:vAlign w:val="center"/>
              </w:tcPr>
            </w:tcPrChange>
          </w:tcPr>
          <w:p w14:paraId="6301F76B" w14:textId="77777777" w:rsidR="00CB3986" w:rsidRPr="008E21F4" w:rsidRDefault="00CB3986" w:rsidP="00D04D5F">
            <w:pPr>
              <w:pStyle w:val="TAC"/>
              <w:rPr>
                <w:rFonts w:cs="Arial"/>
              </w:rPr>
            </w:pPr>
            <w:r w:rsidRPr="008E21F4">
              <w:rPr>
                <w:rFonts w:cs="Arial"/>
              </w:rPr>
              <w:t>CW carrier</w:t>
            </w:r>
          </w:p>
        </w:tc>
      </w:tr>
      <w:tr w:rsidR="00CB3986" w:rsidRPr="008E21F4" w14:paraId="39199437" w14:textId="77777777" w:rsidTr="00D04D5F">
        <w:trPr>
          <w:jc w:val="center"/>
          <w:trPrChange w:id="43784" w:author="Delta" w:date="2021-07-23T11:12:00Z">
            <w:trPr>
              <w:gridAfter w:val="0"/>
              <w:jc w:val="center"/>
            </w:trPr>
          </w:trPrChange>
        </w:trPr>
        <w:tc>
          <w:tcPr>
            <w:tcW w:w="2416" w:type="dxa"/>
            <w:tcPrChange w:id="43785" w:author="Delta" w:date="2021-07-23T11:12:00Z">
              <w:tcPr>
                <w:tcW w:w="2414" w:type="dxa"/>
                <w:gridSpan w:val="2"/>
              </w:tcPr>
            </w:tcPrChange>
          </w:tcPr>
          <w:p w14:paraId="3C1FE6DA" w14:textId="77777777" w:rsidR="00CB3986" w:rsidRPr="008E21F4" w:rsidRDefault="00CB3986" w:rsidP="00D04D5F">
            <w:pPr>
              <w:pStyle w:val="TAL"/>
              <w:rPr>
                <w:rPrChange w:id="43786" w:author="Delta" w:date="2021-07-23T11:12:00Z">
                  <w:rPr>
                    <w:lang w:val="sv-SE"/>
                  </w:rPr>
                </w:rPrChange>
              </w:rPr>
            </w:pPr>
            <w:r w:rsidRPr="008E21F4">
              <w:rPr>
                <w:rPrChange w:id="43787" w:author="Delta" w:date="2021-07-23T11:12:00Z">
                  <w:rPr>
                    <w:lang w:val="sv-SE"/>
                  </w:rPr>
                </w:rPrChange>
              </w:rPr>
              <w:t>WA UTRA FDD Band XIV or E-UTRA Band 14</w:t>
            </w:r>
            <w:ins w:id="43788" w:author="Delta" w:date="2021-07-23T11:12:00Z">
              <w:r w:rsidRPr="008E21F4">
                <w:rPr>
                  <w:rFonts w:cs="Arial"/>
                  <w:lang w:val="sv-SE"/>
                </w:rPr>
                <w:t xml:space="preserve"> or NR Band n14</w:t>
              </w:r>
            </w:ins>
          </w:p>
        </w:tc>
        <w:tc>
          <w:tcPr>
            <w:tcW w:w="1657" w:type="dxa"/>
            <w:vAlign w:val="center"/>
            <w:tcPrChange w:id="43789" w:author="Delta" w:date="2021-07-23T11:12:00Z">
              <w:tcPr>
                <w:tcW w:w="1657" w:type="dxa"/>
                <w:gridSpan w:val="2"/>
                <w:vAlign w:val="center"/>
              </w:tcPr>
            </w:tcPrChange>
          </w:tcPr>
          <w:p w14:paraId="2EE80DCA" w14:textId="77777777" w:rsidR="00CB3986" w:rsidRPr="008E21F4" w:rsidRDefault="00CB3986" w:rsidP="00D04D5F">
            <w:pPr>
              <w:pStyle w:val="TAC"/>
              <w:rPr>
                <w:rFonts w:cs="Arial"/>
              </w:rPr>
            </w:pPr>
            <w:r w:rsidRPr="008E21F4">
              <w:rPr>
                <w:rFonts w:cs="Arial"/>
              </w:rPr>
              <w:t>758 - 768</w:t>
            </w:r>
          </w:p>
        </w:tc>
        <w:tc>
          <w:tcPr>
            <w:tcW w:w="1277" w:type="dxa"/>
            <w:vAlign w:val="center"/>
            <w:tcPrChange w:id="43790" w:author="Delta" w:date="2021-07-23T11:12:00Z">
              <w:tcPr>
                <w:tcW w:w="1277" w:type="dxa"/>
                <w:gridSpan w:val="2"/>
                <w:vAlign w:val="center"/>
              </w:tcPr>
            </w:tcPrChange>
          </w:tcPr>
          <w:p w14:paraId="1765DAFF" w14:textId="77777777" w:rsidR="00CB3986" w:rsidRPr="008E21F4" w:rsidRDefault="00CB3986" w:rsidP="00D04D5F">
            <w:pPr>
              <w:pStyle w:val="TAC"/>
              <w:rPr>
                <w:rFonts w:cs="Arial"/>
              </w:rPr>
            </w:pPr>
            <w:r w:rsidRPr="008E21F4">
              <w:rPr>
                <w:rFonts w:cs="Arial"/>
              </w:rPr>
              <w:t>+16</w:t>
            </w:r>
            <w:ins w:id="43791" w:author="Delta" w:date="2021-07-23T11:12:00Z">
              <w:r w:rsidRPr="008E21F4">
                <w:rPr>
                  <w:rFonts w:cs="Arial"/>
                  <w:szCs w:val="18"/>
                  <w:lang w:eastAsia="ja-JP"/>
                </w:rPr>
                <w:t>**</w:t>
              </w:r>
            </w:ins>
          </w:p>
        </w:tc>
        <w:tc>
          <w:tcPr>
            <w:tcW w:w="1843" w:type="dxa"/>
            <w:vAlign w:val="center"/>
            <w:tcPrChange w:id="43792" w:author="Delta" w:date="2021-07-23T11:12:00Z">
              <w:tcPr>
                <w:tcW w:w="1843" w:type="dxa"/>
                <w:gridSpan w:val="2"/>
                <w:vAlign w:val="center"/>
              </w:tcPr>
            </w:tcPrChange>
          </w:tcPr>
          <w:p w14:paraId="398F2F9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793" w:author="Delta" w:date="2021-07-23T11:12:00Z">
              <w:tcPr>
                <w:tcW w:w="1132" w:type="dxa"/>
                <w:gridSpan w:val="2"/>
                <w:vAlign w:val="center"/>
              </w:tcPr>
            </w:tcPrChange>
          </w:tcPr>
          <w:p w14:paraId="4521B495" w14:textId="77777777" w:rsidR="00CB3986" w:rsidRPr="008E21F4" w:rsidRDefault="00CB3986" w:rsidP="00D04D5F">
            <w:pPr>
              <w:pStyle w:val="TAC"/>
              <w:rPr>
                <w:rFonts w:cs="Arial"/>
              </w:rPr>
            </w:pPr>
            <w:r w:rsidRPr="008E21F4">
              <w:rPr>
                <w:rFonts w:cs="Arial"/>
              </w:rPr>
              <w:t>CW carrier</w:t>
            </w:r>
          </w:p>
        </w:tc>
      </w:tr>
      <w:tr w:rsidR="00CB3986" w:rsidRPr="008E21F4" w14:paraId="68324E19" w14:textId="77777777" w:rsidTr="00D04D5F">
        <w:trPr>
          <w:jc w:val="center"/>
          <w:trPrChange w:id="43794" w:author="Delta" w:date="2021-07-23T11:12:00Z">
            <w:trPr>
              <w:gridAfter w:val="0"/>
              <w:jc w:val="center"/>
            </w:trPr>
          </w:trPrChange>
        </w:trPr>
        <w:tc>
          <w:tcPr>
            <w:tcW w:w="2416" w:type="dxa"/>
            <w:tcPrChange w:id="43795" w:author="Delta" w:date="2021-07-23T11:12:00Z">
              <w:tcPr>
                <w:tcW w:w="2414" w:type="dxa"/>
                <w:gridSpan w:val="2"/>
              </w:tcPr>
            </w:tcPrChange>
          </w:tcPr>
          <w:p w14:paraId="2557E4E3" w14:textId="77777777" w:rsidR="00CB3986" w:rsidRPr="008E21F4" w:rsidRDefault="00CB3986" w:rsidP="00D04D5F">
            <w:pPr>
              <w:pStyle w:val="TAL"/>
              <w:rPr>
                <w:rFonts w:cs="Arial"/>
              </w:rPr>
            </w:pPr>
            <w:r w:rsidRPr="008E21F4">
              <w:rPr>
                <w:rFonts w:cs="Arial"/>
                <w:lang w:eastAsia="zh-CN"/>
              </w:rPr>
              <w:t xml:space="preserve">WA </w:t>
            </w:r>
            <w:r w:rsidRPr="008E21F4">
              <w:rPr>
                <w:rFonts w:cs="Arial"/>
              </w:rPr>
              <w:t>E-UTRA Band 17</w:t>
            </w:r>
          </w:p>
        </w:tc>
        <w:tc>
          <w:tcPr>
            <w:tcW w:w="1657" w:type="dxa"/>
            <w:vAlign w:val="center"/>
            <w:tcPrChange w:id="43796" w:author="Delta" w:date="2021-07-23T11:12:00Z">
              <w:tcPr>
                <w:tcW w:w="1657" w:type="dxa"/>
                <w:gridSpan w:val="2"/>
                <w:vAlign w:val="center"/>
              </w:tcPr>
            </w:tcPrChange>
          </w:tcPr>
          <w:p w14:paraId="37F4A950" w14:textId="77777777" w:rsidR="00CB3986" w:rsidRPr="008E21F4" w:rsidRDefault="00CB3986" w:rsidP="00D04D5F">
            <w:pPr>
              <w:pStyle w:val="TAC"/>
              <w:rPr>
                <w:rFonts w:cs="Arial"/>
              </w:rPr>
            </w:pPr>
            <w:r w:rsidRPr="008E21F4">
              <w:rPr>
                <w:rFonts w:cs="Arial"/>
              </w:rPr>
              <w:t>734 - 746</w:t>
            </w:r>
          </w:p>
        </w:tc>
        <w:tc>
          <w:tcPr>
            <w:tcW w:w="1277" w:type="dxa"/>
            <w:vAlign w:val="center"/>
            <w:tcPrChange w:id="43797" w:author="Delta" w:date="2021-07-23T11:12:00Z">
              <w:tcPr>
                <w:tcW w:w="1277" w:type="dxa"/>
                <w:gridSpan w:val="2"/>
                <w:vAlign w:val="center"/>
              </w:tcPr>
            </w:tcPrChange>
          </w:tcPr>
          <w:p w14:paraId="40103B87" w14:textId="77777777" w:rsidR="00CB3986" w:rsidRPr="008E21F4" w:rsidRDefault="00CB3986" w:rsidP="00D04D5F">
            <w:pPr>
              <w:pStyle w:val="TAC"/>
              <w:rPr>
                <w:rFonts w:cs="Arial"/>
              </w:rPr>
            </w:pPr>
            <w:r w:rsidRPr="008E21F4">
              <w:rPr>
                <w:rFonts w:cs="Arial"/>
              </w:rPr>
              <w:t>+16</w:t>
            </w:r>
            <w:ins w:id="43798" w:author="Delta" w:date="2021-07-23T11:12:00Z">
              <w:r w:rsidRPr="008E21F4">
                <w:rPr>
                  <w:rFonts w:cs="Arial"/>
                  <w:szCs w:val="18"/>
                  <w:lang w:eastAsia="ja-JP"/>
                </w:rPr>
                <w:t>**</w:t>
              </w:r>
            </w:ins>
          </w:p>
        </w:tc>
        <w:tc>
          <w:tcPr>
            <w:tcW w:w="1843" w:type="dxa"/>
            <w:vAlign w:val="center"/>
            <w:tcPrChange w:id="43799" w:author="Delta" w:date="2021-07-23T11:12:00Z">
              <w:tcPr>
                <w:tcW w:w="1843" w:type="dxa"/>
                <w:gridSpan w:val="2"/>
                <w:vAlign w:val="center"/>
              </w:tcPr>
            </w:tcPrChange>
          </w:tcPr>
          <w:p w14:paraId="49C87F3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800" w:author="Delta" w:date="2021-07-23T11:12:00Z">
              <w:tcPr>
                <w:tcW w:w="1132" w:type="dxa"/>
                <w:gridSpan w:val="2"/>
                <w:vAlign w:val="center"/>
              </w:tcPr>
            </w:tcPrChange>
          </w:tcPr>
          <w:p w14:paraId="2BC60ECB" w14:textId="77777777" w:rsidR="00CB3986" w:rsidRPr="008E21F4" w:rsidRDefault="00CB3986" w:rsidP="00D04D5F">
            <w:pPr>
              <w:pStyle w:val="TAC"/>
              <w:rPr>
                <w:rFonts w:cs="Arial"/>
              </w:rPr>
            </w:pPr>
            <w:r w:rsidRPr="008E21F4">
              <w:rPr>
                <w:rFonts w:cs="Arial"/>
              </w:rPr>
              <w:t>CW carrier</w:t>
            </w:r>
          </w:p>
        </w:tc>
      </w:tr>
      <w:tr w:rsidR="00CB3986" w:rsidRPr="008E21F4" w14:paraId="58CB0E4B" w14:textId="77777777" w:rsidTr="00D04D5F">
        <w:trPr>
          <w:jc w:val="center"/>
          <w:trPrChange w:id="43801" w:author="Delta" w:date="2021-07-23T11:12:00Z">
            <w:trPr>
              <w:gridAfter w:val="0"/>
              <w:jc w:val="center"/>
            </w:trPr>
          </w:trPrChange>
        </w:trPr>
        <w:tc>
          <w:tcPr>
            <w:tcW w:w="2416" w:type="dxa"/>
            <w:tcPrChange w:id="43802" w:author="Delta" w:date="2021-07-23T11:12:00Z">
              <w:tcPr>
                <w:tcW w:w="2414" w:type="dxa"/>
                <w:gridSpan w:val="2"/>
              </w:tcPr>
            </w:tcPrChange>
          </w:tcPr>
          <w:p w14:paraId="6CEAF271" w14:textId="77777777" w:rsidR="00CB3986" w:rsidRPr="008E21F4" w:rsidRDefault="00CB3986" w:rsidP="00D04D5F">
            <w:pPr>
              <w:pStyle w:val="TAL"/>
              <w:rPr>
                <w:rFonts w:cs="Arial"/>
                <w:lang w:eastAsia="ja-JP"/>
              </w:rPr>
            </w:pPr>
            <w:r w:rsidRPr="008E21F4">
              <w:rPr>
                <w:rFonts w:cs="Arial"/>
                <w:lang w:eastAsia="zh-CN"/>
              </w:rPr>
              <w:t xml:space="preserve">WA </w:t>
            </w:r>
            <w:r w:rsidRPr="008E21F4">
              <w:rPr>
                <w:rFonts w:cs="Arial"/>
              </w:rPr>
              <w:t>E-UTRA Band 1</w:t>
            </w:r>
            <w:r w:rsidRPr="008E21F4">
              <w:rPr>
                <w:rFonts w:cs="Arial"/>
                <w:lang w:eastAsia="ja-JP"/>
              </w:rPr>
              <w:t>8</w:t>
            </w:r>
          </w:p>
        </w:tc>
        <w:tc>
          <w:tcPr>
            <w:tcW w:w="1657" w:type="dxa"/>
            <w:vAlign w:val="center"/>
            <w:tcPrChange w:id="43803" w:author="Delta" w:date="2021-07-23T11:12:00Z">
              <w:tcPr>
                <w:tcW w:w="1657" w:type="dxa"/>
                <w:gridSpan w:val="2"/>
                <w:vAlign w:val="center"/>
              </w:tcPr>
            </w:tcPrChange>
          </w:tcPr>
          <w:p w14:paraId="0C63BF55" w14:textId="77777777" w:rsidR="00CB3986" w:rsidRPr="008E21F4" w:rsidRDefault="00CB3986" w:rsidP="00D04D5F">
            <w:pPr>
              <w:pStyle w:val="TAC"/>
              <w:rPr>
                <w:rFonts w:cs="Arial"/>
                <w:lang w:eastAsia="ja-JP"/>
              </w:rPr>
            </w:pPr>
            <w:r w:rsidRPr="008E21F4">
              <w:rPr>
                <w:rFonts w:cs="Arial"/>
                <w:lang w:eastAsia="ja-JP"/>
              </w:rPr>
              <w:t>860</w:t>
            </w:r>
            <w:r w:rsidRPr="008E21F4">
              <w:rPr>
                <w:rFonts w:cs="Arial"/>
              </w:rPr>
              <w:t xml:space="preserve"> - </w:t>
            </w:r>
            <w:r w:rsidRPr="008E21F4">
              <w:rPr>
                <w:rFonts w:cs="Arial"/>
                <w:lang w:eastAsia="ja-JP"/>
              </w:rPr>
              <w:t>875</w:t>
            </w:r>
          </w:p>
        </w:tc>
        <w:tc>
          <w:tcPr>
            <w:tcW w:w="1277" w:type="dxa"/>
            <w:vAlign w:val="center"/>
            <w:tcPrChange w:id="43804" w:author="Delta" w:date="2021-07-23T11:12:00Z">
              <w:tcPr>
                <w:tcW w:w="1277" w:type="dxa"/>
                <w:gridSpan w:val="2"/>
                <w:vAlign w:val="center"/>
              </w:tcPr>
            </w:tcPrChange>
          </w:tcPr>
          <w:p w14:paraId="69AFD11B" w14:textId="77777777" w:rsidR="00CB3986" w:rsidRPr="008E21F4" w:rsidRDefault="00CB3986" w:rsidP="00D04D5F">
            <w:pPr>
              <w:pStyle w:val="TAC"/>
              <w:rPr>
                <w:rFonts w:cs="Arial"/>
              </w:rPr>
            </w:pPr>
            <w:r w:rsidRPr="008E21F4">
              <w:rPr>
                <w:rFonts w:cs="Arial"/>
              </w:rPr>
              <w:t>+16</w:t>
            </w:r>
            <w:ins w:id="43805" w:author="Delta" w:date="2021-07-23T11:12:00Z">
              <w:r w:rsidRPr="008E21F4">
                <w:rPr>
                  <w:rFonts w:cs="Arial"/>
                  <w:szCs w:val="18"/>
                  <w:lang w:eastAsia="ja-JP"/>
                </w:rPr>
                <w:t>**</w:t>
              </w:r>
            </w:ins>
          </w:p>
        </w:tc>
        <w:tc>
          <w:tcPr>
            <w:tcW w:w="1843" w:type="dxa"/>
            <w:vAlign w:val="center"/>
            <w:tcPrChange w:id="43806" w:author="Delta" w:date="2021-07-23T11:12:00Z">
              <w:tcPr>
                <w:tcW w:w="1843" w:type="dxa"/>
                <w:gridSpan w:val="2"/>
                <w:vAlign w:val="center"/>
              </w:tcPr>
            </w:tcPrChange>
          </w:tcPr>
          <w:p w14:paraId="18F5DF9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807" w:author="Delta" w:date="2021-07-23T11:12:00Z">
              <w:tcPr>
                <w:tcW w:w="1132" w:type="dxa"/>
                <w:gridSpan w:val="2"/>
                <w:vAlign w:val="center"/>
              </w:tcPr>
            </w:tcPrChange>
          </w:tcPr>
          <w:p w14:paraId="2B90459B" w14:textId="77777777" w:rsidR="00CB3986" w:rsidRPr="008E21F4" w:rsidRDefault="00CB3986" w:rsidP="00D04D5F">
            <w:pPr>
              <w:pStyle w:val="TAC"/>
              <w:rPr>
                <w:rFonts w:cs="Arial"/>
              </w:rPr>
            </w:pPr>
            <w:r w:rsidRPr="008E21F4">
              <w:rPr>
                <w:rFonts w:cs="Arial"/>
              </w:rPr>
              <w:t>CW carrier</w:t>
            </w:r>
          </w:p>
        </w:tc>
      </w:tr>
      <w:tr w:rsidR="00CB3986" w:rsidRPr="008E21F4" w14:paraId="7614A820" w14:textId="77777777" w:rsidTr="00D04D5F">
        <w:trPr>
          <w:jc w:val="center"/>
          <w:trPrChange w:id="43808" w:author="Delta" w:date="2021-07-23T11:12:00Z">
            <w:trPr>
              <w:gridAfter w:val="0"/>
              <w:jc w:val="center"/>
            </w:trPr>
          </w:trPrChange>
        </w:trPr>
        <w:tc>
          <w:tcPr>
            <w:tcW w:w="2416" w:type="dxa"/>
            <w:tcPrChange w:id="43809" w:author="Delta" w:date="2021-07-23T11:12:00Z">
              <w:tcPr>
                <w:tcW w:w="2414" w:type="dxa"/>
                <w:gridSpan w:val="2"/>
              </w:tcPr>
            </w:tcPrChange>
          </w:tcPr>
          <w:p w14:paraId="00F03BED" w14:textId="77777777" w:rsidR="00CB3986" w:rsidRPr="00D56583" w:rsidRDefault="00CB3986" w:rsidP="00D04D5F">
            <w:pPr>
              <w:pStyle w:val="TAL"/>
              <w:rPr>
                <w:lang w:val="sv-FI"/>
                <w:rPrChange w:id="43810" w:author="Delta" w:date="2021-07-23T11:12:00Z">
                  <w:rPr>
                    <w:lang w:val="sv-SE"/>
                  </w:rPr>
                </w:rPrChange>
              </w:rPr>
            </w:pPr>
            <w:r w:rsidRPr="00D56583">
              <w:rPr>
                <w:lang w:val="sv-FI"/>
                <w:rPrChange w:id="43811" w:author="Delta" w:date="2021-07-23T11:12:00Z">
                  <w:rPr>
                    <w:lang w:val="sv-SE"/>
                  </w:rPr>
                </w:rPrChange>
              </w:rPr>
              <w:t>WA UTRA FDD Band XIX or E-UTRA Band 19</w:t>
            </w:r>
          </w:p>
        </w:tc>
        <w:tc>
          <w:tcPr>
            <w:tcW w:w="1657" w:type="dxa"/>
            <w:vAlign w:val="center"/>
            <w:tcPrChange w:id="43812" w:author="Delta" w:date="2021-07-23T11:12:00Z">
              <w:tcPr>
                <w:tcW w:w="1657" w:type="dxa"/>
                <w:gridSpan w:val="2"/>
                <w:vAlign w:val="center"/>
              </w:tcPr>
            </w:tcPrChange>
          </w:tcPr>
          <w:p w14:paraId="1B379D0F" w14:textId="77777777" w:rsidR="00CB3986" w:rsidRPr="008E21F4" w:rsidRDefault="00CB3986" w:rsidP="00D04D5F">
            <w:pPr>
              <w:pStyle w:val="TAC"/>
              <w:rPr>
                <w:rFonts w:cs="Arial"/>
                <w:lang w:eastAsia="ja-JP"/>
              </w:rPr>
            </w:pPr>
            <w:r w:rsidRPr="008E21F4">
              <w:rPr>
                <w:rFonts w:cs="Arial"/>
                <w:lang w:eastAsia="ja-JP"/>
              </w:rPr>
              <w:t>875</w:t>
            </w:r>
            <w:r w:rsidRPr="008E21F4">
              <w:rPr>
                <w:rFonts w:cs="Arial"/>
              </w:rPr>
              <w:t xml:space="preserve"> - </w:t>
            </w:r>
            <w:r w:rsidRPr="008E21F4">
              <w:rPr>
                <w:rFonts w:cs="Arial"/>
                <w:lang w:eastAsia="ja-JP"/>
              </w:rPr>
              <w:t>890</w:t>
            </w:r>
          </w:p>
        </w:tc>
        <w:tc>
          <w:tcPr>
            <w:tcW w:w="1277" w:type="dxa"/>
            <w:vAlign w:val="center"/>
            <w:tcPrChange w:id="43813" w:author="Delta" w:date="2021-07-23T11:12:00Z">
              <w:tcPr>
                <w:tcW w:w="1277" w:type="dxa"/>
                <w:gridSpan w:val="2"/>
                <w:vAlign w:val="center"/>
              </w:tcPr>
            </w:tcPrChange>
          </w:tcPr>
          <w:p w14:paraId="3F911780" w14:textId="77777777" w:rsidR="00CB3986" w:rsidRPr="008E21F4" w:rsidRDefault="00CB3986" w:rsidP="00D04D5F">
            <w:pPr>
              <w:pStyle w:val="TAC"/>
              <w:rPr>
                <w:rFonts w:cs="Arial"/>
              </w:rPr>
            </w:pPr>
            <w:r w:rsidRPr="008E21F4">
              <w:rPr>
                <w:rFonts w:cs="Arial"/>
              </w:rPr>
              <w:t>+16</w:t>
            </w:r>
            <w:ins w:id="43814" w:author="Delta" w:date="2021-07-23T11:12:00Z">
              <w:r w:rsidRPr="008E21F4">
                <w:rPr>
                  <w:rFonts w:cs="Arial"/>
                  <w:szCs w:val="18"/>
                  <w:lang w:eastAsia="ja-JP"/>
                </w:rPr>
                <w:t>**</w:t>
              </w:r>
            </w:ins>
          </w:p>
        </w:tc>
        <w:tc>
          <w:tcPr>
            <w:tcW w:w="1843" w:type="dxa"/>
            <w:vAlign w:val="center"/>
            <w:tcPrChange w:id="43815" w:author="Delta" w:date="2021-07-23T11:12:00Z">
              <w:tcPr>
                <w:tcW w:w="1843" w:type="dxa"/>
                <w:gridSpan w:val="2"/>
                <w:vAlign w:val="center"/>
              </w:tcPr>
            </w:tcPrChange>
          </w:tcPr>
          <w:p w14:paraId="3C3F60A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816" w:author="Delta" w:date="2021-07-23T11:12:00Z">
              <w:tcPr>
                <w:tcW w:w="1132" w:type="dxa"/>
                <w:gridSpan w:val="2"/>
                <w:vAlign w:val="center"/>
              </w:tcPr>
            </w:tcPrChange>
          </w:tcPr>
          <w:p w14:paraId="666CC6D4" w14:textId="77777777" w:rsidR="00CB3986" w:rsidRPr="008E21F4" w:rsidRDefault="00CB3986" w:rsidP="00D04D5F">
            <w:pPr>
              <w:pStyle w:val="TAC"/>
              <w:rPr>
                <w:rFonts w:cs="Arial"/>
              </w:rPr>
            </w:pPr>
            <w:r w:rsidRPr="008E21F4">
              <w:rPr>
                <w:rFonts w:cs="Arial"/>
              </w:rPr>
              <w:t>CW carrier</w:t>
            </w:r>
          </w:p>
        </w:tc>
      </w:tr>
      <w:tr w:rsidR="00CB3986" w:rsidRPr="008E21F4" w14:paraId="26D0A098" w14:textId="77777777" w:rsidTr="00D04D5F">
        <w:trPr>
          <w:jc w:val="center"/>
          <w:trPrChange w:id="43817" w:author="Delta" w:date="2021-07-23T11:12:00Z">
            <w:trPr>
              <w:gridAfter w:val="0"/>
              <w:jc w:val="center"/>
            </w:trPr>
          </w:trPrChange>
        </w:trPr>
        <w:tc>
          <w:tcPr>
            <w:tcW w:w="2416" w:type="dxa"/>
            <w:tcPrChange w:id="43818" w:author="Delta" w:date="2021-07-23T11:12:00Z">
              <w:tcPr>
                <w:tcW w:w="2414" w:type="dxa"/>
                <w:gridSpan w:val="2"/>
              </w:tcPr>
            </w:tcPrChange>
          </w:tcPr>
          <w:p w14:paraId="1182D029" w14:textId="77777777" w:rsidR="00CB3986" w:rsidRPr="008E21F4" w:rsidRDefault="00CB3986" w:rsidP="00D04D5F">
            <w:pPr>
              <w:pStyle w:val="TAL"/>
              <w:rPr>
                <w:rPrChange w:id="43819" w:author="Delta" w:date="2021-07-23T11:12:00Z">
                  <w:rPr>
                    <w:lang w:val="sv-SE"/>
                  </w:rPr>
                </w:rPrChange>
              </w:rPr>
            </w:pPr>
            <w:r w:rsidRPr="008E21F4">
              <w:rPr>
                <w:rPrChange w:id="43820" w:author="Delta" w:date="2021-07-23T11:12:00Z">
                  <w:rPr>
                    <w:lang w:val="sv-SE"/>
                  </w:rPr>
                </w:rPrChange>
              </w:rPr>
              <w:t>WA UTRA FDD Band XX or E-UTRA Band 20</w:t>
            </w:r>
            <w:ins w:id="43821" w:author="Delta" w:date="2021-07-23T11:12:00Z">
              <w:r w:rsidRPr="008E21F4">
                <w:rPr>
                  <w:rFonts w:cs="Arial"/>
                  <w:lang w:val="sv-SE"/>
                </w:rPr>
                <w:t xml:space="preserve"> or NR band n20</w:t>
              </w:r>
            </w:ins>
          </w:p>
        </w:tc>
        <w:tc>
          <w:tcPr>
            <w:tcW w:w="1657" w:type="dxa"/>
            <w:vAlign w:val="center"/>
            <w:tcPrChange w:id="43822" w:author="Delta" w:date="2021-07-23T11:12:00Z">
              <w:tcPr>
                <w:tcW w:w="1657" w:type="dxa"/>
                <w:gridSpan w:val="2"/>
                <w:vAlign w:val="center"/>
              </w:tcPr>
            </w:tcPrChange>
          </w:tcPr>
          <w:p w14:paraId="6278642C" w14:textId="77777777" w:rsidR="00CB3986" w:rsidRPr="008E21F4" w:rsidRDefault="00CB3986" w:rsidP="00D04D5F">
            <w:pPr>
              <w:pStyle w:val="TAC"/>
              <w:rPr>
                <w:rFonts w:cs="Arial"/>
                <w:lang w:eastAsia="ja-JP"/>
              </w:rPr>
            </w:pPr>
            <w:r w:rsidRPr="008E21F4">
              <w:rPr>
                <w:rFonts w:cs="Arial"/>
                <w:lang w:eastAsia="ja-JP"/>
              </w:rPr>
              <w:t>791</w:t>
            </w:r>
            <w:r w:rsidRPr="008E21F4">
              <w:rPr>
                <w:rFonts w:cs="Arial"/>
              </w:rPr>
              <w:t xml:space="preserve"> - </w:t>
            </w:r>
            <w:r w:rsidRPr="008E21F4">
              <w:rPr>
                <w:rFonts w:cs="Arial"/>
                <w:lang w:eastAsia="ja-JP"/>
              </w:rPr>
              <w:t>821</w:t>
            </w:r>
          </w:p>
        </w:tc>
        <w:tc>
          <w:tcPr>
            <w:tcW w:w="1277" w:type="dxa"/>
            <w:vAlign w:val="center"/>
            <w:tcPrChange w:id="43823" w:author="Delta" w:date="2021-07-23T11:12:00Z">
              <w:tcPr>
                <w:tcW w:w="1277" w:type="dxa"/>
                <w:gridSpan w:val="2"/>
                <w:vAlign w:val="center"/>
              </w:tcPr>
            </w:tcPrChange>
          </w:tcPr>
          <w:p w14:paraId="3FA7DD6D" w14:textId="77777777" w:rsidR="00CB3986" w:rsidRPr="008E21F4" w:rsidRDefault="00CB3986" w:rsidP="00D04D5F">
            <w:pPr>
              <w:pStyle w:val="TAC"/>
              <w:rPr>
                <w:rFonts w:cs="Arial"/>
              </w:rPr>
            </w:pPr>
            <w:r w:rsidRPr="008E21F4">
              <w:rPr>
                <w:rFonts w:cs="Arial"/>
              </w:rPr>
              <w:t>+16</w:t>
            </w:r>
            <w:ins w:id="43824" w:author="Delta" w:date="2021-07-23T11:12:00Z">
              <w:r w:rsidRPr="008E21F4">
                <w:rPr>
                  <w:rFonts w:cs="Arial"/>
                  <w:szCs w:val="18"/>
                  <w:lang w:eastAsia="ja-JP"/>
                </w:rPr>
                <w:t>**</w:t>
              </w:r>
            </w:ins>
          </w:p>
        </w:tc>
        <w:tc>
          <w:tcPr>
            <w:tcW w:w="1843" w:type="dxa"/>
            <w:vAlign w:val="center"/>
            <w:tcPrChange w:id="43825" w:author="Delta" w:date="2021-07-23T11:12:00Z">
              <w:tcPr>
                <w:tcW w:w="1843" w:type="dxa"/>
                <w:gridSpan w:val="2"/>
                <w:vAlign w:val="center"/>
              </w:tcPr>
            </w:tcPrChange>
          </w:tcPr>
          <w:p w14:paraId="25E6789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826" w:author="Delta" w:date="2021-07-23T11:12:00Z">
              <w:tcPr>
                <w:tcW w:w="1132" w:type="dxa"/>
                <w:gridSpan w:val="2"/>
                <w:vAlign w:val="center"/>
              </w:tcPr>
            </w:tcPrChange>
          </w:tcPr>
          <w:p w14:paraId="15ACF21B" w14:textId="77777777" w:rsidR="00CB3986" w:rsidRPr="008E21F4" w:rsidRDefault="00CB3986" w:rsidP="00D04D5F">
            <w:pPr>
              <w:pStyle w:val="TAC"/>
              <w:rPr>
                <w:rFonts w:cs="Arial"/>
              </w:rPr>
            </w:pPr>
            <w:r w:rsidRPr="008E21F4">
              <w:rPr>
                <w:rFonts w:cs="Arial"/>
              </w:rPr>
              <w:t>CW carrier</w:t>
            </w:r>
          </w:p>
        </w:tc>
      </w:tr>
      <w:tr w:rsidR="00CB3986" w:rsidRPr="008E21F4" w14:paraId="5944CE75" w14:textId="77777777" w:rsidTr="00D04D5F">
        <w:trPr>
          <w:jc w:val="center"/>
          <w:trPrChange w:id="43827" w:author="Delta" w:date="2021-07-23T11:12:00Z">
            <w:trPr>
              <w:gridAfter w:val="0"/>
              <w:jc w:val="center"/>
            </w:trPr>
          </w:trPrChange>
        </w:trPr>
        <w:tc>
          <w:tcPr>
            <w:tcW w:w="2416" w:type="dxa"/>
            <w:tcPrChange w:id="43828" w:author="Delta" w:date="2021-07-23T11:12:00Z">
              <w:tcPr>
                <w:tcW w:w="2414" w:type="dxa"/>
                <w:gridSpan w:val="2"/>
              </w:tcPr>
            </w:tcPrChange>
          </w:tcPr>
          <w:p w14:paraId="2CADB632" w14:textId="77777777" w:rsidR="00CB3986" w:rsidRPr="008E21F4" w:rsidRDefault="00CB3986" w:rsidP="00D04D5F">
            <w:pPr>
              <w:pStyle w:val="TAL"/>
              <w:rPr>
                <w:rFonts w:cs="Arial"/>
                <w:lang w:eastAsia="zh-CN"/>
              </w:rPr>
            </w:pPr>
            <w:r w:rsidRPr="008E21F4">
              <w:rPr>
                <w:rFonts w:cs="v5.0.0"/>
              </w:rPr>
              <w:t>WA</w:t>
            </w:r>
            <w:r w:rsidRPr="008E21F4">
              <w:rPr>
                <w:rFonts w:cs="Arial"/>
              </w:rPr>
              <w:t xml:space="preserve"> E-UTRA Band 24</w:t>
            </w:r>
          </w:p>
        </w:tc>
        <w:tc>
          <w:tcPr>
            <w:tcW w:w="1657" w:type="dxa"/>
            <w:vAlign w:val="center"/>
            <w:tcPrChange w:id="43829" w:author="Delta" w:date="2021-07-23T11:12:00Z">
              <w:tcPr>
                <w:tcW w:w="1657" w:type="dxa"/>
                <w:gridSpan w:val="2"/>
                <w:vAlign w:val="center"/>
              </w:tcPr>
            </w:tcPrChange>
          </w:tcPr>
          <w:p w14:paraId="1F3360E0" w14:textId="77777777" w:rsidR="00CB3986" w:rsidRPr="008E21F4" w:rsidRDefault="00CB3986" w:rsidP="00D04D5F">
            <w:pPr>
              <w:pStyle w:val="TAC"/>
              <w:rPr>
                <w:rFonts w:cs="Arial"/>
                <w:lang w:eastAsia="ja-JP"/>
              </w:rPr>
            </w:pPr>
            <w:r w:rsidRPr="008E21F4">
              <w:rPr>
                <w:rFonts w:cs="Arial"/>
                <w:lang w:eastAsia="ja-JP"/>
              </w:rPr>
              <w:t>1525</w:t>
            </w:r>
            <w:r w:rsidRPr="008E21F4">
              <w:rPr>
                <w:rFonts w:cs="Arial"/>
              </w:rPr>
              <w:t xml:space="preserve"> – </w:t>
            </w:r>
            <w:r w:rsidRPr="008E21F4">
              <w:rPr>
                <w:rFonts w:cs="Arial"/>
                <w:lang w:eastAsia="ja-JP"/>
              </w:rPr>
              <w:t>1559</w:t>
            </w:r>
          </w:p>
        </w:tc>
        <w:tc>
          <w:tcPr>
            <w:tcW w:w="1277" w:type="dxa"/>
            <w:vAlign w:val="center"/>
            <w:tcPrChange w:id="43830" w:author="Delta" w:date="2021-07-23T11:12:00Z">
              <w:tcPr>
                <w:tcW w:w="1277" w:type="dxa"/>
                <w:gridSpan w:val="2"/>
                <w:vAlign w:val="center"/>
              </w:tcPr>
            </w:tcPrChange>
          </w:tcPr>
          <w:p w14:paraId="11183A82" w14:textId="77777777" w:rsidR="00CB3986" w:rsidRPr="008E21F4" w:rsidRDefault="00CB3986" w:rsidP="00D04D5F">
            <w:pPr>
              <w:pStyle w:val="TAC"/>
              <w:rPr>
                <w:rFonts w:cs="Arial"/>
              </w:rPr>
            </w:pPr>
            <w:r w:rsidRPr="008E21F4">
              <w:rPr>
                <w:rFonts w:cs="Arial"/>
              </w:rPr>
              <w:t>+16</w:t>
            </w:r>
            <w:ins w:id="43831" w:author="Delta" w:date="2021-07-23T11:12:00Z">
              <w:r w:rsidRPr="008E21F4">
                <w:rPr>
                  <w:rFonts w:cs="Arial"/>
                  <w:szCs w:val="18"/>
                  <w:lang w:eastAsia="ja-JP"/>
                </w:rPr>
                <w:t>**</w:t>
              </w:r>
            </w:ins>
          </w:p>
        </w:tc>
        <w:tc>
          <w:tcPr>
            <w:tcW w:w="1843" w:type="dxa"/>
            <w:vAlign w:val="center"/>
            <w:tcPrChange w:id="43832" w:author="Delta" w:date="2021-07-23T11:12:00Z">
              <w:tcPr>
                <w:tcW w:w="1843" w:type="dxa"/>
                <w:gridSpan w:val="2"/>
                <w:vAlign w:val="center"/>
              </w:tcPr>
            </w:tcPrChange>
          </w:tcPr>
          <w:p w14:paraId="69894B7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833" w:author="Delta" w:date="2021-07-23T11:12:00Z">
              <w:tcPr>
                <w:tcW w:w="1132" w:type="dxa"/>
                <w:gridSpan w:val="2"/>
                <w:vAlign w:val="center"/>
              </w:tcPr>
            </w:tcPrChange>
          </w:tcPr>
          <w:p w14:paraId="5321F870" w14:textId="77777777" w:rsidR="00CB3986" w:rsidRPr="008E21F4" w:rsidRDefault="00CB3986" w:rsidP="00D04D5F">
            <w:pPr>
              <w:pStyle w:val="TAC"/>
              <w:rPr>
                <w:rFonts w:cs="Arial"/>
              </w:rPr>
            </w:pPr>
            <w:r w:rsidRPr="008E21F4">
              <w:rPr>
                <w:rFonts w:cs="Arial"/>
              </w:rPr>
              <w:t>CW carrier</w:t>
            </w:r>
          </w:p>
        </w:tc>
      </w:tr>
      <w:tr w:rsidR="00CB3986" w:rsidRPr="008E21F4" w14:paraId="1AC99884" w14:textId="77777777" w:rsidTr="00D04D5F">
        <w:trPr>
          <w:jc w:val="center"/>
          <w:trPrChange w:id="43834" w:author="Delta" w:date="2021-07-23T11:12:00Z">
            <w:trPr>
              <w:gridAfter w:val="0"/>
              <w:jc w:val="center"/>
            </w:trPr>
          </w:trPrChange>
        </w:trPr>
        <w:tc>
          <w:tcPr>
            <w:tcW w:w="2416" w:type="dxa"/>
            <w:tcPrChange w:id="43835" w:author="Delta" w:date="2021-07-23T11:12:00Z">
              <w:tcPr>
                <w:tcW w:w="2414" w:type="dxa"/>
                <w:gridSpan w:val="2"/>
              </w:tcPr>
            </w:tcPrChange>
          </w:tcPr>
          <w:p w14:paraId="3FB13C51" w14:textId="77777777" w:rsidR="00CB3986" w:rsidRPr="00D56583" w:rsidRDefault="00CB3986" w:rsidP="00D04D5F">
            <w:pPr>
              <w:pStyle w:val="TAL"/>
              <w:rPr>
                <w:lang w:val="sv-FI"/>
                <w:rPrChange w:id="43836" w:author="Delta" w:date="2021-07-23T11:12:00Z">
                  <w:rPr>
                    <w:lang w:val="sv-SE"/>
                  </w:rPr>
                </w:rPrChange>
              </w:rPr>
            </w:pPr>
            <w:r w:rsidRPr="00D56583">
              <w:rPr>
                <w:lang w:val="sv-FI"/>
                <w:rPrChange w:id="43837" w:author="Delta" w:date="2021-07-23T11:12:00Z">
                  <w:rPr>
                    <w:lang w:val="sv-SE"/>
                  </w:rPr>
                </w:rPrChange>
              </w:rPr>
              <w:t>WA UTRA FDD Band XXI or E-UTRA Band 21</w:t>
            </w:r>
          </w:p>
        </w:tc>
        <w:tc>
          <w:tcPr>
            <w:tcW w:w="1657" w:type="dxa"/>
            <w:vAlign w:val="center"/>
            <w:tcPrChange w:id="43838" w:author="Delta" w:date="2021-07-23T11:12:00Z">
              <w:tcPr>
                <w:tcW w:w="1657" w:type="dxa"/>
                <w:gridSpan w:val="2"/>
                <w:vAlign w:val="center"/>
              </w:tcPr>
            </w:tcPrChange>
          </w:tcPr>
          <w:p w14:paraId="0D63B2CA" w14:textId="77777777" w:rsidR="00CB3986" w:rsidRPr="008E21F4" w:rsidRDefault="00CB3986" w:rsidP="00D04D5F">
            <w:pPr>
              <w:pStyle w:val="TAC"/>
              <w:rPr>
                <w:rFonts w:cs="Arial"/>
                <w:lang w:eastAsia="ja-JP"/>
              </w:rPr>
            </w:pPr>
            <w:r w:rsidRPr="008E21F4">
              <w:rPr>
                <w:rFonts w:cs="Arial"/>
                <w:lang w:eastAsia="ja-JP"/>
              </w:rPr>
              <w:t>1495.9</w:t>
            </w:r>
            <w:r w:rsidRPr="008E21F4">
              <w:rPr>
                <w:rFonts w:cs="Arial"/>
              </w:rPr>
              <w:t xml:space="preserve"> – </w:t>
            </w:r>
            <w:r w:rsidRPr="008E21F4">
              <w:rPr>
                <w:rFonts w:cs="Arial"/>
                <w:lang w:eastAsia="ja-JP"/>
              </w:rPr>
              <w:t>1510.9</w:t>
            </w:r>
          </w:p>
        </w:tc>
        <w:tc>
          <w:tcPr>
            <w:tcW w:w="1277" w:type="dxa"/>
            <w:vAlign w:val="center"/>
            <w:tcPrChange w:id="43839" w:author="Delta" w:date="2021-07-23T11:12:00Z">
              <w:tcPr>
                <w:tcW w:w="1277" w:type="dxa"/>
                <w:gridSpan w:val="2"/>
                <w:vAlign w:val="center"/>
              </w:tcPr>
            </w:tcPrChange>
          </w:tcPr>
          <w:p w14:paraId="44CEAE2C" w14:textId="77777777" w:rsidR="00CB3986" w:rsidRPr="008E21F4" w:rsidRDefault="00CB3986" w:rsidP="00D04D5F">
            <w:pPr>
              <w:pStyle w:val="TAC"/>
              <w:rPr>
                <w:rFonts w:cs="Arial"/>
              </w:rPr>
            </w:pPr>
            <w:r w:rsidRPr="008E21F4">
              <w:rPr>
                <w:rFonts w:cs="Arial"/>
              </w:rPr>
              <w:t>+16</w:t>
            </w:r>
            <w:ins w:id="43840" w:author="Delta" w:date="2021-07-23T11:12:00Z">
              <w:r w:rsidRPr="008E21F4">
                <w:rPr>
                  <w:rFonts w:cs="Arial"/>
                  <w:szCs w:val="18"/>
                  <w:lang w:eastAsia="ja-JP"/>
                </w:rPr>
                <w:t>**</w:t>
              </w:r>
            </w:ins>
          </w:p>
        </w:tc>
        <w:tc>
          <w:tcPr>
            <w:tcW w:w="1843" w:type="dxa"/>
            <w:vAlign w:val="center"/>
            <w:tcPrChange w:id="43841" w:author="Delta" w:date="2021-07-23T11:12:00Z">
              <w:tcPr>
                <w:tcW w:w="1843" w:type="dxa"/>
                <w:gridSpan w:val="2"/>
                <w:vAlign w:val="center"/>
              </w:tcPr>
            </w:tcPrChange>
          </w:tcPr>
          <w:p w14:paraId="47FCB01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842" w:author="Delta" w:date="2021-07-23T11:12:00Z">
              <w:tcPr>
                <w:tcW w:w="1132" w:type="dxa"/>
                <w:gridSpan w:val="2"/>
                <w:vAlign w:val="center"/>
              </w:tcPr>
            </w:tcPrChange>
          </w:tcPr>
          <w:p w14:paraId="43FB4D19" w14:textId="77777777" w:rsidR="00CB3986" w:rsidRPr="008E21F4" w:rsidRDefault="00CB3986" w:rsidP="00D04D5F">
            <w:pPr>
              <w:pStyle w:val="TAC"/>
              <w:rPr>
                <w:rFonts w:cs="Arial"/>
              </w:rPr>
            </w:pPr>
            <w:r w:rsidRPr="008E21F4">
              <w:rPr>
                <w:rFonts w:cs="Arial"/>
              </w:rPr>
              <w:t>CW carrier</w:t>
            </w:r>
          </w:p>
        </w:tc>
      </w:tr>
      <w:tr w:rsidR="00CB3986" w:rsidRPr="008E21F4" w14:paraId="3ED015E3" w14:textId="77777777" w:rsidTr="00D04D5F">
        <w:trPr>
          <w:jc w:val="center"/>
          <w:trPrChange w:id="43843" w:author="Delta" w:date="2021-07-23T11:12:00Z">
            <w:trPr>
              <w:gridAfter w:val="0"/>
              <w:jc w:val="center"/>
            </w:trPr>
          </w:trPrChange>
        </w:trPr>
        <w:tc>
          <w:tcPr>
            <w:tcW w:w="2416" w:type="dxa"/>
            <w:tcPrChange w:id="43844" w:author="Delta" w:date="2021-07-23T11:12:00Z">
              <w:tcPr>
                <w:tcW w:w="2414" w:type="dxa"/>
                <w:gridSpan w:val="2"/>
              </w:tcPr>
            </w:tcPrChange>
          </w:tcPr>
          <w:p w14:paraId="42ECD107" w14:textId="77777777" w:rsidR="00CB3986" w:rsidRPr="00D56583" w:rsidRDefault="00CB3986" w:rsidP="00D04D5F">
            <w:pPr>
              <w:pStyle w:val="TAL"/>
              <w:rPr>
                <w:lang w:val="sv-FI"/>
                <w:rPrChange w:id="43845" w:author="Delta" w:date="2021-07-23T11:12:00Z">
                  <w:rPr>
                    <w:lang w:val="sv-SE"/>
                  </w:rPr>
                </w:rPrChange>
              </w:rPr>
            </w:pPr>
            <w:r w:rsidRPr="00D56583">
              <w:rPr>
                <w:lang w:val="sv-FI"/>
                <w:rPrChange w:id="43846" w:author="Delta" w:date="2021-07-23T11:12:00Z">
                  <w:rPr>
                    <w:lang w:val="sv-SE"/>
                  </w:rPr>
                </w:rPrChange>
              </w:rPr>
              <w:t>WA UTRA FDD Band XXII or E-UTRA Band 22</w:t>
            </w:r>
          </w:p>
        </w:tc>
        <w:tc>
          <w:tcPr>
            <w:tcW w:w="1657" w:type="dxa"/>
            <w:vAlign w:val="center"/>
            <w:tcPrChange w:id="43847" w:author="Delta" w:date="2021-07-23T11:12:00Z">
              <w:tcPr>
                <w:tcW w:w="1657" w:type="dxa"/>
                <w:gridSpan w:val="2"/>
                <w:vAlign w:val="center"/>
              </w:tcPr>
            </w:tcPrChange>
          </w:tcPr>
          <w:p w14:paraId="121BC18D" w14:textId="77777777" w:rsidR="00CB3986" w:rsidRPr="008E21F4" w:rsidRDefault="00CB3986" w:rsidP="00D04D5F">
            <w:pPr>
              <w:pStyle w:val="TAC"/>
              <w:rPr>
                <w:rFonts w:cs="Arial"/>
                <w:lang w:eastAsia="ja-JP"/>
              </w:rPr>
            </w:pPr>
            <w:r w:rsidRPr="008E21F4">
              <w:rPr>
                <w:rFonts w:cs="Arial"/>
                <w:lang w:eastAsia="ja-JP"/>
              </w:rPr>
              <w:t>3510 – 3590</w:t>
            </w:r>
          </w:p>
        </w:tc>
        <w:tc>
          <w:tcPr>
            <w:tcW w:w="1277" w:type="dxa"/>
            <w:vAlign w:val="center"/>
            <w:tcPrChange w:id="43848" w:author="Delta" w:date="2021-07-23T11:12:00Z">
              <w:tcPr>
                <w:tcW w:w="1277" w:type="dxa"/>
                <w:gridSpan w:val="2"/>
                <w:vAlign w:val="center"/>
              </w:tcPr>
            </w:tcPrChange>
          </w:tcPr>
          <w:p w14:paraId="4DDD070D" w14:textId="77777777" w:rsidR="00CB3986" w:rsidRPr="008E21F4" w:rsidRDefault="00CB3986" w:rsidP="00D04D5F">
            <w:pPr>
              <w:pStyle w:val="TAC"/>
              <w:rPr>
                <w:rFonts w:cs="Arial"/>
              </w:rPr>
            </w:pPr>
            <w:r w:rsidRPr="008E21F4">
              <w:rPr>
                <w:rFonts w:cs="Arial"/>
                <w:lang w:eastAsia="ja-JP"/>
              </w:rPr>
              <w:t>+16</w:t>
            </w:r>
            <w:ins w:id="43849" w:author="Delta" w:date="2021-07-23T11:12:00Z">
              <w:r w:rsidRPr="008E21F4">
                <w:rPr>
                  <w:rFonts w:cs="Arial"/>
                  <w:szCs w:val="18"/>
                  <w:lang w:eastAsia="ja-JP"/>
                </w:rPr>
                <w:t>**</w:t>
              </w:r>
            </w:ins>
          </w:p>
        </w:tc>
        <w:tc>
          <w:tcPr>
            <w:tcW w:w="1843" w:type="dxa"/>
            <w:vAlign w:val="center"/>
            <w:tcPrChange w:id="43850" w:author="Delta" w:date="2021-07-23T11:12:00Z">
              <w:tcPr>
                <w:tcW w:w="1843" w:type="dxa"/>
                <w:gridSpan w:val="2"/>
                <w:vAlign w:val="center"/>
              </w:tcPr>
            </w:tcPrChange>
          </w:tcPr>
          <w:p w14:paraId="33646CD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3851" w:author="Delta" w:date="2021-07-23T11:12:00Z">
              <w:tcPr>
                <w:tcW w:w="1132" w:type="dxa"/>
                <w:gridSpan w:val="2"/>
                <w:vAlign w:val="center"/>
              </w:tcPr>
            </w:tcPrChange>
          </w:tcPr>
          <w:p w14:paraId="2EB05C42" w14:textId="77777777" w:rsidR="00CB3986" w:rsidRPr="008E21F4" w:rsidRDefault="00CB3986" w:rsidP="00D04D5F">
            <w:pPr>
              <w:pStyle w:val="TAC"/>
              <w:rPr>
                <w:rFonts w:cs="Arial"/>
              </w:rPr>
            </w:pPr>
            <w:r w:rsidRPr="008E21F4">
              <w:rPr>
                <w:rFonts w:cs="Arial"/>
              </w:rPr>
              <w:t>CW carrier</w:t>
            </w:r>
          </w:p>
        </w:tc>
      </w:tr>
      <w:tr w:rsidR="00CB3986" w:rsidRPr="008E21F4" w14:paraId="52264492" w14:textId="77777777" w:rsidTr="00D04D5F">
        <w:trPr>
          <w:jc w:val="center"/>
          <w:trPrChange w:id="43852" w:author="Delta" w:date="2021-07-23T11:12:00Z">
            <w:trPr>
              <w:gridAfter w:val="0"/>
              <w:jc w:val="center"/>
            </w:trPr>
          </w:trPrChange>
        </w:trPr>
        <w:tc>
          <w:tcPr>
            <w:tcW w:w="2416" w:type="dxa"/>
            <w:tcPrChange w:id="43853" w:author="Delta" w:date="2021-07-23T11:12:00Z">
              <w:tcPr>
                <w:tcW w:w="2414" w:type="dxa"/>
                <w:gridSpan w:val="2"/>
              </w:tcPr>
            </w:tcPrChange>
          </w:tcPr>
          <w:p w14:paraId="4FE46AFF" w14:textId="77777777" w:rsidR="00CB3986" w:rsidRPr="008E21F4" w:rsidRDefault="00CB3986" w:rsidP="00D04D5F">
            <w:pPr>
              <w:pStyle w:val="TAL"/>
              <w:rPr>
                <w:rFonts w:cs="Arial"/>
                <w:lang w:eastAsia="zh-CN"/>
              </w:rPr>
            </w:pPr>
            <w:r w:rsidRPr="008E21F4">
              <w:rPr>
                <w:rPrChange w:id="43854" w:author="Delta" w:date="2021-07-23T11:12:00Z">
                  <w:rPr>
                    <w:lang w:val="sv-SE"/>
                  </w:rPr>
                </w:rPrChange>
              </w:rPr>
              <w:t>WA E-UTRA Band 23</w:t>
            </w:r>
          </w:p>
        </w:tc>
        <w:tc>
          <w:tcPr>
            <w:tcW w:w="1657" w:type="dxa"/>
            <w:vAlign w:val="center"/>
            <w:tcPrChange w:id="43855" w:author="Delta" w:date="2021-07-23T11:12:00Z">
              <w:tcPr>
                <w:tcW w:w="1657" w:type="dxa"/>
                <w:gridSpan w:val="2"/>
                <w:vAlign w:val="center"/>
              </w:tcPr>
            </w:tcPrChange>
          </w:tcPr>
          <w:p w14:paraId="08E9A80F" w14:textId="77777777" w:rsidR="00CB3986" w:rsidRPr="008E21F4" w:rsidRDefault="00CB3986" w:rsidP="00D04D5F">
            <w:pPr>
              <w:pStyle w:val="TAC"/>
              <w:rPr>
                <w:rFonts w:cs="Arial"/>
              </w:rPr>
            </w:pPr>
            <w:r w:rsidRPr="008E21F4">
              <w:rPr>
                <w:rPrChange w:id="43856" w:author="Delta" w:date="2021-07-23T11:12:00Z">
                  <w:rPr>
                    <w:lang w:val="sv-SE"/>
                  </w:rPr>
                </w:rPrChange>
              </w:rPr>
              <w:t>2180-2200</w:t>
            </w:r>
          </w:p>
        </w:tc>
        <w:tc>
          <w:tcPr>
            <w:tcW w:w="1277" w:type="dxa"/>
            <w:vAlign w:val="center"/>
            <w:tcPrChange w:id="43857" w:author="Delta" w:date="2021-07-23T11:12:00Z">
              <w:tcPr>
                <w:tcW w:w="1277" w:type="dxa"/>
                <w:gridSpan w:val="2"/>
                <w:vAlign w:val="center"/>
              </w:tcPr>
            </w:tcPrChange>
          </w:tcPr>
          <w:p w14:paraId="06E0FEC0" w14:textId="77777777" w:rsidR="00CB3986" w:rsidRPr="008E21F4" w:rsidRDefault="00CB3986" w:rsidP="00D04D5F">
            <w:pPr>
              <w:pStyle w:val="TAC"/>
              <w:rPr>
                <w:rFonts w:cs="Arial"/>
              </w:rPr>
            </w:pPr>
            <w:r w:rsidRPr="008E21F4">
              <w:rPr>
                <w:rPrChange w:id="43858" w:author="Delta" w:date="2021-07-23T11:12:00Z">
                  <w:rPr>
                    <w:lang w:val="sv-SE"/>
                  </w:rPr>
                </w:rPrChange>
              </w:rPr>
              <w:t>+16</w:t>
            </w:r>
            <w:ins w:id="43859" w:author="Delta" w:date="2021-07-23T11:12:00Z">
              <w:r w:rsidRPr="008E21F4">
                <w:rPr>
                  <w:rFonts w:cs="Arial"/>
                  <w:szCs w:val="18"/>
                  <w:lang w:eastAsia="ja-JP"/>
                </w:rPr>
                <w:t>**</w:t>
              </w:r>
            </w:ins>
          </w:p>
        </w:tc>
        <w:tc>
          <w:tcPr>
            <w:tcW w:w="1843" w:type="dxa"/>
            <w:vAlign w:val="center"/>
            <w:tcPrChange w:id="43860" w:author="Delta" w:date="2021-07-23T11:12:00Z">
              <w:tcPr>
                <w:tcW w:w="1843" w:type="dxa"/>
                <w:gridSpan w:val="2"/>
                <w:vAlign w:val="center"/>
              </w:tcPr>
            </w:tcPrChange>
          </w:tcPr>
          <w:p w14:paraId="0099C12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3861" w:author="Delta" w:date="2021-07-23T11:12:00Z">
              <w:tcPr>
                <w:tcW w:w="1132" w:type="dxa"/>
                <w:gridSpan w:val="2"/>
                <w:vAlign w:val="center"/>
              </w:tcPr>
            </w:tcPrChange>
          </w:tcPr>
          <w:p w14:paraId="2594A262" w14:textId="77777777" w:rsidR="00CB3986" w:rsidRPr="008E21F4" w:rsidRDefault="00CB3986" w:rsidP="00D04D5F">
            <w:pPr>
              <w:pStyle w:val="TAC"/>
              <w:rPr>
                <w:rFonts w:cs="Arial"/>
              </w:rPr>
            </w:pPr>
            <w:r w:rsidRPr="008E21F4">
              <w:rPr>
                <w:rFonts w:cs="Arial"/>
              </w:rPr>
              <w:t>CW carrier</w:t>
            </w:r>
          </w:p>
        </w:tc>
      </w:tr>
      <w:tr w:rsidR="00CB3986" w:rsidRPr="008E21F4" w14:paraId="68AF0C8F" w14:textId="77777777" w:rsidTr="00D04D5F">
        <w:trPr>
          <w:jc w:val="center"/>
          <w:trPrChange w:id="43862" w:author="Delta" w:date="2021-07-23T11:12:00Z">
            <w:trPr>
              <w:gridAfter w:val="0"/>
              <w:jc w:val="center"/>
            </w:trPr>
          </w:trPrChange>
        </w:trPr>
        <w:tc>
          <w:tcPr>
            <w:tcW w:w="2416" w:type="dxa"/>
            <w:tcPrChange w:id="43863" w:author="Delta" w:date="2021-07-23T11:12:00Z">
              <w:tcPr>
                <w:tcW w:w="2414" w:type="dxa"/>
                <w:gridSpan w:val="2"/>
              </w:tcPr>
            </w:tcPrChange>
          </w:tcPr>
          <w:p w14:paraId="21217882" w14:textId="77777777" w:rsidR="00CB3986" w:rsidRPr="008E21F4" w:rsidRDefault="00CB3986" w:rsidP="00D04D5F">
            <w:pPr>
              <w:pStyle w:val="TAL"/>
              <w:rPr>
                <w:rPrChange w:id="43864" w:author="Delta" w:date="2021-07-23T11:12:00Z">
                  <w:rPr>
                    <w:lang w:val="sv-SE"/>
                  </w:rPr>
                </w:rPrChange>
              </w:rPr>
            </w:pPr>
            <w:r w:rsidRPr="008E21F4">
              <w:rPr>
                <w:rPrChange w:id="43865" w:author="Delta" w:date="2021-07-23T11:12:00Z">
                  <w:rPr>
                    <w:lang w:val="sv-SE"/>
                  </w:rPr>
                </w:rPrChange>
              </w:rPr>
              <w:t>WA UTRA FDD Band XXV or E-UTRA Band 25</w:t>
            </w:r>
            <w:ins w:id="43866" w:author="Delta" w:date="2021-07-23T11:12:00Z">
              <w:r w:rsidRPr="008E21F4">
                <w:rPr>
                  <w:rFonts w:cs="Arial"/>
                  <w:lang w:val="sv-SE" w:eastAsia="ja-JP"/>
                </w:rPr>
                <w:t xml:space="preserve"> or NR band n25</w:t>
              </w:r>
            </w:ins>
          </w:p>
        </w:tc>
        <w:tc>
          <w:tcPr>
            <w:tcW w:w="1657" w:type="dxa"/>
            <w:vAlign w:val="center"/>
            <w:tcPrChange w:id="43867" w:author="Delta" w:date="2021-07-23T11:12:00Z">
              <w:tcPr>
                <w:tcW w:w="1657" w:type="dxa"/>
                <w:gridSpan w:val="2"/>
                <w:vAlign w:val="center"/>
              </w:tcPr>
            </w:tcPrChange>
          </w:tcPr>
          <w:p w14:paraId="1C18DEC2" w14:textId="77777777" w:rsidR="00CB3986" w:rsidRPr="008E21F4" w:rsidRDefault="00CB3986" w:rsidP="00D04D5F">
            <w:pPr>
              <w:pStyle w:val="TAC"/>
              <w:rPr>
                <w:rPrChange w:id="43868" w:author="Delta" w:date="2021-07-23T11:12:00Z">
                  <w:rPr>
                    <w:lang w:val="sv-SE"/>
                  </w:rPr>
                </w:rPrChange>
              </w:rPr>
            </w:pPr>
            <w:r w:rsidRPr="008E21F4">
              <w:rPr>
                <w:rPrChange w:id="43869" w:author="Delta" w:date="2021-07-23T11:12:00Z">
                  <w:rPr>
                    <w:lang w:val="sv-SE"/>
                  </w:rPr>
                </w:rPrChange>
              </w:rPr>
              <w:t>1930 – 1995</w:t>
            </w:r>
          </w:p>
        </w:tc>
        <w:tc>
          <w:tcPr>
            <w:tcW w:w="1277" w:type="dxa"/>
            <w:vAlign w:val="center"/>
            <w:tcPrChange w:id="43870" w:author="Delta" w:date="2021-07-23T11:12:00Z">
              <w:tcPr>
                <w:tcW w:w="1277" w:type="dxa"/>
                <w:gridSpan w:val="2"/>
                <w:vAlign w:val="center"/>
              </w:tcPr>
            </w:tcPrChange>
          </w:tcPr>
          <w:p w14:paraId="01266F8E" w14:textId="77777777" w:rsidR="00CB3986" w:rsidRPr="008E21F4" w:rsidRDefault="00CB3986" w:rsidP="00D04D5F">
            <w:pPr>
              <w:pStyle w:val="TAC"/>
              <w:rPr>
                <w:rPrChange w:id="43871" w:author="Delta" w:date="2021-07-23T11:12:00Z">
                  <w:rPr>
                    <w:lang w:val="sv-SE"/>
                  </w:rPr>
                </w:rPrChange>
              </w:rPr>
            </w:pPr>
            <w:r w:rsidRPr="008E21F4">
              <w:rPr>
                <w:rFonts w:cs="Arial"/>
              </w:rPr>
              <w:t>+16</w:t>
            </w:r>
            <w:ins w:id="43872" w:author="Delta" w:date="2021-07-23T11:12:00Z">
              <w:r w:rsidRPr="008E21F4">
                <w:rPr>
                  <w:rFonts w:cs="Arial"/>
                  <w:szCs w:val="18"/>
                  <w:lang w:eastAsia="ja-JP"/>
                </w:rPr>
                <w:t>**</w:t>
              </w:r>
            </w:ins>
          </w:p>
        </w:tc>
        <w:tc>
          <w:tcPr>
            <w:tcW w:w="1843" w:type="dxa"/>
            <w:vAlign w:val="center"/>
            <w:tcPrChange w:id="43873" w:author="Delta" w:date="2021-07-23T11:12:00Z">
              <w:tcPr>
                <w:tcW w:w="1843" w:type="dxa"/>
                <w:gridSpan w:val="2"/>
                <w:vAlign w:val="center"/>
              </w:tcPr>
            </w:tcPrChange>
          </w:tcPr>
          <w:p w14:paraId="3A923B1B" w14:textId="77777777" w:rsidR="00CB3986" w:rsidRPr="008E21F4" w:rsidRDefault="00CB3986" w:rsidP="00D04D5F">
            <w:pPr>
              <w:pStyle w:val="TAC"/>
              <w:rPr>
                <w:rPrChange w:id="43874" w:author="Delta" w:date="2021-07-23T11:12:00Z">
                  <w:rPr>
                    <w:lang w:val="sv-SE"/>
                  </w:rPr>
                </w:rPrChange>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875" w:author="Delta" w:date="2021-07-23T11:12:00Z">
              <w:tcPr>
                <w:tcW w:w="1132" w:type="dxa"/>
                <w:gridSpan w:val="2"/>
                <w:vAlign w:val="center"/>
              </w:tcPr>
            </w:tcPrChange>
          </w:tcPr>
          <w:p w14:paraId="16F24E35" w14:textId="77777777" w:rsidR="00CB3986" w:rsidRPr="008E21F4" w:rsidRDefault="00CB3986" w:rsidP="00D04D5F">
            <w:pPr>
              <w:pStyle w:val="TAC"/>
              <w:rPr>
                <w:rPrChange w:id="43876" w:author="Delta" w:date="2021-07-23T11:12:00Z">
                  <w:rPr>
                    <w:lang w:val="sv-SE"/>
                  </w:rPr>
                </w:rPrChange>
              </w:rPr>
            </w:pPr>
            <w:r w:rsidRPr="008E21F4">
              <w:rPr>
                <w:rFonts w:cs="Arial"/>
              </w:rPr>
              <w:t>CW carrier</w:t>
            </w:r>
          </w:p>
        </w:tc>
      </w:tr>
      <w:tr w:rsidR="00CB3986" w:rsidRPr="008E21F4" w14:paraId="219FED0D" w14:textId="77777777" w:rsidTr="00D04D5F">
        <w:trPr>
          <w:jc w:val="center"/>
          <w:trPrChange w:id="43877" w:author="Delta" w:date="2021-07-23T11:12:00Z">
            <w:trPr>
              <w:gridAfter w:val="0"/>
              <w:jc w:val="center"/>
            </w:trPr>
          </w:trPrChange>
        </w:trPr>
        <w:tc>
          <w:tcPr>
            <w:tcW w:w="2416" w:type="dxa"/>
            <w:tcPrChange w:id="43878" w:author="Delta" w:date="2021-07-23T11:12:00Z">
              <w:tcPr>
                <w:tcW w:w="2414" w:type="dxa"/>
                <w:gridSpan w:val="2"/>
              </w:tcPr>
            </w:tcPrChange>
          </w:tcPr>
          <w:p w14:paraId="1E81CAD4" w14:textId="77777777" w:rsidR="00CB3986" w:rsidRPr="00D56583" w:rsidRDefault="00CB3986" w:rsidP="00D04D5F">
            <w:pPr>
              <w:pStyle w:val="TAL"/>
              <w:rPr>
                <w:lang w:val="sv-FI"/>
                <w:rPrChange w:id="43879" w:author="Delta" w:date="2021-07-23T11:12:00Z">
                  <w:rPr>
                    <w:lang w:val="sv-SE"/>
                  </w:rPr>
                </w:rPrChange>
              </w:rPr>
            </w:pPr>
            <w:r w:rsidRPr="00D56583">
              <w:rPr>
                <w:lang w:val="sv-FI"/>
                <w:rPrChange w:id="43880" w:author="Delta" w:date="2021-07-23T11:12:00Z">
                  <w:rPr>
                    <w:lang w:val="sv-SE"/>
                  </w:rPr>
                </w:rPrChange>
              </w:rPr>
              <w:t>WA UTRA FDD Band XXVI or E-UTRA Band 26</w:t>
            </w:r>
            <w:ins w:id="43881" w:author="Delta" w:date="2021-07-23T11:12:00Z">
              <w:r w:rsidR="00F43420">
                <w:rPr>
                  <w:rFonts w:cs="Arial"/>
                  <w:lang w:eastAsia="zh-CN"/>
                </w:rPr>
                <w:t xml:space="preserve"> or NR Band n26</w:t>
              </w:r>
            </w:ins>
          </w:p>
        </w:tc>
        <w:tc>
          <w:tcPr>
            <w:tcW w:w="1657" w:type="dxa"/>
            <w:vAlign w:val="center"/>
            <w:tcPrChange w:id="43882" w:author="Delta" w:date="2021-07-23T11:12:00Z">
              <w:tcPr>
                <w:tcW w:w="1657" w:type="dxa"/>
                <w:gridSpan w:val="2"/>
                <w:vAlign w:val="center"/>
              </w:tcPr>
            </w:tcPrChange>
          </w:tcPr>
          <w:p w14:paraId="744EEAAC" w14:textId="77777777" w:rsidR="00CB3986" w:rsidRPr="008E21F4" w:rsidRDefault="00CB3986" w:rsidP="00D04D5F">
            <w:pPr>
              <w:pStyle w:val="TAC"/>
              <w:rPr>
                <w:rPrChange w:id="43883" w:author="Delta" w:date="2021-07-23T11:12:00Z">
                  <w:rPr>
                    <w:lang w:val="sv-SE"/>
                  </w:rPr>
                </w:rPrChange>
              </w:rPr>
            </w:pPr>
            <w:r w:rsidRPr="008E21F4">
              <w:rPr>
                <w:rPrChange w:id="43884" w:author="Delta" w:date="2021-07-23T11:12:00Z">
                  <w:rPr>
                    <w:lang w:val="sv-SE"/>
                  </w:rPr>
                </w:rPrChange>
              </w:rPr>
              <w:t>859 – 894</w:t>
            </w:r>
          </w:p>
        </w:tc>
        <w:tc>
          <w:tcPr>
            <w:tcW w:w="1277" w:type="dxa"/>
            <w:vAlign w:val="center"/>
            <w:tcPrChange w:id="43885" w:author="Delta" w:date="2021-07-23T11:12:00Z">
              <w:tcPr>
                <w:tcW w:w="1277" w:type="dxa"/>
                <w:gridSpan w:val="2"/>
                <w:vAlign w:val="center"/>
              </w:tcPr>
            </w:tcPrChange>
          </w:tcPr>
          <w:p w14:paraId="128DC984" w14:textId="77777777" w:rsidR="00CB3986" w:rsidRPr="008E21F4" w:rsidRDefault="00CB3986" w:rsidP="00D04D5F">
            <w:pPr>
              <w:pStyle w:val="TAC"/>
              <w:rPr>
                <w:rPrChange w:id="43886" w:author="Delta" w:date="2021-07-23T11:12:00Z">
                  <w:rPr>
                    <w:lang w:val="sv-SE"/>
                  </w:rPr>
                </w:rPrChange>
              </w:rPr>
            </w:pPr>
            <w:r w:rsidRPr="008E21F4">
              <w:rPr>
                <w:rPrChange w:id="43887" w:author="Delta" w:date="2021-07-23T11:12:00Z">
                  <w:rPr>
                    <w:lang w:val="sv-SE"/>
                  </w:rPr>
                </w:rPrChange>
              </w:rPr>
              <w:t>+16</w:t>
            </w:r>
            <w:ins w:id="43888" w:author="Delta" w:date="2021-07-23T11:12:00Z">
              <w:r w:rsidRPr="008E21F4">
                <w:rPr>
                  <w:rFonts w:cs="Arial"/>
                  <w:szCs w:val="18"/>
                  <w:lang w:eastAsia="ja-JP"/>
                </w:rPr>
                <w:t>**</w:t>
              </w:r>
            </w:ins>
          </w:p>
        </w:tc>
        <w:tc>
          <w:tcPr>
            <w:tcW w:w="1843" w:type="dxa"/>
            <w:vAlign w:val="center"/>
            <w:tcPrChange w:id="43889" w:author="Delta" w:date="2021-07-23T11:12:00Z">
              <w:tcPr>
                <w:tcW w:w="1843" w:type="dxa"/>
                <w:gridSpan w:val="2"/>
                <w:vAlign w:val="center"/>
              </w:tcPr>
            </w:tcPrChange>
          </w:tcPr>
          <w:p w14:paraId="64787856" w14:textId="77777777" w:rsidR="00CB3986" w:rsidRPr="008E21F4" w:rsidRDefault="00CB3986" w:rsidP="00D04D5F">
            <w:pPr>
              <w:pStyle w:val="TAC"/>
              <w:rPr>
                <w:rPrChange w:id="43890" w:author="Delta" w:date="2021-07-23T11:12:00Z">
                  <w:rPr>
                    <w:lang w:val="sv-SE"/>
                  </w:rPr>
                </w:rPrChange>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891" w:author="Delta" w:date="2021-07-23T11:12:00Z">
              <w:tcPr>
                <w:tcW w:w="1132" w:type="dxa"/>
                <w:gridSpan w:val="2"/>
                <w:vAlign w:val="center"/>
              </w:tcPr>
            </w:tcPrChange>
          </w:tcPr>
          <w:p w14:paraId="7CAD5B99" w14:textId="77777777" w:rsidR="00CB3986" w:rsidRPr="008E21F4" w:rsidRDefault="00CB3986" w:rsidP="00D04D5F">
            <w:pPr>
              <w:pStyle w:val="TAC"/>
              <w:rPr>
                <w:rPrChange w:id="43892" w:author="Delta" w:date="2021-07-23T11:12:00Z">
                  <w:rPr>
                    <w:lang w:val="sv-SE"/>
                  </w:rPr>
                </w:rPrChange>
              </w:rPr>
            </w:pPr>
            <w:r w:rsidRPr="008E21F4">
              <w:rPr>
                <w:rFonts w:cs="Arial"/>
              </w:rPr>
              <w:t>CW carrier</w:t>
            </w:r>
          </w:p>
        </w:tc>
      </w:tr>
      <w:tr w:rsidR="00CB3986" w:rsidRPr="008E21F4" w14:paraId="31ECF41C" w14:textId="77777777" w:rsidTr="00D04D5F">
        <w:trPr>
          <w:jc w:val="center"/>
          <w:trPrChange w:id="43893" w:author="Delta" w:date="2021-07-23T11:12:00Z">
            <w:trPr>
              <w:gridAfter w:val="0"/>
              <w:jc w:val="center"/>
            </w:trPr>
          </w:trPrChange>
        </w:trPr>
        <w:tc>
          <w:tcPr>
            <w:tcW w:w="2416" w:type="dxa"/>
            <w:tcPrChange w:id="43894" w:author="Delta" w:date="2021-07-23T11:12:00Z">
              <w:tcPr>
                <w:tcW w:w="2414" w:type="dxa"/>
                <w:gridSpan w:val="2"/>
              </w:tcPr>
            </w:tcPrChange>
          </w:tcPr>
          <w:p w14:paraId="0F55D7EE" w14:textId="77777777" w:rsidR="00CB3986" w:rsidRPr="008E21F4" w:rsidRDefault="00CB3986" w:rsidP="00D04D5F">
            <w:pPr>
              <w:pStyle w:val="TAL"/>
              <w:rPr>
                <w:rPrChange w:id="43895" w:author="Delta" w:date="2021-07-23T11:12:00Z">
                  <w:rPr>
                    <w:lang w:val="sv-SE"/>
                  </w:rPr>
                </w:rPrChange>
              </w:rPr>
            </w:pPr>
            <w:r w:rsidRPr="008E21F4">
              <w:rPr>
                <w:rPrChange w:id="43896" w:author="Delta" w:date="2021-07-23T11:12:00Z">
                  <w:rPr>
                    <w:lang w:val="sv-SE"/>
                  </w:rPr>
                </w:rPrChange>
              </w:rPr>
              <w:t>WA E-UTRA Band 27</w:t>
            </w:r>
          </w:p>
        </w:tc>
        <w:tc>
          <w:tcPr>
            <w:tcW w:w="1657" w:type="dxa"/>
            <w:vAlign w:val="center"/>
            <w:tcPrChange w:id="43897" w:author="Delta" w:date="2021-07-23T11:12:00Z">
              <w:tcPr>
                <w:tcW w:w="1657" w:type="dxa"/>
                <w:gridSpan w:val="2"/>
                <w:vAlign w:val="center"/>
              </w:tcPr>
            </w:tcPrChange>
          </w:tcPr>
          <w:p w14:paraId="6B496E85" w14:textId="77777777" w:rsidR="00CB3986" w:rsidRPr="008E21F4" w:rsidRDefault="00CB3986" w:rsidP="00D04D5F">
            <w:pPr>
              <w:pStyle w:val="TAC"/>
              <w:rPr>
                <w:rPrChange w:id="43898" w:author="Delta" w:date="2021-07-23T11:12:00Z">
                  <w:rPr>
                    <w:lang w:val="sv-SE"/>
                  </w:rPr>
                </w:rPrChange>
              </w:rPr>
            </w:pPr>
            <w:r w:rsidRPr="008E21F4">
              <w:rPr>
                <w:rFonts w:cs="Arial"/>
                <w:lang w:eastAsia="ja-JP"/>
              </w:rPr>
              <w:t>852</w:t>
            </w:r>
            <w:r w:rsidRPr="008E21F4">
              <w:rPr>
                <w:rFonts w:cs="Arial"/>
              </w:rPr>
              <w:t xml:space="preserve"> - </w:t>
            </w:r>
            <w:r w:rsidRPr="008E21F4">
              <w:rPr>
                <w:rFonts w:cs="Arial"/>
                <w:lang w:eastAsia="ja-JP"/>
              </w:rPr>
              <w:t>869</w:t>
            </w:r>
          </w:p>
        </w:tc>
        <w:tc>
          <w:tcPr>
            <w:tcW w:w="1277" w:type="dxa"/>
            <w:vAlign w:val="center"/>
            <w:tcPrChange w:id="43899" w:author="Delta" w:date="2021-07-23T11:12:00Z">
              <w:tcPr>
                <w:tcW w:w="1277" w:type="dxa"/>
                <w:gridSpan w:val="2"/>
                <w:vAlign w:val="center"/>
              </w:tcPr>
            </w:tcPrChange>
          </w:tcPr>
          <w:p w14:paraId="7B21D2D5" w14:textId="77777777" w:rsidR="00CB3986" w:rsidRPr="008E21F4" w:rsidRDefault="00CB3986" w:rsidP="00D04D5F">
            <w:pPr>
              <w:pStyle w:val="TAC"/>
              <w:rPr>
                <w:rFonts w:cs="Arial"/>
              </w:rPr>
            </w:pPr>
            <w:r w:rsidRPr="008E21F4">
              <w:rPr>
                <w:rFonts w:cs="Arial"/>
              </w:rPr>
              <w:t>+16</w:t>
            </w:r>
            <w:ins w:id="43900" w:author="Delta" w:date="2021-07-23T11:12:00Z">
              <w:r w:rsidRPr="008E21F4">
                <w:rPr>
                  <w:rFonts w:cs="Arial"/>
                  <w:szCs w:val="18"/>
                  <w:lang w:eastAsia="ja-JP"/>
                </w:rPr>
                <w:t>**</w:t>
              </w:r>
            </w:ins>
          </w:p>
        </w:tc>
        <w:tc>
          <w:tcPr>
            <w:tcW w:w="1843" w:type="dxa"/>
            <w:vAlign w:val="center"/>
            <w:tcPrChange w:id="43901" w:author="Delta" w:date="2021-07-23T11:12:00Z">
              <w:tcPr>
                <w:tcW w:w="1843" w:type="dxa"/>
                <w:gridSpan w:val="2"/>
                <w:vAlign w:val="center"/>
              </w:tcPr>
            </w:tcPrChange>
          </w:tcPr>
          <w:p w14:paraId="5BA2329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902" w:author="Delta" w:date="2021-07-23T11:12:00Z">
              <w:tcPr>
                <w:tcW w:w="1132" w:type="dxa"/>
                <w:gridSpan w:val="2"/>
                <w:vAlign w:val="center"/>
              </w:tcPr>
            </w:tcPrChange>
          </w:tcPr>
          <w:p w14:paraId="787B6C0C" w14:textId="77777777" w:rsidR="00CB3986" w:rsidRPr="008E21F4" w:rsidRDefault="00CB3986" w:rsidP="00D04D5F">
            <w:pPr>
              <w:pStyle w:val="TAC"/>
              <w:rPr>
                <w:rFonts w:cs="Arial"/>
              </w:rPr>
            </w:pPr>
            <w:r w:rsidRPr="008E21F4">
              <w:rPr>
                <w:rFonts w:cs="Arial"/>
              </w:rPr>
              <w:t>CW carrier</w:t>
            </w:r>
          </w:p>
        </w:tc>
      </w:tr>
      <w:tr w:rsidR="00CB3986" w:rsidRPr="008E21F4" w14:paraId="256979F5" w14:textId="77777777" w:rsidTr="00D04D5F">
        <w:trPr>
          <w:jc w:val="center"/>
          <w:trPrChange w:id="43903" w:author="Delta" w:date="2021-07-23T11:12:00Z">
            <w:trPr>
              <w:gridAfter w:val="0"/>
              <w:jc w:val="center"/>
            </w:trPr>
          </w:trPrChange>
        </w:trPr>
        <w:tc>
          <w:tcPr>
            <w:tcW w:w="2416" w:type="dxa"/>
            <w:tcPrChange w:id="43904" w:author="Delta" w:date="2021-07-23T11:12:00Z">
              <w:tcPr>
                <w:tcW w:w="2414" w:type="dxa"/>
                <w:gridSpan w:val="2"/>
              </w:tcPr>
            </w:tcPrChange>
          </w:tcPr>
          <w:p w14:paraId="6A5D9170" w14:textId="77777777" w:rsidR="00CB3986" w:rsidRPr="008E21F4" w:rsidRDefault="00CB3986" w:rsidP="00D04D5F">
            <w:pPr>
              <w:pStyle w:val="TAL"/>
              <w:rPr>
                <w:rPrChange w:id="43905" w:author="Delta" w:date="2021-07-23T11:12:00Z">
                  <w:rPr>
                    <w:lang w:val="sv-SE"/>
                  </w:rPr>
                </w:rPrChange>
              </w:rPr>
            </w:pPr>
            <w:r w:rsidRPr="008E21F4">
              <w:rPr>
                <w:rFonts w:cs="v5.0.0"/>
              </w:rPr>
              <w:t>WA</w:t>
            </w:r>
            <w:r w:rsidRPr="008E21F4">
              <w:rPr>
                <w:rFonts w:cs="Arial"/>
              </w:rPr>
              <w:t xml:space="preserve"> E-UTRA Band 2</w:t>
            </w:r>
            <w:r w:rsidRPr="008E21F4">
              <w:rPr>
                <w:rFonts w:cs="Arial"/>
                <w:lang w:eastAsia="ja-JP"/>
              </w:rPr>
              <w:t>8</w:t>
            </w:r>
            <w:ins w:id="43906" w:author="Delta" w:date="2021-07-23T11:12:00Z">
              <w:r w:rsidRPr="008E21F4">
                <w:rPr>
                  <w:rFonts w:cs="Arial"/>
                  <w:lang w:eastAsia="ja-JP"/>
                </w:rPr>
                <w:t xml:space="preserve"> or NR band n28</w:t>
              </w:r>
            </w:ins>
          </w:p>
        </w:tc>
        <w:tc>
          <w:tcPr>
            <w:tcW w:w="1657" w:type="dxa"/>
            <w:vAlign w:val="center"/>
            <w:tcPrChange w:id="43907" w:author="Delta" w:date="2021-07-23T11:12:00Z">
              <w:tcPr>
                <w:tcW w:w="1657" w:type="dxa"/>
                <w:gridSpan w:val="2"/>
                <w:vAlign w:val="center"/>
              </w:tcPr>
            </w:tcPrChange>
          </w:tcPr>
          <w:p w14:paraId="22A16987" w14:textId="77777777" w:rsidR="00CB3986" w:rsidRPr="008E21F4" w:rsidRDefault="00CB3986" w:rsidP="00D04D5F">
            <w:pPr>
              <w:pStyle w:val="TAC"/>
              <w:rPr>
                <w:rPrChange w:id="43908" w:author="Delta" w:date="2021-07-23T11:12:00Z">
                  <w:rPr>
                    <w:lang w:val="sv-SE"/>
                  </w:rPr>
                </w:rPrChange>
              </w:rPr>
            </w:pPr>
            <w:r w:rsidRPr="008E21F4">
              <w:rPr>
                <w:rFonts w:cs="Arial"/>
                <w:lang w:eastAsia="ja-JP"/>
              </w:rPr>
              <w:t>758</w:t>
            </w:r>
            <w:r w:rsidRPr="008E21F4">
              <w:rPr>
                <w:rFonts w:cs="Arial"/>
              </w:rPr>
              <w:t xml:space="preserve"> – </w:t>
            </w:r>
            <w:r w:rsidRPr="008E21F4">
              <w:rPr>
                <w:rFonts w:cs="Arial"/>
                <w:lang w:eastAsia="ja-JP"/>
              </w:rPr>
              <w:t>803</w:t>
            </w:r>
          </w:p>
        </w:tc>
        <w:tc>
          <w:tcPr>
            <w:tcW w:w="1277" w:type="dxa"/>
            <w:vAlign w:val="center"/>
            <w:tcPrChange w:id="43909" w:author="Delta" w:date="2021-07-23T11:12:00Z">
              <w:tcPr>
                <w:tcW w:w="1277" w:type="dxa"/>
                <w:gridSpan w:val="2"/>
                <w:vAlign w:val="center"/>
              </w:tcPr>
            </w:tcPrChange>
          </w:tcPr>
          <w:p w14:paraId="255A32D7" w14:textId="77777777" w:rsidR="00CB3986" w:rsidRPr="008E21F4" w:rsidRDefault="00CB3986" w:rsidP="00D04D5F">
            <w:pPr>
              <w:pStyle w:val="TAC"/>
              <w:rPr>
                <w:rPrChange w:id="43910" w:author="Delta" w:date="2021-07-23T11:12:00Z">
                  <w:rPr>
                    <w:lang w:val="sv-SE"/>
                  </w:rPr>
                </w:rPrChange>
              </w:rPr>
            </w:pPr>
            <w:r w:rsidRPr="008E21F4">
              <w:rPr>
                <w:rFonts w:cs="Arial"/>
              </w:rPr>
              <w:t>+16</w:t>
            </w:r>
            <w:ins w:id="43911" w:author="Delta" w:date="2021-07-23T11:12:00Z">
              <w:r w:rsidRPr="008E21F4">
                <w:rPr>
                  <w:rFonts w:cs="Arial"/>
                  <w:szCs w:val="18"/>
                  <w:lang w:eastAsia="ja-JP"/>
                </w:rPr>
                <w:t>**</w:t>
              </w:r>
            </w:ins>
          </w:p>
        </w:tc>
        <w:tc>
          <w:tcPr>
            <w:tcW w:w="1843" w:type="dxa"/>
            <w:vAlign w:val="center"/>
            <w:tcPrChange w:id="43912" w:author="Delta" w:date="2021-07-23T11:12:00Z">
              <w:tcPr>
                <w:tcW w:w="1843" w:type="dxa"/>
                <w:gridSpan w:val="2"/>
                <w:vAlign w:val="center"/>
              </w:tcPr>
            </w:tcPrChange>
          </w:tcPr>
          <w:p w14:paraId="105D30E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913" w:author="Delta" w:date="2021-07-23T11:12:00Z">
              <w:tcPr>
                <w:tcW w:w="1132" w:type="dxa"/>
                <w:gridSpan w:val="2"/>
                <w:vAlign w:val="center"/>
              </w:tcPr>
            </w:tcPrChange>
          </w:tcPr>
          <w:p w14:paraId="622AF798" w14:textId="77777777" w:rsidR="00CB3986" w:rsidRPr="008E21F4" w:rsidRDefault="00CB3986" w:rsidP="00D04D5F">
            <w:pPr>
              <w:pStyle w:val="TAC"/>
              <w:rPr>
                <w:rFonts w:cs="Arial"/>
              </w:rPr>
            </w:pPr>
            <w:r w:rsidRPr="008E21F4">
              <w:rPr>
                <w:rFonts w:cs="Arial"/>
              </w:rPr>
              <w:t>CW carrier</w:t>
            </w:r>
          </w:p>
        </w:tc>
      </w:tr>
      <w:tr w:rsidR="00CB3986" w:rsidRPr="008E21F4" w14:paraId="0B0BB358" w14:textId="77777777" w:rsidTr="00D04D5F">
        <w:trPr>
          <w:jc w:val="center"/>
          <w:trPrChange w:id="43914" w:author="Delta" w:date="2021-07-23T11:12:00Z">
            <w:trPr>
              <w:gridAfter w:val="0"/>
              <w:jc w:val="center"/>
            </w:trPr>
          </w:trPrChange>
        </w:trPr>
        <w:tc>
          <w:tcPr>
            <w:tcW w:w="2416" w:type="dxa"/>
            <w:tcPrChange w:id="43915" w:author="Delta" w:date="2021-07-23T11:12:00Z">
              <w:tcPr>
                <w:tcW w:w="2414" w:type="dxa"/>
                <w:gridSpan w:val="2"/>
              </w:tcPr>
            </w:tcPrChange>
          </w:tcPr>
          <w:p w14:paraId="5A786985" w14:textId="77777777" w:rsidR="00CB3986" w:rsidRPr="008E21F4" w:rsidRDefault="00CB3986" w:rsidP="00D04D5F">
            <w:pPr>
              <w:pStyle w:val="TAL"/>
              <w:rPr>
                <w:rPrChange w:id="43916" w:author="Delta" w:date="2021-07-23T11:12:00Z">
                  <w:rPr>
                    <w:lang w:val="sv-SE"/>
                  </w:rPr>
                </w:rPrChange>
              </w:rPr>
            </w:pPr>
            <w:r w:rsidRPr="008E21F4">
              <w:rPr>
                <w:rFonts w:cs="v5.0.0"/>
              </w:rPr>
              <w:t>WA</w:t>
            </w:r>
            <w:r w:rsidRPr="008E21F4">
              <w:rPr>
                <w:rFonts w:cs="Arial"/>
              </w:rPr>
              <w:t xml:space="preserve"> E-UTRA Band 2</w:t>
            </w:r>
            <w:r w:rsidRPr="008E21F4">
              <w:rPr>
                <w:rFonts w:cs="Arial"/>
                <w:lang w:eastAsia="ja-JP"/>
              </w:rPr>
              <w:t>9</w:t>
            </w:r>
            <w:ins w:id="43917" w:author="Delta" w:date="2021-07-23T11:12:00Z">
              <w:r w:rsidRPr="008E21F4">
                <w:t xml:space="preserve"> or NR Band n29</w:t>
              </w:r>
            </w:ins>
          </w:p>
        </w:tc>
        <w:tc>
          <w:tcPr>
            <w:tcW w:w="1657" w:type="dxa"/>
            <w:vAlign w:val="center"/>
            <w:tcPrChange w:id="43918" w:author="Delta" w:date="2021-07-23T11:12:00Z">
              <w:tcPr>
                <w:tcW w:w="1657" w:type="dxa"/>
                <w:gridSpan w:val="2"/>
                <w:vAlign w:val="center"/>
              </w:tcPr>
            </w:tcPrChange>
          </w:tcPr>
          <w:p w14:paraId="5874F206" w14:textId="77777777" w:rsidR="00CB3986" w:rsidRPr="008E21F4" w:rsidRDefault="00CB3986" w:rsidP="00D04D5F">
            <w:pPr>
              <w:pStyle w:val="TAC"/>
              <w:rPr>
                <w:rFonts w:cs="Arial"/>
              </w:rPr>
            </w:pPr>
            <w:r w:rsidRPr="008E21F4">
              <w:rPr>
                <w:rFonts w:cs="Arial"/>
                <w:lang w:eastAsia="ja-JP"/>
              </w:rPr>
              <w:t>717</w:t>
            </w:r>
            <w:r w:rsidRPr="008E21F4">
              <w:rPr>
                <w:rFonts w:cs="Arial"/>
              </w:rPr>
              <w:t xml:space="preserve"> – </w:t>
            </w:r>
            <w:r w:rsidRPr="008E21F4">
              <w:rPr>
                <w:rFonts w:cs="Arial"/>
                <w:lang w:eastAsia="ja-JP"/>
              </w:rPr>
              <w:t>728</w:t>
            </w:r>
          </w:p>
        </w:tc>
        <w:tc>
          <w:tcPr>
            <w:tcW w:w="1277" w:type="dxa"/>
            <w:vAlign w:val="center"/>
            <w:tcPrChange w:id="43919" w:author="Delta" w:date="2021-07-23T11:12:00Z">
              <w:tcPr>
                <w:tcW w:w="1277" w:type="dxa"/>
                <w:gridSpan w:val="2"/>
                <w:vAlign w:val="center"/>
              </w:tcPr>
            </w:tcPrChange>
          </w:tcPr>
          <w:p w14:paraId="1975C0CD" w14:textId="77777777" w:rsidR="00CB3986" w:rsidRPr="008E21F4" w:rsidRDefault="00CB3986" w:rsidP="00D04D5F">
            <w:pPr>
              <w:pStyle w:val="TAC"/>
              <w:rPr>
                <w:rFonts w:cs="Arial"/>
              </w:rPr>
            </w:pPr>
            <w:r w:rsidRPr="008E21F4">
              <w:rPr>
                <w:rFonts w:cs="Arial"/>
              </w:rPr>
              <w:t>+16</w:t>
            </w:r>
            <w:ins w:id="43920" w:author="Delta" w:date="2021-07-23T11:12:00Z">
              <w:r w:rsidRPr="008E21F4">
                <w:rPr>
                  <w:rFonts w:cs="Arial"/>
                  <w:szCs w:val="18"/>
                  <w:lang w:eastAsia="ja-JP"/>
                </w:rPr>
                <w:t>**</w:t>
              </w:r>
            </w:ins>
          </w:p>
        </w:tc>
        <w:tc>
          <w:tcPr>
            <w:tcW w:w="1843" w:type="dxa"/>
            <w:vAlign w:val="center"/>
            <w:tcPrChange w:id="43921" w:author="Delta" w:date="2021-07-23T11:12:00Z">
              <w:tcPr>
                <w:tcW w:w="1843" w:type="dxa"/>
                <w:gridSpan w:val="2"/>
                <w:vAlign w:val="center"/>
              </w:tcPr>
            </w:tcPrChange>
          </w:tcPr>
          <w:p w14:paraId="55722C2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922" w:author="Delta" w:date="2021-07-23T11:12:00Z">
              <w:tcPr>
                <w:tcW w:w="1132" w:type="dxa"/>
                <w:gridSpan w:val="2"/>
                <w:vAlign w:val="center"/>
              </w:tcPr>
            </w:tcPrChange>
          </w:tcPr>
          <w:p w14:paraId="18157A90" w14:textId="77777777" w:rsidR="00CB3986" w:rsidRPr="008E21F4" w:rsidRDefault="00CB3986" w:rsidP="00D04D5F">
            <w:pPr>
              <w:pStyle w:val="TAC"/>
              <w:rPr>
                <w:rFonts w:cs="Arial"/>
              </w:rPr>
            </w:pPr>
            <w:r w:rsidRPr="008E21F4">
              <w:rPr>
                <w:rFonts w:cs="Arial"/>
              </w:rPr>
              <w:t>CW carrier</w:t>
            </w:r>
          </w:p>
        </w:tc>
      </w:tr>
      <w:tr w:rsidR="00CB3986" w:rsidRPr="008E21F4" w14:paraId="7D7F21A3" w14:textId="77777777" w:rsidTr="00D04D5F">
        <w:trPr>
          <w:jc w:val="center"/>
          <w:trPrChange w:id="43923" w:author="Delta" w:date="2021-07-23T11:12:00Z">
            <w:trPr>
              <w:gridAfter w:val="0"/>
              <w:jc w:val="center"/>
            </w:trPr>
          </w:trPrChange>
        </w:trPr>
        <w:tc>
          <w:tcPr>
            <w:tcW w:w="2416" w:type="dxa"/>
            <w:tcPrChange w:id="43924" w:author="Delta" w:date="2021-07-23T11:12:00Z">
              <w:tcPr>
                <w:tcW w:w="2414" w:type="dxa"/>
                <w:gridSpan w:val="2"/>
              </w:tcPr>
            </w:tcPrChange>
          </w:tcPr>
          <w:p w14:paraId="5AEBDFF4" w14:textId="77777777" w:rsidR="00CB3986" w:rsidRPr="008E21F4" w:rsidRDefault="00CB3986" w:rsidP="00D04D5F">
            <w:pPr>
              <w:keepNext/>
              <w:keepLines/>
              <w:rPr>
                <w:rFonts w:ascii="Arial" w:hAnsi="Arial"/>
                <w:sz w:val="18"/>
                <w:rPrChange w:id="43925" w:author="Delta" w:date="2021-07-23T11:12:00Z">
                  <w:rPr>
                    <w:rFonts w:ascii="Arial" w:hAnsi="Arial"/>
                    <w:sz w:val="18"/>
                    <w:lang w:val="sv-SE"/>
                  </w:rPr>
                </w:rPrChange>
              </w:rPr>
              <w:pPrChange w:id="43926" w:author="Delta" w:date="2021-07-23T11:12:00Z">
                <w:pPr>
                  <w:keepNext/>
                  <w:keepLines/>
                  <w:spacing w:after="0"/>
                </w:pPr>
              </w:pPrChange>
            </w:pPr>
            <w:r w:rsidRPr="008E21F4">
              <w:rPr>
                <w:rFonts w:ascii="Arial" w:hAnsi="Arial" w:cs="v5.0.0"/>
                <w:sz w:val="18"/>
              </w:rPr>
              <w:t>WA</w:t>
            </w:r>
            <w:r w:rsidRPr="008E21F4">
              <w:rPr>
                <w:rFonts w:ascii="Arial" w:hAnsi="Arial"/>
                <w:sz w:val="18"/>
              </w:rPr>
              <w:t xml:space="preserve"> E-UTRA Band 30</w:t>
            </w:r>
            <w:ins w:id="43927" w:author="Delta" w:date="2021-07-23T11:12:00Z">
              <w:r w:rsidRPr="008E21F4">
                <w:rPr>
                  <w:rFonts w:ascii="Arial" w:hAnsi="Arial"/>
                  <w:sz w:val="18"/>
                </w:rPr>
                <w:t xml:space="preserve"> or NR Band n30</w:t>
              </w:r>
            </w:ins>
          </w:p>
        </w:tc>
        <w:tc>
          <w:tcPr>
            <w:tcW w:w="1657" w:type="dxa"/>
            <w:vAlign w:val="center"/>
            <w:tcPrChange w:id="43928" w:author="Delta" w:date="2021-07-23T11:12:00Z">
              <w:tcPr>
                <w:tcW w:w="1657" w:type="dxa"/>
                <w:gridSpan w:val="2"/>
                <w:vAlign w:val="center"/>
              </w:tcPr>
            </w:tcPrChange>
          </w:tcPr>
          <w:p w14:paraId="25FB7B32" w14:textId="77777777" w:rsidR="00CB3986" w:rsidRPr="008E21F4" w:rsidRDefault="00CB3986" w:rsidP="00D04D5F">
            <w:pPr>
              <w:keepNext/>
              <w:keepLines/>
              <w:jc w:val="center"/>
              <w:rPr>
                <w:rFonts w:ascii="Arial" w:hAnsi="Arial"/>
                <w:sz w:val="18"/>
              </w:rPr>
              <w:pPrChange w:id="43929" w:author="Delta" w:date="2021-07-23T11:12:00Z">
                <w:pPr>
                  <w:keepNext/>
                  <w:keepLines/>
                  <w:spacing w:after="0"/>
                  <w:jc w:val="center"/>
                </w:pPr>
              </w:pPrChange>
            </w:pPr>
            <w:r w:rsidRPr="008E21F4">
              <w:rPr>
                <w:rFonts w:ascii="Arial" w:hAnsi="Arial"/>
                <w:sz w:val="18"/>
              </w:rPr>
              <w:t>2350 – 2360</w:t>
            </w:r>
          </w:p>
        </w:tc>
        <w:tc>
          <w:tcPr>
            <w:tcW w:w="1277" w:type="dxa"/>
            <w:vAlign w:val="center"/>
            <w:tcPrChange w:id="43930" w:author="Delta" w:date="2021-07-23T11:12:00Z">
              <w:tcPr>
                <w:tcW w:w="1277" w:type="dxa"/>
                <w:gridSpan w:val="2"/>
                <w:vAlign w:val="center"/>
              </w:tcPr>
            </w:tcPrChange>
          </w:tcPr>
          <w:p w14:paraId="3BB1E1B0" w14:textId="77777777" w:rsidR="00CB3986" w:rsidRPr="008E21F4" w:rsidRDefault="00CB3986" w:rsidP="00D04D5F">
            <w:pPr>
              <w:keepNext/>
              <w:keepLines/>
              <w:jc w:val="center"/>
              <w:rPr>
                <w:rFonts w:ascii="Arial" w:hAnsi="Arial"/>
                <w:sz w:val="18"/>
                <w:rPrChange w:id="43931" w:author="Delta" w:date="2021-07-23T11:12:00Z">
                  <w:rPr>
                    <w:rFonts w:ascii="Arial" w:hAnsi="Arial"/>
                    <w:sz w:val="18"/>
                    <w:lang w:val="sv-SE"/>
                  </w:rPr>
                </w:rPrChange>
              </w:rPr>
              <w:pPrChange w:id="43932" w:author="Delta" w:date="2021-07-23T11:12:00Z">
                <w:pPr>
                  <w:keepNext/>
                  <w:keepLines/>
                  <w:spacing w:after="0"/>
                  <w:jc w:val="center"/>
                </w:pPr>
              </w:pPrChange>
            </w:pPr>
            <w:r w:rsidRPr="008E21F4">
              <w:rPr>
                <w:rFonts w:ascii="Arial" w:hAnsi="Arial"/>
                <w:sz w:val="18"/>
              </w:rPr>
              <w:t>+16</w:t>
            </w:r>
            <w:ins w:id="43933" w:author="Delta" w:date="2021-07-23T11:12:00Z">
              <w:r w:rsidRPr="008E21F4">
                <w:rPr>
                  <w:rFonts w:cs="Arial"/>
                  <w:szCs w:val="18"/>
                </w:rPr>
                <w:t>**</w:t>
              </w:r>
            </w:ins>
          </w:p>
        </w:tc>
        <w:tc>
          <w:tcPr>
            <w:tcW w:w="1843" w:type="dxa"/>
            <w:vAlign w:val="center"/>
            <w:tcPrChange w:id="43934" w:author="Delta" w:date="2021-07-23T11:12:00Z">
              <w:tcPr>
                <w:tcW w:w="1843" w:type="dxa"/>
                <w:gridSpan w:val="2"/>
                <w:vAlign w:val="center"/>
              </w:tcPr>
            </w:tcPrChange>
          </w:tcPr>
          <w:p w14:paraId="322C0371" w14:textId="77777777" w:rsidR="00CB3986" w:rsidRPr="008E21F4" w:rsidRDefault="00CB3986" w:rsidP="00D04D5F">
            <w:pPr>
              <w:keepNext/>
              <w:keepLines/>
              <w:jc w:val="center"/>
              <w:rPr>
                <w:rFonts w:ascii="Arial" w:hAnsi="Arial"/>
                <w:sz w:val="18"/>
              </w:rPr>
              <w:pPrChange w:id="43935" w:author="Delta" w:date="2021-07-23T11:12:00Z">
                <w:pPr>
                  <w:keepNext/>
                  <w:keepLines/>
                  <w:spacing w:after="0"/>
                  <w:jc w:val="center"/>
                </w:pPr>
              </w:pPrChange>
            </w:pPr>
            <w:r w:rsidRPr="008E21F4">
              <w:rPr>
                <w:rFonts w:ascii="Arial" w:hAnsi="Arial"/>
                <w:sz w:val="18"/>
              </w:rPr>
              <w:t>P</w:t>
            </w:r>
            <w:r w:rsidRPr="008E21F4">
              <w:rPr>
                <w:rFonts w:ascii="Arial" w:hAnsi="Arial"/>
                <w:sz w:val="18"/>
                <w:vertAlign w:val="subscript"/>
              </w:rPr>
              <w:t>REFSENS</w:t>
            </w:r>
            <w:r w:rsidRPr="008E21F4">
              <w:rPr>
                <w:rFonts w:ascii="Arial" w:hAnsi="Arial"/>
                <w:sz w:val="18"/>
              </w:rPr>
              <w:t xml:space="preserve"> + 6dB*</w:t>
            </w:r>
          </w:p>
        </w:tc>
        <w:tc>
          <w:tcPr>
            <w:tcW w:w="1132" w:type="dxa"/>
            <w:vAlign w:val="center"/>
            <w:tcPrChange w:id="43936" w:author="Delta" w:date="2021-07-23T11:12:00Z">
              <w:tcPr>
                <w:tcW w:w="1132" w:type="dxa"/>
                <w:gridSpan w:val="2"/>
                <w:vAlign w:val="center"/>
              </w:tcPr>
            </w:tcPrChange>
          </w:tcPr>
          <w:p w14:paraId="5D8CCC1B" w14:textId="77777777" w:rsidR="00CB3986" w:rsidRPr="008E21F4" w:rsidRDefault="00CB3986" w:rsidP="00D04D5F">
            <w:pPr>
              <w:keepNext/>
              <w:keepLines/>
              <w:jc w:val="center"/>
              <w:rPr>
                <w:rFonts w:ascii="Arial" w:hAnsi="Arial"/>
                <w:sz w:val="18"/>
              </w:rPr>
              <w:pPrChange w:id="43937" w:author="Delta" w:date="2021-07-23T11:12:00Z">
                <w:pPr>
                  <w:keepNext/>
                  <w:keepLines/>
                  <w:spacing w:after="0"/>
                  <w:jc w:val="center"/>
                </w:pPr>
              </w:pPrChange>
            </w:pPr>
            <w:r w:rsidRPr="008E21F4">
              <w:rPr>
                <w:rFonts w:ascii="Arial" w:hAnsi="Arial"/>
                <w:sz w:val="18"/>
              </w:rPr>
              <w:t>CW carrier</w:t>
            </w:r>
          </w:p>
        </w:tc>
      </w:tr>
      <w:tr w:rsidR="00CB3986" w:rsidRPr="008E21F4" w14:paraId="140C6AC8" w14:textId="77777777" w:rsidTr="00D04D5F">
        <w:trPr>
          <w:jc w:val="center"/>
          <w:trPrChange w:id="43938" w:author="Delta" w:date="2021-07-23T11:12:00Z">
            <w:trPr>
              <w:gridAfter w:val="0"/>
              <w:jc w:val="center"/>
            </w:trPr>
          </w:trPrChange>
        </w:trPr>
        <w:tc>
          <w:tcPr>
            <w:tcW w:w="2416" w:type="dxa"/>
            <w:tcPrChange w:id="43939" w:author="Delta" w:date="2021-07-23T11:12:00Z">
              <w:tcPr>
                <w:tcW w:w="2414" w:type="dxa"/>
                <w:gridSpan w:val="2"/>
              </w:tcPr>
            </w:tcPrChange>
          </w:tcPr>
          <w:p w14:paraId="113A77C2" w14:textId="77777777" w:rsidR="00CB3986" w:rsidRPr="008E21F4" w:rsidRDefault="00CB3986" w:rsidP="00D04D5F">
            <w:pPr>
              <w:pStyle w:val="TAL"/>
              <w:rPr>
                <w:rFonts w:cs="v5.0.0"/>
                <w:lang w:eastAsia="zh-CN"/>
              </w:rPr>
            </w:pPr>
            <w:r w:rsidRPr="008E21F4">
              <w:rPr>
                <w:rFonts w:cs="v5.0.0"/>
              </w:rPr>
              <w:t>WA</w:t>
            </w:r>
            <w:r w:rsidRPr="008E21F4">
              <w:rPr>
                <w:rFonts w:cs="Arial"/>
              </w:rPr>
              <w:t xml:space="preserve"> E-UTRA Band </w:t>
            </w:r>
            <w:r w:rsidRPr="008E21F4">
              <w:rPr>
                <w:rFonts w:cs="Arial"/>
                <w:lang w:eastAsia="zh-CN"/>
              </w:rPr>
              <w:t>31</w:t>
            </w:r>
          </w:p>
        </w:tc>
        <w:tc>
          <w:tcPr>
            <w:tcW w:w="1657" w:type="dxa"/>
            <w:vAlign w:val="center"/>
            <w:tcPrChange w:id="43940" w:author="Delta" w:date="2021-07-23T11:12:00Z">
              <w:tcPr>
                <w:tcW w:w="1657" w:type="dxa"/>
                <w:gridSpan w:val="2"/>
                <w:vAlign w:val="center"/>
              </w:tcPr>
            </w:tcPrChange>
          </w:tcPr>
          <w:p w14:paraId="0B11059A" w14:textId="77777777" w:rsidR="00CB3986" w:rsidRPr="008E21F4" w:rsidRDefault="00CB3986" w:rsidP="00D04D5F">
            <w:pPr>
              <w:pStyle w:val="TAC"/>
              <w:rPr>
                <w:rFonts w:cs="Arial"/>
                <w:lang w:eastAsia="zh-CN"/>
              </w:rPr>
            </w:pPr>
            <w:r w:rsidRPr="008E21F4">
              <w:rPr>
                <w:rFonts w:cs="Arial"/>
                <w:lang w:eastAsia="zh-CN"/>
              </w:rPr>
              <w:t>462.5</w:t>
            </w:r>
            <w:r w:rsidRPr="008E21F4">
              <w:rPr>
                <w:rFonts w:cs="Arial"/>
              </w:rPr>
              <w:t xml:space="preserve"> – </w:t>
            </w:r>
            <w:r w:rsidRPr="008E21F4">
              <w:rPr>
                <w:rFonts w:cs="Arial"/>
                <w:lang w:eastAsia="zh-CN"/>
              </w:rPr>
              <w:t>467.5</w:t>
            </w:r>
          </w:p>
        </w:tc>
        <w:tc>
          <w:tcPr>
            <w:tcW w:w="1277" w:type="dxa"/>
            <w:vAlign w:val="center"/>
            <w:tcPrChange w:id="43941" w:author="Delta" w:date="2021-07-23T11:12:00Z">
              <w:tcPr>
                <w:tcW w:w="1277" w:type="dxa"/>
                <w:gridSpan w:val="2"/>
                <w:vAlign w:val="center"/>
              </w:tcPr>
            </w:tcPrChange>
          </w:tcPr>
          <w:p w14:paraId="27109A4C" w14:textId="77777777" w:rsidR="00CB3986" w:rsidRPr="008E21F4" w:rsidRDefault="00CB3986" w:rsidP="00D04D5F">
            <w:pPr>
              <w:pStyle w:val="TAC"/>
              <w:rPr>
                <w:rFonts w:cs="Arial"/>
              </w:rPr>
            </w:pPr>
            <w:r w:rsidRPr="008E21F4">
              <w:rPr>
                <w:rFonts w:cs="Arial"/>
              </w:rPr>
              <w:t>+16</w:t>
            </w:r>
            <w:ins w:id="43942" w:author="Delta" w:date="2021-07-23T11:12:00Z">
              <w:r w:rsidRPr="008E21F4">
                <w:rPr>
                  <w:rFonts w:cs="Arial"/>
                  <w:szCs w:val="18"/>
                  <w:lang w:eastAsia="ja-JP"/>
                </w:rPr>
                <w:t>**</w:t>
              </w:r>
            </w:ins>
          </w:p>
        </w:tc>
        <w:tc>
          <w:tcPr>
            <w:tcW w:w="1843" w:type="dxa"/>
            <w:vAlign w:val="center"/>
            <w:tcPrChange w:id="43943" w:author="Delta" w:date="2021-07-23T11:12:00Z">
              <w:tcPr>
                <w:tcW w:w="1843" w:type="dxa"/>
                <w:gridSpan w:val="2"/>
                <w:vAlign w:val="center"/>
              </w:tcPr>
            </w:tcPrChange>
          </w:tcPr>
          <w:p w14:paraId="42FC15A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944" w:author="Delta" w:date="2021-07-23T11:12:00Z">
              <w:tcPr>
                <w:tcW w:w="1132" w:type="dxa"/>
                <w:gridSpan w:val="2"/>
                <w:vAlign w:val="center"/>
              </w:tcPr>
            </w:tcPrChange>
          </w:tcPr>
          <w:p w14:paraId="5BD84CF0" w14:textId="77777777" w:rsidR="00CB3986" w:rsidRPr="008E21F4" w:rsidRDefault="00CB3986" w:rsidP="00D04D5F">
            <w:pPr>
              <w:pStyle w:val="TAC"/>
              <w:rPr>
                <w:rFonts w:cs="Arial"/>
              </w:rPr>
            </w:pPr>
            <w:r w:rsidRPr="008E21F4">
              <w:rPr>
                <w:rFonts w:cs="Arial"/>
              </w:rPr>
              <w:t>CW carrier</w:t>
            </w:r>
          </w:p>
        </w:tc>
      </w:tr>
      <w:tr w:rsidR="00CB3986" w:rsidRPr="008E21F4" w14:paraId="2B44045D" w14:textId="77777777" w:rsidTr="00D04D5F">
        <w:trPr>
          <w:jc w:val="center"/>
          <w:trPrChange w:id="43945" w:author="Delta" w:date="2021-07-23T11:12:00Z">
            <w:trPr>
              <w:gridAfter w:val="0"/>
              <w:jc w:val="center"/>
            </w:trPr>
          </w:trPrChange>
        </w:trPr>
        <w:tc>
          <w:tcPr>
            <w:tcW w:w="2416" w:type="dxa"/>
            <w:tcPrChange w:id="43946" w:author="Delta" w:date="2021-07-23T11:12:00Z">
              <w:tcPr>
                <w:tcW w:w="2414" w:type="dxa"/>
                <w:gridSpan w:val="2"/>
              </w:tcPr>
            </w:tcPrChange>
          </w:tcPr>
          <w:p w14:paraId="3B693B18" w14:textId="77777777" w:rsidR="00CB3986" w:rsidRPr="00D56583" w:rsidRDefault="00CB3986" w:rsidP="00D04D5F">
            <w:pPr>
              <w:pStyle w:val="TAL"/>
              <w:rPr>
                <w:lang w:val="sv-FI"/>
                <w:rPrChange w:id="43947" w:author="Delta" w:date="2021-07-23T11:12:00Z">
                  <w:rPr/>
                </w:rPrChange>
              </w:rPr>
            </w:pPr>
            <w:r w:rsidRPr="00D56583">
              <w:rPr>
                <w:lang w:val="sv-FI"/>
                <w:rPrChange w:id="43948" w:author="Delta" w:date="2021-07-23T11:12:00Z">
                  <w:rPr/>
                </w:rPrChange>
              </w:rPr>
              <w:t>WA UTRA FDD Band XXXII or E-UTRA Band 32</w:t>
            </w:r>
          </w:p>
        </w:tc>
        <w:tc>
          <w:tcPr>
            <w:tcW w:w="1657" w:type="dxa"/>
            <w:vAlign w:val="center"/>
            <w:tcPrChange w:id="43949" w:author="Delta" w:date="2021-07-23T11:12:00Z">
              <w:tcPr>
                <w:tcW w:w="1657" w:type="dxa"/>
                <w:gridSpan w:val="2"/>
                <w:vAlign w:val="center"/>
              </w:tcPr>
            </w:tcPrChange>
          </w:tcPr>
          <w:p w14:paraId="4F0CE9A6"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452</w:t>
            </w:r>
            <w:r w:rsidRPr="008E21F4">
              <w:rPr>
                <w:rFonts w:cs="Arial"/>
              </w:rPr>
              <w:t>-1</w:t>
            </w:r>
            <w:r w:rsidRPr="008E21F4">
              <w:rPr>
                <w:rFonts w:cs="Arial"/>
                <w:lang w:eastAsia="ja-JP"/>
              </w:rPr>
              <w:t>496</w:t>
            </w:r>
          </w:p>
          <w:p w14:paraId="3D6C6EA8" w14:textId="77777777" w:rsidR="00CB3986" w:rsidRPr="008E21F4" w:rsidRDefault="00CB3986" w:rsidP="00D04D5F">
            <w:pPr>
              <w:pStyle w:val="TAC"/>
              <w:rPr>
                <w:rFonts w:cs="Arial"/>
                <w:lang w:eastAsia="zh-CN"/>
              </w:rPr>
            </w:pPr>
            <w:r w:rsidRPr="008E21F4">
              <w:rPr>
                <w:rFonts w:cs="Arial"/>
                <w:lang w:eastAsia="ja-JP"/>
              </w:rPr>
              <w:t>(NOTE 3)</w:t>
            </w:r>
          </w:p>
        </w:tc>
        <w:tc>
          <w:tcPr>
            <w:tcW w:w="1277" w:type="dxa"/>
            <w:vAlign w:val="center"/>
            <w:tcPrChange w:id="43950" w:author="Delta" w:date="2021-07-23T11:12:00Z">
              <w:tcPr>
                <w:tcW w:w="1277" w:type="dxa"/>
                <w:gridSpan w:val="2"/>
                <w:vAlign w:val="center"/>
              </w:tcPr>
            </w:tcPrChange>
          </w:tcPr>
          <w:p w14:paraId="03DDE559" w14:textId="77777777" w:rsidR="00CB3986" w:rsidRPr="008E21F4" w:rsidRDefault="00CB3986" w:rsidP="00D04D5F">
            <w:pPr>
              <w:pStyle w:val="TAC"/>
              <w:rPr>
                <w:rFonts w:cs="Arial"/>
              </w:rPr>
            </w:pPr>
            <w:r w:rsidRPr="008E21F4">
              <w:rPr>
                <w:rFonts w:cs="Arial"/>
              </w:rPr>
              <w:t>+16</w:t>
            </w:r>
            <w:ins w:id="43951" w:author="Delta" w:date="2021-07-23T11:12:00Z">
              <w:r w:rsidRPr="008E21F4">
                <w:rPr>
                  <w:rFonts w:cs="Arial"/>
                  <w:szCs w:val="18"/>
                  <w:lang w:eastAsia="ja-JP"/>
                </w:rPr>
                <w:t>**</w:t>
              </w:r>
            </w:ins>
          </w:p>
        </w:tc>
        <w:tc>
          <w:tcPr>
            <w:tcW w:w="1843" w:type="dxa"/>
            <w:vAlign w:val="center"/>
            <w:tcPrChange w:id="43952" w:author="Delta" w:date="2021-07-23T11:12:00Z">
              <w:tcPr>
                <w:tcW w:w="1843" w:type="dxa"/>
                <w:gridSpan w:val="2"/>
                <w:vAlign w:val="center"/>
              </w:tcPr>
            </w:tcPrChange>
          </w:tcPr>
          <w:p w14:paraId="72B4314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953" w:author="Delta" w:date="2021-07-23T11:12:00Z">
              <w:tcPr>
                <w:tcW w:w="1132" w:type="dxa"/>
                <w:gridSpan w:val="2"/>
                <w:vAlign w:val="center"/>
              </w:tcPr>
            </w:tcPrChange>
          </w:tcPr>
          <w:p w14:paraId="05D3D94D" w14:textId="77777777" w:rsidR="00CB3986" w:rsidRPr="008E21F4" w:rsidRDefault="00CB3986" w:rsidP="00D04D5F">
            <w:pPr>
              <w:pStyle w:val="TAC"/>
              <w:rPr>
                <w:rFonts w:cs="Arial"/>
              </w:rPr>
            </w:pPr>
            <w:r w:rsidRPr="008E21F4">
              <w:rPr>
                <w:rFonts w:cs="Arial"/>
              </w:rPr>
              <w:t>CW carrier</w:t>
            </w:r>
          </w:p>
        </w:tc>
      </w:tr>
      <w:tr w:rsidR="00CB3986" w:rsidRPr="008E21F4" w14:paraId="0E4478A5" w14:textId="77777777" w:rsidTr="00D04D5F">
        <w:trPr>
          <w:jc w:val="center"/>
          <w:trPrChange w:id="43954" w:author="Delta" w:date="2021-07-23T11:12:00Z">
            <w:trPr>
              <w:gridAfter w:val="0"/>
              <w:jc w:val="center"/>
            </w:trPr>
          </w:trPrChange>
        </w:trPr>
        <w:tc>
          <w:tcPr>
            <w:tcW w:w="2416" w:type="dxa"/>
            <w:tcPrChange w:id="43955" w:author="Delta" w:date="2021-07-23T11:12:00Z">
              <w:tcPr>
                <w:tcW w:w="2414" w:type="dxa"/>
                <w:gridSpan w:val="2"/>
              </w:tcPr>
            </w:tcPrChange>
          </w:tcPr>
          <w:p w14:paraId="6B682FC3" w14:textId="77777777" w:rsidR="00CB3986" w:rsidRPr="008E21F4" w:rsidRDefault="00CB3986" w:rsidP="00D04D5F">
            <w:pPr>
              <w:pStyle w:val="TAL"/>
              <w:rPr>
                <w:rPrChange w:id="43956" w:author="Delta" w:date="2021-07-23T11:12:00Z">
                  <w:rPr>
                    <w:lang w:val="sv-SE"/>
                  </w:rPr>
                </w:rPrChange>
              </w:rPr>
            </w:pPr>
            <w:r w:rsidRPr="008E21F4">
              <w:rPr>
                <w:rPrChange w:id="43957" w:author="Delta" w:date="2021-07-23T11:12:00Z">
                  <w:rPr>
                    <w:lang w:val="sv-SE"/>
                  </w:rPr>
                </w:rPrChange>
              </w:rPr>
              <w:t xml:space="preserve">WA </w:t>
            </w:r>
            <w:r w:rsidRPr="008E21F4">
              <w:rPr>
                <w:rFonts w:cs="Arial"/>
              </w:rPr>
              <w:t xml:space="preserve">UTRA TDD Band a) or </w:t>
            </w:r>
            <w:r w:rsidRPr="008E21F4">
              <w:rPr>
                <w:rPrChange w:id="43958" w:author="Delta" w:date="2021-07-23T11:12:00Z">
                  <w:rPr>
                    <w:lang w:val="sv-SE"/>
                  </w:rPr>
                </w:rPrChange>
              </w:rPr>
              <w:t>E-UTRA in Band 33</w:t>
            </w:r>
          </w:p>
        </w:tc>
        <w:tc>
          <w:tcPr>
            <w:tcW w:w="1657" w:type="dxa"/>
            <w:vAlign w:val="center"/>
            <w:tcPrChange w:id="43959" w:author="Delta" w:date="2021-07-23T11:12:00Z">
              <w:tcPr>
                <w:tcW w:w="1657" w:type="dxa"/>
                <w:gridSpan w:val="2"/>
                <w:vAlign w:val="center"/>
              </w:tcPr>
            </w:tcPrChange>
          </w:tcPr>
          <w:p w14:paraId="16FD2CBA" w14:textId="77777777" w:rsidR="00CB3986" w:rsidRPr="008E21F4" w:rsidRDefault="00CB3986" w:rsidP="00D04D5F">
            <w:pPr>
              <w:pStyle w:val="TAC"/>
              <w:rPr>
                <w:rFonts w:cs="Arial"/>
              </w:rPr>
            </w:pPr>
            <w:r w:rsidRPr="008E21F4">
              <w:rPr>
                <w:rFonts w:cs="Arial"/>
              </w:rPr>
              <w:t>1900-1920</w:t>
            </w:r>
          </w:p>
        </w:tc>
        <w:tc>
          <w:tcPr>
            <w:tcW w:w="1277" w:type="dxa"/>
            <w:vAlign w:val="center"/>
            <w:tcPrChange w:id="43960" w:author="Delta" w:date="2021-07-23T11:12:00Z">
              <w:tcPr>
                <w:tcW w:w="1277" w:type="dxa"/>
                <w:gridSpan w:val="2"/>
                <w:vAlign w:val="center"/>
              </w:tcPr>
            </w:tcPrChange>
          </w:tcPr>
          <w:p w14:paraId="09A989CE" w14:textId="77777777" w:rsidR="00CB3986" w:rsidRPr="008E21F4" w:rsidRDefault="00CB3986" w:rsidP="00D04D5F">
            <w:pPr>
              <w:pStyle w:val="TAC"/>
              <w:rPr>
                <w:rFonts w:cs="Arial"/>
              </w:rPr>
            </w:pPr>
            <w:r w:rsidRPr="008E21F4">
              <w:rPr>
                <w:rFonts w:cs="Arial"/>
              </w:rPr>
              <w:t>+16</w:t>
            </w:r>
            <w:ins w:id="43961" w:author="Delta" w:date="2021-07-23T11:12:00Z">
              <w:r w:rsidRPr="008E21F4">
                <w:rPr>
                  <w:rFonts w:cs="Arial"/>
                  <w:szCs w:val="18"/>
                  <w:lang w:eastAsia="ja-JP"/>
                </w:rPr>
                <w:t>**</w:t>
              </w:r>
            </w:ins>
          </w:p>
        </w:tc>
        <w:tc>
          <w:tcPr>
            <w:tcW w:w="1843" w:type="dxa"/>
            <w:vAlign w:val="center"/>
            <w:tcPrChange w:id="43962" w:author="Delta" w:date="2021-07-23T11:12:00Z">
              <w:tcPr>
                <w:tcW w:w="1843" w:type="dxa"/>
                <w:gridSpan w:val="2"/>
                <w:vAlign w:val="center"/>
              </w:tcPr>
            </w:tcPrChange>
          </w:tcPr>
          <w:p w14:paraId="48185A1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963" w:author="Delta" w:date="2021-07-23T11:12:00Z">
              <w:tcPr>
                <w:tcW w:w="1132" w:type="dxa"/>
                <w:gridSpan w:val="2"/>
                <w:vAlign w:val="center"/>
              </w:tcPr>
            </w:tcPrChange>
          </w:tcPr>
          <w:p w14:paraId="6944C4F2" w14:textId="77777777" w:rsidR="00CB3986" w:rsidRPr="008E21F4" w:rsidRDefault="00CB3986" w:rsidP="00D04D5F">
            <w:pPr>
              <w:pStyle w:val="TAC"/>
              <w:rPr>
                <w:rFonts w:cs="Arial"/>
              </w:rPr>
            </w:pPr>
            <w:r w:rsidRPr="008E21F4">
              <w:rPr>
                <w:rFonts w:cs="Arial"/>
              </w:rPr>
              <w:t>CW carrier</w:t>
            </w:r>
          </w:p>
        </w:tc>
      </w:tr>
      <w:tr w:rsidR="00CB3986" w:rsidRPr="008E21F4" w14:paraId="5F426441" w14:textId="77777777" w:rsidTr="00D04D5F">
        <w:trPr>
          <w:jc w:val="center"/>
          <w:trPrChange w:id="43964" w:author="Delta" w:date="2021-07-23T11:12:00Z">
            <w:trPr>
              <w:gridAfter w:val="0"/>
              <w:jc w:val="center"/>
            </w:trPr>
          </w:trPrChange>
        </w:trPr>
        <w:tc>
          <w:tcPr>
            <w:tcW w:w="2416" w:type="dxa"/>
            <w:tcPrChange w:id="43965" w:author="Delta" w:date="2021-07-23T11:12:00Z">
              <w:tcPr>
                <w:tcW w:w="2414" w:type="dxa"/>
                <w:gridSpan w:val="2"/>
              </w:tcPr>
            </w:tcPrChange>
          </w:tcPr>
          <w:p w14:paraId="73D507AA" w14:textId="77777777" w:rsidR="00CB3986" w:rsidRPr="008E21F4" w:rsidRDefault="00CB3986" w:rsidP="00D04D5F">
            <w:pPr>
              <w:pStyle w:val="TAL"/>
              <w:rPr>
                <w:rPrChange w:id="43966" w:author="Delta" w:date="2021-07-23T11:12:00Z">
                  <w:rPr>
                    <w:lang w:val="sv-SE"/>
                  </w:rPr>
                </w:rPrChange>
              </w:rPr>
            </w:pPr>
            <w:r w:rsidRPr="008E21F4">
              <w:rPr>
                <w:rPrChange w:id="43967" w:author="Delta" w:date="2021-07-23T11:12:00Z">
                  <w:rPr>
                    <w:lang w:val="sv-SE"/>
                  </w:rPr>
                </w:rPrChange>
              </w:rPr>
              <w:t xml:space="preserve">WA </w:t>
            </w:r>
            <w:r w:rsidRPr="008E21F4">
              <w:rPr>
                <w:rFonts w:cs="Arial"/>
              </w:rPr>
              <w:t xml:space="preserve">UTRA TDD Band a) or </w:t>
            </w:r>
            <w:r w:rsidRPr="008E21F4">
              <w:rPr>
                <w:rPrChange w:id="43968" w:author="Delta" w:date="2021-07-23T11:12:00Z">
                  <w:rPr>
                    <w:lang w:val="sv-SE"/>
                  </w:rPr>
                </w:rPrChange>
              </w:rPr>
              <w:t>E-UTRA in Band 34</w:t>
            </w:r>
            <w:ins w:id="43969" w:author="Delta" w:date="2021-07-23T11:12:00Z">
              <w:r w:rsidRPr="008E21F4">
                <w:rPr>
                  <w:rFonts w:cs="Arial"/>
                </w:rPr>
                <w:t xml:space="preserve"> or NR band n34</w:t>
              </w:r>
            </w:ins>
          </w:p>
        </w:tc>
        <w:tc>
          <w:tcPr>
            <w:tcW w:w="1657" w:type="dxa"/>
            <w:vAlign w:val="center"/>
            <w:tcPrChange w:id="43970" w:author="Delta" w:date="2021-07-23T11:12:00Z">
              <w:tcPr>
                <w:tcW w:w="1657" w:type="dxa"/>
                <w:gridSpan w:val="2"/>
                <w:vAlign w:val="center"/>
              </w:tcPr>
            </w:tcPrChange>
          </w:tcPr>
          <w:p w14:paraId="4E93E7AA" w14:textId="77777777" w:rsidR="00CB3986" w:rsidRPr="008E21F4" w:rsidRDefault="00CB3986" w:rsidP="00D04D5F">
            <w:pPr>
              <w:pStyle w:val="TAC"/>
              <w:rPr>
                <w:rFonts w:cs="Arial"/>
              </w:rPr>
            </w:pPr>
            <w:r w:rsidRPr="008E21F4">
              <w:rPr>
                <w:rFonts w:cs="Arial"/>
              </w:rPr>
              <w:t>2010-2025</w:t>
            </w:r>
          </w:p>
        </w:tc>
        <w:tc>
          <w:tcPr>
            <w:tcW w:w="1277" w:type="dxa"/>
            <w:vAlign w:val="center"/>
            <w:tcPrChange w:id="43971" w:author="Delta" w:date="2021-07-23T11:12:00Z">
              <w:tcPr>
                <w:tcW w:w="1277" w:type="dxa"/>
                <w:gridSpan w:val="2"/>
                <w:vAlign w:val="center"/>
              </w:tcPr>
            </w:tcPrChange>
          </w:tcPr>
          <w:p w14:paraId="1B2B359C" w14:textId="77777777" w:rsidR="00CB3986" w:rsidRPr="008E21F4" w:rsidRDefault="00CB3986" w:rsidP="00D04D5F">
            <w:pPr>
              <w:pStyle w:val="TAC"/>
              <w:rPr>
                <w:rFonts w:cs="Arial"/>
              </w:rPr>
            </w:pPr>
            <w:r w:rsidRPr="008E21F4">
              <w:rPr>
                <w:rFonts w:cs="Arial"/>
              </w:rPr>
              <w:t>+16</w:t>
            </w:r>
            <w:ins w:id="43972" w:author="Delta" w:date="2021-07-23T11:12:00Z">
              <w:r w:rsidRPr="008E21F4">
                <w:rPr>
                  <w:rFonts w:cs="Arial"/>
                  <w:szCs w:val="18"/>
                  <w:lang w:eastAsia="ja-JP"/>
                </w:rPr>
                <w:t>**</w:t>
              </w:r>
            </w:ins>
          </w:p>
        </w:tc>
        <w:tc>
          <w:tcPr>
            <w:tcW w:w="1843" w:type="dxa"/>
            <w:vAlign w:val="center"/>
            <w:tcPrChange w:id="43973" w:author="Delta" w:date="2021-07-23T11:12:00Z">
              <w:tcPr>
                <w:tcW w:w="1843" w:type="dxa"/>
                <w:gridSpan w:val="2"/>
                <w:vAlign w:val="center"/>
              </w:tcPr>
            </w:tcPrChange>
          </w:tcPr>
          <w:p w14:paraId="63B454C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974" w:author="Delta" w:date="2021-07-23T11:12:00Z">
              <w:tcPr>
                <w:tcW w:w="1132" w:type="dxa"/>
                <w:gridSpan w:val="2"/>
                <w:vAlign w:val="center"/>
              </w:tcPr>
            </w:tcPrChange>
          </w:tcPr>
          <w:p w14:paraId="18250520" w14:textId="77777777" w:rsidR="00CB3986" w:rsidRPr="008E21F4" w:rsidRDefault="00CB3986" w:rsidP="00D04D5F">
            <w:pPr>
              <w:pStyle w:val="TAC"/>
              <w:rPr>
                <w:rFonts w:cs="Arial"/>
              </w:rPr>
            </w:pPr>
            <w:r w:rsidRPr="008E21F4">
              <w:rPr>
                <w:rFonts w:cs="Arial"/>
              </w:rPr>
              <w:t>CW carrier</w:t>
            </w:r>
          </w:p>
        </w:tc>
      </w:tr>
      <w:tr w:rsidR="00CB3986" w:rsidRPr="008E21F4" w14:paraId="379179DB" w14:textId="77777777" w:rsidTr="00D04D5F">
        <w:trPr>
          <w:jc w:val="center"/>
          <w:trPrChange w:id="43975" w:author="Delta" w:date="2021-07-23T11:12:00Z">
            <w:trPr>
              <w:gridAfter w:val="0"/>
              <w:jc w:val="center"/>
            </w:trPr>
          </w:trPrChange>
        </w:trPr>
        <w:tc>
          <w:tcPr>
            <w:tcW w:w="2416" w:type="dxa"/>
            <w:tcPrChange w:id="43976" w:author="Delta" w:date="2021-07-23T11:12:00Z">
              <w:tcPr>
                <w:tcW w:w="2414" w:type="dxa"/>
                <w:gridSpan w:val="2"/>
              </w:tcPr>
            </w:tcPrChange>
          </w:tcPr>
          <w:p w14:paraId="110D0455" w14:textId="77777777" w:rsidR="00CB3986" w:rsidRPr="00D56583" w:rsidRDefault="00CB3986" w:rsidP="00D04D5F">
            <w:pPr>
              <w:pStyle w:val="TAL"/>
              <w:rPr>
                <w:lang w:val="sv-FI"/>
                <w:rPrChange w:id="43977" w:author="Delta" w:date="2021-07-23T11:12:00Z">
                  <w:rPr>
                    <w:lang w:val="sv-SE"/>
                  </w:rPr>
                </w:rPrChange>
              </w:rPr>
            </w:pPr>
            <w:r w:rsidRPr="00D56583">
              <w:rPr>
                <w:lang w:val="sv-FI"/>
                <w:rPrChange w:id="43978" w:author="Delta" w:date="2021-07-23T11:12:00Z">
                  <w:rPr>
                    <w:lang w:val="sv-SE"/>
                  </w:rPr>
                </w:rPrChange>
              </w:rPr>
              <w:t>WA UTRA TDD Band b) or E-UTRA in Band 35</w:t>
            </w:r>
          </w:p>
        </w:tc>
        <w:tc>
          <w:tcPr>
            <w:tcW w:w="1657" w:type="dxa"/>
            <w:vAlign w:val="center"/>
            <w:tcPrChange w:id="43979" w:author="Delta" w:date="2021-07-23T11:12:00Z">
              <w:tcPr>
                <w:tcW w:w="1657" w:type="dxa"/>
                <w:gridSpan w:val="2"/>
                <w:vAlign w:val="center"/>
              </w:tcPr>
            </w:tcPrChange>
          </w:tcPr>
          <w:p w14:paraId="3B6BE7E0" w14:textId="77777777" w:rsidR="00CB3986" w:rsidRPr="008E21F4" w:rsidRDefault="00CB3986" w:rsidP="00D04D5F">
            <w:pPr>
              <w:pStyle w:val="TAC"/>
              <w:rPr>
                <w:rFonts w:cs="Arial"/>
              </w:rPr>
            </w:pPr>
            <w:r w:rsidRPr="008E21F4">
              <w:rPr>
                <w:rFonts w:cs="Arial"/>
              </w:rPr>
              <w:t>1850-1910</w:t>
            </w:r>
          </w:p>
          <w:p w14:paraId="35AB62A7" w14:textId="77777777" w:rsidR="00CB3986" w:rsidRPr="008E21F4" w:rsidRDefault="00CB3986" w:rsidP="00D04D5F">
            <w:pPr>
              <w:pStyle w:val="TAC"/>
              <w:rPr>
                <w:rFonts w:cs="Arial"/>
              </w:rPr>
            </w:pPr>
          </w:p>
        </w:tc>
        <w:tc>
          <w:tcPr>
            <w:tcW w:w="1277" w:type="dxa"/>
            <w:vAlign w:val="center"/>
            <w:tcPrChange w:id="43980" w:author="Delta" w:date="2021-07-23T11:12:00Z">
              <w:tcPr>
                <w:tcW w:w="1277" w:type="dxa"/>
                <w:gridSpan w:val="2"/>
                <w:vAlign w:val="center"/>
              </w:tcPr>
            </w:tcPrChange>
          </w:tcPr>
          <w:p w14:paraId="0AF47830" w14:textId="77777777" w:rsidR="00CB3986" w:rsidRPr="008E21F4" w:rsidRDefault="00CB3986" w:rsidP="00D04D5F">
            <w:pPr>
              <w:pStyle w:val="TAC"/>
              <w:rPr>
                <w:rFonts w:cs="Arial"/>
              </w:rPr>
            </w:pPr>
            <w:r w:rsidRPr="008E21F4">
              <w:rPr>
                <w:rFonts w:cs="Arial"/>
              </w:rPr>
              <w:t>+16</w:t>
            </w:r>
            <w:ins w:id="43981" w:author="Delta" w:date="2021-07-23T11:12:00Z">
              <w:r w:rsidRPr="008E21F4">
                <w:rPr>
                  <w:rFonts w:cs="Arial"/>
                  <w:szCs w:val="18"/>
                  <w:lang w:eastAsia="ja-JP"/>
                </w:rPr>
                <w:t>**</w:t>
              </w:r>
            </w:ins>
          </w:p>
        </w:tc>
        <w:tc>
          <w:tcPr>
            <w:tcW w:w="1843" w:type="dxa"/>
            <w:vAlign w:val="center"/>
            <w:tcPrChange w:id="43982" w:author="Delta" w:date="2021-07-23T11:12:00Z">
              <w:tcPr>
                <w:tcW w:w="1843" w:type="dxa"/>
                <w:gridSpan w:val="2"/>
                <w:vAlign w:val="center"/>
              </w:tcPr>
            </w:tcPrChange>
          </w:tcPr>
          <w:p w14:paraId="5FB382E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983" w:author="Delta" w:date="2021-07-23T11:12:00Z">
              <w:tcPr>
                <w:tcW w:w="1132" w:type="dxa"/>
                <w:gridSpan w:val="2"/>
                <w:vAlign w:val="center"/>
              </w:tcPr>
            </w:tcPrChange>
          </w:tcPr>
          <w:p w14:paraId="04B1E456" w14:textId="77777777" w:rsidR="00CB3986" w:rsidRPr="008E21F4" w:rsidRDefault="00CB3986" w:rsidP="00D04D5F">
            <w:pPr>
              <w:pStyle w:val="TAC"/>
              <w:rPr>
                <w:rFonts w:cs="Arial"/>
              </w:rPr>
            </w:pPr>
            <w:r w:rsidRPr="008E21F4">
              <w:rPr>
                <w:rFonts w:cs="Arial"/>
              </w:rPr>
              <w:t>CW carrier</w:t>
            </w:r>
          </w:p>
        </w:tc>
      </w:tr>
      <w:tr w:rsidR="00CB3986" w:rsidRPr="008E21F4" w14:paraId="6FB39369" w14:textId="77777777" w:rsidTr="00D04D5F">
        <w:trPr>
          <w:jc w:val="center"/>
          <w:trPrChange w:id="43984" w:author="Delta" w:date="2021-07-23T11:12:00Z">
            <w:trPr>
              <w:gridAfter w:val="0"/>
              <w:jc w:val="center"/>
            </w:trPr>
          </w:trPrChange>
        </w:trPr>
        <w:tc>
          <w:tcPr>
            <w:tcW w:w="2416" w:type="dxa"/>
            <w:tcPrChange w:id="43985" w:author="Delta" w:date="2021-07-23T11:12:00Z">
              <w:tcPr>
                <w:tcW w:w="2414" w:type="dxa"/>
                <w:gridSpan w:val="2"/>
              </w:tcPr>
            </w:tcPrChange>
          </w:tcPr>
          <w:p w14:paraId="62FC8C64" w14:textId="77777777" w:rsidR="00CB3986" w:rsidRPr="00D56583" w:rsidRDefault="00CB3986" w:rsidP="00D04D5F">
            <w:pPr>
              <w:pStyle w:val="TAL"/>
              <w:rPr>
                <w:lang w:val="sv-FI"/>
                <w:rPrChange w:id="43986" w:author="Delta" w:date="2021-07-23T11:12:00Z">
                  <w:rPr>
                    <w:lang w:val="sv-SE"/>
                  </w:rPr>
                </w:rPrChange>
              </w:rPr>
            </w:pPr>
            <w:r w:rsidRPr="00D56583">
              <w:rPr>
                <w:lang w:val="sv-FI"/>
                <w:rPrChange w:id="43987" w:author="Delta" w:date="2021-07-23T11:12:00Z">
                  <w:rPr>
                    <w:lang w:val="sv-SE"/>
                  </w:rPr>
                </w:rPrChange>
              </w:rPr>
              <w:t>WA UTRA TDD Band b) or E-UTRA in Band 36</w:t>
            </w:r>
          </w:p>
        </w:tc>
        <w:tc>
          <w:tcPr>
            <w:tcW w:w="1657" w:type="dxa"/>
            <w:vAlign w:val="center"/>
            <w:tcPrChange w:id="43988" w:author="Delta" w:date="2021-07-23T11:12:00Z">
              <w:tcPr>
                <w:tcW w:w="1657" w:type="dxa"/>
                <w:gridSpan w:val="2"/>
                <w:vAlign w:val="center"/>
              </w:tcPr>
            </w:tcPrChange>
          </w:tcPr>
          <w:p w14:paraId="0DA2BD43" w14:textId="77777777" w:rsidR="00CB3986" w:rsidRPr="008E21F4" w:rsidRDefault="00CB3986" w:rsidP="00D04D5F">
            <w:pPr>
              <w:pStyle w:val="TAC"/>
              <w:rPr>
                <w:rFonts w:cs="Arial"/>
              </w:rPr>
            </w:pPr>
            <w:r w:rsidRPr="008E21F4">
              <w:rPr>
                <w:rFonts w:cs="Arial"/>
              </w:rPr>
              <w:t>1930-1990</w:t>
            </w:r>
          </w:p>
        </w:tc>
        <w:tc>
          <w:tcPr>
            <w:tcW w:w="1277" w:type="dxa"/>
            <w:vAlign w:val="center"/>
            <w:tcPrChange w:id="43989" w:author="Delta" w:date="2021-07-23T11:12:00Z">
              <w:tcPr>
                <w:tcW w:w="1277" w:type="dxa"/>
                <w:gridSpan w:val="2"/>
                <w:vAlign w:val="center"/>
              </w:tcPr>
            </w:tcPrChange>
          </w:tcPr>
          <w:p w14:paraId="37435A27" w14:textId="77777777" w:rsidR="00CB3986" w:rsidRPr="008E21F4" w:rsidRDefault="00CB3986" w:rsidP="00D04D5F">
            <w:pPr>
              <w:pStyle w:val="TAC"/>
              <w:rPr>
                <w:rFonts w:cs="Arial"/>
              </w:rPr>
            </w:pPr>
            <w:r w:rsidRPr="008E21F4">
              <w:rPr>
                <w:rFonts w:cs="Arial"/>
              </w:rPr>
              <w:t>+16</w:t>
            </w:r>
            <w:ins w:id="43990" w:author="Delta" w:date="2021-07-23T11:12:00Z">
              <w:r w:rsidRPr="008E21F4">
                <w:rPr>
                  <w:rFonts w:cs="Arial"/>
                  <w:szCs w:val="18"/>
                  <w:lang w:eastAsia="ja-JP"/>
                </w:rPr>
                <w:t>**</w:t>
              </w:r>
            </w:ins>
          </w:p>
        </w:tc>
        <w:tc>
          <w:tcPr>
            <w:tcW w:w="1843" w:type="dxa"/>
            <w:vAlign w:val="center"/>
            <w:tcPrChange w:id="43991" w:author="Delta" w:date="2021-07-23T11:12:00Z">
              <w:tcPr>
                <w:tcW w:w="1843" w:type="dxa"/>
                <w:gridSpan w:val="2"/>
                <w:vAlign w:val="center"/>
              </w:tcPr>
            </w:tcPrChange>
          </w:tcPr>
          <w:p w14:paraId="2DE6677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3992" w:author="Delta" w:date="2021-07-23T11:12:00Z">
              <w:tcPr>
                <w:tcW w:w="1132" w:type="dxa"/>
                <w:gridSpan w:val="2"/>
                <w:vAlign w:val="center"/>
              </w:tcPr>
            </w:tcPrChange>
          </w:tcPr>
          <w:p w14:paraId="7B1BAC72" w14:textId="77777777" w:rsidR="00CB3986" w:rsidRPr="008E21F4" w:rsidRDefault="00CB3986" w:rsidP="00D04D5F">
            <w:pPr>
              <w:pStyle w:val="TAC"/>
              <w:rPr>
                <w:rFonts w:cs="Arial"/>
              </w:rPr>
            </w:pPr>
            <w:r w:rsidRPr="008E21F4">
              <w:rPr>
                <w:rFonts w:cs="Arial"/>
              </w:rPr>
              <w:t>CW carrier</w:t>
            </w:r>
          </w:p>
        </w:tc>
      </w:tr>
      <w:tr w:rsidR="00CB3986" w:rsidRPr="008E21F4" w14:paraId="62BE9E9A" w14:textId="77777777" w:rsidTr="00D04D5F">
        <w:trPr>
          <w:jc w:val="center"/>
          <w:trPrChange w:id="43993" w:author="Delta" w:date="2021-07-23T11:12:00Z">
            <w:trPr>
              <w:gridAfter w:val="0"/>
              <w:jc w:val="center"/>
            </w:trPr>
          </w:trPrChange>
        </w:trPr>
        <w:tc>
          <w:tcPr>
            <w:tcW w:w="2416" w:type="dxa"/>
            <w:tcPrChange w:id="43994" w:author="Delta" w:date="2021-07-23T11:12:00Z">
              <w:tcPr>
                <w:tcW w:w="2414" w:type="dxa"/>
                <w:gridSpan w:val="2"/>
              </w:tcPr>
            </w:tcPrChange>
          </w:tcPr>
          <w:p w14:paraId="572B290A" w14:textId="77777777" w:rsidR="00CB3986" w:rsidRPr="00D56583" w:rsidRDefault="00CB3986" w:rsidP="00D04D5F">
            <w:pPr>
              <w:pStyle w:val="TAL"/>
              <w:rPr>
                <w:lang w:val="sv-FI"/>
                <w:rPrChange w:id="43995" w:author="Delta" w:date="2021-07-23T11:12:00Z">
                  <w:rPr>
                    <w:lang w:val="sv-SE"/>
                  </w:rPr>
                </w:rPrChange>
              </w:rPr>
            </w:pPr>
            <w:r w:rsidRPr="00D56583">
              <w:rPr>
                <w:lang w:val="sv-FI"/>
                <w:rPrChange w:id="43996" w:author="Delta" w:date="2021-07-23T11:12:00Z">
                  <w:rPr>
                    <w:lang w:val="sv-SE"/>
                  </w:rPr>
                </w:rPrChange>
              </w:rPr>
              <w:t>WA UTRA TDD Band c) or E-UTRA Band 37</w:t>
            </w:r>
          </w:p>
        </w:tc>
        <w:tc>
          <w:tcPr>
            <w:tcW w:w="1657" w:type="dxa"/>
            <w:vAlign w:val="center"/>
            <w:tcPrChange w:id="43997" w:author="Delta" w:date="2021-07-23T11:12:00Z">
              <w:tcPr>
                <w:tcW w:w="1657" w:type="dxa"/>
                <w:gridSpan w:val="2"/>
                <w:vAlign w:val="center"/>
              </w:tcPr>
            </w:tcPrChange>
          </w:tcPr>
          <w:p w14:paraId="2DD25540" w14:textId="77777777" w:rsidR="00CB3986" w:rsidRPr="008E21F4" w:rsidRDefault="00CB3986" w:rsidP="00D04D5F">
            <w:pPr>
              <w:pStyle w:val="TAC"/>
              <w:rPr>
                <w:rFonts w:cs="Arial"/>
              </w:rPr>
            </w:pPr>
            <w:r w:rsidRPr="008E21F4">
              <w:rPr>
                <w:rFonts w:cs="Arial"/>
              </w:rPr>
              <w:t>1910-1930</w:t>
            </w:r>
          </w:p>
        </w:tc>
        <w:tc>
          <w:tcPr>
            <w:tcW w:w="1277" w:type="dxa"/>
            <w:vAlign w:val="center"/>
            <w:tcPrChange w:id="43998" w:author="Delta" w:date="2021-07-23T11:12:00Z">
              <w:tcPr>
                <w:tcW w:w="1277" w:type="dxa"/>
                <w:gridSpan w:val="2"/>
                <w:vAlign w:val="center"/>
              </w:tcPr>
            </w:tcPrChange>
          </w:tcPr>
          <w:p w14:paraId="791D5250" w14:textId="77777777" w:rsidR="00CB3986" w:rsidRPr="008E21F4" w:rsidRDefault="00CB3986" w:rsidP="00D04D5F">
            <w:pPr>
              <w:pStyle w:val="TAC"/>
              <w:rPr>
                <w:rFonts w:cs="Arial"/>
              </w:rPr>
            </w:pPr>
            <w:r w:rsidRPr="008E21F4">
              <w:rPr>
                <w:rFonts w:cs="Arial"/>
              </w:rPr>
              <w:t>+16</w:t>
            </w:r>
            <w:ins w:id="43999" w:author="Delta" w:date="2021-07-23T11:12:00Z">
              <w:r w:rsidRPr="008E21F4">
                <w:rPr>
                  <w:rFonts w:cs="Arial"/>
                  <w:szCs w:val="18"/>
                  <w:lang w:eastAsia="ja-JP"/>
                </w:rPr>
                <w:t>**</w:t>
              </w:r>
            </w:ins>
          </w:p>
        </w:tc>
        <w:tc>
          <w:tcPr>
            <w:tcW w:w="1843" w:type="dxa"/>
            <w:vAlign w:val="center"/>
            <w:tcPrChange w:id="44000" w:author="Delta" w:date="2021-07-23T11:12:00Z">
              <w:tcPr>
                <w:tcW w:w="1843" w:type="dxa"/>
                <w:gridSpan w:val="2"/>
                <w:vAlign w:val="center"/>
              </w:tcPr>
            </w:tcPrChange>
          </w:tcPr>
          <w:p w14:paraId="74EBADA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001" w:author="Delta" w:date="2021-07-23T11:12:00Z">
              <w:tcPr>
                <w:tcW w:w="1132" w:type="dxa"/>
                <w:gridSpan w:val="2"/>
                <w:vAlign w:val="center"/>
              </w:tcPr>
            </w:tcPrChange>
          </w:tcPr>
          <w:p w14:paraId="107139AF" w14:textId="77777777" w:rsidR="00CB3986" w:rsidRPr="008E21F4" w:rsidRDefault="00CB3986" w:rsidP="00D04D5F">
            <w:pPr>
              <w:pStyle w:val="TAC"/>
              <w:rPr>
                <w:rFonts w:cs="Arial"/>
              </w:rPr>
            </w:pPr>
            <w:r w:rsidRPr="008E21F4">
              <w:rPr>
                <w:rFonts w:cs="Arial"/>
              </w:rPr>
              <w:t>CW carrier</w:t>
            </w:r>
          </w:p>
        </w:tc>
      </w:tr>
      <w:tr w:rsidR="00CB3986" w:rsidRPr="008E21F4" w14:paraId="7FAEB830" w14:textId="77777777" w:rsidTr="00D04D5F">
        <w:trPr>
          <w:jc w:val="center"/>
          <w:trPrChange w:id="44002" w:author="Delta" w:date="2021-07-23T11:12:00Z">
            <w:trPr>
              <w:gridAfter w:val="0"/>
              <w:jc w:val="center"/>
            </w:trPr>
          </w:trPrChange>
        </w:trPr>
        <w:tc>
          <w:tcPr>
            <w:tcW w:w="2416" w:type="dxa"/>
            <w:tcPrChange w:id="44003" w:author="Delta" w:date="2021-07-23T11:12:00Z">
              <w:tcPr>
                <w:tcW w:w="2414" w:type="dxa"/>
                <w:gridSpan w:val="2"/>
              </w:tcPr>
            </w:tcPrChange>
          </w:tcPr>
          <w:p w14:paraId="45D76458" w14:textId="77777777" w:rsidR="00CB3986" w:rsidRPr="008E21F4" w:rsidRDefault="00CB3986" w:rsidP="00D04D5F">
            <w:pPr>
              <w:pStyle w:val="TAL"/>
              <w:rPr>
                <w:rPrChange w:id="44004" w:author="Delta" w:date="2021-07-23T11:12:00Z">
                  <w:rPr>
                    <w:lang w:val="sv-SE"/>
                  </w:rPr>
                </w:rPrChange>
              </w:rPr>
            </w:pPr>
            <w:r w:rsidRPr="008E21F4">
              <w:rPr>
                <w:rPrChange w:id="44005" w:author="Delta" w:date="2021-07-23T11:12:00Z">
                  <w:rPr>
                    <w:lang w:val="sv-SE"/>
                  </w:rPr>
                </w:rPrChange>
              </w:rPr>
              <w:t>WA UTRA TDD Band d) or E-UTRA Band 38</w:t>
            </w:r>
            <w:ins w:id="44006" w:author="Delta" w:date="2021-07-23T11:12:00Z">
              <w:r w:rsidRPr="008E21F4">
                <w:rPr>
                  <w:rFonts w:cs="Arial"/>
                  <w:lang w:val="sv-SE"/>
                </w:rPr>
                <w:t xml:space="preserve"> or NR band n38</w:t>
              </w:r>
            </w:ins>
          </w:p>
        </w:tc>
        <w:tc>
          <w:tcPr>
            <w:tcW w:w="1657" w:type="dxa"/>
            <w:vAlign w:val="center"/>
            <w:tcPrChange w:id="44007" w:author="Delta" w:date="2021-07-23T11:12:00Z">
              <w:tcPr>
                <w:tcW w:w="1657" w:type="dxa"/>
                <w:gridSpan w:val="2"/>
                <w:vAlign w:val="center"/>
              </w:tcPr>
            </w:tcPrChange>
          </w:tcPr>
          <w:p w14:paraId="73315B1C" w14:textId="77777777" w:rsidR="00CB3986" w:rsidRPr="008E21F4" w:rsidRDefault="00CB3986" w:rsidP="00D04D5F">
            <w:pPr>
              <w:pStyle w:val="TAC"/>
              <w:rPr>
                <w:rFonts w:cs="Arial"/>
              </w:rPr>
            </w:pPr>
            <w:r w:rsidRPr="008E21F4">
              <w:rPr>
                <w:rFonts w:cs="Arial"/>
              </w:rPr>
              <w:t>2570-2620</w:t>
            </w:r>
          </w:p>
        </w:tc>
        <w:tc>
          <w:tcPr>
            <w:tcW w:w="1277" w:type="dxa"/>
            <w:vAlign w:val="center"/>
            <w:tcPrChange w:id="44008" w:author="Delta" w:date="2021-07-23T11:12:00Z">
              <w:tcPr>
                <w:tcW w:w="1277" w:type="dxa"/>
                <w:gridSpan w:val="2"/>
                <w:vAlign w:val="center"/>
              </w:tcPr>
            </w:tcPrChange>
          </w:tcPr>
          <w:p w14:paraId="47812487" w14:textId="77777777" w:rsidR="00CB3986" w:rsidRPr="008E21F4" w:rsidRDefault="00CB3986" w:rsidP="00D04D5F">
            <w:pPr>
              <w:pStyle w:val="TAC"/>
              <w:rPr>
                <w:rFonts w:cs="Arial"/>
              </w:rPr>
            </w:pPr>
            <w:r w:rsidRPr="008E21F4">
              <w:rPr>
                <w:rFonts w:cs="Arial"/>
              </w:rPr>
              <w:t>+16</w:t>
            </w:r>
            <w:ins w:id="44009" w:author="Delta" w:date="2021-07-23T11:12:00Z">
              <w:r w:rsidRPr="008E21F4">
                <w:rPr>
                  <w:rFonts w:cs="Arial"/>
                  <w:szCs w:val="18"/>
                  <w:lang w:eastAsia="ja-JP"/>
                </w:rPr>
                <w:t>**</w:t>
              </w:r>
            </w:ins>
          </w:p>
        </w:tc>
        <w:tc>
          <w:tcPr>
            <w:tcW w:w="1843" w:type="dxa"/>
            <w:vAlign w:val="center"/>
            <w:tcPrChange w:id="44010" w:author="Delta" w:date="2021-07-23T11:12:00Z">
              <w:tcPr>
                <w:tcW w:w="1843" w:type="dxa"/>
                <w:gridSpan w:val="2"/>
                <w:vAlign w:val="center"/>
              </w:tcPr>
            </w:tcPrChange>
          </w:tcPr>
          <w:p w14:paraId="4063237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011" w:author="Delta" w:date="2021-07-23T11:12:00Z">
              <w:tcPr>
                <w:tcW w:w="1132" w:type="dxa"/>
                <w:gridSpan w:val="2"/>
                <w:vAlign w:val="center"/>
              </w:tcPr>
            </w:tcPrChange>
          </w:tcPr>
          <w:p w14:paraId="36554116" w14:textId="77777777" w:rsidR="00CB3986" w:rsidRPr="008E21F4" w:rsidRDefault="00CB3986" w:rsidP="00D04D5F">
            <w:pPr>
              <w:pStyle w:val="TAC"/>
              <w:rPr>
                <w:rFonts w:cs="Arial"/>
              </w:rPr>
            </w:pPr>
            <w:r w:rsidRPr="008E21F4">
              <w:rPr>
                <w:rFonts w:cs="Arial"/>
              </w:rPr>
              <w:t>CW carrier</w:t>
            </w:r>
          </w:p>
        </w:tc>
      </w:tr>
      <w:tr w:rsidR="00CB3986" w:rsidRPr="008E21F4" w14:paraId="42EA4335" w14:textId="77777777" w:rsidTr="00D04D5F">
        <w:trPr>
          <w:jc w:val="center"/>
          <w:trPrChange w:id="44012" w:author="Delta" w:date="2021-07-23T11:12:00Z">
            <w:trPr>
              <w:gridAfter w:val="0"/>
              <w:jc w:val="center"/>
            </w:trPr>
          </w:trPrChange>
        </w:trPr>
        <w:tc>
          <w:tcPr>
            <w:tcW w:w="2416" w:type="dxa"/>
            <w:tcPrChange w:id="44013" w:author="Delta" w:date="2021-07-23T11:12:00Z">
              <w:tcPr>
                <w:tcW w:w="2414" w:type="dxa"/>
                <w:gridSpan w:val="2"/>
              </w:tcPr>
            </w:tcPrChange>
          </w:tcPr>
          <w:p w14:paraId="6CDD096A" w14:textId="77777777" w:rsidR="00CB3986" w:rsidRPr="008E21F4" w:rsidRDefault="00CB3986" w:rsidP="00D04D5F">
            <w:pPr>
              <w:pStyle w:val="TAL"/>
              <w:rPr>
                <w:rPrChange w:id="44014" w:author="Delta" w:date="2021-07-23T11:12:00Z">
                  <w:rPr>
                    <w:lang w:val="sv-SE"/>
                  </w:rPr>
                </w:rPrChange>
              </w:rPr>
            </w:pPr>
            <w:r w:rsidRPr="008E21F4">
              <w:rPr>
                <w:rPrChange w:id="44015" w:author="Delta" w:date="2021-07-23T11:12:00Z">
                  <w:rPr>
                    <w:lang w:val="sv-SE"/>
                  </w:rPr>
                </w:rPrChange>
              </w:rPr>
              <w:t>WA UTRA TDD Band f) or E-UTRA Band 39</w:t>
            </w:r>
            <w:ins w:id="44016" w:author="Delta" w:date="2021-07-23T11:12:00Z">
              <w:r w:rsidRPr="008E21F4">
                <w:rPr>
                  <w:rFonts w:cs="Arial"/>
                  <w:lang w:val="sv-SE"/>
                </w:rPr>
                <w:t xml:space="preserve"> or NR band n39</w:t>
              </w:r>
            </w:ins>
          </w:p>
        </w:tc>
        <w:tc>
          <w:tcPr>
            <w:tcW w:w="1657" w:type="dxa"/>
            <w:vAlign w:val="center"/>
            <w:tcPrChange w:id="44017" w:author="Delta" w:date="2021-07-23T11:12:00Z">
              <w:tcPr>
                <w:tcW w:w="1657" w:type="dxa"/>
                <w:gridSpan w:val="2"/>
                <w:vAlign w:val="center"/>
              </w:tcPr>
            </w:tcPrChange>
          </w:tcPr>
          <w:p w14:paraId="76BF0AA3" w14:textId="77777777" w:rsidR="00CB3986" w:rsidRPr="008E21F4" w:rsidRDefault="00CB3986" w:rsidP="00D04D5F">
            <w:pPr>
              <w:pStyle w:val="TAC"/>
              <w:rPr>
                <w:rFonts w:cs="Arial"/>
              </w:rPr>
            </w:pPr>
            <w:r w:rsidRPr="008E21F4">
              <w:rPr>
                <w:rFonts w:cs="Arial"/>
              </w:rPr>
              <w:t>1880-1920</w:t>
            </w:r>
          </w:p>
        </w:tc>
        <w:tc>
          <w:tcPr>
            <w:tcW w:w="1277" w:type="dxa"/>
            <w:vAlign w:val="center"/>
            <w:tcPrChange w:id="44018" w:author="Delta" w:date="2021-07-23T11:12:00Z">
              <w:tcPr>
                <w:tcW w:w="1277" w:type="dxa"/>
                <w:gridSpan w:val="2"/>
                <w:vAlign w:val="center"/>
              </w:tcPr>
            </w:tcPrChange>
          </w:tcPr>
          <w:p w14:paraId="1A07F50C" w14:textId="77777777" w:rsidR="00CB3986" w:rsidRPr="008E21F4" w:rsidRDefault="00CB3986" w:rsidP="00D04D5F">
            <w:pPr>
              <w:pStyle w:val="TAC"/>
              <w:rPr>
                <w:rFonts w:cs="Arial"/>
              </w:rPr>
            </w:pPr>
            <w:r w:rsidRPr="008E21F4">
              <w:rPr>
                <w:rFonts w:cs="Arial"/>
              </w:rPr>
              <w:t>+16</w:t>
            </w:r>
            <w:ins w:id="44019" w:author="Delta" w:date="2021-07-23T11:12:00Z">
              <w:r w:rsidRPr="008E21F4">
                <w:rPr>
                  <w:rFonts w:cs="Arial"/>
                  <w:szCs w:val="18"/>
                  <w:lang w:eastAsia="ja-JP"/>
                </w:rPr>
                <w:t>**</w:t>
              </w:r>
            </w:ins>
          </w:p>
        </w:tc>
        <w:tc>
          <w:tcPr>
            <w:tcW w:w="1843" w:type="dxa"/>
            <w:vAlign w:val="center"/>
            <w:tcPrChange w:id="44020" w:author="Delta" w:date="2021-07-23T11:12:00Z">
              <w:tcPr>
                <w:tcW w:w="1843" w:type="dxa"/>
                <w:gridSpan w:val="2"/>
                <w:vAlign w:val="center"/>
              </w:tcPr>
            </w:tcPrChange>
          </w:tcPr>
          <w:p w14:paraId="3E507B2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021" w:author="Delta" w:date="2021-07-23T11:12:00Z">
              <w:tcPr>
                <w:tcW w:w="1132" w:type="dxa"/>
                <w:gridSpan w:val="2"/>
                <w:vAlign w:val="center"/>
              </w:tcPr>
            </w:tcPrChange>
          </w:tcPr>
          <w:p w14:paraId="3090ED3E" w14:textId="77777777" w:rsidR="00CB3986" w:rsidRPr="008E21F4" w:rsidRDefault="00CB3986" w:rsidP="00D04D5F">
            <w:pPr>
              <w:pStyle w:val="TAC"/>
              <w:rPr>
                <w:rFonts w:cs="Arial"/>
              </w:rPr>
            </w:pPr>
            <w:r w:rsidRPr="008E21F4">
              <w:rPr>
                <w:rFonts w:cs="Arial"/>
              </w:rPr>
              <w:t>CW carrier</w:t>
            </w:r>
          </w:p>
        </w:tc>
      </w:tr>
      <w:tr w:rsidR="00CB3986" w:rsidRPr="008E21F4" w14:paraId="07A49AAD" w14:textId="77777777" w:rsidTr="00D04D5F">
        <w:trPr>
          <w:jc w:val="center"/>
          <w:trPrChange w:id="44022" w:author="Delta" w:date="2021-07-23T11:12:00Z">
            <w:trPr>
              <w:gridAfter w:val="0"/>
              <w:jc w:val="center"/>
            </w:trPr>
          </w:trPrChange>
        </w:trPr>
        <w:tc>
          <w:tcPr>
            <w:tcW w:w="2416" w:type="dxa"/>
            <w:tcPrChange w:id="44023" w:author="Delta" w:date="2021-07-23T11:12:00Z">
              <w:tcPr>
                <w:tcW w:w="2414" w:type="dxa"/>
                <w:gridSpan w:val="2"/>
              </w:tcPr>
            </w:tcPrChange>
          </w:tcPr>
          <w:p w14:paraId="3021205F" w14:textId="77777777" w:rsidR="00CB3986" w:rsidRPr="008E21F4" w:rsidRDefault="00CB3986" w:rsidP="00D04D5F">
            <w:pPr>
              <w:pStyle w:val="TAL"/>
              <w:rPr>
                <w:rPrChange w:id="44024" w:author="Delta" w:date="2021-07-23T11:12:00Z">
                  <w:rPr>
                    <w:lang w:val="sv-SE"/>
                  </w:rPr>
                </w:rPrChange>
              </w:rPr>
            </w:pPr>
            <w:r w:rsidRPr="008E21F4">
              <w:rPr>
                <w:rPrChange w:id="44025" w:author="Delta" w:date="2021-07-23T11:12:00Z">
                  <w:rPr>
                    <w:lang w:val="sv-SE"/>
                  </w:rPr>
                </w:rPrChange>
              </w:rPr>
              <w:t>WA UTRA TDD Band e) or E-UTRA Band 40</w:t>
            </w:r>
            <w:ins w:id="44026" w:author="Delta" w:date="2021-07-23T11:12:00Z">
              <w:r w:rsidRPr="008E21F4">
                <w:rPr>
                  <w:rFonts w:cs="Arial"/>
                  <w:lang w:val="sv-SE"/>
                </w:rPr>
                <w:t xml:space="preserve"> or NR band n40</w:t>
              </w:r>
            </w:ins>
          </w:p>
        </w:tc>
        <w:tc>
          <w:tcPr>
            <w:tcW w:w="1657" w:type="dxa"/>
            <w:vAlign w:val="center"/>
            <w:tcPrChange w:id="44027" w:author="Delta" w:date="2021-07-23T11:12:00Z">
              <w:tcPr>
                <w:tcW w:w="1657" w:type="dxa"/>
                <w:gridSpan w:val="2"/>
                <w:vAlign w:val="center"/>
              </w:tcPr>
            </w:tcPrChange>
          </w:tcPr>
          <w:p w14:paraId="01E3A75F" w14:textId="77777777" w:rsidR="00CB3986" w:rsidRPr="008E21F4" w:rsidRDefault="00CB3986" w:rsidP="00D04D5F">
            <w:pPr>
              <w:pStyle w:val="TAC"/>
              <w:rPr>
                <w:rFonts w:cs="Arial"/>
              </w:rPr>
            </w:pPr>
            <w:r w:rsidRPr="008E21F4">
              <w:rPr>
                <w:rFonts w:cs="Arial"/>
              </w:rPr>
              <w:t>2300-2400</w:t>
            </w:r>
          </w:p>
        </w:tc>
        <w:tc>
          <w:tcPr>
            <w:tcW w:w="1277" w:type="dxa"/>
            <w:vAlign w:val="center"/>
            <w:tcPrChange w:id="44028" w:author="Delta" w:date="2021-07-23T11:12:00Z">
              <w:tcPr>
                <w:tcW w:w="1277" w:type="dxa"/>
                <w:gridSpan w:val="2"/>
                <w:vAlign w:val="center"/>
              </w:tcPr>
            </w:tcPrChange>
          </w:tcPr>
          <w:p w14:paraId="1598863C" w14:textId="77777777" w:rsidR="00CB3986" w:rsidRPr="008E21F4" w:rsidRDefault="00CB3986" w:rsidP="00D04D5F">
            <w:pPr>
              <w:pStyle w:val="TAC"/>
              <w:rPr>
                <w:rFonts w:cs="Arial"/>
              </w:rPr>
            </w:pPr>
            <w:r w:rsidRPr="008E21F4">
              <w:rPr>
                <w:rFonts w:cs="Arial"/>
              </w:rPr>
              <w:t>+16</w:t>
            </w:r>
            <w:ins w:id="44029" w:author="Delta" w:date="2021-07-23T11:12:00Z">
              <w:r w:rsidRPr="008E21F4">
                <w:rPr>
                  <w:rFonts w:cs="Arial"/>
                  <w:szCs w:val="18"/>
                  <w:lang w:eastAsia="ja-JP"/>
                </w:rPr>
                <w:t>**</w:t>
              </w:r>
            </w:ins>
          </w:p>
        </w:tc>
        <w:tc>
          <w:tcPr>
            <w:tcW w:w="1843" w:type="dxa"/>
            <w:vAlign w:val="center"/>
            <w:tcPrChange w:id="44030" w:author="Delta" w:date="2021-07-23T11:12:00Z">
              <w:tcPr>
                <w:tcW w:w="1843" w:type="dxa"/>
                <w:gridSpan w:val="2"/>
                <w:vAlign w:val="center"/>
              </w:tcPr>
            </w:tcPrChange>
          </w:tcPr>
          <w:p w14:paraId="1762716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031" w:author="Delta" w:date="2021-07-23T11:12:00Z">
              <w:tcPr>
                <w:tcW w:w="1132" w:type="dxa"/>
                <w:gridSpan w:val="2"/>
                <w:vAlign w:val="center"/>
              </w:tcPr>
            </w:tcPrChange>
          </w:tcPr>
          <w:p w14:paraId="36A589CF" w14:textId="77777777" w:rsidR="00CB3986" w:rsidRPr="008E21F4" w:rsidRDefault="00CB3986" w:rsidP="00D04D5F">
            <w:pPr>
              <w:pStyle w:val="TAC"/>
              <w:rPr>
                <w:rFonts w:cs="Arial"/>
              </w:rPr>
            </w:pPr>
            <w:r w:rsidRPr="008E21F4">
              <w:rPr>
                <w:rFonts w:cs="Arial"/>
              </w:rPr>
              <w:t>CW carrier</w:t>
            </w:r>
          </w:p>
        </w:tc>
      </w:tr>
      <w:tr w:rsidR="00CB3986" w:rsidRPr="008E21F4" w14:paraId="483F59EA" w14:textId="77777777" w:rsidTr="00D04D5F">
        <w:trPr>
          <w:jc w:val="center"/>
          <w:trPrChange w:id="44032" w:author="Delta" w:date="2021-07-23T11:12:00Z">
            <w:trPr>
              <w:gridAfter w:val="0"/>
              <w:jc w:val="center"/>
            </w:trPr>
          </w:trPrChange>
        </w:trPr>
        <w:tc>
          <w:tcPr>
            <w:tcW w:w="2416" w:type="dxa"/>
            <w:tcPrChange w:id="44033" w:author="Delta" w:date="2021-07-23T11:12:00Z">
              <w:tcPr>
                <w:tcW w:w="2414" w:type="dxa"/>
                <w:gridSpan w:val="2"/>
              </w:tcPr>
            </w:tcPrChange>
          </w:tcPr>
          <w:p w14:paraId="50CE9578"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E-UTRA Band 41</w:t>
            </w:r>
            <w:ins w:id="44034" w:author="Delta" w:date="2021-07-23T11:12:00Z">
              <w:r w:rsidRPr="008E21F4">
                <w:rPr>
                  <w:rFonts w:cs="Arial"/>
                </w:rPr>
                <w:t xml:space="preserve"> or NR band n41</w:t>
              </w:r>
            </w:ins>
          </w:p>
        </w:tc>
        <w:tc>
          <w:tcPr>
            <w:tcW w:w="1657" w:type="dxa"/>
            <w:vAlign w:val="center"/>
            <w:tcPrChange w:id="44035" w:author="Delta" w:date="2021-07-23T11:12:00Z">
              <w:tcPr>
                <w:tcW w:w="1657" w:type="dxa"/>
                <w:gridSpan w:val="2"/>
                <w:vAlign w:val="center"/>
              </w:tcPr>
            </w:tcPrChange>
          </w:tcPr>
          <w:p w14:paraId="20490665" w14:textId="77777777" w:rsidR="00CB3986" w:rsidRPr="008E21F4" w:rsidRDefault="00CB3986" w:rsidP="00D04D5F">
            <w:pPr>
              <w:pStyle w:val="TAC"/>
              <w:rPr>
                <w:rFonts w:cs="Arial"/>
              </w:rPr>
            </w:pPr>
            <w:r w:rsidRPr="008E21F4">
              <w:rPr>
                <w:rFonts w:cs="Arial"/>
              </w:rPr>
              <w:t>2496-2690</w:t>
            </w:r>
          </w:p>
        </w:tc>
        <w:tc>
          <w:tcPr>
            <w:tcW w:w="1277" w:type="dxa"/>
            <w:vAlign w:val="center"/>
            <w:tcPrChange w:id="44036" w:author="Delta" w:date="2021-07-23T11:12:00Z">
              <w:tcPr>
                <w:tcW w:w="1277" w:type="dxa"/>
                <w:gridSpan w:val="2"/>
                <w:vAlign w:val="center"/>
              </w:tcPr>
            </w:tcPrChange>
          </w:tcPr>
          <w:p w14:paraId="2C871673" w14:textId="77777777" w:rsidR="00CB3986" w:rsidRPr="008E21F4" w:rsidRDefault="00CB3986" w:rsidP="00D04D5F">
            <w:pPr>
              <w:pStyle w:val="TAC"/>
              <w:rPr>
                <w:rFonts w:cs="Arial"/>
              </w:rPr>
            </w:pPr>
            <w:r w:rsidRPr="008E21F4">
              <w:rPr>
                <w:rFonts w:cs="Arial"/>
              </w:rPr>
              <w:t>+16</w:t>
            </w:r>
            <w:ins w:id="44037" w:author="Delta" w:date="2021-07-23T11:12:00Z">
              <w:r w:rsidRPr="008E21F4">
                <w:rPr>
                  <w:rFonts w:cs="Arial"/>
                  <w:szCs w:val="18"/>
                  <w:lang w:eastAsia="ja-JP"/>
                </w:rPr>
                <w:t>**</w:t>
              </w:r>
            </w:ins>
          </w:p>
        </w:tc>
        <w:tc>
          <w:tcPr>
            <w:tcW w:w="1843" w:type="dxa"/>
            <w:vAlign w:val="center"/>
            <w:tcPrChange w:id="44038" w:author="Delta" w:date="2021-07-23T11:12:00Z">
              <w:tcPr>
                <w:tcW w:w="1843" w:type="dxa"/>
                <w:gridSpan w:val="2"/>
                <w:vAlign w:val="center"/>
              </w:tcPr>
            </w:tcPrChange>
          </w:tcPr>
          <w:p w14:paraId="557517B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039" w:author="Delta" w:date="2021-07-23T11:12:00Z">
              <w:tcPr>
                <w:tcW w:w="1132" w:type="dxa"/>
                <w:gridSpan w:val="2"/>
                <w:vAlign w:val="center"/>
              </w:tcPr>
            </w:tcPrChange>
          </w:tcPr>
          <w:p w14:paraId="081C7EF6" w14:textId="77777777" w:rsidR="00CB3986" w:rsidRPr="008E21F4" w:rsidRDefault="00CB3986" w:rsidP="00D04D5F">
            <w:pPr>
              <w:pStyle w:val="TAC"/>
              <w:rPr>
                <w:rFonts w:cs="Arial"/>
              </w:rPr>
            </w:pPr>
            <w:r w:rsidRPr="008E21F4">
              <w:rPr>
                <w:rFonts w:cs="Arial"/>
              </w:rPr>
              <w:t>CW carrier</w:t>
            </w:r>
          </w:p>
        </w:tc>
      </w:tr>
      <w:tr w:rsidR="00CB3986" w:rsidRPr="008E21F4" w14:paraId="13661370" w14:textId="77777777" w:rsidTr="00D04D5F">
        <w:trPr>
          <w:jc w:val="center"/>
          <w:trPrChange w:id="44040" w:author="Delta" w:date="2021-07-23T11:12:00Z">
            <w:trPr>
              <w:gridAfter w:val="0"/>
              <w:jc w:val="center"/>
            </w:trPr>
          </w:trPrChange>
        </w:trPr>
        <w:tc>
          <w:tcPr>
            <w:tcW w:w="2416" w:type="dxa"/>
            <w:tcPrChange w:id="44041" w:author="Delta" w:date="2021-07-23T11:12:00Z">
              <w:tcPr>
                <w:tcW w:w="2414" w:type="dxa"/>
                <w:gridSpan w:val="2"/>
              </w:tcPr>
            </w:tcPrChange>
          </w:tcPr>
          <w:p w14:paraId="416948D7"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E-UTRA Band 42</w:t>
            </w:r>
          </w:p>
        </w:tc>
        <w:tc>
          <w:tcPr>
            <w:tcW w:w="1657" w:type="dxa"/>
            <w:vAlign w:val="center"/>
            <w:tcPrChange w:id="44042" w:author="Delta" w:date="2021-07-23T11:12:00Z">
              <w:tcPr>
                <w:tcW w:w="1657" w:type="dxa"/>
                <w:gridSpan w:val="2"/>
                <w:vAlign w:val="center"/>
              </w:tcPr>
            </w:tcPrChange>
          </w:tcPr>
          <w:p w14:paraId="7F1C29FB" w14:textId="77777777" w:rsidR="00CB3986" w:rsidRPr="008E21F4" w:rsidRDefault="00CB3986" w:rsidP="00D04D5F">
            <w:pPr>
              <w:pStyle w:val="TAC"/>
              <w:rPr>
                <w:rFonts w:cs="Arial"/>
              </w:rPr>
            </w:pPr>
            <w:r w:rsidRPr="008E21F4">
              <w:rPr>
                <w:rFonts w:cs="Arial"/>
              </w:rPr>
              <w:t>3400 - 3600</w:t>
            </w:r>
          </w:p>
        </w:tc>
        <w:tc>
          <w:tcPr>
            <w:tcW w:w="1277" w:type="dxa"/>
            <w:vAlign w:val="center"/>
            <w:tcPrChange w:id="44043" w:author="Delta" w:date="2021-07-23T11:12:00Z">
              <w:tcPr>
                <w:tcW w:w="1277" w:type="dxa"/>
                <w:gridSpan w:val="2"/>
                <w:vAlign w:val="center"/>
              </w:tcPr>
            </w:tcPrChange>
          </w:tcPr>
          <w:p w14:paraId="76838621" w14:textId="77777777" w:rsidR="00CB3986" w:rsidRPr="008E21F4" w:rsidRDefault="00CB3986" w:rsidP="00D04D5F">
            <w:pPr>
              <w:pStyle w:val="TAC"/>
              <w:rPr>
                <w:rFonts w:cs="Arial"/>
              </w:rPr>
            </w:pPr>
            <w:r w:rsidRPr="008E21F4">
              <w:rPr>
                <w:rFonts w:cs="Arial"/>
              </w:rPr>
              <w:t>+16</w:t>
            </w:r>
            <w:ins w:id="44044" w:author="Delta" w:date="2021-07-23T11:12:00Z">
              <w:r w:rsidRPr="008E21F4">
                <w:rPr>
                  <w:rFonts w:cs="Arial"/>
                  <w:szCs w:val="18"/>
                  <w:lang w:eastAsia="ja-JP"/>
                </w:rPr>
                <w:t>**</w:t>
              </w:r>
            </w:ins>
          </w:p>
        </w:tc>
        <w:tc>
          <w:tcPr>
            <w:tcW w:w="1843" w:type="dxa"/>
            <w:vAlign w:val="center"/>
            <w:tcPrChange w:id="44045" w:author="Delta" w:date="2021-07-23T11:12:00Z">
              <w:tcPr>
                <w:tcW w:w="1843" w:type="dxa"/>
                <w:gridSpan w:val="2"/>
                <w:vAlign w:val="center"/>
              </w:tcPr>
            </w:tcPrChange>
          </w:tcPr>
          <w:p w14:paraId="2EBD9B3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046" w:author="Delta" w:date="2021-07-23T11:12:00Z">
              <w:tcPr>
                <w:tcW w:w="1132" w:type="dxa"/>
                <w:gridSpan w:val="2"/>
                <w:vAlign w:val="center"/>
              </w:tcPr>
            </w:tcPrChange>
          </w:tcPr>
          <w:p w14:paraId="3AF99215" w14:textId="77777777" w:rsidR="00CB3986" w:rsidRPr="008E21F4" w:rsidRDefault="00CB3986" w:rsidP="00D04D5F">
            <w:pPr>
              <w:pStyle w:val="TAC"/>
              <w:rPr>
                <w:rFonts w:cs="Arial"/>
              </w:rPr>
            </w:pPr>
            <w:r w:rsidRPr="008E21F4">
              <w:rPr>
                <w:rFonts w:cs="Arial"/>
              </w:rPr>
              <w:t>CW carrier</w:t>
            </w:r>
          </w:p>
        </w:tc>
      </w:tr>
      <w:tr w:rsidR="00CB3986" w:rsidRPr="008E21F4" w14:paraId="759B4981" w14:textId="77777777" w:rsidTr="00D04D5F">
        <w:trPr>
          <w:jc w:val="center"/>
          <w:trPrChange w:id="44047" w:author="Delta" w:date="2021-07-23T11:12:00Z">
            <w:trPr>
              <w:gridAfter w:val="0"/>
              <w:jc w:val="center"/>
            </w:trPr>
          </w:trPrChange>
        </w:trPr>
        <w:tc>
          <w:tcPr>
            <w:tcW w:w="2416" w:type="dxa"/>
            <w:tcPrChange w:id="44048" w:author="Delta" w:date="2021-07-23T11:12:00Z">
              <w:tcPr>
                <w:tcW w:w="2414" w:type="dxa"/>
                <w:gridSpan w:val="2"/>
              </w:tcPr>
            </w:tcPrChange>
          </w:tcPr>
          <w:p w14:paraId="4E046111" w14:textId="77777777" w:rsidR="00CB3986" w:rsidRPr="008E21F4" w:rsidRDefault="00CB3986" w:rsidP="00D04D5F">
            <w:pPr>
              <w:pStyle w:val="TAL"/>
              <w:rPr>
                <w:rFonts w:cs="Arial"/>
                <w:lang w:eastAsia="zh-CN"/>
              </w:rPr>
            </w:pPr>
            <w:r w:rsidRPr="008E21F4">
              <w:rPr>
                <w:rFonts w:cs="Arial"/>
                <w:lang w:eastAsia="zh-CN"/>
              </w:rPr>
              <w:t xml:space="preserve">WA </w:t>
            </w:r>
            <w:r w:rsidRPr="008E21F4">
              <w:rPr>
                <w:rFonts w:cs="Arial"/>
              </w:rPr>
              <w:t>E-UTRA Band 43</w:t>
            </w:r>
          </w:p>
        </w:tc>
        <w:tc>
          <w:tcPr>
            <w:tcW w:w="1657" w:type="dxa"/>
            <w:vAlign w:val="center"/>
            <w:tcPrChange w:id="44049" w:author="Delta" w:date="2021-07-23T11:12:00Z">
              <w:tcPr>
                <w:tcW w:w="1657" w:type="dxa"/>
                <w:gridSpan w:val="2"/>
                <w:vAlign w:val="center"/>
              </w:tcPr>
            </w:tcPrChange>
          </w:tcPr>
          <w:p w14:paraId="190C978E" w14:textId="77777777" w:rsidR="00CB3986" w:rsidRPr="008E21F4" w:rsidRDefault="00CB3986" w:rsidP="00D04D5F">
            <w:pPr>
              <w:pStyle w:val="TAC"/>
              <w:rPr>
                <w:rFonts w:cs="Arial"/>
              </w:rPr>
            </w:pPr>
            <w:r w:rsidRPr="008E21F4">
              <w:rPr>
                <w:rFonts w:cs="Arial"/>
              </w:rPr>
              <w:t>3600 - 3800</w:t>
            </w:r>
          </w:p>
        </w:tc>
        <w:tc>
          <w:tcPr>
            <w:tcW w:w="1277" w:type="dxa"/>
            <w:vAlign w:val="center"/>
            <w:tcPrChange w:id="44050" w:author="Delta" w:date="2021-07-23T11:12:00Z">
              <w:tcPr>
                <w:tcW w:w="1277" w:type="dxa"/>
                <w:gridSpan w:val="2"/>
                <w:vAlign w:val="center"/>
              </w:tcPr>
            </w:tcPrChange>
          </w:tcPr>
          <w:p w14:paraId="131ED5EA" w14:textId="77777777" w:rsidR="00CB3986" w:rsidRPr="008E21F4" w:rsidRDefault="00CB3986" w:rsidP="00D04D5F">
            <w:pPr>
              <w:pStyle w:val="TAC"/>
              <w:rPr>
                <w:rFonts w:cs="Arial"/>
              </w:rPr>
            </w:pPr>
            <w:r w:rsidRPr="008E21F4">
              <w:rPr>
                <w:rFonts w:cs="Arial"/>
              </w:rPr>
              <w:t>+16</w:t>
            </w:r>
            <w:ins w:id="44051" w:author="Delta" w:date="2021-07-23T11:12:00Z">
              <w:r w:rsidRPr="008E21F4">
                <w:rPr>
                  <w:rFonts w:cs="Arial"/>
                  <w:szCs w:val="18"/>
                  <w:lang w:eastAsia="ja-JP"/>
                </w:rPr>
                <w:t>**</w:t>
              </w:r>
            </w:ins>
          </w:p>
        </w:tc>
        <w:tc>
          <w:tcPr>
            <w:tcW w:w="1843" w:type="dxa"/>
            <w:vAlign w:val="center"/>
            <w:tcPrChange w:id="44052" w:author="Delta" w:date="2021-07-23T11:12:00Z">
              <w:tcPr>
                <w:tcW w:w="1843" w:type="dxa"/>
                <w:gridSpan w:val="2"/>
                <w:vAlign w:val="center"/>
              </w:tcPr>
            </w:tcPrChange>
          </w:tcPr>
          <w:p w14:paraId="210135B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053" w:author="Delta" w:date="2021-07-23T11:12:00Z">
              <w:tcPr>
                <w:tcW w:w="1132" w:type="dxa"/>
                <w:gridSpan w:val="2"/>
                <w:vAlign w:val="center"/>
              </w:tcPr>
            </w:tcPrChange>
          </w:tcPr>
          <w:p w14:paraId="46779BA8" w14:textId="77777777" w:rsidR="00CB3986" w:rsidRPr="008E21F4" w:rsidRDefault="00CB3986" w:rsidP="00D04D5F">
            <w:pPr>
              <w:pStyle w:val="TAC"/>
              <w:rPr>
                <w:rFonts w:cs="Arial"/>
              </w:rPr>
            </w:pPr>
            <w:r w:rsidRPr="008E21F4">
              <w:rPr>
                <w:rFonts w:cs="Arial"/>
              </w:rPr>
              <w:t>CW carrier</w:t>
            </w:r>
          </w:p>
        </w:tc>
      </w:tr>
      <w:tr w:rsidR="00CB3986" w:rsidRPr="008E21F4" w14:paraId="60DF98E8" w14:textId="77777777" w:rsidTr="00D04D5F">
        <w:trPr>
          <w:jc w:val="center"/>
          <w:trPrChange w:id="44054" w:author="Delta" w:date="2021-07-23T11:12:00Z">
            <w:trPr>
              <w:gridAfter w:val="0"/>
              <w:jc w:val="center"/>
            </w:trPr>
          </w:trPrChange>
        </w:trPr>
        <w:tc>
          <w:tcPr>
            <w:tcW w:w="2416" w:type="dxa"/>
            <w:tcPrChange w:id="44055" w:author="Delta" w:date="2021-07-23T11:12:00Z">
              <w:tcPr>
                <w:tcW w:w="2414" w:type="dxa"/>
                <w:gridSpan w:val="2"/>
              </w:tcPr>
            </w:tcPrChange>
          </w:tcPr>
          <w:p w14:paraId="615FD305" w14:textId="77777777" w:rsidR="00CB3986" w:rsidRPr="008E21F4" w:rsidRDefault="00CB3986" w:rsidP="00D04D5F">
            <w:pPr>
              <w:pStyle w:val="TAL"/>
              <w:rPr>
                <w:rFonts w:cs="Arial"/>
                <w:lang w:eastAsia="zh-CN"/>
              </w:rPr>
            </w:pPr>
            <w:r w:rsidRPr="008E21F4">
              <w:rPr>
                <w:rFonts w:cs="v5.0.0"/>
              </w:rPr>
              <w:t>WA</w:t>
            </w:r>
            <w:r w:rsidRPr="008E21F4">
              <w:rPr>
                <w:rFonts w:cs="Arial"/>
              </w:rPr>
              <w:t xml:space="preserve"> E-UTRA Band 44</w:t>
            </w:r>
          </w:p>
        </w:tc>
        <w:tc>
          <w:tcPr>
            <w:tcW w:w="1657" w:type="dxa"/>
            <w:vAlign w:val="center"/>
            <w:tcPrChange w:id="44056" w:author="Delta" w:date="2021-07-23T11:12:00Z">
              <w:tcPr>
                <w:tcW w:w="1657" w:type="dxa"/>
                <w:gridSpan w:val="2"/>
                <w:vAlign w:val="center"/>
              </w:tcPr>
            </w:tcPrChange>
          </w:tcPr>
          <w:p w14:paraId="342F5C15" w14:textId="77777777" w:rsidR="00CB3986" w:rsidRPr="008E21F4" w:rsidRDefault="00CB3986" w:rsidP="00D04D5F">
            <w:pPr>
              <w:pStyle w:val="TAC"/>
              <w:rPr>
                <w:rFonts w:cs="Arial"/>
              </w:rPr>
            </w:pPr>
            <w:r w:rsidRPr="008E21F4">
              <w:rPr>
                <w:rFonts w:cs="Arial"/>
              </w:rPr>
              <w:t>703-803</w:t>
            </w:r>
          </w:p>
        </w:tc>
        <w:tc>
          <w:tcPr>
            <w:tcW w:w="1277" w:type="dxa"/>
            <w:vAlign w:val="center"/>
            <w:tcPrChange w:id="44057" w:author="Delta" w:date="2021-07-23T11:12:00Z">
              <w:tcPr>
                <w:tcW w:w="1277" w:type="dxa"/>
                <w:gridSpan w:val="2"/>
                <w:vAlign w:val="center"/>
              </w:tcPr>
            </w:tcPrChange>
          </w:tcPr>
          <w:p w14:paraId="17EC4F5F" w14:textId="77777777" w:rsidR="00CB3986" w:rsidRPr="008E21F4" w:rsidRDefault="00CB3986" w:rsidP="00D04D5F">
            <w:pPr>
              <w:pStyle w:val="TAC"/>
              <w:rPr>
                <w:rFonts w:cs="Arial"/>
              </w:rPr>
            </w:pPr>
            <w:r w:rsidRPr="008E21F4">
              <w:rPr>
                <w:rFonts w:cs="Arial"/>
              </w:rPr>
              <w:t>+16</w:t>
            </w:r>
            <w:ins w:id="44058" w:author="Delta" w:date="2021-07-23T11:12:00Z">
              <w:r w:rsidRPr="008E21F4">
                <w:rPr>
                  <w:rFonts w:cs="Arial"/>
                  <w:szCs w:val="18"/>
                  <w:lang w:eastAsia="ja-JP"/>
                </w:rPr>
                <w:t>**</w:t>
              </w:r>
            </w:ins>
          </w:p>
        </w:tc>
        <w:tc>
          <w:tcPr>
            <w:tcW w:w="1843" w:type="dxa"/>
            <w:vAlign w:val="center"/>
            <w:tcPrChange w:id="44059" w:author="Delta" w:date="2021-07-23T11:12:00Z">
              <w:tcPr>
                <w:tcW w:w="1843" w:type="dxa"/>
                <w:gridSpan w:val="2"/>
                <w:vAlign w:val="center"/>
              </w:tcPr>
            </w:tcPrChange>
          </w:tcPr>
          <w:p w14:paraId="5FADBCC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060" w:author="Delta" w:date="2021-07-23T11:12:00Z">
              <w:tcPr>
                <w:tcW w:w="1132" w:type="dxa"/>
                <w:gridSpan w:val="2"/>
                <w:vAlign w:val="center"/>
              </w:tcPr>
            </w:tcPrChange>
          </w:tcPr>
          <w:p w14:paraId="272F6919" w14:textId="77777777" w:rsidR="00CB3986" w:rsidRPr="008E21F4" w:rsidRDefault="00CB3986" w:rsidP="00D04D5F">
            <w:pPr>
              <w:pStyle w:val="TAC"/>
              <w:rPr>
                <w:rFonts w:cs="Arial"/>
              </w:rPr>
            </w:pPr>
            <w:r w:rsidRPr="008E21F4">
              <w:rPr>
                <w:rFonts w:cs="Arial"/>
              </w:rPr>
              <w:t>CW carrier</w:t>
            </w:r>
          </w:p>
        </w:tc>
      </w:tr>
      <w:tr w:rsidR="00CB3986" w:rsidRPr="008E21F4" w14:paraId="28D9D832" w14:textId="77777777" w:rsidTr="00D04D5F">
        <w:trPr>
          <w:jc w:val="center"/>
          <w:ins w:id="44061" w:author="Delta" w:date="2021-07-23T11:12:00Z"/>
        </w:trPr>
        <w:tc>
          <w:tcPr>
            <w:tcW w:w="2416" w:type="dxa"/>
          </w:tcPr>
          <w:p w14:paraId="7CF9D84A" w14:textId="77777777" w:rsidR="00CB3986" w:rsidRPr="008E21F4" w:rsidRDefault="00CB3986" w:rsidP="00D04D5F">
            <w:pPr>
              <w:pStyle w:val="TAL"/>
              <w:rPr>
                <w:ins w:id="44062" w:author="Delta" w:date="2021-07-23T11:12:00Z"/>
                <w:rFonts w:cs="v5.0.0"/>
              </w:rPr>
            </w:pPr>
            <w:ins w:id="44063" w:author="Delta" w:date="2021-07-23T11:12:00Z">
              <w:r w:rsidRPr="008E21F4">
                <w:rPr>
                  <w:rFonts w:cs="v5.0.0"/>
                </w:rPr>
                <w:t>WA</w:t>
              </w:r>
              <w:r w:rsidRPr="008E21F4">
                <w:rPr>
                  <w:rFonts w:cs="Arial"/>
                </w:rPr>
                <w:t xml:space="preserve"> E-UTRA Band 4</w:t>
              </w:r>
              <w:r w:rsidRPr="008E21F4">
                <w:rPr>
                  <w:rFonts w:cs="Arial"/>
                  <w:lang w:eastAsia="zh-CN"/>
                </w:rPr>
                <w:t>5</w:t>
              </w:r>
            </w:ins>
          </w:p>
        </w:tc>
        <w:tc>
          <w:tcPr>
            <w:tcW w:w="1657" w:type="dxa"/>
            <w:vAlign w:val="center"/>
          </w:tcPr>
          <w:p w14:paraId="17EB9130" w14:textId="77777777" w:rsidR="00CB3986" w:rsidRPr="008E21F4" w:rsidRDefault="00CB3986" w:rsidP="00D04D5F">
            <w:pPr>
              <w:pStyle w:val="TAC"/>
              <w:rPr>
                <w:ins w:id="44064" w:author="Delta" w:date="2021-07-23T11:12:00Z"/>
                <w:rFonts w:cs="Arial"/>
              </w:rPr>
            </w:pPr>
            <w:ins w:id="44065" w:author="Delta" w:date="2021-07-23T11:12:00Z">
              <w:r w:rsidRPr="008E21F4">
                <w:rPr>
                  <w:rFonts w:cs="Arial"/>
                  <w:lang w:eastAsia="zh-CN"/>
                </w:rPr>
                <w:t>1447</w:t>
              </w:r>
              <w:r w:rsidRPr="008E21F4">
                <w:rPr>
                  <w:rFonts w:cs="Arial"/>
                </w:rPr>
                <w:t>-</w:t>
              </w:r>
              <w:r w:rsidRPr="008E21F4">
                <w:rPr>
                  <w:rFonts w:cs="Arial"/>
                  <w:lang w:eastAsia="zh-CN"/>
                </w:rPr>
                <w:t>1467</w:t>
              </w:r>
            </w:ins>
          </w:p>
        </w:tc>
        <w:tc>
          <w:tcPr>
            <w:tcW w:w="1277" w:type="dxa"/>
            <w:vAlign w:val="center"/>
          </w:tcPr>
          <w:p w14:paraId="432D8D1E" w14:textId="77777777" w:rsidR="00CB3986" w:rsidRPr="008E21F4" w:rsidRDefault="00CB3986" w:rsidP="00D04D5F">
            <w:pPr>
              <w:pStyle w:val="TAC"/>
              <w:rPr>
                <w:ins w:id="44066" w:author="Delta" w:date="2021-07-23T11:12:00Z"/>
                <w:rFonts w:cs="Arial"/>
              </w:rPr>
            </w:pPr>
            <w:ins w:id="44067" w:author="Delta" w:date="2021-07-23T11:12:00Z">
              <w:r w:rsidRPr="008E21F4">
                <w:rPr>
                  <w:rFonts w:cs="Arial"/>
                </w:rPr>
                <w:t>+16</w:t>
              </w:r>
              <w:r w:rsidRPr="008E21F4">
                <w:rPr>
                  <w:rFonts w:cs="Arial"/>
                  <w:szCs w:val="18"/>
                  <w:lang w:eastAsia="ja-JP"/>
                </w:rPr>
                <w:t>**</w:t>
              </w:r>
            </w:ins>
          </w:p>
        </w:tc>
        <w:tc>
          <w:tcPr>
            <w:tcW w:w="1843" w:type="dxa"/>
            <w:vAlign w:val="center"/>
          </w:tcPr>
          <w:p w14:paraId="458B97F5" w14:textId="77777777" w:rsidR="00CB3986" w:rsidRPr="008E21F4" w:rsidRDefault="00CB3986" w:rsidP="00D04D5F">
            <w:pPr>
              <w:pStyle w:val="TAC"/>
              <w:rPr>
                <w:ins w:id="44068" w:author="Delta" w:date="2021-07-23T11:12:00Z"/>
                <w:rFonts w:cs="Arial"/>
              </w:rPr>
            </w:pPr>
            <w:ins w:id="44069"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1751669A" w14:textId="77777777" w:rsidR="00CB3986" w:rsidRPr="008E21F4" w:rsidRDefault="00CB3986" w:rsidP="00D04D5F">
            <w:pPr>
              <w:pStyle w:val="TAC"/>
              <w:rPr>
                <w:ins w:id="44070" w:author="Delta" w:date="2021-07-23T11:12:00Z"/>
                <w:rFonts w:cs="Arial"/>
              </w:rPr>
            </w:pPr>
            <w:ins w:id="44071" w:author="Delta" w:date="2021-07-23T11:12:00Z">
              <w:r w:rsidRPr="008E21F4">
                <w:rPr>
                  <w:rFonts w:cs="Arial"/>
                </w:rPr>
                <w:t>CW carrier</w:t>
              </w:r>
            </w:ins>
          </w:p>
        </w:tc>
      </w:tr>
      <w:tr w:rsidR="00CB3986" w:rsidRPr="008E21F4" w14:paraId="650EDDCD" w14:textId="77777777" w:rsidTr="00D04D5F">
        <w:tblPrEx>
          <w:tblLook w:val="04A0" w:firstRow="1" w:lastRow="0" w:firstColumn="1" w:lastColumn="0" w:noHBand="0" w:noVBand="1"/>
        </w:tblPrEx>
        <w:trPr>
          <w:jc w:val="center"/>
          <w:ins w:id="44072" w:author="Delta" w:date="2021-07-23T11:12:00Z"/>
        </w:trPr>
        <w:tc>
          <w:tcPr>
            <w:tcW w:w="2416" w:type="dxa"/>
            <w:tcBorders>
              <w:top w:val="single" w:sz="4" w:space="0" w:color="auto"/>
              <w:left w:val="single" w:sz="4" w:space="0" w:color="auto"/>
              <w:bottom w:val="single" w:sz="4" w:space="0" w:color="auto"/>
              <w:right w:val="single" w:sz="4" w:space="0" w:color="auto"/>
            </w:tcBorders>
          </w:tcPr>
          <w:p w14:paraId="4847BD1F" w14:textId="77777777" w:rsidR="00CB3986" w:rsidRPr="008E21F4" w:rsidRDefault="00CB3986" w:rsidP="00D04D5F">
            <w:pPr>
              <w:pStyle w:val="TAL"/>
              <w:rPr>
                <w:ins w:id="44073" w:author="Delta" w:date="2021-07-23T11:12:00Z"/>
                <w:rFonts w:cs="v5.0.0"/>
              </w:rPr>
            </w:pPr>
            <w:ins w:id="44074" w:author="Delta" w:date="2021-07-23T11:12:00Z">
              <w:r w:rsidRPr="008E21F4">
                <w:rPr>
                  <w:rFonts w:cs="v5.0.0"/>
                  <w:lang w:eastAsia="zh-CN"/>
                </w:rPr>
                <w:t>WA E-UTRA Band 48</w:t>
              </w:r>
              <w:r w:rsidRPr="008E21F4">
                <w:rPr>
                  <w:rFonts w:cs="Arial"/>
                </w:rPr>
                <w:t xml:space="preserve"> or NR band n48</w:t>
              </w:r>
            </w:ins>
          </w:p>
        </w:tc>
        <w:tc>
          <w:tcPr>
            <w:tcW w:w="1657" w:type="dxa"/>
            <w:tcBorders>
              <w:top w:val="single" w:sz="4" w:space="0" w:color="auto"/>
              <w:left w:val="single" w:sz="4" w:space="0" w:color="auto"/>
              <w:bottom w:val="single" w:sz="4" w:space="0" w:color="auto"/>
              <w:right w:val="single" w:sz="4" w:space="0" w:color="auto"/>
            </w:tcBorders>
            <w:vAlign w:val="center"/>
          </w:tcPr>
          <w:p w14:paraId="032F28A1" w14:textId="77777777" w:rsidR="00CB3986" w:rsidRPr="008E21F4" w:rsidRDefault="00CB3986" w:rsidP="00D04D5F">
            <w:pPr>
              <w:pStyle w:val="TAC"/>
              <w:rPr>
                <w:ins w:id="44075" w:author="Delta" w:date="2021-07-23T11:12:00Z"/>
                <w:rFonts w:cs="Arial"/>
                <w:lang w:eastAsia="zh-CN"/>
              </w:rPr>
            </w:pPr>
            <w:ins w:id="44076" w:author="Delta" w:date="2021-07-23T11:12:00Z">
              <w:r w:rsidRPr="008E21F4">
                <w:rPr>
                  <w:rFonts w:cs="v5.0.0"/>
                  <w:lang w:eastAsia="zh-CN"/>
                </w:rPr>
                <w:t>3550-3700</w:t>
              </w:r>
            </w:ins>
          </w:p>
        </w:tc>
        <w:tc>
          <w:tcPr>
            <w:tcW w:w="1277" w:type="dxa"/>
            <w:tcBorders>
              <w:top w:val="single" w:sz="4" w:space="0" w:color="auto"/>
              <w:left w:val="single" w:sz="4" w:space="0" w:color="auto"/>
              <w:bottom w:val="single" w:sz="4" w:space="0" w:color="auto"/>
              <w:right w:val="single" w:sz="4" w:space="0" w:color="auto"/>
            </w:tcBorders>
            <w:vAlign w:val="center"/>
          </w:tcPr>
          <w:p w14:paraId="43365E36" w14:textId="77777777" w:rsidR="00CB3986" w:rsidRPr="008E21F4" w:rsidRDefault="00CB3986" w:rsidP="00D04D5F">
            <w:pPr>
              <w:pStyle w:val="TAC"/>
              <w:rPr>
                <w:ins w:id="44077" w:author="Delta" w:date="2021-07-23T11:12:00Z"/>
                <w:rFonts w:cs="Arial"/>
              </w:rPr>
            </w:pPr>
            <w:ins w:id="44078" w:author="Delta" w:date="2021-07-23T11:12:00Z">
              <w:r w:rsidRPr="008E21F4">
                <w:rPr>
                  <w:rFonts w:cs="v5.0.0"/>
                  <w:lang w:eastAsia="zh-CN"/>
                </w:rPr>
                <w:t>+16</w:t>
              </w:r>
              <w:r w:rsidRPr="008E21F4">
                <w:rPr>
                  <w:rFonts w:cs="Arial"/>
                  <w:szCs w:val="18"/>
                  <w:lang w:eastAsia="ja-JP"/>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17C92087" w14:textId="77777777" w:rsidR="00CB3986" w:rsidRPr="008E21F4" w:rsidRDefault="00CB3986" w:rsidP="00D04D5F">
            <w:pPr>
              <w:pStyle w:val="TAC"/>
              <w:rPr>
                <w:ins w:id="44079" w:author="Delta" w:date="2021-07-23T11:12:00Z"/>
                <w:rFonts w:cs="Arial"/>
              </w:rPr>
            </w:pPr>
            <w:ins w:id="44080"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19F19C88" w14:textId="77777777" w:rsidR="00CB3986" w:rsidRPr="008E21F4" w:rsidRDefault="00CB3986" w:rsidP="00D04D5F">
            <w:pPr>
              <w:pStyle w:val="TAC"/>
              <w:rPr>
                <w:ins w:id="44081" w:author="Delta" w:date="2021-07-23T11:12:00Z"/>
                <w:rFonts w:cs="Arial"/>
              </w:rPr>
            </w:pPr>
            <w:ins w:id="44082" w:author="Delta" w:date="2021-07-23T11:12:00Z">
              <w:r w:rsidRPr="008E21F4">
                <w:rPr>
                  <w:rFonts w:cs="v5.0.0"/>
                  <w:lang w:eastAsia="zh-CN"/>
                </w:rPr>
                <w:t>CW carrier</w:t>
              </w:r>
            </w:ins>
          </w:p>
        </w:tc>
      </w:tr>
      <w:tr w:rsidR="00CB3986" w:rsidRPr="008E21F4" w14:paraId="69AF39EF" w14:textId="77777777" w:rsidTr="00D04D5F">
        <w:trPr>
          <w:jc w:val="center"/>
          <w:ins w:id="44083" w:author="Delta" w:date="2021-07-23T11:12:00Z"/>
        </w:trPr>
        <w:tc>
          <w:tcPr>
            <w:tcW w:w="2416" w:type="dxa"/>
          </w:tcPr>
          <w:p w14:paraId="065FFDDC" w14:textId="77777777" w:rsidR="00CB3986" w:rsidRPr="008E21F4" w:rsidRDefault="00CB3986" w:rsidP="00D04D5F">
            <w:pPr>
              <w:pStyle w:val="TAL"/>
              <w:rPr>
                <w:ins w:id="44084" w:author="Delta" w:date="2021-07-23T11:12:00Z"/>
                <w:rFonts w:cs="v5.0.0"/>
              </w:rPr>
            </w:pPr>
            <w:ins w:id="44085" w:author="Delta" w:date="2021-07-23T11:12:00Z">
              <w:r w:rsidRPr="008E21F4">
                <w:rPr>
                  <w:rFonts w:cs="v5.0.0"/>
                </w:rPr>
                <w:t>WA E-UTRA Band 50 or NR band n50</w:t>
              </w:r>
            </w:ins>
          </w:p>
        </w:tc>
        <w:tc>
          <w:tcPr>
            <w:tcW w:w="1657" w:type="dxa"/>
            <w:vAlign w:val="center"/>
          </w:tcPr>
          <w:p w14:paraId="2B9A821E" w14:textId="77777777" w:rsidR="00CB3986" w:rsidRPr="008E21F4" w:rsidRDefault="00CB3986" w:rsidP="00D04D5F">
            <w:pPr>
              <w:pStyle w:val="TAC"/>
              <w:rPr>
                <w:ins w:id="44086" w:author="Delta" w:date="2021-07-23T11:12:00Z"/>
                <w:rFonts w:cs="Arial"/>
              </w:rPr>
            </w:pPr>
            <w:ins w:id="44087" w:author="Delta" w:date="2021-07-23T11:12:00Z">
              <w:r w:rsidRPr="008E21F4">
                <w:rPr>
                  <w:rFonts w:cs="Arial"/>
                </w:rPr>
                <w:t>1432 – 1517</w:t>
              </w:r>
            </w:ins>
          </w:p>
        </w:tc>
        <w:tc>
          <w:tcPr>
            <w:tcW w:w="1277" w:type="dxa"/>
            <w:vAlign w:val="center"/>
          </w:tcPr>
          <w:p w14:paraId="617E7E48" w14:textId="77777777" w:rsidR="00CB3986" w:rsidRPr="008E21F4" w:rsidRDefault="00CB3986" w:rsidP="00D04D5F">
            <w:pPr>
              <w:pStyle w:val="TAC"/>
              <w:rPr>
                <w:ins w:id="44088" w:author="Delta" w:date="2021-07-23T11:12:00Z"/>
                <w:rFonts w:cs="Arial"/>
              </w:rPr>
            </w:pPr>
            <w:ins w:id="44089" w:author="Delta" w:date="2021-07-23T11:12:00Z">
              <w:r w:rsidRPr="008E21F4">
                <w:rPr>
                  <w:rFonts w:cs="Arial"/>
                </w:rPr>
                <w:t>+16</w:t>
              </w:r>
              <w:r w:rsidRPr="008E21F4">
                <w:rPr>
                  <w:rFonts w:cs="Arial"/>
                  <w:szCs w:val="18"/>
                  <w:lang w:eastAsia="ja-JP"/>
                </w:rPr>
                <w:t>**</w:t>
              </w:r>
            </w:ins>
          </w:p>
        </w:tc>
        <w:tc>
          <w:tcPr>
            <w:tcW w:w="1843" w:type="dxa"/>
            <w:vAlign w:val="center"/>
          </w:tcPr>
          <w:p w14:paraId="4CBF71A3" w14:textId="77777777" w:rsidR="00CB3986" w:rsidRPr="008E21F4" w:rsidRDefault="00CB3986" w:rsidP="00D04D5F">
            <w:pPr>
              <w:pStyle w:val="TAC"/>
              <w:rPr>
                <w:ins w:id="44090" w:author="Delta" w:date="2021-07-23T11:12:00Z"/>
                <w:rFonts w:cs="Arial"/>
              </w:rPr>
            </w:pPr>
            <w:ins w:id="44091"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6777601E" w14:textId="77777777" w:rsidR="00CB3986" w:rsidRPr="008E21F4" w:rsidRDefault="00CB3986" w:rsidP="00D04D5F">
            <w:pPr>
              <w:pStyle w:val="TAC"/>
              <w:rPr>
                <w:ins w:id="44092" w:author="Delta" w:date="2021-07-23T11:12:00Z"/>
                <w:rFonts w:cs="Arial"/>
              </w:rPr>
            </w:pPr>
            <w:ins w:id="44093" w:author="Delta" w:date="2021-07-23T11:12:00Z">
              <w:r w:rsidRPr="008E21F4">
                <w:rPr>
                  <w:rFonts w:cs="Arial"/>
                </w:rPr>
                <w:t>CW carrier</w:t>
              </w:r>
            </w:ins>
          </w:p>
        </w:tc>
      </w:tr>
      <w:tr w:rsidR="00CB3986" w:rsidRPr="008E21F4" w14:paraId="61F7219B" w14:textId="77777777" w:rsidTr="00D04D5F">
        <w:trPr>
          <w:jc w:val="center"/>
          <w:ins w:id="44094" w:author="Delta" w:date="2021-07-23T11:12:00Z"/>
        </w:trPr>
        <w:tc>
          <w:tcPr>
            <w:tcW w:w="2416" w:type="dxa"/>
          </w:tcPr>
          <w:p w14:paraId="024E7A44" w14:textId="77777777" w:rsidR="00CB3986" w:rsidRPr="008E21F4" w:rsidRDefault="00CB3986" w:rsidP="00D04D5F">
            <w:pPr>
              <w:pStyle w:val="TAL"/>
              <w:rPr>
                <w:ins w:id="44095" w:author="Delta" w:date="2021-07-23T11:12:00Z"/>
                <w:rFonts w:cs="Arial"/>
                <w:lang w:eastAsia="zh-CN"/>
              </w:rPr>
            </w:pPr>
            <w:ins w:id="44096" w:author="Delta" w:date="2021-07-23T11:12:00Z">
              <w:r w:rsidRPr="008E21F4">
                <w:rPr>
                  <w:rFonts w:cs="Arial"/>
                  <w:lang w:eastAsia="zh-CN"/>
                </w:rPr>
                <w:t xml:space="preserve">WA </w:t>
              </w:r>
              <w:r w:rsidRPr="008E21F4">
                <w:rPr>
                  <w:rFonts w:cs="Arial"/>
                </w:rPr>
                <w:t>E-UTRA Band 52</w:t>
              </w:r>
            </w:ins>
          </w:p>
        </w:tc>
        <w:tc>
          <w:tcPr>
            <w:tcW w:w="1657" w:type="dxa"/>
            <w:vAlign w:val="center"/>
          </w:tcPr>
          <w:p w14:paraId="17B54086" w14:textId="77777777" w:rsidR="00CB3986" w:rsidRPr="008E21F4" w:rsidRDefault="00CB3986" w:rsidP="00D04D5F">
            <w:pPr>
              <w:pStyle w:val="TAC"/>
              <w:rPr>
                <w:ins w:id="44097" w:author="Delta" w:date="2021-07-23T11:12:00Z"/>
                <w:rFonts w:cs="Arial"/>
              </w:rPr>
            </w:pPr>
            <w:ins w:id="44098" w:author="Delta" w:date="2021-07-23T11:12:00Z">
              <w:r w:rsidRPr="008E21F4">
                <w:rPr>
                  <w:rFonts w:cs="Arial"/>
                </w:rPr>
                <w:t>3300 - 3400</w:t>
              </w:r>
            </w:ins>
          </w:p>
        </w:tc>
        <w:tc>
          <w:tcPr>
            <w:tcW w:w="1277" w:type="dxa"/>
            <w:vAlign w:val="center"/>
          </w:tcPr>
          <w:p w14:paraId="1F79028A" w14:textId="77777777" w:rsidR="00CB3986" w:rsidRPr="008E21F4" w:rsidRDefault="00CB3986" w:rsidP="00D04D5F">
            <w:pPr>
              <w:pStyle w:val="TAC"/>
              <w:rPr>
                <w:ins w:id="44099" w:author="Delta" w:date="2021-07-23T11:12:00Z"/>
                <w:rFonts w:cs="Arial"/>
              </w:rPr>
            </w:pPr>
            <w:ins w:id="44100" w:author="Delta" w:date="2021-07-23T11:12:00Z">
              <w:r w:rsidRPr="008E21F4">
                <w:rPr>
                  <w:rFonts w:cs="Arial"/>
                </w:rPr>
                <w:t>+16</w:t>
              </w:r>
              <w:r w:rsidRPr="008E21F4">
                <w:rPr>
                  <w:rFonts w:cs="Arial"/>
                  <w:szCs w:val="18"/>
                  <w:lang w:eastAsia="ja-JP"/>
                </w:rPr>
                <w:t>**</w:t>
              </w:r>
            </w:ins>
          </w:p>
        </w:tc>
        <w:tc>
          <w:tcPr>
            <w:tcW w:w="1843" w:type="dxa"/>
            <w:vAlign w:val="center"/>
          </w:tcPr>
          <w:p w14:paraId="006338E9" w14:textId="77777777" w:rsidR="00CB3986" w:rsidRPr="008E21F4" w:rsidRDefault="00CB3986" w:rsidP="00D04D5F">
            <w:pPr>
              <w:pStyle w:val="TAC"/>
              <w:rPr>
                <w:ins w:id="44101" w:author="Delta" w:date="2021-07-23T11:12:00Z"/>
                <w:rFonts w:cs="Arial"/>
              </w:rPr>
            </w:pPr>
            <w:ins w:id="44102" w:author="Delta" w:date="2021-07-23T11:12:00Z">
              <w:r w:rsidRPr="008E21F4">
                <w:rPr>
                  <w:rFonts w:cs="Arial"/>
                </w:rPr>
                <w:t>P</w:t>
              </w:r>
              <w:r w:rsidRPr="008E21F4">
                <w:rPr>
                  <w:rFonts w:cs="Arial"/>
                  <w:vertAlign w:val="subscript"/>
                </w:rPr>
                <w:t>REFSENS</w:t>
              </w:r>
              <w:r w:rsidRPr="008E21F4">
                <w:rPr>
                  <w:rFonts w:cs="Arial"/>
                </w:rPr>
                <w:t xml:space="preserve"> + 6dB*</w:t>
              </w:r>
            </w:ins>
          </w:p>
        </w:tc>
        <w:tc>
          <w:tcPr>
            <w:tcW w:w="1132" w:type="dxa"/>
            <w:vAlign w:val="center"/>
          </w:tcPr>
          <w:p w14:paraId="798AEEC6" w14:textId="77777777" w:rsidR="00CB3986" w:rsidRPr="008E21F4" w:rsidRDefault="00CB3986" w:rsidP="00D04D5F">
            <w:pPr>
              <w:pStyle w:val="TAC"/>
              <w:rPr>
                <w:ins w:id="44103" w:author="Delta" w:date="2021-07-23T11:12:00Z"/>
                <w:rFonts w:cs="Arial"/>
              </w:rPr>
            </w:pPr>
            <w:ins w:id="44104" w:author="Delta" w:date="2021-07-23T11:12:00Z">
              <w:r w:rsidRPr="008E21F4">
                <w:rPr>
                  <w:rFonts w:cs="Arial"/>
                </w:rPr>
                <w:t>CW carrier</w:t>
              </w:r>
            </w:ins>
          </w:p>
        </w:tc>
      </w:tr>
      <w:tr w:rsidR="00CB3986" w:rsidRPr="008E21F4" w14:paraId="4B7BEA85" w14:textId="77777777" w:rsidTr="00D04D5F">
        <w:trPr>
          <w:jc w:val="center"/>
          <w:ins w:id="44105" w:author="Delta" w:date="2021-07-23T11:12:00Z"/>
        </w:trPr>
        <w:tc>
          <w:tcPr>
            <w:tcW w:w="2416" w:type="dxa"/>
          </w:tcPr>
          <w:p w14:paraId="60D13350" w14:textId="77777777" w:rsidR="00CB3986" w:rsidRPr="008E21F4" w:rsidRDefault="00CB3986" w:rsidP="00D04D5F">
            <w:pPr>
              <w:pStyle w:val="TAL"/>
              <w:rPr>
                <w:ins w:id="44106" w:author="Delta" w:date="2021-07-23T11:12:00Z"/>
                <w:rFonts w:cs="v5.0.0"/>
              </w:rPr>
            </w:pPr>
            <w:ins w:id="44107" w:author="Delta" w:date="2021-07-23T11:12:00Z">
              <w:r w:rsidRPr="008E21F4">
                <w:rPr>
                  <w:rFonts w:cs="v5.0.0"/>
                </w:rPr>
                <w:t>WA</w:t>
              </w:r>
              <w:r w:rsidRPr="008E21F4">
                <w:rPr>
                  <w:rFonts w:cs="Arial"/>
                </w:rPr>
                <w:t xml:space="preserve"> E-UTRA Band </w:t>
              </w:r>
              <w:r w:rsidRPr="008E21F4">
                <w:rPr>
                  <w:rFonts w:cs="Arial"/>
                  <w:lang w:eastAsia="ja-JP"/>
                </w:rPr>
                <w:t>65</w:t>
              </w:r>
              <w:r w:rsidRPr="008E21F4">
                <w:rPr>
                  <w:rFonts w:cs="Arial"/>
                </w:rPr>
                <w:t xml:space="preserve"> or NR band n65</w:t>
              </w:r>
            </w:ins>
          </w:p>
        </w:tc>
        <w:tc>
          <w:tcPr>
            <w:tcW w:w="1657" w:type="dxa"/>
            <w:vAlign w:val="center"/>
          </w:tcPr>
          <w:p w14:paraId="54AA7581" w14:textId="77777777" w:rsidR="00CB3986" w:rsidRPr="008E21F4" w:rsidRDefault="00CB3986" w:rsidP="00D04D5F">
            <w:pPr>
              <w:pStyle w:val="TAC"/>
              <w:rPr>
                <w:ins w:id="44108" w:author="Delta" w:date="2021-07-23T11:12:00Z"/>
                <w:rFonts w:cs="Arial"/>
              </w:rPr>
            </w:pPr>
            <w:ins w:id="44109" w:author="Delta" w:date="2021-07-23T11:12:00Z">
              <w:r w:rsidRPr="008E21F4">
                <w:rPr>
                  <w:rFonts w:cs="Arial"/>
                </w:rPr>
                <w:t>2110 – 2</w:t>
              </w:r>
              <w:r w:rsidRPr="008E21F4">
                <w:rPr>
                  <w:rFonts w:cs="Arial"/>
                  <w:lang w:eastAsia="ja-JP"/>
                </w:rPr>
                <w:t>20</w:t>
              </w:r>
              <w:r w:rsidRPr="008E21F4">
                <w:rPr>
                  <w:rFonts w:cs="Arial"/>
                </w:rPr>
                <w:t>0</w:t>
              </w:r>
            </w:ins>
          </w:p>
        </w:tc>
        <w:tc>
          <w:tcPr>
            <w:tcW w:w="1277" w:type="dxa"/>
            <w:vAlign w:val="center"/>
          </w:tcPr>
          <w:p w14:paraId="2A6AAFDB" w14:textId="77777777" w:rsidR="00CB3986" w:rsidRPr="008E21F4" w:rsidRDefault="00CB3986" w:rsidP="00D04D5F">
            <w:pPr>
              <w:pStyle w:val="TAC"/>
              <w:rPr>
                <w:ins w:id="44110" w:author="Delta" w:date="2021-07-23T11:12:00Z"/>
                <w:rFonts w:cs="Arial"/>
              </w:rPr>
            </w:pPr>
            <w:ins w:id="44111" w:author="Delta" w:date="2021-07-23T11:12:00Z">
              <w:r w:rsidRPr="008E21F4">
                <w:rPr>
                  <w:rFonts w:cs="Arial"/>
                </w:rPr>
                <w:t>+16</w:t>
              </w:r>
              <w:r w:rsidRPr="008E21F4">
                <w:rPr>
                  <w:rFonts w:cs="Arial"/>
                  <w:szCs w:val="18"/>
                  <w:lang w:eastAsia="ja-JP"/>
                </w:rPr>
                <w:t>**</w:t>
              </w:r>
            </w:ins>
          </w:p>
        </w:tc>
        <w:tc>
          <w:tcPr>
            <w:tcW w:w="1843" w:type="dxa"/>
            <w:vAlign w:val="center"/>
          </w:tcPr>
          <w:p w14:paraId="59E91DCD" w14:textId="77777777" w:rsidR="00CB3986" w:rsidRPr="008E21F4" w:rsidRDefault="00CB3986" w:rsidP="00D04D5F">
            <w:pPr>
              <w:pStyle w:val="TAC"/>
              <w:rPr>
                <w:ins w:id="44112" w:author="Delta" w:date="2021-07-23T11:12:00Z"/>
                <w:rFonts w:cs="Arial"/>
              </w:rPr>
            </w:pPr>
            <w:ins w:id="44113"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5F2938FB" w14:textId="77777777" w:rsidR="00CB3986" w:rsidRPr="008E21F4" w:rsidRDefault="00CB3986" w:rsidP="00D04D5F">
            <w:pPr>
              <w:pStyle w:val="TAC"/>
              <w:rPr>
                <w:ins w:id="44114" w:author="Delta" w:date="2021-07-23T11:12:00Z"/>
                <w:rFonts w:cs="Arial"/>
              </w:rPr>
            </w:pPr>
            <w:ins w:id="44115" w:author="Delta" w:date="2021-07-23T11:12:00Z">
              <w:r w:rsidRPr="008E21F4">
                <w:rPr>
                  <w:rFonts w:cs="Arial"/>
                </w:rPr>
                <w:t>CW carrier</w:t>
              </w:r>
            </w:ins>
          </w:p>
        </w:tc>
      </w:tr>
      <w:tr w:rsidR="00CB3986" w:rsidRPr="008E21F4" w14:paraId="6BFC9884" w14:textId="77777777" w:rsidTr="00D04D5F">
        <w:trPr>
          <w:jc w:val="center"/>
          <w:ins w:id="44116" w:author="Delta" w:date="2021-07-23T11:12:00Z"/>
        </w:trPr>
        <w:tc>
          <w:tcPr>
            <w:tcW w:w="2416" w:type="dxa"/>
          </w:tcPr>
          <w:p w14:paraId="6BE0DB63" w14:textId="77777777" w:rsidR="00CB3986" w:rsidRPr="008E21F4" w:rsidRDefault="00CB3986" w:rsidP="00D04D5F">
            <w:pPr>
              <w:pStyle w:val="TAL"/>
              <w:rPr>
                <w:ins w:id="44117" w:author="Delta" w:date="2021-07-23T11:12:00Z"/>
                <w:rFonts w:cs="v5.0.0"/>
              </w:rPr>
            </w:pPr>
            <w:ins w:id="44118" w:author="Delta" w:date="2021-07-23T11:12:00Z">
              <w:r w:rsidRPr="008E21F4">
                <w:rPr>
                  <w:rFonts w:cs="v5.0.0"/>
                </w:rPr>
                <w:t>WA</w:t>
              </w:r>
              <w:r w:rsidRPr="008E21F4">
                <w:rPr>
                  <w:rFonts w:cs="Arial"/>
                </w:rPr>
                <w:t xml:space="preserve"> E-UTRA Band 66 or NR band n66</w:t>
              </w:r>
            </w:ins>
          </w:p>
        </w:tc>
        <w:tc>
          <w:tcPr>
            <w:tcW w:w="1657" w:type="dxa"/>
            <w:vAlign w:val="center"/>
          </w:tcPr>
          <w:p w14:paraId="2C4D5476" w14:textId="77777777" w:rsidR="00CB3986" w:rsidRPr="008E21F4" w:rsidRDefault="00CB3986" w:rsidP="00D04D5F">
            <w:pPr>
              <w:pStyle w:val="TAC"/>
              <w:rPr>
                <w:ins w:id="44119" w:author="Delta" w:date="2021-07-23T11:12:00Z"/>
                <w:rFonts w:cs="Arial"/>
              </w:rPr>
            </w:pPr>
            <w:ins w:id="44120" w:author="Delta" w:date="2021-07-23T11:12:00Z">
              <w:r w:rsidRPr="008E21F4">
                <w:rPr>
                  <w:rFonts w:cs="Arial"/>
                </w:rPr>
                <w:t>2110 – 2200</w:t>
              </w:r>
            </w:ins>
          </w:p>
        </w:tc>
        <w:tc>
          <w:tcPr>
            <w:tcW w:w="1277" w:type="dxa"/>
            <w:vAlign w:val="center"/>
          </w:tcPr>
          <w:p w14:paraId="2DADF122" w14:textId="77777777" w:rsidR="00CB3986" w:rsidRPr="008E21F4" w:rsidRDefault="00CB3986" w:rsidP="00D04D5F">
            <w:pPr>
              <w:pStyle w:val="TAC"/>
              <w:rPr>
                <w:ins w:id="44121" w:author="Delta" w:date="2021-07-23T11:12:00Z"/>
                <w:rFonts w:cs="Arial"/>
              </w:rPr>
            </w:pPr>
            <w:ins w:id="44122" w:author="Delta" w:date="2021-07-23T11:12:00Z">
              <w:r w:rsidRPr="008E21F4">
                <w:rPr>
                  <w:rFonts w:cs="Arial"/>
                </w:rPr>
                <w:t>+16</w:t>
              </w:r>
              <w:r w:rsidRPr="008E21F4">
                <w:rPr>
                  <w:rFonts w:cs="Arial"/>
                  <w:szCs w:val="18"/>
                  <w:lang w:eastAsia="ja-JP"/>
                </w:rPr>
                <w:t>**</w:t>
              </w:r>
            </w:ins>
          </w:p>
        </w:tc>
        <w:tc>
          <w:tcPr>
            <w:tcW w:w="1843" w:type="dxa"/>
            <w:vAlign w:val="center"/>
          </w:tcPr>
          <w:p w14:paraId="05087D06" w14:textId="77777777" w:rsidR="00CB3986" w:rsidRPr="008E21F4" w:rsidRDefault="00CB3986" w:rsidP="00D04D5F">
            <w:pPr>
              <w:pStyle w:val="TAC"/>
              <w:rPr>
                <w:ins w:id="44123" w:author="Delta" w:date="2021-07-23T11:12:00Z"/>
                <w:rFonts w:cs="Arial"/>
              </w:rPr>
            </w:pPr>
            <w:ins w:id="44124"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31B0F039" w14:textId="77777777" w:rsidR="00CB3986" w:rsidRPr="008E21F4" w:rsidRDefault="00CB3986" w:rsidP="00D04D5F">
            <w:pPr>
              <w:pStyle w:val="TAC"/>
              <w:rPr>
                <w:ins w:id="44125" w:author="Delta" w:date="2021-07-23T11:12:00Z"/>
                <w:rFonts w:cs="Arial"/>
              </w:rPr>
            </w:pPr>
            <w:ins w:id="44126" w:author="Delta" w:date="2021-07-23T11:12:00Z">
              <w:r w:rsidRPr="008E21F4">
                <w:rPr>
                  <w:rFonts w:cs="Arial"/>
                </w:rPr>
                <w:t>CW carrier</w:t>
              </w:r>
            </w:ins>
          </w:p>
        </w:tc>
      </w:tr>
      <w:tr w:rsidR="00CB3986" w:rsidRPr="008E21F4" w14:paraId="0B679D21" w14:textId="77777777" w:rsidTr="00D04D5F">
        <w:trPr>
          <w:jc w:val="center"/>
          <w:ins w:id="44127" w:author="Delta" w:date="2021-07-23T11:12:00Z"/>
        </w:trPr>
        <w:tc>
          <w:tcPr>
            <w:tcW w:w="2416" w:type="dxa"/>
          </w:tcPr>
          <w:p w14:paraId="5473E9AD" w14:textId="77777777" w:rsidR="00CB3986" w:rsidRPr="008E21F4" w:rsidRDefault="00CB3986" w:rsidP="00D04D5F">
            <w:pPr>
              <w:pStyle w:val="TAL"/>
              <w:rPr>
                <w:ins w:id="44128" w:author="Delta" w:date="2021-07-23T11:12:00Z"/>
                <w:rFonts w:cs="v5.0.0"/>
              </w:rPr>
            </w:pPr>
            <w:ins w:id="44129" w:author="Delta" w:date="2021-07-23T11:12:00Z">
              <w:r w:rsidRPr="008E21F4">
                <w:rPr>
                  <w:rFonts w:cs="v5.0.0"/>
                </w:rPr>
                <w:t>WA E-UTRA Band 67</w:t>
              </w:r>
            </w:ins>
          </w:p>
        </w:tc>
        <w:tc>
          <w:tcPr>
            <w:tcW w:w="1657" w:type="dxa"/>
            <w:vAlign w:val="center"/>
          </w:tcPr>
          <w:p w14:paraId="7DD87713" w14:textId="77777777" w:rsidR="00CB3986" w:rsidRPr="008E21F4" w:rsidRDefault="00CB3986" w:rsidP="00D04D5F">
            <w:pPr>
              <w:pStyle w:val="TAC"/>
              <w:rPr>
                <w:ins w:id="44130" w:author="Delta" w:date="2021-07-23T11:12:00Z"/>
                <w:rFonts w:cs="Arial"/>
              </w:rPr>
            </w:pPr>
            <w:ins w:id="44131" w:author="Delta" w:date="2021-07-23T11:12:00Z">
              <w:r w:rsidRPr="008E21F4">
                <w:rPr>
                  <w:rFonts w:cs="Arial"/>
                </w:rPr>
                <w:t>738-758</w:t>
              </w:r>
            </w:ins>
          </w:p>
        </w:tc>
        <w:tc>
          <w:tcPr>
            <w:tcW w:w="1277" w:type="dxa"/>
            <w:vAlign w:val="center"/>
          </w:tcPr>
          <w:p w14:paraId="745CFCF3" w14:textId="77777777" w:rsidR="00CB3986" w:rsidRPr="008E21F4" w:rsidRDefault="00CB3986" w:rsidP="00D04D5F">
            <w:pPr>
              <w:pStyle w:val="TAC"/>
              <w:rPr>
                <w:ins w:id="44132" w:author="Delta" w:date="2021-07-23T11:12:00Z"/>
                <w:rFonts w:cs="Arial"/>
              </w:rPr>
            </w:pPr>
            <w:ins w:id="44133" w:author="Delta" w:date="2021-07-23T11:12:00Z">
              <w:r w:rsidRPr="008E21F4">
                <w:rPr>
                  <w:rFonts w:cs="Arial"/>
                </w:rPr>
                <w:t>+16</w:t>
              </w:r>
              <w:r w:rsidRPr="008E21F4">
                <w:rPr>
                  <w:rFonts w:cs="Arial"/>
                  <w:szCs w:val="18"/>
                  <w:lang w:eastAsia="ja-JP"/>
                </w:rPr>
                <w:t>**</w:t>
              </w:r>
            </w:ins>
          </w:p>
        </w:tc>
        <w:tc>
          <w:tcPr>
            <w:tcW w:w="1843" w:type="dxa"/>
            <w:vAlign w:val="center"/>
          </w:tcPr>
          <w:p w14:paraId="2E60E998" w14:textId="77777777" w:rsidR="00CB3986" w:rsidRPr="008E21F4" w:rsidRDefault="00CB3986" w:rsidP="00D04D5F">
            <w:pPr>
              <w:pStyle w:val="TAC"/>
              <w:rPr>
                <w:ins w:id="44134" w:author="Delta" w:date="2021-07-23T11:12:00Z"/>
                <w:rFonts w:cs="Arial"/>
              </w:rPr>
            </w:pPr>
            <w:ins w:id="44135"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56EE34AC" w14:textId="77777777" w:rsidR="00CB3986" w:rsidRPr="008E21F4" w:rsidRDefault="00CB3986" w:rsidP="00D04D5F">
            <w:pPr>
              <w:pStyle w:val="TAC"/>
              <w:rPr>
                <w:ins w:id="44136" w:author="Delta" w:date="2021-07-23T11:12:00Z"/>
                <w:rFonts w:cs="Arial"/>
              </w:rPr>
            </w:pPr>
            <w:ins w:id="44137" w:author="Delta" w:date="2021-07-23T11:12:00Z">
              <w:r w:rsidRPr="008E21F4">
                <w:rPr>
                  <w:rFonts w:cs="Arial"/>
                </w:rPr>
                <w:t>CW carrier</w:t>
              </w:r>
            </w:ins>
          </w:p>
        </w:tc>
      </w:tr>
      <w:tr w:rsidR="00CB3986" w:rsidRPr="008E21F4" w14:paraId="6B65D779" w14:textId="77777777" w:rsidTr="00D04D5F">
        <w:trPr>
          <w:jc w:val="center"/>
          <w:ins w:id="44138" w:author="Delta" w:date="2021-07-23T11:12:00Z"/>
        </w:trPr>
        <w:tc>
          <w:tcPr>
            <w:tcW w:w="2416" w:type="dxa"/>
          </w:tcPr>
          <w:p w14:paraId="2103AB05" w14:textId="77777777" w:rsidR="00CB3986" w:rsidRPr="008E21F4" w:rsidRDefault="00CB3986" w:rsidP="00D04D5F">
            <w:pPr>
              <w:pStyle w:val="TAL"/>
              <w:rPr>
                <w:ins w:id="44139" w:author="Delta" w:date="2021-07-23T11:12:00Z"/>
                <w:rFonts w:cs="v5.0.0"/>
              </w:rPr>
            </w:pPr>
            <w:ins w:id="44140" w:author="Delta" w:date="2021-07-23T11:12:00Z">
              <w:r w:rsidRPr="008E21F4">
                <w:rPr>
                  <w:rFonts w:cs="v5.0.0"/>
                </w:rPr>
                <w:t>WA E-UTRA Band 68</w:t>
              </w:r>
            </w:ins>
          </w:p>
        </w:tc>
        <w:tc>
          <w:tcPr>
            <w:tcW w:w="1657" w:type="dxa"/>
            <w:vAlign w:val="center"/>
          </w:tcPr>
          <w:p w14:paraId="24C4A2DA" w14:textId="77777777" w:rsidR="00CB3986" w:rsidRPr="008E21F4" w:rsidRDefault="00CB3986" w:rsidP="00D04D5F">
            <w:pPr>
              <w:pStyle w:val="TAC"/>
              <w:rPr>
                <w:ins w:id="44141" w:author="Delta" w:date="2021-07-23T11:12:00Z"/>
                <w:rFonts w:cs="Arial"/>
              </w:rPr>
            </w:pPr>
            <w:ins w:id="44142" w:author="Delta" w:date="2021-07-23T11:12:00Z">
              <w:r w:rsidRPr="008E21F4">
                <w:rPr>
                  <w:rFonts w:cs="Arial"/>
                </w:rPr>
                <w:t>753-783</w:t>
              </w:r>
            </w:ins>
          </w:p>
        </w:tc>
        <w:tc>
          <w:tcPr>
            <w:tcW w:w="1277" w:type="dxa"/>
            <w:vAlign w:val="center"/>
          </w:tcPr>
          <w:p w14:paraId="26A85C57" w14:textId="77777777" w:rsidR="00CB3986" w:rsidRPr="008E21F4" w:rsidRDefault="00CB3986" w:rsidP="00D04D5F">
            <w:pPr>
              <w:pStyle w:val="TAC"/>
              <w:rPr>
                <w:ins w:id="44143" w:author="Delta" w:date="2021-07-23T11:12:00Z"/>
                <w:rFonts w:cs="Arial"/>
              </w:rPr>
            </w:pPr>
            <w:ins w:id="44144" w:author="Delta" w:date="2021-07-23T11:12:00Z">
              <w:r w:rsidRPr="008E21F4">
                <w:rPr>
                  <w:rFonts w:cs="Arial"/>
                </w:rPr>
                <w:t>+16</w:t>
              </w:r>
              <w:r w:rsidRPr="008E21F4">
                <w:rPr>
                  <w:rFonts w:cs="Arial"/>
                  <w:szCs w:val="18"/>
                  <w:lang w:eastAsia="ja-JP"/>
                </w:rPr>
                <w:t>**</w:t>
              </w:r>
            </w:ins>
          </w:p>
        </w:tc>
        <w:tc>
          <w:tcPr>
            <w:tcW w:w="1843" w:type="dxa"/>
            <w:vAlign w:val="center"/>
          </w:tcPr>
          <w:p w14:paraId="23EB3299" w14:textId="77777777" w:rsidR="00CB3986" w:rsidRPr="008E21F4" w:rsidRDefault="00CB3986" w:rsidP="00D04D5F">
            <w:pPr>
              <w:pStyle w:val="TAC"/>
              <w:rPr>
                <w:ins w:id="44145" w:author="Delta" w:date="2021-07-23T11:12:00Z"/>
                <w:rFonts w:cs="Arial"/>
              </w:rPr>
            </w:pPr>
            <w:ins w:id="44146"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1100EBE1" w14:textId="77777777" w:rsidR="00CB3986" w:rsidRPr="008E21F4" w:rsidRDefault="00CB3986" w:rsidP="00D04D5F">
            <w:pPr>
              <w:pStyle w:val="TAC"/>
              <w:rPr>
                <w:ins w:id="44147" w:author="Delta" w:date="2021-07-23T11:12:00Z"/>
                <w:rFonts w:cs="Arial"/>
              </w:rPr>
            </w:pPr>
            <w:ins w:id="44148" w:author="Delta" w:date="2021-07-23T11:12:00Z">
              <w:r w:rsidRPr="008E21F4">
                <w:rPr>
                  <w:rFonts w:cs="Arial"/>
                </w:rPr>
                <w:t>CW carrier</w:t>
              </w:r>
            </w:ins>
          </w:p>
        </w:tc>
      </w:tr>
      <w:tr w:rsidR="00CB3986" w:rsidRPr="008E21F4" w14:paraId="3C2CDDFA" w14:textId="77777777" w:rsidTr="00D04D5F">
        <w:trPr>
          <w:jc w:val="center"/>
          <w:ins w:id="44149" w:author="Delta" w:date="2021-07-23T11:12:00Z"/>
        </w:trPr>
        <w:tc>
          <w:tcPr>
            <w:tcW w:w="2416" w:type="dxa"/>
          </w:tcPr>
          <w:p w14:paraId="3D083AC3" w14:textId="77777777" w:rsidR="00CB3986" w:rsidRPr="008E21F4" w:rsidRDefault="00CB3986" w:rsidP="00D04D5F">
            <w:pPr>
              <w:pStyle w:val="TAL"/>
              <w:rPr>
                <w:ins w:id="44150" w:author="Delta" w:date="2021-07-23T11:12:00Z"/>
                <w:rFonts w:cs="v5.0.0"/>
              </w:rPr>
            </w:pPr>
            <w:ins w:id="44151" w:author="Delta" w:date="2021-07-23T11:12:00Z">
              <w:r w:rsidRPr="008E21F4">
                <w:rPr>
                  <w:rFonts w:cs="v5.0.0"/>
                </w:rPr>
                <w:t>WA</w:t>
              </w:r>
              <w:r w:rsidRPr="008E21F4">
                <w:rPr>
                  <w:rFonts w:cs="Arial"/>
                </w:rPr>
                <w:t xml:space="preserve"> E-UTRA Band 69 </w:t>
              </w:r>
            </w:ins>
          </w:p>
        </w:tc>
        <w:tc>
          <w:tcPr>
            <w:tcW w:w="1657" w:type="dxa"/>
            <w:vAlign w:val="center"/>
          </w:tcPr>
          <w:p w14:paraId="7FC323C7" w14:textId="77777777" w:rsidR="00CB3986" w:rsidRPr="008E21F4" w:rsidRDefault="00CB3986" w:rsidP="00D04D5F">
            <w:pPr>
              <w:pStyle w:val="TAC"/>
              <w:rPr>
                <w:ins w:id="44152" w:author="Delta" w:date="2021-07-23T11:12:00Z"/>
                <w:rFonts w:cs="Arial"/>
              </w:rPr>
            </w:pPr>
            <w:ins w:id="44153" w:author="Delta" w:date="2021-07-23T11:12:00Z">
              <w:r w:rsidRPr="008E21F4">
                <w:rPr>
                  <w:rFonts w:cs="Arial"/>
                </w:rPr>
                <w:t>2570-2620</w:t>
              </w:r>
            </w:ins>
          </w:p>
        </w:tc>
        <w:tc>
          <w:tcPr>
            <w:tcW w:w="1277" w:type="dxa"/>
            <w:vAlign w:val="center"/>
          </w:tcPr>
          <w:p w14:paraId="7C407A6E" w14:textId="77777777" w:rsidR="00CB3986" w:rsidRPr="008E21F4" w:rsidRDefault="00CB3986" w:rsidP="00D04D5F">
            <w:pPr>
              <w:pStyle w:val="TAC"/>
              <w:rPr>
                <w:ins w:id="44154" w:author="Delta" w:date="2021-07-23T11:12:00Z"/>
                <w:rFonts w:cs="Arial"/>
              </w:rPr>
            </w:pPr>
            <w:ins w:id="44155" w:author="Delta" w:date="2021-07-23T11:12:00Z">
              <w:r w:rsidRPr="008E21F4">
                <w:rPr>
                  <w:rFonts w:cs="Arial"/>
                </w:rPr>
                <w:t>+16</w:t>
              </w:r>
              <w:r w:rsidRPr="008E21F4">
                <w:rPr>
                  <w:rFonts w:cs="Arial"/>
                  <w:szCs w:val="18"/>
                  <w:lang w:eastAsia="ja-JP"/>
                </w:rPr>
                <w:t>**</w:t>
              </w:r>
            </w:ins>
          </w:p>
        </w:tc>
        <w:tc>
          <w:tcPr>
            <w:tcW w:w="1843" w:type="dxa"/>
            <w:vAlign w:val="center"/>
          </w:tcPr>
          <w:p w14:paraId="50A5D8F4" w14:textId="77777777" w:rsidR="00CB3986" w:rsidRPr="008E21F4" w:rsidRDefault="00CB3986" w:rsidP="00D04D5F">
            <w:pPr>
              <w:pStyle w:val="TAC"/>
              <w:rPr>
                <w:ins w:id="44156" w:author="Delta" w:date="2021-07-23T11:12:00Z"/>
                <w:rFonts w:cs="Arial"/>
              </w:rPr>
            </w:pPr>
            <w:ins w:id="44157"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0580E063" w14:textId="77777777" w:rsidR="00CB3986" w:rsidRPr="008E21F4" w:rsidRDefault="00CB3986" w:rsidP="00D04D5F">
            <w:pPr>
              <w:pStyle w:val="TAC"/>
              <w:rPr>
                <w:ins w:id="44158" w:author="Delta" w:date="2021-07-23T11:12:00Z"/>
                <w:rFonts w:cs="Arial"/>
              </w:rPr>
            </w:pPr>
            <w:ins w:id="44159" w:author="Delta" w:date="2021-07-23T11:12:00Z">
              <w:r w:rsidRPr="008E21F4">
                <w:rPr>
                  <w:rFonts w:cs="Arial"/>
                </w:rPr>
                <w:t>CW carrier</w:t>
              </w:r>
            </w:ins>
          </w:p>
        </w:tc>
      </w:tr>
      <w:tr w:rsidR="00CB3986" w:rsidRPr="008E21F4" w14:paraId="4E2FCCA6" w14:textId="77777777" w:rsidTr="00D04D5F">
        <w:trPr>
          <w:jc w:val="center"/>
          <w:ins w:id="44160" w:author="Delta" w:date="2021-07-23T11:12:00Z"/>
        </w:trPr>
        <w:tc>
          <w:tcPr>
            <w:tcW w:w="2416" w:type="dxa"/>
          </w:tcPr>
          <w:p w14:paraId="204C9983" w14:textId="77777777" w:rsidR="00CB3986" w:rsidRPr="008E21F4" w:rsidRDefault="00CB3986" w:rsidP="00D04D5F">
            <w:pPr>
              <w:pStyle w:val="TAL"/>
              <w:rPr>
                <w:ins w:id="44161" w:author="Delta" w:date="2021-07-23T11:12:00Z"/>
                <w:rFonts w:cs="v5.0.0"/>
              </w:rPr>
            </w:pPr>
            <w:ins w:id="44162" w:author="Delta" w:date="2021-07-23T11:12:00Z">
              <w:r w:rsidRPr="008E21F4">
                <w:rPr>
                  <w:rFonts w:cs="v5.0.0"/>
                </w:rPr>
                <w:t>WA E-UTRA Band 70 or NR band n70</w:t>
              </w:r>
            </w:ins>
          </w:p>
        </w:tc>
        <w:tc>
          <w:tcPr>
            <w:tcW w:w="1657" w:type="dxa"/>
            <w:vAlign w:val="center"/>
          </w:tcPr>
          <w:p w14:paraId="35A9FA53" w14:textId="77777777" w:rsidR="00CB3986" w:rsidRPr="008E21F4" w:rsidRDefault="00CB3986" w:rsidP="00D04D5F">
            <w:pPr>
              <w:pStyle w:val="TAC"/>
              <w:rPr>
                <w:ins w:id="44163" w:author="Delta" w:date="2021-07-23T11:12:00Z"/>
                <w:rFonts w:cs="Arial"/>
              </w:rPr>
            </w:pPr>
            <w:ins w:id="44164" w:author="Delta" w:date="2021-07-23T11:12:00Z">
              <w:r w:rsidRPr="008E21F4">
                <w:rPr>
                  <w:rFonts w:cs="Arial"/>
                </w:rPr>
                <w:t>1995-2020</w:t>
              </w:r>
            </w:ins>
          </w:p>
        </w:tc>
        <w:tc>
          <w:tcPr>
            <w:tcW w:w="1277" w:type="dxa"/>
            <w:vAlign w:val="center"/>
          </w:tcPr>
          <w:p w14:paraId="54F523C8" w14:textId="77777777" w:rsidR="00CB3986" w:rsidRPr="008E21F4" w:rsidRDefault="00CB3986" w:rsidP="00D04D5F">
            <w:pPr>
              <w:pStyle w:val="TAC"/>
              <w:rPr>
                <w:ins w:id="44165" w:author="Delta" w:date="2021-07-23T11:12:00Z"/>
                <w:rFonts w:cs="Arial"/>
              </w:rPr>
            </w:pPr>
            <w:ins w:id="44166" w:author="Delta" w:date="2021-07-23T11:12:00Z">
              <w:r w:rsidRPr="008E21F4">
                <w:rPr>
                  <w:rFonts w:cs="Arial"/>
                </w:rPr>
                <w:t>+16</w:t>
              </w:r>
              <w:r w:rsidRPr="008E21F4">
                <w:rPr>
                  <w:rFonts w:cs="Arial"/>
                  <w:szCs w:val="18"/>
                  <w:lang w:eastAsia="ja-JP"/>
                </w:rPr>
                <w:t>**</w:t>
              </w:r>
            </w:ins>
          </w:p>
        </w:tc>
        <w:tc>
          <w:tcPr>
            <w:tcW w:w="1843" w:type="dxa"/>
            <w:vAlign w:val="center"/>
          </w:tcPr>
          <w:p w14:paraId="5B6AA37E" w14:textId="77777777" w:rsidR="00CB3986" w:rsidRPr="008E21F4" w:rsidRDefault="00CB3986" w:rsidP="00D04D5F">
            <w:pPr>
              <w:pStyle w:val="TAC"/>
              <w:rPr>
                <w:ins w:id="44167" w:author="Delta" w:date="2021-07-23T11:12:00Z"/>
                <w:rFonts w:cs="Arial"/>
              </w:rPr>
            </w:pPr>
            <w:ins w:id="44168"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250F11EF" w14:textId="77777777" w:rsidR="00CB3986" w:rsidRPr="008E21F4" w:rsidRDefault="00CB3986" w:rsidP="00D04D5F">
            <w:pPr>
              <w:pStyle w:val="TAC"/>
              <w:rPr>
                <w:ins w:id="44169" w:author="Delta" w:date="2021-07-23T11:12:00Z"/>
                <w:rFonts w:cs="Arial"/>
              </w:rPr>
            </w:pPr>
            <w:ins w:id="44170" w:author="Delta" w:date="2021-07-23T11:12:00Z">
              <w:r w:rsidRPr="008E21F4">
                <w:rPr>
                  <w:rFonts w:cs="Arial"/>
                </w:rPr>
                <w:t>CW carrier</w:t>
              </w:r>
            </w:ins>
          </w:p>
        </w:tc>
      </w:tr>
      <w:tr w:rsidR="00CB3986" w:rsidRPr="008E21F4" w14:paraId="72674B08" w14:textId="77777777" w:rsidTr="00D04D5F">
        <w:trPr>
          <w:jc w:val="center"/>
          <w:ins w:id="44171" w:author="Delta" w:date="2021-07-23T11:12:00Z"/>
        </w:trPr>
        <w:tc>
          <w:tcPr>
            <w:tcW w:w="2416" w:type="dxa"/>
          </w:tcPr>
          <w:p w14:paraId="1ACAD971" w14:textId="77777777" w:rsidR="00CB3986" w:rsidRPr="008E21F4" w:rsidRDefault="00CB3986" w:rsidP="00D04D5F">
            <w:pPr>
              <w:pStyle w:val="TAL"/>
              <w:rPr>
                <w:ins w:id="44172" w:author="Delta" w:date="2021-07-23T11:12:00Z"/>
                <w:rFonts w:cs="v5.0.0"/>
              </w:rPr>
            </w:pPr>
            <w:ins w:id="44173" w:author="Delta" w:date="2021-07-23T11:12:00Z">
              <w:r w:rsidRPr="008E21F4">
                <w:rPr>
                  <w:rFonts w:cs="v5.0.0"/>
                  <w:lang w:val="sv-SE"/>
                </w:rPr>
                <w:t>WA</w:t>
              </w:r>
              <w:r w:rsidRPr="008E21F4">
                <w:rPr>
                  <w:rFonts w:cs="Arial"/>
                  <w:lang w:val="sv-SE"/>
                </w:rPr>
                <w:t xml:space="preserve"> E-UTRA Band 71 or NR band n71</w:t>
              </w:r>
            </w:ins>
          </w:p>
        </w:tc>
        <w:tc>
          <w:tcPr>
            <w:tcW w:w="1657" w:type="dxa"/>
            <w:vAlign w:val="center"/>
          </w:tcPr>
          <w:p w14:paraId="7304956C" w14:textId="77777777" w:rsidR="00CB3986" w:rsidRPr="008E21F4" w:rsidRDefault="00CB3986" w:rsidP="00D04D5F">
            <w:pPr>
              <w:pStyle w:val="TAC"/>
              <w:rPr>
                <w:ins w:id="44174" w:author="Delta" w:date="2021-07-23T11:12:00Z"/>
                <w:rFonts w:cs="Arial"/>
              </w:rPr>
            </w:pPr>
            <w:ins w:id="44175" w:author="Delta" w:date="2021-07-23T11:12:00Z">
              <w:r w:rsidRPr="008E21F4">
                <w:rPr>
                  <w:rFonts w:cs="Arial"/>
                </w:rPr>
                <w:t xml:space="preserve">617 – 652 </w:t>
              </w:r>
            </w:ins>
          </w:p>
        </w:tc>
        <w:tc>
          <w:tcPr>
            <w:tcW w:w="1277" w:type="dxa"/>
            <w:vAlign w:val="center"/>
          </w:tcPr>
          <w:p w14:paraId="11E5341E" w14:textId="77777777" w:rsidR="00CB3986" w:rsidRPr="008E21F4" w:rsidRDefault="00CB3986" w:rsidP="00D04D5F">
            <w:pPr>
              <w:pStyle w:val="TAC"/>
              <w:rPr>
                <w:ins w:id="44176" w:author="Delta" w:date="2021-07-23T11:12:00Z"/>
                <w:rFonts w:cs="Arial"/>
              </w:rPr>
            </w:pPr>
            <w:ins w:id="44177" w:author="Delta" w:date="2021-07-23T11:12:00Z">
              <w:r w:rsidRPr="008E21F4">
                <w:rPr>
                  <w:rFonts w:cs="Arial"/>
                </w:rPr>
                <w:t>+16</w:t>
              </w:r>
              <w:r w:rsidRPr="008E21F4">
                <w:rPr>
                  <w:rFonts w:cs="Arial"/>
                  <w:lang w:val="en-US"/>
                </w:rPr>
                <w:t>**</w:t>
              </w:r>
            </w:ins>
          </w:p>
        </w:tc>
        <w:tc>
          <w:tcPr>
            <w:tcW w:w="1843" w:type="dxa"/>
            <w:vAlign w:val="center"/>
          </w:tcPr>
          <w:p w14:paraId="210D1B52" w14:textId="77777777" w:rsidR="00CB3986" w:rsidRPr="008E21F4" w:rsidRDefault="00CB3986" w:rsidP="00D04D5F">
            <w:pPr>
              <w:pStyle w:val="TAC"/>
              <w:rPr>
                <w:ins w:id="44178" w:author="Delta" w:date="2021-07-23T11:12:00Z"/>
                <w:rFonts w:cs="Arial"/>
              </w:rPr>
            </w:pPr>
            <w:ins w:id="44179"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0EDDEA04" w14:textId="77777777" w:rsidR="00CB3986" w:rsidRPr="008E21F4" w:rsidRDefault="00CB3986" w:rsidP="00D04D5F">
            <w:pPr>
              <w:pStyle w:val="TAC"/>
              <w:rPr>
                <w:ins w:id="44180" w:author="Delta" w:date="2021-07-23T11:12:00Z"/>
                <w:rFonts w:cs="Arial"/>
              </w:rPr>
            </w:pPr>
            <w:ins w:id="44181" w:author="Delta" w:date="2021-07-23T11:12:00Z">
              <w:r w:rsidRPr="008E21F4">
                <w:rPr>
                  <w:rFonts w:cs="Arial"/>
                </w:rPr>
                <w:t>CW carrier</w:t>
              </w:r>
            </w:ins>
          </w:p>
        </w:tc>
      </w:tr>
      <w:tr w:rsidR="00CB3986" w:rsidRPr="008E21F4" w14:paraId="02081467" w14:textId="77777777" w:rsidTr="00D04D5F">
        <w:trPr>
          <w:jc w:val="center"/>
          <w:ins w:id="44182" w:author="Delta" w:date="2021-07-23T11:12:00Z"/>
        </w:trPr>
        <w:tc>
          <w:tcPr>
            <w:tcW w:w="2416" w:type="dxa"/>
          </w:tcPr>
          <w:p w14:paraId="7FB658DB" w14:textId="77777777" w:rsidR="00CB3986" w:rsidRPr="008E21F4" w:rsidRDefault="00CB3986" w:rsidP="00D04D5F">
            <w:pPr>
              <w:pStyle w:val="TAL"/>
              <w:rPr>
                <w:ins w:id="44183" w:author="Delta" w:date="2021-07-23T11:12:00Z"/>
                <w:rFonts w:cs="v5.0.0"/>
              </w:rPr>
            </w:pPr>
            <w:ins w:id="44184" w:author="Delta" w:date="2021-07-23T11:12:00Z">
              <w:r w:rsidRPr="008E21F4">
                <w:rPr>
                  <w:rFonts w:cs="v5.0.0"/>
                  <w:lang w:val="sv-SE"/>
                </w:rPr>
                <w:t>WA</w:t>
              </w:r>
              <w:r w:rsidRPr="008E21F4">
                <w:rPr>
                  <w:lang w:val="sv-SE"/>
                </w:rPr>
                <w:t xml:space="preserve"> E-UTRA Band </w:t>
              </w:r>
              <w:r w:rsidRPr="008E21F4">
                <w:rPr>
                  <w:lang w:val="en-US"/>
                </w:rPr>
                <w:t>72</w:t>
              </w:r>
            </w:ins>
          </w:p>
        </w:tc>
        <w:tc>
          <w:tcPr>
            <w:tcW w:w="1657" w:type="dxa"/>
            <w:vAlign w:val="center"/>
          </w:tcPr>
          <w:p w14:paraId="117BB994" w14:textId="77777777" w:rsidR="00CB3986" w:rsidRPr="008E21F4" w:rsidRDefault="00CB3986" w:rsidP="00D04D5F">
            <w:pPr>
              <w:pStyle w:val="TAC"/>
              <w:rPr>
                <w:ins w:id="44185" w:author="Delta" w:date="2021-07-23T11:12:00Z"/>
                <w:rFonts w:cs="Arial"/>
              </w:rPr>
            </w:pPr>
            <w:ins w:id="44186" w:author="Delta" w:date="2021-07-23T11:12:00Z">
              <w:r w:rsidRPr="008E21F4">
                <w:rPr>
                  <w:lang w:val="en-US"/>
                </w:rPr>
                <w:t>4</w:t>
              </w:r>
              <w:r w:rsidRPr="008E21F4">
                <w:t xml:space="preserve">61 – </w:t>
              </w:r>
              <w:r w:rsidRPr="008E21F4">
                <w:rPr>
                  <w:lang w:val="en-US"/>
                </w:rPr>
                <w:t>46</w:t>
              </w:r>
              <w:r w:rsidRPr="008E21F4">
                <w:t xml:space="preserve">6 </w:t>
              </w:r>
            </w:ins>
          </w:p>
        </w:tc>
        <w:tc>
          <w:tcPr>
            <w:tcW w:w="1277" w:type="dxa"/>
            <w:vAlign w:val="center"/>
          </w:tcPr>
          <w:p w14:paraId="528B2B85" w14:textId="77777777" w:rsidR="00CB3986" w:rsidRPr="008E21F4" w:rsidRDefault="00CB3986" w:rsidP="00D04D5F">
            <w:pPr>
              <w:pStyle w:val="TAC"/>
              <w:rPr>
                <w:ins w:id="44187" w:author="Delta" w:date="2021-07-23T11:12:00Z"/>
                <w:rFonts w:cs="Arial"/>
              </w:rPr>
            </w:pPr>
            <w:ins w:id="44188" w:author="Delta" w:date="2021-07-23T11:12:00Z">
              <w:r w:rsidRPr="008E21F4">
                <w:rPr>
                  <w:rFonts w:cs="Arial"/>
                </w:rPr>
                <w:t>+16</w:t>
              </w:r>
              <w:r w:rsidRPr="008E21F4">
                <w:rPr>
                  <w:rFonts w:cs="Arial"/>
                  <w:lang w:val="en-US"/>
                </w:rPr>
                <w:t>**</w:t>
              </w:r>
            </w:ins>
          </w:p>
        </w:tc>
        <w:tc>
          <w:tcPr>
            <w:tcW w:w="1843" w:type="dxa"/>
            <w:vAlign w:val="center"/>
          </w:tcPr>
          <w:p w14:paraId="40117578" w14:textId="77777777" w:rsidR="00CB3986" w:rsidRPr="008E21F4" w:rsidRDefault="00CB3986" w:rsidP="00D04D5F">
            <w:pPr>
              <w:pStyle w:val="TAC"/>
              <w:rPr>
                <w:ins w:id="44189" w:author="Delta" w:date="2021-07-23T11:12:00Z"/>
                <w:rFonts w:cs="Arial"/>
              </w:rPr>
            </w:pPr>
            <w:ins w:id="44190"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78D44280" w14:textId="77777777" w:rsidR="00CB3986" w:rsidRPr="008E21F4" w:rsidRDefault="00CB3986" w:rsidP="00D04D5F">
            <w:pPr>
              <w:pStyle w:val="TAC"/>
              <w:rPr>
                <w:ins w:id="44191" w:author="Delta" w:date="2021-07-23T11:12:00Z"/>
                <w:rFonts w:cs="Arial"/>
              </w:rPr>
            </w:pPr>
            <w:ins w:id="44192" w:author="Delta" w:date="2021-07-23T11:12:00Z">
              <w:r w:rsidRPr="008E21F4">
                <w:rPr>
                  <w:rFonts w:cs="Arial"/>
                </w:rPr>
                <w:t>CW carrier</w:t>
              </w:r>
            </w:ins>
          </w:p>
        </w:tc>
      </w:tr>
      <w:tr w:rsidR="00CB3986" w:rsidRPr="008E21F4" w14:paraId="7C1FD97D" w14:textId="77777777" w:rsidTr="00D04D5F">
        <w:trPr>
          <w:jc w:val="center"/>
          <w:ins w:id="44193" w:author="Delta" w:date="2021-07-23T11:12:00Z"/>
        </w:trPr>
        <w:tc>
          <w:tcPr>
            <w:tcW w:w="2416" w:type="dxa"/>
          </w:tcPr>
          <w:p w14:paraId="0B03561D" w14:textId="77777777" w:rsidR="00CB3986" w:rsidRPr="008E21F4" w:rsidRDefault="00CB3986" w:rsidP="00D04D5F">
            <w:pPr>
              <w:pStyle w:val="TAL"/>
              <w:rPr>
                <w:ins w:id="44194" w:author="Delta" w:date="2021-07-23T11:12:00Z"/>
                <w:rFonts w:cs="v5.0.0"/>
                <w:lang w:val="sv-SE"/>
              </w:rPr>
            </w:pPr>
            <w:ins w:id="44195" w:author="Delta" w:date="2021-07-23T11:12:00Z">
              <w:r w:rsidRPr="008E21F4">
                <w:rPr>
                  <w:rFonts w:cs="v5.0.0"/>
                  <w:lang w:val="sv-SE"/>
                </w:rPr>
                <w:t>WA</w:t>
              </w:r>
              <w:r w:rsidRPr="008E21F4">
                <w:rPr>
                  <w:lang w:val="sv-SE"/>
                </w:rPr>
                <w:t xml:space="preserve"> E-UTRA Band </w:t>
              </w:r>
              <w:r w:rsidRPr="008E21F4">
                <w:rPr>
                  <w:lang w:val="en-US"/>
                </w:rPr>
                <w:t>73</w:t>
              </w:r>
            </w:ins>
          </w:p>
        </w:tc>
        <w:tc>
          <w:tcPr>
            <w:tcW w:w="1657" w:type="dxa"/>
            <w:vAlign w:val="center"/>
          </w:tcPr>
          <w:p w14:paraId="1A0B4DD6" w14:textId="77777777" w:rsidR="00CB3986" w:rsidRPr="008E21F4" w:rsidRDefault="00CB3986" w:rsidP="00D04D5F">
            <w:pPr>
              <w:pStyle w:val="TAC"/>
              <w:rPr>
                <w:ins w:id="44196" w:author="Delta" w:date="2021-07-23T11:12:00Z"/>
                <w:lang w:val="en-US"/>
              </w:rPr>
            </w:pPr>
            <w:ins w:id="44197" w:author="Delta" w:date="2021-07-23T11:12:00Z">
              <w:r w:rsidRPr="008E21F4">
                <w:rPr>
                  <w:lang w:val="en-US"/>
                </w:rPr>
                <w:t>4</w:t>
              </w:r>
              <w:r w:rsidRPr="008E21F4">
                <w:t>6</w:t>
              </w:r>
              <w:r w:rsidRPr="008E21F4">
                <w:rPr>
                  <w:lang w:val="en-US"/>
                </w:rPr>
                <w:t>0</w:t>
              </w:r>
              <w:r w:rsidRPr="008E21F4">
                <w:t xml:space="preserve"> – </w:t>
              </w:r>
              <w:r w:rsidRPr="008E21F4">
                <w:rPr>
                  <w:lang w:val="en-US"/>
                </w:rPr>
                <w:t>465</w:t>
              </w:r>
              <w:r w:rsidRPr="008E21F4">
                <w:t xml:space="preserve"> </w:t>
              </w:r>
            </w:ins>
          </w:p>
        </w:tc>
        <w:tc>
          <w:tcPr>
            <w:tcW w:w="1277" w:type="dxa"/>
            <w:vAlign w:val="center"/>
          </w:tcPr>
          <w:p w14:paraId="3EB5D729" w14:textId="77777777" w:rsidR="00CB3986" w:rsidRPr="008E21F4" w:rsidRDefault="00CB3986" w:rsidP="00D04D5F">
            <w:pPr>
              <w:pStyle w:val="TAC"/>
              <w:rPr>
                <w:ins w:id="44198" w:author="Delta" w:date="2021-07-23T11:12:00Z"/>
                <w:rFonts w:cs="Arial"/>
              </w:rPr>
            </w:pPr>
            <w:ins w:id="44199" w:author="Delta" w:date="2021-07-23T11:12:00Z">
              <w:r w:rsidRPr="008E21F4">
                <w:t>+16**</w:t>
              </w:r>
            </w:ins>
          </w:p>
        </w:tc>
        <w:tc>
          <w:tcPr>
            <w:tcW w:w="1843" w:type="dxa"/>
            <w:vAlign w:val="center"/>
          </w:tcPr>
          <w:p w14:paraId="610C14F9" w14:textId="77777777" w:rsidR="00CB3986" w:rsidRPr="008E21F4" w:rsidRDefault="00CB3986" w:rsidP="00D04D5F">
            <w:pPr>
              <w:pStyle w:val="TAC"/>
              <w:rPr>
                <w:ins w:id="44200" w:author="Delta" w:date="2021-07-23T11:12:00Z"/>
                <w:rFonts w:cs="Arial"/>
              </w:rPr>
            </w:pPr>
            <w:ins w:id="44201" w:author="Delta" w:date="2021-07-23T11:12:00Z">
              <w:r w:rsidRPr="008E21F4">
                <w:t>P</w:t>
              </w:r>
              <w:r w:rsidRPr="008E21F4">
                <w:rPr>
                  <w:vertAlign w:val="subscript"/>
                </w:rPr>
                <w:t>REFSENS</w:t>
              </w:r>
              <w:r w:rsidRPr="008E21F4">
                <w:t xml:space="preserve"> + 6dB*</w:t>
              </w:r>
            </w:ins>
          </w:p>
        </w:tc>
        <w:tc>
          <w:tcPr>
            <w:tcW w:w="1132" w:type="dxa"/>
            <w:vAlign w:val="center"/>
          </w:tcPr>
          <w:p w14:paraId="278D8B25" w14:textId="77777777" w:rsidR="00CB3986" w:rsidRPr="008E21F4" w:rsidRDefault="00CB3986" w:rsidP="00D04D5F">
            <w:pPr>
              <w:pStyle w:val="TAC"/>
              <w:rPr>
                <w:ins w:id="44202" w:author="Delta" w:date="2021-07-23T11:12:00Z"/>
                <w:rFonts w:cs="Arial"/>
              </w:rPr>
            </w:pPr>
            <w:ins w:id="44203" w:author="Delta" w:date="2021-07-23T11:12:00Z">
              <w:r w:rsidRPr="008E21F4">
                <w:t>CW carrier</w:t>
              </w:r>
            </w:ins>
          </w:p>
        </w:tc>
      </w:tr>
      <w:tr w:rsidR="00CB3986" w:rsidRPr="008E21F4" w14:paraId="02B4BBFB" w14:textId="77777777" w:rsidTr="00D04D5F">
        <w:trPr>
          <w:jc w:val="center"/>
          <w:ins w:id="44204" w:author="Delta" w:date="2021-07-23T11:12:00Z"/>
        </w:trPr>
        <w:tc>
          <w:tcPr>
            <w:tcW w:w="2416" w:type="dxa"/>
          </w:tcPr>
          <w:p w14:paraId="6CE78273" w14:textId="77777777" w:rsidR="00CB3986" w:rsidRPr="008E21F4" w:rsidRDefault="00CB3986" w:rsidP="00D04D5F">
            <w:pPr>
              <w:keepNext/>
              <w:keepLines/>
              <w:spacing w:after="0"/>
              <w:rPr>
                <w:ins w:id="44205" w:author="Delta" w:date="2021-07-23T11:12:00Z"/>
                <w:rFonts w:ascii="Arial" w:hAnsi="Arial" w:cs="v5.0.0"/>
                <w:sz w:val="18"/>
              </w:rPr>
            </w:pPr>
            <w:ins w:id="44206" w:author="Delta" w:date="2021-07-23T11:12:00Z">
              <w:r w:rsidRPr="008E21F4">
                <w:rPr>
                  <w:rFonts w:ascii="Arial" w:hAnsi="Arial" w:cs="v5.0.0" w:hint="eastAsia"/>
                  <w:sz w:val="18"/>
                  <w:lang w:val="sv-SE" w:eastAsia="ja-JP"/>
                </w:rPr>
                <w:t>WA E-UTRA Band 74</w:t>
              </w:r>
              <w:r w:rsidRPr="008E21F4">
                <w:rPr>
                  <w:rFonts w:ascii="Arial" w:hAnsi="Arial" w:cs="v5.0.0"/>
                  <w:sz w:val="18"/>
                  <w:lang w:val="sv-SE" w:eastAsia="ja-JP"/>
                </w:rPr>
                <w:t xml:space="preserve"> or NR band n74</w:t>
              </w:r>
            </w:ins>
          </w:p>
        </w:tc>
        <w:tc>
          <w:tcPr>
            <w:tcW w:w="1657" w:type="dxa"/>
            <w:vAlign w:val="center"/>
          </w:tcPr>
          <w:p w14:paraId="0884614E" w14:textId="77777777" w:rsidR="00CB3986" w:rsidRPr="008E21F4" w:rsidRDefault="00CB3986" w:rsidP="00D04D5F">
            <w:pPr>
              <w:keepNext/>
              <w:keepLines/>
              <w:spacing w:after="0"/>
              <w:jc w:val="center"/>
              <w:rPr>
                <w:ins w:id="44207" w:author="Delta" w:date="2021-07-23T11:12:00Z"/>
                <w:rFonts w:ascii="Arial" w:hAnsi="Arial" w:cs="Arial"/>
                <w:sz w:val="18"/>
              </w:rPr>
            </w:pPr>
            <w:ins w:id="44208" w:author="Delta" w:date="2021-07-23T11:12:00Z">
              <w:r w:rsidRPr="008E21F4">
                <w:rPr>
                  <w:rFonts w:ascii="Arial" w:hAnsi="Arial" w:cs="Arial" w:hint="eastAsia"/>
                  <w:sz w:val="18"/>
                  <w:lang w:eastAsia="ja-JP"/>
                </w:rPr>
                <w:t>1475 - 1518</w:t>
              </w:r>
            </w:ins>
          </w:p>
        </w:tc>
        <w:tc>
          <w:tcPr>
            <w:tcW w:w="1277" w:type="dxa"/>
            <w:vAlign w:val="center"/>
          </w:tcPr>
          <w:p w14:paraId="599593A0" w14:textId="77777777" w:rsidR="00CB3986" w:rsidRPr="008E21F4" w:rsidRDefault="00CB3986" w:rsidP="00D04D5F">
            <w:pPr>
              <w:keepNext/>
              <w:keepLines/>
              <w:spacing w:after="0"/>
              <w:jc w:val="center"/>
              <w:rPr>
                <w:ins w:id="44209" w:author="Delta" w:date="2021-07-23T11:12:00Z"/>
                <w:rFonts w:ascii="Arial" w:hAnsi="Arial" w:cs="Arial"/>
                <w:sz w:val="18"/>
              </w:rPr>
            </w:pPr>
            <w:ins w:id="44210" w:author="Delta" w:date="2021-07-23T11:12:00Z">
              <w:r w:rsidRPr="008E21F4">
                <w:rPr>
                  <w:rFonts w:ascii="Arial" w:hAnsi="Arial" w:cs="Arial" w:hint="eastAsia"/>
                  <w:sz w:val="18"/>
                  <w:lang w:eastAsia="ja-JP"/>
                </w:rPr>
                <w:t>+16**</w:t>
              </w:r>
            </w:ins>
          </w:p>
        </w:tc>
        <w:tc>
          <w:tcPr>
            <w:tcW w:w="1843" w:type="dxa"/>
            <w:vAlign w:val="center"/>
          </w:tcPr>
          <w:p w14:paraId="5A4D33FF" w14:textId="77777777" w:rsidR="00CB3986" w:rsidRPr="008E21F4" w:rsidRDefault="00CB3986" w:rsidP="00D04D5F">
            <w:pPr>
              <w:keepNext/>
              <w:keepLines/>
              <w:spacing w:after="0"/>
              <w:jc w:val="center"/>
              <w:rPr>
                <w:ins w:id="44211" w:author="Delta" w:date="2021-07-23T11:12:00Z"/>
                <w:rFonts w:ascii="Arial" w:hAnsi="Arial" w:cs="Arial"/>
                <w:sz w:val="18"/>
              </w:rPr>
            </w:pPr>
            <w:ins w:id="44212"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 6dB*</w:t>
              </w:r>
            </w:ins>
          </w:p>
        </w:tc>
        <w:tc>
          <w:tcPr>
            <w:tcW w:w="1132" w:type="dxa"/>
            <w:vAlign w:val="center"/>
          </w:tcPr>
          <w:p w14:paraId="5ED0936E" w14:textId="77777777" w:rsidR="00CB3986" w:rsidRPr="008E21F4" w:rsidRDefault="00CB3986" w:rsidP="00D04D5F">
            <w:pPr>
              <w:keepNext/>
              <w:keepLines/>
              <w:spacing w:after="0"/>
              <w:jc w:val="center"/>
              <w:rPr>
                <w:ins w:id="44213" w:author="Delta" w:date="2021-07-23T11:12:00Z"/>
                <w:rFonts w:ascii="Arial" w:hAnsi="Arial" w:cs="Arial"/>
                <w:sz w:val="18"/>
              </w:rPr>
            </w:pPr>
            <w:ins w:id="44214" w:author="Delta" w:date="2021-07-23T11:12:00Z">
              <w:r w:rsidRPr="008E21F4">
                <w:rPr>
                  <w:rFonts w:ascii="Arial" w:hAnsi="Arial" w:cs="Arial"/>
                  <w:sz w:val="18"/>
                </w:rPr>
                <w:t>CW carrier</w:t>
              </w:r>
            </w:ins>
          </w:p>
        </w:tc>
      </w:tr>
      <w:tr w:rsidR="00CB3986" w:rsidRPr="008E21F4" w14:paraId="6600F4D1" w14:textId="77777777" w:rsidTr="00D04D5F">
        <w:trPr>
          <w:jc w:val="center"/>
          <w:ins w:id="44215" w:author="Delta" w:date="2021-07-23T11:12:00Z"/>
        </w:trPr>
        <w:tc>
          <w:tcPr>
            <w:tcW w:w="2416" w:type="dxa"/>
          </w:tcPr>
          <w:p w14:paraId="6A9C3791" w14:textId="77777777" w:rsidR="00CB3986" w:rsidRPr="008E21F4" w:rsidRDefault="00CB3986" w:rsidP="00D04D5F">
            <w:pPr>
              <w:pStyle w:val="TAL"/>
              <w:rPr>
                <w:ins w:id="44216" w:author="Delta" w:date="2021-07-23T11:12:00Z"/>
                <w:rFonts w:cs="v5.0.0"/>
              </w:rPr>
            </w:pPr>
            <w:ins w:id="44217" w:author="Delta" w:date="2021-07-23T11:12:00Z">
              <w:r w:rsidRPr="008E21F4">
                <w:rPr>
                  <w:rFonts w:cs="v5.0.0"/>
                </w:rPr>
                <w:t>WA E-UTRA Band 75 or NR band n75</w:t>
              </w:r>
            </w:ins>
          </w:p>
        </w:tc>
        <w:tc>
          <w:tcPr>
            <w:tcW w:w="1657" w:type="dxa"/>
            <w:vAlign w:val="center"/>
          </w:tcPr>
          <w:p w14:paraId="060C960A" w14:textId="77777777" w:rsidR="00CB3986" w:rsidRPr="008E21F4" w:rsidRDefault="00CB3986" w:rsidP="00D04D5F">
            <w:pPr>
              <w:pStyle w:val="TAC"/>
              <w:rPr>
                <w:ins w:id="44218" w:author="Delta" w:date="2021-07-23T11:12:00Z"/>
                <w:rFonts w:cs="Arial"/>
              </w:rPr>
            </w:pPr>
            <w:ins w:id="44219" w:author="Delta" w:date="2021-07-23T11:12:00Z">
              <w:r w:rsidRPr="008E21F4">
                <w:rPr>
                  <w:rFonts w:cs="Arial"/>
                </w:rPr>
                <w:t>1432 – 1517</w:t>
              </w:r>
            </w:ins>
          </w:p>
        </w:tc>
        <w:tc>
          <w:tcPr>
            <w:tcW w:w="1277" w:type="dxa"/>
            <w:vAlign w:val="center"/>
          </w:tcPr>
          <w:p w14:paraId="2BE4B861" w14:textId="77777777" w:rsidR="00CB3986" w:rsidRPr="008E21F4" w:rsidRDefault="00CB3986" w:rsidP="00D04D5F">
            <w:pPr>
              <w:pStyle w:val="TAC"/>
              <w:rPr>
                <w:ins w:id="44220" w:author="Delta" w:date="2021-07-23T11:12:00Z"/>
                <w:rFonts w:cs="Arial"/>
              </w:rPr>
            </w:pPr>
            <w:ins w:id="44221" w:author="Delta" w:date="2021-07-23T11:12:00Z">
              <w:r w:rsidRPr="008E21F4">
                <w:rPr>
                  <w:rFonts w:cs="Arial"/>
                </w:rPr>
                <w:t>+16</w:t>
              </w:r>
              <w:r w:rsidRPr="008E21F4">
                <w:rPr>
                  <w:rFonts w:cs="Arial"/>
                  <w:szCs w:val="18"/>
                  <w:lang w:eastAsia="ja-JP"/>
                </w:rPr>
                <w:t>**</w:t>
              </w:r>
            </w:ins>
          </w:p>
        </w:tc>
        <w:tc>
          <w:tcPr>
            <w:tcW w:w="1843" w:type="dxa"/>
            <w:vAlign w:val="center"/>
          </w:tcPr>
          <w:p w14:paraId="0082244E" w14:textId="77777777" w:rsidR="00CB3986" w:rsidRPr="008E21F4" w:rsidRDefault="00CB3986" w:rsidP="00D04D5F">
            <w:pPr>
              <w:pStyle w:val="TAC"/>
              <w:rPr>
                <w:ins w:id="44222" w:author="Delta" w:date="2021-07-23T11:12:00Z"/>
                <w:rFonts w:cs="Arial"/>
              </w:rPr>
            </w:pPr>
            <w:ins w:id="44223"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1BB76741" w14:textId="77777777" w:rsidR="00CB3986" w:rsidRPr="008E21F4" w:rsidRDefault="00CB3986" w:rsidP="00D04D5F">
            <w:pPr>
              <w:pStyle w:val="TAC"/>
              <w:rPr>
                <w:ins w:id="44224" w:author="Delta" w:date="2021-07-23T11:12:00Z"/>
                <w:rFonts w:cs="Arial"/>
              </w:rPr>
            </w:pPr>
            <w:ins w:id="44225" w:author="Delta" w:date="2021-07-23T11:12:00Z">
              <w:r w:rsidRPr="008E21F4">
                <w:rPr>
                  <w:rFonts w:cs="Arial"/>
                </w:rPr>
                <w:t>CW carrier</w:t>
              </w:r>
            </w:ins>
          </w:p>
        </w:tc>
      </w:tr>
      <w:tr w:rsidR="00CB3986" w:rsidRPr="008E21F4" w14:paraId="0F6E9BEC" w14:textId="77777777" w:rsidTr="00D04D5F">
        <w:trPr>
          <w:jc w:val="center"/>
          <w:ins w:id="44226" w:author="Delta" w:date="2021-07-23T11:12:00Z"/>
        </w:trPr>
        <w:tc>
          <w:tcPr>
            <w:tcW w:w="2416" w:type="dxa"/>
          </w:tcPr>
          <w:p w14:paraId="4DBCD0DA" w14:textId="77777777" w:rsidR="00CB3986" w:rsidRPr="008E21F4" w:rsidRDefault="00CB3986" w:rsidP="00D04D5F">
            <w:pPr>
              <w:pStyle w:val="TAL"/>
              <w:rPr>
                <w:ins w:id="44227" w:author="Delta" w:date="2021-07-23T11:12:00Z"/>
                <w:rFonts w:cs="v5.0.0"/>
              </w:rPr>
            </w:pPr>
            <w:ins w:id="44228" w:author="Delta" w:date="2021-07-23T11:12:00Z">
              <w:r w:rsidRPr="008E21F4">
                <w:rPr>
                  <w:rFonts w:cs="v5.0.0"/>
                </w:rPr>
                <w:t>WA NR Band n77</w:t>
              </w:r>
            </w:ins>
          </w:p>
        </w:tc>
        <w:tc>
          <w:tcPr>
            <w:tcW w:w="1657" w:type="dxa"/>
            <w:vAlign w:val="center"/>
          </w:tcPr>
          <w:p w14:paraId="5FA511F6" w14:textId="77777777" w:rsidR="00CB3986" w:rsidRPr="008E21F4" w:rsidRDefault="00CB3986" w:rsidP="00D04D5F">
            <w:pPr>
              <w:pStyle w:val="TAC"/>
              <w:rPr>
                <w:ins w:id="44229" w:author="Delta" w:date="2021-07-23T11:12:00Z"/>
                <w:rFonts w:cs="Arial"/>
              </w:rPr>
            </w:pPr>
            <w:ins w:id="44230" w:author="Delta" w:date="2021-07-23T11:12:00Z">
              <w:r w:rsidRPr="008E21F4">
                <w:rPr>
                  <w:rFonts w:cs="Arial"/>
                </w:rPr>
                <w:t>3300 – 4200 MHz</w:t>
              </w:r>
            </w:ins>
          </w:p>
        </w:tc>
        <w:tc>
          <w:tcPr>
            <w:tcW w:w="1277" w:type="dxa"/>
            <w:vAlign w:val="center"/>
          </w:tcPr>
          <w:p w14:paraId="5AAEF13E" w14:textId="77777777" w:rsidR="00CB3986" w:rsidRPr="008E21F4" w:rsidRDefault="00CB3986" w:rsidP="00D04D5F">
            <w:pPr>
              <w:pStyle w:val="TAC"/>
              <w:rPr>
                <w:ins w:id="44231" w:author="Delta" w:date="2021-07-23T11:12:00Z"/>
                <w:rFonts w:cs="Arial"/>
              </w:rPr>
            </w:pPr>
            <w:ins w:id="44232" w:author="Delta" w:date="2021-07-23T11:12:00Z">
              <w:r w:rsidRPr="008E21F4">
                <w:rPr>
                  <w:rFonts w:cs="Arial"/>
                </w:rPr>
                <w:t>+16</w:t>
              </w:r>
              <w:r w:rsidRPr="008E21F4">
                <w:rPr>
                  <w:rFonts w:cs="Arial"/>
                  <w:szCs w:val="18"/>
                  <w:lang w:eastAsia="ja-JP"/>
                </w:rPr>
                <w:t>**</w:t>
              </w:r>
            </w:ins>
          </w:p>
        </w:tc>
        <w:tc>
          <w:tcPr>
            <w:tcW w:w="1843" w:type="dxa"/>
            <w:vAlign w:val="center"/>
          </w:tcPr>
          <w:p w14:paraId="0469C06D" w14:textId="77777777" w:rsidR="00CB3986" w:rsidRPr="008E21F4" w:rsidRDefault="00CB3986" w:rsidP="00D04D5F">
            <w:pPr>
              <w:pStyle w:val="TAC"/>
              <w:rPr>
                <w:ins w:id="44233" w:author="Delta" w:date="2021-07-23T11:12:00Z"/>
                <w:rFonts w:cs="Arial"/>
              </w:rPr>
            </w:pPr>
            <w:ins w:id="44234" w:author="Delta" w:date="2021-07-23T11:12:00Z">
              <w:r w:rsidRPr="008E21F4">
                <w:rPr>
                  <w:rFonts w:cs="Arial"/>
                </w:rPr>
                <w:t>P</w:t>
              </w:r>
              <w:r w:rsidRPr="008E21F4">
                <w:rPr>
                  <w:rFonts w:cs="Arial"/>
                  <w:vertAlign w:val="subscript"/>
                </w:rPr>
                <w:t>REFSENS</w:t>
              </w:r>
              <w:r w:rsidRPr="008E21F4">
                <w:rPr>
                  <w:rFonts w:cs="Arial"/>
                </w:rPr>
                <w:t xml:space="preserve"> + 6dB*</w:t>
              </w:r>
            </w:ins>
          </w:p>
        </w:tc>
        <w:tc>
          <w:tcPr>
            <w:tcW w:w="1132" w:type="dxa"/>
            <w:vAlign w:val="center"/>
          </w:tcPr>
          <w:p w14:paraId="6807D476" w14:textId="77777777" w:rsidR="00CB3986" w:rsidRPr="008E21F4" w:rsidRDefault="00CB3986" w:rsidP="00D04D5F">
            <w:pPr>
              <w:pStyle w:val="TAC"/>
              <w:rPr>
                <w:ins w:id="44235" w:author="Delta" w:date="2021-07-23T11:12:00Z"/>
                <w:rFonts w:cs="Arial"/>
              </w:rPr>
            </w:pPr>
            <w:ins w:id="44236" w:author="Delta" w:date="2021-07-23T11:12:00Z">
              <w:r w:rsidRPr="008E21F4">
                <w:rPr>
                  <w:rFonts w:cs="Arial"/>
                </w:rPr>
                <w:t>CW carrier</w:t>
              </w:r>
            </w:ins>
          </w:p>
        </w:tc>
      </w:tr>
      <w:tr w:rsidR="00CB3986" w:rsidRPr="008E21F4" w14:paraId="6F6F3546" w14:textId="77777777" w:rsidTr="00D04D5F">
        <w:trPr>
          <w:jc w:val="center"/>
          <w:ins w:id="44237" w:author="Delta" w:date="2021-07-23T11:12:00Z"/>
        </w:trPr>
        <w:tc>
          <w:tcPr>
            <w:tcW w:w="2416" w:type="dxa"/>
          </w:tcPr>
          <w:p w14:paraId="2160532D" w14:textId="77777777" w:rsidR="00CB3986" w:rsidRPr="008E21F4" w:rsidRDefault="00CB3986" w:rsidP="00D04D5F">
            <w:pPr>
              <w:pStyle w:val="TAL"/>
              <w:rPr>
                <w:ins w:id="44238" w:author="Delta" w:date="2021-07-23T11:12:00Z"/>
                <w:rFonts w:cs="v5.0.0"/>
              </w:rPr>
            </w:pPr>
            <w:ins w:id="44239" w:author="Delta" w:date="2021-07-23T11:12:00Z">
              <w:r w:rsidRPr="008E21F4">
                <w:rPr>
                  <w:rFonts w:cs="v5.0.0"/>
                </w:rPr>
                <w:t>WA NR Band n78</w:t>
              </w:r>
            </w:ins>
          </w:p>
        </w:tc>
        <w:tc>
          <w:tcPr>
            <w:tcW w:w="1657" w:type="dxa"/>
            <w:vAlign w:val="center"/>
          </w:tcPr>
          <w:p w14:paraId="07639FCC" w14:textId="77777777" w:rsidR="00CB3986" w:rsidRPr="008E21F4" w:rsidRDefault="00CB3986" w:rsidP="00D04D5F">
            <w:pPr>
              <w:pStyle w:val="TAC"/>
              <w:rPr>
                <w:ins w:id="44240" w:author="Delta" w:date="2021-07-23T11:12:00Z"/>
                <w:rFonts w:cs="Arial"/>
              </w:rPr>
            </w:pPr>
            <w:ins w:id="44241" w:author="Delta" w:date="2021-07-23T11:12:00Z">
              <w:r w:rsidRPr="008E21F4">
                <w:rPr>
                  <w:rFonts w:cs="Arial"/>
                </w:rPr>
                <w:t>3300 – 3800 MHz</w:t>
              </w:r>
            </w:ins>
          </w:p>
        </w:tc>
        <w:tc>
          <w:tcPr>
            <w:tcW w:w="1277" w:type="dxa"/>
            <w:vAlign w:val="center"/>
          </w:tcPr>
          <w:p w14:paraId="13F5FC4D" w14:textId="77777777" w:rsidR="00CB3986" w:rsidRPr="008E21F4" w:rsidRDefault="00CB3986" w:rsidP="00D04D5F">
            <w:pPr>
              <w:pStyle w:val="TAC"/>
              <w:rPr>
                <w:ins w:id="44242" w:author="Delta" w:date="2021-07-23T11:12:00Z"/>
                <w:rFonts w:cs="Arial"/>
              </w:rPr>
            </w:pPr>
            <w:ins w:id="44243" w:author="Delta" w:date="2021-07-23T11:12:00Z">
              <w:r w:rsidRPr="008E21F4">
                <w:rPr>
                  <w:rFonts w:cs="Arial"/>
                </w:rPr>
                <w:t>+16</w:t>
              </w:r>
              <w:r w:rsidRPr="008E21F4">
                <w:rPr>
                  <w:rFonts w:cs="Arial"/>
                  <w:szCs w:val="18"/>
                  <w:lang w:eastAsia="ja-JP"/>
                </w:rPr>
                <w:t>**</w:t>
              </w:r>
            </w:ins>
          </w:p>
        </w:tc>
        <w:tc>
          <w:tcPr>
            <w:tcW w:w="1843" w:type="dxa"/>
            <w:vAlign w:val="center"/>
          </w:tcPr>
          <w:p w14:paraId="5EDCC95F" w14:textId="77777777" w:rsidR="00CB3986" w:rsidRPr="008E21F4" w:rsidRDefault="00CB3986" w:rsidP="00D04D5F">
            <w:pPr>
              <w:pStyle w:val="TAC"/>
              <w:rPr>
                <w:ins w:id="44244" w:author="Delta" w:date="2021-07-23T11:12:00Z"/>
                <w:rFonts w:cs="Arial"/>
              </w:rPr>
            </w:pPr>
            <w:ins w:id="44245" w:author="Delta" w:date="2021-07-23T11:12:00Z">
              <w:r w:rsidRPr="008E21F4">
                <w:rPr>
                  <w:rFonts w:cs="Arial"/>
                </w:rPr>
                <w:t>P</w:t>
              </w:r>
              <w:r w:rsidRPr="008E21F4">
                <w:rPr>
                  <w:rFonts w:cs="Arial"/>
                  <w:vertAlign w:val="subscript"/>
                </w:rPr>
                <w:t>REFSENS</w:t>
              </w:r>
              <w:r w:rsidRPr="008E21F4">
                <w:rPr>
                  <w:rFonts w:cs="Arial"/>
                </w:rPr>
                <w:t xml:space="preserve"> + 6dB*</w:t>
              </w:r>
            </w:ins>
          </w:p>
        </w:tc>
        <w:tc>
          <w:tcPr>
            <w:tcW w:w="1132" w:type="dxa"/>
            <w:vAlign w:val="center"/>
          </w:tcPr>
          <w:p w14:paraId="57263294" w14:textId="77777777" w:rsidR="00CB3986" w:rsidRPr="008E21F4" w:rsidRDefault="00CB3986" w:rsidP="00D04D5F">
            <w:pPr>
              <w:pStyle w:val="TAC"/>
              <w:rPr>
                <w:ins w:id="44246" w:author="Delta" w:date="2021-07-23T11:12:00Z"/>
                <w:rFonts w:cs="Arial"/>
              </w:rPr>
            </w:pPr>
            <w:ins w:id="44247" w:author="Delta" w:date="2021-07-23T11:12:00Z">
              <w:r w:rsidRPr="008E21F4">
                <w:rPr>
                  <w:rFonts w:cs="Arial"/>
                </w:rPr>
                <w:t>CW carrier</w:t>
              </w:r>
            </w:ins>
          </w:p>
        </w:tc>
      </w:tr>
      <w:tr w:rsidR="00CB3986" w:rsidRPr="008E21F4" w14:paraId="451D6F52" w14:textId="77777777" w:rsidTr="00D04D5F">
        <w:trPr>
          <w:jc w:val="center"/>
          <w:ins w:id="44248" w:author="Delta" w:date="2021-07-23T11:12:00Z"/>
        </w:trPr>
        <w:tc>
          <w:tcPr>
            <w:tcW w:w="2416" w:type="dxa"/>
          </w:tcPr>
          <w:p w14:paraId="185BB2A5" w14:textId="77777777" w:rsidR="00CB3986" w:rsidRPr="008E21F4" w:rsidRDefault="00CB3986" w:rsidP="00D04D5F">
            <w:pPr>
              <w:pStyle w:val="TAL"/>
              <w:rPr>
                <w:ins w:id="44249" w:author="Delta" w:date="2021-07-23T11:12:00Z"/>
                <w:rFonts w:cs="v5.0.0"/>
              </w:rPr>
            </w:pPr>
            <w:ins w:id="44250" w:author="Delta" w:date="2021-07-23T11:12:00Z">
              <w:r w:rsidRPr="008E21F4">
                <w:rPr>
                  <w:rFonts w:cs="v5.0.0"/>
                  <w:lang w:val="sv-SE"/>
                </w:rPr>
                <w:t>WA NR band n79</w:t>
              </w:r>
            </w:ins>
          </w:p>
        </w:tc>
        <w:tc>
          <w:tcPr>
            <w:tcW w:w="1657" w:type="dxa"/>
            <w:vAlign w:val="center"/>
          </w:tcPr>
          <w:p w14:paraId="10E1334B" w14:textId="77777777" w:rsidR="00CB3986" w:rsidRPr="008E21F4" w:rsidRDefault="00CB3986" w:rsidP="00D04D5F">
            <w:pPr>
              <w:pStyle w:val="TAC"/>
              <w:rPr>
                <w:ins w:id="44251" w:author="Delta" w:date="2021-07-23T11:12:00Z"/>
                <w:rFonts w:cs="Arial"/>
              </w:rPr>
            </w:pPr>
            <w:ins w:id="44252" w:author="Delta" w:date="2021-07-23T11:12:00Z">
              <w:r w:rsidRPr="008E21F4">
                <w:rPr>
                  <w:rFonts w:cs="Arial"/>
                </w:rPr>
                <w:t>4400-5000</w:t>
              </w:r>
            </w:ins>
          </w:p>
        </w:tc>
        <w:tc>
          <w:tcPr>
            <w:tcW w:w="1277" w:type="dxa"/>
            <w:vAlign w:val="center"/>
          </w:tcPr>
          <w:p w14:paraId="2A79856F" w14:textId="77777777" w:rsidR="00CB3986" w:rsidRPr="008E21F4" w:rsidRDefault="00CB3986" w:rsidP="00D04D5F">
            <w:pPr>
              <w:pStyle w:val="TAC"/>
              <w:rPr>
                <w:ins w:id="44253" w:author="Delta" w:date="2021-07-23T11:12:00Z"/>
                <w:rFonts w:cs="Arial"/>
              </w:rPr>
            </w:pPr>
            <w:ins w:id="44254" w:author="Delta" w:date="2021-07-23T11:12:00Z">
              <w:r w:rsidRPr="008E21F4">
                <w:rPr>
                  <w:rFonts w:cs="Arial"/>
                </w:rPr>
                <w:t>+16</w:t>
              </w:r>
              <w:r w:rsidRPr="008E21F4">
                <w:rPr>
                  <w:rFonts w:cs="Arial"/>
                  <w:szCs w:val="18"/>
                  <w:lang w:eastAsia="ja-JP"/>
                </w:rPr>
                <w:t>**</w:t>
              </w:r>
            </w:ins>
          </w:p>
        </w:tc>
        <w:tc>
          <w:tcPr>
            <w:tcW w:w="1843" w:type="dxa"/>
            <w:vAlign w:val="center"/>
          </w:tcPr>
          <w:p w14:paraId="1300CE37" w14:textId="77777777" w:rsidR="00CB3986" w:rsidRPr="008E21F4" w:rsidRDefault="00CB3986" w:rsidP="00D04D5F">
            <w:pPr>
              <w:pStyle w:val="TAC"/>
              <w:rPr>
                <w:ins w:id="44255" w:author="Delta" w:date="2021-07-23T11:12:00Z"/>
                <w:rFonts w:cs="Arial"/>
              </w:rPr>
            </w:pPr>
            <w:ins w:id="44256"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20F3D41F" w14:textId="77777777" w:rsidR="00CB3986" w:rsidRPr="008E21F4" w:rsidRDefault="00CB3986" w:rsidP="00D04D5F">
            <w:pPr>
              <w:pStyle w:val="TAC"/>
              <w:rPr>
                <w:ins w:id="44257" w:author="Delta" w:date="2021-07-23T11:12:00Z"/>
                <w:rFonts w:cs="Arial"/>
              </w:rPr>
            </w:pPr>
            <w:ins w:id="44258" w:author="Delta" w:date="2021-07-23T11:12:00Z">
              <w:r w:rsidRPr="008E21F4">
                <w:rPr>
                  <w:rFonts w:cs="Arial"/>
                </w:rPr>
                <w:t>CW carrier</w:t>
              </w:r>
            </w:ins>
          </w:p>
        </w:tc>
      </w:tr>
      <w:tr w:rsidR="00CB3986" w:rsidRPr="008E21F4" w14:paraId="4D55CD28" w14:textId="77777777" w:rsidTr="00D04D5F">
        <w:tblPrEx>
          <w:tblLook w:val="04A0" w:firstRow="1" w:lastRow="0" w:firstColumn="1" w:lastColumn="0" w:noHBand="0" w:noVBand="1"/>
        </w:tblPrEx>
        <w:trPr>
          <w:jc w:val="center"/>
          <w:ins w:id="44259" w:author="Delta" w:date="2021-07-23T11:12:00Z"/>
        </w:trPr>
        <w:tc>
          <w:tcPr>
            <w:tcW w:w="2416" w:type="dxa"/>
            <w:tcBorders>
              <w:top w:val="single" w:sz="4" w:space="0" w:color="auto"/>
              <w:left w:val="single" w:sz="4" w:space="0" w:color="auto"/>
              <w:bottom w:val="single" w:sz="4" w:space="0" w:color="auto"/>
              <w:right w:val="single" w:sz="4" w:space="0" w:color="auto"/>
            </w:tcBorders>
          </w:tcPr>
          <w:p w14:paraId="15447043" w14:textId="77777777" w:rsidR="00CB3986" w:rsidRPr="008E21F4" w:rsidRDefault="00CB3986" w:rsidP="00D04D5F">
            <w:pPr>
              <w:pStyle w:val="TAL"/>
              <w:rPr>
                <w:ins w:id="44260" w:author="Delta" w:date="2021-07-23T11:12:00Z"/>
                <w:rFonts w:cs="v5.0.0"/>
              </w:rPr>
            </w:pPr>
            <w:ins w:id="44261" w:author="Delta" w:date="2021-07-23T11:12:00Z">
              <w:r w:rsidRPr="008E21F4">
                <w:rPr>
                  <w:rFonts w:cs="v5.0.0"/>
                  <w:lang w:val="sv-SE"/>
                </w:rPr>
                <w:t>WA</w:t>
              </w:r>
              <w:r w:rsidRPr="008E21F4">
                <w:rPr>
                  <w:rFonts w:cs="Arial"/>
                  <w:lang w:val="sv-SE"/>
                </w:rPr>
                <w:t xml:space="preserve"> E-UTRA Band 85</w:t>
              </w:r>
            </w:ins>
          </w:p>
        </w:tc>
        <w:tc>
          <w:tcPr>
            <w:tcW w:w="1657" w:type="dxa"/>
            <w:tcBorders>
              <w:top w:val="single" w:sz="4" w:space="0" w:color="auto"/>
              <w:left w:val="single" w:sz="4" w:space="0" w:color="auto"/>
              <w:bottom w:val="single" w:sz="4" w:space="0" w:color="auto"/>
              <w:right w:val="single" w:sz="4" w:space="0" w:color="auto"/>
            </w:tcBorders>
            <w:vAlign w:val="center"/>
          </w:tcPr>
          <w:p w14:paraId="7D937B26" w14:textId="77777777" w:rsidR="00CB3986" w:rsidRPr="008E21F4" w:rsidRDefault="00CB3986" w:rsidP="00D04D5F">
            <w:pPr>
              <w:pStyle w:val="TAC"/>
              <w:rPr>
                <w:ins w:id="44262" w:author="Delta" w:date="2021-07-23T11:12:00Z"/>
                <w:rFonts w:cs="Arial"/>
              </w:rPr>
            </w:pPr>
            <w:ins w:id="44263" w:author="Delta" w:date="2021-07-23T11:12:00Z">
              <w:r w:rsidRPr="008E21F4">
                <w:rPr>
                  <w:rFonts w:cs="Arial"/>
                </w:rPr>
                <w:t>728 - 746</w:t>
              </w:r>
            </w:ins>
          </w:p>
        </w:tc>
        <w:tc>
          <w:tcPr>
            <w:tcW w:w="1277" w:type="dxa"/>
            <w:tcBorders>
              <w:top w:val="single" w:sz="4" w:space="0" w:color="auto"/>
              <w:left w:val="single" w:sz="4" w:space="0" w:color="auto"/>
              <w:bottom w:val="single" w:sz="4" w:space="0" w:color="auto"/>
              <w:right w:val="single" w:sz="4" w:space="0" w:color="auto"/>
            </w:tcBorders>
            <w:vAlign w:val="center"/>
          </w:tcPr>
          <w:p w14:paraId="1DE86594" w14:textId="77777777" w:rsidR="00CB3986" w:rsidRPr="008E21F4" w:rsidRDefault="00CB3986" w:rsidP="00D04D5F">
            <w:pPr>
              <w:pStyle w:val="TAC"/>
              <w:rPr>
                <w:ins w:id="44264" w:author="Delta" w:date="2021-07-23T11:12:00Z"/>
                <w:rFonts w:cs="Arial"/>
              </w:rPr>
            </w:pPr>
            <w:ins w:id="44265" w:author="Delta" w:date="2021-07-23T11:12:00Z">
              <w:r w:rsidRPr="008E21F4">
                <w:rPr>
                  <w:rFonts w:cs="Arial"/>
                </w:rPr>
                <w:t>+16</w:t>
              </w:r>
              <w:r w:rsidRPr="008E21F4">
                <w:rPr>
                  <w:rFonts w:cs="Arial"/>
                  <w:szCs w:val="18"/>
                  <w:lang w:eastAsia="ja-JP"/>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778DB382" w14:textId="77777777" w:rsidR="00CB3986" w:rsidRPr="008E21F4" w:rsidRDefault="00CB3986" w:rsidP="00D04D5F">
            <w:pPr>
              <w:pStyle w:val="TAC"/>
              <w:rPr>
                <w:ins w:id="44266" w:author="Delta" w:date="2021-07-23T11:12:00Z"/>
                <w:rFonts w:cs="Arial"/>
              </w:rPr>
            </w:pPr>
            <w:ins w:id="44267" w:author="Delta" w:date="2021-07-23T11:12:00Z">
              <w:r w:rsidRPr="008E21F4">
                <w:rPr>
                  <w:rFonts w:cs="Arial"/>
                </w:rPr>
                <w:t>P</w:t>
              </w:r>
              <w:r w:rsidRPr="008E21F4">
                <w:rPr>
                  <w:rFonts w:cs="Arial"/>
                  <w:vertAlign w:val="subscript"/>
                </w:rPr>
                <w:t>REFSENS</w:t>
              </w:r>
              <w:r w:rsidRPr="008E21F4">
                <w:rPr>
                  <w:rFonts w:cs="Arial"/>
                </w:rPr>
                <w:t xml:space="preserve"> + 6dB*</w:t>
              </w:r>
            </w:ins>
          </w:p>
        </w:tc>
        <w:tc>
          <w:tcPr>
            <w:tcW w:w="1132" w:type="dxa"/>
            <w:tcBorders>
              <w:top w:val="single" w:sz="4" w:space="0" w:color="auto"/>
              <w:left w:val="single" w:sz="4" w:space="0" w:color="auto"/>
              <w:bottom w:val="single" w:sz="4" w:space="0" w:color="auto"/>
              <w:right w:val="single" w:sz="4" w:space="0" w:color="auto"/>
            </w:tcBorders>
            <w:vAlign w:val="center"/>
          </w:tcPr>
          <w:p w14:paraId="122C6CC7" w14:textId="77777777" w:rsidR="00CB3986" w:rsidRPr="008E21F4" w:rsidRDefault="00CB3986" w:rsidP="00D04D5F">
            <w:pPr>
              <w:pStyle w:val="TAC"/>
              <w:rPr>
                <w:ins w:id="44268" w:author="Delta" w:date="2021-07-23T11:12:00Z"/>
                <w:rFonts w:cs="Arial"/>
              </w:rPr>
            </w:pPr>
            <w:ins w:id="44269" w:author="Delta" w:date="2021-07-23T11:12:00Z">
              <w:r w:rsidRPr="008E21F4">
                <w:rPr>
                  <w:rFonts w:cs="Arial"/>
                </w:rPr>
                <w:t>CW carrier</w:t>
              </w:r>
            </w:ins>
          </w:p>
        </w:tc>
      </w:tr>
      <w:tr w:rsidR="00CB3986" w:rsidRPr="008E21F4" w14:paraId="259A6C2B" w14:textId="77777777" w:rsidTr="00D04D5F">
        <w:tblPrEx>
          <w:tblLook w:val="04A0" w:firstRow="1" w:lastRow="0" w:firstColumn="1" w:lastColumn="0" w:noHBand="0" w:noVBand="1"/>
        </w:tblPrEx>
        <w:trPr>
          <w:jc w:val="center"/>
          <w:ins w:id="44270" w:author="Delta" w:date="2021-07-23T11:12:00Z"/>
        </w:trPr>
        <w:tc>
          <w:tcPr>
            <w:tcW w:w="2416" w:type="dxa"/>
            <w:tcBorders>
              <w:top w:val="single" w:sz="4" w:space="0" w:color="auto"/>
              <w:left w:val="single" w:sz="4" w:space="0" w:color="auto"/>
              <w:bottom w:val="single" w:sz="4" w:space="0" w:color="auto"/>
              <w:right w:val="single" w:sz="4" w:space="0" w:color="auto"/>
            </w:tcBorders>
          </w:tcPr>
          <w:p w14:paraId="6FAC6094" w14:textId="77777777" w:rsidR="00CB3986" w:rsidRPr="008E21F4" w:rsidRDefault="00CB3986" w:rsidP="00D04D5F">
            <w:pPr>
              <w:pStyle w:val="TAL"/>
              <w:rPr>
                <w:ins w:id="44271" w:author="Delta" w:date="2021-07-23T11:12:00Z"/>
                <w:rFonts w:cs="v5.0.0"/>
                <w:lang w:val="sv-SE"/>
              </w:rPr>
            </w:pPr>
            <w:ins w:id="44272" w:author="Delta" w:date="2021-07-23T11:12:00Z">
              <w:r w:rsidRPr="008E21F4">
                <w:rPr>
                  <w:rFonts w:cs="v5.0.0"/>
                  <w:lang w:val="sv-SE"/>
                </w:rPr>
                <w:t>WA</w:t>
              </w:r>
              <w:r w:rsidRPr="008E21F4">
                <w:rPr>
                  <w:lang w:val="sv-SE"/>
                </w:rPr>
                <w:t xml:space="preserve"> E-UTRA Band 8</w:t>
              </w:r>
              <w:r w:rsidRPr="008E21F4">
                <w:rPr>
                  <w:lang w:val="en-US"/>
                </w:rPr>
                <w:t>7</w:t>
              </w:r>
            </w:ins>
          </w:p>
        </w:tc>
        <w:tc>
          <w:tcPr>
            <w:tcW w:w="1657" w:type="dxa"/>
            <w:tcBorders>
              <w:top w:val="single" w:sz="4" w:space="0" w:color="auto"/>
              <w:left w:val="single" w:sz="4" w:space="0" w:color="auto"/>
              <w:bottom w:val="single" w:sz="4" w:space="0" w:color="auto"/>
              <w:right w:val="single" w:sz="4" w:space="0" w:color="auto"/>
            </w:tcBorders>
            <w:vAlign w:val="center"/>
          </w:tcPr>
          <w:p w14:paraId="430200EE" w14:textId="77777777" w:rsidR="00CB3986" w:rsidRPr="008E21F4" w:rsidRDefault="00CB3986" w:rsidP="00D04D5F">
            <w:pPr>
              <w:pStyle w:val="TAC"/>
              <w:rPr>
                <w:ins w:id="44273" w:author="Delta" w:date="2021-07-23T11:12:00Z"/>
                <w:rFonts w:cs="Arial"/>
              </w:rPr>
            </w:pPr>
            <w:ins w:id="44274" w:author="Delta" w:date="2021-07-23T11:12:00Z">
              <w:r w:rsidRPr="008E21F4">
                <w:rPr>
                  <w:lang w:val="en-US"/>
                </w:rPr>
                <w:t>420</w:t>
              </w:r>
              <w:r w:rsidRPr="008E21F4">
                <w:t xml:space="preserve"> – </w:t>
              </w:r>
              <w:r w:rsidRPr="008E21F4">
                <w:rPr>
                  <w:lang w:val="en-US"/>
                </w:rPr>
                <w:t>425</w:t>
              </w:r>
              <w:r w:rsidRPr="008E21F4">
                <w:t xml:space="preserve"> </w:t>
              </w:r>
            </w:ins>
          </w:p>
        </w:tc>
        <w:tc>
          <w:tcPr>
            <w:tcW w:w="1277" w:type="dxa"/>
            <w:tcBorders>
              <w:top w:val="single" w:sz="4" w:space="0" w:color="auto"/>
              <w:left w:val="single" w:sz="4" w:space="0" w:color="auto"/>
              <w:bottom w:val="single" w:sz="4" w:space="0" w:color="auto"/>
              <w:right w:val="single" w:sz="4" w:space="0" w:color="auto"/>
            </w:tcBorders>
            <w:vAlign w:val="center"/>
          </w:tcPr>
          <w:p w14:paraId="3EEA8B58" w14:textId="77777777" w:rsidR="00CB3986" w:rsidRPr="008E21F4" w:rsidRDefault="00CB3986" w:rsidP="00D04D5F">
            <w:pPr>
              <w:pStyle w:val="TAC"/>
              <w:rPr>
                <w:ins w:id="44275" w:author="Delta" w:date="2021-07-23T11:12:00Z"/>
                <w:rFonts w:cs="Arial"/>
              </w:rPr>
            </w:pPr>
            <w:ins w:id="44276" w:author="Delta" w:date="2021-07-23T11:12:00Z">
              <w:r w:rsidRPr="008E21F4">
                <w:rPr>
                  <w:rFonts w:cs="Arial"/>
                </w:rPr>
                <w:t>+16</w:t>
              </w:r>
              <w:r w:rsidRPr="008E21F4">
                <w:rPr>
                  <w:rFonts w:cs="Arial"/>
                  <w:lang w:val="en-US"/>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46F0837D" w14:textId="77777777" w:rsidR="00CB3986" w:rsidRPr="008E21F4" w:rsidRDefault="00CB3986" w:rsidP="00D04D5F">
            <w:pPr>
              <w:pStyle w:val="TAC"/>
              <w:rPr>
                <w:ins w:id="44277" w:author="Delta" w:date="2021-07-23T11:12:00Z"/>
                <w:rFonts w:cs="Arial"/>
              </w:rPr>
            </w:pPr>
            <w:ins w:id="44278"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13F1280E" w14:textId="77777777" w:rsidR="00CB3986" w:rsidRPr="008E21F4" w:rsidRDefault="00CB3986" w:rsidP="00D04D5F">
            <w:pPr>
              <w:pStyle w:val="TAC"/>
              <w:rPr>
                <w:ins w:id="44279" w:author="Delta" w:date="2021-07-23T11:12:00Z"/>
                <w:rFonts w:cs="Arial"/>
              </w:rPr>
            </w:pPr>
            <w:ins w:id="44280" w:author="Delta" w:date="2021-07-23T11:12:00Z">
              <w:r w:rsidRPr="008E21F4">
                <w:rPr>
                  <w:rFonts w:cs="Arial"/>
                </w:rPr>
                <w:t>CW carrier</w:t>
              </w:r>
            </w:ins>
          </w:p>
        </w:tc>
      </w:tr>
      <w:tr w:rsidR="00CB3986" w:rsidRPr="008E21F4" w14:paraId="5DF2BB09" w14:textId="77777777" w:rsidTr="00D04D5F">
        <w:tblPrEx>
          <w:tblLook w:val="04A0" w:firstRow="1" w:lastRow="0" w:firstColumn="1" w:lastColumn="0" w:noHBand="0" w:noVBand="1"/>
        </w:tblPrEx>
        <w:trPr>
          <w:jc w:val="center"/>
          <w:ins w:id="44281" w:author="Delta" w:date="2021-07-23T11:12:00Z"/>
        </w:trPr>
        <w:tc>
          <w:tcPr>
            <w:tcW w:w="2416" w:type="dxa"/>
            <w:tcBorders>
              <w:top w:val="single" w:sz="4" w:space="0" w:color="auto"/>
              <w:left w:val="single" w:sz="4" w:space="0" w:color="auto"/>
              <w:bottom w:val="single" w:sz="4" w:space="0" w:color="auto"/>
              <w:right w:val="single" w:sz="4" w:space="0" w:color="auto"/>
            </w:tcBorders>
          </w:tcPr>
          <w:p w14:paraId="3034613F" w14:textId="77777777" w:rsidR="00CB3986" w:rsidRPr="008E21F4" w:rsidRDefault="00CB3986" w:rsidP="00D04D5F">
            <w:pPr>
              <w:pStyle w:val="TAL"/>
              <w:rPr>
                <w:ins w:id="44282" w:author="Delta" w:date="2021-07-23T11:12:00Z"/>
                <w:rFonts w:cs="v5.0.0"/>
                <w:lang w:val="sv-SE"/>
              </w:rPr>
            </w:pPr>
            <w:ins w:id="44283" w:author="Delta" w:date="2021-07-23T11:12:00Z">
              <w:r w:rsidRPr="008E21F4">
                <w:rPr>
                  <w:rFonts w:cs="v5.0.0"/>
                  <w:lang w:val="sv-SE"/>
                </w:rPr>
                <w:t>WA</w:t>
              </w:r>
              <w:r w:rsidRPr="008E21F4">
                <w:rPr>
                  <w:lang w:val="sv-SE"/>
                </w:rPr>
                <w:t xml:space="preserve"> E-UTRA Band </w:t>
              </w:r>
              <w:r w:rsidRPr="008E21F4">
                <w:rPr>
                  <w:lang w:val="en-US"/>
                </w:rPr>
                <w:t>88</w:t>
              </w:r>
            </w:ins>
          </w:p>
        </w:tc>
        <w:tc>
          <w:tcPr>
            <w:tcW w:w="1657" w:type="dxa"/>
            <w:tcBorders>
              <w:top w:val="single" w:sz="4" w:space="0" w:color="auto"/>
              <w:left w:val="single" w:sz="4" w:space="0" w:color="auto"/>
              <w:bottom w:val="single" w:sz="4" w:space="0" w:color="auto"/>
              <w:right w:val="single" w:sz="4" w:space="0" w:color="auto"/>
            </w:tcBorders>
            <w:vAlign w:val="center"/>
          </w:tcPr>
          <w:p w14:paraId="64838D7E" w14:textId="77777777" w:rsidR="00CB3986" w:rsidRPr="008E21F4" w:rsidRDefault="00CB3986" w:rsidP="00D04D5F">
            <w:pPr>
              <w:pStyle w:val="TAC"/>
              <w:rPr>
                <w:ins w:id="44284" w:author="Delta" w:date="2021-07-23T11:12:00Z"/>
                <w:rFonts w:cs="Arial"/>
              </w:rPr>
            </w:pPr>
            <w:ins w:id="44285" w:author="Delta" w:date="2021-07-23T11:12:00Z">
              <w:r w:rsidRPr="008E21F4">
                <w:rPr>
                  <w:lang w:val="en-US"/>
                </w:rPr>
                <w:t>4</w:t>
              </w:r>
              <w:r w:rsidRPr="008E21F4">
                <w:t xml:space="preserve">22 – </w:t>
              </w:r>
              <w:r w:rsidRPr="008E21F4">
                <w:rPr>
                  <w:lang w:val="en-US"/>
                </w:rPr>
                <w:t>427</w:t>
              </w:r>
              <w:r w:rsidRPr="008E21F4">
                <w:t xml:space="preserve"> </w:t>
              </w:r>
            </w:ins>
          </w:p>
        </w:tc>
        <w:tc>
          <w:tcPr>
            <w:tcW w:w="1277" w:type="dxa"/>
            <w:tcBorders>
              <w:top w:val="single" w:sz="4" w:space="0" w:color="auto"/>
              <w:left w:val="single" w:sz="4" w:space="0" w:color="auto"/>
              <w:bottom w:val="single" w:sz="4" w:space="0" w:color="auto"/>
              <w:right w:val="single" w:sz="4" w:space="0" w:color="auto"/>
            </w:tcBorders>
            <w:vAlign w:val="center"/>
          </w:tcPr>
          <w:p w14:paraId="25D81249" w14:textId="77777777" w:rsidR="00CB3986" w:rsidRPr="008E21F4" w:rsidRDefault="00CB3986" w:rsidP="00D04D5F">
            <w:pPr>
              <w:pStyle w:val="TAC"/>
              <w:rPr>
                <w:ins w:id="44286" w:author="Delta" w:date="2021-07-23T11:12:00Z"/>
                <w:rFonts w:cs="Arial"/>
              </w:rPr>
            </w:pPr>
            <w:ins w:id="44287" w:author="Delta" w:date="2021-07-23T11:12:00Z">
              <w:r w:rsidRPr="008E21F4">
                <w:t>+16**</w:t>
              </w:r>
            </w:ins>
          </w:p>
        </w:tc>
        <w:tc>
          <w:tcPr>
            <w:tcW w:w="1843" w:type="dxa"/>
            <w:tcBorders>
              <w:top w:val="single" w:sz="4" w:space="0" w:color="auto"/>
              <w:left w:val="single" w:sz="4" w:space="0" w:color="auto"/>
              <w:bottom w:val="single" w:sz="4" w:space="0" w:color="auto"/>
              <w:right w:val="single" w:sz="4" w:space="0" w:color="auto"/>
            </w:tcBorders>
            <w:vAlign w:val="center"/>
          </w:tcPr>
          <w:p w14:paraId="6D42497E" w14:textId="77777777" w:rsidR="00CB3986" w:rsidRPr="008E21F4" w:rsidRDefault="00CB3986" w:rsidP="00D04D5F">
            <w:pPr>
              <w:pStyle w:val="TAC"/>
              <w:rPr>
                <w:ins w:id="44288" w:author="Delta" w:date="2021-07-23T11:12:00Z"/>
                <w:rFonts w:cs="Arial"/>
              </w:rPr>
            </w:pPr>
            <w:ins w:id="44289" w:author="Delta" w:date="2021-07-23T11:12:00Z">
              <w:r w:rsidRPr="008E21F4">
                <w:t>P</w:t>
              </w:r>
              <w:r w:rsidRPr="008E21F4">
                <w:rPr>
                  <w:vertAlign w:val="subscript"/>
                </w:rPr>
                <w:t>REFSENS</w:t>
              </w:r>
              <w:r w:rsidRPr="008E21F4">
                <w:t xml:space="preserve"> + 6dB*</w:t>
              </w:r>
            </w:ins>
          </w:p>
        </w:tc>
        <w:tc>
          <w:tcPr>
            <w:tcW w:w="1132" w:type="dxa"/>
            <w:tcBorders>
              <w:top w:val="single" w:sz="4" w:space="0" w:color="auto"/>
              <w:left w:val="single" w:sz="4" w:space="0" w:color="auto"/>
              <w:bottom w:val="single" w:sz="4" w:space="0" w:color="auto"/>
              <w:right w:val="single" w:sz="4" w:space="0" w:color="auto"/>
            </w:tcBorders>
            <w:vAlign w:val="center"/>
          </w:tcPr>
          <w:p w14:paraId="230A51D9" w14:textId="77777777" w:rsidR="00CB3986" w:rsidRPr="008E21F4" w:rsidRDefault="00CB3986" w:rsidP="00D04D5F">
            <w:pPr>
              <w:pStyle w:val="TAC"/>
              <w:rPr>
                <w:ins w:id="44290" w:author="Delta" w:date="2021-07-23T11:12:00Z"/>
                <w:rFonts w:cs="Arial"/>
              </w:rPr>
            </w:pPr>
            <w:ins w:id="44291" w:author="Delta" w:date="2021-07-23T11:12:00Z">
              <w:r w:rsidRPr="008E21F4">
                <w:t>CW carrier</w:t>
              </w:r>
            </w:ins>
          </w:p>
        </w:tc>
      </w:tr>
      <w:tr w:rsidR="00CB3986" w:rsidRPr="008E21F4" w14:paraId="4264E9A0" w14:textId="77777777" w:rsidTr="00D04D5F">
        <w:tblPrEx>
          <w:tblLook w:val="04A0" w:firstRow="1" w:lastRow="0" w:firstColumn="1" w:lastColumn="0" w:noHBand="0" w:noVBand="1"/>
        </w:tblPrEx>
        <w:trPr>
          <w:jc w:val="center"/>
          <w:ins w:id="44292" w:author="Delta" w:date="2021-07-23T11:12:00Z"/>
        </w:trPr>
        <w:tc>
          <w:tcPr>
            <w:tcW w:w="2416" w:type="dxa"/>
            <w:tcBorders>
              <w:top w:val="single" w:sz="4" w:space="0" w:color="auto"/>
              <w:left w:val="single" w:sz="4" w:space="0" w:color="auto"/>
              <w:bottom w:val="single" w:sz="4" w:space="0" w:color="auto"/>
              <w:right w:val="single" w:sz="4" w:space="0" w:color="auto"/>
            </w:tcBorders>
          </w:tcPr>
          <w:p w14:paraId="43FE33DE" w14:textId="77777777" w:rsidR="00CB3986" w:rsidRPr="008E21F4" w:rsidRDefault="00CB3986" w:rsidP="00D04D5F">
            <w:pPr>
              <w:pStyle w:val="TAL"/>
              <w:rPr>
                <w:ins w:id="44293" w:author="Delta" w:date="2021-07-23T11:12:00Z"/>
                <w:rFonts w:cs="v5.0.0"/>
                <w:lang w:val="sv-SE"/>
              </w:rPr>
            </w:pPr>
            <w:ins w:id="44294" w:author="Delta" w:date="2021-07-23T11:12:00Z">
              <w:r>
                <w:rPr>
                  <w:rFonts w:cs="v5.0.0" w:hint="eastAsia"/>
                  <w:lang w:val="sv-SE" w:eastAsia="zh-CN"/>
                </w:rPr>
                <w:t>W</w:t>
              </w:r>
              <w:r>
                <w:rPr>
                  <w:rFonts w:cs="v5.0.0"/>
                  <w:lang w:val="sv-SE" w:eastAsia="zh-CN"/>
                </w:rPr>
                <w:t>A NR band n92</w:t>
              </w:r>
            </w:ins>
          </w:p>
        </w:tc>
        <w:tc>
          <w:tcPr>
            <w:tcW w:w="1657" w:type="dxa"/>
            <w:tcBorders>
              <w:top w:val="single" w:sz="4" w:space="0" w:color="auto"/>
              <w:left w:val="single" w:sz="4" w:space="0" w:color="auto"/>
              <w:bottom w:val="single" w:sz="4" w:space="0" w:color="auto"/>
              <w:right w:val="single" w:sz="4" w:space="0" w:color="auto"/>
            </w:tcBorders>
            <w:vAlign w:val="center"/>
          </w:tcPr>
          <w:p w14:paraId="0A189F32" w14:textId="77777777" w:rsidR="00CB3986" w:rsidRPr="008E21F4" w:rsidRDefault="00CB3986" w:rsidP="00D04D5F">
            <w:pPr>
              <w:pStyle w:val="TAC"/>
              <w:rPr>
                <w:ins w:id="44295" w:author="Delta" w:date="2021-07-23T11:12:00Z"/>
                <w:lang w:val="en-US"/>
              </w:rPr>
            </w:pPr>
            <w:ins w:id="44296" w:author="Delta" w:date="2021-07-23T11:12:00Z">
              <w:r>
                <w:rPr>
                  <w:rFonts w:hint="eastAsia"/>
                  <w:lang w:val="en-US" w:eastAsia="zh-CN"/>
                </w:rPr>
                <w:t>1</w:t>
              </w:r>
              <w:r>
                <w:rPr>
                  <w:lang w:val="en-US" w:eastAsia="zh-CN"/>
                </w:rPr>
                <w:t xml:space="preserve">432 – 1517 </w:t>
              </w:r>
            </w:ins>
          </w:p>
        </w:tc>
        <w:tc>
          <w:tcPr>
            <w:tcW w:w="1277" w:type="dxa"/>
            <w:tcBorders>
              <w:top w:val="single" w:sz="4" w:space="0" w:color="auto"/>
              <w:left w:val="single" w:sz="4" w:space="0" w:color="auto"/>
              <w:bottom w:val="single" w:sz="4" w:space="0" w:color="auto"/>
              <w:right w:val="single" w:sz="4" w:space="0" w:color="auto"/>
            </w:tcBorders>
            <w:vAlign w:val="center"/>
          </w:tcPr>
          <w:p w14:paraId="6DA008F1" w14:textId="77777777" w:rsidR="00CB3986" w:rsidRPr="008E21F4" w:rsidRDefault="00CB3986" w:rsidP="00D04D5F">
            <w:pPr>
              <w:pStyle w:val="TAC"/>
              <w:rPr>
                <w:ins w:id="44297" w:author="Delta" w:date="2021-07-23T11:12:00Z"/>
              </w:rPr>
            </w:pPr>
            <w:ins w:id="44298" w:author="Delta" w:date="2021-07-23T11:12:00Z">
              <w:r w:rsidRPr="00340914">
                <w:rPr>
                  <w:rFonts w:cs="Arial"/>
                </w:rPr>
                <w:t>+16</w:t>
              </w:r>
              <w:r w:rsidRPr="00340914">
                <w:rPr>
                  <w:rFonts w:cs="Arial"/>
                  <w:szCs w:val="18"/>
                  <w:lang w:eastAsia="ja-JP"/>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2F840634" w14:textId="77777777" w:rsidR="00CB3986" w:rsidRPr="008E21F4" w:rsidRDefault="00CB3986" w:rsidP="00D04D5F">
            <w:pPr>
              <w:pStyle w:val="TAC"/>
              <w:rPr>
                <w:ins w:id="44299" w:author="Delta" w:date="2021-07-23T11:12:00Z"/>
              </w:rPr>
            </w:pPr>
            <w:ins w:id="44300" w:author="Delta" w:date="2021-07-23T11:12:00Z">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76EECE15" w14:textId="77777777" w:rsidR="00CB3986" w:rsidRPr="008E21F4" w:rsidRDefault="00CB3986" w:rsidP="00D04D5F">
            <w:pPr>
              <w:pStyle w:val="TAC"/>
              <w:rPr>
                <w:ins w:id="44301" w:author="Delta" w:date="2021-07-23T11:12:00Z"/>
              </w:rPr>
            </w:pPr>
            <w:ins w:id="44302" w:author="Delta" w:date="2021-07-23T11:12:00Z">
              <w:r w:rsidRPr="00340914">
                <w:rPr>
                  <w:rFonts w:cs="Arial"/>
                </w:rPr>
                <w:t>CW carrier</w:t>
              </w:r>
            </w:ins>
          </w:p>
        </w:tc>
      </w:tr>
      <w:tr w:rsidR="00CB3986" w:rsidRPr="008E21F4" w14:paraId="71434A83" w14:textId="77777777" w:rsidTr="00D04D5F">
        <w:tblPrEx>
          <w:tblLook w:val="04A0" w:firstRow="1" w:lastRow="0" w:firstColumn="1" w:lastColumn="0" w:noHBand="0" w:noVBand="1"/>
        </w:tblPrEx>
        <w:trPr>
          <w:jc w:val="center"/>
          <w:ins w:id="44303" w:author="Delta" w:date="2021-07-23T11:12:00Z"/>
        </w:trPr>
        <w:tc>
          <w:tcPr>
            <w:tcW w:w="2416" w:type="dxa"/>
            <w:tcBorders>
              <w:top w:val="single" w:sz="4" w:space="0" w:color="auto"/>
              <w:left w:val="single" w:sz="4" w:space="0" w:color="auto"/>
              <w:bottom w:val="single" w:sz="4" w:space="0" w:color="auto"/>
              <w:right w:val="single" w:sz="4" w:space="0" w:color="auto"/>
            </w:tcBorders>
          </w:tcPr>
          <w:p w14:paraId="34636B7A" w14:textId="77777777" w:rsidR="00CB3986" w:rsidRPr="008E21F4" w:rsidRDefault="00CB3986" w:rsidP="00D04D5F">
            <w:pPr>
              <w:pStyle w:val="TAL"/>
              <w:rPr>
                <w:ins w:id="44304" w:author="Delta" w:date="2021-07-23T11:12:00Z"/>
                <w:rFonts w:cs="v5.0.0"/>
                <w:lang w:val="sv-SE"/>
              </w:rPr>
            </w:pPr>
            <w:ins w:id="44305" w:author="Delta" w:date="2021-07-23T11:12:00Z">
              <w:r>
                <w:rPr>
                  <w:rFonts w:cs="v5.0.0" w:hint="eastAsia"/>
                  <w:lang w:val="sv-SE" w:eastAsia="zh-CN"/>
                </w:rPr>
                <w:t>W</w:t>
              </w:r>
              <w:r>
                <w:rPr>
                  <w:rFonts w:cs="v5.0.0"/>
                  <w:lang w:val="sv-SE" w:eastAsia="zh-CN"/>
                </w:rPr>
                <w:t>A NR band n94</w:t>
              </w:r>
            </w:ins>
          </w:p>
        </w:tc>
        <w:tc>
          <w:tcPr>
            <w:tcW w:w="1657" w:type="dxa"/>
            <w:tcBorders>
              <w:top w:val="single" w:sz="4" w:space="0" w:color="auto"/>
              <w:left w:val="single" w:sz="4" w:space="0" w:color="auto"/>
              <w:bottom w:val="single" w:sz="4" w:space="0" w:color="auto"/>
              <w:right w:val="single" w:sz="4" w:space="0" w:color="auto"/>
            </w:tcBorders>
            <w:vAlign w:val="center"/>
          </w:tcPr>
          <w:p w14:paraId="651F04AE" w14:textId="77777777" w:rsidR="00CB3986" w:rsidRPr="008E21F4" w:rsidRDefault="00CB3986" w:rsidP="00D04D5F">
            <w:pPr>
              <w:pStyle w:val="TAC"/>
              <w:rPr>
                <w:ins w:id="44306" w:author="Delta" w:date="2021-07-23T11:12:00Z"/>
                <w:lang w:val="en-US"/>
              </w:rPr>
            </w:pPr>
            <w:ins w:id="44307" w:author="Delta" w:date="2021-07-23T11:12:00Z">
              <w:r>
                <w:rPr>
                  <w:rFonts w:hint="eastAsia"/>
                  <w:lang w:val="en-US" w:eastAsia="zh-CN"/>
                </w:rPr>
                <w:t>1</w:t>
              </w:r>
              <w:r>
                <w:rPr>
                  <w:lang w:val="en-US" w:eastAsia="zh-CN"/>
                </w:rPr>
                <w:t xml:space="preserve">432 – 1517 </w:t>
              </w:r>
            </w:ins>
          </w:p>
        </w:tc>
        <w:tc>
          <w:tcPr>
            <w:tcW w:w="1277" w:type="dxa"/>
            <w:tcBorders>
              <w:top w:val="single" w:sz="4" w:space="0" w:color="auto"/>
              <w:left w:val="single" w:sz="4" w:space="0" w:color="auto"/>
              <w:bottom w:val="single" w:sz="4" w:space="0" w:color="auto"/>
              <w:right w:val="single" w:sz="4" w:space="0" w:color="auto"/>
            </w:tcBorders>
            <w:vAlign w:val="center"/>
          </w:tcPr>
          <w:p w14:paraId="72036D7C" w14:textId="77777777" w:rsidR="00CB3986" w:rsidRPr="008E21F4" w:rsidRDefault="00CB3986" w:rsidP="00D04D5F">
            <w:pPr>
              <w:pStyle w:val="TAC"/>
              <w:rPr>
                <w:ins w:id="44308" w:author="Delta" w:date="2021-07-23T11:12:00Z"/>
              </w:rPr>
            </w:pPr>
            <w:ins w:id="44309" w:author="Delta" w:date="2021-07-23T11:12:00Z">
              <w:r w:rsidRPr="00340914">
                <w:rPr>
                  <w:rFonts w:cs="Arial"/>
                </w:rPr>
                <w:t>+16</w:t>
              </w:r>
              <w:r w:rsidRPr="00340914">
                <w:rPr>
                  <w:rFonts w:cs="Arial"/>
                  <w:szCs w:val="18"/>
                  <w:lang w:eastAsia="ja-JP"/>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088C2BEE" w14:textId="77777777" w:rsidR="00CB3986" w:rsidRPr="008E21F4" w:rsidRDefault="00CB3986" w:rsidP="00D04D5F">
            <w:pPr>
              <w:pStyle w:val="TAC"/>
              <w:rPr>
                <w:ins w:id="44310" w:author="Delta" w:date="2021-07-23T11:12:00Z"/>
              </w:rPr>
            </w:pPr>
            <w:ins w:id="44311" w:author="Delta" w:date="2021-07-23T11:12:00Z">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047E02EF" w14:textId="77777777" w:rsidR="00CB3986" w:rsidRPr="008E21F4" w:rsidRDefault="00CB3986" w:rsidP="00D04D5F">
            <w:pPr>
              <w:pStyle w:val="TAC"/>
              <w:rPr>
                <w:ins w:id="44312" w:author="Delta" w:date="2021-07-23T11:12:00Z"/>
              </w:rPr>
            </w:pPr>
            <w:ins w:id="44313" w:author="Delta" w:date="2021-07-23T11:12:00Z">
              <w:r w:rsidRPr="00340914">
                <w:rPr>
                  <w:rFonts w:cs="Arial"/>
                </w:rPr>
                <w:t>CW carrier</w:t>
              </w:r>
            </w:ins>
          </w:p>
        </w:tc>
      </w:tr>
      <w:tr w:rsidR="00CB3986" w:rsidRPr="008E21F4" w14:paraId="243A8C07" w14:textId="77777777" w:rsidTr="00D04D5F">
        <w:trPr>
          <w:jc w:val="center"/>
          <w:trPrChange w:id="44314" w:author="Delta" w:date="2021-07-23T11:12:00Z">
            <w:trPr>
              <w:gridAfter w:val="0"/>
              <w:jc w:val="center"/>
            </w:trPr>
          </w:trPrChange>
        </w:trPr>
        <w:tc>
          <w:tcPr>
            <w:tcW w:w="8325" w:type="dxa"/>
            <w:gridSpan w:val="5"/>
            <w:tcPrChange w:id="44315" w:author="Delta" w:date="2021-07-23T11:12:00Z">
              <w:tcPr>
                <w:tcW w:w="8323" w:type="dxa"/>
                <w:gridSpan w:val="10"/>
              </w:tcPr>
            </w:tcPrChange>
          </w:tcPr>
          <w:p w14:paraId="3D8E6C91" w14:textId="77777777" w:rsidR="00CB3986" w:rsidRPr="008E21F4" w:rsidRDefault="00CB3986" w:rsidP="00D04D5F">
            <w:pPr>
              <w:pStyle w:val="TAN"/>
              <w:rPr>
                <w:ins w:id="44316" w:author="Delta" w:date="2021-07-23T11:12:00Z"/>
                <w:rFonts w:cs="v4.2.0"/>
                <w:lang w:eastAsia="zh-CN"/>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nd specified in </w:t>
            </w:r>
            <w:r w:rsidRPr="008E21F4">
              <w:rPr>
                <w:rFonts w:cs="v4.2.0"/>
              </w:rPr>
              <w:t>TS 36.104 [2] subclause 7.2.1.</w:t>
            </w:r>
          </w:p>
          <w:p w14:paraId="1BE7BC96" w14:textId="77777777" w:rsidR="00CB3986" w:rsidRPr="008E21F4" w:rsidRDefault="00CB3986" w:rsidP="00D04D5F">
            <w:pPr>
              <w:pStyle w:val="TAN"/>
              <w:rPr>
                <w:rFonts w:cs="Arial"/>
              </w:rPr>
            </w:pPr>
            <w:ins w:id="44317" w:author="Delta" w:date="2021-07-23T11:12:00Z">
              <w:r w:rsidRPr="008E21F4">
                <w:rPr>
                  <w:rFonts w:cs="Arial"/>
                  <w:szCs w:val="18"/>
                  <w:lang w:eastAsia="ja-JP"/>
                </w:rPr>
                <w:t>Note**:</w:t>
              </w:r>
              <w:r w:rsidRPr="008E21F4">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ins>
          </w:p>
        </w:tc>
      </w:tr>
      <w:tr w:rsidR="00CB3986" w:rsidRPr="008E21F4" w14:paraId="3C72CFFB" w14:textId="77777777" w:rsidTr="00D04D5F">
        <w:trPr>
          <w:jc w:val="center"/>
          <w:trPrChange w:id="44318" w:author="Delta" w:date="2021-07-23T11:12:00Z">
            <w:trPr>
              <w:gridAfter w:val="0"/>
              <w:jc w:val="center"/>
            </w:trPr>
          </w:trPrChange>
        </w:trPr>
        <w:tc>
          <w:tcPr>
            <w:tcW w:w="8325" w:type="dxa"/>
            <w:gridSpan w:val="5"/>
            <w:tcPrChange w:id="44319" w:author="Delta" w:date="2021-07-23T11:12:00Z">
              <w:tcPr>
                <w:tcW w:w="8323" w:type="dxa"/>
                <w:gridSpan w:val="10"/>
              </w:tcPr>
            </w:tcPrChange>
          </w:tcPr>
          <w:p w14:paraId="751AB198" w14:textId="17703A1E" w:rsidR="00CB3986" w:rsidRPr="008E21F4" w:rsidRDefault="00CB3986" w:rsidP="00D04D5F">
            <w:pPr>
              <w:pStyle w:val="TAN"/>
              <w:rPr>
                <w:rFonts w:cs="Arial"/>
              </w:rPr>
            </w:pPr>
            <w:r w:rsidRPr="008E21F4">
              <w:rPr>
                <w:rFonts w:cs="Arial"/>
              </w:rPr>
              <w:t>NOTE 1:</w:t>
            </w:r>
            <w:r w:rsidRPr="008E21F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8E21F4">
              <w:rPr>
                <w:rFonts w:cs="Arial"/>
              </w:rPr>
              <w:br/>
              <w:t>For a BS operating in band 13 the requirements do not apply when the interfering signal falls within the frequency range 768-797 MHz.</w:t>
            </w:r>
            <w:del w:id="44320" w:author="Delta" w:date="2021-07-23T11:12:00Z">
              <w:r w:rsidR="006F07B7" w:rsidRPr="008735C4">
                <w:rPr>
                  <w:rFonts w:cs="Arial"/>
                </w:rPr>
                <w:delText xml:space="preserve"> </w:delText>
              </w:r>
            </w:del>
          </w:p>
          <w:p w14:paraId="47725F59" w14:textId="77777777" w:rsidR="002D7322" w:rsidRPr="008735C4" w:rsidRDefault="006F07B7" w:rsidP="00712C36">
            <w:pPr>
              <w:pStyle w:val="TAN"/>
              <w:rPr>
                <w:del w:id="44321" w:author="Delta" w:date="2021-07-23T11:12:00Z"/>
                <w:rFonts w:cs="Arial"/>
              </w:rPr>
            </w:pPr>
            <w:del w:id="44322" w:author="Delta" w:date="2021-07-23T11:12:00Z">
              <w:r w:rsidRPr="008735C4">
                <w:rPr>
                  <w:rFonts w:cs="Arial"/>
                </w:rPr>
                <w:tab/>
                <w:delText xml:space="preserve">For BS operating in Band 42 </w:delText>
              </w:r>
              <w:r w:rsidR="00D93011" w:rsidRPr="008735C4">
                <w:rPr>
                  <w:rFonts w:cs="Arial"/>
                </w:rPr>
                <w:delText>or</w:delText>
              </w:r>
              <w:r w:rsidRPr="008735C4">
                <w:rPr>
                  <w:rFonts w:cs="Arial"/>
                </w:rPr>
                <w:delText xml:space="preserve"> 43, the requirements do not apply when the interfering signal falls within the Band 42 </w:delText>
              </w:r>
              <w:r w:rsidR="00D93011" w:rsidRPr="008735C4">
                <w:rPr>
                  <w:rFonts w:cs="Arial"/>
                </w:rPr>
                <w:delText>or</w:delText>
              </w:r>
              <w:r w:rsidRPr="008735C4">
                <w:rPr>
                  <w:rFonts w:cs="Arial"/>
                </w:rPr>
                <w:delText xml:space="preserve"> 43 uplink operating bands and the Base Stations are synchronized.</w:delText>
              </w:r>
            </w:del>
          </w:p>
          <w:p w14:paraId="1C1C183F" w14:textId="77777777" w:rsidR="00CB3986" w:rsidRPr="008E21F4" w:rsidRDefault="00CB3986" w:rsidP="00D04D5F">
            <w:pPr>
              <w:pStyle w:val="TAN"/>
              <w:rPr>
                <w:rFonts w:cs="Arial"/>
              </w:rPr>
            </w:pPr>
            <w:r w:rsidRPr="008E21F4">
              <w:rPr>
                <w:rFonts w:cs="Arial"/>
              </w:rPr>
              <w:t xml:space="preserve">NOTE 2: </w:t>
            </w:r>
            <w:r w:rsidRPr="008E21F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11].</w:t>
            </w:r>
          </w:p>
          <w:p w14:paraId="7CDADE75" w14:textId="09C0B9FE" w:rsidR="00CB3986" w:rsidRPr="008E21F4" w:rsidRDefault="00CB3986" w:rsidP="00D04D5F">
            <w:pPr>
              <w:pStyle w:val="TAN"/>
              <w:rPr>
                <w:ins w:id="44323" w:author="Delta" w:date="2021-07-23T11:12:00Z"/>
                <w:rFonts w:cs="Arial"/>
              </w:rPr>
            </w:pPr>
            <w:r w:rsidRPr="008E21F4">
              <w:rPr>
                <w:rFonts w:cs="Arial"/>
              </w:rPr>
              <w:t xml:space="preserve">NOTE </w:t>
            </w:r>
            <w:r w:rsidRPr="008E21F4">
              <w:rPr>
                <w:rFonts w:cs="Arial"/>
                <w:lang w:eastAsia="ja-JP"/>
              </w:rPr>
              <w:t>3</w:t>
            </w:r>
            <w:r w:rsidRPr="008E21F4">
              <w:rPr>
                <w:rFonts w:cs="Arial"/>
              </w:rPr>
              <w:t xml:space="preserve">: </w:t>
            </w:r>
            <w:r w:rsidRPr="008E21F4">
              <w:rPr>
                <w:rFonts w:cs="Arial"/>
              </w:rPr>
              <w:tab/>
              <w:t>For a BS operating in band 11</w:t>
            </w:r>
            <w:ins w:id="44324" w:author="Delta" w:date="2021-07-23T11:12:00Z">
              <w:r w:rsidRPr="008E21F4">
                <w:rPr>
                  <w:rFonts w:cs="Arial"/>
                </w:rPr>
                <w:t>, 21</w:t>
              </w:r>
            </w:ins>
            <w:r w:rsidRPr="008E21F4">
              <w:rPr>
                <w:rFonts w:cs="Arial" w:hint="eastAsia"/>
                <w:lang w:eastAsia="ja-JP"/>
              </w:rPr>
              <w:t xml:space="preserve"> or </w:t>
            </w:r>
            <w:del w:id="44325" w:author="Delta" w:date="2021-07-23T11:12:00Z">
              <w:r w:rsidR="00712C36" w:rsidRPr="008735C4">
                <w:rPr>
                  <w:rFonts w:cs="Arial"/>
                </w:rPr>
                <w:delText>21, this</w:delText>
              </w:r>
            </w:del>
            <w:ins w:id="44326" w:author="Delta" w:date="2021-07-23T11:12:00Z">
              <w:r w:rsidRPr="008E21F4">
                <w:rPr>
                  <w:rFonts w:cs="Arial" w:hint="eastAsia"/>
                  <w:lang w:eastAsia="ja-JP"/>
                </w:rPr>
                <w:t>74</w:t>
              </w:r>
              <w:r w:rsidRPr="008E21F4">
                <w:rPr>
                  <w:rFonts w:cs="Arial"/>
                </w:rPr>
                <w:t>, the</w:t>
              </w:r>
            </w:ins>
            <w:r w:rsidRPr="008E21F4">
              <w:rPr>
                <w:rFonts w:cs="Arial"/>
              </w:rPr>
              <w:t xml:space="preserve"> requirement </w:t>
            </w:r>
            <w:ins w:id="44327" w:author="Delta" w:date="2021-07-23T11:12:00Z">
              <w:r w:rsidRPr="008E21F4">
                <w:rPr>
                  <w:rFonts w:cs="Arial" w:hint="eastAsia"/>
                  <w:lang w:eastAsia="ja-JP"/>
                </w:rPr>
                <w:t xml:space="preserve">for co-location with Band 32 </w:t>
              </w:r>
            </w:ins>
            <w:r w:rsidRPr="008E21F4">
              <w:rPr>
                <w:rFonts w:cs="Arial"/>
              </w:rPr>
              <w:t>applies for interfering signal within the frequency range 1475.9-1495.9 MHz.</w:t>
            </w:r>
          </w:p>
          <w:p w14:paraId="739529D5" w14:textId="77777777" w:rsidR="00CB3986" w:rsidRPr="008E21F4" w:rsidRDefault="00CB3986" w:rsidP="00D04D5F">
            <w:pPr>
              <w:pStyle w:val="TAN"/>
              <w:rPr>
                <w:rFonts w:cs="Arial"/>
              </w:rPr>
            </w:pPr>
            <w:ins w:id="44328" w:author="Delta" w:date="2021-07-23T11:12:00Z">
              <w:r w:rsidRPr="008E21F4">
                <w:rPr>
                  <w:rFonts w:cs="Arial"/>
                </w:rPr>
                <w:t>NOTE 4:</w:t>
              </w:r>
              <w:r w:rsidRPr="008E21F4">
                <w:rPr>
                  <w:rFonts w:cs="Arial"/>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ins>
          </w:p>
        </w:tc>
      </w:tr>
    </w:tbl>
    <w:p w14:paraId="1BA1B6EA" w14:textId="77777777" w:rsidR="00CB3986" w:rsidRPr="008E21F4" w:rsidRDefault="00CB3986" w:rsidP="00CB3986"/>
    <w:p w14:paraId="25F2E39C" w14:textId="77777777" w:rsidR="00CB3986" w:rsidRPr="008E21F4" w:rsidRDefault="00CB3986" w:rsidP="00CB3986">
      <w:pPr>
        <w:pStyle w:val="TH"/>
      </w:pPr>
      <w:r w:rsidRPr="008E21F4">
        <w:rPr>
          <w:rFonts w:eastAsia="Osaka"/>
        </w:rPr>
        <w:t xml:space="preserve">Table </w:t>
      </w:r>
      <w:r w:rsidRPr="008E21F4">
        <w:rPr>
          <w:lang w:eastAsia="zh-CN"/>
        </w:rPr>
        <w:t>7.6</w:t>
      </w:r>
      <w:r w:rsidRPr="008E21F4">
        <w:rPr>
          <w:rFonts w:eastAsia="Osaka"/>
        </w:rPr>
        <w:t>-</w:t>
      </w:r>
      <w:r w:rsidRPr="008E21F4">
        <w:rPr>
          <w:lang w:eastAsia="zh-CN"/>
        </w:rPr>
        <w:t>4</w:t>
      </w:r>
      <w:r w:rsidRPr="008E21F4">
        <w:rPr>
          <w:rFonts w:eastAsia="Osaka"/>
        </w:rPr>
        <w:t xml:space="preserve">: </w:t>
      </w:r>
      <w:r w:rsidRPr="008E21F4">
        <w:t xml:space="preserve">Blocking performance requirement for </w:t>
      </w:r>
      <w:ins w:id="44329" w:author="Delta" w:date="2021-07-23T11:12:00Z">
        <w:r w:rsidRPr="008E21F4">
          <w:t>E-UTRA and NB-IoT</w:t>
        </w:r>
        <w:r w:rsidRPr="008E21F4">
          <w:rPr>
            <w:lang w:eastAsia="zh-CN"/>
          </w:rPr>
          <w:t xml:space="preserve"> </w:t>
        </w:r>
      </w:ins>
      <w:r w:rsidRPr="008E21F4">
        <w:rPr>
          <w:lang w:eastAsia="zh-CN"/>
        </w:rPr>
        <w:t>Local Area</w:t>
      </w:r>
      <w:r w:rsidRPr="008E21F4">
        <w:t xml:space="preserve"> BS when co-located with BS in other frequency bands.</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4330" w:author="Delta" w:date="2021-07-23T11:12:00Z">
          <w:tblPr>
            <w:tblW w:w="8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16"/>
        <w:gridCol w:w="1657"/>
        <w:gridCol w:w="1277"/>
        <w:gridCol w:w="1843"/>
        <w:gridCol w:w="1132"/>
        <w:tblGridChange w:id="44331">
          <w:tblGrid>
            <w:gridCol w:w="113"/>
            <w:gridCol w:w="2301"/>
            <w:gridCol w:w="115"/>
            <w:gridCol w:w="1542"/>
            <w:gridCol w:w="115"/>
            <w:gridCol w:w="1162"/>
            <w:gridCol w:w="115"/>
            <w:gridCol w:w="1728"/>
            <w:gridCol w:w="115"/>
            <w:gridCol w:w="1017"/>
            <w:gridCol w:w="115"/>
          </w:tblGrid>
        </w:tblGridChange>
      </w:tblGrid>
      <w:tr w:rsidR="00CB3986" w:rsidRPr="008E21F4" w14:paraId="69333FAC" w14:textId="77777777" w:rsidTr="00D04D5F">
        <w:trPr>
          <w:jc w:val="center"/>
          <w:trPrChange w:id="44332" w:author="Delta" w:date="2021-07-23T11:12:00Z">
            <w:trPr>
              <w:gridAfter w:val="0"/>
              <w:jc w:val="center"/>
            </w:trPr>
          </w:trPrChange>
        </w:trPr>
        <w:tc>
          <w:tcPr>
            <w:tcW w:w="2416" w:type="dxa"/>
            <w:tcPrChange w:id="44333" w:author="Delta" w:date="2021-07-23T11:12:00Z">
              <w:tcPr>
                <w:tcW w:w="2414" w:type="dxa"/>
                <w:gridSpan w:val="2"/>
              </w:tcPr>
            </w:tcPrChange>
          </w:tcPr>
          <w:p w14:paraId="72129EC7" w14:textId="77777777" w:rsidR="00CB3986" w:rsidRPr="008E21F4" w:rsidRDefault="00CB3986" w:rsidP="00D04D5F">
            <w:pPr>
              <w:pStyle w:val="TAH"/>
              <w:rPr>
                <w:rFonts w:cs="Arial"/>
              </w:rPr>
            </w:pPr>
            <w:r w:rsidRPr="008E21F4">
              <w:rPr>
                <w:rFonts w:cs="Arial"/>
              </w:rPr>
              <w:t>Co-located BS type</w:t>
            </w:r>
          </w:p>
        </w:tc>
        <w:tc>
          <w:tcPr>
            <w:tcW w:w="1657" w:type="dxa"/>
            <w:tcPrChange w:id="44334" w:author="Delta" w:date="2021-07-23T11:12:00Z">
              <w:tcPr>
                <w:tcW w:w="1657" w:type="dxa"/>
                <w:gridSpan w:val="2"/>
              </w:tcPr>
            </w:tcPrChange>
          </w:tcPr>
          <w:p w14:paraId="4F622098" w14:textId="77777777" w:rsidR="00CB3986" w:rsidRPr="008E21F4" w:rsidRDefault="00CB3986" w:rsidP="00D04D5F">
            <w:pPr>
              <w:pStyle w:val="TAH"/>
              <w:rPr>
                <w:rFonts w:cs="Arial"/>
              </w:rPr>
            </w:pPr>
            <w:r w:rsidRPr="008E21F4">
              <w:rPr>
                <w:rFonts w:cs="Arial"/>
              </w:rPr>
              <w:t>Centre Frequency of Interfering Signal (MHz)</w:t>
            </w:r>
          </w:p>
        </w:tc>
        <w:tc>
          <w:tcPr>
            <w:tcW w:w="1277" w:type="dxa"/>
            <w:tcPrChange w:id="44335" w:author="Delta" w:date="2021-07-23T11:12:00Z">
              <w:tcPr>
                <w:tcW w:w="1277" w:type="dxa"/>
                <w:gridSpan w:val="2"/>
              </w:tcPr>
            </w:tcPrChange>
          </w:tcPr>
          <w:p w14:paraId="02893B11" w14:textId="77777777" w:rsidR="00CB3986" w:rsidRPr="008E21F4" w:rsidRDefault="00CB3986" w:rsidP="00D04D5F">
            <w:pPr>
              <w:pStyle w:val="TAH"/>
              <w:rPr>
                <w:rFonts w:cs="Arial"/>
              </w:rPr>
            </w:pPr>
            <w:r w:rsidRPr="008E21F4">
              <w:rPr>
                <w:rFonts w:cs="Arial"/>
              </w:rPr>
              <w:t>Interfering Signal mean power (dBm)</w:t>
            </w:r>
          </w:p>
        </w:tc>
        <w:tc>
          <w:tcPr>
            <w:tcW w:w="1843" w:type="dxa"/>
            <w:tcPrChange w:id="44336" w:author="Delta" w:date="2021-07-23T11:12:00Z">
              <w:tcPr>
                <w:tcW w:w="1843" w:type="dxa"/>
                <w:gridSpan w:val="2"/>
              </w:tcPr>
            </w:tcPrChange>
          </w:tcPr>
          <w:p w14:paraId="65ABB877" w14:textId="77777777" w:rsidR="00CB3986" w:rsidRPr="008E21F4" w:rsidRDefault="00CB3986" w:rsidP="00D04D5F">
            <w:pPr>
              <w:pStyle w:val="TAH"/>
              <w:rPr>
                <w:rFonts w:cs="Arial"/>
              </w:rPr>
            </w:pPr>
            <w:r w:rsidRPr="008E21F4">
              <w:rPr>
                <w:rFonts w:cs="Arial"/>
              </w:rPr>
              <w:t>Wanted Signal mean power (dBm)</w:t>
            </w:r>
          </w:p>
        </w:tc>
        <w:tc>
          <w:tcPr>
            <w:tcW w:w="1132" w:type="dxa"/>
            <w:tcPrChange w:id="44337" w:author="Delta" w:date="2021-07-23T11:12:00Z">
              <w:tcPr>
                <w:tcW w:w="1132" w:type="dxa"/>
                <w:gridSpan w:val="2"/>
              </w:tcPr>
            </w:tcPrChange>
          </w:tcPr>
          <w:p w14:paraId="07D09D67" w14:textId="77777777" w:rsidR="00CB3986" w:rsidRPr="008E21F4" w:rsidRDefault="00CB3986" w:rsidP="00D04D5F">
            <w:pPr>
              <w:pStyle w:val="TAH"/>
              <w:rPr>
                <w:rFonts w:cs="Arial"/>
              </w:rPr>
            </w:pPr>
            <w:r w:rsidRPr="008E21F4">
              <w:rPr>
                <w:rFonts w:cs="Arial"/>
              </w:rPr>
              <w:t>Type of Interfering Signal</w:t>
            </w:r>
          </w:p>
        </w:tc>
      </w:tr>
      <w:tr w:rsidR="00CB3986" w:rsidRPr="008E21F4" w14:paraId="4027DA97" w14:textId="77777777" w:rsidTr="00D04D5F">
        <w:trPr>
          <w:jc w:val="center"/>
          <w:trPrChange w:id="44338" w:author="Delta" w:date="2021-07-23T11:12:00Z">
            <w:trPr>
              <w:gridAfter w:val="0"/>
              <w:jc w:val="center"/>
            </w:trPr>
          </w:trPrChange>
        </w:trPr>
        <w:tc>
          <w:tcPr>
            <w:tcW w:w="2416" w:type="dxa"/>
            <w:tcPrChange w:id="44339" w:author="Delta" w:date="2021-07-23T11:12:00Z">
              <w:tcPr>
                <w:tcW w:w="2414" w:type="dxa"/>
                <w:gridSpan w:val="2"/>
              </w:tcPr>
            </w:tcPrChange>
          </w:tcPr>
          <w:p w14:paraId="6E1E9FB8" w14:textId="77777777" w:rsidR="00CB3986" w:rsidRPr="008E21F4" w:rsidRDefault="00CB3986" w:rsidP="00D04D5F">
            <w:pPr>
              <w:pStyle w:val="TAL"/>
              <w:rPr>
                <w:rFonts w:cs="Arial"/>
              </w:rPr>
            </w:pPr>
            <w:r w:rsidRPr="008E21F4">
              <w:rPr>
                <w:rFonts w:cs="Arial"/>
                <w:lang w:eastAsia="zh-CN"/>
              </w:rPr>
              <w:t>Pico</w:t>
            </w:r>
            <w:r w:rsidRPr="008E21F4">
              <w:rPr>
                <w:rFonts w:cs="Arial"/>
              </w:rPr>
              <w:t xml:space="preserve"> GSM850</w:t>
            </w:r>
          </w:p>
        </w:tc>
        <w:tc>
          <w:tcPr>
            <w:tcW w:w="1657" w:type="dxa"/>
            <w:vAlign w:val="center"/>
            <w:tcPrChange w:id="44340" w:author="Delta" w:date="2021-07-23T11:12:00Z">
              <w:tcPr>
                <w:tcW w:w="1657" w:type="dxa"/>
                <w:gridSpan w:val="2"/>
                <w:vAlign w:val="center"/>
              </w:tcPr>
            </w:tcPrChange>
          </w:tcPr>
          <w:p w14:paraId="27E247D0" w14:textId="77777777" w:rsidR="00CB3986" w:rsidRPr="008E21F4" w:rsidRDefault="00CB3986" w:rsidP="00D04D5F">
            <w:pPr>
              <w:pStyle w:val="TAC"/>
              <w:rPr>
                <w:rFonts w:cs="Arial"/>
              </w:rPr>
            </w:pPr>
            <w:r w:rsidRPr="008E21F4">
              <w:rPr>
                <w:rFonts w:cs="Arial"/>
              </w:rPr>
              <w:t>869 – 894</w:t>
            </w:r>
          </w:p>
        </w:tc>
        <w:tc>
          <w:tcPr>
            <w:tcW w:w="1277" w:type="dxa"/>
            <w:vAlign w:val="center"/>
            <w:tcPrChange w:id="44341" w:author="Delta" w:date="2021-07-23T11:12:00Z">
              <w:tcPr>
                <w:tcW w:w="1277" w:type="dxa"/>
                <w:gridSpan w:val="2"/>
                <w:vAlign w:val="center"/>
              </w:tcPr>
            </w:tcPrChange>
          </w:tcPr>
          <w:p w14:paraId="2EE9B4AE" w14:textId="77777777" w:rsidR="00CB3986" w:rsidRPr="008E21F4" w:rsidRDefault="00CB3986" w:rsidP="00D04D5F">
            <w:pPr>
              <w:pStyle w:val="TAC"/>
              <w:rPr>
                <w:rFonts w:cs="Arial"/>
                <w:lang w:eastAsia="zh-CN"/>
              </w:rPr>
            </w:pPr>
            <w:r w:rsidRPr="008E21F4">
              <w:rPr>
                <w:rFonts w:cs="Arial"/>
                <w:lang w:eastAsia="zh-CN"/>
              </w:rPr>
              <w:t>-7</w:t>
            </w:r>
            <w:ins w:id="44342" w:author="Delta" w:date="2021-07-23T11:12:00Z">
              <w:r w:rsidRPr="008E21F4">
                <w:rPr>
                  <w:rFonts w:cs="Arial"/>
                  <w:szCs w:val="18"/>
                  <w:lang w:eastAsia="ja-JP"/>
                </w:rPr>
                <w:t>**</w:t>
              </w:r>
            </w:ins>
          </w:p>
        </w:tc>
        <w:tc>
          <w:tcPr>
            <w:tcW w:w="1843" w:type="dxa"/>
            <w:vAlign w:val="center"/>
            <w:tcPrChange w:id="44343" w:author="Delta" w:date="2021-07-23T11:12:00Z">
              <w:tcPr>
                <w:tcW w:w="1843" w:type="dxa"/>
                <w:gridSpan w:val="2"/>
                <w:vAlign w:val="center"/>
              </w:tcPr>
            </w:tcPrChange>
          </w:tcPr>
          <w:p w14:paraId="56C540F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344" w:author="Delta" w:date="2021-07-23T11:12:00Z">
              <w:tcPr>
                <w:tcW w:w="1132" w:type="dxa"/>
                <w:gridSpan w:val="2"/>
                <w:vAlign w:val="center"/>
              </w:tcPr>
            </w:tcPrChange>
          </w:tcPr>
          <w:p w14:paraId="68592D33" w14:textId="77777777" w:rsidR="00CB3986" w:rsidRPr="008E21F4" w:rsidRDefault="00CB3986" w:rsidP="00D04D5F">
            <w:pPr>
              <w:pStyle w:val="TAC"/>
              <w:rPr>
                <w:rFonts w:cs="Arial"/>
              </w:rPr>
            </w:pPr>
            <w:r w:rsidRPr="008E21F4">
              <w:rPr>
                <w:rFonts w:cs="Arial"/>
              </w:rPr>
              <w:t>CW carrier</w:t>
            </w:r>
          </w:p>
        </w:tc>
      </w:tr>
      <w:tr w:rsidR="00CB3986" w:rsidRPr="008E21F4" w14:paraId="4705B711" w14:textId="77777777" w:rsidTr="00D04D5F">
        <w:trPr>
          <w:jc w:val="center"/>
          <w:trPrChange w:id="44345" w:author="Delta" w:date="2021-07-23T11:12:00Z">
            <w:trPr>
              <w:gridAfter w:val="0"/>
              <w:jc w:val="center"/>
            </w:trPr>
          </w:trPrChange>
        </w:trPr>
        <w:tc>
          <w:tcPr>
            <w:tcW w:w="2416" w:type="dxa"/>
            <w:tcPrChange w:id="44346" w:author="Delta" w:date="2021-07-23T11:12:00Z">
              <w:tcPr>
                <w:tcW w:w="2414" w:type="dxa"/>
                <w:gridSpan w:val="2"/>
              </w:tcPr>
            </w:tcPrChange>
          </w:tcPr>
          <w:p w14:paraId="53F99D42" w14:textId="77777777" w:rsidR="00CB3986" w:rsidRPr="008E21F4" w:rsidRDefault="00CB3986" w:rsidP="00D04D5F">
            <w:pPr>
              <w:pStyle w:val="TAL"/>
              <w:rPr>
                <w:rFonts w:cs="Arial"/>
              </w:rPr>
            </w:pPr>
            <w:r w:rsidRPr="008E21F4">
              <w:rPr>
                <w:rFonts w:cs="Arial"/>
                <w:lang w:eastAsia="zh-CN"/>
              </w:rPr>
              <w:t>Pico</w:t>
            </w:r>
            <w:r w:rsidRPr="008E21F4">
              <w:rPr>
                <w:rFonts w:cs="Arial"/>
              </w:rPr>
              <w:t xml:space="preserve"> GSM900</w:t>
            </w:r>
          </w:p>
        </w:tc>
        <w:tc>
          <w:tcPr>
            <w:tcW w:w="1657" w:type="dxa"/>
            <w:vAlign w:val="center"/>
            <w:tcPrChange w:id="44347" w:author="Delta" w:date="2021-07-23T11:12:00Z">
              <w:tcPr>
                <w:tcW w:w="1657" w:type="dxa"/>
                <w:gridSpan w:val="2"/>
                <w:vAlign w:val="center"/>
              </w:tcPr>
            </w:tcPrChange>
          </w:tcPr>
          <w:p w14:paraId="2A12D4FB" w14:textId="77777777" w:rsidR="00CB3986" w:rsidRPr="008E21F4" w:rsidRDefault="00CB3986" w:rsidP="00D04D5F">
            <w:pPr>
              <w:pStyle w:val="TAC"/>
              <w:rPr>
                <w:rFonts w:cs="Arial"/>
              </w:rPr>
            </w:pPr>
            <w:r w:rsidRPr="008E21F4">
              <w:rPr>
                <w:rFonts w:cs="Arial"/>
              </w:rPr>
              <w:t>921 – 960</w:t>
            </w:r>
          </w:p>
        </w:tc>
        <w:tc>
          <w:tcPr>
            <w:tcW w:w="1277" w:type="dxa"/>
            <w:vAlign w:val="center"/>
            <w:tcPrChange w:id="44348" w:author="Delta" w:date="2021-07-23T11:12:00Z">
              <w:tcPr>
                <w:tcW w:w="1277" w:type="dxa"/>
                <w:gridSpan w:val="2"/>
                <w:vAlign w:val="center"/>
              </w:tcPr>
            </w:tcPrChange>
          </w:tcPr>
          <w:p w14:paraId="2F815928" w14:textId="77777777" w:rsidR="00CB3986" w:rsidRPr="008E21F4" w:rsidRDefault="00CB3986" w:rsidP="00D04D5F">
            <w:pPr>
              <w:pStyle w:val="TAC"/>
              <w:rPr>
                <w:rFonts w:cs="Arial"/>
                <w:lang w:eastAsia="zh-CN"/>
              </w:rPr>
            </w:pPr>
            <w:r w:rsidRPr="008E21F4">
              <w:rPr>
                <w:rFonts w:cs="Arial"/>
                <w:lang w:eastAsia="zh-CN"/>
              </w:rPr>
              <w:t>-7</w:t>
            </w:r>
            <w:ins w:id="44349" w:author="Delta" w:date="2021-07-23T11:12:00Z">
              <w:r w:rsidRPr="008E21F4">
                <w:rPr>
                  <w:rFonts w:cs="Arial"/>
                  <w:szCs w:val="18"/>
                  <w:lang w:eastAsia="ja-JP"/>
                </w:rPr>
                <w:t>**</w:t>
              </w:r>
            </w:ins>
          </w:p>
        </w:tc>
        <w:tc>
          <w:tcPr>
            <w:tcW w:w="1843" w:type="dxa"/>
            <w:vAlign w:val="center"/>
            <w:tcPrChange w:id="44350" w:author="Delta" w:date="2021-07-23T11:12:00Z">
              <w:tcPr>
                <w:tcW w:w="1843" w:type="dxa"/>
                <w:gridSpan w:val="2"/>
                <w:vAlign w:val="center"/>
              </w:tcPr>
            </w:tcPrChange>
          </w:tcPr>
          <w:p w14:paraId="1046214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351" w:author="Delta" w:date="2021-07-23T11:12:00Z">
              <w:tcPr>
                <w:tcW w:w="1132" w:type="dxa"/>
                <w:gridSpan w:val="2"/>
                <w:vAlign w:val="center"/>
              </w:tcPr>
            </w:tcPrChange>
          </w:tcPr>
          <w:p w14:paraId="6D789C01" w14:textId="77777777" w:rsidR="00CB3986" w:rsidRPr="008E21F4" w:rsidRDefault="00CB3986" w:rsidP="00D04D5F">
            <w:pPr>
              <w:pStyle w:val="TAC"/>
              <w:rPr>
                <w:rFonts w:cs="Arial"/>
              </w:rPr>
            </w:pPr>
            <w:r w:rsidRPr="008E21F4">
              <w:rPr>
                <w:rFonts w:cs="Arial"/>
              </w:rPr>
              <w:t>CW carrier</w:t>
            </w:r>
          </w:p>
        </w:tc>
      </w:tr>
      <w:tr w:rsidR="00CB3986" w:rsidRPr="008E21F4" w14:paraId="550FEFB8" w14:textId="77777777" w:rsidTr="00D04D5F">
        <w:trPr>
          <w:jc w:val="center"/>
          <w:trPrChange w:id="44352" w:author="Delta" w:date="2021-07-23T11:12:00Z">
            <w:trPr>
              <w:gridAfter w:val="0"/>
              <w:jc w:val="center"/>
            </w:trPr>
          </w:trPrChange>
        </w:trPr>
        <w:tc>
          <w:tcPr>
            <w:tcW w:w="2416" w:type="dxa"/>
            <w:tcPrChange w:id="44353" w:author="Delta" w:date="2021-07-23T11:12:00Z">
              <w:tcPr>
                <w:tcW w:w="2414" w:type="dxa"/>
                <w:gridSpan w:val="2"/>
              </w:tcPr>
            </w:tcPrChange>
          </w:tcPr>
          <w:p w14:paraId="414CE5CF" w14:textId="77777777" w:rsidR="00CB3986" w:rsidRPr="008E21F4" w:rsidRDefault="00CB3986" w:rsidP="00D04D5F">
            <w:pPr>
              <w:pStyle w:val="TAL"/>
              <w:rPr>
                <w:rFonts w:cs="Arial"/>
              </w:rPr>
            </w:pPr>
            <w:r w:rsidRPr="008E21F4">
              <w:rPr>
                <w:rFonts w:cs="Arial"/>
                <w:lang w:eastAsia="zh-CN"/>
              </w:rPr>
              <w:t>Pico</w:t>
            </w:r>
            <w:r w:rsidRPr="008E21F4">
              <w:rPr>
                <w:rFonts w:cs="Arial"/>
              </w:rPr>
              <w:t xml:space="preserve"> DCS1800</w:t>
            </w:r>
          </w:p>
        </w:tc>
        <w:tc>
          <w:tcPr>
            <w:tcW w:w="1657" w:type="dxa"/>
            <w:vAlign w:val="center"/>
            <w:tcPrChange w:id="44354" w:author="Delta" w:date="2021-07-23T11:12:00Z">
              <w:tcPr>
                <w:tcW w:w="1657" w:type="dxa"/>
                <w:gridSpan w:val="2"/>
                <w:vAlign w:val="center"/>
              </w:tcPr>
            </w:tcPrChange>
          </w:tcPr>
          <w:p w14:paraId="3E191FD9" w14:textId="77777777" w:rsidR="00CB3986" w:rsidRPr="008E21F4" w:rsidRDefault="00CB3986" w:rsidP="00D04D5F">
            <w:pPr>
              <w:pStyle w:val="TAC"/>
              <w:rPr>
                <w:rFonts w:cs="Arial"/>
              </w:rPr>
            </w:pPr>
            <w:r w:rsidRPr="008E21F4">
              <w:rPr>
                <w:rFonts w:cs="Arial"/>
              </w:rPr>
              <w:t>1805 – 1880</w:t>
            </w:r>
          </w:p>
        </w:tc>
        <w:tc>
          <w:tcPr>
            <w:tcW w:w="1277" w:type="dxa"/>
            <w:vAlign w:val="center"/>
            <w:tcPrChange w:id="44355" w:author="Delta" w:date="2021-07-23T11:12:00Z">
              <w:tcPr>
                <w:tcW w:w="1277" w:type="dxa"/>
                <w:gridSpan w:val="2"/>
                <w:vAlign w:val="center"/>
              </w:tcPr>
            </w:tcPrChange>
          </w:tcPr>
          <w:p w14:paraId="64E7A604" w14:textId="77777777" w:rsidR="00CB3986" w:rsidRPr="008E21F4" w:rsidRDefault="00CB3986" w:rsidP="00D04D5F">
            <w:pPr>
              <w:pStyle w:val="TAC"/>
              <w:rPr>
                <w:rFonts w:cs="Arial"/>
                <w:lang w:eastAsia="zh-CN"/>
              </w:rPr>
            </w:pPr>
            <w:r w:rsidRPr="008E21F4">
              <w:rPr>
                <w:rFonts w:cs="Arial"/>
                <w:lang w:eastAsia="zh-CN"/>
              </w:rPr>
              <w:t>-4</w:t>
            </w:r>
            <w:ins w:id="44356" w:author="Delta" w:date="2021-07-23T11:12:00Z">
              <w:r w:rsidRPr="008E21F4">
                <w:rPr>
                  <w:rFonts w:cs="Arial"/>
                  <w:szCs w:val="18"/>
                  <w:lang w:eastAsia="ja-JP"/>
                </w:rPr>
                <w:t>**</w:t>
              </w:r>
            </w:ins>
          </w:p>
        </w:tc>
        <w:tc>
          <w:tcPr>
            <w:tcW w:w="1843" w:type="dxa"/>
            <w:vAlign w:val="center"/>
            <w:tcPrChange w:id="44357" w:author="Delta" w:date="2021-07-23T11:12:00Z">
              <w:tcPr>
                <w:tcW w:w="1843" w:type="dxa"/>
                <w:gridSpan w:val="2"/>
                <w:vAlign w:val="center"/>
              </w:tcPr>
            </w:tcPrChange>
          </w:tcPr>
          <w:p w14:paraId="25D8CDA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358" w:author="Delta" w:date="2021-07-23T11:12:00Z">
              <w:tcPr>
                <w:tcW w:w="1132" w:type="dxa"/>
                <w:gridSpan w:val="2"/>
                <w:vAlign w:val="center"/>
              </w:tcPr>
            </w:tcPrChange>
          </w:tcPr>
          <w:p w14:paraId="09567695" w14:textId="77777777" w:rsidR="00CB3986" w:rsidRPr="008E21F4" w:rsidRDefault="00CB3986" w:rsidP="00D04D5F">
            <w:pPr>
              <w:pStyle w:val="TAC"/>
              <w:rPr>
                <w:rFonts w:cs="Arial"/>
              </w:rPr>
            </w:pPr>
            <w:r w:rsidRPr="008E21F4">
              <w:rPr>
                <w:rFonts w:cs="Arial"/>
              </w:rPr>
              <w:t>CW carrier</w:t>
            </w:r>
          </w:p>
        </w:tc>
      </w:tr>
      <w:tr w:rsidR="00CB3986" w:rsidRPr="008E21F4" w14:paraId="1A66B950" w14:textId="77777777" w:rsidTr="00D04D5F">
        <w:trPr>
          <w:jc w:val="center"/>
          <w:trPrChange w:id="44359" w:author="Delta" w:date="2021-07-23T11:12:00Z">
            <w:trPr>
              <w:gridAfter w:val="0"/>
              <w:jc w:val="center"/>
            </w:trPr>
          </w:trPrChange>
        </w:trPr>
        <w:tc>
          <w:tcPr>
            <w:tcW w:w="2416" w:type="dxa"/>
            <w:tcPrChange w:id="44360" w:author="Delta" w:date="2021-07-23T11:12:00Z">
              <w:tcPr>
                <w:tcW w:w="2414" w:type="dxa"/>
                <w:gridSpan w:val="2"/>
              </w:tcPr>
            </w:tcPrChange>
          </w:tcPr>
          <w:p w14:paraId="5F6C4B85" w14:textId="77777777" w:rsidR="00CB3986" w:rsidRPr="008E21F4" w:rsidRDefault="00CB3986" w:rsidP="00D04D5F">
            <w:pPr>
              <w:pStyle w:val="TAL"/>
              <w:rPr>
                <w:rFonts w:cs="Arial"/>
              </w:rPr>
            </w:pPr>
            <w:r w:rsidRPr="008E21F4">
              <w:rPr>
                <w:rFonts w:cs="Arial"/>
                <w:lang w:eastAsia="zh-CN"/>
              </w:rPr>
              <w:t>Pico</w:t>
            </w:r>
            <w:r w:rsidRPr="008E21F4">
              <w:rPr>
                <w:rFonts w:cs="Arial"/>
              </w:rPr>
              <w:t xml:space="preserve"> PCS1900</w:t>
            </w:r>
          </w:p>
        </w:tc>
        <w:tc>
          <w:tcPr>
            <w:tcW w:w="1657" w:type="dxa"/>
            <w:vAlign w:val="center"/>
            <w:tcPrChange w:id="44361" w:author="Delta" w:date="2021-07-23T11:12:00Z">
              <w:tcPr>
                <w:tcW w:w="1657" w:type="dxa"/>
                <w:gridSpan w:val="2"/>
                <w:vAlign w:val="center"/>
              </w:tcPr>
            </w:tcPrChange>
          </w:tcPr>
          <w:p w14:paraId="589A19D0" w14:textId="77777777" w:rsidR="00CB3986" w:rsidRPr="008E21F4" w:rsidRDefault="00CB3986" w:rsidP="00D04D5F">
            <w:pPr>
              <w:pStyle w:val="TAC"/>
              <w:rPr>
                <w:rFonts w:cs="Arial"/>
              </w:rPr>
            </w:pPr>
            <w:r w:rsidRPr="008E21F4">
              <w:rPr>
                <w:rFonts w:cs="Arial"/>
              </w:rPr>
              <w:t>1930 – 1990</w:t>
            </w:r>
          </w:p>
        </w:tc>
        <w:tc>
          <w:tcPr>
            <w:tcW w:w="1277" w:type="dxa"/>
            <w:vAlign w:val="center"/>
            <w:tcPrChange w:id="44362" w:author="Delta" w:date="2021-07-23T11:12:00Z">
              <w:tcPr>
                <w:tcW w:w="1277" w:type="dxa"/>
                <w:gridSpan w:val="2"/>
                <w:vAlign w:val="center"/>
              </w:tcPr>
            </w:tcPrChange>
          </w:tcPr>
          <w:p w14:paraId="2ADD1B01" w14:textId="77777777" w:rsidR="00CB3986" w:rsidRPr="008E21F4" w:rsidRDefault="00CB3986" w:rsidP="00D04D5F">
            <w:pPr>
              <w:pStyle w:val="TAC"/>
              <w:rPr>
                <w:rFonts w:cs="Arial"/>
                <w:lang w:eastAsia="zh-CN"/>
              </w:rPr>
            </w:pPr>
            <w:r w:rsidRPr="008E21F4">
              <w:rPr>
                <w:rFonts w:cs="Arial"/>
                <w:lang w:eastAsia="zh-CN"/>
              </w:rPr>
              <w:t>-4</w:t>
            </w:r>
            <w:ins w:id="44363" w:author="Delta" w:date="2021-07-23T11:12:00Z">
              <w:r w:rsidRPr="008E21F4">
                <w:rPr>
                  <w:rFonts w:cs="Arial"/>
                  <w:szCs w:val="18"/>
                  <w:lang w:eastAsia="ja-JP"/>
                </w:rPr>
                <w:t>**</w:t>
              </w:r>
            </w:ins>
          </w:p>
        </w:tc>
        <w:tc>
          <w:tcPr>
            <w:tcW w:w="1843" w:type="dxa"/>
            <w:vAlign w:val="center"/>
            <w:tcPrChange w:id="44364" w:author="Delta" w:date="2021-07-23T11:12:00Z">
              <w:tcPr>
                <w:tcW w:w="1843" w:type="dxa"/>
                <w:gridSpan w:val="2"/>
                <w:vAlign w:val="center"/>
              </w:tcPr>
            </w:tcPrChange>
          </w:tcPr>
          <w:p w14:paraId="7F61B20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365" w:author="Delta" w:date="2021-07-23T11:12:00Z">
              <w:tcPr>
                <w:tcW w:w="1132" w:type="dxa"/>
                <w:gridSpan w:val="2"/>
                <w:vAlign w:val="center"/>
              </w:tcPr>
            </w:tcPrChange>
          </w:tcPr>
          <w:p w14:paraId="61F8A1DE" w14:textId="77777777" w:rsidR="00CB3986" w:rsidRPr="008E21F4" w:rsidRDefault="00CB3986" w:rsidP="00D04D5F">
            <w:pPr>
              <w:pStyle w:val="TAC"/>
              <w:rPr>
                <w:rFonts w:cs="Arial"/>
              </w:rPr>
            </w:pPr>
            <w:r w:rsidRPr="008E21F4">
              <w:rPr>
                <w:rFonts w:cs="Arial"/>
              </w:rPr>
              <w:t>CW carrier</w:t>
            </w:r>
          </w:p>
        </w:tc>
      </w:tr>
      <w:tr w:rsidR="00CB3986" w:rsidRPr="008E21F4" w14:paraId="5FADD521" w14:textId="77777777" w:rsidTr="00D04D5F">
        <w:trPr>
          <w:jc w:val="center"/>
          <w:trPrChange w:id="44366" w:author="Delta" w:date="2021-07-23T11:12:00Z">
            <w:trPr>
              <w:gridAfter w:val="0"/>
              <w:jc w:val="center"/>
            </w:trPr>
          </w:trPrChange>
        </w:trPr>
        <w:tc>
          <w:tcPr>
            <w:tcW w:w="2416" w:type="dxa"/>
            <w:tcPrChange w:id="44367" w:author="Delta" w:date="2021-07-23T11:12:00Z">
              <w:tcPr>
                <w:tcW w:w="2414" w:type="dxa"/>
                <w:gridSpan w:val="2"/>
              </w:tcPr>
            </w:tcPrChange>
          </w:tcPr>
          <w:p w14:paraId="71DFE89C" w14:textId="77777777" w:rsidR="00CB3986" w:rsidRPr="00D56583" w:rsidRDefault="00CB3986" w:rsidP="00D04D5F">
            <w:pPr>
              <w:pStyle w:val="TAL"/>
              <w:rPr>
                <w:lang w:val="sv-FI"/>
                <w:rPrChange w:id="44368" w:author="Delta" w:date="2021-07-23T11:12:00Z">
                  <w:rPr>
                    <w:lang w:val="sv-SE"/>
                  </w:rPr>
                </w:rPrChange>
              </w:rPr>
            </w:pPr>
            <w:r w:rsidRPr="00D56583">
              <w:rPr>
                <w:lang w:val="sv-FI"/>
                <w:rPrChange w:id="44369" w:author="Delta" w:date="2021-07-23T11:12:00Z">
                  <w:rPr>
                    <w:lang w:val="sv-SE"/>
                  </w:rPr>
                </w:rPrChange>
              </w:rPr>
              <w:t>LA UTRA FDD Band I or E-UTRA Band 1</w:t>
            </w:r>
            <w:ins w:id="44370" w:author="Delta" w:date="2021-07-23T11:12:00Z">
              <w:r w:rsidRPr="008E21F4">
                <w:rPr>
                  <w:rFonts w:cs="Arial"/>
                  <w:lang w:val="sv-SE"/>
                </w:rPr>
                <w:t xml:space="preserve"> or NR band n1</w:t>
              </w:r>
            </w:ins>
          </w:p>
        </w:tc>
        <w:tc>
          <w:tcPr>
            <w:tcW w:w="1657" w:type="dxa"/>
            <w:vAlign w:val="center"/>
            <w:tcPrChange w:id="44371" w:author="Delta" w:date="2021-07-23T11:12:00Z">
              <w:tcPr>
                <w:tcW w:w="1657" w:type="dxa"/>
                <w:gridSpan w:val="2"/>
                <w:vAlign w:val="center"/>
              </w:tcPr>
            </w:tcPrChange>
          </w:tcPr>
          <w:p w14:paraId="35EB8B81" w14:textId="77777777" w:rsidR="00CB3986" w:rsidRPr="008E21F4" w:rsidRDefault="00CB3986" w:rsidP="00D04D5F">
            <w:pPr>
              <w:pStyle w:val="TAC"/>
              <w:rPr>
                <w:rFonts w:cs="Arial"/>
              </w:rPr>
            </w:pPr>
            <w:r w:rsidRPr="008E21F4">
              <w:rPr>
                <w:rFonts w:cs="Arial"/>
              </w:rPr>
              <w:t>2110 – 2170</w:t>
            </w:r>
          </w:p>
        </w:tc>
        <w:tc>
          <w:tcPr>
            <w:tcW w:w="1277" w:type="dxa"/>
            <w:vAlign w:val="center"/>
            <w:tcPrChange w:id="44372" w:author="Delta" w:date="2021-07-23T11:12:00Z">
              <w:tcPr>
                <w:tcW w:w="1277" w:type="dxa"/>
                <w:gridSpan w:val="2"/>
                <w:vAlign w:val="center"/>
              </w:tcPr>
            </w:tcPrChange>
          </w:tcPr>
          <w:p w14:paraId="28539DD2" w14:textId="77777777" w:rsidR="00CB3986" w:rsidRPr="008E21F4" w:rsidRDefault="00CB3986" w:rsidP="00D04D5F">
            <w:pPr>
              <w:pStyle w:val="TAC"/>
              <w:rPr>
                <w:rFonts w:cs="Arial"/>
                <w:lang w:eastAsia="zh-CN"/>
              </w:rPr>
            </w:pPr>
            <w:r w:rsidRPr="008E21F4">
              <w:rPr>
                <w:rFonts w:cs="Arial"/>
                <w:lang w:eastAsia="zh-CN"/>
              </w:rPr>
              <w:t>-6</w:t>
            </w:r>
            <w:ins w:id="44373" w:author="Delta" w:date="2021-07-23T11:12:00Z">
              <w:r w:rsidRPr="008E21F4">
                <w:rPr>
                  <w:rFonts w:cs="Arial"/>
                  <w:szCs w:val="18"/>
                  <w:lang w:eastAsia="ja-JP"/>
                </w:rPr>
                <w:t>**</w:t>
              </w:r>
            </w:ins>
          </w:p>
        </w:tc>
        <w:tc>
          <w:tcPr>
            <w:tcW w:w="1843" w:type="dxa"/>
            <w:vAlign w:val="center"/>
            <w:tcPrChange w:id="44374" w:author="Delta" w:date="2021-07-23T11:12:00Z">
              <w:tcPr>
                <w:tcW w:w="1843" w:type="dxa"/>
                <w:gridSpan w:val="2"/>
                <w:vAlign w:val="center"/>
              </w:tcPr>
            </w:tcPrChange>
          </w:tcPr>
          <w:p w14:paraId="2ADA3F7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375" w:author="Delta" w:date="2021-07-23T11:12:00Z">
              <w:tcPr>
                <w:tcW w:w="1132" w:type="dxa"/>
                <w:gridSpan w:val="2"/>
                <w:vAlign w:val="center"/>
              </w:tcPr>
            </w:tcPrChange>
          </w:tcPr>
          <w:p w14:paraId="11C22262" w14:textId="77777777" w:rsidR="00CB3986" w:rsidRPr="008E21F4" w:rsidRDefault="00CB3986" w:rsidP="00D04D5F">
            <w:pPr>
              <w:pStyle w:val="TAC"/>
              <w:rPr>
                <w:rFonts w:cs="Arial"/>
              </w:rPr>
            </w:pPr>
            <w:r w:rsidRPr="008E21F4">
              <w:rPr>
                <w:rFonts w:cs="Arial"/>
              </w:rPr>
              <w:t>CW carrier</w:t>
            </w:r>
          </w:p>
        </w:tc>
      </w:tr>
      <w:tr w:rsidR="00CB3986" w:rsidRPr="008E21F4" w14:paraId="1C1A1AAC" w14:textId="77777777" w:rsidTr="00D04D5F">
        <w:trPr>
          <w:jc w:val="center"/>
          <w:trPrChange w:id="44376" w:author="Delta" w:date="2021-07-23T11:12:00Z">
            <w:trPr>
              <w:gridAfter w:val="0"/>
              <w:jc w:val="center"/>
            </w:trPr>
          </w:trPrChange>
        </w:trPr>
        <w:tc>
          <w:tcPr>
            <w:tcW w:w="2416" w:type="dxa"/>
            <w:tcPrChange w:id="44377" w:author="Delta" w:date="2021-07-23T11:12:00Z">
              <w:tcPr>
                <w:tcW w:w="2414" w:type="dxa"/>
                <w:gridSpan w:val="2"/>
              </w:tcPr>
            </w:tcPrChange>
          </w:tcPr>
          <w:p w14:paraId="2AD6306D" w14:textId="77777777" w:rsidR="00CB3986" w:rsidRPr="008E21F4" w:rsidRDefault="00CB3986" w:rsidP="00D04D5F">
            <w:pPr>
              <w:pStyle w:val="TAL"/>
              <w:rPr>
                <w:rPrChange w:id="44378" w:author="Delta" w:date="2021-07-23T11:12:00Z">
                  <w:rPr>
                    <w:lang w:val="sv-SE"/>
                  </w:rPr>
                </w:rPrChange>
              </w:rPr>
            </w:pPr>
            <w:r w:rsidRPr="008E21F4">
              <w:rPr>
                <w:rPrChange w:id="44379" w:author="Delta" w:date="2021-07-23T11:12:00Z">
                  <w:rPr>
                    <w:lang w:val="sv-SE"/>
                  </w:rPr>
                </w:rPrChange>
              </w:rPr>
              <w:t>LA UTRA FDD Band II or E-UTRA Band 2</w:t>
            </w:r>
            <w:ins w:id="44380" w:author="Delta" w:date="2021-07-23T11:12:00Z">
              <w:r w:rsidRPr="008E21F4">
                <w:rPr>
                  <w:rFonts w:cs="Arial"/>
                  <w:lang w:val="sv-SE"/>
                </w:rPr>
                <w:t xml:space="preserve"> or NR band n2</w:t>
              </w:r>
            </w:ins>
          </w:p>
        </w:tc>
        <w:tc>
          <w:tcPr>
            <w:tcW w:w="1657" w:type="dxa"/>
            <w:vAlign w:val="center"/>
            <w:tcPrChange w:id="44381" w:author="Delta" w:date="2021-07-23T11:12:00Z">
              <w:tcPr>
                <w:tcW w:w="1657" w:type="dxa"/>
                <w:gridSpan w:val="2"/>
                <w:vAlign w:val="center"/>
              </w:tcPr>
            </w:tcPrChange>
          </w:tcPr>
          <w:p w14:paraId="760C8C7A" w14:textId="77777777" w:rsidR="00CB3986" w:rsidRPr="008E21F4" w:rsidRDefault="00CB3986" w:rsidP="00D04D5F">
            <w:pPr>
              <w:pStyle w:val="TAC"/>
              <w:rPr>
                <w:rFonts w:cs="Arial"/>
              </w:rPr>
            </w:pPr>
            <w:r w:rsidRPr="008E21F4">
              <w:rPr>
                <w:rFonts w:cs="Arial"/>
              </w:rPr>
              <w:t>1930 – 1990</w:t>
            </w:r>
          </w:p>
        </w:tc>
        <w:tc>
          <w:tcPr>
            <w:tcW w:w="1277" w:type="dxa"/>
            <w:vAlign w:val="center"/>
            <w:tcPrChange w:id="44382" w:author="Delta" w:date="2021-07-23T11:12:00Z">
              <w:tcPr>
                <w:tcW w:w="1277" w:type="dxa"/>
                <w:gridSpan w:val="2"/>
                <w:vAlign w:val="center"/>
              </w:tcPr>
            </w:tcPrChange>
          </w:tcPr>
          <w:p w14:paraId="5A761E14" w14:textId="77777777" w:rsidR="00CB3986" w:rsidRPr="008E21F4" w:rsidRDefault="00CB3986" w:rsidP="00D04D5F">
            <w:pPr>
              <w:pStyle w:val="TAC"/>
              <w:rPr>
                <w:rFonts w:cs="Arial"/>
                <w:lang w:eastAsia="zh-CN"/>
              </w:rPr>
            </w:pPr>
            <w:r w:rsidRPr="008E21F4">
              <w:rPr>
                <w:rFonts w:cs="Arial"/>
              </w:rPr>
              <w:t>-6</w:t>
            </w:r>
            <w:ins w:id="44383" w:author="Delta" w:date="2021-07-23T11:12:00Z">
              <w:r w:rsidRPr="008E21F4">
                <w:rPr>
                  <w:rFonts w:cs="Arial"/>
                  <w:szCs w:val="18"/>
                  <w:lang w:eastAsia="ja-JP"/>
                </w:rPr>
                <w:t>**</w:t>
              </w:r>
            </w:ins>
          </w:p>
        </w:tc>
        <w:tc>
          <w:tcPr>
            <w:tcW w:w="1843" w:type="dxa"/>
            <w:vAlign w:val="center"/>
            <w:tcPrChange w:id="44384" w:author="Delta" w:date="2021-07-23T11:12:00Z">
              <w:tcPr>
                <w:tcW w:w="1843" w:type="dxa"/>
                <w:gridSpan w:val="2"/>
                <w:vAlign w:val="center"/>
              </w:tcPr>
            </w:tcPrChange>
          </w:tcPr>
          <w:p w14:paraId="006CC58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385" w:author="Delta" w:date="2021-07-23T11:12:00Z">
              <w:tcPr>
                <w:tcW w:w="1132" w:type="dxa"/>
                <w:gridSpan w:val="2"/>
                <w:vAlign w:val="center"/>
              </w:tcPr>
            </w:tcPrChange>
          </w:tcPr>
          <w:p w14:paraId="67E3755B" w14:textId="77777777" w:rsidR="00CB3986" w:rsidRPr="008E21F4" w:rsidRDefault="00CB3986" w:rsidP="00D04D5F">
            <w:pPr>
              <w:pStyle w:val="TAC"/>
              <w:rPr>
                <w:rFonts w:cs="Arial"/>
              </w:rPr>
            </w:pPr>
            <w:r w:rsidRPr="008E21F4">
              <w:rPr>
                <w:rFonts w:cs="Arial"/>
              </w:rPr>
              <w:t>CW carrier</w:t>
            </w:r>
          </w:p>
        </w:tc>
      </w:tr>
      <w:tr w:rsidR="00CB3986" w:rsidRPr="008E21F4" w14:paraId="0BAA5599" w14:textId="77777777" w:rsidTr="00D04D5F">
        <w:trPr>
          <w:jc w:val="center"/>
          <w:trPrChange w:id="44386" w:author="Delta" w:date="2021-07-23T11:12:00Z">
            <w:trPr>
              <w:gridAfter w:val="0"/>
              <w:jc w:val="center"/>
            </w:trPr>
          </w:trPrChange>
        </w:trPr>
        <w:tc>
          <w:tcPr>
            <w:tcW w:w="2416" w:type="dxa"/>
            <w:tcPrChange w:id="44387" w:author="Delta" w:date="2021-07-23T11:12:00Z">
              <w:tcPr>
                <w:tcW w:w="2414" w:type="dxa"/>
                <w:gridSpan w:val="2"/>
              </w:tcPr>
            </w:tcPrChange>
          </w:tcPr>
          <w:p w14:paraId="307E0C08" w14:textId="77777777" w:rsidR="00CB3986" w:rsidRPr="008E21F4" w:rsidRDefault="00CB3986" w:rsidP="00D04D5F">
            <w:pPr>
              <w:pStyle w:val="TAL"/>
              <w:rPr>
                <w:rPrChange w:id="44388" w:author="Delta" w:date="2021-07-23T11:12:00Z">
                  <w:rPr>
                    <w:lang w:val="sv-SE"/>
                  </w:rPr>
                </w:rPrChange>
              </w:rPr>
            </w:pPr>
            <w:r w:rsidRPr="008E21F4">
              <w:rPr>
                <w:rPrChange w:id="44389" w:author="Delta" w:date="2021-07-23T11:12:00Z">
                  <w:rPr>
                    <w:lang w:val="sv-SE"/>
                  </w:rPr>
                </w:rPrChange>
              </w:rPr>
              <w:t>LA UTRA FDD Band III or E-UTRA Band 3</w:t>
            </w:r>
            <w:ins w:id="44390" w:author="Delta" w:date="2021-07-23T11:12:00Z">
              <w:r w:rsidRPr="008E21F4">
                <w:rPr>
                  <w:rFonts w:cs="Arial"/>
                  <w:lang w:val="sv-SE"/>
                </w:rPr>
                <w:t xml:space="preserve"> or NR band n3</w:t>
              </w:r>
            </w:ins>
          </w:p>
        </w:tc>
        <w:tc>
          <w:tcPr>
            <w:tcW w:w="1657" w:type="dxa"/>
            <w:vAlign w:val="center"/>
            <w:tcPrChange w:id="44391" w:author="Delta" w:date="2021-07-23T11:12:00Z">
              <w:tcPr>
                <w:tcW w:w="1657" w:type="dxa"/>
                <w:gridSpan w:val="2"/>
                <w:vAlign w:val="center"/>
              </w:tcPr>
            </w:tcPrChange>
          </w:tcPr>
          <w:p w14:paraId="6EA056AF" w14:textId="77777777" w:rsidR="00CB3986" w:rsidRPr="008E21F4" w:rsidRDefault="00CB3986" w:rsidP="00D04D5F">
            <w:pPr>
              <w:pStyle w:val="TAC"/>
              <w:rPr>
                <w:rFonts w:cs="Arial"/>
              </w:rPr>
            </w:pPr>
            <w:r w:rsidRPr="008E21F4">
              <w:rPr>
                <w:rFonts w:cs="Arial"/>
              </w:rPr>
              <w:t>1805 – 1880</w:t>
            </w:r>
          </w:p>
        </w:tc>
        <w:tc>
          <w:tcPr>
            <w:tcW w:w="1277" w:type="dxa"/>
            <w:vAlign w:val="center"/>
            <w:tcPrChange w:id="44392" w:author="Delta" w:date="2021-07-23T11:12:00Z">
              <w:tcPr>
                <w:tcW w:w="1277" w:type="dxa"/>
                <w:gridSpan w:val="2"/>
                <w:vAlign w:val="center"/>
              </w:tcPr>
            </w:tcPrChange>
          </w:tcPr>
          <w:p w14:paraId="182A783B" w14:textId="77777777" w:rsidR="00CB3986" w:rsidRPr="008E21F4" w:rsidRDefault="00CB3986" w:rsidP="00D04D5F">
            <w:pPr>
              <w:pStyle w:val="TAC"/>
              <w:rPr>
                <w:rFonts w:cs="Arial"/>
                <w:lang w:eastAsia="zh-CN"/>
              </w:rPr>
            </w:pPr>
            <w:r w:rsidRPr="008E21F4">
              <w:rPr>
                <w:rFonts w:cs="Arial"/>
                <w:lang w:eastAsia="zh-CN"/>
              </w:rPr>
              <w:t>-6</w:t>
            </w:r>
            <w:ins w:id="44393" w:author="Delta" w:date="2021-07-23T11:12:00Z">
              <w:r w:rsidRPr="008E21F4">
                <w:rPr>
                  <w:rFonts w:cs="Arial"/>
                  <w:szCs w:val="18"/>
                  <w:lang w:eastAsia="ja-JP"/>
                </w:rPr>
                <w:t>**</w:t>
              </w:r>
            </w:ins>
          </w:p>
        </w:tc>
        <w:tc>
          <w:tcPr>
            <w:tcW w:w="1843" w:type="dxa"/>
            <w:vAlign w:val="center"/>
            <w:tcPrChange w:id="44394" w:author="Delta" w:date="2021-07-23T11:12:00Z">
              <w:tcPr>
                <w:tcW w:w="1843" w:type="dxa"/>
                <w:gridSpan w:val="2"/>
                <w:vAlign w:val="center"/>
              </w:tcPr>
            </w:tcPrChange>
          </w:tcPr>
          <w:p w14:paraId="30531E4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395" w:author="Delta" w:date="2021-07-23T11:12:00Z">
              <w:tcPr>
                <w:tcW w:w="1132" w:type="dxa"/>
                <w:gridSpan w:val="2"/>
                <w:vAlign w:val="center"/>
              </w:tcPr>
            </w:tcPrChange>
          </w:tcPr>
          <w:p w14:paraId="7FBCDE55" w14:textId="77777777" w:rsidR="00CB3986" w:rsidRPr="008E21F4" w:rsidRDefault="00CB3986" w:rsidP="00D04D5F">
            <w:pPr>
              <w:pStyle w:val="TAC"/>
              <w:rPr>
                <w:rFonts w:cs="Arial"/>
              </w:rPr>
            </w:pPr>
            <w:r w:rsidRPr="008E21F4">
              <w:rPr>
                <w:rFonts w:cs="Arial"/>
              </w:rPr>
              <w:t>CW carrier</w:t>
            </w:r>
          </w:p>
        </w:tc>
      </w:tr>
      <w:tr w:rsidR="00CB3986" w:rsidRPr="008E21F4" w14:paraId="33AFEC7A" w14:textId="77777777" w:rsidTr="00D04D5F">
        <w:trPr>
          <w:jc w:val="center"/>
          <w:trPrChange w:id="44396" w:author="Delta" w:date="2021-07-23T11:12:00Z">
            <w:trPr>
              <w:gridAfter w:val="0"/>
              <w:jc w:val="center"/>
            </w:trPr>
          </w:trPrChange>
        </w:trPr>
        <w:tc>
          <w:tcPr>
            <w:tcW w:w="2416" w:type="dxa"/>
            <w:tcPrChange w:id="44397" w:author="Delta" w:date="2021-07-23T11:12:00Z">
              <w:tcPr>
                <w:tcW w:w="2414" w:type="dxa"/>
                <w:gridSpan w:val="2"/>
              </w:tcPr>
            </w:tcPrChange>
          </w:tcPr>
          <w:p w14:paraId="20A285A8" w14:textId="77777777" w:rsidR="00CB3986" w:rsidRPr="00D56583" w:rsidRDefault="00CB3986" w:rsidP="00D04D5F">
            <w:pPr>
              <w:pStyle w:val="TAL"/>
              <w:rPr>
                <w:lang w:val="sv-FI"/>
                <w:rPrChange w:id="44398" w:author="Delta" w:date="2021-07-23T11:12:00Z">
                  <w:rPr>
                    <w:lang w:val="sv-SE"/>
                  </w:rPr>
                </w:rPrChange>
              </w:rPr>
            </w:pPr>
            <w:r w:rsidRPr="00D56583">
              <w:rPr>
                <w:lang w:val="sv-FI"/>
                <w:rPrChange w:id="44399" w:author="Delta" w:date="2021-07-23T11:12:00Z">
                  <w:rPr>
                    <w:lang w:val="sv-SE"/>
                  </w:rPr>
                </w:rPrChange>
              </w:rPr>
              <w:t>LA UTRA FDD Band IV or E-UTRA Band 4</w:t>
            </w:r>
          </w:p>
        </w:tc>
        <w:tc>
          <w:tcPr>
            <w:tcW w:w="1657" w:type="dxa"/>
            <w:vAlign w:val="center"/>
            <w:tcPrChange w:id="44400" w:author="Delta" w:date="2021-07-23T11:12:00Z">
              <w:tcPr>
                <w:tcW w:w="1657" w:type="dxa"/>
                <w:gridSpan w:val="2"/>
                <w:vAlign w:val="center"/>
              </w:tcPr>
            </w:tcPrChange>
          </w:tcPr>
          <w:p w14:paraId="15EE44EB" w14:textId="77777777" w:rsidR="00CB3986" w:rsidRPr="008E21F4" w:rsidRDefault="00CB3986" w:rsidP="00D04D5F">
            <w:pPr>
              <w:pStyle w:val="TAC"/>
              <w:rPr>
                <w:rFonts w:cs="Arial"/>
              </w:rPr>
            </w:pPr>
            <w:r w:rsidRPr="008E21F4">
              <w:rPr>
                <w:rFonts w:cs="Arial"/>
              </w:rPr>
              <w:t>2110 – 2155</w:t>
            </w:r>
          </w:p>
        </w:tc>
        <w:tc>
          <w:tcPr>
            <w:tcW w:w="1277" w:type="dxa"/>
            <w:vAlign w:val="center"/>
            <w:tcPrChange w:id="44401" w:author="Delta" w:date="2021-07-23T11:12:00Z">
              <w:tcPr>
                <w:tcW w:w="1277" w:type="dxa"/>
                <w:gridSpan w:val="2"/>
                <w:vAlign w:val="center"/>
              </w:tcPr>
            </w:tcPrChange>
          </w:tcPr>
          <w:p w14:paraId="70D69866" w14:textId="77777777" w:rsidR="00CB3986" w:rsidRPr="008E21F4" w:rsidRDefault="00CB3986" w:rsidP="00D04D5F">
            <w:pPr>
              <w:pStyle w:val="TAC"/>
              <w:rPr>
                <w:rFonts w:cs="Arial"/>
                <w:lang w:eastAsia="zh-CN"/>
              </w:rPr>
            </w:pPr>
            <w:r w:rsidRPr="008E21F4">
              <w:rPr>
                <w:rFonts w:cs="Arial"/>
              </w:rPr>
              <w:t>-6</w:t>
            </w:r>
            <w:ins w:id="44402" w:author="Delta" w:date="2021-07-23T11:12:00Z">
              <w:r w:rsidRPr="008E21F4">
                <w:rPr>
                  <w:rFonts w:cs="Arial"/>
                  <w:szCs w:val="18"/>
                  <w:lang w:eastAsia="ja-JP"/>
                </w:rPr>
                <w:t>**</w:t>
              </w:r>
            </w:ins>
          </w:p>
        </w:tc>
        <w:tc>
          <w:tcPr>
            <w:tcW w:w="1843" w:type="dxa"/>
            <w:vAlign w:val="center"/>
            <w:tcPrChange w:id="44403" w:author="Delta" w:date="2021-07-23T11:12:00Z">
              <w:tcPr>
                <w:tcW w:w="1843" w:type="dxa"/>
                <w:gridSpan w:val="2"/>
                <w:vAlign w:val="center"/>
              </w:tcPr>
            </w:tcPrChange>
          </w:tcPr>
          <w:p w14:paraId="73A187A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404" w:author="Delta" w:date="2021-07-23T11:12:00Z">
              <w:tcPr>
                <w:tcW w:w="1132" w:type="dxa"/>
                <w:gridSpan w:val="2"/>
                <w:vAlign w:val="center"/>
              </w:tcPr>
            </w:tcPrChange>
          </w:tcPr>
          <w:p w14:paraId="16DCE7A9" w14:textId="77777777" w:rsidR="00CB3986" w:rsidRPr="008E21F4" w:rsidRDefault="00CB3986" w:rsidP="00D04D5F">
            <w:pPr>
              <w:pStyle w:val="TAC"/>
              <w:rPr>
                <w:rFonts w:cs="Arial"/>
              </w:rPr>
            </w:pPr>
            <w:r w:rsidRPr="008E21F4">
              <w:rPr>
                <w:rFonts w:cs="Arial"/>
              </w:rPr>
              <w:t>CW carrier</w:t>
            </w:r>
          </w:p>
        </w:tc>
      </w:tr>
      <w:tr w:rsidR="00CB3986" w:rsidRPr="008E21F4" w14:paraId="6ED81C1A" w14:textId="77777777" w:rsidTr="00D04D5F">
        <w:trPr>
          <w:jc w:val="center"/>
          <w:trPrChange w:id="44405" w:author="Delta" w:date="2021-07-23T11:12:00Z">
            <w:trPr>
              <w:gridAfter w:val="0"/>
              <w:jc w:val="center"/>
            </w:trPr>
          </w:trPrChange>
        </w:trPr>
        <w:tc>
          <w:tcPr>
            <w:tcW w:w="2416" w:type="dxa"/>
            <w:tcPrChange w:id="44406" w:author="Delta" w:date="2021-07-23T11:12:00Z">
              <w:tcPr>
                <w:tcW w:w="2414" w:type="dxa"/>
                <w:gridSpan w:val="2"/>
              </w:tcPr>
            </w:tcPrChange>
          </w:tcPr>
          <w:p w14:paraId="7F0FD2FE" w14:textId="77777777" w:rsidR="00CB3986" w:rsidRPr="008E21F4" w:rsidRDefault="00CB3986" w:rsidP="00D04D5F">
            <w:pPr>
              <w:pStyle w:val="TAL"/>
              <w:rPr>
                <w:rPrChange w:id="44407" w:author="Delta" w:date="2021-07-23T11:12:00Z">
                  <w:rPr>
                    <w:lang w:val="sv-SE"/>
                  </w:rPr>
                </w:rPrChange>
              </w:rPr>
            </w:pPr>
            <w:r w:rsidRPr="008E21F4">
              <w:rPr>
                <w:rPrChange w:id="44408" w:author="Delta" w:date="2021-07-23T11:12:00Z">
                  <w:rPr>
                    <w:lang w:val="sv-SE"/>
                  </w:rPr>
                </w:rPrChange>
              </w:rPr>
              <w:t>LA UTRA FDD Band V or E-UTRA Band 5</w:t>
            </w:r>
            <w:ins w:id="44409" w:author="Delta" w:date="2021-07-23T11:12:00Z">
              <w:r w:rsidRPr="008E21F4">
                <w:rPr>
                  <w:rFonts w:cs="Arial"/>
                  <w:lang w:val="sv-SE"/>
                </w:rPr>
                <w:t xml:space="preserve"> or NR band n5</w:t>
              </w:r>
            </w:ins>
          </w:p>
        </w:tc>
        <w:tc>
          <w:tcPr>
            <w:tcW w:w="1657" w:type="dxa"/>
            <w:vAlign w:val="center"/>
            <w:tcPrChange w:id="44410" w:author="Delta" w:date="2021-07-23T11:12:00Z">
              <w:tcPr>
                <w:tcW w:w="1657" w:type="dxa"/>
                <w:gridSpan w:val="2"/>
                <w:vAlign w:val="center"/>
              </w:tcPr>
            </w:tcPrChange>
          </w:tcPr>
          <w:p w14:paraId="1D1E4FD7" w14:textId="77777777" w:rsidR="00CB3986" w:rsidRPr="008E21F4" w:rsidRDefault="00CB3986" w:rsidP="00D04D5F">
            <w:pPr>
              <w:pStyle w:val="TAC"/>
              <w:rPr>
                <w:rFonts w:cs="Arial"/>
              </w:rPr>
            </w:pPr>
            <w:r w:rsidRPr="008E21F4">
              <w:rPr>
                <w:rFonts w:cs="Arial"/>
              </w:rPr>
              <w:t>869 – 894</w:t>
            </w:r>
          </w:p>
        </w:tc>
        <w:tc>
          <w:tcPr>
            <w:tcW w:w="1277" w:type="dxa"/>
            <w:vAlign w:val="center"/>
            <w:tcPrChange w:id="44411" w:author="Delta" w:date="2021-07-23T11:12:00Z">
              <w:tcPr>
                <w:tcW w:w="1277" w:type="dxa"/>
                <w:gridSpan w:val="2"/>
                <w:vAlign w:val="center"/>
              </w:tcPr>
            </w:tcPrChange>
          </w:tcPr>
          <w:p w14:paraId="2EE99E6F" w14:textId="77777777" w:rsidR="00CB3986" w:rsidRPr="008E21F4" w:rsidRDefault="00CB3986" w:rsidP="00D04D5F">
            <w:pPr>
              <w:pStyle w:val="TAC"/>
              <w:rPr>
                <w:rFonts w:cs="Arial"/>
                <w:lang w:eastAsia="zh-CN"/>
              </w:rPr>
            </w:pPr>
            <w:r w:rsidRPr="008E21F4">
              <w:rPr>
                <w:rFonts w:cs="Arial"/>
                <w:lang w:eastAsia="zh-CN"/>
              </w:rPr>
              <w:t>-6</w:t>
            </w:r>
            <w:ins w:id="44412" w:author="Delta" w:date="2021-07-23T11:12:00Z">
              <w:r w:rsidRPr="008E21F4">
                <w:rPr>
                  <w:rFonts w:cs="Arial"/>
                  <w:szCs w:val="18"/>
                  <w:lang w:eastAsia="ja-JP"/>
                </w:rPr>
                <w:t>**</w:t>
              </w:r>
            </w:ins>
          </w:p>
        </w:tc>
        <w:tc>
          <w:tcPr>
            <w:tcW w:w="1843" w:type="dxa"/>
            <w:vAlign w:val="center"/>
            <w:tcPrChange w:id="44413" w:author="Delta" w:date="2021-07-23T11:12:00Z">
              <w:tcPr>
                <w:tcW w:w="1843" w:type="dxa"/>
                <w:gridSpan w:val="2"/>
                <w:vAlign w:val="center"/>
              </w:tcPr>
            </w:tcPrChange>
          </w:tcPr>
          <w:p w14:paraId="536FCC0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414" w:author="Delta" w:date="2021-07-23T11:12:00Z">
              <w:tcPr>
                <w:tcW w:w="1132" w:type="dxa"/>
                <w:gridSpan w:val="2"/>
                <w:vAlign w:val="center"/>
              </w:tcPr>
            </w:tcPrChange>
          </w:tcPr>
          <w:p w14:paraId="02F43D16" w14:textId="77777777" w:rsidR="00CB3986" w:rsidRPr="008E21F4" w:rsidRDefault="00CB3986" w:rsidP="00D04D5F">
            <w:pPr>
              <w:pStyle w:val="TAC"/>
              <w:rPr>
                <w:rFonts w:cs="Arial"/>
              </w:rPr>
            </w:pPr>
            <w:r w:rsidRPr="008E21F4">
              <w:rPr>
                <w:rFonts w:cs="Arial"/>
              </w:rPr>
              <w:t>CW carrier</w:t>
            </w:r>
          </w:p>
        </w:tc>
      </w:tr>
      <w:tr w:rsidR="00CB3986" w:rsidRPr="008E21F4" w14:paraId="67F738F6" w14:textId="77777777" w:rsidTr="00D04D5F">
        <w:trPr>
          <w:jc w:val="center"/>
          <w:trPrChange w:id="44415" w:author="Delta" w:date="2021-07-23T11:12:00Z">
            <w:trPr>
              <w:gridAfter w:val="0"/>
              <w:jc w:val="center"/>
            </w:trPr>
          </w:trPrChange>
        </w:trPr>
        <w:tc>
          <w:tcPr>
            <w:tcW w:w="2416" w:type="dxa"/>
            <w:tcPrChange w:id="44416" w:author="Delta" w:date="2021-07-23T11:12:00Z">
              <w:tcPr>
                <w:tcW w:w="2414" w:type="dxa"/>
                <w:gridSpan w:val="2"/>
              </w:tcPr>
            </w:tcPrChange>
          </w:tcPr>
          <w:p w14:paraId="73BB0A9B" w14:textId="77777777" w:rsidR="00CB3986" w:rsidRPr="00D56583" w:rsidRDefault="00CB3986" w:rsidP="00D04D5F">
            <w:pPr>
              <w:pStyle w:val="TAL"/>
              <w:rPr>
                <w:lang w:val="sv-FI"/>
                <w:rPrChange w:id="44417" w:author="Delta" w:date="2021-07-23T11:12:00Z">
                  <w:rPr>
                    <w:lang w:val="sv-SE"/>
                  </w:rPr>
                </w:rPrChange>
              </w:rPr>
            </w:pPr>
            <w:r w:rsidRPr="00D56583">
              <w:rPr>
                <w:lang w:val="sv-FI"/>
                <w:rPrChange w:id="44418" w:author="Delta" w:date="2021-07-23T11:12:00Z">
                  <w:rPr>
                    <w:lang w:val="sv-SE"/>
                  </w:rPr>
                </w:rPrChange>
              </w:rPr>
              <w:t>LA UTRA FDD Band VI or E-UTRA Band 6</w:t>
            </w:r>
          </w:p>
        </w:tc>
        <w:tc>
          <w:tcPr>
            <w:tcW w:w="1657" w:type="dxa"/>
            <w:vAlign w:val="center"/>
            <w:tcPrChange w:id="44419" w:author="Delta" w:date="2021-07-23T11:12:00Z">
              <w:tcPr>
                <w:tcW w:w="1657" w:type="dxa"/>
                <w:gridSpan w:val="2"/>
                <w:vAlign w:val="center"/>
              </w:tcPr>
            </w:tcPrChange>
          </w:tcPr>
          <w:p w14:paraId="6992C222" w14:textId="77777777" w:rsidR="00CB3986" w:rsidRPr="008E21F4" w:rsidRDefault="00CB3986" w:rsidP="00D04D5F">
            <w:pPr>
              <w:pStyle w:val="TAC"/>
              <w:rPr>
                <w:rFonts w:cs="Arial"/>
              </w:rPr>
            </w:pPr>
            <w:r w:rsidRPr="008E21F4">
              <w:rPr>
                <w:rFonts w:cs="Arial"/>
              </w:rPr>
              <w:t>875 – 885</w:t>
            </w:r>
          </w:p>
        </w:tc>
        <w:tc>
          <w:tcPr>
            <w:tcW w:w="1277" w:type="dxa"/>
            <w:vAlign w:val="center"/>
            <w:tcPrChange w:id="44420" w:author="Delta" w:date="2021-07-23T11:12:00Z">
              <w:tcPr>
                <w:tcW w:w="1277" w:type="dxa"/>
                <w:gridSpan w:val="2"/>
                <w:vAlign w:val="center"/>
              </w:tcPr>
            </w:tcPrChange>
          </w:tcPr>
          <w:p w14:paraId="3E2E8CDC" w14:textId="77777777" w:rsidR="00CB3986" w:rsidRPr="008E21F4" w:rsidRDefault="00CB3986" w:rsidP="00D04D5F">
            <w:pPr>
              <w:pStyle w:val="TAC"/>
              <w:rPr>
                <w:rFonts w:cs="Arial"/>
                <w:lang w:eastAsia="zh-CN"/>
              </w:rPr>
            </w:pPr>
            <w:r w:rsidRPr="008E21F4">
              <w:rPr>
                <w:rFonts w:cs="Arial"/>
              </w:rPr>
              <w:t>-6</w:t>
            </w:r>
            <w:ins w:id="44421" w:author="Delta" w:date="2021-07-23T11:12:00Z">
              <w:r w:rsidRPr="008E21F4">
                <w:rPr>
                  <w:rFonts w:cs="Arial"/>
                  <w:szCs w:val="18"/>
                  <w:lang w:eastAsia="ja-JP"/>
                </w:rPr>
                <w:t>**</w:t>
              </w:r>
            </w:ins>
          </w:p>
        </w:tc>
        <w:tc>
          <w:tcPr>
            <w:tcW w:w="1843" w:type="dxa"/>
            <w:vAlign w:val="center"/>
            <w:tcPrChange w:id="44422" w:author="Delta" w:date="2021-07-23T11:12:00Z">
              <w:tcPr>
                <w:tcW w:w="1843" w:type="dxa"/>
                <w:gridSpan w:val="2"/>
                <w:vAlign w:val="center"/>
              </w:tcPr>
            </w:tcPrChange>
          </w:tcPr>
          <w:p w14:paraId="1ADEAD1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423" w:author="Delta" w:date="2021-07-23T11:12:00Z">
              <w:tcPr>
                <w:tcW w:w="1132" w:type="dxa"/>
                <w:gridSpan w:val="2"/>
                <w:vAlign w:val="center"/>
              </w:tcPr>
            </w:tcPrChange>
          </w:tcPr>
          <w:p w14:paraId="6BA304AC" w14:textId="77777777" w:rsidR="00CB3986" w:rsidRPr="008E21F4" w:rsidRDefault="00CB3986" w:rsidP="00D04D5F">
            <w:pPr>
              <w:pStyle w:val="TAC"/>
              <w:rPr>
                <w:rFonts w:cs="Arial"/>
              </w:rPr>
            </w:pPr>
            <w:r w:rsidRPr="008E21F4">
              <w:rPr>
                <w:rFonts w:cs="Arial"/>
              </w:rPr>
              <w:t>CW carrier</w:t>
            </w:r>
          </w:p>
        </w:tc>
      </w:tr>
      <w:tr w:rsidR="00CB3986" w:rsidRPr="008E21F4" w14:paraId="61397FE1" w14:textId="77777777" w:rsidTr="00D04D5F">
        <w:trPr>
          <w:jc w:val="center"/>
          <w:trPrChange w:id="44424" w:author="Delta" w:date="2021-07-23T11:12:00Z">
            <w:trPr>
              <w:gridAfter w:val="0"/>
              <w:jc w:val="center"/>
            </w:trPr>
          </w:trPrChange>
        </w:trPr>
        <w:tc>
          <w:tcPr>
            <w:tcW w:w="2416" w:type="dxa"/>
            <w:tcPrChange w:id="44425" w:author="Delta" w:date="2021-07-23T11:12:00Z">
              <w:tcPr>
                <w:tcW w:w="2414" w:type="dxa"/>
                <w:gridSpan w:val="2"/>
              </w:tcPr>
            </w:tcPrChange>
          </w:tcPr>
          <w:p w14:paraId="12512696" w14:textId="77777777" w:rsidR="00CB3986" w:rsidRPr="008E21F4" w:rsidRDefault="00CB3986" w:rsidP="00D04D5F">
            <w:pPr>
              <w:pStyle w:val="TAL"/>
              <w:rPr>
                <w:rPrChange w:id="44426" w:author="Delta" w:date="2021-07-23T11:12:00Z">
                  <w:rPr>
                    <w:lang w:val="sv-SE"/>
                  </w:rPr>
                </w:rPrChange>
              </w:rPr>
            </w:pPr>
            <w:r w:rsidRPr="008E21F4">
              <w:rPr>
                <w:rPrChange w:id="44427" w:author="Delta" w:date="2021-07-23T11:12:00Z">
                  <w:rPr>
                    <w:lang w:val="sv-SE"/>
                  </w:rPr>
                </w:rPrChange>
              </w:rPr>
              <w:t>LA UTRA FDD Band VII or E-UTRA Band 7</w:t>
            </w:r>
            <w:ins w:id="44428" w:author="Delta" w:date="2021-07-23T11:12:00Z">
              <w:r w:rsidRPr="008E21F4">
                <w:rPr>
                  <w:rFonts w:cs="Arial"/>
                  <w:lang w:val="sv-SE"/>
                </w:rPr>
                <w:t xml:space="preserve"> or NR band n7</w:t>
              </w:r>
            </w:ins>
          </w:p>
        </w:tc>
        <w:tc>
          <w:tcPr>
            <w:tcW w:w="1657" w:type="dxa"/>
            <w:vAlign w:val="center"/>
            <w:tcPrChange w:id="44429" w:author="Delta" w:date="2021-07-23T11:12:00Z">
              <w:tcPr>
                <w:tcW w:w="1657" w:type="dxa"/>
                <w:gridSpan w:val="2"/>
                <w:vAlign w:val="center"/>
              </w:tcPr>
            </w:tcPrChange>
          </w:tcPr>
          <w:p w14:paraId="4E420D93" w14:textId="77777777" w:rsidR="00CB3986" w:rsidRPr="008E21F4" w:rsidRDefault="00CB3986" w:rsidP="00D04D5F">
            <w:pPr>
              <w:pStyle w:val="TAC"/>
              <w:rPr>
                <w:rFonts w:cs="Arial"/>
              </w:rPr>
            </w:pPr>
            <w:r w:rsidRPr="008E21F4">
              <w:rPr>
                <w:rFonts w:cs="Arial"/>
              </w:rPr>
              <w:t>2620 – 2690</w:t>
            </w:r>
          </w:p>
        </w:tc>
        <w:tc>
          <w:tcPr>
            <w:tcW w:w="1277" w:type="dxa"/>
            <w:vAlign w:val="center"/>
            <w:tcPrChange w:id="44430" w:author="Delta" w:date="2021-07-23T11:12:00Z">
              <w:tcPr>
                <w:tcW w:w="1277" w:type="dxa"/>
                <w:gridSpan w:val="2"/>
                <w:vAlign w:val="center"/>
              </w:tcPr>
            </w:tcPrChange>
          </w:tcPr>
          <w:p w14:paraId="570FAC5F" w14:textId="77777777" w:rsidR="00CB3986" w:rsidRPr="008E21F4" w:rsidRDefault="00CB3986" w:rsidP="00D04D5F">
            <w:pPr>
              <w:pStyle w:val="TAC"/>
              <w:rPr>
                <w:rFonts w:cs="Arial"/>
                <w:lang w:eastAsia="zh-CN"/>
              </w:rPr>
            </w:pPr>
            <w:r w:rsidRPr="008E21F4">
              <w:rPr>
                <w:rFonts w:cs="Arial"/>
                <w:lang w:eastAsia="zh-CN"/>
              </w:rPr>
              <w:t>-6</w:t>
            </w:r>
            <w:ins w:id="44431" w:author="Delta" w:date="2021-07-23T11:12:00Z">
              <w:r w:rsidRPr="008E21F4">
                <w:rPr>
                  <w:rFonts w:cs="Arial"/>
                  <w:szCs w:val="18"/>
                  <w:lang w:eastAsia="ja-JP"/>
                </w:rPr>
                <w:t>**</w:t>
              </w:r>
            </w:ins>
          </w:p>
        </w:tc>
        <w:tc>
          <w:tcPr>
            <w:tcW w:w="1843" w:type="dxa"/>
            <w:vAlign w:val="center"/>
            <w:tcPrChange w:id="44432" w:author="Delta" w:date="2021-07-23T11:12:00Z">
              <w:tcPr>
                <w:tcW w:w="1843" w:type="dxa"/>
                <w:gridSpan w:val="2"/>
                <w:vAlign w:val="center"/>
              </w:tcPr>
            </w:tcPrChange>
          </w:tcPr>
          <w:p w14:paraId="0F54AEE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433" w:author="Delta" w:date="2021-07-23T11:12:00Z">
              <w:tcPr>
                <w:tcW w:w="1132" w:type="dxa"/>
                <w:gridSpan w:val="2"/>
                <w:vAlign w:val="center"/>
              </w:tcPr>
            </w:tcPrChange>
          </w:tcPr>
          <w:p w14:paraId="3EC68718" w14:textId="77777777" w:rsidR="00CB3986" w:rsidRPr="008E21F4" w:rsidRDefault="00CB3986" w:rsidP="00D04D5F">
            <w:pPr>
              <w:pStyle w:val="TAC"/>
              <w:rPr>
                <w:rFonts w:cs="Arial"/>
              </w:rPr>
            </w:pPr>
            <w:r w:rsidRPr="008E21F4">
              <w:rPr>
                <w:rFonts w:cs="Arial"/>
              </w:rPr>
              <w:t>CW carrier</w:t>
            </w:r>
          </w:p>
        </w:tc>
      </w:tr>
      <w:tr w:rsidR="00CB3986" w:rsidRPr="008E21F4" w14:paraId="658929E3" w14:textId="77777777" w:rsidTr="00D04D5F">
        <w:trPr>
          <w:jc w:val="center"/>
          <w:trPrChange w:id="44434" w:author="Delta" w:date="2021-07-23T11:12:00Z">
            <w:trPr>
              <w:gridAfter w:val="0"/>
              <w:jc w:val="center"/>
            </w:trPr>
          </w:trPrChange>
        </w:trPr>
        <w:tc>
          <w:tcPr>
            <w:tcW w:w="2416" w:type="dxa"/>
            <w:tcBorders>
              <w:top w:val="single" w:sz="4" w:space="0" w:color="auto"/>
              <w:left w:val="single" w:sz="4" w:space="0" w:color="auto"/>
              <w:bottom w:val="single" w:sz="4" w:space="0" w:color="auto"/>
              <w:right w:val="single" w:sz="4" w:space="0" w:color="auto"/>
            </w:tcBorders>
            <w:tcPrChange w:id="44435" w:author="Delta" w:date="2021-07-23T11:12:00Z">
              <w:tcPr>
                <w:tcW w:w="2414" w:type="dxa"/>
                <w:gridSpan w:val="2"/>
                <w:tcBorders>
                  <w:top w:val="single" w:sz="4" w:space="0" w:color="auto"/>
                  <w:left w:val="single" w:sz="4" w:space="0" w:color="auto"/>
                  <w:bottom w:val="single" w:sz="4" w:space="0" w:color="auto"/>
                  <w:right w:val="single" w:sz="4" w:space="0" w:color="auto"/>
                </w:tcBorders>
              </w:tcPr>
            </w:tcPrChange>
          </w:tcPr>
          <w:p w14:paraId="75EBC49C" w14:textId="77777777" w:rsidR="00CB3986" w:rsidRPr="008E21F4" w:rsidRDefault="00CB3986" w:rsidP="00D04D5F">
            <w:pPr>
              <w:pStyle w:val="TAL"/>
              <w:rPr>
                <w:rPrChange w:id="44436" w:author="Delta" w:date="2021-07-23T11:12:00Z">
                  <w:rPr>
                    <w:lang w:val="sv-SE"/>
                  </w:rPr>
                </w:rPrChange>
              </w:rPr>
            </w:pPr>
            <w:r w:rsidRPr="008E21F4">
              <w:rPr>
                <w:rPrChange w:id="44437" w:author="Delta" w:date="2021-07-23T11:12:00Z">
                  <w:rPr>
                    <w:lang w:val="sv-SE"/>
                  </w:rPr>
                </w:rPrChange>
              </w:rPr>
              <w:t>LA UTRA FDD Band VIII or E-UTRA Band 8</w:t>
            </w:r>
            <w:ins w:id="44438" w:author="Delta" w:date="2021-07-23T11:12:00Z">
              <w:r w:rsidRPr="008E21F4">
                <w:rPr>
                  <w:rFonts w:cs="Arial"/>
                  <w:lang w:val="sv-SE"/>
                </w:rPr>
                <w:t xml:space="preserve"> or NR band n8</w:t>
              </w:r>
            </w:ins>
          </w:p>
        </w:tc>
        <w:tc>
          <w:tcPr>
            <w:tcW w:w="1657" w:type="dxa"/>
            <w:tcBorders>
              <w:top w:val="single" w:sz="4" w:space="0" w:color="auto"/>
              <w:left w:val="single" w:sz="4" w:space="0" w:color="auto"/>
              <w:bottom w:val="single" w:sz="4" w:space="0" w:color="auto"/>
              <w:right w:val="single" w:sz="4" w:space="0" w:color="auto"/>
            </w:tcBorders>
            <w:vAlign w:val="center"/>
            <w:tcPrChange w:id="44439" w:author="Delta" w:date="2021-07-23T11:12:00Z">
              <w:tcPr>
                <w:tcW w:w="1657" w:type="dxa"/>
                <w:gridSpan w:val="2"/>
                <w:tcBorders>
                  <w:top w:val="single" w:sz="4" w:space="0" w:color="auto"/>
                  <w:left w:val="single" w:sz="4" w:space="0" w:color="auto"/>
                  <w:bottom w:val="single" w:sz="4" w:space="0" w:color="auto"/>
                  <w:right w:val="single" w:sz="4" w:space="0" w:color="auto"/>
                </w:tcBorders>
                <w:vAlign w:val="center"/>
              </w:tcPr>
            </w:tcPrChange>
          </w:tcPr>
          <w:p w14:paraId="70E287C2" w14:textId="77777777" w:rsidR="00CB3986" w:rsidRPr="008E21F4" w:rsidRDefault="00CB3986" w:rsidP="00D04D5F">
            <w:pPr>
              <w:pStyle w:val="TAC"/>
              <w:rPr>
                <w:rFonts w:cs="Arial"/>
              </w:rPr>
            </w:pPr>
            <w:r w:rsidRPr="008E21F4">
              <w:rPr>
                <w:rFonts w:cs="Arial"/>
              </w:rPr>
              <w:t>925 – 960</w:t>
            </w:r>
          </w:p>
        </w:tc>
        <w:tc>
          <w:tcPr>
            <w:tcW w:w="1277" w:type="dxa"/>
            <w:tcBorders>
              <w:top w:val="single" w:sz="4" w:space="0" w:color="auto"/>
              <w:left w:val="single" w:sz="4" w:space="0" w:color="auto"/>
              <w:bottom w:val="single" w:sz="4" w:space="0" w:color="auto"/>
              <w:right w:val="single" w:sz="4" w:space="0" w:color="auto"/>
            </w:tcBorders>
            <w:vAlign w:val="center"/>
            <w:tcPrChange w:id="44440" w:author="Delta" w:date="2021-07-23T11:12:00Z">
              <w:tcPr>
                <w:tcW w:w="1277" w:type="dxa"/>
                <w:gridSpan w:val="2"/>
                <w:tcBorders>
                  <w:top w:val="single" w:sz="4" w:space="0" w:color="auto"/>
                  <w:left w:val="single" w:sz="4" w:space="0" w:color="auto"/>
                  <w:bottom w:val="single" w:sz="4" w:space="0" w:color="auto"/>
                  <w:right w:val="single" w:sz="4" w:space="0" w:color="auto"/>
                </w:tcBorders>
                <w:vAlign w:val="center"/>
              </w:tcPr>
            </w:tcPrChange>
          </w:tcPr>
          <w:p w14:paraId="3D7F1DAE" w14:textId="77777777" w:rsidR="00CB3986" w:rsidRPr="008E21F4" w:rsidRDefault="00CB3986" w:rsidP="00D04D5F">
            <w:pPr>
              <w:pStyle w:val="TAC"/>
              <w:rPr>
                <w:rFonts w:cs="Arial"/>
                <w:lang w:eastAsia="zh-CN"/>
              </w:rPr>
            </w:pPr>
            <w:r w:rsidRPr="008E21F4">
              <w:rPr>
                <w:rFonts w:cs="Arial"/>
              </w:rPr>
              <w:t>-6</w:t>
            </w:r>
            <w:ins w:id="44441" w:author="Delta" w:date="2021-07-23T11:12:00Z">
              <w:r w:rsidRPr="008E21F4">
                <w:rPr>
                  <w:rFonts w:cs="Arial"/>
                  <w:szCs w:val="18"/>
                  <w:lang w:eastAsia="ja-JP"/>
                </w:rPr>
                <w:t>**</w:t>
              </w:r>
            </w:ins>
          </w:p>
        </w:tc>
        <w:tc>
          <w:tcPr>
            <w:tcW w:w="1843" w:type="dxa"/>
            <w:tcBorders>
              <w:top w:val="single" w:sz="4" w:space="0" w:color="auto"/>
              <w:left w:val="single" w:sz="4" w:space="0" w:color="auto"/>
              <w:bottom w:val="single" w:sz="4" w:space="0" w:color="auto"/>
              <w:right w:val="single" w:sz="4" w:space="0" w:color="auto"/>
            </w:tcBorders>
            <w:vAlign w:val="center"/>
            <w:tcPrChange w:id="44442" w:author="Delta" w:date="2021-07-23T11:12:00Z">
              <w:tcPr>
                <w:tcW w:w="1843" w:type="dxa"/>
                <w:gridSpan w:val="2"/>
                <w:tcBorders>
                  <w:top w:val="single" w:sz="4" w:space="0" w:color="auto"/>
                  <w:left w:val="single" w:sz="4" w:space="0" w:color="auto"/>
                  <w:bottom w:val="single" w:sz="4" w:space="0" w:color="auto"/>
                  <w:right w:val="single" w:sz="4" w:space="0" w:color="auto"/>
                </w:tcBorders>
                <w:vAlign w:val="center"/>
              </w:tcPr>
            </w:tcPrChange>
          </w:tcPr>
          <w:p w14:paraId="50A26DF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Change w:id="44443" w:author="Delta" w:date="2021-07-23T11:12:00Z">
              <w:tcPr>
                <w:tcW w:w="1132" w:type="dxa"/>
                <w:gridSpan w:val="2"/>
                <w:tcBorders>
                  <w:top w:val="single" w:sz="4" w:space="0" w:color="auto"/>
                  <w:left w:val="single" w:sz="4" w:space="0" w:color="auto"/>
                  <w:bottom w:val="single" w:sz="4" w:space="0" w:color="auto"/>
                  <w:right w:val="single" w:sz="4" w:space="0" w:color="auto"/>
                </w:tcBorders>
                <w:vAlign w:val="center"/>
              </w:tcPr>
            </w:tcPrChange>
          </w:tcPr>
          <w:p w14:paraId="0261305E" w14:textId="77777777" w:rsidR="00CB3986" w:rsidRPr="008E21F4" w:rsidRDefault="00CB3986" w:rsidP="00D04D5F">
            <w:pPr>
              <w:pStyle w:val="TAC"/>
              <w:rPr>
                <w:rFonts w:cs="Arial"/>
              </w:rPr>
            </w:pPr>
            <w:r w:rsidRPr="008E21F4">
              <w:rPr>
                <w:rFonts w:cs="Arial"/>
              </w:rPr>
              <w:t>CW carrier</w:t>
            </w:r>
          </w:p>
        </w:tc>
      </w:tr>
      <w:tr w:rsidR="00CB3986" w:rsidRPr="008E21F4" w14:paraId="01084EB8" w14:textId="77777777" w:rsidTr="00D04D5F">
        <w:trPr>
          <w:jc w:val="center"/>
          <w:trPrChange w:id="44444" w:author="Delta" w:date="2021-07-23T11:12:00Z">
            <w:trPr>
              <w:gridAfter w:val="0"/>
              <w:jc w:val="center"/>
            </w:trPr>
          </w:trPrChange>
        </w:trPr>
        <w:tc>
          <w:tcPr>
            <w:tcW w:w="2416" w:type="dxa"/>
            <w:tcPrChange w:id="44445" w:author="Delta" w:date="2021-07-23T11:12:00Z">
              <w:tcPr>
                <w:tcW w:w="2414" w:type="dxa"/>
                <w:gridSpan w:val="2"/>
              </w:tcPr>
            </w:tcPrChange>
          </w:tcPr>
          <w:p w14:paraId="5A18DBF5" w14:textId="77777777" w:rsidR="00CB3986" w:rsidRPr="00D56583" w:rsidRDefault="00CB3986" w:rsidP="00D04D5F">
            <w:pPr>
              <w:pStyle w:val="TAL"/>
              <w:rPr>
                <w:lang w:val="sv-FI"/>
                <w:rPrChange w:id="44446" w:author="Delta" w:date="2021-07-23T11:12:00Z">
                  <w:rPr>
                    <w:lang w:val="sv-SE"/>
                  </w:rPr>
                </w:rPrChange>
              </w:rPr>
            </w:pPr>
            <w:r w:rsidRPr="00D56583">
              <w:rPr>
                <w:lang w:val="sv-FI"/>
                <w:rPrChange w:id="44447" w:author="Delta" w:date="2021-07-23T11:12:00Z">
                  <w:rPr>
                    <w:lang w:val="sv-SE"/>
                  </w:rPr>
                </w:rPrChange>
              </w:rPr>
              <w:t>LA UTRA FDD Band IX or E-UTRA Band 9</w:t>
            </w:r>
          </w:p>
        </w:tc>
        <w:tc>
          <w:tcPr>
            <w:tcW w:w="1657" w:type="dxa"/>
            <w:vAlign w:val="center"/>
            <w:tcPrChange w:id="44448" w:author="Delta" w:date="2021-07-23T11:12:00Z">
              <w:tcPr>
                <w:tcW w:w="1657" w:type="dxa"/>
                <w:gridSpan w:val="2"/>
                <w:vAlign w:val="center"/>
              </w:tcPr>
            </w:tcPrChange>
          </w:tcPr>
          <w:p w14:paraId="06BB2577" w14:textId="77777777" w:rsidR="00CB3986" w:rsidRPr="008E21F4" w:rsidRDefault="00CB3986" w:rsidP="00D04D5F">
            <w:pPr>
              <w:pStyle w:val="TAC"/>
              <w:rPr>
                <w:rFonts w:cs="Arial"/>
              </w:rPr>
            </w:pPr>
            <w:r w:rsidRPr="008E21F4">
              <w:rPr>
                <w:rFonts w:cs="Arial"/>
              </w:rPr>
              <w:t>1844.9 – 1879.</w:t>
            </w:r>
            <w:r w:rsidRPr="008E21F4">
              <w:rPr>
                <w:rFonts w:cs="Arial"/>
                <w:lang w:eastAsia="ja-JP"/>
              </w:rPr>
              <w:t>9</w:t>
            </w:r>
          </w:p>
        </w:tc>
        <w:tc>
          <w:tcPr>
            <w:tcW w:w="1277" w:type="dxa"/>
            <w:vAlign w:val="center"/>
            <w:tcPrChange w:id="44449" w:author="Delta" w:date="2021-07-23T11:12:00Z">
              <w:tcPr>
                <w:tcW w:w="1277" w:type="dxa"/>
                <w:gridSpan w:val="2"/>
                <w:vAlign w:val="center"/>
              </w:tcPr>
            </w:tcPrChange>
          </w:tcPr>
          <w:p w14:paraId="54990971" w14:textId="77777777" w:rsidR="00CB3986" w:rsidRPr="008E21F4" w:rsidRDefault="00CB3986" w:rsidP="00D04D5F">
            <w:pPr>
              <w:pStyle w:val="TAC"/>
              <w:rPr>
                <w:rFonts w:cs="Arial"/>
                <w:lang w:eastAsia="zh-CN"/>
              </w:rPr>
            </w:pPr>
            <w:r w:rsidRPr="008E21F4">
              <w:rPr>
                <w:rFonts w:cs="Arial"/>
                <w:lang w:eastAsia="zh-CN"/>
              </w:rPr>
              <w:t>-6</w:t>
            </w:r>
            <w:ins w:id="44450" w:author="Delta" w:date="2021-07-23T11:12:00Z">
              <w:r w:rsidRPr="008E21F4">
                <w:rPr>
                  <w:rFonts w:cs="Arial"/>
                  <w:szCs w:val="18"/>
                  <w:lang w:eastAsia="ja-JP"/>
                </w:rPr>
                <w:t>**</w:t>
              </w:r>
            </w:ins>
          </w:p>
        </w:tc>
        <w:tc>
          <w:tcPr>
            <w:tcW w:w="1843" w:type="dxa"/>
            <w:vAlign w:val="center"/>
            <w:tcPrChange w:id="44451" w:author="Delta" w:date="2021-07-23T11:12:00Z">
              <w:tcPr>
                <w:tcW w:w="1843" w:type="dxa"/>
                <w:gridSpan w:val="2"/>
                <w:vAlign w:val="center"/>
              </w:tcPr>
            </w:tcPrChange>
          </w:tcPr>
          <w:p w14:paraId="0E0C0B4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452" w:author="Delta" w:date="2021-07-23T11:12:00Z">
              <w:tcPr>
                <w:tcW w:w="1132" w:type="dxa"/>
                <w:gridSpan w:val="2"/>
                <w:vAlign w:val="center"/>
              </w:tcPr>
            </w:tcPrChange>
          </w:tcPr>
          <w:p w14:paraId="7F191A06" w14:textId="77777777" w:rsidR="00CB3986" w:rsidRPr="008E21F4" w:rsidRDefault="00CB3986" w:rsidP="00D04D5F">
            <w:pPr>
              <w:pStyle w:val="TAC"/>
              <w:rPr>
                <w:rFonts w:cs="Arial"/>
              </w:rPr>
            </w:pPr>
            <w:r w:rsidRPr="008E21F4">
              <w:rPr>
                <w:rFonts w:cs="Arial"/>
              </w:rPr>
              <w:t>CW carrier</w:t>
            </w:r>
          </w:p>
        </w:tc>
      </w:tr>
      <w:tr w:rsidR="00CB3986" w:rsidRPr="008E21F4" w14:paraId="1450EABB" w14:textId="77777777" w:rsidTr="00D04D5F">
        <w:trPr>
          <w:jc w:val="center"/>
          <w:trPrChange w:id="44453" w:author="Delta" w:date="2021-07-23T11:12:00Z">
            <w:trPr>
              <w:gridAfter w:val="0"/>
              <w:jc w:val="center"/>
            </w:trPr>
          </w:trPrChange>
        </w:trPr>
        <w:tc>
          <w:tcPr>
            <w:tcW w:w="2416" w:type="dxa"/>
            <w:tcPrChange w:id="44454" w:author="Delta" w:date="2021-07-23T11:12:00Z">
              <w:tcPr>
                <w:tcW w:w="2414" w:type="dxa"/>
                <w:gridSpan w:val="2"/>
              </w:tcPr>
            </w:tcPrChange>
          </w:tcPr>
          <w:p w14:paraId="36C0AA1B" w14:textId="77777777" w:rsidR="00CB3986" w:rsidRPr="00D56583" w:rsidRDefault="00CB3986" w:rsidP="00D04D5F">
            <w:pPr>
              <w:pStyle w:val="TAL"/>
              <w:rPr>
                <w:lang w:val="sv-FI"/>
                <w:rPrChange w:id="44455" w:author="Delta" w:date="2021-07-23T11:12:00Z">
                  <w:rPr>
                    <w:lang w:val="sv-SE"/>
                  </w:rPr>
                </w:rPrChange>
              </w:rPr>
            </w:pPr>
            <w:r w:rsidRPr="00D56583">
              <w:rPr>
                <w:lang w:val="sv-FI"/>
                <w:rPrChange w:id="44456" w:author="Delta" w:date="2021-07-23T11:12:00Z">
                  <w:rPr>
                    <w:lang w:val="sv-SE"/>
                  </w:rPr>
                </w:rPrChange>
              </w:rPr>
              <w:t>LA UTRA FDD Band X or E-UTRA Band 10</w:t>
            </w:r>
          </w:p>
        </w:tc>
        <w:tc>
          <w:tcPr>
            <w:tcW w:w="1657" w:type="dxa"/>
            <w:vAlign w:val="center"/>
            <w:tcPrChange w:id="44457" w:author="Delta" w:date="2021-07-23T11:12:00Z">
              <w:tcPr>
                <w:tcW w:w="1657" w:type="dxa"/>
                <w:gridSpan w:val="2"/>
                <w:vAlign w:val="center"/>
              </w:tcPr>
            </w:tcPrChange>
          </w:tcPr>
          <w:p w14:paraId="184AAFAB" w14:textId="77777777" w:rsidR="00CB3986" w:rsidRPr="008E21F4" w:rsidRDefault="00CB3986" w:rsidP="00D04D5F">
            <w:pPr>
              <w:pStyle w:val="TAC"/>
              <w:rPr>
                <w:rFonts w:cs="Arial"/>
              </w:rPr>
            </w:pPr>
            <w:r w:rsidRPr="008E21F4">
              <w:rPr>
                <w:rFonts w:cs="Arial"/>
              </w:rPr>
              <w:t>2110 – 2170</w:t>
            </w:r>
          </w:p>
        </w:tc>
        <w:tc>
          <w:tcPr>
            <w:tcW w:w="1277" w:type="dxa"/>
            <w:vAlign w:val="center"/>
            <w:tcPrChange w:id="44458" w:author="Delta" w:date="2021-07-23T11:12:00Z">
              <w:tcPr>
                <w:tcW w:w="1277" w:type="dxa"/>
                <w:gridSpan w:val="2"/>
                <w:vAlign w:val="center"/>
              </w:tcPr>
            </w:tcPrChange>
          </w:tcPr>
          <w:p w14:paraId="0441FA9B" w14:textId="77777777" w:rsidR="00CB3986" w:rsidRPr="008E21F4" w:rsidRDefault="00CB3986" w:rsidP="00D04D5F">
            <w:pPr>
              <w:pStyle w:val="TAC"/>
              <w:rPr>
                <w:rFonts w:cs="Arial"/>
                <w:lang w:eastAsia="zh-CN"/>
              </w:rPr>
            </w:pPr>
            <w:r w:rsidRPr="008E21F4">
              <w:rPr>
                <w:rFonts w:cs="Arial"/>
              </w:rPr>
              <w:t>-6</w:t>
            </w:r>
            <w:ins w:id="44459" w:author="Delta" w:date="2021-07-23T11:12:00Z">
              <w:r w:rsidRPr="008E21F4">
                <w:rPr>
                  <w:rFonts w:cs="Arial"/>
                  <w:szCs w:val="18"/>
                  <w:lang w:eastAsia="ja-JP"/>
                </w:rPr>
                <w:t>**</w:t>
              </w:r>
            </w:ins>
          </w:p>
        </w:tc>
        <w:tc>
          <w:tcPr>
            <w:tcW w:w="1843" w:type="dxa"/>
            <w:vAlign w:val="center"/>
            <w:tcPrChange w:id="44460" w:author="Delta" w:date="2021-07-23T11:12:00Z">
              <w:tcPr>
                <w:tcW w:w="1843" w:type="dxa"/>
                <w:gridSpan w:val="2"/>
                <w:vAlign w:val="center"/>
              </w:tcPr>
            </w:tcPrChange>
          </w:tcPr>
          <w:p w14:paraId="7237CAB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461" w:author="Delta" w:date="2021-07-23T11:12:00Z">
              <w:tcPr>
                <w:tcW w:w="1132" w:type="dxa"/>
                <w:gridSpan w:val="2"/>
                <w:vAlign w:val="center"/>
              </w:tcPr>
            </w:tcPrChange>
          </w:tcPr>
          <w:p w14:paraId="616900CF" w14:textId="77777777" w:rsidR="00CB3986" w:rsidRPr="008E21F4" w:rsidRDefault="00CB3986" w:rsidP="00D04D5F">
            <w:pPr>
              <w:pStyle w:val="TAC"/>
              <w:rPr>
                <w:rFonts w:cs="Arial"/>
              </w:rPr>
            </w:pPr>
            <w:r w:rsidRPr="008E21F4">
              <w:rPr>
                <w:rFonts w:cs="Arial"/>
              </w:rPr>
              <w:t>CW carrier</w:t>
            </w:r>
          </w:p>
        </w:tc>
      </w:tr>
      <w:tr w:rsidR="00CB3986" w:rsidRPr="008E21F4" w14:paraId="39145885" w14:textId="77777777" w:rsidTr="00D04D5F">
        <w:trPr>
          <w:jc w:val="center"/>
          <w:trPrChange w:id="44462" w:author="Delta" w:date="2021-07-23T11:12:00Z">
            <w:trPr>
              <w:gridAfter w:val="0"/>
              <w:jc w:val="center"/>
            </w:trPr>
          </w:trPrChange>
        </w:trPr>
        <w:tc>
          <w:tcPr>
            <w:tcW w:w="2416" w:type="dxa"/>
            <w:tcPrChange w:id="44463" w:author="Delta" w:date="2021-07-23T11:12:00Z">
              <w:tcPr>
                <w:tcW w:w="2414" w:type="dxa"/>
                <w:gridSpan w:val="2"/>
              </w:tcPr>
            </w:tcPrChange>
          </w:tcPr>
          <w:p w14:paraId="7F49C020" w14:textId="77777777" w:rsidR="00CB3986" w:rsidRPr="00D56583" w:rsidRDefault="00CB3986" w:rsidP="00D04D5F">
            <w:pPr>
              <w:pStyle w:val="TAL"/>
              <w:rPr>
                <w:lang w:val="sv-FI"/>
                <w:rPrChange w:id="44464" w:author="Delta" w:date="2021-07-23T11:12:00Z">
                  <w:rPr>
                    <w:lang w:val="sv-SE"/>
                  </w:rPr>
                </w:rPrChange>
              </w:rPr>
            </w:pPr>
            <w:r w:rsidRPr="00D56583">
              <w:rPr>
                <w:lang w:val="sv-FI"/>
                <w:rPrChange w:id="44465" w:author="Delta" w:date="2021-07-23T11:12:00Z">
                  <w:rPr>
                    <w:lang w:val="sv-SE"/>
                  </w:rPr>
                </w:rPrChange>
              </w:rPr>
              <w:t>LA UTRA FDD Band XI or E-UTRA Band 11</w:t>
            </w:r>
          </w:p>
        </w:tc>
        <w:tc>
          <w:tcPr>
            <w:tcW w:w="1657" w:type="dxa"/>
            <w:vAlign w:val="center"/>
            <w:tcPrChange w:id="44466" w:author="Delta" w:date="2021-07-23T11:12:00Z">
              <w:tcPr>
                <w:tcW w:w="1657" w:type="dxa"/>
                <w:gridSpan w:val="2"/>
                <w:vAlign w:val="center"/>
              </w:tcPr>
            </w:tcPrChange>
          </w:tcPr>
          <w:p w14:paraId="4B5C94AB" w14:textId="77777777" w:rsidR="00CB3986" w:rsidRPr="008E21F4" w:rsidRDefault="00CB3986" w:rsidP="00D04D5F">
            <w:pPr>
              <w:pStyle w:val="TAC"/>
              <w:rPr>
                <w:rFonts w:cs="Arial"/>
              </w:rPr>
            </w:pPr>
            <w:r w:rsidRPr="008E21F4">
              <w:rPr>
                <w:rFonts w:cs="Arial"/>
                <w:lang w:eastAsia="ja-JP"/>
              </w:rPr>
              <w:t>1475.9 - 1</w:t>
            </w:r>
            <w:r w:rsidRPr="008E21F4">
              <w:rPr>
                <w:rFonts w:cs="Arial"/>
                <w:lang w:eastAsia="zh-CN"/>
              </w:rPr>
              <w:t>495</w:t>
            </w:r>
            <w:r w:rsidRPr="008E21F4">
              <w:rPr>
                <w:rFonts w:cs="Arial"/>
                <w:lang w:eastAsia="ja-JP"/>
              </w:rPr>
              <w:t>.9</w:t>
            </w:r>
          </w:p>
        </w:tc>
        <w:tc>
          <w:tcPr>
            <w:tcW w:w="1277" w:type="dxa"/>
            <w:vAlign w:val="center"/>
            <w:tcPrChange w:id="44467" w:author="Delta" w:date="2021-07-23T11:12:00Z">
              <w:tcPr>
                <w:tcW w:w="1277" w:type="dxa"/>
                <w:gridSpan w:val="2"/>
                <w:vAlign w:val="center"/>
              </w:tcPr>
            </w:tcPrChange>
          </w:tcPr>
          <w:p w14:paraId="39C04681" w14:textId="77777777" w:rsidR="00CB3986" w:rsidRPr="008E21F4" w:rsidRDefault="00CB3986" w:rsidP="00D04D5F">
            <w:pPr>
              <w:pStyle w:val="TAC"/>
              <w:rPr>
                <w:rFonts w:cs="Arial"/>
                <w:lang w:eastAsia="zh-CN"/>
              </w:rPr>
            </w:pPr>
            <w:r w:rsidRPr="008E21F4">
              <w:rPr>
                <w:rFonts w:cs="Arial"/>
                <w:lang w:eastAsia="zh-CN"/>
              </w:rPr>
              <w:t>-6</w:t>
            </w:r>
            <w:ins w:id="44468" w:author="Delta" w:date="2021-07-23T11:12:00Z">
              <w:r w:rsidRPr="008E21F4">
                <w:rPr>
                  <w:rFonts w:cs="Arial"/>
                  <w:szCs w:val="18"/>
                  <w:lang w:eastAsia="ja-JP"/>
                </w:rPr>
                <w:t>**</w:t>
              </w:r>
            </w:ins>
          </w:p>
        </w:tc>
        <w:tc>
          <w:tcPr>
            <w:tcW w:w="1843" w:type="dxa"/>
            <w:vAlign w:val="center"/>
            <w:tcPrChange w:id="44469" w:author="Delta" w:date="2021-07-23T11:12:00Z">
              <w:tcPr>
                <w:tcW w:w="1843" w:type="dxa"/>
                <w:gridSpan w:val="2"/>
                <w:vAlign w:val="center"/>
              </w:tcPr>
            </w:tcPrChange>
          </w:tcPr>
          <w:p w14:paraId="205D894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470" w:author="Delta" w:date="2021-07-23T11:12:00Z">
              <w:tcPr>
                <w:tcW w:w="1132" w:type="dxa"/>
                <w:gridSpan w:val="2"/>
                <w:vAlign w:val="center"/>
              </w:tcPr>
            </w:tcPrChange>
          </w:tcPr>
          <w:p w14:paraId="3F68F88F" w14:textId="77777777" w:rsidR="00CB3986" w:rsidRPr="008E21F4" w:rsidRDefault="00CB3986" w:rsidP="00D04D5F">
            <w:pPr>
              <w:pStyle w:val="TAC"/>
              <w:rPr>
                <w:rFonts w:cs="Arial"/>
              </w:rPr>
            </w:pPr>
            <w:r w:rsidRPr="008E21F4">
              <w:rPr>
                <w:rFonts w:cs="Arial"/>
              </w:rPr>
              <w:t>CW carrier</w:t>
            </w:r>
          </w:p>
        </w:tc>
      </w:tr>
      <w:tr w:rsidR="00CB3986" w:rsidRPr="008E21F4" w14:paraId="65B9B3FD" w14:textId="77777777" w:rsidTr="00D04D5F">
        <w:trPr>
          <w:jc w:val="center"/>
          <w:trPrChange w:id="44471" w:author="Delta" w:date="2021-07-23T11:12:00Z">
            <w:trPr>
              <w:gridAfter w:val="0"/>
              <w:jc w:val="center"/>
            </w:trPr>
          </w:trPrChange>
        </w:trPr>
        <w:tc>
          <w:tcPr>
            <w:tcW w:w="2416" w:type="dxa"/>
            <w:tcPrChange w:id="44472" w:author="Delta" w:date="2021-07-23T11:12:00Z">
              <w:tcPr>
                <w:tcW w:w="2414" w:type="dxa"/>
                <w:gridSpan w:val="2"/>
              </w:tcPr>
            </w:tcPrChange>
          </w:tcPr>
          <w:p w14:paraId="5C94C699" w14:textId="77777777" w:rsidR="00CB3986" w:rsidRPr="008E21F4" w:rsidRDefault="00CB3986" w:rsidP="00D04D5F">
            <w:pPr>
              <w:pStyle w:val="TAL"/>
              <w:rPr>
                <w:rPrChange w:id="44473" w:author="Delta" w:date="2021-07-23T11:12:00Z">
                  <w:rPr>
                    <w:lang w:val="sv-SE"/>
                  </w:rPr>
                </w:rPrChange>
              </w:rPr>
            </w:pPr>
            <w:r w:rsidRPr="008E21F4">
              <w:rPr>
                <w:rPrChange w:id="44474" w:author="Delta" w:date="2021-07-23T11:12:00Z">
                  <w:rPr>
                    <w:lang w:val="sv-SE"/>
                  </w:rPr>
                </w:rPrChange>
              </w:rPr>
              <w:t>LA UTRA FDD Band XII or E-UTRA Band 12</w:t>
            </w:r>
            <w:ins w:id="44475" w:author="Delta" w:date="2021-07-23T11:12:00Z">
              <w:r w:rsidRPr="008E21F4">
                <w:rPr>
                  <w:rFonts w:cs="Arial"/>
                  <w:lang w:val="sv-SE"/>
                </w:rPr>
                <w:t xml:space="preserve"> or NR band n12</w:t>
              </w:r>
            </w:ins>
          </w:p>
        </w:tc>
        <w:tc>
          <w:tcPr>
            <w:tcW w:w="1657" w:type="dxa"/>
            <w:vAlign w:val="center"/>
            <w:tcPrChange w:id="44476" w:author="Delta" w:date="2021-07-23T11:12:00Z">
              <w:tcPr>
                <w:tcW w:w="1657" w:type="dxa"/>
                <w:gridSpan w:val="2"/>
                <w:vAlign w:val="center"/>
              </w:tcPr>
            </w:tcPrChange>
          </w:tcPr>
          <w:p w14:paraId="5293C515" w14:textId="77777777" w:rsidR="00CB3986" w:rsidRPr="008E21F4" w:rsidRDefault="00CB3986" w:rsidP="00D04D5F">
            <w:pPr>
              <w:pStyle w:val="TAC"/>
              <w:rPr>
                <w:rFonts w:cs="Arial"/>
              </w:rPr>
            </w:pPr>
            <w:r w:rsidRPr="008E21F4">
              <w:rPr>
                <w:rFonts w:cs="Arial"/>
              </w:rPr>
              <w:t>729 - 746</w:t>
            </w:r>
          </w:p>
        </w:tc>
        <w:tc>
          <w:tcPr>
            <w:tcW w:w="1277" w:type="dxa"/>
            <w:vAlign w:val="center"/>
            <w:tcPrChange w:id="44477" w:author="Delta" w:date="2021-07-23T11:12:00Z">
              <w:tcPr>
                <w:tcW w:w="1277" w:type="dxa"/>
                <w:gridSpan w:val="2"/>
                <w:vAlign w:val="center"/>
              </w:tcPr>
            </w:tcPrChange>
          </w:tcPr>
          <w:p w14:paraId="09FC86E1" w14:textId="77777777" w:rsidR="00CB3986" w:rsidRPr="008E21F4" w:rsidRDefault="00CB3986" w:rsidP="00D04D5F">
            <w:pPr>
              <w:pStyle w:val="TAC"/>
              <w:rPr>
                <w:rFonts w:cs="Arial"/>
                <w:lang w:eastAsia="zh-CN"/>
              </w:rPr>
            </w:pPr>
            <w:r w:rsidRPr="008E21F4">
              <w:rPr>
                <w:rFonts w:cs="Arial"/>
              </w:rPr>
              <w:t>-6</w:t>
            </w:r>
            <w:ins w:id="44478" w:author="Delta" w:date="2021-07-23T11:12:00Z">
              <w:r w:rsidRPr="008E21F4">
                <w:rPr>
                  <w:rFonts w:cs="Arial"/>
                  <w:szCs w:val="18"/>
                  <w:lang w:eastAsia="ja-JP"/>
                </w:rPr>
                <w:t>**</w:t>
              </w:r>
            </w:ins>
          </w:p>
        </w:tc>
        <w:tc>
          <w:tcPr>
            <w:tcW w:w="1843" w:type="dxa"/>
            <w:vAlign w:val="center"/>
            <w:tcPrChange w:id="44479" w:author="Delta" w:date="2021-07-23T11:12:00Z">
              <w:tcPr>
                <w:tcW w:w="1843" w:type="dxa"/>
                <w:gridSpan w:val="2"/>
                <w:vAlign w:val="center"/>
              </w:tcPr>
            </w:tcPrChange>
          </w:tcPr>
          <w:p w14:paraId="37CF2DD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480" w:author="Delta" w:date="2021-07-23T11:12:00Z">
              <w:tcPr>
                <w:tcW w:w="1132" w:type="dxa"/>
                <w:gridSpan w:val="2"/>
                <w:vAlign w:val="center"/>
              </w:tcPr>
            </w:tcPrChange>
          </w:tcPr>
          <w:p w14:paraId="221DA117" w14:textId="77777777" w:rsidR="00CB3986" w:rsidRPr="008E21F4" w:rsidRDefault="00CB3986" w:rsidP="00D04D5F">
            <w:pPr>
              <w:pStyle w:val="TAC"/>
              <w:rPr>
                <w:rFonts w:cs="Arial"/>
              </w:rPr>
            </w:pPr>
            <w:r w:rsidRPr="008E21F4">
              <w:rPr>
                <w:rFonts w:cs="Arial"/>
              </w:rPr>
              <w:t>CW carrier</w:t>
            </w:r>
          </w:p>
        </w:tc>
      </w:tr>
      <w:tr w:rsidR="00CB3986" w:rsidRPr="008E21F4" w14:paraId="5D79E26A" w14:textId="77777777" w:rsidTr="00D04D5F">
        <w:trPr>
          <w:jc w:val="center"/>
          <w:trPrChange w:id="44481" w:author="Delta" w:date="2021-07-23T11:12:00Z">
            <w:trPr>
              <w:gridAfter w:val="0"/>
              <w:jc w:val="center"/>
            </w:trPr>
          </w:trPrChange>
        </w:trPr>
        <w:tc>
          <w:tcPr>
            <w:tcW w:w="2416" w:type="dxa"/>
            <w:tcPrChange w:id="44482" w:author="Delta" w:date="2021-07-23T11:12:00Z">
              <w:tcPr>
                <w:tcW w:w="2414" w:type="dxa"/>
                <w:gridSpan w:val="2"/>
              </w:tcPr>
            </w:tcPrChange>
          </w:tcPr>
          <w:p w14:paraId="203AD970" w14:textId="77777777" w:rsidR="00CB3986" w:rsidRPr="00D56583" w:rsidRDefault="00CB3986" w:rsidP="00D04D5F">
            <w:pPr>
              <w:pStyle w:val="TAL"/>
              <w:rPr>
                <w:lang w:val="sv-FI"/>
                <w:rPrChange w:id="44483" w:author="Delta" w:date="2021-07-23T11:12:00Z">
                  <w:rPr>
                    <w:lang w:val="sv-SE"/>
                  </w:rPr>
                </w:rPrChange>
              </w:rPr>
            </w:pPr>
            <w:r w:rsidRPr="00D56583">
              <w:rPr>
                <w:lang w:val="sv-FI"/>
                <w:rPrChange w:id="44484" w:author="Delta" w:date="2021-07-23T11:12:00Z">
                  <w:rPr>
                    <w:lang w:val="sv-SE"/>
                  </w:rPr>
                </w:rPrChange>
              </w:rPr>
              <w:t>LA UTRA FDD Band XIIII or E-UTRA Band 13</w:t>
            </w:r>
          </w:p>
        </w:tc>
        <w:tc>
          <w:tcPr>
            <w:tcW w:w="1657" w:type="dxa"/>
            <w:vAlign w:val="center"/>
            <w:tcPrChange w:id="44485" w:author="Delta" w:date="2021-07-23T11:12:00Z">
              <w:tcPr>
                <w:tcW w:w="1657" w:type="dxa"/>
                <w:gridSpan w:val="2"/>
                <w:vAlign w:val="center"/>
              </w:tcPr>
            </w:tcPrChange>
          </w:tcPr>
          <w:p w14:paraId="0CB46014" w14:textId="77777777" w:rsidR="00CB3986" w:rsidRPr="008E21F4" w:rsidRDefault="00CB3986" w:rsidP="00D04D5F">
            <w:pPr>
              <w:pStyle w:val="TAC"/>
              <w:rPr>
                <w:rFonts w:cs="Arial"/>
              </w:rPr>
            </w:pPr>
            <w:r w:rsidRPr="008E21F4">
              <w:rPr>
                <w:rFonts w:cs="Arial"/>
              </w:rPr>
              <w:t>746 - 756</w:t>
            </w:r>
          </w:p>
        </w:tc>
        <w:tc>
          <w:tcPr>
            <w:tcW w:w="1277" w:type="dxa"/>
            <w:vAlign w:val="center"/>
            <w:tcPrChange w:id="44486" w:author="Delta" w:date="2021-07-23T11:12:00Z">
              <w:tcPr>
                <w:tcW w:w="1277" w:type="dxa"/>
                <w:gridSpan w:val="2"/>
                <w:vAlign w:val="center"/>
              </w:tcPr>
            </w:tcPrChange>
          </w:tcPr>
          <w:p w14:paraId="7ED69031" w14:textId="77777777" w:rsidR="00CB3986" w:rsidRPr="008E21F4" w:rsidRDefault="00CB3986" w:rsidP="00D04D5F">
            <w:pPr>
              <w:pStyle w:val="TAC"/>
              <w:rPr>
                <w:rFonts w:cs="Arial"/>
                <w:lang w:eastAsia="zh-CN"/>
              </w:rPr>
            </w:pPr>
            <w:r w:rsidRPr="008E21F4">
              <w:rPr>
                <w:rFonts w:cs="Arial"/>
                <w:lang w:eastAsia="zh-CN"/>
              </w:rPr>
              <w:t>-6</w:t>
            </w:r>
            <w:ins w:id="44487" w:author="Delta" w:date="2021-07-23T11:12:00Z">
              <w:r w:rsidRPr="008E21F4">
                <w:rPr>
                  <w:rFonts w:cs="Arial"/>
                  <w:szCs w:val="18"/>
                  <w:lang w:eastAsia="ja-JP"/>
                </w:rPr>
                <w:t>**</w:t>
              </w:r>
            </w:ins>
          </w:p>
        </w:tc>
        <w:tc>
          <w:tcPr>
            <w:tcW w:w="1843" w:type="dxa"/>
            <w:vAlign w:val="center"/>
            <w:tcPrChange w:id="44488" w:author="Delta" w:date="2021-07-23T11:12:00Z">
              <w:tcPr>
                <w:tcW w:w="1843" w:type="dxa"/>
                <w:gridSpan w:val="2"/>
                <w:vAlign w:val="center"/>
              </w:tcPr>
            </w:tcPrChange>
          </w:tcPr>
          <w:p w14:paraId="0866991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489" w:author="Delta" w:date="2021-07-23T11:12:00Z">
              <w:tcPr>
                <w:tcW w:w="1132" w:type="dxa"/>
                <w:gridSpan w:val="2"/>
                <w:vAlign w:val="center"/>
              </w:tcPr>
            </w:tcPrChange>
          </w:tcPr>
          <w:p w14:paraId="630BF9C5" w14:textId="77777777" w:rsidR="00CB3986" w:rsidRPr="008E21F4" w:rsidRDefault="00CB3986" w:rsidP="00D04D5F">
            <w:pPr>
              <w:pStyle w:val="TAC"/>
              <w:rPr>
                <w:rFonts w:cs="Arial"/>
              </w:rPr>
            </w:pPr>
            <w:r w:rsidRPr="008E21F4">
              <w:rPr>
                <w:rFonts w:cs="Arial"/>
              </w:rPr>
              <w:t>CW carrier</w:t>
            </w:r>
          </w:p>
        </w:tc>
      </w:tr>
      <w:tr w:rsidR="00CB3986" w:rsidRPr="008E21F4" w14:paraId="6B7DA348" w14:textId="77777777" w:rsidTr="00D04D5F">
        <w:trPr>
          <w:jc w:val="center"/>
          <w:trPrChange w:id="44490" w:author="Delta" w:date="2021-07-23T11:12:00Z">
            <w:trPr>
              <w:gridAfter w:val="0"/>
              <w:jc w:val="center"/>
            </w:trPr>
          </w:trPrChange>
        </w:trPr>
        <w:tc>
          <w:tcPr>
            <w:tcW w:w="2416" w:type="dxa"/>
            <w:tcPrChange w:id="44491" w:author="Delta" w:date="2021-07-23T11:12:00Z">
              <w:tcPr>
                <w:tcW w:w="2414" w:type="dxa"/>
                <w:gridSpan w:val="2"/>
              </w:tcPr>
            </w:tcPrChange>
          </w:tcPr>
          <w:p w14:paraId="27EFF345" w14:textId="77777777" w:rsidR="00CB3986" w:rsidRPr="008E21F4" w:rsidRDefault="00CB3986" w:rsidP="00D04D5F">
            <w:pPr>
              <w:pStyle w:val="TAL"/>
              <w:rPr>
                <w:rPrChange w:id="44492" w:author="Delta" w:date="2021-07-23T11:12:00Z">
                  <w:rPr>
                    <w:lang w:val="sv-SE"/>
                  </w:rPr>
                </w:rPrChange>
              </w:rPr>
            </w:pPr>
            <w:r w:rsidRPr="008E21F4">
              <w:rPr>
                <w:rPrChange w:id="44493" w:author="Delta" w:date="2021-07-23T11:12:00Z">
                  <w:rPr>
                    <w:lang w:val="sv-SE"/>
                  </w:rPr>
                </w:rPrChange>
              </w:rPr>
              <w:t>LA UTRA FDD Band XIV or E-UTRA Band 14</w:t>
            </w:r>
            <w:ins w:id="44494" w:author="Delta" w:date="2021-07-23T11:12:00Z">
              <w:r w:rsidRPr="008E21F4">
                <w:rPr>
                  <w:rFonts w:cs="Arial"/>
                  <w:lang w:val="sv-SE"/>
                </w:rPr>
                <w:t xml:space="preserve"> or NR Band n14</w:t>
              </w:r>
            </w:ins>
          </w:p>
        </w:tc>
        <w:tc>
          <w:tcPr>
            <w:tcW w:w="1657" w:type="dxa"/>
            <w:vAlign w:val="center"/>
            <w:tcPrChange w:id="44495" w:author="Delta" w:date="2021-07-23T11:12:00Z">
              <w:tcPr>
                <w:tcW w:w="1657" w:type="dxa"/>
                <w:gridSpan w:val="2"/>
                <w:vAlign w:val="center"/>
              </w:tcPr>
            </w:tcPrChange>
          </w:tcPr>
          <w:p w14:paraId="3B547416" w14:textId="77777777" w:rsidR="00CB3986" w:rsidRPr="008E21F4" w:rsidRDefault="00CB3986" w:rsidP="00D04D5F">
            <w:pPr>
              <w:pStyle w:val="TAC"/>
              <w:rPr>
                <w:rFonts w:cs="Arial"/>
              </w:rPr>
            </w:pPr>
            <w:r w:rsidRPr="008E21F4">
              <w:rPr>
                <w:rFonts w:cs="Arial"/>
              </w:rPr>
              <w:t>758 - 768</w:t>
            </w:r>
          </w:p>
        </w:tc>
        <w:tc>
          <w:tcPr>
            <w:tcW w:w="1277" w:type="dxa"/>
            <w:vAlign w:val="center"/>
            <w:tcPrChange w:id="44496" w:author="Delta" w:date="2021-07-23T11:12:00Z">
              <w:tcPr>
                <w:tcW w:w="1277" w:type="dxa"/>
                <w:gridSpan w:val="2"/>
                <w:vAlign w:val="center"/>
              </w:tcPr>
            </w:tcPrChange>
          </w:tcPr>
          <w:p w14:paraId="31F6378D" w14:textId="77777777" w:rsidR="00CB3986" w:rsidRPr="008E21F4" w:rsidRDefault="00CB3986" w:rsidP="00D04D5F">
            <w:pPr>
              <w:pStyle w:val="TAC"/>
              <w:rPr>
                <w:rFonts w:cs="Arial"/>
                <w:lang w:eastAsia="zh-CN"/>
              </w:rPr>
            </w:pPr>
            <w:r w:rsidRPr="008E21F4">
              <w:rPr>
                <w:rFonts w:cs="Arial"/>
              </w:rPr>
              <w:t>-6</w:t>
            </w:r>
            <w:ins w:id="44497" w:author="Delta" w:date="2021-07-23T11:12:00Z">
              <w:r w:rsidRPr="008E21F4">
                <w:rPr>
                  <w:rFonts w:cs="Arial"/>
                  <w:szCs w:val="18"/>
                  <w:lang w:eastAsia="ja-JP"/>
                </w:rPr>
                <w:t>**</w:t>
              </w:r>
            </w:ins>
          </w:p>
        </w:tc>
        <w:tc>
          <w:tcPr>
            <w:tcW w:w="1843" w:type="dxa"/>
            <w:vAlign w:val="center"/>
            <w:tcPrChange w:id="44498" w:author="Delta" w:date="2021-07-23T11:12:00Z">
              <w:tcPr>
                <w:tcW w:w="1843" w:type="dxa"/>
                <w:gridSpan w:val="2"/>
                <w:vAlign w:val="center"/>
              </w:tcPr>
            </w:tcPrChange>
          </w:tcPr>
          <w:p w14:paraId="4DBDE19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499" w:author="Delta" w:date="2021-07-23T11:12:00Z">
              <w:tcPr>
                <w:tcW w:w="1132" w:type="dxa"/>
                <w:gridSpan w:val="2"/>
                <w:vAlign w:val="center"/>
              </w:tcPr>
            </w:tcPrChange>
          </w:tcPr>
          <w:p w14:paraId="0884D8CB" w14:textId="77777777" w:rsidR="00CB3986" w:rsidRPr="008E21F4" w:rsidRDefault="00CB3986" w:rsidP="00D04D5F">
            <w:pPr>
              <w:pStyle w:val="TAC"/>
              <w:rPr>
                <w:rFonts w:cs="Arial"/>
              </w:rPr>
            </w:pPr>
            <w:r w:rsidRPr="008E21F4">
              <w:rPr>
                <w:rFonts w:cs="Arial"/>
              </w:rPr>
              <w:t>CW carrier</w:t>
            </w:r>
          </w:p>
        </w:tc>
      </w:tr>
      <w:tr w:rsidR="00CB3986" w:rsidRPr="008E21F4" w14:paraId="2142ACEC" w14:textId="77777777" w:rsidTr="00D04D5F">
        <w:trPr>
          <w:jc w:val="center"/>
          <w:trPrChange w:id="44500" w:author="Delta" w:date="2021-07-23T11:12:00Z">
            <w:trPr>
              <w:gridAfter w:val="0"/>
              <w:jc w:val="center"/>
            </w:trPr>
          </w:trPrChange>
        </w:trPr>
        <w:tc>
          <w:tcPr>
            <w:tcW w:w="2416" w:type="dxa"/>
            <w:tcPrChange w:id="44501" w:author="Delta" w:date="2021-07-23T11:12:00Z">
              <w:tcPr>
                <w:tcW w:w="2414" w:type="dxa"/>
                <w:gridSpan w:val="2"/>
              </w:tcPr>
            </w:tcPrChange>
          </w:tcPr>
          <w:p w14:paraId="4DEE028F" w14:textId="77777777" w:rsidR="00CB3986" w:rsidRPr="008E21F4" w:rsidRDefault="00CB3986" w:rsidP="00D04D5F">
            <w:pPr>
              <w:pStyle w:val="TAL"/>
              <w:rPr>
                <w:rFonts w:cs="Arial"/>
              </w:rPr>
            </w:pPr>
            <w:r w:rsidRPr="008E21F4">
              <w:rPr>
                <w:rFonts w:cs="Arial"/>
                <w:lang w:eastAsia="zh-CN"/>
              </w:rPr>
              <w:t xml:space="preserve">LA </w:t>
            </w:r>
            <w:r w:rsidRPr="008E21F4">
              <w:rPr>
                <w:rFonts w:cs="Arial"/>
              </w:rPr>
              <w:t>E-UTRA Band 17</w:t>
            </w:r>
          </w:p>
        </w:tc>
        <w:tc>
          <w:tcPr>
            <w:tcW w:w="1657" w:type="dxa"/>
            <w:vAlign w:val="center"/>
            <w:tcPrChange w:id="44502" w:author="Delta" w:date="2021-07-23T11:12:00Z">
              <w:tcPr>
                <w:tcW w:w="1657" w:type="dxa"/>
                <w:gridSpan w:val="2"/>
                <w:vAlign w:val="center"/>
              </w:tcPr>
            </w:tcPrChange>
          </w:tcPr>
          <w:p w14:paraId="3EE4F61A" w14:textId="77777777" w:rsidR="00CB3986" w:rsidRPr="008E21F4" w:rsidRDefault="00CB3986" w:rsidP="00D04D5F">
            <w:pPr>
              <w:pStyle w:val="TAC"/>
              <w:rPr>
                <w:rFonts w:cs="Arial"/>
              </w:rPr>
            </w:pPr>
            <w:r w:rsidRPr="008E21F4">
              <w:rPr>
                <w:rFonts w:cs="Arial"/>
              </w:rPr>
              <w:t>734 - 746</w:t>
            </w:r>
          </w:p>
        </w:tc>
        <w:tc>
          <w:tcPr>
            <w:tcW w:w="1277" w:type="dxa"/>
            <w:vAlign w:val="center"/>
            <w:tcPrChange w:id="44503" w:author="Delta" w:date="2021-07-23T11:12:00Z">
              <w:tcPr>
                <w:tcW w:w="1277" w:type="dxa"/>
                <w:gridSpan w:val="2"/>
                <w:vAlign w:val="center"/>
              </w:tcPr>
            </w:tcPrChange>
          </w:tcPr>
          <w:p w14:paraId="70C2083A" w14:textId="77777777" w:rsidR="00CB3986" w:rsidRPr="008E21F4" w:rsidRDefault="00CB3986" w:rsidP="00D04D5F">
            <w:pPr>
              <w:pStyle w:val="TAC"/>
              <w:rPr>
                <w:rFonts w:cs="Arial"/>
                <w:lang w:eastAsia="zh-CN"/>
              </w:rPr>
            </w:pPr>
            <w:r w:rsidRPr="008E21F4">
              <w:rPr>
                <w:rFonts w:cs="Arial"/>
                <w:lang w:eastAsia="zh-CN"/>
              </w:rPr>
              <w:t>-6</w:t>
            </w:r>
            <w:ins w:id="44504" w:author="Delta" w:date="2021-07-23T11:12:00Z">
              <w:r w:rsidRPr="008E21F4">
                <w:rPr>
                  <w:rFonts w:cs="Arial"/>
                  <w:szCs w:val="18"/>
                  <w:lang w:eastAsia="ja-JP"/>
                </w:rPr>
                <w:t>**</w:t>
              </w:r>
            </w:ins>
          </w:p>
        </w:tc>
        <w:tc>
          <w:tcPr>
            <w:tcW w:w="1843" w:type="dxa"/>
            <w:vAlign w:val="center"/>
            <w:tcPrChange w:id="44505" w:author="Delta" w:date="2021-07-23T11:12:00Z">
              <w:tcPr>
                <w:tcW w:w="1843" w:type="dxa"/>
                <w:gridSpan w:val="2"/>
                <w:vAlign w:val="center"/>
              </w:tcPr>
            </w:tcPrChange>
          </w:tcPr>
          <w:p w14:paraId="5EC28F8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506" w:author="Delta" w:date="2021-07-23T11:12:00Z">
              <w:tcPr>
                <w:tcW w:w="1132" w:type="dxa"/>
                <w:gridSpan w:val="2"/>
                <w:vAlign w:val="center"/>
              </w:tcPr>
            </w:tcPrChange>
          </w:tcPr>
          <w:p w14:paraId="690934FD" w14:textId="77777777" w:rsidR="00CB3986" w:rsidRPr="008E21F4" w:rsidRDefault="00CB3986" w:rsidP="00D04D5F">
            <w:pPr>
              <w:pStyle w:val="TAC"/>
              <w:rPr>
                <w:rFonts w:cs="Arial"/>
              </w:rPr>
            </w:pPr>
            <w:r w:rsidRPr="008E21F4">
              <w:rPr>
                <w:rFonts w:cs="Arial"/>
              </w:rPr>
              <w:t>CW carrier</w:t>
            </w:r>
          </w:p>
        </w:tc>
      </w:tr>
      <w:tr w:rsidR="00CB3986" w:rsidRPr="008E21F4" w14:paraId="66F934A7" w14:textId="77777777" w:rsidTr="00D04D5F">
        <w:trPr>
          <w:jc w:val="center"/>
          <w:trPrChange w:id="44507" w:author="Delta" w:date="2021-07-23T11:12:00Z">
            <w:trPr>
              <w:gridAfter w:val="0"/>
              <w:jc w:val="center"/>
            </w:trPr>
          </w:trPrChange>
        </w:trPr>
        <w:tc>
          <w:tcPr>
            <w:tcW w:w="2416" w:type="dxa"/>
            <w:tcPrChange w:id="44508" w:author="Delta" w:date="2021-07-23T11:12:00Z">
              <w:tcPr>
                <w:tcW w:w="2414" w:type="dxa"/>
                <w:gridSpan w:val="2"/>
              </w:tcPr>
            </w:tcPrChange>
          </w:tcPr>
          <w:p w14:paraId="15F09980" w14:textId="77777777" w:rsidR="00CB3986" w:rsidRPr="008E21F4" w:rsidRDefault="00CB3986" w:rsidP="00D04D5F">
            <w:pPr>
              <w:pStyle w:val="TAL"/>
              <w:rPr>
                <w:rFonts w:cs="Arial"/>
                <w:lang w:eastAsia="ja-JP"/>
              </w:rPr>
            </w:pPr>
            <w:r w:rsidRPr="008E21F4">
              <w:rPr>
                <w:rFonts w:cs="Arial"/>
                <w:lang w:eastAsia="zh-CN"/>
              </w:rPr>
              <w:t xml:space="preserve">LA </w:t>
            </w:r>
            <w:r w:rsidRPr="008E21F4">
              <w:rPr>
                <w:rFonts w:cs="Arial"/>
              </w:rPr>
              <w:t>E-UTRA Band 1</w:t>
            </w:r>
            <w:r w:rsidRPr="008E21F4">
              <w:rPr>
                <w:rFonts w:cs="Arial"/>
                <w:lang w:eastAsia="ja-JP"/>
              </w:rPr>
              <w:t>8</w:t>
            </w:r>
          </w:p>
        </w:tc>
        <w:tc>
          <w:tcPr>
            <w:tcW w:w="1657" w:type="dxa"/>
            <w:vAlign w:val="center"/>
            <w:tcPrChange w:id="44509" w:author="Delta" w:date="2021-07-23T11:12:00Z">
              <w:tcPr>
                <w:tcW w:w="1657" w:type="dxa"/>
                <w:gridSpan w:val="2"/>
                <w:vAlign w:val="center"/>
              </w:tcPr>
            </w:tcPrChange>
          </w:tcPr>
          <w:p w14:paraId="4A3D8D14" w14:textId="77777777" w:rsidR="00CB3986" w:rsidRPr="008E21F4" w:rsidRDefault="00CB3986" w:rsidP="00D04D5F">
            <w:pPr>
              <w:pStyle w:val="TAC"/>
              <w:rPr>
                <w:rFonts w:cs="Arial"/>
                <w:lang w:eastAsia="ja-JP"/>
              </w:rPr>
            </w:pPr>
            <w:r w:rsidRPr="008E21F4">
              <w:rPr>
                <w:rFonts w:cs="Arial"/>
                <w:lang w:eastAsia="ja-JP"/>
              </w:rPr>
              <w:t>860</w:t>
            </w:r>
            <w:r w:rsidRPr="008E21F4">
              <w:rPr>
                <w:rFonts w:cs="Arial"/>
              </w:rPr>
              <w:t xml:space="preserve"> - </w:t>
            </w:r>
            <w:r w:rsidRPr="008E21F4">
              <w:rPr>
                <w:rFonts w:cs="Arial"/>
                <w:lang w:eastAsia="ja-JP"/>
              </w:rPr>
              <w:t>8</w:t>
            </w:r>
            <w:r w:rsidRPr="008E21F4">
              <w:rPr>
                <w:rFonts w:cs="Arial"/>
              </w:rPr>
              <w:t>7</w:t>
            </w:r>
            <w:r w:rsidRPr="008E21F4">
              <w:rPr>
                <w:rFonts w:cs="Arial"/>
                <w:lang w:eastAsia="ja-JP"/>
              </w:rPr>
              <w:t>5</w:t>
            </w:r>
          </w:p>
        </w:tc>
        <w:tc>
          <w:tcPr>
            <w:tcW w:w="1277" w:type="dxa"/>
            <w:vAlign w:val="center"/>
            <w:tcPrChange w:id="44510" w:author="Delta" w:date="2021-07-23T11:12:00Z">
              <w:tcPr>
                <w:tcW w:w="1277" w:type="dxa"/>
                <w:gridSpan w:val="2"/>
                <w:vAlign w:val="center"/>
              </w:tcPr>
            </w:tcPrChange>
          </w:tcPr>
          <w:p w14:paraId="365A2058" w14:textId="77777777" w:rsidR="00CB3986" w:rsidRPr="008E21F4" w:rsidRDefault="00CB3986" w:rsidP="00D04D5F">
            <w:pPr>
              <w:pStyle w:val="TAC"/>
              <w:rPr>
                <w:rFonts w:cs="Arial"/>
                <w:lang w:eastAsia="zh-CN"/>
              </w:rPr>
            </w:pPr>
            <w:r w:rsidRPr="008E21F4">
              <w:rPr>
                <w:rFonts w:cs="Arial"/>
              </w:rPr>
              <w:t>-6</w:t>
            </w:r>
            <w:ins w:id="44511" w:author="Delta" w:date="2021-07-23T11:12:00Z">
              <w:r w:rsidRPr="008E21F4">
                <w:rPr>
                  <w:rFonts w:cs="Arial"/>
                  <w:szCs w:val="18"/>
                  <w:lang w:eastAsia="ja-JP"/>
                </w:rPr>
                <w:t>**</w:t>
              </w:r>
            </w:ins>
          </w:p>
        </w:tc>
        <w:tc>
          <w:tcPr>
            <w:tcW w:w="1843" w:type="dxa"/>
            <w:vAlign w:val="center"/>
            <w:tcPrChange w:id="44512" w:author="Delta" w:date="2021-07-23T11:12:00Z">
              <w:tcPr>
                <w:tcW w:w="1843" w:type="dxa"/>
                <w:gridSpan w:val="2"/>
                <w:vAlign w:val="center"/>
              </w:tcPr>
            </w:tcPrChange>
          </w:tcPr>
          <w:p w14:paraId="3A978EE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513" w:author="Delta" w:date="2021-07-23T11:12:00Z">
              <w:tcPr>
                <w:tcW w:w="1132" w:type="dxa"/>
                <w:gridSpan w:val="2"/>
                <w:vAlign w:val="center"/>
              </w:tcPr>
            </w:tcPrChange>
          </w:tcPr>
          <w:p w14:paraId="63524A4C" w14:textId="77777777" w:rsidR="00CB3986" w:rsidRPr="008E21F4" w:rsidRDefault="00CB3986" w:rsidP="00D04D5F">
            <w:pPr>
              <w:pStyle w:val="TAC"/>
              <w:rPr>
                <w:rFonts w:cs="Arial"/>
              </w:rPr>
            </w:pPr>
            <w:r w:rsidRPr="008E21F4">
              <w:rPr>
                <w:rFonts w:cs="Arial"/>
              </w:rPr>
              <w:t>CW carrier</w:t>
            </w:r>
          </w:p>
        </w:tc>
      </w:tr>
      <w:tr w:rsidR="00CB3986" w:rsidRPr="008E21F4" w14:paraId="167C1F55" w14:textId="77777777" w:rsidTr="00D04D5F">
        <w:trPr>
          <w:jc w:val="center"/>
          <w:trPrChange w:id="44514" w:author="Delta" w:date="2021-07-23T11:12:00Z">
            <w:trPr>
              <w:gridAfter w:val="0"/>
              <w:jc w:val="center"/>
            </w:trPr>
          </w:trPrChange>
        </w:trPr>
        <w:tc>
          <w:tcPr>
            <w:tcW w:w="2416" w:type="dxa"/>
            <w:tcPrChange w:id="44515" w:author="Delta" w:date="2021-07-23T11:12:00Z">
              <w:tcPr>
                <w:tcW w:w="2414" w:type="dxa"/>
                <w:gridSpan w:val="2"/>
              </w:tcPr>
            </w:tcPrChange>
          </w:tcPr>
          <w:p w14:paraId="0165CBDB" w14:textId="77777777" w:rsidR="00CB3986" w:rsidRPr="00D56583" w:rsidRDefault="00CB3986" w:rsidP="00D04D5F">
            <w:pPr>
              <w:pStyle w:val="TAL"/>
              <w:rPr>
                <w:lang w:val="sv-FI"/>
                <w:rPrChange w:id="44516" w:author="Delta" w:date="2021-07-23T11:12:00Z">
                  <w:rPr>
                    <w:lang w:val="sv-SE"/>
                  </w:rPr>
                </w:rPrChange>
              </w:rPr>
            </w:pPr>
            <w:r w:rsidRPr="00D56583">
              <w:rPr>
                <w:lang w:val="sv-FI"/>
                <w:rPrChange w:id="44517" w:author="Delta" w:date="2021-07-23T11:12:00Z">
                  <w:rPr>
                    <w:lang w:val="sv-SE"/>
                  </w:rPr>
                </w:rPrChange>
              </w:rPr>
              <w:t>LA UTRA FDD Band XIX or E-UTRA Band 19</w:t>
            </w:r>
          </w:p>
        </w:tc>
        <w:tc>
          <w:tcPr>
            <w:tcW w:w="1657" w:type="dxa"/>
            <w:vAlign w:val="center"/>
            <w:tcPrChange w:id="44518" w:author="Delta" w:date="2021-07-23T11:12:00Z">
              <w:tcPr>
                <w:tcW w:w="1657" w:type="dxa"/>
                <w:gridSpan w:val="2"/>
                <w:vAlign w:val="center"/>
              </w:tcPr>
            </w:tcPrChange>
          </w:tcPr>
          <w:p w14:paraId="394A343A" w14:textId="77777777" w:rsidR="00CB3986" w:rsidRPr="008E21F4" w:rsidRDefault="00CB3986" w:rsidP="00D04D5F">
            <w:pPr>
              <w:pStyle w:val="TAC"/>
              <w:rPr>
                <w:rFonts w:cs="Arial"/>
                <w:lang w:eastAsia="ja-JP"/>
              </w:rPr>
            </w:pPr>
            <w:r w:rsidRPr="008E21F4">
              <w:rPr>
                <w:rFonts w:cs="Arial"/>
              </w:rPr>
              <w:t>8</w:t>
            </w:r>
            <w:r w:rsidRPr="008E21F4">
              <w:rPr>
                <w:rFonts w:cs="Arial"/>
                <w:lang w:eastAsia="ja-JP"/>
              </w:rPr>
              <w:t>75</w:t>
            </w:r>
            <w:r w:rsidRPr="008E21F4">
              <w:rPr>
                <w:rFonts w:cs="Arial"/>
              </w:rPr>
              <w:t xml:space="preserve"> - 8</w:t>
            </w:r>
            <w:r w:rsidRPr="008E21F4">
              <w:rPr>
                <w:rFonts w:cs="Arial"/>
                <w:lang w:eastAsia="ja-JP"/>
              </w:rPr>
              <w:t>90</w:t>
            </w:r>
          </w:p>
        </w:tc>
        <w:tc>
          <w:tcPr>
            <w:tcW w:w="1277" w:type="dxa"/>
            <w:vAlign w:val="center"/>
            <w:tcPrChange w:id="44519" w:author="Delta" w:date="2021-07-23T11:12:00Z">
              <w:tcPr>
                <w:tcW w:w="1277" w:type="dxa"/>
                <w:gridSpan w:val="2"/>
                <w:vAlign w:val="center"/>
              </w:tcPr>
            </w:tcPrChange>
          </w:tcPr>
          <w:p w14:paraId="6EC25A3A" w14:textId="77777777" w:rsidR="00CB3986" w:rsidRPr="008E21F4" w:rsidRDefault="00CB3986" w:rsidP="00D04D5F">
            <w:pPr>
              <w:pStyle w:val="TAC"/>
              <w:rPr>
                <w:rFonts w:cs="Arial"/>
                <w:lang w:eastAsia="zh-CN"/>
              </w:rPr>
            </w:pPr>
            <w:r w:rsidRPr="008E21F4">
              <w:rPr>
                <w:rFonts w:cs="Arial"/>
                <w:lang w:eastAsia="zh-CN"/>
              </w:rPr>
              <w:t>-6</w:t>
            </w:r>
            <w:ins w:id="44520" w:author="Delta" w:date="2021-07-23T11:12:00Z">
              <w:r w:rsidRPr="008E21F4">
                <w:rPr>
                  <w:rFonts w:cs="Arial"/>
                  <w:szCs w:val="18"/>
                  <w:lang w:eastAsia="ja-JP"/>
                </w:rPr>
                <w:t>**</w:t>
              </w:r>
            </w:ins>
          </w:p>
        </w:tc>
        <w:tc>
          <w:tcPr>
            <w:tcW w:w="1843" w:type="dxa"/>
            <w:vAlign w:val="center"/>
            <w:tcPrChange w:id="44521" w:author="Delta" w:date="2021-07-23T11:12:00Z">
              <w:tcPr>
                <w:tcW w:w="1843" w:type="dxa"/>
                <w:gridSpan w:val="2"/>
                <w:vAlign w:val="center"/>
              </w:tcPr>
            </w:tcPrChange>
          </w:tcPr>
          <w:p w14:paraId="310C617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522" w:author="Delta" w:date="2021-07-23T11:12:00Z">
              <w:tcPr>
                <w:tcW w:w="1132" w:type="dxa"/>
                <w:gridSpan w:val="2"/>
                <w:vAlign w:val="center"/>
              </w:tcPr>
            </w:tcPrChange>
          </w:tcPr>
          <w:p w14:paraId="43044948" w14:textId="77777777" w:rsidR="00CB3986" w:rsidRPr="008E21F4" w:rsidRDefault="00CB3986" w:rsidP="00D04D5F">
            <w:pPr>
              <w:pStyle w:val="TAC"/>
              <w:rPr>
                <w:rFonts w:cs="Arial"/>
              </w:rPr>
            </w:pPr>
            <w:r w:rsidRPr="008E21F4">
              <w:rPr>
                <w:rFonts w:cs="Arial"/>
              </w:rPr>
              <w:t>CW carrier</w:t>
            </w:r>
          </w:p>
        </w:tc>
      </w:tr>
      <w:tr w:rsidR="00CB3986" w:rsidRPr="008E21F4" w14:paraId="3A486539" w14:textId="77777777" w:rsidTr="00D04D5F">
        <w:trPr>
          <w:jc w:val="center"/>
          <w:trPrChange w:id="44523" w:author="Delta" w:date="2021-07-23T11:12:00Z">
            <w:trPr>
              <w:gridAfter w:val="0"/>
              <w:jc w:val="center"/>
            </w:trPr>
          </w:trPrChange>
        </w:trPr>
        <w:tc>
          <w:tcPr>
            <w:tcW w:w="2416" w:type="dxa"/>
            <w:tcPrChange w:id="44524" w:author="Delta" w:date="2021-07-23T11:12:00Z">
              <w:tcPr>
                <w:tcW w:w="2414" w:type="dxa"/>
                <w:gridSpan w:val="2"/>
              </w:tcPr>
            </w:tcPrChange>
          </w:tcPr>
          <w:p w14:paraId="32CAC0FE" w14:textId="77777777" w:rsidR="00CB3986" w:rsidRPr="008E21F4" w:rsidRDefault="00CB3986" w:rsidP="00D04D5F">
            <w:pPr>
              <w:pStyle w:val="TAL"/>
              <w:rPr>
                <w:rPrChange w:id="44525" w:author="Delta" w:date="2021-07-23T11:12:00Z">
                  <w:rPr>
                    <w:lang w:val="sv-SE"/>
                  </w:rPr>
                </w:rPrChange>
              </w:rPr>
            </w:pPr>
            <w:r w:rsidRPr="008E21F4">
              <w:rPr>
                <w:rPrChange w:id="44526" w:author="Delta" w:date="2021-07-23T11:12:00Z">
                  <w:rPr>
                    <w:lang w:val="sv-SE"/>
                  </w:rPr>
                </w:rPrChange>
              </w:rPr>
              <w:t>LA UTRA FDD Band XX or E-UTRA Band 20</w:t>
            </w:r>
            <w:ins w:id="44527" w:author="Delta" w:date="2021-07-23T11:12:00Z">
              <w:r w:rsidRPr="008E21F4">
                <w:rPr>
                  <w:rFonts w:cs="Arial"/>
                  <w:lang w:val="sv-SE"/>
                </w:rPr>
                <w:t xml:space="preserve"> or NR band n20</w:t>
              </w:r>
            </w:ins>
          </w:p>
        </w:tc>
        <w:tc>
          <w:tcPr>
            <w:tcW w:w="1657" w:type="dxa"/>
            <w:vAlign w:val="center"/>
            <w:tcPrChange w:id="44528" w:author="Delta" w:date="2021-07-23T11:12:00Z">
              <w:tcPr>
                <w:tcW w:w="1657" w:type="dxa"/>
                <w:gridSpan w:val="2"/>
                <w:vAlign w:val="center"/>
              </w:tcPr>
            </w:tcPrChange>
          </w:tcPr>
          <w:p w14:paraId="275AA432" w14:textId="77777777" w:rsidR="00CB3986" w:rsidRPr="008E21F4" w:rsidRDefault="00CB3986" w:rsidP="00D04D5F">
            <w:pPr>
              <w:pStyle w:val="TAC"/>
              <w:rPr>
                <w:rFonts w:cs="Arial"/>
              </w:rPr>
            </w:pPr>
            <w:r w:rsidRPr="008E21F4">
              <w:rPr>
                <w:rFonts w:cs="Arial"/>
                <w:lang w:eastAsia="ja-JP"/>
              </w:rPr>
              <w:t>791</w:t>
            </w:r>
            <w:r w:rsidRPr="008E21F4">
              <w:rPr>
                <w:rFonts w:cs="Arial"/>
              </w:rPr>
              <w:t xml:space="preserve"> - </w:t>
            </w:r>
            <w:r w:rsidRPr="008E21F4">
              <w:rPr>
                <w:rFonts w:cs="Arial"/>
                <w:lang w:eastAsia="ja-JP"/>
              </w:rPr>
              <w:t>8</w:t>
            </w:r>
            <w:r w:rsidRPr="008E21F4">
              <w:rPr>
                <w:rFonts w:cs="Arial"/>
              </w:rPr>
              <w:t>21</w:t>
            </w:r>
          </w:p>
        </w:tc>
        <w:tc>
          <w:tcPr>
            <w:tcW w:w="1277" w:type="dxa"/>
            <w:vAlign w:val="center"/>
            <w:tcPrChange w:id="44529" w:author="Delta" w:date="2021-07-23T11:12:00Z">
              <w:tcPr>
                <w:tcW w:w="1277" w:type="dxa"/>
                <w:gridSpan w:val="2"/>
                <w:vAlign w:val="center"/>
              </w:tcPr>
            </w:tcPrChange>
          </w:tcPr>
          <w:p w14:paraId="5B59D66C" w14:textId="77777777" w:rsidR="00CB3986" w:rsidRPr="008E21F4" w:rsidRDefault="00CB3986" w:rsidP="00D04D5F">
            <w:pPr>
              <w:pStyle w:val="TAC"/>
              <w:rPr>
                <w:rFonts w:cs="Arial"/>
                <w:lang w:eastAsia="zh-CN"/>
              </w:rPr>
            </w:pPr>
            <w:r w:rsidRPr="008E21F4">
              <w:rPr>
                <w:rFonts w:cs="Arial"/>
                <w:lang w:eastAsia="zh-CN"/>
              </w:rPr>
              <w:t>-</w:t>
            </w:r>
            <w:r w:rsidRPr="008E21F4">
              <w:rPr>
                <w:rFonts w:cs="Arial"/>
              </w:rPr>
              <w:t>6</w:t>
            </w:r>
            <w:ins w:id="44530" w:author="Delta" w:date="2021-07-23T11:12:00Z">
              <w:r w:rsidRPr="008E21F4">
                <w:rPr>
                  <w:rFonts w:cs="Arial"/>
                  <w:szCs w:val="18"/>
                  <w:lang w:eastAsia="ja-JP"/>
                </w:rPr>
                <w:t>**</w:t>
              </w:r>
            </w:ins>
          </w:p>
        </w:tc>
        <w:tc>
          <w:tcPr>
            <w:tcW w:w="1843" w:type="dxa"/>
            <w:vAlign w:val="center"/>
            <w:tcPrChange w:id="44531" w:author="Delta" w:date="2021-07-23T11:12:00Z">
              <w:tcPr>
                <w:tcW w:w="1843" w:type="dxa"/>
                <w:gridSpan w:val="2"/>
                <w:vAlign w:val="center"/>
              </w:tcPr>
            </w:tcPrChange>
          </w:tcPr>
          <w:p w14:paraId="2083D94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532" w:author="Delta" w:date="2021-07-23T11:12:00Z">
              <w:tcPr>
                <w:tcW w:w="1132" w:type="dxa"/>
                <w:gridSpan w:val="2"/>
                <w:vAlign w:val="center"/>
              </w:tcPr>
            </w:tcPrChange>
          </w:tcPr>
          <w:p w14:paraId="7D337625" w14:textId="77777777" w:rsidR="00CB3986" w:rsidRPr="008E21F4" w:rsidRDefault="00CB3986" w:rsidP="00D04D5F">
            <w:pPr>
              <w:pStyle w:val="TAC"/>
              <w:rPr>
                <w:rFonts w:cs="Arial"/>
              </w:rPr>
            </w:pPr>
            <w:r w:rsidRPr="008E21F4">
              <w:rPr>
                <w:rFonts w:cs="Arial"/>
              </w:rPr>
              <w:t>CW carrier</w:t>
            </w:r>
          </w:p>
        </w:tc>
      </w:tr>
      <w:tr w:rsidR="00CB3986" w:rsidRPr="008E21F4" w14:paraId="33AC203F" w14:textId="77777777" w:rsidTr="00D04D5F">
        <w:trPr>
          <w:jc w:val="center"/>
          <w:trPrChange w:id="44533" w:author="Delta" w:date="2021-07-23T11:12:00Z">
            <w:trPr>
              <w:gridAfter w:val="0"/>
              <w:jc w:val="center"/>
            </w:trPr>
          </w:trPrChange>
        </w:trPr>
        <w:tc>
          <w:tcPr>
            <w:tcW w:w="2416" w:type="dxa"/>
            <w:tcPrChange w:id="44534" w:author="Delta" w:date="2021-07-23T11:12:00Z">
              <w:tcPr>
                <w:tcW w:w="2414" w:type="dxa"/>
                <w:gridSpan w:val="2"/>
              </w:tcPr>
            </w:tcPrChange>
          </w:tcPr>
          <w:p w14:paraId="0660183F" w14:textId="77777777" w:rsidR="00CB3986" w:rsidRPr="00D56583" w:rsidRDefault="00CB3986" w:rsidP="00D04D5F">
            <w:pPr>
              <w:pStyle w:val="TAL"/>
              <w:rPr>
                <w:lang w:val="sv-FI"/>
                <w:rPrChange w:id="44535" w:author="Delta" w:date="2021-07-23T11:12:00Z">
                  <w:rPr>
                    <w:lang w:val="sv-SE"/>
                  </w:rPr>
                </w:rPrChange>
              </w:rPr>
            </w:pPr>
            <w:r w:rsidRPr="00D56583">
              <w:rPr>
                <w:lang w:val="sv-FI"/>
                <w:rPrChange w:id="44536" w:author="Delta" w:date="2021-07-23T11:12:00Z">
                  <w:rPr>
                    <w:lang w:val="sv-SE"/>
                  </w:rPr>
                </w:rPrChange>
              </w:rPr>
              <w:t>LA UTRA FDD Band XXI or E-UTRA Band 21</w:t>
            </w:r>
          </w:p>
        </w:tc>
        <w:tc>
          <w:tcPr>
            <w:tcW w:w="1657" w:type="dxa"/>
            <w:vAlign w:val="center"/>
            <w:tcPrChange w:id="44537" w:author="Delta" w:date="2021-07-23T11:12:00Z">
              <w:tcPr>
                <w:tcW w:w="1657" w:type="dxa"/>
                <w:gridSpan w:val="2"/>
                <w:vAlign w:val="center"/>
              </w:tcPr>
            </w:tcPrChange>
          </w:tcPr>
          <w:p w14:paraId="2F8EE8E0" w14:textId="77777777" w:rsidR="00CB3986" w:rsidRPr="008E21F4" w:rsidRDefault="00CB3986" w:rsidP="00D04D5F">
            <w:pPr>
              <w:pStyle w:val="TAC"/>
              <w:rPr>
                <w:rFonts w:cs="Arial"/>
                <w:lang w:eastAsia="ja-JP"/>
              </w:rPr>
            </w:pPr>
            <w:r w:rsidRPr="008E21F4">
              <w:rPr>
                <w:rFonts w:cs="Arial"/>
                <w:lang w:eastAsia="ja-JP"/>
              </w:rPr>
              <w:t>1495.9 – 1510.9</w:t>
            </w:r>
          </w:p>
        </w:tc>
        <w:tc>
          <w:tcPr>
            <w:tcW w:w="1277" w:type="dxa"/>
            <w:vAlign w:val="center"/>
            <w:tcPrChange w:id="44538" w:author="Delta" w:date="2021-07-23T11:12:00Z">
              <w:tcPr>
                <w:tcW w:w="1277" w:type="dxa"/>
                <w:gridSpan w:val="2"/>
                <w:vAlign w:val="center"/>
              </w:tcPr>
            </w:tcPrChange>
          </w:tcPr>
          <w:p w14:paraId="1888B7DD" w14:textId="77777777" w:rsidR="00CB3986" w:rsidRPr="008E21F4" w:rsidRDefault="00CB3986" w:rsidP="00D04D5F">
            <w:pPr>
              <w:pStyle w:val="TAC"/>
              <w:rPr>
                <w:rFonts w:cs="Arial"/>
                <w:lang w:eastAsia="zh-CN"/>
              </w:rPr>
            </w:pPr>
            <w:r w:rsidRPr="008E21F4">
              <w:rPr>
                <w:rFonts w:cs="Arial"/>
                <w:lang w:eastAsia="zh-CN"/>
              </w:rPr>
              <w:t>-6</w:t>
            </w:r>
            <w:ins w:id="44539" w:author="Delta" w:date="2021-07-23T11:12:00Z">
              <w:r w:rsidRPr="008E21F4">
                <w:rPr>
                  <w:rFonts w:cs="Arial"/>
                  <w:szCs w:val="18"/>
                  <w:lang w:eastAsia="ja-JP"/>
                </w:rPr>
                <w:t>**</w:t>
              </w:r>
            </w:ins>
          </w:p>
        </w:tc>
        <w:tc>
          <w:tcPr>
            <w:tcW w:w="1843" w:type="dxa"/>
            <w:vAlign w:val="center"/>
            <w:tcPrChange w:id="44540" w:author="Delta" w:date="2021-07-23T11:12:00Z">
              <w:tcPr>
                <w:tcW w:w="1843" w:type="dxa"/>
                <w:gridSpan w:val="2"/>
                <w:vAlign w:val="center"/>
              </w:tcPr>
            </w:tcPrChange>
          </w:tcPr>
          <w:p w14:paraId="50024EA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541" w:author="Delta" w:date="2021-07-23T11:12:00Z">
              <w:tcPr>
                <w:tcW w:w="1132" w:type="dxa"/>
                <w:gridSpan w:val="2"/>
                <w:vAlign w:val="center"/>
              </w:tcPr>
            </w:tcPrChange>
          </w:tcPr>
          <w:p w14:paraId="038F8348" w14:textId="77777777" w:rsidR="00CB3986" w:rsidRPr="008E21F4" w:rsidRDefault="00CB3986" w:rsidP="00D04D5F">
            <w:pPr>
              <w:pStyle w:val="TAC"/>
              <w:rPr>
                <w:rFonts w:cs="Arial"/>
              </w:rPr>
            </w:pPr>
            <w:r w:rsidRPr="008E21F4">
              <w:rPr>
                <w:rFonts w:cs="Arial"/>
              </w:rPr>
              <w:t>CW carrier</w:t>
            </w:r>
          </w:p>
        </w:tc>
      </w:tr>
      <w:tr w:rsidR="00CB3986" w:rsidRPr="008E21F4" w14:paraId="5E1F0401" w14:textId="77777777" w:rsidTr="00D04D5F">
        <w:trPr>
          <w:jc w:val="center"/>
          <w:trPrChange w:id="44542" w:author="Delta" w:date="2021-07-23T11:12:00Z">
            <w:trPr>
              <w:gridAfter w:val="0"/>
              <w:jc w:val="center"/>
            </w:trPr>
          </w:trPrChange>
        </w:trPr>
        <w:tc>
          <w:tcPr>
            <w:tcW w:w="2416" w:type="dxa"/>
            <w:tcPrChange w:id="44543" w:author="Delta" w:date="2021-07-23T11:12:00Z">
              <w:tcPr>
                <w:tcW w:w="2414" w:type="dxa"/>
                <w:gridSpan w:val="2"/>
              </w:tcPr>
            </w:tcPrChange>
          </w:tcPr>
          <w:p w14:paraId="6D5DE87A" w14:textId="77777777" w:rsidR="00CB3986" w:rsidRPr="00D56583" w:rsidRDefault="00CB3986" w:rsidP="00D04D5F">
            <w:pPr>
              <w:pStyle w:val="TAL"/>
              <w:rPr>
                <w:lang w:val="sv-FI"/>
                <w:rPrChange w:id="44544" w:author="Delta" w:date="2021-07-23T11:12:00Z">
                  <w:rPr>
                    <w:lang w:val="sv-SE"/>
                  </w:rPr>
                </w:rPrChange>
              </w:rPr>
            </w:pPr>
            <w:r w:rsidRPr="00D56583">
              <w:rPr>
                <w:lang w:val="sv-FI"/>
                <w:rPrChange w:id="44545" w:author="Delta" w:date="2021-07-23T11:12:00Z">
                  <w:rPr>
                    <w:lang w:val="sv-SE"/>
                  </w:rPr>
                </w:rPrChange>
              </w:rPr>
              <w:t>LA UTRA FDD Band XXII or E-UTRA Band 22</w:t>
            </w:r>
          </w:p>
        </w:tc>
        <w:tc>
          <w:tcPr>
            <w:tcW w:w="1657" w:type="dxa"/>
            <w:vAlign w:val="center"/>
            <w:tcPrChange w:id="44546" w:author="Delta" w:date="2021-07-23T11:12:00Z">
              <w:tcPr>
                <w:tcW w:w="1657" w:type="dxa"/>
                <w:gridSpan w:val="2"/>
                <w:vAlign w:val="center"/>
              </w:tcPr>
            </w:tcPrChange>
          </w:tcPr>
          <w:p w14:paraId="46AC771F" w14:textId="77777777" w:rsidR="00CB3986" w:rsidRPr="008E21F4" w:rsidRDefault="00CB3986" w:rsidP="00D04D5F">
            <w:pPr>
              <w:pStyle w:val="TAC"/>
              <w:rPr>
                <w:rFonts w:cs="Arial"/>
                <w:lang w:eastAsia="ja-JP"/>
              </w:rPr>
            </w:pPr>
            <w:r w:rsidRPr="008E21F4">
              <w:rPr>
                <w:rFonts w:cs="Arial"/>
                <w:lang w:eastAsia="ja-JP"/>
              </w:rPr>
              <w:t>3510 – 3590</w:t>
            </w:r>
          </w:p>
        </w:tc>
        <w:tc>
          <w:tcPr>
            <w:tcW w:w="1277" w:type="dxa"/>
            <w:vAlign w:val="center"/>
            <w:tcPrChange w:id="44547" w:author="Delta" w:date="2021-07-23T11:12:00Z">
              <w:tcPr>
                <w:tcW w:w="1277" w:type="dxa"/>
                <w:gridSpan w:val="2"/>
                <w:vAlign w:val="center"/>
              </w:tcPr>
            </w:tcPrChange>
          </w:tcPr>
          <w:p w14:paraId="6162C231" w14:textId="77777777" w:rsidR="00CB3986" w:rsidRPr="008E21F4" w:rsidRDefault="00CB3986" w:rsidP="00D04D5F">
            <w:pPr>
              <w:pStyle w:val="TAC"/>
              <w:rPr>
                <w:rFonts w:cs="Arial"/>
                <w:lang w:eastAsia="zh-CN"/>
              </w:rPr>
            </w:pPr>
            <w:r w:rsidRPr="008E21F4">
              <w:rPr>
                <w:rFonts w:cs="Arial"/>
                <w:lang w:eastAsia="zh-CN"/>
              </w:rPr>
              <w:t>-</w:t>
            </w:r>
            <w:r w:rsidRPr="008E21F4">
              <w:rPr>
                <w:rFonts w:cs="Arial"/>
              </w:rPr>
              <w:t>6</w:t>
            </w:r>
            <w:ins w:id="44548" w:author="Delta" w:date="2021-07-23T11:12:00Z">
              <w:r w:rsidRPr="008E21F4">
                <w:rPr>
                  <w:rFonts w:cs="Arial"/>
                  <w:szCs w:val="18"/>
                  <w:lang w:eastAsia="ja-JP"/>
                </w:rPr>
                <w:t>**</w:t>
              </w:r>
            </w:ins>
          </w:p>
        </w:tc>
        <w:tc>
          <w:tcPr>
            <w:tcW w:w="1843" w:type="dxa"/>
            <w:vAlign w:val="center"/>
            <w:tcPrChange w:id="44549" w:author="Delta" w:date="2021-07-23T11:12:00Z">
              <w:tcPr>
                <w:tcW w:w="1843" w:type="dxa"/>
                <w:gridSpan w:val="2"/>
                <w:vAlign w:val="center"/>
              </w:tcPr>
            </w:tcPrChange>
          </w:tcPr>
          <w:p w14:paraId="24C0BB2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550" w:author="Delta" w:date="2021-07-23T11:12:00Z">
              <w:tcPr>
                <w:tcW w:w="1132" w:type="dxa"/>
                <w:gridSpan w:val="2"/>
                <w:vAlign w:val="center"/>
              </w:tcPr>
            </w:tcPrChange>
          </w:tcPr>
          <w:p w14:paraId="10D8897C" w14:textId="77777777" w:rsidR="00CB3986" w:rsidRPr="008E21F4" w:rsidRDefault="00CB3986" w:rsidP="00D04D5F">
            <w:pPr>
              <w:pStyle w:val="TAC"/>
              <w:rPr>
                <w:rFonts w:cs="Arial"/>
              </w:rPr>
            </w:pPr>
            <w:r w:rsidRPr="008E21F4">
              <w:rPr>
                <w:rFonts w:cs="Arial"/>
              </w:rPr>
              <w:t>CW carrier</w:t>
            </w:r>
          </w:p>
        </w:tc>
      </w:tr>
      <w:tr w:rsidR="00CB3986" w:rsidRPr="008E21F4" w14:paraId="572AE6B7" w14:textId="77777777" w:rsidTr="00D04D5F">
        <w:trPr>
          <w:jc w:val="center"/>
          <w:trPrChange w:id="44551" w:author="Delta" w:date="2021-07-23T11:12:00Z">
            <w:trPr>
              <w:gridAfter w:val="0"/>
              <w:jc w:val="center"/>
            </w:trPr>
          </w:trPrChange>
        </w:trPr>
        <w:tc>
          <w:tcPr>
            <w:tcW w:w="2416" w:type="dxa"/>
            <w:tcPrChange w:id="44552" w:author="Delta" w:date="2021-07-23T11:12:00Z">
              <w:tcPr>
                <w:tcW w:w="2414" w:type="dxa"/>
                <w:gridSpan w:val="2"/>
              </w:tcPr>
            </w:tcPrChange>
          </w:tcPr>
          <w:p w14:paraId="66E98FC6" w14:textId="77777777" w:rsidR="00CB3986" w:rsidRPr="008E21F4" w:rsidRDefault="00CB3986" w:rsidP="00D04D5F">
            <w:pPr>
              <w:pStyle w:val="TAL"/>
              <w:rPr>
                <w:rFonts w:cs="v5.0.0"/>
                <w:lang w:eastAsia="zh-CN"/>
              </w:rPr>
            </w:pPr>
            <w:r w:rsidRPr="008E21F4">
              <w:rPr>
                <w:rPrChange w:id="44553" w:author="Delta" w:date="2021-07-23T11:12:00Z">
                  <w:rPr>
                    <w:lang w:val="sv-SE"/>
                  </w:rPr>
                </w:rPrChange>
              </w:rPr>
              <w:t>LA E-UTRA Band 23</w:t>
            </w:r>
          </w:p>
        </w:tc>
        <w:tc>
          <w:tcPr>
            <w:tcW w:w="1657" w:type="dxa"/>
            <w:vAlign w:val="center"/>
            <w:tcPrChange w:id="44554" w:author="Delta" w:date="2021-07-23T11:12:00Z">
              <w:tcPr>
                <w:tcW w:w="1657" w:type="dxa"/>
                <w:gridSpan w:val="2"/>
                <w:vAlign w:val="center"/>
              </w:tcPr>
            </w:tcPrChange>
          </w:tcPr>
          <w:p w14:paraId="293D90F9" w14:textId="77777777" w:rsidR="00CB3986" w:rsidRPr="008E21F4" w:rsidRDefault="00CB3986" w:rsidP="00D04D5F">
            <w:pPr>
              <w:pStyle w:val="TAC"/>
              <w:rPr>
                <w:rFonts w:cs="Arial"/>
              </w:rPr>
            </w:pPr>
            <w:r w:rsidRPr="008E21F4">
              <w:rPr>
                <w:rPrChange w:id="44555" w:author="Delta" w:date="2021-07-23T11:12:00Z">
                  <w:rPr>
                    <w:lang w:val="sv-SE"/>
                  </w:rPr>
                </w:rPrChange>
              </w:rPr>
              <w:t>2180-2200</w:t>
            </w:r>
          </w:p>
        </w:tc>
        <w:tc>
          <w:tcPr>
            <w:tcW w:w="1277" w:type="dxa"/>
            <w:vAlign w:val="center"/>
            <w:tcPrChange w:id="44556" w:author="Delta" w:date="2021-07-23T11:12:00Z">
              <w:tcPr>
                <w:tcW w:w="1277" w:type="dxa"/>
                <w:gridSpan w:val="2"/>
                <w:vAlign w:val="center"/>
              </w:tcPr>
            </w:tcPrChange>
          </w:tcPr>
          <w:p w14:paraId="39EF6577" w14:textId="77777777" w:rsidR="00CB3986" w:rsidRPr="008E21F4" w:rsidRDefault="00CB3986" w:rsidP="00D04D5F">
            <w:pPr>
              <w:pStyle w:val="TAC"/>
              <w:rPr>
                <w:rFonts w:cs="Arial"/>
                <w:lang w:eastAsia="zh-CN"/>
              </w:rPr>
            </w:pPr>
            <w:r w:rsidRPr="008E21F4">
              <w:rPr>
                <w:rFonts w:cs="Arial"/>
                <w:lang w:eastAsia="zh-CN"/>
              </w:rPr>
              <w:t>-6</w:t>
            </w:r>
            <w:ins w:id="44557" w:author="Delta" w:date="2021-07-23T11:12:00Z">
              <w:r w:rsidRPr="008E21F4">
                <w:rPr>
                  <w:rFonts w:cs="Arial"/>
                  <w:szCs w:val="18"/>
                  <w:lang w:eastAsia="ja-JP"/>
                </w:rPr>
                <w:t>**</w:t>
              </w:r>
            </w:ins>
          </w:p>
        </w:tc>
        <w:tc>
          <w:tcPr>
            <w:tcW w:w="1843" w:type="dxa"/>
            <w:vAlign w:val="center"/>
            <w:tcPrChange w:id="44558" w:author="Delta" w:date="2021-07-23T11:12:00Z">
              <w:tcPr>
                <w:tcW w:w="1843" w:type="dxa"/>
                <w:gridSpan w:val="2"/>
                <w:vAlign w:val="center"/>
              </w:tcPr>
            </w:tcPrChange>
          </w:tcPr>
          <w:p w14:paraId="30146B3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559" w:author="Delta" w:date="2021-07-23T11:12:00Z">
              <w:tcPr>
                <w:tcW w:w="1132" w:type="dxa"/>
                <w:gridSpan w:val="2"/>
                <w:vAlign w:val="center"/>
              </w:tcPr>
            </w:tcPrChange>
          </w:tcPr>
          <w:p w14:paraId="1A62B0F2" w14:textId="77777777" w:rsidR="00CB3986" w:rsidRPr="008E21F4" w:rsidRDefault="00CB3986" w:rsidP="00D04D5F">
            <w:pPr>
              <w:pStyle w:val="TAC"/>
              <w:rPr>
                <w:rFonts w:cs="Arial"/>
              </w:rPr>
            </w:pPr>
            <w:r w:rsidRPr="008E21F4">
              <w:rPr>
                <w:rFonts w:cs="Arial"/>
              </w:rPr>
              <w:t>CW carrier</w:t>
            </w:r>
          </w:p>
        </w:tc>
      </w:tr>
      <w:tr w:rsidR="00CB3986" w:rsidRPr="008E21F4" w14:paraId="1E3E1FA0" w14:textId="77777777" w:rsidTr="00D04D5F">
        <w:trPr>
          <w:jc w:val="center"/>
          <w:trPrChange w:id="44560" w:author="Delta" w:date="2021-07-23T11:12:00Z">
            <w:trPr>
              <w:gridAfter w:val="0"/>
              <w:jc w:val="center"/>
            </w:trPr>
          </w:trPrChange>
        </w:trPr>
        <w:tc>
          <w:tcPr>
            <w:tcW w:w="2416" w:type="dxa"/>
            <w:tcPrChange w:id="44561" w:author="Delta" w:date="2021-07-23T11:12:00Z">
              <w:tcPr>
                <w:tcW w:w="2414" w:type="dxa"/>
                <w:gridSpan w:val="2"/>
              </w:tcPr>
            </w:tcPrChange>
          </w:tcPr>
          <w:p w14:paraId="23E1DA2A" w14:textId="77777777" w:rsidR="00CB3986" w:rsidRPr="008E21F4" w:rsidRDefault="00CB3986" w:rsidP="00D04D5F">
            <w:pPr>
              <w:pStyle w:val="TAL"/>
              <w:rPr>
                <w:rFonts w:cs="v5.0.0"/>
                <w:lang w:eastAsia="zh-CN"/>
              </w:rPr>
            </w:pPr>
            <w:r w:rsidRPr="008E21F4">
              <w:rPr>
                <w:rFonts w:cs="v5.0.0"/>
              </w:rPr>
              <w:t>LA</w:t>
            </w:r>
            <w:r w:rsidRPr="008E21F4">
              <w:rPr>
                <w:rFonts w:cs="Arial"/>
              </w:rPr>
              <w:t xml:space="preserve"> E-UTRA Band 24</w:t>
            </w:r>
          </w:p>
        </w:tc>
        <w:tc>
          <w:tcPr>
            <w:tcW w:w="1657" w:type="dxa"/>
            <w:vAlign w:val="center"/>
            <w:tcPrChange w:id="44562" w:author="Delta" w:date="2021-07-23T11:12:00Z">
              <w:tcPr>
                <w:tcW w:w="1657" w:type="dxa"/>
                <w:gridSpan w:val="2"/>
                <w:vAlign w:val="center"/>
              </w:tcPr>
            </w:tcPrChange>
          </w:tcPr>
          <w:p w14:paraId="2A7B5560" w14:textId="77777777" w:rsidR="00CB3986" w:rsidRPr="008E21F4" w:rsidRDefault="00CB3986" w:rsidP="00D04D5F">
            <w:pPr>
              <w:pStyle w:val="TAC"/>
              <w:rPr>
                <w:rFonts w:cs="Arial"/>
                <w:lang w:eastAsia="ja-JP"/>
              </w:rPr>
            </w:pPr>
            <w:r w:rsidRPr="008E21F4">
              <w:rPr>
                <w:rFonts w:cs="Arial"/>
                <w:lang w:eastAsia="ja-JP"/>
              </w:rPr>
              <w:t>1525</w:t>
            </w:r>
            <w:r w:rsidRPr="008E21F4">
              <w:rPr>
                <w:rFonts w:cs="Arial"/>
              </w:rPr>
              <w:t xml:space="preserve"> – </w:t>
            </w:r>
            <w:r w:rsidRPr="008E21F4">
              <w:rPr>
                <w:rFonts w:cs="Arial"/>
                <w:lang w:eastAsia="ja-JP"/>
              </w:rPr>
              <w:t>1559</w:t>
            </w:r>
          </w:p>
        </w:tc>
        <w:tc>
          <w:tcPr>
            <w:tcW w:w="1277" w:type="dxa"/>
            <w:vAlign w:val="center"/>
            <w:tcPrChange w:id="44563" w:author="Delta" w:date="2021-07-23T11:12:00Z">
              <w:tcPr>
                <w:tcW w:w="1277" w:type="dxa"/>
                <w:gridSpan w:val="2"/>
                <w:vAlign w:val="center"/>
              </w:tcPr>
            </w:tcPrChange>
          </w:tcPr>
          <w:p w14:paraId="58870EBA" w14:textId="77777777" w:rsidR="00CB3986" w:rsidRPr="008E21F4" w:rsidRDefault="00CB3986" w:rsidP="00D04D5F">
            <w:pPr>
              <w:pStyle w:val="TAC"/>
              <w:rPr>
                <w:rFonts w:cs="Arial"/>
                <w:lang w:eastAsia="zh-CN"/>
              </w:rPr>
            </w:pPr>
            <w:r w:rsidRPr="008E21F4">
              <w:rPr>
                <w:rFonts w:cs="Arial"/>
              </w:rPr>
              <w:t>-6</w:t>
            </w:r>
            <w:ins w:id="44564" w:author="Delta" w:date="2021-07-23T11:12:00Z">
              <w:r w:rsidRPr="008E21F4">
                <w:rPr>
                  <w:rFonts w:cs="Arial"/>
                  <w:szCs w:val="18"/>
                  <w:lang w:eastAsia="ja-JP"/>
                </w:rPr>
                <w:t>**</w:t>
              </w:r>
            </w:ins>
          </w:p>
        </w:tc>
        <w:tc>
          <w:tcPr>
            <w:tcW w:w="1843" w:type="dxa"/>
            <w:vAlign w:val="center"/>
            <w:tcPrChange w:id="44565" w:author="Delta" w:date="2021-07-23T11:12:00Z">
              <w:tcPr>
                <w:tcW w:w="1843" w:type="dxa"/>
                <w:gridSpan w:val="2"/>
                <w:vAlign w:val="center"/>
              </w:tcPr>
            </w:tcPrChange>
          </w:tcPr>
          <w:p w14:paraId="504CE10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566" w:author="Delta" w:date="2021-07-23T11:12:00Z">
              <w:tcPr>
                <w:tcW w:w="1132" w:type="dxa"/>
                <w:gridSpan w:val="2"/>
                <w:vAlign w:val="center"/>
              </w:tcPr>
            </w:tcPrChange>
          </w:tcPr>
          <w:p w14:paraId="3061426D" w14:textId="77777777" w:rsidR="00CB3986" w:rsidRPr="008E21F4" w:rsidRDefault="00CB3986" w:rsidP="00D04D5F">
            <w:pPr>
              <w:pStyle w:val="TAC"/>
              <w:rPr>
                <w:rFonts w:cs="Arial"/>
              </w:rPr>
            </w:pPr>
            <w:r w:rsidRPr="008E21F4">
              <w:rPr>
                <w:rFonts w:cs="Arial"/>
              </w:rPr>
              <w:t>CW carrier</w:t>
            </w:r>
          </w:p>
        </w:tc>
      </w:tr>
      <w:tr w:rsidR="00CB3986" w:rsidRPr="008E21F4" w14:paraId="6D21BFF2" w14:textId="77777777" w:rsidTr="00D04D5F">
        <w:trPr>
          <w:jc w:val="center"/>
          <w:trPrChange w:id="44567" w:author="Delta" w:date="2021-07-23T11:12:00Z">
            <w:trPr>
              <w:gridAfter w:val="0"/>
              <w:jc w:val="center"/>
            </w:trPr>
          </w:trPrChange>
        </w:trPr>
        <w:tc>
          <w:tcPr>
            <w:tcW w:w="2416" w:type="dxa"/>
            <w:tcPrChange w:id="44568" w:author="Delta" w:date="2021-07-23T11:12:00Z">
              <w:tcPr>
                <w:tcW w:w="2414" w:type="dxa"/>
                <w:gridSpan w:val="2"/>
              </w:tcPr>
            </w:tcPrChange>
          </w:tcPr>
          <w:p w14:paraId="504FF04D" w14:textId="77777777" w:rsidR="00CB3986" w:rsidRPr="008E21F4" w:rsidRDefault="00CB3986" w:rsidP="00D04D5F">
            <w:pPr>
              <w:pStyle w:val="TAL"/>
              <w:rPr>
                <w:rPrChange w:id="44569" w:author="Delta" w:date="2021-07-23T11:12:00Z">
                  <w:rPr>
                    <w:lang w:val="sv-SE"/>
                  </w:rPr>
                </w:rPrChange>
              </w:rPr>
            </w:pPr>
            <w:r w:rsidRPr="008E21F4">
              <w:rPr>
                <w:rPrChange w:id="44570" w:author="Delta" w:date="2021-07-23T11:12:00Z">
                  <w:rPr>
                    <w:lang w:val="sv-SE"/>
                  </w:rPr>
                </w:rPrChange>
              </w:rPr>
              <w:t>LA UTRA FDD Band XXV or E-UTRA Band 25</w:t>
            </w:r>
            <w:ins w:id="44571" w:author="Delta" w:date="2021-07-23T11:12:00Z">
              <w:r w:rsidRPr="008E21F4">
                <w:rPr>
                  <w:rFonts w:cs="Arial"/>
                  <w:lang w:val="sv-SE" w:eastAsia="ja-JP"/>
                </w:rPr>
                <w:t xml:space="preserve"> or NR band n25</w:t>
              </w:r>
            </w:ins>
          </w:p>
        </w:tc>
        <w:tc>
          <w:tcPr>
            <w:tcW w:w="1657" w:type="dxa"/>
            <w:vAlign w:val="center"/>
            <w:tcPrChange w:id="44572" w:author="Delta" w:date="2021-07-23T11:12:00Z">
              <w:tcPr>
                <w:tcW w:w="1657" w:type="dxa"/>
                <w:gridSpan w:val="2"/>
                <w:vAlign w:val="center"/>
              </w:tcPr>
            </w:tcPrChange>
          </w:tcPr>
          <w:p w14:paraId="25C29623" w14:textId="77777777" w:rsidR="00CB3986" w:rsidRPr="008E21F4" w:rsidRDefault="00CB3986" w:rsidP="00D04D5F">
            <w:pPr>
              <w:pStyle w:val="TAC"/>
              <w:rPr>
                <w:rPrChange w:id="44573" w:author="Delta" w:date="2021-07-23T11:12:00Z">
                  <w:rPr>
                    <w:lang w:val="sv-SE"/>
                  </w:rPr>
                </w:rPrChange>
              </w:rPr>
            </w:pPr>
            <w:r w:rsidRPr="008E21F4">
              <w:rPr>
                <w:rPrChange w:id="44574" w:author="Delta" w:date="2021-07-23T11:12:00Z">
                  <w:rPr>
                    <w:lang w:val="sv-SE"/>
                  </w:rPr>
                </w:rPrChange>
              </w:rPr>
              <w:t>1930 – 1995</w:t>
            </w:r>
          </w:p>
        </w:tc>
        <w:tc>
          <w:tcPr>
            <w:tcW w:w="1277" w:type="dxa"/>
            <w:vAlign w:val="center"/>
            <w:tcPrChange w:id="44575" w:author="Delta" w:date="2021-07-23T11:12:00Z">
              <w:tcPr>
                <w:tcW w:w="1277" w:type="dxa"/>
                <w:gridSpan w:val="2"/>
                <w:vAlign w:val="center"/>
              </w:tcPr>
            </w:tcPrChange>
          </w:tcPr>
          <w:p w14:paraId="3506803A" w14:textId="77777777" w:rsidR="00CB3986" w:rsidRPr="008E21F4" w:rsidRDefault="00CB3986" w:rsidP="00D04D5F">
            <w:pPr>
              <w:pStyle w:val="TAC"/>
              <w:rPr>
                <w:rPrChange w:id="44576" w:author="Delta" w:date="2021-07-23T11:12:00Z">
                  <w:rPr>
                    <w:lang w:val="sv-SE"/>
                  </w:rPr>
                </w:rPrChange>
              </w:rPr>
            </w:pPr>
            <w:r w:rsidRPr="008E21F4">
              <w:rPr>
                <w:rPrChange w:id="44577" w:author="Delta" w:date="2021-07-23T11:12:00Z">
                  <w:rPr>
                    <w:lang w:val="sv-SE"/>
                  </w:rPr>
                </w:rPrChange>
              </w:rPr>
              <w:t>-6</w:t>
            </w:r>
            <w:ins w:id="44578" w:author="Delta" w:date="2021-07-23T11:12:00Z">
              <w:r w:rsidRPr="008E21F4">
                <w:rPr>
                  <w:rFonts w:cs="Arial"/>
                  <w:szCs w:val="18"/>
                  <w:lang w:eastAsia="ja-JP"/>
                </w:rPr>
                <w:t>**</w:t>
              </w:r>
            </w:ins>
          </w:p>
        </w:tc>
        <w:tc>
          <w:tcPr>
            <w:tcW w:w="1843" w:type="dxa"/>
            <w:vAlign w:val="center"/>
            <w:tcPrChange w:id="44579" w:author="Delta" w:date="2021-07-23T11:12:00Z">
              <w:tcPr>
                <w:tcW w:w="1843" w:type="dxa"/>
                <w:gridSpan w:val="2"/>
                <w:vAlign w:val="center"/>
              </w:tcPr>
            </w:tcPrChange>
          </w:tcPr>
          <w:p w14:paraId="5571FDCC" w14:textId="77777777" w:rsidR="00CB3986" w:rsidRPr="008E21F4" w:rsidRDefault="00CB3986" w:rsidP="00D04D5F">
            <w:pPr>
              <w:pStyle w:val="TAC"/>
              <w:rPr>
                <w:rPrChange w:id="44580" w:author="Delta" w:date="2021-07-23T11:12:00Z">
                  <w:rPr>
                    <w:lang w:val="sv-SE"/>
                  </w:rPr>
                </w:rPrChange>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581" w:author="Delta" w:date="2021-07-23T11:12:00Z">
              <w:tcPr>
                <w:tcW w:w="1132" w:type="dxa"/>
                <w:gridSpan w:val="2"/>
                <w:vAlign w:val="center"/>
              </w:tcPr>
            </w:tcPrChange>
          </w:tcPr>
          <w:p w14:paraId="112254F4" w14:textId="77777777" w:rsidR="00CB3986" w:rsidRPr="008E21F4" w:rsidRDefault="00CB3986" w:rsidP="00D04D5F">
            <w:pPr>
              <w:pStyle w:val="TAC"/>
              <w:rPr>
                <w:rPrChange w:id="44582" w:author="Delta" w:date="2021-07-23T11:12:00Z">
                  <w:rPr>
                    <w:lang w:val="sv-SE"/>
                  </w:rPr>
                </w:rPrChange>
              </w:rPr>
            </w:pPr>
            <w:r w:rsidRPr="008E21F4">
              <w:rPr>
                <w:rFonts w:cs="Arial"/>
              </w:rPr>
              <w:t>CW carrier</w:t>
            </w:r>
          </w:p>
        </w:tc>
      </w:tr>
      <w:tr w:rsidR="00CB3986" w:rsidRPr="008E21F4" w14:paraId="4518F9B5" w14:textId="77777777" w:rsidTr="00D04D5F">
        <w:trPr>
          <w:jc w:val="center"/>
          <w:trPrChange w:id="44583" w:author="Delta" w:date="2021-07-23T11:12:00Z">
            <w:trPr>
              <w:gridAfter w:val="0"/>
              <w:jc w:val="center"/>
            </w:trPr>
          </w:trPrChange>
        </w:trPr>
        <w:tc>
          <w:tcPr>
            <w:tcW w:w="2416" w:type="dxa"/>
            <w:tcPrChange w:id="44584" w:author="Delta" w:date="2021-07-23T11:12:00Z">
              <w:tcPr>
                <w:tcW w:w="2414" w:type="dxa"/>
                <w:gridSpan w:val="2"/>
              </w:tcPr>
            </w:tcPrChange>
          </w:tcPr>
          <w:p w14:paraId="42CDA6AB" w14:textId="77777777" w:rsidR="00CB3986" w:rsidRPr="00D56583" w:rsidRDefault="00CB3986" w:rsidP="00D04D5F">
            <w:pPr>
              <w:pStyle w:val="TAL"/>
              <w:rPr>
                <w:lang w:val="sv-FI"/>
                <w:rPrChange w:id="44585" w:author="Delta" w:date="2021-07-23T11:12:00Z">
                  <w:rPr>
                    <w:lang w:val="sv-SE"/>
                  </w:rPr>
                </w:rPrChange>
              </w:rPr>
            </w:pPr>
            <w:r w:rsidRPr="00D56583">
              <w:rPr>
                <w:lang w:val="sv-FI"/>
                <w:rPrChange w:id="44586" w:author="Delta" w:date="2021-07-23T11:12:00Z">
                  <w:rPr>
                    <w:lang w:val="sv-SE"/>
                  </w:rPr>
                </w:rPrChange>
              </w:rPr>
              <w:t>LA UTRA FDD Band XXVI or E-UTRA Band 26</w:t>
            </w:r>
            <w:ins w:id="44587" w:author="Delta" w:date="2021-07-23T11:12:00Z">
              <w:r w:rsidR="00F43420">
                <w:rPr>
                  <w:rFonts w:cs="Arial"/>
                  <w:lang w:eastAsia="zh-CN"/>
                </w:rPr>
                <w:t xml:space="preserve"> or NR Band n26</w:t>
              </w:r>
            </w:ins>
          </w:p>
        </w:tc>
        <w:tc>
          <w:tcPr>
            <w:tcW w:w="1657" w:type="dxa"/>
            <w:vAlign w:val="center"/>
            <w:tcPrChange w:id="44588" w:author="Delta" w:date="2021-07-23T11:12:00Z">
              <w:tcPr>
                <w:tcW w:w="1657" w:type="dxa"/>
                <w:gridSpan w:val="2"/>
                <w:vAlign w:val="center"/>
              </w:tcPr>
            </w:tcPrChange>
          </w:tcPr>
          <w:p w14:paraId="667FBC6B" w14:textId="77777777" w:rsidR="00CB3986" w:rsidRPr="008E21F4" w:rsidRDefault="00CB3986" w:rsidP="00D04D5F">
            <w:pPr>
              <w:pStyle w:val="TAC"/>
              <w:rPr>
                <w:rPrChange w:id="44589" w:author="Delta" w:date="2021-07-23T11:12:00Z">
                  <w:rPr>
                    <w:lang w:val="sv-SE"/>
                  </w:rPr>
                </w:rPrChange>
              </w:rPr>
            </w:pPr>
            <w:r w:rsidRPr="008E21F4">
              <w:rPr>
                <w:rPrChange w:id="44590" w:author="Delta" w:date="2021-07-23T11:12:00Z">
                  <w:rPr>
                    <w:lang w:val="sv-SE"/>
                  </w:rPr>
                </w:rPrChange>
              </w:rPr>
              <w:t>859 – 894</w:t>
            </w:r>
          </w:p>
        </w:tc>
        <w:tc>
          <w:tcPr>
            <w:tcW w:w="1277" w:type="dxa"/>
            <w:vAlign w:val="center"/>
            <w:tcPrChange w:id="44591" w:author="Delta" w:date="2021-07-23T11:12:00Z">
              <w:tcPr>
                <w:tcW w:w="1277" w:type="dxa"/>
                <w:gridSpan w:val="2"/>
                <w:vAlign w:val="center"/>
              </w:tcPr>
            </w:tcPrChange>
          </w:tcPr>
          <w:p w14:paraId="4D6C4DF4" w14:textId="77777777" w:rsidR="00CB3986" w:rsidRPr="008E21F4" w:rsidRDefault="00CB3986" w:rsidP="00D04D5F">
            <w:pPr>
              <w:pStyle w:val="TAC"/>
              <w:rPr>
                <w:rPrChange w:id="44592" w:author="Delta" w:date="2021-07-23T11:12:00Z">
                  <w:rPr>
                    <w:lang w:val="sv-SE"/>
                  </w:rPr>
                </w:rPrChange>
              </w:rPr>
            </w:pPr>
            <w:r w:rsidRPr="008E21F4">
              <w:rPr>
                <w:rPrChange w:id="44593" w:author="Delta" w:date="2021-07-23T11:12:00Z">
                  <w:rPr>
                    <w:lang w:val="sv-SE"/>
                  </w:rPr>
                </w:rPrChange>
              </w:rPr>
              <w:t>-6</w:t>
            </w:r>
            <w:ins w:id="44594" w:author="Delta" w:date="2021-07-23T11:12:00Z">
              <w:r w:rsidRPr="008E21F4">
                <w:rPr>
                  <w:rFonts w:cs="Arial"/>
                  <w:szCs w:val="18"/>
                  <w:lang w:eastAsia="ja-JP"/>
                </w:rPr>
                <w:t>**</w:t>
              </w:r>
            </w:ins>
          </w:p>
        </w:tc>
        <w:tc>
          <w:tcPr>
            <w:tcW w:w="1843" w:type="dxa"/>
            <w:vAlign w:val="center"/>
            <w:tcPrChange w:id="44595" w:author="Delta" w:date="2021-07-23T11:12:00Z">
              <w:tcPr>
                <w:tcW w:w="1843" w:type="dxa"/>
                <w:gridSpan w:val="2"/>
                <w:vAlign w:val="center"/>
              </w:tcPr>
            </w:tcPrChange>
          </w:tcPr>
          <w:p w14:paraId="4EF777DC" w14:textId="77777777" w:rsidR="00CB3986" w:rsidRPr="008E21F4" w:rsidRDefault="00CB3986" w:rsidP="00D04D5F">
            <w:pPr>
              <w:pStyle w:val="TAC"/>
              <w:rPr>
                <w:rPrChange w:id="44596" w:author="Delta" w:date="2021-07-23T11:12:00Z">
                  <w:rPr>
                    <w:lang w:val="sv-SE"/>
                  </w:rPr>
                </w:rPrChange>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597" w:author="Delta" w:date="2021-07-23T11:12:00Z">
              <w:tcPr>
                <w:tcW w:w="1132" w:type="dxa"/>
                <w:gridSpan w:val="2"/>
                <w:vAlign w:val="center"/>
              </w:tcPr>
            </w:tcPrChange>
          </w:tcPr>
          <w:p w14:paraId="06BE142F" w14:textId="77777777" w:rsidR="00CB3986" w:rsidRPr="008E21F4" w:rsidRDefault="00CB3986" w:rsidP="00D04D5F">
            <w:pPr>
              <w:pStyle w:val="TAC"/>
              <w:rPr>
                <w:rPrChange w:id="44598" w:author="Delta" w:date="2021-07-23T11:12:00Z">
                  <w:rPr>
                    <w:lang w:val="sv-SE"/>
                  </w:rPr>
                </w:rPrChange>
              </w:rPr>
            </w:pPr>
            <w:r w:rsidRPr="008E21F4">
              <w:rPr>
                <w:rFonts w:cs="Arial"/>
              </w:rPr>
              <w:t>CW carrier</w:t>
            </w:r>
          </w:p>
        </w:tc>
      </w:tr>
      <w:tr w:rsidR="00CB3986" w:rsidRPr="008E21F4" w14:paraId="310745CA" w14:textId="77777777" w:rsidTr="00D04D5F">
        <w:trPr>
          <w:jc w:val="center"/>
          <w:trPrChange w:id="44599" w:author="Delta" w:date="2021-07-23T11:12:00Z">
            <w:trPr>
              <w:gridAfter w:val="0"/>
              <w:jc w:val="center"/>
            </w:trPr>
          </w:trPrChange>
        </w:trPr>
        <w:tc>
          <w:tcPr>
            <w:tcW w:w="2416" w:type="dxa"/>
            <w:tcPrChange w:id="44600" w:author="Delta" w:date="2021-07-23T11:12:00Z">
              <w:tcPr>
                <w:tcW w:w="2414" w:type="dxa"/>
                <w:gridSpan w:val="2"/>
              </w:tcPr>
            </w:tcPrChange>
          </w:tcPr>
          <w:p w14:paraId="6A307C27" w14:textId="77777777" w:rsidR="00CB3986" w:rsidRPr="008E21F4" w:rsidRDefault="00CB3986" w:rsidP="00D04D5F">
            <w:pPr>
              <w:pStyle w:val="TAL"/>
              <w:rPr>
                <w:rPrChange w:id="44601" w:author="Delta" w:date="2021-07-23T11:12:00Z">
                  <w:rPr>
                    <w:lang w:val="sv-SE"/>
                  </w:rPr>
                </w:rPrChange>
              </w:rPr>
            </w:pPr>
            <w:r w:rsidRPr="008E21F4">
              <w:rPr>
                <w:rPrChange w:id="44602" w:author="Delta" w:date="2021-07-23T11:12:00Z">
                  <w:rPr>
                    <w:lang w:val="sv-SE"/>
                  </w:rPr>
                </w:rPrChange>
              </w:rPr>
              <w:t>LA E-UTRA Band 27</w:t>
            </w:r>
          </w:p>
        </w:tc>
        <w:tc>
          <w:tcPr>
            <w:tcW w:w="1657" w:type="dxa"/>
            <w:vAlign w:val="center"/>
            <w:tcPrChange w:id="44603" w:author="Delta" w:date="2021-07-23T11:12:00Z">
              <w:tcPr>
                <w:tcW w:w="1657" w:type="dxa"/>
                <w:gridSpan w:val="2"/>
                <w:vAlign w:val="center"/>
              </w:tcPr>
            </w:tcPrChange>
          </w:tcPr>
          <w:p w14:paraId="6117D77B" w14:textId="77777777" w:rsidR="00CB3986" w:rsidRPr="008E21F4" w:rsidRDefault="00CB3986" w:rsidP="00D04D5F">
            <w:pPr>
              <w:pStyle w:val="TAC"/>
              <w:rPr>
                <w:rPrChange w:id="44604" w:author="Delta" w:date="2021-07-23T11:12:00Z">
                  <w:rPr>
                    <w:lang w:val="sv-SE"/>
                  </w:rPr>
                </w:rPrChange>
              </w:rPr>
            </w:pPr>
            <w:r w:rsidRPr="008E21F4">
              <w:rPr>
                <w:rFonts w:cs="Arial"/>
              </w:rPr>
              <w:t>852 - 869</w:t>
            </w:r>
          </w:p>
        </w:tc>
        <w:tc>
          <w:tcPr>
            <w:tcW w:w="1277" w:type="dxa"/>
            <w:vAlign w:val="center"/>
            <w:tcPrChange w:id="44605" w:author="Delta" w:date="2021-07-23T11:12:00Z">
              <w:tcPr>
                <w:tcW w:w="1277" w:type="dxa"/>
                <w:gridSpan w:val="2"/>
                <w:vAlign w:val="center"/>
              </w:tcPr>
            </w:tcPrChange>
          </w:tcPr>
          <w:p w14:paraId="6AB2786D" w14:textId="77777777" w:rsidR="00CB3986" w:rsidRPr="008E21F4" w:rsidRDefault="00CB3986" w:rsidP="00D04D5F">
            <w:pPr>
              <w:pStyle w:val="TAC"/>
              <w:rPr>
                <w:rPrChange w:id="44606" w:author="Delta" w:date="2021-07-23T11:12:00Z">
                  <w:rPr>
                    <w:lang w:val="sv-SE"/>
                  </w:rPr>
                </w:rPrChange>
              </w:rPr>
            </w:pPr>
            <w:r w:rsidRPr="008E21F4">
              <w:rPr>
                <w:rFonts w:cs="Arial"/>
                <w:lang w:eastAsia="zh-CN"/>
              </w:rPr>
              <w:t>-6</w:t>
            </w:r>
            <w:ins w:id="44607" w:author="Delta" w:date="2021-07-23T11:12:00Z">
              <w:r w:rsidRPr="008E21F4">
                <w:rPr>
                  <w:rFonts w:cs="Arial"/>
                  <w:szCs w:val="18"/>
                  <w:lang w:eastAsia="ja-JP"/>
                </w:rPr>
                <w:t>**</w:t>
              </w:r>
            </w:ins>
          </w:p>
        </w:tc>
        <w:tc>
          <w:tcPr>
            <w:tcW w:w="1843" w:type="dxa"/>
            <w:vAlign w:val="center"/>
            <w:tcPrChange w:id="44608" w:author="Delta" w:date="2021-07-23T11:12:00Z">
              <w:tcPr>
                <w:tcW w:w="1843" w:type="dxa"/>
                <w:gridSpan w:val="2"/>
                <w:vAlign w:val="center"/>
              </w:tcPr>
            </w:tcPrChange>
          </w:tcPr>
          <w:p w14:paraId="5BC2D94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609" w:author="Delta" w:date="2021-07-23T11:12:00Z">
              <w:tcPr>
                <w:tcW w:w="1132" w:type="dxa"/>
                <w:gridSpan w:val="2"/>
                <w:vAlign w:val="center"/>
              </w:tcPr>
            </w:tcPrChange>
          </w:tcPr>
          <w:p w14:paraId="5D160694" w14:textId="77777777" w:rsidR="00CB3986" w:rsidRPr="008E21F4" w:rsidRDefault="00CB3986" w:rsidP="00D04D5F">
            <w:pPr>
              <w:pStyle w:val="TAC"/>
              <w:rPr>
                <w:rFonts w:cs="Arial"/>
              </w:rPr>
            </w:pPr>
            <w:r w:rsidRPr="008E21F4">
              <w:rPr>
                <w:rFonts w:cs="Arial"/>
              </w:rPr>
              <w:t>CW carrier</w:t>
            </w:r>
          </w:p>
        </w:tc>
      </w:tr>
      <w:tr w:rsidR="00CB3986" w:rsidRPr="008E21F4" w14:paraId="0B6AA5F4" w14:textId="77777777" w:rsidTr="00D04D5F">
        <w:trPr>
          <w:jc w:val="center"/>
          <w:trPrChange w:id="44610" w:author="Delta" w:date="2021-07-23T11:12:00Z">
            <w:trPr>
              <w:gridAfter w:val="0"/>
              <w:jc w:val="center"/>
            </w:trPr>
          </w:trPrChange>
        </w:trPr>
        <w:tc>
          <w:tcPr>
            <w:tcW w:w="2416" w:type="dxa"/>
            <w:tcPrChange w:id="44611" w:author="Delta" w:date="2021-07-23T11:12:00Z">
              <w:tcPr>
                <w:tcW w:w="2414" w:type="dxa"/>
                <w:gridSpan w:val="2"/>
              </w:tcPr>
            </w:tcPrChange>
          </w:tcPr>
          <w:p w14:paraId="7F0D310B" w14:textId="77777777" w:rsidR="00CB3986" w:rsidRPr="008E21F4" w:rsidRDefault="00CB3986" w:rsidP="00D04D5F">
            <w:pPr>
              <w:pStyle w:val="TAL"/>
              <w:rPr>
                <w:rPrChange w:id="44612" w:author="Delta" w:date="2021-07-23T11:12:00Z">
                  <w:rPr>
                    <w:lang w:val="sv-SE"/>
                  </w:rPr>
                </w:rPrChange>
              </w:rPr>
            </w:pPr>
            <w:r w:rsidRPr="008E21F4">
              <w:rPr>
                <w:rFonts w:cs="v5.0.0"/>
              </w:rPr>
              <w:t>LA</w:t>
            </w:r>
            <w:r w:rsidRPr="008E21F4">
              <w:rPr>
                <w:rFonts w:cs="Arial"/>
              </w:rPr>
              <w:t xml:space="preserve"> E-UTRA Band 2</w:t>
            </w:r>
            <w:r w:rsidRPr="008E21F4">
              <w:rPr>
                <w:rFonts w:cs="Arial"/>
                <w:lang w:eastAsia="ja-JP"/>
              </w:rPr>
              <w:t>8</w:t>
            </w:r>
            <w:ins w:id="44613" w:author="Delta" w:date="2021-07-23T11:12:00Z">
              <w:r w:rsidRPr="008E21F4">
                <w:rPr>
                  <w:rFonts w:cs="Arial"/>
                  <w:lang w:val="sv-SE" w:eastAsia="ja-JP"/>
                </w:rPr>
                <w:t xml:space="preserve"> or NR band n28</w:t>
              </w:r>
            </w:ins>
          </w:p>
        </w:tc>
        <w:tc>
          <w:tcPr>
            <w:tcW w:w="1657" w:type="dxa"/>
            <w:vAlign w:val="center"/>
            <w:tcPrChange w:id="44614" w:author="Delta" w:date="2021-07-23T11:12:00Z">
              <w:tcPr>
                <w:tcW w:w="1657" w:type="dxa"/>
                <w:gridSpan w:val="2"/>
                <w:vAlign w:val="center"/>
              </w:tcPr>
            </w:tcPrChange>
          </w:tcPr>
          <w:p w14:paraId="381F6AF5" w14:textId="77777777" w:rsidR="00CB3986" w:rsidRPr="008E21F4" w:rsidRDefault="00CB3986" w:rsidP="00D04D5F">
            <w:pPr>
              <w:pStyle w:val="TAC"/>
              <w:rPr>
                <w:rPrChange w:id="44615" w:author="Delta" w:date="2021-07-23T11:12:00Z">
                  <w:rPr>
                    <w:lang w:val="sv-SE"/>
                  </w:rPr>
                </w:rPrChange>
              </w:rPr>
            </w:pPr>
            <w:r w:rsidRPr="008E21F4">
              <w:rPr>
                <w:rFonts w:cs="Arial"/>
                <w:lang w:eastAsia="ja-JP"/>
              </w:rPr>
              <w:t>758</w:t>
            </w:r>
            <w:r w:rsidRPr="008E21F4">
              <w:rPr>
                <w:rFonts w:cs="Arial"/>
              </w:rPr>
              <w:t xml:space="preserve"> – </w:t>
            </w:r>
            <w:r w:rsidRPr="008E21F4">
              <w:rPr>
                <w:rFonts w:cs="Arial"/>
                <w:lang w:eastAsia="ja-JP"/>
              </w:rPr>
              <w:t>803</w:t>
            </w:r>
          </w:p>
        </w:tc>
        <w:tc>
          <w:tcPr>
            <w:tcW w:w="1277" w:type="dxa"/>
            <w:vAlign w:val="center"/>
            <w:tcPrChange w:id="44616" w:author="Delta" w:date="2021-07-23T11:12:00Z">
              <w:tcPr>
                <w:tcW w:w="1277" w:type="dxa"/>
                <w:gridSpan w:val="2"/>
                <w:vAlign w:val="center"/>
              </w:tcPr>
            </w:tcPrChange>
          </w:tcPr>
          <w:p w14:paraId="28570B80" w14:textId="77777777" w:rsidR="00CB3986" w:rsidRPr="008E21F4" w:rsidRDefault="00CB3986" w:rsidP="00D04D5F">
            <w:pPr>
              <w:pStyle w:val="TAC"/>
              <w:rPr>
                <w:rPrChange w:id="44617" w:author="Delta" w:date="2021-07-23T11:12:00Z">
                  <w:rPr>
                    <w:lang w:val="sv-SE"/>
                  </w:rPr>
                </w:rPrChange>
              </w:rPr>
            </w:pPr>
            <w:r w:rsidRPr="008E21F4">
              <w:rPr>
                <w:rFonts w:cs="Arial"/>
              </w:rPr>
              <w:t>-6</w:t>
            </w:r>
            <w:ins w:id="44618" w:author="Delta" w:date="2021-07-23T11:12:00Z">
              <w:r w:rsidRPr="008E21F4">
                <w:rPr>
                  <w:rFonts w:cs="Arial"/>
                  <w:szCs w:val="18"/>
                  <w:lang w:eastAsia="ja-JP"/>
                </w:rPr>
                <w:t>**</w:t>
              </w:r>
            </w:ins>
          </w:p>
        </w:tc>
        <w:tc>
          <w:tcPr>
            <w:tcW w:w="1843" w:type="dxa"/>
            <w:vAlign w:val="center"/>
            <w:tcPrChange w:id="44619" w:author="Delta" w:date="2021-07-23T11:12:00Z">
              <w:tcPr>
                <w:tcW w:w="1843" w:type="dxa"/>
                <w:gridSpan w:val="2"/>
                <w:vAlign w:val="center"/>
              </w:tcPr>
            </w:tcPrChange>
          </w:tcPr>
          <w:p w14:paraId="2E6106D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620" w:author="Delta" w:date="2021-07-23T11:12:00Z">
              <w:tcPr>
                <w:tcW w:w="1132" w:type="dxa"/>
                <w:gridSpan w:val="2"/>
                <w:vAlign w:val="center"/>
              </w:tcPr>
            </w:tcPrChange>
          </w:tcPr>
          <w:p w14:paraId="5B4F472E" w14:textId="77777777" w:rsidR="00CB3986" w:rsidRPr="008E21F4" w:rsidRDefault="00CB3986" w:rsidP="00D04D5F">
            <w:pPr>
              <w:pStyle w:val="TAC"/>
              <w:rPr>
                <w:rFonts w:cs="Arial"/>
              </w:rPr>
            </w:pPr>
            <w:r w:rsidRPr="008E21F4">
              <w:rPr>
                <w:rFonts w:cs="Arial"/>
              </w:rPr>
              <w:t>CW carrier</w:t>
            </w:r>
          </w:p>
        </w:tc>
      </w:tr>
      <w:tr w:rsidR="00CB3986" w:rsidRPr="008E21F4" w14:paraId="62F6818D" w14:textId="77777777" w:rsidTr="00D04D5F">
        <w:trPr>
          <w:jc w:val="center"/>
          <w:trPrChange w:id="44621" w:author="Delta" w:date="2021-07-23T11:12:00Z">
            <w:trPr>
              <w:gridAfter w:val="0"/>
              <w:jc w:val="center"/>
            </w:trPr>
          </w:trPrChange>
        </w:trPr>
        <w:tc>
          <w:tcPr>
            <w:tcW w:w="2416" w:type="dxa"/>
            <w:tcPrChange w:id="44622" w:author="Delta" w:date="2021-07-23T11:12:00Z">
              <w:tcPr>
                <w:tcW w:w="2414" w:type="dxa"/>
                <w:gridSpan w:val="2"/>
              </w:tcPr>
            </w:tcPrChange>
          </w:tcPr>
          <w:p w14:paraId="156D26E2" w14:textId="77777777" w:rsidR="00CB3986" w:rsidRPr="008E21F4" w:rsidRDefault="00CB3986" w:rsidP="00D04D5F">
            <w:pPr>
              <w:pStyle w:val="TAL"/>
              <w:rPr>
                <w:rPrChange w:id="44623" w:author="Delta" w:date="2021-07-23T11:12:00Z">
                  <w:rPr>
                    <w:lang w:val="sv-SE"/>
                  </w:rPr>
                </w:rPrChange>
              </w:rPr>
            </w:pPr>
            <w:r w:rsidRPr="008E21F4">
              <w:rPr>
                <w:rFonts w:cs="v5.0.0"/>
              </w:rPr>
              <w:t>LA</w:t>
            </w:r>
            <w:r w:rsidRPr="008E21F4">
              <w:rPr>
                <w:rFonts w:cs="Arial"/>
              </w:rPr>
              <w:t xml:space="preserve"> E-UTRA Band 2</w:t>
            </w:r>
            <w:r w:rsidRPr="008E21F4">
              <w:rPr>
                <w:rFonts w:cs="Arial"/>
                <w:lang w:eastAsia="ja-JP"/>
              </w:rPr>
              <w:t>9</w:t>
            </w:r>
            <w:ins w:id="44624" w:author="Delta" w:date="2021-07-23T11:12:00Z">
              <w:r w:rsidRPr="008E21F4">
                <w:t xml:space="preserve"> or NR Band n29</w:t>
              </w:r>
            </w:ins>
          </w:p>
        </w:tc>
        <w:tc>
          <w:tcPr>
            <w:tcW w:w="1657" w:type="dxa"/>
            <w:vAlign w:val="center"/>
            <w:tcPrChange w:id="44625" w:author="Delta" w:date="2021-07-23T11:12:00Z">
              <w:tcPr>
                <w:tcW w:w="1657" w:type="dxa"/>
                <w:gridSpan w:val="2"/>
                <w:vAlign w:val="center"/>
              </w:tcPr>
            </w:tcPrChange>
          </w:tcPr>
          <w:p w14:paraId="17796A25" w14:textId="77777777" w:rsidR="00CB3986" w:rsidRPr="008E21F4" w:rsidRDefault="00CB3986" w:rsidP="00D04D5F">
            <w:pPr>
              <w:pStyle w:val="TAC"/>
              <w:rPr>
                <w:rFonts w:cs="Arial"/>
              </w:rPr>
            </w:pPr>
            <w:r w:rsidRPr="008E21F4">
              <w:rPr>
                <w:rFonts w:cs="Arial"/>
                <w:lang w:eastAsia="ja-JP"/>
              </w:rPr>
              <w:t>717</w:t>
            </w:r>
            <w:r w:rsidRPr="008E21F4">
              <w:rPr>
                <w:rFonts w:cs="Arial"/>
              </w:rPr>
              <w:t xml:space="preserve"> – </w:t>
            </w:r>
            <w:r w:rsidRPr="008E21F4">
              <w:rPr>
                <w:rFonts w:cs="Arial"/>
                <w:lang w:eastAsia="ja-JP"/>
              </w:rPr>
              <w:t>728</w:t>
            </w:r>
          </w:p>
        </w:tc>
        <w:tc>
          <w:tcPr>
            <w:tcW w:w="1277" w:type="dxa"/>
            <w:vAlign w:val="center"/>
            <w:tcPrChange w:id="44626" w:author="Delta" w:date="2021-07-23T11:12:00Z">
              <w:tcPr>
                <w:tcW w:w="1277" w:type="dxa"/>
                <w:gridSpan w:val="2"/>
                <w:vAlign w:val="center"/>
              </w:tcPr>
            </w:tcPrChange>
          </w:tcPr>
          <w:p w14:paraId="27E9D034" w14:textId="77777777" w:rsidR="00CB3986" w:rsidRPr="008E21F4" w:rsidRDefault="00CB3986" w:rsidP="00D04D5F">
            <w:pPr>
              <w:pStyle w:val="TAC"/>
              <w:rPr>
                <w:rFonts w:cs="Arial"/>
                <w:lang w:eastAsia="zh-CN"/>
              </w:rPr>
            </w:pPr>
            <w:r w:rsidRPr="008E21F4">
              <w:rPr>
                <w:rFonts w:cs="Arial"/>
              </w:rPr>
              <w:t>-6</w:t>
            </w:r>
            <w:ins w:id="44627" w:author="Delta" w:date="2021-07-23T11:12:00Z">
              <w:r w:rsidRPr="008E21F4">
                <w:rPr>
                  <w:rFonts w:cs="Arial"/>
                  <w:szCs w:val="18"/>
                  <w:lang w:eastAsia="ja-JP"/>
                </w:rPr>
                <w:t>**</w:t>
              </w:r>
            </w:ins>
          </w:p>
        </w:tc>
        <w:tc>
          <w:tcPr>
            <w:tcW w:w="1843" w:type="dxa"/>
            <w:vAlign w:val="center"/>
            <w:tcPrChange w:id="44628" w:author="Delta" w:date="2021-07-23T11:12:00Z">
              <w:tcPr>
                <w:tcW w:w="1843" w:type="dxa"/>
                <w:gridSpan w:val="2"/>
                <w:vAlign w:val="center"/>
              </w:tcPr>
            </w:tcPrChange>
          </w:tcPr>
          <w:p w14:paraId="4FE52EA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629" w:author="Delta" w:date="2021-07-23T11:12:00Z">
              <w:tcPr>
                <w:tcW w:w="1132" w:type="dxa"/>
                <w:gridSpan w:val="2"/>
                <w:vAlign w:val="center"/>
              </w:tcPr>
            </w:tcPrChange>
          </w:tcPr>
          <w:p w14:paraId="263BE615" w14:textId="77777777" w:rsidR="00CB3986" w:rsidRPr="008E21F4" w:rsidRDefault="00CB3986" w:rsidP="00D04D5F">
            <w:pPr>
              <w:pStyle w:val="TAC"/>
              <w:rPr>
                <w:rFonts w:cs="Arial"/>
              </w:rPr>
            </w:pPr>
            <w:r w:rsidRPr="008E21F4">
              <w:rPr>
                <w:rFonts w:cs="Arial"/>
              </w:rPr>
              <w:t>CW carrier</w:t>
            </w:r>
          </w:p>
        </w:tc>
      </w:tr>
      <w:tr w:rsidR="00CB3986" w:rsidRPr="008E21F4" w14:paraId="44936A4C" w14:textId="77777777" w:rsidTr="00D04D5F">
        <w:trPr>
          <w:jc w:val="center"/>
          <w:trPrChange w:id="44630" w:author="Delta" w:date="2021-07-23T11:12:00Z">
            <w:trPr>
              <w:gridAfter w:val="0"/>
              <w:jc w:val="center"/>
            </w:trPr>
          </w:trPrChange>
        </w:trPr>
        <w:tc>
          <w:tcPr>
            <w:tcW w:w="2416" w:type="dxa"/>
            <w:tcPrChange w:id="44631" w:author="Delta" w:date="2021-07-23T11:12:00Z">
              <w:tcPr>
                <w:tcW w:w="2414" w:type="dxa"/>
                <w:gridSpan w:val="2"/>
              </w:tcPr>
            </w:tcPrChange>
          </w:tcPr>
          <w:p w14:paraId="25D4FAD5" w14:textId="77777777" w:rsidR="00CB3986" w:rsidRPr="008E21F4" w:rsidRDefault="00CB3986" w:rsidP="00D04D5F">
            <w:pPr>
              <w:keepNext/>
              <w:keepLines/>
              <w:rPr>
                <w:rFonts w:ascii="Arial" w:hAnsi="Arial"/>
                <w:sz w:val="18"/>
                <w:rPrChange w:id="44632" w:author="Delta" w:date="2021-07-23T11:12:00Z">
                  <w:rPr>
                    <w:rFonts w:ascii="Arial" w:hAnsi="Arial"/>
                    <w:sz w:val="18"/>
                    <w:lang w:val="sv-SE"/>
                  </w:rPr>
                </w:rPrChange>
              </w:rPr>
              <w:pPrChange w:id="44633" w:author="Delta" w:date="2021-07-23T11:12:00Z">
                <w:pPr>
                  <w:keepNext/>
                  <w:keepLines/>
                  <w:spacing w:after="0"/>
                </w:pPr>
              </w:pPrChange>
            </w:pPr>
            <w:r w:rsidRPr="008E21F4">
              <w:rPr>
                <w:rFonts w:ascii="Arial" w:hAnsi="Arial" w:cs="v5.0.0"/>
                <w:sz w:val="18"/>
              </w:rPr>
              <w:t>LA</w:t>
            </w:r>
            <w:r w:rsidRPr="008E21F4">
              <w:rPr>
                <w:rFonts w:ascii="Arial" w:hAnsi="Arial"/>
                <w:sz w:val="18"/>
              </w:rPr>
              <w:t xml:space="preserve"> E-UTRA Band 30</w:t>
            </w:r>
            <w:ins w:id="44634" w:author="Delta" w:date="2021-07-23T11:12:00Z">
              <w:r w:rsidRPr="008E21F4">
                <w:rPr>
                  <w:rFonts w:ascii="Arial" w:hAnsi="Arial"/>
                  <w:sz w:val="18"/>
                  <w:lang w:val="sv-SE"/>
                </w:rPr>
                <w:t xml:space="preserve"> or NR Band n30</w:t>
              </w:r>
            </w:ins>
          </w:p>
        </w:tc>
        <w:tc>
          <w:tcPr>
            <w:tcW w:w="1657" w:type="dxa"/>
            <w:vAlign w:val="center"/>
            <w:tcPrChange w:id="44635" w:author="Delta" w:date="2021-07-23T11:12:00Z">
              <w:tcPr>
                <w:tcW w:w="1657" w:type="dxa"/>
                <w:gridSpan w:val="2"/>
                <w:vAlign w:val="center"/>
              </w:tcPr>
            </w:tcPrChange>
          </w:tcPr>
          <w:p w14:paraId="76A77379" w14:textId="77777777" w:rsidR="00CB3986" w:rsidRPr="008E21F4" w:rsidRDefault="00CB3986" w:rsidP="00D04D5F">
            <w:pPr>
              <w:keepNext/>
              <w:keepLines/>
              <w:jc w:val="center"/>
              <w:rPr>
                <w:rFonts w:ascii="Arial" w:hAnsi="Arial"/>
                <w:sz w:val="18"/>
              </w:rPr>
              <w:pPrChange w:id="44636" w:author="Delta" w:date="2021-07-23T11:12:00Z">
                <w:pPr>
                  <w:keepNext/>
                  <w:keepLines/>
                  <w:spacing w:after="0"/>
                  <w:jc w:val="center"/>
                </w:pPr>
              </w:pPrChange>
            </w:pPr>
            <w:r w:rsidRPr="008E21F4">
              <w:rPr>
                <w:rFonts w:ascii="Arial" w:hAnsi="Arial"/>
                <w:sz w:val="18"/>
              </w:rPr>
              <w:t>2350 – 2360</w:t>
            </w:r>
          </w:p>
        </w:tc>
        <w:tc>
          <w:tcPr>
            <w:tcW w:w="1277" w:type="dxa"/>
            <w:vAlign w:val="center"/>
            <w:tcPrChange w:id="44637" w:author="Delta" w:date="2021-07-23T11:12:00Z">
              <w:tcPr>
                <w:tcW w:w="1277" w:type="dxa"/>
                <w:gridSpan w:val="2"/>
                <w:vAlign w:val="center"/>
              </w:tcPr>
            </w:tcPrChange>
          </w:tcPr>
          <w:p w14:paraId="1105EEB5" w14:textId="77777777" w:rsidR="00CB3986" w:rsidRPr="008E21F4" w:rsidRDefault="00CB3986" w:rsidP="00D04D5F">
            <w:pPr>
              <w:keepNext/>
              <w:keepLines/>
              <w:jc w:val="center"/>
              <w:rPr>
                <w:rFonts w:ascii="Arial" w:hAnsi="Arial"/>
                <w:sz w:val="18"/>
                <w:rPrChange w:id="44638" w:author="Delta" w:date="2021-07-23T11:12:00Z">
                  <w:rPr>
                    <w:rFonts w:ascii="Arial" w:hAnsi="Arial"/>
                    <w:sz w:val="18"/>
                    <w:lang w:val="sv-SE"/>
                  </w:rPr>
                </w:rPrChange>
              </w:rPr>
              <w:pPrChange w:id="44639" w:author="Delta" w:date="2021-07-23T11:12:00Z">
                <w:pPr>
                  <w:keepNext/>
                  <w:keepLines/>
                  <w:spacing w:after="0"/>
                  <w:jc w:val="center"/>
                </w:pPr>
              </w:pPrChange>
            </w:pPr>
            <w:r w:rsidRPr="008E21F4">
              <w:rPr>
                <w:rFonts w:ascii="Arial" w:hAnsi="Arial"/>
                <w:sz w:val="18"/>
              </w:rPr>
              <w:t>-6</w:t>
            </w:r>
            <w:ins w:id="44640" w:author="Delta" w:date="2021-07-23T11:12:00Z">
              <w:r w:rsidRPr="008E21F4">
                <w:rPr>
                  <w:rFonts w:ascii="Arial" w:hAnsi="Arial" w:cs="Arial"/>
                  <w:sz w:val="18"/>
                  <w:szCs w:val="18"/>
                  <w:lang w:eastAsia="ja-JP"/>
                </w:rPr>
                <w:t>**</w:t>
              </w:r>
            </w:ins>
          </w:p>
        </w:tc>
        <w:tc>
          <w:tcPr>
            <w:tcW w:w="1843" w:type="dxa"/>
            <w:vAlign w:val="center"/>
            <w:tcPrChange w:id="44641" w:author="Delta" w:date="2021-07-23T11:12:00Z">
              <w:tcPr>
                <w:tcW w:w="1843" w:type="dxa"/>
                <w:gridSpan w:val="2"/>
                <w:vAlign w:val="center"/>
              </w:tcPr>
            </w:tcPrChange>
          </w:tcPr>
          <w:p w14:paraId="2BA35213" w14:textId="77777777" w:rsidR="00CB3986" w:rsidRPr="008E21F4" w:rsidRDefault="00CB3986" w:rsidP="00D04D5F">
            <w:pPr>
              <w:keepNext/>
              <w:keepLines/>
              <w:jc w:val="center"/>
              <w:rPr>
                <w:rFonts w:ascii="Arial" w:hAnsi="Arial"/>
                <w:sz w:val="18"/>
              </w:rPr>
              <w:pPrChange w:id="44642" w:author="Delta" w:date="2021-07-23T11:12:00Z">
                <w:pPr>
                  <w:keepNext/>
                  <w:keepLines/>
                  <w:spacing w:after="0"/>
                  <w:jc w:val="center"/>
                </w:pPr>
              </w:pPrChange>
            </w:pPr>
            <w:r w:rsidRPr="008E21F4">
              <w:rPr>
                <w:rFonts w:ascii="Arial" w:hAnsi="Arial"/>
                <w:sz w:val="18"/>
              </w:rPr>
              <w:t>P</w:t>
            </w:r>
            <w:r w:rsidRPr="008E21F4">
              <w:rPr>
                <w:rFonts w:ascii="Arial" w:hAnsi="Arial"/>
                <w:sz w:val="18"/>
                <w:vertAlign w:val="subscript"/>
              </w:rPr>
              <w:t>REFSENS</w:t>
            </w:r>
            <w:r w:rsidRPr="008E21F4">
              <w:rPr>
                <w:rFonts w:ascii="Arial" w:hAnsi="Arial"/>
                <w:sz w:val="18"/>
              </w:rPr>
              <w:t xml:space="preserve"> + 6dB*</w:t>
            </w:r>
          </w:p>
        </w:tc>
        <w:tc>
          <w:tcPr>
            <w:tcW w:w="1132" w:type="dxa"/>
            <w:vAlign w:val="center"/>
            <w:tcPrChange w:id="44643" w:author="Delta" w:date="2021-07-23T11:12:00Z">
              <w:tcPr>
                <w:tcW w:w="1132" w:type="dxa"/>
                <w:gridSpan w:val="2"/>
                <w:vAlign w:val="center"/>
              </w:tcPr>
            </w:tcPrChange>
          </w:tcPr>
          <w:p w14:paraId="33905ED9" w14:textId="77777777" w:rsidR="00CB3986" w:rsidRPr="008E21F4" w:rsidRDefault="00CB3986" w:rsidP="00D04D5F">
            <w:pPr>
              <w:keepNext/>
              <w:keepLines/>
              <w:jc w:val="center"/>
              <w:rPr>
                <w:rFonts w:ascii="Arial" w:hAnsi="Arial"/>
                <w:sz w:val="18"/>
              </w:rPr>
              <w:pPrChange w:id="44644" w:author="Delta" w:date="2021-07-23T11:12:00Z">
                <w:pPr>
                  <w:keepNext/>
                  <w:keepLines/>
                  <w:spacing w:after="0"/>
                  <w:jc w:val="center"/>
                </w:pPr>
              </w:pPrChange>
            </w:pPr>
            <w:r w:rsidRPr="008E21F4">
              <w:rPr>
                <w:rFonts w:ascii="Arial" w:hAnsi="Arial"/>
                <w:sz w:val="18"/>
              </w:rPr>
              <w:t>CW carrier</w:t>
            </w:r>
          </w:p>
        </w:tc>
      </w:tr>
      <w:tr w:rsidR="00CB3986" w:rsidRPr="008E21F4" w14:paraId="7ADA86AC" w14:textId="77777777" w:rsidTr="00D04D5F">
        <w:trPr>
          <w:jc w:val="center"/>
          <w:trPrChange w:id="44645" w:author="Delta" w:date="2021-07-23T11:12:00Z">
            <w:trPr>
              <w:gridAfter w:val="0"/>
              <w:jc w:val="center"/>
            </w:trPr>
          </w:trPrChange>
        </w:trPr>
        <w:tc>
          <w:tcPr>
            <w:tcW w:w="2416" w:type="dxa"/>
            <w:tcPrChange w:id="44646" w:author="Delta" w:date="2021-07-23T11:12:00Z">
              <w:tcPr>
                <w:tcW w:w="2414" w:type="dxa"/>
                <w:gridSpan w:val="2"/>
              </w:tcPr>
            </w:tcPrChange>
          </w:tcPr>
          <w:p w14:paraId="6661B9AD" w14:textId="77777777" w:rsidR="00CB3986" w:rsidRPr="008E21F4" w:rsidRDefault="00CB3986" w:rsidP="00D04D5F">
            <w:pPr>
              <w:pStyle w:val="TAL"/>
              <w:rPr>
                <w:rFonts w:cs="v5.0.0"/>
              </w:rPr>
            </w:pPr>
            <w:r w:rsidRPr="008E21F4">
              <w:rPr>
                <w:rFonts w:cs="v5.0.0"/>
                <w:lang w:eastAsia="zh-CN"/>
              </w:rPr>
              <w:t>L</w:t>
            </w:r>
            <w:r w:rsidRPr="008E21F4">
              <w:rPr>
                <w:rFonts w:cs="v5.0.0"/>
              </w:rPr>
              <w:t>A</w:t>
            </w:r>
            <w:r w:rsidRPr="008E21F4">
              <w:rPr>
                <w:rFonts w:cs="Arial"/>
              </w:rPr>
              <w:t xml:space="preserve"> E-UTRA Band </w:t>
            </w:r>
            <w:r w:rsidRPr="008E21F4">
              <w:rPr>
                <w:rFonts w:cs="Arial"/>
                <w:lang w:eastAsia="zh-CN"/>
              </w:rPr>
              <w:t>31</w:t>
            </w:r>
          </w:p>
        </w:tc>
        <w:tc>
          <w:tcPr>
            <w:tcW w:w="1657" w:type="dxa"/>
            <w:vAlign w:val="center"/>
            <w:tcPrChange w:id="44647" w:author="Delta" w:date="2021-07-23T11:12:00Z">
              <w:tcPr>
                <w:tcW w:w="1657" w:type="dxa"/>
                <w:gridSpan w:val="2"/>
                <w:vAlign w:val="center"/>
              </w:tcPr>
            </w:tcPrChange>
          </w:tcPr>
          <w:p w14:paraId="4E1D1A68" w14:textId="77777777" w:rsidR="00CB3986" w:rsidRPr="008E21F4" w:rsidRDefault="00CB3986" w:rsidP="00D04D5F">
            <w:pPr>
              <w:pStyle w:val="TAC"/>
              <w:rPr>
                <w:rFonts w:cs="Arial"/>
              </w:rPr>
            </w:pPr>
            <w:r w:rsidRPr="008E21F4">
              <w:rPr>
                <w:rFonts w:cs="Arial"/>
                <w:lang w:eastAsia="zh-CN"/>
              </w:rPr>
              <w:t>462.5</w:t>
            </w:r>
            <w:r w:rsidRPr="008E21F4">
              <w:rPr>
                <w:rFonts w:cs="Arial"/>
              </w:rPr>
              <w:t xml:space="preserve"> – </w:t>
            </w:r>
            <w:r w:rsidRPr="008E21F4">
              <w:rPr>
                <w:rFonts w:cs="Arial"/>
                <w:lang w:eastAsia="zh-CN"/>
              </w:rPr>
              <w:t>467.5</w:t>
            </w:r>
          </w:p>
        </w:tc>
        <w:tc>
          <w:tcPr>
            <w:tcW w:w="1277" w:type="dxa"/>
            <w:vAlign w:val="center"/>
            <w:tcPrChange w:id="44648" w:author="Delta" w:date="2021-07-23T11:12:00Z">
              <w:tcPr>
                <w:tcW w:w="1277" w:type="dxa"/>
                <w:gridSpan w:val="2"/>
                <w:vAlign w:val="center"/>
              </w:tcPr>
            </w:tcPrChange>
          </w:tcPr>
          <w:p w14:paraId="4D8AEB96" w14:textId="77777777" w:rsidR="00CB3986" w:rsidRPr="008E21F4" w:rsidRDefault="00CB3986" w:rsidP="00D04D5F">
            <w:pPr>
              <w:pStyle w:val="TAC"/>
              <w:rPr>
                <w:rFonts w:cs="Arial"/>
              </w:rPr>
            </w:pPr>
            <w:r w:rsidRPr="008E21F4">
              <w:rPr>
                <w:rFonts w:cs="Arial"/>
              </w:rPr>
              <w:t>-6</w:t>
            </w:r>
            <w:ins w:id="44649" w:author="Delta" w:date="2021-07-23T11:12:00Z">
              <w:r w:rsidRPr="008E21F4">
                <w:rPr>
                  <w:rFonts w:cs="Arial"/>
                  <w:szCs w:val="18"/>
                  <w:lang w:eastAsia="ja-JP"/>
                </w:rPr>
                <w:t>**</w:t>
              </w:r>
            </w:ins>
          </w:p>
        </w:tc>
        <w:tc>
          <w:tcPr>
            <w:tcW w:w="1843" w:type="dxa"/>
            <w:vAlign w:val="center"/>
            <w:tcPrChange w:id="44650" w:author="Delta" w:date="2021-07-23T11:12:00Z">
              <w:tcPr>
                <w:tcW w:w="1843" w:type="dxa"/>
                <w:gridSpan w:val="2"/>
                <w:vAlign w:val="center"/>
              </w:tcPr>
            </w:tcPrChange>
          </w:tcPr>
          <w:p w14:paraId="657CB13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651" w:author="Delta" w:date="2021-07-23T11:12:00Z">
              <w:tcPr>
                <w:tcW w:w="1132" w:type="dxa"/>
                <w:gridSpan w:val="2"/>
                <w:vAlign w:val="center"/>
              </w:tcPr>
            </w:tcPrChange>
          </w:tcPr>
          <w:p w14:paraId="7BA8192B" w14:textId="77777777" w:rsidR="00CB3986" w:rsidRPr="008E21F4" w:rsidRDefault="00CB3986" w:rsidP="00D04D5F">
            <w:pPr>
              <w:pStyle w:val="TAC"/>
              <w:rPr>
                <w:rFonts w:cs="Arial"/>
              </w:rPr>
            </w:pPr>
            <w:r w:rsidRPr="008E21F4">
              <w:rPr>
                <w:rFonts w:cs="Arial"/>
              </w:rPr>
              <w:t>CW carrier</w:t>
            </w:r>
          </w:p>
        </w:tc>
      </w:tr>
      <w:tr w:rsidR="00CB3986" w:rsidRPr="008E21F4" w14:paraId="3F5402EE" w14:textId="77777777" w:rsidTr="00D04D5F">
        <w:trPr>
          <w:jc w:val="center"/>
          <w:trPrChange w:id="44652" w:author="Delta" w:date="2021-07-23T11:12:00Z">
            <w:trPr>
              <w:gridAfter w:val="0"/>
              <w:jc w:val="center"/>
            </w:trPr>
          </w:trPrChange>
        </w:trPr>
        <w:tc>
          <w:tcPr>
            <w:tcW w:w="2416" w:type="dxa"/>
            <w:tcPrChange w:id="44653" w:author="Delta" w:date="2021-07-23T11:12:00Z">
              <w:tcPr>
                <w:tcW w:w="2414" w:type="dxa"/>
                <w:gridSpan w:val="2"/>
              </w:tcPr>
            </w:tcPrChange>
          </w:tcPr>
          <w:p w14:paraId="2C6D5EA9" w14:textId="77777777" w:rsidR="00CB3986" w:rsidRPr="00D56583" w:rsidRDefault="00CB3986" w:rsidP="00D04D5F">
            <w:pPr>
              <w:pStyle w:val="TAL"/>
              <w:rPr>
                <w:lang w:val="sv-FI"/>
                <w:rPrChange w:id="44654" w:author="Delta" w:date="2021-07-23T11:12:00Z">
                  <w:rPr/>
                </w:rPrChange>
              </w:rPr>
            </w:pPr>
            <w:r w:rsidRPr="00D56583">
              <w:rPr>
                <w:lang w:val="sv-FI"/>
                <w:rPrChange w:id="44655" w:author="Delta" w:date="2021-07-23T11:12:00Z">
                  <w:rPr/>
                </w:rPrChange>
              </w:rPr>
              <w:t>LA UTRA FDD Band XXXII or E-UTRA Band 32</w:t>
            </w:r>
          </w:p>
        </w:tc>
        <w:tc>
          <w:tcPr>
            <w:tcW w:w="1657" w:type="dxa"/>
            <w:vAlign w:val="center"/>
            <w:tcPrChange w:id="44656" w:author="Delta" w:date="2021-07-23T11:12:00Z">
              <w:tcPr>
                <w:tcW w:w="1657" w:type="dxa"/>
                <w:gridSpan w:val="2"/>
                <w:vAlign w:val="center"/>
              </w:tcPr>
            </w:tcPrChange>
          </w:tcPr>
          <w:p w14:paraId="7AD53BB4"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452</w:t>
            </w:r>
            <w:r w:rsidRPr="008E21F4">
              <w:rPr>
                <w:rFonts w:cs="Arial"/>
              </w:rPr>
              <w:t>-1</w:t>
            </w:r>
            <w:r w:rsidRPr="008E21F4">
              <w:rPr>
                <w:rFonts w:cs="Arial"/>
                <w:lang w:eastAsia="ja-JP"/>
              </w:rPr>
              <w:t>496</w:t>
            </w:r>
          </w:p>
          <w:p w14:paraId="61605F13" w14:textId="77777777" w:rsidR="00CB3986" w:rsidRPr="008E21F4" w:rsidRDefault="00CB3986" w:rsidP="00D04D5F">
            <w:pPr>
              <w:pStyle w:val="TAC"/>
              <w:rPr>
                <w:rFonts w:cs="Arial"/>
                <w:lang w:eastAsia="zh-CN"/>
              </w:rPr>
            </w:pPr>
            <w:r w:rsidRPr="008E21F4">
              <w:rPr>
                <w:rFonts w:cs="Arial"/>
                <w:lang w:eastAsia="ja-JP"/>
              </w:rPr>
              <w:t>(NOTE 3)</w:t>
            </w:r>
          </w:p>
        </w:tc>
        <w:tc>
          <w:tcPr>
            <w:tcW w:w="1277" w:type="dxa"/>
            <w:vAlign w:val="center"/>
            <w:tcPrChange w:id="44657" w:author="Delta" w:date="2021-07-23T11:12:00Z">
              <w:tcPr>
                <w:tcW w:w="1277" w:type="dxa"/>
                <w:gridSpan w:val="2"/>
                <w:vAlign w:val="center"/>
              </w:tcPr>
            </w:tcPrChange>
          </w:tcPr>
          <w:p w14:paraId="492C5151" w14:textId="77777777" w:rsidR="00CB3986" w:rsidRPr="008E21F4" w:rsidRDefault="00CB3986" w:rsidP="00D04D5F">
            <w:pPr>
              <w:pStyle w:val="TAC"/>
              <w:rPr>
                <w:rFonts w:cs="Arial"/>
              </w:rPr>
            </w:pPr>
            <w:r w:rsidRPr="008E21F4">
              <w:rPr>
                <w:rFonts w:cs="Arial"/>
                <w:lang w:eastAsia="ja-JP"/>
              </w:rPr>
              <w:t>-6</w:t>
            </w:r>
            <w:ins w:id="44658" w:author="Delta" w:date="2021-07-23T11:12:00Z">
              <w:r w:rsidRPr="008E21F4">
                <w:rPr>
                  <w:rFonts w:cs="Arial"/>
                  <w:szCs w:val="18"/>
                  <w:lang w:eastAsia="ja-JP"/>
                </w:rPr>
                <w:t>**</w:t>
              </w:r>
            </w:ins>
          </w:p>
        </w:tc>
        <w:tc>
          <w:tcPr>
            <w:tcW w:w="1843" w:type="dxa"/>
            <w:vAlign w:val="center"/>
            <w:tcPrChange w:id="44659" w:author="Delta" w:date="2021-07-23T11:12:00Z">
              <w:tcPr>
                <w:tcW w:w="1843" w:type="dxa"/>
                <w:gridSpan w:val="2"/>
                <w:vAlign w:val="center"/>
              </w:tcPr>
            </w:tcPrChange>
          </w:tcPr>
          <w:p w14:paraId="44385C1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4660" w:author="Delta" w:date="2021-07-23T11:12:00Z">
              <w:tcPr>
                <w:tcW w:w="1132" w:type="dxa"/>
                <w:gridSpan w:val="2"/>
                <w:vAlign w:val="center"/>
              </w:tcPr>
            </w:tcPrChange>
          </w:tcPr>
          <w:p w14:paraId="41323CD1" w14:textId="77777777" w:rsidR="00CB3986" w:rsidRPr="008E21F4" w:rsidRDefault="00CB3986" w:rsidP="00D04D5F">
            <w:pPr>
              <w:pStyle w:val="TAC"/>
              <w:rPr>
                <w:rFonts w:cs="Arial"/>
              </w:rPr>
            </w:pPr>
            <w:r w:rsidRPr="008E21F4">
              <w:rPr>
                <w:rFonts w:cs="Arial"/>
              </w:rPr>
              <w:t>CW carrier</w:t>
            </w:r>
          </w:p>
        </w:tc>
      </w:tr>
      <w:tr w:rsidR="00CB3986" w:rsidRPr="008E21F4" w14:paraId="0E869B2A" w14:textId="77777777" w:rsidTr="00D04D5F">
        <w:trPr>
          <w:jc w:val="center"/>
          <w:trPrChange w:id="44661" w:author="Delta" w:date="2021-07-23T11:12:00Z">
            <w:trPr>
              <w:gridAfter w:val="0"/>
              <w:jc w:val="center"/>
            </w:trPr>
          </w:trPrChange>
        </w:trPr>
        <w:tc>
          <w:tcPr>
            <w:tcW w:w="2416" w:type="dxa"/>
            <w:tcPrChange w:id="44662" w:author="Delta" w:date="2021-07-23T11:12:00Z">
              <w:tcPr>
                <w:tcW w:w="2414" w:type="dxa"/>
                <w:gridSpan w:val="2"/>
              </w:tcPr>
            </w:tcPrChange>
          </w:tcPr>
          <w:p w14:paraId="1501389C" w14:textId="77777777" w:rsidR="00CB3986" w:rsidRPr="00D56583" w:rsidRDefault="00CB3986" w:rsidP="00D04D5F">
            <w:pPr>
              <w:pStyle w:val="TAL"/>
              <w:rPr>
                <w:lang w:val="sv-FI"/>
                <w:rPrChange w:id="44663" w:author="Delta" w:date="2021-07-23T11:12:00Z">
                  <w:rPr>
                    <w:lang w:val="sv-SE"/>
                  </w:rPr>
                </w:rPrChange>
              </w:rPr>
            </w:pPr>
            <w:r w:rsidRPr="00D56583">
              <w:rPr>
                <w:lang w:val="sv-FI"/>
                <w:rPrChange w:id="44664" w:author="Delta" w:date="2021-07-23T11:12:00Z">
                  <w:rPr>
                    <w:lang w:val="sv-SE"/>
                  </w:rPr>
                </w:rPrChange>
              </w:rPr>
              <w:t>LA UTRA TDD Band a) or E-UTRA Band 33</w:t>
            </w:r>
          </w:p>
        </w:tc>
        <w:tc>
          <w:tcPr>
            <w:tcW w:w="1657" w:type="dxa"/>
            <w:vAlign w:val="center"/>
            <w:tcPrChange w:id="44665" w:author="Delta" w:date="2021-07-23T11:12:00Z">
              <w:tcPr>
                <w:tcW w:w="1657" w:type="dxa"/>
                <w:gridSpan w:val="2"/>
                <w:vAlign w:val="center"/>
              </w:tcPr>
            </w:tcPrChange>
          </w:tcPr>
          <w:p w14:paraId="6AE56B79" w14:textId="77777777" w:rsidR="00CB3986" w:rsidRPr="008E21F4" w:rsidRDefault="00CB3986" w:rsidP="00D04D5F">
            <w:pPr>
              <w:pStyle w:val="TAC"/>
              <w:rPr>
                <w:rFonts w:cs="Arial"/>
              </w:rPr>
            </w:pPr>
            <w:r w:rsidRPr="008E21F4">
              <w:rPr>
                <w:rFonts w:cs="Arial"/>
              </w:rPr>
              <w:t>1900-1920</w:t>
            </w:r>
          </w:p>
        </w:tc>
        <w:tc>
          <w:tcPr>
            <w:tcW w:w="1277" w:type="dxa"/>
            <w:vAlign w:val="center"/>
            <w:tcPrChange w:id="44666" w:author="Delta" w:date="2021-07-23T11:12:00Z">
              <w:tcPr>
                <w:tcW w:w="1277" w:type="dxa"/>
                <w:gridSpan w:val="2"/>
                <w:vAlign w:val="center"/>
              </w:tcPr>
            </w:tcPrChange>
          </w:tcPr>
          <w:p w14:paraId="7E58E0A3" w14:textId="77777777" w:rsidR="00CB3986" w:rsidRPr="008E21F4" w:rsidRDefault="00CB3986" w:rsidP="00D04D5F">
            <w:pPr>
              <w:pStyle w:val="TAC"/>
              <w:rPr>
                <w:rFonts w:cs="Arial"/>
                <w:lang w:eastAsia="zh-CN"/>
              </w:rPr>
            </w:pPr>
            <w:r w:rsidRPr="008E21F4">
              <w:rPr>
                <w:rFonts w:cs="Arial"/>
                <w:lang w:eastAsia="zh-CN"/>
              </w:rPr>
              <w:t>-6</w:t>
            </w:r>
            <w:ins w:id="44667" w:author="Delta" w:date="2021-07-23T11:12:00Z">
              <w:r w:rsidRPr="008E21F4">
                <w:rPr>
                  <w:rFonts w:cs="Arial"/>
                  <w:szCs w:val="18"/>
                  <w:lang w:eastAsia="ja-JP"/>
                </w:rPr>
                <w:t>**</w:t>
              </w:r>
            </w:ins>
          </w:p>
        </w:tc>
        <w:tc>
          <w:tcPr>
            <w:tcW w:w="1843" w:type="dxa"/>
            <w:vAlign w:val="center"/>
            <w:tcPrChange w:id="44668" w:author="Delta" w:date="2021-07-23T11:12:00Z">
              <w:tcPr>
                <w:tcW w:w="1843" w:type="dxa"/>
                <w:gridSpan w:val="2"/>
                <w:vAlign w:val="center"/>
              </w:tcPr>
            </w:tcPrChange>
          </w:tcPr>
          <w:p w14:paraId="32AECBC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669" w:author="Delta" w:date="2021-07-23T11:12:00Z">
              <w:tcPr>
                <w:tcW w:w="1132" w:type="dxa"/>
                <w:gridSpan w:val="2"/>
                <w:vAlign w:val="center"/>
              </w:tcPr>
            </w:tcPrChange>
          </w:tcPr>
          <w:p w14:paraId="76CC1676" w14:textId="77777777" w:rsidR="00CB3986" w:rsidRPr="008E21F4" w:rsidRDefault="00CB3986" w:rsidP="00D04D5F">
            <w:pPr>
              <w:pStyle w:val="TAC"/>
              <w:rPr>
                <w:rFonts w:cs="Arial"/>
              </w:rPr>
            </w:pPr>
            <w:r w:rsidRPr="008E21F4">
              <w:rPr>
                <w:rFonts w:cs="Arial"/>
              </w:rPr>
              <w:t>CW carrier</w:t>
            </w:r>
          </w:p>
        </w:tc>
      </w:tr>
      <w:tr w:rsidR="00CB3986" w:rsidRPr="008E21F4" w14:paraId="5D932A16" w14:textId="77777777" w:rsidTr="00D04D5F">
        <w:trPr>
          <w:jc w:val="center"/>
          <w:trPrChange w:id="44670" w:author="Delta" w:date="2021-07-23T11:12:00Z">
            <w:trPr>
              <w:gridAfter w:val="0"/>
              <w:jc w:val="center"/>
            </w:trPr>
          </w:trPrChange>
        </w:trPr>
        <w:tc>
          <w:tcPr>
            <w:tcW w:w="2416" w:type="dxa"/>
            <w:tcPrChange w:id="44671" w:author="Delta" w:date="2021-07-23T11:12:00Z">
              <w:tcPr>
                <w:tcW w:w="2414" w:type="dxa"/>
                <w:gridSpan w:val="2"/>
              </w:tcPr>
            </w:tcPrChange>
          </w:tcPr>
          <w:p w14:paraId="5CFB5C1E" w14:textId="77777777" w:rsidR="00CB3986" w:rsidRPr="008E21F4" w:rsidRDefault="00CB3986" w:rsidP="00D04D5F">
            <w:pPr>
              <w:pStyle w:val="TAL"/>
              <w:rPr>
                <w:rPrChange w:id="44672" w:author="Delta" w:date="2021-07-23T11:12:00Z">
                  <w:rPr>
                    <w:lang w:val="sv-SE"/>
                  </w:rPr>
                </w:rPrChange>
              </w:rPr>
            </w:pPr>
            <w:r w:rsidRPr="008E21F4">
              <w:rPr>
                <w:rPrChange w:id="44673" w:author="Delta" w:date="2021-07-23T11:12:00Z">
                  <w:rPr>
                    <w:lang w:val="sv-SE"/>
                  </w:rPr>
                </w:rPrChange>
              </w:rPr>
              <w:t>LA UTRA TDD Band a) or E-UTRA Band 34</w:t>
            </w:r>
            <w:ins w:id="44674" w:author="Delta" w:date="2021-07-23T11:12:00Z">
              <w:r w:rsidRPr="008E21F4">
                <w:rPr>
                  <w:rFonts w:cs="Arial"/>
                  <w:lang w:val="sv-SE"/>
                </w:rPr>
                <w:t xml:space="preserve"> or NR band n34</w:t>
              </w:r>
            </w:ins>
          </w:p>
        </w:tc>
        <w:tc>
          <w:tcPr>
            <w:tcW w:w="1657" w:type="dxa"/>
            <w:vAlign w:val="center"/>
            <w:tcPrChange w:id="44675" w:author="Delta" w:date="2021-07-23T11:12:00Z">
              <w:tcPr>
                <w:tcW w:w="1657" w:type="dxa"/>
                <w:gridSpan w:val="2"/>
                <w:vAlign w:val="center"/>
              </w:tcPr>
            </w:tcPrChange>
          </w:tcPr>
          <w:p w14:paraId="3209DE24" w14:textId="77777777" w:rsidR="00CB3986" w:rsidRPr="008E21F4" w:rsidRDefault="00CB3986" w:rsidP="00D04D5F">
            <w:pPr>
              <w:pStyle w:val="TAC"/>
              <w:rPr>
                <w:rFonts w:cs="Arial"/>
              </w:rPr>
            </w:pPr>
            <w:r w:rsidRPr="008E21F4">
              <w:rPr>
                <w:rFonts w:cs="Arial"/>
              </w:rPr>
              <w:t>2010-2025</w:t>
            </w:r>
          </w:p>
        </w:tc>
        <w:tc>
          <w:tcPr>
            <w:tcW w:w="1277" w:type="dxa"/>
            <w:vAlign w:val="center"/>
            <w:tcPrChange w:id="44676" w:author="Delta" w:date="2021-07-23T11:12:00Z">
              <w:tcPr>
                <w:tcW w:w="1277" w:type="dxa"/>
                <w:gridSpan w:val="2"/>
                <w:vAlign w:val="center"/>
              </w:tcPr>
            </w:tcPrChange>
          </w:tcPr>
          <w:p w14:paraId="3F9BCC7E" w14:textId="77777777" w:rsidR="00CB3986" w:rsidRPr="008E21F4" w:rsidRDefault="00CB3986" w:rsidP="00D04D5F">
            <w:pPr>
              <w:pStyle w:val="TAC"/>
              <w:rPr>
                <w:rFonts w:cs="Arial"/>
                <w:lang w:eastAsia="zh-CN"/>
              </w:rPr>
            </w:pPr>
            <w:r w:rsidRPr="008E21F4">
              <w:rPr>
                <w:rFonts w:cs="Arial"/>
              </w:rPr>
              <w:t>-6</w:t>
            </w:r>
            <w:ins w:id="44677" w:author="Delta" w:date="2021-07-23T11:12:00Z">
              <w:r w:rsidRPr="008E21F4">
                <w:rPr>
                  <w:rFonts w:cs="Arial"/>
                  <w:szCs w:val="18"/>
                  <w:lang w:eastAsia="ja-JP"/>
                </w:rPr>
                <w:t>**</w:t>
              </w:r>
            </w:ins>
          </w:p>
        </w:tc>
        <w:tc>
          <w:tcPr>
            <w:tcW w:w="1843" w:type="dxa"/>
            <w:vAlign w:val="center"/>
            <w:tcPrChange w:id="44678" w:author="Delta" w:date="2021-07-23T11:12:00Z">
              <w:tcPr>
                <w:tcW w:w="1843" w:type="dxa"/>
                <w:gridSpan w:val="2"/>
                <w:vAlign w:val="center"/>
              </w:tcPr>
            </w:tcPrChange>
          </w:tcPr>
          <w:p w14:paraId="5700C734"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679" w:author="Delta" w:date="2021-07-23T11:12:00Z">
              <w:tcPr>
                <w:tcW w:w="1132" w:type="dxa"/>
                <w:gridSpan w:val="2"/>
                <w:vAlign w:val="center"/>
              </w:tcPr>
            </w:tcPrChange>
          </w:tcPr>
          <w:p w14:paraId="53E6F007" w14:textId="77777777" w:rsidR="00CB3986" w:rsidRPr="008E21F4" w:rsidRDefault="00CB3986" w:rsidP="00D04D5F">
            <w:pPr>
              <w:pStyle w:val="TAC"/>
              <w:rPr>
                <w:rFonts w:cs="Arial"/>
              </w:rPr>
            </w:pPr>
            <w:r w:rsidRPr="008E21F4">
              <w:rPr>
                <w:rFonts w:cs="Arial"/>
              </w:rPr>
              <w:t>CW carrier</w:t>
            </w:r>
          </w:p>
        </w:tc>
      </w:tr>
      <w:tr w:rsidR="00CB3986" w:rsidRPr="008E21F4" w14:paraId="6E766097" w14:textId="77777777" w:rsidTr="00D04D5F">
        <w:trPr>
          <w:jc w:val="center"/>
          <w:trPrChange w:id="44680" w:author="Delta" w:date="2021-07-23T11:12:00Z">
            <w:trPr>
              <w:gridAfter w:val="0"/>
              <w:jc w:val="center"/>
            </w:trPr>
          </w:trPrChange>
        </w:trPr>
        <w:tc>
          <w:tcPr>
            <w:tcW w:w="2416" w:type="dxa"/>
            <w:tcPrChange w:id="44681" w:author="Delta" w:date="2021-07-23T11:12:00Z">
              <w:tcPr>
                <w:tcW w:w="2414" w:type="dxa"/>
                <w:gridSpan w:val="2"/>
              </w:tcPr>
            </w:tcPrChange>
          </w:tcPr>
          <w:p w14:paraId="71C27D42" w14:textId="77777777" w:rsidR="00CB3986" w:rsidRPr="00D56583" w:rsidRDefault="00CB3986" w:rsidP="00D04D5F">
            <w:pPr>
              <w:pStyle w:val="TAL"/>
              <w:rPr>
                <w:lang w:val="sv-FI"/>
                <w:rPrChange w:id="44682" w:author="Delta" w:date="2021-07-23T11:12:00Z">
                  <w:rPr>
                    <w:lang w:val="sv-SE"/>
                  </w:rPr>
                </w:rPrChange>
              </w:rPr>
            </w:pPr>
            <w:r w:rsidRPr="00D56583">
              <w:rPr>
                <w:lang w:val="sv-FI"/>
                <w:rPrChange w:id="44683" w:author="Delta" w:date="2021-07-23T11:12:00Z">
                  <w:rPr>
                    <w:lang w:val="sv-SE"/>
                  </w:rPr>
                </w:rPrChange>
              </w:rPr>
              <w:t>LA UTRA TDD Band b) or E-UTRA Band 35</w:t>
            </w:r>
          </w:p>
        </w:tc>
        <w:tc>
          <w:tcPr>
            <w:tcW w:w="1657" w:type="dxa"/>
            <w:vAlign w:val="center"/>
            <w:tcPrChange w:id="44684" w:author="Delta" w:date="2021-07-23T11:12:00Z">
              <w:tcPr>
                <w:tcW w:w="1657" w:type="dxa"/>
                <w:gridSpan w:val="2"/>
                <w:vAlign w:val="center"/>
              </w:tcPr>
            </w:tcPrChange>
          </w:tcPr>
          <w:p w14:paraId="4D4C4310" w14:textId="77777777" w:rsidR="00CB3986" w:rsidRPr="008E21F4" w:rsidRDefault="00CB3986" w:rsidP="00D04D5F">
            <w:pPr>
              <w:pStyle w:val="TAC"/>
              <w:rPr>
                <w:rFonts w:cs="Arial"/>
              </w:rPr>
            </w:pPr>
            <w:r w:rsidRPr="008E21F4">
              <w:rPr>
                <w:rFonts w:cs="Arial"/>
              </w:rPr>
              <w:t>1850-1910</w:t>
            </w:r>
          </w:p>
          <w:p w14:paraId="01B5A0D9" w14:textId="77777777" w:rsidR="00CB3986" w:rsidRPr="008E21F4" w:rsidRDefault="00CB3986" w:rsidP="00D04D5F">
            <w:pPr>
              <w:pStyle w:val="TAC"/>
              <w:rPr>
                <w:rFonts w:cs="Arial"/>
              </w:rPr>
            </w:pPr>
          </w:p>
        </w:tc>
        <w:tc>
          <w:tcPr>
            <w:tcW w:w="1277" w:type="dxa"/>
            <w:vAlign w:val="center"/>
            <w:tcPrChange w:id="44685" w:author="Delta" w:date="2021-07-23T11:12:00Z">
              <w:tcPr>
                <w:tcW w:w="1277" w:type="dxa"/>
                <w:gridSpan w:val="2"/>
                <w:vAlign w:val="center"/>
              </w:tcPr>
            </w:tcPrChange>
          </w:tcPr>
          <w:p w14:paraId="2FE844C1" w14:textId="77777777" w:rsidR="00CB3986" w:rsidRPr="008E21F4" w:rsidRDefault="00CB3986" w:rsidP="00D04D5F">
            <w:pPr>
              <w:pStyle w:val="TAC"/>
              <w:rPr>
                <w:rFonts w:cs="Arial"/>
                <w:lang w:eastAsia="zh-CN"/>
              </w:rPr>
            </w:pPr>
            <w:r w:rsidRPr="008E21F4">
              <w:rPr>
                <w:rFonts w:cs="Arial"/>
              </w:rPr>
              <w:t>-6</w:t>
            </w:r>
            <w:ins w:id="44686" w:author="Delta" w:date="2021-07-23T11:12:00Z">
              <w:r w:rsidRPr="008E21F4">
                <w:rPr>
                  <w:rFonts w:cs="Arial"/>
                  <w:szCs w:val="18"/>
                  <w:lang w:eastAsia="ja-JP"/>
                </w:rPr>
                <w:t>**</w:t>
              </w:r>
            </w:ins>
          </w:p>
        </w:tc>
        <w:tc>
          <w:tcPr>
            <w:tcW w:w="1843" w:type="dxa"/>
            <w:vAlign w:val="center"/>
            <w:tcPrChange w:id="44687" w:author="Delta" w:date="2021-07-23T11:12:00Z">
              <w:tcPr>
                <w:tcW w:w="1843" w:type="dxa"/>
                <w:gridSpan w:val="2"/>
                <w:vAlign w:val="center"/>
              </w:tcPr>
            </w:tcPrChange>
          </w:tcPr>
          <w:p w14:paraId="7CA2622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688" w:author="Delta" w:date="2021-07-23T11:12:00Z">
              <w:tcPr>
                <w:tcW w:w="1132" w:type="dxa"/>
                <w:gridSpan w:val="2"/>
                <w:vAlign w:val="center"/>
              </w:tcPr>
            </w:tcPrChange>
          </w:tcPr>
          <w:p w14:paraId="7C9B5770" w14:textId="77777777" w:rsidR="00CB3986" w:rsidRPr="008E21F4" w:rsidRDefault="00CB3986" w:rsidP="00D04D5F">
            <w:pPr>
              <w:pStyle w:val="TAC"/>
              <w:rPr>
                <w:rFonts w:cs="Arial"/>
              </w:rPr>
            </w:pPr>
            <w:r w:rsidRPr="008E21F4">
              <w:rPr>
                <w:rFonts w:cs="Arial"/>
              </w:rPr>
              <w:t>CW carrier</w:t>
            </w:r>
          </w:p>
        </w:tc>
      </w:tr>
      <w:tr w:rsidR="00CB3986" w:rsidRPr="008E21F4" w14:paraId="4002F0C6" w14:textId="77777777" w:rsidTr="00D04D5F">
        <w:trPr>
          <w:jc w:val="center"/>
          <w:trPrChange w:id="44689" w:author="Delta" w:date="2021-07-23T11:12:00Z">
            <w:trPr>
              <w:gridAfter w:val="0"/>
              <w:jc w:val="center"/>
            </w:trPr>
          </w:trPrChange>
        </w:trPr>
        <w:tc>
          <w:tcPr>
            <w:tcW w:w="2416" w:type="dxa"/>
            <w:tcPrChange w:id="44690" w:author="Delta" w:date="2021-07-23T11:12:00Z">
              <w:tcPr>
                <w:tcW w:w="2414" w:type="dxa"/>
                <w:gridSpan w:val="2"/>
              </w:tcPr>
            </w:tcPrChange>
          </w:tcPr>
          <w:p w14:paraId="4E647944" w14:textId="77777777" w:rsidR="00CB3986" w:rsidRPr="00D56583" w:rsidRDefault="00CB3986" w:rsidP="00D04D5F">
            <w:pPr>
              <w:pStyle w:val="TAL"/>
              <w:rPr>
                <w:lang w:val="sv-FI"/>
                <w:rPrChange w:id="44691" w:author="Delta" w:date="2021-07-23T11:12:00Z">
                  <w:rPr>
                    <w:lang w:val="sv-SE"/>
                  </w:rPr>
                </w:rPrChange>
              </w:rPr>
            </w:pPr>
            <w:r w:rsidRPr="00D56583">
              <w:rPr>
                <w:lang w:val="sv-FI"/>
                <w:rPrChange w:id="44692" w:author="Delta" w:date="2021-07-23T11:12:00Z">
                  <w:rPr>
                    <w:lang w:val="sv-SE"/>
                  </w:rPr>
                </w:rPrChange>
              </w:rPr>
              <w:t>LA UTRA TDD Band b) or E-UTRA Band 36</w:t>
            </w:r>
          </w:p>
        </w:tc>
        <w:tc>
          <w:tcPr>
            <w:tcW w:w="1657" w:type="dxa"/>
            <w:vAlign w:val="center"/>
            <w:tcPrChange w:id="44693" w:author="Delta" w:date="2021-07-23T11:12:00Z">
              <w:tcPr>
                <w:tcW w:w="1657" w:type="dxa"/>
                <w:gridSpan w:val="2"/>
                <w:vAlign w:val="center"/>
              </w:tcPr>
            </w:tcPrChange>
          </w:tcPr>
          <w:p w14:paraId="7F8CFBA4" w14:textId="77777777" w:rsidR="00CB3986" w:rsidRPr="008E21F4" w:rsidRDefault="00CB3986" w:rsidP="00D04D5F">
            <w:pPr>
              <w:pStyle w:val="TAC"/>
              <w:rPr>
                <w:rFonts w:cs="Arial"/>
              </w:rPr>
            </w:pPr>
            <w:r w:rsidRPr="008E21F4">
              <w:rPr>
                <w:rFonts w:cs="Arial"/>
              </w:rPr>
              <w:t>1930-1990</w:t>
            </w:r>
          </w:p>
        </w:tc>
        <w:tc>
          <w:tcPr>
            <w:tcW w:w="1277" w:type="dxa"/>
            <w:vAlign w:val="center"/>
            <w:tcPrChange w:id="44694" w:author="Delta" w:date="2021-07-23T11:12:00Z">
              <w:tcPr>
                <w:tcW w:w="1277" w:type="dxa"/>
                <w:gridSpan w:val="2"/>
                <w:vAlign w:val="center"/>
              </w:tcPr>
            </w:tcPrChange>
          </w:tcPr>
          <w:p w14:paraId="5E9ECFE4" w14:textId="77777777" w:rsidR="00CB3986" w:rsidRPr="008E21F4" w:rsidRDefault="00CB3986" w:rsidP="00D04D5F">
            <w:pPr>
              <w:pStyle w:val="TAC"/>
              <w:rPr>
                <w:rFonts w:cs="Arial"/>
                <w:lang w:eastAsia="zh-CN"/>
              </w:rPr>
            </w:pPr>
            <w:r w:rsidRPr="008E21F4">
              <w:rPr>
                <w:rFonts w:cs="Arial"/>
                <w:lang w:eastAsia="zh-CN"/>
              </w:rPr>
              <w:t>-6</w:t>
            </w:r>
            <w:ins w:id="44695" w:author="Delta" w:date="2021-07-23T11:12:00Z">
              <w:r w:rsidRPr="008E21F4">
                <w:rPr>
                  <w:rFonts w:cs="Arial"/>
                  <w:szCs w:val="18"/>
                  <w:lang w:eastAsia="ja-JP"/>
                </w:rPr>
                <w:t>**</w:t>
              </w:r>
            </w:ins>
          </w:p>
        </w:tc>
        <w:tc>
          <w:tcPr>
            <w:tcW w:w="1843" w:type="dxa"/>
            <w:vAlign w:val="center"/>
            <w:tcPrChange w:id="44696" w:author="Delta" w:date="2021-07-23T11:12:00Z">
              <w:tcPr>
                <w:tcW w:w="1843" w:type="dxa"/>
                <w:gridSpan w:val="2"/>
                <w:vAlign w:val="center"/>
              </w:tcPr>
            </w:tcPrChange>
          </w:tcPr>
          <w:p w14:paraId="0D9A4DD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697" w:author="Delta" w:date="2021-07-23T11:12:00Z">
              <w:tcPr>
                <w:tcW w:w="1132" w:type="dxa"/>
                <w:gridSpan w:val="2"/>
                <w:vAlign w:val="center"/>
              </w:tcPr>
            </w:tcPrChange>
          </w:tcPr>
          <w:p w14:paraId="73A94682" w14:textId="77777777" w:rsidR="00CB3986" w:rsidRPr="008E21F4" w:rsidRDefault="00CB3986" w:rsidP="00D04D5F">
            <w:pPr>
              <w:pStyle w:val="TAC"/>
              <w:rPr>
                <w:rFonts w:cs="Arial"/>
              </w:rPr>
            </w:pPr>
            <w:r w:rsidRPr="008E21F4">
              <w:rPr>
                <w:rFonts w:cs="Arial"/>
              </w:rPr>
              <w:t>CW carrier</w:t>
            </w:r>
          </w:p>
        </w:tc>
      </w:tr>
      <w:tr w:rsidR="00CB3986" w:rsidRPr="008E21F4" w14:paraId="1E430609" w14:textId="77777777" w:rsidTr="00D04D5F">
        <w:trPr>
          <w:jc w:val="center"/>
          <w:trPrChange w:id="44698" w:author="Delta" w:date="2021-07-23T11:12:00Z">
            <w:trPr>
              <w:gridAfter w:val="0"/>
              <w:jc w:val="center"/>
            </w:trPr>
          </w:trPrChange>
        </w:trPr>
        <w:tc>
          <w:tcPr>
            <w:tcW w:w="2416" w:type="dxa"/>
            <w:tcPrChange w:id="44699" w:author="Delta" w:date="2021-07-23T11:12:00Z">
              <w:tcPr>
                <w:tcW w:w="2414" w:type="dxa"/>
                <w:gridSpan w:val="2"/>
              </w:tcPr>
            </w:tcPrChange>
          </w:tcPr>
          <w:p w14:paraId="4BDBA609" w14:textId="77777777" w:rsidR="00CB3986" w:rsidRPr="00D56583" w:rsidRDefault="00CB3986" w:rsidP="00D04D5F">
            <w:pPr>
              <w:pStyle w:val="TAL"/>
              <w:rPr>
                <w:lang w:val="sv-FI"/>
                <w:rPrChange w:id="44700" w:author="Delta" w:date="2021-07-23T11:12:00Z">
                  <w:rPr>
                    <w:lang w:val="sv-SE"/>
                  </w:rPr>
                </w:rPrChange>
              </w:rPr>
            </w:pPr>
            <w:r w:rsidRPr="00D56583">
              <w:rPr>
                <w:lang w:val="sv-FI"/>
                <w:rPrChange w:id="44701" w:author="Delta" w:date="2021-07-23T11:12:00Z">
                  <w:rPr>
                    <w:lang w:val="sv-SE"/>
                  </w:rPr>
                </w:rPrChange>
              </w:rPr>
              <w:t>LA UTRA TDD Band c) or E-UTRA Band 37</w:t>
            </w:r>
          </w:p>
        </w:tc>
        <w:tc>
          <w:tcPr>
            <w:tcW w:w="1657" w:type="dxa"/>
            <w:vAlign w:val="center"/>
            <w:tcPrChange w:id="44702" w:author="Delta" w:date="2021-07-23T11:12:00Z">
              <w:tcPr>
                <w:tcW w:w="1657" w:type="dxa"/>
                <w:gridSpan w:val="2"/>
                <w:vAlign w:val="center"/>
              </w:tcPr>
            </w:tcPrChange>
          </w:tcPr>
          <w:p w14:paraId="447D7366" w14:textId="77777777" w:rsidR="00CB3986" w:rsidRPr="008E21F4" w:rsidRDefault="00CB3986" w:rsidP="00D04D5F">
            <w:pPr>
              <w:pStyle w:val="TAC"/>
              <w:rPr>
                <w:rFonts w:cs="Arial"/>
              </w:rPr>
            </w:pPr>
            <w:r w:rsidRPr="008E21F4">
              <w:rPr>
                <w:rFonts w:cs="Arial"/>
              </w:rPr>
              <w:t>1910-1930</w:t>
            </w:r>
          </w:p>
        </w:tc>
        <w:tc>
          <w:tcPr>
            <w:tcW w:w="1277" w:type="dxa"/>
            <w:vAlign w:val="center"/>
            <w:tcPrChange w:id="44703" w:author="Delta" w:date="2021-07-23T11:12:00Z">
              <w:tcPr>
                <w:tcW w:w="1277" w:type="dxa"/>
                <w:gridSpan w:val="2"/>
                <w:vAlign w:val="center"/>
              </w:tcPr>
            </w:tcPrChange>
          </w:tcPr>
          <w:p w14:paraId="1BC0D883" w14:textId="77777777" w:rsidR="00CB3986" w:rsidRPr="008E21F4" w:rsidRDefault="00CB3986" w:rsidP="00D04D5F">
            <w:pPr>
              <w:pStyle w:val="TAC"/>
              <w:rPr>
                <w:rFonts w:cs="Arial"/>
                <w:lang w:eastAsia="zh-CN"/>
              </w:rPr>
            </w:pPr>
            <w:r w:rsidRPr="008E21F4">
              <w:rPr>
                <w:rFonts w:cs="Arial"/>
              </w:rPr>
              <w:t>-6</w:t>
            </w:r>
            <w:ins w:id="44704" w:author="Delta" w:date="2021-07-23T11:12:00Z">
              <w:r w:rsidRPr="008E21F4">
                <w:rPr>
                  <w:rFonts w:cs="Arial"/>
                  <w:szCs w:val="18"/>
                  <w:lang w:eastAsia="ja-JP"/>
                </w:rPr>
                <w:t>**</w:t>
              </w:r>
            </w:ins>
          </w:p>
        </w:tc>
        <w:tc>
          <w:tcPr>
            <w:tcW w:w="1843" w:type="dxa"/>
            <w:vAlign w:val="center"/>
            <w:tcPrChange w:id="44705" w:author="Delta" w:date="2021-07-23T11:12:00Z">
              <w:tcPr>
                <w:tcW w:w="1843" w:type="dxa"/>
                <w:gridSpan w:val="2"/>
                <w:vAlign w:val="center"/>
              </w:tcPr>
            </w:tcPrChange>
          </w:tcPr>
          <w:p w14:paraId="503EE5D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706" w:author="Delta" w:date="2021-07-23T11:12:00Z">
              <w:tcPr>
                <w:tcW w:w="1132" w:type="dxa"/>
                <w:gridSpan w:val="2"/>
                <w:vAlign w:val="center"/>
              </w:tcPr>
            </w:tcPrChange>
          </w:tcPr>
          <w:p w14:paraId="18054C0B" w14:textId="77777777" w:rsidR="00CB3986" w:rsidRPr="008E21F4" w:rsidRDefault="00CB3986" w:rsidP="00D04D5F">
            <w:pPr>
              <w:pStyle w:val="TAC"/>
              <w:rPr>
                <w:rFonts w:cs="Arial"/>
              </w:rPr>
            </w:pPr>
            <w:r w:rsidRPr="008E21F4">
              <w:rPr>
                <w:rFonts w:cs="Arial"/>
              </w:rPr>
              <w:t>CW carrier</w:t>
            </w:r>
          </w:p>
        </w:tc>
      </w:tr>
      <w:tr w:rsidR="00CB3986" w:rsidRPr="008E21F4" w14:paraId="3C963333" w14:textId="77777777" w:rsidTr="00D04D5F">
        <w:trPr>
          <w:jc w:val="center"/>
          <w:trPrChange w:id="44707" w:author="Delta" w:date="2021-07-23T11:12:00Z">
            <w:trPr>
              <w:gridAfter w:val="0"/>
              <w:jc w:val="center"/>
            </w:trPr>
          </w:trPrChange>
        </w:trPr>
        <w:tc>
          <w:tcPr>
            <w:tcW w:w="2416" w:type="dxa"/>
            <w:tcPrChange w:id="44708" w:author="Delta" w:date="2021-07-23T11:12:00Z">
              <w:tcPr>
                <w:tcW w:w="2414" w:type="dxa"/>
                <w:gridSpan w:val="2"/>
              </w:tcPr>
            </w:tcPrChange>
          </w:tcPr>
          <w:p w14:paraId="0C4B380D" w14:textId="77777777" w:rsidR="00CB3986" w:rsidRPr="008E21F4" w:rsidRDefault="00CB3986" w:rsidP="00D04D5F">
            <w:pPr>
              <w:pStyle w:val="TAL"/>
              <w:rPr>
                <w:rPrChange w:id="44709" w:author="Delta" w:date="2021-07-23T11:12:00Z">
                  <w:rPr>
                    <w:lang w:val="sv-SE"/>
                  </w:rPr>
                </w:rPrChange>
              </w:rPr>
            </w:pPr>
            <w:r w:rsidRPr="008E21F4">
              <w:rPr>
                <w:rPrChange w:id="44710" w:author="Delta" w:date="2021-07-23T11:12:00Z">
                  <w:rPr>
                    <w:lang w:val="sv-SE"/>
                  </w:rPr>
                </w:rPrChange>
              </w:rPr>
              <w:t>LA UTRA TDD in Band d) or E-UTRA Band 38</w:t>
            </w:r>
            <w:ins w:id="44711" w:author="Delta" w:date="2021-07-23T11:12:00Z">
              <w:r w:rsidRPr="008E21F4">
                <w:rPr>
                  <w:rFonts w:cs="Arial"/>
                  <w:lang w:val="sv-SE"/>
                </w:rPr>
                <w:t xml:space="preserve"> or NR band n38</w:t>
              </w:r>
            </w:ins>
          </w:p>
        </w:tc>
        <w:tc>
          <w:tcPr>
            <w:tcW w:w="1657" w:type="dxa"/>
            <w:vAlign w:val="center"/>
            <w:tcPrChange w:id="44712" w:author="Delta" w:date="2021-07-23T11:12:00Z">
              <w:tcPr>
                <w:tcW w:w="1657" w:type="dxa"/>
                <w:gridSpan w:val="2"/>
                <w:vAlign w:val="center"/>
              </w:tcPr>
            </w:tcPrChange>
          </w:tcPr>
          <w:p w14:paraId="3CB207B7" w14:textId="77777777" w:rsidR="00CB3986" w:rsidRPr="008E21F4" w:rsidRDefault="00CB3986" w:rsidP="00D04D5F">
            <w:pPr>
              <w:pStyle w:val="TAC"/>
              <w:rPr>
                <w:rFonts w:cs="Arial"/>
              </w:rPr>
            </w:pPr>
            <w:r w:rsidRPr="008E21F4">
              <w:rPr>
                <w:rFonts w:cs="Arial"/>
              </w:rPr>
              <w:t>2570-2620</w:t>
            </w:r>
          </w:p>
        </w:tc>
        <w:tc>
          <w:tcPr>
            <w:tcW w:w="1277" w:type="dxa"/>
            <w:vAlign w:val="center"/>
            <w:tcPrChange w:id="44713" w:author="Delta" w:date="2021-07-23T11:12:00Z">
              <w:tcPr>
                <w:tcW w:w="1277" w:type="dxa"/>
                <w:gridSpan w:val="2"/>
                <w:vAlign w:val="center"/>
              </w:tcPr>
            </w:tcPrChange>
          </w:tcPr>
          <w:p w14:paraId="14DECBC7" w14:textId="77777777" w:rsidR="00CB3986" w:rsidRPr="008E21F4" w:rsidRDefault="00CB3986" w:rsidP="00D04D5F">
            <w:pPr>
              <w:pStyle w:val="TAC"/>
              <w:rPr>
                <w:rFonts w:cs="Arial"/>
                <w:lang w:eastAsia="zh-CN"/>
              </w:rPr>
            </w:pPr>
            <w:r w:rsidRPr="008E21F4">
              <w:rPr>
                <w:rFonts w:cs="Arial"/>
                <w:lang w:eastAsia="zh-CN"/>
              </w:rPr>
              <w:t>-6</w:t>
            </w:r>
            <w:ins w:id="44714" w:author="Delta" w:date="2021-07-23T11:12:00Z">
              <w:r w:rsidRPr="008E21F4">
                <w:rPr>
                  <w:rFonts w:cs="Arial"/>
                  <w:szCs w:val="18"/>
                  <w:lang w:eastAsia="ja-JP"/>
                </w:rPr>
                <w:t>**</w:t>
              </w:r>
            </w:ins>
          </w:p>
        </w:tc>
        <w:tc>
          <w:tcPr>
            <w:tcW w:w="1843" w:type="dxa"/>
            <w:vAlign w:val="center"/>
            <w:tcPrChange w:id="44715" w:author="Delta" w:date="2021-07-23T11:12:00Z">
              <w:tcPr>
                <w:tcW w:w="1843" w:type="dxa"/>
                <w:gridSpan w:val="2"/>
                <w:vAlign w:val="center"/>
              </w:tcPr>
            </w:tcPrChange>
          </w:tcPr>
          <w:p w14:paraId="423C520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716" w:author="Delta" w:date="2021-07-23T11:12:00Z">
              <w:tcPr>
                <w:tcW w:w="1132" w:type="dxa"/>
                <w:gridSpan w:val="2"/>
                <w:vAlign w:val="center"/>
              </w:tcPr>
            </w:tcPrChange>
          </w:tcPr>
          <w:p w14:paraId="1F23D45A" w14:textId="77777777" w:rsidR="00CB3986" w:rsidRPr="008E21F4" w:rsidRDefault="00CB3986" w:rsidP="00D04D5F">
            <w:pPr>
              <w:pStyle w:val="TAC"/>
              <w:rPr>
                <w:rFonts w:cs="Arial"/>
              </w:rPr>
            </w:pPr>
            <w:r w:rsidRPr="008E21F4">
              <w:rPr>
                <w:rFonts w:cs="Arial"/>
              </w:rPr>
              <w:t>CW carrier</w:t>
            </w:r>
          </w:p>
        </w:tc>
      </w:tr>
      <w:tr w:rsidR="00CB3986" w:rsidRPr="008E21F4" w14:paraId="79F68892" w14:textId="77777777" w:rsidTr="00D04D5F">
        <w:trPr>
          <w:jc w:val="center"/>
          <w:trPrChange w:id="44717" w:author="Delta" w:date="2021-07-23T11:12:00Z">
            <w:trPr>
              <w:gridAfter w:val="0"/>
              <w:jc w:val="center"/>
            </w:trPr>
          </w:trPrChange>
        </w:trPr>
        <w:tc>
          <w:tcPr>
            <w:tcW w:w="2416" w:type="dxa"/>
            <w:tcPrChange w:id="44718" w:author="Delta" w:date="2021-07-23T11:12:00Z">
              <w:tcPr>
                <w:tcW w:w="2414" w:type="dxa"/>
                <w:gridSpan w:val="2"/>
              </w:tcPr>
            </w:tcPrChange>
          </w:tcPr>
          <w:p w14:paraId="6936EF56" w14:textId="77777777" w:rsidR="00CB3986" w:rsidRPr="008E21F4" w:rsidRDefault="00CB3986" w:rsidP="00D04D5F">
            <w:pPr>
              <w:pStyle w:val="TAL"/>
              <w:rPr>
                <w:rPrChange w:id="44719" w:author="Delta" w:date="2021-07-23T11:12:00Z">
                  <w:rPr>
                    <w:lang w:val="sv-SE"/>
                  </w:rPr>
                </w:rPrChange>
              </w:rPr>
            </w:pPr>
            <w:r w:rsidRPr="008E21F4">
              <w:rPr>
                <w:rPrChange w:id="44720" w:author="Delta" w:date="2021-07-23T11:12:00Z">
                  <w:rPr>
                    <w:lang w:val="sv-SE"/>
                  </w:rPr>
                </w:rPrChange>
              </w:rPr>
              <w:t>LA UTRA TDD in Band f) or E-UTRA Band 39</w:t>
            </w:r>
            <w:ins w:id="44721" w:author="Delta" w:date="2021-07-23T11:12:00Z">
              <w:r w:rsidRPr="008E21F4">
                <w:rPr>
                  <w:rFonts w:cs="Arial"/>
                  <w:lang w:val="sv-SE"/>
                </w:rPr>
                <w:t xml:space="preserve"> or NR band n39</w:t>
              </w:r>
            </w:ins>
          </w:p>
        </w:tc>
        <w:tc>
          <w:tcPr>
            <w:tcW w:w="1657" w:type="dxa"/>
            <w:vAlign w:val="center"/>
            <w:tcPrChange w:id="44722" w:author="Delta" w:date="2021-07-23T11:12:00Z">
              <w:tcPr>
                <w:tcW w:w="1657" w:type="dxa"/>
                <w:gridSpan w:val="2"/>
                <w:vAlign w:val="center"/>
              </w:tcPr>
            </w:tcPrChange>
          </w:tcPr>
          <w:p w14:paraId="7B889ED7" w14:textId="77777777" w:rsidR="00CB3986" w:rsidRPr="008E21F4" w:rsidRDefault="00CB3986" w:rsidP="00D04D5F">
            <w:pPr>
              <w:pStyle w:val="TAC"/>
              <w:rPr>
                <w:rFonts w:cs="Arial"/>
              </w:rPr>
            </w:pPr>
            <w:r w:rsidRPr="008E21F4">
              <w:rPr>
                <w:rFonts w:cs="Arial"/>
              </w:rPr>
              <w:t>1880-1920</w:t>
            </w:r>
          </w:p>
        </w:tc>
        <w:tc>
          <w:tcPr>
            <w:tcW w:w="1277" w:type="dxa"/>
            <w:vAlign w:val="center"/>
            <w:tcPrChange w:id="44723" w:author="Delta" w:date="2021-07-23T11:12:00Z">
              <w:tcPr>
                <w:tcW w:w="1277" w:type="dxa"/>
                <w:gridSpan w:val="2"/>
                <w:vAlign w:val="center"/>
              </w:tcPr>
            </w:tcPrChange>
          </w:tcPr>
          <w:p w14:paraId="43428DD3" w14:textId="77777777" w:rsidR="00CB3986" w:rsidRPr="008E21F4" w:rsidRDefault="00CB3986" w:rsidP="00D04D5F">
            <w:pPr>
              <w:pStyle w:val="TAC"/>
              <w:rPr>
                <w:rFonts w:cs="Arial"/>
                <w:lang w:eastAsia="zh-CN"/>
              </w:rPr>
            </w:pPr>
            <w:r w:rsidRPr="008E21F4">
              <w:rPr>
                <w:rFonts w:cs="Arial"/>
                <w:lang w:eastAsia="zh-CN"/>
              </w:rPr>
              <w:t>-6</w:t>
            </w:r>
            <w:ins w:id="44724" w:author="Delta" w:date="2021-07-23T11:12:00Z">
              <w:r w:rsidRPr="008E21F4">
                <w:rPr>
                  <w:rFonts w:cs="Arial"/>
                  <w:szCs w:val="18"/>
                  <w:lang w:eastAsia="ja-JP"/>
                </w:rPr>
                <w:t>**</w:t>
              </w:r>
            </w:ins>
          </w:p>
        </w:tc>
        <w:tc>
          <w:tcPr>
            <w:tcW w:w="1843" w:type="dxa"/>
            <w:vAlign w:val="center"/>
            <w:tcPrChange w:id="44725" w:author="Delta" w:date="2021-07-23T11:12:00Z">
              <w:tcPr>
                <w:tcW w:w="1843" w:type="dxa"/>
                <w:gridSpan w:val="2"/>
                <w:vAlign w:val="center"/>
              </w:tcPr>
            </w:tcPrChange>
          </w:tcPr>
          <w:p w14:paraId="6B47AAE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726" w:author="Delta" w:date="2021-07-23T11:12:00Z">
              <w:tcPr>
                <w:tcW w:w="1132" w:type="dxa"/>
                <w:gridSpan w:val="2"/>
                <w:vAlign w:val="center"/>
              </w:tcPr>
            </w:tcPrChange>
          </w:tcPr>
          <w:p w14:paraId="37740BD4" w14:textId="77777777" w:rsidR="00CB3986" w:rsidRPr="008E21F4" w:rsidRDefault="00CB3986" w:rsidP="00D04D5F">
            <w:pPr>
              <w:pStyle w:val="TAC"/>
              <w:rPr>
                <w:rFonts w:cs="Arial"/>
              </w:rPr>
            </w:pPr>
            <w:r w:rsidRPr="008E21F4">
              <w:rPr>
                <w:rFonts w:cs="Arial"/>
              </w:rPr>
              <w:t>CW carrier</w:t>
            </w:r>
          </w:p>
        </w:tc>
      </w:tr>
      <w:tr w:rsidR="00CB3986" w:rsidRPr="008E21F4" w14:paraId="3C9EE1F0" w14:textId="77777777" w:rsidTr="00D04D5F">
        <w:trPr>
          <w:jc w:val="center"/>
          <w:trPrChange w:id="44727" w:author="Delta" w:date="2021-07-23T11:12:00Z">
            <w:trPr>
              <w:gridAfter w:val="0"/>
              <w:jc w:val="center"/>
            </w:trPr>
          </w:trPrChange>
        </w:trPr>
        <w:tc>
          <w:tcPr>
            <w:tcW w:w="2416" w:type="dxa"/>
            <w:tcPrChange w:id="44728" w:author="Delta" w:date="2021-07-23T11:12:00Z">
              <w:tcPr>
                <w:tcW w:w="2414" w:type="dxa"/>
                <w:gridSpan w:val="2"/>
              </w:tcPr>
            </w:tcPrChange>
          </w:tcPr>
          <w:p w14:paraId="01E250F7" w14:textId="77777777" w:rsidR="00CB3986" w:rsidRPr="008E21F4" w:rsidRDefault="00CB3986" w:rsidP="00D04D5F">
            <w:pPr>
              <w:pStyle w:val="TAL"/>
              <w:rPr>
                <w:rPrChange w:id="44729" w:author="Delta" w:date="2021-07-23T11:12:00Z">
                  <w:rPr>
                    <w:lang w:val="sv-SE"/>
                  </w:rPr>
                </w:rPrChange>
              </w:rPr>
            </w:pPr>
            <w:r w:rsidRPr="008E21F4">
              <w:rPr>
                <w:rPrChange w:id="44730" w:author="Delta" w:date="2021-07-23T11:12:00Z">
                  <w:rPr>
                    <w:lang w:val="sv-SE"/>
                  </w:rPr>
                </w:rPrChange>
              </w:rPr>
              <w:t>LA UTRA TDD in Band e) or E-UTRA Band 40</w:t>
            </w:r>
            <w:ins w:id="44731" w:author="Delta" w:date="2021-07-23T11:12:00Z">
              <w:r w:rsidRPr="008E21F4">
                <w:rPr>
                  <w:rFonts w:cs="Arial"/>
                  <w:lang w:val="sv-SE"/>
                </w:rPr>
                <w:t xml:space="preserve"> or NR band n40</w:t>
              </w:r>
            </w:ins>
          </w:p>
        </w:tc>
        <w:tc>
          <w:tcPr>
            <w:tcW w:w="1657" w:type="dxa"/>
            <w:vAlign w:val="center"/>
            <w:tcPrChange w:id="44732" w:author="Delta" w:date="2021-07-23T11:12:00Z">
              <w:tcPr>
                <w:tcW w:w="1657" w:type="dxa"/>
                <w:gridSpan w:val="2"/>
                <w:vAlign w:val="center"/>
              </w:tcPr>
            </w:tcPrChange>
          </w:tcPr>
          <w:p w14:paraId="6248B406" w14:textId="77777777" w:rsidR="00CB3986" w:rsidRPr="008E21F4" w:rsidRDefault="00CB3986" w:rsidP="00D04D5F">
            <w:pPr>
              <w:pStyle w:val="TAC"/>
              <w:rPr>
                <w:rFonts w:cs="Arial"/>
              </w:rPr>
            </w:pPr>
            <w:r w:rsidRPr="008E21F4">
              <w:rPr>
                <w:rFonts w:cs="Arial"/>
              </w:rPr>
              <w:t>2300-2400</w:t>
            </w:r>
          </w:p>
        </w:tc>
        <w:tc>
          <w:tcPr>
            <w:tcW w:w="1277" w:type="dxa"/>
            <w:vAlign w:val="center"/>
            <w:tcPrChange w:id="44733" w:author="Delta" w:date="2021-07-23T11:12:00Z">
              <w:tcPr>
                <w:tcW w:w="1277" w:type="dxa"/>
                <w:gridSpan w:val="2"/>
                <w:vAlign w:val="center"/>
              </w:tcPr>
            </w:tcPrChange>
          </w:tcPr>
          <w:p w14:paraId="1A2F2F0A" w14:textId="77777777" w:rsidR="00CB3986" w:rsidRPr="008E21F4" w:rsidRDefault="00CB3986" w:rsidP="00D04D5F">
            <w:pPr>
              <w:pStyle w:val="TAC"/>
              <w:rPr>
                <w:rFonts w:cs="Arial"/>
                <w:lang w:eastAsia="zh-CN"/>
              </w:rPr>
            </w:pPr>
            <w:r w:rsidRPr="008E21F4">
              <w:rPr>
                <w:rFonts w:cs="Arial"/>
              </w:rPr>
              <w:t>-6</w:t>
            </w:r>
            <w:ins w:id="44734" w:author="Delta" w:date="2021-07-23T11:12:00Z">
              <w:r w:rsidRPr="008E21F4">
                <w:rPr>
                  <w:rFonts w:cs="Arial"/>
                  <w:szCs w:val="18"/>
                  <w:lang w:eastAsia="ja-JP"/>
                </w:rPr>
                <w:t>**</w:t>
              </w:r>
            </w:ins>
          </w:p>
        </w:tc>
        <w:tc>
          <w:tcPr>
            <w:tcW w:w="1843" w:type="dxa"/>
            <w:vAlign w:val="center"/>
            <w:tcPrChange w:id="44735" w:author="Delta" w:date="2021-07-23T11:12:00Z">
              <w:tcPr>
                <w:tcW w:w="1843" w:type="dxa"/>
                <w:gridSpan w:val="2"/>
                <w:vAlign w:val="center"/>
              </w:tcPr>
            </w:tcPrChange>
          </w:tcPr>
          <w:p w14:paraId="1F2C497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736" w:author="Delta" w:date="2021-07-23T11:12:00Z">
              <w:tcPr>
                <w:tcW w:w="1132" w:type="dxa"/>
                <w:gridSpan w:val="2"/>
                <w:vAlign w:val="center"/>
              </w:tcPr>
            </w:tcPrChange>
          </w:tcPr>
          <w:p w14:paraId="010BCC07" w14:textId="77777777" w:rsidR="00CB3986" w:rsidRPr="008E21F4" w:rsidRDefault="00CB3986" w:rsidP="00D04D5F">
            <w:pPr>
              <w:pStyle w:val="TAC"/>
              <w:rPr>
                <w:rFonts w:cs="Arial"/>
              </w:rPr>
            </w:pPr>
            <w:r w:rsidRPr="008E21F4">
              <w:rPr>
                <w:rFonts w:cs="Arial"/>
              </w:rPr>
              <w:t>CW carrier</w:t>
            </w:r>
          </w:p>
        </w:tc>
      </w:tr>
      <w:tr w:rsidR="00CB3986" w:rsidRPr="008E21F4" w14:paraId="663B988A" w14:textId="77777777" w:rsidTr="00D04D5F">
        <w:trPr>
          <w:jc w:val="center"/>
          <w:trPrChange w:id="44737" w:author="Delta" w:date="2021-07-23T11:12:00Z">
            <w:trPr>
              <w:gridAfter w:val="0"/>
              <w:jc w:val="center"/>
            </w:trPr>
          </w:trPrChange>
        </w:trPr>
        <w:tc>
          <w:tcPr>
            <w:tcW w:w="2416" w:type="dxa"/>
            <w:tcPrChange w:id="44738" w:author="Delta" w:date="2021-07-23T11:12:00Z">
              <w:tcPr>
                <w:tcW w:w="2414" w:type="dxa"/>
                <w:gridSpan w:val="2"/>
              </w:tcPr>
            </w:tcPrChange>
          </w:tcPr>
          <w:p w14:paraId="364E9346" w14:textId="77777777" w:rsidR="00CB3986" w:rsidRPr="008E21F4" w:rsidRDefault="00CB3986" w:rsidP="00D04D5F">
            <w:pPr>
              <w:pStyle w:val="TAL"/>
              <w:rPr>
                <w:rPrChange w:id="44739" w:author="Delta" w:date="2021-07-23T11:12:00Z">
                  <w:rPr>
                    <w:lang w:val="it-IT"/>
                  </w:rPr>
                </w:rPrChange>
              </w:rPr>
            </w:pPr>
            <w:r w:rsidRPr="008E21F4">
              <w:rPr>
                <w:rPrChange w:id="44740" w:author="Delta" w:date="2021-07-23T11:12:00Z">
                  <w:rPr>
                    <w:lang w:val="it-IT"/>
                  </w:rPr>
                </w:rPrChange>
              </w:rPr>
              <w:t>LA E-UTRA Band 41</w:t>
            </w:r>
            <w:ins w:id="44741" w:author="Delta" w:date="2021-07-23T11:12:00Z">
              <w:r w:rsidRPr="008E21F4">
                <w:rPr>
                  <w:rFonts w:cs="Arial"/>
                  <w:lang w:val="sv-SE"/>
                </w:rPr>
                <w:t xml:space="preserve"> or NR band n41</w:t>
              </w:r>
            </w:ins>
          </w:p>
        </w:tc>
        <w:tc>
          <w:tcPr>
            <w:tcW w:w="1657" w:type="dxa"/>
            <w:vAlign w:val="center"/>
            <w:tcPrChange w:id="44742" w:author="Delta" w:date="2021-07-23T11:12:00Z">
              <w:tcPr>
                <w:tcW w:w="1657" w:type="dxa"/>
                <w:gridSpan w:val="2"/>
                <w:vAlign w:val="center"/>
              </w:tcPr>
            </w:tcPrChange>
          </w:tcPr>
          <w:p w14:paraId="7F74B69F" w14:textId="77777777" w:rsidR="00CB3986" w:rsidRPr="008E21F4" w:rsidRDefault="00CB3986" w:rsidP="00D04D5F">
            <w:pPr>
              <w:pStyle w:val="TAC"/>
              <w:rPr>
                <w:rFonts w:cs="Arial"/>
              </w:rPr>
            </w:pPr>
            <w:r w:rsidRPr="008E21F4">
              <w:rPr>
                <w:rFonts w:cs="Arial"/>
              </w:rPr>
              <w:t>2496-2690</w:t>
            </w:r>
          </w:p>
        </w:tc>
        <w:tc>
          <w:tcPr>
            <w:tcW w:w="1277" w:type="dxa"/>
            <w:vAlign w:val="center"/>
            <w:tcPrChange w:id="44743" w:author="Delta" w:date="2021-07-23T11:12:00Z">
              <w:tcPr>
                <w:tcW w:w="1277" w:type="dxa"/>
                <w:gridSpan w:val="2"/>
                <w:vAlign w:val="center"/>
              </w:tcPr>
            </w:tcPrChange>
          </w:tcPr>
          <w:p w14:paraId="3B8EFBEE" w14:textId="77777777" w:rsidR="00CB3986" w:rsidRPr="008E21F4" w:rsidRDefault="00CB3986" w:rsidP="00D04D5F">
            <w:pPr>
              <w:pStyle w:val="TAC"/>
              <w:rPr>
                <w:rFonts w:cs="Arial"/>
              </w:rPr>
            </w:pPr>
            <w:r w:rsidRPr="008E21F4">
              <w:rPr>
                <w:rFonts w:cs="Arial"/>
              </w:rPr>
              <w:t>-6</w:t>
            </w:r>
            <w:ins w:id="44744" w:author="Delta" w:date="2021-07-23T11:12:00Z">
              <w:r w:rsidRPr="008E21F4">
                <w:rPr>
                  <w:rFonts w:cs="Arial"/>
                  <w:szCs w:val="18"/>
                  <w:lang w:eastAsia="ja-JP"/>
                </w:rPr>
                <w:t>**</w:t>
              </w:r>
            </w:ins>
          </w:p>
        </w:tc>
        <w:tc>
          <w:tcPr>
            <w:tcW w:w="1843" w:type="dxa"/>
            <w:vAlign w:val="center"/>
            <w:tcPrChange w:id="44745" w:author="Delta" w:date="2021-07-23T11:12:00Z">
              <w:tcPr>
                <w:tcW w:w="1843" w:type="dxa"/>
                <w:gridSpan w:val="2"/>
                <w:vAlign w:val="center"/>
              </w:tcPr>
            </w:tcPrChange>
          </w:tcPr>
          <w:p w14:paraId="7763B13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746" w:author="Delta" w:date="2021-07-23T11:12:00Z">
              <w:tcPr>
                <w:tcW w:w="1132" w:type="dxa"/>
                <w:gridSpan w:val="2"/>
                <w:vAlign w:val="center"/>
              </w:tcPr>
            </w:tcPrChange>
          </w:tcPr>
          <w:p w14:paraId="4691E644" w14:textId="77777777" w:rsidR="00CB3986" w:rsidRPr="008E21F4" w:rsidRDefault="00CB3986" w:rsidP="00D04D5F">
            <w:pPr>
              <w:pStyle w:val="TAC"/>
              <w:rPr>
                <w:rFonts w:cs="Arial"/>
              </w:rPr>
            </w:pPr>
            <w:r w:rsidRPr="008E21F4">
              <w:rPr>
                <w:rFonts w:cs="Arial"/>
              </w:rPr>
              <w:t>CW carrier</w:t>
            </w:r>
          </w:p>
        </w:tc>
      </w:tr>
      <w:tr w:rsidR="00CB3986" w:rsidRPr="008E21F4" w14:paraId="17CCDDF9" w14:textId="77777777" w:rsidTr="00D04D5F">
        <w:trPr>
          <w:jc w:val="center"/>
          <w:trPrChange w:id="44747" w:author="Delta" w:date="2021-07-23T11:12:00Z">
            <w:trPr>
              <w:gridAfter w:val="0"/>
              <w:jc w:val="center"/>
            </w:trPr>
          </w:trPrChange>
        </w:trPr>
        <w:tc>
          <w:tcPr>
            <w:tcW w:w="2416" w:type="dxa"/>
            <w:tcPrChange w:id="44748" w:author="Delta" w:date="2021-07-23T11:12:00Z">
              <w:tcPr>
                <w:tcW w:w="2414" w:type="dxa"/>
                <w:gridSpan w:val="2"/>
              </w:tcPr>
            </w:tcPrChange>
          </w:tcPr>
          <w:p w14:paraId="1757DE2C" w14:textId="77777777" w:rsidR="00CB3986" w:rsidRPr="008E21F4" w:rsidRDefault="00CB3986" w:rsidP="00D04D5F">
            <w:pPr>
              <w:pStyle w:val="TAL"/>
              <w:rPr>
                <w:rPrChange w:id="44749" w:author="Delta" w:date="2021-07-23T11:12:00Z">
                  <w:rPr>
                    <w:lang w:val="it-IT"/>
                  </w:rPr>
                </w:rPrChange>
              </w:rPr>
            </w:pPr>
            <w:r w:rsidRPr="008E21F4">
              <w:rPr>
                <w:rPrChange w:id="44750" w:author="Delta" w:date="2021-07-23T11:12:00Z">
                  <w:rPr>
                    <w:lang w:val="it-IT"/>
                  </w:rPr>
                </w:rPrChange>
              </w:rPr>
              <w:t>LA E-UTRA Band 42</w:t>
            </w:r>
          </w:p>
        </w:tc>
        <w:tc>
          <w:tcPr>
            <w:tcW w:w="1657" w:type="dxa"/>
            <w:vAlign w:val="center"/>
            <w:tcPrChange w:id="44751" w:author="Delta" w:date="2021-07-23T11:12:00Z">
              <w:tcPr>
                <w:tcW w:w="1657" w:type="dxa"/>
                <w:gridSpan w:val="2"/>
                <w:vAlign w:val="center"/>
              </w:tcPr>
            </w:tcPrChange>
          </w:tcPr>
          <w:p w14:paraId="20F2F103" w14:textId="77777777" w:rsidR="00CB3986" w:rsidRPr="008E21F4" w:rsidRDefault="00CB3986" w:rsidP="00D04D5F">
            <w:pPr>
              <w:pStyle w:val="TAC"/>
              <w:rPr>
                <w:rFonts w:cs="Arial"/>
              </w:rPr>
            </w:pPr>
            <w:r w:rsidRPr="008E21F4">
              <w:rPr>
                <w:rFonts w:cs="Arial"/>
              </w:rPr>
              <w:t>3400 - 3600</w:t>
            </w:r>
          </w:p>
        </w:tc>
        <w:tc>
          <w:tcPr>
            <w:tcW w:w="1277" w:type="dxa"/>
            <w:vAlign w:val="center"/>
            <w:tcPrChange w:id="44752" w:author="Delta" w:date="2021-07-23T11:12:00Z">
              <w:tcPr>
                <w:tcW w:w="1277" w:type="dxa"/>
                <w:gridSpan w:val="2"/>
                <w:vAlign w:val="center"/>
              </w:tcPr>
            </w:tcPrChange>
          </w:tcPr>
          <w:p w14:paraId="2314CE51" w14:textId="77777777" w:rsidR="00CB3986" w:rsidRPr="008E21F4" w:rsidRDefault="00CB3986" w:rsidP="00D04D5F">
            <w:pPr>
              <w:pStyle w:val="TAC"/>
              <w:rPr>
                <w:rFonts w:cs="Arial"/>
              </w:rPr>
            </w:pPr>
            <w:r w:rsidRPr="008E21F4">
              <w:rPr>
                <w:rFonts w:cs="Arial"/>
              </w:rPr>
              <w:t>-6</w:t>
            </w:r>
            <w:ins w:id="44753" w:author="Delta" w:date="2021-07-23T11:12:00Z">
              <w:r w:rsidRPr="008E21F4">
                <w:rPr>
                  <w:rFonts w:cs="Arial"/>
                  <w:szCs w:val="18"/>
                  <w:lang w:eastAsia="ja-JP"/>
                </w:rPr>
                <w:t>**</w:t>
              </w:r>
            </w:ins>
          </w:p>
        </w:tc>
        <w:tc>
          <w:tcPr>
            <w:tcW w:w="1843" w:type="dxa"/>
            <w:vAlign w:val="center"/>
            <w:tcPrChange w:id="44754" w:author="Delta" w:date="2021-07-23T11:12:00Z">
              <w:tcPr>
                <w:tcW w:w="1843" w:type="dxa"/>
                <w:gridSpan w:val="2"/>
                <w:vAlign w:val="center"/>
              </w:tcPr>
            </w:tcPrChange>
          </w:tcPr>
          <w:p w14:paraId="703BC52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755" w:author="Delta" w:date="2021-07-23T11:12:00Z">
              <w:tcPr>
                <w:tcW w:w="1132" w:type="dxa"/>
                <w:gridSpan w:val="2"/>
                <w:vAlign w:val="center"/>
              </w:tcPr>
            </w:tcPrChange>
          </w:tcPr>
          <w:p w14:paraId="400841B0" w14:textId="77777777" w:rsidR="00CB3986" w:rsidRPr="008E21F4" w:rsidRDefault="00CB3986" w:rsidP="00D04D5F">
            <w:pPr>
              <w:pStyle w:val="TAC"/>
              <w:rPr>
                <w:rFonts w:cs="Arial"/>
              </w:rPr>
            </w:pPr>
            <w:r w:rsidRPr="008E21F4">
              <w:rPr>
                <w:rFonts w:cs="Arial"/>
              </w:rPr>
              <w:t>CW carrier</w:t>
            </w:r>
          </w:p>
        </w:tc>
      </w:tr>
      <w:tr w:rsidR="00CB3986" w:rsidRPr="008E21F4" w14:paraId="3E83A061" w14:textId="77777777" w:rsidTr="00D04D5F">
        <w:trPr>
          <w:jc w:val="center"/>
          <w:trPrChange w:id="44756" w:author="Delta" w:date="2021-07-23T11:12:00Z">
            <w:trPr>
              <w:gridAfter w:val="0"/>
              <w:jc w:val="center"/>
            </w:trPr>
          </w:trPrChange>
        </w:trPr>
        <w:tc>
          <w:tcPr>
            <w:tcW w:w="2416" w:type="dxa"/>
            <w:tcPrChange w:id="44757" w:author="Delta" w:date="2021-07-23T11:12:00Z">
              <w:tcPr>
                <w:tcW w:w="2414" w:type="dxa"/>
                <w:gridSpan w:val="2"/>
              </w:tcPr>
            </w:tcPrChange>
          </w:tcPr>
          <w:p w14:paraId="296C558D" w14:textId="77777777" w:rsidR="00CB3986" w:rsidRPr="008E21F4" w:rsidRDefault="00CB3986" w:rsidP="00D04D5F">
            <w:pPr>
              <w:pStyle w:val="TAL"/>
              <w:rPr>
                <w:rPrChange w:id="44758" w:author="Delta" w:date="2021-07-23T11:12:00Z">
                  <w:rPr>
                    <w:lang w:val="it-IT"/>
                  </w:rPr>
                </w:rPrChange>
              </w:rPr>
            </w:pPr>
            <w:r w:rsidRPr="008E21F4">
              <w:rPr>
                <w:rPrChange w:id="44759" w:author="Delta" w:date="2021-07-23T11:12:00Z">
                  <w:rPr>
                    <w:lang w:val="it-IT"/>
                  </w:rPr>
                </w:rPrChange>
              </w:rPr>
              <w:t>LA E-UTRA Band 43</w:t>
            </w:r>
          </w:p>
        </w:tc>
        <w:tc>
          <w:tcPr>
            <w:tcW w:w="1657" w:type="dxa"/>
            <w:vAlign w:val="center"/>
            <w:tcPrChange w:id="44760" w:author="Delta" w:date="2021-07-23T11:12:00Z">
              <w:tcPr>
                <w:tcW w:w="1657" w:type="dxa"/>
                <w:gridSpan w:val="2"/>
                <w:vAlign w:val="center"/>
              </w:tcPr>
            </w:tcPrChange>
          </w:tcPr>
          <w:p w14:paraId="3C1ACFA0" w14:textId="77777777" w:rsidR="00CB3986" w:rsidRPr="008E21F4" w:rsidRDefault="00CB3986" w:rsidP="00D04D5F">
            <w:pPr>
              <w:pStyle w:val="TAC"/>
              <w:rPr>
                <w:rFonts w:cs="Arial"/>
              </w:rPr>
            </w:pPr>
            <w:r w:rsidRPr="008E21F4">
              <w:rPr>
                <w:rFonts w:cs="Arial"/>
              </w:rPr>
              <w:t>3600 - 3800</w:t>
            </w:r>
          </w:p>
        </w:tc>
        <w:tc>
          <w:tcPr>
            <w:tcW w:w="1277" w:type="dxa"/>
            <w:vAlign w:val="center"/>
            <w:tcPrChange w:id="44761" w:author="Delta" w:date="2021-07-23T11:12:00Z">
              <w:tcPr>
                <w:tcW w:w="1277" w:type="dxa"/>
                <w:gridSpan w:val="2"/>
                <w:vAlign w:val="center"/>
              </w:tcPr>
            </w:tcPrChange>
          </w:tcPr>
          <w:p w14:paraId="6B9BF8F3" w14:textId="77777777" w:rsidR="00CB3986" w:rsidRPr="008E21F4" w:rsidRDefault="00CB3986" w:rsidP="00D04D5F">
            <w:pPr>
              <w:pStyle w:val="TAC"/>
              <w:rPr>
                <w:rFonts w:cs="Arial"/>
              </w:rPr>
            </w:pPr>
            <w:r w:rsidRPr="008E21F4">
              <w:rPr>
                <w:rFonts w:cs="Arial"/>
              </w:rPr>
              <w:t>-6</w:t>
            </w:r>
            <w:ins w:id="44762" w:author="Delta" w:date="2021-07-23T11:12:00Z">
              <w:r w:rsidRPr="008E21F4">
                <w:rPr>
                  <w:rFonts w:cs="Arial"/>
                  <w:szCs w:val="18"/>
                  <w:lang w:eastAsia="ja-JP"/>
                </w:rPr>
                <w:t>**</w:t>
              </w:r>
            </w:ins>
          </w:p>
        </w:tc>
        <w:tc>
          <w:tcPr>
            <w:tcW w:w="1843" w:type="dxa"/>
            <w:vAlign w:val="center"/>
            <w:tcPrChange w:id="44763" w:author="Delta" w:date="2021-07-23T11:12:00Z">
              <w:tcPr>
                <w:tcW w:w="1843" w:type="dxa"/>
                <w:gridSpan w:val="2"/>
                <w:vAlign w:val="center"/>
              </w:tcPr>
            </w:tcPrChange>
          </w:tcPr>
          <w:p w14:paraId="59AA7B9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764" w:author="Delta" w:date="2021-07-23T11:12:00Z">
              <w:tcPr>
                <w:tcW w:w="1132" w:type="dxa"/>
                <w:gridSpan w:val="2"/>
                <w:vAlign w:val="center"/>
              </w:tcPr>
            </w:tcPrChange>
          </w:tcPr>
          <w:p w14:paraId="7C540653" w14:textId="77777777" w:rsidR="00CB3986" w:rsidRPr="008E21F4" w:rsidRDefault="00CB3986" w:rsidP="00D04D5F">
            <w:pPr>
              <w:pStyle w:val="TAC"/>
              <w:rPr>
                <w:rFonts w:cs="Arial"/>
              </w:rPr>
            </w:pPr>
            <w:r w:rsidRPr="008E21F4">
              <w:rPr>
                <w:rFonts w:cs="Arial"/>
              </w:rPr>
              <w:t>CW carrier</w:t>
            </w:r>
          </w:p>
        </w:tc>
      </w:tr>
      <w:tr w:rsidR="00CB3986" w:rsidRPr="008E21F4" w14:paraId="0C9B391E" w14:textId="77777777" w:rsidTr="00D04D5F">
        <w:trPr>
          <w:jc w:val="center"/>
          <w:trPrChange w:id="44765" w:author="Delta" w:date="2021-07-23T11:12:00Z">
            <w:trPr>
              <w:gridAfter w:val="0"/>
              <w:jc w:val="center"/>
            </w:trPr>
          </w:trPrChange>
        </w:trPr>
        <w:tc>
          <w:tcPr>
            <w:tcW w:w="2416" w:type="dxa"/>
            <w:tcPrChange w:id="44766" w:author="Delta" w:date="2021-07-23T11:12:00Z">
              <w:tcPr>
                <w:tcW w:w="2414" w:type="dxa"/>
                <w:gridSpan w:val="2"/>
              </w:tcPr>
            </w:tcPrChange>
          </w:tcPr>
          <w:p w14:paraId="5AAC7763" w14:textId="77777777" w:rsidR="00CB3986" w:rsidRPr="008E21F4" w:rsidRDefault="00CB3986" w:rsidP="00D04D5F">
            <w:pPr>
              <w:pStyle w:val="TAL"/>
              <w:rPr>
                <w:rPrChange w:id="44767" w:author="Delta" w:date="2021-07-23T11:12:00Z">
                  <w:rPr>
                    <w:lang w:val="it-IT"/>
                  </w:rPr>
                </w:rPrChange>
              </w:rPr>
            </w:pPr>
            <w:r w:rsidRPr="008E21F4">
              <w:rPr>
                <w:rFonts w:cs="v5.0.0"/>
              </w:rPr>
              <w:t>LA</w:t>
            </w:r>
            <w:r w:rsidRPr="008E21F4">
              <w:rPr>
                <w:rFonts w:cs="Arial"/>
              </w:rPr>
              <w:t xml:space="preserve"> E-UTRA Band 44</w:t>
            </w:r>
          </w:p>
        </w:tc>
        <w:tc>
          <w:tcPr>
            <w:tcW w:w="1657" w:type="dxa"/>
            <w:vAlign w:val="center"/>
            <w:tcPrChange w:id="44768" w:author="Delta" w:date="2021-07-23T11:12:00Z">
              <w:tcPr>
                <w:tcW w:w="1657" w:type="dxa"/>
                <w:gridSpan w:val="2"/>
                <w:vAlign w:val="center"/>
              </w:tcPr>
            </w:tcPrChange>
          </w:tcPr>
          <w:p w14:paraId="256CFC1D" w14:textId="77777777" w:rsidR="00CB3986" w:rsidRPr="008E21F4" w:rsidRDefault="00CB3986" w:rsidP="00D04D5F">
            <w:pPr>
              <w:pStyle w:val="TAC"/>
              <w:rPr>
                <w:rFonts w:cs="Arial"/>
              </w:rPr>
            </w:pPr>
            <w:r w:rsidRPr="008E21F4">
              <w:rPr>
                <w:rFonts w:cs="Arial"/>
              </w:rPr>
              <w:t>703-803</w:t>
            </w:r>
          </w:p>
        </w:tc>
        <w:tc>
          <w:tcPr>
            <w:tcW w:w="1277" w:type="dxa"/>
            <w:vAlign w:val="center"/>
            <w:tcPrChange w:id="44769" w:author="Delta" w:date="2021-07-23T11:12:00Z">
              <w:tcPr>
                <w:tcW w:w="1277" w:type="dxa"/>
                <w:gridSpan w:val="2"/>
                <w:vAlign w:val="center"/>
              </w:tcPr>
            </w:tcPrChange>
          </w:tcPr>
          <w:p w14:paraId="6110B4A2" w14:textId="77777777" w:rsidR="00CB3986" w:rsidRPr="008E21F4" w:rsidRDefault="00CB3986" w:rsidP="00D04D5F">
            <w:pPr>
              <w:pStyle w:val="TAC"/>
              <w:rPr>
                <w:rFonts w:cs="Arial"/>
              </w:rPr>
            </w:pPr>
            <w:r w:rsidRPr="008E21F4">
              <w:rPr>
                <w:rFonts w:cs="Arial"/>
              </w:rPr>
              <w:t>-6</w:t>
            </w:r>
            <w:ins w:id="44770" w:author="Delta" w:date="2021-07-23T11:12:00Z">
              <w:r w:rsidRPr="008E21F4">
                <w:rPr>
                  <w:rFonts w:cs="Arial"/>
                  <w:szCs w:val="18"/>
                  <w:lang w:eastAsia="ja-JP"/>
                </w:rPr>
                <w:t>**</w:t>
              </w:r>
            </w:ins>
          </w:p>
        </w:tc>
        <w:tc>
          <w:tcPr>
            <w:tcW w:w="1843" w:type="dxa"/>
            <w:vAlign w:val="center"/>
            <w:tcPrChange w:id="44771" w:author="Delta" w:date="2021-07-23T11:12:00Z">
              <w:tcPr>
                <w:tcW w:w="1843" w:type="dxa"/>
                <w:gridSpan w:val="2"/>
                <w:vAlign w:val="center"/>
              </w:tcPr>
            </w:tcPrChange>
          </w:tcPr>
          <w:p w14:paraId="58EE8B5C"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4772" w:author="Delta" w:date="2021-07-23T11:12:00Z">
              <w:tcPr>
                <w:tcW w:w="1132" w:type="dxa"/>
                <w:gridSpan w:val="2"/>
                <w:vAlign w:val="center"/>
              </w:tcPr>
            </w:tcPrChange>
          </w:tcPr>
          <w:p w14:paraId="52652076" w14:textId="77777777" w:rsidR="00CB3986" w:rsidRPr="008E21F4" w:rsidRDefault="00CB3986" w:rsidP="00D04D5F">
            <w:pPr>
              <w:pStyle w:val="TAC"/>
              <w:rPr>
                <w:rFonts w:cs="Arial"/>
              </w:rPr>
            </w:pPr>
            <w:r w:rsidRPr="008E21F4">
              <w:rPr>
                <w:rFonts w:cs="Arial"/>
              </w:rPr>
              <w:t>CW carrier</w:t>
            </w:r>
          </w:p>
        </w:tc>
      </w:tr>
      <w:tr w:rsidR="00CB3986" w:rsidRPr="008E21F4" w14:paraId="24D673D3" w14:textId="77777777" w:rsidTr="00D04D5F">
        <w:trPr>
          <w:jc w:val="center"/>
          <w:ins w:id="44773" w:author="Delta" w:date="2021-07-23T11:12:00Z"/>
        </w:trPr>
        <w:tc>
          <w:tcPr>
            <w:tcW w:w="2416" w:type="dxa"/>
          </w:tcPr>
          <w:p w14:paraId="39EAFD1B" w14:textId="77777777" w:rsidR="00CB3986" w:rsidRPr="008E21F4" w:rsidRDefault="00CB3986" w:rsidP="00D04D5F">
            <w:pPr>
              <w:pStyle w:val="TAL"/>
              <w:rPr>
                <w:ins w:id="44774" w:author="Delta" w:date="2021-07-23T11:12:00Z"/>
                <w:rFonts w:cs="v5.0.0"/>
              </w:rPr>
            </w:pPr>
            <w:ins w:id="44775" w:author="Delta" w:date="2021-07-23T11:12:00Z">
              <w:r w:rsidRPr="008E21F4">
                <w:rPr>
                  <w:rFonts w:cs="v5.0.0"/>
                </w:rPr>
                <w:t>LA</w:t>
              </w:r>
              <w:r w:rsidRPr="008E21F4">
                <w:rPr>
                  <w:rFonts w:cs="Arial"/>
                </w:rPr>
                <w:t xml:space="preserve"> E-UTRA Band 4</w:t>
              </w:r>
              <w:r w:rsidRPr="008E21F4">
                <w:rPr>
                  <w:rFonts w:cs="Arial"/>
                  <w:lang w:eastAsia="zh-CN"/>
                </w:rPr>
                <w:t>5</w:t>
              </w:r>
            </w:ins>
          </w:p>
        </w:tc>
        <w:tc>
          <w:tcPr>
            <w:tcW w:w="1657" w:type="dxa"/>
            <w:vAlign w:val="center"/>
          </w:tcPr>
          <w:p w14:paraId="06FCBA0C" w14:textId="77777777" w:rsidR="00CB3986" w:rsidRPr="008E21F4" w:rsidRDefault="00CB3986" w:rsidP="00D04D5F">
            <w:pPr>
              <w:pStyle w:val="TAC"/>
              <w:rPr>
                <w:ins w:id="44776" w:author="Delta" w:date="2021-07-23T11:12:00Z"/>
                <w:rFonts w:cs="Arial"/>
              </w:rPr>
            </w:pPr>
            <w:ins w:id="44777" w:author="Delta" w:date="2021-07-23T11:12:00Z">
              <w:r w:rsidRPr="008E21F4">
                <w:rPr>
                  <w:rFonts w:cs="Arial"/>
                  <w:lang w:eastAsia="zh-CN"/>
                </w:rPr>
                <w:t>1447</w:t>
              </w:r>
              <w:r w:rsidRPr="008E21F4">
                <w:rPr>
                  <w:rFonts w:cs="Arial"/>
                </w:rPr>
                <w:t>-</w:t>
              </w:r>
              <w:r w:rsidRPr="008E21F4">
                <w:rPr>
                  <w:rFonts w:cs="Arial"/>
                  <w:lang w:eastAsia="zh-CN"/>
                </w:rPr>
                <w:t>1467</w:t>
              </w:r>
            </w:ins>
          </w:p>
        </w:tc>
        <w:tc>
          <w:tcPr>
            <w:tcW w:w="1277" w:type="dxa"/>
            <w:vAlign w:val="center"/>
          </w:tcPr>
          <w:p w14:paraId="287A0B8B" w14:textId="77777777" w:rsidR="00CB3986" w:rsidRPr="008E21F4" w:rsidRDefault="00CB3986" w:rsidP="00D04D5F">
            <w:pPr>
              <w:pStyle w:val="TAC"/>
              <w:rPr>
                <w:ins w:id="44778" w:author="Delta" w:date="2021-07-23T11:12:00Z"/>
                <w:rFonts w:cs="Arial"/>
              </w:rPr>
            </w:pPr>
            <w:ins w:id="44779" w:author="Delta" w:date="2021-07-23T11:12:00Z">
              <w:r w:rsidRPr="008E21F4">
                <w:rPr>
                  <w:rFonts w:cs="Arial"/>
                </w:rPr>
                <w:t>-6</w:t>
              </w:r>
              <w:r w:rsidRPr="008E21F4">
                <w:rPr>
                  <w:rFonts w:cs="Arial"/>
                  <w:szCs w:val="18"/>
                  <w:lang w:eastAsia="ja-JP"/>
                </w:rPr>
                <w:t>**</w:t>
              </w:r>
            </w:ins>
          </w:p>
        </w:tc>
        <w:tc>
          <w:tcPr>
            <w:tcW w:w="1843" w:type="dxa"/>
            <w:vAlign w:val="center"/>
          </w:tcPr>
          <w:p w14:paraId="6D199B46" w14:textId="77777777" w:rsidR="00CB3986" w:rsidRPr="008E21F4" w:rsidRDefault="00CB3986" w:rsidP="00D04D5F">
            <w:pPr>
              <w:pStyle w:val="TAC"/>
              <w:rPr>
                <w:ins w:id="44780" w:author="Delta" w:date="2021-07-23T11:12:00Z"/>
                <w:rFonts w:cs="Arial"/>
              </w:rPr>
            </w:pPr>
            <w:ins w:id="44781"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0A66CD16" w14:textId="77777777" w:rsidR="00CB3986" w:rsidRPr="008E21F4" w:rsidRDefault="00CB3986" w:rsidP="00D04D5F">
            <w:pPr>
              <w:pStyle w:val="TAC"/>
              <w:rPr>
                <w:ins w:id="44782" w:author="Delta" w:date="2021-07-23T11:12:00Z"/>
                <w:rFonts w:cs="Arial"/>
              </w:rPr>
            </w:pPr>
            <w:ins w:id="44783" w:author="Delta" w:date="2021-07-23T11:12:00Z">
              <w:r w:rsidRPr="008E21F4">
                <w:rPr>
                  <w:rFonts w:cs="Arial"/>
                </w:rPr>
                <w:t>CW carrier</w:t>
              </w:r>
            </w:ins>
          </w:p>
        </w:tc>
      </w:tr>
      <w:tr w:rsidR="00BF135C" w:rsidRPr="008E21F4" w14:paraId="6DF7C263" w14:textId="77777777" w:rsidTr="00D04D5F">
        <w:trPr>
          <w:jc w:val="center"/>
          <w:ins w:id="44784" w:author="Delta" w:date="2021-07-23T11:12:00Z"/>
        </w:trPr>
        <w:tc>
          <w:tcPr>
            <w:tcW w:w="2416" w:type="dxa"/>
          </w:tcPr>
          <w:p w14:paraId="52262D48" w14:textId="12291E56" w:rsidR="00BF135C" w:rsidRPr="008E21F4" w:rsidRDefault="00BF135C" w:rsidP="00BF135C">
            <w:pPr>
              <w:pStyle w:val="TAL"/>
              <w:rPr>
                <w:ins w:id="44785" w:author="Delta" w:date="2021-07-23T11:12:00Z"/>
                <w:rFonts w:cs="v5.0.0"/>
              </w:rPr>
            </w:pPr>
            <w:ins w:id="44786" w:author="Delta" w:date="2021-07-23T11:12:00Z">
              <w:r>
                <w:rPr>
                  <w:rFonts w:cs="v5.0.0"/>
                </w:rPr>
                <w:t>LA</w:t>
              </w:r>
              <w:r>
                <w:rPr>
                  <w:rFonts w:cs="Arial"/>
                </w:rPr>
                <w:t xml:space="preserve"> E-UTRA Band 4</w:t>
              </w:r>
              <w:r>
                <w:rPr>
                  <w:rFonts w:cs="Arial"/>
                  <w:lang w:eastAsia="zh-CN"/>
                </w:rPr>
                <w:t>6</w:t>
              </w:r>
              <w:r>
                <w:rPr>
                  <w:rFonts w:cs="Arial" w:hint="eastAsia"/>
                  <w:lang w:val="en-US" w:eastAsia="zh-CN"/>
                </w:rPr>
                <w:t xml:space="preserve"> or NR Band n46</w:t>
              </w:r>
            </w:ins>
          </w:p>
        </w:tc>
        <w:tc>
          <w:tcPr>
            <w:tcW w:w="1657" w:type="dxa"/>
            <w:vAlign w:val="center"/>
          </w:tcPr>
          <w:p w14:paraId="1DA415E0" w14:textId="3E4BFA58" w:rsidR="00BF135C" w:rsidRPr="008E21F4" w:rsidRDefault="00BF135C" w:rsidP="00BF135C">
            <w:pPr>
              <w:pStyle w:val="TAC"/>
              <w:rPr>
                <w:ins w:id="44787" w:author="Delta" w:date="2021-07-23T11:12:00Z"/>
                <w:rFonts w:cs="Arial"/>
                <w:lang w:eastAsia="zh-CN"/>
              </w:rPr>
            </w:pPr>
            <w:ins w:id="44788" w:author="Delta" w:date="2021-07-23T11:12:00Z">
              <w:r>
                <w:rPr>
                  <w:rFonts w:cs="Arial"/>
                  <w:lang w:eastAsia="zh-CN"/>
                </w:rPr>
                <w:t>5150-5925</w:t>
              </w:r>
            </w:ins>
          </w:p>
        </w:tc>
        <w:tc>
          <w:tcPr>
            <w:tcW w:w="1277" w:type="dxa"/>
            <w:vAlign w:val="center"/>
          </w:tcPr>
          <w:p w14:paraId="3AE7E95F" w14:textId="77777777" w:rsidR="00BF135C" w:rsidRPr="008E21F4" w:rsidRDefault="00BF135C" w:rsidP="00BF135C">
            <w:pPr>
              <w:pStyle w:val="TAC"/>
              <w:rPr>
                <w:ins w:id="44789" w:author="Delta" w:date="2021-07-23T11:12:00Z"/>
                <w:rFonts w:cs="Arial"/>
              </w:rPr>
            </w:pPr>
            <w:ins w:id="44790" w:author="Delta" w:date="2021-07-23T11:12:00Z">
              <w:r w:rsidRPr="008E21F4">
                <w:rPr>
                  <w:rFonts w:cs="Arial"/>
                </w:rPr>
                <w:t>-6</w:t>
              </w:r>
              <w:r w:rsidRPr="008E21F4">
                <w:rPr>
                  <w:rFonts w:cs="Arial"/>
                  <w:szCs w:val="18"/>
                  <w:lang w:eastAsia="ja-JP"/>
                </w:rPr>
                <w:t>**</w:t>
              </w:r>
            </w:ins>
          </w:p>
        </w:tc>
        <w:tc>
          <w:tcPr>
            <w:tcW w:w="1843" w:type="dxa"/>
            <w:vAlign w:val="center"/>
          </w:tcPr>
          <w:p w14:paraId="6DF0C7C9" w14:textId="77777777" w:rsidR="00BF135C" w:rsidRPr="008E21F4" w:rsidRDefault="00BF135C" w:rsidP="00BF135C">
            <w:pPr>
              <w:pStyle w:val="TAC"/>
              <w:rPr>
                <w:ins w:id="44791" w:author="Delta" w:date="2021-07-23T11:12:00Z"/>
                <w:rFonts w:cs="Arial"/>
              </w:rPr>
            </w:pPr>
            <w:ins w:id="44792"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492D67E6" w14:textId="77777777" w:rsidR="00BF135C" w:rsidRPr="008E21F4" w:rsidRDefault="00BF135C" w:rsidP="00BF135C">
            <w:pPr>
              <w:pStyle w:val="TAC"/>
              <w:rPr>
                <w:ins w:id="44793" w:author="Delta" w:date="2021-07-23T11:12:00Z"/>
                <w:rFonts w:cs="Arial"/>
              </w:rPr>
            </w:pPr>
            <w:ins w:id="44794" w:author="Delta" w:date="2021-07-23T11:12:00Z">
              <w:r w:rsidRPr="008E21F4">
                <w:rPr>
                  <w:rFonts w:cs="Arial"/>
                </w:rPr>
                <w:t>CW carrier</w:t>
              </w:r>
            </w:ins>
          </w:p>
        </w:tc>
      </w:tr>
      <w:tr w:rsidR="00CB3986" w:rsidRPr="008E21F4" w14:paraId="124D3935" w14:textId="77777777" w:rsidTr="00D04D5F">
        <w:tblPrEx>
          <w:tblLook w:val="04A0" w:firstRow="1" w:lastRow="0" w:firstColumn="1" w:lastColumn="0" w:noHBand="0" w:noVBand="1"/>
        </w:tblPrEx>
        <w:trPr>
          <w:jc w:val="center"/>
          <w:ins w:id="44795" w:author="Delta" w:date="2021-07-23T11:12:00Z"/>
        </w:trPr>
        <w:tc>
          <w:tcPr>
            <w:tcW w:w="2416" w:type="dxa"/>
            <w:tcBorders>
              <w:top w:val="single" w:sz="4" w:space="0" w:color="auto"/>
              <w:left w:val="single" w:sz="4" w:space="0" w:color="auto"/>
              <w:bottom w:val="single" w:sz="4" w:space="0" w:color="auto"/>
              <w:right w:val="single" w:sz="4" w:space="0" w:color="auto"/>
            </w:tcBorders>
          </w:tcPr>
          <w:p w14:paraId="54E93604" w14:textId="77777777" w:rsidR="00CB3986" w:rsidRPr="008E21F4" w:rsidRDefault="00CB3986" w:rsidP="00D04D5F">
            <w:pPr>
              <w:pStyle w:val="TAL"/>
              <w:rPr>
                <w:ins w:id="44796" w:author="Delta" w:date="2021-07-23T11:12:00Z"/>
                <w:rFonts w:cs="v5.0.0"/>
              </w:rPr>
            </w:pPr>
            <w:ins w:id="44797" w:author="Delta" w:date="2021-07-23T11:12:00Z">
              <w:r w:rsidRPr="008E21F4">
                <w:rPr>
                  <w:rFonts w:cs="v5.0.0"/>
                  <w:lang w:eastAsia="ja-JP"/>
                </w:rPr>
                <w:t>LA</w:t>
              </w:r>
              <w:r w:rsidRPr="008E21F4">
                <w:rPr>
                  <w:rFonts w:cs="Arial"/>
                  <w:lang w:eastAsia="ja-JP"/>
                </w:rPr>
                <w:t xml:space="preserve"> E-UTRA Band 48</w:t>
              </w:r>
              <w:r w:rsidRPr="008E21F4">
                <w:rPr>
                  <w:rFonts w:cs="Arial"/>
                </w:rPr>
                <w:t xml:space="preserve"> or NR band n48</w:t>
              </w:r>
            </w:ins>
          </w:p>
        </w:tc>
        <w:tc>
          <w:tcPr>
            <w:tcW w:w="1657" w:type="dxa"/>
            <w:tcBorders>
              <w:top w:val="single" w:sz="4" w:space="0" w:color="auto"/>
              <w:left w:val="single" w:sz="4" w:space="0" w:color="auto"/>
              <w:bottom w:val="single" w:sz="4" w:space="0" w:color="auto"/>
              <w:right w:val="single" w:sz="4" w:space="0" w:color="auto"/>
            </w:tcBorders>
            <w:vAlign w:val="center"/>
          </w:tcPr>
          <w:p w14:paraId="11CA2095" w14:textId="77777777" w:rsidR="00CB3986" w:rsidRPr="008E21F4" w:rsidRDefault="00CB3986" w:rsidP="00D04D5F">
            <w:pPr>
              <w:pStyle w:val="TAC"/>
              <w:rPr>
                <w:ins w:id="44798" w:author="Delta" w:date="2021-07-23T11:12:00Z"/>
                <w:rFonts w:cs="Arial"/>
                <w:lang w:eastAsia="zh-CN"/>
              </w:rPr>
            </w:pPr>
            <w:ins w:id="44799" w:author="Delta" w:date="2021-07-23T11:12:00Z">
              <w:r w:rsidRPr="008E21F4">
                <w:rPr>
                  <w:rFonts w:cs="Arial"/>
                  <w:lang w:eastAsia="ja-JP"/>
                </w:rPr>
                <w:t>3550-3700</w:t>
              </w:r>
            </w:ins>
          </w:p>
        </w:tc>
        <w:tc>
          <w:tcPr>
            <w:tcW w:w="1277" w:type="dxa"/>
            <w:tcBorders>
              <w:top w:val="single" w:sz="4" w:space="0" w:color="auto"/>
              <w:left w:val="single" w:sz="4" w:space="0" w:color="auto"/>
              <w:bottom w:val="single" w:sz="4" w:space="0" w:color="auto"/>
              <w:right w:val="single" w:sz="4" w:space="0" w:color="auto"/>
            </w:tcBorders>
            <w:vAlign w:val="center"/>
          </w:tcPr>
          <w:p w14:paraId="1250A18A" w14:textId="77777777" w:rsidR="00CB3986" w:rsidRPr="008E21F4" w:rsidRDefault="00CB3986" w:rsidP="00D04D5F">
            <w:pPr>
              <w:pStyle w:val="TAC"/>
              <w:rPr>
                <w:ins w:id="44800" w:author="Delta" w:date="2021-07-23T11:12:00Z"/>
                <w:rFonts w:cs="Arial"/>
              </w:rPr>
            </w:pPr>
            <w:ins w:id="44801" w:author="Delta" w:date="2021-07-23T11:12:00Z">
              <w:r w:rsidRPr="008E21F4">
                <w:rPr>
                  <w:rFonts w:cs="Arial"/>
                  <w:lang w:eastAsia="ja-JP"/>
                </w:rPr>
                <w:t>-6</w:t>
              </w:r>
              <w:r w:rsidRPr="008E21F4">
                <w:rPr>
                  <w:rFonts w:cs="Arial"/>
                  <w:szCs w:val="18"/>
                  <w:lang w:eastAsia="ja-JP"/>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3A51E175" w14:textId="77777777" w:rsidR="00CB3986" w:rsidRPr="008E21F4" w:rsidRDefault="00CB3986" w:rsidP="00D04D5F">
            <w:pPr>
              <w:pStyle w:val="TAC"/>
              <w:rPr>
                <w:ins w:id="44802" w:author="Delta" w:date="2021-07-23T11:12:00Z"/>
                <w:rFonts w:cs="Arial"/>
              </w:rPr>
            </w:pPr>
            <w:ins w:id="44803"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7243136D" w14:textId="77777777" w:rsidR="00CB3986" w:rsidRPr="008E21F4" w:rsidRDefault="00CB3986" w:rsidP="00D04D5F">
            <w:pPr>
              <w:pStyle w:val="TAC"/>
              <w:rPr>
                <w:ins w:id="44804" w:author="Delta" w:date="2021-07-23T11:12:00Z"/>
                <w:rFonts w:cs="Arial"/>
              </w:rPr>
            </w:pPr>
            <w:ins w:id="44805" w:author="Delta" w:date="2021-07-23T11:12:00Z">
              <w:r w:rsidRPr="008E21F4">
                <w:rPr>
                  <w:rFonts w:cs="Arial"/>
                  <w:lang w:eastAsia="ja-JP"/>
                </w:rPr>
                <w:t>CW carrier</w:t>
              </w:r>
            </w:ins>
          </w:p>
        </w:tc>
      </w:tr>
      <w:tr w:rsidR="00CB3986" w:rsidRPr="008E21F4" w14:paraId="4C0E2DA6" w14:textId="77777777" w:rsidTr="00D04D5F">
        <w:tblPrEx>
          <w:tblLook w:val="04A0" w:firstRow="1" w:lastRow="0" w:firstColumn="1" w:lastColumn="0" w:noHBand="0" w:noVBand="1"/>
        </w:tblPrEx>
        <w:trPr>
          <w:jc w:val="center"/>
          <w:ins w:id="44806" w:author="Delta" w:date="2021-07-23T11:12:00Z"/>
        </w:trPr>
        <w:tc>
          <w:tcPr>
            <w:tcW w:w="2416" w:type="dxa"/>
            <w:tcBorders>
              <w:top w:val="single" w:sz="4" w:space="0" w:color="auto"/>
              <w:left w:val="single" w:sz="4" w:space="0" w:color="auto"/>
              <w:bottom w:val="single" w:sz="4" w:space="0" w:color="auto"/>
              <w:right w:val="single" w:sz="4" w:space="0" w:color="auto"/>
            </w:tcBorders>
          </w:tcPr>
          <w:p w14:paraId="37985C6E" w14:textId="77777777" w:rsidR="00CB3986" w:rsidRPr="008E21F4" w:rsidRDefault="00CB3986" w:rsidP="00D04D5F">
            <w:pPr>
              <w:pStyle w:val="TAL"/>
              <w:rPr>
                <w:ins w:id="44807" w:author="Delta" w:date="2021-07-23T11:12:00Z"/>
                <w:rFonts w:cs="v5.0.0"/>
                <w:lang w:eastAsia="ja-JP"/>
              </w:rPr>
            </w:pPr>
            <w:ins w:id="44808" w:author="Delta" w:date="2021-07-23T11:12:00Z">
              <w:r w:rsidRPr="008E21F4">
                <w:rPr>
                  <w:rFonts w:cs="v5.0.0"/>
                  <w:lang w:eastAsia="ja-JP"/>
                </w:rPr>
                <w:t>LA</w:t>
              </w:r>
              <w:r w:rsidRPr="008E21F4">
                <w:rPr>
                  <w:rFonts w:cs="Arial"/>
                  <w:lang w:eastAsia="ja-JP"/>
                </w:rPr>
                <w:t xml:space="preserve"> E-UTRA Band 49</w:t>
              </w:r>
            </w:ins>
          </w:p>
        </w:tc>
        <w:tc>
          <w:tcPr>
            <w:tcW w:w="1657" w:type="dxa"/>
            <w:tcBorders>
              <w:top w:val="single" w:sz="4" w:space="0" w:color="auto"/>
              <w:left w:val="single" w:sz="4" w:space="0" w:color="auto"/>
              <w:bottom w:val="single" w:sz="4" w:space="0" w:color="auto"/>
              <w:right w:val="single" w:sz="4" w:space="0" w:color="auto"/>
            </w:tcBorders>
            <w:vAlign w:val="center"/>
          </w:tcPr>
          <w:p w14:paraId="6B1EA7F3" w14:textId="77777777" w:rsidR="00CB3986" w:rsidRPr="008E21F4" w:rsidRDefault="00CB3986" w:rsidP="00D04D5F">
            <w:pPr>
              <w:pStyle w:val="TAC"/>
              <w:rPr>
                <w:ins w:id="44809" w:author="Delta" w:date="2021-07-23T11:12:00Z"/>
                <w:rFonts w:cs="Arial"/>
                <w:lang w:eastAsia="ja-JP"/>
              </w:rPr>
            </w:pPr>
            <w:ins w:id="44810" w:author="Delta" w:date="2021-07-23T11:12:00Z">
              <w:r w:rsidRPr="008E21F4">
                <w:rPr>
                  <w:rFonts w:cs="Arial"/>
                  <w:lang w:eastAsia="ja-JP"/>
                </w:rPr>
                <w:t>3550-3700</w:t>
              </w:r>
            </w:ins>
          </w:p>
        </w:tc>
        <w:tc>
          <w:tcPr>
            <w:tcW w:w="1277" w:type="dxa"/>
            <w:tcBorders>
              <w:top w:val="single" w:sz="4" w:space="0" w:color="auto"/>
              <w:left w:val="single" w:sz="4" w:space="0" w:color="auto"/>
              <w:bottom w:val="single" w:sz="4" w:space="0" w:color="auto"/>
              <w:right w:val="single" w:sz="4" w:space="0" w:color="auto"/>
            </w:tcBorders>
            <w:vAlign w:val="center"/>
          </w:tcPr>
          <w:p w14:paraId="121DF3C4" w14:textId="77777777" w:rsidR="00CB3986" w:rsidRPr="008E21F4" w:rsidRDefault="00CB3986" w:rsidP="00D04D5F">
            <w:pPr>
              <w:pStyle w:val="TAC"/>
              <w:rPr>
                <w:ins w:id="44811" w:author="Delta" w:date="2021-07-23T11:12:00Z"/>
                <w:rFonts w:cs="Arial"/>
                <w:lang w:eastAsia="ja-JP"/>
              </w:rPr>
            </w:pPr>
            <w:ins w:id="44812" w:author="Delta" w:date="2021-07-23T11:12:00Z">
              <w:r w:rsidRPr="008E21F4">
                <w:rPr>
                  <w:rFonts w:cs="Arial"/>
                  <w:lang w:eastAsia="ja-JP"/>
                </w:rPr>
                <w:t>-6</w:t>
              </w:r>
              <w:r w:rsidRPr="008E21F4">
                <w:rPr>
                  <w:rFonts w:cs="Arial"/>
                  <w:szCs w:val="18"/>
                  <w:lang w:eastAsia="ja-JP"/>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221D5BA1" w14:textId="77777777" w:rsidR="00CB3986" w:rsidRPr="008E21F4" w:rsidRDefault="00CB3986" w:rsidP="00D04D5F">
            <w:pPr>
              <w:pStyle w:val="TAC"/>
              <w:rPr>
                <w:ins w:id="44813" w:author="Delta" w:date="2021-07-23T11:12:00Z"/>
                <w:rFonts w:cs="Arial"/>
                <w:lang w:eastAsia="ja-JP"/>
              </w:rPr>
            </w:pPr>
            <w:ins w:id="44814"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5B50F685" w14:textId="77777777" w:rsidR="00CB3986" w:rsidRPr="008E21F4" w:rsidRDefault="00CB3986" w:rsidP="00D04D5F">
            <w:pPr>
              <w:pStyle w:val="TAC"/>
              <w:rPr>
                <w:ins w:id="44815" w:author="Delta" w:date="2021-07-23T11:12:00Z"/>
                <w:rFonts w:cs="Arial"/>
                <w:lang w:eastAsia="ja-JP"/>
              </w:rPr>
            </w:pPr>
            <w:ins w:id="44816" w:author="Delta" w:date="2021-07-23T11:12:00Z">
              <w:r w:rsidRPr="008E21F4">
                <w:rPr>
                  <w:rFonts w:cs="Arial"/>
                  <w:lang w:eastAsia="ja-JP"/>
                </w:rPr>
                <w:t>CW carrier</w:t>
              </w:r>
            </w:ins>
          </w:p>
        </w:tc>
      </w:tr>
      <w:tr w:rsidR="00CB3986" w:rsidRPr="008E21F4" w14:paraId="5F1B3177" w14:textId="77777777" w:rsidTr="00D04D5F">
        <w:trPr>
          <w:jc w:val="center"/>
          <w:ins w:id="44817" w:author="Delta" w:date="2021-07-23T11:12:00Z"/>
        </w:trPr>
        <w:tc>
          <w:tcPr>
            <w:tcW w:w="2416" w:type="dxa"/>
          </w:tcPr>
          <w:p w14:paraId="56FA1145" w14:textId="77777777" w:rsidR="00CB3986" w:rsidRPr="008E21F4" w:rsidRDefault="00CB3986" w:rsidP="00D04D5F">
            <w:pPr>
              <w:pStyle w:val="TAL"/>
              <w:rPr>
                <w:ins w:id="44818" w:author="Delta" w:date="2021-07-23T11:12:00Z"/>
                <w:rFonts w:cs="v5.0.0"/>
              </w:rPr>
            </w:pPr>
            <w:ins w:id="44819" w:author="Delta" w:date="2021-07-23T11:12:00Z">
              <w:r w:rsidRPr="008E21F4">
                <w:rPr>
                  <w:rFonts w:cs="v5.0.0"/>
                </w:rPr>
                <w:t>LA E-UTRA Band 50</w:t>
              </w:r>
              <w:r w:rsidRPr="008E21F4">
                <w:rPr>
                  <w:rFonts w:cs="v5.0.0"/>
                  <w:lang w:val="sv-SE"/>
                </w:rPr>
                <w:t xml:space="preserve"> or NR band n50</w:t>
              </w:r>
            </w:ins>
          </w:p>
        </w:tc>
        <w:tc>
          <w:tcPr>
            <w:tcW w:w="1657" w:type="dxa"/>
            <w:vAlign w:val="center"/>
          </w:tcPr>
          <w:p w14:paraId="52756758" w14:textId="77777777" w:rsidR="00CB3986" w:rsidRPr="008E21F4" w:rsidRDefault="00CB3986" w:rsidP="00D04D5F">
            <w:pPr>
              <w:pStyle w:val="TAC"/>
              <w:rPr>
                <w:ins w:id="44820" w:author="Delta" w:date="2021-07-23T11:12:00Z"/>
                <w:rFonts w:cs="Arial"/>
              </w:rPr>
            </w:pPr>
            <w:ins w:id="44821" w:author="Delta" w:date="2021-07-23T11:12:00Z">
              <w:r w:rsidRPr="008E21F4">
                <w:rPr>
                  <w:rFonts w:cs="Arial"/>
                </w:rPr>
                <w:t>1432 - 1517</w:t>
              </w:r>
            </w:ins>
          </w:p>
        </w:tc>
        <w:tc>
          <w:tcPr>
            <w:tcW w:w="1277" w:type="dxa"/>
            <w:vAlign w:val="center"/>
          </w:tcPr>
          <w:p w14:paraId="7D0A8EA8" w14:textId="77777777" w:rsidR="00CB3986" w:rsidRPr="008E21F4" w:rsidRDefault="00CB3986" w:rsidP="00D04D5F">
            <w:pPr>
              <w:pStyle w:val="TAC"/>
              <w:rPr>
                <w:ins w:id="44822" w:author="Delta" w:date="2021-07-23T11:12:00Z"/>
                <w:rFonts w:cs="Arial"/>
              </w:rPr>
            </w:pPr>
            <w:ins w:id="44823" w:author="Delta" w:date="2021-07-23T11:12:00Z">
              <w:r w:rsidRPr="008E21F4">
                <w:rPr>
                  <w:rFonts w:cs="Arial"/>
                </w:rPr>
                <w:t>-6</w:t>
              </w:r>
              <w:r w:rsidRPr="008E21F4">
                <w:rPr>
                  <w:rFonts w:cs="Arial"/>
                  <w:szCs w:val="18"/>
                  <w:lang w:eastAsia="ja-JP"/>
                </w:rPr>
                <w:t>**</w:t>
              </w:r>
            </w:ins>
          </w:p>
        </w:tc>
        <w:tc>
          <w:tcPr>
            <w:tcW w:w="1843" w:type="dxa"/>
            <w:vAlign w:val="center"/>
          </w:tcPr>
          <w:p w14:paraId="190FAE42" w14:textId="77777777" w:rsidR="00CB3986" w:rsidRPr="008E21F4" w:rsidRDefault="00CB3986" w:rsidP="00D04D5F">
            <w:pPr>
              <w:pStyle w:val="TAC"/>
              <w:rPr>
                <w:ins w:id="44824" w:author="Delta" w:date="2021-07-23T11:12:00Z"/>
                <w:rFonts w:cs="Arial"/>
              </w:rPr>
            </w:pPr>
            <w:ins w:id="44825"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099CCAC2" w14:textId="77777777" w:rsidR="00CB3986" w:rsidRPr="008E21F4" w:rsidRDefault="00CB3986" w:rsidP="00D04D5F">
            <w:pPr>
              <w:pStyle w:val="TAC"/>
              <w:rPr>
                <w:ins w:id="44826" w:author="Delta" w:date="2021-07-23T11:12:00Z"/>
                <w:rFonts w:cs="Arial"/>
              </w:rPr>
            </w:pPr>
            <w:ins w:id="44827" w:author="Delta" w:date="2021-07-23T11:12:00Z">
              <w:r w:rsidRPr="008E21F4">
                <w:rPr>
                  <w:rFonts w:cs="Arial"/>
                </w:rPr>
                <w:t>CW carrier</w:t>
              </w:r>
            </w:ins>
          </w:p>
        </w:tc>
      </w:tr>
      <w:tr w:rsidR="00CB3986" w:rsidRPr="008E21F4" w14:paraId="46FF82B1" w14:textId="77777777" w:rsidTr="00D04D5F">
        <w:trPr>
          <w:jc w:val="center"/>
          <w:ins w:id="44828" w:author="Delta" w:date="2021-07-23T11:12:00Z"/>
        </w:trPr>
        <w:tc>
          <w:tcPr>
            <w:tcW w:w="2416" w:type="dxa"/>
          </w:tcPr>
          <w:p w14:paraId="31459CE4" w14:textId="77777777" w:rsidR="00CB3986" w:rsidRPr="008E21F4" w:rsidRDefault="00CB3986" w:rsidP="00D04D5F">
            <w:pPr>
              <w:pStyle w:val="TAL"/>
              <w:rPr>
                <w:ins w:id="44829" w:author="Delta" w:date="2021-07-23T11:12:00Z"/>
                <w:rFonts w:cs="v5.0.0"/>
              </w:rPr>
            </w:pPr>
            <w:ins w:id="44830" w:author="Delta" w:date="2021-07-23T11:12:00Z">
              <w:r w:rsidRPr="008E21F4">
                <w:rPr>
                  <w:rFonts w:cs="v5.0.0"/>
                </w:rPr>
                <w:t>LA E-UTRA Band 51</w:t>
              </w:r>
              <w:r w:rsidRPr="008E21F4">
                <w:rPr>
                  <w:rFonts w:cs="v5.0.0"/>
                  <w:lang w:val="sv-SE"/>
                </w:rPr>
                <w:t xml:space="preserve"> or NR band n51</w:t>
              </w:r>
            </w:ins>
          </w:p>
        </w:tc>
        <w:tc>
          <w:tcPr>
            <w:tcW w:w="1657" w:type="dxa"/>
            <w:vAlign w:val="center"/>
          </w:tcPr>
          <w:p w14:paraId="56A09791" w14:textId="77777777" w:rsidR="00CB3986" w:rsidRPr="008E21F4" w:rsidRDefault="00CB3986" w:rsidP="00D04D5F">
            <w:pPr>
              <w:pStyle w:val="TAC"/>
              <w:rPr>
                <w:ins w:id="44831" w:author="Delta" w:date="2021-07-23T11:12:00Z"/>
                <w:rFonts w:cs="Arial"/>
              </w:rPr>
            </w:pPr>
            <w:ins w:id="44832" w:author="Delta" w:date="2021-07-23T11:12:00Z">
              <w:r w:rsidRPr="008E21F4">
                <w:rPr>
                  <w:rFonts w:cs="Arial"/>
                </w:rPr>
                <w:t>1427 - 1432</w:t>
              </w:r>
            </w:ins>
          </w:p>
        </w:tc>
        <w:tc>
          <w:tcPr>
            <w:tcW w:w="1277" w:type="dxa"/>
            <w:vAlign w:val="center"/>
          </w:tcPr>
          <w:p w14:paraId="69E36D1D" w14:textId="77777777" w:rsidR="00CB3986" w:rsidRPr="008E21F4" w:rsidRDefault="00CB3986" w:rsidP="00D04D5F">
            <w:pPr>
              <w:pStyle w:val="TAC"/>
              <w:rPr>
                <w:ins w:id="44833" w:author="Delta" w:date="2021-07-23T11:12:00Z"/>
                <w:rFonts w:cs="Arial"/>
              </w:rPr>
            </w:pPr>
            <w:ins w:id="44834" w:author="Delta" w:date="2021-07-23T11:12:00Z">
              <w:r w:rsidRPr="008E21F4">
                <w:rPr>
                  <w:rFonts w:cs="Arial"/>
                </w:rPr>
                <w:t>-6</w:t>
              </w:r>
              <w:r w:rsidRPr="008E21F4">
                <w:rPr>
                  <w:rFonts w:cs="Arial"/>
                  <w:szCs w:val="18"/>
                  <w:lang w:eastAsia="ja-JP"/>
                </w:rPr>
                <w:t>**</w:t>
              </w:r>
            </w:ins>
          </w:p>
        </w:tc>
        <w:tc>
          <w:tcPr>
            <w:tcW w:w="1843" w:type="dxa"/>
            <w:vAlign w:val="center"/>
          </w:tcPr>
          <w:p w14:paraId="54DDF0C3" w14:textId="77777777" w:rsidR="00CB3986" w:rsidRPr="008E21F4" w:rsidRDefault="00CB3986" w:rsidP="00D04D5F">
            <w:pPr>
              <w:pStyle w:val="TAC"/>
              <w:rPr>
                <w:ins w:id="44835" w:author="Delta" w:date="2021-07-23T11:12:00Z"/>
                <w:rFonts w:cs="Arial"/>
              </w:rPr>
            </w:pPr>
            <w:ins w:id="44836"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616A5303" w14:textId="77777777" w:rsidR="00CB3986" w:rsidRPr="008E21F4" w:rsidRDefault="00CB3986" w:rsidP="00D04D5F">
            <w:pPr>
              <w:pStyle w:val="TAC"/>
              <w:rPr>
                <w:ins w:id="44837" w:author="Delta" w:date="2021-07-23T11:12:00Z"/>
                <w:rFonts w:cs="Arial"/>
              </w:rPr>
            </w:pPr>
            <w:ins w:id="44838" w:author="Delta" w:date="2021-07-23T11:12:00Z">
              <w:r w:rsidRPr="008E21F4">
                <w:rPr>
                  <w:rFonts w:cs="Arial"/>
                </w:rPr>
                <w:t>CW carrier</w:t>
              </w:r>
            </w:ins>
          </w:p>
        </w:tc>
      </w:tr>
      <w:tr w:rsidR="00CB3986" w:rsidRPr="008E21F4" w14:paraId="429498EA" w14:textId="77777777" w:rsidTr="00D04D5F">
        <w:trPr>
          <w:jc w:val="center"/>
          <w:ins w:id="44839" w:author="Delta" w:date="2021-07-23T11:12:00Z"/>
        </w:trPr>
        <w:tc>
          <w:tcPr>
            <w:tcW w:w="2416" w:type="dxa"/>
          </w:tcPr>
          <w:p w14:paraId="534589A8" w14:textId="77777777" w:rsidR="00CB3986" w:rsidRPr="008E21F4" w:rsidRDefault="00CB3986" w:rsidP="00D04D5F">
            <w:pPr>
              <w:pStyle w:val="TAL"/>
              <w:rPr>
                <w:ins w:id="44840" w:author="Delta" w:date="2021-07-23T11:12:00Z"/>
                <w:rFonts w:cs="Arial"/>
                <w:lang w:eastAsia="zh-CN"/>
              </w:rPr>
            </w:pPr>
            <w:ins w:id="44841" w:author="Delta" w:date="2021-07-23T11:12:00Z">
              <w:r w:rsidRPr="008E21F4">
                <w:rPr>
                  <w:rFonts w:cs="Arial"/>
                  <w:lang w:eastAsia="zh-CN"/>
                </w:rPr>
                <w:t xml:space="preserve">LA </w:t>
              </w:r>
              <w:r w:rsidRPr="008E21F4">
                <w:rPr>
                  <w:rFonts w:cs="Arial"/>
                </w:rPr>
                <w:t>E-UTRA Band 52</w:t>
              </w:r>
            </w:ins>
          </w:p>
        </w:tc>
        <w:tc>
          <w:tcPr>
            <w:tcW w:w="1657" w:type="dxa"/>
            <w:vAlign w:val="center"/>
          </w:tcPr>
          <w:p w14:paraId="2DBEC534" w14:textId="77777777" w:rsidR="00CB3986" w:rsidRPr="008E21F4" w:rsidRDefault="00CB3986" w:rsidP="00D04D5F">
            <w:pPr>
              <w:pStyle w:val="TAC"/>
              <w:rPr>
                <w:ins w:id="44842" w:author="Delta" w:date="2021-07-23T11:12:00Z"/>
                <w:rFonts w:cs="Arial"/>
              </w:rPr>
            </w:pPr>
            <w:ins w:id="44843" w:author="Delta" w:date="2021-07-23T11:12:00Z">
              <w:r w:rsidRPr="008E21F4">
                <w:rPr>
                  <w:rFonts w:cs="Arial"/>
                </w:rPr>
                <w:t>3300 - 3400</w:t>
              </w:r>
            </w:ins>
          </w:p>
        </w:tc>
        <w:tc>
          <w:tcPr>
            <w:tcW w:w="1277" w:type="dxa"/>
            <w:vAlign w:val="center"/>
          </w:tcPr>
          <w:p w14:paraId="0AA02732" w14:textId="77777777" w:rsidR="00CB3986" w:rsidRPr="008E21F4" w:rsidRDefault="00CB3986" w:rsidP="00D04D5F">
            <w:pPr>
              <w:pStyle w:val="TAC"/>
              <w:rPr>
                <w:ins w:id="44844" w:author="Delta" w:date="2021-07-23T11:12:00Z"/>
                <w:rFonts w:cs="Arial"/>
              </w:rPr>
            </w:pPr>
            <w:ins w:id="44845" w:author="Delta" w:date="2021-07-23T11:12:00Z">
              <w:r w:rsidRPr="008E21F4">
                <w:rPr>
                  <w:rFonts w:cs="Arial"/>
                </w:rPr>
                <w:t>-6</w:t>
              </w:r>
            </w:ins>
          </w:p>
        </w:tc>
        <w:tc>
          <w:tcPr>
            <w:tcW w:w="1843" w:type="dxa"/>
            <w:vAlign w:val="center"/>
          </w:tcPr>
          <w:p w14:paraId="3D0C71B2" w14:textId="77777777" w:rsidR="00CB3986" w:rsidRPr="008E21F4" w:rsidRDefault="00CB3986" w:rsidP="00D04D5F">
            <w:pPr>
              <w:pStyle w:val="TAC"/>
              <w:rPr>
                <w:ins w:id="44846" w:author="Delta" w:date="2021-07-23T11:12:00Z"/>
                <w:rFonts w:cs="Arial"/>
              </w:rPr>
            </w:pPr>
            <w:ins w:id="44847"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21728CE9" w14:textId="77777777" w:rsidR="00CB3986" w:rsidRPr="008E21F4" w:rsidRDefault="00CB3986" w:rsidP="00D04D5F">
            <w:pPr>
              <w:pStyle w:val="TAC"/>
              <w:rPr>
                <w:ins w:id="44848" w:author="Delta" w:date="2021-07-23T11:12:00Z"/>
                <w:rFonts w:cs="Arial"/>
              </w:rPr>
            </w:pPr>
            <w:ins w:id="44849" w:author="Delta" w:date="2021-07-23T11:12:00Z">
              <w:r w:rsidRPr="008E21F4">
                <w:rPr>
                  <w:rFonts w:cs="Arial"/>
                </w:rPr>
                <w:t>CW carrier</w:t>
              </w:r>
            </w:ins>
          </w:p>
        </w:tc>
      </w:tr>
      <w:tr w:rsidR="00CB3986" w:rsidRPr="008E21F4" w14:paraId="7E3E0EA4" w14:textId="77777777" w:rsidTr="00D04D5F">
        <w:trPr>
          <w:jc w:val="center"/>
          <w:ins w:id="44850" w:author="Delta" w:date="2021-07-23T11:12:00Z"/>
        </w:trPr>
        <w:tc>
          <w:tcPr>
            <w:tcW w:w="2416" w:type="dxa"/>
          </w:tcPr>
          <w:p w14:paraId="59BB33C8" w14:textId="77777777" w:rsidR="00CB3986" w:rsidRPr="008E21F4" w:rsidRDefault="00CB3986" w:rsidP="00D04D5F">
            <w:pPr>
              <w:pStyle w:val="TAL"/>
              <w:rPr>
                <w:ins w:id="44851" w:author="Delta" w:date="2021-07-23T11:12:00Z"/>
                <w:rFonts w:cs="Arial"/>
                <w:lang w:eastAsia="zh-CN"/>
              </w:rPr>
            </w:pPr>
            <w:ins w:id="44852" w:author="Delta" w:date="2021-07-23T11:12:00Z">
              <w:r w:rsidRPr="008E21F4">
                <w:rPr>
                  <w:rFonts w:cs="Arial"/>
                  <w:lang w:eastAsia="zh-CN"/>
                </w:rPr>
                <w:t xml:space="preserve">LA </w:t>
              </w:r>
              <w:r w:rsidRPr="008E21F4">
                <w:rPr>
                  <w:rFonts w:cs="Arial"/>
                </w:rPr>
                <w:t>E-UTRA Band 53</w:t>
              </w:r>
              <w:r w:rsidR="00F43420">
                <w:rPr>
                  <w:rFonts w:cs="Arial"/>
                  <w:lang w:eastAsia="zh-CN"/>
                </w:rPr>
                <w:t xml:space="preserve"> or NR Band n53</w:t>
              </w:r>
            </w:ins>
          </w:p>
        </w:tc>
        <w:tc>
          <w:tcPr>
            <w:tcW w:w="1657" w:type="dxa"/>
            <w:vAlign w:val="center"/>
          </w:tcPr>
          <w:p w14:paraId="7DBE5346" w14:textId="77777777" w:rsidR="00CB3986" w:rsidRPr="008E21F4" w:rsidRDefault="00CB3986" w:rsidP="00D04D5F">
            <w:pPr>
              <w:pStyle w:val="TAC"/>
              <w:rPr>
                <w:ins w:id="44853" w:author="Delta" w:date="2021-07-23T11:12:00Z"/>
                <w:rFonts w:cs="Arial"/>
              </w:rPr>
            </w:pPr>
            <w:ins w:id="44854" w:author="Delta" w:date="2021-07-23T11:12:00Z">
              <w:r w:rsidRPr="008E21F4">
                <w:rPr>
                  <w:rFonts w:cs="Arial"/>
                </w:rPr>
                <w:t>2483.5 - 2495</w:t>
              </w:r>
            </w:ins>
          </w:p>
        </w:tc>
        <w:tc>
          <w:tcPr>
            <w:tcW w:w="1277" w:type="dxa"/>
            <w:vAlign w:val="center"/>
          </w:tcPr>
          <w:p w14:paraId="098D998C" w14:textId="77777777" w:rsidR="00CB3986" w:rsidRPr="008E21F4" w:rsidRDefault="00CB3986" w:rsidP="00D04D5F">
            <w:pPr>
              <w:pStyle w:val="TAC"/>
              <w:rPr>
                <w:ins w:id="44855" w:author="Delta" w:date="2021-07-23T11:12:00Z"/>
                <w:rFonts w:cs="Arial"/>
              </w:rPr>
            </w:pPr>
            <w:ins w:id="44856" w:author="Delta" w:date="2021-07-23T11:12:00Z">
              <w:r w:rsidRPr="008E21F4">
                <w:rPr>
                  <w:rFonts w:cs="Arial"/>
                </w:rPr>
                <w:t>-6**</w:t>
              </w:r>
            </w:ins>
          </w:p>
        </w:tc>
        <w:tc>
          <w:tcPr>
            <w:tcW w:w="1843" w:type="dxa"/>
            <w:vAlign w:val="center"/>
          </w:tcPr>
          <w:p w14:paraId="18483FBE" w14:textId="77777777" w:rsidR="00CB3986" w:rsidRPr="008E21F4" w:rsidRDefault="00CB3986" w:rsidP="00D04D5F">
            <w:pPr>
              <w:pStyle w:val="TAC"/>
              <w:rPr>
                <w:ins w:id="44857" w:author="Delta" w:date="2021-07-23T11:12:00Z"/>
                <w:rFonts w:cs="Arial"/>
              </w:rPr>
            </w:pPr>
            <w:ins w:id="44858" w:author="Delta" w:date="2021-07-23T11:12:00Z">
              <w:r w:rsidRPr="008E21F4">
                <w:rPr>
                  <w:rFonts w:cs="Arial"/>
                </w:rPr>
                <w:t>P</w:t>
              </w:r>
              <w:r w:rsidRPr="008E21F4">
                <w:rPr>
                  <w:rFonts w:cs="Arial"/>
                  <w:vertAlign w:val="subscript"/>
                </w:rPr>
                <w:t>REFSENS</w:t>
              </w:r>
              <w:r w:rsidRPr="008E21F4">
                <w:rPr>
                  <w:rFonts w:cs="Arial"/>
                </w:rPr>
                <w:t xml:space="preserve"> + 6dB*</w:t>
              </w:r>
            </w:ins>
          </w:p>
        </w:tc>
        <w:tc>
          <w:tcPr>
            <w:tcW w:w="1132" w:type="dxa"/>
            <w:vAlign w:val="center"/>
          </w:tcPr>
          <w:p w14:paraId="26C21220" w14:textId="77777777" w:rsidR="00CB3986" w:rsidRPr="008E21F4" w:rsidRDefault="00CB3986" w:rsidP="00D04D5F">
            <w:pPr>
              <w:pStyle w:val="TAC"/>
              <w:rPr>
                <w:ins w:id="44859" w:author="Delta" w:date="2021-07-23T11:12:00Z"/>
                <w:rFonts w:cs="Arial"/>
              </w:rPr>
            </w:pPr>
            <w:ins w:id="44860" w:author="Delta" w:date="2021-07-23T11:12:00Z">
              <w:r w:rsidRPr="008E21F4">
                <w:rPr>
                  <w:rFonts w:cs="Arial"/>
                </w:rPr>
                <w:t>CW carrier</w:t>
              </w:r>
            </w:ins>
          </w:p>
        </w:tc>
      </w:tr>
      <w:tr w:rsidR="00CB3986" w:rsidRPr="008E21F4" w14:paraId="4A584ADE" w14:textId="77777777" w:rsidTr="00D04D5F">
        <w:trPr>
          <w:jc w:val="center"/>
          <w:ins w:id="44861" w:author="Delta" w:date="2021-07-23T11:12:00Z"/>
        </w:trPr>
        <w:tc>
          <w:tcPr>
            <w:tcW w:w="2416" w:type="dxa"/>
          </w:tcPr>
          <w:p w14:paraId="2DC4B28C" w14:textId="77777777" w:rsidR="00CB3986" w:rsidRPr="008E21F4" w:rsidRDefault="00CB3986" w:rsidP="00D04D5F">
            <w:pPr>
              <w:pStyle w:val="TAL"/>
              <w:rPr>
                <w:ins w:id="44862" w:author="Delta" w:date="2021-07-23T11:12:00Z"/>
                <w:rFonts w:cs="v5.0.0"/>
              </w:rPr>
            </w:pPr>
            <w:ins w:id="44863" w:author="Delta" w:date="2021-07-23T11:12:00Z">
              <w:r w:rsidRPr="008E21F4">
                <w:rPr>
                  <w:rFonts w:cs="v5.0.0"/>
                </w:rPr>
                <w:t>LA</w:t>
              </w:r>
              <w:r w:rsidRPr="008E21F4">
                <w:rPr>
                  <w:rFonts w:cs="Arial"/>
                </w:rPr>
                <w:t xml:space="preserve"> E-UTRA Band </w:t>
              </w:r>
              <w:r w:rsidRPr="008E21F4">
                <w:rPr>
                  <w:rFonts w:cs="Arial"/>
                  <w:lang w:eastAsia="ja-JP"/>
                </w:rPr>
                <w:t>65</w:t>
              </w:r>
              <w:r w:rsidRPr="008E21F4">
                <w:rPr>
                  <w:rFonts w:cs="Arial"/>
                </w:rPr>
                <w:t xml:space="preserve"> or NR band n65</w:t>
              </w:r>
            </w:ins>
          </w:p>
        </w:tc>
        <w:tc>
          <w:tcPr>
            <w:tcW w:w="1657" w:type="dxa"/>
            <w:vAlign w:val="center"/>
          </w:tcPr>
          <w:p w14:paraId="6E028032" w14:textId="77777777" w:rsidR="00CB3986" w:rsidRPr="008E21F4" w:rsidRDefault="00CB3986" w:rsidP="00D04D5F">
            <w:pPr>
              <w:pStyle w:val="TAC"/>
              <w:rPr>
                <w:ins w:id="44864" w:author="Delta" w:date="2021-07-23T11:12:00Z"/>
                <w:rFonts w:cs="Arial"/>
              </w:rPr>
            </w:pPr>
            <w:ins w:id="44865" w:author="Delta" w:date="2021-07-23T11:12:00Z">
              <w:r w:rsidRPr="008E21F4">
                <w:rPr>
                  <w:rFonts w:cs="Arial"/>
                </w:rPr>
                <w:t>2110 – 2</w:t>
              </w:r>
              <w:r w:rsidRPr="008E21F4">
                <w:rPr>
                  <w:rFonts w:cs="Arial"/>
                  <w:lang w:eastAsia="ja-JP"/>
                </w:rPr>
                <w:t>20</w:t>
              </w:r>
              <w:r w:rsidRPr="008E21F4">
                <w:rPr>
                  <w:rFonts w:cs="Arial"/>
                </w:rPr>
                <w:t>0</w:t>
              </w:r>
            </w:ins>
          </w:p>
        </w:tc>
        <w:tc>
          <w:tcPr>
            <w:tcW w:w="1277" w:type="dxa"/>
            <w:vAlign w:val="center"/>
          </w:tcPr>
          <w:p w14:paraId="70FCE81C" w14:textId="77777777" w:rsidR="00CB3986" w:rsidRPr="008E21F4" w:rsidRDefault="00CB3986" w:rsidP="00D04D5F">
            <w:pPr>
              <w:pStyle w:val="TAC"/>
              <w:rPr>
                <w:ins w:id="44866" w:author="Delta" w:date="2021-07-23T11:12:00Z"/>
                <w:rFonts w:cs="Arial"/>
              </w:rPr>
            </w:pPr>
            <w:ins w:id="44867" w:author="Delta" w:date="2021-07-23T11:12:00Z">
              <w:r w:rsidRPr="008E21F4">
                <w:rPr>
                  <w:rFonts w:cs="Arial"/>
                  <w:lang w:eastAsia="zh-CN"/>
                </w:rPr>
                <w:t>-6</w:t>
              </w:r>
              <w:r w:rsidRPr="008E21F4">
                <w:rPr>
                  <w:rFonts w:cs="Arial"/>
                  <w:szCs w:val="18"/>
                  <w:lang w:eastAsia="ja-JP"/>
                </w:rPr>
                <w:t>**</w:t>
              </w:r>
            </w:ins>
          </w:p>
        </w:tc>
        <w:tc>
          <w:tcPr>
            <w:tcW w:w="1843" w:type="dxa"/>
            <w:vAlign w:val="center"/>
          </w:tcPr>
          <w:p w14:paraId="31617462" w14:textId="77777777" w:rsidR="00CB3986" w:rsidRPr="008E21F4" w:rsidRDefault="00CB3986" w:rsidP="00D04D5F">
            <w:pPr>
              <w:pStyle w:val="TAC"/>
              <w:rPr>
                <w:ins w:id="44868" w:author="Delta" w:date="2021-07-23T11:12:00Z"/>
                <w:rFonts w:cs="Arial"/>
              </w:rPr>
            </w:pPr>
            <w:ins w:id="44869"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02BA90F9" w14:textId="77777777" w:rsidR="00CB3986" w:rsidRPr="008E21F4" w:rsidRDefault="00CB3986" w:rsidP="00D04D5F">
            <w:pPr>
              <w:pStyle w:val="TAC"/>
              <w:rPr>
                <w:ins w:id="44870" w:author="Delta" w:date="2021-07-23T11:12:00Z"/>
                <w:rFonts w:cs="Arial"/>
              </w:rPr>
            </w:pPr>
            <w:ins w:id="44871" w:author="Delta" w:date="2021-07-23T11:12:00Z">
              <w:r w:rsidRPr="008E21F4">
                <w:rPr>
                  <w:rFonts w:cs="Arial"/>
                </w:rPr>
                <w:t>CW carrier</w:t>
              </w:r>
            </w:ins>
          </w:p>
        </w:tc>
      </w:tr>
      <w:tr w:rsidR="00CB3986" w:rsidRPr="008E21F4" w14:paraId="07E3DE2E" w14:textId="77777777" w:rsidTr="00D04D5F">
        <w:trPr>
          <w:jc w:val="center"/>
          <w:ins w:id="44872" w:author="Delta" w:date="2021-07-23T11:12:00Z"/>
        </w:trPr>
        <w:tc>
          <w:tcPr>
            <w:tcW w:w="2416" w:type="dxa"/>
          </w:tcPr>
          <w:p w14:paraId="383CF926" w14:textId="77777777" w:rsidR="00CB3986" w:rsidRPr="008E21F4" w:rsidRDefault="00CB3986" w:rsidP="00D04D5F">
            <w:pPr>
              <w:pStyle w:val="TAL"/>
              <w:rPr>
                <w:ins w:id="44873" w:author="Delta" w:date="2021-07-23T11:12:00Z"/>
                <w:rFonts w:cs="v5.0.0"/>
              </w:rPr>
            </w:pPr>
            <w:ins w:id="44874" w:author="Delta" w:date="2021-07-23T11:12:00Z">
              <w:r w:rsidRPr="008E21F4">
                <w:rPr>
                  <w:rFonts w:cs="v5.0.0"/>
                </w:rPr>
                <w:t>LA</w:t>
              </w:r>
              <w:r w:rsidRPr="008E21F4">
                <w:rPr>
                  <w:rFonts w:cs="Arial"/>
                </w:rPr>
                <w:t xml:space="preserve"> E-UTRA Band 66</w:t>
              </w:r>
              <w:r w:rsidRPr="008E21F4">
                <w:rPr>
                  <w:rFonts w:cs="Arial"/>
                  <w:lang w:val="sv-SE"/>
                </w:rPr>
                <w:t xml:space="preserve"> or NR band n66</w:t>
              </w:r>
            </w:ins>
          </w:p>
        </w:tc>
        <w:tc>
          <w:tcPr>
            <w:tcW w:w="1657" w:type="dxa"/>
            <w:vAlign w:val="center"/>
          </w:tcPr>
          <w:p w14:paraId="162EF0C3" w14:textId="77777777" w:rsidR="00CB3986" w:rsidRPr="008E21F4" w:rsidRDefault="00CB3986" w:rsidP="00D04D5F">
            <w:pPr>
              <w:pStyle w:val="TAC"/>
              <w:rPr>
                <w:ins w:id="44875" w:author="Delta" w:date="2021-07-23T11:12:00Z"/>
                <w:rFonts w:cs="Arial"/>
              </w:rPr>
            </w:pPr>
            <w:ins w:id="44876" w:author="Delta" w:date="2021-07-23T11:12:00Z">
              <w:r w:rsidRPr="008E21F4">
                <w:rPr>
                  <w:rFonts w:cs="Arial"/>
                </w:rPr>
                <w:t>2110 – 2200</w:t>
              </w:r>
            </w:ins>
          </w:p>
        </w:tc>
        <w:tc>
          <w:tcPr>
            <w:tcW w:w="1277" w:type="dxa"/>
            <w:vAlign w:val="center"/>
          </w:tcPr>
          <w:p w14:paraId="21D72708" w14:textId="77777777" w:rsidR="00CB3986" w:rsidRPr="008E21F4" w:rsidRDefault="00CB3986" w:rsidP="00D04D5F">
            <w:pPr>
              <w:pStyle w:val="TAC"/>
              <w:rPr>
                <w:ins w:id="44877" w:author="Delta" w:date="2021-07-23T11:12:00Z"/>
                <w:rFonts w:cs="Arial"/>
                <w:lang w:eastAsia="zh-CN"/>
              </w:rPr>
            </w:pPr>
            <w:ins w:id="44878" w:author="Delta" w:date="2021-07-23T11:12:00Z">
              <w:r w:rsidRPr="008E21F4">
                <w:rPr>
                  <w:rFonts w:cs="Arial"/>
                </w:rPr>
                <w:t>-6</w:t>
              </w:r>
              <w:r w:rsidRPr="008E21F4">
                <w:rPr>
                  <w:rFonts w:cs="Arial"/>
                  <w:szCs w:val="18"/>
                  <w:lang w:eastAsia="ja-JP"/>
                </w:rPr>
                <w:t>**</w:t>
              </w:r>
            </w:ins>
          </w:p>
        </w:tc>
        <w:tc>
          <w:tcPr>
            <w:tcW w:w="1843" w:type="dxa"/>
            <w:vAlign w:val="center"/>
          </w:tcPr>
          <w:p w14:paraId="56012E9A" w14:textId="77777777" w:rsidR="00CB3986" w:rsidRPr="008E21F4" w:rsidRDefault="00CB3986" w:rsidP="00D04D5F">
            <w:pPr>
              <w:pStyle w:val="TAC"/>
              <w:rPr>
                <w:ins w:id="44879" w:author="Delta" w:date="2021-07-23T11:12:00Z"/>
                <w:rFonts w:cs="Arial"/>
              </w:rPr>
            </w:pPr>
            <w:ins w:id="44880"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0665BBD7" w14:textId="77777777" w:rsidR="00CB3986" w:rsidRPr="008E21F4" w:rsidRDefault="00CB3986" w:rsidP="00D04D5F">
            <w:pPr>
              <w:pStyle w:val="TAC"/>
              <w:rPr>
                <w:ins w:id="44881" w:author="Delta" w:date="2021-07-23T11:12:00Z"/>
                <w:rFonts w:cs="Arial"/>
              </w:rPr>
            </w:pPr>
            <w:ins w:id="44882" w:author="Delta" w:date="2021-07-23T11:12:00Z">
              <w:r w:rsidRPr="008E21F4">
                <w:rPr>
                  <w:rFonts w:cs="Arial"/>
                </w:rPr>
                <w:t>CW carrier</w:t>
              </w:r>
            </w:ins>
          </w:p>
        </w:tc>
      </w:tr>
      <w:tr w:rsidR="00CB3986" w:rsidRPr="008E21F4" w14:paraId="71F97835" w14:textId="77777777" w:rsidTr="00D04D5F">
        <w:trPr>
          <w:jc w:val="center"/>
          <w:ins w:id="44883" w:author="Delta" w:date="2021-07-23T11:12:00Z"/>
        </w:trPr>
        <w:tc>
          <w:tcPr>
            <w:tcW w:w="2416" w:type="dxa"/>
          </w:tcPr>
          <w:p w14:paraId="4BCF5198" w14:textId="77777777" w:rsidR="00CB3986" w:rsidRPr="008E21F4" w:rsidRDefault="00CB3986" w:rsidP="00D04D5F">
            <w:pPr>
              <w:pStyle w:val="TAL"/>
              <w:rPr>
                <w:ins w:id="44884" w:author="Delta" w:date="2021-07-23T11:12:00Z"/>
                <w:rFonts w:cs="v5.0.0"/>
              </w:rPr>
            </w:pPr>
            <w:ins w:id="44885" w:author="Delta" w:date="2021-07-23T11:12:00Z">
              <w:r w:rsidRPr="008E21F4">
                <w:rPr>
                  <w:rFonts w:cs="v5.0.0"/>
                </w:rPr>
                <w:t>LA E-UTRA Band 67</w:t>
              </w:r>
            </w:ins>
          </w:p>
        </w:tc>
        <w:tc>
          <w:tcPr>
            <w:tcW w:w="1657" w:type="dxa"/>
            <w:vAlign w:val="center"/>
          </w:tcPr>
          <w:p w14:paraId="6B7A079D" w14:textId="77777777" w:rsidR="00CB3986" w:rsidRPr="008E21F4" w:rsidRDefault="00CB3986" w:rsidP="00D04D5F">
            <w:pPr>
              <w:pStyle w:val="TAC"/>
              <w:rPr>
                <w:ins w:id="44886" w:author="Delta" w:date="2021-07-23T11:12:00Z"/>
                <w:rFonts w:cs="Arial"/>
              </w:rPr>
            </w:pPr>
            <w:ins w:id="44887" w:author="Delta" w:date="2021-07-23T11:12:00Z">
              <w:r w:rsidRPr="008E21F4">
                <w:rPr>
                  <w:rFonts w:cs="Arial"/>
                </w:rPr>
                <w:t>738-758</w:t>
              </w:r>
            </w:ins>
          </w:p>
        </w:tc>
        <w:tc>
          <w:tcPr>
            <w:tcW w:w="1277" w:type="dxa"/>
            <w:vAlign w:val="center"/>
          </w:tcPr>
          <w:p w14:paraId="4382F23E" w14:textId="77777777" w:rsidR="00CB3986" w:rsidRPr="008E21F4" w:rsidRDefault="00CB3986" w:rsidP="00D04D5F">
            <w:pPr>
              <w:pStyle w:val="TAC"/>
              <w:rPr>
                <w:ins w:id="44888" w:author="Delta" w:date="2021-07-23T11:12:00Z"/>
                <w:rFonts w:cs="Arial"/>
                <w:lang w:eastAsia="zh-CN"/>
              </w:rPr>
            </w:pPr>
            <w:ins w:id="44889" w:author="Delta" w:date="2021-07-23T11:12:00Z">
              <w:r w:rsidRPr="008E21F4">
                <w:rPr>
                  <w:rFonts w:cs="Arial"/>
                </w:rPr>
                <w:t>-6</w:t>
              </w:r>
              <w:r w:rsidRPr="008E21F4">
                <w:rPr>
                  <w:rFonts w:cs="Arial"/>
                  <w:szCs w:val="18"/>
                  <w:lang w:eastAsia="ja-JP"/>
                </w:rPr>
                <w:t>**</w:t>
              </w:r>
            </w:ins>
          </w:p>
        </w:tc>
        <w:tc>
          <w:tcPr>
            <w:tcW w:w="1843" w:type="dxa"/>
            <w:vAlign w:val="center"/>
          </w:tcPr>
          <w:p w14:paraId="1194170F" w14:textId="77777777" w:rsidR="00CB3986" w:rsidRPr="008E21F4" w:rsidRDefault="00CB3986" w:rsidP="00D04D5F">
            <w:pPr>
              <w:pStyle w:val="TAC"/>
              <w:rPr>
                <w:ins w:id="44890" w:author="Delta" w:date="2021-07-23T11:12:00Z"/>
                <w:rFonts w:cs="Arial"/>
              </w:rPr>
            </w:pPr>
            <w:ins w:id="44891"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79454874" w14:textId="77777777" w:rsidR="00CB3986" w:rsidRPr="008E21F4" w:rsidRDefault="00CB3986" w:rsidP="00D04D5F">
            <w:pPr>
              <w:pStyle w:val="TAC"/>
              <w:rPr>
                <w:ins w:id="44892" w:author="Delta" w:date="2021-07-23T11:12:00Z"/>
                <w:rFonts w:cs="Arial"/>
              </w:rPr>
            </w:pPr>
            <w:ins w:id="44893" w:author="Delta" w:date="2021-07-23T11:12:00Z">
              <w:r w:rsidRPr="008E21F4">
                <w:rPr>
                  <w:rFonts w:cs="Arial"/>
                </w:rPr>
                <w:t>CW carrier</w:t>
              </w:r>
            </w:ins>
          </w:p>
        </w:tc>
      </w:tr>
      <w:tr w:rsidR="00CB3986" w:rsidRPr="008E21F4" w14:paraId="02BD5FB0" w14:textId="77777777" w:rsidTr="00D04D5F">
        <w:trPr>
          <w:jc w:val="center"/>
          <w:ins w:id="44894" w:author="Delta" w:date="2021-07-23T11:12:00Z"/>
        </w:trPr>
        <w:tc>
          <w:tcPr>
            <w:tcW w:w="2416" w:type="dxa"/>
          </w:tcPr>
          <w:p w14:paraId="0A858304" w14:textId="77777777" w:rsidR="00CB3986" w:rsidRPr="008E21F4" w:rsidRDefault="00CB3986" w:rsidP="00D04D5F">
            <w:pPr>
              <w:pStyle w:val="TAL"/>
              <w:rPr>
                <w:ins w:id="44895" w:author="Delta" w:date="2021-07-23T11:12:00Z"/>
                <w:rFonts w:cs="v5.0.0"/>
              </w:rPr>
            </w:pPr>
            <w:ins w:id="44896" w:author="Delta" w:date="2021-07-23T11:12:00Z">
              <w:r w:rsidRPr="008E21F4">
                <w:rPr>
                  <w:rFonts w:cs="v5.0.0"/>
                </w:rPr>
                <w:t>LA E-UTRA Band 68</w:t>
              </w:r>
            </w:ins>
          </w:p>
        </w:tc>
        <w:tc>
          <w:tcPr>
            <w:tcW w:w="1657" w:type="dxa"/>
            <w:vAlign w:val="center"/>
          </w:tcPr>
          <w:p w14:paraId="3EFFEA60" w14:textId="77777777" w:rsidR="00CB3986" w:rsidRPr="008E21F4" w:rsidRDefault="00CB3986" w:rsidP="00D04D5F">
            <w:pPr>
              <w:pStyle w:val="TAC"/>
              <w:rPr>
                <w:ins w:id="44897" w:author="Delta" w:date="2021-07-23T11:12:00Z"/>
                <w:rFonts w:cs="Arial"/>
              </w:rPr>
            </w:pPr>
            <w:ins w:id="44898" w:author="Delta" w:date="2021-07-23T11:12:00Z">
              <w:r w:rsidRPr="008E21F4">
                <w:rPr>
                  <w:rFonts w:cs="Arial"/>
                </w:rPr>
                <w:t>753-783</w:t>
              </w:r>
            </w:ins>
          </w:p>
        </w:tc>
        <w:tc>
          <w:tcPr>
            <w:tcW w:w="1277" w:type="dxa"/>
            <w:vAlign w:val="center"/>
          </w:tcPr>
          <w:p w14:paraId="7ACF2802" w14:textId="77777777" w:rsidR="00CB3986" w:rsidRPr="008E21F4" w:rsidRDefault="00CB3986" w:rsidP="00D04D5F">
            <w:pPr>
              <w:pStyle w:val="TAC"/>
              <w:rPr>
                <w:ins w:id="44899" w:author="Delta" w:date="2021-07-23T11:12:00Z"/>
                <w:rFonts w:cs="Arial"/>
              </w:rPr>
            </w:pPr>
            <w:ins w:id="44900" w:author="Delta" w:date="2021-07-23T11:12:00Z">
              <w:r w:rsidRPr="008E21F4">
                <w:rPr>
                  <w:rFonts w:cs="Arial"/>
                </w:rPr>
                <w:t>-6</w:t>
              </w:r>
              <w:r w:rsidRPr="008E21F4">
                <w:rPr>
                  <w:rFonts w:cs="Arial"/>
                  <w:szCs w:val="18"/>
                  <w:lang w:eastAsia="ja-JP"/>
                </w:rPr>
                <w:t>**</w:t>
              </w:r>
            </w:ins>
          </w:p>
        </w:tc>
        <w:tc>
          <w:tcPr>
            <w:tcW w:w="1843" w:type="dxa"/>
            <w:vAlign w:val="center"/>
          </w:tcPr>
          <w:p w14:paraId="783ECB56" w14:textId="77777777" w:rsidR="00CB3986" w:rsidRPr="008E21F4" w:rsidRDefault="00CB3986" w:rsidP="00D04D5F">
            <w:pPr>
              <w:pStyle w:val="TAC"/>
              <w:rPr>
                <w:ins w:id="44901" w:author="Delta" w:date="2021-07-23T11:12:00Z"/>
                <w:rFonts w:cs="Arial"/>
              </w:rPr>
            </w:pPr>
            <w:ins w:id="44902"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1C0B90C4" w14:textId="77777777" w:rsidR="00CB3986" w:rsidRPr="008E21F4" w:rsidRDefault="00CB3986" w:rsidP="00D04D5F">
            <w:pPr>
              <w:pStyle w:val="TAC"/>
              <w:rPr>
                <w:ins w:id="44903" w:author="Delta" w:date="2021-07-23T11:12:00Z"/>
                <w:rFonts w:cs="Arial"/>
              </w:rPr>
            </w:pPr>
            <w:ins w:id="44904" w:author="Delta" w:date="2021-07-23T11:12:00Z">
              <w:r w:rsidRPr="008E21F4">
                <w:rPr>
                  <w:rFonts w:cs="Arial"/>
                </w:rPr>
                <w:t>CW carrier</w:t>
              </w:r>
            </w:ins>
          </w:p>
        </w:tc>
      </w:tr>
      <w:tr w:rsidR="00CB3986" w:rsidRPr="008E21F4" w14:paraId="762B334E" w14:textId="77777777" w:rsidTr="00D04D5F">
        <w:trPr>
          <w:jc w:val="center"/>
          <w:ins w:id="44905" w:author="Delta" w:date="2021-07-23T11:12:00Z"/>
        </w:trPr>
        <w:tc>
          <w:tcPr>
            <w:tcW w:w="2416" w:type="dxa"/>
          </w:tcPr>
          <w:p w14:paraId="360C840F" w14:textId="77777777" w:rsidR="00CB3986" w:rsidRPr="008E21F4" w:rsidRDefault="00CB3986" w:rsidP="00D04D5F">
            <w:pPr>
              <w:pStyle w:val="TAL"/>
              <w:rPr>
                <w:ins w:id="44906" w:author="Delta" w:date="2021-07-23T11:12:00Z"/>
                <w:rFonts w:cs="v5.0.0"/>
              </w:rPr>
            </w:pPr>
            <w:ins w:id="44907" w:author="Delta" w:date="2021-07-23T11:12:00Z">
              <w:r w:rsidRPr="008E21F4">
                <w:rPr>
                  <w:rFonts w:cs="Arial"/>
                  <w:lang w:eastAsia="zh-CN"/>
                </w:rPr>
                <w:t>LA</w:t>
              </w:r>
              <w:r w:rsidRPr="008E21F4">
                <w:rPr>
                  <w:rFonts w:cs="Arial"/>
                </w:rPr>
                <w:t xml:space="preserve"> E-UTRA Band 69</w:t>
              </w:r>
            </w:ins>
          </w:p>
        </w:tc>
        <w:tc>
          <w:tcPr>
            <w:tcW w:w="1657" w:type="dxa"/>
            <w:vAlign w:val="center"/>
          </w:tcPr>
          <w:p w14:paraId="1932F1DF" w14:textId="77777777" w:rsidR="00CB3986" w:rsidRPr="008E21F4" w:rsidRDefault="00CB3986" w:rsidP="00D04D5F">
            <w:pPr>
              <w:pStyle w:val="TAC"/>
              <w:rPr>
                <w:ins w:id="44908" w:author="Delta" w:date="2021-07-23T11:12:00Z"/>
                <w:rFonts w:cs="Arial"/>
              </w:rPr>
            </w:pPr>
            <w:ins w:id="44909" w:author="Delta" w:date="2021-07-23T11:12:00Z">
              <w:r w:rsidRPr="008E21F4">
                <w:rPr>
                  <w:rFonts w:cs="Arial"/>
                </w:rPr>
                <w:t>2570-2620</w:t>
              </w:r>
            </w:ins>
          </w:p>
        </w:tc>
        <w:tc>
          <w:tcPr>
            <w:tcW w:w="1277" w:type="dxa"/>
            <w:vAlign w:val="center"/>
          </w:tcPr>
          <w:p w14:paraId="5275A7E4" w14:textId="77777777" w:rsidR="00CB3986" w:rsidRPr="008E21F4" w:rsidRDefault="00CB3986" w:rsidP="00D04D5F">
            <w:pPr>
              <w:pStyle w:val="TAC"/>
              <w:rPr>
                <w:ins w:id="44910" w:author="Delta" w:date="2021-07-23T11:12:00Z"/>
                <w:rFonts w:cs="Arial"/>
              </w:rPr>
            </w:pPr>
            <w:ins w:id="44911" w:author="Delta" w:date="2021-07-23T11:12:00Z">
              <w:r w:rsidRPr="008E21F4">
                <w:rPr>
                  <w:rFonts w:cs="Arial"/>
                  <w:lang w:eastAsia="zh-CN"/>
                </w:rPr>
                <w:t>-6</w:t>
              </w:r>
              <w:r w:rsidRPr="008E21F4">
                <w:rPr>
                  <w:rFonts w:cs="Arial"/>
                  <w:szCs w:val="18"/>
                  <w:lang w:eastAsia="ja-JP"/>
                </w:rPr>
                <w:t>**</w:t>
              </w:r>
            </w:ins>
          </w:p>
        </w:tc>
        <w:tc>
          <w:tcPr>
            <w:tcW w:w="1843" w:type="dxa"/>
            <w:vAlign w:val="center"/>
          </w:tcPr>
          <w:p w14:paraId="06B6B24B" w14:textId="77777777" w:rsidR="00CB3986" w:rsidRPr="008E21F4" w:rsidRDefault="00CB3986" w:rsidP="00D04D5F">
            <w:pPr>
              <w:pStyle w:val="TAC"/>
              <w:rPr>
                <w:ins w:id="44912" w:author="Delta" w:date="2021-07-23T11:12:00Z"/>
                <w:rFonts w:cs="Arial"/>
              </w:rPr>
            </w:pPr>
            <w:ins w:id="44913"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29E2A045" w14:textId="77777777" w:rsidR="00CB3986" w:rsidRPr="008E21F4" w:rsidRDefault="00CB3986" w:rsidP="00D04D5F">
            <w:pPr>
              <w:pStyle w:val="TAC"/>
              <w:rPr>
                <w:ins w:id="44914" w:author="Delta" w:date="2021-07-23T11:12:00Z"/>
                <w:rFonts w:cs="Arial"/>
              </w:rPr>
            </w:pPr>
            <w:ins w:id="44915" w:author="Delta" w:date="2021-07-23T11:12:00Z">
              <w:r w:rsidRPr="008E21F4">
                <w:rPr>
                  <w:rFonts w:cs="Arial"/>
                </w:rPr>
                <w:t>CW carrier</w:t>
              </w:r>
            </w:ins>
          </w:p>
        </w:tc>
      </w:tr>
      <w:tr w:rsidR="00CB3986" w:rsidRPr="008E21F4" w14:paraId="7140D934" w14:textId="77777777" w:rsidTr="00D04D5F">
        <w:trPr>
          <w:jc w:val="center"/>
          <w:ins w:id="44916" w:author="Delta" w:date="2021-07-23T11:12:00Z"/>
        </w:trPr>
        <w:tc>
          <w:tcPr>
            <w:tcW w:w="2416" w:type="dxa"/>
          </w:tcPr>
          <w:p w14:paraId="725C3909" w14:textId="77777777" w:rsidR="00CB3986" w:rsidRPr="008E21F4" w:rsidRDefault="00CB3986" w:rsidP="00D04D5F">
            <w:pPr>
              <w:pStyle w:val="TAL"/>
              <w:rPr>
                <w:ins w:id="44917" w:author="Delta" w:date="2021-07-23T11:12:00Z"/>
                <w:rFonts w:cs="v5.0.0"/>
              </w:rPr>
            </w:pPr>
            <w:ins w:id="44918" w:author="Delta" w:date="2021-07-23T11:12:00Z">
              <w:r w:rsidRPr="008E21F4">
                <w:rPr>
                  <w:rFonts w:cs="v5.0.0"/>
                </w:rPr>
                <w:t>LA E-UTRA Band 70</w:t>
              </w:r>
              <w:r w:rsidRPr="008E21F4">
                <w:rPr>
                  <w:rFonts w:cs="v5.0.0"/>
                  <w:lang w:val="sv-SE"/>
                </w:rPr>
                <w:t xml:space="preserve"> or NR band n70</w:t>
              </w:r>
            </w:ins>
          </w:p>
        </w:tc>
        <w:tc>
          <w:tcPr>
            <w:tcW w:w="1657" w:type="dxa"/>
            <w:vAlign w:val="center"/>
          </w:tcPr>
          <w:p w14:paraId="5704F84B" w14:textId="77777777" w:rsidR="00CB3986" w:rsidRPr="008E21F4" w:rsidRDefault="00CB3986" w:rsidP="00D04D5F">
            <w:pPr>
              <w:pStyle w:val="TAC"/>
              <w:rPr>
                <w:ins w:id="44919" w:author="Delta" w:date="2021-07-23T11:12:00Z"/>
                <w:rFonts w:cs="Arial"/>
              </w:rPr>
            </w:pPr>
            <w:ins w:id="44920" w:author="Delta" w:date="2021-07-23T11:12:00Z">
              <w:r w:rsidRPr="008E21F4">
                <w:rPr>
                  <w:rFonts w:cs="Arial"/>
                </w:rPr>
                <w:t>1995-2020</w:t>
              </w:r>
            </w:ins>
          </w:p>
        </w:tc>
        <w:tc>
          <w:tcPr>
            <w:tcW w:w="1277" w:type="dxa"/>
            <w:vAlign w:val="center"/>
          </w:tcPr>
          <w:p w14:paraId="74B62FFB" w14:textId="77777777" w:rsidR="00CB3986" w:rsidRPr="008E21F4" w:rsidRDefault="00CB3986" w:rsidP="00D04D5F">
            <w:pPr>
              <w:pStyle w:val="TAC"/>
              <w:rPr>
                <w:ins w:id="44921" w:author="Delta" w:date="2021-07-23T11:12:00Z"/>
                <w:rFonts w:cs="Arial"/>
              </w:rPr>
            </w:pPr>
            <w:ins w:id="44922" w:author="Delta" w:date="2021-07-23T11:12:00Z">
              <w:r w:rsidRPr="008E21F4">
                <w:rPr>
                  <w:rFonts w:cs="Arial"/>
                </w:rPr>
                <w:t>-6</w:t>
              </w:r>
              <w:r w:rsidRPr="008E21F4">
                <w:rPr>
                  <w:rFonts w:cs="Arial"/>
                  <w:szCs w:val="18"/>
                  <w:lang w:eastAsia="ja-JP"/>
                </w:rPr>
                <w:t>**</w:t>
              </w:r>
            </w:ins>
          </w:p>
        </w:tc>
        <w:tc>
          <w:tcPr>
            <w:tcW w:w="1843" w:type="dxa"/>
            <w:vAlign w:val="center"/>
          </w:tcPr>
          <w:p w14:paraId="0C5BAF1E" w14:textId="77777777" w:rsidR="00CB3986" w:rsidRPr="008E21F4" w:rsidRDefault="00CB3986" w:rsidP="00D04D5F">
            <w:pPr>
              <w:pStyle w:val="TAC"/>
              <w:rPr>
                <w:ins w:id="44923" w:author="Delta" w:date="2021-07-23T11:12:00Z"/>
                <w:rFonts w:cs="Arial"/>
              </w:rPr>
            </w:pPr>
            <w:ins w:id="44924"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3459B9FC" w14:textId="77777777" w:rsidR="00CB3986" w:rsidRPr="008E21F4" w:rsidRDefault="00CB3986" w:rsidP="00D04D5F">
            <w:pPr>
              <w:pStyle w:val="TAC"/>
              <w:rPr>
                <w:ins w:id="44925" w:author="Delta" w:date="2021-07-23T11:12:00Z"/>
                <w:rFonts w:cs="Arial"/>
              </w:rPr>
            </w:pPr>
            <w:ins w:id="44926" w:author="Delta" w:date="2021-07-23T11:12:00Z">
              <w:r w:rsidRPr="008E21F4">
                <w:rPr>
                  <w:rFonts w:cs="Arial"/>
                </w:rPr>
                <w:t>CW carrier</w:t>
              </w:r>
            </w:ins>
          </w:p>
        </w:tc>
      </w:tr>
      <w:tr w:rsidR="00CB3986" w:rsidRPr="008E21F4" w14:paraId="5E882956" w14:textId="77777777" w:rsidTr="00D04D5F">
        <w:trPr>
          <w:jc w:val="center"/>
          <w:ins w:id="44927" w:author="Delta" w:date="2021-07-23T11:12:00Z"/>
        </w:trPr>
        <w:tc>
          <w:tcPr>
            <w:tcW w:w="2416" w:type="dxa"/>
          </w:tcPr>
          <w:p w14:paraId="5FD985DE" w14:textId="77777777" w:rsidR="00CB3986" w:rsidRPr="008E21F4" w:rsidRDefault="00CB3986" w:rsidP="00D04D5F">
            <w:pPr>
              <w:pStyle w:val="TAL"/>
              <w:rPr>
                <w:ins w:id="44928" w:author="Delta" w:date="2021-07-23T11:12:00Z"/>
                <w:rFonts w:cs="v5.0.0"/>
              </w:rPr>
            </w:pPr>
            <w:ins w:id="44929" w:author="Delta" w:date="2021-07-23T11:12:00Z">
              <w:r w:rsidRPr="008E21F4">
                <w:rPr>
                  <w:rFonts w:cs="v5.0.0"/>
                  <w:lang w:val="sv-SE"/>
                </w:rPr>
                <w:t>LA</w:t>
              </w:r>
              <w:r w:rsidRPr="008E21F4">
                <w:rPr>
                  <w:rFonts w:cs="Arial"/>
                  <w:lang w:val="sv-SE"/>
                </w:rPr>
                <w:t xml:space="preserve"> E-UTRA Band 71 or NR band n71</w:t>
              </w:r>
            </w:ins>
          </w:p>
        </w:tc>
        <w:tc>
          <w:tcPr>
            <w:tcW w:w="1657" w:type="dxa"/>
            <w:vAlign w:val="center"/>
          </w:tcPr>
          <w:p w14:paraId="36F177BB" w14:textId="77777777" w:rsidR="00CB3986" w:rsidRPr="008E21F4" w:rsidRDefault="00CB3986" w:rsidP="00D04D5F">
            <w:pPr>
              <w:pStyle w:val="TAC"/>
              <w:rPr>
                <w:ins w:id="44930" w:author="Delta" w:date="2021-07-23T11:12:00Z"/>
                <w:rFonts w:cs="Arial"/>
              </w:rPr>
            </w:pPr>
            <w:ins w:id="44931" w:author="Delta" w:date="2021-07-23T11:12:00Z">
              <w:r w:rsidRPr="008E21F4">
                <w:rPr>
                  <w:rFonts w:cs="Arial"/>
                </w:rPr>
                <w:t xml:space="preserve">617 – 652 </w:t>
              </w:r>
            </w:ins>
          </w:p>
        </w:tc>
        <w:tc>
          <w:tcPr>
            <w:tcW w:w="1277" w:type="dxa"/>
            <w:vAlign w:val="center"/>
          </w:tcPr>
          <w:p w14:paraId="688B11DB" w14:textId="77777777" w:rsidR="00CB3986" w:rsidRPr="008E21F4" w:rsidRDefault="00CB3986" w:rsidP="00D04D5F">
            <w:pPr>
              <w:pStyle w:val="TAC"/>
              <w:rPr>
                <w:ins w:id="44932" w:author="Delta" w:date="2021-07-23T11:12:00Z"/>
                <w:rFonts w:cs="Arial"/>
              </w:rPr>
            </w:pPr>
            <w:ins w:id="44933" w:author="Delta" w:date="2021-07-23T11:12:00Z">
              <w:r w:rsidRPr="008E21F4">
                <w:rPr>
                  <w:rFonts w:cs="Arial"/>
                </w:rPr>
                <w:t>-6</w:t>
              </w:r>
              <w:r w:rsidRPr="008E21F4">
                <w:rPr>
                  <w:rFonts w:cs="Arial"/>
                  <w:szCs w:val="18"/>
                  <w:lang w:eastAsia="ja-JP"/>
                </w:rPr>
                <w:t>**</w:t>
              </w:r>
            </w:ins>
          </w:p>
        </w:tc>
        <w:tc>
          <w:tcPr>
            <w:tcW w:w="1843" w:type="dxa"/>
            <w:vAlign w:val="center"/>
          </w:tcPr>
          <w:p w14:paraId="3A38DEFE" w14:textId="77777777" w:rsidR="00CB3986" w:rsidRPr="008E21F4" w:rsidRDefault="00CB3986" w:rsidP="00D04D5F">
            <w:pPr>
              <w:pStyle w:val="TAC"/>
              <w:rPr>
                <w:ins w:id="44934" w:author="Delta" w:date="2021-07-23T11:12:00Z"/>
                <w:rFonts w:cs="Arial"/>
              </w:rPr>
            </w:pPr>
            <w:ins w:id="44935"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32CF8759" w14:textId="77777777" w:rsidR="00CB3986" w:rsidRPr="008E21F4" w:rsidRDefault="00CB3986" w:rsidP="00D04D5F">
            <w:pPr>
              <w:pStyle w:val="TAC"/>
              <w:rPr>
                <w:ins w:id="44936" w:author="Delta" w:date="2021-07-23T11:12:00Z"/>
                <w:rFonts w:cs="Arial"/>
              </w:rPr>
            </w:pPr>
            <w:ins w:id="44937" w:author="Delta" w:date="2021-07-23T11:12:00Z">
              <w:r w:rsidRPr="008E21F4">
                <w:rPr>
                  <w:rFonts w:cs="Arial"/>
                </w:rPr>
                <w:t>CW carrier</w:t>
              </w:r>
            </w:ins>
          </w:p>
        </w:tc>
      </w:tr>
      <w:tr w:rsidR="00CB3986" w:rsidRPr="008E21F4" w14:paraId="77C5EAC7" w14:textId="77777777" w:rsidTr="00D04D5F">
        <w:trPr>
          <w:jc w:val="center"/>
          <w:ins w:id="44938" w:author="Delta" w:date="2021-07-23T11:12:00Z"/>
        </w:trPr>
        <w:tc>
          <w:tcPr>
            <w:tcW w:w="2416" w:type="dxa"/>
          </w:tcPr>
          <w:p w14:paraId="28A6B770" w14:textId="77777777" w:rsidR="00CB3986" w:rsidRPr="008E21F4" w:rsidRDefault="00CB3986" w:rsidP="00D04D5F">
            <w:pPr>
              <w:pStyle w:val="TAL"/>
              <w:rPr>
                <w:ins w:id="44939" w:author="Delta" w:date="2021-07-23T11:12:00Z"/>
                <w:rFonts w:cs="v5.0.0"/>
              </w:rPr>
            </w:pPr>
            <w:ins w:id="44940" w:author="Delta" w:date="2021-07-23T11:12:00Z">
              <w:r w:rsidRPr="008E21F4">
                <w:rPr>
                  <w:rFonts w:cs="v5.0.0"/>
                  <w:lang w:val="sv-SE"/>
                </w:rPr>
                <w:t>LA</w:t>
              </w:r>
              <w:r w:rsidRPr="008E21F4">
                <w:rPr>
                  <w:lang w:val="sv-SE"/>
                </w:rPr>
                <w:t xml:space="preserve"> E-UTRA Band </w:t>
              </w:r>
              <w:r w:rsidRPr="008E21F4">
                <w:rPr>
                  <w:lang w:val="en-US"/>
                </w:rPr>
                <w:t>72</w:t>
              </w:r>
            </w:ins>
          </w:p>
        </w:tc>
        <w:tc>
          <w:tcPr>
            <w:tcW w:w="1657" w:type="dxa"/>
            <w:vAlign w:val="center"/>
          </w:tcPr>
          <w:p w14:paraId="1ED80C72" w14:textId="77777777" w:rsidR="00CB3986" w:rsidRPr="008E21F4" w:rsidRDefault="00CB3986" w:rsidP="00D04D5F">
            <w:pPr>
              <w:pStyle w:val="TAC"/>
              <w:rPr>
                <w:ins w:id="44941" w:author="Delta" w:date="2021-07-23T11:12:00Z"/>
                <w:rFonts w:cs="Arial"/>
              </w:rPr>
            </w:pPr>
            <w:ins w:id="44942" w:author="Delta" w:date="2021-07-23T11:12:00Z">
              <w:r w:rsidRPr="008E21F4">
                <w:rPr>
                  <w:lang w:val="en-US"/>
                </w:rPr>
                <w:t>4</w:t>
              </w:r>
              <w:r w:rsidRPr="008E21F4">
                <w:t xml:space="preserve">61 – </w:t>
              </w:r>
              <w:r w:rsidRPr="008E21F4">
                <w:rPr>
                  <w:lang w:val="en-US"/>
                </w:rPr>
                <w:t>46</w:t>
              </w:r>
              <w:r w:rsidRPr="008E21F4">
                <w:t>6</w:t>
              </w:r>
            </w:ins>
          </w:p>
        </w:tc>
        <w:tc>
          <w:tcPr>
            <w:tcW w:w="1277" w:type="dxa"/>
            <w:vAlign w:val="center"/>
          </w:tcPr>
          <w:p w14:paraId="61623333" w14:textId="77777777" w:rsidR="00CB3986" w:rsidRPr="008E21F4" w:rsidRDefault="00CB3986" w:rsidP="00D04D5F">
            <w:pPr>
              <w:pStyle w:val="TAC"/>
              <w:rPr>
                <w:ins w:id="44943" w:author="Delta" w:date="2021-07-23T11:12:00Z"/>
                <w:rFonts w:cs="Arial"/>
              </w:rPr>
            </w:pPr>
            <w:ins w:id="44944" w:author="Delta" w:date="2021-07-23T11:12:00Z">
              <w:r w:rsidRPr="008E21F4">
                <w:rPr>
                  <w:rFonts w:cs="Arial"/>
                </w:rPr>
                <w:t>-6</w:t>
              </w:r>
              <w:r w:rsidRPr="008E21F4">
                <w:rPr>
                  <w:rFonts w:cs="Arial"/>
                  <w:szCs w:val="18"/>
                  <w:lang w:eastAsia="ja-JP"/>
                </w:rPr>
                <w:t>**</w:t>
              </w:r>
            </w:ins>
          </w:p>
        </w:tc>
        <w:tc>
          <w:tcPr>
            <w:tcW w:w="1843" w:type="dxa"/>
            <w:vAlign w:val="center"/>
          </w:tcPr>
          <w:p w14:paraId="0F5317CD" w14:textId="77777777" w:rsidR="00CB3986" w:rsidRPr="008E21F4" w:rsidRDefault="00CB3986" w:rsidP="00D04D5F">
            <w:pPr>
              <w:pStyle w:val="TAC"/>
              <w:rPr>
                <w:ins w:id="44945" w:author="Delta" w:date="2021-07-23T11:12:00Z"/>
                <w:rFonts w:cs="Arial"/>
              </w:rPr>
            </w:pPr>
            <w:ins w:id="44946"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01C4D903" w14:textId="77777777" w:rsidR="00CB3986" w:rsidRPr="008E21F4" w:rsidRDefault="00CB3986" w:rsidP="00D04D5F">
            <w:pPr>
              <w:pStyle w:val="TAC"/>
              <w:rPr>
                <w:ins w:id="44947" w:author="Delta" w:date="2021-07-23T11:12:00Z"/>
                <w:rFonts w:cs="Arial"/>
              </w:rPr>
            </w:pPr>
            <w:ins w:id="44948" w:author="Delta" w:date="2021-07-23T11:12:00Z">
              <w:r w:rsidRPr="008E21F4">
                <w:rPr>
                  <w:rFonts w:cs="Arial"/>
                </w:rPr>
                <w:t>CW carrier</w:t>
              </w:r>
            </w:ins>
          </w:p>
        </w:tc>
      </w:tr>
      <w:tr w:rsidR="00CB3986" w:rsidRPr="008E21F4" w14:paraId="438AB4A9" w14:textId="77777777" w:rsidTr="00D04D5F">
        <w:trPr>
          <w:jc w:val="center"/>
          <w:ins w:id="44949" w:author="Delta" w:date="2021-07-23T11:12:00Z"/>
        </w:trPr>
        <w:tc>
          <w:tcPr>
            <w:tcW w:w="2416" w:type="dxa"/>
          </w:tcPr>
          <w:p w14:paraId="7ECCD851" w14:textId="77777777" w:rsidR="00CB3986" w:rsidRPr="008E21F4" w:rsidRDefault="00CB3986" w:rsidP="00D04D5F">
            <w:pPr>
              <w:pStyle w:val="TAL"/>
              <w:rPr>
                <w:ins w:id="44950" w:author="Delta" w:date="2021-07-23T11:12:00Z"/>
                <w:rFonts w:cs="v5.0.0"/>
                <w:lang w:val="sv-SE"/>
              </w:rPr>
            </w:pPr>
            <w:ins w:id="44951" w:author="Delta" w:date="2021-07-23T11:12:00Z">
              <w:r w:rsidRPr="008E21F4">
                <w:rPr>
                  <w:rFonts w:cs="v5.0.0"/>
                  <w:lang w:val="sv-SE"/>
                </w:rPr>
                <w:t>LA</w:t>
              </w:r>
              <w:r w:rsidRPr="008E21F4">
                <w:rPr>
                  <w:lang w:val="sv-SE"/>
                </w:rPr>
                <w:t xml:space="preserve"> E-UTRA Band </w:t>
              </w:r>
              <w:r w:rsidRPr="008E21F4">
                <w:rPr>
                  <w:lang w:val="en-US"/>
                </w:rPr>
                <w:t>73</w:t>
              </w:r>
            </w:ins>
          </w:p>
        </w:tc>
        <w:tc>
          <w:tcPr>
            <w:tcW w:w="1657" w:type="dxa"/>
            <w:vAlign w:val="center"/>
          </w:tcPr>
          <w:p w14:paraId="13938E4B" w14:textId="77777777" w:rsidR="00CB3986" w:rsidRPr="008E21F4" w:rsidRDefault="00CB3986" w:rsidP="00D04D5F">
            <w:pPr>
              <w:pStyle w:val="TAC"/>
              <w:rPr>
                <w:ins w:id="44952" w:author="Delta" w:date="2021-07-23T11:12:00Z"/>
                <w:lang w:val="en-US"/>
              </w:rPr>
            </w:pPr>
            <w:ins w:id="44953" w:author="Delta" w:date="2021-07-23T11:12:00Z">
              <w:r w:rsidRPr="008E21F4">
                <w:rPr>
                  <w:lang w:val="en-US"/>
                </w:rPr>
                <w:t>4</w:t>
              </w:r>
              <w:r w:rsidRPr="008E21F4">
                <w:t>6</w:t>
              </w:r>
              <w:r w:rsidRPr="008E21F4">
                <w:rPr>
                  <w:lang w:val="en-US"/>
                </w:rPr>
                <w:t>0</w:t>
              </w:r>
              <w:r w:rsidRPr="008E21F4">
                <w:t xml:space="preserve"> – </w:t>
              </w:r>
              <w:r w:rsidRPr="008E21F4">
                <w:rPr>
                  <w:lang w:val="en-US"/>
                </w:rPr>
                <w:t>465</w:t>
              </w:r>
            </w:ins>
          </w:p>
        </w:tc>
        <w:tc>
          <w:tcPr>
            <w:tcW w:w="1277" w:type="dxa"/>
            <w:vAlign w:val="center"/>
          </w:tcPr>
          <w:p w14:paraId="1EC69842" w14:textId="77777777" w:rsidR="00CB3986" w:rsidRPr="008E21F4" w:rsidRDefault="00CB3986" w:rsidP="00D04D5F">
            <w:pPr>
              <w:pStyle w:val="TAC"/>
              <w:rPr>
                <w:ins w:id="44954" w:author="Delta" w:date="2021-07-23T11:12:00Z"/>
                <w:rFonts w:cs="Arial"/>
              </w:rPr>
            </w:pPr>
            <w:ins w:id="44955" w:author="Delta" w:date="2021-07-23T11:12:00Z">
              <w:r w:rsidRPr="008E21F4">
                <w:t>-6</w:t>
              </w:r>
              <w:r w:rsidRPr="008E21F4">
                <w:rPr>
                  <w:rFonts w:cs="Arial"/>
                  <w:szCs w:val="18"/>
                  <w:lang w:eastAsia="ja-JP"/>
                </w:rPr>
                <w:t>**</w:t>
              </w:r>
            </w:ins>
          </w:p>
        </w:tc>
        <w:tc>
          <w:tcPr>
            <w:tcW w:w="1843" w:type="dxa"/>
            <w:vAlign w:val="center"/>
          </w:tcPr>
          <w:p w14:paraId="43CBDA9E" w14:textId="77777777" w:rsidR="00CB3986" w:rsidRPr="008E21F4" w:rsidRDefault="00CB3986" w:rsidP="00D04D5F">
            <w:pPr>
              <w:pStyle w:val="TAC"/>
              <w:rPr>
                <w:ins w:id="44956" w:author="Delta" w:date="2021-07-23T11:12:00Z"/>
                <w:rFonts w:cs="Arial"/>
              </w:rPr>
            </w:pPr>
            <w:ins w:id="44957" w:author="Delta" w:date="2021-07-23T11:12:00Z">
              <w:r w:rsidRPr="008E21F4">
                <w:t>P</w:t>
              </w:r>
              <w:r w:rsidRPr="008E21F4">
                <w:rPr>
                  <w:vertAlign w:val="subscript"/>
                </w:rPr>
                <w:t>REFSENS</w:t>
              </w:r>
              <w:r w:rsidRPr="008E21F4">
                <w:t xml:space="preserve"> + 6dB*</w:t>
              </w:r>
            </w:ins>
          </w:p>
        </w:tc>
        <w:tc>
          <w:tcPr>
            <w:tcW w:w="1132" w:type="dxa"/>
            <w:vAlign w:val="center"/>
          </w:tcPr>
          <w:p w14:paraId="7E8EB38A" w14:textId="77777777" w:rsidR="00CB3986" w:rsidRPr="008E21F4" w:rsidRDefault="00CB3986" w:rsidP="00D04D5F">
            <w:pPr>
              <w:pStyle w:val="TAC"/>
              <w:rPr>
                <w:ins w:id="44958" w:author="Delta" w:date="2021-07-23T11:12:00Z"/>
                <w:rFonts w:cs="Arial"/>
              </w:rPr>
            </w:pPr>
            <w:ins w:id="44959" w:author="Delta" w:date="2021-07-23T11:12:00Z">
              <w:r w:rsidRPr="008E21F4">
                <w:t>CW carrier</w:t>
              </w:r>
            </w:ins>
          </w:p>
        </w:tc>
      </w:tr>
      <w:tr w:rsidR="00CB3986" w:rsidRPr="008E21F4" w14:paraId="72746210" w14:textId="77777777" w:rsidTr="00D04D5F">
        <w:trPr>
          <w:jc w:val="center"/>
          <w:ins w:id="44960" w:author="Delta" w:date="2021-07-23T11:12:00Z"/>
        </w:trPr>
        <w:tc>
          <w:tcPr>
            <w:tcW w:w="2416" w:type="dxa"/>
          </w:tcPr>
          <w:p w14:paraId="3B41973A" w14:textId="77777777" w:rsidR="00CB3986" w:rsidRPr="008E21F4" w:rsidRDefault="00CB3986" w:rsidP="00D04D5F">
            <w:pPr>
              <w:keepNext/>
              <w:keepLines/>
              <w:spacing w:after="0"/>
              <w:rPr>
                <w:ins w:id="44961" w:author="Delta" w:date="2021-07-23T11:12:00Z"/>
                <w:rFonts w:ascii="Arial" w:hAnsi="Arial" w:cs="v5.0.0"/>
                <w:sz w:val="18"/>
              </w:rPr>
            </w:pPr>
            <w:ins w:id="44962" w:author="Delta" w:date="2021-07-23T11:12:00Z">
              <w:r w:rsidRPr="008E21F4">
                <w:rPr>
                  <w:rFonts w:ascii="Arial" w:hAnsi="Arial" w:cs="v5.0.0" w:hint="eastAsia"/>
                  <w:sz w:val="18"/>
                  <w:lang w:val="sv-SE" w:eastAsia="ja-JP"/>
                </w:rPr>
                <w:t>LA E-UTRA Band 74</w:t>
              </w:r>
              <w:r w:rsidRPr="008E21F4">
                <w:rPr>
                  <w:rFonts w:ascii="Arial" w:hAnsi="Arial" w:cs="v5.0.0"/>
                  <w:sz w:val="18"/>
                  <w:lang w:val="sv-SE" w:eastAsia="ja-JP"/>
                </w:rPr>
                <w:t xml:space="preserve"> or NR band n74</w:t>
              </w:r>
            </w:ins>
          </w:p>
        </w:tc>
        <w:tc>
          <w:tcPr>
            <w:tcW w:w="1657" w:type="dxa"/>
            <w:vAlign w:val="center"/>
          </w:tcPr>
          <w:p w14:paraId="5E53721F" w14:textId="77777777" w:rsidR="00CB3986" w:rsidRPr="008E21F4" w:rsidRDefault="00CB3986" w:rsidP="00D04D5F">
            <w:pPr>
              <w:keepNext/>
              <w:keepLines/>
              <w:spacing w:after="0"/>
              <w:jc w:val="center"/>
              <w:rPr>
                <w:ins w:id="44963" w:author="Delta" w:date="2021-07-23T11:12:00Z"/>
                <w:rFonts w:ascii="Arial" w:hAnsi="Arial" w:cs="Arial"/>
                <w:sz w:val="18"/>
              </w:rPr>
            </w:pPr>
            <w:ins w:id="44964" w:author="Delta" w:date="2021-07-23T11:12:00Z">
              <w:r w:rsidRPr="008E21F4">
                <w:rPr>
                  <w:rFonts w:ascii="Arial" w:hAnsi="Arial" w:cs="Arial" w:hint="eastAsia"/>
                  <w:sz w:val="18"/>
                  <w:lang w:eastAsia="ja-JP"/>
                </w:rPr>
                <w:t>1475 - 1518</w:t>
              </w:r>
            </w:ins>
          </w:p>
        </w:tc>
        <w:tc>
          <w:tcPr>
            <w:tcW w:w="1277" w:type="dxa"/>
            <w:vAlign w:val="center"/>
          </w:tcPr>
          <w:p w14:paraId="424DF83D" w14:textId="77777777" w:rsidR="00CB3986" w:rsidRPr="008E21F4" w:rsidRDefault="00CB3986" w:rsidP="00D04D5F">
            <w:pPr>
              <w:keepNext/>
              <w:keepLines/>
              <w:spacing w:after="0"/>
              <w:jc w:val="center"/>
              <w:rPr>
                <w:ins w:id="44965" w:author="Delta" w:date="2021-07-23T11:12:00Z"/>
                <w:rFonts w:ascii="Arial" w:hAnsi="Arial" w:cs="Arial"/>
                <w:sz w:val="18"/>
              </w:rPr>
            </w:pPr>
            <w:ins w:id="44966" w:author="Delta" w:date="2021-07-23T11:12:00Z">
              <w:r w:rsidRPr="008E21F4">
                <w:rPr>
                  <w:rFonts w:ascii="Arial" w:hAnsi="Arial" w:cs="Arial" w:hint="eastAsia"/>
                  <w:sz w:val="18"/>
                  <w:lang w:eastAsia="ja-JP"/>
                </w:rPr>
                <w:t>-6</w:t>
              </w:r>
              <w:r w:rsidRPr="008E21F4">
                <w:rPr>
                  <w:rFonts w:ascii="Arial" w:hAnsi="Arial" w:cs="Arial"/>
                  <w:sz w:val="18"/>
                  <w:szCs w:val="18"/>
                  <w:lang w:eastAsia="ja-JP"/>
                </w:rPr>
                <w:t>**</w:t>
              </w:r>
            </w:ins>
          </w:p>
        </w:tc>
        <w:tc>
          <w:tcPr>
            <w:tcW w:w="1843" w:type="dxa"/>
            <w:vAlign w:val="center"/>
          </w:tcPr>
          <w:p w14:paraId="443901FE" w14:textId="77777777" w:rsidR="00CB3986" w:rsidRPr="008E21F4" w:rsidRDefault="00CB3986" w:rsidP="00D04D5F">
            <w:pPr>
              <w:keepNext/>
              <w:keepLines/>
              <w:spacing w:after="0"/>
              <w:jc w:val="center"/>
              <w:rPr>
                <w:ins w:id="44967" w:author="Delta" w:date="2021-07-23T11:12:00Z"/>
                <w:rFonts w:ascii="Arial" w:hAnsi="Arial" w:cs="Arial"/>
                <w:sz w:val="18"/>
              </w:rPr>
            </w:pPr>
            <w:ins w:id="44968"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 6dB*</w:t>
              </w:r>
            </w:ins>
          </w:p>
        </w:tc>
        <w:tc>
          <w:tcPr>
            <w:tcW w:w="1132" w:type="dxa"/>
            <w:vAlign w:val="center"/>
          </w:tcPr>
          <w:p w14:paraId="5A0E5233" w14:textId="77777777" w:rsidR="00CB3986" w:rsidRPr="008E21F4" w:rsidRDefault="00CB3986" w:rsidP="00D04D5F">
            <w:pPr>
              <w:keepNext/>
              <w:keepLines/>
              <w:spacing w:after="0"/>
              <w:jc w:val="center"/>
              <w:rPr>
                <w:ins w:id="44969" w:author="Delta" w:date="2021-07-23T11:12:00Z"/>
                <w:rFonts w:ascii="Arial" w:hAnsi="Arial" w:cs="Arial"/>
                <w:sz w:val="18"/>
              </w:rPr>
            </w:pPr>
            <w:ins w:id="44970" w:author="Delta" w:date="2021-07-23T11:12:00Z">
              <w:r w:rsidRPr="008E21F4">
                <w:rPr>
                  <w:rFonts w:ascii="Arial" w:hAnsi="Arial" w:cs="Arial"/>
                  <w:sz w:val="18"/>
                </w:rPr>
                <w:t>CW carrier</w:t>
              </w:r>
            </w:ins>
          </w:p>
        </w:tc>
      </w:tr>
      <w:tr w:rsidR="00CB3986" w:rsidRPr="008E21F4" w14:paraId="478B15FA" w14:textId="77777777" w:rsidTr="00D04D5F">
        <w:trPr>
          <w:jc w:val="center"/>
          <w:ins w:id="44971" w:author="Delta" w:date="2021-07-23T11:12:00Z"/>
        </w:trPr>
        <w:tc>
          <w:tcPr>
            <w:tcW w:w="2416" w:type="dxa"/>
          </w:tcPr>
          <w:p w14:paraId="75E30375" w14:textId="77777777" w:rsidR="00CB3986" w:rsidRPr="008E21F4" w:rsidRDefault="00CB3986" w:rsidP="00D04D5F">
            <w:pPr>
              <w:pStyle w:val="TAL"/>
              <w:rPr>
                <w:ins w:id="44972" w:author="Delta" w:date="2021-07-23T11:12:00Z"/>
                <w:rFonts w:cs="v5.0.0"/>
              </w:rPr>
            </w:pPr>
            <w:ins w:id="44973" w:author="Delta" w:date="2021-07-23T11:12:00Z">
              <w:r w:rsidRPr="008E21F4">
                <w:rPr>
                  <w:rFonts w:cs="v5.0.0"/>
                </w:rPr>
                <w:t>LA E-UTRA Band 75</w:t>
              </w:r>
              <w:r w:rsidRPr="008E21F4">
                <w:rPr>
                  <w:rFonts w:cs="v5.0.0"/>
                  <w:lang w:val="sv-SE"/>
                </w:rPr>
                <w:t xml:space="preserve"> or NR band n75</w:t>
              </w:r>
            </w:ins>
          </w:p>
        </w:tc>
        <w:tc>
          <w:tcPr>
            <w:tcW w:w="1657" w:type="dxa"/>
            <w:vAlign w:val="center"/>
          </w:tcPr>
          <w:p w14:paraId="2108A541" w14:textId="77777777" w:rsidR="00CB3986" w:rsidRPr="008E21F4" w:rsidRDefault="00CB3986" w:rsidP="00D04D5F">
            <w:pPr>
              <w:pStyle w:val="TAC"/>
              <w:rPr>
                <w:ins w:id="44974" w:author="Delta" w:date="2021-07-23T11:12:00Z"/>
                <w:rFonts w:cs="Arial"/>
              </w:rPr>
            </w:pPr>
            <w:ins w:id="44975" w:author="Delta" w:date="2021-07-23T11:12:00Z">
              <w:r w:rsidRPr="008E21F4">
                <w:rPr>
                  <w:rFonts w:cs="Arial"/>
                </w:rPr>
                <w:t>1432 - 1517</w:t>
              </w:r>
            </w:ins>
          </w:p>
        </w:tc>
        <w:tc>
          <w:tcPr>
            <w:tcW w:w="1277" w:type="dxa"/>
            <w:vAlign w:val="center"/>
          </w:tcPr>
          <w:p w14:paraId="63B86AEE" w14:textId="77777777" w:rsidR="00CB3986" w:rsidRPr="008E21F4" w:rsidRDefault="00CB3986" w:rsidP="00D04D5F">
            <w:pPr>
              <w:pStyle w:val="TAC"/>
              <w:rPr>
                <w:ins w:id="44976" w:author="Delta" w:date="2021-07-23T11:12:00Z"/>
                <w:rFonts w:cs="Arial"/>
              </w:rPr>
            </w:pPr>
            <w:ins w:id="44977" w:author="Delta" w:date="2021-07-23T11:12:00Z">
              <w:r w:rsidRPr="008E21F4">
                <w:rPr>
                  <w:rFonts w:cs="Arial"/>
                </w:rPr>
                <w:t>-6</w:t>
              </w:r>
              <w:r w:rsidRPr="008E21F4">
                <w:rPr>
                  <w:rFonts w:cs="Arial"/>
                  <w:szCs w:val="18"/>
                  <w:lang w:eastAsia="ja-JP"/>
                </w:rPr>
                <w:t>**</w:t>
              </w:r>
            </w:ins>
          </w:p>
        </w:tc>
        <w:tc>
          <w:tcPr>
            <w:tcW w:w="1843" w:type="dxa"/>
            <w:vAlign w:val="center"/>
          </w:tcPr>
          <w:p w14:paraId="34EB0EC5" w14:textId="77777777" w:rsidR="00CB3986" w:rsidRPr="008E21F4" w:rsidRDefault="00CB3986" w:rsidP="00D04D5F">
            <w:pPr>
              <w:pStyle w:val="TAC"/>
              <w:rPr>
                <w:ins w:id="44978" w:author="Delta" w:date="2021-07-23T11:12:00Z"/>
                <w:rFonts w:cs="Arial"/>
              </w:rPr>
            </w:pPr>
            <w:ins w:id="44979"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38A25B08" w14:textId="77777777" w:rsidR="00CB3986" w:rsidRPr="008E21F4" w:rsidRDefault="00CB3986" w:rsidP="00D04D5F">
            <w:pPr>
              <w:pStyle w:val="TAC"/>
              <w:rPr>
                <w:ins w:id="44980" w:author="Delta" w:date="2021-07-23T11:12:00Z"/>
                <w:rFonts w:cs="Arial"/>
              </w:rPr>
            </w:pPr>
            <w:ins w:id="44981" w:author="Delta" w:date="2021-07-23T11:12:00Z">
              <w:r w:rsidRPr="008E21F4">
                <w:rPr>
                  <w:rFonts w:cs="Arial"/>
                </w:rPr>
                <w:t>CW carrier</w:t>
              </w:r>
            </w:ins>
          </w:p>
        </w:tc>
      </w:tr>
      <w:tr w:rsidR="00CB3986" w:rsidRPr="008E21F4" w14:paraId="36378BE5" w14:textId="77777777" w:rsidTr="00D04D5F">
        <w:trPr>
          <w:jc w:val="center"/>
          <w:ins w:id="44982" w:author="Delta" w:date="2021-07-23T11:12:00Z"/>
        </w:trPr>
        <w:tc>
          <w:tcPr>
            <w:tcW w:w="2416" w:type="dxa"/>
          </w:tcPr>
          <w:p w14:paraId="3DD6EA04" w14:textId="77777777" w:rsidR="00CB3986" w:rsidRPr="008E21F4" w:rsidRDefault="00CB3986" w:rsidP="00D04D5F">
            <w:pPr>
              <w:pStyle w:val="TAL"/>
              <w:rPr>
                <w:ins w:id="44983" w:author="Delta" w:date="2021-07-23T11:12:00Z"/>
                <w:rFonts w:cs="v5.0.0"/>
              </w:rPr>
            </w:pPr>
            <w:ins w:id="44984" w:author="Delta" w:date="2021-07-23T11:12:00Z">
              <w:r w:rsidRPr="008E21F4">
                <w:rPr>
                  <w:rFonts w:cs="v5.0.0"/>
                </w:rPr>
                <w:t>LA E-UTRA Band 76</w:t>
              </w:r>
              <w:r w:rsidRPr="008E21F4">
                <w:rPr>
                  <w:rFonts w:cs="v5.0.0"/>
                  <w:lang w:val="sv-SE"/>
                </w:rPr>
                <w:t xml:space="preserve"> or NR band n76</w:t>
              </w:r>
            </w:ins>
          </w:p>
        </w:tc>
        <w:tc>
          <w:tcPr>
            <w:tcW w:w="1657" w:type="dxa"/>
            <w:vAlign w:val="center"/>
          </w:tcPr>
          <w:p w14:paraId="78DC7F41" w14:textId="77777777" w:rsidR="00CB3986" w:rsidRPr="008E21F4" w:rsidRDefault="00CB3986" w:rsidP="00D04D5F">
            <w:pPr>
              <w:pStyle w:val="TAC"/>
              <w:rPr>
                <w:ins w:id="44985" w:author="Delta" w:date="2021-07-23T11:12:00Z"/>
                <w:rFonts w:cs="Arial"/>
              </w:rPr>
            </w:pPr>
            <w:ins w:id="44986" w:author="Delta" w:date="2021-07-23T11:12:00Z">
              <w:r w:rsidRPr="008E21F4">
                <w:rPr>
                  <w:rFonts w:cs="Arial"/>
                </w:rPr>
                <w:t>1427 - 1432</w:t>
              </w:r>
            </w:ins>
          </w:p>
        </w:tc>
        <w:tc>
          <w:tcPr>
            <w:tcW w:w="1277" w:type="dxa"/>
            <w:vAlign w:val="center"/>
          </w:tcPr>
          <w:p w14:paraId="3E0ADEB8" w14:textId="77777777" w:rsidR="00CB3986" w:rsidRPr="008E21F4" w:rsidRDefault="00CB3986" w:rsidP="00D04D5F">
            <w:pPr>
              <w:pStyle w:val="TAC"/>
              <w:rPr>
                <w:ins w:id="44987" w:author="Delta" w:date="2021-07-23T11:12:00Z"/>
                <w:rFonts w:cs="Arial"/>
              </w:rPr>
            </w:pPr>
            <w:ins w:id="44988" w:author="Delta" w:date="2021-07-23T11:12:00Z">
              <w:r w:rsidRPr="008E21F4">
                <w:rPr>
                  <w:rFonts w:cs="Arial"/>
                </w:rPr>
                <w:t>-6</w:t>
              </w:r>
              <w:r w:rsidRPr="008E21F4">
                <w:rPr>
                  <w:rFonts w:cs="Arial"/>
                  <w:szCs w:val="18"/>
                  <w:lang w:eastAsia="ja-JP"/>
                </w:rPr>
                <w:t>**</w:t>
              </w:r>
            </w:ins>
          </w:p>
        </w:tc>
        <w:tc>
          <w:tcPr>
            <w:tcW w:w="1843" w:type="dxa"/>
            <w:vAlign w:val="center"/>
          </w:tcPr>
          <w:p w14:paraId="420F074B" w14:textId="77777777" w:rsidR="00CB3986" w:rsidRPr="008E21F4" w:rsidRDefault="00CB3986" w:rsidP="00D04D5F">
            <w:pPr>
              <w:pStyle w:val="TAC"/>
              <w:rPr>
                <w:ins w:id="44989" w:author="Delta" w:date="2021-07-23T11:12:00Z"/>
                <w:rFonts w:cs="Arial"/>
              </w:rPr>
            </w:pPr>
            <w:ins w:id="44990"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5597A8E7" w14:textId="77777777" w:rsidR="00CB3986" w:rsidRPr="008E21F4" w:rsidRDefault="00CB3986" w:rsidP="00D04D5F">
            <w:pPr>
              <w:pStyle w:val="TAC"/>
              <w:rPr>
                <w:ins w:id="44991" w:author="Delta" w:date="2021-07-23T11:12:00Z"/>
                <w:rFonts w:cs="Arial"/>
              </w:rPr>
            </w:pPr>
            <w:ins w:id="44992" w:author="Delta" w:date="2021-07-23T11:12:00Z">
              <w:r w:rsidRPr="008E21F4">
                <w:rPr>
                  <w:rFonts w:cs="Arial"/>
                </w:rPr>
                <w:t>CW carrier</w:t>
              </w:r>
            </w:ins>
          </w:p>
        </w:tc>
      </w:tr>
      <w:tr w:rsidR="00CB3986" w:rsidRPr="008E21F4" w14:paraId="69F7BB36" w14:textId="77777777" w:rsidTr="00D04D5F">
        <w:trPr>
          <w:jc w:val="center"/>
          <w:ins w:id="44993" w:author="Delta" w:date="2021-07-23T11:12:00Z"/>
        </w:trPr>
        <w:tc>
          <w:tcPr>
            <w:tcW w:w="2416" w:type="dxa"/>
          </w:tcPr>
          <w:p w14:paraId="0BFEB233" w14:textId="77777777" w:rsidR="00CB3986" w:rsidRPr="008E21F4" w:rsidRDefault="00CB3986" w:rsidP="00D04D5F">
            <w:pPr>
              <w:pStyle w:val="TAL"/>
              <w:rPr>
                <w:ins w:id="44994" w:author="Delta" w:date="2021-07-23T11:12:00Z"/>
                <w:rFonts w:cs="v5.0.0"/>
              </w:rPr>
            </w:pPr>
            <w:ins w:id="44995" w:author="Delta" w:date="2021-07-23T11:12:00Z">
              <w:r w:rsidRPr="008E21F4">
                <w:rPr>
                  <w:rFonts w:cs="v5.0.0"/>
                </w:rPr>
                <w:t>LA NR band n77</w:t>
              </w:r>
            </w:ins>
          </w:p>
        </w:tc>
        <w:tc>
          <w:tcPr>
            <w:tcW w:w="1657" w:type="dxa"/>
            <w:vAlign w:val="center"/>
          </w:tcPr>
          <w:p w14:paraId="4507187B" w14:textId="77777777" w:rsidR="00CB3986" w:rsidRPr="008E21F4" w:rsidRDefault="00CB3986" w:rsidP="00D04D5F">
            <w:pPr>
              <w:pStyle w:val="TAC"/>
              <w:rPr>
                <w:ins w:id="44996" w:author="Delta" w:date="2021-07-23T11:12:00Z"/>
                <w:rFonts w:cs="Arial"/>
              </w:rPr>
            </w:pPr>
            <w:ins w:id="44997" w:author="Delta" w:date="2021-07-23T11:12:00Z">
              <w:r w:rsidRPr="008E21F4">
                <w:rPr>
                  <w:rFonts w:cs="Arial"/>
                </w:rPr>
                <w:t>3300 – 4200</w:t>
              </w:r>
            </w:ins>
          </w:p>
        </w:tc>
        <w:tc>
          <w:tcPr>
            <w:tcW w:w="1277" w:type="dxa"/>
            <w:vAlign w:val="center"/>
          </w:tcPr>
          <w:p w14:paraId="3C430B3D" w14:textId="77777777" w:rsidR="00CB3986" w:rsidRPr="008E21F4" w:rsidRDefault="00CB3986" w:rsidP="00D04D5F">
            <w:pPr>
              <w:pStyle w:val="TAC"/>
              <w:rPr>
                <w:ins w:id="44998" w:author="Delta" w:date="2021-07-23T11:12:00Z"/>
                <w:rFonts w:cs="Arial"/>
              </w:rPr>
            </w:pPr>
            <w:ins w:id="44999" w:author="Delta" w:date="2021-07-23T11:12:00Z">
              <w:r w:rsidRPr="008E21F4">
                <w:rPr>
                  <w:rFonts w:cs="Arial"/>
                </w:rPr>
                <w:t>-6</w:t>
              </w:r>
              <w:r w:rsidRPr="008E21F4">
                <w:rPr>
                  <w:rFonts w:cs="Arial"/>
                  <w:szCs w:val="18"/>
                  <w:lang w:eastAsia="ja-JP"/>
                </w:rPr>
                <w:t>**</w:t>
              </w:r>
            </w:ins>
          </w:p>
        </w:tc>
        <w:tc>
          <w:tcPr>
            <w:tcW w:w="1843" w:type="dxa"/>
            <w:vAlign w:val="center"/>
          </w:tcPr>
          <w:p w14:paraId="7312F3DB" w14:textId="77777777" w:rsidR="00CB3986" w:rsidRPr="008E21F4" w:rsidRDefault="00CB3986" w:rsidP="00D04D5F">
            <w:pPr>
              <w:pStyle w:val="TAC"/>
              <w:rPr>
                <w:ins w:id="45000" w:author="Delta" w:date="2021-07-23T11:12:00Z"/>
                <w:rFonts w:cs="Arial"/>
              </w:rPr>
            </w:pPr>
            <w:ins w:id="45001"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39220A73" w14:textId="77777777" w:rsidR="00CB3986" w:rsidRPr="008E21F4" w:rsidRDefault="00CB3986" w:rsidP="00D04D5F">
            <w:pPr>
              <w:pStyle w:val="TAC"/>
              <w:rPr>
                <w:ins w:id="45002" w:author="Delta" w:date="2021-07-23T11:12:00Z"/>
                <w:rFonts w:cs="Arial"/>
              </w:rPr>
            </w:pPr>
            <w:ins w:id="45003" w:author="Delta" w:date="2021-07-23T11:12:00Z">
              <w:r w:rsidRPr="008E21F4">
                <w:rPr>
                  <w:rFonts w:cs="Arial"/>
                </w:rPr>
                <w:t>CW carrier</w:t>
              </w:r>
            </w:ins>
          </w:p>
        </w:tc>
      </w:tr>
      <w:tr w:rsidR="00CB3986" w:rsidRPr="008E21F4" w14:paraId="2B2E5E17" w14:textId="77777777" w:rsidTr="00D04D5F">
        <w:trPr>
          <w:jc w:val="center"/>
          <w:ins w:id="45004" w:author="Delta" w:date="2021-07-23T11:12:00Z"/>
        </w:trPr>
        <w:tc>
          <w:tcPr>
            <w:tcW w:w="2416" w:type="dxa"/>
          </w:tcPr>
          <w:p w14:paraId="5FD5F3DC" w14:textId="77777777" w:rsidR="00CB3986" w:rsidRPr="008E21F4" w:rsidRDefault="00CB3986" w:rsidP="00D04D5F">
            <w:pPr>
              <w:pStyle w:val="TAL"/>
              <w:rPr>
                <w:ins w:id="45005" w:author="Delta" w:date="2021-07-23T11:12:00Z"/>
                <w:rFonts w:cs="v5.0.0"/>
              </w:rPr>
            </w:pPr>
            <w:ins w:id="45006" w:author="Delta" w:date="2021-07-23T11:12:00Z">
              <w:r w:rsidRPr="008E21F4">
                <w:rPr>
                  <w:rFonts w:cs="v5.0.0"/>
                </w:rPr>
                <w:t>LA NR band n78</w:t>
              </w:r>
            </w:ins>
          </w:p>
        </w:tc>
        <w:tc>
          <w:tcPr>
            <w:tcW w:w="1657" w:type="dxa"/>
            <w:vAlign w:val="center"/>
          </w:tcPr>
          <w:p w14:paraId="2DF938AF" w14:textId="77777777" w:rsidR="00CB3986" w:rsidRPr="008E21F4" w:rsidRDefault="00CB3986" w:rsidP="00D04D5F">
            <w:pPr>
              <w:pStyle w:val="TAC"/>
              <w:rPr>
                <w:ins w:id="45007" w:author="Delta" w:date="2021-07-23T11:12:00Z"/>
                <w:rFonts w:cs="Arial"/>
              </w:rPr>
            </w:pPr>
            <w:ins w:id="45008" w:author="Delta" w:date="2021-07-23T11:12:00Z">
              <w:r w:rsidRPr="008E21F4">
                <w:rPr>
                  <w:rFonts w:cs="Arial"/>
                </w:rPr>
                <w:t>3300 - 3800</w:t>
              </w:r>
            </w:ins>
          </w:p>
        </w:tc>
        <w:tc>
          <w:tcPr>
            <w:tcW w:w="1277" w:type="dxa"/>
            <w:vAlign w:val="center"/>
          </w:tcPr>
          <w:p w14:paraId="4D004B6B" w14:textId="77777777" w:rsidR="00CB3986" w:rsidRPr="008E21F4" w:rsidRDefault="00CB3986" w:rsidP="00D04D5F">
            <w:pPr>
              <w:pStyle w:val="TAC"/>
              <w:rPr>
                <w:ins w:id="45009" w:author="Delta" w:date="2021-07-23T11:12:00Z"/>
                <w:rFonts w:cs="Arial"/>
              </w:rPr>
            </w:pPr>
            <w:ins w:id="45010" w:author="Delta" w:date="2021-07-23T11:12:00Z">
              <w:r w:rsidRPr="008E21F4">
                <w:rPr>
                  <w:rFonts w:cs="Arial"/>
                </w:rPr>
                <w:t>-6</w:t>
              </w:r>
              <w:r w:rsidRPr="008E21F4">
                <w:rPr>
                  <w:rFonts w:cs="Arial"/>
                  <w:szCs w:val="18"/>
                  <w:lang w:eastAsia="ja-JP"/>
                </w:rPr>
                <w:t>**</w:t>
              </w:r>
            </w:ins>
          </w:p>
        </w:tc>
        <w:tc>
          <w:tcPr>
            <w:tcW w:w="1843" w:type="dxa"/>
            <w:vAlign w:val="center"/>
          </w:tcPr>
          <w:p w14:paraId="1F5A2A67" w14:textId="77777777" w:rsidR="00CB3986" w:rsidRPr="008E21F4" w:rsidRDefault="00CB3986" w:rsidP="00D04D5F">
            <w:pPr>
              <w:pStyle w:val="TAC"/>
              <w:rPr>
                <w:ins w:id="45011" w:author="Delta" w:date="2021-07-23T11:12:00Z"/>
                <w:rFonts w:cs="Arial"/>
              </w:rPr>
            </w:pPr>
            <w:ins w:id="45012"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611985C9" w14:textId="77777777" w:rsidR="00CB3986" w:rsidRPr="008E21F4" w:rsidRDefault="00CB3986" w:rsidP="00D04D5F">
            <w:pPr>
              <w:pStyle w:val="TAC"/>
              <w:rPr>
                <w:ins w:id="45013" w:author="Delta" w:date="2021-07-23T11:12:00Z"/>
                <w:rFonts w:cs="Arial"/>
              </w:rPr>
            </w:pPr>
            <w:ins w:id="45014" w:author="Delta" w:date="2021-07-23T11:12:00Z">
              <w:r w:rsidRPr="008E21F4">
                <w:rPr>
                  <w:rFonts w:cs="Arial"/>
                </w:rPr>
                <w:t>CW carrier</w:t>
              </w:r>
            </w:ins>
          </w:p>
        </w:tc>
      </w:tr>
      <w:tr w:rsidR="00CB3986" w:rsidRPr="008E21F4" w14:paraId="7E89BF6F" w14:textId="77777777" w:rsidTr="00D04D5F">
        <w:trPr>
          <w:jc w:val="center"/>
          <w:ins w:id="45015" w:author="Delta" w:date="2021-07-23T11:12:00Z"/>
        </w:trPr>
        <w:tc>
          <w:tcPr>
            <w:tcW w:w="2416" w:type="dxa"/>
          </w:tcPr>
          <w:p w14:paraId="2CDC6BAD" w14:textId="77777777" w:rsidR="00CB3986" w:rsidRPr="008E21F4" w:rsidRDefault="00CB3986" w:rsidP="00D04D5F">
            <w:pPr>
              <w:pStyle w:val="TAL"/>
              <w:rPr>
                <w:ins w:id="45016" w:author="Delta" w:date="2021-07-23T11:12:00Z"/>
                <w:rFonts w:cs="v5.0.0"/>
              </w:rPr>
            </w:pPr>
            <w:ins w:id="45017" w:author="Delta" w:date="2021-07-23T11:12:00Z">
              <w:r w:rsidRPr="008E21F4">
                <w:rPr>
                  <w:rFonts w:cs="v5.0.0"/>
                  <w:lang w:val="sv-SE"/>
                </w:rPr>
                <w:t>LA NR band n79</w:t>
              </w:r>
            </w:ins>
          </w:p>
        </w:tc>
        <w:tc>
          <w:tcPr>
            <w:tcW w:w="1657" w:type="dxa"/>
            <w:vAlign w:val="center"/>
          </w:tcPr>
          <w:p w14:paraId="1F1BA517" w14:textId="77777777" w:rsidR="00CB3986" w:rsidRPr="008E21F4" w:rsidRDefault="00CB3986" w:rsidP="00D04D5F">
            <w:pPr>
              <w:pStyle w:val="TAC"/>
              <w:rPr>
                <w:ins w:id="45018" w:author="Delta" w:date="2021-07-23T11:12:00Z"/>
                <w:rFonts w:cs="Arial"/>
              </w:rPr>
            </w:pPr>
            <w:ins w:id="45019" w:author="Delta" w:date="2021-07-23T11:12:00Z">
              <w:r w:rsidRPr="008E21F4">
                <w:rPr>
                  <w:rFonts w:cs="Arial"/>
                </w:rPr>
                <w:t>4400-5000</w:t>
              </w:r>
            </w:ins>
          </w:p>
        </w:tc>
        <w:tc>
          <w:tcPr>
            <w:tcW w:w="1277" w:type="dxa"/>
            <w:vAlign w:val="center"/>
          </w:tcPr>
          <w:p w14:paraId="029923A6" w14:textId="77777777" w:rsidR="00CB3986" w:rsidRPr="008E21F4" w:rsidRDefault="00CB3986" w:rsidP="00D04D5F">
            <w:pPr>
              <w:pStyle w:val="TAC"/>
              <w:rPr>
                <w:ins w:id="45020" w:author="Delta" w:date="2021-07-23T11:12:00Z"/>
                <w:rFonts w:cs="Arial"/>
              </w:rPr>
            </w:pPr>
            <w:ins w:id="45021" w:author="Delta" w:date="2021-07-23T11:12:00Z">
              <w:r w:rsidRPr="008E21F4">
                <w:rPr>
                  <w:rFonts w:cs="Arial"/>
                </w:rPr>
                <w:t>-6</w:t>
              </w:r>
              <w:r w:rsidRPr="008E21F4">
                <w:rPr>
                  <w:rFonts w:cs="Arial"/>
                  <w:szCs w:val="18"/>
                  <w:lang w:eastAsia="ja-JP"/>
                </w:rPr>
                <w:t>**</w:t>
              </w:r>
            </w:ins>
          </w:p>
        </w:tc>
        <w:tc>
          <w:tcPr>
            <w:tcW w:w="1843" w:type="dxa"/>
            <w:vAlign w:val="center"/>
          </w:tcPr>
          <w:p w14:paraId="47F944F0" w14:textId="77777777" w:rsidR="00CB3986" w:rsidRPr="008E21F4" w:rsidRDefault="00CB3986" w:rsidP="00D04D5F">
            <w:pPr>
              <w:pStyle w:val="TAC"/>
              <w:rPr>
                <w:ins w:id="45022" w:author="Delta" w:date="2021-07-23T11:12:00Z"/>
                <w:rFonts w:cs="Arial"/>
              </w:rPr>
            </w:pPr>
            <w:ins w:id="45023"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40D6766B" w14:textId="77777777" w:rsidR="00CB3986" w:rsidRPr="008E21F4" w:rsidRDefault="00CB3986" w:rsidP="00D04D5F">
            <w:pPr>
              <w:pStyle w:val="TAC"/>
              <w:rPr>
                <w:ins w:id="45024" w:author="Delta" w:date="2021-07-23T11:12:00Z"/>
                <w:rFonts w:cs="Arial"/>
              </w:rPr>
            </w:pPr>
            <w:ins w:id="45025" w:author="Delta" w:date="2021-07-23T11:12:00Z">
              <w:r w:rsidRPr="008E21F4">
                <w:rPr>
                  <w:rFonts w:cs="Arial"/>
                </w:rPr>
                <w:t>CW carrier</w:t>
              </w:r>
            </w:ins>
          </w:p>
        </w:tc>
      </w:tr>
      <w:tr w:rsidR="00CB3986" w:rsidRPr="008E21F4" w14:paraId="74A8CEC2" w14:textId="77777777" w:rsidTr="00D04D5F">
        <w:tblPrEx>
          <w:tblLook w:val="04A0" w:firstRow="1" w:lastRow="0" w:firstColumn="1" w:lastColumn="0" w:noHBand="0" w:noVBand="1"/>
        </w:tblPrEx>
        <w:trPr>
          <w:jc w:val="center"/>
          <w:ins w:id="45026" w:author="Delta" w:date="2021-07-23T11:12:00Z"/>
        </w:trPr>
        <w:tc>
          <w:tcPr>
            <w:tcW w:w="2416" w:type="dxa"/>
            <w:tcBorders>
              <w:top w:val="single" w:sz="4" w:space="0" w:color="auto"/>
              <w:left w:val="single" w:sz="4" w:space="0" w:color="auto"/>
              <w:bottom w:val="single" w:sz="4" w:space="0" w:color="auto"/>
              <w:right w:val="single" w:sz="4" w:space="0" w:color="auto"/>
            </w:tcBorders>
          </w:tcPr>
          <w:p w14:paraId="0581F9FE" w14:textId="77777777" w:rsidR="00CB3986" w:rsidRPr="008E21F4" w:rsidRDefault="00CB3986" w:rsidP="00D04D5F">
            <w:pPr>
              <w:pStyle w:val="TAL"/>
              <w:rPr>
                <w:ins w:id="45027" w:author="Delta" w:date="2021-07-23T11:12:00Z"/>
                <w:rFonts w:cs="v5.0.0"/>
              </w:rPr>
            </w:pPr>
            <w:ins w:id="45028" w:author="Delta" w:date="2021-07-23T11:12:00Z">
              <w:r w:rsidRPr="008E21F4">
                <w:rPr>
                  <w:rFonts w:cs="v5.0.0"/>
                  <w:lang w:val="sv-SE"/>
                </w:rPr>
                <w:t>LA</w:t>
              </w:r>
              <w:r w:rsidRPr="008E21F4">
                <w:rPr>
                  <w:rFonts w:cs="Arial"/>
                  <w:lang w:val="sv-SE"/>
                </w:rPr>
                <w:t xml:space="preserve"> E-UTRA Band 85</w:t>
              </w:r>
            </w:ins>
          </w:p>
        </w:tc>
        <w:tc>
          <w:tcPr>
            <w:tcW w:w="1657" w:type="dxa"/>
            <w:tcBorders>
              <w:top w:val="single" w:sz="4" w:space="0" w:color="auto"/>
              <w:left w:val="single" w:sz="4" w:space="0" w:color="auto"/>
              <w:bottom w:val="single" w:sz="4" w:space="0" w:color="auto"/>
              <w:right w:val="single" w:sz="4" w:space="0" w:color="auto"/>
            </w:tcBorders>
            <w:vAlign w:val="center"/>
          </w:tcPr>
          <w:p w14:paraId="666031B4" w14:textId="77777777" w:rsidR="00CB3986" w:rsidRPr="008E21F4" w:rsidRDefault="00CB3986" w:rsidP="00D04D5F">
            <w:pPr>
              <w:pStyle w:val="TAC"/>
              <w:rPr>
                <w:ins w:id="45029" w:author="Delta" w:date="2021-07-23T11:12:00Z"/>
                <w:rFonts w:cs="Arial"/>
              </w:rPr>
            </w:pPr>
            <w:ins w:id="45030" w:author="Delta" w:date="2021-07-23T11:12:00Z">
              <w:r w:rsidRPr="008E21F4">
                <w:rPr>
                  <w:rFonts w:cs="Arial"/>
                </w:rPr>
                <w:t>728 - 746</w:t>
              </w:r>
            </w:ins>
          </w:p>
        </w:tc>
        <w:tc>
          <w:tcPr>
            <w:tcW w:w="1277" w:type="dxa"/>
            <w:tcBorders>
              <w:top w:val="single" w:sz="4" w:space="0" w:color="auto"/>
              <w:left w:val="single" w:sz="4" w:space="0" w:color="auto"/>
              <w:bottom w:val="single" w:sz="4" w:space="0" w:color="auto"/>
              <w:right w:val="single" w:sz="4" w:space="0" w:color="auto"/>
            </w:tcBorders>
            <w:vAlign w:val="center"/>
          </w:tcPr>
          <w:p w14:paraId="135FBB95" w14:textId="77777777" w:rsidR="00CB3986" w:rsidRPr="008E21F4" w:rsidRDefault="00CB3986" w:rsidP="00D04D5F">
            <w:pPr>
              <w:pStyle w:val="TAC"/>
              <w:rPr>
                <w:ins w:id="45031" w:author="Delta" w:date="2021-07-23T11:12:00Z"/>
                <w:rFonts w:cs="Arial"/>
              </w:rPr>
            </w:pPr>
            <w:ins w:id="45032" w:author="Delta" w:date="2021-07-23T11:12:00Z">
              <w:r w:rsidRPr="008E21F4">
                <w:t>-6</w:t>
              </w:r>
              <w:r w:rsidRPr="008E21F4">
                <w:rPr>
                  <w:lang w:eastAsia="zh-CN"/>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5AABF9E6" w14:textId="77777777" w:rsidR="00CB3986" w:rsidRPr="008E21F4" w:rsidRDefault="00CB3986" w:rsidP="00D04D5F">
            <w:pPr>
              <w:pStyle w:val="TAC"/>
              <w:rPr>
                <w:ins w:id="45033" w:author="Delta" w:date="2021-07-23T11:12:00Z"/>
                <w:rFonts w:cs="Arial"/>
              </w:rPr>
            </w:pPr>
            <w:ins w:id="45034" w:author="Delta" w:date="2021-07-23T11:12:00Z">
              <w:r w:rsidRPr="008E21F4">
                <w:rPr>
                  <w:rFonts w:cs="Arial"/>
                </w:rPr>
                <w:t>P</w:t>
              </w:r>
              <w:r w:rsidRPr="008E21F4">
                <w:rPr>
                  <w:rFonts w:cs="Arial"/>
                  <w:vertAlign w:val="subscript"/>
                </w:rPr>
                <w:t>REFSENS</w:t>
              </w:r>
              <w:r w:rsidRPr="008E21F4">
                <w:rPr>
                  <w:rFonts w:cs="Arial"/>
                </w:rPr>
                <w:t xml:space="preserve"> + 6dB*</w:t>
              </w:r>
            </w:ins>
          </w:p>
        </w:tc>
        <w:tc>
          <w:tcPr>
            <w:tcW w:w="1132" w:type="dxa"/>
            <w:tcBorders>
              <w:top w:val="single" w:sz="4" w:space="0" w:color="auto"/>
              <w:left w:val="single" w:sz="4" w:space="0" w:color="auto"/>
              <w:bottom w:val="single" w:sz="4" w:space="0" w:color="auto"/>
              <w:right w:val="single" w:sz="4" w:space="0" w:color="auto"/>
            </w:tcBorders>
            <w:vAlign w:val="center"/>
          </w:tcPr>
          <w:p w14:paraId="129EE44B" w14:textId="77777777" w:rsidR="00CB3986" w:rsidRPr="008E21F4" w:rsidRDefault="00CB3986" w:rsidP="00D04D5F">
            <w:pPr>
              <w:pStyle w:val="TAC"/>
              <w:rPr>
                <w:ins w:id="45035" w:author="Delta" w:date="2021-07-23T11:12:00Z"/>
                <w:rFonts w:cs="Arial"/>
              </w:rPr>
            </w:pPr>
            <w:ins w:id="45036" w:author="Delta" w:date="2021-07-23T11:12:00Z">
              <w:r w:rsidRPr="008E21F4">
                <w:rPr>
                  <w:rFonts w:cs="Arial"/>
                </w:rPr>
                <w:t>CW carrier</w:t>
              </w:r>
            </w:ins>
          </w:p>
        </w:tc>
      </w:tr>
      <w:tr w:rsidR="00CB3986" w:rsidRPr="008E21F4" w14:paraId="3D1E2E83" w14:textId="77777777" w:rsidTr="00D04D5F">
        <w:tblPrEx>
          <w:tblLook w:val="04A0" w:firstRow="1" w:lastRow="0" w:firstColumn="1" w:lastColumn="0" w:noHBand="0" w:noVBand="1"/>
        </w:tblPrEx>
        <w:trPr>
          <w:jc w:val="center"/>
          <w:ins w:id="45037" w:author="Delta" w:date="2021-07-23T11:12:00Z"/>
        </w:trPr>
        <w:tc>
          <w:tcPr>
            <w:tcW w:w="2416" w:type="dxa"/>
            <w:tcBorders>
              <w:top w:val="single" w:sz="4" w:space="0" w:color="auto"/>
              <w:left w:val="single" w:sz="4" w:space="0" w:color="auto"/>
              <w:bottom w:val="single" w:sz="4" w:space="0" w:color="auto"/>
              <w:right w:val="single" w:sz="4" w:space="0" w:color="auto"/>
            </w:tcBorders>
          </w:tcPr>
          <w:p w14:paraId="0B10ED8E" w14:textId="77777777" w:rsidR="00CB3986" w:rsidRPr="008E21F4" w:rsidRDefault="00CB3986" w:rsidP="00D04D5F">
            <w:pPr>
              <w:pStyle w:val="TAL"/>
              <w:rPr>
                <w:ins w:id="45038" w:author="Delta" w:date="2021-07-23T11:12:00Z"/>
                <w:rFonts w:cs="v5.0.0"/>
                <w:lang w:val="sv-SE"/>
              </w:rPr>
            </w:pPr>
            <w:ins w:id="45039" w:author="Delta" w:date="2021-07-23T11:12:00Z">
              <w:r w:rsidRPr="008E21F4">
                <w:rPr>
                  <w:rFonts w:cs="v5.0.0"/>
                  <w:lang w:val="sv-SE"/>
                </w:rPr>
                <w:t>LA</w:t>
              </w:r>
              <w:r w:rsidRPr="008E21F4">
                <w:rPr>
                  <w:lang w:val="sv-SE"/>
                </w:rPr>
                <w:t xml:space="preserve"> E-UTRA Band 8</w:t>
              </w:r>
              <w:r w:rsidRPr="008E21F4">
                <w:rPr>
                  <w:lang w:val="en-US"/>
                </w:rPr>
                <w:t>7</w:t>
              </w:r>
            </w:ins>
          </w:p>
        </w:tc>
        <w:tc>
          <w:tcPr>
            <w:tcW w:w="1657" w:type="dxa"/>
            <w:tcBorders>
              <w:top w:val="single" w:sz="4" w:space="0" w:color="auto"/>
              <w:left w:val="single" w:sz="4" w:space="0" w:color="auto"/>
              <w:bottom w:val="single" w:sz="4" w:space="0" w:color="auto"/>
              <w:right w:val="single" w:sz="4" w:space="0" w:color="auto"/>
            </w:tcBorders>
            <w:vAlign w:val="center"/>
          </w:tcPr>
          <w:p w14:paraId="2376047B" w14:textId="77777777" w:rsidR="00CB3986" w:rsidRPr="008E21F4" w:rsidRDefault="00CB3986" w:rsidP="00D04D5F">
            <w:pPr>
              <w:pStyle w:val="TAC"/>
              <w:rPr>
                <w:ins w:id="45040" w:author="Delta" w:date="2021-07-23T11:12:00Z"/>
                <w:rFonts w:cs="Arial"/>
              </w:rPr>
            </w:pPr>
            <w:ins w:id="45041" w:author="Delta" w:date="2021-07-23T11:12:00Z">
              <w:r w:rsidRPr="008E21F4">
                <w:rPr>
                  <w:lang w:val="en-US"/>
                </w:rPr>
                <w:t>420</w:t>
              </w:r>
              <w:r w:rsidRPr="008E21F4">
                <w:t xml:space="preserve"> – </w:t>
              </w:r>
              <w:r w:rsidRPr="008E21F4">
                <w:rPr>
                  <w:lang w:val="en-US"/>
                </w:rPr>
                <w:t>425</w:t>
              </w:r>
              <w:r w:rsidRPr="008E21F4">
                <w:t xml:space="preserve"> </w:t>
              </w:r>
            </w:ins>
          </w:p>
        </w:tc>
        <w:tc>
          <w:tcPr>
            <w:tcW w:w="1277" w:type="dxa"/>
            <w:tcBorders>
              <w:top w:val="single" w:sz="4" w:space="0" w:color="auto"/>
              <w:left w:val="single" w:sz="4" w:space="0" w:color="auto"/>
              <w:bottom w:val="single" w:sz="4" w:space="0" w:color="auto"/>
              <w:right w:val="single" w:sz="4" w:space="0" w:color="auto"/>
            </w:tcBorders>
            <w:vAlign w:val="center"/>
          </w:tcPr>
          <w:p w14:paraId="01969663" w14:textId="77777777" w:rsidR="00CB3986" w:rsidRPr="008E21F4" w:rsidRDefault="00CB3986" w:rsidP="00D04D5F">
            <w:pPr>
              <w:pStyle w:val="TAC"/>
              <w:rPr>
                <w:ins w:id="45042" w:author="Delta" w:date="2021-07-23T11:12:00Z"/>
              </w:rPr>
            </w:pPr>
            <w:ins w:id="45043" w:author="Delta" w:date="2021-07-23T11:12:00Z">
              <w:r w:rsidRPr="008E21F4">
                <w:rPr>
                  <w:rFonts w:cs="Arial"/>
                </w:rPr>
                <w:t>-6</w:t>
              </w:r>
              <w:r w:rsidRPr="008E21F4">
                <w:rPr>
                  <w:rFonts w:cs="Arial"/>
                  <w:lang w:val="en-US"/>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0914142F" w14:textId="77777777" w:rsidR="00CB3986" w:rsidRPr="008E21F4" w:rsidRDefault="00CB3986" w:rsidP="00D04D5F">
            <w:pPr>
              <w:pStyle w:val="TAC"/>
              <w:rPr>
                <w:ins w:id="45044" w:author="Delta" w:date="2021-07-23T11:12:00Z"/>
                <w:rFonts w:cs="Arial"/>
              </w:rPr>
            </w:pPr>
            <w:ins w:id="45045"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6256F5BD" w14:textId="77777777" w:rsidR="00CB3986" w:rsidRPr="008E21F4" w:rsidRDefault="00CB3986" w:rsidP="00D04D5F">
            <w:pPr>
              <w:pStyle w:val="TAC"/>
              <w:rPr>
                <w:ins w:id="45046" w:author="Delta" w:date="2021-07-23T11:12:00Z"/>
                <w:rFonts w:cs="Arial"/>
              </w:rPr>
            </w:pPr>
            <w:ins w:id="45047" w:author="Delta" w:date="2021-07-23T11:12:00Z">
              <w:r w:rsidRPr="008E21F4">
                <w:rPr>
                  <w:rFonts w:cs="Arial"/>
                </w:rPr>
                <w:t>CW carrier</w:t>
              </w:r>
            </w:ins>
          </w:p>
        </w:tc>
      </w:tr>
      <w:tr w:rsidR="00CB3986" w:rsidRPr="008E21F4" w14:paraId="6E08BD48" w14:textId="77777777" w:rsidTr="00D04D5F">
        <w:tblPrEx>
          <w:tblLook w:val="04A0" w:firstRow="1" w:lastRow="0" w:firstColumn="1" w:lastColumn="0" w:noHBand="0" w:noVBand="1"/>
        </w:tblPrEx>
        <w:trPr>
          <w:jc w:val="center"/>
          <w:ins w:id="45048" w:author="Delta" w:date="2021-07-23T11:12:00Z"/>
        </w:trPr>
        <w:tc>
          <w:tcPr>
            <w:tcW w:w="2416" w:type="dxa"/>
            <w:tcBorders>
              <w:top w:val="single" w:sz="4" w:space="0" w:color="auto"/>
              <w:left w:val="single" w:sz="4" w:space="0" w:color="auto"/>
              <w:bottom w:val="single" w:sz="4" w:space="0" w:color="auto"/>
              <w:right w:val="single" w:sz="4" w:space="0" w:color="auto"/>
            </w:tcBorders>
          </w:tcPr>
          <w:p w14:paraId="49EB2777" w14:textId="77777777" w:rsidR="00CB3986" w:rsidRPr="008E21F4" w:rsidRDefault="00CB3986" w:rsidP="00D04D5F">
            <w:pPr>
              <w:pStyle w:val="TAL"/>
              <w:rPr>
                <w:ins w:id="45049" w:author="Delta" w:date="2021-07-23T11:12:00Z"/>
                <w:rFonts w:cs="v5.0.0"/>
                <w:lang w:val="sv-SE"/>
              </w:rPr>
            </w:pPr>
            <w:ins w:id="45050" w:author="Delta" w:date="2021-07-23T11:12:00Z">
              <w:r w:rsidRPr="008E21F4">
                <w:rPr>
                  <w:rFonts w:cs="v5.0.0"/>
                  <w:lang w:val="sv-SE"/>
                </w:rPr>
                <w:t>LA</w:t>
              </w:r>
              <w:r w:rsidRPr="008E21F4">
                <w:rPr>
                  <w:lang w:val="sv-SE"/>
                </w:rPr>
                <w:t xml:space="preserve"> E-UTRA Band </w:t>
              </w:r>
              <w:r w:rsidRPr="008E21F4">
                <w:rPr>
                  <w:lang w:val="en-US"/>
                </w:rPr>
                <w:t>88</w:t>
              </w:r>
            </w:ins>
          </w:p>
        </w:tc>
        <w:tc>
          <w:tcPr>
            <w:tcW w:w="1657" w:type="dxa"/>
            <w:tcBorders>
              <w:top w:val="single" w:sz="4" w:space="0" w:color="auto"/>
              <w:left w:val="single" w:sz="4" w:space="0" w:color="auto"/>
              <w:bottom w:val="single" w:sz="4" w:space="0" w:color="auto"/>
              <w:right w:val="single" w:sz="4" w:space="0" w:color="auto"/>
            </w:tcBorders>
            <w:vAlign w:val="center"/>
          </w:tcPr>
          <w:p w14:paraId="5D55CBD5" w14:textId="77777777" w:rsidR="00CB3986" w:rsidRPr="008E21F4" w:rsidRDefault="00CB3986" w:rsidP="00D04D5F">
            <w:pPr>
              <w:pStyle w:val="TAC"/>
              <w:rPr>
                <w:ins w:id="45051" w:author="Delta" w:date="2021-07-23T11:12:00Z"/>
                <w:rFonts w:cs="Arial"/>
              </w:rPr>
            </w:pPr>
            <w:ins w:id="45052" w:author="Delta" w:date="2021-07-23T11:12:00Z">
              <w:r w:rsidRPr="008E21F4">
                <w:rPr>
                  <w:lang w:val="en-US"/>
                </w:rPr>
                <w:t>4</w:t>
              </w:r>
              <w:r w:rsidRPr="008E21F4">
                <w:t xml:space="preserve">22 – </w:t>
              </w:r>
              <w:r w:rsidRPr="008E21F4">
                <w:rPr>
                  <w:lang w:val="en-US"/>
                </w:rPr>
                <w:t>427</w:t>
              </w:r>
              <w:r w:rsidRPr="008E21F4">
                <w:t xml:space="preserve"> </w:t>
              </w:r>
            </w:ins>
          </w:p>
        </w:tc>
        <w:tc>
          <w:tcPr>
            <w:tcW w:w="1277" w:type="dxa"/>
            <w:tcBorders>
              <w:top w:val="single" w:sz="4" w:space="0" w:color="auto"/>
              <w:left w:val="single" w:sz="4" w:space="0" w:color="auto"/>
              <w:bottom w:val="single" w:sz="4" w:space="0" w:color="auto"/>
              <w:right w:val="single" w:sz="4" w:space="0" w:color="auto"/>
            </w:tcBorders>
            <w:vAlign w:val="center"/>
          </w:tcPr>
          <w:p w14:paraId="3F798EC8" w14:textId="77777777" w:rsidR="00CB3986" w:rsidRPr="008E21F4" w:rsidRDefault="00CB3986" w:rsidP="00D04D5F">
            <w:pPr>
              <w:pStyle w:val="TAC"/>
              <w:rPr>
                <w:ins w:id="45053" w:author="Delta" w:date="2021-07-23T11:12:00Z"/>
              </w:rPr>
            </w:pPr>
            <w:ins w:id="45054" w:author="Delta" w:date="2021-07-23T11:12:00Z">
              <w:r w:rsidRPr="008E21F4">
                <w:t>-6**</w:t>
              </w:r>
            </w:ins>
          </w:p>
        </w:tc>
        <w:tc>
          <w:tcPr>
            <w:tcW w:w="1843" w:type="dxa"/>
            <w:tcBorders>
              <w:top w:val="single" w:sz="4" w:space="0" w:color="auto"/>
              <w:left w:val="single" w:sz="4" w:space="0" w:color="auto"/>
              <w:bottom w:val="single" w:sz="4" w:space="0" w:color="auto"/>
              <w:right w:val="single" w:sz="4" w:space="0" w:color="auto"/>
            </w:tcBorders>
            <w:vAlign w:val="center"/>
          </w:tcPr>
          <w:p w14:paraId="356777C8" w14:textId="77777777" w:rsidR="00CB3986" w:rsidRPr="008E21F4" w:rsidRDefault="00CB3986" w:rsidP="00D04D5F">
            <w:pPr>
              <w:pStyle w:val="TAC"/>
              <w:rPr>
                <w:ins w:id="45055" w:author="Delta" w:date="2021-07-23T11:12:00Z"/>
                <w:rFonts w:cs="Arial"/>
              </w:rPr>
            </w:pPr>
            <w:ins w:id="45056" w:author="Delta" w:date="2021-07-23T11:12:00Z">
              <w:r w:rsidRPr="008E21F4">
                <w:t>P</w:t>
              </w:r>
              <w:r w:rsidRPr="008E21F4">
                <w:rPr>
                  <w:vertAlign w:val="subscript"/>
                </w:rPr>
                <w:t>REFSENS</w:t>
              </w:r>
              <w:r w:rsidRPr="008E21F4">
                <w:t xml:space="preserve"> + 6dB*</w:t>
              </w:r>
            </w:ins>
          </w:p>
        </w:tc>
        <w:tc>
          <w:tcPr>
            <w:tcW w:w="1132" w:type="dxa"/>
            <w:tcBorders>
              <w:top w:val="single" w:sz="4" w:space="0" w:color="auto"/>
              <w:left w:val="single" w:sz="4" w:space="0" w:color="auto"/>
              <w:bottom w:val="single" w:sz="4" w:space="0" w:color="auto"/>
              <w:right w:val="single" w:sz="4" w:space="0" w:color="auto"/>
            </w:tcBorders>
            <w:vAlign w:val="center"/>
          </w:tcPr>
          <w:p w14:paraId="5D6B076D" w14:textId="77777777" w:rsidR="00CB3986" w:rsidRPr="008E21F4" w:rsidRDefault="00CB3986" w:rsidP="00D04D5F">
            <w:pPr>
              <w:pStyle w:val="TAC"/>
              <w:rPr>
                <w:ins w:id="45057" w:author="Delta" w:date="2021-07-23T11:12:00Z"/>
                <w:rFonts w:cs="Arial"/>
              </w:rPr>
            </w:pPr>
            <w:ins w:id="45058" w:author="Delta" w:date="2021-07-23T11:12:00Z">
              <w:r w:rsidRPr="008E21F4">
                <w:t>CW carrier</w:t>
              </w:r>
            </w:ins>
          </w:p>
        </w:tc>
      </w:tr>
      <w:tr w:rsidR="00CB3986" w:rsidRPr="008E21F4" w14:paraId="636CC30D" w14:textId="77777777" w:rsidTr="00D04D5F">
        <w:tblPrEx>
          <w:tblLook w:val="04A0" w:firstRow="1" w:lastRow="0" w:firstColumn="1" w:lastColumn="0" w:noHBand="0" w:noVBand="1"/>
        </w:tblPrEx>
        <w:trPr>
          <w:jc w:val="center"/>
          <w:ins w:id="45059" w:author="Delta" w:date="2021-07-23T11:12:00Z"/>
        </w:trPr>
        <w:tc>
          <w:tcPr>
            <w:tcW w:w="2416" w:type="dxa"/>
            <w:tcBorders>
              <w:top w:val="single" w:sz="4" w:space="0" w:color="auto"/>
              <w:left w:val="single" w:sz="4" w:space="0" w:color="auto"/>
              <w:bottom w:val="single" w:sz="4" w:space="0" w:color="auto"/>
              <w:right w:val="single" w:sz="4" w:space="0" w:color="auto"/>
            </w:tcBorders>
          </w:tcPr>
          <w:p w14:paraId="60526771" w14:textId="77777777" w:rsidR="00CB3986" w:rsidRPr="008E21F4" w:rsidRDefault="00CB3986" w:rsidP="00D04D5F">
            <w:pPr>
              <w:pStyle w:val="TAL"/>
              <w:rPr>
                <w:ins w:id="45060" w:author="Delta" w:date="2021-07-23T11:12:00Z"/>
                <w:rFonts w:cs="v5.0.0"/>
                <w:lang w:val="sv-SE"/>
              </w:rPr>
            </w:pPr>
            <w:ins w:id="45061" w:author="Delta" w:date="2021-07-23T11:12:00Z">
              <w:r>
                <w:rPr>
                  <w:rFonts w:cs="v5.0.0" w:hint="eastAsia"/>
                  <w:lang w:val="sv-SE" w:eastAsia="zh-CN"/>
                </w:rPr>
                <w:t>L</w:t>
              </w:r>
              <w:r>
                <w:rPr>
                  <w:rFonts w:cs="v5.0.0"/>
                  <w:lang w:val="sv-SE" w:eastAsia="zh-CN"/>
                </w:rPr>
                <w:t>A NR band n91</w:t>
              </w:r>
            </w:ins>
          </w:p>
        </w:tc>
        <w:tc>
          <w:tcPr>
            <w:tcW w:w="1657" w:type="dxa"/>
            <w:tcBorders>
              <w:top w:val="single" w:sz="4" w:space="0" w:color="auto"/>
              <w:left w:val="single" w:sz="4" w:space="0" w:color="auto"/>
              <w:bottom w:val="single" w:sz="4" w:space="0" w:color="auto"/>
              <w:right w:val="single" w:sz="4" w:space="0" w:color="auto"/>
            </w:tcBorders>
            <w:vAlign w:val="center"/>
          </w:tcPr>
          <w:p w14:paraId="545756A8" w14:textId="77777777" w:rsidR="00CB3986" w:rsidRPr="008E21F4" w:rsidRDefault="00CB3986" w:rsidP="00D04D5F">
            <w:pPr>
              <w:pStyle w:val="TAC"/>
              <w:rPr>
                <w:ins w:id="45062" w:author="Delta" w:date="2021-07-23T11:12:00Z"/>
                <w:lang w:val="en-US"/>
              </w:rPr>
            </w:pPr>
            <w:ins w:id="45063" w:author="Delta" w:date="2021-07-23T11:12:00Z">
              <w:r w:rsidRPr="00340914">
                <w:rPr>
                  <w:rFonts w:cs="Arial"/>
                </w:rPr>
                <w:t>1427 – 1432</w:t>
              </w:r>
            </w:ins>
          </w:p>
        </w:tc>
        <w:tc>
          <w:tcPr>
            <w:tcW w:w="1277" w:type="dxa"/>
            <w:tcBorders>
              <w:top w:val="single" w:sz="4" w:space="0" w:color="auto"/>
              <w:left w:val="single" w:sz="4" w:space="0" w:color="auto"/>
              <w:bottom w:val="single" w:sz="4" w:space="0" w:color="auto"/>
              <w:right w:val="single" w:sz="4" w:space="0" w:color="auto"/>
            </w:tcBorders>
            <w:vAlign w:val="center"/>
          </w:tcPr>
          <w:p w14:paraId="35A4477E" w14:textId="77777777" w:rsidR="00CB3986" w:rsidRPr="008E21F4" w:rsidRDefault="00CB3986" w:rsidP="00D04D5F">
            <w:pPr>
              <w:pStyle w:val="TAC"/>
              <w:rPr>
                <w:ins w:id="45064" w:author="Delta" w:date="2021-07-23T11:12:00Z"/>
              </w:rPr>
            </w:pPr>
            <w:ins w:id="45065" w:author="Delta" w:date="2021-07-23T11:12:00Z">
              <w:r w:rsidRPr="00340914">
                <w:t>-6</w:t>
              </w:r>
              <w:r w:rsidRPr="00340914">
                <w:rPr>
                  <w:lang w:eastAsia="zh-CN"/>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7A578C27" w14:textId="77777777" w:rsidR="00CB3986" w:rsidRPr="008E21F4" w:rsidRDefault="00CB3986" w:rsidP="00D04D5F">
            <w:pPr>
              <w:pStyle w:val="TAC"/>
              <w:rPr>
                <w:ins w:id="45066" w:author="Delta" w:date="2021-07-23T11:12:00Z"/>
              </w:rPr>
            </w:pPr>
            <w:ins w:id="45067" w:author="Delta" w:date="2021-07-23T11:12:00Z">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0BA8BD24" w14:textId="77777777" w:rsidR="00CB3986" w:rsidRPr="008E21F4" w:rsidRDefault="00CB3986" w:rsidP="00D04D5F">
            <w:pPr>
              <w:pStyle w:val="TAC"/>
              <w:rPr>
                <w:ins w:id="45068" w:author="Delta" w:date="2021-07-23T11:12:00Z"/>
              </w:rPr>
            </w:pPr>
            <w:ins w:id="45069" w:author="Delta" w:date="2021-07-23T11:12:00Z">
              <w:r w:rsidRPr="00340914">
                <w:rPr>
                  <w:rFonts w:cs="Arial"/>
                </w:rPr>
                <w:t>CW carrier</w:t>
              </w:r>
            </w:ins>
          </w:p>
        </w:tc>
      </w:tr>
      <w:tr w:rsidR="00CB3986" w:rsidRPr="008E21F4" w14:paraId="131A5234" w14:textId="77777777" w:rsidTr="00D04D5F">
        <w:tblPrEx>
          <w:tblLook w:val="04A0" w:firstRow="1" w:lastRow="0" w:firstColumn="1" w:lastColumn="0" w:noHBand="0" w:noVBand="1"/>
        </w:tblPrEx>
        <w:trPr>
          <w:jc w:val="center"/>
          <w:ins w:id="45070" w:author="Delta" w:date="2021-07-23T11:12:00Z"/>
        </w:trPr>
        <w:tc>
          <w:tcPr>
            <w:tcW w:w="2416" w:type="dxa"/>
            <w:tcBorders>
              <w:top w:val="single" w:sz="4" w:space="0" w:color="auto"/>
              <w:left w:val="single" w:sz="4" w:space="0" w:color="auto"/>
              <w:bottom w:val="single" w:sz="4" w:space="0" w:color="auto"/>
              <w:right w:val="single" w:sz="4" w:space="0" w:color="auto"/>
            </w:tcBorders>
          </w:tcPr>
          <w:p w14:paraId="5E83B3AB" w14:textId="77777777" w:rsidR="00CB3986" w:rsidRPr="008E21F4" w:rsidRDefault="00CB3986" w:rsidP="00D04D5F">
            <w:pPr>
              <w:pStyle w:val="TAL"/>
              <w:rPr>
                <w:ins w:id="45071" w:author="Delta" w:date="2021-07-23T11:12:00Z"/>
                <w:rFonts w:cs="v5.0.0"/>
                <w:lang w:val="sv-SE"/>
              </w:rPr>
            </w:pPr>
            <w:ins w:id="45072" w:author="Delta" w:date="2021-07-23T11:12:00Z">
              <w:r>
                <w:rPr>
                  <w:rFonts w:cs="v5.0.0" w:hint="eastAsia"/>
                  <w:lang w:val="sv-SE" w:eastAsia="zh-CN"/>
                </w:rPr>
                <w:t>L</w:t>
              </w:r>
              <w:r>
                <w:rPr>
                  <w:rFonts w:cs="v5.0.0"/>
                  <w:lang w:val="sv-SE" w:eastAsia="zh-CN"/>
                </w:rPr>
                <w:t>A NR band n92</w:t>
              </w:r>
            </w:ins>
          </w:p>
        </w:tc>
        <w:tc>
          <w:tcPr>
            <w:tcW w:w="1657" w:type="dxa"/>
            <w:tcBorders>
              <w:top w:val="single" w:sz="4" w:space="0" w:color="auto"/>
              <w:left w:val="single" w:sz="4" w:space="0" w:color="auto"/>
              <w:bottom w:val="single" w:sz="4" w:space="0" w:color="auto"/>
              <w:right w:val="single" w:sz="4" w:space="0" w:color="auto"/>
            </w:tcBorders>
            <w:vAlign w:val="center"/>
          </w:tcPr>
          <w:p w14:paraId="7D90A12D" w14:textId="77777777" w:rsidR="00CB3986" w:rsidRPr="008E21F4" w:rsidRDefault="00CB3986" w:rsidP="00D04D5F">
            <w:pPr>
              <w:pStyle w:val="TAC"/>
              <w:rPr>
                <w:ins w:id="45073" w:author="Delta" w:date="2021-07-23T11:12:00Z"/>
                <w:lang w:val="en-US"/>
              </w:rPr>
            </w:pPr>
            <w:ins w:id="45074" w:author="Delta" w:date="2021-07-23T11:12:00Z">
              <w:r w:rsidRPr="00340914">
                <w:rPr>
                  <w:rFonts w:cs="Arial"/>
                </w:rPr>
                <w:t>1432 – 1517</w:t>
              </w:r>
            </w:ins>
          </w:p>
        </w:tc>
        <w:tc>
          <w:tcPr>
            <w:tcW w:w="1277" w:type="dxa"/>
            <w:tcBorders>
              <w:top w:val="single" w:sz="4" w:space="0" w:color="auto"/>
              <w:left w:val="single" w:sz="4" w:space="0" w:color="auto"/>
              <w:bottom w:val="single" w:sz="4" w:space="0" w:color="auto"/>
              <w:right w:val="single" w:sz="4" w:space="0" w:color="auto"/>
            </w:tcBorders>
            <w:vAlign w:val="center"/>
          </w:tcPr>
          <w:p w14:paraId="3084376E" w14:textId="77777777" w:rsidR="00CB3986" w:rsidRPr="008E21F4" w:rsidRDefault="00CB3986" w:rsidP="00D04D5F">
            <w:pPr>
              <w:pStyle w:val="TAC"/>
              <w:rPr>
                <w:ins w:id="45075" w:author="Delta" w:date="2021-07-23T11:12:00Z"/>
              </w:rPr>
            </w:pPr>
            <w:ins w:id="45076" w:author="Delta" w:date="2021-07-23T11:12:00Z">
              <w:r w:rsidRPr="00340914">
                <w:t>-6</w:t>
              </w:r>
              <w:r w:rsidRPr="00340914">
                <w:rPr>
                  <w:lang w:eastAsia="zh-CN"/>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5B4F4902" w14:textId="77777777" w:rsidR="00CB3986" w:rsidRPr="008E21F4" w:rsidRDefault="00CB3986" w:rsidP="00D04D5F">
            <w:pPr>
              <w:pStyle w:val="TAC"/>
              <w:rPr>
                <w:ins w:id="45077" w:author="Delta" w:date="2021-07-23T11:12:00Z"/>
              </w:rPr>
            </w:pPr>
            <w:ins w:id="45078" w:author="Delta" w:date="2021-07-23T11:12:00Z">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0BB0A799" w14:textId="77777777" w:rsidR="00CB3986" w:rsidRPr="008E21F4" w:rsidRDefault="00CB3986" w:rsidP="00D04D5F">
            <w:pPr>
              <w:pStyle w:val="TAC"/>
              <w:rPr>
                <w:ins w:id="45079" w:author="Delta" w:date="2021-07-23T11:12:00Z"/>
              </w:rPr>
            </w:pPr>
            <w:ins w:id="45080" w:author="Delta" w:date="2021-07-23T11:12:00Z">
              <w:r w:rsidRPr="00340914">
                <w:rPr>
                  <w:rFonts w:cs="Arial"/>
                </w:rPr>
                <w:t>CW carrier</w:t>
              </w:r>
            </w:ins>
          </w:p>
        </w:tc>
      </w:tr>
      <w:tr w:rsidR="00CB3986" w:rsidRPr="008E21F4" w14:paraId="4EED8294" w14:textId="77777777" w:rsidTr="00D04D5F">
        <w:tblPrEx>
          <w:tblLook w:val="04A0" w:firstRow="1" w:lastRow="0" w:firstColumn="1" w:lastColumn="0" w:noHBand="0" w:noVBand="1"/>
        </w:tblPrEx>
        <w:trPr>
          <w:jc w:val="center"/>
          <w:ins w:id="45081" w:author="Delta" w:date="2021-07-23T11:12:00Z"/>
        </w:trPr>
        <w:tc>
          <w:tcPr>
            <w:tcW w:w="2416" w:type="dxa"/>
            <w:tcBorders>
              <w:top w:val="single" w:sz="4" w:space="0" w:color="auto"/>
              <w:left w:val="single" w:sz="4" w:space="0" w:color="auto"/>
              <w:bottom w:val="single" w:sz="4" w:space="0" w:color="auto"/>
              <w:right w:val="single" w:sz="4" w:space="0" w:color="auto"/>
            </w:tcBorders>
          </w:tcPr>
          <w:p w14:paraId="73D06283" w14:textId="77777777" w:rsidR="00CB3986" w:rsidRPr="008E21F4" w:rsidRDefault="00CB3986" w:rsidP="00D04D5F">
            <w:pPr>
              <w:pStyle w:val="TAL"/>
              <w:rPr>
                <w:ins w:id="45082" w:author="Delta" w:date="2021-07-23T11:12:00Z"/>
                <w:rFonts w:cs="v5.0.0"/>
                <w:lang w:val="sv-SE"/>
              </w:rPr>
            </w:pPr>
            <w:ins w:id="45083" w:author="Delta" w:date="2021-07-23T11:12:00Z">
              <w:r>
                <w:rPr>
                  <w:rFonts w:cs="v5.0.0" w:hint="eastAsia"/>
                  <w:lang w:val="sv-SE" w:eastAsia="zh-CN"/>
                </w:rPr>
                <w:t>L</w:t>
              </w:r>
              <w:r>
                <w:rPr>
                  <w:rFonts w:cs="v5.0.0"/>
                  <w:lang w:val="sv-SE" w:eastAsia="zh-CN"/>
                </w:rPr>
                <w:t>A NR band n93</w:t>
              </w:r>
            </w:ins>
          </w:p>
        </w:tc>
        <w:tc>
          <w:tcPr>
            <w:tcW w:w="1657" w:type="dxa"/>
            <w:tcBorders>
              <w:top w:val="single" w:sz="4" w:space="0" w:color="auto"/>
              <w:left w:val="single" w:sz="4" w:space="0" w:color="auto"/>
              <w:bottom w:val="single" w:sz="4" w:space="0" w:color="auto"/>
              <w:right w:val="single" w:sz="4" w:space="0" w:color="auto"/>
            </w:tcBorders>
            <w:vAlign w:val="center"/>
          </w:tcPr>
          <w:p w14:paraId="1C6042B0" w14:textId="77777777" w:rsidR="00CB3986" w:rsidRPr="008E21F4" w:rsidRDefault="00CB3986" w:rsidP="00D04D5F">
            <w:pPr>
              <w:pStyle w:val="TAC"/>
              <w:rPr>
                <w:ins w:id="45084" w:author="Delta" w:date="2021-07-23T11:12:00Z"/>
                <w:lang w:val="en-US"/>
              </w:rPr>
            </w:pPr>
            <w:ins w:id="45085" w:author="Delta" w:date="2021-07-23T11:12:00Z">
              <w:r w:rsidRPr="00340914">
                <w:rPr>
                  <w:rFonts w:cs="Arial"/>
                </w:rPr>
                <w:t>1427 – 1432</w:t>
              </w:r>
            </w:ins>
          </w:p>
        </w:tc>
        <w:tc>
          <w:tcPr>
            <w:tcW w:w="1277" w:type="dxa"/>
            <w:tcBorders>
              <w:top w:val="single" w:sz="4" w:space="0" w:color="auto"/>
              <w:left w:val="single" w:sz="4" w:space="0" w:color="auto"/>
              <w:bottom w:val="single" w:sz="4" w:space="0" w:color="auto"/>
              <w:right w:val="single" w:sz="4" w:space="0" w:color="auto"/>
            </w:tcBorders>
            <w:vAlign w:val="center"/>
          </w:tcPr>
          <w:p w14:paraId="33EB2099" w14:textId="77777777" w:rsidR="00CB3986" w:rsidRPr="008E21F4" w:rsidRDefault="00CB3986" w:rsidP="00D04D5F">
            <w:pPr>
              <w:pStyle w:val="TAC"/>
              <w:rPr>
                <w:ins w:id="45086" w:author="Delta" w:date="2021-07-23T11:12:00Z"/>
              </w:rPr>
            </w:pPr>
            <w:ins w:id="45087" w:author="Delta" w:date="2021-07-23T11:12:00Z">
              <w:r w:rsidRPr="00340914">
                <w:t>-6</w:t>
              </w:r>
              <w:r w:rsidRPr="00340914">
                <w:rPr>
                  <w:lang w:eastAsia="zh-CN"/>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5E4E4C12" w14:textId="77777777" w:rsidR="00CB3986" w:rsidRPr="008E21F4" w:rsidRDefault="00CB3986" w:rsidP="00D04D5F">
            <w:pPr>
              <w:pStyle w:val="TAC"/>
              <w:rPr>
                <w:ins w:id="45088" w:author="Delta" w:date="2021-07-23T11:12:00Z"/>
              </w:rPr>
            </w:pPr>
            <w:ins w:id="45089" w:author="Delta" w:date="2021-07-23T11:12:00Z">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7CC93B1B" w14:textId="77777777" w:rsidR="00CB3986" w:rsidRPr="008E21F4" w:rsidRDefault="00CB3986" w:rsidP="00D04D5F">
            <w:pPr>
              <w:pStyle w:val="TAC"/>
              <w:rPr>
                <w:ins w:id="45090" w:author="Delta" w:date="2021-07-23T11:12:00Z"/>
              </w:rPr>
            </w:pPr>
            <w:ins w:id="45091" w:author="Delta" w:date="2021-07-23T11:12:00Z">
              <w:r w:rsidRPr="00340914">
                <w:rPr>
                  <w:rFonts w:cs="Arial"/>
                </w:rPr>
                <w:t>CW carrier</w:t>
              </w:r>
            </w:ins>
          </w:p>
        </w:tc>
      </w:tr>
      <w:tr w:rsidR="00CB3986" w:rsidRPr="008E21F4" w14:paraId="1EFBB508" w14:textId="77777777" w:rsidTr="00D04D5F">
        <w:tblPrEx>
          <w:tblLook w:val="04A0" w:firstRow="1" w:lastRow="0" w:firstColumn="1" w:lastColumn="0" w:noHBand="0" w:noVBand="1"/>
        </w:tblPrEx>
        <w:trPr>
          <w:jc w:val="center"/>
          <w:ins w:id="45092" w:author="Delta" w:date="2021-07-23T11:12:00Z"/>
        </w:trPr>
        <w:tc>
          <w:tcPr>
            <w:tcW w:w="2416" w:type="dxa"/>
            <w:tcBorders>
              <w:top w:val="single" w:sz="4" w:space="0" w:color="auto"/>
              <w:left w:val="single" w:sz="4" w:space="0" w:color="auto"/>
              <w:bottom w:val="single" w:sz="4" w:space="0" w:color="auto"/>
              <w:right w:val="single" w:sz="4" w:space="0" w:color="auto"/>
            </w:tcBorders>
          </w:tcPr>
          <w:p w14:paraId="08B746B4" w14:textId="77777777" w:rsidR="00CB3986" w:rsidRPr="008E21F4" w:rsidRDefault="00CB3986" w:rsidP="00D04D5F">
            <w:pPr>
              <w:pStyle w:val="TAL"/>
              <w:rPr>
                <w:ins w:id="45093" w:author="Delta" w:date="2021-07-23T11:12:00Z"/>
                <w:rFonts w:cs="v5.0.0"/>
                <w:lang w:val="sv-SE"/>
              </w:rPr>
            </w:pPr>
            <w:ins w:id="45094" w:author="Delta" w:date="2021-07-23T11:12:00Z">
              <w:r>
                <w:rPr>
                  <w:rFonts w:cs="v5.0.0" w:hint="eastAsia"/>
                  <w:lang w:val="sv-SE" w:eastAsia="zh-CN"/>
                </w:rPr>
                <w:t>L</w:t>
              </w:r>
              <w:r>
                <w:rPr>
                  <w:rFonts w:cs="v5.0.0"/>
                  <w:lang w:val="sv-SE" w:eastAsia="zh-CN"/>
                </w:rPr>
                <w:t>A NR band n94</w:t>
              </w:r>
            </w:ins>
          </w:p>
        </w:tc>
        <w:tc>
          <w:tcPr>
            <w:tcW w:w="1657" w:type="dxa"/>
            <w:tcBorders>
              <w:top w:val="single" w:sz="4" w:space="0" w:color="auto"/>
              <w:left w:val="single" w:sz="4" w:space="0" w:color="auto"/>
              <w:bottom w:val="single" w:sz="4" w:space="0" w:color="auto"/>
              <w:right w:val="single" w:sz="4" w:space="0" w:color="auto"/>
            </w:tcBorders>
            <w:vAlign w:val="center"/>
          </w:tcPr>
          <w:p w14:paraId="7A20202F" w14:textId="77777777" w:rsidR="00CB3986" w:rsidRPr="008E21F4" w:rsidRDefault="00CB3986" w:rsidP="00D04D5F">
            <w:pPr>
              <w:pStyle w:val="TAC"/>
              <w:rPr>
                <w:ins w:id="45095" w:author="Delta" w:date="2021-07-23T11:12:00Z"/>
                <w:lang w:val="en-US"/>
              </w:rPr>
            </w:pPr>
            <w:ins w:id="45096" w:author="Delta" w:date="2021-07-23T11:12:00Z">
              <w:r w:rsidRPr="00340914">
                <w:rPr>
                  <w:rFonts w:cs="Arial"/>
                </w:rPr>
                <w:t>1432 – 1517</w:t>
              </w:r>
            </w:ins>
          </w:p>
        </w:tc>
        <w:tc>
          <w:tcPr>
            <w:tcW w:w="1277" w:type="dxa"/>
            <w:tcBorders>
              <w:top w:val="single" w:sz="4" w:space="0" w:color="auto"/>
              <w:left w:val="single" w:sz="4" w:space="0" w:color="auto"/>
              <w:bottom w:val="single" w:sz="4" w:space="0" w:color="auto"/>
              <w:right w:val="single" w:sz="4" w:space="0" w:color="auto"/>
            </w:tcBorders>
            <w:vAlign w:val="center"/>
          </w:tcPr>
          <w:p w14:paraId="3D7F9F23" w14:textId="77777777" w:rsidR="00CB3986" w:rsidRPr="008E21F4" w:rsidRDefault="00CB3986" w:rsidP="00D04D5F">
            <w:pPr>
              <w:pStyle w:val="TAC"/>
              <w:rPr>
                <w:ins w:id="45097" w:author="Delta" w:date="2021-07-23T11:12:00Z"/>
              </w:rPr>
            </w:pPr>
            <w:ins w:id="45098" w:author="Delta" w:date="2021-07-23T11:12:00Z">
              <w:r w:rsidRPr="00340914">
                <w:t>-6</w:t>
              </w:r>
              <w:r w:rsidRPr="00340914">
                <w:rPr>
                  <w:lang w:eastAsia="zh-CN"/>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6408E97D" w14:textId="77777777" w:rsidR="00CB3986" w:rsidRPr="008E21F4" w:rsidRDefault="00CB3986" w:rsidP="00D04D5F">
            <w:pPr>
              <w:pStyle w:val="TAC"/>
              <w:rPr>
                <w:ins w:id="45099" w:author="Delta" w:date="2021-07-23T11:12:00Z"/>
              </w:rPr>
            </w:pPr>
            <w:ins w:id="45100" w:author="Delta" w:date="2021-07-23T11:12:00Z">
              <w:r w:rsidRPr="00340914">
                <w:rPr>
                  <w:rFonts w:cs="Arial"/>
                </w:rPr>
                <w:t>P</w:t>
              </w:r>
              <w:r w:rsidRPr="00340914">
                <w:rPr>
                  <w:rFonts w:cs="Arial"/>
                  <w:vertAlign w:val="subscript"/>
                </w:rPr>
                <w:t>REFSENS</w:t>
              </w:r>
              <w:r w:rsidRPr="00340914" w:rsidDel="00E01BA4">
                <w:rPr>
                  <w:rFonts w:cs="Arial"/>
                </w:rPr>
                <w:t xml:space="preserve"> </w:t>
              </w:r>
              <w:r w:rsidRPr="00340914">
                <w:rPr>
                  <w:rFonts w:cs="Arial"/>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44F25034" w14:textId="77777777" w:rsidR="00CB3986" w:rsidRPr="008E21F4" w:rsidRDefault="00CB3986" w:rsidP="00D04D5F">
            <w:pPr>
              <w:pStyle w:val="TAC"/>
              <w:rPr>
                <w:ins w:id="45101" w:author="Delta" w:date="2021-07-23T11:12:00Z"/>
              </w:rPr>
            </w:pPr>
            <w:ins w:id="45102" w:author="Delta" w:date="2021-07-23T11:12:00Z">
              <w:r w:rsidRPr="00340914">
                <w:rPr>
                  <w:rFonts w:cs="Arial"/>
                </w:rPr>
                <w:t>CW carrier</w:t>
              </w:r>
            </w:ins>
          </w:p>
        </w:tc>
      </w:tr>
      <w:tr w:rsidR="00BF135C" w:rsidRPr="008E21F4" w14:paraId="26FA9F4D" w14:textId="77777777" w:rsidTr="00D04D5F">
        <w:tblPrEx>
          <w:tblLook w:val="04A0" w:firstRow="1" w:lastRow="0" w:firstColumn="1" w:lastColumn="0" w:noHBand="0" w:noVBand="1"/>
        </w:tblPrEx>
        <w:trPr>
          <w:jc w:val="center"/>
          <w:ins w:id="45103" w:author="Delta" w:date="2021-07-23T11:12:00Z"/>
        </w:trPr>
        <w:tc>
          <w:tcPr>
            <w:tcW w:w="2416" w:type="dxa"/>
            <w:tcBorders>
              <w:top w:val="single" w:sz="4" w:space="0" w:color="auto"/>
              <w:left w:val="single" w:sz="4" w:space="0" w:color="auto"/>
              <w:bottom w:val="single" w:sz="4" w:space="0" w:color="auto"/>
              <w:right w:val="single" w:sz="4" w:space="0" w:color="auto"/>
            </w:tcBorders>
          </w:tcPr>
          <w:p w14:paraId="452AD1A0" w14:textId="0C9E4F22" w:rsidR="00BF135C" w:rsidRDefault="00BF135C" w:rsidP="00BF135C">
            <w:pPr>
              <w:pStyle w:val="TAL"/>
              <w:rPr>
                <w:ins w:id="45104" w:author="Delta" w:date="2021-07-23T11:12:00Z"/>
                <w:rFonts w:cs="v5.0.0"/>
                <w:lang w:val="sv-SE" w:eastAsia="zh-CN"/>
              </w:rPr>
            </w:pPr>
            <w:ins w:id="45105" w:author="Delta" w:date="2021-07-23T11:12:00Z">
              <w:r>
                <w:rPr>
                  <w:rFonts w:cs="v5.0.0" w:hint="eastAsia"/>
                  <w:lang w:val="en-US" w:eastAsia="zh-CN"/>
                </w:rPr>
                <w:t xml:space="preserve">LA </w:t>
              </w:r>
              <w:r>
                <w:rPr>
                  <w:rFonts w:cs="v5.0.0"/>
                  <w:lang w:val="sv-SE" w:eastAsia="zh-CN"/>
                </w:rPr>
                <w:t>NR band n9</w:t>
              </w:r>
              <w:r>
                <w:rPr>
                  <w:rFonts w:cs="v5.0.0" w:hint="eastAsia"/>
                  <w:lang w:val="en-US" w:eastAsia="zh-CN"/>
                </w:rPr>
                <w:t>6</w:t>
              </w:r>
            </w:ins>
          </w:p>
        </w:tc>
        <w:tc>
          <w:tcPr>
            <w:tcW w:w="1657" w:type="dxa"/>
            <w:tcBorders>
              <w:top w:val="single" w:sz="4" w:space="0" w:color="auto"/>
              <w:left w:val="single" w:sz="4" w:space="0" w:color="auto"/>
              <w:bottom w:val="single" w:sz="4" w:space="0" w:color="auto"/>
              <w:right w:val="single" w:sz="4" w:space="0" w:color="auto"/>
            </w:tcBorders>
            <w:vAlign w:val="center"/>
          </w:tcPr>
          <w:p w14:paraId="16B8C7DC" w14:textId="304E95E8" w:rsidR="00BF135C" w:rsidRPr="00340914" w:rsidRDefault="00BF135C" w:rsidP="00BF135C">
            <w:pPr>
              <w:pStyle w:val="TAC"/>
              <w:rPr>
                <w:ins w:id="45106" w:author="Delta" w:date="2021-07-23T11:12:00Z"/>
                <w:rFonts w:cs="Arial"/>
              </w:rPr>
            </w:pPr>
            <w:ins w:id="45107" w:author="Delta" w:date="2021-07-23T11:12:00Z">
              <w:r>
                <w:rPr>
                  <w:rFonts w:eastAsia="SimSun" w:cs="Arial" w:hint="eastAsia"/>
                  <w:lang w:val="en-US" w:eastAsia="zh-CN"/>
                </w:rPr>
                <w:t>5925</w:t>
              </w:r>
              <w:r>
                <w:rPr>
                  <w:rFonts w:cs="Arial"/>
                </w:rPr>
                <w:t xml:space="preserve"> – </w:t>
              </w:r>
              <w:r>
                <w:rPr>
                  <w:rFonts w:eastAsia="SimSun" w:cs="Arial" w:hint="eastAsia"/>
                  <w:lang w:val="en-US" w:eastAsia="zh-CN"/>
                </w:rPr>
                <w:t>7125</w:t>
              </w:r>
            </w:ins>
          </w:p>
        </w:tc>
        <w:tc>
          <w:tcPr>
            <w:tcW w:w="1277" w:type="dxa"/>
            <w:tcBorders>
              <w:top w:val="single" w:sz="4" w:space="0" w:color="auto"/>
              <w:left w:val="single" w:sz="4" w:space="0" w:color="auto"/>
              <w:bottom w:val="single" w:sz="4" w:space="0" w:color="auto"/>
              <w:right w:val="single" w:sz="4" w:space="0" w:color="auto"/>
            </w:tcBorders>
            <w:vAlign w:val="center"/>
          </w:tcPr>
          <w:p w14:paraId="49D80981" w14:textId="51D9B4DB" w:rsidR="00BF135C" w:rsidRPr="00340914" w:rsidRDefault="00BF135C" w:rsidP="00BF135C">
            <w:pPr>
              <w:pStyle w:val="TAC"/>
              <w:rPr>
                <w:ins w:id="45108" w:author="Delta" w:date="2021-07-23T11:12:00Z"/>
              </w:rPr>
            </w:pPr>
            <w:ins w:id="45109" w:author="Delta" w:date="2021-07-23T11:12:00Z">
              <w:r>
                <w:t>-6</w:t>
              </w:r>
            </w:ins>
          </w:p>
        </w:tc>
        <w:tc>
          <w:tcPr>
            <w:tcW w:w="1843" w:type="dxa"/>
            <w:tcBorders>
              <w:top w:val="single" w:sz="4" w:space="0" w:color="auto"/>
              <w:left w:val="single" w:sz="4" w:space="0" w:color="auto"/>
              <w:bottom w:val="single" w:sz="4" w:space="0" w:color="auto"/>
              <w:right w:val="single" w:sz="4" w:space="0" w:color="auto"/>
            </w:tcBorders>
            <w:vAlign w:val="center"/>
          </w:tcPr>
          <w:p w14:paraId="7FF177BF" w14:textId="27FC0BA7" w:rsidR="00BF135C" w:rsidRPr="00340914" w:rsidRDefault="00BF135C" w:rsidP="00BF135C">
            <w:pPr>
              <w:pStyle w:val="TAC"/>
              <w:rPr>
                <w:ins w:id="45110" w:author="Delta" w:date="2021-07-23T11:12:00Z"/>
                <w:rFonts w:cs="Arial"/>
              </w:rPr>
            </w:pPr>
            <w:ins w:id="45111" w:author="Delta" w:date="2021-07-23T11:12:00Z">
              <w:r>
                <w:rPr>
                  <w:rFonts w:cs="Arial"/>
                </w:rPr>
                <w:t>P</w:t>
              </w:r>
              <w:r>
                <w:rPr>
                  <w:rFonts w:cs="Arial"/>
                  <w:vertAlign w:val="subscript"/>
                </w:rPr>
                <w:t>REFSENS</w:t>
              </w:r>
              <w:r>
                <w:rPr>
                  <w:rFonts w:cs="Arial"/>
                </w:rPr>
                <w:t xml:space="preserve"> + 6dB*</w:t>
              </w:r>
            </w:ins>
          </w:p>
        </w:tc>
        <w:tc>
          <w:tcPr>
            <w:tcW w:w="1132" w:type="dxa"/>
            <w:tcBorders>
              <w:top w:val="single" w:sz="4" w:space="0" w:color="auto"/>
              <w:left w:val="single" w:sz="4" w:space="0" w:color="auto"/>
              <w:bottom w:val="single" w:sz="4" w:space="0" w:color="auto"/>
              <w:right w:val="single" w:sz="4" w:space="0" w:color="auto"/>
            </w:tcBorders>
            <w:vAlign w:val="center"/>
          </w:tcPr>
          <w:p w14:paraId="6D8BCB14" w14:textId="0B57D432" w:rsidR="00BF135C" w:rsidRPr="00340914" w:rsidRDefault="00BF135C" w:rsidP="00BF135C">
            <w:pPr>
              <w:pStyle w:val="TAC"/>
              <w:rPr>
                <w:ins w:id="45112" w:author="Delta" w:date="2021-07-23T11:12:00Z"/>
                <w:rFonts w:cs="Arial"/>
              </w:rPr>
            </w:pPr>
            <w:ins w:id="45113" w:author="Delta" w:date="2021-07-23T11:12:00Z">
              <w:r>
                <w:rPr>
                  <w:rFonts w:cs="Arial"/>
                </w:rPr>
                <w:t>CW carrier</w:t>
              </w:r>
            </w:ins>
          </w:p>
        </w:tc>
      </w:tr>
      <w:tr w:rsidR="00CB3986" w:rsidRPr="008E21F4" w14:paraId="5D9C1C10" w14:textId="77777777" w:rsidTr="00D04D5F">
        <w:trPr>
          <w:jc w:val="center"/>
          <w:trPrChange w:id="45114" w:author="Delta" w:date="2021-07-23T11:12:00Z">
            <w:trPr>
              <w:gridAfter w:val="0"/>
              <w:jc w:val="center"/>
            </w:trPr>
          </w:trPrChange>
        </w:trPr>
        <w:tc>
          <w:tcPr>
            <w:tcW w:w="8325" w:type="dxa"/>
            <w:gridSpan w:val="5"/>
            <w:tcPrChange w:id="45115" w:author="Delta" w:date="2021-07-23T11:12:00Z">
              <w:tcPr>
                <w:tcW w:w="8323" w:type="dxa"/>
                <w:gridSpan w:val="10"/>
              </w:tcPr>
            </w:tcPrChange>
          </w:tcPr>
          <w:p w14:paraId="395CBB17" w14:textId="77777777" w:rsidR="00CB3986" w:rsidRPr="008E21F4" w:rsidRDefault="00CB3986" w:rsidP="00D04D5F">
            <w:pPr>
              <w:pStyle w:val="TAN"/>
              <w:rPr>
                <w:ins w:id="45116" w:author="Delta" w:date="2021-07-23T11:12:00Z"/>
                <w:rFonts w:cs="v4.2.0"/>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nd specified in </w:t>
            </w:r>
            <w:r w:rsidRPr="008E21F4">
              <w:rPr>
                <w:rFonts w:cs="v4.2.0"/>
              </w:rPr>
              <w:t>TS 36.104 [2] subclause 7.2.1.</w:t>
            </w:r>
          </w:p>
          <w:p w14:paraId="35822A43" w14:textId="77777777" w:rsidR="00CB3986" w:rsidRPr="008E21F4" w:rsidRDefault="00CB3986" w:rsidP="00D04D5F">
            <w:pPr>
              <w:pStyle w:val="TAN"/>
              <w:rPr>
                <w:rFonts w:cs="Arial"/>
              </w:rPr>
            </w:pPr>
            <w:ins w:id="45117" w:author="Delta" w:date="2021-07-23T11:12:00Z">
              <w:r w:rsidRPr="008E21F4">
                <w:rPr>
                  <w:rFonts w:cs="Arial"/>
                  <w:szCs w:val="18"/>
                  <w:lang w:eastAsia="ja-JP"/>
                </w:rPr>
                <w:t>Note**:</w:t>
              </w:r>
              <w:r w:rsidRPr="008E21F4">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ins>
          </w:p>
        </w:tc>
      </w:tr>
      <w:tr w:rsidR="00CB3986" w:rsidRPr="008E21F4" w14:paraId="264BCD39" w14:textId="77777777" w:rsidTr="00D04D5F">
        <w:trPr>
          <w:jc w:val="center"/>
          <w:trPrChange w:id="45118" w:author="Delta" w:date="2021-07-23T11:12:00Z">
            <w:trPr>
              <w:gridAfter w:val="0"/>
              <w:jc w:val="center"/>
            </w:trPr>
          </w:trPrChange>
        </w:trPr>
        <w:tc>
          <w:tcPr>
            <w:tcW w:w="8325" w:type="dxa"/>
            <w:gridSpan w:val="5"/>
            <w:tcPrChange w:id="45119" w:author="Delta" w:date="2021-07-23T11:12:00Z">
              <w:tcPr>
                <w:tcW w:w="8323" w:type="dxa"/>
                <w:gridSpan w:val="10"/>
              </w:tcPr>
            </w:tcPrChange>
          </w:tcPr>
          <w:p w14:paraId="48ED75D7" w14:textId="7F445A78" w:rsidR="00CB3986" w:rsidRPr="008E21F4" w:rsidRDefault="00CB3986" w:rsidP="00D04D5F">
            <w:pPr>
              <w:pStyle w:val="TAN"/>
              <w:rPr>
                <w:rFonts w:cs="Arial"/>
              </w:rPr>
            </w:pPr>
            <w:r w:rsidRPr="008E21F4">
              <w:rPr>
                <w:rFonts w:cs="Arial"/>
              </w:rPr>
              <w:t>NOTE 1:</w:t>
            </w:r>
            <w:del w:id="45120" w:author="Delta" w:date="2021-07-23T11:12:00Z">
              <w:r w:rsidR="008D65BF" w:rsidRPr="008735C4">
                <w:rPr>
                  <w:rFonts w:cs="Arial"/>
                </w:rPr>
                <w:delText xml:space="preserve"> </w:delText>
              </w:r>
            </w:del>
            <w:r w:rsidRPr="008E21F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8E21F4">
              <w:rPr>
                <w:rFonts w:cs="Arial"/>
              </w:rPr>
              <w:br/>
              <w:t>For a BS operating in band 13 the requirements do not apply when the interfering signal falls within the frequency range 768-797 MHz.</w:t>
            </w:r>
            <w:del w:id="45121" w:author="Delta" w:date="2021-07-23T11:12:00Z">
              <w:r w:rsidR="006F07B7" w:rsidRPr="008735C4">
                <w:rPr>
                  <w:rFonts w:cs="Arial"/>
                </w:rPr>
                <w:delText xml:space="preserve"> </w:delText>
              </w:r>
            </w:del>
          </w:p>
          <w:p w14:paraId="7C4F9DE8" w14:textId="77777777" w:rsidR="008D65BF" w:rsidRPr="008735C4" w:rsidRDefault="006F07B7" w:rsidP="001B59FD">
            <w:pPr>
              <w:pStyle w:val="TAN"/>
              <w:rPr>
                <w:del w:id="45122" w:author="Delta" w:date="2021-07-23T11:12:00Z"/>
                <w:rFonts w:cs="Arial"/>
              </w:rPr>
            </w:pPr>
            <w:del w:id="45123" w:author="Delta" w:date="2021-07-23T11:12:00Z">
              <w:r w:rsidRPr="008735C4">
                <w:rPr>
                  <w:rFonts w:cs="Arial"/>
                </w:rPr>
                <w:tab/>
                <w:delText xml:space="preserve">For BS operating in Band 42 </w:delText>
              </w:r>
              <w:r w:rsidR="00D93011" w:rsidRPr="008735C4">
                <w:rPr>
                  <w:rFonts w:cs="Arial"/>
                </w:rPr>
                <w:delText>or</w:delText>
              </w:r>
              <w:r w:rsidRPr="008735C4">
                <w:rPr>
                  <w:rFonts w:cs="Arial"/>
                </w:rPr>
                <w:delText xml:space="preserve"> 43, the requirements do not apply when the interfering signal falls within the Band 42 </w:delText>
              </w:r>
              <w:r w:rsidR="00D93011" w:rsidRPr="008735C4">
                <w:rPr>
                  <w:rFonts w:cs="Arial"/>
                </w:rPr>
                <w:delText>or</w:delText>
              </w:r>
              <w:r w:rsidRPr="008735C4">
                <w:rPr>
                  <w:rFonts w:cs="Arial"/>
                </w:rPr>
                <w:delText xml:space="preserve"> 43 uplink operating bands and the Base Stations are synchronized.</w:delText>
              </w:r>
            </w:del>
          </w:p>
          <w:p w14:paraId="58CEA5C0" w14:textId="77777777" w:rsidR="00CB3986" w:rsidRPr="008E21F4" w:rsidRDefault="00CB3986" w:rsidP="00D04D5F">
            <w:pPr>
              <w:pStyle w:val="TAN"/>
              <w:rPr>
                <w:rFonts w:cs="Arial"/>
              </w:rPr>
            </w:pPr>
            <w:r w:rsidRPr="008E21F4">
              <w:rPr>
                <w:rFonts w:cs="Arial"/>
              </w:rPr>
              <w:t xml:space="preserve">NOTE 2: </w:t>
            </w:r>
            <w:r w:rsidRPr="008E21F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w:t>
            </w:r>
            <w:r w:rsidRPr="008E21F4">
              <w:rPr>
                <w:rFonts w:cs="Arial"/>
                <w:lang w:eastAsia="zh-CN"/>
              </w:rPr>
              <w:t>11</w:t>
            </w:r>
            <w:r w:rsidRPr="008E21F4">
              <w:rPr>
                <w:rFonts w:cs="Arial"/>
              </w:rPr>
              <w:t>].</w:t>
            </w:r>
          </w:p>
          <w:p w14:paraId="0AB99F21" w14:textId="189ACD2C" w:rsidR="00CB3986" w:rsidRPr="008E21F4" w:rsidRDefault="00CB3986" w:rsidP="00D04D5F">
            <w:pPr>
              <w:pStyle w:val="TAN"/>
              <w:rPr>
                <w:ins w:id="45124" w:author="Delta" w:date="2021-07-23T11:12:00Z"/>
                <w:rFonts w:cs="Arial"/>
              </w:rPr>
            </w:pPr>
            <w:r w:rsidRPr="008E21F4">
              <w:rPr>
                <w:rFonts w:cs="Arial"/>
              </w:rPr>
              <w:t xml:space="preserve">NOTE </w:t>
            </w:r>
            <w:r w:rsidRPr="008E21F4">
              <w:rPr>
                <w:rFonts w:cs="Arial"/>
                <w:lang w:eastAsia="ja-JP"/>
              </w:rPr>
              <w:t>3</w:t>
            </w:r>
            <w:r w:rsidRPr="008E21F4">
              <w:rPr>
                <w:rFonts w:cs="Arial"/>
              </w:rPr>
              <w:t>:</w:t>
            </w:r>
            <w:del w:id="45125" w:author="Delta" w:date="2021-07-23T11:12:00Z">
              <w:r w:rsidR="00712C36" w:rsidRPr="008735C4">
                <w:rPr>
                  <w:rFonts w:cs="Arial"/>
                </w:rPr>
                <w:delText xml:space="preserve"> </w:delText>
              </w:r>
            </w:del>
            <w:r w:rsidRPr="008E21F4">
              <w:rPr>
                <w:rFonts w:cs="Arial"/>
              </w:rPr>
              <w:tab/>
              <w:t>For a BS operating in band 11</w:t>
            </w:r>
            <w:ins w:id="45126" w:author="Delta" w:date="2021-07-23T11:12:00Z">
              <w:r w:rsidRPr="008E21F4">
                <w:rPr>
                  <w:rFonts w:cs="Arial"/>
                </w:rPr>
                <w:t>, 21</w:t>
              </w:r>
            </w:ins>
            <w:r w:rsidRPr="008E21F4">
              <w:rPr>
                <w:rFonts w:cs="Arial" w:hint="eastAsia"/>
                <w:lang w:eastAsia="ja-JP"/>
              </w:rPr>
              <w:t xml:space="preserve"> or </w:t>
            </w:r>
            <w:del w:id="45127" w:author="Delta" w:date="2021-07-23T11:12:00Z">
              <w:r w:rsidR="00712C36" w:rsidRPr="008735C4">
                <w:rPr>
                  <w:rFonts w:cs="Arial"/>
                </w:rPr>
                <w:delText>21, this</w:delText>
              </w:r>
            </w:del>
            <w:ins w:id="45128" w:author="Delta" w:date="2021-07-23T11:12:00Z">
              <w:r w:rsidRPr="008E21F4">
                <w:rPr>
                  <w:rFonts w:cs="Arial" w:hint="eastAsia"/>
                  <w:lang w:eastAsia="ja-JP"/>
                </w:rPr>
                <w:t>74</w:t>
              </w:r>
              <w:r w:rsidRPr="008E21F4">
                <w:rPr>
                  <w:rFonts w:cs="Arial"/>
                </w:rPr>
                <w:t>, the</w:t>
              </w:r>
            </w:ins>
            <w:r w:rsidRPr="008E21F4">
              <w:rPr>
                <w:rFonts w:cs="Arial"/>
              </w:rPr>
              <w:t xml:space="preserve"> requirement </w:t>
            </w:r>
            <w:ins w:id="45129" w:author="Delta" w:date="2021-07-23T11:12:00Z">
              <w:r w:rsidRPr="008E21F4">
                <w:rPr>
                  <w:rFonts w:cs="Arial" w:hint="eastAsia"/>
                  <w:lang w:eastAsia="ja-JP"/>
                </w:rPr>
                <w:t xml:space="preserve">for co-location with Band 32 </w:t>
              </w:r>
            </w:ins>
            <w:r w:rsidRPr="008E21F4">
              <w:rPr>
                <w:rFonts w:cs="Arial"/>
              </w:rPr>
              <w:t>applies for interfering signal within the frequency range 1475.9-1495.9 MHz.</w:t>
            </w:r>
          </w:p>
          <w:p w14:paraId="0E1A6971" w14:textId="77777777" w:rsidR="00CB3986" w:rsidRPr="008E21F4" w:rsidRDefault="00CB3986" w:rsidP="00D04D5F">
            <w:pPr>
              <w:pStyle w:val="TAN"/>
              <w:rPr>
                <w:rFonts w:cs="Arial"/>
              </w:rPr>
            </w:pPr>
            <w:ins w:id="45130" w:author="Delta" w:date="2021-07-23T11:12:00Z">
              <w:r w:rsidRPr="008E21F4">
                <w:rPr>
                  <w:rFonts w:cs="Arial"/>
                </w:rPr>
                <w:t>NOTE 4:</w:t>
              </w:r>
              <w:r w:rsidRPr="008E21F4">
                <w:rPr>
                  <w:rFonts w:cs="Arial"/>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ins>
          </w:p>
        </w:tc>
      </w:tr>
    </w:tbl>
    <w:p w14:paraId="450CCDE3" w14:textId="77777777" w:rsidR="00CB3986" w:rsidRPr="008E21F4" w:rsidRDefault="00CB3986" w:rsidP="00CB3986">
      <w:pPr>
        <w:rPr>
          <w:lang w:eastAsia="zh-CN"/>
        </w:rPr>
      </w:pPr>
    </w:p>
    <w:p w14:paraId="17435090" w14:textId="77777777" w:rsidR="00CB3986" w:rsidRPr="008E21F4" w:rsidRDefault="00CB3986" w:rsidP="00CB3986">
      <w:pPr>
        <w:pStyle w:val="TH"/>
      </w:pPr>
      <w:r w:rsidRPr="008E21F4">
        <w:rPr>
          <w:rFonts w:eastAsia="Osaka"/>
        </w:rPr>
        <w:t>Table 7.6-</w:t>
      </w:r>
      <w:r w:rsidRPr="008E21F4">
        <w:rPr>
          <w:lang w:eastAsia="zh-CN"/>
        </w:rPr>
        <w:t>5</w:t>
      </w:r>
      <w:r w:rsidRPr="008E21F4">
        <w:rPr>
          <w:rFonts w:eastAsia="Osaka"/>
        </w:rPr>
        <w:t xml:space="preserve">: </w:t>
      </w:r>
      <w:r w:rsidRPr="008E21F4">
        <w:t xml:space="preserve">Blocking performance requirement for E-UTRA </w:t>
      </w:r>
      <w:ins w:id="45131" w:author="Delta" w:date="2021-07-23T11:12:00Z">
        <w:r w:rsidRPr="008E21F4">
          <w:t xml:space="preserve">and NB-IoT </w:t>
        </w:r>
      </w:ins>
      <w:r w:rsidRPr="008E21F4">
        <w:rPr>
          <w:lang w:eastAsia="zh-CN"/>
        </w:rPr>
        <w:t xml:space="preserve">Medium Range </w:t>
      </w:r>
      <w:r w:rsidRPr="008E21F4">
        <w:t>BS when co-located with BS in other frequency bands.</w:t>
      </w:r>
    </w:p>
    <w:tbl>
      <w:tblPr>
        <w:tblW w:w="8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132" w:author="Delta" w:date="2021-07-23T11:12:00Z">
          <w:tblPr>
            <w:tblW w:w="8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61"/>
        <w:gridCol w:w="1612"/>
        <w:gridCol w:w="1277"/>
        <w:gridCol w:w="1843"/>
        <w:gridCol w:w="1132"/>
        <w:tblGridChange w:id="45133">
          <w:tblGrid>
            <w:gridCol w:w="113"/>
            <w:gridCol w:w="2347"/>
            <w:gridCol w:w="114"/>
            <w:gridCol w:w="1497"/>
            <w:gridCol w:w="115"/>
            <w:gridCol w:w="1162"/>
            <w:gridCol w:w="115"/>
            <w:gridCol w:w="1728"/>
            <w:gridCol w:w="115"/>
            <w:gridCol w:w="1017"/>
            <w:gridCol w:w="115"/>
          </w:tblGrid>
        </w:tblGridChange>
      </w:tblGrid>
      <w:tr w:rsidR="00CB3986" w:rsidRPr="008E21F4" w14:paraId="669060F6" w14:textId="77777777" w:rsidTr="00D04D5F">
        <w:trPr>
          <w:jc w:val="center"/>
          <w:trPrChange w:id="45134" w:author="Delta" w:date="2021-07-23T11:12:00Z">
            <w:trPr>
              <w:gridAfter w:val="0"/>
              <w:jc w:val="center"/>
            </w:trPr>
          </w:trPrChange>
        </w:trPr>
        <w:tc>
          <w:tcPr>
            <w:tcW w:w="2461" w:type="dxa"/>
            <w:tcPrChange w:id="45135" w:author="Delta" w:date="2021-07-23T11:12:00Z">
              <w:tcPr>
                <w:tcW w:w="2460" w:type="dxa"/>
                <w:gridSpan w:val="2"/>
              </w:tcPr>
            </w:tcPrChange>
          </w:tcPr>
          <w:p w14:paraId="0C7668A7" w14:textId="77777777" w:rsidR="00CB3986" w:rsidRPr="008E21F4" w:rsidRDefault="00CB3986" w:rsidP="00D04D5F">
            <w:pPr>
              <w:pStyle w:val="TAH"/>
              <w:rPr>
                <w:rFonts w:cs="Arial"/>
              </w:rPr>
            </w:pPr>
            <w:r w:rsidRPr="008E21F4">
              <w:rPr>
                <w:rFonts w:cs="Arial"/>
              </w:rPr>
              <w:t>Co-located BS type</w:t>
            </w:r>
          </w:p>
        </w:tc>
        <w:tc>
          <w:tcPr>
            <w:tcW w:w="1612" w:type="dxa"/>
            <w:tcPrChange w:id="45136" w:author="Delta" w:date="2021-07-23T11:12:00Z">
              <w:tcPr>
                <w:tcW w:w="1611" w:type="dxa"/>
                <w:gridSpan w:val="2"/>
              </w:tcPr>
            </w:tcPrChange>
          </w:tcPr>
          <w:p w14:paraId="359974F5" w14:textId="77777777" w:rsidR="00CB3986" w:rsidRPr="008E21F4" w:rsidRDefault="00CB3986" w:rsidP="00D04D5F">
            <w:pPr>
              <w:pStyle w:val="TAH"/>
              <w:rPr>
                <w:rFonts w:cs="Arial"/>
              </w:rPr>
            </w:pPr>
            <w:r w:rsidRPr="008E21F4">
              <w:rPr>
                <w:rFonts w:cs="Arial"/>
              </w:rPr>
              <w:t>Centre Frequency of Interfering Signal (MHz)</w:t>
            </w:r>
          </w:p>
        </w:tc>
        <w:tc>
          <w:tcPr>
            <w:tcW w:w="1277" w:type="dxa"/>
            <w:tcPrChange w:id="45137" w:author="Delta" w:date="2021-07-23T11:12:00Z">
              <w:tcPr>
                <w:tcW w:w="1277" w:type="dxa"/>
                <w:gridSpan w:val="2"/>
              </w:tcPr>
            </w:tcPrChange>
          </w:tcPr>
          <w:p w14:paraId="5B28ADE0" w14:textId="77777777" w:rsidR="00CB3986" w:rsidRPr="008E21F4" w:rsidRDefault="00CB3986" w:rsidP="00D04D5F">
            <w:pPr>
              <w:pStyle w:val="TAH"/>
              <w:rPr>
                <w:rFonts w:cs="Arial"/>
              </w:rPr>
            </w:pPr>
            <w:r w:rsidRPr="008E21F4">
              <w:rPr>
                <w:rFonts w:cs="Arial"/>
              </w:rPr>
              <w:t>Interfering Signal mean power (dBm)</w:t>
            </w:r>
          </w:p>
        </w:tc>
        <w:tc>
          <w:tcPr>
            <w:tcW w:w="1843" w:type="dxa"/>
            <w:tcPrChange w:id="45138" w:author="Delta" w:date="2021-07-23T11:12:00Z">
              <w:tcPr>
                <w:tcW w:w="1843" w:type="dxa"/>
                <w:gridSpan w:val="2"/>
              </w:tcPr>
            </w:tcPrChange>
          </w:tcPr>
          <w:p w14:paraId="42A3402B" w14:textId="77777777" w:rsidR="00CB3986" w:rsidRPr="008E21F4" w:rsidRDefault="00CB3986" w:rsidP="00D04D5F">
            <w:pPr>
              <w:pStyle w:val="TAH"/>
              <w:rPr>
                <w:rFonts w:cs="Arial"/>
              </w:rPr>
            </w:pPr>
            <w:r w:rsidRPr="008E21F4">
              <w:rPr>
                <w:rFonts w:cs="Arial"/>
              </w:rPr>
              <w:t>Wanted Signal mean power (dBm)</w:t>
            </w:r>
          </w:p>
        </w:tc>
        <w:tc>
          <w:tcPr>
            <w:tcW w:w="1132" w:type="dxa"/>
            <w:tcPrChange w:id="45139" w:author="Delta" w:date="2021-07-23T11:12:00Z">
              <w:tcPr>
                <w:tcW w:w="1132" w:type="dxa"/>
                <w:gridSpan w:val="2"/>
              </w:tcPr>
            </w:tcPrChange>
          </w:tcPr>
          <w:p w14:paraId="0BE18AA4" w14:textId="77777777" w:rsidR="00CB3986" w:rsidRPr="008E21F4" w:rsidRDefault="00CB3986" w:rsidP="00D04D5F">
            <w:pPr>
              <w:pStyle w:val="TAH"/>
              <w:rPr>
                <w:rFonts w:cs="Arial"/>
              </w:rPr>
            </w:pPr>
            <w:r w:rsidRPr="008E21F4">
              <w:rPr>
                <w:rFonts w:cs="Arial"/>
              </w:rPr>
              <w:t>Type of Interfering Signal</w:t>
            </w:r>
          </w:p>
        </w:tc>
      </w:tr>
      <w:tr w:rsidR="00CB3986" w:rsidRPr="008E21F4" w14:paraId="54CD99EE" w14:textId="77777777" w:rsidTr="00D04D5F">
        <w:trPr>
          <w:jc w:val="center"/>
          <w:trPrChange w:id="45140" w:author="Delta" w:date="2021-07-23T11:12:00Z">
            <w:trPr>
              <w:gridAfter w:val="0"/>
              <w:jc w:val="center"/>
            </w:trPr>
          </w:trPrChange>
        </w:trPr>
        <w:tc>
          <w:tcPr>
            <w:tcW w:w="2461" w:type="dxa"/>
            <w:tcPrChange w:id="45141" w:author="Delta" w:date="2021-07-23T11:12:00Z">
              <w:tcPr>
                <w:tcW w:w="2460" w:type="dxa"/>
                <w:gridSpan w:val="2"/>
              </w:tcPr>
            </w:tcPrChange>
          </w:tcPr>
          <w:p w14:paraId="4BE49DB9" w14:textId="77777777" w:rsidR="00CB3986" w:rsidRPr="008E21F4" w:rsidRDefault="00CB3986" w:rsidP="00D04D5F">
            <w:pPr>
              <w:pStyle w:val="TAL"/>
              <w:rPr>
                <w:rFonts w:cs="Arial"/>
              </w:rPr>
            </w:pPr>
            <w:r w:rsidRPr="008E21F4">
              <w:rPr>
                <w:rFonts w:cs="Arial"/>
                <w:lang w:eastAsia="zh-CN"/>
              </w:rPr>
              <w:t xml:space="preserve">Micro/MR </w:t>
            </w:r>
            <w:r w:rsidRPr="008E21F4">
              <w:rPr>
                <w:rFonts w:cs="Arial"/>
              </w:rPr>
              <w:t>GSM850</w:t>
            </w:r>
          </w:p>
        </w:tc>
        <w:tc>
          <w:tcPr>
            <w:tcW w:w="1612" w:type="dxa"/>
            <w:vAlign w:val="center"/>
            <w:tcPrChange w:id="45142" w:author="Delta" w:date="2021-07-23T11:12:00Z">
              <w:tcPr>
                <w:tcW w:w="1611" w:type="dxa"/>
                <w:gridSpan w:val="2"/>
                <w:vAlign w:val="center"/>
              </w:tcPr>
            </w:tcPrChange>
          </w:tcPr>
          <w:p w14:paraId="1C83B2AD" w14:textId="77777777" w:rsidR="00CB3986" w:rsidRPr="008E21F4" w:rsidRDefault="00CB3986" w:rsidP="00D04D5F">
            <w:pPr>
              <w:pStyle w:val="TAC"/>
              <w:rPr>
                <w:rFonts w:cs="Arial"/>
              </w:rPr>
            </w:pPr>
            <w:r w:rsidRPr="008E21F4">
              <w:rPr>
                <w:rFonts w:cs="Arial"/>
              </w:rPr>
              <w:t>869 – 894</w:t>
            </w:r>
          </w:p>
        </w:tc>
        <w:tc>
          <w:tcPr>
            <w:tcW w:w="1277" w:type="dxa"/>
            <w:vAlign w:val="center"/>
            <w:tcPrChange w:id="45143" w:author="Delta" w:date="2021-07-23T11:12:00Z">
              <w:tcPr>
                <w:tcW w:w="1277" w:type="dxa"/>
                <w:gridSpan w:val="2"/>
                <w:vAlign w:val="center"/>
              </w:tcPr>
            </w:tcPrChange>
          </w:tcPr>
          <w:p w14:paraId="036A62FB" w14:textId="77777777" w:rsidR="00CB3986" w:rsidRPr="008E21F4" w:rsidRDefault="00CB3986" w:rsidP="00D04D5F">
            <w:pPr>
              <w:pStyle w:val="TAC"/>
              <w:rPr>
                <w:rFonts w:cs="Arial"/>
                <w:lang w:eastAsia="zh-CN"/>
              </w:rPr>
            </w:pPr>
            <w:r w:rsidRPr="008E21F4">
              <w:rPr>
                <w:rFonts w:cs="Arial"/>
              </w:rPr>
              <w:t>+8</w:t>
            </w:r>
            <w:ins w:id="45144" w:author="Delta" w:date="2021-07-23T11:12:00Z">
              <w:r w:rsidRPr="008E21F4">
                <w:rPr>
                  <w:rFonts w:cs="Arial"/>
                  <w:szCs w:val="18"/>
                  <w:lang w:eastAsia="ja-JP"/>
                </w:rPr>
                <w:t>**</w:t>
              </w:r>
            </w:ins>
          </w:p>
        </w:tc>
        <w:tc>
          <w:tcPr>
            <w:tcW w:w="1843" w:type="dxa"/>
            <w:vAlign w:val="center"/>
            <w:tcPrChange w:id="45145" w:author="Delta" w:date="2021-07-23T11:12:00Z">
              <w:tcPr>
                <w:tcW w:w="1843" w:type="dxa"/>
                <w:gridSpan w:val="2"/>
                <w:vAlign w:val="center"/>
              </w:tcPr>
            </w:tcPrChange>
          </w:tcPr>
          <w:p w14:paraId="2363D94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146" w:author="Delta" w:date="2021-07-23T11:12:00Z">
              <w:tcPr>
                <w:tcW w:w="1132" w:type="dxa"/>
                <w:gridSpan w:val="2"/>
                <w:vAlign w:val="center"/>
              </w:tcPr>
            </w:tcPrChange>
          </w:tcPr>
          <w:p w14:paraId="48934512" w14:textId="77777777" w:rsidR="00CB3986" w:rsidRPr="008E21F4" w:rsidRDefault="00CB3986" w:rsidP="00D04D5F">
            <w:pPr>
              <w:pStyle w:val="TAC"/>
              <w:rPr>
                <w:rFonts w:cs="Arial"/>
              </w:rPr>
            </w:pPr>
            <w:r w:rsidRPr="008E21F4">
              <w:rPr>
                <w:rFonts w:cs="Arial"/>
              </w:rPr>
              <w:t>CW carrier</w:t>
            </w:r>
          </w:p>
        </w:tc>
      </w:tr>
      <w:tr w:rsidR="00CB3986" w:rsidRPr="008E21F4" w14:paraId="78BCFFD0" w14:textId="77777777" w:rsidTr="00D04D5F">
        <w:trPr>
          <w:jc w:val="center"/>
          <w:trPrChange w:id="45147" w:author="Delta" w:date="2021-07-23T11:12:00Z">
            <w:trPr>
              <w:gridAfter w:val="0"/>
              <w:jc w:val="center"/>
            </w:trPr>
          </w:trPrChange>
        </w:trPr>
        <w:tc>
          <w:tcPr>
            <w:tcW w:w="2461" w:type="dxa"/>
            <w:tcPrChange w:id="45148" w:author="Delta" w:date="2021-07-23T11:12:00Z">
              <w:tcPr>
                <w:tcW w:w="2460" w:type="dxa"/>
                <w:gridSpan w:val="2"/>
              </w:tcPr>
            </w:tcPrChange>
          </w:tcPr>
          <w:p w14:paraId="6E9729DB" w14:textId="77777777" w:rsidR="00CB3986" w:rsidRPr="008E21F4" w:rsidRDefault="00CB3986" w:rsidP="00D04D5F">
            <w:pPr>
              <w:pStyle w:val="TAL"/>
              <w:rPr>
                <w:rFonts w:cs="Arial"/>
              </w:rPr>
            </w:pPr>
            <w:r w:rsidRPr="008E21F4">
              <w:rPr>
                <w:rFonts w:cs="Arial"/>
                <w:lang w:eastAsia="zh-CN"/>
              </w:rPr>
              <w:t xml:space="preserve">Micro/MR </w:t>
            </w:r>
            <w:r w:rsidRPr="008E21F4">
              <w:rPr>
                <w:rFonts w:cs="Arial"/>
              </w:rPr>
              <w:t>GSM900</w:t>
            </w:r>
          </w:p>
        </w:tc>
        <w:tc>
          <w:tcPr>
            <w:tcW w:w="1612" w:type="dxa"/>
            <w:vAlign w:val="center"/>
            <w:tcPrChange w:id="45149" w:author="Delta" w:date="2021-07-23T11:12:00Z">
              <w:tcPr>
                <w:tcW w:w="1611" w:type="dxa"/>
                <w:gridSpan w:val="2"/>
                <w:vAlign w:val="center"/>
              </w:tcPr>
            </w:tcPrChange>
          </w:tcPr>
          <w:p w14:paraId="382DB410" w14:textId="77777777" w:rsidR="00CB3986" w:rsidRPr="008E21F4" w:rsidRDefault="00CB3986" w:rsidP="00D04D5F">
            <w:pPr>
              <w:pStyle w:val="TAC"/>
              <w:rPr>
                <w:rFonts w:cs="Arial"/>
              </w:rPr>
            </w:pPr>
            <w:r w:rsidRPr="008E21F4">
              <w:rPr>
                <w:rFonts w:cs="Arial"/>
              </w:rPr>
              <w:t>921 – 960</w:t>
            </w:r>
          </w:p>
        </w:tc>
        <w:tc>
          <w:tcPr>
            <w:tcW w:w="1277" w:type="dxa"/>
            <w:vAlign w:val="center"/>
            <w:tcPrChange w:id="45150" w:author="Delta" w:date="2021-07-23T11:12:00Z">
              <w:tcPr>
                <w:tcW w:w="1277" w:type="dxa"/>
                <w:gridSpan w:val="2"/>
                <w:vAlign w:val="center"/>
              </w:tcPr>
            </w:tcPrChange>
          </w:tcPr>
          <w:p w14:paraId="4C61AD3E" w14:textId="77777777" w:rsidR="00CB3986" w:rsidRPr="008E21F4" w:rsidRDefault="00CB3986" w:rsidP="00D04D5F">
            <w:pPr>
              <w:pStyle w:val="TAC"/>
              <w:rPr>
                <w:rFonts w:cs="Arial"/>
                <w:lang w:eastAsia="zh-CN"/>
              </w:rPr>
            </w:pPr>
            <w:r w:rsidRPr="008E21F4">
              <w:rPr>
                <w:rFonts w:cs="Arial"/>
              </w:rPr>
              <w:t>+8</w:t>
            </w:r>
            <w:ins w:id="45151" w:author="Delta" w:date="2021-07-23T11:12:00Z">
              <w:r w:rsidRPr="008E21F4">
                <w:rPr>
                  <w:rFonts w:cs="Arial"/>
                  <w:szCs w:val="18"/>
                  <w:lang w:eastAsia="ja-JP"/>
                </w:rPr>
                <w:t>**</w:t>
              </w:r>
            </w:ins>
          </w:p>
        </w:tc>
        <w:tc>
          <w:tcPr>
            <w:tcW w:w="1843" w:type="dxa"/>
            <w:vAlign w:val="center"/>
            <w:tcPrChange w:id="45152" w:author="Delta" w:date="2021-07-23T11:12:00Z">
              <w:tcPr>
                <w:tcW w:w="1843" w:type="dxa"/>
                <w:gridSpan w:val="2"/>
                <w:vAlign w:val="center"/>
              </w:tcPr>
            </w:tcPrChange>
          </w:tcPr>
          <w:p w14:paraId="5A3FFEC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153" w:author="Delta" w:date="2021-07-23T11:12:00Z">
              <w:tcPr>
                <w:tcW w:w="1132" w:type="dxa"/>
                <w:gridSpan w:val="2"/>
                <w:vAlign w:val="center"/>
              </w:tcPr>
            </w:tcPrChange>
          </w:tcPr>
          <w:p w14:paraId="641E47FF" w14:textId="77777777" w:rsidR="00CB3986" w:rsidRPr="008E21F4" w:rsidRDefault="00CB3986" w:rsidP="00D04D5F">
            <w:pPr>
              <w:pStyle w:val="TAC"/>
              <w:rPr>
                <w:rFonts w:cs="Arial"/>
              </w:rPr>
            </w:pPr>
            <w:r w:rsidRPr="008E21F4">
              <w:rPr>
                <w:rFonts w:cs="Arial"/>
              </w:rPr>
              <w:t>CW carrier</w:t>
            </w:r>
          </w:p>
        </w:tc>
      </w:tr>
      <w:tr w:rsidR="00CB3986" w:rsidRPr="008E21F4" w14:paraId="5BEA7970" w14:textId="77777777" w:rsidTr="00D04D5F">
        <w:trPr>
          <w:jc w:val="center"/>
          <w:trPrChange w:id="45154" w:author="Delta" w:date="2021-07-23T11:12:00Z">
            <w:trPr>
              <w:gridAfter w:val="0"/>
              <w:jc w:val="center"/>
            </w:trPr>
          </w:trPrChange>
        </w:trPr>
        <w:tc>
          <w:tcPr>
            <w:tcW w:w="2461" w:type="dxa"/>
            <w:tcPrChange w:id="45155" w:author="Delta" w:date="2021-07-23T11:12:00Z">
              <w:tcPr>
                <w:tcW w:w="2460" w:type="dxa"/>
                <w:gridSpan w:val="2"/>
              </w:tcPr>
            </w:tcPrChange>
          </w:tcPr>
          <w:p w14:paraId="05AECA46" w14:textId="77777777" w:rsidR="00CB3986" w:rsidRPr="008E21F4" w:rsidRDefault="00CB3986" w:rsidP="00D04D5F">
            <w:pPr>
              <w:pStyle w:val="TAL"/>
              <w:rPr>
                <w:rFonts w:cs="Arial"/>
              </w:rPr>
            </w:pPr>
            <w:r w:rsidRPr="008E21F4">
              <w:rPr>
                <w:rFonts w:cs="Arial"/>
                <w:lang w:eastAsia="zh-CN"/>
              </w:rPr>
              <w:t>Micro/MR</w:t>
            </w:r>
            <w:r w:rsidRPr="008E21F4">
              <w:rPr>
                <w:rFonts w:cs="Arial"/>
              </w:rPr>
              <w:t xml:space="preserve"> DCS1800</w:t>
            </w:r>
          </w:p>
        </w:tc>
        <w:tc>
          <w:tcPr>
            <w:tcW w:w="1612" w:type="dxa"/>
            <w:vAlign w:val="center"/>
            <w:tcPrChange w:id="45156" w:author="Delta" w:date="2021-07-23T11:12:00Z">
              <w:tcPr>
                <w:tcW w:w="1611" w:type="dxa"/>
                <w:gridSpan w:val="2"/>
                <w:vAlign w:val="center"/>
              </w:tcPr>
            </w:tcPrChange>
          </w:tcPr>
          <w:p w14:paraId="1D928EB6" w14:textId="77777777" w:rsidR="00CB3986" w:rsidRPr="008E21F4" w:rsidRDefault="00CB3986" w:rsidP="00D04D5F">
            <w:pPr>
              <w:pStyle w:val="TAC"/>
              <w:rPr>
                <w:rFonts w:cs="Arial"/>
              </w:rPr>
            </w:pPr>
            <w:r w:rsidRPr="008E21F4">
              <w:rPr>
                <w:rFonts w:cs="Arial"/>
              </w:rPr>
              <w:t>1805 – 1880</w:t>
            </w:r>
          </w:p>
        </w:tc>
        <w:tc>
          <w:tcPr>
            <w:tcW w:w="1277" w:type="dxa"/>
            <w:vAlign w:val="center"/>
            <w:tcPrChange w:id="45157" w:author="Delta" w:date="2021-07-23T11:12:00Z">
              <w:tcPr>
                <w:tcW w:w="1277" w:type="dxa"/>
                <w:gridSpan w:val="2"/>
                <w:vAlign w:val="center"/>
              </w:tcPr>
            </w:tcPrChange>
          </w:tcPr>
          <w:p w14:paraId="1A79A733" w14:textId="77777777" w:rsidR="00CB3986" w:rsidRPr="008E21F4" w:rsidRDefault="00CB3986" w:rsidP="00D04D5F">
            <w:pPr>
              <w:pStyle w:val="TAC"/>
              <w:rPr>
                <w:rFonts w:cs="Arial"/>
                <w:lang w:eastAsia="zh-CN"/>
              </w:rPr>
            </w:pPr>
            <w:r w:rsidRPr="008E21F4">
              <w:rPr>
                <w:rFonts w:cs="Arial"/>
              </w:rPr>
              <w:t>+8</w:t>
            </w:r>
            <w:ins w:id="45158" w:author="Delta" w:date="2021-07-23T11:12:00Z">
              <w:r w:rsidRPr="008E21F4">
                <w:rPr>
                  <w:rFonts w:cs="Arial"/>
                  <w:szCs w:val="18"/>
                  <w:lang w:eastAsia="ja-JP"/>
                </w:rPr>
                <w:t>**</w:t>
              </w:r>
            </w:ins>
          </w:p>
        </w:tc>
        <w:tc>
          <w:tcPr>
            <w:tcW w:w="1843" w:type="dxa"/>
            <w:vAlign w:val="center"/>
            <w:tcPrChange w:id="45159" w:author="Delta" w:date="2021-07-23T11:12:00Z">
              <w:tcPr>
                <w:tcW w:w="1843" w:type="dxa"/>
                <w:gridSpan w:val="2"/>
                <w:vAlign w:val="center"/>
              </w:tcPr>
            </w:tcPrChange>
          </w:tcPr>
          <w:p w14:paraId="4810032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160" w:author="Delta" w:date="2021-07-23T11:12:00Z">
              <w:tcPr>
                <w:tcW w:w="1132" w:type="dxa"/>
                <w:gridSpan w:val="2"/>
                <w:vAlign w:val="center"/>
              </w:tcPr>
            </w:tcPrChange>
          </w:tcPr>
          <w:p w14:paraId="2955CEC7" w14:textId="77777777" w:rsidR="00CB3986" w:rsidRPr="008E21F4" w:rsidRDefault="00CB3986" w:rsidP="00D04D5F">
            <w:pPr>
              <w:pStyle w:val="TAC"/>
              <w:rPr>
                <w:rFonts w:cs="Arial"/>
              </w:rPr>
            </w:pPr>
            <w:r w:rsidRPr="008E21F4">
              <w:rPr>
                <w:rFonts w:cs="Arial"/>
              </w:rPr>
              <w:t>CW carrier</w:t>
            </w:r>
          </w:p>
        </w:tc>
      </w:tr>
      <w:tr w:rsidR="00CB3986" w:rsidRPr="008E21F4" w14:paraId="1DB84BA7" w14:textId="77777777" w:rsidTr="00D04D5F">
        <w:trPr>
          <w:jc w:val="center"/>
          <w:trPrChange w:id="45161" w:author="Delta" w:date="2021-07-23T11:12:00Z">
            <w:trPr>
              <w:gridAfter w:val="0"/>
              <w:jc w:val="center"/>
            </w:trPr>
          </w:trPrChange>
        </w:trPr>
        <w:tc>
          <w:tcPr>
            <w:tcW w:w="2461" w:type="dxa"/>
            <w:tcPrChange w:id="45162" w:author="Delta" w:date="2021-07-23T11:12:00Z">
              <w:tcPr>
                <w:tcW w:w="2460" w:type="dxa"/>
                <w:gridSpan w:val="2"/>
              </w:tcPr>
            </w:tcPrChange>
          </w:tcPr>
          <w:p w14:paraId="4D41B306" w14:textId="77777777" w:rsidR="00CB3986" w:rsidRPr="008E21F4" w:rsidRDefault="00CB3986" w:rsidP="00D04D5F">
            <w:pPr>
              <w:pStyle w:val="TAL"/>
              <w:rPr>
                <w:rFonts w:cs="Arial"/>
              </w:rPr>
            </w:pPr>
            <w:r w:rsidRPr="008E21F4">
              <w:rPr>
                <w:rFonts w:cs="Arial"/>
                <w:lang w:eastAsia="zh-CN"/>
              </w:rPr>
              <w:t>Micro/MR</w:t>
            </w:r>
            <w:r w:rsidRPr="008E21F4">
              <w:rPr>
                <w:rFonts w:cs="Arial"/>
              </w:rPr>
              <w:t xml:space="preserve"> PCS1900</w:t>
            </w:r>
          </w:p>
        </w:tc>
        <w:tc>
          <w:tcPr>
            <w:tcW w:w="1612" w:type="dxa"/>
            <w:vAlign w:val="center"/>
            <w:tcPrChange w:id="45163" w:author="Delta" w:date="2021-07-23T11:12:00Z">
              <w:tcPr>
                <w:tcW w:w="1611" w:type="dxa"/>
                <w:gridSpan w:val="2"/>
                <w:vAlign w:val="center"/>
              </w:tcPr>
            </w:tcPrChange>
          </w:tcPr>
          <w:p w14:paraId="6C7DD840" w14:textId="77777777" w:rsidR="00CB3986" w:rsidRPr="008E21F4" w:rsidRDefault="00CB3986" w:rsidP="00D04D5F">
            <w:pPr>
              <w:pStyle w:val="TAC"/>
              <w:rPr>
                <w:rFonts w:cs="Arial"/>
              </w:rPr>
            </w:pPr>
            <w:r w:rsidRPr="008E21F4">
              <w:rPr>
                <w:rFonts w:cs="Arial"/>
              </w:rPr>
              <w:t>1930 – 1990</w:t>
            </w:r>
          </w:p>
        </w:tc>
        <w:tc>
          <w:tcPr>
            <w:tcW w:w="1277" w:type="dxa"/>
            <w:vAlign w:val="center"/>
            <w:tcPrChange w:id="45164" w:author="Delta" w:date="2021-07-23T11:12:00Z">
              <w:tcPr>
                <w:tcW w:w="1277" w:type="dxa"/>
                <w:gridSpan w:val="2"/>
                <w:vAlign w:val="center"/>
              </w:tcPr>
            </w:tcPrChange>
          </w:tcPr>
          <w:p w14:paraId="32DDFEBF" w14:textId="77777777" w:rsidR="00CB3986" w:rsidRPr="008E21F4" w:rsidRDefault="00CB3986" w:rsidP="00D04D5F">
            <w:pPr>
              <w:pStyle w:val="TAC"/>
              <w:rPr>
                <w:rFonts w:cs="Arial"/>
                <w:lang w:eastAsia="zh-CN"/>
              </w:rPr>
            </w:pPr>
            <w:r w:rsidRPr="008E21F4">
              <w:rPr>
                <w:rFonts w:cs="Arial"/>
              </w:rPr>
              <w:t>+8</w:t>
            </w:r>
            <w:ins w:id="45165" w:author="Delta" w:date="2021-07-23T11:12:00Z">
              <w:r w:rsidRPr="008E21F4">
                <w:rPr>
                  <w:rFonts w:cs="Arial"/>
                  <w:szCs w:val="18"/>
                  <w:lang w:eastAsia="ja-JP"/>
                </w:rPr>
                <w:t>**</w:t>
              </w:r>
            </w:ins>
          </w:p>
        </w:tc>
        <w:tc>
          <w:tcPr>
            <w:tcW w:w="1843" w:type="dxa"/>
            <w:vAlign w:val="center"/>
            <w:tcPrChange w:id="45166" w:author="Delta" w:date="2021-07-23T11:12:00Z">
              <w:tcPr>
                <w:tcW w:w="1843" w:type="dxa"/>
                <w:gridSpan w:val="2"/>
                <w:vAlign w:val="center"/>
              </w:tcPr>
            </w:tcPrChange>
          </w:tcPr>
          <w:p w14:paraId="0982A3A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167" w:author="Delta" w:date="2021-07-23T11:12:00Z">
              <w:tcPr>
                <w:tcW w:w="1132" w:type="dxa"/>
                <w:gridSpan w:val="2"/>
                <w:vAlign w:val="center"/>
              </w:tcPr>
            </w:tcPrChange>
          </w:tcPr>
          <w:p w14:paraId="73CD1555" w14:textId="77777777" w:rsidR="00CB3986" w:rsidRPr="008E21F4" w:rsidRDefault="00CB3986" w:rsidP="00D04D5F">
            <w:pPr>
              <w:pStyle w:val="TAC"/>
              <w:rPr>
                <w:rFonts w:cs="Arial"/>
              </w:rPr>
            </w:pPr>
            <w:r w:rsidRPr="008E21F4">
              <w:rPr>
                <w:rFonts w:cs="Arial"/>
              </w:rPr>
              <w:t>CW carrier</w:t>
            </w:r>
          </w:p>
        </w:tc>
      </w:tr>
      <w:tr w:rsidR="00CB3986" w:rsidRPr="008E21F4" w14:paraId="6CEA4F3F" w14:textId="77777777" w:rsidTr="00D04D5F">
        <w:trPr>
          <w:jc w:val="center"/>
          <w:trPrChange w:id="45168" w:author="Delta" w:date="2021-07-23T11:12:00Z">
            <w:trPr>
              <w:gridAfter w:val="0"/>
              <w:jc w:val="center"/>
            </w:trPr>
          </w:trPrChange>
        </w:trPr>
        <w:tc>
          <w:tcPr>
            <w:tcW w:w="2461" w:type="dxa"/>
            <w:tcPrChange w:id="45169" w:author="Delta" w:date="2021-07-23T11:12:00Z">
              <w:tcPr>
                <w:tcW w:w="2460" w:type="dxa"/>
                <w:gridSpan w:val="2"/>
              </w:tcPr>
            </w:tcPrChange>
          </w:tcPr>
          <w:p w14:paraId="423AFD31" w14:textId="77777777" w:rsidR="00CB3986" w:rsidRPr="008E21F4" w:rsidRDefault="00CB3986" w:rsidP="00D04D5F">
            <w:pPr>
              <w:pStyle w:val="TAL"/>
              <w:rPr>
                <w:rPrChange w:id="45170" w:author="Delta" w:date="2021-07-23T11:12:00Z">
                  <w:rPr>
                    <w:lang w:val="sv-SE"/>
                  </w:rPr>
                </w:rPrChange>
              </w:rPr>
            </w:pPr>
            <w:r w:rsidRPr="008E21F4">
              <w:rPr>
                <w:rPrChange w:id="45171" w:author="Delta" w:date="2021-07-23T11:12:00Z">
                  <w:rPr>
                    <w:lang w:val="sv-SE"/>
                  </w:rPr>
                </w:rPrChange>
              </w:rPr>
              <w:t>MR UTRA FDD Band I or E-UTRA Band 1</w:t>
            </w:r>
            <w:ins w:id="45172" w:author="Delta" w:date="2021-07-23T11:12:00Z">
              <w:r w:rsidRPr="008E21F4">
                <w:rPr>
                  <w:rFonts w:cs="Arial"/>
                  <w:lang w:val="sv-SE"/>
                </w:rPr>
                <w:t xml:space="preserve"> or NR band n1</w:t>
              </w:r>
            </w:ins>
          </w:p>
        </w:tc>
        <w:tc>
          <w:tcPr>
            <w:tcW w:w="1612" w:type="dxa"/>
            <w:vAlign w:val="center"/>
            <w:tcPrChange w:id="45173" w:author="Delta" w:date="2021-07-23T11:12:00Z">
              <w:tcPr>
                <w:tcW w:w="1611" w:type="dxa"/>
                <w:gridSpan w:val="2"/>
                <w:vAlign w:val="center"/>
              </w:tcPr>
            </w:tcPrChange>
          </w:tcPr>
          <w:p w14:paraId="6C100B21" w14:textId="77777777" w:rsidR="00CB3986" w:rsidRPr="008E21F4" w:rsidRDefault="00CB3986" w:rsidP="00D04D5F">
            <w:pPr>
              <w:pStyle w:val="TAC"/>
              <w:rPr>
                <w:rFonts w:cs="Arial"/>
              </w:rPr>
            </w:pPr>
            <w:r w:rsidRPr="008E21F4">
              <w:rPr>
                <w:rFonts w:cs="Arial"/>
              </w:rPr>
              <w:t>2110 – 2170</w:t>
            </w:r>
          </w:p>
        </w:tc>
        <w:tc>
          <w:tcPr>
            <w:tcW w:w="1277" w:type="dxa"/>
            <w:vAlign w:val="center"/>
            <w:tcPrChange w:id="45174" w:author="Delta" w:date="2021-07-23T11:12:00Z">
              <w:tcPr>
                <w:tcW w:w="1277" w:type="dxa"/>
                <w:gridSpan w:val="2"/>
                <w:vAlign w:val="center"/>
              </w:tcPr>
            </w:tcPrChange>
          </w:tcPr>
          <w:p w14:paraId="3E87D205" w14:textId="77777777" w:rsidR="00CB3986" w:rsidRPr="008E21F4" w:rsidRDefault="00CB3986" w:rsidP="00D04D5F">
            <w:pPr>
              <w:pStyle w:val="TAC"/>
              <w:rPr>
                <w:rFonts w:cs="Arial"/>
              </w:rPr>
            </w:pPr>
            <w:r w:rsidRPr="008E21F4">
              <w:rPr>
                <w:rFonts w:cs="Arial"/>
              </w:rPr>
              <w:t>+8</w:t>
            </w:r>
            <w:ins w:id="45175" w:author="Delta" w:date="2021-07-23T11:12:00Z">
              <w:r w:rsidRPr="008E21F4">
                <w:rPr>
                  <w:rFonts w:cs="Arial"/>
                  <w:szCs w:val="18"/>
                  <w:lang w:eastAsia="ja-JP"/>
                </w:rPr>
                <w:t>**</w:t>
              </w:r>
            </w:ins>
          </w:p>
        </w:tc>
        <w:tc>
          <w:tcPr>
            <w:tcW w:w="1843" w:type="dxa"/>
            <w:vAlign w:val="center"/>
            <w:tcPrChange w:id="45176" w:author="Delta" w:date="2021-07-23T11:12:00Z">
              <w:tcPr>
                <w:tcW w:w="1843" w:type="dxa"/>
                <w:gridSpan w:val="2"/>
                <w:vAlign w:val="center"/>
              </w:tcPr>
            </w:tcPrChange>
          </w:tcPr>
          <w:p w14:paraId="7B90EC5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177" w:author="Delta" w:date="2021-07-23T11:12:00Z">
              <w:tcPr>
                <w:tcW w:w="1132" w:type="dxa"/>
                <w:gridSpan w:val="2"/>
                <w:vAlign w:val="center"/>
              </w:tcPr>
            </w:tcPrChange>
          </w:tcPr>
          <w:p w14:paraId="01C7E6B5" w14:textId="77777777" w:rsidR="00CB3986" w:rsidRPr="008E21F4" w:rsidRDefault="00CB3986" w:rsidP="00D04D5F">
            <w:pPr>
              <w:pStyle w:val="TAC"/>
              <w:rPr>
                <w:rFonts w:cs="Arial"/>
              </w:rPr>
            </w:pPr>
            <w:r w:rsidRPr="008E21F4">
              <w:rPr>
                <w:rFonts w:cs="Arial"/>
              </w:rPr>
              <w:t>CW carrier</w:t>
            </w:r>
          </w:p>
        </w:tc>
      </w:tr>
      <w:tr w:rsidR="00CB3986" w:rsidRPr="008E21F4" w14:paraId="5EB8BFCA" w14:textId="77777777" w:rsidTr="00D04D5F">
        <w:trPr>
          <w:jc w:val="center"/>
          <w:trPrChange w:id="45178" w:author="Delta" w:date="2021-07-23T11:12:00Z">
            <w:trPr>
              <w:gridAfter w:val="0"/>
              <w:jc w:val="center"/>
            </w:trPr>
          </w:trPrChange>
        </w:trPr>
        <w:tc>
          <w:tcPr>
            <w:tcW w:w="2461" w:type="dxa"/>
            <w:tcPrChange w:id="45179" w:author="Delta" w:date="2021-07-23T11:12:00Z">
              <w:tcPr>
                <w:tcW w:w="2460" w:type="dxa"/>
                <w:gridSpan w:val="2"/>
              </w:tcPr>
            </w:tcPrChange>
          </w:tcPr>
          <w:p w14:paraId="73EF0525" w14:textId="77777777" w:rsidR="00CB3986" w:rsidRPr="008E21F4" w:rsidRDefault="00CB3986" w:rsidP="00D04D5F">
            <w:pPr>
              <w:pStyle w:val="TAL"/>
              <w:rPr>
                <w:rPrChange w:id="45180" w:author="Delta" w:date="2021-07-23T11:12:00Z">
                  <w:rPr>
                    <w:lang w:val="sv-SE"/>
                  </w:rPr>
                </w:rPrChange>
              </w:rPr>
            </w:pPr>
            <w:r w:rsidRPr="008E21F4">
              <w:rPr>
                <w:rPrChange w:id="45181" w:author="Delta" w:date="2021-07-23T11:12:00Z">
                  <w:rPr>
                    <w:lang w:val="sv-SE"/>
                  </w:rPr>
                </w:rPrChange>
              </w:rPr>
              <w:t>MR UTRA FDD Band II or E-UTRA Band 2</w:t>
            </w:r>
            <w:ins w:id="45182" w:author="Delta" w:date="2021-07-23T11:12:00Z">
              <w:r w:rsidRPr="008E21F4">
                <w:rPr>
                  <w:rFonts w:cs="Arial"/>
                </w:rPr>
                <w:t xml:space="preserve"> or NR band n2</w:t>
              </w:r>
            </w:ins>
          </w:p>
        </w:tc>
        <w:tc>
          <w:tcPr>
            <w:tcW w:w="1612" w:type="dxa"/>
            <w:vAlign w:val="center"/>
            <w:tcPrChange w:id="45183" w:author="Delta" w:date="2021-07-23T11:12:00Z">
              <w:tcPr>
                <w:tcW w:w="1611" w:type="dxa"/>
                <w:gridSpan w:val="2"/>
                <w:vAlign w:val="center"/>
              </w:tcPr>
            </w:tcPrChange>
          </w:tcPr>
          <w:p w14:paraId="33A54485" w14:textId="77777777" w:rsidR="00CB3986" w:rsidRPr="008E21F4" w:rsidRDefault="00CB3986" w:rsidP="00D04D5F">
            <w:pPr>
              <w:pStyle w:val="TAC"/>
              <w:rPr>
                <w:rFonts w:cs="Arial"/>
              </w:rPr>
            </w:pPr>
            <w:r w:rsidRPr="008E21F4">
              <w:rPr>
                <w:rFonts w:cs="Arial"/>
              </w:rPr>
              <w:t>1930 – 1990</w:t>
            </w:r>
          </w:p>
        </w:tc>
        <w:tc>
          <w:tcPr>
            <w:tcW w:w="1277" w:type="dxa"/>
            <w:vAlign w:val="center"/>
            <w:tcPrChange w:id="45184" w:author="Delta" w:date="2021-07-23T11:12:00Z">
              <w:tcPr>
                <w:tcW w:w="1277" w:type="dxa"/>
                <w:gridSpan w:val="2"/>
                <w:vAlign w:val="center"/>
              </w:tcPr>
            </w:tcPrChange>
          </w:tcPr>
          <w:p w14:paraId="66426154" w14:textId="77777777" w:rsidR="00CB3986" w:rsidRPr="008E21F4" w:rsidRDefault="00CB3986" w:rsidP="00D04D5F">
            <w:pPr>
              <w:pStyle w:val="TAC"/>
              <w:rPr>
                <w:rFonts w:cs="Arial"/>
              </w:rPr>
            </w:pPr>
            <w:r w:rsidRPr="008E21F4">
              <w:rPr>
                <w:rFonts w:cs="Arial"/>
              </w:rPr>
              <w:t>+8</w:t>
            </w:r>
            <w:ins w:id="45185" w:author="Delta" w:date="2021-07-23T11:12:00Z">
              <w:r w:rsidRPr="008E21F4">
                <w:rPr>
                  <w:rFonts w:cs="Arial"/>
                  <w:szCs w:val="18"/>
                  <w:lang w:eastAsia="ja-JP"/>
                </w:rPr>
                <w:t>**</w:t>
              </w:r>
            </w:ins>
          </w:p>
        </w:tc>
        <w:tc>
          <w:tcPr>
            <w:tcW w:w="1843" w:type="dxa"/>
            <w:vAlign w:val="center"/>
            <w:tcPrChange w:id="45186" w:author="Delta" w:date="2021-07-23T11:12:00Z">
              <w:tcPr>
                <w:tcW w:w="1843" w:type="dxa"/>
                <w:gridSpan w:val="2"/>
                <w:vAlign w:val="center"/>
              </w:tcPr>
            </w:tcPrChange>
          </w:tcPr>
          <w:p w14:paraId="1B9CCA8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187" w:author="Delta" w:date="2021-07-23T11:12:00Z">
              <w:tcPr>
                <w:tcW w:w="1132" w:type="dxa"/>
                <w:gridSpan w:val="2"/>
                <w:vAlign w:val="center"/>
              </w:tcPr>
            </w:tcPrChange>
          </w:tcPr>
          <w:p w14:paraId="69117B6C" w14:textId="77777777" w:rsidR="00CB3986" w:rsidRPr="008E21F4" w:rsidRDefault="00CB3986" w:rsidP="00D04D5F">
            <w:pPr>
              <w:pStyle w:val="TAC"/>
              <w:rPr>
                <w:rFonts w:cs="Arial"/>
              </w:rPr>
            </w:pPr>
            <w:r w:rsidRPr="008E21F4">
              <w:rPr>
                <w:rFonts w:cs="Arial"/>
              </w:rPr>
              <w:t>CW carrier</w:t>
            </w:r>
          </w:p>
        </w:tc>
      </w:tr>
      <w:tr w:rsidR="00CB3986" w:rsidRPr="008E21F4" w14:paraId="4CAA81C0" w14:textId="77777777" w:rsidTr="00D04D5F">
        <w:trPr>
          <w:jc w:val="center"/>
          <w:trPrChange w:id="45188" w:author="Delta" w:date="2021-07-23T11:12:00Z">
            <w:trPr>
              <w:gridAfter w:val="0"/>
              <w:jc w:val="center"/>
            </w:trPr>
          </w:trPrChange>
        </w:trPr>
        <w:tc>
          <w:tcPr>
            <w:tcW w:w="2461" w:type="dxa"/>
            <w:tcPrChange w:id="45189" w:author="Delta" w:date="2021-07-23T11:12:00Z">
              <w:tcPr>
                <w:tcW w:w="2460" w:type="dxa"/>
                <w:gridSpan w:val="2"/>
              </w:tcPr>
            </w:tcPrChange>
          </w:tcPr>
          <w:p w14:paraId="70A29540" w14:textId="77777777" w:rsidR="00CB3986" w:rsidRPr="008E21F4" w:rsidRDefault="00CB3986" w:rsidP="00D04D5F">
            <w:pPr>
              <w:pStyle w:val="TAL"/>
              <w:rPr>
                <w:rPrChange w:id="45190" w:author="Delta" w:date="2021-07-23T11:12:00Z">
                  <w:rPr>
                    <w:lang w:val="sv-SE"/>
                  </w:rPr>
                </w:rPrChange>
              </w:rPr>
            </w:pPr>
            <w:r w:rsidRPr="008E21F4">
              <w:rPr>
                <w:rPrChange w:id="45191" w:author="Delta" w:date="2021-07-23T11:12:00Z">
                  <w:rPr>
                    <w:lang w:val="sv-SE"/>
                  </w:rPr>
                </w:rPrChange>
              </w:rPr>
              <w:t>MR UTRA FDD Band III or E-UTRA Band 3</w:t>
            </w:r>
            <w:ins w:id="45192" w:author="Delta" w:date="2021-07-23T11:12:00Z">
              <w:r w:rsidRPr="008E21F4">
                <w:rPr>
                  <w:rFonts w:cs="Arial"/>
                </w:rPr>
                <w:t xml:space="preserve"> or NR band n3</w:t>
              </w:r>
            </w:ins>
          </w:p>
        </w:tc>
        <w:tc>
          <w:tcPr>
            <w:tcW w:w="1612" w:type="dxa"/>
            <w:vAlign w:val="center"/>
            <w:tcPrChange w:id="45193" w:author="Delta" w:date="2021-07-23T11:12:00Z">
              <w:tcPr>
                <w:tcW w:w="1611" w:type="dxa"/>
                <w:gridSpan w:val="2"/>
                <w:vAlign w:val="center"/>
              </w:tcPr>
            </w:tcPrChange>
          </w:tcPr>
          <w:p w14:paraId="2844B588" w14:textId="77777777" w:rsidR="00CB3986" w:rsidRPr="008E21F4" w:rsidRDefault="00CB3986" w:rsidP="00D04D5F">
            <w:pPr>
              <w:pStyle w:val="TAC"/>
              <w:rPr>
                <w:rFonts w:cs="Arial"/>
              </w:rPr>
            </w:pPr>
            <w:r w:rsidRPr="008E21F4">
              <w:rPr>
                <w:rFonts w:cs="Arial"/>
              </w:rPr>
              <w:t>1805 – 1880</w:t>
            </w:r>
          </w:p>
        </w:tc>
        <w:tc>
          <w:tcPr>
            <w:tcW w:w="1277" w:type="dxa"/>
            <w:vAlign w:val="center"/>
            <w:tcPrChange w:id="45194" w:author="Delta" w:date="2021-07-23T11:12:00Z">
              <w:tcPr>
                <w:tcW w:w="1277" w:type="dxa"/>
                <w:gridSpan w:val="2"/>
                <w:vAlign w:val="center"/>
              </w:tcPr>
            </w:tcPrChange>
          </w:tcPr>
          <w:p w14:paraId="6EF4F0DB" w14:textId="77777777" w:rsidR="00CB3986" w:rsidRPr="008E21F4" w:rsidRDefault="00CB3986" w:rsidP="00D04D5F">
            <w:pPr>
              <w:pStyle w:val="TAC"/>
              <w:rPr>
                <w:rFonts w:cs="Arial"/>
              </w:rPr>
            </w:pPr>
            <w:r w:rsidRPr="008E21F4">
              <w:rPr>
                <w:rFonts w:cs="Arial"/>
              </w:rPr>
              <w:t>+8</w:t>
            </w:r>
            <w:ins w:id="45195" w:author="Delta" w:date="2021-07-23T11:12:00Z">
              <w:r w:rsidRPr="008E21F4">
                <w:rPr>
                  <w:rFonts w:cs="Arial"/>
                  <w:szCs w:val="18"/>
                  <w:lang w:eastAsia="ja-JP"/>
                </w:rPr>
                <w:t>**</w:t>
              </w:r>
            </w:ins>
          </w:p>
        </w:tc>
        <w:tc>
          <w:tcPr>
            <w:tcW w:w="1843" w:type="dxa"/>
            <w:vAlign w:val="center"/>
            <w:tcPrChange w:id="45196" w:author="Delta" w:date="2021-07-23T11:12:00Z">
              <w:tcPr>
                <w:tcW w:w="1843" w:type="dxa"/>
                <w:gridSpan w:val="2"/>
                <w:vAlign w:val="center"/>
              </w:tcPr>
            </w:tcPrChange>
          </w:tcPr>
          <w:p w14:paraId="45C8E23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197" w:author="Delta" w:date="2021-07-23T11:12:00Z">
              <w:tcPr>
                <w:tcW w:w="1132" w:type="dxa"/>
                <w:gridSpan w:val="2"/>
                <w:vAlign w:val="center"/>
              </w:tcPr>
            </w:tcPrChange>
          </w:tcPr>
          <w:p w14:paraId="469B3E1C" w14:textId="77777777" w:rsidR="00CB3986" w:rsidRPr="008E21F4" w:rsidRDefault="00CB3986" w:rsidP="00D04D5F">
            <w:pPr>
              <w:pStyle w:val="TAC"/>
              <w:rPr>
                <w:rFonts w:cs="Arial"/>
              </w:rPr>
            </w:pPr>
            <w:r w:rsidRPr="008E21F4">
              <w:rPr>
                <w:rFonts w:cs="Arial"/>
              </w:rPr>
              <w:t>CW carrier</w:t>
            </w:r>
          </w:p>
        </w:tc>
      </w:tr>
      <w:tr w:rsidR="00CB3986" w:rsidRPr="008E21F4" w14:paraId="185C42EA" w14:textId="77777777" w:rsidTr="00D04D5F">
        <w:trPr>
          <w:jc w:val="center"/>
          <w:trPrChange w:id="45198" w:author="Delta" w:date="2021-07-23T11:12:00Z">
            <w:trPr>
              <w:gridAfter w:val="0"/>
              <w:jc w:val="center"/>
            </w:trPr>
          </w:trPrChange>
        </w:trPr>
        <w:tc>
          <w:tcPr>
            <w:tcW w:w="2461" w:type="dxa"/>
            <w:tcPrChange w:id="45199" w:author="Delta" w:date="2021-07-23T11:12:00Z">
              <w:tcPr>
                <w:tcW w:w="2460" w:type="dxa"/>
                <w:gridSpan w:val="2"/>
              </w:tcPr>
            </w:tcPrChange>
          </w:tcPr>
          <w:p w14:paraId="44408AD3" w14:textId="77777777" w:rsidR="00CB3986" w:rsidRPr="008E21F4" w:rsidRDefault="00CB3986" w:rsidP="00D04D5F">
            <w:pPr>
              <w:pStyle w:val="TAL"/>
              <w:rPr>
                <w:rPrChange w:id="45200" w:author="Delta" w:date="2021-07-23T11:12:00Z">
                  <w:rPr>
                    <w:lang w:val="sv-SE"/>
                  </w:rPr>
                </w:rPrChange>
              </w:rPr>
            </w:pPr>
            <w:r w:rsidRPr="008E21F4">
              <w:rPr>
                <w:rPrChange w:id="45201" w:author="Delta" w:date="2021-07-23T11:12:00Z">
                  <w:rPr>
                    <w:lang w:val="sv-SE"/>
                  </w:rPr>
                </w:rPrChange>
              </w:rPr>
              <w:t>MR UTRA FDD Band IV or E-UTRA Band 4</w:t>
            </w:r>
          </w:p>
        </w:tc>
        <w:tc>
          <w:tcPr>
            <w:tcW w:w="1612" w:type="dxa"/>
            <w:vAlign w:val="center"/>
            <w:tcPrChange w:id="45202" w:author="Delta" w:date="2021-07-23T11:12:00Z">
              <w:tcPr>
                <w:tcW w:w="1611" w:type="dxa"/>
                <w:gridSpan w:val="2"/>
                <w:vAlign w:val="center"/>
              </w:tcPr>
            </w:tcPrChange>
          </w:tcPr>
          <w:p w14:paraId="7B1AA5F4" w14:textId="77777777" w:rsidR="00CB3986" w:rsidRPr="008E21F4" w:rsidRDefault="00CB3986" w:rsidP="00D04D5F">
            <w:pPr>
              <w:pStyle w:val="TAC"/>
              <w:rPr>
                <w:rFonts w:cs="Arial"/>
              </w:rPr>
            </w:pPr>
            <w:r w:rsidRPr="008E21F4">
              <w:rPr>
                <w:rFonts w:cs="Arial"/>
              </w:rPr>
              <w:t>2110 – 2155</w:t>
            </w:r>
          </w:p>
        </w:tc>
        <w:tc>
          <w:tcPr>
            <w:tcW w:w="1277" w:type="dxa"/>
            <w:vAlign w:val="center"/>
            <w:tcPrChange w:id="45203" w:author="Delta" w:date="2021-07-23T11:12:00Z">
              <w:tcPr>
                <w:tcW w:w="1277" w:type="dxa"/>
                <w:gridSpan w:val="2"/>
                <w:vAlign w:val="center"/>
              </w:tcPr>
            </w:tcPrChange>
          </w:tcPr>
          <w:p w14:paraId="485D71A9" w14:textId="77777777" w:rsidR="00CB3986" w:rsidRPr="008E21F4" w:rsidRDefault="00CB3986" w:rsidP="00D04D5F">
            <w:pPr>
              <w:pStyle w:val="TAC"/>
              <w:rPr>
                <w:rFonts w:cs="Arial"/>
              </w:rPr>
            </w:pPr>
            <w:r w:rsidRPr="008E21F4">
              <w:rPr>
                <w:rFonts w:cs="Arial"/>
              </w:rPr>
              <w:t>+8</w:t>
            </w:r>
            <w:ins w:id="45204" w:author="Delta" w:date="2021-07-23T11:12:00Z">
              <w:r w:rsidRPr="008E21F4">
                <w:rPr>
                  <w:rFonts w:cs="Arial"/>
                  <w:szCs w:val="18"/>
                  <w:lang w:eastAsia="ja-JP"/>
                </w:rPr>
                <w:t>**</w:t>
              </w:r>
            </w:ins>
          </w:p>
        </w:tc>
        <w:tc>
          <w:tcPr>
            <w:tcW w:w="1843" w:type="dxa"/>
            <w:vAlign w:val="center"/>
            <w:tcPrChange w:id="45205" w:author="Delta" w:date="2021-07-23T11:12:00Z">
              <w:tcPr>
                <w:tcW w:w="1843" w:type="dxa"/>
                <w:gridSpan w:val="2"/>
                <w:vAlign w:val="center"/>
              </w:tcPr>
            </w:tcPrChange>
          </w:tcPr>
          <w:p w14:paraId="43DE292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206" w:author="Delta" w:date="2021-07-23T11:12:00Z">
              <w:tcPr>
                <w:tcW w:w="1132" w:type="dxa"/>
                <w:gridSpan w:val="2"/>
                <w:vAlign w:val="center"/>
              </w:tcPr>
            </w:tcPrChange>
          </w:tcPr>
          <w:p w14:paraId="3CDD7EF5" w14:textId="77777777" w:rsidR="00CB3986" w:rsidRPr="008E21F4" w:rsidRDefault="00CB3986" w:rsidP="00D04D5F">
            <w:pPr>
              <w:pStyle w:val="TAC"/>
              <w:rPr>
                <w:rFonts w:cs="Arial"/>
              </w:rPr>
            </w:pPr>
            <w:r w:rsidRPr="008E21F4">
              <w:rPr>
                <w:rFonts w:cs="Arial"/>
              </w:rPr>
              <w:t>CW carrier</w:t>
            </w:r>
          </w:p>
        </w:tc>
      </w:tr>
      <w:tr w:rsidR="00CB3986" w:rsidRPr="008E21F4" w14:paraId="6E0F5A40" w14:textId="77777777" w:rsidTr="00D04D5F">
        <w:trPr>
          <w:jc w:val="center"/>
          <w:trPrChange w:id="45207" w:author="Delta" w:date="2021-07-23T11:12:00Z">
            <w:trPr>
              <w:gridAfter w:val="0"/>
              <w:jc w:val="center"/>
            </w:trPr>
          </w:trPrChange>
        </w:trPr>
        <w:tc>
          <w:tcPr>
            <w:tcW w:w="2461" w:type="dxa"/>
            <w:tcPrChange w:id="45208" w:author="Delta" w:date="2021-07-23T11:12:00Z">
              <w:tcPr>
                <w:tcW w:w="2460" w:type="dxa"/>
                <w:gridSpan w:val="2"/>
              </w:tcPr>
            </w:tcPrChange>
          </w:tcPr>
          <w:p w14:paraId="267FD08B" w14:textId="77777777" w:rsidR="00CB3986" w:rsidRPr="008E21F4" w:rsidRDefault="00CB3986" w:rsidP="00D04D5F">
            <w:pPr>
              <w:pStyle w:val="TAL"/>
              <w:rPr>
                <w:rPrChange w:id="45209" w:author="Delta" w:date="2021-07-23T11:12:00Z">
                  <w:rPr>
                    <w:lang w:val="sv-SE"/>
                  </w:rPr>
                </w:rPrChange>
              </w:rPr>
            </w:pPr>
            <w:r w:rsidRPr="008E21F4">
              <w:rPr>
                <w:rPrChange w:id="45210" w:author="Delta" w:date="2021-07-23T11:12:00Z">
                  <w:rPr>
                    <w:lang w:val="sv-SE"/>
                  </w:rPr>
                </w:rPrChange>
              </w:rPr>
              <w:t>MR UTRA FDD Band V or E-UTRA Band 5</w:t>
            </w:r>
            <w:ins w:id="45211" w:author="Delta" w:date="2021-07-23T11:12:00Z">
              <w:r w:rsidRPr="008E21F4">
                <w:rPr>
                  <w:rFonts w:cs="Arial"/>
                </w:rPr>
                <w:t xml:space="preserve"> or NR band n5</w:t>
              </w:r>
            </w:ins>
          </w:p>
        </w:tc>
        <w:tc>
          <w:tcPr>
            <w:tcW w:w="1612" w:type="dxa"/>
            <w:vAlign w:val="center"/>
            <w:tcPrChange w:id="45212" w:author="Delta" w:date="2021-07-23T11:12:00Z">
              <w:tcPr>
                <w:tcW w:w="1611" w:type="dxa"/>
                <w:gridSpan w:val="2"/>
                <w:vAlign w:val="center"/>
              </w:tcPr>
            </w:tcPrChange>
          </w:tcPr>
          <w:p w14:paraId="10702D8E" w14:textId="77777777" w:rsidR="00CB3986" w:rsidRPr="008E21F4" w:rsidRDefault="00CB3986" w:rsidP="00D04D5F">
            <w:pPr>
              <w:pStyle w:val="TAC"/>
              <w:rPr>
                <w:rFonts w:cs="Arial"/>
              </w:rPr>
            </w:pPr>
            <w:r w:rsidRPr="008E21F4">
              <w:rPr>
                <w:rFonts w:cs="Arial"/>
              </w:rPr>
              <w:t>869 – 894</w:t>
            </w:r>
          </w:p>
        </w:tc>
        <w:tc>
          <w:tcPr>
            <w:tcW w:w="1277" w:type="dxa"/>
            <w:vAlign w:val="center"/>
            <w:tcPrChange w:id="45213" w:author="Delta" w:date="2021-07-23T11:12:00Z">
              <w:tcPr>
                <w:tcW w:w="1277" w:type="dxa"/>
                <w:gridSpan w:val="2"/>
                <w:vAlign w:val="center"/>
              </w:tcPr>
            </w:tcPrChange>
          </w:tcPr>
          <w:p w14:paraId="3A9057E2" w14:textId="77777777" w:rsidR="00CB3986" w:rsidRPr="008E21F4" w:rsidRDefault="00CB3986" w:rsidP="00D04D5F">
            <w:pPr>
              <w:pStyle w:val="TAC"/>
              <w:rPr>
                <w:rFonts w:cs="Arial"/>
              </w:rPr>
            </w:pPr>
            <w:r w:rsidRPr="008E21F4">
              <w:rPr>
                <w:rFonts w:cs="Arial"/>
              </w:rPr>
              <w:t>+8</w:t>
            </w:r>
            <w:ins w:id="45214" w:author="Delta" w:date="2021-07-23T11:12:00Z">
              <w:r w:rsidRPr="008E21F4">
                <w:rPr>
                  <w:rFonts w:cs="Arial"/>
                  <w:szCs w:val="18"/>
                  <w:lang w:eastAsia="ja-JP"/>
                </w:rPr>
                <w:t>**</w:t>
              </w:r>
            </w:ins>
          </w:p>
        </w:tc>
        <w:tc>
          <w:tcPr>
            <w:tcW w:w="1843" w:type="dxa"/>
            <w:vAlign w:val="center"/>
            <w:tcPrChange w:id="45215" w:author="Delta" w:date="2021-07-23T11:12:00Z">
              <w:tcPr>
                <w:tcW w:w="1843" w:type="dxa"/>
                <w:gridSpan w:val="2"/>
                <w:vAlign w:val="center"/>
              </w:tcPr>
            </w:tcPrChange>
          </w:tcPr>
          <w:p w14:paraId="4E8854E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216" w:author="Delta" w:date="2021-07-23T11:12:00Z">
              <w:tcPr>
                <w:tcW w:w="1132" w:type="dxa"/>
                <w:gridSpan w:val="2"/>
                <w:vAlign w:val="center"/>
              </w:tcPr>
            </w:tcPrChange>
          </w:tcPr>
          <w:p w14:paraId="5F2D75DC" w14:textId="77777777" w:rsidR="00CB3986" w:rsidRPr="008E21F4" w:rsidRDefault="00CB3986" w:rsidP="00D04D5F">
            <w:pPr>
              <w:pStyle w:val="TAC"/>
              <w:rPr>
                <w:rFonts w:cs="Arial"/>
              </w:rPr>
            </w:pPr>
            <w:r w:rsidRPr="008E21F4">
              <w:rPr>
                <w:rFonts w:cs="Arial"/>
              </w:rPr>
              <w:t>CW carrier</w:t>
            </w:r>
          </w:p>
        </w:tc>
      </w:tr>
      <w:tr w:rsidR="00CB3986" w:rsidRPr="008E21F4" w14:paraId="633C4B78" w14:textId="77777777" w:rsidTr="00D04D5F">
        <w:trPr>
          <w:jc w:val="center"/>
          <w:trPrChange w:id="45217" w:author="Delta" w:date="2021-07-23T11:12:00Z">
            <w:trPr>
              <w:gridAfter w:val="0"/>
              <w:jc w:val="center"/>
            </w:trPr>
          </w:trPrChange>
        </w:trPr>
        <w:tc>
          <w:tcPr>
            <w:tcW w:w="2461" w:type="dxa"/>
            <w:tcPrChange w:id="45218" w:author="Delta" w:date="2021-07-23T11:12:00Z">
              <w:tcPr>
                <w:tcW w:w="2460" w:type="dxa"/>
                <w:gridSpan w:val="2"/>
              </w:tcPr>
            </w:tcPrChange>
          </w:tcPr>
          <w:p w14:paraId="5E064794" w14:textId="77777777" w:rsidR="00CB3986" w:rsidRPr="00D56583" w:rsidRDefault="00CB3986" w:rsidP="00D04D5F">
            <w:pPr>
              <w:pStyle w:val="TAL"/>
              <w:rPr>
                <w:lang w:val="sv-FI"/>
                <w:rPrChange w:id="45219" w:author="Delta" w:date="2021-07-23T11:12:00Z">
                  <w:rPr>
                    <w:lang w:val="sv-SE"/>
                  </w:rPr>
                </w:rPrChange>
              </w:rPr>
            </w:pPr>
            <w:r w:rsidRPr="00D56583">
              <w:rPr>
                <w:lang w:val="sv-FI"/>
                <w:rPrChange w:id="45220" w:author="Delta" w:date="2021-07-23T11:12:00Z">
                  <w:rPr>
                    <w:lang w:val="sv-SE"/>
                  </w:rPr>
                </w:rPrChange>
              </w:rPr>
              <w:t>MR UTRA FDD Band VI or E-UTRA Band 6</w:t>
            </w:r>
          </w:p>
        </w:tc>
        <w:tc>
          <w:tcPr>
            <w:tcW w:w="1612" w:type="dxa"/>
            <w:vAlign w:val="center"/>
            <w:tcPrChange w:id="45221" w:author="Delta" w:date="2021-07-23T11:12:00Z">
              <w:tcPr>
                <w:tcW w:w="1611" w:type="dxa"/>
                <w:gridSpan w:val="2"/>
                <w:vAlign w:val="center"/>
              </w:tcPr>
            </w:tcPrChange>
          </w:tcPr>
          <w:p w14:paraId="31F4DC32" w14:textId="77777777" w:rsidR="00CB3986" w:rsidRPr="008E21F4" w:rsidRDefault="00CB3986" w:rsidP="00D04D5F">
            <w:pPr>
              <w:pStyle w:val="TAC"/>
              <w:rPr>
                <w:rFonts w:cs="Arial"/>
              </w:rPr>
            </w:pPr>
            <w:r w:rsidRPr="008E21F4">
              <w:rPr>
                <w:rFonts w:cs="Arial"/>
              </w:rPr>
              <w:t>875 – 885</w:t>
            </w:r>
          </w:p>
        </w:tc>
        <w:tc>
          <w:tcPr>
            <w:tcW w:w="1277" w:type="dxa"/>
            <w:vAlign w:val="center"/>
            <w:tcPrChange w:id="45222" w:author="Delta" w:date="2021-07-23T11:12:00Z">
              <w:tcPr>
                <w:tcW w:w="1277" w:type="dxa"/>
                <w:gridSpan w:val="2"/>
                <w:vAlign w:val="center"/>
              </w:tcPr>
            </w:tcPrChange>
          </w:tcPr>
          <w:p w14:paraId="19B0456E" w14:textId="77777777" w:rsidR="00CB3986" w:rsidRPr="008E21F4" w:rsidRDefault="00CB3986" w:rsidP="00D04D5F">
            <w:pPr>
              <w:pStyle w:val="TAC"/>
              <w:rPr>
                <w:rFonts w:cs="Arial"/>
              </w:rPr>
            </w:pPr>
            <w:r w:rsidRPr="008E21F4">
              <w:rPr>
                <w:rFonts w:cs="Arial"/>
              </w:rPr>
              <w:t>+8</w:t>
            </w:r>
            <w:ins w:id="45223" w:author="Delta" w:date="2021-07-23T11:12:00Z">
              <w:r w:rsidRPr="008E21F4">
                <w:rPr>
                  <w:rFonts w:cs="Arial"/>
                  <w:szCs w:val="18"/>
                  <w:lang w:eastAsia="ja-JP"/>
                </w:rPr>
                <w:t>**</w:t>
              </w:r>
            </w:ins>
          </w:p>
        </w:tc>
        <w:tc>
          <w:tcPr>
            <w:tcW w:w="1843" w:type="dxa"/>
            <w:vAlign w:val="center"/>
            <w:tcPrChange w:id="45224" w:author="Delta" w:date="2021-07-23T11:12:00Z">
              <w:tcPr>
                <w:tcW w:w="1843" w:type="dxa"/>
                <w:gridSpan w:val="2"/>
                <w:vAlign w:val="center"/>
              </w:tcPr>
            </w:tcPrChange>
          </w:tcPr>
          <w:p w14:paraId="1A64499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225" w:author="Delta" w:date="2021-07-23T11:12:00Z">
              <w:tcPr>
                <w:tcW w:w="1132" w:type="dxa"/>
                <w:gridSpan w:val="2"/>
                <w:vAlign w:val="center"/>
              </w:tcPr>
            </w:tcPrChange>
          </w:tcPr>
          <w:p w14:paraId="14678A96" w14:textId="77777777" w:rsidR="00CB3986" w:rsidRPr="008E21F4" w:rsidRDefault="00CB3986" w:rsidP="00D04D5F">
            <w:pPr>
              <w:pStyle w:val="TAC"/>
              <w:rPr>
                <w:rFonts w:cs="Arial"/>
              </w:rPr>
            </w:pPr>
            <w:r w:rsidRPr="008E21F4">
              <w:rPr>
                <w:rFonts w:cs="Arial"/>
              </w:rPr>
              <w:t>CW carrier</w:t>
            </w:r>
          </w:p>
        </w:tc>
      </w:tr>
      <w:tr w:rsidR="00CB3986" w:rsidRPr="008E21F4" w14:paraId="30AB4E33" w14:textId="77777777" w:rsidTr="00D04D5F">
        <w:trPr>
          <w:jc w:val="center"/>
          <w:trPrChange w:id="45226" w:author="Delta" w:date="2021-07-23T11:12:00Z">
            <w:trPr>
              <w:gridAfter w:val="0"/>
              <w:jc w:val="center"/>
            </w:trPr>
          </w:trPrChange>
        </w:trPr>
        <w:tc>
          <w:tcPr>
            <w:tcW w:w="2461" w:type="dxa"/>
            <w:tcPrChange w:id="45227" w:author="Delta" w:date="2021-07-23T11:12:00Z">
              <w:tcPr>
                <w:tcW w:w="2460" w:type="dxa"/>
                <w:gridSpan w:val="2"/>
              </w:tcPr>
            </w:tcPrChange>
          </w:tcPr>
          <w:p w14:paraId="1B283687" w14:textId="77777777" w:rsidR="00CB3986" w:rsidRPr="008E21F4" w:rsidRDefault="00CB3986" w:rsidP="00D04D5F">
            <w:pPr>
              <w:pStyle w:val="TAL"/>
              <w:rPr>
                <w:rPrChange w:id="45228" w:author="Delta" w:date="2021-07-23T11:12:00Z">
                  <w:rPr>
                    <w:lang w:val="sv-SE"/>
                  </w:rPr>
                </w:rPrChange>
              </w:rPr>
            </w:pPr>
            <w:r w:rsidRPr="008E21F4">
              <w:rPr>
                <w:rPrChange w:id="45229" w:author="Delta" w:date="2021-07-23T11:12:00Z">
                  <w:rPr>
                    <w:lang w:val="sv-SE"/>
                  </w:rPr>
                </w:rPrChange>
              </w:rPr>
              <w:t>MR UTRA FDD Band VII or E-UTRA Band 7</w:t>
            </w:r>
            <w:ins w:id="45230" w:author="Delta" w:date="2021-07-23T11:12:00Z">
              <w:r w:rsidRPr="008E21F4">
                <w:rPr>
                  <w:rFonts w:cs="Arial"/>
                </w:rPr>
                <w:t xml:space="preserve"> or NR band n7</w:t>
              </w:r>
            </w:ins>
          </w:p>
        </w:tc>
        <w:tc>
          <w:tcPr>
            <w:tcW w:w="1612" w:type="dxa"/>
            <w:vAlign w:val="center"/>
            <w:tcPrChange w:id="45231" w:author="Delta" w:date="2021-07-23T11:12:00Z">
              <w:tcPr>
                <w:tcW w:w="1611" w:type="dxa"/>
                <w:gridSpan w:val="2"/>
                <w:vAlign w:val="center"/>
              </w:tcPr>
            </w:tcPrChange>
          </w:tcPr>
          <w:p w14:paraId="70C09D26" w14:textId="77777777" w:rsidR="00CB3986" w:rsidRPr="008E21F4" w:rsidRDefault="00CB3986" w:rsidP="00D04D5F">
            <w:pPr>
              <w:pStyle w:val="TAC"/>
              <w:rPr>
                <w:rFonts w:cs="Arial"/>
              </w:rPr>
            </w:pPr>
            <w:r w:rsidRPr="008E21F4">
              <w:rPr>
                <w:rFonts w:cs="Arial"/>
              </w:rPr>
              <w:t>2620 – 2690</w:t>
            </w:r>
          </w:p>
        </w:tc>
        <w:tc>
          <w:tcPr>
            <w:tcW w:w="1277" w:type="dxa"/>
            <w:vAlign w:val="center"/>
            <w:tcPrChange w:id="45232" w:author="Delta" w:date="2021-07-23T11:12:00Z">
              <w:tcPr>
                <w:tcW w:w="1277" w:type="dxa"/>
                <w:gridSpan w:val="2"/>
                <w:vAlign w:val="center"/>
              </w:tcPr>
            </w:tcPrChange>
          </w:tcPr>
          <w:p w14:paraId="2859BF48" w14:textId="77777777" w:rsidR="00CB3986" w:rsidRPr="008E21F4" w:rsidRDefault="00CB3986" w:rsidP="00D04D5F">
            <w:pPr>
              <w:pStyle w:val="TAC"/>
              <w:rPr>
                <w:rFonts w:cs="Arial"/>
              </w:rPr>
            </w:pPr>
            <w:r w:rsidRPr="008E21F4">
              <w:rPr>
                <w:rFonts w:cs="Arial"/>
              </w:rPr>
              <w:t>+8</w:t>
            </w:r>
            <w:ins w:id="45233" w:author="Delta" w:date="2021-07-23T11:12:00Z">
              <w:r w:rsidRPr="008E21F4">
                <w:rPr>
                  <w:rFonts w:cs="Arial"/>
                  <w:szCs w:val="18"/>
                  <w:lang w:eastAsia="ja-JP"/>
                </w:rPr>
                <w:t>**</w:t>
              </w:r>
            </w:ins>
          </w:p>
        </w:tc>
        <w:tc>
          <w:tcPr>
            <w:tcW w:w="1843" w:type="dxa"/>
            <w:vAlign w:val="center"/>
            <w:tcPrChange w:id="45234" w:author="Delta" w:date="2021-07-23T11:12:00Z">
              <w:tcPr>
                <w:tcW w:w="1843" w:type="dxa"/>
                <w:gridSpan w:val="2"/>
                <w:vAlign w:val="center"/>
              </w:tcPr>
            </w:tcPrChange>
          </w:tcPr>
          <w:p w14:paraId="160BE60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235" w:author="Delta" w:date="2021-07-23T11:12:00Z">
              <w:tcPr>
                <w:tcW w:w="1132" w:type="dxa"/>
                <w:gridSpan w:val="2"/>
                <w:vAlign w:val="center"/>
              </w:tcPr>
            </w:tcPrChange>
          </w:tcPr>
          <w:p w14:paraId="61846F36" w14:textId="77777777" w:rsidR="00CB3986" w:rsidRPr="008E21F4" w:rsidRDefault="00CB3986" w:rsidP="00D04D5F">
            <w:pPr>
              <w:pStyle w:val="TAC"/>
              <w:rPr>
                <w:rFonts w:cs="Arial"/>
              </w:rPr>
            </w:pPr>
            <w:r w:rsidRPr="008E21F4">
              <w:rPr>
                <w:rFonts w:cs="Arial"/>
              </w:rPr>
              <w:t>CW carrier</w:t>
            </w:r>
          </w:p>
        </w:tc>
      </w:tr>
      <w:tr w:rsidR="00CB3986" w:rsidRPr="008E21F4" w14:paraId="617E5BC0" w14:textId="77777777" w:rsidTr="00D04D5F">
        <w:trPr>
          <w:jc w:val="center"/>
          <w:trPrChange w:id="45236" w:author="Delta" w:date="2021-07-23T11:12:00Z">
            <w:trPr>
              <w:gridAfter w:val="0"/>
              <w:jc w:val="center"/>
            </w:trPr>
          </w:trPrChange>
        </w:trPr>
        <w:tc>
          <w:tcPr>
            <w:tcW w:w="2461" w:type="dxa"/>
            <w:tcBorders>
              <w:top w:val="single" w:sz="4" w:space="0" w:color="auto"/>
              <w:left w:val="single" w:sz="4" w:space="0" w:color="auto"/>
              <w:bottom w:val="single" w:sz="4" w:space="0" w:color="auto"/>
              <w:right w:val="single" w:sz="4" w:space="0" w:color="auto"/>
            </w:tcBorders>
            <w:tcPrChange w:id="45237" w:author="Delta" w:date="2021-07-23T11:12:00Z">
              <w:tcPr>
                <w:tcW w:w="2460" w:type="dxa"/>
                <w:gridSpan w:val="2"/>
                <w:tcBorders>
                  <w:top w:val="single" w:sz="4" w:space="0" w:color="auto"/>
                  <w:left w:val="single" w:sz="4" w:space="0" w:color="auto"/>
                  <w:bottom w:val="single" w:sz="4" w:space="0" w:color="auto"/>
                  <w:right w:val="single" w:sz="4" w:space="0" w:color="auto"/>
                </w:tcBorders>
              </w:tcPr>
            </w:tcPrChange>
          </w:tcPr>
          <w:p w14:paraId="36E3BD5D" w14:textId="77777777" w:rsidR="00CB3986" w:rsidRPr="008E21F4" w:rsidRDefault="00CB3986" w:rsidP="00D04D5F">
            <w:pPr>
              <w:pStyle w:val="TAL"/>
              <w:rPr>
                <w:rPrChange w:id="45238" w:author="Delta" w:date="2021-07-23T11:12:00Z">
                  <w:rPr>
                    <w:lang w:val="sv-SE"/>
                  </w:rPr>
                </w:rPrChange>
              </w:rPr>
            </w:pPr>
            <w:r w:rsidRPr="008E21F4">
              <w:rPr>
                <w:rPrChange w:id="45239" w:author="Delta" w:date="2021-07-23T11:12:00Z">
                  <w:rPr>
                    <w:lang w:val="sv-SE"/>
                  </w:rPr>
                </w:rPrChange>
              </w:rPr>
              <w:t>MR UTRA FDD Band VIII or E-UTRA Band 8</w:t>
            </w:r>
            <w:ins w:id="45240" w:author="Delta" w:date="2021-07-23T11:12:00Z">
              <w:r w:rsidRPr="008E21F4">
                <w:rPr>
                  <w:rFonts w:cs="Arial"/>
                </w:rPr>
                <w:t xml:space="preserve"> or NR band n8</w:t>
              </w:r>
            </w:ins>
          </w:p>
        </w:tc>
        <w:tc>
          <w:tcPr>
            <w:tcW w:w="1612" w:type="dxa"/>
            <w:tcBorders>
              <w:top w:val="single" w:sz="4" w:space="0" w:color="auto"/>
              <w:left w:val="single" w:sz="4" w:space="0" w:color="auto"/>
              <w:bottom w:val="single" w:sz="4" w:space="0" w:color="auto"/>
              <w:right w:val="single" w:sz="4" w:space="0" w:color="auto"/>
            </w:tcBorders>
            <w:vAlign w:val="center"/>
            <w:tcPrChange w:id="45241" w:author="Delta" w:date="2021-07-23T11:12:00Z">
              <w:tcPr>
                <w:tcW w:w="1611" w:type="dxa"/>
                <w:gridSpan w:val="2"/>
                <w:tcBorders>
                  <w:top w:val="single" w:sz="4" w:space="0" w:color="auto"/>
                  <w:left w:val="single" w:sz="4" w:space="0" w:color="auto"/>
                  <w:bottom w:val="single" w:sz="4" w:space="0" w:color="auto"/>
                  <w:right w:val="single" w:sz="4" w:space="0" w:color="auto"/>
                </w:tcBorders>
                <w:vAlign w:val="center"/>
              </w:tcPr>
            </w:tcPrChange>
          </w:tcPr>
          <w:p w14:paraId="59E47386" w14:textId="77777777" w:rsidR="00CB3986" w:rsidRPr="008E21F4" w:rsidRDefault="00CB3986" w:rsidP="00D04D5F">
            <w:pPr>
              <w:pStyle w:val="TAC"/>
              <w:rPr>
                <w:rFonts w:cs="Arial"/>
              </w:rPr>
            </w:pPr>
            <w:r w:rsidRPr="008E21F4">
              <w:rPr>
                <w:rFonts w:cs="Arial"/>
              </w:rPr>
              <w:t>925 – 960</w:t>
            </w:r>
          </w:p>
        </w:tc>
        <w:tc>
          <w:tcPr>
            <w:tcW w:w="1277" w:type="dxa"/>
            <w:tcBorders>
              <w:top w:val="single" w:sz="4" w:space="0" w:color="auto"/>
              <w:left w:val="single" w:sz="4" w:space="0" w:color="auto"/>
              <w:bottom w:val="single" w:sz="4" w:space="0" w:color="auto"/>
              <w:right w:val="single" w:sz="4" w:space="0" w:color="auto"/>
            </w:tcBorders>
            <w:vAlign w:val="center"/>
            <w:tcPrChange w:id="45242" w:author="Delta" w:date="2021-07-23T11:12:00Z">
              <w:tcPr>
                <w:tcW w:w="1277" w:type="dxa"/>
                <w:gridSpan w:val="2"/>
                <w:tcBorders>
                  <w:top w:val="single" w:sz="4" w:space="0" w:color="auto"/>
                  <w:left w:val="single" w:sz="4" w:space="0" w:color="auto"/>
                  <w:bottom w:val="single" w:sz="4" w:space="0" w:color="auto"/>
                  <w:right w:val="single" w:sz="4" w:space="0" w:color="auto"/>
                </w:tcBorders>
                <w:vAlign w:val="center"/>
              </w:tcPr>
            </w:tcPrChange>
          </w:tcPr>
          <w:p w14:paraId="2C30B43F" w14:textId="77777777" w:rsidR="00CB3986" w:rsidRPr="008E21F4" w:rsidRDefault="00CB3986" w:rsidP="00D04D5F">
            <w:pPr>
              <w:pStyle w:val="TAC"/>
              <w:rPr>
                <w:rFonts w:cs="Arial"/>
              </w:rPr>
            </w:pPr>
            <w:r w:rsidRPr="008E21F4">
              <w:rPr>
                <w:rFonts w:cs="Arial"/>
              </w:rPr>
              <w:t>+8</w:t>
            </w:r>
            <w:ins w:id="45243" w:author="Delta" w:date="2021-07-23T11:12:00Z">
              <w:r w:rsidRPr="008E21F4">
                <w:rPr>
                  <w:rFonts w:cs="Arial"/>
                  <w:szCs w:val="18"/>
                  <w:lang w:eastAsia="ja-JP"/>
                </w:rPr>
                <w:t>**</w:t>
              </w:r>
            </w:ins>
          </w:p>
        </w:tc>
        <w:tc>
          <w:tcPr>
            <w:tcW w:w="1843" w:type="dxa"/>
            <w:tcBorders>
              <w:top w:val="single" w:sz="4" w:space="0" w:color="auto"/>
              <w:left w:val="single" w:sz="4" w:space="0" w:color="auto"/>
              <w:bottom w:val="single" w:sz="4" w:space="0" w:color="auto"/>
              <w:right w:val="single" w:sz="4" w:space="0" w:color="auto"/>
            </w:tcBorders>
            <w:vAlign w:val="center"/>
            <w:tcPrChange w:id="45244" w:author="Delta" w:date="2021-07-23T11:12:00Z">
              <w:tcPr>
                <w:tcW w:w="1843" w:type="dxa"/>
                <w:gridSpan w:val="2"/>
                <w:tcBorders>
                  <w:top w:val="single" w:sz="4" w:space="0" w:color="auto"/>
                  <w:left w:val="single" w:sz="4" w:space="0" w:color="auto"/>
                  <w:bottom w:val="single" w:sz="4" w:space="0" w:color="auto"/>
                  <w:right w:val="single" w:sz="4" w:space="0" w:color="auto"/>
                </w:tcBorders>
                <w:vAlign w:val="center"/>
              </w:tcPr>
            </w:tcPrChange>
          </w:tcPr>
          <w:p w14:paraId="637FA32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tcBorders>
              <w:top w:val="single" w:sz="4" w:space="0" w:color="auto"/>
              <w:left w:val="single" w:sz="4" w:space="0" w:color="auto"/>
              <w:bottom w:val="single" w:sz="4" w:space="0" w:color="auto"/>
              <w:right w:val="single" w:sz="4" w:space="0" w:color="auto"/>
            </w:tcBorders>
            <w:vAlign w:val="center"/>
            <w:tcPrChange w:id="45245" w:author="Delta" w:date="2021-07-23T11:12:00Z">
              <w:tcPr>
                <w:tcW w:w="1132" w:type="dxa"/>
                <w:gridSpan w:val="2"/>
                <w:tcBorders>
                  <w:top w:val="single" w:sz="4" w:space="0" w:color="auto"/>
                  <w:left w:val="single" w:sz="4" w:space="0" w:color="auto"/>
                  <w:bottom w:val="single" w:sz="4" w:space="0" w:color="auto"/>
                  <w:right w:val="single" w:sz="4" w:space="0" w:color="auto"/>
                </w:tcBorders>
                <w:vAlign w:val="center"/>
              </w:tcPr>
            </w:tcPrChange>
          </w:tcPr>
          <w:p w14:paraId="32A43B29" w14:textId="77777777" w:rsidR="00CB3986" w:rsidRPr="008E21F4" w:rsidRDefault="00CB3986" w:rsidP="00D04D5F">
            <w:pPr>
              <w:pStyle w:val="TAC"/>
              <w:rPr>
                <w:rFonts w:cs="Arial"/>
              </w:rPr>
            </w:pPr>
            <w:r w:rsidRPr="008E21F4">
              <w:rPr>
                <w:rFonts w:cs="Arial"/>
              </w:rPr>
              <w:t>CW carrier</w:t>
            </w:r>
          </w:p>
        </w:tc>
      </w:tr>
      <w:tr w:rsidR="00CB3986" w:rsidRPr="008E21F4" w14:paraId="598C5A89" w14:textId="77777777" w:rsidTr="00D04D5F">
        <w:trPr>
          <w:jc w:val="center"/>
          <w:trPrChange w:id="45246" w:author="Delta" w:date="2021-07-23T11:12:00Z">
            <w:trPr>
              <w:gridAfter w:val="0"/>
              <w:jc w:val="center"/>
            </w:trPr>
          </w:trPrChange>
        </w:trPr>
        <w:tc>
          <w:tcPr>
            <w:tcW w:w="2461" w:type="dxa"/>
            <w:tcPrChange w:id="45247" w:author="Delta" w:date="2021-07-23T11:12:00Z">
              <w:tcPr>
                <w:tcW w:w="2460" w:type="dxa"/>
                <w:gridSpan w:val="2"/>
              </w:tcPr>
            </w:tcPrChange>
          </w:tcPr>
          <w:p w14:paraId="4792B602" w14:textId="77777777" w:rsidR="00CB3986" w:rsidRPr="008E21F4" w:rsidRDefault="00CB3986" w:rsidP="00D04D5F">
            <w:pPr>
              <w:pStyle w:val="TAL"/>
              <w:rPr>
                <w:rPrChange w:id="45248" w:author="Delta" w:date="2021-07-23T11:12:00Z">
                  <w:rPr>
                    <w:lang w:val="sv-SE"/>
                  </w:rPr>
                </w:rPrChange>
              </w:rPr>
            </w:pPr>
            <w:r w:rsidRPr="008E21F4">
              <w:rPr>
                <w:rPrChange w:id="45249" w:author="Delta" w:date="2021-07-23T11:12:00Z">
                  <w:rPr>
                    <w:lang w:val="sv-SE"/>
                  </w:rPr>
                </w:rPrChange>
              </w:rPr>
              <w:t>MR UTRA FDD Band IX or E-UTRA Band 9</w:t>
            </w:r>
          </w:p>
        </w:tc>
        <w:tc>
          <w:tcPr>
            <w:tcW w:w="1612" w:type="dxa"/>
            <w:vAlign w:val="center"/>
            <w:tcPrChange w:id="45250" w:author="Delta" w:date="2021-07-23T11:12:00Z">
              <w:tcPr>
                <w:tcW w:w="1611" w:type="dxa"/>
                <w:gridSpan w:val="2"/>
                <w:vAlign w:val="center"/>
              </w:tcPr>
            </w:tcPrChange>
          </w:tcPr>
          <w:p w14:paraId="625D3BB9" w14:textId="77777777" w:rsidR="00CB3986" w:rsidRPr="008E21F4" w:rsidRDefault="00CB3986" w:rsidP="00D04D5F">
            <w:pPr>
              <w:pStyle w:val="TAC"/>
              <w:rPr>
                <w:rFonts w:cs="Arial"/>
              </w:rPr>
            </w:pPr>
            <w:r w:rsidRPr="008E21F4">
              <w:rPr>
                <w:rFonts w:cs="Arial"/>
              </w:rPr>
              <w:t>1844.9 – 1879.</w:t>
            </w:r>
            <w:r w:rsidRPr="008E21F4">
              <w:rPr>
                <w:rFonts w:cs="Arial"/>
                <w:lang w:eastAsia="ja-JP"/>
              </w:rPr>
              <w:t>9</w:t>
            </w:r>
          </w:p>
        </w:tc>
        <w:tc>
          <w:tcPr>
            <w:tcW w:w="1277" w:type="dxa"/>
            <w:vAlign w:val="center"/>
            <w:tcPrChange w:id="45251" w:author="Delta" w:date="2021-07-23T11:12:00Z">
              <w:tcPr>
                <w:tcW w:w="1277" w:type="dxa"/>
                <w:gridSpan w:val="2"/>
                <w:vAlign w:val="center"/>
              </w:tcPr>
            </w:tcPrChange>
          </w:tcPr>
          <w:p w14:paraId="2DC90F9C" w14:textId="77777777" w:rsidR="00CB3986" w:rsidRPr="008E21F4" w:rsidRDefault="00CB3986" w:rsidP="00D04D5F">
            <w:pPr>
              <w:pStyle w:val="TAC"/>
              <w:rPr>
                <w:rFonts w:cs="Arial"/>
              </w:rPr>
            </w:pPr>
            <w:r w:rsidRPr="008E21F4">
              <w:rPr>
                <w:rFonts w:cs="Arial"/>
              </w:rPr>
              <w:t>+8</w:t>
            </w:r>
            <w:ins w:id="45252" w:author="Delta" w:date="2021-07-23T11:12:00Z">
              <w:r w:rsidRPr="008E21F4">
                <w:rPr>
                  <w:rFonts w:cs="Arial"/>
                  <w:szCs w:val="18"/>
                  <w:lang w:eastAsia="ja-JP"/>
                </w:rPr>
                <w:t>**</w:t>
              </w:r>
            </w:ins>
          </w:p>
        </w:tc>
        <w:tc>
          <w:tcPr>
            <w:tcW w:w="1843" w:type="dxa"/>
            <w:vAlign w:val="center"/>
            <w:tcPrChange w:id="45253" w:author="Delta" w:date="2021-07-23T11:12:00Z">
              <w:tcPr>
                <w:tcW w:w="1843" w:type="dxa"/>
                <w:gridSpan w:val="2"/>
                <w:vAlign w:val="center"/>
              </w:tcPr>
            </w:tcPrChange>
          </w:tcPr>
          <w:p w14:paraId="1568A0A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254" w:author="Delta" w:date="2021-07-23T11:12:00Z">
              <w:tcPr>
                <w:tcW w:w="1132" w:type="dxa"/>
                <w:gridSpan w:val="2"/>
                <w:vAlign w:val="center"/>
              </w:tcPr>
            </w:tcPrChange>
          </w:tcPr>
          <w:p w14:paraId="69E6E281" w14:textId="77777777" w:rsidR="00CB3986" w:rsidRPr="008E21F4" w:rsidRDefault="00CB3986" w:rsidP="00D04D5F">
            <w:pPr>
              <w:pStyle w:val="TAC"/>
              <w:rPr>
                <w:rFonts w:cs="Arial"/>
              </w:rPr>
            </w:pPr>
            <w:r w:rsidRPr="008E21F4">
              <w:rPr>
                <w:rFonts w:cs="Arial"/>
              </w:rPr>
              <w:t>CW carrier</w:t>
            </w:r>
          </w:p>
        </w:tc>
      </w:tr>
      <w:tr w:rsidR="00CB3986" w:rsidRPr="008E21F4" w14:paraId="79F9C0AD" w14:textId="77777777" w:rsidTr="00D04D5F">
        <w:trPr>
          <w:jc w:val="center"/>
          <w:trPrChange w:id="45255" w:author="Delta" w:date="2021-07-23T11:12:00Z">
            <w:trPr>
              <w:gridAfter w:val="0"/>
              <w:jc w:val="center"/>
            </w:trPr>
          </w:trPrChange>
        </w:trPr>
        <w:tc>
          <w:tcPr>
            <w:tcW w:w="2461" w:type="dxa"/>
            <w:tcPrChange w:id="45256" w:author="Delta" w:date="2021-07-23T11:12:00Z">
              <w:tcPr>
                <w:tcW w:w="2460" w:type="dxa"/>
                <w:gridSpan w:val="2"/>
              </w:tcPr>
            </w:tcPrChange>
          </w:tcPr>
          <w:p w14:paraId="787A1448" w14:textId="77777777" w:rsidR="00CB3986" w:rsidRPr="008E21F4" w:rsidRDefault="00CB3986" w:rsidP="00D04D5F">
            <w:pPr>
              <w:pStyle w:val="TAL"/>
              <w:rPr>
                <w:rPrChange w:id="45257" w:author="Delta" w:date="2021-07-23T11:12:00Z">
                  <w:rPr>
                    <w:lang w:val="sv-SE"/>
                  </w:rPr>
                </w:rPrChange>
              </w:rPr>
            </w:pPr>
            <w:r w:rsidRPr="008E21F4">
              <w:rPr>
                <w:rPrChange w:id="45258" w:author="Delta" w:date="2021-07-23T11:12:00Z">
                  <w:rPr>
                    <w:lang w:val="sv-SE"/>
                  </w:rPr>
                </w:rPrChange>
              </w:rPr>
              <w:t>MR UTRA FDD Band X or E-UTRA Band 10</w:t>
            </w:r>
          </w:p>
        </w:tc>
        <w:tc>
          <w:tcPr>
            <w:tcW w:w="1612" w:type="dxa"/>
            <w:vAlign w:val="center"/>
            <w:tcPrChange w:id="45259" w:author="Delta" w:date="2021-07-23T11:12:00Z">
              <w:tcPr>
                <w:tcW w:w="1611" w:type="dxa"/>
                <w:gridSpan w:val="2"/>
                <w:vAlign w:val="center"/>
              </w:tcPr>
            </w:tcPrChange>
          </w:tcPr>
          <w:p w14:paraId="7E68F82D" w14:textId="77777777" w:rsidR="00CB3986" w:rsidRPr="008E21F4" w:rsidRDefault="00CB3986" w:rsidP="00D04D5F">
            <w:pPr>
              <w:pStyle w:val="TAC"/>
              <w:rPr>
                <w:rFonts w:cs="Arial"/>
              </w:rPr>
            </w:pPr>
            <w:r w:rsidRPr="008E21F4">
              <w:rPr>
                <w:rFonts w:cs="Arial"/>
              </w:rPr>
              <w:t>2110 – 2170</w:t>
            </w:r>
          </w:p>
        </w:tc>
        <w:tc>
          <w:tcPr>
            <w:tcW w:w="1277" w:type="dxa"/>
            <w:vAlign w:val="center"/>
            <w:tcPrChange w:id="45260" w:author="Delta" w:date="2021-07-23T11:12:00Z">
              <w:tcPr>
                <w:tcW w:w="1277" w:type="dxa"/>
                <w:gridSpan w:val="2"/>
                <w:vAlign w:val="center"/>
              </w:tcPr>
            </w:tcPrChange>
          </w:tcPr>
          <w:p w14:paraId="1C05D774" w14:textId="77777777" w:rsidR="00CB3986" w:rsidRPr="008E21F4" w:rsidRDefault="00CB3986" w:rsidP="00D04D5F">
            <w:pPr>
              <w:pStyle w:val="TAC"/>
              <w:rPr>
                <w:rFonts w:cs="Arial"/>
              </w:rPr>
            </w:pPr>
            <w:r w:rsidRPr="008E21F4">
              <w:rPr>
                <w:rFonts w:cs="Arial"/>
              </w:rPr>
              <w:t>+8</w:t>
            </w:r>
            <w:ins w:id="45261" w:author="Delta" w:date="2021-07-23T11:12:00Z">
              <w:r w:rsidRPr="008E21F4">
                <w:rPr>
                  <w:rFonts w:cs="Arial"/>
                  <w:szCs w:val="18"/>
                  <w:lang w:eastAsia="ja-JP"/>
                </w:rPr>
                <w:t>**</w:t>
              </w:r>
            </w:ins>
          </w:p>
        </w:tc>
        <w:tc>
          <w:tcPr>
            <w:tcW w:w="1843" w:type="dxa"/>
            <w:vAlign w:val="center"/>
            <w:tcPrChange w:id="45262" w:author="Delta" w:date="2021-07-23T11:12:00Z">
              <w:tcPr>
                <w:tcW w:w="1843" w:type="dxa"/>
                <w:gridSpan w:val="2"/>
                <w:vAlign w:val="center"/>
              </w:tcPr>
            </w:tcPrChange>
          </w:tcPr>
          <w:p w14:paraId="27272F6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263" w:author="Delta" w:date="2021-07-23T11:12:00Z">
              <w:tcPr>
                <w:tcW w:w="1132" w:type="dxa"/>
                <w:gridSpan w:val="2"/>
                <w:vAlign w:val="center"/>
              </w:tcPr>
            </w:tcPrChange>
          </w:tcPr>
          <w:p w14:paraId="2552F124" w14:textId="77777777" w:rsidR="00CB3986" w:rsidRPr="008E21F4" w:rsidRDefault="00CB3986" w:rsidP="00D04D5F">
            <w:pPr>
              <w:pStyle w:val="TAC"/>
              <w:rPr>
                <w:rFonts w:cs="Arial"/>
              </w:rPr>
            </w:pPr>
            <w:r w:rsidRPr="008E21F4">
              <w:rPr>
                <w:rFonts w:cs="Arial"/>
              </w:rPr>
              <w:t>CW carrier</w:t>
            </w:r>
          </w:p>
        </w:tc>
      </w:tr>
      <w:tr w:rsidR="00CB3986" w:rsidRPr="008E21F4" w14:paraId="25219B3B" w14:textId="77777777" w:rsidTr="00D04D5F">
        <w:trPr>
          <w:jc w:val="center"/>
          <w:trPrChange w:id="45264" w:author="Delta" w:date="2021-07-23T11:12:00Z">
            <w:trPr>
              <w:gridAfter w:val="0"/>
              <w:jc w:val="center"/>
            </w:trPr>
          </w:trPrChange>
        </w:trPr>
        <w:tc>
          <w:tcPr>
            <w:tcW w:w="2461" w:type="dxa"/>
            <w:tcPrChange w:id="45265" w:author="Delta" w:date="2021-07-23T11:12:00Z">
              <w:tcPr>
                <w:tcW w:w="2460" w:type="dxa"/>
                <w:gridSpan w:val="2"/>
              </w:tcPr>
            </w:tcPrChange>
          </w:tcPr>
          <w:p w14:paraId="7D619B70" w14:textId="77777777" w:rsidR="00CB3986" w:rsidRPr="008E21F4" w:rsidRDefault="00CB3986" w:rsidP="00D04D5F">
            <w:pPr>
              <w:pStyle w:val="TAL"/>
              <w:rPr>
                <w:rPrChange w:id="45266" w:author="Delta" w:date="2021-07-23T11:12:00Z">
                  <w:rPr>
                    <w:lang w:val="sv-SE"/>
                  </w:rPr>
                </w:rPrChange>
              </w:rPr>
            </w:pPr>
            <w:r w:rsidRPr="008E21F4">
              <w:rPr>
                <w:rPrChange w:id="45267" w:author="Delta" w:date="2021-07-23T11:12:00Z">
                  <w:rPr>
                    <w:lang w:val="sv-SE"/>
                  </w:rPr>
                </w:rPrChange>
              </w:rPr>
              <w:t>MR UTRA FDD Band XI or E-UTRA Band 11</w:t>
            </w:r>
          </w:p>
        </w:tc>
        <w:tc>
          <w:tcPr>
            <w:tcW w:w="1612" w:type="dxa"/>
            <w:vAlign w:val="center"/>
            <w:tcPrChange w:id="45268" w:author="Delta" w:date="2021-07-23T11:12:00Z">
              <w:tcPr>
                <w:tcW w:w="1611" w:type="dxa"/>
                <w:gridSpan w:val="2"/>
                <w:vAlign w:val="center"/>
              </w:tcPr>
            </w:tcPrChange>
          </w:tcPr>
          <w:p w14:paraId="24951BCA" w14:textId="77777777" w:rsidR="00CB3986" w:rsidRPr="008E21F4" w:rsidRDefault="00CB3986" w:rsidP="00D04D5F">
            <w:pPr>
              <w:pStyle w:val="TAC"/>
              <w:rPr>
                <w:rFonts w:cs="Arial"/>
              </w:rPr>
            </w:pPr>
            <w:r w:rsidRPr="008E21F4">
              <w:rPr>
                <w:rFonts w:cs="Arial"/>
                <w:lang w:eastAsia="ja-JP"/>
              </w:rPr>
              <w:t xml:space="preserve">1475.9 –1495.9 </w:t>
            </w:r>
          </w:p>
        </w:tc>
        <w:tc>
          <w:tcPr>
            <w:tcW w:w="1277" w:type="dxa"/>
            <w:vAlign w:val="center"/>
            <w:tcPrChange w:id="45269" w:author="Delta" w:date="2021-07-23T11:12:00Z">
              <w:tcPr>
                <w:tcW w:w="1277" w:type="dxa"/>
                <w:gridSpan w:val="2"/>
                <w:vAlign w:val="center"/>
              </w:tcPr>
            </w:tcPrChange>
          </w:tcPr>
          <w:p w14:paraId="0757D0DB" w14:textId="77777777" w:rsidR="00CB3986" w:rsidRPr="008E21F4" w:rsidRDefault="00CB3986" w:rsidP="00D04D5F">
            <w:pPr>
              <w:pStyle w:val="TAC"/>
              <w:rPr>
                <w:rFonts w:cs="Arial"/>
              </w:rPr>
            </w:pPr>
            <w:r w:rsidRPr="008E21F4">
              <w:rPr>
                <w:rFonts w:cs="Arial"/>
              </w:rPr>
              <w:t>+8</w:t>
            </w:r>
            <w:ins w:id="45270" w:author="Delta" w:date="2021-07-23T11:12:00Z">
              <w:r w:rsidRPr="008E21F4">
                <w:rPr>
                  <w:rFonts w:cs="Arial"/>
                  <w:szCs w:val="18"/>
                  <w:lang w:eastAsia="ja-JP"/>
                </w:rPr>
                <w:t>**</w:t>
              </w:r>
            </w:ins>
          </w:p>
        </w:tc>
        <w:tc>
          <w:tcPr>
            <w:tcW w:w="1843" w:type="dxa"/>
            <w:vAlign w:val="center"/>
            <w:tcPrChange w:id="45271" w:author="Delta" w:date="2021-07-23T11:12:00Z">
              <w:tcPr>
                <w:tcW w:w="1843" w:type="dxa"/>
                <w:gridSpan w:val="2"/>
                <w:vAlign w:val="center"/>
              </w:tcPr>
            </w:tcPrChange>
          </w:tcPr>
          <w:p w14:paraId="4EF4051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272" w:author="Delta" w:date="2021-07-23T11:12:00Z">
              <w:tcPr>
                <w:tcW w:w="1132" w:type="dxa"/>
                <w:gridSpan w:val="2"/>
                <w:vAlign w:val="center"/>
              </w:tcPr>
            </w:tcPrChange>
          </w:tcPr>
          <w:p w14:paraId="0273877E" w14:textId="77777777" w:rsidR="00CB3986" w:rsidRPr="008E21F4" w:rsidRDefault="00CB3986" w:rsidP="00D04D5F">
            <w:pPr>
              <w:pStyle w:val="TAC"/>
              <w:rPr>
                <w:rFonts w:cs="Arial"/>
              </w:rPr>
            </w:pPr>
            <w:r w:rsidRPr="008E21F4">
              <w:rPr>
                <w:rFonts w:cs="Arial"/>
              </w:rPr>
              <w:t>CW carrier</w:t>
            </w:r>
          </w:p>
        </w:tc>
      </w:tr>
      <w:tr w:rsidR="00CB3986" w:rsidRPr="008E21F4" w14:paraId="1C03AA6E" w14:textId="77777777" w:rsidTr="00D04D5F">
        <w:trPr>
          <w:jc w:val="center"/>
          <w:trPrChange w:id="45273" w:author="Delta" w:date="2021-07-23T11:12:00Z">
            <w:trPr>
              <w:gridAfter w:val="0"/>
              <w:jc w:val="center"/>
            </w:trPr>
          </w:trPrChange>
        </w:trPr>
        <w:tc>
          <w:tcPr>
            <w:tcW w:w="2461" w:type="dxa"/>
            <w:tcPrChange w:id="45274" w:author="Delta" w:date="2021-07-23T11:12:00Z">
              <w:tcPr>
                <w:tcW w:w="2460" w:type="dxa"/>
                <w:gridSpan w:val="2"/>
              </w:tcPr>
            </w:tcPrChange>
          </w:tcPr>
          <w:p w14:paraId="154CF198" w14:textId="77777777" w:rsidR="00CB3986" w:rsidRPr="008E21F4" w:rsidRDefault="00CB3986" w:rsidP="00D04D5F">
            <w:pPr>
              <w:pStyle w:val="TAL"/>
              <w:rPr>
                <w:rPrChange w:id="45275" w:author="Delta" w:date="2021-07-23T11:12:00Z">
                  <w:rPr>
                    <w:lang w:val="sv-SE"/>
                  </w:rPr>
                </w:rPrChange>
              </w:rPr>
            </w:pPr>
            <w:r w:rsidRPr="008E21F4">
              <w:rPr>
                <w:rPrChange w:id="45276" w:author="Delta" w:date="2021-07-23T11:12:00Z">
                  <w:rPr>
                    <w:lang w:val="sv-SE"/>
                  </w:rPr>
                </w:rPrChange>
              </w:rPr>
              <w:t>MR UTRA FDD Band XII or E-UTRA Band 12</w:t>
            </w:r>
            <w:ins w:id="45277" w:author="Delta" w:date="2021-07-23T11:12:00Z">
              <w:r w:rsidRPr="008E21F4">
                <w:rPr>
                  <w:rFonts w:cs="Arial"/>
                </w:rPr>
                <w:t xml:space="preserve"> or NR band n12</w:t>
              </w:r>
            </w:ins>
          </w:p>
        </w:tc>
        <w:tc>
          <w:tcPr>
            <w:tcW w:w="1612" w:type="dxa"/>
            <w:vAlign w:val="center"/>
            <w:tcPrChange w:id="45278" w:author="Delta" w:date="2021-07-23T11:12:00Z">
              <w:tcPr>
                <w:tcW w:w="1611" w:type="dxa"/>
                <w:gridSpan w:val="2"/>
                <w:vAlign w:val="center"/>
              </w:tcPr>
            </w:tcPrChange>
          </w:tcPr>
          <w:p w14:paraId="43DCFF74" w14:textId="77777777" w:rsidR="00CB3986" w:rsidRPr="008E21F4" w:rsidRDefault="00CB3986" w:rsidP="00D04D5F">
            <w:pPr>
              <w:pStyle w:val="TAC"/>
              <w:rPr>
                <w:rFonts w:cs="Arial"/>
              </w:rPr>
            </w:pPr>
            <w:r w:rsidRPr="008E21F4">
              <w:rPr>
                <w:rFonts w:cs="Arial"/>
              </w:rPr>
              <w:t>729 - 746</w:t>
            </w:r>
          </w:p>
        </w:tc>
        <w:tc>
          <w:tcPr>
            <w:tcW w:w="1277" w:type="dxa"/>
            <w:vAlign w:val="center"/>
            <w:tcPrChange w:id="45279" w:author="Delta" w:date="2021-07-23T11:12:00Z">
              <w:tcPr>
                <w:tcW w:w="1277" w:type="dxa"/>
                <w:gridSpan w:val="2"/>
                <w:vAlign w:val="center"/>
              </w:tcPr>
            </w:tcPrChange>
          </w:tcPr>
          <w:p w14:paraId="1040D791" w14:textId="77777777" w:rsidR="00CB3986" w:rsidRPr="008E21F4" w:rsidRDefault="00CB3986" w:rsidP="00D04D5F">
            <w:pPr>
              <w:pStyle w:val="TAC"/>
              <w:rPr>
                <w:rFonts w:cs="Arial"/>
              </w:rPr>
            </w:pPr>
            <w:r w:rsidRPr="008E21F4">
              <w:rPr>
                <w:rFonts w:cs="Arial"/>
              </w:rPr>
              <w:t>+8</w:t>
            </w:r>
            <w:ins w:id="45280" w:author="Delta" w:date="2021-07-23T11:12:00Z">
              <w:r w:rsidRPr="008E21F4">
                <w:rPr>
                  <w:rFonts w:cs="Arial"/>
                  <w:szCs w:val="18"/>
                  <w:lang w:eastAsia="ja-JP"/>
                </w:rPr>
                <w:t>**</w:t>
              </w:r>
            </w:ins>
          </w:p>
        </w:tc>
        <w:tc>
          <w:tcPr>
            <w:tcW w:w="1843" w:type="dxa"/>
            <w:vAlign w:val="center"/>
            <w:tcPrChange w:id="45281" w:author="Delta" w:date="2021-07-23T11:12:00Z">
              <w:tcPr>
                <w:tcW w:w="1843" w:type="dxa"/>
                <w:gridSpan w:val="2"/>
                <w:vAlign w:val="center"/>
              </w:tcPr>
            </w:tcPrChange>
          </w:tcPr>
          <w:p w14:paraId="229A81A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282" w:author="Delta" w:date="2021-07-23T11:12:00Z">
              <w:tcPr>
                <w:tcW w:w="1132" w:type="dxa"/>
                <w:gridSpan w:val="2"/>
                <w:vAlign w:val="center"/>
              </w:tcPr>
            </w:tcPrChange>
          </w:tcPr>
          <w:p w14:paraId="1C6CFBC6" w14:textId="77777777" w:rsidR="00CB3986" w:rsidRPr="008E21F4" w:rsidRDefault="00CB3986" w:rsidP="00D04D5F">
            <w:pPr>
              <w:pStyle w:val="TAC"/>
              <w:rPr>
                <w:rFonts w:cs="Arial"/>
              </w:rPr>
            </w:pPr>
            <w:r w:rsidRPr="008E21F4">
              <w:rPr>
                <w:rFonts w:cs="Arial"/>
              </w:rPr>
              <w:t>CW carrier</w:t>
            </w:r>
          </w:p>
        </w:tc>
      </w:tr>
      <w:tr w:rsidR="00CB3986" w:rsidRPr="008E21F4" w14:paraId="78392A2A" w14:textId="77777777" w:rsidTr="00D04D5F">
        <w:trPr>
          <w:jc w:val="center"/>
          <w:trPrChange w:id="45283" w:author="Delta" w:date="2021-07-23T11:12:00Z">
            <w:trPr>
              <w:gridAfter w:val="0"/>
              <w:jc w:val="center"/>
            </w:trPr>
          </w:trPrChange>
        </w:trPr>
        <w:tc>
          <w:tcPr>
            <w:tcW w:w="2461" w:type="dxa"/>
            <w:tcPrChange w:id="45284" w:author="Delta" w:date="2021-07-23T11:12:00Z">
              <w:tcPr>
                <w:tcW w:w="2460" w:type="dxa"/>
                <w:gridSpan w:val="2"/>
              </w:tcPr>
            </w:tcPrChange>
          </w:tcPr>
          <w:p w14:paraId="53AE0D16" w14:textId="77777777" w:rsidR="00CB3986" w:rsidRPr="00D56583" w:rsidRDefault="00CB3986" w:rsidP="00D04D5F">
            <w:pPr>
              <w:pStyle w:val="TAL"/>
              <w:rPr>
                <w:lang w:val="sv-FI"/>
                <w:rPrChange w:id="45285" w:author="Delta" w:date="2021-07-23T11:12:00Z">
                  <w:rPr>
                    <w:lang w:val="sv-SE"/>
                  </w:rPr>
                </w:rPrChange>
              </w:rPr>
            </w:pPr>
            <w:r w:rsidRPr="00D56583">
              <w:rPr>
                <w:lang w:val="sv-FI"/>
                <w:rPrChange w:id="45286" w:author="Delta" w:date="2021-07-23T11:12:00Z">
                  <w:rPr>
                    <w:lang w:val="sv-SE"/>
                  </w:rPr>
                </w:rPrChange>
              </w:rPr>
              <w:t>MR UTRA FDD Band XIIII or E-UTRA Band 13</w:t>
            </w:r>
          </w:p>
        </w:tc>
        <w:tc>
          <w:tcPr>
            <w:tcW w:w="1612" w:type="dxa"/>
            <w:vAlign w:val="center"/>
            <w:tcPrChange w:id="45287" w:author="Delta" w:date="2021-07-23T11:12:00Z">
              <w:tcPr>
                <w:tcW w:w="1611" w:type="dxa"/>
                <w:gridSpan w:val="2"/>
                <w:vAlign w:val="center"/>
              </w:tcPr>
            </w:tcPrChange>
          </w:tcPr>
          <w:p w14:paraId="5738D7A3" w14:textId="77777777" w:rsidR="00CB3986" w:rsidRPr="008E21F4" w:rsidRDefault="00CB3986" w:rsidP="00D04D5F">
            <w:pPr>
              <w:pStyle w:val="TAC"/>
              <w:rPr>
                <w:rFonts w:cs="Arial"/>
              </w:rPr>
            </w:pPr>
            <w:r w:rsidRPr="008E21F4">
              <w:rPr>
                <w:rFonts w:cs="Arial"/>
              </w:rPr>
              <w:t>746 - 756</w:t>
            </w:r>
          </w:p>
        </w:tc>
        <w:tc>
          <w:tcPr>
            <w:tcW w:w="1277" w:type="dxa"/>
            <w:vAlign w:val="center"/>
            <w:tcPrChange w:id="45288" w:author="Delta" w:date="2021-07-23T11:12:00Z">
              <w:tcPr>
                <w:tcW w:w="1277" w:type="dxa"/>
                <w:gridSpan w:val="2"/>
                <w:vAlign w:val="center"/>
              </w:tcPr>
            </w:tcPrChange>
          </w:tcPr>
          <w:p w14:paraId="3AB56F77" w14:textId="77777777" w:rsidR="00CB3986" w:rsidRPr="008E21F4" w:rsidRDefault="00CB3986" w:rsidP="00D04D5F">
            <w:pPr>
              <w:pStyle w:val="TAC"/>
              <w:rPr>
                <w:rFonts w:cs="Arial"/>
              </w:rPr>
            </w:pPr>
            <w:r w:rsidRPr="008E21F4">
              <w:rPr>
                <w:rFonts w:cs="Arial"/>
              </w:rPr>
              <w:t>+8</w:t>
            </w:r>
            <w:ins w:id="45289" w:author="Delta" w:date="2021-07-23T11:12:00Z">
              <w:r w:rsidRPr="008E21F4">
                <w:rPr>
                  <w:rFonts w:cs="Arial"/>
                  <w:szCs w:val="18"/>
                  <w:lang w:eastAsia="ja-JP"/>
                </w:rPr>
                <w:t>**</w:t>
              </w:r>
            </w:ins>
          </w:p>
        </w:tc>
        <w:tc>
          <w:tcPr>
            <w:tcW w:w="1843" w:type="dxa"/>
            <w:vAlign w:val="center"/>
            <w:tcPrChange w:id="45290" w:author="Delta" w:date="2021-07-23T11:12:00Z">
              <w:tcPr>
                <w:tcW w:w="1843" w:type="dxa"/>
                <w:gridSpan w:val="2"/>
                <w:vAlign w:val="center"/>
              </w:tcPr>
            </w:tcPrChange>
          </w:tcPr>
          <w:p w14:paraId="5D820D9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291" w:author="Delta" w:date="2021-07-23T11:12:00Z">
              <w:tcPr>
                <w:tcW w:w="1132" w:type="dxa"/>
                <w:gridSpan w:val="2"/>
                <w:vAlign w:val="center"/>
              </w:tcPr>
            </w:tcPrChange>
          </w:tcPr>
          <w:p w14:paraId="6150EA4B" w14:textId="77777777" w:rsidR="00CB3986" w:rsidRPr="008E21F4" w:rsidRDefault="00CB3986" w:rsidP="00D04D5F">
            <w:pPr>
              <w:pStyle w:val="TAC"/>
              <w:rPr>
                <w:rFonts w:cs="Arial"/>
              </w:rPr>
            </w:pPr>
            <w:r w:rsidRPr="008E21F4">
              <w:rPr>
                <w:rFonts w:cs="Arial"/>
              </w:rPr>
              <w:t>CW carrier</w:t>
            </w:r>
          </w:p>
        </w:tc>
      </w:tr>
      <w:tr w:rsidR="00CB3986" w:rsidRPr="008E21F4" w14:paraId="09F60D39" w14:textId="77777777" w:rsidTr="00D04D5F">
        <w:trPr>
          <w:jc w:val="center"/>
          <w:trPrChange w:id="45292" w:author="Delta" w:date="2021-07-23T11:12:00Z">
            <w:trPr>
              <w:gridAfter w:val="0"/>
              <w:jc w:val="center"/>
            </w:trPr>
          </w:trPrChange>
        </w:trPr>
        <w:tc>
          <w:tcPr>
            <w:tcW w:w="2461" w:type="dxa"/>
            <w:tcPrChange w:id="45293" w:author="Delta" w:date="2021-07-23T11:12:00Z">
              <w:tcPr>
                <w:tcW w:w="2460" w:type="dxa"/>
                <w:gridSpan w:val="2"/>
              </w:tcPr>
            </w:tcPrChange>
          </w:tcPr>
          <w:p w14:paraId="4413952E" w14:textId="77777777" w:rsidR="00CB3986" w:rsidRPr="008E21F4" w:rsidRDefault="00CB3986" w:rsidP="00D04D5F">
            <w:pPr>
              <w:pStyle w:val="TAL"/>
              <w:rPr>
                <w:rPrChange w:id="45294" w:author="Delta" w:date="2021-07-23T11:12:00Z">
                  <w:rPr>
                    <w:lang w:val="sv-SE"/>
                  </w:rPr>
                </w:rPrChange>
              </w:rPr>
            </w:pPr>
            <w:r w:rsidRPr="008E21F4">
              <w:rPr>
                <w:rPrChange w:id="45295" w:author="Delta" w:date="2021-07-23T11:12:00Z">
                  <w:rPr>
                    <w:lang w:val="sv-SE"/>
                  </w:rPr>
                </w:rPrChange>
              </w:rPr>
              <w:t>MR UTRA FDD Band XIV or E-UTRA Band 14</w:t>
            </w:r>
            <w:ins w:id="45296" w:author="Delta" w:date="2021-07-23T11:12:00Z">
              <w:r w:rsidRPr="008E21F4">
                <w:rPr>
                  <w:rFonts w:cs="Arial"/>
                  <w:lang w:val="sv-SE"/>
                </w:rPr>
                <w:t xml:space="preserve"> or NR Band n14</w:t>
              </w:r>
            </w:ins>
          </w:p>
        </w:tc>
        <w:tc>
          <w:tcPr>
            <w:tcW w:w="1612" w:type="dxa"/>
            <w:vAlign w:val="center"/>
            <w:tcPrChange w:id="45297" w:author="Delta" w:date="2021-07-23T11:12:00Z">
              <w:tcPr>
                <w:tcW w:w="1611" w:type="dxa"/>
                <w:gridSpan w:val="2"/>
                <w:vAlign w:val="center"/>
              </w:tcPr>
            </w:tcPrChange>
          </w:tcPr>
          <w:p w14:paraId="3E4ECC5E" w14:textId="77777777" w:rsidR="00CB3986" w:rsidRPr="008E21F4" w:rsidRDefault="00CB3986" w:rsidP="00D04D5F">
            <w:pPr>
              <w:pStyle w:val="TAC"/>
              <w:rPr>
                <w:rFonts w:cs="Arial"/>
              </w:rPr>
            </w:pPr>
            <w:r w:rsidRPr="008E21F4">
              <w:rPr>
                <w:rFonts w:cs="Arial"/>
              </w:rPr>
              <w:t>758 - 768</w:t>
            </w:r>
          </w:p>
        </w:tc>
        <w:tc>
          <w:tcPr>
            <w:tcW w:w="1277" w:type="dxa"/>
            <w:vAlign w:val="center"/>
            <w:tcPrChange w:id="45298" w:author="Delta" w:date="2021-07-23T11:12:00Z">
              <w:tcPr>
                <w:tcW w:w="1277" w:type="dxa"/>
                <w:gridSpan w:val="2"/>
                <w:vAlign w:val="center"/>
              </w:tcPr>
            </w:tcPrChange>
          </w:tcPr>
          <w:p w14:paraId="70031700" w14:textId="77777777" w:rsidR="00CB3986" w:rsidRPr="008E21F4" w:rsidRDefault="00CB3986" w:rsidP="00D04D5F">
            <w:pPr>
              <w:pStyle w:val="TAC"/>
              <w:rPr>
                <w:rFonts w:cs="Arial"/>
              </w:rPr>
            </w:pPr>
            <w:r w:rsidRPr="008E21F4">
              <w:rPr>
                <w:rFonts w:cs="Arial"/>
              </w:rPr>
              <w:t>+8</w:t>
            </w:r>
            <w:ins w:id="45299" w:author="Delta" w:date="2021-07-23T11:12:00Z">
              <w:r w:rsidRPr="008E21F4">
                <w:rPr>
                  <w:rFonts w:cs="Arial"/>
                  <w:szCs w:val="18"/>
                  <w:lang w:eastAsia="ja-JP"/>
                </w:rPr>
                <w:t>**</w:t>
              </w:r>
            </w:ins>
          </w:p>
        </w:tc>
        <w:tc>
          <w:tcPr>
            <w:tcW w:w="1843" w:type="dxa"/>
            <w:vAlign w:val="center"/>
            <w:tcPrChange w:id="45300" w:author="Delta" w:date="2021-07-23T11:12:00Z">
              <w:tcPr>
                <w:tcW w:w="1843" w:type="dxa"/>
                <w:gridSpan w:val="2"/>
                <w:vAlign w:val="center"/>
              </w:tcPr>
            </w:tcPrChange>
          </w:tcPr>
          <w:p w14:paraId="4196479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301" w:author="Delta" w:date="2021-07-23T11:12:00Z">
              <w:tcPr>
                <w:tcW w:w="1132" w:type="dxa"/>
                <w:gridSpan w:val="2"/>
                <w:vAlign w:val="center"/>
              </w:tcPr>
            </w:tcPrChange>
          </w:tcPr>
          <w:p w14:paraId="3D448D85" w14:textId="77777777" w:rsidR="00CB3986" w:rsidRPr="008E21F4" w:rsidRDefault="00CB3986" w:rsidP="00D04D5F">
            <w:pPr>
              <w:pStyle w:val="TAC"/>
              <w:rPr>
                <w:rFonts w:cs="Arial"/>
              </w:rPr>
            </w:pPr>
            <w:r w:rsidRPr="008E21F4">
              <w:rPr>
                <w:rFonts w:cs="Arial"/>
              </w:rPr>
              <w:t>CW carrier</w:t>
            </w:r>
          </w:p>
        </w:tc>
      </w:tr>
      <w:tr w:rsidR="00CB3986" w:rsidRPr="008E21F4" w14:paraId="679E7E04" w14:textId="77777777" w:rsidTr="00D04D5F">
        <w:trPr>
          <w:jc w:val="center"/>
          <w:trPrChange w:id="45302" w:author="Delta" w:date="2021-07-23T11:12:00Z">
            <w:trPr>
              <w:gridAfter w:val="0"/>
              <w:jc w:val="center"/>
            </w:trPr>
          </w:trPrChange>
        </w:trPr>
        <w:tc>
          <w:tcPr>
            <w:tcW w:w="2461" w:type="dxa"/>
            <w:tcPrChange w:id="45303" w:author="Delta" w:date="2021-07-23T11:12:00Z">
              <w:tcPr>
                <w:tcW w:w="2460" w:type="dxa"/>
                <w:gridSpan w:val="2"/>
              </w:tcPr>
            </w:tcPrChange>
          </w:tcPr>
          <w:p w14:paraId="3F65F862" w14:textId="77777777" w:rsidR="00CB3986" w:rsidRPr="008E21F4" w:rsidRDefault="00CB3986" w:rsidP="00D04D5F">
            <w:pPr>
              <w:pStyle w:val="TAL"/>
              <w:rPr>
                <w:rFonts w:cs="Arial"/>
              </w:rPr>
            </w:pPr>
            <w:r w:rsidRPr="008E21F4">
              <w:rPr>
                <w:rFonts w:cs="v5.0.0"/>
              </w:rPr>
              <w:t>MR</w:t>
            </w:r>
            <w:r w:rsidRPr="008E21F4">
              <w:rPr>
                <w:rFonts w:cs="Arial"/>
              </w:rPr>
              <w:t xml:space="preserve"> E-UTRA Band 17</w:t>
            </w:r>
          </w:p>
        </w:tc>
        <w:tc>
          <w:tcPr>
            <w:tcW w:w="1612" w:type="dxa"/>
            <w:vAlign w:val="center"/>
            <w:tcPrChange w:id="45304" w:author="Delta" w:date="2021-07-23T11:12:00Z">
              <w:tcPr>
                <w:tcW w:w="1611" w:type="dxa"/>
                <w:gridSpan w:val="2"/>
                <w:vAlign w:val="center"/>
              </w:tcPr>
            </w:tcPrChange>
          </w:tcPr>
          <w:p w14:paraId="45F695AD" w14:textId="77777777" w:rsidR="00CB3986" w:rsidRPr="008E21F4" w:rsidRDefault="00CB3986" w:rsidP="00D04D5F">
            <w:pPr>
              <w:pStyle w:val="TAC"/>
              <w:rPr>
                <w:rFonts w:cs="Arial"/>
              </w:rPr>
            </w:pPr>
            <w:r w:rsidRPr="008E21F4">
              <w:rPr>
                <w:rFonts w:cs="Arial"/>
              </w:rPr>
              <w:t>734 - 746</w:t>
            </w:r>
          </w:p>
        </w:tc>
        <w:tc>
          <w:tcPr>
            <w:tcW w:w="1277" w:type="dxa"/>
            <w:vAlign w:val="center"/>
            <w:tcPrChange w:id="45305" w:author="Delta" w:date="2021-07-23T11:12:00Z">
              <w:tcPr>
                <w:tcW w:w="1277" w:type="dxa"/>
                <w:gridSpan w:val="2"/>
                <w:vAlign w:val="center"/>
              </w:tcPr>
            </w:tcPrChange>
          </w:tcPr>
          <w:p w14:paraId="1FD8F207" w14:textId="77777777" w:rsidR="00CB3986" w:rsidRPr="008E21F4" w:rsidRDefault="00CB3986" w:rsidP="00D04D5F">
            <w:pPr>
              <w:pStyle w:val="TAC"/>
              <w:rPr>
                <w:rFonts w:cs="Arial"/>
              </w:rPr>
            </w:pPr>
            <w:r w:rsidRPr="008E21F4">
              <w:rPr>
                <w:rFonts w:cs="Arial"/>
              </w:rPr>
              <w:t>+8</w:t>
            </w:r>
            <w:ins w:id="45306" w:author="Delta" w:date="2021-07-23T11:12:00Z">
              <w:r w:rsidRPr="008E21F4">
                <w:rPr>
                  <w:rFonts w:cs="Arial"/>
                  <w:szCs w:val="18"/>
                  <w:lang w:eastAsia="ja-JP"/>
                </w:rPr>
                <w:t>**</w:t>
              </w:r>
            </w:ins>
          </w:p>
        </w:tc>
        <w:tc>
          <w:tcPr>
            <w:tcW w:w="1843" w:type="dxa"/>
            <w:vAlign w:val="center"/>
            <w:tcPrChange w:id="45307" w:author="Delta" w:date="2021-07-23T11:12:00Z">
              <w:tcPr>
                <w:tcW w:w="1843" w:type="dxa"/>
                <w:gridSpan w:val="2"/>
                <w:vAlign w:val="center"/>
              </w:tcPr>
            </w:tcPrChange>
          </w:tcPr>
          <w:p w14:paraId="60C9CAC3"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5308" w:author="Delta" w:date="2021-07-23T11:12:00Z">
              <w:tcPr>
                <w:tcW w:w="1132" w:type="dxa"/>
                <w:gridSpan w:val="2"/>
                <w:vAlign w:val="center"/>
              </w:tcPr>
            </w:tcPrChange>
          </w:tcPr>
          <w:p w14:paraId="38747AF9" w14:textId="77777777" w:rsidR="00CB3986" w:rsidRPr="008E21F4" w:rsidRDefault="00CB3986" w:rsidP="00D04D5F">
            <w:pPr>
              <w:pStyle w:val="TAC"/>
              <w:rPr>
                <w:rFonts w:cs="Arial"/>
              </w:rPr>
            </w:pPr>
            <w:r w:rsidRPr="008E21F4">
              <w:rPr>
                <w:rFonts w:cs="Arial"/>
              </w:rPr>
              <w:t>CW carrier</w:t>
            </w:r>
          </w:p>
        </w:tc>
      </w:tr>
      <w:tr w:rsidR="00CB3986" w:rsidRPr="008E21F4" w14:paraId="41A9EEF6" w14:textId="77777777" w:rsidTr="00D04D5F">
        <w:trPr>
          <w:jc w:val="center"/>
          <w:trPrChange w:id="45309" w:author="Delta" w:date="2021-07-23T11:12:00Z">
            <w:trPr>
              <w:gridAfter w:val="0"/>
              <w:jc w:val="center"/>
            </w:trPr>
          </w:trPrChange>
        </w:trPr>
        <w:tc>
          <w:tcPr>
            <w:tcW w:w="2461" w:type="dxa"/>
            <w:tcPrChange w:id="45310" w:author="Delta" w:date="2021-07-23T11:12:00Z">
              <w:tcPr>
                <w:tcW w:w="2460" w:type="dxa"/>
                <w:gridSpan w:val="2"/>
              </w:tcPr>
            </w:tcPrChange>
          </w:tcPr>
          <w:p w14:paraId="46555E4F" w14:textId="77777777" w:rsidR="00CB3986" w:rsidRPr="008E21F4" w:rsidRDefault="00CB3986" w:rsidP="00D04D5F">
            <w:pPr>
              <w:pStyle w:val="TAL"/>
              <w:rPr>
                <w:rFonts w:cs="Arial"/>
                <w:lang w:eastAsia="ja-JP"/>
              </w:rPr>
            </w:pPr>
            <w:r w:rsidRPr="008E21F4">
              <w:rPr>
                <w:rFonts w:cs="v5.0.0"/>
              </w:rPr>
              <w:t>MR</w:t>
            </w:r>
            <w:r w:rsidRPr="008E21F4">
              <w:rPr>
                <w:rFonts w:cs="Arial"/>
              </w:rPr>
              <w:t xml:space="preserve"> E-UTRA Band 1</w:t>
            </w:r>
            <w:r w:rsidRPr="008E21F4">
              <w:rPr>
                <w:rFonts w:cs="Arial"/>
                <w:lang w:eastAsia="ja-JP"/>
              </w:rPr>
              <w:t>8</w:t>
            </w:r>
          </w:p>
        </w:tc>
        <w:tc>
          <w:tcPr>
            <w:tcW w:w="1612" w:type="dxa"/>
            <w:vAlign w:val="center"/>
            <w:tcPrChange w:id="45311" w:author="Delta" w:date="2021-07-23T11:12:00Z">
              <w:tcPr>
                <w:tcW w:w="1611" w:type="dxa"/>
                <w:gridSpan w:val="2"/>
                <w:vAlign w:val="center"/>
              </w:tcPr>
            </w:tcPrChange>
          </w:tcPr>
          <w:p w14:paraId="540FC408" w14:textId="77777777" w:rsidR="00CB3986" w:rsidRPr="008E21F4" w:rsidRDefault="00CB3986" w:rsidP="00D04D5F">
            <w:pPr>
              <w:pStyle w:val="TAC"/>
              <w:rPr>
                <w:rFonts w:cs="Arial"/>
                <w:lang w:eastAsia="ja-JP"/>
              </w:rPr>
            </w:pPr>
            <w:r w:rsidRPr="008E21F4">
              <w:rPr>
                <w:rFonts w:cs="Arial"/>
                <w:lang w:eastAsia="ja-JP"/>
              </w:rPr>
              <w:t>860</w:t>
            </w:r>
            <w:r w:rsidRPr="008E21F4">
              <w:rPr>
                <w:rFonts w:cs="Arial"/>
              </w:rPr>
              <w:t xml:space="preserve"> - </w:t>
            </w:r>
            <w:r w:rsidRPr="008E21F4">
              <w:rPr>
                <w:rFonts w:cs="Arial"/>
                <w:lang w:eastAsia="ja-JP"/>
              </w:rPr>
              <w:t>8</w:t>
            </w:r>
            <w:r w:rsidRPr="008E21F4">
              <w:rPr>
                <w:rFonts w:cs="Arial"/>
              </w:rPr>
              <w:t>7</w:t>
            </w:r>
            <w:r w:rsidRPr="008E21F4">
              <w:rPr>
                <w:rFonts w:cs="Arial"/>
                <w:lang w:eastAsia="ja-JP"/>
              </w:rPr>
              <w:t>5</w:t>
            </w:r>
          </w:p>
        </w:tc>
        <w:tc>
          <w:tcPr>
            <w:tcW w:w="1277" w:type="dxa"/>
            <w:vAlign w:val="center"/>
            <w:tcPrChange w:id="45312" w:author="Delta" w:date="2021-07-23T11:12:00Z">
              <w:tcPr>
                <w:tcW w:w="1277" w:type="dxa"/>
                <w:gridSpan w:val="2"/>
                <w:vAlign w:val="center"/>
              </w:tcPr>
            </w:tcPrChange>
          </w:tcPr>
          <w:p w14:paraId="7BE03DBF" w14:textId="77777777" w:rsidR="00CB3986" w:rsidRPr="008E21F4" w:rsidRDefault="00CB3986" w:rsidP="00D04D5F">
            <w:pPr>
              <w:pStyle w:val="TAC"/>
              <w:rPr>
                <w:rFonts w:cs="Arial"/>
              </w:rPr>
            </w:pPr>
            <w:r w:rsidRPr="008E21F4">
              <w:rPr>
                <w:rFonts w:cs="Arial"/>
              </w:rPr>
              <w:t>+8</w:t>
            </w:r>
            <w:ins w:id="45313" w:author="Delta" w:date="2021-07-23T11:12:00Z">
              <w:r w:rsidRPr="008E21F4">
                <w:rPr>
                  <w:rFonts w:cs="Arial"/>
                  <w:szCs w:val="18"/>
                  <w:lang w:eastAsia="ja-JP"/>
                </w:rPr>
                <w:t>**</w:t>
              </w:r>
            </w:ins>
          </w:p>
        </w:tc>
        <w:tc>
          <w:tcPr>
            <w:tcW w:w="1843" w:type="dxa"/>
            <w:vAlign w:val="center"/>
            <w:tcPrChange w:id="45314" w:author="Delta" w:date="2021-07-23T11:12:00Z">
              <w:tcPr>
                <w:tcW w:w="1843" w:type="dxa"/>
                <w:gridSpan w:val="2"/>
                <w:vAlign w:val="center"/>
              </w:tcPr>
            </w:tcPrChange>
          </w:tcPr>
          <w:p w14:paraId="64ADB63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5315" w:author="Delta" w:date="2021-07-23T11:12:00Z">
              <w:tcPr>
                <w:tcW w:w="1132" w:type="dxa"/>
                <w:gridSpan w:val="2"/>
                <w:vAlign w:val="center"/>
              </w:tcPr>
            </w:tcPrChange>
          </w:tcPr>
          <w:p w14:paraId="7734DA5C" w14:textId="77777777" w:rsidR="00CB3986" w:rsidRPr="008E21F4" w:rsidRDefault="00CB3986" w:rsidP="00D04D5F">
            <w:pPr>
              <w:pStyle w:val="TAC"/>
              <w:rPr>
                <w:rFonts w:cs="Arial"/>
              </w:rPr>
            </w:pPr>
            <w:r w:rsidRPr="008E21F4">
              <w:rPr>
                <w:rFonts w:cs="Arial"/>
              </w:rPr>
              <w:t>CW carrier</w:t>
            </w:r>
          </w:p>
        </w:tc>
      </w:tr>
      <w:tr w:rsidR="00CB3986" w:rsidRPr="008E21F4" w14:paraId="2A619058" w14:textId="77777777" w:rsidTr="00D04D5F">
        <w:trPr>
          <w:jc w:val="center"/>
          <w:trPrChange w:id="45316" w:author="Delta" w:date="2021-07-23T11:12:00Z">
            <w:trPr>
              <w:gridAfter w:val="0"/>
              <w:jc w:val="center"/>
            </w:trPr>
          </w:trPrChange>
        </w:trPr>
        <w:tc>
          <w:tcPr>
            <w:tcW w:w="2461" w:type="dxa"/>
            <w:tcPrChange w:id="45317" w:author="Delta" w:date="2021-07-23T11:12:00Z">
              <w:tcPr>
                <w:tcW w:w="2460" w:type="dxa"/>
                <w:gridSpan w:val="2"/>
              </w:tcPr>
            </w:tcPrChange>
          </w:tcPr>
          <w:p w14:paraId="2F4130CE" w14:textId="77777777" w:rsidR="00CB3986" w:rsidRPr="008E21F4" w:rsidRDefault="00CB3986" w:rsidP="00D04D5F">
            <w:pPr>
              <w:pStyle w:val="TAL"/>
              <w:rPr>
                <w:rPrChange w:id="45318" w:author="Delta" w:date="2021-07-23T11:12:00Z">
                  <w:rPr>
                    <w:lang w:val="sv-SE"/>
                  </w:rPr>
                </w:rPrChange>
              </w:rPr>
            </w:pPr>
            <w:r w:rsidRPr="008E21F4">
              <w:rPr>
                <w:rPrChange w:id="45319" w:author="Delta" w:date="2021-07-23T11:12:00Z">
                  <w:rPr>
                    <w:lang w:val="sv-SE"/>
                  </w:rPr>
                </w:rPrChange>
              </w:rPr>
              <w:t>MR UTRA FDD Band XIX or E-UTRA Band 19</w:t>
            </w:r>
          </w:p>
        </w:tc>
        <w:tc>
          <w:tcPr>
            <w:tcW w:w="1612" w:type="dxa"/>
            <w:vAlign w:val="center"/>
            <w:tcPrChange w:id="45320" w:author="Delta" w:date="2021-07-23T11:12:00Z">
              <w:tcPr>
                <w:tcW w:w="1611" w:type="dxa"/>
                <w:gridSpan w:val="2"/>
                <w:vAlign w:val="center"/>
              </w:tcPr>
            </w:tcPrChange>
          </w:tcPr>
          <w:p w14:paraId="72FA15B7" w14:textId="77777777" w:rsidR="00CB3986" w:rsidRPr="008E21F4" w:rsidRDefault="00CB3986" w:rsidP="00D04D5F">
            <w:pPr>
              <w:pStyle w:val="TAC"/>
              <w:rPr>
                <w:rFonts w:cs="Arial"/>
                <w:lang w:eastAsia="ja-JP"/>
              </w:rPr>
            </w:pPr>
            <w:r w:rsidRPr="008E21F4">
              <w:rPr>
                <w:rFonts w:cs="Arial"/>
              </w:rPr>
              <w:t>8</w:t>
            </w:r>
            <w:r w:rsidRPr="008E21F4">
              <w:rPr>
                <w:rFonts w:cs="Arial"/>
                <w:lang w:eastAsia="ja-JP"/>
              </w:rPr>
              <w:t>75</w:t>
            </w:r>
            <w:r w:rsidRPr="008E21F4">
              <w:rPr>
                <w:rFonts w:cs="Arial"/>
              </w:rPr>
              <w:t xml:space="preserve"> - 8</w:t>
            </w:r>
            <w:r w:rsidRPr="008E21F4">
              <w:rPr>
                <w:rFonts w:cs="Arial"/>
                <w:lang w:eastAsia="ja-JP"/>
              </w:rPr>
              <w:t>90</w:t>
            </w:r>
          </w:p>
        </w:tc>
        <w:tc>
          <w:tcPr>
            <w:tcW w:w="1277" w:type="dxa"/>
            <w:vAlign w:val="center"/>
            <w:tcPrChange w:id="45321" w:author="Delta" w:date="2021-07-23T11:12:00Z">
              <w:tcPr>
                <w:tcW w:w="1277" w:type="dxa"/>
                <w:gridSpan w:val="2"/>
                <w:vAlign w:val="center"/>
              </w:tcPr>
            </w:tcPrChange>
          </w:tcPr>
          <w:p w14:paraId="7F20073C" w14:textId="77777777" w:rsidR="00CB3986" w:rsidRPr="008E21F4" w:rsidRDefault="00CB3986" w:rsidP="00D04D5F">
            <w:pPr>
              <w:pStyle w:val="TAC"/>
              <w:rPr>
                <w:rFonts w:cs="Arial"/>
              </w:rPr>
            </w:pPr>
            <w:r w:rsidRPr="008E21F4">
              <w:rPr>
                <w:rFonts w:cs="Arial"/>
              </w:rPr>
              <w:t>+8</w:t>
            </w:r>
            <w:ins w:id="45322" w:author="Delta" w:date="2021-07-23T11:12:00Z">
              <w:r w:rsidRPr="008E21F4">
                <w:rPr>
                  <w:rFonts w:cs="Arial"/>
                  <w:szCs w:val="18"/>
                  <w:lang w:eastAsia="ja-JP"/>
                </w:rPr>
                <w:t>**</w:t>
              </w:r>
            </w:ins>
          </w:p>
        </w:tc>
        <w:tc>
          <w:tcPr>
            <w:tcW w:w="1843" w:type="dxa"/>
            <w:vAlign w:val="center"/>
            <w:tcPrChange w:id="45323" w:author="Delta" w:date="2021-07-23T11:12:00Z">
              <w:tcPr>
                <w:tcW w:w="1843" w:type="dxa"/>
                <w:gridSpan w:val="2"/>
                <w:vAlign w:val="center"/>
              </w:tcPr>
            </w:tcPrChange>
          </w:tcPr>
          <w:p w14:paraId="0AC28F7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324" w:author="Delta" w:date="2021-07-23T11:12:00Z">
              <w:tcPr>
                <w:tcW w:w="1132" w:type="dxa"/>
                <w:gridSpan w:val="2"/>
                <w:vAlign w:val="center"/>
              </w:tcPr>
            </w:tcPrChange>
          </w:tcPr>
          <w:p w14:paraId="6505CB9F" w14:textId="77777777" w:rsidR="00CB3986" w:rsidRPr="008E21F4" w:rsidRDefault="00CB3986" w:rsidP="00D04D5F">
            <w:pPr>
              <w:pStyle w:val="TAC"/>
              <w:rPr>
                <w:rFonts w:cs="Arial"/>
              </w:rPr>
            </w:pPr>
            <w:r w:rsidRPr="008E21F4">
              <w:rPr>
                <w:rFonts w:cs="Arial"/>
              </w:rPr>
              <w:t>CW carrier</w:t>
            </w:r>
          </w:p>
        </w:tc>
      </w:tr>
      <w:tr w:rsidR="00CB3986" w:rsidRPr="008E21F4" w14:paraId="77D86D5D" w14:textId="77777777" w:rsidTr="00D04D5F">
        <w:trPr>
          <w:jc w:val="center"/>
          <w:trPrChange w:id="45325" w:author="Delta" w:date="2021-07-23T11:12:00Z">
            <w:trPr>
              <w:gridAfter w:val="0"/>
              <w:jc w:val="center"/>
            </w:trPr>
          </w:trPrChange>
        </w:trPr>
        <w:tc>
          <w:tcPr>
            <w:tcW w:w="2461" w:type="dxa"/>
            <w:tcPrChange w:id="45326" w:author="Delta" w:date="2021-07-23T11:12:00Z">
              <w:tcPr>
                <w:tcW w:w="2460" w:type="dxa"/>
                <w:gridSpan w:val="2"/>
              </w:tcPr>
            </w:tcPrChange>
          </w:tcPr>
          <w:p w14:paraId="7BEB43ED" w14:textId="77777777" w:rsidR="00CB3986" w:rsidRPr="008E21F4" w:rsidRDefault="00CB3986" w:rsidP="00D04D5F">
            <w:pPr>
              <w:pStyle w:val="TAL"/>
              <w:rPr>
                <w:rPrChange w:id="45327" w:author="Delta" w:date="2021-07-23T11:12:00Z">
                  <w:rPr>
                    <w:lang w:val="sv-SE"/>
                  </w:rPr>
                </w:rPrChange>
              </w:rPr>
            </w:pPr>
            <w:r w:rsidRPr="008E21F4">
              <w:rPr>
                <w:rPrChange w:id="45328" w:author="Delta" w:date="2021-07-23T11:12:00Z">
                  <w:rPr>
                    <w:lang w:val="sv-SE"/>
                  </w:rPr>
                </w:rPrChange>
              </w:rPr>
              <w:t>MR UTRA FDD Band XX or E-UTRA Band 20</w:t>
            </w:r>
            <w:ins w:id="45329" w:author="Delta" w:date="2021-07-23T11:12:00Z">
              <w:r w:rsidRPr="008E21F4">
                <w:rPr>
                  <w:rFonts w:cs="Arial"/>
                </w:rPr>
                <w:t xml:space="preserve"> or Nr band n20</w:t>
              </w:r>
            </w:ins>
          </w:p>
        </w:tc>
        <w:tc>
          <w:tcPr>
            <w:tcW w:w="1612" w:type="dxa"/>
            <w:vAlign w:val="center"/>
            <w:tcPrChange w:id="45330" w:author="Delta" w:date="2021-07-23T11:12:00Z">
              <w:tcPr>
                <w:tcW w:w="1611" w:type="dxa"/>
                <w:gridSpan w:val="2"/>
                <w:vAlign w:val="center"/>
              </w:tcPr>
            </w:tcPrChange>
          </w:tcPr>
          <w:p w14:paraId="0B99D1A3" w14:textId="77777777" w:rsidR="00CB3986" w:rsidRPr="008E21F4" w:rsidRDefault="00CB3986" w:rsidP="00D04D5F">
            <w:pPr>
              <w:pStyle w:val="TAC"/>
              <w:rPr>
                <w:rFonts w:cs="Arial"/>
              </w:rPr>
            </w:pPr>
            <w:r w:rsidRPr="008E21F4">
              <w:rPr>
                <w:rFonts w:cs="Arial"/>
                <w:lang w:eastAsia="ja-JP"/>
              </w:rPr>
              <w:t>791</w:t>
            </w:r>
            <w:r w:rsidRPr="008E21F4">
              <w:rPr>
                <w:rFonts w:cs="Arial"/>
              </w:rPr>
              <w:t xml:space="preserve"> - </w:t>
            </w:r>
            <w:r w:rsidRPr="008E21F4">
              <w:rPr>
                <w:rFonts w:cs="Arial"/>
                <w:lang w:eastAsia="ja-JP"/>
              </w:rPr>
              <w:t>8</w:t>
            </w:r>
            <w:r w:rsidRPr="008E21F4">
              <w:rPr>
                <w:rFonts w:cs="Arial"/>
              </w:rPr>
              <w:t>21</w:t>
            </w:r>
          </w:p>
        </w:tc>
        <w:tc>
          <w:tcPr>
            <w:tcW w:w="1277" w:type="dxa"/>
            <w:vAlign w:val="center"/>
            <w:tcPrChange w:id="45331" w:author="Delta" w:date="2021-07-23T11:12:00Z">
              <w:tcPr>
                <w:tcW w:w="1277" w:type="dxa"/>
                <w:gridSpan w:val="2"/>
                <w:vAlign w:val="center"/>
              </w:tcPr>
            </w:tcPrChange>
          </w:tcPr>
          <w:p w14:paraId="270C1B7B" w14:textId="77777777" w:rsidR="00CB3986" w:rsidRPr="008E21F4" w:rsidRDefault="00CB3986" w:rsidP="00D04D5F">
            <w:pPr>
              <w:pStyle w:val="TAC"/>
              <w:rPr>
                <w:rFonts w:cs="Arial"/>
              </w:rPr>
            </w:pPr>
            <w:r w:rsidRPr="008E21F4">
              <w:rPr>
                <w:rFonts w:cs="Arial"/>
              </w:rPr>
              <w:t>+8</w:t>
            </w:r>
            <w:ins w:id="45332" w:author="Delta" w:date="2021-07-23T11:12:00Z">
              <w:r w:rsidRPr="008E21F4">
                <w:rPr>
                  <w:rFonts w:cs="Arial"/>
                  <w:szCs w:val="18"/>
                  <w:lang w:eastAsia="ja-JP"/>
                </w:rPr>
                <w:t>**</w:t>
              </w:r>
            </w:ins>
          </w:p>
        </w:tc>
        <w:tc>
          <w:tcPr>
            <w:tcW w:w="1843" w:type="dxa"/>
            <w:vAlign w:val="center"/>
            <w:tcPrChange w:id="45333" w:author="Delta" w:date="2021-07-23T11:12:00Z">
              <w:tcPr>
                <w:tcW w:w="1843" w:type="dxa"/>
                <w:gridSpan w:val="2"/>
                <w:vAlign w:val="center"/>
              </w:tcPr>
            </w:tcPrChange>
          </w:tcPr>
          <w:p w14:paraId="1686F92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5334" w:author="Delta" w:date="2021-07-23T11:12:00Z">
              <w:tcPr>
                <w:tcW w:w="1132" w:type="dxa"/>
                <w:gridSpan w:val="2"/>
                <w:vAlign w:val="center"/>
              </w:tcPr>
            </w:tcPrChange>
          </w:tcPr>
          <w:p w14:paraId="531215BA" w14:textId="77777777" w:rsidR="00CB3986" w:rsidRPr="008E21F4" w:rsidRDefault="00CB3986" w:rsidP="00D04D5F">
            <w:pPr>
              <w:pStyle w:val="TAC"/>
              <w:rPr>
                <w:rFonts w:cs="Arial"/>
              </w:rPr>
            </w:pPr>
            <w:r w:rsidRPr="008E21F4">
              <w:rPr>
                <w:rFonts w:cs="Arial"/>
              </w:rPr>
              <w:t>CW carrier</w:t>
            </w:r>
          </w:p>
        </w:tc>
      </w:tr>
      <w:tr w:rsidR="00CB3986" w:rsidRPr="008E21F4" w14:paraId="7818EAF1" w14:textId="77777777" w:rsidTr="00D04D5F">
        <w:trPr>
          <w:jc w:val="center"/>
          <w:trPrChange w:id="45335" w:author="Delta" w:date="2021-07-23T11:12:00Z">
            <w:trPr>
              <w:gridAfter w:val="0"/>
              <w:jc w:val="center"/>
            </w:trPr>
          </w:trPrChange>
        </w:trPr>
        <w:tc>
          <w:tcPr>
            <w:tcW w:w="2461" w:type="dxa"/>
            <w:tcPrChange w:id="45336" w:author="Delta" w:date="2021-07-23T11:12:00Z">
              <w:tcPr>
                <w:tcW w:w="2460" w:type="dxa"/>
                <w:gridSpan w:val="2"/>
              </w:tcPr>
            </w:tcPrChange>
          </w:tcPr>
          <w:p w14:paraId="44E87F19" w14:textId="77777777" w:rsidR="00CB3986" w:rsidRPr="008E21F4" w:rsidRDefault="00CB3986" w:rsidP="00D04D5F">
            <w:pPr>
              <w:pStyle w:val="TAL"/>
              <w:rPr>
                <w:rPrChange w:id="45337" w:author="Delta" w:date="2021-07-23T11:12:00Z">
                  <w:rPr>
                    <w:lang w:val="sv-SE"/>
                  </w:rPr>
                </w:rPrChange>
              </w:rPr>
            </w:pPr>
            <w:r w:rsidRPr="008E21F4">
              <w:rPr>
                <w:rPrChange w:id="45338" w:author="Delta" w:date="2021-07-23T11:12:00Z">
                  <w:rPr>
                    <w:lang w:val="sv-SE"/>
                  </w:rPr>
                </w:rPrChange>
              </w:rPr>
              <w:t>MR UTRA FDD Band XXI or E-UTRA Band 21</w:t>
            </w:r>
          </w:p>
        </w:tc>
        <w:tc>
          <w:tcPr>
            <w:tcW w:w="1612" w:type="dxa"/>
            <w:vAlign w:val="center"/>
            <w:tcPrChange w:id="45339" w:author="Delta" w:date="2021-07-23T11:12:00Z">
              <w:tcPr>
                <w:tcW w:w="1611" w:type="dxa"/>
                <w:gridSpan w:val="2"/>
                <w:vAlign w:val="center"/>
              </w:tcPr>
            </w:tcPrChange>
          </w:tcPr>
          <w:p w14:paraId="2660B4BB" w14:textId="77777777" w:rsidR="00CB3986" w:rsidRPr="008E21F4" w:rsidRDefault="00CB3986" w:rsidP="00D04D5F">
            <w:pPr>
              <w:pStyle w:val="TAC"/>
              <w:rPr>
                <w:rFonts w:cs="Arial"/>
              </w:rPr>
            </w:pPr>
            <w:r w:rsidRPr="008E21F4">
              <w:rPr>
                <w:rFonts w:cs="Arial"/>
                <w:lang w:eastAsia="ja-JP"/>
              </w:rPr>
              <w:t>1495.9 – 1510.9</w:t>
            </w:r>
          </w:p>
        </w:tc>
        <w:tc>
          <w:tcPr>
            <w:tcW w:w="1277" w:type="dxa"/>
            <w:vAlign w:val="center"/>
            <w:tcPrChange w:id="45340" w:author="Delta" w:date="2021-07-23T11:12:00Z">
              <w:tcPr>
                <w:tcW w:w="1277" w:type="dxa"/>
                <w:gridSpan w:val="2"/>
                <w:vAlign w:val="center"/>
              </w:tcPr>
            </w:tcPrChange>
          </w:tcPr>
          <w:p w14:paraId="67022AD2" w14:textId="77777777" w:rsidR="00CB3986" w:rsidRPr="008E21F4" w:rsidRDefault="00CB3986" w:rsidP="00D04D5F">
            <w:pPr>
              <w:pStyle w:val="TAC"/>
              <w:rPr>
                <w:rFonts w:cs="Arial"/>
              </w:rPr>
            </w:pPr>
            <w:r w:rsidRPr="008E21F4">
              <w:rPr>
                <w:rFonts w:cs="Arial"/>
              </w:rPr>
              <w:t>+8</w:t>
            </w:r>
            <w:ins w:id="45341" w:author="Delta" w:date="2021-07-23T11:12:00Z">
              <w:r w:rsidRPr="008E21F4">
                <w:rPr>
                  <w:rFonts w:cs="Arial"/>
                  <w:szCs w:val="18"/>
                  <w:lang w:eastAsia="ja-JP"/>
                </w:rPr>
                <w:t>**</w:t>
              </w:r>
            </w:ins>
          </w:p>
        </w:tc>
        <w:tc>
          <w:tcPr>
            <w:tcW w:w="1843" w:type="dxa"/>
            <w:vAlign w:val="center"/>
            <w:tcPrChange w:id="45342" w:author="Delta" w:date="2021-07-23T11:12:00Z">
              <w:tcPr>
                <w:tcW w:w="1843" w:type="dxa"/>
                <w:gridSpan w:val="2"/>
                <w:vAlign w:val="center"/>
              </w:tcPr>
            </w:tcPrChange>
          </w:tcPr>
          <w:p w14:paraId="59319FA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343" w:author="Delta" w:date="2021-07-23T11:12:00Z">
              <w:tcPr>
                <w:tcW w:w="1132" w:type="dxa"/>
                <w:gridSpan w:val="2"/>
                <w:vAlign w:val="center"/>
              </w:tcPr>
            </w:tcPrChange>
          </w:tcPr>
          <w:p w14:paraId="5FC733BE" w14:textId="77777777" w:rsidR="00CB3986" w:rsidRPr="008E21F4" w:rsidRDefault="00CB3986" w:rsidP="00D04D5F">
            <w:pPr>
              <w:pStyle w:val="TAC"/>
              <w:rPr>
                <w:rFonts w:cs="Arial"/>
              </w:rPr>
            </w:pPr>
            <w:r w:rsidRPr="008E21F4">
              <w:rPr>
                <w:rFonts w:cs="Arial"/>
              </w:rPr>
              <w:t>CW carrier</w:t>
            </w:r>
          </w:p>
        </w:tc>
      </w:tr>
      <w:tr w:rsidR="00CB3986" w:rsidRPr="008E21F4" w14:paraId="1223C0BB" w14:textId="77777777" w:rsidTr="00D04D5F">
        <w:trPr>
          <w:jc w:val="center"/>
          <w:trPrChange w:id="45344" w:author="Delta" w:date="2021-07-23T11:12:00Z">
            <w:trPr>
              <w:gridAfter w:val="0"/>
              <w:jc w:val="center"/>
            </w:trPr>
          </w:trPrChange>
        </w:trPr>
        <w:tc>
          <w:tcPr>
            <w:tcW w:w="2461" w:type="dxa"/>
            <w:tcPrChange w:id="45345" w:author="Delta" w:date="2021-07-23T11:12:00Z">
              <w:tcPr>
                <w:tcW w:w="2460" w:type="dxa"/>
                <w:gridSpan w:val="2"/>
              </w:tcPr>
            </w:tcPrChange>
          </w:tcPr>
          <w:p w14:paraId="6EFA2778" w14:textId="77777777" w:rsidR="00CB3986" w:rsidRPr="008E21F4" w:rsidRDefault="00CB3986" w:rsidP="00D04D5F">
            <w:pPr>
              <w:pStyle w:val="TAL"/>
              <w:rPr>
                <w:rPrChange w:id="45346" w:author="Delta" w:date="2021-07-23T11:12:00Z">
                  <w:rPr>
                    <w:lang w:val="sv-SE"/>
                  </w:rPr>
                </w:rPrChange>
              </w:rPr>
            </w:pPr>
            <w:r w:rsidRPr="008E21F4">
              <w:rPr>
                <w:rPrChange w:id="45347" w:author="Delta" w:date="2021-07-23T11:12:00Z">
                  <w:rPr>
                    <w:lang w:val="sv-SE"/>
                  </w:rPr>
                </w:rPrChange>
              </w:rPr>
              <w:t>MR UTRA FDD Band XXII or E-UTRA Band 22</w:t>
            </w:r>
          </w:p>
        </w:tc>
        <w:tc>
          <w:tcPr>
            <w:tcW w:w="1612" w:type="dxa"/>
            <w:vAlign w:val="center"/>
            <w:tcPrChange w:id="45348" w:author="Delta" w:date="2021-07-23T11:12:00Z">
              <w:tcPr>
                <w:tcW w:w="1611" w:type="dxa"/>
                <w:gridSpan w:val="2"/>
                <w:vAlign w:val="center"/>
              </w:tcPr>
            </w:tcPrChange>
          </w:tcPr>
          <w:p w14:paraId="0DC9139E" w14:textId="77777777" w:rsidR="00CB3986" w:rsidRPr="008E21F4" w:rsidRDefault="00CB3986" w:rsidP="00D04D5F">
            <w:pPr>
              <w:pStyle w:val="TAC"/>
              <w:rPr>
                <w:rFonts w:cs="Arial"/>
                <w:lang w:eastAsia="ja-JP"/>
              </w:rPr>
            </w:pPr>
            <w:r w:rsidRPr="008E21F4">
              <w:rPr>
                <w:rFonts w:cs="Arial"/>
                <w:lang w:eastAsia="ja-JP"/>
              </w:rPr>
              <w:t>3510 – 3590</w:t>
            </w:r>
          </w:p>
        </w:tc>
        <w:tc>
          <w:tcPr>
            <w:tcW w:w="1277" w:type="dxa"/>
            <w:vAlign w:val="center"/>
            <w:tcPrChange w:id="45349" w:author="Delta" w:date="2021-07-23T11:12:00Z">
              <w:tcPr>
                <w:tcW w:w="1277" w:type="dxa"/>
                <w:gridSpan w:val="2"/>
                <w:vAlign w:val="center"/>
              </w:tcPr>
            </w:tcPrChange>
          </w:tcPr>
          <w:p w14:paraId="760252F6" w14:textId="77777777" w:rsidR="00CB3986" w:rsidRPr="008E21F4" w:rsidRDefault="00CB3986" w:rsidP="00D04D5F">
            <w:pPr>
              <w:pStyle w:val="TAC"/>
              <w:rPr>
                <w:rFonts w:cs="Arial"/>
                <w:lang w:eastAsia="ja-JP"/>
              </w:rPr>
            </w:pPr>
            <w:r w:rsidRPr="008E21F4">
              <w:rPr>
                <w:rFonts w:cs="Arial"/>
              </w:rPr>
              <w:t>+8</w:t>
            </w:r>
            <w:ins w:id="45350" w:author="Delta" w:date="2021-07-23T11:12:00Z">
              <w:r w:rsidRPr="008E21F4">
                <w:rPr>
                  <w:rFonts w:cs="Arial"/>
                  <w:szCs w:val="18"/>
                  <w:lang w:eastAsia="ja-JP"/>
                </w:rPr>
                <w:t>**</w:t>
              </w:r>
            </w:ins>
          </w:p>
        </w:tc>
        <w:tc>
          <w:tcPr>
            <w:tcW w:w="1843" w:type="dxa"/>
            <w:vAlign w:val="center"/>
            <w:tcPrChange w:id="45351" w:author="Delta" w:date="2021-07-23T11:12:00Z">
              <w:tcPr>
                <w:tcW w:w="1843" w:type="dxa"/>
                <w:gridSpan w:val="2"/>
                <w:vAlign w:val="center"/>
              </w:tcPr>
            </w:tcPrChange>
          </w:tcPr>
          <w:p w14:paraId="52359AE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352" w:author="Delta" w:date="2021-07-23T11:12:00Z">
              <w:tcPr>
                <w:tcW w:w="1132" w:type="dxa"/>
                <w:gridSpan w:val="2"/>
                <w:vAlign w:val="center"/>
              </w:tcPr>
            </w:tcPrChange>
          </w:tcPr>
          <w:p w14:paraId="6D8493B7" w14:textId="77777777" w:rsidR="00CB3986" w:rsidRPr="008E21F4" w:rsidRDefault="00CB3986" w:rsidP="00D04D5F">
            <w:pPr>
              <w:pStyle w:val="TAC"/>
              <w:rPr>
                <w:rFonts w:cs="Arial"/>
              </w:rPr>
            </w:pPr>
            <w:r w:rsidRPr="008E21F4">
              <w:rPr>
                <w:rFonts w:cs="Arial"/>
              </w:rPr>
              <w:t>CW carrier</w:t>
            </w:r>
          </w:p>
        </w:tc>
      </w:tr>
      <w:tr w:rsidR="00CB3986" w:rsidRPr="008E21F4" w14:paraId="509EAC36" w14:textId="77777777" w:rsidTr="00D04D5F">
        <w:trPr>
          <w:jc w:val="center"/>
          <w:trPrChange w:id="45353" w:author="Delta" w:date="2021-07-23T11:12:00Z">
            <w:trPr>
              <w:gridAfter w:val="0"/>
              <w:jc w:val="center"/>
            </w:trPr>
          </w:trPrChange>
        </w:trPr>
        <w:tc>
          <w:tcPr>
            <w:tcW w:w="2461" w:type="dxa"/>
            <w:tcPrChange w:id="45354" w:author="Delta" w:date="2021-07-23T11:12:00Z">
              <w:tcPr>
                <w:tcW w:w="2460" w:type="dxa"/>
                <w:gridSpan w:val="2"/>
              </w:tcPr>
            </w:tcPrChange>
          </w:tcPr>
          <w:p w14:paraId="00A5731F" w14:textId="77777777" w:rsidR="00CB3986" w:rsidRPr="008E21F4" w:rsidRDefault="00CB3986" w:rsidP="00D04D5F">
            <w:pPr>
              <w:pStyle w:val="TAL"/>
              <w:rPr>
                <w:rFonts w:cs="v5.0.0"/>
              </w:rPr>
            </w:pPr>
            <w:r w:rsidRPr="008E21F4">
              <w:rPr>
                <w:rFonts w:cs="v5.0.0"/>
              </w:rPr>
              <w:t>MR E-UTRA Band 23</w:t>
            </w:r>
          </w:p>
        </w:tc>
        <w:tc>
          <w:tcPr>
            <w:tcW w:w="1612" w:type="dxa"/>
            <w:vAlign w:val="center"/>
            <w:tcPrChange w:id="45355" w:author="Delta" w:date="2021-07-23T11:12:00Z">
              <w:tcPr>
                <w:tcW w:w="1611" w:type="dxa"/>
                <w:gridSpan w:val="2"/>
                <w:vAlign w:val="center"/>
              </w:tcPr>
            </w:tcPrChange>
          </w:tcPr>
          <w:p w14:paraId="663E0DAE" w14:textId="77777777" w:rsidR="00CB3986" w:rsidRPr="008E21F4" w:rsidRDefault="00CB3986" w:rsidP="00D04D5F">
            <w:pPr>
              <w:pStyle w:val="TAC"/>
              <w:rPr>
                <w:rFonts w:cs="Arial"/>
                <w:lang w:eastAsia="ja-JP"/>
              </w:rPr>
            </w:pPr>
            <w:r w:rsidRPr="008E21F4">
              <w:rPr>
                <w:rFonts w:cs="Arial"/>
                <w:lang w:eastAsia="ja-JP"/>
              </w:rPr>
              <w:t>2180 - 2200</w:t>
            </w:r>
          </w:p>
        </w:tc>
        <w:tc>
          <w:tcPr>
            <w:tcW w:w="1277" w:type="dxa"/>
            <w:vAlign w:val="center"/>
            <w:tcPrChange w:id="45356" w:author="Delta" w:date="2021-07-23T11:12:00Z">
              <w:tcPr>
                <w:tcW w:w="1277" w:type="dxa"/>
                <w:gridSpan w:val="2"/>
                <w:vAlign w:val="center"/>
              </w:tcPr>
            </w:tcPrChange>
          </w:tcPr>
          <w:p w14:paraId="759FA67F" w14:textId="77777777" w:rsidR="00CB3986" w:rsidRPr="008E21F4" w:rsidRDefault="00CB3986" w:rsidP="00D04D5F">
            <w:pPr>
              <w:pStyle w:val="TAC"/>
              <w:rPr>
                <w:rFonts w:cs="Arial"/>
                <w:lang w:eastAsia="ja-JP"/>
              </w:rPr>
            </w:pPr>
            <w:r w:rsidRPr="008E21F4">
              <w:rPr>
                <w:rFonts w:cs="Arial"/>
              </w:rPr>
              <w:t>+8</w:t>
            </w:r>
            <w:ins w:id="45357" w:author="Delta" w:date="2021-07-23T11:12:00Z">
              <w:r w:rsidRPr="008E21F4">
                <w:rPr>
                  <w:rFonts w:cs="Arial"/>
                  <w:szCs w:val="18"/>
                  <w:lang w:eastAsia="ja-JP"/>
                </w:rPr>
                <w:t>**</w:t>
              </w:r>
            </w:ins>
          </w:p>
        </w:tc>
        <w:tc>
          <w:tcPr>
            <w:tcW w:w="1843" w:type="dxa"/>
            <w:vAlign w:val="center"/>
            <w:tcPrChange w:id="45358" w:author="Delta" w:date="2021-07-23T11:12:00Z">
              <w:tcPr>
                <w:tcW w:w="1843" w:type="dxa"/>
                <w:gridSpan w:val="2"/>
                <w:vAlign w:val="center"/>
              </w:tcPr>
            </w:tcPrChange>
          </w:tcPr>
          <w:p w14:paraId="08C35D1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359" w:author="Delta" w:date="2021-07-23T11:12:00Z">
              <w:tcPr>
                <w:tcW w:w="1132" w:type="dxa"/>
                <w:gridSpan w:val="2"/>
                <w:vAlign w:val="center"/>
              </w:tcPr>
            </w:tcPrChange>
          </w:tcPr>
          <w:p w14:paraId="49D6CDB6" w14:textId="77777777" w:rsidR="00CB3986" w:rsidRPr="008E21F4" w:rsidRDefault="00CB3986" w:rsidP="00D04D5F">
            <w:pPr>
              <w:pStyle w:val="TAC"/>
              <w:rPr>
                <w:rFonts w:cs="Arial"/>
              </w:rPr>
            </w:pPr>
            <w:r w:rsidRPr="008E21F4">
              <w:rPr>
                <w:rFonts w:cs="Arial"/>
              </w:rPr>
              <w:t>CW carrier</w:t>
            </w:r>
          </w:p>
        </w:tc>
      </w:tr>
      <w:tr w:rsidR="00CB3986" w:rsidRPr="008E21F4" w14:paraId="314D9059" w14:textId="77777777" w:rsidTr="00D04D5F">
        <w:trPr>
          <w:jc w:val="center"/>
          <w:trPrChange w:id="45360" w:author="Delta" w:date="2021-07-23T11:12:00Z">
            <w:trPr>
              <w:gridAfter w:val="0"/>
              <w:jc w:val="center"/>
            </w:trPr>
          </w:trPrChange>
        </w:trPr>
        <w:tc>
          <w:tcPr>
            <w:tcW w:w="2461" w:type="dxa"/>
            <w:tcPrChange w:id="45361" w:author="Delta" w:date="2021-07-23T11:12:00Z">
              <w:tcPr>
                <w:tcW w:w="2460" w:type="dxa"/>
                <w:gridSpan w:val="2"/>
              </w:tcPr>
            </w:tcPrChange>
          </w:tcPr>
          <w:p w14:paraId="72417F70" w14:textId="77777777" w:rsidR="00CB3986" w:rsidRPr="008E21F4" w:rsidRDefault="00CB3986" w:rsidP="00D04D5F">
            <w:pPr>
              <w:pStyle w:val="TAL"/>
              <w:rPr>
                <w:rFonts w:cs="v5.0.0"/>
              </w:rPr>
            </w:pPr>
            <w:r w:rsidRPr="008E21F4">
              <w:rPr>
                <w:rFonts w:cs="v5.0.0"/>
              </w:rPr>
              <w:t>MR</w:t>
            </w:r>
            <w:r w:rsidRPr="008E21F4">
              <w:rPr>
                <w:rFonts w:cs="Arial"/>
              </w:rPr>
              <w:t xml:space="preserve"> E-UTRA Band 24</w:t>
            </w:r>
          </w:p>
        </w:tc>
        <w:tc>
          <w:tcPr>
            <w:tcW w:w="1612" w:type="dxa"/>
            <w:vAlign w:val="center"/>
            <w:tcPrChange w:id="45362" w:author="Delta" w:date="2021-07-23T11:12:00Z">
              <w:tcPr>
                <w:tcW w:w="1611" w:type="dxa"/>
                <w:gridSpan w:val="2"/>
                <w:vAlign w:val="center"/>
              </w:tcPr>
            </w:tcPrChange>
          </w:tcPr>
          <w:p w14:paraId="55C2D423" w14:textId="77777777" w:rsidR="00CB3986" w:rsidRPr="008E21F4" w:rsidRDefault="00CB3986" w:rsidP="00D04D5F">
            <w:pPr>
              <w:pStyle w:val="TAC"/>
              <w:rPr>
                <w:rFonts w:cs="Arial"/>
                <w:lang w:eastAsia="ja-JP"/>
              </w:rPr>
            </w:pPr>
            <w:r w:rsidRPr="008E21F4">
              <w:rPr>
                <w:rFonts w:cs="Arial"/>
                <w:lang w:eastAsia="ja-JP"/>
              </w:rPr>
              <w:t>1525</w:t>
            </w:r>
            <w:r w:rsidRPr="008E21F4">
              <w:rPr>
                <w:rFonts w:cs="Arial"/>
              </w:rPr>
              <w:t xml:space="preserve"> – </w:t>
            </w:r>
            <w:r w:rsidRPr="008E21F4">
              <w:rPr>
                <w:rFonts w:cs="Arial"/>
                <w:lang w:eastAsia="ja-JP"/>
              </w:rPr>
              <w:t>1559</w:t>
            </w:r>
          </w:p>
        </w:tc>
        <w:tc>
          <w:tcPr>
            <w:tcW w:w="1277" w:type="dxa"/>
            <w:vAlign w:val="center"/>
            <w:tcPrChange w:id="45363" w:author="Delta" w:date="2021-07-23T11:12:00Z">
              <w:tcPr>
                <w:tcW w:w="1277" w:type="dxa"/>
                <w:gridSpan w:val="2"/>
                <w:vAlign w:val="center"/>
              </w:tcPr>
            </w:tcPrChange>
          </w:tcPr>
          <w:p w14:paraId="2E5124A6" w14:textId="77777777" w:rsidR="00CB3986" w:rsidRPr="008E21F4" w:rsidRDefault="00CB3986" w:rsidP="00D04D5F">
            <w:pPr>
              <w:pStyle w:val="TAC"/>
              <w:rPr>
                <w:rFonts w:cs="Arial"/>
              </w:rPr>
            </w:pPr>
            <w:r w:rsidRPr="008E21F4">
              <w:rPr>
                <w:rFonts w:cs="Arial"/>
              </w:rPr>
              <w:t>+8</w:t>
            </w:r>
            <w:ins w:id="45364" w:author="Delta" w:date="2021-07-23T11:12:00Z">
              <w:r w:rsidRPr="008E21F4">
                <w:rPr>
                  <w:rFonts w:cs="Arial"/>
                  <w:szCs w:val="18"/>
                  <w:lang w:eastAsia="ja-JP"/>
                </w:rPr>
                <w:t>**</w:t>
              </w:r>
            </w:ins>
          </w:p>
        </w:tc>
        <w:tc>
          <w:tcPr>
            <w:tcW w:w="1843" w:type="dxa"/>
            <w:vAlign w:val="center"/>
            <w:tcPrChange w:id="45365" w:author="Delta" w:date="2021-07-23T11:12:00Z">
              <w:tcPr>
                <w:tcW w:w="1843" w:type="dxa"/>
                <w:gridSpan w:val="2"/>
                <w:vAlign w:val="center"/>
              </w:tcPr>
            </w:tcPrChange>
          </w:tcPr>
          <w:p w14:paraId="79F7B74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5366" w:author="Delta" w:date="2021-07-23T11:12:00Z">
              <w:tcPr>
                <w:tcW w:w="1132" w:type="dxa"/>
                <w:gridSpan w:val="2"/>
                <w:vAlign w:val="center"/>
              </w:tcPr>
            </w:tcPrChange>
          </w:tcPr>
          <w:p w14:paraId="2F3F7A8F" w14:textId="77777777" w:rsidR="00CB3986" w:rsidRPr="008E21F4" w:rsidRDefault="00CB3986" w:rsidP="00D04D5F">
            <w:pPr>
              <w:pStyle w:val="TAC"/>
              <w:rPr>
                <w:rFonts w:cs="Arial"/>
              </w:rPr>
            </w:pPr>
            <w:r w:rsidRPr="008E21F4">
              <w:rPr>
                <w:rFonts w:cs="Arial"/>
              </w:rPr>
              <w:t>CW carrier</w:t>
            </w:r>
          </w:p>
        </w:tc>
      </w:tr>
      <w:tr w:rsidR="00CB3986" w:rsidRPr="008E21F4" w14:paraId="53169982" w14:textId="77777777" w:rsidTr="00D04D5F">
        <w:trPr>
          <w:jc w:val="center"/>
          <w:trPrChange w:id="45367" w:author="Delta" w:date="2021-07-23T11:12:00Z">
            <w:trPr>
              <w:gridAfter w:val="0"/>
              <w:jc w:val="center"/>
            </w:trPr>
          </w:trPrChange>
        </w:trPr>
        <w:tc>
          <w:tcPr>
            <w:tcW w:w="2461" w:type="dxa"/>
            <w:tcPrChange w:id="45368" w:author="Delta" w:date="2021-07-23T11:12:00Z">
              <w:tcPr>
                <w:tcW w:w="2460" w:type="dxa"/>
                <w:gridSpan w:val="2"/>
              </w:tcPr>
            </w:tcPrChange>
          </w:tcPr>
          <w:p w14:paraId="07A77C5A" w14:textId="77777777" w:rsidR="00CB3986" w:rsidRPr="008E21F4" w:rsidRDefault="00CB3986" w:rsidP="00D04D5F">
            <w:pPr>
              <w:pStyle w:val="TAL"/>
              <w:rPr>
                <w:rPrChange w:id="45369" w:author="Delta" w:date="2021-07-23T11:12:00Z">
                  <w:rPr>
                    <w:lang w:val="sv-SE"/>
                  </w:rPr>
                </w:rPrChange>
              </w:rPr>
            </w:pPr>
            <w:r w:rsidRPr="008E21F4">
              <w:rPr>
                <w:rPrChange w:id="45370" w:author="Delta" w:date="2021-07-23T11:12:00Z">
                  <w:rPr>
                    <w:lang w:val="sv-SE"/>
                  </w:rPr>
                </w:rPrChange>
              </w:rPr>
              <w:t>MR UTRA FDD Band XXV or E-UTRA Band 25</w:t>
            </w:r>
            <w:ins w:id="45371" w:author="Delta" w:date="2021-07-23T11:12:00Z">
              <w:r w:rsidRPr="008E21F4">
                <w:rPr>
                  <w:rFonts w:cs="Arial"/>
                  <w:lang w:eastAsia="ja-JP"/>
                </w:rPr>
                <w:t xml:space="preserve"> or NR band n25</w:t>
              </w:r>
            </w:ins>
          </w:p>
        </w:tc>
        <w:tc>
          <w:tcPr>
            <w:tcW w:w="1612" w:type="dxa"/>
            <w:vAlign w:val="center"/>
            <w:tcPrChange w:id="45372" w:author="Delta" w:date="2021-07-23T11:12:00Z">
              <w:tcPr>
                <w:tcW w:w="1611" w:type="dxa"/>
                <w:gridSpan w:val="2"/>
                <w:vAlign w:val="center"/>
              </w:tcPr>
            </w:tcPrChange>
          </w:tcPr>
          <w:p w14:paraId="3F5A5041" w14:textId="77777777" w:rsidR="00CB3986" w:rsidRPr="008E21F4" w:rsidRDefault="00CB3986" w:rsidP="00D04D5F">
            <w:pPr>
              <w:pStyle w:val="TAC"/>
              <w:rPr>
                <w:rFonts w:cs="Arial"/>
              </w:rPr>
            </w:pPr>
            <w:r w:rsidRPr="008E21F4">
              <w:rPr>
                <w:rFonts w:cs="Arial"/>
              </w:rPr>
              <w:t>1930 – 1995</w:t>
            </w:r>
          </w:p>
        </w:tc>
        <w:tc>
          <w:tcPr>
            <w:tcW w:w="1277" w:type="dxa"/>
            <w:vAlign w:val="center"/>
            <w:tcPrChange w:id="45373" w:author="Delta" w:date="2021-07-23T11:12:00Z">
              <w:tcPr>
                <w:tcW w:w="1277" w:type="dxa"/>
                <w:gridSpan w:val="2"/>
                <w:vAlign w:val="center"/>
              </w:tcPr>
            </w:tcPrChange>
          </w:tcPr>
          <w:p w14:paraId="06C59300" w14:textId="77777777" w:rsidR="00CB3986" w:rsidRPr="008E21F4" w:rsidRDefault="00CB3986" w:rsidP="00D04D5F">
            <w:pPr>
              <w:pStyle w:val="TAC"/>
              <w:rPr>
                <w:rFonts w:cs="Arial"/>
              </w:rPr>
            </w:pPr>
            <w:r w:rsidRPr="008E21F4">
              <w:rPr>
                <w:rFonts w:cs="Arial"/>
              </w:rPr>
              <w:t>+8</w:t>
            </w:r>
            <w:ins w:id="45374" w:author="Delta" w:date="2021-07-23T11:12:00Z">
              <w:r w:rsidRPr="008E21F4">
                <w:rPr>
                  <w:rFonts w:cs="Arial"/>
                  <w:szCs w:val="18"/>
                  <w:lang w:eastAsia="ja-JP"/>
                </w:rPr>
                <w:t>**</w:t>
              </w:r>
            </w:ins>
          </w:p>
        </w:tc>
        <w:tc>
          <w:tcPr>
            <w:tcW w:w="1843" w:type="dxa"/>
            <w:vAlign w:val="center"/>
            <w:tcPrChange w:id="45375" w:author="Delta" w:date="2021-07-23T11:12:00Z">
              <w:tcPr>
                <w:tcW w:w="1843" w:type="dxa"/>
                <w:gridSpan w:val="2"/>
                <w:vAlign w:val="center"/>
              </w:tcPr>
            </w:tcPrChange>
          </w:tcPr>
          <w:p w14:paraId="64A5221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376" w:author="Delta" w:date="2021-07-23T11:12:00Z">
              <w:tcPr>
                <w:tcW w:w="1132" w:type="dxa"/>
                <w:gridSpan w:val="2"/>
                <w:vAlign w:val="center"/>
              </w:tcPr>
            </w:tcPrChange>
          </w:tcPr>
          <w:p w14:paraId="2E1ABECD" w14:textId="77777777" w:rsidR="00CB3986" w:rsidRPr="008E21F4" w:rsidRDefault="00CB3986" w:rsidP="00D04D5F">
            <w:pPr>
              <w:pStyle w:val="TAC"/>
              <w:rPr>
                <w:rFonts w:cs="Arial"/>
              </w:rPr>
            </w:pPr>
            <w:r w:rsidRPr="008E21F4">
              <w:rPr>
                <w:rFonts w:cs="Arial"/>
              </w:rPr>
              <w:t>CW carrier</w:t>
            </w:r>
          </w:p>
        </w:tc>
      </w:tr>
      <w:tr w:rsidR="00CB3986" w:rsidRPr="008E21F4" w14:paraId="37A4EA88" w14:textId="77777777" w:rsidTr="00D04D5F">
        <w:trPr>
          <w:jc w:val="center"/>
          <w:trPrChange w:id="45377" w:author="Delta" w:date="2021-07-23T11:12:00Z">
            <w:trPr>
              <w:gridAfter w:val="0"/>
              <w:jc w:val="center"/>
            </w:trPr>
          </w:trPrChange>
        </w:trPr>
        <w:tc>
          <w:tcPr>
            <w:tcW w:w="2461" w:type="dxa"/>
            <w:tcPrChange w:id="45378" w:author="Delta" w:date="2021-07-23T11:12:00Z">
              <w:tcPr>
                <w:tcW w:w="2460" w:type="dxa"/>
                <w:gridSpan w:val="2"/>
              </w:tcPr>
            </w:tcPrChange>
          </w:tcPr>
          <w:p w14:paraId="250C04AB" w14:textId="77777777" w:rsidR="00CB3986" w:rsidRPr="008E21F4" w:rsidRDefault="00CB3986" w:rsidP="00D04D5F">
            <w:pPr>
              <w:pStyle w:val="TAL"/>
              <w:rPr>
                <w:rPrChange w:id="45379" w:author="Delta" w:date="2021-07-23T11:12:00Z">
                  <w:rPr>
                    <w:lang w:val="sv-SE"/>
                  </w:rPr>
                </w:rPrChange>
              </w:rPr>
            </w:pPr>
            <w:r w:rsidRPr="008E21F4">
              <w:rPr>
                <w:rPrChange w:id="45380" w:author="Delta" w:date="2021-07-23T11:12:00Z">
                  <w:rPr>
                    <w:lang w:val="sv-SE"/>
                  </w:rPr>
                </w:rPrChange>
              </w:rPr>
              <w:t>MR UTRA FDD Band XXVI or E-UTRA Band 26</w:t>
            </w:r>
            <w:ins w:id="45381" w:author="Delta" w:date="2021-07-23T11:12:00Z">
              <w:r w:rsidR="00F43420">
                <w:rPr>
                  <w:rFonts w:cs="Arial"/>
                  <w:lang w:eastAsia="zh-CN"/>
                </w:rPr>
                <w:t xml:space="preserve"> or NR Band n26</w:t>
              </w:r>
            </w:ins>
          </w:p>
        </w:tc>
        <w:tc>
          <w:tcPr>
            <w:tcW w:w="1612" w:type="dxa"/>
            <w:vAlign w:val="center"/>
            <w:tcPrChange w:id="45382" w:author="Delta" w:date="2021-07-23T11:12:00Z">
              <w:tcPr>
                <w:tcW w:w="1611" w:type="dxa"/>
                <w:gridSpan w:val="2"/>
                <w:vAlign w:val="center"/>
              </w:tcPr>
            </w:tcPrChange>
          </w:tcPr>
          <w:p w14:paraId="591BD1F0" w14:textId="77777777" w:rsidR="00CB3986" w:rsidRPr="008E21F4" w:rsidRDefault="00CB3986" w:rsidP="00D04D5F">
            <w:pPr>
              <w:pStyle w:val="TAC"/>
              <w:rPr>
                <w:rPrChange w:id="45383" w:author="Delta" w:date="2021-07-23T11:12:00Z">
                  <w:rPr>
                    <w:lang w:val="sv-SE"/>
                  </w:rPr>
                </w:rPrChange>
              </w:rPr>
            </w:pPr>
            <w:r w:rsidRPr="008E21F4">
              <w:rPr>
                <w:rPrChange w:id="45384" w:author="Delta" w:date="2021-07-23T11:12:00Z">
                  <w:rPr>
                    <w:lang w:val="sv-SE"/>
                  </w:rPr>
                </w:rPrChange>
              </w:rPr>
              <w:t>859 – 894</w:t>
            </w:r>
          </w:p>
        </w:tc>
        <w:tc>
          <w:tcPr>
            <w:tcW w:w="1277" w:type="dxa"/>
            <w:vAlign w:val="center"/>
            <w:tcPrChange w:id="45385" w:author="Delta" w:date="2021-07-23T11:12:00Z">
              <w:tcPr>
                <w:tcW w:w="1277" w:type="dxa"/>
                <w:gridSpan w:val="2"/>
                <w:vAlign w:val="center"/>
              </w:tcPr>
            </w:tcPrChange>
          </w:tcPr>
          <w:p w14:paraId="1B51B869" w14:textId="77777777" w:rsidR="00CB3986" w:rsidRPr="008E21F4" w:rsidRDefault="00CB3986" w:rsidP="00D04D5F">
            <w:pPr>
              <w:pStyle w:val="TAC"/>
              <w:rPr>
                <w:rPrChange w:id="45386" w:author="Delta" w:date="2021-07-23T11:12:00Z">
                  <w:rPr>
                    <w:lang w:val="sv-SE"/>
                  </w:rPr>
                </w:rPrChange>
              </w:rPr>
            </w:pPr>
            <w:r w:rsidRPr="008E21F4">
              <w:rPr>
                <w:rPrChange w:id="45387" w:author="Delta" w:date="2021-07-23T11:12:00Z">
                  <w:rPr>
                    <w:lang w:val="sv-SE"/>
                  </w:rPr>
                </w:rPrChange>
              </w:rPr>
              <w:t>+8</w:t>
            </w:r>
            <w:ins w:id="45388" w:author="Delta" w:date="2021-07-23T11:12:00Z">
              <w:r w:rsidRPr="008E21F4">
                <w:rPr>
                  <w:rFonts w:cs="Arial"/>
                  <w:szCs w:val="18"/>
                  <w:lang w:eastAsia="ja-JP"/>
                </w:rPr>
                <w:t>**</w:t>
              </w:r>
            </w:ins>
          </w:p>
        </w:tc>
        <w:tc>
          <w:tcPr>
            <w:tcW w:w="1843" w:type="dxa"/>
            <w:vAlign w:val="center"/>
            <w:tcPrChange w:id="45389" w:author="Delta" w:date="2021-07-23T11:12:00Z">
              <w:tcPr>
                <w:tcW w:w="1843" w:type="dxa"/>
                <w:gridSpan w:val="2"/>
                <w:vAlign w:val="center"/>
              </w:tcPr>
            </w:tcPrChange>
          </w:tcPr>
          <w:p w14:paraId="291C4DEA" w14:textId="77777777" w:rsidR="00CB3986" w:rsidRPr="008E21F4" w:rsidRDefault="00CB3986" w:rsidP="00D04D5F">
            <w:pPr>
              <w:pStyle w:val="TAC"/>
              <w:rPr>
                <w:rPrChange w:id="45390" w:author="Delta" w:date="2021-07-23T11:12:00Z">
                  <w:rPr>
                    <w:lang w:val="sv-SE"/>
                  </w:rPr>
                </w:rPrChange>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5391" w:author="Delta" w:date="2021-07-23T11:12:00Z">
              <w:tcPr>
                <w:tcW w:w="1132" w:type="dxa"/>
                <w:gridSpan w:val="2"/>
                <w:vAlign w:val="center"/>
              </w:tcPr>
            </w:tcPrChange>
          </w:tcPr>
          <w:p w14:paraId="3DE5E592" w14:textId="77777777" w:rsidR="00CB3986" w:rsidRPr="008E21F4" w:rsidRDefault="00CB3986" w:rsidP="00D04D5F">
            <w:pPr>
              <w:pStyle w:val="TAC"/>
              <w:rPr>
                <w:rPrChange w:id="45392" w:author="Delta" w:date="2021-07-23T11:12:00Z">
                  <w:rPr>
                    <w:lang w:val="sv-SE"/>
                  </w:rPr>
                </w:rPrChange>
              </w:rPr>
            </w:pPr>
            <w:r w:rsidRPr="008E21F4">
              <w:rPr>
                <w:rFonts w:cs="Arial"/>
              </w:rPr>
              <w:t>CW carrier</w:t>
            </w:r>
          </w:p>
        </w:tc>
      </w:tr>
      <w:tr w:rsidR="00CB3986" w:rsidRPr="008E21F4" w14:paraId="4B073E62" w14:textId="77777777" w:rsidTr="00D04D5F">
        <w:trPr>
          <w:jc w:val="center"/>
          <w:trPrChange w:id="45393" w:author="Delta" w:date="2021-07-23T11:12:00Z">
            <w:trPr>
              <w:gridAfter w:val="0"/>
              <w:jc w:val="center"/>
            </w:trPr>
          </w:trPrChange>
        </w:trPr>
        <w:tc>
          <w:tcPr>
            <w:tcW w:w="2461" w:type="dxa"/>
            <w:tcPrChange w:id="45394" w:author="Delta" w:date="2021-07-23T11:12:00Z">
              <w:tcPr>
                <w:tcW w:w="2460" w:type="dxa"/>
                <w:gridSpan w:val="2"/>
              </w:tcPr>
            </w:tcPrChange>
          </w:tcPr>
          <w:p w14:paraId="4CC62ABD" w14:textId="77777777" w:rsidR="00CB3986" w:rsidRPr="008E21F4" w:rsidRDefault="00CB3986" w:rsidP="00D04D5F">
            <w:pPr>
              <w:pStyle w:val="TAL"/>
              <w:rPr>
                <w:rPrChange w:id="45395" w:author="Delta" w:date="2021-07-23T11:12:00Z">
                  <w:rPr>
                    <w:lang w:val="sv-SE"/>
                  </w:rPr>
                </w:rPrChange>
              </w:rPr>
            </w:pPr>
            <w:r w:rsidRPr="008E21F4">
              <w:rPr>
                <w:rPrChange w:id="45396" w:author="Delta" w:date="2021-07-23T11:12:00Z">
                  <w:rPr>
                    <w:lang w:val="sv-SE"/>
                  </w:rPr>
                </w:rPrChange>
              </w:rPr>
              <w:t>MR E-UTRA Band 27</w:t>
            </w:r>
          </w:p>
        </w:tc>
        <w:tc>
          <w:tcPr>
            <w:tcW w:w="1612" w:type="dxa"/>
            <w:vAlign w:val="center"/>
            <w:tcPrChange w:id="45397" w:author="Delta" w:date="2021-07-23T11:12:00Z">
              <w:tcPr>
                <w:tcW w:w="1611" w:type="dxa"/>
                <w:gridSpan w:val="2"/>
                <w:vAlign w:val="center"/>
              </w:tcPr>
            </w:tcPrChange>
          </w:tcPr>
          <w:p w14:paraId="69626B80" w14:textId="77777777" w:rsidR="00CB3986" w:rsidRPr="008E21F4" w:rsidRDefault="00CB3986" w:rsidP="00D04D5F">
            <w:pPr>
              <w:pStyle w:val="TAC"/>
              <w:rPr>
                <w:rPrChange w:id="45398" w:author="Delta" w:date="2021-07-23T11:12:00Z">
                  <w:rPr>
                    <w:lang w:val="sv-SE"/>
                  </w:rPr>
                </w:rPrChange>
              </w:rPr>
            </w:pPr>
            <w:r w:rsidRPr="008E21F4">
              <w:rPr>
                <w:rFonts w:cs="Arial"/>
              </w:rPr>
              <w:t>852 - 869</w:t>
            </w:r>
          </w:p>
        </w:tc>
        <w:tc>
          <w:tcPr>
            <w:tcW w:w="1277" w:type="dxa"/>
            <w:vAlign w:val="center"/>
            <w:tcPrChange w:id="45399" w:author="Delta" w:date="2021-07-23T11:12:00Z">
              <w:tcPr>
                <w:tcW w:w="1277" w:type="dxa"/>
                <w:gridSpan w:val="2"/>
                <w:vAlign w:val="center"/>
              </w:tcPr>
            </w:tcPrChange>
          </w:tcPr>
          <w:p w14:paraId="7FC2FB57" w14:textId="77777777" w:rsidR="00CB3986" w:rsidRPr="008E21F4" w:rsidRDefault="00CB3986" w:rsidP="00D04D5F">
            <w:pPr>
              <w:pStyle w:val="TAC"/>
              <w:rPr>
                <w:rPrChange w:id="45400" w:author="Delta" w:date="2021-07-23T11:12:00Z">
                  <w:rPr>
                    <w:lang w:val="sv-SE"/>
                  </w:rPr>
                </w:rPrChange>
              </w:rPr>
            </w:pPr>
            <w:r w:rsidRPr="008E21F4">
              <w:rPr>
                <w:rFonts w:cs="Arial"/>
                <w:lang w:eastAsia="zh-CN"/>
              </w:rPr>
              <w:t>+8</w:t>
            </w:r>
            <w:ins w:id="45401" w:author="Delta" w:date="2021-07-23T11:12:00Z">
              <w:r w:rsidRPr="008E21F4">
                <w:rPr>
                  <w:rFonts w:cs="Arial"/>
                  <w:szCs w:val="18"/>
                  <w:lang w:eastAsia="ja-JP"/>
                </w:rPr>
                <w:t>**</w:t>
              </w:r>
            </w:ins>
          </w:p>
        </w:tc>
        <w:tc>
          <w:tcPr>
            <w:tcW w:w="1843" w:type="dxa"/>
            <w:vAlign w:val="center"/>
            <w:tcPrChange w:id="45402" w:author="Delta" w:date="2021-07-23T11:12:00Z">
              <w:tcPr>
                <w:tcW w:w="1843" w:type="dxa"/>
                <w:gridSpan w:val="2"/>
                <w:vAlign w:val="center"/>
              </w:tcPr>
            </w:tcPrChange>
          </w:tcPr>
          <w:p w14:paraId="763143BF"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403" w:author="Delta" w:date="2021-07-23T11:12:00Z">
              <w:tcPr>
                <w:tcW w:w="1132" w:type="dxa"/>
                <w:gridSpan w:val="2"/>
                <w:vAlign w:val="center"/>
              </w:tcPr>
            </w:tcPrChange>
          </w:tcPr>
          <w:p w14:paraId="5B00DC10" w14:textId="77777777" w:rsidR="00CB3986" w:rsidRPr="008E21F4" w:rsidRDefault="00CB3986" w:rsidP="00D04D5F">
            <w:pPr>
              <w:pStyle w:val="TAC"/>
              <w:rPr>
                <w:rFonts w:cs="Arial"/>
              </w:rPr>
            </w:pPr>
            <w:r w:rsidRPr="008E21F4">
              <w:rPr>
                <w:rFonts w:cs="Arial"/>
              </w:rPr>
              <w:t>CW carrier</w:t>
            </w:r>
          </w:p>
        </w:tc>
      </w:tr>
      <w:tr w:rsidR="00CB3986" w:rsidRPr="008E21F4" w14:paraId="4A56B21D" w14:textId="77777777" w:rsidTr="00D04D5F">
        <w:trPr>
          <w:jc w:val="center"/>
          <w:trPrChange w:id="45404" w:author="Delta" w:date="2021-07-23T11:12:00Z">
            <w:trPr>
              <w:gridAfter w:val="0"/>
              <w:jc w:val="center"/>
            </w:trPr>
          </w:trPrChange>
        </w:trPr>
        <w:tc>
          <w:tcPr>
            <w:tcW w:w="2461" w:type="dxa"/>
            <w:tcPrChange w:id="45405" w:author="Delta" w:date="2021-07-23T11:12:00Z">
              <w:tcPr>
                <w:tcW w:w="2460" w:type="dxa"/>
                <w:gridSpan w:val="2"/>
              </w:tcPr>
            </w:tcPrChange>
          </w:tcPr>
          <w:p w14:paraId="6FF11701" w14:textId="77777777" w:rsidR="00CB3986" w:rsidRPr="008E21F4" w:rsidRDefault="00CB3986" w:rsidP="00D04D5F">
            <w:pPr>
              <w:pStyle w:val="TAL"/>
              <w:rPr>
                <w:rPrChange w:id="45406" w:author="Delta" w:date="2021-07-23T11:12:00Z">
                  <w:rPr>
                    <w:lang w:val="sv-SE"/>
                  </w:rPr>
                </w:rPrChange>
              </w:rPr>
            </w:pPr>
            <w:r w:rsidRPr="008E21F4">
              <w:rPr>
                <w:rFonts w:cs="v5.0.0"/>
                <w:lang w:eastAsia="zh-CN"/>
              </w:rPr>
              <w:t>MR</w:t>
            </w:r>
            <w:r w:rsidRPr="008E21F4">
              <w:rPr>
                <w:rFonts w:cs="Arial"/>
              </w:rPr>
              <w:t xml:space="preserve"> E-UTRA Band 2</w:t>
            </w:r>
            <w:r w:rsidRPr="008E21F4">
              <w:rPr>
                <w:rFonts w:cs="Arial"/>
                <w:lang w:eastAsia="ja-JP"/>
              </w:rPr>
              <w:t>8</w:t>
            </w:r>
            <w:ins w:id="45407" w:author="Delta" w:date="2021-07-23T11:12:00Z">
              <w:r w:rsidRPr="008E21F4">
                <w:rPr>
                  <w:rFonts w:cs="Arial"/>
                  <w:lang w:eastAsia="ja-JP"/>
                </w:rPr>
                <w:t xml:space="preserve"> or NR band n28</w:t>
              </w:r>
            </w:ins>
          </w:p>
        </w:tc>
        <w:tc>
          <w:tcPr>
            <w:tcW w:w="1612" w:type="dxa"/>
            <w:vAlign w:val="center"/>
            <w:tcPrChange w:id="45408" w:author="Delta" w:date="2021-07-23T11:12:00Z">
              <w:tcPr>
                <w:tcW w:w="1611" w:type="dxa"/>
                <w:gridSpan w:val="2"/>
                <w:vAlign w:val="center"/>
              </w:tcPr>
            </w:tcPrChange>
          </w:tcPr>
          <w:p w14:paraId="0F0C86AA" w14:textId="77777777" w:rsidR="00CB3986" w:rsidRPr="008E21F4" w:rsidRDefault="00CB3986" w:rsidP="00D04D5F">
            <w:pPr>
              <w:pStyle w:val="TAC"/>
              <w:rPr>
                <w:rPrChange w:id="45409" w:author="Delta" w:date="2021-07-23T11:12:00Z">
                  <w:rPr>
                    <w:lang w:val="sv-SE"/>
                  </w:rPr>
                </w:rPrChange>
              </w:rPr>
            </w:pPr>
            <w:r w:rsidRPr="008E21F4">
              <w:rPr>
                <w:rFonts w:cs="Arial"/>
                <w:lang w:eastAsia="ja-JP"/>
              </w:rPr>
              <w:t>758</w:t>
            </w:r>
            <w:r w:rsidRPr="008E21F4">
              <w:rPr>
                <w:rFonts w:cs="Arial"/>
              </w:rPr>
              <w:t xml:space="preserve"> – </w:t>
            </w:r>
            <w:r w:rsidRPr="008E21F4">
              <w:rPr>
                <w:rFonts w:cs="Arial"/>
                <w:lang w:eastAsia="ja-JP"/>
              </w:rPr>
              <w:t>803</w:t>
            </w:r>
          </w:p>
        </w:tc>
        <w:tc>
          <w:tcPr>
            <w:tcW w:w="1277" w:type="dxa"/>
            <w:vAlign w:val="center"/>
            <w:tcPrChange w:id="45410" w:author="Delta" w:date="2021-07-23T11:12:00Z">
              <w:tcPr>
                <w:tcW w:w="1277" w:type="dxa"/>
                <w:gridSpan w:val="2"/>
                <w:vAlign w:val="center"/>
              </w:tcPr>
            </w:tcPrChange>
          </w:tcPr>
          <w:p w14:paraId="6E96E0A0" w14:textId="77777777" w:rsidR="00CB3986" w:rsidRPr="008E21F4" w:rsidRDefault="00CB3986" w:rsidP="00D04D5F">
            <w:pPr>
              <w:pStyle w:val="TAC"/>
              <w:rPr>
                <w:rPrChange w:id="45411" w:author="Delta" w:date="2021-07-23T11:12:00Z">
                  <w:rPr>
                    <w:lang w:val="sv-SE"/>
                  </w:rPr>
                </w:rPrChange>
              </w:rPr>
            </w:pPr>
            <w:r w:rsidRPr="008E21F4">
              <w:rPr>
                <w:rFonts w:cs="Arial"/>
                <w:lang w:eastAsia="zh-CN"/>
              </w:rPr>
              <w:t>+8</w:t>
            </w:r>
            <w:ins w:id="45412" w:author="Delta" w:date="2021-07-23T11:12:00Z">
              <w:r w:rsidRPr="008E21F4">
                <w:rPr>
                  <w:rFonts w:cs="Arial"/>
                  <w:szCs w:val="18"/>
                  <w:lang w:eastAsia="ja-JP"/>
                </w:rPr>
                <w:t>**</w:t>
              </w:r>
            </w:ins>
          </w:p>
        </w:tc>
        <w:tc>
          <w:tcPr>
            <w:tcW w:w="1843" w:type="dxa"/>
            <w:vAlign w:val="center"/>
            <w:tcPrChange w:id="45413" w:author="Delta" w:date="2021-07-23T11:12:00Z">
              <w:tcPr>
                <w:tcW w:w="1843" w:type="dxa"/>
                <w:gridSpan w:val="2"/>
                <w:vAlign w:val="center"/>
              </w:tcPr>
            </w:tcPrChange>
          </w:tcPr>
          <w:p w14:paraId="2D34552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5414" w:author="Delta" w:date="2021-07-23T11:12:00Z">
              <w:tcPr>
                <w:tcW w:w="1132" w:type="dxa"/>
                <w:gridSpan w:val="2"/>
                <w:vAlign w:val="center"/>
              </w:tcPr>
            </w:tcPrChange>
          </w:tcPr>
          <w:p w14:paraId="4BB3C343" w14:textId="77777777" w:rsidR="00CB3986" w:rsidRPr="008E21F4" w:rsidRDefault="00CB3986" w:rsidP="00D04D5F">
            <w:pPr>
              <w:pStyle w:val="TAC"/>
              <w:rPr>
                <w:rFonts w:cs="Arial"/>
              </w:rPr>
            </w:pPr>
            <w:r w:rsidRPr="008E21F4">
              <w:rPr>
                <w:rFonts w:cs="Arial"/>
              </w:rPr>
              <w:t>CW carrier</w:t>
            </w:r>
          </w:p>
        </w:tc>
      </w:tr>
      <w:tr w:rsidR="00CB3986" w:rsidRPr="008E21F4" w14:paraId="207D9CCB" w14:textId="77777777" w:rsidTr="00D04D5F">
        <w:trPr>
          <w:jc w:val="center"/>
          <w:trPrChange w:id="45415" w:author="Delta" w:date="2021-07-23T11:12:00Z">
            <w:trPr>
              <w:gridAfter w:val="0"/>
              <w:jc w:val="center"/>
            </w:trPr>
          </w:trPrChange>
        </w:trPr>
        <w:tc>
          <w:tcPr>
            <w:tcW w:w="2461" w:type="dxa"/>
            <w:tcPrChange w:id="45416" w:author="Delta" w:date="2021-07-23T11:12:00Z">
              <w:tcPr>
                <w:tcW w:w="2460" w:type="dxa"/>
                <w:gridSpan w:val="2"/>
              </w:tcPr>
            </w:tcPrChange>
          </w:tcPr>
          <w:p w14:paraId="7AFBD507" w14:textId="77777777" w:rsidR="00CB3986" w:rsidRPr="008E21F4" w:rsidRDefault="00CB3986" w:rsidP="00D04D5F">
            <w:pPr>
              <w:pStyle w:val="TAL"/>
              <w:rPr>
                <w:rFonts w:cs="v5.0.0"/>
                <w:lang w:eastAsia="zh-CN"/>
              </w:rPr>
            </w:pPr>
            <w:r w:rsidRPr="008E21F4">
              <w:rPr>
                <w:rFonts w:cs="Arial"/>
              </w:rPr>
              <w:t>MR E-UTRA Band 29</w:t>
            </w:r>
            <w:ins w:id="45417" w:author="Delta" w:date="2021-07-23T11:12:00Z">
              <w:r w:rsidRPr="008E21F4">
                <w:t xml:space="preserve"> or NR Band n29</w:t>
              </w:r>
            </w:ins>
          </w:p>
        </w:tc>
        <w:tc>
          <w:tcPr>
            <w:tcW w:w="1612" w:type="dxa"/>
            <w:vAlign w:val="center"/>
            <w:tcPrChange w:id="45418" w:author="Delta" w:date="2021-07-23T11:12:00Z">
              <w:tcPr>
                <w:tcW w:w="1611" w:type="dxa"/>
                <w:gridSpan w:val="2"/>
                <w:vAlign w:val="center"/>
              </w:tcPr>
            </w:tcPrChange>
          </w:tcPr>
          <w:p w14:paraId="2A286D39" w14:textId="77777777" w:rsidR="00CB3986" w:rsidRPr="008E21F4" w:rsidRDefault="00CB3986" w:rsidP="00D04D5F">
            <w:pPr>
              <w:pStyle w:val="TAC"/>
              <w:rPr>
                <w:rFonts w:cs="Arial"/>
                <w:lang w:eastAsia="ja-JP"/>
              </w:rPr>
            </w:pPr>
            <w:r w:rsidRPr="008E21F4">
              <w:rPr>
                <w:rFonts w:cs="Arial"/>
              </w:rPr>
              <w:t>717 – 728</w:t>
            </w:r>
          </w:p>
        </w:tc>
        <w:tc>
          <w:tcPr>
            <w:tcW w:w="1277" w:type="dxa"/>
            <w:vAlign w:val="center"/>
            <w:tcPrChange w:id="45419" w:author="Delta" w:date="2021-07-23T11:12:00Z">
              <w:tcPr>
                <w:tcW w:w="1277" w:type="dxa"/>
                <w:gridSpan w:val="2"/>
                <w:vAlign w:val="center"/>
              </w:tcPr>
            </w:tcPrChange>
          </w:tcPr>
          <w:p w14:paraId="6BF2EAF6" w14:textId="77777777" w:rsidR="00CB3986" w:rsidRPr="008E21F4" w:rsidRDefault="00CB3986" w:rsidP="00D04D5F">
            <w:pPr>
              <w:pStyle w:val="TAC"/>
              <w:rPr>
                <w:rFonts w:cs="Arial"/>
                <w:lang w:eastAsia="zh-CN"/>
              </w:rPr>
            </w:pPr>
            <w:r w:rsidRPr="008E21F4">
              <w:rPr>
                <w:rFonts w:cs="Arial"/>
              </w:rPr>
              <w:t>+8</w:t>
            </w:r>
            <w:ins w:id="45420" w:author="Delta" w:date="2021-07-23T11:12:00Z">
              <w:r w:rsidRPr="008E21F4">
                <w:rPr>
                  <w:rFonts w:cs="Arial"/>
                  <w:szCs w:val="18"/>
                  <w:lang w:eastAsia="ja-JP"/>
                </w:rPr>
                <w:t>**</w:t>
              </w:r>
            </w:ins>
          </w:p>
        </w:tc>
        <w:tc>
          <w:tcPr>
            <w:tcW w:w="1843" w:type="dxa"/>
            <w:vAlign w:val="center"/>
            <w:tcPrChange w:id="45421" w:author="Delta" w:date="2021-07-23T11:12:00Z">
              <w:tcPr>
                <w:tcW w:w="1843" w:type="dxa"/>
                <w:gridSpan w:val="2"/>
                <w:vAlign w:val="center"/>
              </w:tcPr>
            </w:tcPrChange>
          </w:tcPr>
          <w:p w14:paraId="612CD59A"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5422" w:author="Delta" w:date="2021-07-23T11:12:00Z">
              <w:tcPr>
                <w:tcW w:w="1132" w:type="dxa"/>
                <w:gridSpan w:val="2"/>
                <w:vAlign w:val="center"/>
              </w:tcPr>
            </w:tcPrChange>
          </w:tcPr>
          <w:p w14:paraId="100B6710" w14:textId="77777777" w:rsidR="00CB3986" w:rsidRPr="008E21F4" w:rsidRDefault="00CB3986" w:rsidP="00D04D5F">
            <w:pPr>
              <w:pStyle w:val="TAC"/>
              <w:rPr>
                <w:rFonts w:cs="Arial"/>
              </w:rPr>
            </w:pPr>
            <w:r w:rsidRPr="008E21F4">
              <w:rPr>
                <w:rFonts w:cs="Arial"/>
              </w:rPr>
              <w:t>CW carrier</w:t>
            </w:r>
          </w:p>
        </w:tc>
      </w:tr>
      <w:tr w:rsidR="00CB3986" w:rsidRPr="008E21F4" w14:paraId="3D8485FB" w14:textId="77777777" w:rsidTr="00D04D5F">
        <w:trPr>
          <w:jc w:val="center"/>
          <w:trPrChange w:id="45423" w:author="Delta" w:date="2021-07-23T11:12:00Z">
            <w:trPr>
              <w:gridAfter w:val="0"/>
              <w:jc w:val="center"/>
            </w:trPr>
          </w:trPrChange>
        </w:trPr>
        <w:tc>
          <w:tcPr>
            <w:tcW w:w="2461" w:type="dxa"/>
            <w:tcPrChange w:id="45424" w:author="Delta" w:date="2021-07-23T11:12:00Z">
              <w:tcPr>
                <w:tcW w:w="2460" w:type="dxa"/>
                <w:gridSpan w:val="2"/>
              </w:tcPr>
            </w:tcPrChange>
          </w:tcPr>
          <w:p w14:paraId="0DF4D245" w14:textId="77777777" w:rsidR="00CB3986" w:rsidRPr="008E21F4" w:rsidRDefault="00CB3986" w:rsidP="00D04D5F">
            <w:pPr>
              <w:keepNext/>
              <w:keepLines/>
              <w:rPr>
                <w:rFonts w:ascii="Arial" w:hAnsi="Arial"/>
                <w:sz w:val="18"/>
                <w:rPrChange w:id="45425" w:author="Delta" w:date="2021-07-23T11:12:00Z">
                  <w:rPr>
                    <w:rFonts w:ascii="Arial" w:hAnsi="Arial"/>
                    <w:sz w:val="18"/>
                    <w:lang w:val="sv-SE"/>
                  </w:rPr>
                </w:rPrChange>
              </w:rPr>
              <w:pPrChange w:id="45426" w:author="Delta" w:date="2021-07-23T11:12:00Z">
                <w:pPr>
                  <w:keepNext/>
                  <w:keepLines/>
                  <w:spacing w:after="0"/>
                </w:pPr>
              </w:pPrChange>
            </w:pPr>
            <w:r w:rsidRPr="008E21F4">
              <w:rPr>
                <w:rFonts w:ascii="Arial" w:hAnsi="Arial" w:cs="v5.0.0"/>
                <w:sz w:val="18"/>
                <w:lang w:eastAsia="zh-CN"/>
              </w:rPr>
              <w:t>MR</w:t>
            </w:r>
            <w:r w:rsidRPr="008E21F4">
              <w:rPr>
                <w:rFonts w:ascii="Arial" w:hAnsi="Arial"/>
                <w:sz w:val="18"/>
              </w:rPr>
              <w:t xml:space="preserve"> E-UTRA Band 30</w:t>
            </w:r>
            <w:ins w:id="45427" w:author="Delta" w:date="2021-07-23T11:12:00Z">
              <w:r w:rsidRPr="008E21F4">
                <w:rPr>
                  <w:rFonts w:ascii="Arial" w:hAnsi="Arial"/>
                  <w:sz w:val="18"/>
                </w:rPr>
                <w:t xml:space="preserve"> or NR Band n30</w:t>
              </w:r>
            </w:ins>
          </w:p>
        </w:tc>
        <w:tc>
          <w:tcPr>
            <w:tcW w:w="1612" w:type="dxa"/>
            <w:vAlign w:val="center"/>
            <w:tcPrChange w:id="45428" w:author="Delta" w:date="2021-07-23T11:12:00Z">
              <w:tcPr>
                <w:tcW w:w="1611" w:type="dxa"/>
                <w:gridSpan w:val="2"/>
                <w:vAlign w:val="center"/>
              </w:tcPr>
            </w:tcPrChange>
          </w:tcPr>
          <w:p w14:paraId="04334F3A" w14:textId="77777777" w:rsidR="00CB3986" w:rsidRPr="008E21F4" w:rsidRDefault="00CB3986" w:rsidP="00D04D5F">
            <w:pPr>
              <w:keepNext/>
              <w:keepLines/>
              <w:jc w:val="center"/>
              <w:rPr>
                <w:rFonts w:ascii="Arial" w:hAnsi="Arial"/>
                <w:sz w:val="18"/>
              </w:rPr>
              <w:pPrChange w:id="45429" w:author="Delta" w:date="2021-07-23T11:12:00Z">
                <w:pPr>
                  <w:keepNext/>
                  <w:keepLines/>
                  <w:spacing w:after="0"/>
                  <w:jc w:val="center"/>
                </w:pPr>
              </w:pPrChange>
            </w:pPr>
            <w:r w:rsidRPr="008E21F4">
              <w:rPr>
                <w:rFonts w:ascii="Arial" w:hAnsi="Arial"/>
                <w:sz w:val="18"/>
              </w:rPr>
              <w:t>2350 – 2360</w:t>
            </w:r>
          </w:p>
        </w:tc>
        <w:tc>
          <w:tcPr>
            <w:tcW w:w="1277" w:type="dxa"/>
            <w:vAlign w:val="center"/>
            <w:tcPrChange w:id="45430" w:author="Delta" w:date="2021-07-23T11:12:00Z">
              <w:tcPr>
                <w:tcW w:w="1277" w:type="dxa"/>
                <w:gridSpan w:val="2"/>
                <w:vAlign w:val="center"/>
              </w:tcPr>
            </w:tcPrChange>
          </w:tcPr>
          <w:p w14:paraId="3F73135A" w14:textId="77777777" w:rsidR="00CB3986" w:rsidRPr="008E21F4" w:rsidRDefault="00CB3986" w:rsidP="00D04D5F">
            <w:pPr>
              <w:keepNext/>
              <w:keepLines/>
              <w:jc w:val="center"/>
              <w:rPr>
                <w:rFonts w:ascii="Arial" w:hAnsi="Arial"/>
                <w:sz w:val="18"/>
                <w:rPrChange w:id="45431" w:author="Delta" w:date="2021-07-23T11:12:00Z">
                  <w:rPr>
                    <w:rFonts w:ascii="Arial" w:hAnsi="Arial"/>
                    <w:sz w:val="18"/>
                    <w:lang w:val="sv-SE"/>
                  </w:rPr>
                </w:rPrChange>
              </w:rPr>
              <w:pPrChange w:id="45432" w:author="Delta" w:date="2021-07-23T11:12:00Z">
                <w:pPr>
                  <w:keepNext/>
                  <w:keepLines/>
                  <w:spacing w:after="0"/>
                  <w:jc w:val="center"/>
                </w:pPr>
              </w:pPrChange>
            </w:pPr>
            <w:r w:rsidRPr="008E21F4">
              <w:rPr>
                <w:rFonts w:ascii="Arial" w:hAnsi="Arial"/>
                <w:sz w:val="18"/>
                <w:lang w:eastAsia="zh-CN"/>
              </w:rPr>
              <w:t>+8</w:t>
            </w:r>
            <w:ins w:id="45433" w:author="Delta" w:date="2021-07-23T11:12:00Z">
              <w:r w:rsidRPr="008E21F4">
                <w:rPr>
                  <w:rFonts w:ascii="Arial" w:hAnsi="Arial" w:cs="Arial"/>
                  <w:sz w:val="18"/>
                  <w:szCs w:val="18"/>
                  <w:lang w:eastAsia="ja-JP"/>
                </w:rPr>
                <w:t>**</w:t>
              </w:r>
            </w:ins>
          </w:p>
        </w:tc>
        <w:tc>
          <w:tcPr>
            <w:tcW w:w="1843" w:type="dxa"/>
            <w:vAlign w:val="center"/>
            <w:tcPrChange w:id="45434" w:author="Delta" w:date="2021-07-23T11:12:00Z">
              <w:tcPr>
                <w:tcW w:w="1843" w:type="dxa"/>
                <w:gridSpan w:val="2"/>
                <w:vAlign w:val="center"/>
              </w:tcPr>
            </w:tcPrChange>
          </w:tcPr>
          <w:p w14:paraId="3CBA2EC6" w14:textId="77777777" w:rsidR="00CB3986" w:rsidRPr="008E21F4" w:rsidRDefault="00CB3986" w:rsidP="00D04D5F">
            <w:pPr>
              <w:keepNext/>
              <w:keepLines/>
              <w:jc w:val="center"/>
              <w:rPr>
                <w:rFonts w:ascii="Arial" w:hAnsi="Arial"/>
                <w:sz w:val="18"/>
              </w:rPr>
              <w:pPrChange w:id="45435" w:author="Delta" w:date="2021-07-23T11:12:00Z">
                <w:pPr>
                  <w:keepNext/>
                  <w:keepLines/>
                  <w:spacing w:after="0"/>
                  <w:jc w:val="center"/>
                </w:pPr>
              </w:pPrChange>
            </w:pPr>
            <w:r w:rsidRPr="008E21F4">
              <w:rPr>
                <w:rFonts w:ascii="Arial" w:hAnsi="Arial"/>
                <w:sz w:val="18"/>
              </w:rPr>
              <w:t>P</w:t>
            </w:r>
            <w:r w:rsidRPr="008E21F4">
              <w:rPr>
                <w:rFonts w:ascii="Arial" w:hAnsi="Arial"/>
                <w:sz w:val="18"/>
                <w:vertAlign w:val="subscript"/>
              </w:rPr>
              <w:t>REFSENS</w:t>
            </w:r>
            <w:r w:rsidRPr="008E21F4">
              <w:rPr>
                <w:rFonts w:ascii="Arial" w:hAnsi="Arial"/>
                <w:sz w:val="18"/>
              </w:rPr>
              <w:t xml:space="preserve"> + 6dB*</w:t>
            </w:r>
          </w:p>
        </w:tc>
        <w:tc>
          <w:tcPr>
            <w:tcW w:w="1132" w:type="dxa"/>
            <w:vAlign w:val="center"/>
            <w:tcPrChange w:id="45436" w:author="Delta" w:date="2021-07-23T11:12:00Z">
              <w:tcPr>
                <w:tcW w:w="1132" w:type="dxa"/>
                <w:gridSpan w:val="2"/>
                <w:vAlign w:val="center"/>
              </w:tcPr>
            </w:tcPrChange>
          </w:tcPr>
          <w:p w14:paraId="4DA13BEB" w14:textId="77777777" w:rsidR="00CB3986" w:rsidRPr="008E21F4" w:rsidRDefault="00CB3986" w:rsidP="00D04D5F">
            <w:pPr>
              <w:keepNext/>
              <w:keepLines/>
              <w:jc w:val="center"/>
              <w:rPr>
                <w:rFonts w:ascii="Arial" w:hAnsi="Arial"/>
                <w:sz w:val="18"/>
              </w:rPr>
              <w:pPrChange w:id="45437" w:author="Delta" w:date="2021-07-23T11:12:00Z">
                <w:pPr>
                  <w:keepNext/>
                  <w:keepLines/>
                  <w:spacing w:after="0"/>
                  <w:jc w:val="center"/>
                </w:pPr>
              </w:pPrChange>
            </w:pPr>
            <w:r w:rsidRPr="008E21F4">
              <w:rPr>
                <w:rFonts w:ascii="Arial" w:hAnsi="Arial"/>
                <w:sz w:val="18"/>
              </w:rPr>
              <w:t>CW carrier</w:t>
            </w:r>
          </w:p>
        </w:tc>
      </w:tr>
      <w:tr w:rsidR="00CB3986" w:rsidRPr="008E21F4" w14:paraId="7F3B3969" w14:textId="77777777" w:rsidTr="00D04D5F">
        <w:trPr>
          <w:jc w:val="center"/>
          <w:trPrChange w:id="45438" w:author="Delta" w:date="2021-07-23T11:12:00Z">
            <w:trPr>
              <w:gridAfter w:val="0"/>
              <w:jc w:val="center"/>
            </w:trPr>
          </w:trPrChange>
        </w:trPr>
        <w:tc>
          <w:tcPr>
            <w:tcW w:w="2461" w:type="dxa"/>
            <w:tcPrChange w:id="45439" w:author="Delta" w:date="2021-07-23T11:12:00Z">
              <w:tcPr>
                <w:tcW w:w="2460" w:type="dxa"/>
                <w:gridSpan w:val="2"/>
              </w:tcPr>
            </w:tcPrChange>
          </w:tcPr>
          <w:p w14:paraId="2014BF55" w14:textId="77777777" w:rsidR="00CB3986" w:rsidRPr="008E21F4" w:rsidRDefault="00CB3986" w:rsidP="00D04D5F">
            <w:pPr>
              <w:pStyle w:val="TAL"/>
              <w:rPr>
                <w:rFonts w:cs="Arial"/>
              </w:rPr>
            </w:pPr>
            <w:r w:rsidRPr="008E21F4">
              <w:rPr>
                <w:rFonts w:cs="v5.0.0"/>
                <w:lang w:eastAsia="zh-CN"/>
              </w:rPr>
              <w:t>MR</w:t>
            </w:r>
            <w:r w:rsidRPr="008E21F4">
              <w:rPr>
                <w:rFonts w:cs="Arial"/>
              </w:rPr>
              <w:t xml:space="preserve"> E-UTRA Band </w:t>
            </w:r>
            <w:r w:rsidRPr="008E21F4">
              <w:rPr>
                <w:rFonts w:cs="Arial"/>
                <w:lang w:eastAsia="zh-CN"/>
              </w:rPr>
              <w:t>31</w:t>
            </w:r>
          </w:p>
        </w:tc>
        <w:tc>
          <w:tcPr>
            <w:tcW w:w="1612" w:type="dxa"/>
            <w:vAlign w:val="center"/>
            <w:tcPrChange w:id="45440" w:author="Delta" w:date="2021-07-23T11:12:00Z">
              <w:tcPr>
                <w:tcW w:w="1611" w:type="dxa"/>
                <w:gridSpan w:val="2"/>
                <w:vAlign w:val="center"/>
              </w:tcPr>
            </w:tcPrChange>
          </w:tcPr>
          <w:p w14:paraId="56FCEEDA" w14:textId="77777777" w:rsidR="00CB3986" w:rsidRPr="008E21F4" w:rsidRDefault="00CB3986" w:rsidP="00D04D5F">
            <w:pPr>
              <w:pStyle w:val="TAC"/>
              <w:rPr>
                <w:rFonts w:cs="Arial"/>
              </w:rPr>
            </w:pPr>
            <w:r w:rsidRPr="008E21F4">
              <w:rPr>
                <w:rFonts w:cs="Arial"/>
                <w:lang w:eastAsia="zh-CN"/>
              </w:rPr>
              <w:t>462.5</w:t>
            </w:r>
            <w:r w:rsidRPr="008E21F4">
              <w:rPr>
                <w:rFonts w:cs="Arial"/>
              </w:rPr>
              <w:t xml:space="preserve"> – </w:t>
            </w:r>
            <w:r w:rsidRPr="008E21F4">
              <w:rPr>
                <w:rFonts w:cs="Arial"/>
                <w:lang w:eastAsia="zh-CN"/>
              </w:rPr>
              <w:t>467.5</w:t>
            </w:r>
          </w:p>
        </w:tc>
        <w:tc>
          <w:tcPr>
            <w:tcW w:w="1277" w:type="dxa"/>
            <w:vAlign w:val="center"/>
            <w:tcPrChange w:id="45441" w:author="Delta" w:date="2021-07-23T11:12:00Z">
              <w:tcPr>
                <w:tcW w:w="1277" w:type="dxa"/>
                <w:gridSpan w:val="2"/>
                <w:vAlign w:val="center"/>
              </w:tcPr>
            </w:tcPrChange>
          </w:tcPr>
          <w:p w14:paraId="40640C45" w14:textId="77777777" w:rsidR="00CB3986" w:rsidRPr="008E21F4" w:rsidRDefault="00CB3986" w:rsidP="00D04D5F">
            <w:pPr>
              <w:pStyle w:val="TAC"/>
              <w:rPr>
                <w:rFonts w:cs="Arial"/>
              </w:rPr>
            </w:pPr>
            <w:r w:rsidRPr="008E21F4">
              <w:rPr>
                <w:rFonts w:cs="Arial"/>
              </w:rPr>
              <w:t>+8</w:t>
            </w:r>
            <w:ins w:id="45442" w:author="Delta" w:date="2021-07-23T11:12:00Z">
              <w:r w:rsidRPr="008E21F4">
                <w:rPr>
                  <w:rFonts w:cs="Arial"/>
                  <w:szCs w:val="18"/>
                  <w:lang w:eastAsia="ja-JP"/>
                </w:rPr>
                <w:t>**</w:t>
              </w:r>
            </w:ins>
          </w:p>
        </w:tc>
        <w:tc>
          <w:tcPr>
            <w:tcW w:w="1843" w:type="dxa"/>
            <w:vAlign w:val="center"/>
            <w:tcPrChange w:id="45443" w:author="Delta" w:date="2021-07-23T11:12:00Z">
              <w:tcPr>
                <w:tcW w:w="1843" w:type="dxa"/>
                <w:gridSpan w:val="2"/>
                <w:vAlign w:val="center"/>
              </w:tcPr>
            </w:tcPrChange>
          </w:tcPr>
          <w:p w14:paraId="59377C32"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5444" w:author="Delta" w:date="2021-07-23T11:12:00Z">
              <w:tcPr>
                <w:tcW w:w="1132" w:type="dxa"/>
                <w:gridSpan w:val="2"/>
                <w:vAlign w:val="center"/>
              </w:tcPr>
            </w:tcPrChange>
          </w:tcPr>
          <w:p w14:paraId="40A46ECB" w14:textId="77777777" w:rsidR="00CB3986" w:rsidRPr="008E21F4" w:rsidRDefault="00CB3986" w:rsidP="00D04D5F">
            <w:pPr>
              <w:pStyle w:val="TAC"/>
              <w:rPr>
                <w:rFonts w:cs="Arial"/>
              </w:rPr>
            </w:pPr>
            <w:r w:rsidRPr="008E21F4">
              <w:rPr>
                <w:rFonts w:cs="Arial"/>
              </w:rPr>
              <w:t>CW carrier</w:t>
            </w:r>
          </w:p>
        </w:tc>
      </w:tr>
      <w:tr w:rsidR="00CB3986" w:rsidRPr="008E21F4" w14:paraId="29CF06D9" w14:textId="77777777" w:rsidTr="00D04D5F">
        <w:trPr>
          <w:jc w:val="center"/>
          <w:trPrChange w:id="45445" w:author="Delta" w:date="2021-07-23T11:12:00Z">
            <w:trPr>
              <w:gridAfter w:val="0"/>
              <w:jc w:val="center"/>
            </w:trPr>
          </w:trPrChange>
        </w:trPr>
        <w:tc>
          <w:tcPr>
            <w:tcW w:w="2461" w:type="dxa"/>
            <w:tcPrChange w:id="45446" w:author="Delta" w:date="2021-07-23T11:12:00Z">
              <w:tcPr>
                <w:tcW w:w="2460" w:type="dxa"/>
                <w:gridSpan w:val="2"/>
              </w:tcPr>
            </w:tcPrChange>
          </w:tcPr>
          <w:p w14:paraId="1E165EEB" w14:textId="77777777" w:rsidR="00CB3986" w:rsidRPr="008E21F4" w:rsidRDefault="00CB3986" w:rsidP="00D04D5F">
            <w:pPr>
              <w:pStyle w:val="TAL"/>
              <w:rPr>
                <w:rFonts w:cs="v5.0.0"/>
                <w:lang w:eastAsia="zh-CN"/>
              </w:rPr>
            </w:pPr>
            <w:r w:rsidRPr="008E21F4">
              <w:rPr>
                <w:rFonts w:cs="v5.0.0"/>
                <w:lang w:eastAsia="ja-JP"/>
              </w:rPr>
              <w:t>MR</w:t>
            </w:r>
            <w:r w:rsidRPr="008E21F4">
              <w:rPr>
                <w:rFonts w:cs="v5.0.0"/>
              </w:rPr>
              <w:t xml:space="preserve"> </w:t>
            </w:r>
            <w:r w:rsidRPr="008E21F4">
              <w:rPr>
                <w:rFonts w:cs="v5.0.0"/>
                <w:lang w:eastAsia="ja-JP"/>
              </w:rPr>
              <w:t xml:space="preserve">UTRA FDD Band XXXII or </w:t>
            </w:r>
            <w:r w:rsidRPr="008E21F4">
              <w:rPr>
                <w:rFonts w:cs="v5.0.0"/>
              </w:rPr>
              <w:t xml:space="preserve">E-UTRA Band </w:t>
            </w:r>
            <w:r w:rsidRPr="008E21F4">
              <w:rPr>
                <w:rFonts w:cs="v5.0.0"/>
                <w:lang w:eastAsia="zh-CN"/>
              </w:rPr>
              <w:t>3</w:t>
            </w:r>
            <w:r w:rsidRPr="008E21F4">
              <w:rPr>
                <w:rFonts w:cs="v5.0.0"/>
                <w:lang w:eastAsia="ja-JP"/>
              </w:rPr>
              <w:t>2</w:t>
            </w:r>
          </w:p>
        </w:tc>
        <w:tc>
          <w:tcPr>
            <w:tcW w:w="1612" w:type="dxa"/>
            <w:vAlign w:val="center"/>
            <w:tcPrChange w:id="45447" w:author="Delta" w:date="2021-07-23T11:12:00Z">
              <w:tcPr>
                <w:tcW w:w="1611" w:type="dxa"/>
                <w:gridSpan w:val="2"/>
                <w:vAlign w:val="center"/>
              </w:tcPr>
            </w:tcPrChange>
          </w:tcPr>
          <w:p w14:paraId="5B4414E4" w14:textId="77777777" w:rsidR="00CB3986" w:rsidRPr="008E21F4" w:rsidRDefault="00CB3986" w:rsidP="00D04D5F">
            <w:pPr>
              <w:pStyle w:val="TAC"/>
              <w:rPr>
                <w:rFonts w:cs="Arial"/>
                <w:lang w:eastAsia="ja-JP"/>
              </w:rPr>
            </w:pPr>
            <w:r w:rsidRPr="008E21F4">
              <w:rPr>
                <w:rFonts w:cs="Arial"/>
              </w:rPr>
              <w:t>1</w:t>
            </w:r>
            <w:r w:rsidRPr="008E21F4">
              <w:rPr>
                <w:rFonts w:cs="Arial"/>
                <w:lang w:eastAsia="ja-JP"/>
              </w:rPr>
              <w:t>452</w:t>
            </w:r>
            <w:r w:rsidRPr="008E21F4">
              <w:rPr>
                <w:rFonts w:cs="Arial"/>
              </w:rPr>
              <w:t>-1</w:t>
            </w:r>
            <w:r w:rsidRPr="008E21F4">
              <w:rPr>
                <w:rFonts w:cs="Arial"/>
                <w:lang w:eastAsia="ja-JP"/>
              </w:rPr>
              <w:t>496</w:t>
            </w:r>
          </w:p>
          <w:p w14:paraId="5DE25F85" w14:textId="77777777" w:rsidR="00CB3986" w:rsidRPr="008E21F4" w:rsidRDefault="00CB3986" w:rsidP="00D04D5F">
            <w:pPr>
              <w:pStyle w:val="TAC"/>
              <w:rPr>
                <w:rFonts w:cs="Arial"/>
                <w:lang w:eastAsia="zh-CN"/>
              </w:rPr>
            </w:pPr>
            <w:r w:rsidRPr="008E21F4">
              <w:rPr>
                <w:rFonts w:cs="Arial"/>
                <w:lang w:eastAsia="ja-JP"/>
              </w:rPr>
              <w:t>(NOTE 3)</w:t>
            </w:r>
          </w:p>
        </w:tc>
        <w:tc>
          <w:tcPr>
            <w:tcW w:w="1277" w:type="dxa"/>
            <w:vAlign w:val="center"/>
            <w:tcPrChange w:id="45448" w:author="Delta" w:date="2021-07-23T11:12:00Z">
              <w:tcPr>
                <w:tcW w:w="1277" w:type="dxa"/>
                <w:gridSpan w:val="2"/>
                <w:vAlign w:val="center"/>
              </w:tcPr>
            </w:tcPrChange>
          </w:tcPr>
          <w:p w14:paraId="50775259" w14:textId="77777777" w:rsidR="00CB3986" w:rsidRPr="008E21F4" w:rsidRDefault="00CB3986" w:rsidP="00D04D5F">
            <w:pPr>
              <w:pStyle w:val="TAC"/>
              <w:rPr>
                <w:rFonts w:cs="Arial"/>
              </w:rPr>
            </w:pPr>
            <w:r w:rsidRPr="008E21F4">
              <w:rPr>
                <w:rFonts w:cs="Arial"/>
              </w:rPr>
              <w:t>+</w:t>
            </w:r>
            <w:r w:rsidRPr="008E21F4">
              <w:rPr>
                <w:rFonts w:cs="Arial"/>
                <w:lang w:eastAsia="ja-JP"/>
              </w:rPr>
              <w:t>8</w:t>
            </w:r>
            <w:ins w:id="45449" w:author="Delta" w:date="2021-07-23T11:12:00Z">
              <w:r w:rsidRPr="008E21F4">
                <w:rPr>
                  <w:rFonts w:cs="Arial"/>
                  <w:szCs w:val="18"/>
                  <w:lang w:eastAsia="ja-JP"/>
                </w:rPr>
                <w:t>**</w:t>
              </w:r>
            </w:ins>
          </w:p>
        </w:tc>
        <w:tc>
          <w:tcPr>
            <w:tcW w:w="1843" w:type="dxa"/>
            <w:vAlign w:val="center"/>
            <w:tcPrChange w:id="45450" w:author="Delta" w:date="2021-07-23T11:12:00Z">
              <w:tcPr>
                <w:tcW w:w="1843" w:type="dxa"/>
                <w:gridSpan w:val="2"/>
                <w:vAlign w:val="center"/>
              </w:tcPr>
            </w:tcPrChange>
          </w:tcPr>
          <w:p w14:paraId="0C9F02CB"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Pr>
                <w:rFonts w:cs="Arial"/>
              </w:rPr>
              <w:t xml:space="preserve"> + 6dB*</w:t>
            </w:r>
          </w:p>
        </w:tc>
        <w:tc>
          <w:tcPr>
            <w:tcW w:w="1132" w:type="dxa"/>
            <w:vAlign w:val="center"/>
            <w:tcPrChange w:id="45451" w:author="Delta" w:date="2021-07-23T11:12:00Z">
              <w:tcPr>
                <w:tcW w:w="1132" w:type="dxa"/>
                <w:gridSpan w:val="2"/>
                <w:vAlign w:val="center"/>
              </w:tcPr>
            </w:tcPrChange>
          </w:tcPr>
          <w:p w14:paraId="4B3ACCC9" w14:textId="77777777" w:rsidR="00CB3986" w:rsidRPr="008E21F4" w:rsidRDefault="00CB3986" w:rsidP="00D04D5F">
            <w:pPr>
              <w:pStyle w:val="TAC"/>
              <w:rPr>
                <w:rFonts w:cs="Arial"/>
              </w:rPr>
            </w:pPr>
            <w:r w:rsidRPr="008E21F4">
              <w:rPr>
                <w:rFonts w:cs="Arial"/>
              </w:rPr>
              <w:t>CW carrier</w:t>
            </w:r>
          </w:p>
        </w:tc>
      </w:tr>
      <w:tr w:rsidR="00CB3986" w:rsidRPr="008E21F4" w14:paraId="402274D9" w14:textId="77777777" w:rsidTr="00D04D5F">
        <w:trPr>
          <w:jc w:val="center"/>
          <w:trPrChange w:id="45452" w:author="Delta" w:date="2021-07-23T11:12:00Z">
            <w:trPr>
              <w:gridAfter w:val="0"/>
              <w:jc w:val="center"/>
            </w:trPr>
          </w:trPrChange>
        </w:trPr>
        <w:tc>
          <w:tcPr>
            <w:tcW w:w="2461" w:type="dxa"/>
            <w:tcPrChange w:id="45453" w:author="Delta" w:date="2021-07-23T11:12:00Z">
              <w:tcPr>
                <w:tcW w:w="2460" w:type="dxa"/>
                <w:gridSpan w:val="2"/>
              </w:tcPr>
            </w:tcPrChange>
          </w:tcPr>
          <w:p w14:paraId="064685C8" w14:textId="77777777" w:rsidR="00CB3986" w:rsidRPr="008E21F4" w:rsidRDefault="00CB3986" w:rsidP="00D04D5F">
            <w:pPr>
              <w:pStyle w:val="TAL"/>
              <w:rPr>
                <w:rFonts w:cs="Arial"/>
              </w:rPr>
            </w:pPr>
            <w:r w:rsidRPr="008E21F4">
              <w:rPr>
                <w:rFonts w:cs="v5.0.0"/>
              </w:rPr>
              <w:t>MR</w:t>
            </w:r>
            <w:r w:rsidRPr="008E21F4">
              <w:rPr>
                <w:rFonts w:cs="Arial"/>
              </w:rPr>
              <w:t xml:space="preserve"> E-UTRA Band 33</w:t>
            </w:r>
          </w:p>
        </w:tc>
        <w:tc>
          <w:tcPr>
            <w:tcW w:w="1612" w:type="dxa"/>
            <w:vAlign w:val="center"/>
            <w:tcPrChange w:id="45454" w:author="Delta" w:date="2021-07-23T11:12:00Z">
              <w:tcPr>
                <w:tcW w:w="1611" w:type="dxa"/>
                <w:gridSpan w:val="2"/>
                <w:vAlign w:val="center"/>
              </w:tcPr>
            </w:tcPrChange>
          </w:tcPr>
          <w:p w14:paraId="5A87000E" w14:textId="77777777" w:rsidR="00CB3986" w:rsidRPr="008E21F4" w:rsidRDefault="00CB3986" w:rsidP="00D04D5F">
            <w:pPr>
              <w:pStyle w:val="TAC"/>
              <w:rPr>
                <w:rFonts w:cs="Arial"/>
              </w:rPr>
            </w:pPr>
            <w:r w:rsidRPr="008E21F4">
              <w:rPr>
                <w:rFonts w:cs="Arial"/>
              </w:rPr>
              <w:t>1900-1920</w:t>
            </w:r>
          </w:p>
        </w:tc>
        <w:tc>
          <w:tcPr>
            <w:tcW w:w="1277" w:type="dxa"/>
            <w:vAlign w:val="center"/>
            <w:tcPrChange w:id="45455" w:author="Delta" w:date="2021-07-23T11:12:00Z">
              <w:tcPr>
                <w:tcW w:w="1277" w:type="dxa"/>
                <w:gridSpan w:val="2"/>
                <w:vAlign w:val="center"/>
              </w:tcPr>
            </w:tcPrChange>
          </w:tcPr>
          <w:p w14:paraId="0819EDFC" w14:textId="77777777" w:rsidR="00CB3986" w:rsidRPr="008E21F4" w:rsidRDefault="00CB3986" w:rsidP="00D04D5F">
            <w:pPr>
              <w:pStyle w:val="TAC"/>
              <w:rPr>
                <w:rFonts w:cs="Arial"/>
              </w:rPr>
            </w:pPr>
            <w:r w:rsidRPr="008E21F4">
              <w:rPr>
                <w:rFonts w:cs="Arial"/>
              </w:rPr>
              <w:t>+8</w:t>
            </w:r>
            <w:ins w:id="45456" w:author="Delta" w:date="2021-07-23T11:12:00Z">
              <w:r w:rsidRPr="008E21F4">
                <w:rPr>
                  <w:rFonts w:cs="Arial"/>
                  <w:szCs w:val="18"/>
                  <w:lang w:eastAsia="ja-JP"/>
                </w:rPr>
                <w:t>**</w:t>
              </w:r>
            </w:ins>
          </w:p>
        </w:tc>
        <w:tc>
          <w:tcPr>
            <w:tcW w:w="1843" w:type="dxa"/>
            <w:vAlign w:val="center"/>
            <w:tcPrChange w:id="45457" w:author="Delta" w:date="2021-07-23T11:12:00Z">
              <w:tcPr>
                <w:tcW w:w="1843" w:type="dxa"/>
                <w:gridSpan w:val="2"/>
                <w:vAlign w:val="center"/>
              </w:tcPr>
            </w:tcPrChange>
          </w:tcPr>
          <w:p w14:paraId="65CB884E"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458" w:author="Delta" w:date="2021-07-23T11:12:00Z">
              <w:tcPr>
                <w:tcW w:w="1132" w:type="dxa"/>
                <w:gridSpan w:val="2"/>
                <w:vAlign w:val="center"/>
              </w:tcPr>
            </w:tcPrChange>
          </w:tcPr>
          <w:p w14:paraId="4C38F52C" w14:textId="77777777" w:rsidR="00CB3986" w:rsidRPr="008E21F4" w:rsidRDefault="00CB3986" w:rsidP="00D04D5F">
            <w:pPr>
              <w:pStyle w:val="TAC"/>
              <w:rPr>
                <w:rFonts w:cs="Arial"/>
              </w:rPr>
            </w:pPr>
            <w:r w:rsidRPr="008E21F4">
              <w:rPr>
                <w:rFonts w:cs="Arial"/>
              </w:rPr>
              <w:t>CW carrier</w:t>
            </w:r>
          </w:p>
        </w:tc>
      </w:tr>
      <w:tr w:rsidR="00CB3986" w:rsidRPr="008E21F4" w14:paraId="334AF306" w14:textId="77777777" w:rsidTr="00D04D5F">
        <w:trPr>
          <w:jc w:val="center"/>
          <w:trPrChange w:id="45459" w:author="Delta" w:date="2021-07-23T11:12:00Z">
            <w:trPr>
              <w:gridAfter w:val="0"/>
              <w:jc w:val="center"/>
            </w:trPr>
          </w:trPrChange>
        </w:trPr>
        <w:tc>
          <w:tcPr>
            <w:tcW w:w="2461" w:type="dxa"/>
            <w:tcPrChange w:id="45460" w:author="Delta" w:date="2021-07-23T11:12:00Z">
              <w:tcPr>
                <w:tcW w:w="2460" w:type="dxa"/>
                <w:gridSpan w:val="2"/>
              </w:tcPr>
            </w:tcPrChange>
          </w:tcPr>
          <w:p w14:paraId="04E976D6" w14:textId="77777777" w:rsidR="00CB3986" w:rsidRPr="008E21F4" w:rsidRDefault="00CB3986" w:rsidP="00D04D5F">
            <w:pPr>
              <w:pStyle w:val="TAL"/>
              <w:rPr>
                <w:rFonts w:cs="Arial"/>
              </w:rPr>
            </w:pPr>
            <w:r w:rsidRPr="008E21F4">
              <w:rPr>
                <w:rFonts w:cs="v5.0.0"/>
              </w:rPr>
              <w:t>MR</w:t>
            </w:r>
            <w:r w:rsidRPr="008E21F4">
              <w:rPr>
                <w:rFonts w:cs="Arial"/>
              </w:rPr>
              <w:t xml:space="preserve"> E-UTRA Band 34</w:t>
            </w:r>
            <w:ins w:id="45461" w:author="Delta" w:date="2021-07-23T11:12:00Z">
              <w:r w:rsidRPr="008E21F4">
                <w:rPr>
                  <w:rFonts w:cs="Arial"/>
                </w:rPr>
                <w:t xml:space="preserve"> or NR band n34</w:t>
              </w:r>
            </w:ins>
          </w:p>
        </w:tc>
        <w:tc>
          <w:tcPr>
            <w:tcW w:w="1612" w:type="dxa"/>
            <w:vAlign w:val="center"/>
            <w:tcPrChange w:id="45462" w:author="Delta" w:date="2021-07-23T11:12:00Z">
              <w:tcPr>
                <w:tcW w:w="1611" w:type="dxa"/>
                <w:gridSpan w:val="2"/>
                <w:vAlign w:val="center"/>
              </w:tcPr>
            </w:tcPrChange>
          </w:tcPr>
          <w:p w14:paraId="0B80A698" w14:textId="77777777" w:rsidR="00CB3986" w:rsidRPr="008E21F4" w:rsidRDefault="00CB3986" w:rsidP="00D04D5F">
            <w:pPr>
              <w:pStyle w:val="TAC"/>
              <w:rPr>
                <w:rFonts w:cs="Arial"/>
              </w:rPr>
            </w:pPr>
            <w:r w:rsidRPr="008E21F4">
              <w:rPr>
                <w:rFonts w:cs="Arial"/>
              </w:rPr>
              <w:t>2010-2025</w:t>
            </w:r>
          </w:p>
        </w:tc>
        <w:tc>
          <w:tcPr>
            <w:tcW w:w="1277" w:type="dxa"/>
            <w:vAlign w:val="center"/>
            <w:tcPrChange w:id="45463" w:author="Delta" w:date="2021-07-23T11:12:00Z">
              <w:tcPr>
                <w:tcW w:w="1277" w:type="dxa"/>
                <w:gridSpan w:val="2"/>
                <w:vAlign w:val="center"/>
              </w:tcPr>
            </w:tcPrChange>
          </w:tcPr>
          <w:p w14:paraId="6183C732" w14:textId="77777777" w:rsidR="00CB3986" w:rsidRPr="008E21F4" w:rsidRDefault="00CB3986" w:rsidP="00D04D5F">
            <w:pPr>
              <w:pStyle w:val="TAC"/>
              <w:rPr>
                <w:rFonts w:cs="Arial"/>
              </w:rPr>
            </w:pPr>
            <w:r w:rsidRPr="008E21F4">
              <w:rPr>
                <w:rFonts w:cs="Arial"/>
              </w:rPr>
              <w:t>+8</w:t>
            </w:r>
            <w:ins w:id="45464" w:author="Delta" w:date="2021-07-23T11:12:00Z">
              <w:r w:rsidRPr="008E21F4">
                <w:rPr>
                  <w:rFonts w:cs="Arial"/>
                  <w:szCs w:val="18"/>
                  <w:lang w:eastAsia="ja-JP"/>
                </w:rPr>
                <w:t>**</w:t>
              </w:r>
            </w:ins>
          </w:p>
        </w:tc>
        <w:tc>
          <w:tcPr>
            <w:tcW w:w="1843" w:type="dxa"/>
            <w:vAlign w:val="center"/>
            <w:tcPrChange w:id="45465" w:author="Delta" w:date="2021-07-23T11:12:00Z">
              <w:tcPr>
                <w:tcW w:w="1843" w:type="dxa"/>
                <w:gridSpan w:val="2"/>
                <w:vAlign w:val="center"/>
              </w:tcPr>
            </w:tcPrChange>
          </w:tcPr>
          <w:p w14:paraId="177DA8ED"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466" w:author="Delta" w:date="2021-07-23T11:12:00Z">
              <w:tcPr>
                <w:tcW w:w="1132" w:type="dxa"/>
                <w:gridSpan w:val="2"/>
                <w:vAlign w:val="center"/>
              </w:tcPr>
            </w:tcPrChange>
          </w:tcPr>
          <w:p w14:paraId="4AC644D1" w14:textId="77777777" w:rsidR="00CB3986" w:rsidRPr="008E21F4" w:rsidRDefault="00CB3986" w:rsidP="00D04D5F">
            <w:pPr>
              <w:pStyle w:val="TAC"/>
              <w:rPr>
                <w:rFonts w:cs="Arial"/>
              </w:rPr>
            </w:pPr>
            <w:r w:rsidRPr="008E21F4">
              <w:rPr>
                <w:rFonts w:cs="Arial"/>
              </w:rPr>
              <w:t>CW carrier</w:t>
            </w:r>
          </w:p>
        </w:tc>
      </w:tr>
      <w:tr w:rsidR="00CB3986" w:rsidRPr="008E21F4" w14:paraId="4ADEB4B9" w14:textId="77777777" w:rsidTr="00D04D5F">
        <w:trPr>
          <w:jc w:val="center"/>
          <w:trPrChange w:id="45467" w:author="Delta" w:date="2021-07-23T11:12:00Z">
            <w:trPr>
              <w:gridAfter w:val="0"/>
              <w:jc w:val="center"/>
            </w:trPr>
          </w:trPrChange>
        </w:trPr>
        <w:tc>
          <w:tcPr>
            <w:tcW w:w="2461" w:type="dxa"/>
            <w:tcPrChange w:id="45468" w:author="Delta" w:date="2021-07-23T11:12:00Z">
              <w:tcPr>
                <w:tcW w:w="2460" w:type="dxa"/>
                <w:gridSpan w:val="2"/>
              </w:tcPr>
            </w:tcPrChange>
          </w:tcPr>
          <w:p w14:paraId="5D59F2A3" w14:textId="77777777" w:rsidR="00CB3986" w:rsidRPr="008E21F4" w:rsidRDefault="00CB3986" w:rsidP="00D04D5F">
            <w:pPr>
              <w:pStyle w:val="TAL"/>
              <w:rPr>
                <w:rPrChange w:id="45469" w:author="Delta" w:date="2021-07-23T11:12:00Z">
                  <w:rPr>
                    <w:lang w:val="sv-SE"/>
                  </w:rPr>
                </w:rPrChange>
              </w:rPr>
            </w:pPr>
            <w:r w:rsidRPr="008E21F4">
              <w:rPr>
                <w:rPrChange w:id="45470" w:author="Delta" w:date="2021-07-23T11:12:00Z">
                  <w:rPr>
                    <w:lang w:val="sv-SE"/>
                  </w:rPr>
                </w:rPrChange>
              </w:rPr>
              <w:t>MR E-UTRA Band 35</w:t>
            </w:r>
          </w:p>
        </w:tc>
        <w:tc>
          <w:tcPr>
            <w:tcW w:w="1612" w:type="dxa"/>
            <w:vAlign w:val="center"/>
            <w:tcPrChange w:id="45471" w:author="Delta" w:date="2021-07-23T11:12:00Z">
              <w:tcPr>
                <w:tcW w:w="1611" w:type="dxa"/>
                <w:gridSpan w:val="2"/>
                <w:vAlign w:val="center"/>
              </w:tcPr>
            </w:tcPrChange>
          </w:tcPr>
          <w:p w14:paraId="5EBE3FAA" w14:textId="77777777" w:rsidR="00CB3986" w:rsidRPr="008E21F4" w:rsidRDefault="00CB3986" w:rsidP="00D04D5F">
            <w:pPr>
              <w:pStyle w:val="TAC"/>
              <w:rPr>
                <w:rFonts w:cs="Arial"/>
              </w:rPr>
            </w:pPr>
            <w:r w:rsidRPr="008E21F4">
              <w:rPr>
                <w:rFonts w:cs="Arial"/>
              </w:rPr>
              <w:t>1850-1910</w:t>
            </w:r>
          </w:p>
          <w:p w14:paraId="439D3E8A" w14:textId="77777777" w:rsidR="00CB3986" w:rsidRPr="008E21F4" w:rsidRDefault="00CB3986" w:rsidP="00D04D5F">
            <w:pPr>
              <w:pStyle w:val="TAC"/>
              <w:rPr>
                <w:rFonts w:cs="Arial"/>
              </w:rPr>
            </w:pPr>
          </w:p>
        </w:tc>
        <w:tc>
          <w:tcPr>
            <w:tcW w:w="1277" w:type="dxa"/>
            <w:vAlign w:val="center"/>
            <w:tcPrChange w:id="45472" w:author="Delta" w:date="2021-07-23T11:12:00Z">
              <w:tcPr>
                <w:tcW w:w="1277" w:type="dxa"/>
                <w:gridSpan w:val="2"/>
                <w:vAlign w:val="center"/>
              </w:tcPr>
            </w:tcPrChange>
          </w:tcPr>
          <w:p w14:paraId="02750F8D" w14:textId="77777777" w:rsidR="00CB3986" w:rsidRPr="008E21F4" w:rsidRDefault="00CB3986" w:rsidP="00D04D5F">
            <w:pPr>
              <w:pStyle w:val="TAC"/>
              <w:rPr>
                <w:rFonts w:cs="Arial"/>
              </w:rPr>
            </w:pPr>
            <w:r w:rsidRPr="008E21F4">
              <w:rPr>
                <w:rFonts w:cs="Arial"/>
              </w:rPr>
              <w:t>+8</w:t>
            </w:r>
            <w:ins w:id="45473" w:author="Delta" w:date="2021-07-23T11:12:00Z">
              <w:r w:rsidRPr="008E21F4">
                <w:rPr>
                  <w:rFonts w:cs="Arial"/>
                  <w:szCs w:val="18"/>
                  <w:lang w:eastAsia="ja-JP"/>
                </w:rPr>
                <w:t>**</w:t>
              </w:r>
            </w:ins>
          </w:p>
        </w:tc>
        <w:tc>
          <w:tcPr>
            <w:tcW w:w="1843" w:type="dxa"/>
            <w:vAlign w:val="center"/>
            <w:tcPrChange w:id="45474" w:author="Delta" w:date="2021-07-23T11:12:00Z">
              <w:tcPr>
                <w:tcW w:w="1843" w:type="dxa"/>
                <w:gridSpan w:val="2"/>
                <w:vAlign w:val="center"/>
              </w:tcPr>
            </w:tcPrChange>
          </w:tcPr>
          <w:p w14:paraId="5FE2386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475" w:author="Delta" w:date="2021-07-23T11:12:00Z">
              <w:tcPr>
                <w:tcW w:w="1132" w:type="dxa"/>
                <w:gridSpan w:val="2"/>
                <w:vAlign w:val="center"/>
              </w:tcPr>
            </w:tcPrChange>
          </w:tcPr>
          <w:p w14:paraId="049B0A17" w14:textId="77777777" w:rsidR="00CB3986" w:rsidRPr="008E21F4" w:rsidRDefault="00CB3986" w:rsidP="00D04D5F">
            <w:pPr>
              <w:pStyle w:val="TAC"/>
              <w:rPr>
                <w:rFonts w:cs="Arial"/>
              </w:rPr>
            </w:pPr>
            <w:r w:rsidRPr="008E21F4">
              <w:rPr>
                <w:rFonts w:cs="Arial"/>
              </w:rPr>
              <w:t>CW carrier</w:t>
            </w:r>
          </w:p>
        </w:tc>
      </w:tr>
      <w:tr w:rsidR="00CB3986" w:rsidRPr="008E21F4" w14:paraId="73A700DF" w14:textId="77777777" w:rsidTr="00D04D5F">
        <w:trPr>
          <w:jc w:val="center"/>
          <w:trPrChange w:id="45476" w:author="Delta" w:date="2021-07-23T11:12:00Z">
            <w:trPr>
              <w:gridAfter w:val="0"/>
              <w:jc w:val="center"/>
            </w:trPr>
          </w:trPrChange>
        </w:trPr>
        <w:tc>
          <w:tcPr>
            <w:tcW w:w="2461" w:type="dxa"/>
            <w:tcPrChange w:id="45477" w:author="Delta" w:date="2021-07-23T11:12:00Z">
              <w:tcPr>
                <w:tcW w:w="2460" w:type="dxa"/>
                <w:gridSpan w:val="2"/>
              </w:tcPr>
            </w:tcPrChange>
          </w:tcPr>
          <w:p w14:paraId="5CC80907" w14:textId="77777777" w:rsidR="00CB3986" w:rsidRPr="008E21F4" w:rsidRDefault="00CB3986" w:rsidP="00D04D5F">
            <w:pPr>
              <w:pStyle w:val="TAL"/>
              <w:rPr>
                <w:rPrChange w:id="45478" w:author="Delta" w:date="2021-07-23T11:12:00Z">
                  <w:rPr>
                    <w:lang w:val="sv-SE"/>
                  </w:rPr>
                </w:rPrChange>
              </w:rPr>
            </w:pPr>
            <w:r w:rsidRPr="008E21F4">
              <w:rPr>
                <w:rPrChange w:id="45479" w:author="Delta" w:date="2021-07-23T11:12:00Z">
                  <w:rPr>
                    <w:lang w:val="sv-SE"/>
                  </w:rPr>
                </w:rPrChange>
              </w:rPr>
              <w:t>MR E-UTRA Band 36</w:t>
            </w:r>
          </w:p>
        </w:tc>
        <w:tc>
          <w:tcPr>
            <w:tcW w:w="1612" w:type="dxa"/>
            <w:vAlign w:val="center"/>
            <w:tcPrChange w:id="45480" w:author="Delta" w:date="2021-07-23T11:12:00Z">
              <w:tcPr>
                <w:tcW w:w="1611" w:type="dxa"/>
                <w:gridSpan w:val="2"/>
                <w:vAlign w:val="center"/>
              </w:tcPr>
            </w:tcPrChange>
          </w:tcPr>
          <w:p w14:paraId="010F39FF" w14:textId="77777777" w:rsidR="00CB3986" w:rsidRPr="008E21F4" w:rsidRDefault="00CB3986" w:rsidP="00D04D5F">
            <w:pPr>
              <w:pStyle w:val="TAC"/>
              <w:rPr>
                <w:rFonts w:cs="Arial"/>
              </w:rPr>
            </w:pPr>
            <w:r w:rsidRPr="008E21F4">
              <w:rPr>
                <w:rFonts w:cs="Arial"/>
              </w:rPr>
              <w:t>1930-1990</w:t>
            </w:r>
          </w:p>
        </w:tc>
        <w:tc>
          <w:tcPr>
            <w:tcW w:w="1277" w:type="dxa"/>
            <w:vAlign w:val="center"/>
            <w:tcPrChange w:id="45481" w:author="Delta" w:date="2021-07-23T11:12:00Z">
              <w:tcPr>
                <w:tcW w:w="1277" w:type="dxa"/>
                <w:gridSpan w:val="2"/>
                <w:vAlign w:val="center"/>
              </w:tcPr>
            </w:tcPrChange>
          </w:tcPr>
          <w:p w14:paraId="4030A70E" w14:textId="77777777" w:rsidR="00CB3986" w:rsidRPr="008E21F4" w:rsidRDefault="00CB3986" w:rsidP="00D04D5F">
            <w:pPr>
              <w:pStyle w:val="TAC"/>
              <w:rPr>
                <w:rFonts w:cs="Arial"/>
              </w:rPr>
            </w:pPr>
            <w:r w:rsidRPr="008E21F4">
              <w:rPr>
                <w:rFonts w:cs="Arial"/>
              </w:rPr>
              <w:t>+8</w:t>
            </w:r>
            <w:ins w:id="45482" w:author="Delta" w:date="2021-07-23T11:12:00Z">
              <w:r w:rsidRPr="008E21F4">
                <w:rPr>
                  <w:rFonts w:cs="Arial"/>
                  <w:szCs w:val="18"/>
                  <w:lang w:eastAsia="ja-JP"/>
                </w:rPr>
                <w:t>**</w:t>
              </w:r>
            </w:ins>
          </w:p>
        </w:tc>
        <w:tc>
          <w:tcPr>
            <w:tcW w:w="1843" w:type="dxa"/>
            <w:vAlign w:val="center"/>
            <w:tcPrChange w:id="45483" w:author="Delta" w:date="2021-07-23T11:12:00Z">
              <w:tcPr>
                <w:tcW w:w="1843" w:type="dxa"/>
                <w:gridSpan w:val="2"/>
                <w:vAlign w:val="center"/>
              </w:tcPr>
            </w:tcPrChange>
          </w:tcPr>
          <w:p w14:paraId="25859F8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484" w:author="Delta" w:date="2021-07-23T11:12:00Z">
              <w:tcPr>
                <w:tcW w:w="1132" w:type="dxa"/>
                <w:gridSpan w:val="2"/>
                <w:vAlign w:val="center"/>
              </w:tcPr>
            </w:tcPrChange>
          </w:tcPr>
          <w:p w14:paraId="1244C785" w14:textId="77777777" w:rsidR="00CB3986" w:rsidRPr="008E21F4" w:rsidRDefault="00CB3986" w:rsidP="00D04D5F">
            <w:pPr>
              <w:pStyle w:val="TAC"/>
              <w:rPr>
                <w:rFonts w:cs="Arial"/>
              </w:rPr>
            </w:pPr>
            <w:r w:rsidRPr="008E21F4">
              <w:rPr>
                <w:rFonts w:cs="Arial"/>
              </w:rPr>
              <w:t>CW carrier</w:t>
            </w:r>
          </w:p>
        </w:tc>
      </w:tr>
      <w:tr w:rsidR="00CB3986" w:rsidRPr="008E21F4" w14:paraId="2483C3FC" w14:textId="77777777" w:rsidTr="00D04D5F">
        <w:trPr>
          <w:jc w:val="center"/>
          <w:trPrChange w:id="45485" w:author="Delta" w:date="2021-07-23T11:12:00Z">
            <w:trPr>
              <w:gridAfter w:val="0"/>
              <w:jc w:val="center"/>
            </w:trPr>
          </w:trPrChange>
        </w:trPr>
        <w:tc>
          <w:tcPr>
            <w:tcW w:w="2461" w:type="dxa"/>
            <w:tcPrChange w:id="45486" w:author="Delta" w:date="2021-07-23T11:12:00Z">
              <w:tcPr>
                <w:tcW w:w="2460" w:type="dxa"/>
                <w:gridSpan w:val="2"/>
              </w:tcPr>
            </w:tcPrChange>
          </w:tcPr>
          <w:p w14:paraId="68D956C2" w14:textId="77777777" w:rsidR="00CB3986" w:rsidRPr="008E21F4" w:rsidRDefault="00CB3986" w:rsidP="00D04D5F">
            <w:pPr>
              <w:pStyle w:val="TAL"/>
              <w:rPr>
                <w:rPrChange w:id="45487" w:author="Delta" w:date="2021-07-23T11:12:00Z">
                  <w:rPr>
                    <w:lang w:val="sv-SE"/>
                  </w:rPr>
                </w:rPrChange>
              </w:rPr>
            </w:pPr>
            <w:r w:rsidRPr="008E21F4">
              <w:rPr>
                <w:rPrChange w:id="45488" w:author="Delta" w:date="2021-07-23T11:12:00Z">
                  <w:rPr>
                    <w:lang w:val="sv-SE"/>
                  </w:rPr>
                </w:rPrChange>
              </w:rPr>
              <w:t>MR E-UTRA Band 37</w:t>
            </w:r>
          </w:p>
        </w:tc>
        <w:tc>
          <w:tcPr>
            <w:tcW w:w="1612" w:type="dxa"/>
            <w:vAlign w:val="center"/>
            <w:tcPrChange w:id="45489" w:author="Delta" w:date="2021-07-23T11:12:00Z">
              <w:tcPr>
                <w:tcW w:w="1611" w:type="dxa"/>
                <w:gridSpan w:val="2"/>
                <w:vAlign w:val="center"/>
              </w:tcPr>
            </w:tcPrChange>
          </w:tcPr>
          <w:p w14:paraId="74E2321B" w14:textId="77777777" w:rsidR="00CB3986" w:rsidRPr="008E21F4" w:rsidRDefault="00CB3986" w:rsidP="00D04D5F">
            <w:pPr>
              <w:pStyle w:val="TAC"/>
              <w:rPr>
                <w:rFonts w:cs="Arial"/>
              </w:rPr>
            </w:pPr>
            <w:r w:rsidRPr="008E21F4">
              <w:rPr>
                <w:rFonts w:cs="Arial"/>
              </w:rPr>
              <w:t>1910-1930</w:t>
            </w:r>
          </w:p>
        </w:tc>
        <w:tc>
          <w:tcPr>
            <w:tcW w:w="1277" w:type="dxa"/>
            <w:vAlign w:val="center"/>
            <w:tcPrChange w:id="45490" w:author="Delta" w:date="2021-07-23T11:12:00Z">
              <w:tcPr>
                <w:tcW w:w="1277" w:type="dxa"/>
                <w:gridSpan w:val="2"/>
                <w:vAlign w:val="center"/>
              </w:tcPr>
            </w:tcPrChange>
          </w:tcPr>
          <w:p w14:paraId="24A929A6" w14:textId="77777777" w:rsidR="00CB3986" w:rsidRPr="008E21F4" w:rsidRDefault="00CB3986" w:rsidP="00D04D5F">
            <w:pPr>
              <w:pStyle w:val="TAC"/>
              <w:rPr>
                <w:rFonts w:cs="Arial"/>
              </w:rPr>
            </w:pPr>
            <w:r w:rsidRPr="008E21F4">
              <w:rPr>
                <w:rFonts w:cs="Arial"/>
              </w:rPr>
              <w:t>+8</w:t>
            </w:r>
            <w:ins w:id="45491" w:author="Delta" w:date="2021-07-23T11:12:00Z">
              <w:r w:rsidRPr="008E21F4">
                <w:rPr>
                  <w:rFonts w:cs="Arial"/>
                  <w:szCs w:val="18"/>
                  <w:lang w:eastAsia="ja-JP"/>
                </w:rPr>
                <w:t>**</w:t>
              </w:r>
            </w:ins>
          </w:p>
        </w:tc>
        <w:tc>
          <w:tcPr>
            <w:tcW w:w="1843" w:type="dxa"/>
            <w:vAlign w:val="center"/>
            <w:tcPrChange w:id="45492" w:author="Delta" w:date="2021-07-23T11:12:00Z">
              <w:tcPr>
                <w:tcW w:w="1843" w:type="dxa"/>
                <w:gridSpan w:val="2"/>
                <w:vAlign w:val="center"/>
              </w:tcPr>
            </w:tcPrChange>
          </w:tcPr>
          <w:p w14:paraId="08AF9841"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493" w:author="Delta" w:date="2021-07-23T11:12:00Z">
              <w:tcPr>
                <w:tcW w:w="1132" w:type="dxa"/>
                <w:gridSpan w:val="2"/>
                <w:vAlign w:val="center"/>
              </w:tcPr>
            </w:tcPrChange>
          </w:tcPr>
          <w:p w14:paraId="5370AC03" w14:textId="77777777" w:rsidR="00CB3986" w:rsidRPr="008E21F4" w:rsidRDefault="00CB3986" w:rsidP="00D04D5F">
            <w:pPr>
              <w:pStyle w:val="TAC"/>
              <w:rPr>
                <w:rFonts w:cs="Arial"/>
              </w:rPr>
            </w:pPr>
            <w:r w:rsidRPr="008E21F4">
              <w:rPr>
                <w:rFonts w:cs="Arial"/>
              </w:rPr>
              <w:t>CW carrier</w:t>
            </w:r>
          </w:p>
        </w:tc>
      </w:tr>
      <w:tr w:rsidR="00CB3986" w:rsidRPr="008E21F4" w14:paraId="11D51743" w14:textId="77777777" w:rsidTr="00D04D5F">
        <w:trPr>
          <w:jc w:val="center"/>
          <w:trPrChange w:id="45494" w:author="Delta" w:date="2021-07-23T11:12:00Z">
            <w:trPr>
              <w:gridAfter w:val="0"/>
              <w:jc w:val="center"/>
            </w:trPr>
          </w:trPrChange>
        </w:trPr>
        <w:tc>
          <w:tcPr>
            <w:tcW w:w="2461" w:type="dxa"/>
            <w:tcPrChange w:id="45495" w:author="Delta" w:date="2021-07-23T11:12:00Z">
              <w:tcPr>
                <w:tcW w:w="2460" w:type="dxa"/>
                <w:gridSpan w:val="2"/>
              </w:tcPr>
            </w:tcPrChange>
          </w:tcPr>
          <w:p w14:paraId="6E026CAA" w14:textId="77777777" w:rsidR="00CB3986" w:rsidRPr="008E21F4" w:rsidRDefault="00CB3986" w:rsidP="00D04D5F">
            <w:pPr>
              <w:pStyle w:val="TAL"/>
              <w:rPr>
                <w:rPrChange w:id="45496" w:author="Delta" w:date="2021-07-23T11:12:00Z">
                  <w:rPr>
                    <w:lang w:val="sv-SE"/>
                  </w:rPr>
                </w:rPrChange>
              </w:rPr>
            </w:pPr>
            <w:r w:rsidRPr="008E21F4">
              <w:rPr>
                <w:rPrChange w:id="45497" w:author="Delta" w:date="2021-07-23T11:12:00Z">
                  <w:rPr>
                    <w:lang w:val="sv-SE"/>
                  </w:rPr>
                </w:rPrChange>
              </w:rPr>
              <w:t>MR E-UTRA Band 38</w:t>
            </w:r>
            <w:ins w:id="45498" w:author="Delta" w:date="2021-07-23T11:12:00Z">
              <w:r w:rsidRPr="008E21F4">
                <w:rPr>
                  <w:rFonts w:cs="Arial"/>
                </w:rPr>
                <w:t xml:space="preserve"> or NR band n38</w:t>
              </w:r>
            </w:ins>
          </w:p>
        </w:tc>
        <w:tc>
          <w:tcPr>
            <w:tcW w:w="1612" w:type="dxa"/>
            <w:vAlign w:val="center"/>
            <w:tcPrChange w:id="45499" w:author="Delta" w:date="2021-07-23T11:12:00Z">
              <w:tcPr>
                <w:tcW w:w="1611" w:type="dxa"/>
                <w:gridSpan w:val="2"/>
                <w:vAlign w:val="center"/>
              </w:tcPr>
            </w:tcPrChange>
          </w:tcPr>
          <w:p w14:paraId="6E0FB8F4" w14:textId="77777777" w:rsidR="00CB3986" w:rsidRPr="008E21F4" w:rsidRDefault="00CB3986" w:rsidP="00D04D5F">
            <w:pPr>
              <w:pStyle w:val="TAC"/>
              <w:rPr>
                <w:rFonts w:cs="Arial"/>
              </w:rPr>
            </w:pPr>
            <w:r w:rsidRPr="008E21F4">
              <w:rPr>
                <w:rFonts w:cs="Arial"/>
              </w:rPr>
              <w:t>2570-2620</w:t>
            </w:r>
          </w:p>
        </w:tc>
        <w:tc>
          <w:tcPr>
            <w:tcW w:w="1277" w:type="dxa"/>
            <w:vAlign w:val="center"/>
            <w:tcPrChange w:id="45500" w:author="Delta" w:date="2021-07-23T11:12:00Z">
              <w:tcPr>
                <w:tcW w:w="1277" w:type="dxa"/>
                <w:gridSpan w:val="2"/>
                <w:vAlign w:val="center"/>
              </w:tcPr>
            </w:tcPrChange>
          </w:tcPr>
          <w:p w14:paraId="6C376AF0" w14:textId="77777777" w:rsidR="00CB3986" w:rsidRPr="008E21F4" w:rsidRDefault="00CB3986" w:rsidP="00D04D5F">
            <w:pPr>
              <w:pStyle w:val="TAC"/>
              <w:rPr>
                <w:rFonts w:cs="Arial"/>
              </w:rPr>
            </w:pPr>
            <w:r w:rsidRPr="008E21F4">
              <w:rPr>
                <w:rFonts w:cs="Arial"/>
              </w:rPr>
              <w:t>+8</w:t>
            </w:r>
            <w:ins w:id="45501" w:author="Delta" w:date="2021-07-23T11:12:00Z">
              <w:r w:rsidRPr="008E21F4">
                <w:rPr>
                  <w:rFonts w:cs="Arial"/>
                  <w:szCs w:val="18"/>
                  <w:lang w:eastAsia="ja-JP"/>
                </w:rPr>
                <w:t>**</w:t>
              </w:r>
            </w:ins>
          </w:p>
        </w:tc>
        <w:tc>
          <w:tcPr>
            <w:tcW w:w="1843" w:type="dxa"/>
            <w:vAlign w:val="center"/>
            <w:tcPrChange w:id="45502" w:author="Delta" w:date="2021-07-23T11:12:00Z">
              <w:tcPr>
                <w:tcW w:w="1843" w:type="dxa"/>
                <w:gridSpan w:val="2"/>
                <w:vAlign w:val="center"/>
              </w:tcPr>
            </w:tcPrChange>
          </w:tcPr>
          <w:p w14:paraId="250E7499"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503" w:author="Delta" w:date="2021-07-23T11:12:00Z">
              <w:tcPr>
                <w:tcW w:w="1132" w:type="dxa"/>
                <w:gridSpan w:val="2"/>
                <w:vAlign w:val="center"/>
              </w:tcPr>
            </w:tcPrChange>
          </w:tcPr>
          <w:p w14:paraId="369BCB5A" w14:textId="77777777" w:rsidR="00CB3986" w:rsidRPr="008E21F4" w:rsidRDefault="00CB3986" w:rsidP="00D04D5F">
            <w:pPr>
              <w:pStyle w:val="TAC"/>
              <w:rPr>
                <w:rFonts w:cs="Arial"/>
              </w:rPr>
            </w:pPr>
            <w:r w:rsidRPr="008E21F4">
              <w:rPr>
                <w:rFonts w:cs="Arial"/>
              </w:rPr>
              <w:t>CW carrier</w:t>
            </w:r>
          </w:p>
        </w:tc>
      </w:tr>
      <w:tr w:rsidR="00CB3986" w:rsidRPr="008E21F4" w14:paraId="762BB62D" w14:textId="77777777" w:rsidTr="00D04D5F">
        <w:trPr>
          <w:jc w:val="center"/>
          <w:trPrChange w:id="45504" w:author="Delta" w:date="2021-07-23T11:12:00Z">
            <w:trPr>
              <w:gridAfter w:val="0"/>
              <w:jc w:val="center"/>
            </w:trPr>
          </w:trPrChange>
        </w:trPr>
        <w:tc>
          <w:tcPr>
            <w:tcW w:w="2461" w:type="dxa"/>
            <w:tcPrChange w:id="45505" w:author="Delta" w:date="2021-07-23T11:12:00Z">
              <w:tcPr>
                <w:tcW w:w="2460" w:type="dxa"/>
                <w:gridSpan w:val="2"/>
              </w:tcPr>
            </w:tcPrChange>
          </w:tcPr>
          <w:p w14:paraId="36EA1778" w14:textId="77777777" w:rsidR="00CB3986" w:rsidRPr="008E21F4" w:rsidRDefault="00CB3986" w:rsidP="00D04D5F">
            <w:pPr>
              <w:pStyle w:val="TAL"/>
              <w:rPr>
                <w:rPrChange w:id="45506" w:author="Delta" w:date="2021-07-23T11:12:00Z">
                  <w:rPr>
                    <w:lang w:val="sv-SE"/>
                  </w:rPr>
                </w:rPrChange>
              </w:rPr>
            </w:pPr>
            <w:r w:rsidRPr="008E21F4">
              <w:rPr>
                <w:rPrChange w:id="45507" w:author="Delta" w:date="2021-07-23T11:12:00Z">
                  <w:rPr>
                    <w:lang w:val="sv-SE"/>
                  </w:rPr>
                </w:rPrChange>
              </w:rPr>
              <w:t>MR E-UTRA Band 39</w:t>
            </w:r>
            <w:ins w:id="45508" w:author="Delta" w:date="2021-07-23T11:12:00Z">
              <w:r w:rsidRPr="008E21F4">
                <w:rPr>
                  <w:rFonts w:cs="Arial"/>
                </w:rPr>
                <w:t xml:space="preserve"> or NR band n39</w:t>
              </w:r>
            </w:ins>
          </w:p>
        </w:tc>
        <w:tc>
          <w:tcPr>
            <w:tcW w:w="1612" w:type="dxa"/>
            <w:vAlign w:val="center"/>
            <w:tcPrChange w:id="45509" w:author="Delta" w:date="2021-07-23T11:12:00Z">
              <w:tcPr>
                <w:tcW w:w="1611" w:type="dxa"/>
                <w:gridSpan w:val="2"/>
                <w:vAlign w:val="center"/>
              </w:tcPr>
            </w:tcPrChange>
          </w:tcPr>
          <w:p w14:paraId="4D931DED" w14:textId="77777777" w:rsidR="00CB3986" w:rsidRPr="008E21F4" w:rsidRDefault="00CB3986" w:rsidP="00D04D5F">
            <w:pPr>
              <w:pStyle w:val="TAC"/>
              <w:rPr>
                <w:rFonts w:cs="Arial"/>
              </w:rPr>
            </w:pPr>
            <w:r w:rsidRPr="008E21F4">
              <w:rPr>
                <w:rFonts w:cs="Arial"/>
              </w:rPr>
              <w:t>1880-1920</w:t>
            </w:r>
          </w:p>
        </w:tc>
        <w:tc>
          <w:tcPr>
            <w:tcW w:w="1277" w:type="dxa"/>
            <w:vAlign w:val="center"/>
            <w:tcPrChange w:id="45510" w:author="Delta" w:date="2021-07-23T11:12:00Z">
              <w:tcPr>
                <w:tcW w:w="1277" w:type="dxa"/>
                <w:gridSpan w:val="2"/>
                <w:vAlign w:val="center"/>
              </w:tcPr>
            </w:tcPrChange>
          </w:tcPr>
          <w:p w14:paraId="1FEFE3F1" w14:textId="77777777" w:rsidR="00CB3986" w:rsidRPr="008E21F4" w:rsidRDefault="00CB3986" w:rsidP="00D04D5F">
            <w:pPr>
              <w:pStyle w:val="TAC"/>
              <w:rPr>
                <w:rFonts w:cs="Arial"/>
              </w:rPr>
            </w:pPr>
            <w:r w:rsidRPr="008E21F4">
              <w:rPr>
                <w:rFonts w:cs="Arial"/>
              </w:rPr>
              <w:t>+8</w:t>
            </w:r>
            <w:ins w:id="45511" w:author="Delta" w:date="2021-07-23T11:12:00Z">
              <w:r w:rsidRPr="008E21F4">
                <w:rPr>
                  <w:rFonts w:cs="Arial"/>
                  <w:szCs w:val="18"/>
                  <w:lang w:eastAsia="ja-JP"/>
                </w:rPr>
                <w:t>**</w:t>
              </w:r>
            </w:ins>
          </w:p>
        </w:tc>
        <w:tc>
          <w:tcPr>
            <w:tcW w:w="1843" w:type="dxa"/>
            <w:vAlign w:val="center"/>
            <w:tcPrChange w:id="45512" w:author="Delta" w:date="2021-07-23T11:12:00Z">
              <w:tcPr>
                <w:tcW w:w="1843" w:type="dxa"/>
                <w:gridSpan w:val="2"/>
                <w:vAlign w:val="center"/>
              </w:tcPr>
            </w:tcPrChange>
          </w:tcPr>
          <w:p w14:paraId="51085C08"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513" w:author="Delta" w:date="2021-07-23T11:12:00Z">
              <w:tcPr>
                <w:tcW w:w="1132" w:type="dxa"/>
                <w:gridSpan w:val="2"/>
                <w:vAlign w:val="center"/>
              </w:tcPr>
            </w:tcPrChange>
          </w:tcPr>
          <w:p w14:paraId="48BF83AF" w14:textId="77777777" w:rsidR="00CB3986" w:rsidRPr="008E21F4" w:rsidRDefault="00CB3986" w:rsidP="00D04D5F">
            <w:pPr>
              <w:pStyle w:val="TAC"/>
              <w:rPr>
                <w:rFonts w:cs="Arial"/>
              </w:rPr>
            </w:pPr>
            <w:r w:rsidRPr="008E21F4">
              <w:rPr>
                <w:rFonts w:cs="Arial"/>
              </w:rPr>
              <w:t>CW carrier</w:t>
            </w:r>
          </w:p>
        </w:tc>
      </w:tr>
      <w:tr w:rsidR="00CB3986" w:rsidRPr="008E21F4" w14:paraId="33F97C38" w14:textId="77777777" w:rsidTr="00D04D5F">
        <w:trPr>
          <w:jc w:val="center"/>
          <w:trPrChange w:id="45514" w:author="Delta" w:date="2021-07-23T11:12:00Z">
            <w:trPr>
              <w:gridAfter w:val="0"/>
              <w:jc w:val="center"/>
            </w:trPr>
          </w:trPrChange>
        </w:trPr>
        <w:tc>
          <w:tcPr>
            <w:tcW w:w="2461" w:type="dxa"/>
            <w:tcPrChange w:id="45515" w:author="Delta" w:date="2021-07-23T11:12:00Z">
              <w:tcPr>
                <w:tcW w:w="2460" w:type="dxa"/>
                <w:gridSpan w:val="2"/>
              </w:tcPr>
            </w:tcPrChange>
          </w:tcPr>
          <w:p w14:paraId="05F8C1E1" w14:textId="77777777" w:rsidR="00CB3986" w:rsidRPr="008E21F4" w:rsidRDefault="00CB3986" w:rsidP="00D04D5F">
            <w:pPr>
              <w:pStyle w:val="TAL"/>
              <w:rPr>
                <w:rPrChange w:id="45516" w:author="Delta" w:date="2021-07-23T11:12:00Z">
                  <w:rPr>
                    <w:lang w:val="sv-SE"/>
                  </w:rPr>
                </w:rPrChange>
              </w:rPr>
            </w:pPr>
            <w:r w:rsidRPr="008E21F4">
              <w:rPr>
                <w:rPrChange w:id="45517" w:author="Delta" w:date="2021-07-23T11:12:00Z">
                  <w:rPr>
                    <w:lang w:val="sv-SE"/>
                  </w:rPr>
                </w:rPrChange>
              </w:rPr>
              <w:t>MR E-UTRA Band 40</w:t>
            </w:r>
            <w:ins w:id="45518" w:author="Delta" w:date="2021-07-23T11:12:00Z">
              <w:r w:rsidRPr="008E21F4">
                <w:rPr>
                  <w:rFonts w:cs="Arial"/>
                </w:rPr>
                <w:t xml:space="preserve"> or NR band n40</w:t>
              </w:r>
            </w:ins>
          </w:p>
        </w:tc>
        <w:tc>
          <w:tcPr>
            <w:tcW w:w="1612" w:type="dxa"/>
            <w:vAlign w:val="center"/>
            <w:tcPrChange w:id="45519" w:author="Delta" w:date="2021-07-23T11:12:00Z">
              <w:tcPr>
                <w:tcW w:w="1611" w:type="dxa"/>
                <w:gridSpan w:val="2"/>
                <w:vAlign w:val="center"/>
              </w:tcPr>
            </w:tcPrChange>
          </w:tcPr>
          <w:p w14:paraId="33328D03" w14:textId="77777777" w:rsidR="00CB3986" w:rsidRPr="008E21F4" w:rsidRDefault="00CB3986" w:rsidP="00D04D5F">
            <w:pPr>
              <w:pStyle w:val="TAC"/>
              <w:rPr>
                <w:rFonts w:cs="Arial"/>
              </w:rPr>
            </w:pPr>
            <w:r w:rsidRPr="008E21F4">
              <w:rPr>
                <w:rFonts w:cs="Arial"/>
              </w:rPr>
              <w:t>2300-2400</w:t>
            </w:r>
          </w:p>
        </w:tc>
        <w:tc>
          <w:tcPr>
            <w:tcW w:w="1277" w:type="dxa"/>
            <w:vAlign w:val="center"/>
            <w:tcPrChange w:id="45520" w:author="Delta" w:date="2021-07-23T11:12:00Z">
              <w:tcPr>
                <w:tcW w:w="1277" w:type="dxa"/>
                <w:gridSpan w:val="2"/>
                <w:vAlign w:val="center"/>
              </w:tcPr>
            </w:tcPrChange>
          </w:tcPr>
          <w:p w14:paraId="35586F60" w14:textId="77777777" w:rsidR="00CB3986" w:rsidRPr="008E21F4" w:rsidRDefault="00CB3986" w:rsidP="00D04D5F">
            <w:pPr>
              <w:pStyle w:val="TAC"/>
              <w:rPr>
                <w:rFonts w:cs="Arial"/>
              </w:rPr>
            </w:pPr>
            <w:r w:rsidRPr="008E21F4">
              <w:rPr>
                <w:rFonts w:cs="Arial"/>
              </w:rPr>
              <w:t>+8</w:t>
            </w:r>
            <w:ins w:id="45521" w:author="Delta" w:date="2021-07-23T11:12:00Z">
              <w:r w:rsidRPr="008E21F4">
                <w:rPr>
                  <w:rFonts w:cs="Arial"/>
                  <w:szCs w:val="18"/>
                  <w:lang w:eastAsia="ja-JP"/>
                </w:rPr>
                <w:t>**</w:t>
              </w:r>
            </w:ins>
          </w:p>
        </w:tc>
        <w:tc>
          <w:tcPr>
            <w:tcW w:w="1843" w:type="dxa"/>
            <w:vAlign w:val="center"/>
            <w:tcPrChange w:id="45522" w:author="Delta" w:date="2021-07-23T11:12:00Z">
              <w:tcPr>
                <w:tcW w:w="1843" w:type="dxa"/>
                <w:gridSpan w:val="2"/>
                <w:vAlign w:val="center"/>
              </w:tcPr>
            </w:tcPrChange>
          </w:tcPr>
          <w:p w14:paraId="1CB5941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523" w:author="Delta" w:date="2021-07-23T11:12:00Z">
              <w:tcPr>
                <w:tcW w:w="1132" w:type="dxa"/>
                <w:gridSpan w:val="2"/>
                <w:vAlign w:val="center"/>
              </w:tcPr>
            </w:tcPrChange>
          </w:tcPr>
          <w:p w14:paraId="7CFDE9A6" w14:textId="77777777" w:rsidR="00CB3986" w:rsidRPr="008E21F4" w:rsidRDefault="00CB3986" w:rsidP="00D04D5F">
            <w:pPr>
              <w:pStyle w:val="TAC"/>
              <w:rPr>
                <w:rFonts w:cs="Arial"/>
              </w:rPr>
            </w:pPr>
            <w:r w:rsidRPr="008E21F4">
              <w:rPr>
                <w:rFonts w:cs="Arial"/>
              </w:rPr>
              <w:t>CW carrier</w:t>
            </w:r>
          </w:p>
        </w:tc>
      </w:tr>
      <w:tr w:rsidR="00CB3986" w:rsidRPr="008E21F4" w14:paraId="1A8DE1B2" w14:textId="77777777" w:rsidTr="00D04D5F">
        <w:trPr>
          <w:jc w:val="center"/>
          <w:trPrChange w:id="45524" w:author="Delta" w:date="2021-07-23T11:12:00Z">
            <w:trPr>
              <w:gridAfter w:val="0"/>
              <w:jc w:val="center"/>
            </w:trPr>
          </w:trPrChange>
        </w:trPr>
        <w:tc>
          <w:tcPr>
            <w:tcW w:w="2461" w:type="dxa"/>
            <w:tcPrChange w:id="45525" w:author="Delta" w:date="2021-07-23T11:12:00Z">
              <w:tcPr>
                <w:tcW w:w="2460" w:type="dxa"/>
                <w:gridSpan w:val="2"/>
              </w:tcPr>
            </w:tcPrChange>
          </w:tcPr>
          <w:p w14:paraId="051F2E03" w14:textId="77777777" w:rsidR="00CB3986" w:rsidRPr="008E21F4" w:rsidRDefault="00CB3986" w:rsidP="00D04D5F">
            <w:pPr>
              <w:pStyle w:val="TAL"/>
              <w:rPr>
                <w:rFonts w:cs="v5.0.0"/>
              </w:rPr>
            </w:pPr>
            <w:r w:rsidRPr="008E21F4">
              <w:rPr>
                <w:rFonts w:cs="v5.0.0"/>
              </w:rPr>
              <w:t>MR</w:t>
            </w:r>
            <w:r w:rsidRPr="008E21F4">
              <w:rPr>
                <w:rFonts w:cs="Arial"/>
              </w:rPr>
              <w:t xml:space="preserve"> E-UTRA Band 41</w:t>
            </w:r>
            <w:ins w:id="45526" w:author="Delta" w:date="2021-07-23T11:12:00Z">
              <w:r w:rsidRPr="008E21F4">
                <w:rPr>
                  <w:rFonts w:cs="Arial"/>
                </w:rPr>
                <w:t xml:space="preserve"> or NR band n41</w:t>
              </w:r>
            </w:ins>
          </w:p>
        </w:tc>
        <w:tc>
          <w:tcPr>
            <w:tcW w:w="1612" w:type="dxa"/>
            <w:vAlign w:val="center"/>
            <w:tcPrChange w:id="45527" w:author="Delta" w:date="2021-07-23T11:12:00Z">
              <w:tcPr>
                <w:tcW w:w="1611" w:type="dxa"/>
                <w:gridSpan w:val="2"/>
                <w:vAlign w:val="center"/>
              </w:tcPr>
            </w:tcPrChange>
          </w:tcPr>
          <w:p w14:paraId="1834EF60" w14:textId="77777777" w:rsidR="00CB3986" w:rsidRPr="008E21F4" w:rsidRDefault="00CB3986" w:rsidP="00D04D5F">
            <w:pPr>
              <w:pStyle w:val="TAC"/>
              <w:rPr>
                <w:rFonts w:cs="Arial"/>
              </w:rPr>
            </w:pPr>
            <w:r w:rsidRPr="008E21F4">
              <w:rPr>
                <w:rFonts w:cs="Arial"/>
              </w:rPr>
              <w:t>2496 - 2690</w:t>
            </w:r>
          </w:p>
        </w:tc>
        <w:tc>
          <w:tcPr>
            <w:tcW w:w="1277" w:type="dxa"/>
            <w:vAlign w:val="center"/>
            <w:tcPrChange w:id="45528" w:author="Delta" w:date="2021-07-23T11:12:00Z">
              <w:tcPr>
                <w:tcW w:w="1277" w:type="dxa"/>
                <w:gridSpan w:val="2"/>
                <w:vAlign w:val="center"/>
              </w:tcPr>
            </w:tcPrChange>
          </w:tcPr>
          <w:p w14:paraId="41CFF7E3" w14:textId="77777777" w:rsidR="00CB3986" w:rsidRPr="008E21F4" w:rsidRDefault="00CB3986" w:rsidP="00D04D5F">
            <w:pPr>
              <w:pStyle w:val="TAC"/>
              <w:rPr>
                <w:rFonts w:cs="Arial"/>
              </w:rPr>
            </w:pPr>
            <w:r w:rsidRPr="008E21F4">
              <w:rPr>
                <w:rFonts w:cs="Arial"/>
              </w:rPr>
              <w:t>+8</w:t>
            </w:r>
            <w:ins w:id="45529" w:author="Delta" w:date="2021-07-23T11:12:00Z">
              <w:r w:rsidRPr="008E21F4">
                <w:rPr>
                  <w:rFonts w:cs="Arial"/>
                  <w:szCs w:val="18"/>
                  <w:lang w:eastAsia="ja-JP"/>
                </w:rPr>
                <w:t>**</w:t>
              </w:r>
            </w:ins>
          </w:p>
        </w:tc>
        <w:tc>
          <w:tcPr>
            <w:tcW w:w="1843" w:type="dxa"/>
            <w:vAlign w:val="center"/>
            <w:tcPrChange w:id="45530" w:author="Delta" w:date="2021-07-23T11:12:00Z">
              <w:tcPr>
                <w:tcW w:w="1843" w:type="dxa"/>
                <w:gridSpan w:val="2"/>
                <w:vAlign w:val="center"/>
              </w:tcPr>
            </w:tcPrChange>
          </w:tcPr>
          <w:p w14:paraId="62659A47"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531" w:author="Delta" w:date="2021-07-23T11:12:00Z">
              <w:tcPr>
                <w:tcW w:w="1132" w:type="dxa"/>
                <w:gridSpan w:val="2"/>
                <w:vAlign w:val="center"/>
              </w:tcPr>
            </w:tcPrChange>
          </w:tcPr>
          <w:p w14:paraId="6EDC7553" w14:textId="77777777" w:rsidR="00CB3986" w:rsidRPr="008E21F4" w:rsidRDefault="00CB3986" w:rsidP="00D04D5F">
            <w:pPr>
              <w:pStyle w:val="TAC"/>
              <w:rPr>
                <w:rFonts w:cs="Arial"/>
              </w:rPr>
            </w:pPr>
            <w:r w:rsidRPr="008E21F4">
              <w:rPr>
                <w:rFonts w:cs="Arial"/>
              </w:rPr>
              <w:t>CW carrier</w:t>
            </w:r>
          </w:p>
        </w:tc>
      </w:tr>
      <w:tr w:rsidR="00CB3986" w:rsidRPr="008E21F4" w14:paraId="14EC2FAB" w14:textId="77777777" w:rsidTr="00D04D5F">
        <w:trPr>
          <w:jc w:val="center"/>
          <w:trPrChange w:id="45532" w:author="Delta" w:date="2021-07-23T11:12:00Z">
            <w:trPr>
              <w:gridAfter w:val="0"/>
              <w:jc w:val="center"/>
            </w:trPr>
          </w:trPrChange>
        </w:trPr>
        <w:tc>
          <w:tcPr>
            <w:tcW w:w="2461" w:type="dxa"/>
            <w:tcPrChange w:id="45533" w:author="Delta" w:date="2021-07-23T11:12:00Z">
              <w:tcPr>
                <w:tcW w:w="2460" w:type="dxa"/>
                <w:gridSpan w:val="2"/>
              </w:tcPr>
            </w:tcPrChange>
          </w:tcPr>
          <w:p w14:paraId="50183CE9" w14:textId="77777777" w:rsidR="00CB3986" w:rsidRPr="008E21F4" w:rsidRDefault="00CB3986" w:rsidP="00D04D5F">
            <w:pPr>
              <w:pStyle w:val="TAL"/>
              <w:rPr>
                <w:rFonts w:cs="Arial"/>
              </w:rPr>
            </w:pPr>
            <w:r w:rsidRPr="008E21F4">
              <w:rPr>
                <w:rFonts w:cs="v5.0.0"/>
              </w:rPr>
              <w:t>MR</w:t>
            </w:r>
            <w:r w:rsidRPr="008E21F4">
              <w:rPr>
                <w:rFonts w:cs="Arial"/>
              </w:rPr>
              <w:t xml:space="preserve"> E-UTRA Band 42</w:t>
            </w:r>
          </w:p>
        </w:tc>
        <w:tc>
          <w:tcPr>
            <w:tcW w:w="1612" w:type="dxa"/>
            <w:vAlign w:val="center"/>
            <w:tcPrChange w:id="45534" w:author="Delta" w:date="2021-07-23T11:12:00Z">
              <w:tcPr>
                <w:tcW w:w="1611" w:type="dxa"/>
                <w:gridSpan w:val="2"/>
                <w:vAlign w:val="center"/>
              </w:tcPr>
            </w:tcPrChange>
          </w:tcPr>
          <w:p w14:paraId="4CE588EA" w14:textId="77777777" w:rsidR="00CB3986" w:rsidRPr="008E21F4" w:rsidRDefault="00CB3986" w:rsidP="00D04D5F">
            <w:pPr>
              <w:pStyle w:val="TAC"/>
              <w:rPr>
                <w:rFonts w:cs="Arial"/>
              </w:rPr>
            </w:pPr>
            <w:r w:rsidRPr="008E21F4">
              <w:rPr>
                <w:rFonts w:cs="Arial"/>
              </w:rPr>
              <w:t>3400-3600</w:t>
            </w:r>
          </w:p>
        </w:tc>
        <w:tc>
          <w:tcPr>
            <w:tcW w:w="1277" w:type="dxa"/>
            <w:vAlign w:val="center"/>
            <w:tcPrChange w:id="45535" w:author="Delta" w:date="2021-07-23T11:12:00Z">
              <w:tcPr>
                <w:tcW w:w="1277" w:type="dxa"/>
                <w:gridSpan w:val="2"/>
                <w:vAlign w:val="center"/>
              </w:tcPr>
            </w:tcPrChange>
          </w:tcPr>
          <w:p w14:paraId="1CC263C8" w14:textId="77777777" w:rsidR="00CB3986" w:rsidRPr="008E21F4" w:rsidRDefault="00CB3986" w:rsidP="00D04D5F">
            <w:pPr>
              <w:pStyle w:val="TAC"/>
              <w:rPr>
                <w:rFonts w:cs="Arial"/>
              </w:rPr>
            </w:pPr>
            <w:r w:rsidRPr="008E21F4">
              <w:rPr>
                <w:rFonts w:cs="Arial"/>
              </w:rPr>
              <w:t>+8</w:t>
            </w:r>
            <w:ins w:id="45536" w:author="Delta" w:date="2021-07-23T11:12:00Z">
              <w:r w:rsidRPr="008E21F4">
                <w:rPr>
                  <w:rFonts w:cs="Arial"/>
                  <w:szCs w:val="18"/>
                  <w:lang w:eastAsia="ja-JP"/>
                </w:rPr>
                <w:t>**</w:t>
              </w:r>
            </w:ins>
          </w:p>
        </w:tc>
        <w:tc>
          <w:tcPr>
            <w:tcW w:w="1843" w:type="dxa"/>
            <w:vAlign w:val="center"/>
            <w:tcPrChange w:id="45537" w:author="Delta" w:date="2021-07-23T11:12:00Z">
              <w:tcPr>
                <w:tcW w:w="1843" w:type="dxa"/>
                <w:gridSpan w:val="2"/>
                <w:vAlign w:val="center"/>
              </w:tcPr>
            </w:tcPrChange>
          </w:tcPr>
          <w:p w14:paraId="687AC346"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538" w:author="Delta" w:date="2021-07-23T11:12:00Z">
              <w:tcPr>
                <w:tcW w:w="1132" w:type="dxa"/>
                <w:gridSpan w:val="2"/>
                <w:vAlign w:val="center"/>
              </w:tcPr>
            </w:tcPrChange>
          </w:tcPr>
          <w:p w14:paraId="48A2498B" w14:textId="77777777" w:rsidR="00CB3986" w:rsidRPr="008E21F4" w:rsidRDefault="00CB3986" w:rsidP="00D04D5F">
            <w:pPr>
              <w:pStyle w:val="TAC"/>
              <w:rPr>
                <w:rFonts w:cs="Arial"/>
              </w:rPr>
            </w:pPr>
            <w:r w:rsidRPr="008E21F4">
              <w:rPr>
                <w:rFonts w:cs="Arial"/>
              </w:rPr>
              <w:t>CW carrier</w:t>
            </w:r>
          </w:p>
        </w:tc>
      </w:tr>
      <w:tr w:rsidR="00CB3986" w:rsidRPr="008E21F4" w14:paraId="4554E3D1" w14:textId="77777777" w:rsidTr="00D04D5F">
        <w:trPr>
          <w:jc w:val="center"/>
          <w:trPrChange w:id="45539" w:author="Delta" w:date="2021-07-23T11:12:00Z">
            <w:trPr>
              <w:gridAfter w:val="0"/>
              <w:jc w:val="center"/>
            </w:trPr>
          </w:trPrChange>
        </w:trPr>
        <w:tc>
          <w:tcPr>
            <w:tcW w:w="2461" w:type="dxa"/>
            <w:tcPrChange w:id="45540" w:author="Delta" w:date="2021-07-23T11:12:00Z">
              <w:tcPr>
                <w:tcW w:w="2460" w:type="dxa"/>
                <w:gridSpan w:val="2"/>
              </w:tcPr>
            </w:tcPrChange>
          </w:tcPr>
          <w:p w14:paraId="43ED6240" w14:textId="77777777" w:rsidR="00CB3986" w:rsidRPr="008E21F4" w:rsidRDefault="00CB3986" w:rsidP="00D04D5F">
            <w:pPr>
              <w:pStyle w:val="TAL"/>
              <w:rPr>
                <w:rFonts w:cs="Arial"/>
              </w:rPr>
            </w:pPr>
            <w:r w:rsidRPr="008E21F4">
              <w:rPr>
                <w:rFonts w:cs="v5.0.0"/>
              </w:rPr>
              <w:t>MR</w:t>
            </w:r>
            <w:r w:rsidRPr="008E21F4">
              <w:rPr>
                <w:rFonts w:cs="Arial"/>
              </w:rPr>
              <w:t xml:space="preserve"> E-UTRA Band 43</w:t>
            </w:r>
          </w:p>
        </w:tc>
        <w:tc>
          <w:tcPr>
            <w:tcW w:w="1612" w:type="dxa"/>
            <w:vAlign w:val="center"/>
            <w:tcPrChange w:id="45541" w:author="Delta" w:date="2021-07-23T11:12:00Z">
              <w:tcPr>
                <w:tcW w:w="1611" w:type="dxa"/>
                <w:gridSpan w:val="2"/>
                <w:vAlign w:val="center"/>
              </w:tcPr>
            </w:tcPrChange>
          </w:tcPr>
          <w:p w14:paraId="04DF14C2" w14:textId="77777777" w:rsidR="00CB3986" w:rsidRPr="008E21F4" w:rsidRDefault="00CB3986" w:rsidP="00D04D5F">
            <w:pPr>
              <w:pStyle w:val="TAC"/>
              <w:rPr>
                <w:rFonts w:cs="Arial"/>
              </w:rPr>
            </w:pPr>
            <w:r w:rsidRPr="008E21F4">
              <w:rPr>
                <w:rFonts w:cs="Arial"/>
              </w:rPr>
              <w:t>3600-3800</w:t>
            </w:r>
          </w:p>
        </w:tc>
        <w:tc>
          <w:tcPr>
            <w:tcW w:w="1277" w:type="dxa"/>
            <w:vAlign w:val="center"/>
            <w:tcPrChange w:id="45542" w:author="Delta" w:date="2021-07-23T11:12:00Z">
              <w:tcPr>
                <w:tcW w:w="1277" w:type="dxa"/>
                <w:gridSpan w:val="2"/>
                <w:vAlign w:val="center"/>
              </w:tcPr>
            </w:tcPrChange>
          </w:tcPr>
          <w:p w14:paraId="7D2C1257" w14:textId="77777777" w:rsidR="00CB3986" w:rsidRPr="008E21F4" w:rsidRDefault="00CB3986" w:rsidP="00D04D5F">
            <w:pPr>
              <w:pStyle w:val="TAC"/>
              <w:rPr>
                <w:rFonts w:cs="Arial"/>
              </w:rPr>
            </w:pPr>
            <w:r w:rsidRPr="008E21F4">
              <w:rPr>
                <w:rFonts w:cs="Arial"/>
              </w:rPr>
              <w:t>+8</w:t>
            </w:r>
            <w:ins w:id="45543" w:author="Delta" w:date="2021-07-23T11:12:00Z">
              <w:r w:rsidRPr="008E21F4">
                <w:rPr>
                  <w:rFonts w:cs="Arial"/>
                  <w:szCs w:val="18"/>
                  <w:lang w:eastAsia="ja-JP"/>
                </w:rPr>
                <w:t>**</w:t>
              </w:r>
            </w:ins>
          </w:p>
        </w:tc>
        <w:tc>
          <w:tcPr>
            <w:tcW w:w="1843" w:type="dxa"/>
            <w:vAlign w:val="center"/>
            <w:tcPrChange w:id="45544" w:author="Delta" w:date="2021-07-23T11:12:00Z">
              <w:tcPr>
                <w:tcW w:w="1843" w:type="dxa"/>
                <w:gridSpan w:val="2"/>
                <w:vAlign w:val="center"/>
              </w:tcPr>
            </w:tcPrChange>
          </w:tcPr>
          <w:p w14:paraId="1EC898D5"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545" w:author="Delta" w:date="2021-07-23T11:12:00Z">
              <w:tcPr>
                <w:tcW w:w="1132" w:type="dxa"/>
                <w:gridSpan w:val="2"/>
                <w:vAlign w:val="center"/>
              </w:tcPr>
            </w:tcPrChange>
          </w:tcPr>
          <w:p w14:paraId="109BD55C" w14:textId="77777777" w:rsidR="00CB3986" w:rsidRPr="008E21F4" w:rsidRDefault="00CB3986" w:rsidP="00D04D5F">
            <w:pPr>
              <w:pStyle w:val="TAC"/>
              <w:rPr>
                <w:rFonts w:cs="Arial"/>
              </w:rPr>
            </w:pPr>
            <w:r w:rsidRPr="008E21F4">
              <w:rPr>
                <w:rFonts w:cs="Arial"/>
              </w:rPr>
              <w:t>CW carrier</w:t>
            </w:r>
          </w:p>
        </w:tc>
      </w:tr>
      <w:tr w:rsidR="00CB3986" w:rsidRPr="008E21F4" w14:paraId="73061C0E" w14:textId="77777777" w:rsidTr="00D04D5F">
        <w:trPr>
          <w:jc w:val="center"/>
          <w:trPrChange w:id="45546" w:author="Delta" w:date="2021-07-23T11:12:00Z">
            <w:trPr>
              <w:gridAfter w:val="0"/>
              <w:jc w:val="center"/>
            </w:trPr>
          </w:trPrChange>
        </w:trPr>
        <w:tc>
          <w:tcPr>
            <w:tcW w:w="2461" w:type="dxa"/>
            <w:tcPrChange w:id="45547" w:author="Delta" w:date="2021-07-23T11:12:00Z">
              <w:tcPr>
                <w:tcW w:w="2460" w:type="dxa"/>
                <w:gridSpan w:val="2"/>
              </w:tcPr>
            </w:tcPrChange>
          </w:tcPr>
          <w:p w14:paraId="64B4A802" w14:textId="77777777" w:rsidR="00CB3986" w:rsidRPr="008E21F4" w:rsidRDefault="00CB3986" w:rsidP="00D04D5F">
            <w:pPr>
              <w:pStyle w:val="TAL"/>
              <w:rPr>
                <w:rFonts w:cs="Arial"/>
                <w:lang w:eastAsia="zh-CN"/>
              </w:rPr>
            </w:pPr>
            <w:r w:rsidRPr="008E21F4">
              <w:rPr>
                <w:rFonts w:cs="v5.0.0"/>
              </w:rPr>
              <w:t>MR</w:t>
            </w:r>
            <w:r w:rsidRPr="008E21F4">
              <w:rPr>
                <w:rFonts w:cs="Arial"/>
              </w:rPr>
              <w:t xml:space="preserve"> E-UTRA Band 4</w:t>
            </w:r>
            <w:r w:rsidRPr="008E21F4">
              <w:rPr>
                <w:rFonts w:cs="Arial"/>
                <w:lang w:eastAsia="zh-CN"/>
              </w:rPr>
              <w:t>4</w:t>
            </w:r>
          </w:p>
        </w:tc>
        <w:tc>
          <w:tcPr>
            <w:tcW w:w="1612" w:type="dxa"/>
            <w:vAlign w:val="center"/>
            <w:tcPrChange w:id="45548" w:author="Delta" w:date="2021-07-23T11:12:00Z">
              <w:tcPr>
                <w:tcW w:w="1611" w:type="dxa"/>
                <w:gridSpan w:val="2"/>
                <w:vAlign w:val="center"/>
              </w:tcPr>
            </w:tcPrChange>
          </w:tcPr>
          <w:p w14:paraId="019E41D4" w14:textId="77777777" w:rsidR="00CB3986" w:rsidRPr="008E21F4" w:rsidRDefault="00CB3986" w:rsidP="00D04D5F">
            <w:pPr>
              <w:pStyle w:val="TAC"/>
              <w:rPr>
                <w:rFonts w:cs="Arial"/>
                <w:lang w:eastAsia="zh-CN"/>
              </w:rPr>
            </w:pPr>
            <w:r w:rsidRPr="008E21F4">
              <w:rPr>
                <w:rFonts w:cs="Arial"/>
                <w:lang w:eastAsia="zh-CN"/>
              </w:rPr>
              <w:t>703-803</w:t>
            </w:r>
          </w:p>
        </w:tc>
        <w:tc>
          <w:tcPr>
            <w:tcW w:w="1277" w:type="dxa"/>
            <w:vAlign w:val="center"/>
            <w:tcPrChange w:id="45549" w:author="Delta" w:date="2021-07-23T11:12:00Z">
              <w:tcPr>
                <w:tcW w:w="1277" w:type="dxa"/>
                <w:gridSpan w:val="2"/>
                <w:vAlign w:val="center"/>
              </w:tcPr>
            </w:tcPrChange>
          </w:tcPr>
          <w:p w14:paraId="2F50011D" w14:textId="77777777" w:rsidR="00CB3986" w:rsidRPr="008E21F4" w:rsidRDefault="00CB3986" w:rsidP="00D04D5F">
            <w:pPr>
              <w:pStyle w:val="TAC"/>
              <w:rPr>
                <w:rFonts w:cs="Arial"/>
              </w:rPr>
            </w:pPr>
            <w:r w:rsidRPr="008E21F4">
              <w:rPr>
                <w:rFonts w:cs="Arial"/>
              </w:rPr>
              <w:t>+8</w:t>
            </w:r>
            <w:ins w:id="45550" w:author="Delta" w:date="2021-07-23T11:12:00Z">
              <w:r w:rsidRPr="008E21F4">
                <w:rPr>
                  <w:rFonts w:cs="Arial"/>
                  <w:szCs w:val="18"/>
                  <w:lang w:eastAsia="ja-JP"/>
                </w:rPr>
                <w:t>**</w:t>
              </w:r>
            </w:ins>
          </w:p>
        </w:tc>
        <w:tc>
          <w:tcPr>
            <w:tcW w:w="1843" w:type="dxa"/>
            <w:vAlign w:val="center"/>
            <w:tcPrChange w:id="45551" w:author="Delta" w:date="2021-07-23T11:12:00Z">
              <w:tcPr>
                <w:tcW w:w="1843" w:type="dxa"/>
                <w:gridSpan w:val="2"/>
                <w:vAlign w:val="center"/>
              </w:tcPr>
            </w:tcPrChange>
          </w:tcPr>
          <w:p w14:paraId="2B4777A0" w14:textId="77777777" w:rsidR="00CB3986" w:rsidRPr="008E21F4" w:rsidRDefault="00CB3986" w:rsidP="00D04D5F">
            <w:pPr>
              <w:pStyle w:val="TAC"/>
              <w:rPr>
                <w:rFonts w:cs="Arial"/>
              </w:rPr>
            </w:pPr>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p>
        </w:tc>
        <w:tc>
          <w:tcPr>
            <w:tcW w:w="1132" w:type="dxa"/>
            <w:vAlign w:val="center"/>
            <w:tcPrChange w:id="45552" w:author="Delta" w:date="2021-07-23T11:12:00Z">
              <w:tcPr>
                <w:tcW w:w="1132" w:type="dxa"/>
                <w:gridSpan w:val="2"/>
                <w:vAlign w:val="center"/>
              </w:tcPr>
            </w:tcPrChange>
          </w:tcPr>
          <w:p w14:paraId="6FC4FC0B" w14:textId="77777777" w:rsidR="00CB3986" w:rsidRPr="008E21F4" w:rsidRDefault="00CB3986" w:rsidP="00D04D5F">
            <w:pPr>
              <w:pStyle w:val="TAC"/>
              <w:rPr>
                <w:rFonts w:cs="Arial"/>
              </w:rPr>
            </w:pPr>
            <w:r w:rsidRPr="008E21F4">
              <w:rPr>
                <w:rFonts w:cs="Arial"/>
              </w:rPr>
              <w:t>CW carrier</w:t>
            </w:r>
          </w:p>
        </w:tc>
      </w:tr>
      <w:tr w:rsidR="00CB3986" w:rsidRPr="008E21F4" w14:paraId="41168A68" w14:textId="77777777" w:rsidTr="00D04D5F">
        <w:trPr>
          <w:jc w:val="center"/>
          <w:ins w:id="45553" w:author="Delta" w:date="2021-07-23T11:12:00Z"/>
        </w:trPr>
        <w:tc>
          <w:tcPr>
            <w:tcW w:w="2461" w:type="dxa"/>
          </w:tcPr>
          <w:p w14:paraId="4C6F3674" w14:textId="77777777" w:rsidR="00CB3986" w:rsidRPr="008E21F4" w:rsidRDefault="00CB3986" w:rsidP="00D04D5F">
            <w:pPr>
              <w:pStyle w:val="TAL"/>
              <w:rPr>
                <w:ins w:id="45554" w:author="Delta" w:date="2021-07-23T11:12:00Z"/>
                <w:rFonts w:cs="v5.0.0"/>
              </w:rPr>
            </w:pPr>
            <w:ins w:id="45555" w:author="Delta" w:date="2021-07-23T11:12:00Z">
              <w:r w:rsidRPr="008E21F4">
                <w:rPr>
                  <w:rFonts w:cs="v5.0.0"/>
                </w:rPr>
                <w:t>MR</w:t>
              </w:r>
              <w:r w:rsidRPr="008E21F4">
                <w:rPr>
                  <w:rFonts w:cs="Arial"/>
                </w:rPr>
                <w:t xml:space="preserve"> E-UTRA Band 4</w:t>
              </w:r>
              <w:r w:rsidRPr="008E21F4">
                <w:rPr>
                  <w:rFonts w:cs="Arial"/>
                  <w:lang w:eastAsia="zh-CN"/>
                </w:rPr>
                <w:t>5</w:t>
              </w:r>
            </w:ins>
          </w:p>
        </w:tc>
        <w:tc>
          <w:tcPr>
            <w:tcW w:w="1612" w:type="dxa"/>
            <w:vAlign w:val="center"/>
          </w:tcPr>
          <w:p w14:paraId="6188D33C" w14:textId="77777777" w:rsidR="00CB3986" w:rsidRPr="008E21F4" w:rsidRDefault="00CB3986" w:rsidP="00D04D5F">
            <w:pPr>
              <w:pStyle w:val="TAC"/>
              <w:rPr>
                <w:ins w:id="45556" w:author="Delta" w:date="2021-07-23T11:12:00Z"/>
                <w:rFonts w:cs="Arial"/>
                <w:lang w:eastAsia="zh-CN"/>
              </w:rPr>
            </w:pPr>
            <w:ins w:id="45557" w:author="Delta" w:date="2021-07-23T11:12:00Z">
              <w:r w:rsidRPr="008E21F4">
                <w:rPr>
                  <w:rFonts w:cs="Arial"/>
                  <w:lang w:eastAsia="zh-CN"/>
                </w:rPr>
                <w:t>1447-1467</w:t>
              </w:r>
            </w:ins>
          </w:p>
        </w:tc>
        <w:tc>
          <w:tcPr>
            <w:tcW w:w="1277" w:type="dxa"/>
            <w:vAlign w:val="center"/>
          </w:tcPr>
          <w:p w14:paraId="591C8F7E" w14:textId="77777777" w:rsidR="00CB3986" w:rsidRPr="008E21F4" w:rsidRDefault="00CB3986" w:rsidP="00D04D5F">
            <w:pPr>
              <w:pStyle w:val="TAC"/>
              <w:rPr>
                <w:ins w:id="45558" w:author="Delta" w:date="2021-07-23T11:12:00Z"/>
                <w:rFonts w:cs="Arial"/>
              </w:rPr>
            </w:pPr>
            <w:ins w:id="45559" w:author="Delta" w:date="2021-07-23T11:12:00Z">
              <w:r w:rsidRPr="008E21F4">
                <w:rPr>
                  <w:rFonts w:cs="Arial"/>
                </w:rPr>
                <w:t>+8</w:t>
              </w:r>
              <w:r w:rsidRPr="008E21F4">
                <w:rPr>
                  <w:rFonts w:cs="Arial"/>
                  <w:szCs w:val="18"/>
                  <w:lang w:eastAsia="ja-JP"/>
                </w:rPr>
                <w:t>**</w:t>
              </w:r>
            </w:ins>
          </w:p>
        </w:tc>
        <w:tc>
          <w:tcPr>
            <w:tcW w:w="1843" w:type="dxa"/>
            <w:vAlign w:val="center"/>
          </w:tcPr>
          <w:p w14:paraId="37B9C7CA" w14:textId="77777777" w:rsidR="00CB3986" w:rsidRPr="008E21F4" w:rsidRDefault="00CB3986" w:rsidP="00D04D5F">
            <w:pPr>
              <w:pStyle w:val="TAC"/>
              <w:rPr>
                <w:ins w:id="45560" w:author="Delta" w:date="2021-07-23T11:12:00Z"/>
                <w:rFonts w:cs="Arial"/>
              </w:rPr>
            </w:pPr>
            <w:ins w:id="45561"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6D326340" w14:textId="77777777" w:rsidR="00CB3986" w:rsidRPr="008E21F4" w:rsidRDefault="00CB3986" w:rsidP="00D04D5F">
            <w:pPr>
              <w:pStyle w:val="TAC"/>
              <w:rPr>
                <w:ins w:id="45562" w:author="Delta" w:date="2021-07-23T11:12:00Z"/>
                <w:rFonts w:cs="Arial"/>
              </w:rPr>
            </w:pPr>
            <w:ins w:id="45563" w:author="Delta" w:date="2021-07-23T11:12:00Z">
              <w:r w:rsidRPr="008E21F4">
                <w:rPr>
                  <w:rFonts w:cs="Arial"/>
                </w:rPr>
                <w:t>CW carrier</w:t>
              </w:r>
            </w:ins>
          </w:p>
        </w:tc>
      </w:tr>
      <w:tr w:rsidR="00E45D51" w:rsidRPr="008E21F4" w14:paraId="1F0EEC24" w14:textId="77777777" w:rsidTr="00D04D5F">
        <w:trPr>
          <w:jc w:val="center"/>
          <w:ins w:id="45564" w:author="Delta" w:date="2021-07-23T11:12:00Z"/>
        </w:trPr>
        <w:tc>
          <w:tcPr>
            <w:tcW w:w="2461" w:type="dxa"/>
          </w:tcPr>
          <w:p w14:paraId="18C890E0" w14:textId="1CE2DC3F" w:rsidR="00E45D51" w:rsidRPr="008E21F4" w:rsidRDefault="00E45D51" w:rsidP="00E45D51">
            <w:pPr>
              <w:pStyle w:val="TAL"/>
              <w:rPr>
                <w:ins w:id="45565" w:author="Delta" w:date="2021-07-23T11:12:00Z"/>
                <w:rFonts w:cs="v5.0.0"/>
              </w:rPr>
            </w:pPr>
            <w:ins w:id="45566" w:author="Delta" w:date="2021-07-23T11:12:00Z">
              <w:r>
                <w:rPr>
                  <w:rFonts w:cs="v5.0.0"/>
                </w:rPr>
                <w:t>MR</w:t>
              </w:r>
              <w:r>
                <w:rPr>
                  <w:rFonts w:cs="Arial"/>
                </w:rPr>
                <w:t xml:space="preserve"> E-UTRA Band 4</w:t>
              </w:r>
              <w:r>
                <w:rPr>
                  <w:rFonts w:cs="Arial"/>
                  <w:lang w:eastAsia="zh-CN"/>
                </w:rPr>
                <w:t>6</w:t>
              </w:r>
              <w:r>
                <w:rPr>
                  <w:rFonts w:cs="Arial" w:hint="eastAsia"/>
                  <w:lang w:val="en-US" w:eastAsia="zh-CN"/>
                </w:rPr>
                <w:t xml:space="preserve"> or NR Band n46</w:t>
              </w:r>
            </w:ins>
          </w:p>
        </w:tc>
        <w:tc>
          <w:tcPr>
            <w:tcW w:w="1612" w:type="dxa"/>
            <w:vAlign w:val="center"/>
          </w:tcPr>
          <w:p w14:paraId="616A93BA" w14:textId="0C1979AA" w:rsidR="00E45D51" w:rsidRPr="008E21F4" w:rsidRDefault="00E45D51" w:rsidP="00E45D51">
            <w:pPr>
              <w:pStyle w:val="TAC"/>
              <w:rPr>
                <w:ins w:id="45567" w:author="Delta" w:date="2021-07-23T11:12:00Z"/>
                <w:rFonts w:cs="Arial"/>
                <w:lang w:eastAsia="zh-CN"/>
              </w:rPr>
            </w:pPr>
            <w:ins w:id="45568" w:author="Delta" w:date="2021-07-23T11:12:00Z">
              <w:r>
                <w:rPr>
                  <w:rFonts w:cs="Arial"/>
                  <w:lang w:eastAsia="zh-CN"/>
                </w:rPr>
                <w:t>5150-5925</w:t>
              </w:r>
            </w:ins>
          </w:p>
        </w:tc>
        <w:tc>
          <w:tcPr>
            <w:tcW w:w="1277" w:type="dxa"/>
            <w:vAlign w:val="center"/>
          </w:tcPr>
          <w:p w14:paraId="50B222CE" w14:textId="6AEC083D" w:rsidR="00E45D51" w:rsidRPr="008E21F4" w:rsidRDefault="00E45D51" w:rsidP="00E45D51">
            <w:pPr>
              <w:pStyle w:val="TAC"/>
              <w:rPr>
                <w:ins w:id="45569" w:author="Delta" w:date="2021-07-23T11:12:00Z"/>
                <w:rFonts w:cs="Arial"/>
              </w:rPr>
            </w:pPr>
            <w:ins w:id="45570" w:author="Delta" w:date="2021-07-23T11:12:00Z">
              <w:r>
                <w:rPr>
                  <w:rFonts w:cs="Arial"/>
                </w:rPr>
                <w:t>+8</w:t>
              </w:r>
            </w:ins>
          </w:p>
        </w:tc>
        <w:tc>
          <w:tcPr>
            <w:tcW w:w="1843" w:type="dxa"/>
            <w:vAlign w:val="center"/>
          </w:tcPr>
          <w:p w14:paraId="5CEE29AD" w14:textId="77777777" w:rsidR="00E45D51" w:rsidRPr="008E21F4" w:rsidRDefault="00E45D51" w:rsidP="00E45D51">
            <w:pPr>
              <w:pStyle w:val="TAC"/>
              <w:rPr>
                <w:ins w:id="45571" w:author="Delta" w:date="2021-07-23T11:12:00Z"/>
                <w:rFonts w:cs="Arial"/>
              </w:rPr>
            </w:pPr>
            <w:ins w:id="45572"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37C1C0D1" w14:textId="77777777" w:rsidR="00E45D51" w:rsidRPr="008E21F4" w:rsidRDefault="00E45D51" w:rsidP="00E45D51">
            <w:pPr>
              <w:pStyle w:val="TAC"/>
              <w:rPr>
                <w:ins w:id="45573" w:author="Delta" w:date="2021-07-23T11:12:00Z"/>
                <w:rFonts w:cs="Arial"/>
              </w:rPr>
            </w:pPr>
            <w:ins w:id="45574" w:author="Delta" w:date="2021-07-23T11:12:00Z">
              <w:r w:rsidRPr="008E21F4">
                <w:rPr>
                  <w:rFonts w:cs="Arial"/>
                </w:rPr>
                <w:t>CW carrier</w:t>
              </w:r>
            </w:ins>
          </w:p>
        </w:tc>
      </w:tr>
      <w:tr w:rsidR="00CB3986" w:rsidRPr="008E21F4" w14:paraId="68130F28" w14:textId="77777777" w:rsidTr="00D04D5F">
        <w:tblPrEx>
          <w:tblLook w:val="04A0" w:firstRow="1" w:lastRow="0" w:firstColumn="1" w:lastColumn="0" w:noHBand="0" w:noVBand="1"/>
        </w:tblPrEx>
        <w:trPr>
          <w:jc w:val="center"/>
          <w:ins w:id="45575" w:author="Delta" w:date="2021-07-23T11:12:00Z"/>
        </w:trPr>
        <w:tc>
          <w:tcPr>
            <w:tcW w:w="2461" w:type="dxa"/>
            <w:tcBorders>
              <w:top w:val="single" w:sz="4" w:space="0" w:color="auto"/>
              <w:left w:val="single" w:sz="4" w:space="0" w:color="auto"/>
              <w:bottom w:val="single" w:sz="4" w:space="0" w:color="auto"/>
              <w:right w:val="single" w:sz="4" w:space="0" w:color="auto"/>
            </w:tcBorders>
          </w:tcPr>
          <w:p w14:paraId="1A85EF3B" w14:textId="77777777" w:rsidR="00CB3986" w:rsidRPr="008E21F4" w:rsidRDefault="00CB3986" w:rsidP="00D04D5F">
            <w:pPr>
              <w:pStyle w:val="TAL"/>
              <w:rPr>
                <w:ins w:id="45576" w:author="Delta" w:date="2021-07-23T11:12:00Z"/>
                <w:rFonts w:cs="v5.0.0"/>
              </w:rPr>
            </w:pPr>
            <w:ins w:id="45577" w:author="Delta" w:date="2021-07-23T11:12:00Z">
              <w:r w:rsidRPr="008E21F4">
                <w:rPr>
                  <w:rFonts w:cs="v5.0.0"/>
                  <w:lang w:eastAsia="ja-JP"/>
                </w:rPr>
                <w:t>MR</w:t>
              </w:r>
              <w:r w:rsidRPr="008E21F4">
                <w:rPr>
                  <w:rFonts w:cs="Arial"/>
                  <w:lang w:eastAsia="ja-JP"/>
                </w:rPr>
                <w:t xml:space="preserve"> E-UTRA Band 48</w:t>
              </w:r>
              <w:r w:rsidRPr="008E21F4">
                <w:rPr>
                  <w:rFonts w:cs="Arial"/>
                </w:rPr>
                <w:t xml:space="preserve"> or NR band n48</w:t>
              </w:r>
            </w:ins>
          </w:p>
        </w:tc>
        <w:tc>
          <w:tcPr>
            <w:tcW w:w="1612" w:type="dxa"/>
            <w:tcBorders>
              <w:top w:val="single" w:sz="4" w:space="0" w:color="auto"/>
              <w:left w:val="single" w:sz="4" w:space="0" w:color="auto"/>
              <w:bottom w:val="single" w:sz="4" w:space="0" w:color="auto"/>
              <w:right w:val="single" w:sz="4" w:space="0" w:color="auto"/>
            </w:tcBorders>
            <w:vAlign w:val="center"/>
          </w:tcPr>
          <w:p w14:paraId="1F376F38" w14:textId="77777777" w:rsidR="00CB3986" w:rsidRPr="008E21F4" w:rsidRDefault="00CB3986" w:rsidP="00D04D5F">
            <w:pPr>
              <w:pStyle w:val="TAC"/>
              <w:rPr>
                <w:ins w:id="45578" w:author="Delta" w:date="2021-07-23T11:12:00Z"/>
                <w:rFonts w:cs="Arial"/>
                <w:lang w:eastAsia="zh-CN"/>
              </w:rPr>
            </w:pPr>
            <w:ins w:id="45579" w:author="Delta" w:date="2021-07-23T11:12:00Z">
              <w:r w:rsidRPr="008E21F4">
                <w:rPr>
                  <w:rFonts w:cs="Arial"/>
                  <w:lang w:eastAsia="ja-JP"/>
                </w:rPr>
                <w:t>3550-3700</w:t>
              </w:r>
            </w:ins>
          </w:p>
        </w:tc>
        <w:tc>
          <w:tcPr>
            <w:tcW w:w="1277" w:type="dxa"/>
            <w:tcBorders>
              <w:top w:val="single" w:sz="4" w:space="0" w:color="auto"/>
              <w:left w:val="single" w:sz="4" w:space="0" w:color="auto"/>
              <w:bottom w:val="single" w:sz="4" w:space="0" w:color="auto"/>
              <w:right w:val="single" w:sz="4" w:space="0" w:color="auto"/>
            </w:tcBorders>
            <w:vAlign w:val="center"/>
          </w:tcPr>
          <w:p w14:paraId="2CB28772" w14:textId="77777777" w:rsidR="00CB3986" w:rsidRPr="008E21F4" w:rsidRDefault="00CB3986" w:rsidP="00D04D5F">
            <w:pPr>
              <w:pStyle w:val="TAC"/>
              <w:rPr>
                <w:ins w:id="45580" w:author="Delta" w:date="2021-07-23T11:12:00Z"/>
                <w:rFonts w:cs="Arial"/>
              </w:rPr>
            </w:pPr>
            <w:ins w:id="45581" w:author="Delta" w:date="2021-07-23T11:12:00Z">
              <w:r w:rsidRPr="008E21F4">
                <w:rPr>
                  <w:rFonts w:cs="Arial"/>
                  <w:lang w:eastAsia="ja-JP"/>
                </w:rPr>
                <w:t>+8</w:t>
              </w:r>
              <w:r w:rsidRPr="008E21F4">
                <w:rPr>
                  <w:rFonts w:cs="Arial"/>
                  <w:szCs w:val="18"/>
                  <w:lang w:eastAsia="ja-JP"/>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5802DA8F" w14:textId="77777777" w:rsidR="00CB3986" w:rsidRPr="008E21F4" w:rsidRDefault="00CB3986" w:rsidP="00D04D5F">
            <w:pPr>
              <w:pStyle w:val="TAC"/>
              <w:rPr>
                <w:ins w:id="45582" w:author="Delta" w:date="2021-07-23T11:12:00Z"/>
                <w:rFonts w:cs="Arial"/>
              </w:rPr>
            </w:pPr>
            <w:ins w:id="45583" w:author="Delta" w:date="2021-07-23T11:12:00Z">
              <w:r w:rsidRPr="008E21F4">
                <w:rPr>
                  <w:rFonts w:cs="Arial"/>
                  <w:lang w:eastAsia="ja-JP"/>
                </w:rPr>
                <w:t>P</w:t>
              </w:r>
              <w:r w:rsidRPr="008E21F4">
                <w:rPr>
                  <w:rFonts w:cs="Arial"/>
                  <w:vertAlign w:val="subscript"/>
                  <w:lang w:eastAsia="ja-JP"/>
                </w:rPr>
                <w:t>REFSENS</w:t>
              </w:r>
              <w:r w:rsidRPr="008E21F4" w:rsidDel="00E01BA4">
                <w:rPr>
                  <w:rFonts w:cs="Arial"/>
                  <w:lang w:eastAsia="ja-JP"/>
                </w:rPr>
                <w:t xml:space="preserve"> </w:t>
              </w:r>
              <w:r w:rsidRPr="008E21F4">
                <w:rPr>
                  <w:rFonts w:cs="Arial"/>
                  <w:lang w:eastAsia="ja-JP"/>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008777FF" w14:textId="77777777" w:rsidR="00CB3986" w:rsidRPr="008E21F4" w:rsidRDefault="00CB3986" w:rsidP="00D04D5F">
            <w:pPr>
              <w:pStyle w:val="TAC"/>
              <w:rPr>
                <w:ins w:id="45584" w:author="Delta" w:date="2021-07-23T11:12:00Z"/>
                <w:rFonts w:cs="Arial"/>
              </w:rPr>
            </w:pPr>
            <w:ins w:id="45585" w:author="Delta" w:date="2021-07-23T11:12:00Z">
              <w:r w:rsidRPr="008E21F4">
                <w:rPr>
                  <w:rFonts w:cs="Arial"/>
                  <w:lang w:eastAsia="ja-JP"/>
                </w:rPr>
                <w:t>CW carrier</w:t>
              </w:r>
            </w:ins>
          </w:p>
        </w:tc>
      </w:tr>
      <w:tr w:rsidR="00CB3986" w:rsidRPr="008E21F4" w14:paraId="5F4B1945" w14:textId="77777777" w:rsidTr="00D04D5F">
        <w:tblPrEx>
          <w:tblLook w:val="04A0" w:firstRow="1" w:lastRow="0" w:firstColumn="1" w:lastColumn="0" w:noHBand="0" w:noVBand="1"/>
        </w:tblPrEx>
        <w:trPr>
          <w:jc w:val="center"/>
          <w:ins w:id="45586" w:author="Delta" w:date="2021-07-23T11:12:00Z"/>
        </w:trPr>
        <w:tc>
          <w:tcPr>
            <w:tcW w:w="2461" w:type="dxa"/>
            <w:tcBorders>
              <w:top w:val="single" w:sz="4" w:space="0" w:color="auto"/>
              <w:left w:val="single" w:sz="4" w:space="0" w:color="auto"/>
              <w:bottom w:val="single" w:sz="4" w:space="0" w:color="auto"/>
              <w:right w:val="single" w:sz="4" w:space="0" w:color="auto"/>
            </w:tcBorders>
          </w:tcPr>
          <w:p w14:paraId="3E39611A" w14:textId="77777777" w:rsidR="00CB3986" w:rsidRPr="008E21F4" w:rsidRDefault="00CB3986" w:rsidP="00D04D5F">
            <w:pPr>
              <w:pStyle w:val="TAL"/>
              <w:rPr>
                <w:ins w:id="45587" w:author="Delta" w:date="2021-07-23T11:12:00Z"/>
                <w:rFonts w:cs="v5.0.0"/>
                <w:lang w:eastAsia="ja-JP"/>
              </w:rPr>
            </w:pPr>
            <w:ins w:id="45588" w:author="Delta" w:date="2021-07-23T11:12:00Z">
              <w:r w:rsidRPr="008E21F4">
                <w:rPr>
                  <w:rFonts w:cs="v5.0.0"/>
                  <w:lang w:eastAsia="ja-JP"/>
                </w:rPr>
                <w:t>MR</w:t>
              </w:r>
              <w:r w:rsidRPr="008E21F4">
                <w:rPr>
                  <w:rFonts w:cs="Arial"/>
                  <w:lang w:eastAsia="ja-JP"/>
                </w:rPr>
                <w:t xml:space="preserve"> </w:t>
              </w:r>
              <w:r w:rsidRPr="008E21F4">
                <w:rPr>
                  <w:rFonts w:cs="v5.0.0"/>
                </w:rPr>
                <w:t>E-UTRA Band 50 or NR band n50</w:t>
              </w:r>
            </w:ins>
          </w:p>
        </w:tc>
        <w:tc>
          <w:tcPr>
            <w:tcW w:w="1612" w:type="dxa"/>
            <w:tcBorders>
              <w:top w:val="single" w:sz="4" w:space="0" w:color="auto"/>
              <w:left w:val="single" w:sz="4" w:space="0" w:color="auto"/>
              <w:bottom w:val="single" w:sz="4" w:space="0" w:color="auto"/>
              <w:right w:val="single" w:sz="4" w:space="0" w:color="auto"/>
            </w:tcBorders>
            <w:vAlign w:val="center"/>
          </w:tcPr>
          <w:p w14:paraId="3A4EF325" w14:textId="77777777" w:rsidR="00CB3986" w:rsidRPr="008E21F4" w:rsidRDefault="00CB3986" w:rsidP="00D04D5F">
            <w:pPr>
              <w:pStyle w:val="TAC"/>
              <w:rPr>
                <w:ins w:id="45589" w:author="Delta" w:date="2021-07-23T11:12:00Z"/>
                <w:rFonts w:cs="Arial"/>
                <w:lang w:eastAsia="ja-JP"/>
              </w:rPr>
            </w:pPr>
            <w:ins w:id="45590" w:author="Delta" w:date="2021-07-23T11:12:00Z">
              <w:r w:rsidRPr="008E21F4">
                <w:rPr>
                  <w:rFonts w:cs="Arial"/>
                </w:rPr>
                <w:t>1432 - 1517</w:t>
              </w:r>
            </w:ins>
          </w:p>
        </w:tc>
        <w:tc>
          <w:tcPr>
            <w:tcW w:w="1277" w:type="dxa"/>
            <w:tcBorders>
              <w:top w:val="single" w:sz="4" w:space="0" w:color="auto"/>
              <w:left w:val="single" w:sz="4" w:space="0" w:color="auto"/>
              <w:bottom w:val="single" w:sz="4" w:space="0" w:color="auto"/>
              <w:right w:val="single" w:sz="4" w:space="0" w:color="auto"/>
            </w:tcBorders>
            <w:vAlign w:val="center"/>
          </w:tcPr>
          <w:p w14:paraId="01D29DF9" w14:textId="77777777" w:rsidR="00CB3986" w:rsidRPr="008E21F4" w:rsidRDefault="00CB3986" w:rsidP="00D04D5F">
            <w:pPr>
              <w:pStyle w:val="TAC"/>
              <w:rPr>
                <w:ins w:id="45591" w:author="Delta" w:date="2021-07-23T11:12:00Z"/>
                <w:rFonts w:cs="Arial"/>
                <w:lang w:eastAsia="ja-JP"/>
              </w:rPr>
            </w:pPr>
            <w:ins w:id="45592" w:author="Delta" w:date="2021-07-23T11:12:00Z">
              <w:r w:rsidRPr="008E21F4">
                <w:rPr>
                  <w:rFonts w:cs="Arial"/>
                </w:rPr>
                <w:t>+8</w:t>
              </w:r>
              <w:r w:rsidRPr="008E21F4">
                <w:rPr>
                  <w:rFonts w:cs="Arial"/>
                  <w:szCs w:val="18"/>
                  <w:lang w:eastAsia="ja-JP"/>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08031088" w14:textId="77777777" w:rsidR="00CB3986" w:rsidRPr="008E21F4" w:rsidRDefault="00CB3986" w:rsidP="00D04D5F">
            <w:pPr>
              <w:pStyle w:val="TAC"/>
              <w:rPr>
                <w:ins w:id="45593" w:author="Delta" w:date="2021-07-23T11:12:00Z"/>
                <w:rFonts w:cs="Arial"/>
                <w:lang w:eastAsia="ja-JP"/>
              </w:rPr>
            </w:pPr>
            <w:ins w:id="45594"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789DF84A" w14:textId="77777777" w:rsidR="00CB3986" w:rsidRPr="008E21F4" w:rsidRDefault="00CB3986" w:rsidP="00D04D5F">
            <w:pPr>
              <w:pStyle w:val="TAC"/>
              <w:rPr>
                <w:ins w:id="45595" w:author="Delta" w:date="2021-07-23T11:12:00Z"/>
                <w:rFonts w:cs="Arial"/>
                <w:lang w:eastAsia="ja-JP"/>
              </w:rPr>
            </w:pPr>
            <w:ins w:id="45596" w:author="Delta" w:date="2021-07-23T11:12:00Z">
              <w:r w:rsidRPr="008E21F4">
                <w:rPr>
                  <w:rFonts w:cs="Arial"/>
                </w:rPr>
                <w:t>CW carrier</w:t>
              </w:r>
            </w:ins>
          </w:p>
        </w:tc>
      </w:tr>
      <w:tr w:rsidR="00CB3986" w:rsidRPr="008E21F4" w14:paraId="6C87A926" w14:textId="77777777" w:rsidTr="00D04D5F">
        <w:trPr>
          <w:jc w:val="center"/>
          <w:ins w:id="45597" w:author="Delta" w:date="2021-07-23T11:12:00Z"/>
        </w:trPr>
        <w:tc>
          <w:tcPr>
            <w:tcW w:w="2461" w:type="dxa"/>
          </w:tcPr>
          <w:p w14:paraId="5F155A6F" w14:textId="77777777" w:rsidR="00CB3986" w:rsidRPr="008E21F4" w:rsidRDefault="00CB3986" w:rsidP="00D04D5F">
            <w:pPr>
              <w:pStyle w:val="TAL"/>
              <w:rPr>
                <w:ins w:id="45598" w:author="Delta" w:date="2021-07-23T11:12:00Z"/>
                <w:rFonts w:cs="Arial"/>
              </w:rPr>
            </w:pPr>
            <w:ins w:id="45599" w:author="Delta" w:date="2021-07-23T11:12:00Z">
              <w:r w:rsidRPr="008E21F4">
                <w:rPr>
                  <w:rFonts w:cs="v5.0.0"/>
                </w:rPr>
                <w:t>MR</w:t>
              </w:r>
              <w:r w:rsidRPr="008E21F4">
                <w:rPr>
                  <w:rFonts w:cs="Arial"/>
                </w:rPr>
                <w:t xml:space="preserve"> E-UTRA Band 52</w:t>
              </w:r>
            </w:ins>
          </w:p>
        </w:tc>
        <w:tc>
          <w:tcPr>
            <w:tcW w:w="1612" w:type="dxa"/>
            <w:vAlign w:val="center"/>
          </w:tcPr>
          <w:p w14:paraId="513B4384" w14:textId="77777777" w:rsidR="00CB3986" w:rsidRPr="008E21F4" w:rsidRDefault="00CB3986" w:rsidP="00D04D5F">
            <w:pPr>
              <w:pStyle w:val="TAC"/>
              <w:rPr>
                <w:ins w:id="45600" w:author="Delta" w:date="2021-07-23T11:12:00Z"/>
                <w:rFonts w:cs="Arial"/>
              </w:rPr>
            </w:pPr>
            <w:ins w:id="45601" w:author="Delta" w:date="2021-07-23T11:12:00Z">
              <w:r w:rsidRPr="008E21F4">
                <w:rPr>
                  <w:rFonts w:cs="Arial"/>
                </w:rPr>
                <w:t>3300-3400</w:t>
              </w:r>
            </w:ins>
          </w:p>
        </w:tc>
        <w:tc>
          <w:tcPr>
            <w:tcW w:w="1277" w:type="dxa"/>
            <w:vAlign w:val="center"/>
          </w:tcPr>
          <w:p w14:paraId="699A0E12" w14:textId="77777777" w:rsidR="00CB3986" w:rsidRPr="008E21F4" w:rsidRDefault="00CB3986" w:rsidP="00D04D5F">
            <w:pPr>
              <w:pStyle w:val="TAC"/>
              <w:rPr>
                <w:ins w:id="45602" w:author="Delta" w:date="2021-07-23T11:12:00Z"/>
                <w:rFonts w:cs="Arial"/>
              </w:rPr>
            </w:pPr>
            <w:ins w:id="45603" w:author="Delta" w:date="2021-07-23T11:12:00Z">
              <w:r w:rsidRPr="008E21F4">
                <w:rPr>
                  <w:rFonts w:cs="Arial"/>
                </w:rPr>
                <w:t>+8**</w:t>
              </w:r>
            </w:ins>
          </w:p>
        </w:tc>
        <w:tc>
          <w:tcPr>
            <w:tcW w:w="1843" w:type="dxa"/>
            <w:vAlign w:val="center"/>
          </w:tcPr>
          <w:p w14:paraId="561AB0B0" w14:textId="77777777" w:rsidR="00CB3986" w:rsidRPr="008E21F4" w:rsidRDefault="00CB3986" w:rsidP="00D04D5F">
            <w:pPr>
              <w:pStyle w:val="TAC"/>
              <w:rPr>
                <w:ins w:id="45604" w:author="Delta" w:date="2021-07-23T11:12:00Z"/>
                <w:rFonts w:cs="Arial"/>
              </w:rPr>
            </w:pPr>
            <w:ins w:id="45605"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58F93C35" w14:textId="77777777" w:rsidR="00CB3986" w:rsidRPr="008E21F4" w:rsidRDefault="00CB3986" w:rsidP="00D04D5F">
            <w:pPr>
              <w:pStyle w:val="TAC"/>
              <w:rPr>
                <w:ins w:id="45606" w:author="Delta" w:date="2021-07-23T11:12:00Z"/>
                <w:rFonts w:cs="Arial"/>
              </w:rPr>
            </w:pPr>
            <w:ins w:id="45607" w:author="Delta" w:date="2021-07-23T11:12:00Z">
              <w:r w:rsidRPr="008E21F4">
                <w:rPr>
                  <w:rFonts w:cs="Arial"/>
                </w:rPr>
                <w:t>CW carrier</w:t>
              </w:r>
            </w:ins>
          </w:p>
        </w:tc>
      </w:tr>
      <w:tr w:rsidR="00CB3986" w:rsidRPr="008E21F4" w14:paraId="7476062E" w14:textId="77777777" w:rsidTr="00D04D5F">
        <w:trPr>
          <w:jc w:val="center"/>
          <w:ins w:id="45608" w:author="Delta" w:date="2021-07-23T11:12:00Z"/>
        </w:trPr>
        <w:tc>
          <w:tcPr>
            <w:tcW w:w="2461" w:type="dxa"/>
          </w:tcPr>
          <w:p w14:paraId="2B71063A" w14:textId="77777777" w:rsidR="00CB3986" w:rsidRPr="008E21F4" w:rsidRDefault="00CB3986" w:rsidP="00D04D5F">
            <w:pPr>
              <w:pStyle w:val="TAL"/>
              <w:rPr>
                <w:ins w:id="45609" w:author="Delta" w:date="2021-07-23T11:12:00Z"/>
                <w:rFonts w:cs="v5.0.0"/>
              </w:rPr>
            </w:pPr>
            <w:ins w:id="45610" w:author="Delta" w:date="2021-07-23T11:12:00Z">
              <w:r w:rsidRPr="008E21F4">
                <w:rPr>
                  <w:rFonts w:cs="Arial"/>
                  <w:lang w:eastAsia="zh-CN"/>
                </w:rPr>
                <w:t xml:space="preserve">MR </w:t>
              </w:r>
              <w:r w:rsidRPr="008E21F4">
                <w:rPr>
                  <w:rFonts w:cs="Arial"/>
                </w:rPr>
                <w:t>E-UTRA Band 53</w:t>
              </w:r>
              <w:r w:rsidR="00F43420">
                <w:rPr>
                  <w:rFonts w:cs="Arial"/>
                  <w:lang w:eastAsia="zh-CN"/>
                </w:rPr>
                <w:t xml:space="preserve"> or NR Band n53</w:t>
              </w:r>
            </w:ins>
          </w:p>
        </w:tc>
        <w:tc>
          <w:tcPr>
            <w:tcW w:w="1612" w:type="dxa"/>
            <w:vAlign w:val="center"/>
          </w:tcPr>
          <w:p w14:paraId="2A089672" w14:textId="77777777" w:rsidR="00CB3986" w:rsidRPr="008E21F4" w:rsidRDefault="00CB3986" w:rsidP="00D04D5F">
            <w:pPr>
              <w:pStyle w:val="TAC"/>
              <w:rPr>
                <w:ins w:id="45611" w:author="Delta" w:date="2021-07-23T11:12:00Z"/>
                <w:rFonts w:cs="Arial"/>
              </w:rPr>
            </w:pPr>
            <w:ins w:id="45612" w:author="Delta" w:date="2021-07-23T11:12:00Z">
              <w:r w:rsidRPr="008E21F4">
                <w:rPr>
                  <w:rFonts w:cs="Arial"/>
                </w:rPr>
                <w:t>2483.5 - 2495</w:t>
              </w:r>
            </w:ins>
          </w:p>
        </w:tc>
        <w:tc>
          <w:tcPr>
            <w:tcW w:w="1277" w:type="dxa"/>
            <w:vAlign w:val="center"/>
          </w:tcPr>
          <w:p w14:paraId="26804FCF" w14:textId="77777777" w:rsidR="00CB3986" w:rsidRPr="008E21F4" w:rsidRDefault="00CB3986" w:rsidP="00D04D5F">
            <w:pPr>
              <w:pStyle w:val="TAC"/>
              <w:rPr>
                <w:ins w:id="45613" w:author="Delta" w:date="2021-07-23T11:12:00Z"/>
                <w:rFonts w:cs="Arial"/>
              </w:rPr>
            </w:pPr>
            <w:ins w:id="45614" w:author="Delta" w:date="2021-07-23T11:12:00Z">
              <w:r w:rsidRPr="008E21F4">
                <w:rPr>
                  <w:rFonts w:cs="Arial"/>
                </w:rPr>
                <w:t>+8**</w:t>
              </w:r>
            </w:ins>
          </w:p>
        </w:tc>
        <w:tc>
          <w:tcPr>
            <w:tcW w:w="1843" w:type="dxa"/>
            <w:vAlign w:val="center"/>
          </w:tcPr>
          <w:p w14:paraId="23827B1D" w14:textId="77777777" w:rsidR="00CB3986" w:rsidRPr="008E21F4" w:rsidRDefault="00CB3986" w:rsidP="00D04D5F">
            <w:pPr>
              <w:pStyle w:val="TAC"/>
              <w:rPr>
                <w:ins w:id="45615" w:author="Delta" w:date="2021-07-23T11:12:00Z"/>
                <w:rFonts w:cs="Arial"/>
              </w:rPr>
            </w:pPr>
            <w:ins w:id="45616" w:author="Delta" w:date="2021-07-23T11:12:00Z">
              <w:r w:rsidRPr="008E21F4">
                <w:rPr>
                  <w:rFonts w:cs="Arial"/>
                </w:rPr>
                <w:t>P</w:t>
              </w:r>
              <w:r w:rsidRPr="008E21F4">
                <w:rPr>
                  <w:rFonts w:cs="Arial"/>
                  <w:vertAlign w:val="subscript"/>
                </w:rPr>
                <w:t>REFSENS</w:t>
              </w:r>
              <w:r w:rsidRPr="008E21F4">
                <w:rPr>
                  <w:rFonts w:cs="Arial"/>
                </w:rPr>
                <w:t xml:space="preserve"> + 6dB*</w:t>
              </w:r>
            </w:ins>
          </w:p>
        </w:tc>
        <w:tc>
          <w:tcPr>
            <w:tcW w:w="1132" w:type="dxa"/>
            <w:vAlign w:val="center"/>
          </w:tcPr>
          <w:p w14:paraId="5FB9C2E0" w14:textId="77777777" w:rsidR="00CB3986" w:rsidRPr="008E21F4" w:rsidRDefault="00CB3986" w:rsidP="00D04D5F">
            <w:pPr>
              <w:pStyle w:val="TAC"/>
              <w:rPr>
                <w:ins w:id="45617" w:author="Delta" w:date="2021-07-23T11:12:00Z"/>
                <w:rFonts w:cs="Arial"/>
              </w:rPr>
            </w:pPr>
            <w:ins w:id="45618" w:author="Delta" w:date="2021-07-23T11:12:00Z">
              <w:r w:rsidRPr="008E21F4">
                <w:rPr>
                  <w:rFonts w:cs="Arial"/>
                </w:rPr>
                <w:t>CW carrier</w:t>
              </w:r>
            </w:ins>
          </w:p>
        </w:tc>
      </w:tr>
      <w:tr w:rsidR="00CB3986" w:rsidRPr="008E21F4" w14:paraId="49A4C769" w14:textId="77777777" w:rsidTr="00D04D5F">
        <w:trPr>
          <w:jc w:val="center"/>
          <w:ins w:id="45619" w:author="Delta" w:date="2021-07-23T11:12:00Z"/>
        </w:trPr>
        <w:tc>
          <w:tcPr>
            <w:tcW w:w="2461" w:type="dxa"/>
          </w:tcPr>
          <w:p w14:paraId="6ED807BF" w14:textId="77777777" w:rsidR="00CB3986" w:rsidRPr="008E21F4" w:rsidRDefault="00CB3986" w:rsidP="00D04D5F">
            <w:pPr>
              <w:pStyle w:val="TAL"/>
              <w:rPr>
                <w:ins w:id="45620" w:author="Delta" w:date="2021-07-23T11:12:00Z"/>
                <w:rFonts w:eastAsiaTheme="minorEastAsia" w:cs="v5.0.0"/>
              </w:rPr>
            </w:pPr>
            <w:ins w:id="45621" w:author="Delta" w:date="2021-07-23T11:12:00Z">
              <w:r w:rsidRPr="008E21F4">
                <w:rPr>
                  <w:rFonts w:cs="v5.0.0"/>
                </w:rPr>
                <w:t>MR</w:t>
              </w:r>
              <w:r w:rsidRPr="008E21F4">
                <w:rPr>
                  <w:rFonts w:cs="Arial"/>
                </w:rPr>
                <w:t xml:space="preserve"> E-UTRA Band </w:t>
              </w:r>
              <w:r w:rsidRPr="008E21F4">
                <w:rPr>
                  <w:rFonts w:cs="Arial"/>
                  <w:lang w:eastAsia="ja-JP"/>
                </w:rPr>
                <w:t>65</w:t>
              </w:r>
              <w:r w:rsidRPr="008E21F4">
                <w:rPr>
                  <w:rFonts w:cs="Arial"/>
                </w:rPr>
                <w:t xml:space="preserve"> or NR band n65</w:t>
              </w:r>
            </w:ins>
          </w:p>
        </w:tc>
        <w:tc>
          <w:tcPr>
            <w:tcW w:w="1612" w:type="dxa"/>
            <w:vAlign w:val="center"/>
          </w:tcPr>
          <w:p w14:paraId="70AE2019" w14:textId="77777777" w:rsidR="00CB3986" w:rsidRPr="008E21F4" w:rsidRDefault="00CB3986" w:rsidP="00D04D5F">
            <w:pPr>
              <w:pStyle w:val="TAC"/>
              <w:rPr>
                <w:ins w:id="45622" w:author="Delta" w:date="2021-07-23T11:12:00Z"/>
                <w:rFonts w:cs="Arial"/>
                <w:lang w:eastAsia="zh-CN"/>
              </w:rPr>
            </w:pPr>
            <w:ins w:id="45623" w:author="Delta" w:date="2021-07-23T11:12:00Z">
              <w:r w:rsidRPr="008E21F4">
                <w:rPr>
                  <w:rFonts w:cs="Arial"/>
                </w:rPr>
                <w:t>2110 – 2</w:t>
              </w:r>
              <w:r w:rsidRPr="008E21F4">
                <w:rPr>
                  <w:rFonts w:cs="Arial"/>
                  <w:lang w:eastAsia="ja-JP"/>
                </w:rPr>
                <w:t>20</w:t>
              </w:r>
              <w:r w:rsidRPr="008E21F4">
                <w:rPr>
                  <w:rFonts w:cs="Arial"/>
                </w:rPr>
                <w:t>0</w:t>
              </w:r>
            </w:ins>
          </w:p>
        </w:tc>
        <w:tc>
          <w:tcPr>
            <w:tcW w:w="1277" w:type="dxa"/>
            <w:vAlign w:val="center"/>
          </w:tcPr>
          <w:p w14:paraId="631246B5" w14:textId="77777777" w:rsidR="00CB3986" w:rsidRPr="008E21F4" w:rsidRDefault="00CB3986" w:rsidP="00D04D5F">
            <w:pPr>
              <w:pStyle w:val="TAC"/>
              <w:rPr>
                <w:ins w:id="45624" w:author="Delta" w:date="2021-07-23T11:12:00Z"/>
                <w:rFonts w:cs="Arial"/>
              </w:rPr>
            </w:pPr>
            <w:ins w:id="45625" w:author="Delta" w:date="2021-07-23T11:12:00Z">
              <w:r w:rsidRPr="008E21F4">
                <w:rPr>
                  <w:rFonts w:cs="Arial"/>
                </w:rPr>
                <w:t>+8</w:t>
              </w:r>
              <w:r w:rsidRPr="008E21F4">
                <w:rPr>
                  <w:rFonts w:cs="Arial"/>
                  <w:szCs w:val="18"/>
                  <w:lang w:eastAsia="ja-JP"/>
                </w:rPr>
                <w:t>**</w:t>
              </w:r>
            </w:ins>
          </w:p>
        </w:tc>
        <w:tc>
          <w:tcPr>
            <w:tcW w:w="1843" w:type="dxa"/>
            <w:vAlign w:val="center"/>
          </w:tcPr>
          <w:p w14:paraId="4F2F6FAF" w14:textId="77777777" w:rsidR="00CB3986" w:rsidRPr="008E21F4" w:rsidRDefault="00CB3986" w:rsidP="00D04D5F">
            <w:pPr>
              <w:pStyle w:val="TAC"/>
              <w:rPr>
                <w:ins w:id="45626" w:author="Delta" w:date="2021-07-23T11:12:00Z"/>
                <w:rFonts w:cs="Arial"/>
              </w:rPr>
            </w:pPr>
            <w:ins w:id="45627"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69DC75EC" w14:textId="77777777" w:rsidR="00CB3986" w:rsidRPr="008E21F4" w:rsidRDefault="00CB3986" w:rsidP="00D04D5F">
            <w:pPr>
              <w:pStyle w:val="TAC"/>
              <w:rPr>
                <w:ins w:id="45628" w:author="Delta" w:date="2021-07-23T11:12:00Z"/>
                <w:rFonts w:cs="Arial"/>
              </w:rPr>
            </w:pPr>
            <w:ins w:id="45629" w:author="Delta" w:date="2021-07-23T11:12:00Z">
              <w:r w:rsidRPr="008E21F4">
                <w:rPr>
                  <w:rFonts w:cs="Arial"/>
                </w:rPr>
                <w:t>CW carrier</w:t>
              </w:r>
            </w:ins>
          </w:p>
        </w:tc>
      </w:tr>
      <w:tr w:rsidR="00CB3986" w:rsidRPr="008E21F4" w14:paraId="6D4C1D2E" w14:textId="77777777" w:rsidTr="00D04D5F">
        <w:trPr>
          <w:jc w:val="center"/>
          <w:ins w:id="45630" w:author="Delta" w:date="2021-07-23T11:12:00Z"/>
        </w:trPr>
        <w:tc>
          <w:tcPr>
            <w:tcW w:w="2461" w:type="dxa"/>
          </w:tcPr>
          <w:p w14:paraId="5182D778" w14:textId="77777777" w:rsidR="00CB3986" w:rsidRPr="008E21F4" w:rsidRDefault="00CB3986" w:rsidP="00D04D5F">
            <w:pPr>
              <w:pStyle w:val="TAL"/>
              <w:rPr>
                <w:ins w:id="45631" w:author="Delta" w:date="2021-07-23T11:12:00Z"/>
                <w:rFonts w:cs="v5.0.0"/>
              </w:rPr>
            </w:pPr>
            <w:ins w:id="45632" w:author="Delta" w:date="2021-07-23T11:12:00Z">
              <w:r w:rsidRPr="008E21F4">
                <w:rPr>
                  <w:rFonts w:cs="v5.0.0"/>
                </w:rPr>
                <w:t>MR</w:t>
              </w:r>
              <w:r w:rsidRPr="008E21F4">
                <w:rPr>
                  <w:rFonts w:cs="Arial"/>
                </w:rPr>
                <w:t xml:space="preserve"> E-UTRA Band 66 or NR band n66</w:t>
              </w:r>
            </w:ins>
          </w:p>
        </w:tc>
        <w:tc>
          <w:tcPr>
            <w:tcW w:w="1612" w:type="dxa"/>
            <w:vAlign w:val="center"/>
          </w:tcPr>
          <w:p w14:paraId="2390E5A5" w14:textId="77777777" w:rsidR="00CB3986" w:rsidRPr="008E21F4" w:rsidRDefault="00CB3986" w:rsidP="00D04D5F">
            <w:pPr>
              <w:pStyle w:val="TAC"/>
              <w:rPr>
                <w:ins w:id="45633" w:author="Delta" w:date="2021-07-23T11:12:00Z"/>
                <w:rFonts w:cs="Arial"/>
              </w:rPr>
            </w:pPr>
            <w:ins w:id="45634" w:author="Delta" w:date="2021-07-23T11:12:00Z">
              <w:r w:rsidRPr="008E21F4">
                <w:rPr>
                  <w:rFonts w:cs="Arial"/>
                </w:rPr>
                <w:t>2110 – 2200</w:t>
              </w:r>
            </w:ins>
          </w:p>
        </w:tc>
        <w:tc>
          <w:tcPr>
            <w:tcW w:w="1277" w:type="dxa"/>
            <w:vAlign w:val="center"/>
          </w:tcPr>
          <w:p w14:paraId="08C6B69F" w14:textId="77777777" w:rsidR="00CB3986" w:rsidRPr="008E21F4" w:rsidRDefault="00CB3986" w:rsidP="00D04D5F">
            <w:pPr>
              <w:pStyle w:val="TAC"/>
              <w:rPr>
                <w:ins w:id="45635" w:author="Delta" w:date="2021-07-23T11:12:00Z"/>
                <w:rFonts w:cs="Arial"/>
              </w:rPr>
            </w:pPr>
            <w:ins w:id="45636" w:author="Delta" w:date="2021-07-23T11:12:00Z">
              <w:r w:rsidRPr="008E21F4">
                <w:rPr>
                  <w:rFonts w:cs="Arial"/>
                </w:rPr>
                <w:t>+8</w:t>
              </w:r>
              <w:r w:rsidRPr="008E21F4">
                <w:rPr>
                  <w:rFonts w:cs="Arial"/>
                  <w:szCs w:val="18"/>
                  <w:lang w:eastAsia="ja-JP"/>
                </w:rPr>
                <w:t>**</w:t>
              </w:r>
            </w:ins>
          </w:p>
        </w:tc>
        <w:tc>
          <w:tcPr>
            <w:tcW w:w="1843" w:type="dxa"/>
            <w:vAlign w:val="center"/>
          </w:tcPr>
          <w:p w14:paraId="4A58B6C5" w14:textId="77777777" w:rsidR="00CB3986" w:rsidRPr="008E21F4" w:rsidRDefault="00CB3986" w:rsidP="00D04D5F">
            <w:pPr>
              <w:pStyle w:val="TAC"/>
              <w:rPr>
                <w:ins w:id="45637" w:author="Delta" w:date="2021-07-23T11:12:00Z"/>
                <w:rFonts w:cs="Arial"/>
              </w:rPr>
            </w:pPr>
            <w:ins w:id="45638"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48688892" w14:textId="77777777" w:rsidR="00CB3986" w:rsidRPr="008E21F4" w:rsidRDefault="00CB3986" w:rsidP="00D04D5F">
            <w:pPr>
              <w:pStyle w:val="TAC"/>
              <w:rPr>
                <w:ins w:id="45639" w:author="Delta" w:date="2021-07-23T11:12:00Z"/>
                <w:rFonts w:cs="Arial"/>
              </w:rPr>
            </w:pPr>
            <w:ins w:id="45640" w:author="Delta" w:date="2021-07-23T11:12:00Z">
              <w:r w:rsidRPr="008E21F4">
                <w:rPr>
                  <w:rFonts w:cs="Arial"/>
                </w:rPr>
                <w:t>CW carrier</w:t>
              </w:r>
            </w:ins>
          </w:p>
        </w:tc>
      </w:tr>
      <w:tr w:rsidR="00CB3986" w:rsidRPr="008E21F4" w14:paraId="2296E338" w14:textId="77777777" w:rsidTr="00D04D5F">
        <w:trPr>
          <w:jc w:val="center"/>
          <w:ins w:id="45641" w:author="Delta" w:date="2021-07-23T11:12:00Z"/>
        </w:trPr>
        <w:tc>
          <w:tcPr>
            <w:tcW w:w="2461" w:type="dxa"/>
          </w:tcPr>
          <w:p w14:paraId="1C086D3E" w14:textId="77777777" w:rsidR="00CB3986" w:rsidRPr="008E21F4" w:rsidRDefault="00CB3986" w:rsidP="00D04D5F">
            <w:pPr>
              <w:pStyle w:val="TAL"/>
              <w:rPr>
                <w:ins w:id="45642" w:author="Delta" w:date="2021-07-23T11:12:00Z"/>
                <w:rFonts w:cs="v5.0.0"/>
              </w:rPr>
            </w:pPr>
            <w:ins w:id="45643" w:author="Delta" w:date="2021-07-23T11:12:00Z">
              <w:r w:rsidRPr="008E21F4">
                <w:rPr>
                  <w:rFonts w:cs="v5.0.0"/>
                </w:rPr>
                <w:t>MR E-UTRA Band 67</w:t>
              </w:r>
            </w:ins>
          </w:p>
        </w:tc>
        <w:tc>
          <w:tcPr>
            <w:tcW w:w="1612" w:type="dxa"/>
            <w:vAlign w:val="center"/>
          </w:tcPr>
          <w:p w14:paraId="0A539CFF" w14:textId="77777777" w:rsidR="00CB3986" w:rsidRPr="008E21F4" w:rsidRDefault="00CB3986" w:rsidP="00D04D5F">
            <w:pPr>
              <w:pStyle w:val="TAC"/>
              <w:rPr>
                <w:ins w:id="45644" w:author="Delta" w:date="2021-07-23T11:12:00Z"/>
                <w:rFonts w:cs="Arial"/>
              </w:rPr>
            </w:pPr>
            <w:ins w:id="45645" w:author="Delta" w:date="2021-07-23T11:12:00Z">
              <w:r w:rsidRPr="008E21F4">
                <w:rPr>
                  <w:rFonts w:cs="Arial"/>
                  <w:lang w:eastAsia="zh-CN"/>
                </w:rPr>
                <w:t>738-758</w:t>
              </w:r>
            </w:ins>
          </w:p>
        </w:tc>
        <w:tc>
          <w:tcPr>
            <w:tcW w:w="1277" w:type="dxa"/>
            <w:vAlign w:val="center"/>
          </w:tcPr>
          <w:p w14:paraId="44BAA253" w14:textId="77777777" w:rsidR="00CB3986" w:rsidRPr="008E21F4" w:rsidRDefault="00CB3986" w:rsidP="00D04D5F">
            <w:pPr>
              <w:pStyle w:val="TAC"/>
              <w:rPr>
                <w:ins w:id="45646" w:author="Delta" w:date="2021-07-23T11:12:00Z"/>
                <w:rFonts w:cs="Arial"/>
              </w:rPr>
            </w:pPr>
            <w:ins w:id="45647" w:author="Delta" w:date="2021-07-23T11:12:00Z">
              <w:r w:rsidRPr="008E21F4">
                <w:rPr>
                  <w:rFonts w:cs="Arial"/>
                </w:rPr>
                <w:t>+8</w:t>
              </w:r>
              <w:r w:rsidRPr="008E21F4">
                <w:rPr>
                  <w:rFonts w:cs="Arial"/>
                  <w:szCs w:val="18"/>
                  <w:lang w:eastAsia="ja-JP"/>
                </w:rPr>
                <w:t>**</w:t>
              </w:r>
            </w:ins>
          </w:p>
        </w:tc>
        <w:tc>
          <w:tcPr>
            <w:tcW w:w="1843" w:type="dxa"/>
            <w:vAlign w:val="center"/>
          </w:tcPr>
          <w:p w14:paraId="46F23320" w14:textId="77777777" w:rsidR="00CB3986" w:rsidRPr="008E21F4" w:rsidRDefault="00CB3986" w:rsidP="00D04D5F">
            <w:pPr>
              <w:pStyle w:val="TAC"/>
              <w:rPr>
                <w:ins w:id="45648" w:author="Delta" w:date="2021-07-23T11:12:00Z"/>
                <w:rFonts w:cs="Arial"/>
              </w:rPr>
            </w:pPr>
            <w:ins w:id="45649"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54A03ED2" w14:textId="77777777" w:rsidR="00CB3986" w:rsidRPr="008E21F4" w:rsidRDefault="00CB3986" w:rsidP="00D04D5F">
            <w:pPr>
              <w:pStyle w:val="TAC"/>
              <w:rPr>
                <w:ins w:id="45650" w:author="Delta" w:date="2021-07-23T11:12:00Z"/>
                <w:rFonts w:cs="Arial"/>
              </w:rPr>
            </w:pPr>
            <w:ins w:id="45651" w:author="Delta" w:date="2021-07-23T11:12:00Z">
              <w:r w:rsidRPr="008E21F4">
                <w:rPr>
                  <w:rFonts w:cs="Arial"/>
                </w:rPr>
                <w:t>CW carrier</w:t>
              </w:r>
            </w:ins>
          </w:p>
        </w:tc>
      </w:tr>
      <w:tr w:rsidR="00CB3986" w:rsidRPr="008E21F4" w14:paraId="5CBF82A0" w14:textId="77777777" w:rsidTr="00D04D5F">
        <w:trPr>
          <w:jc w:val="center"/>
          <w:ins w:id="45652" w:author="Delta" w:date="2021-07-23T11:12:00Z"/>
        </w:trPr>
        <w:tc>
          <w:tcPr>
            <w:tcW w:w="2461" w:type="dxa"/>
          </w:tcPr>
          <w:p w14:paraId="1197A886" w14:textId="77777777" w:rsidR="00CB3986" w:rsidRPr="008E21F4" w:rsidRDefault="00CB3986" w:rsidP="00D04D5F">
            <w:pPr>
              <w:pStyle w:val="TAL"/>
              <w:rPr>
                <w:ins w:id="45653" w:author="Delta" w:date="2021-07-23T11:12:00Z"/>
                <w:rFonts w:cs="v5.0.0"/>
              </w:rPr>
            </w:pPr>
            <w:ins w:id="45654" w:author="Delta" w:date="2021-07-23T11:12:00Z">
              <w:r w:rsidRPr="008E21F4">
                <w:rPr>
                  <w:rFonts w:cs="Arial"/>
                  <w:lang w:eastAsia="zh-CN"/>
                </w:rPr>
                <w:t>MR</w:t>
              </w:r>
              <w:r w:rsidRPr="008E21F4">
                <w:rPr>
                  <w:rFonts w:cs="Arial"/>
                </w:rPr>
                <w:t xml:space="preserve"> E-UTRA Band 69</w:t>
              </w:r>
            </w:ins>
          </w:p>
        </w:tc>
        <w:tc>
          <w:tcPr>
            <w:tcW w:w="1612" w:type="dxa"/>
            <w:vAlign w:val="center"/>
          </w:tcPr>
          <w:p w14:paraId="0228D39B" w14:textId="77777777" w:rsidR="00CB3986" w:rsidRPr="008E21F4" w:rsidRDefault="00CB3986" w:rsidP="00D04D5F">
            <w:pPr>
              <w:pStyle w:val="TAC"/>
              <w:rPr>
                <w:ins w:id="45655" w:author="Delta" w:date="2021-07-23T11:12:00Z"/>
                <w:rFonts w:cs="Arial"/>
                <w:lang w:eastAsia="zh-CN"/>
              </w:rPr>
            </w:pPr>
            <w:ins w:id="45656" w:author="Delta" w:date="2021-07-23T11:12:00Z">
              <w:r w:rsidRPr="008E21F4">
                <w:rPr>
                  <w:rFonts w:cs="Arial"/>
                </w:rPr>
                <w:t>2570-2620</w:t>
              </w:r>
            </w:ins>
          </w:p>
        </w:tc>
        <w:tc>
          <w:tcPr>
            <w:tcW w:w="1277" w:type="dxa"/>
            <w:vAlign w:val="center"/>
          </w:tcPr>
          <w:p w14:paraId="734A9A40" w14:textId="77777777" w:rsidR="00CB3986" w:rsidRPr="008E21F4" w:rsidRDefault="00CB3986" w:rsidP="00D04D5F">
            <w:pPr>
              <w:pStyle w:val="TAC"/>
              <w:rPr>
                <w:ins w:id="45657" w:author="Delta" w:date="2021-07-23T11:12:00Z"/>
                <w:rFonts w:cs="Arial"/>
              </w:rPr>
            </w:pPr>
            <w:ins w:id="45658" w:author="Delta" w:date="2021-07-23T11:12:00Z">
              <w:r w:rsidRPr="008E21F4">
                <w:rPr>
                  <w:rFonts w:cs="Arial"/>
                  <w:lang w:eastAsia="zh-CN"/>
                </w:rPr>
                <w:t>+8</w:t>
              </w:r>
              <w:r w:rsidRPr="008E21F4">
                <w:rPr>
                  <w:rFonts w:cs="Arial"/>
                  <w:szCs w:val="18"/>
                  <w:lang w:eastAsia="ja-JP"/>
                </w:rPr>
                <w:t>**</w:t>
              </w:r>
            </w:ins>
          </w:p>
        </w:tc>
        <w:tc>
          <w:tcPr>
            <w:tcW w:w="1843" w:type="dxa"/>
            <w:vAlign w:val="center"/>
          </w:tcPr>
          <w:p w14:paraId="100C8B42" w14:textId="77777777" w:rsidR="00CB3986" w:rsidRPr="008E21F4" w:rsidRDefault="00CB3986" w:rsidP="00D04D5F">
            <w:pPr>
              <w:pStyle w:val="TAC"/>
              <w:rPr>
                <w:ins w:id="45659" w:author="Delta" w:date="2021-07-23T11:12:00Z"/>
                <w:rFonts w:cs="Arial"/>
              </w:rPr>
            </w:pPr>
            <w:ins w:id="45660"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4C470CB6" w14:textId="77777777" w:rsidR="00CB3986" w:rsidRPr="008E21F4" w:rsidRDefault="00CB3986" w:rsidP="00D04D5F">
            <w:pPr>
              <w:pStyle w:val="TAC"/>
              <w:rPr>
                <w:ins w:id="45661" w:author="Delta" w:date="2021-07-23T11:12:00Z"/>
                <w:rFonts w:cs="Arial"/>
              </w:rPr>
            </w:pPr>
            <w:ins w:id="45662" w:author="Delta" w:date="2021-07-23T11:12:00Z">
              <w:r w:rsidRPr="008E21F4">
                <w:rPr>
                  <w:rFonts w:cs="Arial"/>
                </w:rPr>
                <w:t>CW carrier</w:t>
              </w:r>
            </w:ins>
          </w:p>
        </w:tc>
      </w:tr>
      <w:tr w:rsidR="00CB3986" w:rsidRPr="008E21F4" w14:paraId="3BBD00EB" w14:textId="77777777" w:rsidTr="00D04D5F">
        <w:trPr>
          <w:jc w:val="center"/>
          <w:ins w:id="45663" w:author="Delta" w:date="2021-07-23T11:12:00Z"/>
        </w:trPr>
        <w:tc>
          <w:tcPr>
            <w:tcW w:w="2461" w:type="dxa"/>
          </w:tcPr>
          <w:p w14:paraId="3A030C2B" w14:textId="77777777" w:rsidR="00CB3986" w:rsidRPr="008E21F4" w:rsidRDefault="00CB3986" w:rsidP="00D04D5F">
            <w:pPr>
              <w:pStyle w:val="TAL"/>
              <w:rPr>
                <w:ins w:id="45664" w:author="Delta" w:date="2021-07-23T11:12:00Z"/>
                <w:rFonts w:cs="v5.0.0"/>
              </w:rPr>
            </w:pPr>
            <w:ins w:id="45665" w:author="Delta" w:date="2021-07-23T11:12:00Z">
              <w:r w:rsidRPr="008E21F4">
                <w:rPr>
                  <w:rFonts w:cs="v5.0.0"/>
                </w:rPr>
                <w:t>MR E-UTRA Band 70 or NR band n70</w:t>
              </w:r>
            </w:ins>
          </w:p>
        </w:tc>
        <w:tc>
          <w:tcPr>
            <w:tcW w:w="1612" w:type="dxa"/>
            <w:vAlign w:val="center"/>
          </w:tcPr>
          <w:p w14:paraId="21F69182" w14:textId="77777777" w:rsidR="00CB3986" w:rsidRPr="008E21F4" w:rsidRDefault="00CB3986" w:rsidP="00D04D5F">
            <w:pPr>
              <w:pStyle w:val="TAC"/>
              <w:rPr>
                <w:ins w:id="45666" w:author="Delta" w:date="2021-07-23T11:12:00Z"/>
                <w:rFonts w:cs="Arial"/>
                <w:lang w:eastAsia="zh-CN"/>
              </w:rPr>
            </w:pPr>
            <w:ins w:id="45667" w:author="Delta" w:date="2021-07-23T11:12:00Z">
              <w:r w:rsidRPr="008E21F4">
                <w:rPr>
                  <w:rFonts w:cs="Arial"/>
                  <w:lang w:eastAsia="zh-CN"/>
                </w:rPr>
                <w:t>1695-1710</w:t>
              </w:r>
            </w:ins>
          </w:p>
        </w:tc>
        <w:tc>
          <w:tcPr>
            <w:tcW w:w="1277" w:type="dxa"/>
            <w:vAlign w:val="center"/>
          </w:tcPr>
          <w:p w14:paraId="0B38F16F" w14:textId="77777777" w:rsidR="00CB3986" w:rsidRPr="008E21F4" w:rsidRDefault="00CB3986" w:rsidP="00D04D5F">
            <w:pPr>
              <w:pStyle w:val="TAC"/>
              <w:rPr>
                <w:ins w:id="45668" w:author="Delta" w:date="2021-07-23T11:12:00Z"/>
                <w:rFonts w:cs="Arial"/>
              </w:rPr>
            </w:pPr>
            <w:ins w:id="45669" w:author="Delta" w:date="2021-07-23T11:12:00Z">
              <w:r w:rsidRPr="008E21F4">
                <w:rPr>
                  <w:rFonts w:cs="Arial"/>
                </w:rPr>
                <w:t>+8</w:t>
              </w:r>
              <w:r w:rsidRPr="008E21F4">
                <w:rPr>
                  <w:rFonts w:cs="Arial"/>
                  <w:szCs w:val="18"/>
                  <w:lang w:eastAsia="ja-JP"/>
                </w:rPr>
                <w:t>**</w:t>
              </w:r>
            </w:ins>
          </w:p>
        </w:tc>
        <w:tc>
          <w:tcPr>
            <w:tcW w:w="1843" w:type="dxa"/>
            <w:vAlign w:val="center"/>
          </w:tcPr>
          <w:p w14:paraId="2292F48F" w14:textId="77777777" w:rsidR="00CB3986" w:rsidRPr="008E21F4" w:rsidRDefault="00CB3986" w:rsidP="00D04D5F">
            <w:pPr>
              <w:pStyle w:val="TAC"/>
              <w:rPr>
                <w:ins w:id="45670" w:author="Delta" w:date="2021-07-23T11:12:00Z"/>
                <w:rFonts w:cs="Arial"/>
              </w:rPr>
            </w:pPr>
            <w:ins w:id="45671"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7ABCE57E" w14:textId="77777777" w:rsidR="00CB3986" w:rsidRPr="008E21F4" w:rsidRDefault="00CB3986" w:rsidP="00D04D5F">
            <w:pPr>
              <w:pStyle w:val="TAC"/>
              <w:rPr>
                <w:ins w:id="45672" w:author="Delta" w:date="2021-07-23T11:12:00Z"/>
                <w:rFonts w:cs="Arial"/>
              </w:rPr>
            </w:pPr>
            <w:ins w:id="45673" w:author="Delta" w:date="2021-07-23T11:12:00Z">
              <w:r w:rsidRPr="008E21F4">
                <w:rPr>
                  <w:rFonts w:cs="Arial"/>
                </w:rPr>
                <w:t>CW carrier</w:t>
              </w:r>
            </w:ins>
          </w:p>
        </w:tc>
      </w:tr>
      <w:tr w:rsidR="00CB3986" w:rsidRPr="008E21F4" w14:paraId="66DAA33F" w14:textId="77777777" w:rsidTr="00D04D5F">
        <w:trPr>
          <w:jc w:val="center"/>
          <w:ins w:id="45674" w:author="Delta" w:date="2021-07-23T11:12:00Z"/>
        </w:trPr>
        <w:tc>
          <w:tcPr>
            <w:tcW w:w="2461" w:type="dxa"/>
          </w:tcPr>
          <w:p w14:paraId="5CD911CF" w14:textId="77777777" w:rsidR="00CB3986" w:rsidRPr="008E21F4" w:rsidRDefault="00CB3986" w:rsidP="00D04D5F">
            <w:pPr>
              <w:pStyle w:val="TAL"/>
              <w:rPr>
                <w:ins w:id="45675" w:author="Delta" w:date="2021-07-23T11:12:00Z"/>
                <w:rFonts w:cs="v5.0.0"/>
              </w:rPr>
            </w:pPr>
            <w:ins w:id="45676" w:author="Delta" w:date="2021-07-23T11:12:00Z">
              <w:r w:rsidRPr="008E21F4">
                <w:rPr>
                  <w:rFonts w:cs="v5.0.0"/>
                </w:rPr>
                <w:t>MR E-UTRA Band 68</w:t>
              </w:r>
            </w:ins>
          </w:p>
        </w:tc>
        <w:tc>
          <w:tcPr>
            <w:tcW w:w="1612" w:type="dxa"/>
            <w:vAlign w:val="center"/>
          </w:tcPr>
          <w:p w14:paraId="0E8D1542" w14:textId="77777777" w:rsidR="00CB3986" w:rsidRPr="008E21F4" w:rsidRDefault="00CB3986" w:rsidP="00D04D5F">
            <w:pPr>
              <w:pStyle w:val="TAC"/>
              <w:rPr>
                <w:ins w:id="45677" w:author="Delta" w:date="2021-07-23T11:12:00Z"/>
                <w:rFonts w:cs="Arial"/>
                <w:lang w:eastAsia="zh-CN"/>
              </w:rPr>
            </w:pPr>
            <w:ins w:id="45678" w:author="Delta" w:date="2021-07-23T11:12:00Z">
              <w:r w:rsidRPr="008E21F4">
                <w:rPr>
                  <w:rFonts w:cs="Arial"/>
                  <w:lang w:eastAsia="zh-CN"/>
                </w:rPr>
                <w:t>753-783</w:t>
              </w:r>
            </w:ins>
          </w:p>
        </w:tc>
        <w:tc>
          <w:tcPr>
            <w:tcW w:w="1277" w:type="dxa"/>
            <w:vAlign w:val="center"/>
          </w:tcPr>
          <w:p w14:paraId="55753D66" w14:textId="77777777" w:rsidR="00CB3986" w:rsidRPr="008E21F4" w:rsidRDefault="00CB3986" w:rsidP="00D04D5F">
            <w:pPr>
              <w:pStyle w:val="TAC"/>
              <w:rPr>
                <w:ins w:id="45679" w:author="Delta" w:date="2021-07-23T11:12:00Z"/>
                <w:rFonts w:cs="Arial"/>
              </w:rPr>
            </w:pPr>
            <w:ins w:id="45680" w:author="Delta" w:date="2021-07-23T11:12:00Z">
              <w:r w:rsidRPr="008E21F4">
                <w:rPr>
                  <w:rFonts w:cs="Arial"/>
                </w:rPr>
                <w:t>+8</w:t>
              </w:r>
              <w:r w:rsidRPr="008E21F4">
                <w:rPr>
                  <w:rFonts w:cs="Arial"/>
                  <w:szCs w:val="18"/>
                  <w:lang w:eastAsia="ja-JP"/>
                </w:rPr>
                <w:t>**</w:t>
              </w:r>
            </w:ins>
          </w:p>
        </w:tc>
        <w:tc>
          <w:tcPr>
            <w:tcW w:w="1843" w:type="dxa"/>
            <w:vAlign w:val="center"/>
          </w:tcPr>
          <w:p w14:paraId="0DC14348" w14:textId="77777777" w:rsidR="00CB3986" w:rsidRPr="008E21F4" w:rsidRDefault="00CB3986" w:rsidP="00D04D5F">
            <w:pPr>
              <w:pStyle w:val="TAC"/>
              <w:rPr>
                <w:ins w:id="45681" w:author="Delta" w:date="2021-07-23T11:12:00Z"/>
                <w:rFonts w:cs="Arial"/>
              </w:rPr>
            </w:pPr>
            <w:ins w:id="45682"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4A3ED0BC" w14:textId="77777777" w:rsidR="00CB3986" w:rsidRPr="008E21F4" w:rsidRDefault="00CB3986" w:rsidP="00D04D5F">
            <w:pPr>
              <w:pStyle w:val="TAC"/>
              <w:rPr>
                <w:ins w:id="45683" w:author="Delta" w:date="2021-07-23T11:12:00Z"/>
                <w:rFonts w:cs="Arial"/>
              </w:rPr>
            </w:pPr>
            <w:ins w:id="45684" w:author="Delta" w:date="2021-07-23T11:12:00Z">
              <w:r w:rsidRPr="008E21F4">
                <w:rPr>
                  <w:rFonts w:cs="Arial"/>
                </w:rPr>
                <w:t>CW carrier</w:t>
              </w:r>
            </w:ins>
          </w:p>
        </w:tc>
      </w:tr>
      <w:tr w:rsidR="00CB3986" w:rsidRPr="008E21F4" w14:paraId="58867CB1" w14:textId="77777777" w:rsidTr="00D04D5F">
        <w:trPr>
          <w:jc w:val="center"/>
          <w:ins w:id="45685" w:author="Delta" w:date="2021-07-23T11:12:00Z"/>
        </w:trPr>
        <w:tc>
          <w:tcPr>
            <w:tcW w:w="2461" w:type="dxa"/>
          </w:tcPr>
          <w:p w14:paraId="6CB597C1" w14:textId="77777777" w:rsidR="00CB3986" w:rsidRPr="008E21F4" w:rsidRDefault="00CB3986" w:rsidP="00D04D5F">
            <w:pPr>
              <w:pStyle w:val="TAL"/>
              <w:rPr>
                <w:ins w:id="45686" w:author="Delta" w:date="2021-07-23T11:12:00Z"/>
                <w:rFonts w:cs="v5.0.0"/>
              </w:rPr>
            </w:pPr>
            <w:ins w:id="45687" w:author="Delta" w:date="2021-07-23T11:12:00Z">
              <w:r w:rsidRPr="00D56583">
                <w:rPr>
                  <w:rFonts w:cs="v5.0.0"/>
                </w:rPr>
                <w:t>MR</w:t>
              </w:r>
              <w:r w:rsidRPr="00D56583">
                <w:rPr>
                  <w:rFonts w:cs="Arial"/>
                </w:rPr>
                <w:t xml:space="preserve"> E-UTRA Band 71</w:t>
              </w:r>
              <w:r w:rsidRPr="008E21F4">
                <w:rPr>
                  <w:rFonts w:cs="Arial"/>
                  <w:lang w:val="en-US"/>
                </w:rPr>
                <w:t xml:space="preserve"> or NR band n71</w:t>
              </w:r>
            </w:ins>
          </w:p>
        </w:tc>
        <w:tc>
          <w:tcPr>
            <w:tcW w:w="1612" w:type="dxa"/>
            <w:vAlign w:val="center"/>
          </w:tcPr>
          <w:p w14:paraId="0D8BA839" w14:textId="77777777" w:rsidR="00CB3986" w:rsidRPr="008E21F4" w:rsidRDefault="00CB3986" w:rsidP="00D04D5F">
            <w:pPr>
              <w:pStyle w:val="TAC"/>
              <w:rPr>
                <w:ins w:id="45688" w:author="Delta" w:date="2021-07-23T11:12:00Z"/>
                <w:rFonts w:cs="Arial"/>
                <w:lang w:eastAsia="zh-CN"/>
              </w:rPr>
            </w:pPr>
            <w:ins w:id="45689" w:author="Delta" w:date="2021-07-23T11:12:00Z">
              <w:r w:rsidRPr="008E21F4">
                <w:rPr>
                  <w:rFonts w:cs="Arial"/>
                </w:rPr>
                <w:t xml:space="preserve">617 – 652 </w:t>
              </w:r>
            </w:ins>
          </w:p>
        </w:tc>
        <w:tc>
          <w:tcPr>
            <w:tcW w:w="1277" w:type="dxa"/>
            <w:vAlign w:val="center"/>
          </w:tcPr>
          <w:p w14:paraId="41C155C5" w14:textId="77777777" w:rsidR="00CB3986" w:rsidRPr="008E21F4" w:rsidRDefault="00CB3986" w:rsidP="00D04D5F">
            <w:pPr>
              <w:pStyle w:val="TAC"/>
              <w:rPr>
                <w:ins w:id="45690" w:author="Delta" w:date="2021-07-23T11:12:00Z"/>
                <w:rFonts w:cs="Arial"/>
              </w:rPr>
            </w:pPr>
            <w:ins w:id="45691" w:author="Delta" w:date="2021-07-23T11:12:00Z">
              <w:r w:rsidRPr="008E21F4">
                <w:rPr>
                  <w:rFonts w:cs="Arial"/>
                </w:rPr>
                <w:t>+8</w:t>
              </w:r>
              <w:r w:rsidRPr="008E21F4">
                <w:rPr>
                  <w:rFonts w:cs="Arial"/>
                  <w:szCs w:val="18"/>
                  <w:lang w:eastAsia="ja-JP"/>
                </w:rPr>
                <w:t>**</w:t>
              </w:r>
            </w:ins>
          </w:p>
        </w:tc>
        <w:tc>
          <w:tcPr>
            <w:tcW w:w="1843" w:type="dxa"/>
            <w:vAlign w:val="center"/>
          </w:tcPr>
          <w:p w14:paraId="31042FD9" w14:textId="77777777" w:rsidR="00CB3986" w:rsidRPr="008E21F4" w:rsidRDefault="00CB3986" w:rsidP="00D04D5F">
            <w:pPr>
              <w:pStyle w:val="TAC"/>
              <w:rPr>
                <w:ins w:id="45692" w:author="Delta" w:date="2021-07-23T11:12:00Z"/>
                <w:rFonts w:cs="Arial"/>
              </w:rPr>
            </w:pPr>
            <w:ins w:id="45693"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08AC640A" w14:textId="77777777" w:rsidR="00CB3986" w:rsidRPr="008E21F4" w:rsidRDefault="00CB3986" w:rsidP="00D04D5F">
            <w:pPr>
              <w:pStyle w:val="TAC"/>
              <w:rPr>
                <w:ins w:id="45694" w:author="Delta" w:date="2021-07-23T11:12:00Z"/>
                <w:rFonts w:cs="Arial"/>
              </w:rPr>
            </w:pPr>
            <w:ins w:id="45695" w:author="Delta" w:date="2021-07-23T11:12:00Z">
              <w:r w:rsidRPr="008E21F4">
                <w:rPr>
                  <w:rFonts w:cs="Arial"/>
                </w:rPr>
                <w:t>CW carrier</w:t>
              </w:r>
            </w:ins>
          </w:p>
        </w:tc>
      </w:tr>
      <w:tr w:rsidR="00CB3986" w:rsidRPr="008E21F4" w14:paraId="4C04A496" w14:textId="77777777" w:rsidTr="00D04D5F">
        <w:trPr>
          <w:jc w:val="center"/>
          <w:ins w:id="45696" w:author="Delta" w:date="2021-07-23T11:12:00Z"/>
        </w:trPr>
        <w:tc>
          <w:tcPr>
            <w:tcW w:w="2461" w:type="dxa"/>
          </w:tcPr>
          <w:p w14:paraId="3A6A80D2" w14:textId="77777777" w:rsidR="00CB3986" w:rsidRPr="008E21F4" w:rsidRDefault="00CB3986" w:rsidP="00D04D5F">
            <w:pPr>
              <w:pStyle w:val="TAL"/>
              <w:rPr>
                <w:ins w:id="45697" w:author="Delta" w:date="2021-07-23T11:12:00Z"/>
                <w:rFonts w:cs="v5.0.0"/>
              </w:rPr>
            </w:pPr>
            <w:ins w:id="45698" w:author="Delta" w:date="2021-07-23T11:12:00Z">
              <w:r w:rsidRPr="008E21F4">
                <w:rPr>
                  <w:rFonts w:cs="v5.0.0"/>
                  <w:lang w:val="sv-SE"/>
                </w:rPr>
                <w:t>MR</w:t>
              </w:r>
              <w:r w:rsidRPr="008E21F4">
                <w:rPr>
                  <w:lang w:val="sv-SE"/>
                </w:rPr>
                <w:t xml:space="preserve"> E-UTRA Band </w:t>
              </w:r>
              <w:r w:rsidRPr="008E21F4">
                <w:rPr>
                  <w:lang w:val="en-US"/>
                </w:rPr>
                <w:t>72</w:t>
              </w:r>
            </w:ins>
          </w:p>
        </w:tc>
        <w:tc>
          <w:tcPr>
            <w:tcW w:w="1612" w:type="dxa"/>
            <w:vAlign w:val="center"/>
          </w:tcPr>
          <w:p w14:paraId="22DCCF0F" w14:textId="77777777" w:rsidR="00CB3986" w:rsidRPr="008E21F4" w:rsidRDefault="00CB3986" w:rsidP="00D04D5F">
            <w:pPr>
              <w:pStyle w:val="TAC"/>
              <w:rPr>
                <w:ins w:id="45699" w:author="Delta" w:date="2021-07-23T11:12:00Z"/>
                <w:rFonts w:cs="Arial"/>
                <w:lang w:eastAsia="zh-CN"/>
              </w:rPr>
            </w:pPr>
            <w:ins w:id="45700" w:author="Delta" w:date="2021-07-23T11:12:00Z">
              <w:r w:rsidRPr="008E21F4">
                <w:rPr>
                  <w:lang w:val="en-US"/>
                </w:rPr>
                <w:t>4</w:t>
              </w:r>
              <w:r w:rsidRPr="008E21F4">
                <w:t xml:space="preserve">61 – </w:t>
              </w:r>
              <w:r w:rsidRPr="008E21F4">
                <w:rPr>
                  <w:lang w:val="en-US"/>
                </w:rPr>
                <w:t>46</w:t>
              </w:r>
              <w:r w:rsidRPr="008E21F4">
                <w:t>6</w:t>
              </w:r>
            </w:ins>
          </w:p>
        </w:tc>
        <w:tc>
          <w:tcPr>
            <w:tcW w:w="1277" w:type="dxa"/>
            <w:vAlign w:val="center"/>
          </w:tcPr>
          <w:p w14:paraId="0C0032F7" w14:textId="77777777" w:rsidR="00CB3986" w:rsidRPr="008E21F4" w:rsidRDefault="00CB3986" w:rsidP="00D04D5F">
            <w:pPr>
              <w:pStyle w:val="TAC"/>
              <w:rPr>
                <w:ins w:id="45701" w:author="Delta" w:date="2021-07-23T11:12:00Z"/>
                <w:rFonts w:cs="Arial"/>
              </w:rPr>
            </w:pPr>
            <w:ins w:id="45702" w:author="Delta" w:date="2021-07-23T11:12:00Z">
              <w:r w:rsidRPr="008E21F4">
                <w:rPr>
                  <w:rFonts w:cs="Arial"/>
                </w:rPr>
                <w:t>+8</w:t>
              </w:r>
              <w:r w:rsidRPr="008E21F4">
                <w:rPr>
                  <w:rFonts w:cs="Arial"/>
                  <w:szCs w:val="18"/>
                  <w:lang w:eastAsia="ja-JP"/>
                </w:rPr>
                <w:t>**</w:t>
              </w:r>
            </w:ins>
          </w:p>
        </w:tc>
        <w:tc>
          <w:tcPr>
            <w:tcW w:w="1843" w:type="dxa"/>
            <w:vAlign w:val="center"/>
          </w:tcPr>
          <w:p w14:paraId="7EAFF043" w14:textId="77777777" w:rsidR="00CB3986" w:rsidRPr="008E21F4" w:rsidRDefault="00CB3986" w:rsidP="00D04D5F">
            <w:pPr>
              <w:pStyle w:val="TAC"/>
              <w:rPr>
                <w:ins w:id="45703" w:author="Delta" w:date="2021-07-23T11:12:00Z"/>
                <w:rFonts w:cs="Arial"/>
              </w:rPr>
            </w:pPr>
            <w:ins w:id="45704"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3EA145EF" w14:textId="77777777" w:rsidR="00CB3986" w:rsidRPr="008E21F4" w:rsidRDefault="00CB3986" w:rsidP="00D04D5F">
            <w:pPr>
              <w:pStyle w:val="TAC"/>
              <w:rPr>
                <w:ins w:id="45705" w:author="Delta" w:date="2021-07-23T11:12:00Z"/>
                <w:rFonts w:cs="Arial"/>
              </w:rPr>
            </w:pPr>
            <w:ins w:id="45706" w:author="Delta" w:date="2021-07-23T11:12:00Z">
              <w:r w:rsidRPr="008E21F4">
                <w:rPr>
                  <w:rFonts w:cs="Arial"/>
                </w:rPr>
                <w:t>CW carrier</w:t>
              </w:r>
            </w:ins>
          </w:p>
        </w:tc>
      </w:tr>
      <w:tr w:rsidR="00CB3986" w:rsidRPr="008E21F4" w14:paraId="531E4C46" w14:textId="77777777" w:rsidTr="00D04D5F">
        <w:trPr>
          <w:jc w:val="center"/>
          <w:ins w:id="45707" w:author="Delta" w:date="2021-07-23T11:12:00Z"/>
        </w:trPr>
        <w:tc>
          <w:tcPr>
            <w:tcW w:w="2461" w:type="dxa"/>
          </w:tcPr>
          <w:p w14:paraId="692AE243" w14:textId="77777777" w:rsidR="00CB3986" w:rsidRPr="008E21F4" w:rsidRDefault="00CB3986" w:rsidP="00D04D5F">
            <w:pPr>
              <w:pStyle w:val="TAL"/>
              <w:rPr>
                <w:ins w:id="45708" w:author="Delta" w:date="2021-07-23T11:12:00Z"/>
                <w:rFonts w:cs="v5.0.0"/>
                <w:lang w:val="sv-SE"/>
              </w:rPr>
            </w:pPr>
            <w:ins w:id="45709" w:author="Delta" w:date="2021-07-23T11:12:00Z">
              <w:r w:rsidRPr="008E21F4">
                <w:rPr>
                  <w:rFonts w:cs="v5.0.0"/>
                  <w:lang w:val="sv-SE"/>
                </w:rPr>
                <w:t>MR</w:t>
              </w:r>
              <w:r w:rsidRPr="008E21F4">
                <w:rPr>
                  <w:lang w:val="sv-SE"/>
                </w:rPr>
                <w:t xml:space="preserve"> E-UTRA Band </w:t>
              </w:r>
              <w:r w:rsidRPr="008E21F4">
                <w:rPr>
                  <w:lang w:val="en-US"/>
                </w:rPr>
                <w:t>73</w:t>
              </w:r>
            </w:ins>
          </w:p>
        </w:tc>
        <w:tc>
          <w:tcPr>
            <w:tcW w:w="1612" w:type="dxa"/>
            <w:vAlign w:val="center"/>
          </w:tcPr>
          <w:p w14:paraId="2D370107" w14:textId="77777777" w:rsidR="00CB3986" w:rsidRPr="008E21F4" w:rsidRDefault="00CB3986" w:rsidP="00D04D5F">
            <w:pPr>
              <w:pStyle w:val="TAC"/>
              <w:rPr>
                <w:ins w:id="45710" w:author="Delta" w:date="2021-07-23T11:12:00Z"/>
                <w:lang w:val="en-US"/>
              </w:rPr>
            </w:pPr>
            <w:ins w:id="45711" w:author="Delta" w:date="2021-07-23T11:12:00Z">
              <w:r w:rsidRPr="008E21F4">
                <w:rPr>
                  <w:lang w:val="en-US"/>
                </w:rPr>
                <w:t>4</w:t>
              </w:r>
              <w:r w:rsidRPr="008E21F4">
                <w:t>6</w:t>
              </w:r>
              <w:r w:rsidRPr="008E21F4">
                <w:rPr>
                  <w:lang w:val="en-US"/>
                </w:rPr>
                <w:t>0</w:t>
              </w:r>
              <w:r w:rsidRPr="008E21F4">
                <w:t xml:space="preserve"> – </w:t>
              </w:r>
              <w:r w:rsidRPr="008E21F4">
                <w:rPr>
                  <w:lang w:val="en-US"/>
                </w:rPr>
                <w:t>465</w:t>
              </w:r>
            </w:ins>
          </w:p>
        </w:tc>
        <w:tc>
          <w:tcPr>
            <w:tcW w:w="1277" w:type="dxa"/>
            <w:vAlign w:val="center"/>
          </w:tcPr>
          <w:p w14:paraId="322F3778" w14:textId="77777777" w:rsidR="00CB3986" w:rsidRPr="008E21F4" w:rsidRDefault="00CB3986" w:rsidP="00D04D5F">
            <w:pPr>
              <w:pStyle w:val="TAC"/>
              <w:rPr>
                <w:ins w:id="45712" w:author="Delta" w:date="2021-07-23T11:12:00Z"/>
                <w:rFonts w:cs="Arial"/>
              </w:rPr>
            </w:pPr>
            <w:ins w:id="45713" w:author="Delta" w:date="2021-07-23T11:12:00Z">
              <w:r w:rsidRPr="008E21F4">
                <w:t>+8</w:t>
              </w:r>
              <w:r w:rsidRPr="008E21F4">
                <w:rPr>
                  <w:rFonts w:cs="Arial"/>
                  <w:szCs w:val="18"/>
                  <w:lang w:eastAsia="ja-JP"/>
                </w:rPr>
                <w:t>**</w:t>
              </w:r>
            </w:ins>
          </w:p>
        </w:tc>
        <w:tc>
          <w:tcPr>
            <w:tcW w:w="1843" w:type="dxa"/>
            <w:vAlign w:val="center"/>
          </w:tcPr>
          <w:p w14:paraId="586FCCD6" w14:textId="77777777" w:rsidR="00CB3986" w:rsidRPr="008E21F4" w:rsidRDefault="00CB3986" w:rsidP="00D04D5F">
            <w:pPr>
              <w:pStyle w:val="TAC"/>
              <w:rPr>
                <w:ins w:id="45714" w:author="Delta" w:date="2021-07-23T11:12:00Z"/>
                <w:rFonts w:cs="Arial"/>
              </w:rPr>
            </w:pPr>
            <w:ins w:id="45715" w:author="Delta" w:date="2021-07-23T11:12:00Z">
              <w:r w:rsidRPr="008E21F4">
                <w:t>P</w:t>
              </w:r>
              <w:r w:rsidRPr="008E21F4">
                <w:rPr>
                  <w:vertAlign w:val="subscript"/>
                </w:rPr>
                <w:t>REFSENS</w:t>
              </w:r>
              <w:r w:rsidRPr="008E21F4">
                <w:t xml:space="preserve"> + 6dB*</w:t>
              </w:r>
            </w:ins>
          </w:p>
        </w:tc>
        <w:tc>
          <w:tcPr>
            <w:tcW w:w="1132" w:type="dxa"/>
            <w:vAlign w:val="center"/>
          </w:tcPr>
          <w:p w14:paraId="54120A34" w14:textId="77777777" w:rsidR="00CB3986" w:rsidRPr="008E21F4" w:rsidRDefault="00CB3986" w:rsidP="00D04D5F">
            <w:pPr>
              <w:pStyle w:val="TAC"/>
              <w:rPr>
                <w:ins w:id="45716" w:author="Delta" w:date="2021-07-23T11:12:00Z"/>
                <w:rFonts w:cs="Arial"/>
              </w:rPr>
            </w:pPr>
            <w:ins w:id="45717" w:author="Delta" w:date="2021-07-23T11:12:00Z">
              <w:r w:rsidRPr="008E21F4">
                <w:t>CW carrier</w:t>
              </w:r>
            </w:ins>
          </w:p>
        </w:tc>
      </w:tr>
      <w:tr w:rsidR="00CB3986" w:rsidRPr="008E21F4" w14:paraId="3A666BF0" w14:textId="77777777" w:rsidTr="00D04D5F">
        <w:trPr>
          <w:jc w:val="center"/>
          <w:ins w:id="45718" w:author="Delta" w:date="2021-07-23T11:12:00Z"/>
        </w:trPr>
        <w:tc>
          <w:tcPr>
            <w:tcW w:w="2461" w:type="dxa"/>
          </w:tcPr>
          <w:p w14:paraId="4C60FC09" w14:textId="77777777" w:rsidR="00CB3986" w:rsidRPr="008E21F4" w:rsidRDefault="00CB3986" w:rsidP="00D04D5F">
            <w:pPr>
              <w:keepNext/>
              <w:keepLines/>
              <w:spacing w:after="0"/>
              <w:rPr>
                <w:ins w:id="45719" w:author="Delta" w:date="2021-07-23T11:12:00Z"/>
                <w:rFonts w:ascii="Arial" w:hAnsi="Arial" w:cs="v5.0.0"/>
                <w:sz w:val="18"/>
              </w:rPr>
            </w:pPr>
            <w:ins w:id="45720" w:author="Delta" w:date="2021-07-23T11:12:00Z">
              <w:r w:rsidRPr="00D56583">
                <w:rPr>
                  <w:rFonts w:ascii="Arial" w:hAnsi="Arial" w:cs="v5.0.0" w:hint="eastAsia"/>
                  <w:sz w:val="18"/>
                  <w:lang w:eastAsia="ja-JP"/>
                </w:rPr>
                <w:t>MR E-UTRA Band 74</w:t>
              </w:r>
              <w:r w:rsidRPr="008E21F4">
                <w:rPr>
                  <w:rFonts w:ascii="Arial" w:hAnsi="Arial" w:cs="v5.0.0"/>
                  <w:sz w:val="18"/>
                  <w:lang w:val="en-US" w:eastAsia="ja-JP"/>
                </w:rPr>
                <w:t xml:space="preserve"> or NR band n74</w:t>
              </w:r>
            </w:ins>
          </w:p>
        </w:tc>
        <w:tc>
          <w:tcPr>
            <w:tcW w:w="1612" w:type="dxa"/>
            <w:vAlign w:val="center"/>
          </w:tcPr>
          <w:p w14:paraId="3FB1C09C" w14:textId="77777777" w:rsidR="00CB3986" w:rsidRPr="008E21F4" w:rsidRDefault="00CB3986" w:rsidP="00D04D5F">
            <w:pPr>
              <w:keepNext/>
              <w:keepLines/>
              <w:spacing w:after="0"/>
              <w:jc w:val="center"/>
              <w:rPr>
                <w:ins w:id="45721" w:author="Delta" w:date="2021-07-23T11:12:00Z"/>
                <w:rFonts w:ascii="Arial" w:hAnsi="Arial" w:cs="Arial"/>
                <w:sz w:val="18"/>
                <w:lang w:eastAsia="zh-CN"/>
              </w:rPr>
            </w:pPr>
            <w:ins w:id="45722" w:author="Delta" w:date="2021-07-23T11:12:00Z">
              <w:r w:rsidRPr="008E21F4">
                <w:rPr>
                  <w:rFonts w:ascii="Arial" w:hAnsi="Arial" w:cs="Arial" w:hint="eastAsia"/>
                  <w:sz w:val="18"/>
                  <w:lang w:eastAsia="ja-JP"/>
                </w:rPr>
                <w:t>1475 - 1518</w:t>
              </w:r>
            </w:ins>
          </w:p>
        </w:tc>
        <w:tc>
          <w:tcPr>
            <w:tcW w:w="1277" w:type="dxa"/>
            <w:vAlign w:val="center"/>
          </w:tcPr>
          <w:p w14:paraId="2136E442" w14:textId="77777777" w:rsidR="00CB3986" w:rsidRPr="008E21F4" w:rsidRDefault="00CB3986" w:rsidP="00D04D5F">
            <w:pPr>
              <w:keepNext/>
              <w:keepLines/>
              <w:spacing w:after="0"/>
              <w:jc w:val="center"/>
              <w:rPr>
                <w:ins w:id="45723" w:author="Delta" w:date="2021-07-23T11:12:00Z"/>
                <w:rFonts w:ascii="Arial" w:hAnsi="Arial" w:cs="Arial"/>
                <w:sz w:val="18"/>
              </w:rPr>
            </w:pPr>
            <w:ins w:id="45724" w:author="Delta" w:date="2021-07-23T11:12:00Z">
              <w:r w:rsidRPr="008E21F4">
                <w:rPr>
                  <w:rFonts w:ascii="Arial" w:hAnsi="Arial" w:cs="Arial" w:hint="eastAsia"/>
                  <w:sz w:val="18"/>
                  <w:lang w:eastAsia="ja-JP"/>
                </w:rPr>
                <w:t>+8</w:t>
              </w:r>
              <w:r w:rsidRPr="008E21F4">
                <w:rPr>
                  <w:rFonts w:ascii="Arial" w:hAnsi="Arial" w:cs="Arial"/>
                  <w:sz w:val="18"/>
                  <w:szCs w:val="18"/>
                  <w:lang w:eastAsia="ja-JP"/>
                </w:rPr>
                <w:t>**</w:t>
              </w:r>
            </w:ins>
          </w:p>
        </w:tc>
        <w:tc>
          <w:tcPr>
            <w:tcW w:w="1843" w:type="dxa"/>
            <w:vAlign w:val="center"/>
          </w:tcPr>
          <w:p w14:paraId="51DF8BAC" w14:textId="77777777" w:rsidR="00CB3986" w:rsidRPr="008E21F4" w:rsidRDefault="00CB3986" w:rsidP="00D04D5F">
            <w:pPr>
              <w:keepNext/>
              <w:keepLines/>
              <w:spacing w:after="0"/>
              <w:jc w:val="center"/>
              <w:rPr>
                <w:ins w:id="45725" w:author="Delta" w:date="2021-07-23T11:12:00Z"/>
                <w:rFonts w:ascii="Arial" w:hAnsi="Arial" w:cs="Arial"/>
                <w:sz w:val="18"/>
              </w:rPr>
            </w:pPr>
            <w:ins w:id="45726" w:author="Delta" w:date="2021-07-23T11:12:00Z">
              <w:r w:rsidRPr="008E21F4">
                <w:rPr>
                  <w:rFonts w:ascii="Arial" w:hAnsi="Arial" w:cs="Arial"/>
                  <w:sz w:val="18"/>
                </w:rPr>
                <w:t>P</w:t>
              </w:r>
              <w:r w:rsidRPr="008E21F4">
                <w:rPr>
                  <w:rFonts w:ascii="Arial" w:hAnsi="Arial" w:cs="Arial"/>
                  <w:sz w:val="18"/>
                  <w:vertAlign w:val="subscript"/>
                </w:rPr>
                <w:t>REFSENS</w:t>
              </w:r>
              <w:r w:rsidRPr="008E21F4" w:rsidDel="00E01BA4">
                <w:rPr>
                  <w:rFonts w:ascii="Arial" w:hAnsi="Arial" w:cs="Arial"/>
                  <w:sz w:val="18"/>
                </w:rPr>
                <w:t xml:space="preserve"> </w:t>
              </w:r>
              <w:r w:rsidRPr="008E21F4">
                <w:rPr>
                  <w:rFonts w:ascii="Arial" w:hAnsi="Arial" w:cs="Arial"/>
                  <w:sz w:val="18"/>
                </w:rPr>
                <w:t>+ 6dB*</w:t>
              </w:r>
            </w:ins>
          </w:p>
        </w:tc>
        <w:tc>
          <w:tcPr>
            <w:tcW w:w="1132" w:type="dxa"/>
            <w:vAlign w:val="center"/>
          </w:tcPr>
          <w:p w14:paraId="07FE1B35" w14:textId="77777777" w:rsidR="00CB3986" w:rsidRPr="008E21F4" w:rsidRDefault="00CB3986" w:rsidP="00D04D5F">
            <w:pPr>
              <w:keepNext/>
              <w:keepLines/>
              <w:spacing w:after="0"/>
              <w:jc w:val="center"/>
              <w:rPr>
                <w:ins w:id="45727" w:author="Delta" w:date="2021-07-23T11:12:00Z"/>
                <w:rFonts w:ascii="Arial" w:hAnsi="Arial" w:cs="Arial"/>
                <w:sz w:val="18"/>
              </w:rPr>
            </w:pPr>
            <w:ins w:id="45728" w:author="Delta" w:date="2021-07-23T11:12:00Z">
              <w:r w:rsidRPr="008E21F4">
                <w:rPr>
                  <w:rFonts w:ascii="Arial" w:hAnsi="Arial" w:cs="Arial"/>
                  <w:sz w:val="18"/>
                </w:rPr>
                <w:t>CW carrier</w:t>
              </w:r>
            </w:ins>
          </w:p>
        </w:tc>
      </w:tr>
      <w:tr w:rsidR="00CB3986" w:rsidRPr="008E21F4" w14:paraId="41953572" w14:textId="77777777" w:rsidTr="00D04D5F">
        <w:trPr>
          <w:jc w:val="center"/>
          <w:ins w:id="45729" w:author="Delta" w:date="2021-07-23T11:12:00Z"/>
        </w:trPr>
        <w:tc>
          <w:tcPr>
            <w:tcW w:w="2461" w:type="dxa"/>
          </w:tcPr>
          <w:p w14:paraId="0647AC0F" w14:textId="77777777" w:rsidR="00CB3986" w:rsidRPr="008E21F4" w:rsidRDefault="00CB3986" w:rsidP="00D04D5F">
            <w:pPr>
              <w:pStyle w:val="TAL"/>
              <w:rPr>
                <w:ins w:id="45730" w:author="Delta" w:date="2021-07-23T11:12:00Z"/>
                <w:rFonts w:cs="v5.0.0"/>
              </w:rPr>
            </w:pPr>
            <w:ins w:id="45731" w:author="Delta" w:date="2021-07-23T11:12:00Z">
              <w:r w:rsidRPr="008E21F4">
                <w:rPr>
                  <w:rFonts w:cs="v5.0.0"/>
                </w:rPr>
                <w:t>MR E-UTRA Band 75 or NR band n75</w:t>
              </w:r>
            </w:ins>
          </w:p>
        </w:tc>
        <w:tc>
          <w:tcPr>
            <w:tcW w:w="1612" w:type="dxa"/>
            <w:vAlign w:val="center"/>
          </w:tcPr>
          <w:p w14:paraId="06A07513" w14:textId="77777777" w:rsidR="00CB3986" w:rsidRPr="008E21F4" w:rsidRDefault="00CB3986" w:rsidP="00D04D5F">
            <w:pPr>
              <w:pStyle w:val="TAC"/>
              <w:rPr>
                <w:ins w:id="45732" w:author="Delta" w:date="2021-07-23T11:12:00Z"/>
                <w:rFonts w:cs="Arial"/>
              </w:rPr>
            </w:pPr>
            <w:ins w:id="45733" w:author="Delta" w:date="2021-07-23T11:12:00Z">
              <w:r w:rsidRPr="008E21F4">
                <w:rPr>
                  <w:rFonts w:cs="Arial"/>
                </w:rPr>
                <w:t>1432 - 1517</w:t>
              </w:r>
            </w:ins>
          </w:p>
        </w:tc>
        <w:tc>
          <w:tcPr>
            <w:tcW w:w="1277" w:type="dxa"/>
            <w:vAlign w:val="center"/>
          </w:tcPr>
          <w:p w14:paraId="54B8012A" w14:textId="77777777" w:rsidR="00CB3986" w:rsidRPr="008E21F4" w:rsidRDefault="00CB3986" w:rsidP="00D04D5F">
            <w:pPr>
              <w:pStyle w:val="TAC"/>
              <w:rPr>
                <w:ins w:id="45734" w:author="Delta" w:date="2021-07-23T11:12:00Z"/>
                <w:rFonts w:cs="Arial"/>
              </w:rPr>
            </w:pPr>
            <w:ins w:id="45735" w:author="Delta" w:date="2021-07-23T11:12:00Z">
              <w:r w:rsidRPr="008E21F4">
                <w:rPr>
                  <w:rFonts w:cs="Arial"/>
                </w:rPr>
                <w:t>+8</w:t>
              </w:r>
              <w:r w:rsidRPr="008E21F4">
                <w:rPr>
                  <w:rFonts w:cs="Arial"/>
                  <w:szCs w:val="18"/>
                  <w:lang w:eastAsia="ja-JP"/>
                </w:rPr>
                <w:t>**</w:t>
              </w:r>
            </w:ins>
          </w:p>
        </w:tc>
        <w:tc>
          <w:tcPr>
            <w:tcW w:w="1843" w:type="dxa"/>
            <w:vAlign w:val="center"/>
          </w:tcPr>
          <w:p w14:paraId="321188FE" w14:textId="77777777" w:rsidR="00CB3986" w:rsidRPr="008E21F4" w:rsidRDefault="00CB3986" w:rsidP="00D04D5F">
            <w:pPr>
              <w:pStyle w:val="TAC"/>
              <w:rPr>
                <w:ins w:id="45736" w:author="Delta" w:date="2021-07-23T11:12:00Z"/>
                <w:rFonts w:cs="Arial"/>
              </w:rPr>
            </w:pPr>
            <w:ins w:id="45737"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65C13EDB" w14:textId="77777777" w:rsidR="00CB3986" w:rsidRPr="008E21F4" w:rsidRDefault="00CB3986" w:rsidP="00D04D5F">
            <w:pPr>
              <w:pStyle w:val="TAC"/>
              <w:rPr>
                <w:ins w:id="45738" w:author="Delta" w:date="2021-07-23T11:12:00Z"/>
                <w:rFonts w:cs="Arial"/>
              </w:rPr>
            </w:pPr>
            <w:ins w:id="45739" w:author="Delta" w:date="2021-07-23T11:12:00Z">
              <w:r w:rsidRPr="008E21F4">
                <w:rPr>
                  <w:rFonts w:cs="Arial"/>
                </w:rPr>
                <w:t>CW carrier</w:t>
              </w:r>
            </w:ins>
          </w:p>
        </w:tc>
      </w:tr>
      <w:tr w:rsidR="00CB3986" w:rsidRPr="008E21F4" w14:paraId="33E6438C" w14:textId="77777777" w:rsidTr="00D04D5F">
        <w:trPr>
          <w:jc w:val="center"/>
          <w:ins w:id="45740" w:author="Delta" w:date="2021-07-23T11:12:00Z"/>
        </w:trPr>
        <w:tc>
          <w:tcPr>
            <w:tcW w:w="2461" w:type="dxa"/>
          </w:tcPr>
          <w:p w14:paraId="143020BF" w14:textId="77777777" w:rsidR="00CB3986" w:rsidRPr="008E21F4" w:rsidRDefault="00CB3986" w:rsidP="00D04D5F">
            <w:pPr>
              <w:pStyle w:val="TAL"/>
              <w:rPr>
                <w:ins w:id="45741" w:author="Delta" w:date="2021-07-23T11:12:00Z"/>
                <w:rFonts w:cs="v5.0.0"/>
              </w:rPr>
            </w:pPr>
            <w:ins w:id="45742" w:author="Delta" w:date="2021-07-23T11:12:00Z">
              <w:r w:rsidRPr="008E21F4">
                <w:rPr>
                  <w:rFonts w:cs="v5.0.0"/>
                </w:rPr>
                <w:t>MR NR Band n77</w:t>
              </w:r>
            </w:ins>
          </w:p>
        </w:tc>
        <w:tc>
          <w:tcPr>
            <w:tcW w:w="1612" w:type="dxa"/>
            <w:vAlign w:val="center"/>
          </w:tcPr>
          <w:p w14:paraId="1564FA0F" w14:textId="77777777" w:rsidR="00CB3986" w:rsidRPr="008E21F4" w:rsidRDefault="00CB3986" w:rsidP="00D04D5F">
            <w:pPr>
              <w:pStyle w:val="TAC"/>
              <w:rPr>
                <w:ins w:id="45743" w:author="Delta" w:date="2021-07-23T11:12:00Z"/>
                <w:rFonts w:cs="Arial"/>
              </w:rPr>
            </w:pPr>
            <w:ins w:id="45744" w:author="Delta" w:date="2021-07-23T11:12:00Z">
              <w:r w:rsidRPr="008E21F4">
                <w:rPr>
                  <w:rFonts w:cs="Arial"/>
                </w:rPr>
                <w:t>3300 – 4200</w:t>
              </w:r>
            </w:ins>
          </w:p>
        </w:tc>
        <w:tc>
          <w:tcPr>
            <w:tcW w:w="1277" w:type="dxa"/>
            <w:vAlign w:val="center"/>
          </w:tcPr>
          <w:p w14:paraId="5DD9CD8A" w14:textId="77777777" w:rsidR="00CB3986" w:rsidRPr="008E21F4" w:rsidRDefault="00CB3986" w:rsidP="00D04D5F">
            <w:pPr>
              <w:pStyle w:val="TAC"/>
              <w:rPr>
                <w:ins w:id="45745" w:author="Delta" w:date="2021-07-23T11:12:00Z"/>
                <w:rFonts w:cs="Arial"/>
              </w:rPr>
            </w:pPr>
            <w:ins w:id="45746" w:author="Delta" w:date="2021-07-23T11:12:00Z">
              <w:r w:rsidRPr="008E21F4">
                <w:rPr>
                  <w:rFonts w:cs="Arial" w:hint="eastAsia"/>
                  <w:lang w:eastAsia="ja-JP"/>
                </w:rPr>
                <w:t>+8</w:t>
              </w:r>
              <w:r w:rsidRPr="008E21F4">
                <w:rPr>
                  <w:rFonts w:cs="Arial"/>
                  <w:szCs w:val="18"/>
                  <w:lang w:eastAsia="ja-JP"/>
                </w:rPr>
                <w:t>**</w:t>
              </w:r>
            </w:ins>
          </w:p>
        </w:tc>
        <w:tc>
          <w:tcPr>
            <w:tcW w:w="1843" w:type="dxa"/>
            <w:vAlign w:val="center"/>
          </w:tcPr>
          <w:p w14:paraId="07AF1AE7" w14:textId="77777777" w:rsidR="00CB3986" w:rsidRPr="008E21F4" w:rsidRDefault="00CB3986" w:rsidP="00D04D5F">
            <w:pPr>
              <w:pStyle w:val="TAC"/>
              <w:rPr>
                <w:ins w:id="45747" w:author="Delta" w:date="2021-07-23T11:12:00Z"/>
                <w:rFonts w:cs="Arial"/>
              </w:rPr>
            </w:pPr>
            <w:ins w:id="45748"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63A7B561" w14:textId="77777777" w:rsidR="00CB3986" w:rsidRPr="008E21F4" w:rsidRDefault="00CB3986" w:rsidP="00D04D5F">
            <w:pPr>
              <w:pStyle w:val="TAC"/>
              <w:rPr>
                <w:ins w:id="45749" w:author="Delta" w:date="2021-07-23T11:12:00Z"/>
                <w:rFonts w:cs="Arial"/>
              </w:rPr>
            </w:pPr>
            <w:ins w:id="45750" w:author="Delta" w:date="2021-07-23T11:12:00Z">
              <w:r w:rsidRPr="008E21F4">
                <w:rPr>
                  <w:rFonts w:cs="Arial"/>
                </w:rPr>
                <w:t>CW carrier</w:t>
              </w:r>
            </w:ins>
          </w:p>
        </w:tc>
      </w:tr>
      <w:tr w:rsidR="00CB3986" w:rsidRPr="008E21F4" w14:paraId="570C0F12" w14:textId="77777777" w:rsidTr="00D04D5F">
        <w:trPr>
          <w:jc w:val="center"/>
          <w:ins w:id="45751" w:author="Delta" w:date="2021-07-23T11:12:00Z"/>
        </w:trPr>
        <w:tc>
          <w:tcPr>
            <w:tcW w:w="2461" w:type="dxa"/>
          </w:tcPr>
          <w:p w14:paraId="23BA2E9F" w14:textId="77777777" w:rsidR="00CB3986" w:rsidRPr="008E21F4" w:rsidRDefault="00CB3986" w:rsidP="00D04D5F">
            <w:pPr>
              <w:pStyle w:val="TAL"/>
              <w:rPr>
                <w:ins w:id="45752" w:author="Delta" w:date="2021-07-23T11:12:00Z"/>
                <w:rFonts w:cs="v5.0.0"/>
              </w:rPr>
            </w:pPr>
            <w:ins w:id="45753" w:author="Delta" w:date="2021-07-23T11:12:00Z">
              <w:r w:rsidRPr="008E21F4">
                <w:rPr>
                  <w:rFonts w:cs="v5.0.0"/>
                </w:rPr>
                <w:t>MR NR Band n78</w:t>
              </w:r>
            </w:ins>
          </w:p>
        </w:tc>
        <w:tc>
          <w:tcPr>
            <w:tcW w:w="1612" w:type="dxa"/>
            <w:vAlign w:val="center"/>
          </w:tcPr>
          <w:p w14:paraId="389B5EA8" w14:textId="77777777" w:rsidR="00CB3986" w:rsidRPr="008E21F4" w:rsidRDefault="00CB3986" w:rsidP="00D04D5F">
            <w:pPr>
              <w:pStyle w:val="TAC"/>
              <w:rPr>
                <w:ins w:id="45754" w:author="Delta" w:date="2021-07-23T11:12:00Z"/>
                <w:rFonts w:cs="Arial"/>
              </w:rPr>
            </w:pPr>
            <w:ins w:id="45755" w:author="Delta" w:date="2021-07-23T11:12:00Z">
              <w:r w:rsidRPr="008E21F4">
                <w:rPr>
                  <w:rFonts w:cs="Arial"/>
                </w:rPr>
                <w:t>3300 - 3800</w:t>
              </w:r>
            </w:ins>
          </w:p>
        </w:tc>
        <w:tc>
          <w:tcPr>
            <w:tcW w:w="1277" w:type="dxa"/>
            <w:vAlign w:val="center"/>
          </w:tcPr>
          <w:p w14:paraId="3B8B2527" w14:textId="77777777" w:rsidR="00CB3986" w:rsidRPr="008E21F4" w:rsidRDefault="00CB3986" w:rsidP="00D04D5F">
            <w:pPr>
              <w:pStyle w:val="TAC"/>
              <w:rPr>
                <w:ins w:id="45756" w:author="Delta" w:date="2021-07-23T11:12:00Z"/>
                <w:rFonts w:cs="Arial"/>
              </w:rPr>
            </w:pPr>
            <w:ins w:id="45757" w:author="Delta" w:date="2021-07-23T11:12:00Z">
              <w:r w:rsidRPr="008E21F4">
                <w:rPr>
                  <w:rFonts w:cs="Arial"/>
                </w:rPr>
                <w:t>+8</w:t>
              </w:r>
              <w:r w:rsidRPr="008E21F4">
                <w:rPr>
                  <w:rFonts w:cs="Arial"/>
                  <w:szCs w:val="18"/>
                  <w:lang w:eastAsia="ja-JP"/>
                </w:rPr>
                <w:t>**</w:t>
              </w:r>
            </w:ins>
          </w:p>
        </w:tc>
        <w:tc>
          <w:tcPr>
            <w:tcW w:w="1843" w:type="dxa"/>
            <w:vAlign w:val="center"/>
          </w:tcPr>
          <w:p w14:paraId="641D2601" w14:textId="77777777" w:rsidR="00CB3986" w:rsidRPr="008E21F4" w:rsidRDefault="00CB3986" w:rsidP="00D04D5F">
            <w:pPr>
              <w:pStyle w:val="TAC"/>
              <w:rPr>
                <w:ins w:id="45758" w:author="Delta" w:date="2021-07-23T11:12:00Z"/>
                <w:rFonts w:cs="Arial"/>
              </w:rPr>
            </w:pPr>
            <w:ins w:id="45759"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4D47D03A" w14:textId="77777777" w:rsidR="00CB3986" w:rsidRPr="008E21F4" w:rsidRDefault="00CB3986" w:rsidP="00D04D5F">
            <w:pPr>
              <w:pStyle w:val="TAC"/>
              <w:rPr>
                <w:ins w:id="45760" w:author="Delta" w:date="2021-07-23T11:12:00Z"/>
                <w:rFonts w:cs="Arial"/>
              </w:rPr>
            </w:pPr>
            <w:ins w:id="45761" w:author="Delta" w:date="2021-07-23T11:12:00Z">
              <w:r w:rsidRPr="008E21F4">
                <w:rPr>
                  <w:rFonts w:cs="Arial"/>
                </w:rPr>
                <w:t>CW carrier</w:t>
              </w:r>
            </w:ins>
          </w:p>
        </w:tc>
      </w:tr>
      <w:tr w:rsidR="00CB3986" w:rsidRPr="008E21F4" w14:paraId="321D6099" w14:textId="77777777" w:rsidTr="00D04D5F">
        <w:trPr>
          <w:jc w:val="center"/>
          <w:ins w:id="45762" w:author="Delta" w:date="2021-07-23T11:12:00Z"/>
        </w:trPr>
        <w:tc>
          <w:tcPr>
            <w:tcW w:w="2461" w:type="dxa"/>
          </w:tcPr>
          <w:p w14:paraId="04AB02C1" w14:textId="77777777" w:rsidR="00CB3986" w:rsidRPr="008E21F4" w:rsidRDefault="00CB3986" w:rsidP="00D04D5F">
            <w:pPr>
              <w:pStyle w:val="TAL"/>
              <w:rPr>
                <w:ins w:id="45763" w:author="Delta" w:date="2021-07-23T11:12:00Z"/>
                <w:rFonts w:cs="v5.0.0"/>
              </w:rPr>
            </w:pPr>
            <w:ins w:id="45764" w:author="Delta" w:date="2021-07-23T11:12:00Z">
              <w:r w:rsidRPr="008E21F4">
                <w:rPr>
                  <w:rFonts w:cs="v5.0.0"/>
                  <w:lang w:val="sv-SE"/>
                </w:rPr>
                <w:t>MR NR band n79</w:t>
              </w:r>
            </w:ins>
          </w:p>
        </w:tc>
        <w:tc>
          <w:tcPr>
            <w:tcW w:w="1612" w:type="dxa"/>
            <w:vAlign w:val="center"/>
          </w:tcPr>
          <w:p w14:paraId="2F955817" w14:textId="77777777" w:rsidR="00CB3986" w:rsidRPr="008E21F4" w:rsidRDefault="00CB3986" w:rsidP="00D04D5F">
            <w:pPr>
              <w:pStyle w:val="TAC"/>
              <w:rPr>
                <w:ins w:id="45765" w:author="Delta" w:date="2021-07-23T11:12:00Z"/>
                <w:rFonts w:cs="Arial"/>
              </w:rPr>
            </w:pPr>
            <w:ins w:id="45766" w:author="Delta" w:date="2021-07-23T11:12:00Z">
              <w:r w:rsidRPr="008E21F4">
                <w:rPr>
                  <w:rFonts w:cs="Arial"/>
                </w:rPr>
                <w:t>4400-5000</w:t>
              </w:r>
            </w:ins>
          </w:p>
        </w:tc>
        <w:tc>
          <w:tcPr>
            <w:tcW w:w="1277" w:type="dxa"/>
            <w:vAlign w:val="center"/>
          </w:tcPr>
          <w:p w14:paraId="0F614A1E" w14:textId="77777777" w:rsidR="00CB3986" w:rsidRPr="008E21F4" w:rsidRDefault="00CB3986" w:rsidP="00D04D5F">
            <w:pPr>
              <w:pStyle w:val="TAC"/>
              <w:rPr>
                <w:ins w:id="45767" w:author="Delta" w:date="2021-07-23T11:12:00Z"/>
                <w:rFonts w:cs="Arial"/>
              </w:rPr>
            </w:pPr>
            <w:ins w:id="45768" w:author="Delta" w:date="2021-07-23T11:12:00Z">
              <w:r w:rsidRPr="008E21F4">
                <w:rPr>
                  <w:rFonts w:cs="Arial"/>
                </w:rPr>
                <w:t>+8</w:t>
              </w:r>
              <w:r w:rsidRPr="008E21F4">
                <w:rPr>
                  <w:rFonts w:cs="Arial"/>
                  <w:szCs w:val="18"/>
                  <w:lang w:eastAsia="ja-JP"/>
                </w:rPr>
                <w:t>**</w:t>
              </w:r>
            </w:ins>
          </w:p>
        </w:tc>
        <w:tc>
          <w:tcPr>
            <w:tcW w:w="1843" w:type="dxa"/>
            <w:vAlign w:val="center"/>
          </w:tcPr>
          <w:p w14:paraId="2265199F" w14:textId="77777777" w:rsidR="00CB3986" w:rsidRPr="008E21F4" w:rsidRDefault="00CB3986" w:rsidP="00D04D5F">
            <w:pPr>
              <w:pStyle w:val="TAC"/>
              <w:rPr>
                <w:ins w:id="45769" w:author="Delta" w:date="2021-07-23T11:12:00Z"/>
                <w:rFonts w:cs="Arial"/>
              </w:rPr>
            </w:pPr>
            <w:ins w:id="45770"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vAlign w:val="center"/>
          </w:tcPr>
          <w:p w14:paraId="1B94AF7F" w14:textId="77777777" w:rsidR="00CB3986" w:rsidRPr="008E21F4" w:rsidRDefault="00CB3986" w:rsidP="00D04D5F">
            <w:pPr>
              <w:pStyle w:val="TAC"/>
              <w:rPr>
                <w:ins w:id="45771" w:author="Delta" w:date="2021-07-23T11:12:00Z"/>
                <w:rFonts w:cs="Arial"/>
              </w:rPr>
            </w:pPr>
            <w:ins w:id="45772" w:author="Delta" w:date="2021-07-23T11:12:00Z">
              <w:r w:rsidRPr="008E21F4">
                <w:rPr>
                  <w:rFonts w:cs="Arial"/>
                </w:rPr>
                <w:t>CW carrier</w:t>
              </w:r>
            </w:ins>
          </w:p>
        </w:tc>
      </w:tr>
      <w:tr w:rsidR="00CB3986" w:rsidRPr="008E21F4" w14:paraId="37974A85" w14:textId="77777777" w:rsidTr="00D04D5F">
        <w:tblPrEx>
          <w:tblLook w:val="04A0" w:firstRow="1" w:lastRow="0" w:firstColumn="1" w:lastColumn="0" w:noHBand="0" w:noVBand="1"/>
        </w:tblPrEx>
        <w:trPr>
          <w:jc w:val="center"/>
          <w:ins w:id="45773" w:author="Delta" w:date="2021-07-23T11:12:00Z"/>
        </w:trPr>
        <w:tc>
          <w:tcPr>
            <w:tcW w:w="2461" w:type="dxa"/>
            <w:tcBorders>
              <w:top w:val="single" w:sz="4" w:space="0" w:color="auto"/>
              <w:left w:val="single" w:sz="4" w:space="0" w:color="auto"/>
              <w:bottom w:val="single" w:sz="4" w:space="0" w:color="auto"/>
              <w:right w:val="single" w:sz="4" w:space="0" w:color="auto"/>
            </w:tcBorders>
          </w:tcPr>
          <w:p w14:paraId="2C0F8FAC" w14:textId="77777777" w:rsidR="00CB3986" w:rsidRPr="008E21F4" w:rsidRDefault="00CB3986" w:rsidP="00D04D5F">
            <w:pPr>
              <w:pStyle w:val="TAL"/>
              <w:rPr>
                <w:ins w:id="45774" w:author="Delta" w:date="2021-07-23T11:12:00Z"/>
                <w:rFonts w:cs="v5.0.0"/>
              </w:rPr>
            </w:pPr>
            <w:ins w:id="45775" w:author="Delta" w:date="2021-07-23T11:12:00Z">
              <w:r w:rsidRPr="008E21F4">
                <w:rPr>
                  <w:rFonts w:cs="v5.0.0"/>
                  <w:lang w:val="sv-SE"/>
                </w:rPr>
                <w:t>MR</w:t>
              </w:r>
              <w:r w:rsidRPr="008E21F4">
                <w:rPr>
                  <w:rFonts w:cs="Arial"/>
                  <w:lang w:val="sv-SE"/>
                </w:rPr>
                <w:t xml:space="preserve"> E-UTRA Band 85</w:t>
              </w:r>
            </w:ins>
          </w:p>
        </w:tc>
        <w:tc>
          <w:tcPr>
            <w:tcW w:w="1612" w:type="dxa"/>
            <w:tcBorders>
              <w:top w:val="single" w:sz="4" w:space="0" w:color="auto"/>
              <w:left w:val="single" w:sz="4" w:space="0" w:color="auto"/>
              <w:bottom w:val="single" w:sz="4" w:space="0" w:color="auto"/>
              <w:right w:val="single" w:sz="4" w:space="0" w:color="auto"/>
            </w:tcBorders>
            <w:vAlign w:val="center"/>
          </w:tcPr>
          <w:p w14:paraId="6C0774E6" w14:textId="77777777" w:rsidR="00CB3986" w:rsidRPr="008E21F4" w:rsidRDefault="00CB3986" w:rsidP="00D04D5F">
            <w:pPr>
              <w:pStyle w:val="TAC"/>
              <w:rPr>
                <w:ins w:id="45776" w:author="Delta" w:date="2021-07-23T11:12:00Z"/>
                <w:rFonts w:cs="Arial"/>
              </w:rPr>
            </w:pPr>
            <w:ins w:id="45777" w:author="Delta" w:date="2021-07-23T11:12:00Z">
              <w:r w:rsidRPr="008E21F4">
                <w:rPr>
                  <w:rFonts w:cs="Arial"/>
                </w:rPr>
                <w:t>728 - 746</w:t>
              </w:r>
            </w:ins>
          </w:p>
        </w:tc>
        <w:tc>
          <w:tcPr>
            <w:tcW w:w="1277" w:type="dxa"/>
            <w:tcBorders>
              <w:top w:val="single" w:sz="4" w:space="0" w:color="auto"/>
              <w:left w:val="single" w:sz="4" w:space="0" w:color="auto"/>
              <w:bottom w:val="single" w:sz="4" w:space="0" w:color="auto"/>
              <w:right w:val="single" w:sz="4" w:space="0" w:color="auto"/>
            </w:tcBorders>
            <w:vAlign w:val="center"/>
          </w:tcPr>
          <w:p w14:paraId="751C9D54" w14:textId="77777777" w:rsidR="00CB3986" w:rsidRPr="008E21F4" w:rsidRDefault="00CB3986" w:rsidP="00D04D5F">
            <w:pPr>
              <w:pStyle w:val="TAC"/>
              <w:rPr>
                <w:ins w:id="45778" w:author="Delta" w:date="2021-07-23T11:12:00Z"/>
                <w:rFonts w:cs="Arial"/>
              </w:rPr>
            </w:pPr>
            <w:ins w:id="45779" w:author="Delta" w:date="2021-07-23T11:12:00Z">
              <w:r w:rsidRPr="008E21F4">
                <w:t>+8</w:t>
              </w:r>
              <w:r w:rsidRPr="008E21F4">
                <w:rPr>
                  <w:lang w:eastAsia="zh-CN"/>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65CC906E" w14:textId="77777777" w:rsidR="00CB3986" w:rsidRPr="008E21F4" w:rsidRDefault="00CB3986" w:rsidP="00D04D5F">
            <w:pPr>
              <w:pStyle w:val="TAC"/>
              <w:rPr>
                <w:ins w:id="45780" w:author="Delta" w:date="2021-07-23T11:12:00Z"/>
                <w:rFonts w:cs="Arial"/>
              </w:rPr>
            </w:pPr>
            <w:ins w:id="45781" w:author="Delta" w:date="2021-07-23T11:12:00Z">
              <w:r w:rsidRPr="008E21F4">
                <w:rPr>
                  <w:rFonts w:cs="Arial"/>
                </w:rPr>
                <w:t>P</w:t>
              </w:r>
              <w:r w:rsidRPr="008E21F4">
                <w:rPr>
                  <w:rFonts w:cs="Arial"/>
                  <w:vertAlign w:val="subscript"/>
                </w:rPr>
                <w:t>REFSENS</w:t>
              </w:r>
              <w:r w:rsidRPr="008E21F4">
                <w:rPr>
                  <w:rFonts w:cs="Arial"/>
                </w:rPr>
                <w:t xml:space="preserve"> + 6dB*</w:t>
              </w:r>
            </w:ins>
          </w:p>
        </w:tc>
        <w:tc>
          <w:tcPr>
            <w:tcW w:w="1132" w:type="dxa"/>
            <w:tcBorders>
              <w:top w:val="single" w:sz="4" w:space="0" w:color="auto"/>
              <w:left w:val="single" w:sz="4" w:space="0" w:color="auto"/>
              <w:bottom w:val="single" w:sz="4" w:space="0" w:color="auto"/>
              <w:right w:val="single" w:sz="4" w:space="0" w:color="auto"/>
            </w:tcBorders>
            <w:vAlign w:val="center"/>
          </w:tcPr>
          <w:p w14:paraId="73CDC1F8" w14:textId="77777777" w:rsidR="00CB3986" w:rsidRPr="008E21F4" w:rsidRDefault="00CB3986" w:rsidP="00D04D5F">
            <w:pPr>
              <w:pStyle w:val="TAC"/>
              <w:rPr>
                <w:ins w:id="45782" w:author="Delta" w:date="2021-07-23T11:12:00Z"/>
                <w:rFonts w:cs="Arial"/>
              </w:rPr>
            </w:pPr>
            <w:ins w:id="45783" w:author="Delta" w:date="2021-07-23T11:12:00Z">
              <w:r w:rsidRPr="008E21F4">
                <w:rPr>
                  <w:rFonts w:cs="Arial"/>
                </w:rPr>
                <w:t>CW carrier</w:t>
              </w:r>
            </w:ins>
          </w:p>
        </w:tc>
      </w:tr>
      <w:tr w:rsidR="00CB3986" w:rsidRPr="008E21F4" w14:paraId="5B4B8B1F" w14:textId="77777777" w:rsidTr="00D04D5F">
        <w:tblPrEx>
          <w:tblLook w:val="04A0" w:firstRow="1" w:lastRow="0" w:firstColumn="1" w:lastColumn="0" w:noHBand="0" w:noVBand="1"/>
        </w:tblPrEx>
        <w:trPr>
          <w:jc w:val="center"/>
          <w:ins w:id="45784" w:author="Delta" w:date="2021-07-23T11:12:00Z"/>
        </w:trPr>
        <w:tc>
          <w:tcPr>
            <w:tcW w:w="2461" w:type="dxa"/>
            <w:tcBorders>
              <w:top w:val="single" w:sz="4" w:space="0" w:color="auto"/>
              <w:left w:val="single" w:sz="4" w:space="0" w:color="auto"/>
              <w:bottom w:val="single" w:sz="4" w:space="0" w:color="auto"/>
              <w:right w:val="single" w:sz="4" w:space="0" w:color="auto"/>
            </w:tcBorders>
          </w:tcPr>
          <w:p w14:paraId="42129ADF" w14:textId="77777777" w:rsidR="00CB3986" w:rsidRPr="008E21F4" w:rsidRDefault="00CB3986" w:rsidP="00D04D5F">
            <w:pPr>
              <w:pStyle w:val="TAL"/>
              <w:rPr>
                <w:ins w:id="45785" w:author="Delta" w:date="2021-07-23T11:12:00Z"/>
                <w:rFonts w:cs="v5.0.0"/>
                <w:lang w:val="sv-SE"/>
              </w:rPr>
            </w:pPr>
            <w:ins w:id="45786" w:author="Delta" w:date="2021-07-23T11:12:00Z">
              <w:r w:rsidRPr="008E21F4">
                <w:rPr>
                  <w:rFonts w:cs="v5.0.0"/>
                  <w:lang w:val="sv-SE"/>
                </w:rPr>
                <w:t>MR</w:t>
              </w:r>
              <w:r w:rsidRPr="008E21F4">
                <w:rPr>
                  <w:lang w:val="sv-SE"/>
                </w:rPr>
                <w:t xml:space="preserve"> E-UTRA Band 8</w:t>
              </w:r>
              <w:r w:rsidRPr="008E21F4">
                <w:rPr>
                  <w:lang w:val="en-US"/>
                </w:rPr>
                <w:t>7</w:t>
              </w:r>
            </w:ins>
          </w:p>
        </w:tc>
        <w:tc>
          <w:tcPr>
            <w:tcW w:w="1612" w:type="dxa"/>
            <w:tcBorders>
              <w:top w:val="single" w:sz="4" w:space="0" w:color="auto"/>
              <w:left w:val="single" w:sz="4" w:space="0" w:color="auto"/>
              <w:bottom w:val="single" w:sz="4" w:space="0" w:color="auto"/>
              <w:right w:val="single" w:sz="4" w:space="0" w:color="auto"/>
            </w:tcBorders>
            <w:vAlign w:val="center"/>
          </w:tcPr>
          <w:p w14:paraId="5ECC2C96" w14:textId="77777777" w:rsidR="00CB3986" w:rsidRPr="008E21F4" w:rsidRDefault="00CB3986" w:rsidP="00D04D5F">
            <w:pPr>
              <w:pStyle w:val="TAC"/>
              <w:rPr>
                <w:ins w:id="45787" w:author="Delta" w:date="2021-07-23T11:12:00Z"/>
                <w:rFonts w:cs="Arial"/>
              </w:rPr>
            </w:pPr>
            <w:ins w:id="45788" w:author="Delta" w:date="2021-07-23T11:12:00Z">
              <w:r w:rsidRPr="008E21F4">
                <w:rPr>
                  <w:lang w:val="en-US"/>
                </w:rPr>
                <w:t>420</w:t>
              </w:r>
              <w:r w:rsidRPr="008E21F4">
                <w:t xml:space="preserve"> – </w:t>
              </w:r>
              <w:r w:rsidRPr="008E21F4">
                <w:rPr>
                  <w:lang w:val="en-US"/>
                </w:rPr>
                <w:t>425</w:t>
              </w:r>
              <w:r w:rsidRPr="008E21F4">
                <w:t xml:space="preserve"> </w:t>
              </w:r>
            </w:ins>
          </w:p>
        </w:tc>
        <w:tc>
          <w:tcPr>
            <w:tcW w:w="1277" w:type="dxa"/>
            <w:tcBorders>
              <w:top w:val="single" w:sz="4" w:space="0" w:color="auto"/>
              <w:left w:val="single" w:sz="4" w:space="0" w:color="auto"/>
              <w:bottom w:val="single" w:sz="4" w:space="0" w:color="auto"/>
              <w:right w:val="single" w:sz="4" w:space="0" w:color="auto"/>
            </w:tcBorders>
            <w:vAlign w:val="center"/>
          </w:tcPr>
          <w:p w14:paraId="59D74C95" w14:textId="77777777" w:rsidR="00CB3986" w:rsidRPr="008E21F4" w:rsidRDefault="00CB3986" w:rsidP="00D04D5F">
            <w:pPr>
              <w:pStyle w:val="TAC"/>
              <w:rPr>
                <w:ins w:id="45789" w:author="Delta" w:date="2021-07-23T11:12:00Z"/>
              </w:rPr>
            </w:pPr>
            <w:ins w:id="45790" w:author="Delta" w:date="2021-07-23T11:12:00Z">
              <w:r w:rsidRPr="008E21F4">
                <w:rPr>
                  <w:rFonts w:cs="Arial"/>
                </w:rPr>
                <w:t>+8</w:t>
              </w:r>
              <w:r w:rsidRPr="008E21F4">
                <w:rPr>
                  <w:rFonts w:cs="Arial"/>
                  <w:lang w:val="en-US"/>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33A1E505" w14:textId="77777777" w:rsidR="00CB3986" w:rsidRPr="008E21F4" w:rsidRDefault="00CB3986" w:rsidP="00D04D5F">
            <w:pPr>
              <w:pStyle w:val="TAC"/>
              <w:rPr>
                <w:ins w:id="45791" w:author="Delta" w:date="2021-07-23T11:12:00Z"/>
                <w:rFonts w:cs="Arial"/>
              </w:rPr>
            </w:pPr>
            <w:ins w:id="45792" w:author="Delta" w:date="2021-07-23T11:12:00Z">
              <w:r w:rsidRPr="008E21F4">
                <w:rPr>
                  <w:rFonts w:cs="Arial"/>
                </w:rPr>
                <w:t>P</w:t>
              </w:r>
              <w:r w:rsidRPr="008E21F4">
                <w:rPr>
                  <w:rFonts w:cs="Arial"/>
                  <w:vertAlign w:val="subscript"/>
                </w:rPr>
                <w:t>REFSENS</w:t>
              </w:r>
              <w:r w:rsidRPr="008E21F4" w:rsidDel="00E01BA4">
                <w:rPr>
                  <w:rFonts w:cs="Arial"/>
                </w:rPr>
                <w:t xml:space="preserve"> </w:t>
              </w:r>
              <w:r w:rsidRPr="008E21F4">
                <w:rPr>
                  <w:rFonts w:cs="Arial"/>
                </w:rPr>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64DBB214" w14:textId="77777777" w:rsidR="00CB3986" w:rsidRPr="008E21F4" w:rsidRDefault="00CB3986" w:rsidP="00D04D5F">
            <w:pPr>
              <w:pStyle w:val="TAC"/>
              <w:rPr>
                <w:ins w:id="45793" w:author="Delta" w:date="2021-07-23T11:12:00Z"/>
                <w:rFonts w:cs="Arial"/>
              </w:rPr>
            </w:pPr>
            <w:ins w:id="45794" w:author="Delta" w:date="2021-07-23T11:12:00Z">
              <w:r w:rsidRPr="008E21F4">
                <w:rPr>
                  <w:rFonts w:cs="Arial"/>
                </w:rPr>
                <w:t>CW carrier</w:t>
              </w:r>
            </w:ins>
          </w:p>
        </w:tc>
      </w:tr>
      <w:tr w:rsidR="00CB3986" w:rsidRPr="008E21F4" w14:paraId="036C166A" w14:textId="77777777" w:rsidTr="00D04D5F">
        <w:tblPrEx>
          <w:tblLook w:val="04A0" w:firstRow="1" w:lastRow="0" w:firstColumn="1" w:lastColumn="0" w:noHBand="0" w:noVBand="1"/>
        </w:tblPrEx>
        <w:trPr>
          <w:jc w:val="center"/>
          <w:ins w:id="45795" w:author="Delta" w:date="2021-07-23T11:12:00Z"/>
        </w:trPr>
        <w:tc>
          <w:tcPr>
            <w:tcW w:w="2461" w:type="dxa"/>
            <w:tcBorders>
              <w:top w:val="single" w:sz="4" w:space="0" w:color="auto"/>
              <w:left w:val="single" w:sz="4" w:space="0" w:color="auto"/>
              <w:bottom w:val="single" w:sz="4" w:space="0" w:color="auto"/>
              <w:right w:val="single" w:sz="4" w:space="0" w:color="auto"/>
            </w:tcBorders>
          </w:tcPr>
          <w:p w14:paraId="7C2506A4" w14:textId="77777777" w:rsidR="00CB3986" w:rsidRPr="008E21F4" w:rsidRDefault="00CB3986" w:rsidP="00D04D5F">
            <w:pPr>
              <w:pStyle w:val="TAL"/>
              <w:rPr>
                <w:ins w:id="45796" w:author="Delta" w:date="2021-07-23T11:12:00Z"/>
                <w:rFonts w:cs="v5.0.0"/>
                <w:lang w:val="sv-SE"/>
              </w:rPr>
            </w:pPr>
            <w:ins w:id="45797" w:author="Delta" w:date="2021-07-23T11:12:00Z">
              <w:r w:rsidRPr="008E21F4">
                <w:rPr>
                  <w:rFonts w:cs="v5.0.0"/>
                  <w:lang w:val="sv-SE"/>
                </w:rPr>
                <w:t>MR</w:t>
              </w:r>
              <w:r w:rsidRPr="008E21F4">
                <w:rPr>
                  <w:lang w:val="sv-SE"/>
                </w:rPr>
                <w:t xml:space="preserve"> E-UTRA Band </w:t>
              </w:r>
              <w:r w:rsidRPr="008E21F4">
                <w:rPr>
                  <w:lang w:val="en-US"/>
                </w:rPr>
                <w:t>88</w:t>
              </w:r>
            </w:ins>
          </w:p>
        </w:tc>
        <w:tc>
          <w:tcPr>
            <w:tcW w:w="1612" w:type="dxa"/>
            <w:tcBorders>
              <w:top w:val="single" w:sz="4" w:space="0" w:color="auto"/>
              <w:left w:val="single" w:sz="4" w:space="0" w:color="auto"/>
              <w:bottom w:val="single" w:sz="4" w:space="0" w:color="auto"/>
              <w:right w:val="single" w:sz="4" w:space="0" w:color="auto"/>
            </w:tcBorders>
            <w:vAlign w:val="center"/>
          </w:tcPr>
          <w:p w14:paraId="337CAE60" w14:textId="77777777" w:rsidR="00CB3986" w:rsidRPr="008E21F4" w:rsidRDefault="00CB3986" w:rsidP="00D04D5F">
            <w:pPr>
              <w:pStyle w:val="TAC"/>
              <w:rPr>
                <w:ins w:id="45798" w:author="Delta" w:date="2021-07-23T11:12:00Z"/>
                <w:rFonts w:cs="Arial"/>
              </w:rPr>
            </w:pPr>
            <w:ins w:id="45799" w:author="Delta" w:date="2021-07-23T11:12:00Z">
              <w:r w:rsidRPr="008E21F4">
                <w:rPr>
                  <w:lang w:val="en-US"/>
                </w:rPr>
                <w:t>4</w:t>
              </w:r>
              <w:r w:rsidRPr="008E21F4">
                <w:t xml:space="preserve">22 – </w:t>
              </w:r>
              <w:r w:rsidRPr="008E21F4">
                <w:rPr>
                  <w:lang w:val="en-US"/>
                </w:rPr>
                <w:t>427</w:t>
              </w:r>
              <w:r w:rsidRPr="008E21F4">
                <w:t xml:space="preserve"> </w:t>
              </w:r>
            </w:ins>
          </w:p>
        </w:tc>
        <w:tc>
          <w:tcPr>
            <w:tcW w:w="1277" w:type="dxa"/>
            <w:tcBorders>
              <w:top w:val="single" w:sz="4" w:space="0" w:color="auto"/>
              <w:left w:val="single" w:sz="4" w:space="0" w:color="auto"/>
              <w:bottom w:val="single" w:sz="4" w:space="0" w:color="auto"/>
              <w:right w:val="single" w:sz="4" w:space="0" w:color="auto"/>
            </w:tcBorders>
            <w:vAlign w:val="center"/>
          </w:tcPr>
          <w:p w14:paraId="513A68D3" w14:textId="77777777" w:rsidR="00CB3986" w:rsidRPr="008E21F4" w:rsidRDefault="00CB3986" w:rsidP="00D04D5F">
            <w:pPr>
              <w:pStyle w:val="TAC"/>
              <w:rPr>
                <w:ins w:id="45800" w:author="Delta" w:date="2021-07-23T11:12:00Z"/>
              </w:rPr>
            </w:pPr>
            <w:ins w:id="45801" w:author="Delta" w:date="2021-07-23T11:12:00Z">
              <w:r w:rsidRPr="008E21F4">
                <w:t>+8**</w:t>
              </w:r>
            </w:ins>
          </w:p>
        </w:tc>
        <w:tc>
          <w:tcPr>
            <w:tcW w:w="1843" w:type="dxa"/>
            <w:tcBorders>
              <w:top w:val="single" w:sz="4" w:space="0" w:color="auto"/>
              <w:left w:val="single" w:sz="4" w:space="0" w:color="auto"/>
              <w:bottom w:val="single" w:sz="4" w:space="0" w:color="auto"/>
              <w:right w:val="single" w:sz="4" w:space="0" w:color="auto"/>
            </w:tcBorders>
            <w:vAlign w:val="center"/>
          </w:tcPr>
          <w:p w14:paraId="48D43939" w14:textId="77777777" w:rsidR="00CB3986" w:rsidRPr="008E21F4" w:rsidRDefault="00CB3986" w:rsidP="00D04D5F">
            <w:pPr>
              <w:pStyle w:val="TAC"/>
              <w:rPr>
                <w:ins w:id="45802" w:author="Delta" w:date="2021-07-23T11:12:00Z"/>
                <w:rFonts w:cs="Arial"/>
              </w:rPr>
            </w:pPr>
            <w:ins w:id="45803" w:author="Delta" w:date="2021-07-23T11:12:00Z">
              <w:r w:rsidRPr="008E21F4">
                <w:t>P</w:t>
              </w:r>
              <w:r w:rsidRPr="008E21F4">
                <w:rPr>
                  <w:vertAlign w:val="subscript"/>
                </w:rPr>
                <w:t>REFSENS</w:t>
              </w:r>
              <w:r w:rsidRPr="008E21F4">
                <w:t xml:space="preserve"> + 6dB*</w:t>
              </w:r>
            </w:ins>
          </w:p>
        </w:tc>
        <w:tc>
          <w:tcPr>
            <w:tcW w:w="1132" w:type="dxa"/>
            <w:tcBorders>
              <w:top w:val="single" w:sz="4" w:space="0" w:color="auto"/>
              <w:left w:val="single" w:sz="4" w:space="0" w:color="auto"/>
              <w:bottom w:val="single" w:sz="4" w:space="0" w:color="auto"/>
              <w:right w:val="single" w:sz="4" w:space="0" w:color="auto"/>
            </w:tcBorders>
            <w:vAlign w:val="center"/>
          </w:tcPr>
          <w:p w14:paraId="10A41FFE" w14:textId="77777777" w:rsidR="00CB3986" w:rsidRPr="008E21F4" w:rsidRDefault="00CB3986" w:rsidP="00D04D5F">
            <w:pPr>
              <w:pStyle w:val="TAC"/>
              <w:rPr>
                <w:ins w:id="45804" w:author="Delta" w:date="2021-07-23T11:12:00Z"/>
                <w:rFonts w:cs="Arial"/>
              </w:rPr>
            </w:pPr>
            <w:ins w:id="45805" w:author="Delta" w:date="2021-07-23T11:12:00Z">
              <w:r w:rsidRPr="008E21F4">
                <w:t>CW carrier</w:t>
              </w:r>
            </w:ins>
          </w:p>
        </w:tc>
      </w:tr>
      <w:tr w:rsidR="00CB3986" w:rsidRPr="008E21F4" w14:paraId="448C9147" w14:textId="77777777" w:rsidTr="00D04D5F">
        <w:tblPrEx>
          <w:tblLook w:val="04A0" w:firstRow="1" w:lastRow="0" w:firstColumn="1" w:lastColumn="0" w:noHBand="0" w:noVBand="1"/>
        </w:tblPrEx>
        <w:trPr>
          <w:jc w:val="center"/>
          <w:ins w:id="45806" w:author="Delta" w:date="2021-07-23T11:12:00Z"/>
        </w:trPr>
        <w:tc>
          <w:tcPr>
            <w:tcW w:w="2461" w:type="dxa"/>
            <w:tcBorders>
              <w:top w:val="single" w:sz="4" w:space="0" w:color="auto"/>
              <w:left w:val="single" w:sz="4" w:space="0" w:color="auto"/>
              <w:bottom w:val="single" w:sz="4" w:space="0" w:color="auto"/>
              <w:right w:val="single" w:sz="4" w:space="0" w:color="auto"/>
            </w:tcBorders>
          </w:tcPr>
          <w:p w14:paraId="64A48A64" w14:textId="77777777" w:rsidR="00CB3986" w:rsidRPr="008E21F4" w:rsidRDefault="00CB3986" w:rsidP="00D04D5F">
            <w:pPr>
              <w:pStyle w:val="TAL"/>
              <w:rPr>
                <w:ins w:id="45807" w:author="Delta" w:date="2021-07-23T11:12:00Z"/>
                <w:rFonts w:cs="v5.0.0"/>
                <w:lang w:val="sv-SE"/>
              </w:rPr>
            </w:pPr>
            <w:ins w:id="45808" w:author="Delta" w:date="2021-07-23T11:12:00Z">
              <w:r>
                <w:rPr>
                  <w:rFonts w:cs="v5.0.0" w:hint="eastAsia"/>
                  <w:lang w:val="sv-SE" w:eastAsia="zh-CN"/>
                </w:rPr>
                <w:t>M</w:t>
              </w:r>
              <w:r>
                <w:rPr>
                  <w:rFonts w:cs="v5.0.0"/>
                  <w:lang w:val="sv-SE" w:eastAsia="zh-CN"/>
                </w:rPr>
                <w:t>R NR band n92</w:t>
              </w:r>
            </w:ins>
          </w:p>
        </w:tc>
        <w:tc>
          <w:tcPr>
            <w:tcW w:w="1612" w:type="dxa"/>
            <w:tcBorders>
              <w:top w:val="single" w:sz="4" w:space="0" w:color="auto"/>
              <w:left w:val="single" w:sz="4" w:space="0" w:color="auto"/>
              <w:bottom w:val="single" w:sz="4" w:space="0" w:color="auto"/>
              <w:right w:val="single" w:sz="4" w:space="0" w:color="auto"/>
            </w:tcBorders>
            <w:vAlign w:val="center"/>
          </w:tcPr>
          <w:p w14:paraId="175E0CC6" w14:textId="77777777" w:rsidR="00CB3986" w:rsidRPr="008E21F4" w:rsidRDefault="00CB3986" w:rsidP="00D04D5F">
            <w:pPr>
              <w:pStyle w:val="TAC"/>
              <w:rPr>
                <w:ins w:id="45809" w:author="Delta" w:date="2021-07-23T11:12:00Z"/>
                <w:lang w:val="en-US"/>
              </w:rPr>
            </w:pPr>
            <w:ins w:id="45810" w:author="Delta" w:date="2021-07-23T11:12:00Z">
              <w:r w:rsidRPr="00340914">
                <w:t>1432 – 1517</w:t>
              </w:r>
            </w:ins>
          </w:p>
        </w:tc>
        <w:tc>
          <w:tcPr>
            <w:tcW w:w="1277" w:type="dxa"/>
            <w:tcBorders>
              <w:top w:val="single" w:sz="4" w:space="0" w:color="auto"/>
              <w:left w:val="single" w:sz="4" w:space="0" w:color="auto"/>
              <w:bottom w:val="single" w:sz="4" w:space="0" w:color="auto"/>
              <w:right w:val="single" w:sz="4" w:space="0" w:color="auto"/>
            </w:tcBorders>
            <w:vAlign w:val="center"/>
          </w:tcPr>
          <w:p w14:paraId="0E1CD7BB" w14:textId="77777777" w:rsidR="00CB3986" w:rsidRPr="008E21F4" w:rsidRDefault="00CB3986" w:rsidP="00D04D5F">
            <w:pPr>
              <w:pStyle w:val="TAC"/>
              <w:rPr>
                <w:ins w:id="45811" w:author="Delta" w:date="2021-07-23T11:12:00Z"/>
              </w:rPr>
            </w:pPr>
            <w:ins w:id="45812" w:author="Delta" w:date="2021-07-23T11:12:00Z">
              <w:r w:rsidRPr="00340914">
                <w:t>+8</w:t>
              </w:r>
              <w:r w:rsidRPr="00340914">
                <w:rPr>
                  <w:lang w:eastAsia="zh-CN"/>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038CE592" w14:textId="77777777" w:rsidR="00CB3986" w:rsidRPr="008E21F4" w:rsidRDefault="00CB3986" w:rsidP="00D04D5F">
            <w:pPr>
              <w:pStyle w:val="TAC"/>
              <w:rPr>
                <w:ins w:id="45813" w:author="Delta" w:date="2021-07-23T11:12:00Z"/>
              </w:rPr>
            </w:pPr>
            <w:ins w:id="45814" w:author="Delta" w:date="2021-07-23T11:12:00Z">
              <w:r w:rsidRPr="00340914">
                <w:t>P</w:t>
              </w:r>
              <w:r w:rsidRPr="00340914">
                <w:rPr>
                  <w:vertAlign w:val="subscript"/>
                </w:rPr>
                <w:t>REFSENS</w:t>
              </w:r>
              <w:r w:rsidRPr="00340914" w:rsidDel="00E01BA4">
                <w:t xml:space="preserve"> </w:t>
              </w:r>
              <w:r w:rsidRPr="00340914">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4F4FD433" w14:textId="77777777" w:rsidR="00CB3986" w:rsidRPr="008E21F4" w:rsidRDefault="00CB3986" w:rsidP="00D04D5F">
            <w:pPr>
              <w:pStyle w:val="TAC"/>
              <w:rPr>
                <w:ins w:id="45815" w:author="Delta" w:date="2021-07-23T11:12:00Z"/>
              </w:rPr>
            </w:pPr>
            <w:ins w:id="45816" w:author="Delta" w:date="2021-07-23T11:12:00Z">
              <w:r w:rsidRPr="00340914">
                <w:t>CW carrier</w:t>
              </w:r>
            </w:ins>
          </w:p>
        </w:tc>
      </w:tr>
      <w:tr w:rsidR="00CB3986" w:rsidRPr="008E21F4" w14:paraId="576F8229" w14:textId="77777777" w:rsidTr="00D04D5F">
        <w:tblPrEx>
          <w:tblLook w:val="04A0" w:firstRow="1" w:lastRow="0" w:firstColumn="1" w:lastColumn="0" w:noHBand="0" w:noVBand="1"/>
        </w:tblPrEx>
        <w:trPr>
          <w:jc w:val="center"/>
          <w:ins w:id="45817" w:author="Delta" w:date="2021-07-23T11:12:00Z"/>
        </w:trPr>
        <w:tc>
          <w:tcPr>
            <w:tcW w:w="2461" w:type="dxa"/>
            <w:tcBorders>
              <w:top w:val="single" w:sz="4" w:space="0" w:color="auto"/>
              <w:left w:val="single" w:sz="4" w:space="0" w:color="auto"/>
              <w:bottom w:val="single" w:sz="4" w:space="0" w:color="auto"/>
              <w:right w:val="single" w:sz="4" w:space="0" w:color="auto"/>
            </w:tcBorders>
          </w:tcPr>
          <w:p w14:paraId="5FAE2815" w14:textId="77777777" w:rsidR="00CB3986" w:rsidRPr="008E21F4" w:rsidRDefault="00CB3986" w:rsidP="00D04D5F">
            <w:pPr>
              <w:pStyle w:val="TAL"/>
              <w:rPr>
                <w:ins w:id="45818" w:author="Delta" w:date="2021-07-23T11:12:00Z"/>
                <w:rFonts w:cs="v5.0.0"/>
                <w:lang w:val="sv-SE"/>
              </w:rPr>
            </w:pPr>
            <w:ins w:id="45819" w:author="Delta" w:date="2021-07-23T11:12:00Z">
              <w:r>
                <w:rPr>
                  <w:rFonts w:cs="v5.0.0" w:hint="eastAsia"/>
                  <w:lang w:val="sv-SE" w:eastAsia="zh-CN"/>
                </w:rPr>
                <w:t>M</w:t>
              </w:r>
              <w:r>
                <w:rPr>
                  <w:rFonts w:cs="v5.0.0"/>
                  <w:lang w:val="sv-SE" w:eastAsia="zh-CN"/>
                </w:rPr>
                <w:t>R NR band n94</w:t>
              </w:r>
            </w:ins>
          </w:p>
        </w:tc>
        <w:tc>
          <w:tcPr>
            <w:tcW w:w="1612" w:type="dxa"/>
            <w:tcBorders>
              <w:top w:val="single" w:sz="4" w:space="0" w:color="auto"/>
              <w:left w:val="single" w:sz="4" w:space="0" w:color="auto"/>
              <w:bottom w:val="single" w:sz="4" w:space="0" w:color="auto"/>
              <w:right w:val="single" w:sz="4" w:space="0" w:color="auto"/>
            </w:tcBorders>
            <w:vAlign w:val="center"/>
          </w:tcPr>
          <w:p w14:paraId="37449EEC" w14:textId="77777777" w:rsidR="00CB3986" w:rsidRPr="008E21F4" w:rsidRDefault="00CB3986" w:rsidP="00D04D5F">
            <w:pPr>
              <w:pStyle w:val="TAC"/>
              <w:rPr>
                <w:ins w:id="45820" w:author="Delta" w:date="2021-07-23T11:12:00Z"/>
                <w:lang w:val="en-US"/>
              </w:rPr>
            </w:pPr>
            <w:ins w:id="45821" w:author="Delta" w:date="2021-07-23T11:12:00Z">
              <w:r w:rsidRPr="00340914">
                <w:t>1432 – 1517</w:t>
              </w:r>
            </w:ins>
          </w:p>
        </w:tc>
        <w:tc>
          <w:tcPr>
            <w:tcW w:w="1277" w:type="dxa"/>
            <w:tcBorders>
              <w:top w:val="single" w:sz="4" w:space="0" w:color="auto"/>
              <w:left w:val="single" w:sz="4" w:space="0" w:color="auto"/>
              <w:bottom w:val="single" w:sz="4" w:space="0" w:color="auto"/>
              <w:right w:val="single" w:sz="4" w:space="0" w:color="auto"/>
            </w:tcBorders>
            <w:vAlign w:val="center"/>
          </w:tcPr>
          <w:p w14:paraId="5E918FC9" w14:textId="77777777" w:rsidR="00CB3986" w:rsidRPr="008E21F4" w:rsidRDefault="00CB3986" w:rsidP="00D04D5F">
            <w:pPr>
              <w:pStyle w:val="TAC"/>
              <w:rPr>
                <w:ins w:id="45822" w:author="Delta" w:date="2021-07-23T11:12:00Z"/>
              </w:rPr>
            </w:pPr>
            <w:ins w:id="45823" w:author="Delta" w:date="2021-07-23T11:12:00Z">
              <w:r w:rsidRPr="00340914">
                <w:t>+8</w:t>
              </w:r>
              <w:r w:rsidRPr="00340914">
                <w:rPr>
                  <w:lang w:eastAsia="zh-CN"/>
                </w:rPr>
                <w:t>**</w:t>
              </w:r>
            </w:ins>
          </w:p>
        </w:tc>
        <w:tc>
          <w:tcPr>
            <w:tcW w:w="1843" w:type="dxa"/>
            <w:tcBorders>
              <w:top w:val="single" w:sz="4" w:space="0" w:color="auto"/>
              <w:left w:val="single" w:sz="4" w:space="0" w:color="auto"/>
              <w:bottom w:val="single" w:sz="4" w:space="0" w:color="auto"/>
              <w:right w:val="single" w:sz="4" w:space="0" w:color="auto"/>
            </w:tcBorders>
            <w:vAlign w:val="center"/>
          </w:tcPr>
          <w:p w14:paraId="1145F9E0" w14:textId="77777777" w:rsidR="00CB3986" w:rsidRPr="008E21F4" w:rsidRDefault="00CB3986" w:rsidP="00D04D5F">
            <w:pPr>
              <w:pStyle w:val="TAC"/>
              <w:rPr>
                <w:ins w:id="45824" w:author="Delta" w:date="2021-07-23T11:12:00Z"/>
              </w:rPr>
            </w:pPr>
            <w:ins w:id="45825" w:author="Delta" w:date="2021-07-23T11:12:00Z">
              <w:r w:rsidRPr="00340914">
                <w:t>P</w:t>
              </w:r>
              <w:r w:rsidRPr="00340914">
                <w:rPr>
                  <w:vertAlign w:val="subscript"/>
                </w:rPr>
                <w:t>REFSENS</w:t>
              </w:r>
              <w:r w:rsidRPr="00340914" w:rsidDel="00E01BA4">
                <w:t xml:space="preserve"> </w:t>
              </w:r>
              <w:r w:rsidRPr="00340914">
                <w:t>+ 6dB*</w:t>
              </w:r>
            </w:ins>
          </w:p>
        </w:tc>
        <w:tc>
          <w:tcPr>
            <w:tcW w:w="1132" w:type="dxa"/>
            <w:tcBorders>
              <w:top w:val="single" w:sz="4" w:space="0" w:color="auto"/>
              <w:left w:val="single" w:sz="4" w:space="0" w:color="auto"/>
              <w:bottom w:val="single" w:sz="4" w:space="0" w:color="auto"/>
              <w:right w:val="single" w:sz="4" w:space="0" w:color="auto"/>
            </w:tcBorders>
            <w:vAlign w:val="center"/>
          </w:tcPr>
          <w:p w14:paraId="448FB069" w14:textId="77777777" w:rsidR="00CB3986" w:rsidRPr="008E21F4" w:rsidRDefault="00CB3986" w:rsidP="00D04D5F">
            <w:pPr>
              <w:pStyle w:val="TAC"/>
              <w:rPr>
                <w:ins w:id="45826" w:author="Delta" w:date="2021-07-23T11:12:00Z"/>
              </w:rPr>
            </w:pPr>
            <w:ins w:id="45827" w:author="Delta" w:date="2021-07-23T11:12:00Z">
              <w:r w:rsidRPr="00340914">
                <w:t>CW carrier</w:t>
              </w:r>
            </w:ins>
          </w:p>
        </w:tc>
      </w:tr>
      <w:tr w:rsidR="00E45D51" w:rsidRPr="008E21F4" w14:paraId="74EEBD33" w14:textId="77777777" w:rsidTr="00D04D5F">
        <w:tblPrEx>
          <w:tblLook w:val="04A0" w:firstRow="1" w:lastRow="0" w:firstColumn="1" w:lastColumn="0" w:noHBand="0" w:noVBand="1"/>
        </w:tblPrEx>
        <w:trPr>
          <w:jc w:val="center"/>
          <w:ins w:id="45828" w:author="Delta" w:date="2021-07-23T11:12:00Z"/>
        </w:trPr>
        <w:tc>
          <w:tcPr>
            <w:tcW w:w="2461" w:type="dxa"/>
            <w:tcBorders>
              <w:top w:val="single" w:sz="4" w:space="0" w:color="auto"/>
              <w:left w:val="single" w:sz="4" w:space="0" w:color="auto"/>
              <w:bottom w:val="single" w:sz="4" w:space="0" w:color="auto"/>
              <w:right w:val="single" w:sz="4" w:space="0" w:color="auto"/>
            </w:tcBorders>
          </w:tcPr>
          <w:p w14:paraId="5C1F6F92" w14:textId="6FDEB617" w:rsidR="00E45D51" w:rsidRDefault="00E45D51" w:rsidP="00E45D51">
            <w:pPr>
              <w:pStyle w:val="TAL"/>
              <w:rPr>
                <w:ins w:id="45829" w:author="Delta" w:date="2021-07-23T11:12:00Z"/>
                <w:rFonts w:cs="v5.0.0"/>
                <w:lang w:val="sv-SE" w:eastAsia="zh-CN"/>
              </w:rPr>
            </w:pPr>
            <w:ins w:id="45830" w:author="Delta" w:date="2021-07-23T11:12:00Z">
              <w:r>
                <w:rPr>
                  <w:rFonts w:cs="v5.0.0" w:hint="eastAsia"/>
                  <w:lang w:val="sv-SE" w:eastAsia="zh-CN"/>
                </w:rPr>
                <w:t>M</w:t>
              </w:r>
              <w:r>
                <w:rPr>
                  <w:rFonts w:cs="v5.0.0"/>
                  <w:lang w:val="sv-SE" w:eastAsia="zh-CN"/>
                </w:rPr>
                <w:t>R NR band n9</w:t>
              </w:r>
              <w:r>
                <w:rPr>
                  <w:rFonts w:cs="v5.0.0" w:hint="eastAsia"/>
                  <w:lang w:val="en-US" w:eastAsia="zh-CN"/>
                </w:rPr>
                <w:t>6</w:t>
              </w:r>
            </w:ins>
          </w:p>
        </w:tc>
        <w:tc>
          <w:tcPr>
            <w:tcW w:w="1612" w:type="dxa"/>
            <w:tcBorders>
              <w:top w:val="single" w:sz="4" w:space="0" w:color="auto"/>
              <w:left w:val="single" w:sz="4" w:space="0" w:color="auto"/>
              <w:bottom w:val="single" w:sz="4" w:space="0" w:color="auto"/>
              <w:right w:val="single" w:sz="4" w:space="0" w:color="auto"/>
            </w:tcBorders>
            <w:vAlign w:val="center"/>
          </w:tcPr>
          <w:p w14:paraId="3D0817FE" w14:textId="4DFC8F82" w:rsidR="00E45D51" w:rsidRPr="00340914" w:rsidRDefault="00E45D51" w:rsidP="00E45D51">
            <w:pPr>
              <w:pStyle w:val="TAC"/>
              <w:rPr>
                <w:ins w:id="45831" w:author="Delta" w:date="2021-07-23T11:12:00Z"/>
              </w:rPr>
            </w:pPr>
            <w:ins w:id="45832" w:author="Delta" w:date="2021-07-23T11:12:00Z">
              <w:r>
                <w:rPr>
                  <w:rFonts w:eastAsia="SimSun" w:hint="eastAsia"/>
                  <w:lang w:val="en-US" w:eastAsia="zh-CN"/>
                </w:rPr>
                <w:t>5925</w:t>
              </w:r>
              <w:r>
                <w:t xml:space="preserve"> – </w:t>
              </w:r>
              <w:r>
                <w:rPr>
                  <w:rFonts w:eastAsia="SimSun" w:hint="eastAsia"/>
                  <w:lang w:val="en-US" w:eastAsia="zh-CN"/>
                </w:rPr>
                <w:t>7125</w:t>
              </w:r>
            </w:ins>
          </w:p>
        </w:tc>
        <w:tc>
          <w:tcPr>
            <w:tcW w:w="1277" w:type="dxa"/>
            <w:tcBorders>
              <w:top w:val="single" w:sz="4" w:space="0" w:color="auto"/>
              <w:left w:val="single" w:sz="4" w:space="0" w:color="auto"/>
              <w:bottom w:val="single" w:sz="4" w:space="0" w:color="auto"/>
              <w:right w:val="single" w:sz="4" w:space="0" w:color="auto"/>
            </w:tcBorders>
            <w:vAlign w:val="center"/>
          </w:tcPr>
          <w:p w14:paraId="7A8D50F3" w14:textId="6D1A5181" w:rsidR="00E45D51" w:rsidRPr="00340914" w:rsidRDefault="00E45D51" w:rsidP="00E45D51">
            <w:pPr>
              <w:pStyle w:val="TAC"/>
              <w:rPr>
                <w:ins w:id="45833" w:author="Delta" w:date="2021-07-23T11:12:00Z"/>
              </w:rPr>
            </w:pPr>
            <w:ins w:id="45834" w:author="Delta" w:date="2021-07-23T11:12:00Z">
              <w:r>
                <w:t>+8</w:t>
              </w:r>
            </w:ins>
          </w:p>
        </w:tc>
        <w:tc>
          <w:tcPr>
            <w:tcW w:w="1843" w:type="dxa"/>
            <w:tcBorders>
              <w:top w:val="single" w:sz="4" w:space="0" w:color="auto"/>
              <w:left w:val="single" w:sz="4" w:space="0" w:color="auto"/>
              <w:bottom w:val="single" w:sz="4" w:space="0" w:color="auto"/>
              <w:right w:val="single" w:sz="4" w:space="0" w:color="auto"/>
            </w:tcBorders>
            <w:vAlign w:val="center"/>
          </w:tcPr>
          <w:p w14:paraId="1A6766C7" w14:textId="25B5B58E" w:rsidR="00E45D51" w:rsidRPr="00340914" w:rsidRDefault="00E45D51" w:rsidP="00E45D51">
            <w:pPr>
              <w:pStyle w:val="TAC"/>
              <w:rPr>
                <w:ins w:id="45835" w:author="Delta" w:date="2021-07-23T11:12:00Z"/>
              </w:rPr>
            </w:pPr>
            <w:ins w:id="45836" w:author="Delta" w:date="2021-07-23T11:12:00Z">
              <w:r>
                <w:t>P</w:t>
              </w:r>
              <w:r>
                <w:rPr>
                  <w:vertAlign w:val="subscript"/>
                </w:rPr>
                <w:t>REFSENS</w:t>
              </w:r>
              <w:r>
                <w:t xml:space="preserve"> + 6dB*</w:t>
              </w:r>
            </w:ins>
          </w:p>
        </w:tc>
        <w:tc>
          <w:tcPr>
            <w:tcW w:w="1132" w:type="dxa"/>
            <w:tcBorders>
              <w:top w:val="single" w:sz="4" w:space="0" w:color="auto"/>
              <w:left w:val="single" w:sz="4" w:space="0" w:color="auto"/>
              <w:bottom w:val="single" w:sz="4" w:space="0" w:color="auto"/>
              <w:right w:val="single" w:sz="4" w:space="0" w:color="auto"/>
            </w:tcBorders>
            <w:vAlign w:val="center"/>
          </w:tcPr>
          <w:p w14:paraId="0BDE945F" w14:textId="4702CD72" w:rsidR="00E45D51" w:rsidRPr="00340914" w:rsidRDefault="00E45D51" w:rsidP="00E45D51">
            <w:pPr>
              <w:pStyle w:val="TAC"/>
              <w:rPr>
                <w:ins w:id="45837" w:author="Delta" w:date="2021-07-23T11:12:00Z"/>
              </w:rPr>
            </w:pPr>
            <w:ins w:id="45838" w:author="Delta" w:date="2021-07-23T11:12:00Z">
              <w:r>
                <w:t>CW carrier</w:t>
              </w:r>
            </w:ins>
          </w:p>
        </w:tc>
      </w:tr>
      <w:tr w:rsidR="00CB3986" w:rsidRPr="008E21F4" w14:paraId="4287BF55" w14:textId="77777777" w:rsidTr="00D04D5F">
        <w:trPr>
          <w:jc w:val="center"/>
          <w:trPrChange w:id="45839" w:author="Delta" w:date="2021-07-23T11:12:00Z">
            <w:trPr>
              <w:gridAfter w:val="0"/>
              <w:jc w:val="center"/>
            </w:trPr>
          </w:trPrChange>
        </w:trPr>
        <w:tc>
          <w:tcPr>
            <w:tcW w:w="8325" w:type="dxa"/>
            <w:gridSpan w:val="5"/>
            <w:tcPrChange w:id="45840" w:author="Delta" w:date="2021-07-23T11:12:00Z">
              <w:tcPr>
                <w:tcW w:w="8323" w:type="dxa"/>
                <w:gridSpan w:val="10"/>
              </w:tcPr>
            </w:tcPrChange>
          </w:tcPr>
          <w:p w14:paraId="6BE14CD0" w14:textId="77777777" w:rsidR="00CB3986" w:rsidRPr="008E21F4" w:rsidRDefault="00CB3986" w:rsidP="00D04D5F">
            <w:pPr>
              <w:pStyle w:val="TAN"/>
              <w:rPr>
                <w:ins w:id="45841" w:author="Delta" w:date="2021-07-23T11:12:00Z"/>
                <w:rFonts w:cs="v4.2.0"/>
              </w:rPr>
            </w:pPr>
            <w:r w:rsidRPr="008E21F4">
              <w:rPr>
                <w:rFonts w:cs="Arial"/>
              </w:rPr>
              <w:t xml:space="preserve">Note*: </w:t>
            </w:r>
            <w:r w:rsidRPr="008E21F4">
              <w:rPr>
                <w:rFonts w:cs="Arial"/>
              </w:rPr>
              <w:tab/>
              <w:t>P</w:t>
            </w:r>
            <w:r w:rsidRPr="008E21F4">
              <w:rPr>
                <w:rFonts w:cs="Arial"/>
                <w:vertAlign w:val="subscript"/>
              </w:rPr>
              <w:t>REFSENS</w:t>
            </w:r>
            <w:r w:rsidRPr="008E21F4">
              <w:rPr>
                <w:rFonts w:cs="Arial"/>
              </w:rPr>
              <w:t xml:space="preserve"> is related to the channel bandwidth and specified in </w:t>
            </w:r>
            <w:r w:rsidRPr="008E21F4">
              <w:rPr>
                <w:rFonts w:cs="v4.2.0"/>
              </w:rPr>
              <w:t>TS 36.104 [2] subclause 7.2.1.</w:t>
            </w:r>
          </w:p>
          <w:p w14:paraId="3D4CB34F" w14:textId="77777777" w:rsidR="00CB3986" w:rsidRPr="008E21F4" w:rsidRDefault="00CB3986" w:rsidP="00D04D5F">
            <w:pPr>
              <w:pStyle w:val="TAN"/>
              <w:rPr>
                <w:rFonts w:cs="Arial"/>
              </w:rPr>
            </w:pPr>
            <w:ins w:id="45842" w:author="Delta" w:date="2021-07-23T11:12:00Z">
              <w:r w:rsidRPr="008E21F4">
                <w:rPr>
                  <w:rFonts w:cs="Arial"/>
                  <w:szCs w:val="18"/>
                  <w:lang w:eastAsia="ja-JP"/>
                </w:rPr>
                <w:t>Note**:</w:t>
              </w:r>
              <w:r w:rsidRPr="008E21F4">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ins>
          </w:p>
        </w:tc>
      </w:tr>
      <w:tr w:rsidR="00CB3986" w:rsidRPr="008E21F4" w14:paraId="4167CFEC" w14:textId="77777777" w:rsidTr="00D04D5F">
        <w:trPr>
          <w:jc w:val="center"/>
          <w:trPrChange w:id="45843" w:author="Delta" w:date="2021-07-23T11:12:00Z">
            <w:trPr>
              <w:gridAfter w:val="0"/>
              <w:jc w:val="center"/>
            </w:trPr>
          </w:trPrChange>
        </w:trPr>
        <w:tc>
          <w:tcPr>
            <w:tcW w:w="8325" w:type="dxa"/>
            <w:gridSpan w:val="5"/>
            <w:tcPrChange w:id="45844" w:author="Delta" w:date="2021-07-23T11:12:00Z">
              <w:tcPr>
                <w:tcW w:w="8323" w:type="dxa"/>
                <w:gridSpan w:val="10"/>
              </w:tcPr>
            </w:tcPrChange>
          </w:tcPr>
          <w:p w14:paraId="6CC3ED5A" w14:textId="602EA61C" w:rsidR="00CB3986" w:rsidRPr="008E21F4" w:rsidRDefault="00CB3986" w:rsidP="00D04D5F">
            <w:pPr>
              <w:pStyle w:val="TAN"/>
              <w:rPr>
                <w:rFonts w:cs="Arial"/>
              </w:rPr>
            </w:pPr>
            <w:r w:rsidRPr="008E21F4">
              <w:rPr>
                <w:rFonts w:cs="Arial"/>
              </w:rPr>
              <w:t>NOTE 1:</w:t>
            </w:r>
            <w:del w:id="45845" w:author="Delta" w:date="2021-07-23T11:12:00Z">
              <w:r w:rsidR="0036461E" w:rsidRPr="008735C4">
                <w:rPr>
                  <w:rFonts w:cs="Arial"/>
                </w:rPr>
                <w:delText xml:space="preserve"> </w:delText>
              </w:r>
            </w:del>
            <w:r w:rsidRPr="008E21F4">
              <w:rPr>
                <w:rFonts w:cs="Arial"/>
              </w:rPr>
              <w:tab/>
              <w:t>Except for a BS operating in Band 13, these requirements do not apply when the interfering signal falls within any of the supported uplink operating band or in the 10 MHz immediately outside any of the supported uplink operating band.</w:t>
            </w:r>
            <w:r w:rsidRPr="008E21F4">
              <w:rPr>
                <w:rFonts w:cs="Arial"/>
              </w:rPr>
              <w:br/>
              <w:t>For a BS operating in band 13 the requirements do not apply when the interfering signal falls within the frequency range 768-797 MHz.</w:t>
            </w:r>
            <w:del w:id="45846" w:author="Delta" w:date="2021-07-23T11:12:00Z">
              <w:r w:rsidR="0036461E" w:rsidRPr="008735C4">
                <w:rPr>
                  <w:rFonts w:cs="Arial"/>
                </w:rPr>
                <w:delText xml:space="preserve"> </w:delText>
              </w:r>
            </w:del>
          </w:p>
          <w:p w14:paraId="78A76A44" w14:textId="77777777" w:rsidR="0036461E" w:rsidRPr="008735C4" w:rsidRDefault="0036461E" w:rsidP="0036461E">
            <w:pPr>
              <w:pStyle w:val="TAN"/>
              <w:rPr>
                <w:del w:id="45847" w:author="Delta" w:date="2021-07-23T11:12:00Z"/>
                <w:rFonts w:cs="Arial"/>
              </w:rPr>
            </w:pPr>
            <w:del w:id="45848" w:author="Delta" w:date="2021-07-23T11:12:00Z">
              <w:r w:rsidRPr="008735C4">
                <w:rPr>
                  <w:rFonts w:cs="Arial"/>
                </w:rPr>
                <w:tab/>
                <w:delText>For BS operating in Band 42 or 43, the requirements do not apply when the interfering signal falls within the Band 42 or 43 uplink operating bands and the Base Stations are synchronized.</w:delText>
              </w:r>
            </w:del>
          </w:p>
          <w:p w14:paraId="33758EDB" w14:textId="49A4BAB3" w:rsidR="00CB3986" w:rsidRPr="008E21F4" w:rsidRDefault="00CB3986" w:rsidP="00D04D5F">
            <w:pPr>
              <w:pStyle w:val="TAN"/>
              <w:rPr>
                <w:rFonts w:cs="Arial"/>
              </w:rPr>
            </w:pPr>
            <w:r w:rsidRPr="008E21F4">
              <w:rPr>
                <w:rFonts w:cs="Arial"/>
              </w:rPr>
              <w:t>NOTE 2:</w:t>
            </w:r>
            <w:del w:id="45849" w:author="Delta" w:date="2021-07-23T11:12:00Z">
              <w:r w:rsidR="0036461E" w:rsidRPr="008735C4">
                <w:rPr>
                  <w:rFonts w:cs="Arial"/>
                </w:rPr>
                <w:delText xml:space="preserve"> </w:delText>
              </w:r>
            </w:del>
            <w:r w:rsidRPr="008E21F4">
              <w:rPr>
                <w:rFonts w:cs="Arial"/>
              </w:rPr>
              <w:tab/>
              <w:t>Some combinations of bands may not be possible to co-site based on the requirements above. The current state-of-the-art technology does not allow a single generic solution for co-location of UTRA TDD or E-UTRA TDD with E-UTRA FDD on adjacent frequencies for 30dB BS-BS minimum coupling loss.  However, there are certain site-engineering solutions that can be used. These techniques are addressed in TR 25.942 [</w:t>
            </w:r>
            <w:r w:rsidRPr="008E21F4">
              <w:rPr>
                <w:rFonts w:cs="Arial"/>
                <w:lang w:eastAsia="zh-CN"/>
              </w:rPr>
              <w:t>11</w:t>
            </w:r>
            <w:r w:rsidRPr="008E21F4">
              <w:rPr>
                <w:rFonts w:cs="Arial"/>
              </w:rPr>
              <w:t>].</w:t>
            </w:r>
          </w:p>
          <w:p w14:paraId="3FF63675" w14:textId="0FF03188" w:rsidR="00CB3986" w:rsidRPr="008E21F4" w:rsidRDefault="00CB3986" w:rsidP="00D04D5F">
            <w:pPr>
              <w:pStyle w:val="TAN"/>
              <w:rPr>
                <w:ins w:id="45850" w:author="Delta" w:date="2021-07-23T11:12:00Z"/>
                <w:rFonts w:cs="Arial"/>
              </w:rPr>
            </w:pPr>
            <w:r w:rsidRPr="008E21F4">
              <w:rPr>
                <w:rFonts w:cs="Arial"/>
              </w:rPr>
              <w:t xml:space="preserve">NOTE </w:t>
            </w:r>
            <w:r w:rsidRPr="008E21F4">
              <w:rPr>
                <w:rFonts w:cs="Arial"/>
                <w:lang w:eastAsia="ja-JP"/>
              </w:rPr>
              <w:t>3</w:t>
            </w:r>
            <w:r w:rsidRPr="008E21F4">
              <w:rPr>
                <w:rFonts w:cs="Arial"/>
              </w:rPr>
              <w:t>:</w:t>
            </w:r>
            <w:del w:id="45851" w:author="Delta" w:date="2021-07-23T11:12:00Z">
              <w:r w:rsidR="00712C36" w:rsidRPr="008735C4">
                <w:rPr>
                  <w:rFonts w:cs="Arial"/>
                </w:rPr>
                <w:delText xml:space="preserve"> </w:delText>
              </w:r>
            </w:del>
            <w:r w:rsidRPr="008E21F4">
              <w:rPr>
                <w:rFonts w:cs="Arial"/>
              </w:rPr>
              <w:tab/>
              <w:t>For a BS operating in band 11</w:t>
            </w:r>
            <w:ins w:id="45852" w:author="Delta" w:date="2021-07-23T11:12:00Z">
              <w:r w:rsidRPr="008E21F4">
                <w:rPr>
                  <w:rFonts w:cs="Arial"/>
                </w:rPr>
                <w:t>, 21</w:t>
              </w:r>
            </w:ins>
            <w:r w:rsidRPr="008E21F4">
              <w:rPr>
                <w:rFonts w:cs="Arial" w:hint="eastAsia"/>
                <w:lang w:eastAsia="ja-JP"/>
              </w:rPr>
              <w:t xml:space="preserve"> or </w:t>
            </w:r>
            <w:del w:id="45853" w:author="Delta" w:date="2021-07-23T11:12:00Z">
              <w:r w:rsidR="00712C36" w:rsidRPr="008735C4">
                <w:rPr>
                  <w:rFonts w:cs="Arial"/>
                </w:rPr>
                <w:delText>21, this</w:delText>
              </w:r>
            </w:del>
            <w:ins w:id="45854" w:author="Delta" w:date="2021-07-23T11:12:00Z">
              <w:r w:rsidRPr="008E21F4">
                <w:rPr>
                  <w:rFonts w:cs="Arial" w:hint="eastAsia"/>
                  <w:lang w:eastAsia="ja-JP"/>
                </w:rPr>
                <w:t>74</w:t>
              </w:r>
              <w:r w:rsidRPr="008E21F4">
                <w:rPr>
                  <w:rFonts w:cs="Arial"/>
                </w:rPr>
                <w:t>, the</w:t>
              </w:r>
            </w:ins>
            <w:r w:rsidRPr="008E21F4">
              <w:rPr>
                <w:rFonts w:cs="Arial"/>
              </w:rPr>
              <w:t xml:space="preserve"> requirement </w:t>
            </w:r>
            <w:ins w:id="45855" w:author="Delta" w:date="2021-07-23T11:12:00Z">
              <w:r w:rsidRPr="008E21F4">
                <w:rPr>
                  <w:rFonts w:cs="Arial" w:hint="eastAsia"/>
                  <w:lang w:eastAsia="ja-JP"/>
                </w:rPr>
                <w:t xml:space="preserve">for co-location with Band 32 </w:t>
              </w:r>
            </w:ins>
            <w:r w:rsidRPr="008E21F4">
              <w:rPr>
                <w:rFonts w:cs="Arial"/>
              </w:rPr>
              <w:t>applies for interfering signal within the frequency range 1475.9-1495.9 MHz.</w:t>
            </w:r>
          </w:p>
          <w:p w14:paraId="63940A9B" w14:textId="77777777" w:rsidR="00CB3986" w:rsidRPr="008E21F4" w:rsidRDefault="00CB3986" w:rsidP="00D04D5F">
            <w:pPr>
              <w:pStyle w:val="TAN"/>
              <w:rPr>
                <w:rFonts w:cs="Arial"/>
              </w:rPr>
            </w:pPr>
            <w:ins w:id="45856" w:author="Delta" w:date="2021-07-23T11:12:00Z">
              <w:r w:rsidRPr="008E21F4">
                <w:rPr>
                  <w:rFonts w:cs="Arial"/>
                </w:rPr>
                <w:t>NOTE 4:</w:t>
              </w:r>
              <w:r w:rsidRPr="008E21F4">
                <w:rPr>
                  <w:rFonts w:cs="Arial"/>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ins>
          </w:p>
        </w:tc>
      </w:tr>
    </w:tbl>
    <w:p w14:paraId="46A074FD" w14:textId="77777777" w:rsidR="00CB3986" w:rsidRPr="008E21F4" w:rsidRDefault="00CB3986" w:rsidP="00CB3986"/>
    <w:p w14:paraId="14B4E91A" w14:textId="77777777" w:rsidR="00CB3986" w:rsidRPr="008E21F4" w:rsidRDefault="00CB3986" w:rsidP="00CB3986">
      <w:pPr>
        <w:pStyle w:val="Heading2"/>
      </w:pPr>
      <w:bookmarkStart w:id="45857" w:name="_Toc21017928"/>
      <w:bookmarkStart w:id="45858" w:name="_Toc29486391"/>
      <w:bookmarkStart w:id="45859" w:name="_Toc29757081"/>
      <w:bookmarkStart w:id="45860" w:name="_Toc29758194"/>
      <w:bookmarkStart w:id="45861" w:name="_Toc35952759"/>
      <w:bookmarkStart w:id="45862" w:name="_Toc37174759"/>
      <w:bookmarkStart w:id="45863" w:name="_Toc37176640"/>
      <w:bookmarkStart w:id="45864" w:name="_Toc45831715"/>
      <w:bookmarkStart w:id="45865" w:name="_Toc45832440"/>
      <w:bookmarkStart w:id="45866" w:name="_Toc52547368"/>
      <w:bookmarkStart w:id="45867" w:name="_Toc61110515"/>
      <w:bookmarkStart w:id="45868" w:name="_Toc67910797"/>
      <w:bookmarkStart w:id="45869" w:name="_Toc75187721"/>
      <w:bookmarkStart w:id="45870" w:name="_Toc76501476"/>
      <w:bookmarkStart w:id="45871" w:name="_Toc408331328"/>
      <w:r w:rsidRPr="008E21F4">
        <w:t>7.7</w:t>
      </w:r>
      <w:r w:rsidRPr="008E21F4">
        <w:tab/>
        <w:t>Receiver spurious emissions</w:t>
      </w:r>
      <w:bookmarkEnd w:id="45857"/>
      <w:bookmarkEnd w:id="45858"/>
      <w:bookmarkEnd w:id="45859"/>
      <w:bookmarkEnd w:id="45860"/>
      <w:bookmarkEnd w:id="45861"/>
      <w:bookmarkEnd w:id="45862"/>
      <w:bookmarkEnd w:id="45863"/>
      <w:bookmarkEnd w:id="45864"/>
      <w:bookmarkEnd w:id="45865"/>
      <w:bookmarkEnd w:id="45866"/>
      <w:bookmarkEnd w:id="45867"/>
      <w:bookmarkEnd w:id="45868"/>
      <w:bookmarkEnd w:id="45869"/>
      <w:bookmarkEnd w:id="45870"/>
      <w:bookmarkEnd w:id="45871"/>
    </w:p>
    <w:p w14:paraId="7B5F4017" w14:textId="77777777" w:rsidR="00CB3986" w:rsidRPr="008E21F4" w:rsidRDefault="00CB3986" w:rsidP="00CB3986">
      <w:pPr>
        <w:pStyle w:val="Heading3"/>
        <w:rPr>
          <w:rFonts w:cs="v4.2.0"/>
        </w:rPr>
      </w:pPr>
      <w:bookmarkStart w:id="45872" w:name="_Toc21017929"/>
      <w:bookmarkStart w:id="45873" w:name="_Toc29486392"/>
      <w:bookmarkStart w:id="45874" w:name="_Toc29757082"/>
      <w:bookmarkStart w:id="45875" w:name="_Toc29758195"/>
      <w:bookmarkStart w:id="45876" w:name="_Toc35952760"/>
      <w:bookmarkStart w:id="45877" w:name="_Toc37174760"/>
      <w:bookmarkStart w:id="45878" w:name="_Toc37176641"/>
      <w:bookmarkStart w:id="45879" w:name="_Toc45831716"/>
      <w:bookmarkStart w:id="45880" w:name="_Toc45832441"/>
      <w:bookmarkStart w:id="45881" w:name="_Toc52547369"/>
      <w:bookmarkStart w:id="45882" w:name="_Toc61110516"/>
      <w:bookmarkStart w:id="45883" w:name="_Toc67910798"/>
      <w:bookmarkStart w:id="45884" w:name="_Toc75187722"/>
      <w:bookmarkStart w:id="45885" w:name="_Toc76501477"/>
      <w:bookmarkStart w:id="45886" w:name="_Toc408331329"/>
      <w:r w:rsidRPr="008E21F4">
        <w:rPr>
          <w:rFonts w:cs="v4.2.0"/>
        </w:rPr>
        <w:t>7.7.1</w:t>
      </w:r>
      <w:r w:rsidRPr="008E21F4">
        <w:rPr>
          <w:rFonts w:cs="v4.2.0"/>
        </w:rPr>
        <w:tab/>
        <w:t>Definition and applicability</w:t>
      </w:r>
      <w:bookmarkEnd w:id="45872"/>
      <w:bookmarkEnd w:id="45873"/>
      <w:bookmarkEnd w:id="45874"/>
      <w:bookmarkEnd w:id="45875"/>
      <w:bookmarkEnd w:id="45876"/>
      <w:bookmarkEnd w:id="45877"/>
      <w:bookmarkEnd w:id="45878"/>
      <w:bookmarkEnd w:id="45879"/>
      <w:bookmarkEnd w:id="45880"/>
      <w:bookmarkEnd w:id="45881"/>
      <w:bookmarkEnd w:id="45882"/>
      <w:bookmarkEnd w:id="45883"/>
      <w:bookmarkEnd w:id="45884"/>
      <w:bookmarkEnd w:id="45885"/>
      <w:bookmarkEnd w:id="45886"/>
    </w:p>
    <w:p w14:paraId="102AB4A9" w14:textId="77777777" w:rsidR="00CB3986" w:rsidRPr="008E21F4" w:rsidRDefault="00CB3986" w:rsidP="00CB3986">
      <w:bookmarkStart w:id="45887" w:name="_Ref467428964"/>
      <w:bookmarkStart w:id="45888" w:name="_Ref467429001"/>
      <w:bookmarkStart w:id="45889" w:name="_Ref467429145"/>
      <w:bookmarkStart w:id="45890" w:name="_Ref469085743"/>
      <w:r w:rsidRPr="008E21F4">
        <w:rPr>
          <w:rFonts w:eastAsia="??"/>
        </w:rPr>
        <w:t xml:space="preserve">The spurious emissions power is the power of emissions generated or amplified in a receiver that appear at the BS receiver antenna connector. </w:t>
      </w:r>
      <w:r w:rsidRPr="008E21F4">
        <w:t>The requirements apply to all BS with separate RX and TX antenna ports. The test shall be performed when both TX and RX are on, with the TX port terminated.</w:t>
      </w:r>
    </w:p>
    <w:p w14:paraId="51616613" w14:textId="0CA8F91D" w:rsidR="00CB3986" w:rsidRPr="008E21F4" w:rsidRDefault="00CB3986" w:rsidP="00CB3986">
      <w:r w:rsidRPr="008E21F4">
        <w:t>For TDD BS with common RX and TX antenna port the requirement applies during the Transmitter OFF period. For FDD BS with common RX and TX antenna port the transmitter spurious emission as specified in clause 6.6.4 is valid.</w:t>
      </w:r>
      <w:del w:id="45891" w:author="Delta" w:date="2021-07-23T11:12:00Z">
        <w:r w:rsidR="008E41B3" w:rsidRPr="008735C4">
          <w:delText xml:space="preserve"> </w:delText>
        </w:r>
      </w:del>
    </w:p>
    <w:p w14:paraId="2095C6F6" w14:textId="77777777" w:rsidR="00CB3986" w:rsidRPr="008E21F4" w:rsidRDefault="00CB3986" w:rsidP="00CB3986">
      <w:pPr>
        <w:rPr>
          <w:lang w:eastAsia="zh-CN"/>
        </w:rPr>
      </w:pPr>
      <w:r w:rsidRPr="008E21F4">
        <w:rPr>
          <w:rFonts w:cs="v3.8.0"/>
        </w:rPr>
        <w:t>For BS capable of multi-band operation</w:t>
      </w:r>
      <w:r w:rsidRPr="008E21F4">
        <w:t xml:space="preserve"> where multiple bands are mapped on separate antenna connectors, the single-band requirements apply and the excluded frequency range is only applicable for the operating band supported on each antenna connector.</w:t>
      </w:r>
    </w:p>
    <w:p w14:paraId="2CFE9FF6" w14:textId="77777777" w:rsidR="00CB3986" w:rsidRPr="008E21F4" w:rsidRDefault="00CB3986" w:rsidP="00CB3986">
      <w:pPr>
        <w:rPr>
          <w:ins w:id="45892" w:author="Delta" w:date="2021-07-23T11:12:00Z"/>
        </w:rPr>
      </w:pPr>
      <w:ins w:id="45893" w:author="Delta" w:date="2021-07-23T11:12:00Z">
        <w:r w:rsidRPr="008E21F4">
          <w:rPr>
            <w:lang w:eastAsia="zh-CN"/>
          </w:rPr>
          <w:t xml:space="preserve">Unless otherwise stated, a BS declared to be capable of E-UTRA with </w:t>
        </w:r>
        <w:r w:rsidRPr="008E21F4">
          <w:rPr>
            <w:rFonts w:eastAsia="MS P??" w:cs="v4.2.0"/>
          </w:rPr>
          <w:t>NB-IoT in-band and guard band operations is only required to pass the receiver spurious emissions tests for E-UTRA with guard band operation</w:t>
        </w:r>
        <w:r w:rsidRPr="008E21F4">
          <w:rPr>
            <w:sz w:val="22"/>
            <w:szCs w:val="22"/>
            <w:lang w:eastAsia="zh-CN"/>
          </w:rPr>
          <w:t>;</w:t>
        </w:r>
        <w:r w:rsidRPr="008E21F4">
          <w:rPr>
            <w:sz w:val="22"/>
            <w:szCs w:val="22"/>
          </w:rPr>
          <w:t xml:space="preserve"> it is not required to perform </w:t>
        </w:r>
        <w:r w:rsidRPr="008E21F4">
          <w:rPr>
            <w:rFonts w:eastAsia="MS P??" w:cs="v4.2.0"/>
          </w:rPr>
          <w:t>the receiver spurious emissions tests</w:t>
        </w:r>
        <w:r w:rsidRPr="008E21F4">
          <w:rPr>
            <w:sz w:val="22"/>
            <w:szCs w:val="22"/>
          </w:rPr>
          <w:t xml:space="preserve"> again for </w:t>
        </w:r>
        <w:r w:rsidRPr="008E21F4">
          <w:rPr>
            <w:rFonts w:eastAsia="MS P??" w:cs="v4.2.0"/>
          </w:rPr>
          <w:t xml:space="preserve">E-UTRA with </w:t>
        </w:r>
        <w:r w:rsidRPr="008E21F4">
          <w:rPr>
            <w:rFonts w:cs="v4.2.0"/>
            <w:lang w:eastAsia="zh-CN"/>
          </w:rPr>
          <w:t>in-</w:t>
        </w:r>
        <w:r w:rsidRPr="008E21F4">
          <w:rPr>
            <w:rFonts w:eastAsia="MS P??" w:cs="v4.2.0"/>
          </w:rPr>
          <w:t>band operation</w:t>
        </w:r>
        <w:r w:rsidRPr="008E21F4">
          <w:rPr>
            <w:rFonts w:cs="v4.2.0"/>
            <w:lang w:eastAsia="zh-CN"/>
          </w:rPr>
          <w:t>.</w:t>
        </w:r>
      </w:ins>
    </w:p>
    <w:p w14:paraId="3F4B7CFB" w14:textId="77777777" w:rsidR="00CB3986" w:rsidRPr="008E21F4" w:rsidRDefault="00CB3986" w:rsidP="00CB3986">
      <w:pPr>
        <w:pStyle w:val="Heading3"/>
        <w:rPr>
          <w:rFonts w:cs="v4.2.0"/>
        </w:rPr>
      </w:pPr>
      <w:bookmarkStart w:id="45894" w:name="_Toc21017930"/>
      <w:bookmarkStart w:id="45895" w:name="_Toc29486393"/>
      <w:bookmarkStart w:id="45896" w:name="_Toc29757083"/>
      <w:bookmarkStart w:id="45897" w:name="_Toc29758196"/>
      <w:bookmarkStart w:id="45898" w:name="_Toc35952761"/>
      <w:bookmarkStart w:id="45899" w:name="_Toc37174761"/>
      <w:bookmarkStart w:id="45900" w:name="_Toc37176642"/>
      <w:bookmarkStart w:id="45901" w:name="_Toc45831717"/>
      <w:bookmarkStart w:id="45902" w:name="_Toc45832442"/>
      <w:bookmarkStart w:id="45903" w:name="_Toc52547370"/>
      <w:bookmarkStart w:id="45904" w:name="_Toc61110517"/>
      <w:bookmarkStart w:id="45905" w:name="_Toc67910799"/>
      <w:bookmarkStart w:id="45906" w:name="_Toc75187723"/>
      <w:bookmarkStart w:id="45907" w:name="_Toc76501478"/>
      <w:bookmarkStart w:id="45908" w:name="_Toc408331330"/>
      <w:r w:rsidRPr="008E21F4">
        <w:rPr>
          <w:rFonts w:cs="v4.2.0"/>
        </w:rPr>
        <w:t>7.7.2</w:t>
      </w:r>
      <w:r w:rsidRPr="008E21F4">
        <w:rPr>
          <w:rFonts w:cs="v4.2.0"/>
        </w:rPr>
        <w:tab/>
        <w:t>Minimum Requirements</w:t>
      </w:r>
      <w:bookmarkEnd w:id="45887"/>
      <w:bookmarkEnd w:id="45888"/>
      <w:bookmarkEnd w:id="45889"/>
      <w:bookmarkEnd w:id="45890"/>
      <w:bookmarkEnd w:id="45894"/>
      <w:bookmarkEnd w:id="45895"/>
      <w:bookmarkEnd w:id="45896"/>
      <w:bookmarkEnd w:id="45897"/>
      <w:bookmarkEnd w:id="45898"/>
      <w:bookmarkEnd w:id="45899"/>
      <w:bookmarkEnd w:id="45900"/>
      <w:bookmarkEnd w:id="45901"/>
      <w:bookmarkEnd w:id="45902"/>
      <w:bookmarkEnd w:id="45903"/>
      <w:bookmarkEnd w:id="45904"/>
      <w:bookmarkEnd w:id="45905"/>
      <w:bookmarkEnd w:id="45906"/>
      <w:bookmarkEnd w:id="45907"/>
      <w:bookmarkEnd w:id="45908"/>
    </w:p>
    <w:p w14:paraId="4E067024" w14:textId="77777777" w:rsidR="00CB3986" w:rsidRPr="008E21F4" w:rsidRDefault="00CB3986" w:rsidP="00CB3986">
      <w:pPr>
        <w:rPr>
          <w:rFonts w:cs="v4.2.0"/>
        </w:rPr>
      </w:pPr>
      <w:r w:rsidRPr="008E21F4">
        <w:rPr>
          <w:rFonts w:cs="v4.2.0"/>
        </w:rPr>
        <w:t>The minimum requirement is in TS 36.104 [2] subclause 7.7.1.</w:t>
      </w:r>
    </w:p>
    <w:p w14:paraId="6808EF71" w14:textId="77777777" w:rsidR="00CB3986" w:rsidRPr="008E21F4" w:rsidRDefault="00CB3986" w:rsidP="00CB3986">
      <w:pPr>
        <w:pStyle w:val="Heading3"/>
        <w:rPr>
          <w:rFonts w:cs="v4.2.0"/>
        </w:rPr>
      </w:pPr>
      <w:bookmarkStart w:id="45909" w:name="_Toc21017931"/>
      <w:bookmarkStart w:id="45910" w:name="_Toc29486394"/>
      <w:bookmarkStart w:id="45911" w:name="_Toc29757084"/>
      <w:bookmarkStart w:id="45912" w:name="_Toc29758197"/>
      <w:bookmarkStart w:id="45913" w:name="_Toc35952762"/>
      <w:bookmarkStart w:id="45914" w:name="_Toc37174762"/>
      <w:bookmarkStart w:id="45915" w:name="_Toc37176643"/>
      <w:bookmarkStart w:id="45916" w:name="_Toc45831718"/>
      <w:bookmarkStart w:id="45917" w:name="_Toc45832443"/>
      <w:bookmarkStart w:id="45918" w:name="_Toc52547371"/>
      <w:bookmarkStart w:id="45919" w:name="_Toc61110518"/>
      <w:bookmarkStart w:id="45920" w:name="_Toc67910800"/>
      <w:bookmarkStart w:id="45921" w:name="_Toc75187724"/>
      <w:bookmarkStart w:id="45922" w:name="_Toc76501479"/>
      <w:bookmarkStart w:id="45923" w:name="_Toc408331331"/>
      <w:r w:rsidRPr="008E21F4">
        <w:rPr>
          <w:rFonts w:cs="v4.2.0"/>
        </w:rPr>
        <w:t>7.7.3</w:t>
      </w:r>
      <w:r w:rsidRPr="008E21F4">
        <w:rPr>
          <w:rFonts w:cs="v4.2.0"/>
        </w:rPr>
        <w:tab/>
        <w:t>Test purpose</w:t>
      </w:r>
      <w:bookmarkEnd w:id="45909"/>
      <w:bookmarkEnd w:id="45910"/>
      <w:bookmarkEnd w:id="45911"/>
      <w:bookmarkEnd w:id="45912"/>
      <w:bookmarkEnd w:id="45913"/>
      <w:bookmarkEnd w:id="45914"/>
      <w:bookmarkEnd w:id="45915"/>
      <w:bookmarkEnd w:id="45916"/>
      <w:bookmarkEnd w:id="45917"/>
      <w:bookmarkEnd w:id="45918"/>
      <w:bookmarkEnd w:id="45919"/>
      <w:bookmarkEnd w:id="45920"/>
      <w:bookmarkEnd w:id="45921"/>
      <w:bookmarkEnd w:id="45922"/>
      <w:bookmarkEnd w:id="45923"/>
    </w:p>
    <w:p w14:paraId="39D69E23" w14:textId="77777777" w:rsidR="00CB3986" w:rsidRPr="008E21F4" w:rsidRDefault="00CB3986" w:rsidP="00CB3986">
      <w:pPr>
        <w:rPr>
          <w:rFonts w:cs="v4.2.0"/>
        </w:rPr>
      </w:pPr>
      <w:r w:rsidRPr="008E21F4">
        <w:rPr>
          <w:rFonts w:cs="v4.2.0"/>
        </w:rPr>
        <w:t>The test purpose is to verify the ability of the BS to limit the interference caused by receiver spurious emissions to other systems.</w:t>
      </w:r>
    </w:p>
    <w:p w14:paraId="797D879E" w14:textId="77777777" w:rsidR="00CB3986" w:rsidRPr="008E21F4" w:rsidRDefault="00CB3986" w:rsidP="00CB3986">
      <w:pPr>
        <w:pStyle w:val="Heading3"/>
        <w:rPr>
          <w:rFonts w:cs="v4.2.0"/>
        </w:rPr>
      </w:pPr>
      <w:bookmarkStart w:id="45924" w:name="_Toc21017932"/>
      <w:bookmarkStart w:id="45925" w:name="_Toc29486395"/>
      <w:bookmarkStart w:id="45926" w:name="_Toc29757085"/>
      <w:bookmarkStart w:id="45927" w:name="_Toc29758198"/>
      <w:bookmarkStart w:id="45928" w:name="_Toc35952763"/>
      <w:bookmarkStart w:id="45929" w:name="_Toc37174763"/>
      <w:bookmarkStart w:id="45930" w:name="_Toc37176644"/>
      <w:bookmarkStart w:id="45931" w:name="_Toc45831719"/>
      <w:bookmarkStart w:id="45932" w:name="_Toc45832444"/>
      <w:bookmarkStart w:id="45933" w:name="_Toc52547372"/>
      <w:bookmarkStart w:id="45934" w:name="_Toc61110519"/>
      <w:bookmarkStart w:id="45935" w:name="_Toc67910801"/>
      <w:bookmarkStart w:id="45936" w:name="_Toc75187725"/>
      <w:bookmarkStart w:id="45937" w:name="_Toc76501480"/>
      <w:bookmarkStart w:id="45938" w:name="_Toc408331332"/>
      <w:r w:rsidRPr="008E21F4">
        <w:rPr>
          <w:rFonts w:cs="v4.2.0"/>
        </w:rPr>
        <w:t>7.7.4</w:t>
      </w:r>
      <w:r w:rsidRPr="008E21F4">
        <w:rPr>
          <w:rFonts w:cs="v4.2.0"/>
        </w:rPr>
        <w:tab/>
        <w:t>Method of test</w:t>
      </w:r>
      <w:bookmarkEnd w:id="45924"/>
      <w:bookmarkEnd w:id="45925"/>
      <w:bookmarkEnd w:id="45926"/>
      <w:bookmarkEnd w:id="45927"/>
      <w:bookmarkEnd w:id="45928"/>
      <w:bookmarkEnd w:id="45929"/>
      <w:bookmarkEnd w:id="45930"/>
      <w:bookmarkEnd w:id="45931"/>
      <w:bookmarkEnd w:id="45932"/>
      <w:bookmarkEnd w:id="45933"/>
      <w:bookmarkEnd w:id="45934"/>
      <w:bookmarkEnd w:id="45935"/>
      <w:bookmarkEnd w:id="45936"/>
      <w:bookmarkEnd w:id="45937"/>
      <w:bookmarkEnd w:id="45938"/>
    </w:p>
    <w:p w14:paraId="5FC8AF9C" w14:textId="77777777" w:rsidR="00CB3986" w:rsidRPr="008E21F4" w:rsidRDefault="00CB3986" w:rsidP="00CB3986">
      <w:pPr>
        <w:pStyle w:val="Heading4"/>
        <w:rPr>
          <w:rFonts w:cs="v4.2.0"/>
        </w:rPr>
      </w:pPr>
      <w:bookmarkStart w:id="45939" w:name="_Toc21017933"/>
      <w:bookmarkStart w:id="45940" w:name="_Toc29486396"/>
      <w:bookmarkStart w:id="45941" w:name="_Toc29757086"/>
      <w:bookmarkStart w:id="45942" w:name="_Toc29758199"/>
      <w:bookmarkStart w:id="45943" w:name="_Toc35952764"/>
      <w:bookmarkStart w:id="45944" w:name="_Toc37174764"/>
      <w:bookmarkStart w:id="45945" w:name="_Toc37176645"/>
      <w:bookmarkStart w:id="45946" w:name="_Toc45831720"/>
      <w:bookmarkStart w:id="45947" w:name="_Toc45832445"/>
      <w:bookmarkStart w:id="45948" w:name="_Toc52547373"/>
      <w:bookmarkStart w:id="45949" w:name="_Toc61110520"/>
      <w:bookmarkStart w:id="45950" w:name="_Toc67910802"/>
      <w:bookmarkStart w:id="45951" w:name="_Toc75187726"/>
      <w:bookmarkStart w:id="45952" w:name="_Toc76501481"/>
      <w:bookmarkStart w:id="45953" w:name="_Toc408331333"/>
      <w:r w:rsidRPr="008E21F4">
        <w:rPr>
          <w:rFonts w:cs="v4.2.0"/>
        </w:rPr>
        <w:t>7.7.4.1</w:t>
      </w:r>
      <w:r w:rsidRPr="008E21F4">
        <w:rPr>
          <w:rFonts w:cs="v4.2.0"/>
        </w:rPr>
        <w:tab/>
        <w:t>Initial conditions</w:t>
      </w:r>
      <w:bookmarkEnd w:id="45939"/>
      <w:bookmarkEnd w:id="45940"/>
      <w:bookmarkEnd w:id="45941"/>
      <w:bookmarkEnd w:id="45942"/>
      <w:bookmarkEnd w:id="45943"/>
      <w:bookmarkEnd w:id="45944"/>
      <w:bookmarkEnd w:id="45945"/>
      <w:bookmarkEnd w:id="45946"/>
      <w:bookmarkEnd w:id="45947"/>
      <w:bookmarkEnd w:id="45948"/>
      <w:bookmarkEnd w:id="45949"/>
      <w:bookmarkEnd w:id="45950"/>
      <w:bookmarkEnd w:id="45951"/>
      <w:bookmarkEnd w:id="45952"/>
      <w:bookmarkEnd w:id="45953"/>
    </w:p>
    <w:p w14:paraId="3105CD36" w14:textId="77777777" w:rsidR="00CB3986" w:rsidRPr="008E21F4" w:rsidRDefault="00CB3986" w:rsidP="00CB3986">
      <w:pPr>
        <w:rPr>
          <w:rFonts w:cs="v4.2.0"/>
        </w:rPr>
      </w:pPr>
      <w:r w:rsidRPr="008E21F4">
        <w:rPr>
          <w:rFonts w:cs="v4.2.0"/>
        </w:rPr>
        <w:t>Test environment: normal; see subclause D.2.</w:t>
      </w:r>
    </w:p>
    <w:p w14:paraId="469E6CC7" w14:textId="77777777" w:rsidR="00CB3986" w:rsidRPr="008E21F4" w:rsidRDefault="00CB3986" w:rsidP="00CB3986">
      <w:pPr>
        <w:rPr>
          <w:rFonts w:cs="v4.2.0"/>
        </w:rPr>
      </w:pPr>
      <w:r w:rsidRPr="008E21F4">
        <w:rPr>
          <w:rFonts w:cs="v4.2.0"/>
        </w:rPr>
        <w:t>RF channels to be tested for single carrier: M, see subclause 4.7.</w:t>
      </w:r>
    </w:p>
    <w:p w14:paraId="46BFF82B" w14:textId="496984AF" w:rsidR="00CB3986" w:rsidRPr="008E21F4" w:rsidRDefault="00685984" w:rsidP="00CB3986">
      <w:del w:id="45954" w:author="Delta" w:date="2021-07-23T11:12:00Z">
        <w:r w:rsidRPr="008735C4">
          <w:delText>RF bandwidth</w:delText>
        </w:r>
      </w:del>
      <w:ins w:id="45955" w:author="Delta" w:date="2021-07-23T11:12:00Z">
        <w:r w:rsidR="00CB3986" w:rsidRPr="008E21F4">
          <w:t>Base Station RF Bandwidth edge</w:t>
        </w:r>
      </w:ins>
      <w:r w:rsidR="00CB3986" w:rsidRPr="008E21F4">
        <w:t xml:space="preserve"> positions to be tested for multi-carrier</w:t>
      </w:r>
      <w:r w:rsidR="00CB3986" w:rsidRPr="008E21F4">
        <w:rPr>
          <w:rFonts w:cs="v4.2.0"/>
        </w:rPr>
        <w:t xml:space="preserve"> and/or CA</w:t>
      </w:r>
      <w:r w:rsidR="00CB3986" w:rsidRPr="008E21F4">
        <w:t xml:space="preserve">: </w:t>
      </w:r>
      <w:r w:rsidR="00CB3986" w:rsidRPr="008E21F4">
        <w:tab/>
        <w:t>M</w:t>
      </w:r>
      <w:r w:rsidR="00CB3986" w:rsidRPr="008E21F4">
        <w:rPr>
          <w:vertAlign w:val="subscript"/>
        </w:rPr>
        <w:t>RFBW</w:t>
      </w:r>
      <w:r w:rsidR="00CB3986" w:rsidRPr="008E21F4">
        <w:t xml:space="preserve"> in single-band operation, see subclause 4.7.1;</w:t>
      </w:r>
      <w:r w:rsidR="00CB3986" w:rsidRPr="008E21F4">
        <w:rPr>
          <w:rPrChange w:id="45956" w:author="Delta" w:date="2021-07-23T11:12:00Z">
            <w:rPr>
              <w:lang w:val="en-US"/>
            </w:rPr>
          </w:rPrChange>
        </w:rPr>
        <w:t xml:space="preserve"> B</w:t>
      </w:r>
      <w:r w:rsidR="00CB3986" w:rsidRPr="008E21F4">
        <w:rPr>
          <w:vertAlign w:val="subscript"/>
          <w:rPrChange w:id="45957" w:author="Delta" w:date="2021-07-23T11:12:00Z">
            <w:rPr>
              <w:vertAlign w:val="subscript"/>
              <w:lang w:val="en-US"/>
            </w:rPr>
          </w:rPrChange>
        </w:rPr>
        <w:t>RFBW</w:t>
      </w:r>
      <w:r w:rsidR="00CB3986" w:rsidRPr="008E21F4">
        <w:rPr>
          <w:rPrChange w:id="45958" w:author="Delta" w:date="2021-07-23T11:12:00Z">
            <w:rPr>
              <w:lang w:val="en-US"/>
            </w:rPr>
          </w:rPrChange>
        </w:rPr>
        <w:t>_T’</w:t>
      </w:r>
      <w:r w:rsidR="00CB3986" w:rsidRPr="008E21F4">
        <w:rPr>
          <w:vertAlign w:val="subscript"/>
          <w:rPrChange w:id="45959" w:author="Delta" w:date="2021-07-23T11:12:00Z">
            <w:rPr>
              <w:vertAlign w:val="subscript"/>
              <w:lang w:val="en-US"/>
            </w:rPr>
          </w:rPrChange>
        </w:rPr>
        <w:t>RFBW</w:t>
      </w:r>
      <w:r w:rsidR="00CB3986" w:rsidRPr="008E21F4">
        <w:rPr>
          <w:rPrChange w:id="45960" w:author="Delta" w:date="2021-07-23T11:12:00Z">
            <w:rPr>
              <w:lang w:val="en-US"/>
            </w:rPr>
          </w:rPrChange>
        </w:rPr>
        <w:t xml:space="preserve"> and B’</w:t>
      </w:r>
      <w:r w:rsidR="00CB3986" w:rsidRPr="008E21F4">
        <w:rPr>
          <w:vertAlign w:val="subscript"/>
          <w:rPrChange w:id="45961" w:author="Delta" w:date="2021-07-23T11:12:00Z">
            <w:rPr>
              <w:vertAlign w:val="subscript"/>
              <w:lang w:val="en-US"/>
            </w:rPr>
          </w:rPrChange>
        </w:rPr>
        <w:t>RFBW</w:t>
      </w:r>
      <w:r w:rsidR="00CB3986" w:rsidRPr="008E21F4">
        <w:rPr>
          <w:rPrChange w:id="45962" w:author="Delta" w:date="2021-07-23T11:12:00Z">
            <w:rPr>
              <w:lang w:val="en-US"/>
            </w:rPr>
          </w:rPrChange>
        </w:rPr>
        <w:t>_T</w:t>
      </w:r>
      <w:r w:rsidR="00CB3986" w:rsidRPr="008E21F4">
        <w:rPr>
          <w:vertAlign w:val="subscript"/>
          <w:rPrChange w:id="45963" w:author="Delta" w:date="2021-07-23T11:12:00Z">
            <w:rPr>
              <w:vertAlign w:val="subscript"/>
              <w:lang w:val="en-US"/>
            </w:rPr>
          </w:rPrChange>
        </w:rPr>
        <w:t>RFBW</w:t>
      </w:r>
      <w:r w:rsidR="00CB3986" w:rsidRPr="008E21F4">
        <w:t xml:space="preserve"> </w:t>
      </w:r>
      <w:r w:rsidR="00CB3986" w:rsidRPr="008E21F4">
        <w:rPr>
          <w:lang w:eastAsia="zh-CN"/>
        </w:rPr>
        <w:t>in multi-band operation,</w:t>
      </w:r>
      <w:r w:rsidR="00CB3986" w:rsidRPr="008E21F4">
        <w:t xml:space="preserve"> see subclause 4.7.</w:t>
      </w:r>
      <w:r w:rsidR="00CB3986" w:rsidRPr="008E21F4">
        <w:rPr>
          <w:lang w:eastAsia="zh-CN"/>
        </w:rPr>
        <w:t>1</w:t>
      </w:r>
      <w:r w:rsidR="00CB3986" w:rsidRPr="008E21F4">
        <w:t>.</w:t>
      </w:r>
    </w:p>
    <w:p w14:paraId="4DA05659" w14:textId="77777777" w:rsidR="00CB3986" w:rsidRPr="008E21F4" w:rsidRDefault="00CB3986" w:rsidP="00CB3986">
      <w:pPr>
        <w:pStyle w:val="B1"/>
        <w:rPr>
          <w:rFonts w:eastAsia="MS PMincho" w:cs="v4.2.0"/>
        </w:rPr>
      </w:pPr>
      <w:r w:rsidRPr="008E21F4">
        <w:rPr>
          <w:rFonts w:eastAsia="??" w:cs="v4.2.0"/>
        </w:rPr>
        <w:t>1)</w:t>
      </w:r>
      <w:r w:rsidRPr="008E21F4">
        <w:rPr>
          <w:rFonts w:eastAsia="??" w:cs="v4.2.0"/>
        </w:rPr>
        <w:tab/>
        <w:t xml:space="preserve">Connect a measurement receiver to the BS antenna connector as shown in </w:t>
      </w:r>
      <w:r w:rsidRPr="008E21F4">
        <w:t>Annex I.2.6</w:t>
      </w:r>
      <w:r w:rsidRPr="008E21F4">
        <w:rPr>
          <w:rFonts w:eastAsia="??" w:cs="v4.2.0"/>
        </w:rPr>
        <w:t>.</w:t>
      </w:r>
    </w:p>
    <w:p w14:paraId="1B1D6E2C" w14:textId="77777777" w:rsidR="00CB3986" w:rsidRPr="008E21F4" w:rsidRDefault="00CB3986" w:rsidP="00CB3986">
      <w:pPr>
        <w:pStyle w:val="B1"/>
        <w:rPr>
          <w:rFonts w:eastAsia="??" w:cs="v4.2.0"/>
        </w:rPr>
      </w:pPr>
      <w:r w:rsidRPr="008E21F4">
        <w:rPr>
          <w:rFonts w:eastAsia="??" w:cs="v4.2.0"/>
        </w:rPr>
        <w:t>2)</w:t>
      </w:r>
      <w:r w:rsidRPr="008E21F4">
        <w:rPr>
          <w:rFonts w:eastAsia="??" w:cs="v4.2.0"/>
        </w:rPr>
        <w:tab/>
        <w:t>Enable the BS receiver.</w:t>
      </w:r>
    </w:p>
    <w:p w14:paraId="53185FA8" w14:textId="77777777" w:rsidR="00CB3986" w:rsidRPr="008E21F4" w:rsidRDefault="00CB3986" w:rsidP="00CB3986">
      <w:pPr>
        <w:pStyle w:val="B1"/>
        <w:rPr>
          <w:rFonts w:eastAsia="??" w:cs="v4.2.0"/>
        </w:rPr>
      </w:pPr>
      <w:r w:rsidRPr="008E21F4">
        <w:rPr>
          <w:rFonts w:eastAsia="??" w:cs="v4.2.0"/>
        </w:rPr>
        <w:t>3)</w:t>
      </w:r>
      <w:r w:rsidRPr="008E21F4">
        <w:rPr>
          <w:rFonts w:eastAsia="??" w:cs="v4.2.0"/>
        </w:rPr>
        <w:tab/>
        <w:t xml:space="preserve">Terminate the BS Tx antenna connector as shown in </w:t>
      </w:r>
      <w:r w:rsidRPr="008E21F4">
        <w:t>Annex I.2.6</w:t>
      </w:r>
      <w:r w:rsidRPr="008E21F4">
        <w:rPr>
          <w:rFonts w:eastAsia="??" w:cs="v4.2.0"/>
        </w:rPr>
        <w:t>.</w:t>
      </w:r>
    </w:p>
    <w:p w14:paraId="691A896B" w14:textId="77777777" w:rsidR="00CB3986" w:rsidRPr="008E21F4" w:rsidRDefault="00CB3986" w:rsidP="00CB3986">
      <w:pPr>
        <w:pStyle w:val="Heading4"/>
        <w:rPr>
          <w:rFonts w:cs="v4.2.0"/>
        </w:rPr>
      </w:pPr>
      <w:bookmarkStart w:id="45964" w:name="_Toc21017934"/>
      <w:bookmarkStart w:id="45965" w:name="_Toc29486397"/>
      <w:bookmarkStart w:id="45966" w:name="_Toc29757087"/>
      <w:bookmarkStart w:id="45967" w:name="_Toc29758200"/>
      <w:bookmarkStart w:id="45968" w:name="_Toc35952765"/>
      <w:bookmarkStart w:id="45969" w:name="_Toc37174765"/>
      <w:bookmarkStart w:id="45970" w:name="_Toc37176646"/>
      <w:bookmarkStart w:id="45971" w:name="_Toc45831721"/>
      <w:bookmarkStart w:id="45972" w:name="_Toc45832446"/>
      <w:bookmarkStart w:id="45973" w:name="_Toc52547374"/>
      <w:bookmarkStart w:id="45974" w:name="_Toc61110521"/>
      <w:bookmarkStart w:id="45975" w:name="_Toc67910803"/>
      <w:bookmarkStart w:id="45976" w:name="_Toc75187727"/>
      <w:bookmarkStart w:id="45977" w:name="_Toc76501482"/>
      <w:bookmarkStart w:id="45978" w:name="_Toc408331334"/>
      <w:r w:rsidRPr="008E21F4">
        <w:rPr>
          <w:rFonts w:cs="v4.2.0"/>
        </w:rPr>
        <w:t>7.7.4.2</w:t>
      </w:r>
      <w:r w:rsidRPr="008E21F4">
        <w:rPr>
          <w:rFonts w:cs="v4.2.0"/>
        </w:rPr>
        <w:tab/>
        <w:t>Procedure</w:t>
      </w:r>
      <w:bookmarkEnd w:id="45964"/>
      <w:bookmarkEnd w:id="45965"/>
      <w:bookmarkEnd w:id="45966"/>
      <w:bookmarkEnd w:id="45967"/>
      <w:bookmarkEnd w:id="45968"/>
      <w:bookmarkEnd w:id="45969"/>
      <w:bookmarkEnd w:id="45970"/>
      <w:bookmarkEnd w:id="45971"/>
      <w:bookmarkEnd w:id="45972"/>
      <w:bookmarkEnd w:id="45973"/>
      <w:bookmarkEnd w:id="45974"/>
      <w:bookmarkEnd w:id="45975"/>
      <w:bookmarkEnd w:id="45976"/>
      <w:bookmarkEnd w:id="45977"/>
      <w:bookmarkEnd w:id="45978"/>
    </w:p>
    <w:p w14:paraId="3A16C276" w14:textId="7013FB6C" w:rsidR="00CB3986" w:rsidRPr="008E21F4" w:rsidRDefault="00CB3986" w:rsidP="00CB3986">
      <w:pPr>
        <w:pStyle w:val="B1"/>
        <w:rPr>
          <w:rFonts w:eastAsia="??" w:cs="v4.2.0"/>
        </w:rPr>
      </w:pPr>
      <w:r w:rsidRPr="008E21F4">
        <w:rPr>
          <w:rFonts w:eastAsia="??" w:cs="v4.2.0"/>
        </w:rPr>
        <w:t>1)</w:t>
      </w:r>
      <w:r w:rsidRPr="008E21F4">
        <w:rPr>
          <w:rFonts w:eastAsia="??" w:cs="v4.2.0"/>
        </w:rPr>
        <w:tab/>
      </w:r>
      <w:r w:rsidRPr="008E21F4">
        <w:rPr>
          <w:rFonts w:cs="v4.2.0"/>
          <w:lang w:eastAsia="zh-CN"/>
        </w:rPr>
        <w:t>For a</w:t>
      </w:r>
      <w:ins w:id="45979" w:author="Delta" w:date="2021-07-23T11:12:00Z">
        <w:r w:rsidRPr="008E21F4">
          <w:rPr>
            <w:rFonts w:cs="v4.2.0"/>
            <w:lang w:eastAsia="zh-CN"/>
          </w:rPr>
          <w:t xml:space="preserve"> E-UTRA FDD</w:t>
        </w:r>
      </w:ins>
      <w:r w:rsidRPr="008E21F4">
        <w:rPr>
          <w:rFonts w:cs="v4.2.0"/>
          <w:lang w:eastAsia="zh-CN"/>
        </w:rPr>
        <w:t xml:space="preserve"> FDD BS declared to be capable of single carrier operation only,</w:t>
      </w:r>
      <w:r w:rsidRPr="008E21F4">
        <w:rPr>
          <w:rFonts w:eastAsia="??" w:cs="v4.2.0"/>
        </w:rPr>
        <w:t xml:space="preserve"> start BS transmission </w:t>
      </w:r>
      <w:r w:rsidRPr="008E21F4">
        <w:t>according to E-TM 1.1</w:t>
      </w:r>
      <w:r w:rsidRPr="008E21F4">
        <w:rPr>
          <w:rFonts w:eastAsia="??" w:cs="v4.2.0"/>
        </w:rPr>
        <w:t xml:space="preserve"> at </w:t>
      </w:r>
      <w:r w:rsidRPr="008E21F4">
        <w:t>manufacturer’s declared rated output power</w:t>
      </w:r>
      <w:r w:rsidRPr="008E21F4">
        <w:rPr>
          <w:rFonts w:eastAsia="??" w:cs="v4.2.0"/>
        </w:rPr>
        <w:t>.</w:t>
      </w:r>
      <w:del w:id="45980" w:author="Delta" w:date="2021-07-23T11:12:00Z">
        <w:r w:rsidR="008E41B3" w:rsidRPr="008735C4">
          <w:rPr>
            <w:rFonts w:eastAsia="??" w:cs="v4.2.0"/>
          </w:rPr>
          <w:delText xml:space="preserve"> </w:delText>
        </w:r>
      </w:del>
    </w:p>
    <w:p w14:paraId="162EF49F" w14:textId="49A153DF" w:rsidR="00CB3986" w:rsidRPr="008E21F4" w:rsidRDefault="00CB3986" w:rsidP="00CB3986">
      <w:pPr>
        <w:pStyle w:val="B1"/>
        <w:rPr>
          <w:ins w:id="45981" w:author="Delta" w:date="2021-07-23T11:12:00Z"/>
          <w:rFonts w:eastAsia="??"/>
        </w:rPr>
      </w:pPr>
      <w:r w:rsidRPr="008E21F4">
        <w:rPr>
          <w:lang w:eastAsia="zh-CN"/>
        </w:rPr>
        <w:tab/>
        <w:t>For a</w:t>
      </w:r>
      <w:ins w:id="45982" w:author="Delta" w:date="2021-07-23T11:12:00Z">
        <w:r w:rsidRPr="008E21F4">
          <w:rPr>
            <w:lang w:eastAsia="zh-CN"/>
          </w:rPr>
          <w:t xml:space="preserve"> </w:t>
        </w:r>
        <w:r w:rsidRPr="008E21F4">
          <w:rPr>
            <w:rFonts w:cs="v4.2.0"/>
            <w:lang w:eastAsia="zh-CN"/>
          </w:rPr>
          <w:t>E-UTRA FDD</w:t>
        </w:r>
      </w:ins>
      <w:r w:rsidRPr="008E21F4">
        <w:rPr>
          <w:rFonts w:cs="v4.2.0"/>
          <w:lang w:eastAsia="zh-CN"/>
        </w:rPr>
        <w:t xml:space="preserve"> </w:t>
      </w:r>
      <w:r w:rsidRPr="008E21F4">
        <w:rPr>
          <w:lang w:eastAsia="zh-CN"/>
        </w:rPr>
        <w:t>FDD BS declared to be capable of multi-carrier</w:t>
      </w:r>
      <w:r w:rsidRPr="008E21F4">
        <w:t xml:space="preserve"> and/or CA</w:t>
      </w:r>
      <w:r w:rsidRPr="008E21F4">
        <w:rPr>
          <w:lang w:eastAsia="zh-CN"/>
        </w:rPr>
        <w:t xml:space="preserve"> operation, set the BS to transmit according to E-TM 1.1 on all carriers configured using the applicable test configuration and corresponding power setting specified in </w:t>
      </w:r>
      <w:del w:id="45983" w:author="Delta" w:date="2021-07-23T11:12:00Z">
        <w:r w:rsidR="008E41B3" w:rsidRPr="008735C4">
          <w:rPr>
            <w:lang w:eastAsia="zh-CN"/>
          </w:rPr>
          <w:delText>sub-</w:delText>
        </w:r>
      </w:del>
      <w:ins w:id="45984" w:author="Delta" w:date="2021-07-23T11:12:00Z">
        <w:r w:rsidR="004A31A1">
          <w:rPr>
            <w:lang w:eastAsia="zh-CN"/>
          </w:rPr>
          <w:t>clause</w:t>
        </w:r>
        <w:r w:rsidRPr="008E21F4">
          <w:rPr>
            <w:lang w:eastAsia="zh-CN"/>
          </w:rPr>
          <w:t xml:space="preserve"> 4.10 and 4.11</w:t>
        </w:r>
      </w:ins>
    </w:p>
    <w:p w14:paraId="226B43BE" w14:textId="77777777" w:rsidR="00CB3986" w:rsidRPr="008E21F4" w:rsidRDefault="00CB3986" w:rsidP="00CB3986">
      <w:pPr>
        <w:pStyle w:val="B1"/>
        <w:ind w:hanging="18"/>
        <w:rPr>
          <w:ins w:id="45985" w:author="Delta" w:date="2021-07-23T11:12:00Z"/>
          <w:rFonts w:eastAsia="MS P??" w:cs="v4.2.0"/>
        </w:rPr>
      </w:pPr>
      <w:ins w:id="45986" w:author="Delta" w:date="2021-07-23T11:12:00Z">
        <w:r w:rsidRPr="008E21F4">
          <w:rPr>
            <w:rFonts w:eastAsia="MS P??" w:cs="v4.2.0"/>
          </w:rPr>
          <w:t xml:space="preserve">For E-UTRA BS declared to be capable of NB-IoT in-band or guard band operation single carrier operation only, start BS transmission according to E-TM 1.1. and N-TM at </w:t>
        </w:r>
        <w:r w:rsidRPr="008E21F4">
          <w:t>manufacturer’s declared rated output power</w:t>
        </w:r>
        <w:r w:rsidRPr="008E21F4">
          <w:rPr>
            <w:rFonts w:eastAsia="MS P??" w:cs="v4.2.0"/>
          </w:rPr>
          <w:t>.</w:t>
        </w:r>
      </w:ins>
    </w:p>
    <w:p w14:paraId="08128A8C" w14:textId="59F4CF5A" w:rsidR="00CB3986" w:rsidRPr="008E21F4" w:rsidRDefault="00CB3986" w:rsidP="00CB3986">
      <w:pPr>
        <w:pStyle w:val="B1"/>
        <w:rPr>
          <w:ins w:id="45987" w:author="Delta" w:date="2021-07-23T11:12:00Z"/>
          <w:lang w:eastAsia="zh-CN"/>
        </w:rPr>
      </w:pPr>
      <w:ins w:id="45988" w:author="Delta" w:date="2021-07-23T11:12:00Z">
        <w:r w:rsidRPr="008E21F4">
          <w:rPr>
            <w:lang w:eastAsia="zh-CN"/>
          </w:rPr>
          <w:tab/>
          <w:t xml:space="preserve">For a E-UTRA BS declared to be capable of </w:t>
        </w:r>
        <w:r w:rsidRPr="008E21F4">
          <w:rPr>
            <w:rFonts w:eastAsia="MS P??" w:cs="v4.2.0"/>
          </w:rPr>
          <w:t xml:space="preserve">NB-IoT in-band or guard band operation </w:t>
        </w:r>
        <w:r w:rsidRPr="008E21F4">
          <w:rPr>
            <w:lang w:eastAsia="zh-CN"/>
          </w:rPr>
          <w:t xml:space="preserve">multi-carrier, set the BS to transmit according to E-TM 1.1 on all E-UTRA carriers and to N-TM on all NB-IoT carriers configured using the applicable test configuration and corresponding power setting specified in </w:t>
        </w:r>
        <w:r w:rsidR="004A31A1">
          <w:rPr>
            <w:lang w:eastAsia="zh-CN"/>
          </w:rPr>
          <w:t>clause</w:t>
        </w:r>
        <w:r w:rsidRPr="008E21F4">
          <w:rPr>
            <w:lang w:eastAsia="zh-CN"/>
          </w:rPr>
          <w:t xml:space="preserve"> 4.10 and 4.11.</w:t>
        </w:r>
      </w:ins>
    </w:p>
    <w:p w14:paraId="4A59CB04" w14:textId="77777777" w:rsidR="00CB3986" w:rsidRPr="008E21F4" w:rsidRDefault="00CB3986" w:rsidP="00CB3986">
      <w:pPr>
        <w:pStyle w:val="B1"/>
        <w:ind w:hanging="18"/>
        <w:rPr>
          <w:ins w:id="45989" w:author="Delta" w:date="2021-07-23T11:12:00Z"/>
          <w:rFonts w:eastAsia="??" w:cs="v4.2.0"/>
        </w:rPr>
      </w:pPr>
      <w:ins w:id="45990" w:author="Delta" w:date="2021-07-23T11:12:00Z">
        <w:r w:rsidRPr="008E21F4">
          <w:rPr>
            <w:rFonts w:cs="v4.2.0"/>
            <w:lang w:eastAsia="zh-CN"/>
          </w:rPr>
          <w:t>For a BS declared to be capable of NB-IoT standalone single carrier operation only,</w:t>
        </w:r>
        <w:r w:rsidRPr="008E21F4">
          <w:rPr>
            <w:rFonts w:eastAsia="??" w:cs="v4.2.0"/>
          </w:rPr>
          <w:t xml:space="preserve"> start BS transmission </w:t>
        </w:r>
        <w:r w:rsidRPr="008E21F4">
          <w:t xml:space="preserve">according to N-TM </w:t>
        </w:r>
        <w:r w:rsidRPr="008E21F4">
          <w:rPr>
            <w:rFonts w:eastAsia="??" w:cs="v4.2.0"/>
          </w:rPr>
          <w:t xml:space="preserve">at </w:t>
        </w:r>
        <w:r w:rsidRPr="008E21F4">
          <w:t>manufacturer’s declared rated output power</w:t>
        </w:r>
        <w:r w:rsidRPr="008E21F4">
          <w:rPr>
            <w:rFonts w:eastAsia="??" w:cs="v4.2.0"/>
          </w:rPr>
          <w:t>.</w:t>
        </w:r>
      </w:ins>
    </w:p>
    <w:p w14:paraId="71CE2E18" w14:textId="6610A4DD" w:rsidR="00CB3986" w:rsidRPr="008E21F4" w:rsidRDefault="00CB3986" w:rsidP="00CB3986">
      <w:pPr>
        <w:pStyle w:val="B1"/>
        <w:rPr>
          <w:ins w:id="45991" w:author="Delta" w:date="2021-07-23T11:12:00Z"/>
          <w:rFonts w:eastAsia="??"/>
        </w:rPr>
      </w:pPr>
      <w:ins w:id="45992" w:author="Delta" w:date="2021-07-23T11:12:00Z">
        <w:r w:rsidRPr="008E21F4">
          <w:rPr>
            <w:lang w:eastAsia="zh-CN"/>
          </w:rPr>
          <w:tab/>
          <w:t xml:space="preserve">For a BS declared to be capable of NB-IoT standalone multi-carrier operation, set the BS to transmit according to N-TM on all carriers configured using the applicable test configuration and corresponding power setting specified in </w:t>
        </w:r>
        <w:r w:rsidR="004A31A1">
          <w:rPr>
            <w:lang w:eastAsia="zh-CN"/>
          </w:rPr>
          <w:t>clause</w:t>
        </w:r>
        <w:r w:rsidRPr="008E21F4">
          <w:rPr>
            <w:lang w:eastAsia="zh-CN"/>
          </w:rPr>
          <w:t xml:space="preserve"> 4.10 and 4.11</w:t>
        </w:r>
      </w:ins>
    </w:p>
    <w:p w14:paraId="0DCB402A" w14:textId="408F6023" w:rsidR="00CB3986" w:rsidRPr="008E21F4" w:rsidRDefault="00CB3986" w:rsidP="00CB3986">
      <w:pPr>
        <w:pStyle w:val="B1"/>
        <w:rPr>
          <w:rFonts w:eastAsia="??"/>
        </w:rPr>
      </w:pPr>
      <w:ins w:id="45993" w:author="Delta" w:date="2021-07-23T11:12:00Z">
        <w:r w:rsidRPr="008E21F4">
          <w:rPr>
            <w:lang w:eastAsia="zh-CN"/>
          </w:rPr>
          <w:tab/>
          <w:t xml:space="preserve">For a E-UTRA and NB-IoT standalone BS, set the BS to transmit according to E-TM 1.1 on all E-UTRA carriers and according to N-TM on all NB-IoT carriers configured using the applicable test configuration and corresponding power setting specified in </w:t>
        </w:r>
      </w:ins>
      <w:r w:rsidR="004A31A1">
        <w:rPr>
          <w:lang w:eastAsia="zh-CN"/>
        </w:rPr>
        <w:t>clause</w:t>
      </w:r>
      <w:r w:rsidRPr="008E21F4">
        <w:rPr>
          <w:lang w:eastAsia="zh-CN"/>
        </w:rPr>
        <w:t xml:space="preserve"> 4.10 and 4.11</w:t>
      </w:r>
    </w:p>
    <w:p w14:paraId="49693F08" w14:textId="77777777" w:rsidR="00CB3986" w:rsidRPr="008E21F4" w:rsidRDefault="00CB3986" w:rsidP="00CB3986">
      <w:pPr>
        <w:pStyle w:val="B1"/>
        <w:rPr>
          <w:rFonts w:eastAsia="??" w:cs="v4.2.0"/>
        </w:rPr>
      </w:pPr>
      <w:r w:rsidRPr="008E21F4">
        <w:rPr>
          <w:rFonts w:eastAsia="??" w:cs="v4.2.0"/>
        </w:rPr>
        <w:t>2)</w:t>
      </w:r>
      <w:r w:rsidRPr="008E21F4">
        <w:rPr>
          <w:rFonts w:eastAsia="??" w:cs="v4.2.0"/>
        </w:rPr>
        <w:tab/>
        <w:t>Set measurement equipment parameters as specified in table 7.7-1.</w:t>
      </w:r>
    </w:p>
    <w:p w14:paraId="65A40373" w14:textId="77777777" w:rsidR="00CB3986" w:rsidRPr="008E21F4" w:rsidRDefault="00CB3986" w:rsidP="00CB3986">
      <w:pPr>
        <w:pStyle w:val="B1"/>
        <w:rPr>
          <w:rFonts w:eastAsia="??" w:cs="v4.2.0"/>
        </w:rPr>
      </w:pPr>
      <w:r w:rsidRPr="008E21F4">
        <w:rPr>
          <w:rFonts w:eastAsia="??" w:cs="v4.2.0"/>
        </w:rPr>
        <w:t>3)</w:t>
      </w:r>
      <w:r w:rsidRPr="008E21F4">
        <w:rPr>
          <w:rFonts w:eastAsia="??" w:cs="v4.2.0"/>
        </w:rPr>
        <w:tab/>
        <w:t xml:space="preserve">Measure the spurious emissions over each frequency range described in subclause </w:t>
      </w:r>
      <w:bookmarkStart w:id="45994" w:name="_Hlt469685877"/>
      <w:r w:rsidRPr="008E21F4">
        <w:rPr>
          <w:rFonts w:eastAsia="??" w:cs="v4.2.0"/>
        </w:rPr>
        <w:t>7.7.</w:t>
      </w:r>
      <w:bookmarkEnd w:id="45994"/>
      <w:r w:rsidRPr="008E21F4">
        <w:rPr>
          <w:rFonts w:eastAsia="??" w:cs="v4.2.0"/>
        </w:rPr>
        <w:t>5.</w:t>
      </w:r>
    </w:p>
    <w:p w14:paraId="6025420B" w14:textId="4D1B72BE" w:rsidR="00CB3986" w:rsidRPr="008E21F4" w:rsidRDefault="00CB3986" w:rsidP="00CB3986">
      <w:pPr>
        <w:pStyle w:val="B1"/>
        <w:rPr>
          <w:rFonts w:eastAsia="??"/>
        </w:rPr>
      </w:pPr>
      <w:r w:rsidRPr="008E21F4">
        <w:rPr>
          <w:rFonts w:eastAsia="??"/>
        </w:rPr>
        <w:t>4)</w:t>
      </w:r>
      <w:r w:rsidRPr="008E21F4">
        <w:rPr>
          <w:rFonts w:eastAsia="??"/>
        </w:rPr>
        <w:tab/>
        <w:t xml:space="preserve">Repeat the test </w:t>
      </w:r>
      <w:r w:rsidRPr="008E21F4">
        <w:rPr>
          <w:rFonts w:cs="v4.2.0"/>
        </w:rPr>
        <w:t>for the Rx port(s), which was (were) terminated</w:t>
      </w:r>
      <w:r w:rsidRPr="008E21F4">
        <w:rPr>
          <w:rFonts w:eastAsia="??"/>
        </w:rPr>
        <w:t>.</w:t>
      </w:r>
      <w:del w:id="45995" w:author="Delta" w:date="2021-07-23T11:12:00Z">
        <w:r w:rsidR="009A0DFD" w:rsidRPr="008735C4">
          <w:rPr>
            <w:rFonts w:eastAsia="??"/>
          </w:rPr>
          <w:delText xml:space="preserve"> </w:delText>
        </w:r>
      </w:del>
    </w:p>
    <w:p w14:paraId="10639616" w14:textId="310DCFF8" w:rsidR="00CB3986" w:rsidRPr="008E21F4" w:rsidRDefault="00CB3986" w:rsidP="00CB3986">
      <w:r w:rsidRPr="008E21F4">
        <w:t xml:space="preserve">In addition, for a multi-band capable BS, the following </w:t>
      </w:r>
      <w:del w:id="45996" w:author="Delta" w:date="2021-07-23T11:12:00Z">
        <w:r w:rsidR="009A0DFD" w:rsidRPr="008735C4">
          <w:delText>steps</w:delText>
        </w:r>
      </w:del>
      <w:ins w:id="45997" w:author="Delta" w:date="2021-07-23T11:12:00Z">
        <w:r w:rsidRPr="008E21F4">
          <w:t>step</w:t>
        </w:r>
      </w:ins>
      <w:r w:rsidRPr="008E21F4">
        <w:t xml:space="preserve"> shall apply:</w:t>
      </w:r>
    </w:p>
    <w:p w14:paraId="578187A8" w14:textId="77777777" w:rsidR="00CB3986" w:rsidRPr="008E21F4" w:rsidRDefault="00CB3986" w:rsidP="00CB3986">
      <w:pPr>
        <w:pStyle w:val="B1"/>
        <w:rPr>
          <w:rFonts w:eastAsia="??"/>
        </w:rPr>
      </w:pPr>
      <w:r w:rsidRPr="008E21F4">
        <w:rPr>
          <w:snapToGrid w:val="0"/>
        </w:rPr>
        <w:t>5)</w:t>
      </w:r>
      <w:r w:rsidRPr="008E21F4">
        <w:rPr>
          <w:snapToGrid w:val="0"/>
        </w:rPr>
        <w:tab/>
        <w:t>For multi-band capable BS and single band tests, repeat the steps above per involved band where single band test configurations and test models shall apply with no carrier activated in the other band.</w:t>
      </w:r>
      <w:ins w:id="45998" w:author="Delta" w:date="2021-07-23T11:12:00Z">
        <w:r w:rsidRPr="008E21F4" w:rsidDel="009B1EB9">
          <w:rPr>
            <w:snapToGrid w:val="0"/>
          </w:rPr>
          <w:t xml:space="preserve"> </w:t>
        </w:r>
        <w:r w:rsidRPr="008E21F4">
          <w:rPr>
            <w:snapToGrid w:val="0"/>
          </w:rPr>
          <w:t>For multi-band capable BS with separate antenna connector, the antenna connector not being under test in case of single-band or multi-band test shall be terminated.</w:t>
        </w:r>
      </w:ins>
    </w:p>
    <w:p w14:paraId="79F03AFA" w14:textId="77777777" w:rsidR="00B0188C" w:rsidRPr="008735C4" w:rsidRDefault="009A0DFD" w:rsidP="009A0DFD">
      <w:pPr>
        <w:pStyle w:val="B1"/>
        <w:rPr>
          <w:del w:id="45999" w:author="Delta" w:date="2021-07-23T11:12:00Z"/>
          <w:rFonts w:eastAsia="??"/>
          <w:lang w:eastAsia="ja-JP"/>
        </w:rPr>
      </w:pPr>
      <w:del w:id="46000" w:author="Delta" w:date="2021-07-23T11:12:00Z">
        <w:r w:rsidRPr="008735C4">
          <w:rPr>
            <w:snapToGrid w:val="0"/>
          </w:rPr>
          <w:delText>6)</w:delText>
        </w:r>
        <w:r w:rsidRPr="008735C4">
          <w:rPr>
            <w:snapToGrid w:val="0"/>
          </w:rPr>
          <w:tab/>
          <w:delText>For multi-band capable BS with separate antenna connector, the antenna connector not being under test in case of single-band or multi-band test shall be terminated.</w:delText>
        </w:r>
      </w:del>
    </w:p>
    <w:p w14:paraId="1F3E24AE" w14:textId="77777777" w:rsidR="00CB3986" w:rsidRPr="008E21F4" w:rsidRDefault="00CB3986" w:rsidP="00CB3986">
      <w:pPr>
        <w:pStyle w:val="Heading3"/>
        <w:rPr>
          <w:rFonts w:cs="v4.2.0"/>
        </w:rPr>
      </w:pPr>
      <w:bookmarkStart w:id="46001" w:name="_Toc21017935"/>
      <w:bookmarkStart w:id="46002" w:name="_Toc29486398"/>
      <w:bookmarkStart w:id="46003" w:name="_Toc29757088"/>
      <w:bookmarkStart w:id="46004" w:name="_Toc29758201"/>
      <w:bookmarkStart w:id="46005" w:name="_Toc35952766"/>
      <w:bookmarkStart w:id="46006" w:name="_Toc37174766"/>
      <w:bookmarkStart w:id="46007" w:name="_Toc37176647"/>
      <w:bookmarkStart w:id="46008" w:name="_Toc45831722"/>
      <w:bookmarkStart w:id="46009" w:name="_Toc45832447"/>
      <w:bookmarkStart w:id="46010" w:name="_Toc52547375"/>
      <w:bookmarkStart w:id="46011" w:name="_Toc61110522"/>
      <w:bookmarkStart w:id="46012" w:name="_Toc67910804"/>
      <w:bookmarkStart w:id="46013" w:name="_Toc75187728"/>
      <w:bookmarkStart w:id="46014" w:name="_Toc76501483"/>
      <w:bookmarkStart w:id="46015" w:name="_Toc408331335"/>
      <w:r w:rsidRPr="008E21F4">
        <w:rPr>
          <w:rFonts w:cs="v4.2.0"/>
        </w:rPr>
        <w:t>7.7.5</w:t>
      </w:r>
      <w:r w:rsidRPr="008E21F4">
        <w:rPr>
          <w:rFonts w:cs="v4.2.0"/>
        </w:rPr>
        <w:tab/>
        <w:t>Test requirements</w:t>
      </w:r>
      <w:bookmarkEnd w:id="46001"/>
      <w:bookmarkEnd w:id="46002"/>
      <w:bookmarkEnd w:id="46003"/>
      <w:bookmarkEnd w:id="46004"/>
      <w:bookmarkEnd w:id="46005"/>
      <w:bookmarkEnd w:id="46006"/>
      <w:bookmarkEnd w:id="46007"/>
      <w:bookmarkEnd w:id="46008"/>
      <w:bookmarkEnd w:id="46009"/>
      <w:bookmarkEnd w:id="46010"/>
      <w:bookmarkEnd w:id="46011"/>
      <w:bookmarkEnd w:id="46012"/>
      <w:bookmarkEnd w:id="46013"/>
      <w:bookmarkEnd w:id="46014"/>
      <w:bookmarkEnd w:id="46015"/>
    </w:p>
    <w:p w14:paraId="2E11E939" w14:textId="10137984" w:rsidR="00CB3986" w:rsidRPr="008E21F4" w:rsidRDefault="00CB3986" w:rsidP="00CB3986">
      <w:r w:rsidRPr="008E21F4">
        <w:t>The power of any spurious emission shall not exceed the levels in Table 7.7-1.</w:t>
      </w:r>
      <w:del w:id="46016" w:author="Delta" w:date="2021-07-23T11:12:00Z">
        <w:r w:rsidR="00B0188C" w:rsidRPr="008735C4">
          <w:delText xml:space="preserve"> </w:delText>
        </w:r>
      </w:del>
    </w:p>
    <w:p w14:paraId="002D0A86" w14:textId="77777777" w:rsidR="00CB3986" w:rsidRPr="008E21F4" w:rsidRDefault="00CB3986" w:rsidP="00CB3986">
      <w:pPr>
        <w:rPr>
          <w:rFonts w:cs="v5.0.0"/>
        </w:rPr>
      </w:pPr>
      <w:r w:rsidRPr="008E21F4">
        <w:t xml:space="preserve">In addition </w:t>
      </w:r>
      <w:r w:rsidRPr="008E21F4">
        <w:rPr>
          <w:rFonts w:cs="v5.0.0"/>
        </w:rPr>
        <w:t>to the requirements in Table 7.7-1</w:t>
      </w:r>
      <w:r w:rsidRPr="008E21F4">
        <w:t xml:space="preserve">, the power of any spurious emission shall not exceed the levels specified for Protection of the E-UTRA FDD BS receiver of own or different BS in Clause 6.6.4.5.3 and for Co-existence with other systems in the same geographical area in Clause 6.6.4.5.4. </w:t>
      </w:r>
      <w:r w:rsidRPr="008E21F4">
        <w:rPr>
          <w:rFonts w:cs="v5.0.0"/>
        </w:rPr>
        <w:t>In addition, the co-existence requirements for co-located base stations specified in subclause 6.6.4.5.5 may also be applied.</w:t>
      </w:r>
    </w:p>
    <w:p w14:paraId="5629779F" w14:textId="77777777" w:rsidR="00B0188C" w:rsidRPr="008735C4" w:rsidRDefault="00B0188C" w:rsidP="00B0188C">
      <w:pPr>
        <w:rPr>
          <w:del w:id="46017" w:author="Delta" w:date="2021-07-23T11:12:00Z"/>
          <w:rFonts w:cs="v5.0.0"/>
        </w:rPr>
      </w:pPr>
    </w:p>
    <w:p w14:paraId="5AF96FD9" w14:textId="77777777" w:rsidR="00CB3986" w:rsidRPr="008E21F4" w:rsidRDefault="00CB3986" w:rsidP="00CB3986">
      <w:pPr>
        <w:pStyle w:val="TH"/>
      </w:pPr>
      <w:r w:rsidRPr="008E21F4">
        <w:t>Table 7.7-1: 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Change w:id="46018" w:author="Delta" w:date="2021-07-23T11:12:00Z">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PrChange>
      </w:tblPr>
      <w:tblGrid>
        <w:gridCol w:w="2282"/>
        <w:gridCol w:w="1276"/>
        <w:gridCol w:w="1701"/>
        <w:gridCol w:w="3324"/>
        <w:tblGridChange w:id="46019">
          <w:tblGrid>
            <w:gridCol w:w="116"/>
            <w:gridCol w:w="2166"/>
            <w:gridCol w:w="116"/>
            <w:gridCol w:w="1160"/>
            <w:gridCol w:w="116"/>
            <w:gridCol w:w="1585"/>
            <w:gridCol w:w="116"/>
            <w:gridCol w:w="3208"/>
            <w:gridCol w:w="116"/>
          </w:tblGrid>
        </w:tblGridChange>
      </w:tblGrid>
      <w:tr w:rsidR="00CB3986" w:rsidRPr="008E21F4" w14:paraId="07009FDC" w14:textId="77777777" w:rsidTr="00D04D5F">
        <w:trPr>
          <w:jc w:val="center"/>
          <w:trPrChange w:id="46020" w:author="Delta" w:date="2021-07-23T11:12:00Z">
            <w:trPr>
              <w:gridAfter w:val="0"/>
              <w:jc w:val="center"/>
            </w:trPr>
          </w:trPrChange>
        </w:trPr>
        <w:tc>
          <w:tcPr>
            <w:tcW w:w="2282" w:type="dxa"/>
            <w:tcPrChange w:id="46021" w:author="Delta" w:date="2021-07-23T11:12:00Z">
              <w:tcPr>
                <w:tcW w:w="2282" w:type="dxa"/>
                <w:gridSpan w:val="2"/>
              </w:tcPr>
            </w:tcPrChange>
          </w:tcPr>
          <w:p w14:paraId="2E44C861" w14:textId="77777777" w:rsidR="00CB3986" w:rsidRPr="008E21F4" w:rsidRDefault="00CB3986" w:rsidP="00D04D5F">
            <w:pPr>
              <w:pStyle w:val="TAH"/>
              <w:rPr>
                <w:rFonts w:cs="Arial"/>
              </w:rPr>
            </w:pPr>
            <w:r w:rsidRPr="008E21F4">
              <w:rPr>
                <w:rFonts w:cs="Arial"/>
              </w:rPr>
              <w:t>Frequency range</w:t>
            </w:r>
          </w:p>
        </w:tc>
        <w:tc>
          <w:tcPr>
            <w:tcW w:w="1276" w:type="dxa"/>
            <w:tcPrChange w:id="46022" w:author="Delta" w:date="2021-07-23T11:12:00Z">
              <w:tcPr>
                <w:tcW w:w="1276" w:type="dxa"/>
                <w:gridSpan w:val="2"/>
              </w:tcPr>
            </w:tcPrChange>
          </w:tcPr>
          <w:p w14:paraId="1FC7EC5C" w14:textId="77777777" w:rsidR="00CB3986" w:rsidRPr="008E21F4" w:rsidRDefault="00CB3986" w:rsidP="00D04D5F">
            <w:pPr>
              <w:pStyle w:val="TAH"/>
              <w:rPr>
                <w:rFonts w:cs="Arial"/>
              </w:rPr>
            </w:pPr>
            <w:r w:rsidRPr="008E21F4">
              <w:rPr>
                <w:rFonts w:cs="Arial"/>
              </w:rPr>
              <w:t>Maximum level</w:t>
            </w:r>
          </w:p>
        </w:tc>
        <w:tc>
          <w:tcPr>
            <w:tcW w:w="1701" w:type="dxa"/>
            <w:tcPrChange w:id="46023" w:author="Delta" w:date="2021-07-23T11:12:00Z">
              <w:tcPr>
                <w:tcW w:w="1701" w:type="dxa"/>
                <w:gridSpan w:val="2"/>
              </w:tcPr>
            </w:tcPrChange>
          </w:tcPr>
          <w:p w14:paraId="53C344F6" w14:textId="77777777" w:rsidR="00CB3986" w:rsidRPr="008E21F4" w:rsidRDefault="00CB3986" w:rsidP="00D04D5F">
            <w:pPr>
              <w:pStyle w:val="TAH"/>
              <w:rPr>
                <w:rFonts w:cs="Arial"/>
              </w:rPr>
            </w:pPr>
            <w:r w:rsidRPr="008E21F4">
              <w:rPr>
                <w:rFonts w:cs="Arial"/>
              </w:rPr>
              <w:t>Measurement Bandwidth</w:t>
            </w:r>
          </w:p>
        </w:tc>
        <w:tc>
          <w:tcPr>
            <w:tcW w:w="3324" w:type="dxa"/>
            <w:tcPrChange w:id="46024" w:author="Delta" w:date="2021-07-23T11:12:00Z">
              <w:tcPr>
                <w:tcW w:w="3324" w:type="dxa"/>
                <w:gridSpan w:val="2"/>
              </w:tcPr>
            </w:tcPrChange>
          </w:tcPr>
          <w:p w14:paraId="05396C69" w14:textId="77777777" w:rsidR="00CB3986" w:rsidRPr="008E21F4" w:rsidRDefault="00CB3986" w:rsidP="00D04D5F">
            <w:pPr>
              <w:pStyle w:val="TAH"/>
              <w:rPr>
                <w:rFonts w:cs="Arial"/>
              </w:rPr>
            </w:pPr>
            <w:r w:rsidRPr="008E21F4">
              <w:rPr>
                <w:rFonts w:cs="Arial"/>
              </w:rPr>
              <w:t>Note</w:t>
            </w:r>
          </w:p>
        </w:tc>
      </w:tr>
      <w:tr w:rsidR="00CB3986" w:rsidRPr="008E21F4" w14:paraId="755E92E4" w14:textId="77777777" w:rsidTr="00D04D5F">
        <w:trPr>
          <w:jc w:val="center"/>
          <w:trPrChange w:id="46025" w:author="Delta" w:date="2021-07-23T11:12:00Z">
            <w:trPr>
              <w:gridAfter w:val="0"/>
              <w:jc w:val="center"/>
            </w:trPr>
          </w:trPrChange>
        </w:trPr>
        <w:tc>
          <w:tcPr>
            <w:tcW w:w="2282" w:type="dxa"/>
            <w:tcPrChange w:id="46026" w:author="Delta" w:date="2021-07-23T11:12:00Z">
              <w:tcPr>
                <w:tcW w:w="2282" w:type="dxa"/>
                <w:gridSpan w:val="2"/>
              </w:tcPr>
            </w:tcPrChange>
          </w:tcPr>
          <w:p w14:paraId="3E0178BD" w14:textId="77777777" w:rsidR="00CB3986" w:rsidRPr="008E21F4" w:rsidRDefault="00CB3986" w:rsidP="00D04D5F">
            <w:pPr>
              <w:pStyle w:val="TAC"/>
              <w:rPr>
                <w:rFonts w:cs="Arial"/>
              </w:rPr>
            </w:pPr>
            <w:r w:rsidRPr="008E21F4">
              <w:rPr>
                <w:rFonts w:cs="Arial"/>
              </w:rPr>
              <w:t xml:space="preserve">30MHz </w:t>
            </w:r>
            <w:r w:rsidRPr="008E21F4">
              <w:rPr>
                <w:rFonts w:cs="Arial"/>
              </w:rPr>
              <w:noBreakHyphen/>
              <w:t xml:space="preserve"> 1 GHz</w:t>
            </w:r>
          </w:p>
        </w:tc>
        <w:tc>
          <w:tcPr>
            <w:tcW w:w="1276" w:type="dxa"/>
            <w:tcPrChange w:id="46027" w:author="Delta" w:date="2021-07-23T11:12:00Z">
              <w:tcPr>
                <w:tcW w:w="1276" w:type="dxa"/>
                <w:gridSpan w:val="2"/>
              </w:tcPr>
            </w:tcPrChange>
          </w:tcPr>
          <w:p w14:paraId="5981BEE1" w14:textId="77777777" w:rsidR="00CB3986" w:rsidRPr="008E21F4" w:rsidRDefault="00CB3986" w:rsidP="00D04D5F">
            <w:pPr>
              <w:pStyle w:val="TAC"/>
              <w:rPr>
                <w:rFonts w:cs="Arial"/>
              </w:rPr>
            </w:pPr>
            <w:r w:rsidRPr="008E21F4">
              <w:rPr>
                <w:rFonts w:cs="Arial"/>
              </w:rPr>
              <w:t>-57 dBm</w:t>
            </w:r>
          </w:p>
        </w:tc>
        <w:tc>
          <w:tcPr>
            <w:tcW w:w="1701" w:type="dxa"/>
            <w:tcPrChange w:id="46028" w:author="Delta" w:date="2021-07-23T11:12:00Z">
              <w:tcPr>
                <w:tcW w:w="1701" w:type="dxa"/>
                <w:gridSpan w:val="2"/>
              </w:tcPr>
            </w:tcPrChange>
          </w:tcPr>
          <w:p w14:paraId="61849DDF" w14:textId="77777777" w:rsidR="00CB3986" w:rsidRPr="008E21F4" w:rsidRDefault="00CB3986" w:rsidP="00D04D5F">
            <w:pPr>
              <w:pStyle w:val="TAC"/>
              <w:rPr>
                <w:rFonts w:cs="Arial"/>
              </w:rPr>
            </w:pPr>
            <w:r w:rsidRPr="008E21F4">
              <w:rPr>
                <w:rFonts w:cs="Arial"/>
              </w:rPr>
              <w:t xml:space="preserve">100 kHz </w:t>
            </w:r>
          </w:p>
        </w:tc>
        <w:tc>
          <w:tcPr>
            <w:tcW w:w="3324" w:type="dxa"/>
            <w:tcPrChange w:id="46029" w:author="Delta" w:date="2021-07-23T11:12:00Z">
              <w:tcPr>
                <w:tcW w:w="3324" w:type="dxa"/>
                <w:gridSpan w:val="2"/>
              </w:tcPr>
            </w:tcPrChange>
          </w:tcPr>
          <w:p w14:paraId="37A94F93" w14:textId="77777777" w:rsidR="00CB3986" w:rsidRPr="008E21F4" w:rsidRDefault="00CB3986" w:rsidP="00D04D5F">
            <w:pPr>
              <w:pStyle w:val="TAL"/>
              <w:rPr>
                <w:rFonts w:cs="Arial"/>
              </w:rPr>
            </w:pPr>
          </w:p>
        </w:tc>
      </w:tr>
      <w:tr w:rsidR="00CB3986" w:rsidRPr="008E21F4" w14:paraId="63BC0616" w14:textId="77777777" w:rsidTr="00D04D5F">
        <w:trPr>
          <w:jc w:val="center"/>
          <w:trPrChange w:id="46030" w:author="Delta" w:date="2021-07-23T11:12:00Z">
            <w:trPr>
              <w:gridAfter w:val="0"/>
              <w:jc w:val="center"/>
            </w:trPr>
          </w:trPrChange>
        </w:trPr>
        <w:tc>
          <w:tcPr>
            <w:tcW w:w="2282" w:type="dxa"/>
            <w:tcPrChange w:id="46031" w:author="Delta" w:date="2021-07-23T11:12:00Z">
              <w:tcPr>
                <w:tcW w:w="2282" w:type="dxa"/>
                <w:gridSpan w:val="2"/>
              </w:tcPr>
            </w:tcPrChange>
          </w:tcPr>
          <w:p w14:paraId="48362286" w14:textId="77777777" w:rsidR="00CB3986" w:rsidRPr="008E21F4" w:rsidRDefault="00CB3986" w:rsidP="00D04D5F">
            <w:pPr>
              <w:pStyle w:val="TAC"/>
              <w:rPr>
                <w:rFonts w:cs="Arial"/>
              </w:rPr>
            </w:pPr>
            <w:r w:rsidRPr="008E21F4">
              <w:rPr>
                <w:rFonts w:cs="Arial"/>
              </w:rPr>
              <w:t xml:space="preserve">1 GHz </w:t>
            </w:r>
            <w:r w:rsidRPr="008E21F4">
              <w:rPr>
                <w:rFonts w:cs="Arial"/>
              </w:rPr>
              <w:noBreakHyphen/>
              <w:t xml:space="preserve"> 12.75 GHz</w:t>
            </w:r>
          </w:p>
        </w:tc>
        <w:tc>
          <w:tcPr>
            <w:tcW w:w="1276" w:type="dxa"/>
            <w:tcPrChange w:id="46032" w:author="Delta" w:date="2021-07-23T11:12:00Z">
              <w:tcPr>
                <w:tcW w:w="1276" w:type="dxa"/>
                <w:gridSpan w:val="2"/>
              </w:tcPr>
            </w:tcPrChange>
          </w:tcPr>
          <w:p w14:paraId="5FD74585" w14:textId="77777777" w:rsidR="00CB3986" w:rsidRPr="008E21F4" w:rsidRDefault="00CB3986" w:rsidP="00D04D5F">
            <w:pPr>
              <w:pStyle w:val="TAC"/>
              <w:rPr>
                <w:rFonts w:cs="Arial"/>
              </w:rPr>
            </w:pPr>
            <w:r w:rsidRPr="008E21F4">
              <w:rPr>
                <w:rFonts w:cs="Arial"/>
              </w:rPr>
              <w:t>-47 dBm</w:t>
            </w:r>
          </w:p>
        </w:tc>
        <w:tc>
          <w:tcPr>
            <w:tcW w:w="1701" w:type="dxa"/>
            <w:tcPrChange w:id="46033" w:author="Delta" w:date="2021-07-23T11:12:00Z">
              <w:tcPr>
                <w:tcW w:w="1701" w:type="dxa"/>
                <w:gridSpan w:val="2"/>
              </w:tcPr>
            </w:tcPrChange>
          </w:tcPr>
          <w:p w14:paraId="6092ED29" w14:textId="77777777" w:rsidR="00CB3986" w:rsidRPr="008E21F4" w:rsidRDefault="00CB3986" w:rsidP="00D04D5F">
            <w:pPr>
              <w:pStyle w:val="TAC"/>
              <w:rPr>
                <w:rFonts w:cs="Arial"/>
              </w:rPr>
            </w:pPr>
            <w:r w:rsidRPr="008E21F4">
              <w:rPr>
                <w:rFonts w:cs="Arial"/>
              </w:rPr>
              <w:t>1 MHz</w:t>
            </w:r>
          </w:p>
        </w:tc>
        <w:tc>
          <w:tcPr>
            <w:tcW w:w="3324" w:type="dxa"/>
            <w:tcPrChange w:id="46034" w:author="Delta" w:date="2021-07-23T11:12:00Z">
              <w:tcPr>
                <w:tcW w:w="3324" w:type="dxa"/>
                <w:gridSpan w:val="2"/>
              </w:tcPr>
            </w:tcPrChange>
          </w:tcPr>
          <w:p w14:paraId="7FA122AB" w14:textId="77777777" w:rsidR="00CB3986" w:rsidRPr="008E21F4" w:rsidRDefault="00CB3986" w:rsidP="00D04D5F">
            <w:pPr>
              <w:pStyle w:val="TAL"/>
              <w:rPr>
                <w:rFonts w:cs="Arial"/>
              </w:rPr>
            </w:pPr>
          </w:p>
        </w:tc>
      </w:tr>
      <w:tr w:rsidR="00CB3986" w:rsidRPr="008E21F4" w14:paraId="5C5B9006" w14:textId="77777777" w:rsidTr="00D04D5F">
        <w:trPr>
          <w:jc w:val="center"/>
          <w:trPrChange w:id="46035" w:author="Delta" w:date="2021-07-23T11:12:00Z">
            <w:trPr>
              <w:gridAfter w:val="0"/>
              <w:jc w:val="center"/>
            </w:trPr>
          </w:trPrChange>
        </w:trPr>
        <w:tc>
          <w:tcPr>
            <w:tcW w:w="2282" w:type="dxa"/>
            <w:tcPrChange w:id="46036" w:author="Delta" w:date="2021-07-23T11:12:00Z">
              <w:tcPr>
                <w:tcW w:w="2282" w:type="dxa"/>
                <w:gridSpan w:val="2"/>
              </w:tcPr>
            </w:tcPrChange>
          </w:tcPr>
          <w:p w14:paraId="3F425F85" w14:textId="77777777" w:rsidR="00CB3986" w:rsidRPr="008E21F4" w:rsidRDefault="00CB3986" w:rsidP="00D04D5F">
            <w:pPr>
              <w:pStyle w:val="TAC"/>
              <w:rPr>
                <w:rFonts w:cs="Arial"/>
              </w:rPr>
            </w:pPr>
            <w:r w:rsidRPr="008E21F4">
              <w:rPr>
                <w:rFonts w:cs="Arial"/>
              </w:rPr>
              <w:t xml:space="preserve">12.75 GHz </w:t>
            </w:r>
            <w:r w:rsidRPr="008E21F4">
              <w:rPr>
                <w:rFonts w:cs="Arial"/>
              </w:rPr>
              <w:noBreakHyphen/>
              <w:t xml:space="preserve"> </w:t>
            </w:r>
            <w:r w:rsidRPr="008E21F4">
              <w:rPr>
                <w:rFonts w:cs="Arial"/>
                <w:noProof/>
              </w:rPr>
              <w:t>5</w:t>
            </w:r>
            <w:r w:rsidRPr="008E21F4">
              <w:rPr>
                <w:rFonts w:cs="Arial"/>
                <w:noProof/>
                <w:vertAlign w:val="superscript"/>
              </w:rPr>
              <w:t>th</w:t>
            </w:r>
            <w:r w:rsidRPr="008E21F4">
              <w:rPr>
                <w:rFonts w:cs="Arial"/>
                <w:noProof/>
              </w:rPr>
              <w:t xml:space="preserve"> harmonic of the upper frequency edge of the UL operating band in GHz</w:t>
            </w:r>
          </w:p>
        </w:tc>
        <w:tc>
          <w:tcPr>
            <w:tcW w:w="1276" w:type="dxa"/>
            <w:tcPrChange w:id="46037" w:author="Delta" w:date="2021-07-23T11:12:00Z">
              <w:tcPr>
                <w:tcW w:w="1276" w:type="dxa"/>
                <w:gridSpan w:val="2"/>
              </w:tcPr>
            </w:tcPrChange>
          </w:tcPr>
          <w:p w14:paraId="70574FE0" w14:textId="77777777" w:rsidR="00CB3986" w:rsidRPr="008E21F4" w:rsidRDefault="00CB3986" w:rsidP="00D04D5F">
            <w:pPr>
              <w:pStyle w:val="TAC"/>
              <w:rPr>
                <w:rFonts w:cs="Arial"/>
              </w:rPr>
            </w:pPr>
            <w:r w:rsidRPr="008E21F4">
              <w:rPr>
                <w:rFonts w:cs="Arial"/>
              </w:rPr>
              <w:t>-47 dBm</w:t>
            </w:r>
          </w:p>
        </w:tc>
        <w:tc>
          <w:tcPr>
            <w:tcW w:w="1701" w:type="dxa"/>
            <w:tcPrChange w:id="46038" w:author="Delta" w:date="2021-07-23T11:12:00Z">
              <w:tcPr>
                <w:tcW w:w="1701" w:type="dxa"/>
                <w:gridSpan w:val="2"/>
              </w:tcPr>
            </w:tcPrChange>
          </w:tcPr>
          <w:p w14:paraId="60A0270E" w14:textId="77777777" w:rsidR="00CB3986" w:rsidRPr="008E21F4" w:rsidRDefault="00CB3986" w:rsidP="00D04D5F">
            <w:pPr>
              <w:pStyle w:val="TAC"/>
              <w:rPr>
                <w:rFonts w:cs="Arial"/>
              </w:rPr>
            </w:pPr>
            <w:r w:rsidRPr="008E21F4">
              <w:rPr>
                <w:rFonts w:cs="Arial"/>
              </w:rPr>
              <w:t>1 MHz</w:t>
            </w:r>
          </w:p>
        </w:tc>
        <w:tc>
          <w:tcPr>
            <w:tcW w:w="3324" w:type="dxa"/>
            <w:tcPrChange w:id="46039" w:author="Delta" w:date="2021-07-23T11:12:00Z">
              <w:tcPr>
                <w:tcW w:w="3324" w:type="dxa"/>
                <w:gridSpan w:val="2"/>
              </w:tcPr>
            </w:tcPrChange>
          </w:tcPr>
          <w:p w14:paraId="7B072677" w14:textId="0FDEF139" w:rsidR="00CB3986" w:rsidRPr="008E21F4" w:rsidRDefault="00CB3986" w:rsidP="00D04D5F">
            <w:pPr>
              <w:pStyle w:val="TAL"/>
              <w:rPr>
                <w:rFonts w:cs="Arial"/>
              </w:rPr>
            </w:pPr>
            <w:r w:rsidRPr="008E21F4">
              <w:rPr>
                <w:rFonts w:cs="Arial"/>
              </w:rPr>
              <w:t>Applies only for Bands 22, 42</w:t>
            </w:r>
            <w:del w:id="46040" w:author="Delta" w:date="2021-07-23T11:12:00Z">
              <w:r w:rsidR="001663D2" w:rsidRPr="008735C4">
                <w:rPr>
                  <w:rFonts w:cs="Arial"/>
                </w:rPr>
                <w:delText xml:space="preserve"> and</w:delText>
              </w:r>
            </w:del>
            <w:ins w:id="46041" w:author="Delta" w:date="2021-07-23T11:12:00Z">
              <w:r w:rsidRPr="008E21F4">
                <w:rPr>
                  <w:rFonts w:cs="Arial"/>
                </w:rPr>
                <w:t>,</w:t>
              </w:r>
            </w:ins>
            <w:r w:rsidRPr="008E21F4">
              <w:rPr>
                <w:rFonts w:cs="Arial"/>
              </w:rPr>
              <w:t xml:space="preserve"> 43</w:t>
            </w:r>
            <w:ins w:id="46042" w:author="Delta" w:date="2021-07-23T11:12:00Z">
              <w:r w:rsidRPr="008E21F4">
                <w:rPr>
                  <w:rFonts w:cs="Arial"/>
                </w:rPr>
                <w:t>, 48 or 49</w:t>
              </w:r>
            </w:ins>
            <w:r w:rsidRPr="008E21F4">
              <w:rPr>
                <w:rFonts w:cs="Arial"/>
              </w:rPr>
              <w:t>.</w:t>
            </w:r>
          </w:p>
        </w:tc>
      </w:tr>
      <w:tr w:rsidR="00CB3986" w:rsidRPr="008E21F4" w14:paraId="2F341600" w14:textId="77777777" w:rsidTr="00D04D5F">
        <w:trPr>
          <w:jc w:val="center"/>
          <w:ins w:id="46043" w:author="Delta" w:date="2021-07-23T11:12:00Z"/>
        </w:trPr>
        <w:tc>
          <w:tcPr>
            <w:tcW w:w="2282" w:type="dxa"/>
          </w:tcPr>
          <w:p w14:paraId="3FB12C7E" w14:textId="77777777" w:rsidR="00CB3986" w:rsidRPr="008E21F4" w:rsidRDefault="00CB3986" w:rsidP="00D04D5F">
            <w:pPr>
              <w:pStyle w:val="TAC"/>
              <w:rPr>
                <w:ins w:id="46044" w:author="Delta" w:date="2021-07-23T11:12:00Z"/>
                <w:rFonts w:cs="Arial"/>
              </w:rPr>
            </w:pPr>
            <w:ins w:id="46045" w:author="Delta" w:date="2021-07-23T11:12:00Z">
              <w:r w:rsidRPr="008E21F4">
                <w:rPr>
                  <w:rFonts w:cs="Arial"/>
                </w:rPr>
                <w:t xml:space="preserve">12.75 GHz </w:t>
              </w:r>
              <w:r w:rsidRPr="008E21F4">
                <w:rPr>
                  <w:rFonts w:cs="Arial"/>
                </w:rPr>
                <w:noBreakHyphen/>
                <w:t xml:space="preserve"> </w:t>
              </w:r>
              <w:r w:rsidRPr="008E21F4">
                <w:rPr>
                  <w:rFonts w:cs="Arial" w:hint="eastAsia"/>
                  <w:noProof/>
                  <w:lang w:eastAsia="zh-CN"/>
                </w:rPr>
                <w:t>26</w:t>
              </w:r>
              <w:r w:rsidRPr="008E21F4">
                <w:rPr>
                  <w:rFonts w:cs="Arial"/>
                  <w:noProof/>
                </w:rPr>
                <w:t xml:space="preserve"> GHz</w:t>
              </w:r>
            </w:ins>
          </w:p>
        </w:tc>
        <w:tc>
          <w:tcPr>
            <w:tcW w:w="1276" w:type="dxa"/>
          </w:tcPr>
          <w:p w14:paraId="0B04B059" w14:textId="77777777" w:rsidR="00CB3986" w:rsidRPr="008E21F4" w:rsidRDefault="00CB3986" w:rsidP="00D04D5F">
            <w:pPr>
              <w:pStyle w:val="TAC"/>
              <w:rPr>
                <w:ins w:id="46046" w:author="Delta" w:date="2021-07-23T11:12:00Z"/>
                <w:rFonts w:cs="Arial"/>
              </w:rPr>
            </w:pPr>
            <w:ins w:id="46047" w:author="Delta" w:date="2021-07-23T11:12:00Z">
              <w:r w:rsidRPr="008E21F4">
                <w:rPr>
                  <w:rFonts w:cs="Arial"/>
                </w:rPr>
                <w:t>-47 dBm</w:t>
              </w:r>
            </w:ins>
          </w:p>
        </w:tc>
        <w:tc>
          <w:tcPr>
            <w:tcW w:w="1701" w:type="dxa"/>
          </w:tcPr>
          <w:p w14:paraId="4DEE0040" w14:textId="77777777" w:rsidR="00CB3986" w:rsidRPr="008E21F4" w:rsidRDefault="00CB3986" w:rsidP="00D04D5F">
            <w:pPr>
              <w:pStyle w:val="TAC"/>
              <w:rPr>
                <w:ins w:id="46048" w:author="Delta" w:date="2021-07-23T11:12:00Z"/>
                <w:rFonts w:cs="Arial"/>
              </w:rPr>
            </w:pPr>
            <w:ins w:id="46049" w:author="Delta" w:date="2021-07-23T11:12:00Z">
              <w:r w:rsidRPr="008E21F4">
                <w:rPr>
                  <w:rFonts w:cs="Arial"/>
                </w:rPr>
                <w:t>1 MHz</w:t>
              </w:r>
            </w:ins>
          </w:p>
        </w:tc>
        <w:tc>
          <w:tcPr>
            <w:tcW w:w="3324" w:type="dxa"/>
          </w:tcPr>
          <w:p w14:paraId="3E8C80C0" w14:textId="77777777" w:rsidR="00CB3986" w:rsidRPr="008E21F4" w:rsidRDefault="00CB3986" w:rsidP="00D04D5F">
            <w:pPr>
              <w:pStyle w:val="TAL"/>
              <w:rPr>
                <w:ins w:id="46050" w:author="Delta" w:date="2021-07-23T11:12:00Z"/>
                <w:rFonts w:cs="Arial"/>
              </w:rPr>
            </w:pPr>
            <w:ins w:id="46051" w:author="Delta" w:date="2021-07-23T11:12:00Z">
              <w:r w:rsidRPr="008E21F4">
                <w:rPr>
                  <w:rFonts w:cs="Arial"/>
                </w:rPr>
                <w:t>Applies only for Band 46</w:t>
              </w:r>
            </w:ins>
          </w:p>
        </w:tc>
      </w:tr>
      <w:tr w:rsidR="00CB3986" w:rsidRPr="008E21F4" w14:paraId="722CB7AB" w14:textId="77777777" w:rsidTr="00D04D5F">
        <w:trPr>
          <w:jc w:val="center"/>
          <w:trPrChange w:id="46052" w:author="Delta" w:date="2021-07-23T11:12:00Z">
            <w:trPr>
              <w:gridAfter w:val="0"/>
              <w:jc w:val="center"/>
            </w:trPr>
          </w:trPrChange>
        </w:trPr>
        <w:tc>
          <w:tcPr>
            <w:tcW w:w="8583" w:type="dxa"/>
            <w:gridSpan w:val="4"/>
            <w:tcPrChange w:id="46053" w:author="Delta" w:date="2021-07-23T11:12:00Z">
              <w:tcPr>
                <w:tcW w:w="8583" w:type="dxa"/>
                <w:gridSpan w:val="8"/>
              </w:tcPr>
            </w:tcPrChange>
          </w:tcPr>
          <w:p w14:paraId="7C3CC614" w14:textId="77777777" w:rsidR="00CB3986" w:rsidRPr="008E21F4" w:rsidRDefault="00CB3986" w:rsidP="00D04D5F">
            <w:pPr>
              <w:pStyle w:val="TAN"/>
              <w:rPr>
                <w:rFonts w:eastAsia="??" w:cs="Arial"/>
              </w:rPr>
            </w:pPr>
            <w:r w:rsidRPr="008E21F4">
              <w:rPr>
                <w:rFonts w:eastAsia="??" w:cs="Arial"/>
              </w:rPr>
              <w:t>NOTE:</w:t>
            </w:r>
            <w:r w:rsidRPr="008E21F4">
              <w:rPr>
                <w:rFonts w:eastAsia="??" w:cs="Arial"/>
              </w:rPr>
              <w:tab/>
              <w:t>The frequency range</w:t>
            </w:r>
            <w:r w:rsidRPr="008E21F4">
              <w:rPr>
                <w:rFonts w:cs="Arial"/>
              </w:rPr>
              <w:t xml:space="preserve"> between 2.5 * BW</w:t>
            </w:r>
            <w:r w:rsidRPr="008E21F4">
              <w:rPr>
                <w:rFonts w:cs="Arial"/>
                <w:vertAlign w:val="subscript"/>
              </w:rPr>
              <w:t>Channel</w:t>
            </w:r>
            <w:r w:rsidRPr="008E21F4">
              <w:rPr>
                <w:rFonts w:cs="Arial"/>
                <w:lang w:eastAsia="ja-JP"/>
              </w:rPr>
              <w:t xml:space="preserve"> </w:t>
            </w:r>
            <w:r w:rsidRPr="008E21F4">
              <w:rPr>
                <w:rFonts w:cs="Arial"/>
              </w:rPr>
              <w:t>below the first carrier frequency and 2.5 * BW</w:t>
            </w:r>
            <w:r w:rsidRPr="008E21F4">
              <w:rPr>
                <w:rFonts w:cs="Arial"/>
                <w:vertAlign w:val="subscript"/>
              </w:rPr>
              <w:t>Channel</w:t>
            </w:r>
            <w:r w:rsidRPr="008E21F4">
              <w:rPr>
                <w:rFonts w:cs="Arial"/>
                <w:lang w:eastAsia="ja-JP"/>
              </w:rPr>
              <w:t xml:space="preserve"> </w:t>
            </w:r>
            <w:r w:rsidRPr="008E21F4">
              <w:rPr>
                <w:rFonts w:cs="Arial"/>
              </w:rPr>
              <w:t>above the last carrier frequency transmitted by the BS, where BW</w:t>
            </w:r>
            <w:r w:rsidRPr="008E21F4">
              <w:rPr>
                <w:rFonts w:cs="Arial"/>
                <w:vertAlign w:val="subscript"/>
              </w:rPr>
              <w:t>Channel</w:t>
            </w:r>
            <w:r w:rsidRPr="008E21F4">
              <w:rPr>
                <w:rFonts w:cs="Arial"/>
              </w:rPr>
              <w:t xml:space="preserve"> is the channel bandwidth according to Table 5.6</w:t>
            </w:r>
            <w:r w:rsidRPr="008E21F4">
              <w:rPr>
                <w:rFonts w:cs="Arial"/>
              </w:rPr>
              <w:noBreakHyphen/>
              <w:t>1, may be excluded from the requirement. However, f</w:t>
            </w:r>
            <w:r w:rsidRPr="008E21F4">
              <w:rPr>
                <w:rFonts w:eastAsia="??" w:cs="Arial"/>
              </w:rPr>
              <w:t>requencies that are more than 10 MHz below the lowest frequency of any of the BS supported downlink operating band or more than 10 MHz above the highest frequency of any of the BS supported downlink operating band (see Table 5.5-1) shall not be excluded from the requirement.</w:t>
            </w:r>
          </w:p>
          <w:p w14:paraId="4287E36D" w14:textId="77777777" w:rsidR="00CB3986" w:rsidRPr="008E21F4" w:rsidRDefault="00CB3986" w:rsidP="00D04D5F">
            <w:pPr>
              <w:pStyle w:val="TAN"/>
              <w:rPr>
                <w:rFonts w:eastAsia="??" w:cs="Arial"/>
              </w:rPr>
            </w:pPr>
            <w:r w:rsidRPr="008E21F4">
              <w:rPr>
                <w:rFonts w:eastAsia="??" w:cs="Arial"/>
              </w:rPr>
              <w:tab/>
              <w:t>For BS capable of multi-band operation, the excluded frequency range applies for all supported operating bands.</w:t>
            </w:r>
            <w:r w:rsidRPr="008E21F4">
              <w:rPr>
                <w:rFonts w:cs="v3.8.0"/>
              </w:rPr>
              <w:t xml:space="preserve"> For BS capable of multi-band operation</w:t>
            </w:r>
            <w:r w:rsidRPr="008E21F4">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388F0A9D" w14:textId="77777777" w:rsidR="00CB3986" w:rsidRPr="008E21F4" w:rsidRDefault="00CB3986" w:rsidP="00CB3986"/>
    <w:p w14:paraId="62970DA9" w14:textId="76D8BEBE" w:rsidR="00CB3986" w:rsidRPr="008E21F4" w:rsidRDefault="00CB3986" w:rsidP="00CB3986">
      <w:pPr>
        <w:pStyle w:val="NO"/>
        <w:rPr>
          <w:rFonts w:ascii="Arial" w:hAnsi="Arial" w:cs="v4.2.0"/>
        </w:rPr>
      </w:pPr>
      <w:r w:rsidRPr="008E21F4">
        <w:t xml:space="preserve">NOTE: </w:t>
      </w:r>
      <w:r w:rsidRPr="008E21F4">
        <w:tab/>
        <w:t xml:space="preserve">If the above Test Requirement differs from the Minimum Requirement then the Test Tolerance applied for this test is non-zero. The </w:t>
      </w:r>
      <w:r w:rsidRPr="008E21F4">
        <w:rPr>
          <w:snapToGrid w:val="0"/>
        </w:rPr>
        <w:t>relationship between Minimum Requirements and Test Requirements</w:t>
      </w:r>
      <w:r w:rsidRPr="008E21F4">
        <w:t xml:space="preserve"> is defined in subclause 4.1 and the explanation of how the Minimum Requirement has been relaxed by the Test Tolerance is given in Annex G.</w:t>
      </w:r>
      <w:del w:id="46054" w:author="Delta" w:date="2021-07-23T11:12:00Z">
        <w:r w:rsidR="00B0188C" w:rsidRPr="008735C4">
          <w:delText xml:space="preserve"> </w:delText>
        </w:r>
      </w:del>
    </w:p>
    <w:sectPr w:rsidR="00CB3986" w:rsidRPr="008E21F4">
      <w:headerReference w:type="default" r:id="rId331"/>
      <w:footerReference w:type="default" r:id="rId332"/>
      <w:footnotePr>
        <w:numRestart w:val="eachSect"/>
      </w:footnotePr>
      <w:pgSz w:w="11907" w:h="16840" w:code="9"/>
      <w:pgMar w:top="1416" w:right="1133" w:bottom="1133" w:left="1133" w:header="850" w:footer="340" w:gutter="0"/>
      <w:cols w:space="720"/>
      <w:formProt w:val="0"/>
      <w:sectPrChange w:id="46070" w:author="Delta" w:date="2021-07-23T11:12:00Z">
        <w:sectPr w:rsidR="00CB3986" w:rsidRPr="008E21F4">
          <w:pgMar w:top="1416" w:right="1133" w:bottom="568" w:left="1133" w:header="850" w:footer="340" w:gutter="0"/>
        </w:sectPr>
      </w:sectPrChang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E3D9B7" w14:textId="77777777" w:rsidR="0068249C" w:rsidRDefault="0068249C">
      <w:r>
        <w:separator/>
      </w:r>
    </w:p>
  </w:endnote>
  <w:endnote w:type="continuationSeparator" w:id="0">
    <w:p w14:paraId="2604D5C5" w14:textId="77777777" w:rsidR="0068249C" w:rsidRDefault="0068249C">
      <w:r>
        <w:continuationSeparator/>
      </w:r>
    </w:p>
  </w:endnote>
  <w:endnote w:type="continuationNotice" w:id="1">
    <w:p w14:paraId="2357C67A" w14:textId="77777777" w:rsidR="0068249C" w:rsidRDefault="0068249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93" w:csb1="00000000"/>
  </w:font>
  <w:font w:name="Arial Unicode MS">
    <w:panose1 w:val="020B0604020202020204"/>
    <w:charset w:val="86"/>
    <w:family w:val="roman"/>
    <w:pitch w:val="default"/>
    <w:sig w:usb0="FFFFFFFF" w:usb1="E9FFFFFF" w:usb2="0000003F" w:usb3="00000000" w:csb0="603F01FF" w:csb1="FFFF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v5.0.0">
    <w:altName w:val="Times New Roman"/>
    <w:panose1 w:val="00000000000000000000"/>
    <w:charset w:val="00"/>
    <w:family w:val="roman"/>
    <w:notTrueType/>
    <w:pitch w:val="default"/>
  </w:font>
  <w:font w:name="?c?e?o“A‘??S?V?b?N‘I">
    <w:altName w:val="Arial Unicode MS"/>
    <w:charset w:val="80"/>
    <w:family w:val="modern"/>
    <w:pitch w:val="default"/>
    <w:sig w:usb0="00000000" w:usb1="00000000" w:usb2="00000010" w:usb3="00000000" w:csb0="00020000" w:csb1="00000000"/>
  </w:font>
  <w:font w:name="v3.7.0">
    <w:altName w:val="Times New Roman"/>
    <w:panose1 w:val="00000000000000000000"/>
    <w:charset w:val="00"/>
    <w:family w:val="roman"/>
    <w:notTrueType/>
    <w:pitch w:val="default"/>
  </w:font>
  <w:font w:name="v3.8.0">
    <w:altName w:val="Times New Roman"/>
    <w:charset w:val="00"/>
    <w:family w:val="roman"/>
    <w:pitch w:val="default"/>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STKaiti">
    <w:charset w:val="86"/>
    <w:family w:val="auto"/>
    <w:pitch w:val="variable"/>
    <w:sig w:usb0="00000287" w:usb1="080F0000" w:usb2="00000010" w:usb3="00000000" w:csb0="0004009F" w:csb1="00000000"/>
  </w:font>
  <w:font w:name="MS P??">
    <w:altName w:val="MS Mincho"/>
    <w:panose1 w:val="00000000000000000000"/>
    <w:charset w:val="80"/>
    <w:family w:val="roman"/>
    <w:notTrueType/>
    <w:pitch w:val="variable"/>
    <w:sig w:usb0="00000001" w:usb1="08070000" w:usb2="00000010" w:usb3="00000000" w:csb0="00020000" w:csb1="00000000"/>
  </w:font>
  <w:font w:name="MS PMincho">
    <w:charset w:val="80"/>
    <w:family w:val="roman"/>
    <w:pitch w:val="variable"/>
    <w:sig w:usb0="E00002FF" w:usb1="6AC7FDFB" w:usb2="08000012" w:usb3="00000000" w:csb0="0002009F" w:csb1="00000000"/>
  </w:font>
  <w:font w:name="ºÞ¼¯¸">
    <w:altName w:val="MS Mincho"/>
    <w:panose1 w:val="00000000000000000000"/>
    <w:charset w:val="80"/>
    <w:family w:val="modern"/>
    <w:notTrueType/>
    <w:pitch w:val="fixed"/>
    <w:sig w:usb0="00000001" w:usb1="08070000" w:usb2="00000010" w:usb3="00000000" w:csb0="00020000" w:csb1="00000000"/>
  </w:font>
  <w:font w:name="ｺﾞｼｯｸ">
    <w:altName w:val="MS Mincho"/>
    <w:charset w:val="80"/>
    <w:family w:val="modern"/>
    <w:pitch w:val="fixed"/>
    <w:sig w:usb0="E00002FF" w:usb1="6AC7FDFB"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
    <w:altName w:val="Yu Gothic"/>
    <w:charset w:val="80"/>
    <w:family w:val="roman"/>
    <w:pitch w:val="default"/>
    <w:sig w:usb0="00000000" w:usb1="0000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A398F2" w14:textId="77777777" w:rsidR="00FA2421" w:rsidRDefault="00FA242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B09BFA" w14:textId="77777777" w:rsidR="0068249C" w:rsidRDefault="0068249C">
      <w:r>
        <w:separator/>
      </w:r>
    </w:p>
  </w:footnote>
  <w:footnote w:type="continuationSeparator" w:id="0">
    <w:p w14:paraId="4666961B" w14:textId="77777777" w:rsidR="0068249C" w:rsidRDefault="0068249C">
      <w:r>
        <w:continuationSeparator/>
      </w:r>
    </w:p>
  </w:footnote>
  <w:footnote w:type="continuationNotice" w:id="1">
    <w:p w14:paraId="35761DED" w14:textId="77777777" w:rsidR="0068249C" w:rsidRDefault="0068249C">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690269" w14:textId="32D02B6D" w:rsidR="00FA2421" w:rsidRDefault="00FA2421">
    <w:pPr>
      <w:framePr w:h="284" w:hRule="exact" w:wrap="around" w:vAnchor="text" w:hAnchor="margin" w:xAlign="right" w:y="1"/>
      <w:rPr>
        <w:rFonts w:ascii="Arial" w:hAnsi="Arial"/>
        <w:b/>
        <w:sz w:val="18"/>
        <w:rPrChange w:id="46055" w:author="Delta" w:date="2021-07-23T11:12:00Z">
          <w:rPr/>
        </w:rPrChange>
      </w:rPr>
      <w:pPrChange w:id="46056" w:author="Delta" w:date="2021-07-23T11:12:00Z">
        <w:pPr>
          <w:pStyle w:val="Header"/>
          <w:framePr w:wrap="auto" w:vAnchor="text" w:hAnchor="margin" w:xAlign="right" w:y="1"/>
          <w:widowControl/>
        </w:pPr>
      </w:pPrChange>
    </w:pPr>
    <w:r>
      <w:rPr>
        <w:rFonts w:ascii="Arial" w:hAnsi="Arial"/>
        <w:b/>
        <w:sz w:val="18"/>
        <w:rPrChange w:id="46057" w:author="Delta" w:date="2021-07-23T11:12:00Z">
          <w:rPr/>
        </w:rPrChange>
      </w:rPr>
      <w:fldChar w:fldCharType="begin"/>
    </w:r>
    <w:r>
      <w:rPr>
        <w:rFonts w:ascii="Arial" w:hAnsi="Arial" w:cs="Arial"/>
        <w:b/>
        <w:sz w:val="18"/>
        <w:szCs w:val="18"/>
      </w:rPr>
      <w:instrText xml:space="preserve"> STYLEREF ZA </w:instrText>
    </w:r>
    <w:r>
      <w:rPr>
        <w:rFonts w:ascii="Arial" w:hAnsi="Arial"/>
        <w:b/>
        <w:sz w:val="18"/>
        <w:rPrChange w:id="46058" w:author="Delta" w:date="2021-07-23T11:12:00Z">
          <w:rPr/>
        </w:rPrChange>
      </w:rPr>
      <w:fldChar w:fldCharType="separate"/>
    </w:r>
    <w:r w:rsidR="0068249C">
      <w:rPr>
        <w:rFonts w:ascii="Arial" w:hAnsi="Arial"/>
        <w:bCs/>
        <w:noProof/>
        <w:sz w:val="18"/>
        <w:lang w:val="en-US"/>
      </w:rPr>
      <w:t>Error! No text of specified style in document.</w:t>
    </w:r>
    <w:r>
      <w:rPr>
        <w:rFonts w:ascii="Arial" w:hAnsi="Arial"/>
        <w:b/>
        <w:sz w:val="18"/>
        <w:rPrChange w:id="46059" w:author="Delta" w:date="2021-07-23T11:12:00Z">
          <w:rPr/>
        </w:rPrChange>
      </w:rPr>
      <w:fldChar w:fldCharType="end"/>
    </w:r>
  </w:p>
  <w:p w14:paraId="798E3A2D" w14:textId="77777777" w:rsidR="00FA2421" w:rsidRDefault="00FA2421">
    <w:pPr>
      <w:framePr w:h="284" w:hRule="exact" w:wrap="around" w:vAnchor="text" w:hAnchor="margin" w:xAlign="center" w:y="7"/>
      <w:rPr>
        <w:rFonts w:ascii="Arial" w:hAnsi="Arial"/>
        <w:b/>
        <w:sz w:val="18"/>
        <w:rPrChange w:id="46060" w:author="Delta" w:date="2021-07-23T11:12:00Z">
          <w:rPr/>
        </w:rPrChange>
      </w:rPr>
      <w:pPrChange w:id="46061" w:author="Delta" w:date="2021-07-23T11:12:00Z">
        <w:pPr>
          <w:pStyle w:val="Header"/>
          <w:framePr w:wrap="auto" w:vAnchor="text" w:hAnchor="margin" w:xAlign="center" w:y="1"/>
          <w:widowControl/>
        </w:pPr>
      </w:pPrChange>
    </w:pPr>
    <w:r>
      <w:rPr>
        <w:rFonts w:ascii="Arial" w:hAnsi="Arial"/>
        <w:b/>
        <w:sz w:val="18"/>
        <w:rPrChange w:id="46062" w:author="Delta" w:date="2021-07-23T11:12:00Z">
          <w:rPr/>
        </w:rPrChange>
      </w:rPr>
      <w:fldChar w:fldCharType="begin"/>
    </w:r>
    <w:r>
      <w:rPr>
        <w:rFonts w:ascii="Arial" w:hAnsi="Arial" w:cs="Arial"/>
        <w:b/>
        <w:sz w:val="18"/>
        <w:szCs w:val="18"/>
      </w:rPr>
      <w:instrText xml:space="preserve"> PAGE </w:instrText>
    </w:r>
    <w:r>
      <w:rPr>
        <w:rFonts w:ascii="Arial" w:hAnsi="Arial"/>
        <w:b/>
        <w:sz w:val="18"/>
        <w:rPrChange w:id="46063" w:author="Delta" w:date="2021-07-23T11:12:00Z">
          <w:rPr/>
        </w:rPrChange>
      </w:rPr>
      <w:fldChar w:fldCharType="separate"/>
    </w:r>
    <w:r>
      <w:rPr>
        <w:rFonts w:ascii="Arial" w:hAnsi="Arial" w:cs="Arial"/>
        <w:b/>
        <w:noProof/>
        <w:sz w:val="18"/>
        <w:szCs w:val="18"/>
      </w:rPr>
      <w:t>14</w:t>
    </w:r>
    <w:r>
      <w:rPr>
        <w:rFonts w:ascii="Arial" w:hAnsi="Arial"/>
        <w:b/>
        <w:sz w:val="18"/>
        <w:rPrChange w:id="46064" w:author="Delta" w:date="2021-07-23T11:12:00Z">
          <w:rPr/>
        </w:rPrChange>
      </w:rPr>
      <w:fldChar w:fldCharType="end"/>
    </w:r>
  </w:p>
  <w:p w14:paraId="605ACDDA" w14:textId="74707F07" w:rsidR="00FA2421" w:rsidRDefault="00FA2421">
    <w:pPr>
      <w:framePr w:h="284" w:hRule="exact" w:wrap="around" w:vAnchor="text" w:hAnchor="margin" w:y="7"/>
      <w:rPr>
        <w:rFonts w:ascii="Arial" w:hAnsi="Arial"/>
        <w:b/>
        <w:sz w:val="18"/>
        <w:rPrChange w:id="46065" w:author="Delta" w:date="2021-07-23T11:12:00Z">
          <w:rPr/>
        </w:rPrChange>
      </w:rPr>
      <w:pPrChange w:id="46066" w:author="Delta" w:date="2021-07-23T11:12:00Z">
        <w:pPr>
          <w:pStyle w:val="Header"/>
          <w:framePr w:wrap="auto" w:vAnchor="text" w:hAnchor="margin" w:y="1"/>
          <w:widowControl/>
        </w:pPr>
      </w:pPrChange>
    </w:pPr>
    <w:r>
      <w:rPr>
        <w:rFonts w:ascii="Arial" w:hAnsi="Arial"/>
        <w:b/>
        <w:sz w:val="18"/>
        <w:rPrChange w:id="46067" w:author="Delta" w:date="2021-07-23T11:12:00Z">
          <w:rPr/>
        </w:rPrChange>
      </w:rPr>
      <w:fldChar w:fldCharType="begin"/>
    </w:r>
    <w:r>
      <w:rPr>
        <w:rFonts w:ascii="Arial" w:hAnsi="Arial" w:cs="Arial"/>
        <w:b/>
        <w:sz w:val="18"/>
        <w:szCs w:val="18"/>
      </w:rPr>
      <w:instrText xml:space="preserve"> STYLEREF ZGSM </w:instrText>
    </w:r>
    <w:r>
      <w:rPr>
        <w:rFonts w:ascii="Arial" w:hAnsi="Arial"/>
        <w:b/>
        <w:sz w:val="18"/>
        <w:rPrChange w:id="46068" w:author="Delta" w:date="2021-07-23T11:12:00Z">
          <w:rPr/>
        </w:rPrChange>
      </w:rPr>
      <w:fldChar w:fldCharType="separate"/>
    </w:r>
    <w:r w:rsidR="0068249C">
      <w:rPr>
        <w:rFonts w:ascii="Arial" w:hAnsi="Arial"/>
        <w:bCs/>
        <w:noProof/>
        <w:sz w:val="18"/>
        <w:lang w:val="en-US"/>
      </w:rPr>
      <w:t>Error! No text of specified style in document.</w:t>
    </w:r>
    <w:r>
      <w:rPr>
        <w:rFonts w:ascii="Arial" w:hAnsi="Arial"/>
        <w:b/>
        <w:sz w:val="18"/>
        <w:rPrChange w:id="46069" w:author="Delta" w:date="2021-07-23T11:12:00Z">
          <w:rPr/>
        </w:rPrChange>
      </w:rPr>
      <w:fldChar w:fldCharType="end"/>
    </w:r>
  </w:p>
  <w:p w14:paraId="169807A1" w14:textId="77777777" w:rsidR="00FA2421" w:rsidRDefault="00FA242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F31D12"/>
    <w:multiLevelType w:val="hybridMultilevel"/>
    <w:tmpl w:val="B2CA9EBE"/>
    <w:lvl w:ilvl="0" w:tplc="FA62409A">
      <w:start w:val="1"/>
      <w:numFmt w:val="decimal"/>
      <w:lvlText w:val="%1)"/>
      <w:lvlJc w:val="left"/>
      <w:pPr>
        <w:ind w:left="644" w:hanging="360"/>
      </w:pPr>
      <w:rPr>
        <w:rFonts w:eastAsia="MS Mincho"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5553427"/>
    <w:multiLevelType w:val="hybridMultilevel"/>
    <w:tmpl w:val="56B4B30A"/>
    <w:lvl w:ilvl="0" w:tplc="82628400">
      <w:start w:val="1"/>
      <w:numFmt w:val="decimal"/>
      <w:lvlText w:val="%1)"/>
      <w:lvlJc w:val="left"/>
      <w:pPr>
        <w:ind w:left="460" w:hanging="360"/>
      </w:pPr>
      <w:rPr>
        <w:rFonts w:cs="Arial"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4" w15:restartNumberingAfterBreak="0">
    <w:nsid w:val="07CA0B17"/>
    <w:multiLevelType w:val="hybridMultilevel"/>
    <w:tmpl w:val="23AA98EC"/>
    <w:lvl w:ilvl="0" w:tplc="FFFFFFFF">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084C0AF1"/>
    <w:multiLevelType w:val="hybridMultilevel"/>
    <w:tmpl w:val="C7940778"/>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7"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1" w15:restartNumberingAfterBreak="0">
    <w:nsid w:val="17BC48E6"/>
    <w:multiLevelType w:val="multilevel"/>
    <w:tmpl w:val="AA94811E"/>
    <w:lvl w:ilvl="0">
      <w:start w:val="6"/>
      <w:numFmt w:val="decimal"/>
      <w:lvlText w:val="%1"/>
      <w:lvlJc w:val="left"/>
      <w:pPr>
        <w:tabs>
          <w:tab w:val="num" w:pos="1425"/>
        </w:tabs>
        <w:ind w:left="1425" w:hanging="1425"/>
      </w:pPr>
      <w:rPr>
        <w:rFonts w:hint="default"/>
      </w:rPr>
    </w:lvl>
    <w:lvl w:ilvl="1">
      <w:start w:val="1"/>
      <w:numFmt w:val="decimal"/>
      <w:lvlText w:val="%1.%2"/>
      <w:lvlJc w:val="left"/>
      <w:pPr>
        <w:tabs>
          <w:tab w:val="num" w:pos="1425"/>
        </w:tabs>
        <w:ind w:left="1425" w:hanging="1425"/>
      </w:pPr>
      <w:rPr>
        <w:rFonts w:hint="default"/>
      </w:rPr>
    </w:lvl>
    <w:lvl w:ilvl="2">
      <w:start w:val="1"/>
      <w:numFmt w:val="decimal"/>
      <w:lvlText w:val="%1.%2.%3"/>
      <w:lvlJc w:val="left"/>
      <w:pPr>
        <w:tabs>
          <w:tab w:val="num" w:pos="1425"/>
        </w:tabs>
        <w:ind w:left="1425" w:hanging="1425"/>
      </w:pPr>
      <w:rPr>
        <w:rFonts w:hint="default"/>
      </w:rPr>
    </w:lvl>
    <w:lvl w:ilvl="3">
      <w:start w:val="1"/>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1B634C6E"/>
    <w:multiLevelType w:val="hybridMultilevel"/>
    <w:tmpl w:val="1DC0DA66"/>
    <w:lvl w:ilvl="0" w:tplc="D40A1B84">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3"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tentative="1">
      <w:start w:val="1"/>
      <w:numFmt w:val="bullet"/>
      <w:lvlText w:val=""/>
      <w:lvlJc w:val="left"/>
      <w:pPr>
        <w:ind w:left="2084" w:hanging="360"/>
      </w:pPr>
      <w:rPr>
        <w:rFonts w:ascii="Wingdings" w:hAnsi="Wingdings" w:hint="default"/>
      </w:rPr>
    </w:lvl>
    <w:lvl w:ilvl="3" w:tplc="040B0001" w:tentative="1">
      <w:start w:val="1"/>
      <w:numFmt w:val="bullet"/>
      <w:lvlText w:val=""/>
      <w:lvlJc w:val="left"/>
      <w:pPr>
        <w:ind w:left="2804" w:hanging="360"/>
      </w:pPr>
      <w:rPr>
        <w:rFonts w:ascii="Symbol" w:hAnsi="Symbol" w:hint="default"/>
      </w:rPr>
    </w:lvl>
    <w:lvl w:ilvl="4" w:tplc="040B0003" w:tentative="1">
      <w:start w:val="1"/>
      <w:numFmt w:val="bullet"/>
      <w:lvlText w:val="o"/>
      <w:lvlJc w:val="left"/>
      <w:pPr>
        <w:ind w:left="3524" w:hanging="360"/>
      </w:pPr>
      <w:rPr>
        <w:rFonts w:ascii="Courier New" w:hAnsi="Courier New" w:cs="Courier New" w:hint="default"/>
      </w:rPr>
    </w:lvl>
    <w:lvl w:ilvl="5" w:tplc="040B0005" w:tentative="1">
      <w:start w:val="1"/>
      <w:numFmt w:val="bullet"/>
      <w:lvlText w:val=""/>
      <w:lvlJc w:val="left"/>
      <w:pPr>
        <w:ind w:left="4244" w:hanging="360"/>
      </w:pPr>
      <w:rPr>
        <w:rFonts w:ascii="Wingdings" w:hAnsi="Wingdings" w:hint="default"/>
      </w:rPr>
    </w:lvl>
    <w:lvl w:ilvl="6" w:tplc="040B0001" w:tentative="1">
      <w:start w:val="1"/>
      <w:numFmt w:val="bullet"/>
      <w:lvlText w:val=""/>
      <w:lvlJc w:val="left"/>
      <w:pPr>
        <w:ind w:left="4964" w:hanging="360"/>
      </w:pPr>
      <w:rPr>
        <w:rFonts w:ascii="Symbol" w:hAnsi="Symbol" w:hint="default"/>
      </w:rPr>
    </w:lvl>
    <w:lvl w:ilvl="7" w:tplc="040B0003" w:tentative="1">
      <w:start w:val="1"/>
      <w:numFmt w:val="bullet"/>
      <w:lvlText w:val="o"/>
      <w:lvlJc w:val="left"/>
      <w:pPr>
        <w:ind w:left="5684" w:hanging="360"/>
      </w:pPr>
      <w:rPr>
        <w:rFonts w:ascii="Courier New" w:hAnsi="Courier New" w:cs="Courier New" w:hint="default"/>
      </w:rPr>
    </w:lvl>
    <w:lvl w:ilvl="8" w:tplc="040B0005" w:tentative="1">
      <w:start w:val="1"/>
      <w:numFmt w:val="bullet"/>
      <w:lvlText w:val=""/>
      <w:lvlJc w:val="left"/>
      <w:pPr>
        <w:ind w:left="6404" w:hanging="360"/>
      </w:pPr>
      <w:rPr>
        <w:rFonts w:ascii="Wingdings" w:hAnsi="Wingdings" w:hint="default"/>
      </w:rPr>
    </w:lvl>
  </w:abstractNum>
  <w:abstractNum w:abstractNumId="14"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2735DA3"/>
    <w:multiLevelType w:val="hybridMultilevel"/>
    <w:tmpl w:val="E070BB12"/>
    <w:lvl w:ilvl="0" w:tplc="57C8F0D8">
      <w:start w:val="6"/>
      <w:numFmt w:val="bullet"/>
      <w:lvlText w:val="-"/>
      <w:lvlJc w:val="left"/>
      <w:pPr>
        <w:ind w:left="1413" w:hanging="420"/>
      </w:pPr>
      <w:rPr>
        <w:rFonts w:ascii="Arial" w:eastAsia="SimSun" w:hAnsi="Arial" w:cs="Aria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 w15:restartNumberingAfterBreak="0">
    <w:nsid w:val="240C084B"/>
    <w:multiLevelType w:val="hybridMultilevel"/>
    <w:tmpl w:val="91B0B7B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28562461"/>
    <w:multiLevelType w:val="hybridMultilevel"/>
    <w:tmpl w:val="6870FF5C"/>
    <w:lvl w:ilvl="0" w:tplc="0409000F">
      <w:start w:val="1"/>
      <w:numFmt w:val="decimal"/>
      <w:lvlText w:val="%1."/>
      <w:lvlJc w:val="left"/>
      <w:pPr>
        <w:tabs>
          <w:tab w:val="num" w:pos="928"/>
        </w:tabs>
        <w:ind w:left="928" w:hanging="360"/>
      </w:pPr>
    </w:lvl>
    <w:lvl w:ilvl="1" w:tplc="04090001">
      <w:start w:val="1"/>
      <w:numFmt w:val="bullet"/>
      <w:lvlText w:val=""/>
      <w:lvlJc w:val="left"/>
      <w:pPr>
        <w:tabs>
          <w:tab w:val="num" w:pos="1648"/>
        </w:tabs>
        <w:ind w:left="1648" w:hanging="360"/>
      </w:pPr>
      <w:rPr>
        <w:rFonts w:ascii="Symbol" w:hAnsi="Symbol" w:hint="default"/>
      </w:rPr>
    </w:lvl>
    <w:lvl w:ilvl="2" w:tplc="04090001">
      <w:start w:val="1"/>
      <w:numFmt w:val="bullet"/>
      <w:lvlText w:val=""/>
      <w:lvlJc w:val="left"/>
      <w:pPr>
        <w:tabs>
          <w:tab w:val="num" w:pos="1648"/>
        </w:tabs>
        <w:ind w:left="1648" w:hanging="360"/>
      </w:pPr>
      <w:rPr>
        <w:rFonts w:ascii="Symbol" w:hAnsi="Symbol" w:hint="default"/>
      </w:rPr>
    </w:lvl>
    <w:lvl w:ilvl="3" w:tplc="04090001">
      <w:start w:val="1"/>
      <w:numFmt w:val="bullet"/>
      <w:lvlText w:val=""/>
      <w:lvlJc w:val="left"/>
      <w:pPr>
        <w:tabs>
          <w:tab w:val="num" w:pos="1648"/>
        </w:tabs>
        <w:ind w:left="1648" w:hanging="360"/>
      </w:pPr>
      <w:rPr>
        <w:rFonts w:ascii="Symbol" w:hAnsi="Symbol" w:hint="default"/>
      </w:rPr>
    </w:lvl>
    <w:lvl w:ilvl="4" w:tplc="04090001">
      <w:start w:val="1"/>
      <w:numFmt w:val="bullet"/>
      <w:lvlText w:val=""/>
      <w:lvlJc w:val="left"/>
      <w:pPr>
        <w:tabs>
          <w:tab w:val="num" w:pos="1648"/>
        </w:tabs>
        <w:ind w:left="1648" w:hanging="360"/>
      </w:pPr>
      <w:rPr>
        <w:rFonts w:ascii="Symbol" w:hAnsi="Symbol" w:hint="default"/>
      </w:rPr>
    </w:lvl>
    <w:lvl w:ilvl="5" w:tplc="0409001B">
      <w:start w:val="1"/>
      <w:numFmt w:val="lowerRoman"/>
      <w:lvlText w:val="%6."/>
      <w:lvlJc w:val="right"/>
      <w:pPr>
        <w:tabs>
          <w:tab w:val="num" w:pos="4528"/>
        </w:tabs>
        <w:ind w:left="4528" w:hanging="180"/>
      </w:pPr>
    </w:lvl>
    <w:lvl w:ilvl="6" w:tplc="0409000F">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19"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01731E3"/>
    <w:multiLevelType w:val="hybridMultilevel"/>
    <w:tmpl w:val="41C462FE"/>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23" w15:restartNumberingAfterBreak="0">
    <w:nsid w:val="35C80964"/>
    <w:multiLevelType w:val="hybridMultilevel"/>
    <w:tmpl w:val="E9C00184"/>
    <w:lvl w:ilvl="0" w:tplc="B0DECD6A">
      <w:start w:val="1"/>
      <w:numFmt w:val="decimal"/>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24"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 w15:restartNumberingAfterBreak="0">
    <w:nsid w:val="4157777E"/>
    <w:multiLevelType w:val="hybridMultilevel"/>
    <w:tmpl w:val="D480C756"/>
    <w:lvl w:ilvl="0" w:tplc="04090001">
      <w:start w:val="1"/>
      <w:numFmt w:val="lowerLetter"/>
      <w:lvlText w:val="%1."/>
      <w:lvlJc w:val="left"/>
      <w:pPr>
        <w:tabs>
          <w:tab w:val="num" w:pos="720"/>
        </w:tabs>
        <w:ind w:left="720" w:hanging="360"/>
      </w:pPr>
      <w:rPr>
        <w:rFonts w:hint="default"/>
      </w:rPr>
    </w:lvl>
    <w:lvl w:ilvl="1" w:tplc="04090003">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7" w15:restartNumberingAfterBreak="0">
    <w:nsid w:val="44AC2E0C"/>
    <w:multiLevelType w:val="hybridMultilevel"/>
    <w:tmpl w:val="97807854"/>
    <w:lvl w:ilvl="0" w:tplc="04090017">
      <w:start w:val="1"/>
      <w:numFmt w:val="lowerLetter"/>
      <w:lvlText w:val="%1)"/>
      <w:lvlJc w:val="left"/>
      <w:pPr>
        <w:ind w:left="600" w:hanging="420"/>
      </w:pPr>
      <w:rPr>
        <w:rFont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8" w15:restartNumberingAfterBreak="0">
    <w:nsid w:val="48D311F5"/>
    <w:multiLevelType w:val="hybridMultilevel"/>
    <w:tmpl w:val="4348AA9C"/>
    <w:lvl w:ilvl="0" w:tplc="04090019">
      <w:start w:val="1"/>
      <w:numFmt w:val="lowerLetter"/>
      <w:lvlText w:val="%1)"/>
      <w:lvlJc w:val="left"/>
      <w:pPr>
        <w:ind w:left="988" w:hanging="420"/>
      </w:p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29"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D201975"/>
    <w:multiLevelType w:val="multilevel"/>
    <w:tmpl w:val="C586353E"/>
    <w:lvl w:ilvl="0">
      <w:start w:val="4"/>
      <w:numFmt w:val="decimal"/>
      <w:lvlText w:val="%1"/>
      <w:lvlJc w:val="left"/>
      <w:pPr>
        <w:tabs>
          <w:tab w:val="num" w:pos="1140"/>
        </w:tabs>
        <w:ind w:left="1140" w:hanging="1140"/>
      </w:pPr>
      <w:rPr>
        <w:rFonts w:hint="default"/>
      </w:rPr>
    </w:lvl>
    <w:lvl w:ilvl="1">
      <w:start w:val="10"/>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1" w15:restartNumberingAfterBreak="0">
    <w:nsid w:val="4F2D3CBA"/>
    <w:multiLevelType w:val="hybridMultilevel"/>
    <w:tmpl w:val="E770663C"/>
    <w:lvl w:ilvl="0" w:tplc="E52210AC">
      <w:start w:val="1"/>
      <w:numFmt w:val="lowerLetter"/>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32"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3" w15:restartNumberingAfterBreak="0">
    <w:nsid w:val="54E632F9"/>
    <w:multiLevelType w:val="hybridMultilevel"/>
    <w:tmpl w:val="24D6977C"/>
    <w:lvl w:ilvl="0" w:tplc="A2EE1B54">
      <w:start w:val="1"/>
      <w:numFmt w:val="bullet"/>
      <w:lvlText w:val="•"/>
      <w:lvlJc w:val="left"/>
      <w:pPr>
        <w:tabs>
          <w:tab w:val="num" w:pos="644"/>
        </w:tabs>
        <w:ind w:left="644" w:hanging="360"/>
      </w:pPr>
      <w:rPr>
        <w:rFonts w:ascii="Times New Roman" w:hAnsi="Times New Roman" w:hint="default"/>
      </w:rPr>
    </w:lvl>
    <w:lvl w:ilvl="1" w:tplc="B8702FE4">
      <w:start w:val="237"/>
      <w:numFmt w:val="bullet"/>
      <w:lvlText w:val="•"/>
      <w:lvlJc w:val="left"/>
      <w:pPr>
        <w:tabs>
          <w:tab w:val="num" w:pos="1364"/>
        </w:tabs>
        <w:ind w:left="1364" w:hanging="360"/>
      </w:pPr>
      <w:rPr>
        <w:rFonts w:ascii="Times New Roman" w:hAnsi="Times New Roman" w:hint="default"/>
      </w:rPr>
    </w:lvl>
    <w:lvl w:ilvl="2" w:tplc="B9DE0AE2">
      <w:start w:val="237"/>
      <w:numFmt w:val="bullet"/>
      <w:lvlText w:val="–"/>
      <w:lvlJc w:val="left"/>
      <w:pPr>
        <w:tabs>
          <w:tab w:val="num" w:pos="2084"/>
        </w:tabs>
        <w:ind w:left="2084" w:hanging="360"/>
      </w:pPr>
      <w:rPr>
        <w:rFonts w:ascii="Times New Roman" w:hAnsi="Times New Roman" w:hint="default"/>
      </w:rPr>
    </w:lvl>
    <w:lvl w:ilvl="3" w:tplc="EC1A4DB0" w:tentative="1">
      <w:start w:val="1"/>
      <w:numFmt w:val="bullet"/>
      <w:lvlText w:val="•"/>
      <w:lvlJc w:val="left"/>
      <w:pPr>
        <w:tabs>
          <w:tab w:val="num" w:pos="2804"/>
        </w:tabs>
        <w:ind w:left="2804" w:hanging="360"/>
      </w:pPr>
      <w:rPr>
        <w:rFonts w:ascii="Times New Roman" w:hAnsi="Times New Roman" w:hint="default"/>
      </w:rPr>
    </w:lvl>
    <w:lvl w:ilvl="4" w:tplc="A71688DC" w:tentative="1">
      <w:start w:val="1"/>
      <w:numFmt w:val="bullet"/>
      <w:lvlText w:val="•"/>
      <w:lvlJc w:val="left"/>
      <w:pPr>
        <w:tabs>
          <w:tab w:val="num" w:pos="3524"/>
        </w:tabs>
        <w:ind w:left="3524" w:hanging="360"/>
      </w:pPr>
      <w:rPr>
        <w:rFonts w:ascii="Times New Roman" w:hAnsi="Times New Roman" w:hint="default"/>
      </w:rPr>
    </w:lvl>
    <w:lvl w:ilvl="5" w:tplc="041AC6D2" w:tentative="1">
      <w:start w:val="1"/>
      <w:numFmt w:val="bullet"/>
      <w:lvlText w:val="•"/>
      <w:lvlJc w:val="left"/>
      <w:pPr>
        <w:tabs>
          <w:tab w:val="num" w:pos="4244"/>
        </w:tabs>
        <w:ind w:left="4244" w:hanging="360"/>
      </w:pPr>
      <w:rPr>
        <w:rFonts w:ascii="Times New Roman" w:hAnsi="Times New Roman" w:hint="default"/>
      </w:rPr>
    </w:lvl>
    <w:lvl w:ilvl="6" w:tplc="039A9A84" w:tentative="1">
      <w:start w:val="1"/>
      <w:numFmt w:val="bullet"/>
      <w:lvlText w:val="•"/>
      <w:lvlJc w:val="left"/>
      <w:pPr>
        <w:tabs>
          <w:tab w:val="num" w:pos="4964"/>
        </w:tabs>
        <w:ind w:left="4964" w:hanging="360"/>
      </w:pPr>
      <w:rPr>
        <w:rFonts w:ascii="Times New Roman" w:hAnsi="Times New Roman" w:hint="default"/>
      </w:rPr>
    </w:lvl>
    <w:lvl w:ilvl="7" w:tplc="52B0BDD2" w:tentative="1">
      <w:start w:val="1"/>
      <w:numFmt w:val="bullet"/>
      <w:lvlText w:val="•"/>
      <w:lvlJc w:val="left"/>
      <w:pPr>
        <w:tabs>
          <w:tab w:val="num" w:pos="5684"/>
        </w:tabs>
        <w:ind w:left="5684" w:hanging="360"/>
      </w:pPr>
      <w:rPr>
        <w:rFonts w:ascii="Times New Roman" w:hAnsi="Times New Roman" w:hint="default"/>
      </w:rPr>
    </w:lvl>
    <w:lvl w:ilvl="8" w:tplc="93023A4C" w:tentative="1">
      <w:start w:val="1"/>
      <w:numFmt w:val="bullet"/>
      <w:lvlText w:val="•"/>
      <w:lvlJc w:val="left"/>
      <w:pPr>
        <w:tabs>
          <w:tab w:val="num" w:pos="6404"/>
        </w:tabs>
        <w:ind w:left="6404" w:hanging="360"/>
      </w:pPr>
      <w:rPr>
        <w:rFonts w:ascii="Times New Roman" w:hAnsi="Times New Roman" w:hint="default"/>
      </w:rPr>
    </w:lvl>
  </w:abstractNum>
  <w:abstractNum w:abstractNumId="34" w15:restartNumberingAfterBreak="0">
    <w:nsid w:val="56443B60"/>
    <w:multiLevelType w:val="hybridMultilevel"/>
    <w:tmpl w:val="277886C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5"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03631DD"/>
    <w:multiLevelType w:val="hybridMultilevel"/>
    <w:tmpl w:val="6588A3D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8B41D6C"/>
    <w:multiLevelType w:val="hybridMultilevel"/>
    <w:tmpl w:val="7A4064DE"/>
    <w:lvl w:ilvl="0" w:tplc="93DC0AB8">
      <w:start w:val="1"/>
      <w:numFmt w:val="decimal"/>
      <w:lvlText w:val="%1."/>
      <w:lvlJc w:val="left"/>
      <w:pPr>
        <w:tabs>
          <w:tab w:val="num" w:pos="720"/>
        </w:tabs>
        <w:ind w:left="720" w:hanging="360"/>
      </w:pPr>
      <w:rPr>
        <w:rFonts w:hint="default"/>
      </w:rPr>
    </w:lvl>
    <w:lvl w:ilvl="1" w:tplc="4162974E"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BA03559"/>
    <w:multiLevelType w:val="hybridMultilevel"/>
    <w:tmpl w:val="42F4EAF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01">
      <w:start w:val="1"/>
      <w:numFmt w:val="bullet"/>
      <w:lvlText w:val=""/>
      <w:lvlJc w:val="left"/>
      <w:pPr>
        <w:ind w:left="1260" w:hanging="420"/>
      </w:pPr>
      <w:rPr>
        <w:rFonts w:ascii="Symbol" w:hAnsi="Symbo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09C5898"/>
    <w:multiLevelType w:val="hybridMultilevel"/>
    <w:tmpl w:val="1018C674"/>
    <w:lvl w:ilvl="0" w:tplc="E5BAC8A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42" w15:restartNumberingAfterBreak="0">
    <w:nsid w:val="72EC1544"/>
    <w:multiLevelType w:val="hybridMultilevel"/>
    <w:tmpl w:val="97F2A930"/>
    <w:lvl w:ilvl="0" w:tplc="C86A0B8A">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43"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4" w15:restartNumberingAfterBreak="0">
    <w:nsid w:val="79156C54"/>
    <w:multiLevelType w:val="hybridMultilevel"/>
    <w:tmpl w:val="EAFC6A0C"/>
    <w:lvl w:ilvl="0" w:tplc="D52A23BE">
      <w:start w:val="1"/>
      <w:numFmt w:val="bullet"/>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7"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38"/>
  </w:num>
  <w:num w:numId="5">
    <w:abstractNumId w:val="35"/>
  </w:num>
  <w:num w:numId="6">
    <w:abstractNumId w:val="6"/>
  </w:num>
  <w:num w:numId="7">
    <w:abstractNumId w:val="22"/>
  </w:num>
  <w:num w:numId="8">
    <w:abstractNumId w:val="47"/>
  </w:num>
  <w:num w:numId="9">
    <w:abstractNumId w:val="37"/>
  </w:num>
  <w:num w:numId="10">
    <w:abstractNumId w:val="42"/>
  </w:num>
  <w:num w:numId="11">
    <w:abstractNumId w:val="45"/>
  </w:num>
  <w:num w:numId="12">
    <w:abstractNumId w:val="33"/>
  </w:num>
  <w:num w:numId="13">
    <w:abstractNumId w:val="7"/>
  </w:num>
  <w:num w:numId="14">
    <w:abstractNumId w:val="24"/>
  </w:num>
  <w:num w:numId="15">
    <w:abstractNumId w:val="10"/>
  </w:num>
  <w:num w:numId="16">
    <w:abstractNumId w:val="13"/>
  </w:num>
  <w:num w:numId="17">
    <w:abstractNumId w:val="41"/>
  </w:num>
  <w:num w:numId="18">
    <w:abstractNumId w:val="40"/>
  </w:num>
  <w:num w:numId="19">
    <w:abstractNumId w:val="27"/>
  </w:num>
  <w:num w:numId="20">
    <w:abstractNumId w:val="15"/>
  </w:num>
  <w:num w:numId="21">
    <w:abstractNumId w:val="0"/>
    <w:lvlOverride w:ilvl="0">
      <w:lvl w:ilvl="0">
        <w:start w:val="1"/>
        <w:numFmt w:val="bullet"/>
        <w:lvlText w:val=""/>
        <w:legacy w:legacy="1" w:legacySpace="0" w:legacyIndent="283"/>
        <w:lvlJc w:val="left"/>
        <w:pPr>
          <w:ind w:left="850" w:hanging="283"/>
        </w:pPr>
        <w:rPr>
          <w:rFonts w:ascii="Geneva" w:hAnsi="Geneva" w:hint="default"/>
        </w:rPr>
      </w:lvl>
    </w:lvlOverride>
  </w:num>
  <w:num w:numId="22">
    <w:abstractNumId w:val="12"/>
  </w:num>
  <w:num w:numId="23">
    <w:abstractNumId w:val="3"/>
  </w:num>
  <w:num w:numId="24">
    <w:abstractNumId w:val="43"/>
  </w:num>
  <w:num w:numId="25">
    <w:abstractNumId w:val="39"/>
  </w:num>
  <w:num w:numId="26">
    <w:abstractNumId w:val="46"/>
  </w:num>
  <w:num w:numId="27">
    <w:abstractNumId w:val="9"/>
  </w:num>
  <w:num w:numId="28">
    <w:abstractNumId w:val="14"/>
  </w:num>
  <w:num w:numId="29">
    <w:abstractNumId w:val="17"/>
  </w:num>
  <w:num w:numId="30">
    <w:abstractNumId w:val="29"/>
  </w:num>
  <w:num w:numId="31">
    <w:abstractNumId w:val="19"/>
  </w:num>
  <w:num w:numId="32">
    <w:abstractNumId w:val="44"/>
  </w:num>
  <w:num w:numId="33">
    <w:abstractNumId w:val="8"/>
  </w:num>
  <w:num w:numId="34">
    <w:abstractNumId w:val="31"/>
  </w:num>
  <w:num w:numId="35">
    <w:abstractNumId w:val="23"/>
  </w:num>
  <w:num w:numId="36">
    <w:abstractNumId w:val="32"/>
  </w:num>
  <w:num w:numId="37">
    <w:abstractNumId w:val="26"/>
  </w:num>
  <w:num w:numId="38">
    <w:abstractNumId w:val="21"/>
  </w:num>
  <w:num w:numId="39">
    <w:abstractNumId w:val="25"/>
  </w:num>
  <w:num w:numId="40">
    <w:abstractNumId w:val="11"/>
  </w:num>
  <w:num w:numId="41">
    <w:abstractNumId w:val="18"/>
  </w:num>
  <w:num w:numId="42">
    <w:abstractNumId w:val="34"/>
  </w:num>
  <w:num w:numId="43">
    <w:abstractNumId w:val="16"/>
  </w:num>
  <w:num w:numId="44">
    <w:abstractNumId w:val="5"/>
  </w:num>
  <w:num w:numId="45">
    <w:abstractNumId w:val="20"/>
  </w:num>
  <w:num w:numId="46">
    <w:abstractNumId w:val="36"/>
  </w:num>
  <w:num w:numId="47">
    <w:abstractNumId w:val="1"/>
  </w:num>
  <w:num w:numId="48">
    <w:abstractNumId w:val="30"/>
  </w:num>
  <w:num w:numId="49">
    <w:abstractNumId w:val="28"/>
  </w:num>
  <w:num w:numId="5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58C5"/>
    <w:rsid w:val="00007F96"/>
    <w:rsid w:val="00010840"/>
    <w:rsid w:val="000108BE"/>
    <w:rsid w:val="00013430"/>
    <w:rsid w:val="00016F36"/>
    <w:rsid w:val="00020376"/>
    <w:rsid w:val="0002242F"/>
    <w:rsid w:val="00023E77"/>
    <w:rsid w:val="000244C0"/>
    <w:rsid w:val="000250FE"/>
    <w:rsid w:val="00026D23"/>
    <w:rsid w:val="000313B5"/>
    <w:rsid w:val="00031BC3"/>
    <w:rsid w:val="00032C98"/>
    <w:rsid w:val="00032E11"/>
    <w:rsid w:val="00033397"/>
    <w:rsid w:val="00033B49"/>
    <w:rsid w:val="000358DB"/>
    <w:rsid w:val="00036736"/>
    <w:rsid w:val="0003675B"/>
    <w:rsid w:val="00040095"/>
    <w:rsid w:val="00047026"/>
    <w:rsid w:val="0005157C"/>
    <w:rsid w:val="00051834"/>
    <w:rsid w:val="000539B2"/>
    <w:rsid w:val="00053FC3"/>
    <w:rsid w:val="00054A22"/>
    <w:rsid w:val="000574CB"/>
    <w:rsid w:val="000609E1"/>
    <w:rsid w:val="00060C15"/>
    <w:rsid w:val="00061333"/>
    <w:rsid w:val="00061AD4"/>
    <w:rsid w:val="00062023"/>
    <w:rsid w:val="00064556"/>
    <w:rsid w:val="000655A6"/>
    <w:rsid w:val="00066CA2"/>
    <w:rsid w:val="00072065"/>
    <w:rsid w:val="00074DEF"/>
    <w:rsid w:val="00074E17"/>
    <w:rsid w:val="00074F15"/>
    <w:rsid w:val="00076724"/>
    <w:rsid w:val="00080512"/>
    <w:rsid w:val="0008456F"/>
    <w:rsid w:val="00087608"/>
    <w:rsid w:val="00090A49"/>
    <w:rsid w:val="000928DF"/>
    <w:rsid w:val="0009387D"/>
    <w:rsid w:val="00095FE8"/>
    <w:rsid w:val="00097970"/>
    <w:rsid w:val="000A3375"/>
    <w:rsid w:val="000A41ED"/>
    <w:rsid w:val="000A5BEB"/>
    <w:rsid w:val="000A6734"/>
    <w:rsid w:val="000A6916"/>
    <w:rsid w:val="000A7066"/>
    <w:rsid w:val="000B0F7C"/>
    <w:rsid w:val="000B78C0"/>
    <w:rsid w:val="000C092C"/>
    <w:rsid w:val="000C0F86"/>
    <w:rsid w:val="000C1376"/>
    <w:rsid w:val="000C2ABC"/>
    <w:rsid w:val="000C47C3"/>
    <w:rsid w:val="000C49F2"/>
    <w:rsid w:val="000C677E"/>
    <w:rsid w:val="000D152D"/>
    <w:rsid w:val="000D217C"/>
    <w:rsid w:val="000D58AB"/>
    <w:rsid w:val="000E6AEF"/>
    <w:rsid w:val="000F1396"/>
    <w:rsid w:val="000F1BF4"/>
    <w:rsid w:val="000F3B2A"/>
    <w:rsid w:val="000F3D55"/>
    <w:rsid w:val="000F3E7E"/>
    <w:rsid w:val="000F6CE8"/>
    <w:rsid w:val="00101F8F"/>
    <w:rsid w:val="00104DA5"/>
    <w:rsid w:val="001105E7"/>
    <w:rsid w:val="00111E23"/>
    <w:rsid w:val="00113E19"/>
    <w:rsid w:val="0012225D"/>
    <w:rsid w:val="001238EA"/>
    <w:rsid w:val="0013158B"/>
    <w:rsid w:val="0013344B"/>
    <w:rsid w:val="00133525"/>
    <w:rsid w:val="00137FE8"/>
    <w:rsid w:val="0015326C"/>
    <w:rsid w:val="00155F2C"/>
    <w:rsid w:val="00160C44"/>
    <w:rsid w:val="00161827"/>
    <w:rsid w:val="001663D2"/>
    <w:rsid w:val="00167339"/>
    <w:rsid w:val="00170CB2"/>
    <w:rsid w:val="00171AD1"/>
    <w:rsid w:val="00171DF8"/>
    <w:rsid w:val="00176441"/>
    <w:rsid w:val="001766C4"/>
    <w:rsid w:val="0018148F"/>
    <w:rsid w:val="00181A34"/>
    <w:rsid w:val="00182EC1"/>
    <w:rsid w:val="00185971"/>
    <w:rsid w:val="0019425B"/>
    <w:rsid w:val="00195475"/>
    <w:rsid w:val="00195613"/>
    <w:rsid w:val="0019621A"/>
    <w:rsid w:val="001A25F1"/>
    <w:rsid w:val="001A4C42"/>
    <w:rsid w:val="001A5F44"/>
    <w:rsid w:val="001A64AB"/>
    <w:rsid w:val="001A7394"/>
    <w:rsid w:val="001A7420"/>
    <w:rsid w:val="001A7872"/>
    <w:rsid w:val="001B02BF"/>
    <w:rsid w:val="001B1F3C"/>
    <w:rsid w:val="001B59FD"/>
    <w:rsid w:val="001B6637"/>
    <w:rsid w:val="001B78D7"/>
    <w:rsid w:val="001C0EA3"/>
    <w:rsid w:val="001C21C3"/>
    <w:rsid w:val="001C2B44"/>
    <w:rsid w:val="001C3943"/>
    <w:rsid w:val="001C420D"/>
    <w:rsid w:val="001C6151"/>
    <w:rsid w:val="001C62C0"/>
    <w:rsid w:val="001C6504"/>
    <w:rsid w:val="001C7155"/>
    <w:rsid w:val="001D02C2"/>
    <w:rsid w:val="001D1664"/>
    <w:rsid w:val="001D19DB"/>
    <w:rsid w:val="001D1DD6"/>
    <w:rsid w:val="001D2A42"/>
    <w:rsid w:val="001D5393"/>
    <w:rsid w:val="001D6A18"/>
    <w:rsid w:val="001E0A58"/>
    <w:rsid w:val="001E11FC"/>
    <w:rsid w:val="001E28D5"/>
    <w:rsid w:val="001E5620"/>
    <w:rsid w:val="001F0A97"/>
    <w:rsid w:val="001F0C1B"/>
    <w:rsid w:val="001F0C1D"/>
    <w:rsid w:val="001F1132"/>
    <w:rsid w:val="001F126D"/>
    <w:rsid w:val="001F168B"/>
    <w:rsid w:val="001F1CBC"/>
    <w:rsid w:val="001F5560"/>
    <w:rsid w:val="001F67B6"/>
    <w:rsid w:val="001F6F33"/>
    <w:rsid w:val="00200346"/>
    <w:rsid w:val="002013A5"/>
    <w:rsid w:val="0020144F"/>
    <w:rsid w:val="00206FCB"/>
    <w:rsid w:val="00210011"/>
    <w:rsid w:val="002142C4"/>
    <w:rsid w:val="00214CD3"/>
    <w:rsid w:val="00216E83"/>
    <w:rsid w:val="00217E54"/>
    <w:rsid w:val="002247E4"/>
    <w:rsid w:val="002249B7"/>
    <w:rsid w:val="00230207"/>
    <w:rsid w:val="002347A2"/>
    <w:rsid w:val="00235B65"/>
    <w:rsid w:val="00235CB3"/>
    <w:rsid w:val="00236906"/>
    <w:rsid w:val="002416B8"/>
    <w:rsid w:val="00241702"/>
    <w:rsid w:val="002425BA"/>
    <w:rsid w:val="00242E0F"/>
    <w:rsid w:val="002448B7"/>
    <w:rsid w:val="00247330"/>
    <w:rsid w:val="0025220D"/>
    <w:rsid w:val="00253D13"/>
    <w:rsid w:val="00255E75"/>
    <w:rsid w:val="00256004"/>
    <w:rsid w:val="00256951"/>
    <w:rsid w:val="0026174C"/>
    <w:rsid w:val="002636FE"/>
    <w:rsid w:val="00265D41"/>
    <w:rsid w:val="002675F0"/>
    <w:rsid w:val="00272938"/>
    <w:rsid w:val="0027310A"/>
    <w:rsid w:val="002740B5"/>
    <w:rsid w:val="00274C48"/>
    <w:rsid w:val="00276D08"/>
    <w:rsid w:val="00277A45"/>
    <w:rsid w:val="00280B08"/>
    <w:rsid w:val="00285E18"/>
    <w:rsid w:val="00293483"/>
    <w:rsid w:val="00296A81"/>
    <w:rsid w:val="002A29C0"/>
    <w:rsid w:val="002A7EE2"/>
    <w:rsid w:val="002A7F8A"/>
    <w:rsid w:val="002B006A"/>
    <w:rsid w:val="002B2036"/>
    <w:rsid w:val="002B6339"/>
    <w:rsid w:val="002B68A1"/>
    <w:rsid w:val="002C0523"/>
    <w:rsid w:val="002C0659"/>
    <w:rsid w:val="002C3095"/>
    <w:rsid w:val="002C3935"/>
    <w:rsid w:val="002C3F30"/>
    <w:rsid w:val="002C4AE1"/>
    <w:rsid w:val="002C6696"/>
    <w:rsid w:val="002C6E68"/>
    <w:rsid w:val="002C7191"/>
    <w:rsid w:val="002C7925"/>
    <w:rsid w:val="002C7D1E"/>
    <w:rsid w:val="002D5579"/>
    <w:rsid w:val="002D7322"/>
    <w:rsid w:val="002E00EE"/>
    <w:rsid w:val="002E234A"/>
    <w:rsid w:val="002E4C72"/>
    <w:rsid w:val="002E7FCE"/>
    <w:rsid w:val="002F0DF7"/>
    <w:rsid w:val="002F28AA"/>
    <w:rsid w:val="002F322F"/>
    <w:rsid w:val="002F3752"/>
    <w:rsid w:val="002F3FCD"/>
    <w:rsid w:val="0030560E"/>
    <w:rsid w:val="00313459"/>
    <w:rsid w:val="0031359A"/>
    <w:rsid w:val="003155C4"/>
    <w:rsid w:val="003172DC"/>
    <w:rsid w:val="003223BE"/>
    <w:rsid w:val="00323B02"/>
    <w:rsid w:val="0032417F"/>
    <w:rsid w:val="00327AA3"/>
    <w:rsid w:val="003322D9"/>
    <w:rsid w:val="0033340F"/>
    <w:rsid w:val="00337185"/>
    <w:rsid w:val="003405CC"/>
    <w:rsid w:val="00343148"/>
    <w:rsid w:val="00344739"/>
    <w:rsid w:val="0034628D"/>
    <w:rsid w:val="003503CA"/>
    <w:rsid w:val="0035462D"/>
    <w:rsid w:val="00355DB3"/>
    <w:rsid w:val="003634D5"/>
    <w:rsid w:val="0036461E"/>
    <w:rsid w:val="00366E26"/>
    <w:rsid w:val="003712F7"/>
    <w:rsid w:val="003756AE"/>
    <w:rsid w:val="003760BE"/>
    <w:rsid w:val="003765B8"/>
    <w:rsid w:val="0037683F"/>
    <w:rsid w:val="003770CD"/>
    <w:rsid w:val="00377A05"/>
    <w:rsid w:val="003828A6"/>
    <w:rsid w:val="00383736"/>
    <w:rsid w:val="00384214"/>
    <w:rsid w:val="00384707"/>
    <w:rsid w:val="00390060"/>
    <w:rsid w:val="00390C0E"/>
    <w:rsid w:val="003917C9"/>
    <w:rsid w:val="00394677"/>
    <w:rsid w:val="00394C10"/>
    <w:rsid w:val="003A065A"/>
    <w:rsid w:val="003A1204"/>
    <w:rsid w:val="003A2648"/>
    <w:rsid w:val="003A29AE"/>
    <w:rsid w:val="003A3905"/>
    <w:rsid w:val="003A4FF2"/>
    <w:rsid w:val="003A553A"/>
    <w:rsid w:val="003A58B4"/>
    <w:rsid w:val="003A6073"/>
    <w:rsid w:val="003A6994"/>
    <w:rsid w:val="003B7ECA"/>
    <w:rsid w:val="003C1CB3"/>
    <w:rsid w:val="003C221A"/>
    <w:rsid w:val="003C2456"/>
    <w:rsid w:val="003C3079"/>
    <w:rsid w:val="003C3971"/>
    <w:rsid w:val="003D1FE2"/>
    <w:rsid w:val="003D3D60"/>
    <w:rsid w:val="003D60DC"/>
    <w:rsid w:val="003D7797"/>
    <w:rsid w:val="003E1591"/>
    <w:rsid w:val="003E1BBD"/>
    <w:rsid w:val="003E2780"/>
    <w:rsid w:val="003F12AC"/>
    <w:rsid w:val="003F3AD6"/>
    <w:rsid w:val="003F424C"/>
    <w:rsid w:val="0040214A"/>
    <w:rsid w:val="004115EA"/>
    <w:rsid w:val="00414937"/>
    <w:rsid w:val="00415613"/>
    <w:rsid w:val="00422446"/>
    <w:rsid w:val="00423334"/>
    <w:rsid w:val="004251C4"/>
    <w:rsid w:val="00425C0A"/>
    <w:rsid w:val="0042647D"/>
    <w:rsid w:val="00431FAC"/>
    <w:rsid w:val="0043331A"/>
    <w:rsid w:val="004345EC"/>
    <w:rsid w:val="0043474F"/>
    <w:rsid w:val="00435F82"/>
    <w:rsid w:val="004376E2"/>
    <w:rsid w:val="00437CE0"/>
    <w:rsid w:val="00440586"/>
    <w:rsid w:val="00445FFD"/>
    <w:rsid w:val="0044698C"/>
    <w:rsid w:val="00446EBD"/>
    <w:rsid w:val="00447721"/>
    <w:rsid w:val="0045034C"/>
    <w:rsid w:val="00450632"/>
    <w:rsid w:val="00451599"/>
    <w:rsid w:val="00451FE2"/>
    <w:rsid w:val="004572C2"/>
    <w:rsid w:val="004602EA"/>
    <w:rsid w:val="0046104D"/>
    <w:rsid w:val="00461E70"/>
    <w:rsid w:val="00461EB1"/>
    <w:rsid w:val="0046387F"/>
    <w:rsid w:val="00465380"/>
    <w:rsid w:val="00465515"/>
    <w:rsid w:val="00472860"/>
    <w:rsid w:val="00475B97"/>
    <w:rsid w:val="0047719F"/>
    <w:rsid w:val="00480D1F"/>
    <w:rsid w:val="00481127"/>
    <w:rsid w:val="0048138C"/>
    <w:rsid w:val="00481658"/>
    <w:rsid w:val="00481B8C"/>
    <w:rsid w:val="004847EC"/>
    <w:rsid w:val="00485A34"/>
    <w:rsid w:val="00485ADD"/>
    <w:rsid w:val="00487904"/>
    <w:rsid w:val="0048797E"/>
    <w:rsid w:val="0049058F"/>
    <w:rsid w:val="00490DFB"/>
    <w:rsid w:val="004937ED"/>
    <w:rsid w:val="0049394D"/>
    <w:rsid w:val="0049562A"/>
    <w:rsid w:val="004A0C1D"/>
    <w:rsid w:val="004A12CE"/>
    <w:rsid w:val="004A1B57"/>
    <w:rsid w:val="004A1E0A"/>
    <w:rsid w:val="004A31A1"/>
    <w:rsid w:val="004A3549"/>
    <w:rsid w:val="004A4ECF"/>
    <w:rsid w:val="004A5E5A"/>
    <w:rsid w:val="004A68F9"/>
    <w:rsid w:val="004A7BD1"/>
    <w:rsid w:val="004B1ABD"/>
    <w:rsid w:val="004B1DEB"/>
    <w:rsid w:val="004B5115"/>
    <w:rsid w:val="004B7C8D"/>
    <w:rsid w:val="004C3DCF"/>
    <w:rsid w:val="004C6495"/>
    <w:rsid w:val="004C7A1C"/>
    <w:rsid w:val="004D3578"/>
    <w:rsid w:val="004D4E98"/>
    <w:rsid w:val="004D63DF"/>
    <w:rsid w:val="004E122A"/>
    <w:rsid w:val="004E213A"/>
    <w:rsid w:val="004E4743"/>
    <w:rsid w:val="004E4897"/>
    <w:rsid w:val="004E4B18"/>
    <w:rsid w:val="004E6D6F"/>
    <w:rsid w:val="004F0988"/>
    <w:rsid w:val="004F0A43"/>
    <w:rsid w:val="004F0A65"/>
    <w:rsid w:val="004F3340"/>
    <w:rsid w:val="004F6A5C"/>
    <w:rsid w:val="004F73AE"/>
    <w:rsid w:val="004F78E8"/>
    <w:rsid w:val="00501EA0"/>
    <w:rsid w:val="00502E65"/>
    <w:rsid w:val="00503058"/>
    <w:rsid w:val="005044BB"/>
    <w:rsid w:val="00507259"/>
    <w:rsid w:val="005077BE"/>
    <w:rsid w:val="00510ECC"/>
    <w:rsid w:val="00510FB2"/>
    <w:rsid w:val="005114E0"/>
    <w:rsid w:val="00512102"/>
    <w:rsid w:val="00517691"/>
    <w:rsid w:val="005201D7"/>
    <w:rsid w:val="00521AE5"/>
    <w:rsid w:val="00523D5B"/>
    <w:rsid w:val="00523F19"/>
    <w:rsid w:val="005244DD"/>
    <w:rsid w:val="00525B55"/>
    <w:rsid w:val="00525CC2"/>
    <w:rsid w:val="00526E24"/>
    <w:rsid w:val="0052709D"/>
    <w:rsid w:val="00527BAE"/>
    <w:rsid w:val="0053063F"/>
    <w:rsid w:val="005323D1"/>
    <w:rsid w:val="0053388B"/>
    <w:rsid w:val="00533D2B"/>
    <w:rsid w:val="00534ED9"/>
    <w:rsid w:val="00535773"/>
    <w:rsid w:val="00537492"/>
    <w:rsid w:val="00537B53"/>
    <w:rsid w:val="00540223"/>
    <w:rsid w:val="00543E6C"/>
    <w:rsid w:val="0055143C"/>
    <w:rsid w:val="005533F4"/>
    <w:rsid w:val="00555080"/>
    <w:rsid w:val="00556CC8"/>
    <w:rsid w:val="0056077C"/>
    <w:rsid w:val="0056359E"/>
    <w:rsid w:val="00565087"/>
    <w:rsid w:val="0056544F"/>
    <w:rsid w:val="005666FE"/>
    <w:rsid w:val="005704AA"/>
    <w:rsid w:val="005715E8"/>
    <w:rsid w:val="00572E6B"/>
    <w:rsid w:val="00573159"/>
    <w:rsid w:val="00574BA8"/>
    <w:rsid w:val="00577C7A"/>
    <w:rsid w:val="005817AE"/>
    <w:rsid w:val="0058235B"/>
    <w:rsid w:val="005842D4"/>
    <w:rsid w:val="00585261"/>
    <w:rsid w:val="005959BC"/>
    <w:rsid w:val="00596151"/>
    <w:rsid w:val="00597A41"/>
    <w:rsid w:val="00597B11"/>
    <w:rsid w:val="00597C22"/>
    <w:rsid w:val="005A0CE8"/>
    <w:rsid w:val="005A26BF"/>
    <w:rsid w:val="005B359E"/>
    <w:rsid w:val="005B41C6"/>
    <w:rsid w:val="005B4234"/>
    <w:rsid w:val="005B7FD5"/>
    <w:rsid w:val="005C04F3"/>
    <w:rsid w:val="005C2257"/>
    <w:rsid w:val="005C3C4B"/>
    <w:rsid w:val="005C694D"/>
    <w:rsid w:val="005D2E01"/>
    <w:rsid w:val="005D4E92"/>
    <w:rsid w:val="005D6A34"/>
    <w:rsid w:val="005D71F9"/>
    <w:rsid w:val="005D7526"/>
    <w:rsid w:val="005E0B3F"/>
    <w:rsid w:val="005E0C6A"/>
    <w:rsid w:val="005E1F9E"/>
    <w:rsid w:val="005E4BB2"/>
    <w:rsid w:val="005E583D"/>
    <w:rsid w:val="005E6FCF"/>
    <w:rsid w:val="005F06E9"/>
    <w:rsid w:val="005F0C3C"/>
    <w:rsid w:val="005F1AF1"/>
    <w:rsid w:val="005F222E"/>
    <w:rsid w:val="005F2F89"/>
    <w:rsid w:val="005F33CE"/>
    <w:rsid w:val="005F3760"/>
    <w:rsid w:val="005F4B35"/>
    <w:rsid w:val="005F61E3"/>
    <w:rsid w:val="005F629E"/>
    <w:rsid w:val="005F72D1"/>
    <w:rsid w:val="00601DEB"/>
    <w:rsid w:val="00601ECE"/>
    <w:rsid w:val="00602964"/>
    <w:rsid w:val="00602AEA"/>
    <w:rsid w:val="00607127"/>
    <w:rsid w:val="00612816"/>
    <w:rsid w:val="006138D5"/>
    <w:rsid w:val="00613E59"/>
    <w:rsid w:val="00614FDF"/>
    <w:rsid w:val="00620328"/>
    <w:rsid w:val="00621C50"/>
    <w:rsid w:val="00622B9C"/>
    <w:rsid w:val="00624B56"/>
    <w:rsid w:val="00626004"/>
    <w:rsid w:val="0062636B"/>
    <w:rsid w:val="0062640B"/>
    <w:rsid w:val="00626D6B"/>
    <w:rsid w:val="006276C9"/>
    <w:rsid w:val="006307F4"/>
    <w:rsid w:val="006339A5"/>
    <w:rsid w:val="00634056"/>
    <w:rsid w:val="00634EA1"/>
    <w:rsid w:val="0063543D"/>
    <w:rsid w:val="00635F38"/>
    <w:rsid w:val="0063774E"/>
    <w:rsid w:val="00640A61"/>
    <w:rsid w:val="00640E08"/>
    <w:rsid w:val="00641A24"/>
    <w:rsid w:val="00641CAC"/>
    <w:rsid w:val="006446C8"/>
    <w:rsid w:val="00647114"/>
    <w:rsid w:val="00647499"/>
    <w:rsid w:val="00653116"/>
    <w:rsid w:val="00654B2D"/>
    <w:rsid w:val="00656417"/>
    <w:rsid w:val="00657DDF"/>
    <w:rsid w:val="00660F75"/>
    <w:rsid w:val="0066143F"/>
    <w:rsid w:val="00673242"/>
    <w:rsid w:val="006802F1"/>
    <w:rsid w:val="00680F96"/>
    <w:rsid w:val="00682170"/>
    <w:rsid w:val="0068249C"/>
    <w:rsid w:val="00682BD7"/>
    <w:rsid w:val="0068481A"/>
    <w:rsid w:val="00685984"/>
    <w:rsid w:val="006867D6"/>
    <w:rsid w:val="006879FA"/>
    <w:rsid w:val="00692A3D"/>
    <w:rsid w:val="00692A52"/>
    <w:rsid w:val="00693587"/>
    <w:rsid w:val="006946CA"/>
    <w:rsid w:val="00695475"/>
    <w:rsid w:val="00695732"/>
    <w:rsid w:val="0069647F"/>
    <w:rsid w:val="00696F39"/>
    <w:rsid w:val="00697795"/>
    <w:rsid w:val="00697BD8"/>
    <w:rsid w:val="006A1BD1"/>
    <w:rsid w:val="006A2E53"/>
    <w:rsid w:val="006A323F"/>
    <w:rsid w:val="006A48D3"/>
    <w:rsid w:val="006B30D0"/>
    <w:rsid w:val="006B5DA7"/>
    <w:rsid w:val="006B6E53"/>
    <w:rsid w:val="006B789C"/>
    <w:rsid w:val="006C0766"/>
    <w:rsid w:val="006C0CDD"/>
    <w:rsid w:val="006C3D95"/>
    <w:rsid w:val="006C4028"/>
    <w:rsid w:val="006D0A76"/>
    <w:rsid w:val="006D122F"/>
    <w:rsid w:val="006D67B5"/>
    <w:rsid w:val="006D76E1"/>
    <w:rsid w:val="006E1E1D"/>
    <w:rsid w:val="006E4574"/>
    <w:rsid w:val="006E46B9"/>
    <w:rsid w:val="006E5C86"/>
    <w:rsid w:val="006F07B7"/>
    <w:rsid w:val="006F0BDC"/>
    <w:rsid w:val="006F3D66"/>
    <w:rsid w:val="006F40F5"/>
    <w:rsid w:val="006F49BB"/>
    <w:rsid w:val="00701116"/>
    <w:rsid w:val="00702B02"/>
    <w:rsid w:val="00706689"/>
    <w:rsid w:val="0070799E"/>
    <w:rsid w:val="00710B8D"/>
    <w:rsid w:val="00712C36"/>
    <w:rsid w:val="0071358B"/>
    <w:rsid w:val="00713C44"/>
    <w:rsid w:val="00713DAF"/>
    <w:rsid w:val="00713F29"/>
    <w:rsid w:val="00715E4B"/>
    <w:rsid w:val="00720411"/>
    <w:rsid w:val="007212D7"/>
    <w:rsid w:val="0073218C"/>
    <w:rsid w:val="00734A5B"/>
    <w:rsid w:val="00735AF5"/>
    <w:rsid w:val="0073655F"/>
    <w:rsid w:val="0074026F"/>
    <w:rsid w:val="007429F6"/>
    <w:rsid w:val="00743183"/>
    <w:rsid w:val="007439B1"/>
    <w:rsid w:val="00744E76"/>
    <w:rsid w:val="00745E9F"/>
    <w:rsid w:val="007551E1"/>
    <w:rsid w:val="00755A83"/>
    <w:rsid w:val="007569C5"/>
    <w:rsid w:val="0075708B"/>
    <w:rsid w:val="00763A5E"/>
    <w:rsid w:val="00767ABA"/>
    <w:rsid w:val="00771779"/>
    <w:rsid w:val="007726C1"/>
    <w:rsid w:val="00772A13"/>
    <w:rsid w:val="00773724"/>
    <w:rsid w:val="007746B7"/>
    <w:rsid w:val="00774DA4"/>
    <w:rsid w:val="00781F0F"/>
    <w:rsid w:val="00786A5E"/>
    <w:rsid w:val="00787499"/>
    <w:rsid w:val="007943FB"/>
    <w:rsid w:val="007A0794"/>
    <w:rsid w:val="007A08F0"/>
    <w:rsid w:val="007A538D"/>
    <w:rsid w:val="007A65C4"/>
    <w:rsid w:val="007A73F0"/>
    <w:rsid w:val="007A7592"/>
    <w:rsid w:val="007B0E3F"/>
    <w:rsid w:val="007B363E"/>
    <w:rsid w:val="007B5964"/>
    <w:rsid w:val="007B600E"/>
    <w:rsid w:val="007C102C"/>
    <w:rsid w:val="007C45E3"/>
    <w:rsid w:val="007C6036"/>
    <w:rsid w:val="007D0770"/>
    <w:rsid w:val="007D0F93"/>
    <w:rsid w:val="007D25FD"/>
    <w:rsid w:val="007D44E3"/>
    <w:rsid w:val="007D4521"/>
    <w:rsid w:val="007D56CD"/>
    <w:rsid w:val="007E4938"/>
    <w:rsid w:val="007F01DB"/>
    <w:rsid w:val="007F0F4A"/>
    <w:rsid w:val="007F11BB"/>
    <w:rsid w:val="007F2C6B"/>
    <w:rsid w:val="007F33F4"/>
    <w:rsid w:val="007F36CD"/>
    <w:rsid w:val="007F449E"/>
    <w:rsid w:val="007F4791"/>
    <w:rsid w:val="007F7236"/>
    <w:rsid w:val="008028A4"/>
    <w:rsid w:val="0080302C"/>
    <w:rsid w:val="008032B0"/>
    <w:rsid w:val="0080382C"/>
    <w:rsid w:val="00803E0F"/>
    <w:rsid w:val="00806C07"/>
    <w:rsid w:val="00810F9E"/>
    <w:rsid w:val="00811DB1"/>
    <w:rsid w:val="00813F8A"/>
    <w:rsid w:val="00816449"/>
    <w:rsid w:val="00816C04"/>
    <w:rsid w:val="008173F8"/>
    <w:rsid w:val="0082189C"/>
    <w:rsid w:val="00824F9C"/>
    <w:rsid w:val="008273A0"/>
    <w:rsid w:val="00827827"/>
    <w:rsid w:val="00830747"/>
    <w:rsid w:val="00831BC1"/>
    <w:rsid w:val="00832116"/>
    <w:rsid w:val="00832A51"/>
    <w:rsid w:val="0083366E"/>
    <w:rsid w:val="00833841"/>
    <w:rsid w:val="0083513D"/>
    <w:rsid w:val="00837EDF"/>
    <w:rsid w:val="008407EC"/>
    <w:rsid w:val="008408D0"/>
    <w:rsid w:val="0084160F"/>
    <w:rsid w:val="00841782"/>
    <w:rsid w:val="008424AB"/>
    <w:rsid w:val="00850273"/>
    <w:rsid w:val="00850944"/>
    <w:rsid w:val="00850B2C"/>
    <w:rsid w:val="0085392A"/>
    <w:rsid w:val="008569BC"/>
    <w:rsid w:val="00856B87"/>
    <w:rsid w:val="00857103"/>
    <w:rsid w:val="008601F0"/>
    <w:rsid w:val="0087054E"/>
    <w:rsid w:val="0087156D"/>
    <w:rsid w:val="00871A82"/>
    <w:rsid w:val="008735C4"/>
    <w:rsid w:val="008768CA"/>
    <w:rsid w:val="00877A94"/>
    <w:rsid w:val="008826D0"/>
    <w:rsid w:val="00883ABF"/>
    <w:rsid w:val="00883BD4"/>
    <w:rsid w:val="0088711F"/>
    <w:rsid w:val="008875C9"/>
    <w:rsid w:val="008901B0"/>
    <w:rsid w:val="008902F1"/>
    <w:rsid w:val="008904AC"/>
    <w:rsid w:val="00891B50"/>
    <w:rsid w:val="008929DC"/>
    <w:rsid w:val="00895F79"/>
    <w:rsid w:val="008A0B7E"/>
    <w:rsid w:val="008A1400"/>
    <w:rsid w:val="008A1C7A"/>
    <w:rsid w:val="008A3C40"/>
    <w:rsid w:val="008B2FDF"/>
    <w:rsid w:val="008B3036"/>
    <w:rsid w:val="008B33EB"/>
    <w:rsid w:val="008B46E6"/>
    <w:rsid w:val="008B483D"/>
    <w:rsid w:val="008B7943"/>
    <w:rsid w:val="008C384C"/>
    <w:rsid w:val="008C4252"/>
    <w:rsid w:val="008C4905"/>
    <w:rsid w:val="008C5648"/>
    <w:rsid w:val="008C60CD"/>
    <w:rsid w:val="008C60D7"/>
    <w:rsid w:val="008C6DB3"/>
    <w:rsid w:val="008C6E23"/>
    <w:rsid w:val="008C753A"/>
    <w:rsid w:val="008D179A"/>
    <w:rsid w:val="008D1E71"/>
    <w:rsid w:val="008D1F0A"/>
    <w:rsid w:val="008D3310"/>
    <w:rsid w:val="008D35C6"/>
    <w:rsid w:val="008D4D61"/>
    <w:rsid w:val="008D58A8"/>
    <w:rsid w:val="008D5DDF"/>
    <w:rsid w:val="008D65BF"/>
    <w:rsid w:val="008E0712"/>
    <w:rsid w:val="008E0BB7"/>
    <w:rsid w:val="008E3BCA"/>
    <w:rsid w:val="008E41B3"/>
    <w:rsid w:val="008E4D16"/>
    <w:rsid w:val="008E4D71"/>
    <w:rsid w:val="008F00A7"/>
    <w:rsid w:val="008F1BD8"/>
    <w:rsid w:val="008F4C34"/>
    <w:rsid w:val="008F4D49"/>
    <w:rsid w:val="009000AA"/>
    <w:rsid w:val="00902537"/>
    <w:rsid w:val="0090271F"/>
    <w:rsid w:val="00902E23"/>
    <w:rsid w:val="009031C1"/>
    <w:rsid w:val="009038CA"/>
    <w:rsid w:val="009044B7"/>
    <w:rsid w:val="0090639F"/>
    <w:rsid w:val="00906CA7"/>
    <w:rsid w:val="009073B3"/>
    <w:rsid w:val="009114D7"/>
    <w:rsid w:val="00912E07"/>
    <w:rsid w:val="0091348E"/>
    <w:rsid w:val="0091377B"/>
    <w:rsid w:val="0091459F"/>
    <w:rsid w:val="00916657"/>
    <w:rsid w:val="00917CCB"/>
    <w:rsid w:val="00920581"/>
    <w:rsid w:val="00921C51"/>
    <w:rsid w:val="00921E38"/>
    <w:rsid w:val="00925528"/>
    <w:rsid w:val="009256D4"/>
    <w:rsid w:val="009269F1"/>
    <w:rsid w:val="00926F3A"/>
    <w:rsid w:val="0093013E"/>
    <w:rsid w:val="009303BF"/>
    <w:rsid w:val="00930407"/>
    <w:rsid w:val="00931AED"/>
    <w:rsid w:val="009374B0"/>
    <w:rsid w:val="00942E0E"/>
    <w:rsid w:val="00942EC2"/>
    <w:rsid w:val="0094441B"/>
    <w:rsid w:val="00945328"/>
    <w:rsid w:val="00946564"/>
    <w:rsid w:val="00957D20"/>
    <w:rsid w:val="00960063"/>
    <w:rsid w:val="00960252"/>
    <w:rsid w:val="00960AF2"/>
    <w:rsid w:val="00960F64"/>
    <w:rsid w:val="00961BE4"/>
    <w:rsid w:val="00962A89"/>
    <w:rsid w:val="009639CE"/>
    <w:rsid w:val="0097038E"/>
    <w:rsid w:val="00970FB7"/>
    <w:rsid w:val="009721D9"/>
    <w:rsid w:val="009731A4"/>
    <w:rsid w:val="00973AAA"/>
    <w:rsid w:val="009750C8"/>
    <w:rsid w:val="00983031"/>
    <w:rsid w:val="009847F1"/>
    <w:rsid w:val="00984C07"/>
    <w:rsid w:val="00984D22"/>
    <w:rsid w:val="00985D93"/>
    <w:rsid w:val="0098732E"/>
    <w:rsid w:val="0098799F"/>
    <w:rsid w:val="009941E1"/>
    <w:rsid w:val="00995785"/>
    <w:rsid w:val="009A0DFD"/>
    <w:rsid w:val="009A1CDE"/>
    <w:rsid w:val="009A4131"/>
    <w:rsid w:val="009A5854"/>
    <w:rsid w:val="009A5A96"/>
    <w:rsid w:val="009B0795"/>
    <w:rsid w:val="009B1B34"/>
    <w:rsid w:val="009C0675"/>
    <w:rsid w:val="009D2E88"/>
    <w:rsid w:val="009D3AE0"/>
    <w:rsid w:val="009E0AE2"/>
    <w:rsid w:val="009E5048"/>
    <w:rsid w:val="009E5F12"/>
    <w:rsid w:val="009E6F98"/>
    <w:rsid w:val="009F37B7"/>
    <w:rsid w:val="009F4D52"/>
    <w:rsid w:val="009F6C31"/>
    <w:rsid w:val="009F6C34"/>
    <w:rsid w:val="00A04D88"/>
    <w:rsid w:val="00A050D8"/>
    <w:rsid w:val="00A05AFC"/>
    <w:rsid w:val="00A062B5"/>
    <w:rsid w:val="00A07874"/>
    <w:rsid w:val="00A07E1F"/>
    <w:rsid w:val="00A10C06"/>
    <w:rsid w:val="00A10F02"/>
    <w:rsid w:val="00A14B3E"/>
    <w:rsid w:val="00A14D90"/>
    <w:rsid w:val="00A14FE3"/>
    <w:rsid w:val="00A15ABB"/>
    <w:rsid w:val="00A164B4"/>
    <w:rsid w:val="00A227AE"/>
    <w:rsid w:val="00A23227"/>
    <w:rsid w:val="00A241AC"/>
    <w:rsid w:val="00A24B4E"/>
    <w:rsid w:val="00A25022"/>
    <w:rsid w:val="00A26047"/>
    <w:rsid w:val="00A26243"/>
    <w:rsid w:val="00A26956"/>
    <w:rsid w:val="00A27486"/>
    <w:rsid w:val="00A311FB"/>
    <w:rsid w:val="00A34648"/>
    <w:rsid w:val="00A34A1D"/>
    <w:rsid w:val="00A360D0"/>
    <w:rsid w:val="00A43A99"/>
    <w:rsid w:val="00A449BF"/>
    <w:rsid w:val="00A44A1C"/>
    <w:rsid w:val="00A47625"/>
    <w:rsid w:val="00A509F2"/>
    <w:rsid w:val="00A53724"/>
    <w:rsid w:val="00A53EE1"/>
    <w:rsid w:val="00A55154"/>
    <w:rsid w:val="00A56066"/>
    <w:rsid w:val="00A6067A"/>
    <w:rsid w:val="00A61DEA"/>
    <w:rsid w:val="00A627E8"/>
    <w:rsid w:val="00A67BEF"/>
    <w:rsid w:val="00A72F55"/>
    <w:rsid w:val="00A73129"/>
    <w:rsid w:val="00A73A49"/>
    <w:rsid w:val="00A750BF"/>
    <w:rsid w:val="00A75515"/>
    <w:rsid w:val="00A757C0"/>
    <w:rsid w:val="00A81F80"/>
    <w:rsid w:val="00A82346"/>
    <w:rsid w:val="00A83246"/>
    <w:rsid w:val="00A837C8"/>
    <w:rsid w:val="00A86566"/>
    <w:rsid w:val="00A87781"/>
    <w:rsid w:val="00A92BA1"/>
    <w:rsid w:val="00A94C5B"/>
    <w:rsid w:val="00AA2AEE"/>
    <w:rsid w:val="00AA312D"/>
    <w:rsid w:val="00AA34C8"/>
    <w:rsid w:val="00AA422F"/>
    <w:rsid w:val="00AA503D"/>
    <w:rsid w:val="00AA6623"/>
    <w:rsid w:val="00AA72B6"/>
    <w:rsid w:val="00AA7C0C"/>
    <w:rsid w:val="00AB391F"/>
    <w:rsid w:val="00AB6664"/>
    <w:rsid w:val="00AB6AF9"/>
    <w:rsid w:val="00AB7F94"/>
    <w:rsid w:val="00AC0188"/>
    <w:rsid w:val="00AC1E79"/>
    <w:rsid w:val="00AC2FFA"/>
    <w:rsid w:val="00AC359B"/>
    <w:rsid w:val="00AC3A3E"/>
    <w:rsid w:val="00AC668E"/>
    <w:rsid w:val="00AC6BC6"/>
    <w:rsid w:val="00AC6D76"/>
    <w:rsid w:val="00AC7519"/>
    <w:rsid w:val="00AC7F7F"/>
    <w:rsid w:val="00AD1B9B"/>
    <w:rsid w:val="00AD2CAE"/>
    <w:rsid w:val="00AD30B8"/>
    <w:rsid w:val="00AD5579"/>
    <w:rsid w:val="00AD58D6"/>
    <w:rsid w:val="00AD5E34"/>
    <w:rsid w:val="00AD6169"/>
    <w:rsid w:val="00AD6396"/>
    <w:rsid w:val="00AD6E74"/>
    <w:rsid w:val="00AD7E18"/>
    <w:rsid w:val="00AE03EE"/>
    <w:rsid w:val="00AE2A2B"/>
    <w:rsid w:val="00AE4A64"/>
    <w:rsid w:val="00AE65E2"/>
    <w:rsid w:val="00AE789F"/>
    <w:rsid w:val="00AF1223"/>
    <w:rsid w:val="00AF1747"/>
    <w:rsid w:val="00AF2B33"/>
    <w:rsid w:val="00AF377B"/>
    <w:rsid w:val="00AF4485"/>
    <w:rsid w:val="00AF687B"/>
    <w:rsid w:val="00AF69AB"/>
    <w:rsid w:val="00B0188C"/>
    <w:rsid w:val="00B02E08"/>
    <w:rsid w:val="00B04A5E"/>
    <w:rsid w:val="00B10957"/>
    <w:rsid w:val="00B11875"/>
    <w:rsid w:val="00B11AA4"/>
    <w:rsid w:val="00B15449"/>
    <w:rsid w:val="00B227E8"/>
    <w:rsid w:val="00B30277"/>
    <w:rsid w:val="00B34443"/>
    <w:rsid w:val="00B40292"/>
    <w:rsid w:val="00B43238"/>
    <w:rsid w:val="00B44B06"/>
    <w:rsid w:val="00B4700F"/>
    <w:rsid w:val="00B4731E"/>
    <w:rsid w:val="00B50190"/>
    <w:rsid w:val="00B50459"/>
    <w:rsid w:val="00B535BD"/>
    <w:rsid w:val="00B5501D"/>
    <w:rsid w:val="00B55442"/>
    <w:rsid w:val="00B60176"/>
    <w:rsid w:val="00B63D04"/>
    <w:rsid w:val="00B643CD"/>
    <w:rsid w:val="00B64E66"/>
    <w:rsid w:val="00B66294"/>
    <w:rsid w:val="00B731FF"/>
    <w:rsid w:val="00B80D56"/>
    <w:rsid w:val="00B83895"/>
    <w:rsid w:val="00B850C0"/>
    <w:rsid w:val="00B8661C"/>
    <w:rsid w:val="00B87F45"/>
    <w:rsid w:val="00B9163A"/>
    <w:rsid w:val="00B92F00"/>
    <w:rsid w:val="00B93084"/>
    <w:rsid w:val="00B93086"/>
    <w:rsid w:val="00B95D5A"/>
    <w:rsid w:val="00BA0348"/>
    <w:rsid w:val="00BA0926"/>
    <w:rsid w:val="00BA19ED"/>
    <w:rsid w:val="00BA4B8D"/>
    <w:rsid w:val="00BA5426"/>
    <w:rsid w:val="00BA5A31"/>
    <w:rsid w:val="00BA7355"/>
    <w:rsid w:val="00BB1E48"/>
    <w:rsid w:val="00BB44B0"/>
    <w:rsid w:val="00BB4D1E"/>
    <w:rsid w:val="00BB5806"/>
    <w:rsid w:val="00BC0F7D"/>
    <w:rsid w:val="00BC26FB"/>
    <w:rsid w:val="00BC3C08"/>
    <w:rsid w:val="00BD0841"/>
    <w:rsid w:val="00BD571F"/>
    <w:rsid w:val="00BD6E94"/>
    <w:rsid w:val="00BD7013"/>
    <w:rsid w:val="00BD740A"/>
    <w:rsid w:val="00BD7D31"/>
    <w:rsid w:val="00BE1A35"/>
    <w:rsid w:val="00BE3255"/>
    <w:rsid w:val="00BE35F0"/>
    <w:rsid w:val="00BE494C"/>
    <w:rsid w:val="00BE543E"/>
    <w:rsid w:val="00BE66B8"/>
    <w:rsid w:val="00BF0731"/>
    <w:rsid w:val="00BF128E"/>
    <w:rsid w:val="00BF135C"/>
    <w:rsid w:val="00BF18AD"/>
    <w:rsid w:val="00BF2B83"/>
    <w:rsid w:val="00BF52A7"/>
    <w:rsid w:val="00BF6CDB"/>
    <w:rsid w:val="00C0251C"/>
    <w:rsid w:val="00C02599"/>
    <w:rsid w:val="00C04C70"/>
    <w:rsid w:val="00C0567D"/>
    <w:rsid w:val="00C074DD"/>
    <w:rsid w:val="00C1496A"/>
    <w:rsid w:val="00C14FAA"/>
    <w:rsid w:val="00C150E3"/>
    <w:rsid w:val="00C17DD7"/>
    <w:rsid w:val="00C23038"/>
    <w:rsid w:val="00C24C1D"/>
    <w:rsid w:val="00C26811"/>
    <w:rsid w:val="00C27836"/>
    <w:rsid w:val="00C310FE"/>
    <w:rsid w:val="00C33079"/>
    <w:rsid w:val="00C36D7A"/>
    <w:rsid w:val="00C40173"/>
    <w:rsid w:val="00C404B3"/>
    <w:rsid w:val="00C42574"/>
    <w:rsid w:val="00C42FA7"/>
    <w:rsid w:val="00C443D2"/>
    <w:rsid w:val="00C45231"/>
    <w:rsid w:val="00C46CFB"/>
    <w:rsid w:val="00C628B4"/>
    <w:rsid w:val="00C639A9"/>
    <w:rsid w:val="00C65002"/>
    <w:rsid w:val="00C65386"/>
    <w:rsid w:val="00C6558C"/>
    <w:rsid w:val="00C65CCB"/>
    <w:rsid w:val="00C6687A"/>
    <w:rsid w:val="00C67713"/>
    <w:rsid w:val="00C7063D"/>
    <w:rsid w:val="00C72833"/>
    <w:rsid w:val="00C74044"/>
    <w:rsid w:val="00C74B64"/>
    <w:rsid w:val="00C75B75"/>
    <w:rsid w:val="00C80F1D"/>
    <w:rsid w:val="00C81B55"/>
    <w:rsid w:val="00C85F09"/>
    <w:rsid w:val="00C9133A"/>
    <w:rsid w:val="00C93CBA"/>
    <w:rsid w:val="00C93F40"/>
    <w:rsid w:val="00C94B34"/>
    <w:rsid w:val="00C9553B"/>
    <w:rsid w:val="00CA000E"/>
    <w:rsid w:val="00CA103F"/>
    <w:rsid w:val="00CA3B88"/>
    <w:rsid w:val="00CA3D0C"/>
    <w:rsid w:val="00CA5A2E"/>
    <w:rsid w:val="00CB0C73"/>
    <w:rsid w:val="00CB24CF"/>
    <w:rsid w:val="00CB3986"/>
    <w:rsid w:val="00CB3FDF"/>
    <w:rsid w:val="00CB519A"/>
    <w:rsid w:val="00CB762C"/>
    <w:rsid w:val="00CC4AD3"/>
    <w:rsid w:val="00CD1962"/>
    <w:rsid w:val="00CD1C02"/>
    <w:rsid w:val="00CD21F3"/>
    <w:rsid w:val="00CD42AD"/>
    <w:rsid w:val="00CE029F"/>
    <w:rsid w:val="00CE22F0"/>
    <w:rsid w:val="00CE47B3"/>
    <w:rsid w:val="00CE4D1D"/>
    <w:rsid w:val="00CE639F"/>
    <w:rsid w:val="00CE6B1D"/>
    <w:rsid w:val="00CF040E"/>
    <w:rsid w:val="00CF4CC6"/>
    <w:rsid w:val="00CF5C4B"/>
    <w:rsid w:val="00CF6981"/>
    <w:rsid w:val="00CF6B8D"/>
    <w:rsid w:val="00D0167F"/>
    <w:rsid w:val="00D033CC"/>
    <w:rsid w:val="00D0457F"/>
    <w:rsid w:val="00D04D5F"/>
    <w:rsid w:val="00D06200"/>
    <w:rsid w:val="00D07480"/>
    <w:rsid w:val="00D079E0"/>
    <w:rsid w:val="00D10D05"/>
    <w:rsid w:val="00D13582"/>
    <w:rsid w:val="00D17EDB"/>
    <w:rsid w:val="00D214F4"/>
    <w:rsid w:val="00D21FDC"/>
    <w:rsid w:val="00D22C7E"/>
    <w:rsid w:val="00D24F4F"/>
    <w:rsid w:val="00D25E19"/>
    <w:rsid w:val="00D2709C"/>
    <w:rsid w:val="00D31470"/>
    <w:rsid w:val="00D3164E"/>
    <w:rsid w:val="00D34077"/>
    <w:rsid w:val="00D44686"/>
    <w:rsid w:val="00D452F2"/>
    <w:rsid w:val="00D45705"/>
    <w:rsid w:val="00D458A0"/>
    <w:rsid w:val="00D45D5B"/>
    <w:rsid w:val="00D47A47"/>
    <w:rsid w:val="00D50944"/>
    <w:rsid w:val="00D51CE0"/>
    <w:rsid w:val="00D51E0A"/>
    <w:rsid w:val="00D52804"/>
    <w:rsid w:val="00D528D6"/>
    <w:rsid w:val="00D53A6D"/>
    <w:rsid w:val="00D5468A"/>
    <w:rsid w:val="00D57972"/>
    <w:rsid w:val="00D62C0E"/>
    <w:rsid w:val="00D63550"/>
    <w:rsid w:val="00D6360F"/>
    <w:rsid w:val="00D64AF6"/>
    <w:rsid w:val="00D675A9"/>
    <w:rsid w:val="00D67760"/>
    <w:rsid w:val="00D708F2"/>
    <w:rsid w:val="00D738D6"/>
    <w:rsid w:val="00D74079"/>
    <w:rsid w:val="00D755EB"/>
    <w:rsid w:val="00D76048"/>
    <w:rsid w:val="00D80412"/>
    <w:rsid w:val="00D851D0"/>
    <w:rsid w:val="00D87E00"/>
    <w:rsid w:val="00D9134D"/>
    <w:rsid w:val="00D93011"/>
    <w:rsid w:val="00D93B55"/>
    <w:rsid w:val="00D94977"/>
    <w:rsid w:val="00D94DBD"/>
    <w:rsid w:val="00D96E1A"/>
    <w:rsid w:val="00D97C6B"/>
    <w:rsid w:val="00D97EB9"/>
    <w:rsid w:val="00DA0ACE"/>
    <w:rsid w:val="00DA17FA"/>
    <w:rsid w:val="00DA5FC7"/>
    <w:rsid w:val="00DA7A03"/>
    <w:rsid w:val="00DB1818"/>
    <w:rsid w:val="00DB2DE1"/>
    <w:rsid w:val="00DB394C"/>
    <w:rsid w:val="00DB44AB"/>
    <w:rsid w:val="00DB551F"/>
    <w:rsid w:val="00DB6671"/>
    <w:rsid w:val="00DB7744"/>
    <w:rsid w:val="00DC0A9B"/>
    <w:rsid w:val="00DC110B"/>
    <w:rsid w:val="00DC2688"/>
    <w:rsid w:val="00DC309B"/>
    <w:rsid w:val="00DC3DDE"/>
    <w:rsid w:val="00DC4DA2"/>
    <w:rsid w:val="00DD1EDC"/>
    <w:rsid w:val="00DD3FAC"/>
    <w:rsid w:val="00DD4C17"/>
    <w:rsid w:val="00DD55B0"/>
    <w:rsid w:val="00DD565E"/>
    <w:rsid w:val="00DD5B29"/>
    <w:rsid w:val="00DD74A5"/>
    <w:rsid w:val="00DE045E"/>
    <w:rsid w:val="00DE1B6D"/>
    <w:rsid w:val="00DE2453"/>
    <w:rsid w:val="00DE415E"/>
    <w:rsid w:val="00DE62D4"/>
    <w:rsid w:val="00DE6876"/>
    <w:rsid w:val="00DE72EE"/>
    <w:rsid w:val="00DF2B1F"/>
    <w:rsid w:val="00DF62CD"/>
    <w:rsid w:val="00DF7A19"/>
    <w:rsid w:val="00E00422"/>
    <w:rsid w:val="00E01309"/>
    <w:rsid w:val="00E03118"/>
    <w:rsid w:val="00E053B6"/>
    <w:rsid w:val="00E072E4"/>
    <w:rsid w:val="00E11963"/>
    <w:rsid w:val="00E11D3A"/>
    <w:rsid w:val="00E128A7"/>
    <w:rsid w:val="00E12CF0"/>
    <w:rsid w:val="00E15B91"/>
    <w:rsid w:val="00E16509"/>
    <w:rsid w:val="00E168E2"/>
    <w:rsid w:val="00E172A5"/>
    <w:rsid w:val="00E1785D"/>
    <w:rsid w:val="00E2545B"/>
    <w:rsid w:val="00E268C5"/>
    <w:rsid w:val="00E27EEE"/>
    <w:rsid w:val="00E27F10"/>
    <w:rsid w:val="00E30804"/>
    <w:rsid w:val="00E31D80"/>
    <w:rsid w:val="00E33662"/>
    <w:rsid w:val="00E33851"/>
    <w:rsid w:val="00E35CF9"/>
    <w:rsid w:val="00E4029B"/>
    <w:rsid w:val="00E4220E"/>
    <w:rsid w:val="00E44582"/>
    <w:rsid w:val="00E45D51"/>
    <w:rsid w:val="00E47D3B"/>
    <w:rsid w:val="00E47F1B"/>
    <w:rsid w:val="00E5248B"/>
    <w:rsid w:val="00E52D7E"/>
    <w:rsid w:val="00E53F8A"/>
    <w:rsid w:val="00E54B7B"/>
    <w:rsid w:val="00E572BD"/>
    <w:rsid w:val="00E5760A"/>
    <w:rsid w:val="00E60732"/>
    <w:rsid w:val="00E718E5"/>
    <w:rsid w:val="00E727C5"/>
    <w:rsid w:val="00E72E1F"/>
    <w:rsid w:val="00E72F29"/>
    <w:rsid w:val="00E7303B"/>
    <w:rsid w:val="00E7323F"/>
    <w:rsid w:val="00E74B4C"/>
    <w:rsid w:val="00E74EA6"/>
    <w:rsid w:val="00E77645"/>
    <w:rsid w:val="00E861EC"/>
    <w:rsid w:val="00E869B2"/>
    <w:rsid w:val="00E87788"/>
    <w:rsid w:val="00E967FF"/>
    <w:rsid w:val="00E96D4B"/>
    <w:rsid w:val="00EA15B0"/>
    <w:rsid w:val="00EA1652"/>
    <w:rsid w:val="00EA1B00"/>
    <w:rsid w:val="00EA28A9"/>
    <w:rsid w:val="00EA3763"/>
    <w:rsid w:val="00EA5EA7"/>
    <w:rsid w:val="00EB2093"/>
    <w:rsid w:val="00EC1DA4"/>
    <w:rsid w:val="00EC4A25"/>
    <w:rsid w:val="00EC55A1"/>
    <w:rsid w:val="00ED1EBC"/>
    <w:rsid w:val="00ED23C8"/>
    <w:rsid w:val="00ED3441"/>
    <w:rsid w:val="00ED3AAA"/>
    <w:rsid w:val="00ED4E29"/>
    <w:rsid w:val="00ED6102"/>
    <w:rsid w:val="00ED6D8F"/>
    <w:rsid w:val="00EE0014"/>
    <w:rsid w:val="00EE2F32"/>
    <w:rsid w:val="00EE562B"/>
    <w:rsid w:val="00EE5FAB"/>
    <w:rsid w:val="00EE69C4"/>
    <w:rsid w:val="00EE77C3"/>
    <w:rsid w:val="00EF1576"/>
    <w:rsid w:val="00EF26C9"/>
    <w:rsid w:val="00EF27B4"/>
    <w:rsid w:val="00EF6E6F"/>
    <w:rsid w:val="00EF7D37"/>
    <w:rsid w:val="00F01528"/>
    <w:rsid w:val="00F025A2"/>
    <w:rsid w:val="00F04712"/>
    <w:rsid w:val="00F04D8F"/>
    <w:rsid w:val="00F05AED"/>
    <w:rsid w:val="00F124EF"/>
    <w:rsid w:val="00F13360"/>
    <w:rsid w:val="00F13931"/>
    <w:rsid w:val="00F13CF0"/>
    <w:rsid w:val="00F22EC7"/>
    <w:rsid w:val="00F307B2"/>
    <w:rsid w:val="00F325C8"/>
    <w:rsid w:val="00F3284A"/>
    <w:rsid w:val="00F37668"/>
    <w:rsid w:val="00F37B77"/>
    <w:rsid w:val="00F4097A"/>
    <w:rsid w:val="00F43420"/>
    <w:rsid w:val="00F46857"/>
    <w:rsid w:val="00F46E1A"/>
    <w:rsid w:val="00F531CE"/>
    <w:rsid w:val="00F536B0"/>
    <w:rsid w:val="00F551A6"/>
    <w:rsid w:val="00F55374"/>
    <w:rsid w:val="00F578B1"/>
    <w:rsid w:val="00F60DA5"/>
    <w:rsid w:val="00F624DE"/>
    <w:rsid w:val="00F6472F"/>
    <w:rsid w:val="00F653B8"/>
    <w:rsid w:val="00F67210"/>
    <w:rsid w:val="00F724F0"/>
    <w:rsid w:val="00F73C2C"/>
    <w:rsid w:val="00F73C70"/>
    <w:rsid w:val="00F73F79"/>
    <w:rsid w:val="00F74A8D"/>
    <w:rsid w:val="00F76B33"/>
    <w:rsid w:val="00F77D98"/>
    <w:rsid w:val="00F821C9"/>
    <w:rsid w:val="00F8569A"/>
    <w:rsid w:val="00F865B1"/>
    <w:rsid w:val="00F86C6A"/>
    <w:rsid w:val="00F87C62"/>
    <w:rsid w:val="00F9008D"/>
    <w:rsid w:val="00F905E3"/>
    <w:rsid w:val="00F92372"/>
    <w:rsid w:val="00F95096"/>
    <w:rsid w:val="00F95A13"/>
    <w:rsid w:val="00F960D1"/>
    <w:rsid w:val="00FA033B"/>
    <w:rsid w:val="00FA1266"/>
    <w:rsid w:val="00FA19CE"/>
    <w:rsid w:val="00FA2421"/>
    <w:rsid w:val="00FA57FD"/>
    <w:rsid w:val="00FA5EC8"/>
    <w:rsid w:val="00FA61D4"/>
    <w:rsid w:val="00FA7748"/>
    <w:rsid w:val="00FB067E"/>
    <w:rsid w:val="00FB1709"/>
    <w:rsid w:val="00FB4603"/>
    <w:rsid w:val="00FB5846"/>
    <w:rsid w:val="00FB6167"/>
    <w:rsid w:val="00FB7DAB"/>
    <w:rsid w:val="00FC1192"/>
    <w:rsid w:val="00FC535F"/>
    <w:rsid w:val="00FC67C4"/>
    <w:rsid w:val="00FC69A1"/>
    <w:rsid w:val="00FC7B9F"/>
    <w:rsid w:val="00FD0D40"/>
    <w:rsid w:val="00FD3832"/>
    <w:rsid w:val="00FD4DA3"/>
    <w:rsid w:val="00FE1824"/>
    <w:rsid w:val="00FE5959"/>
    <w:rsid w:val="00FE787A"/>
    <w:rsid w:val="00FF02EF"/>
    <w:rsid w:val="00FF167F"/>
    <w:rsid w:val="00FF695A"/>
    <w:rsid w:val="00FF6C4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29E9601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endnote text" w:uiPriority="99"/>
    <w:lsdException w:name="Title" w:qFormat="1"/>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249C"/>
    <w:pPr>
      <w:spacing w:after="180"/>
      <w:pPrChange w:id="0" w:author="Delta" w:date="2021-07-23T11:12:00Z">
        <w:pPr>
          <w:overflowPunct w:val="0"/>
          <w:autoSpaceDE w:val="0"/>
          <w:autoSpaceDN w:val="0"/>
          <w:adjustRightInd w:val="0"/>
          <w:spacing w:after="180"/>
          <w:textAlignment w:val="baseline"/>
        </w:pPr>
      </w:pPrChange>
    </w:pPr>
    <w:rPr>
      <w:lang w:eastAsia="en-US"/>
      <w:rPrChange w:id="0" w:author="Delta" w:date="2021-07-23T11:12:00Z">
        <w:rPr>
          <w:lang w:val="en-GB" w:eastAsia="en-US" w:bidi="ar-SA"/>
        </w:rPr>
      </w:rPrChange>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68249C"/>
    <w:pPr>
      <w:keepNext/>
      <w:keepLines/>
      <w:pBdr>
        <w:top w:val="single" w:sz="12" w:space="3" w:color="auto"/>
      </w:pBdr>
      <w:spacing w:before="240" w:after="180"/>
      <w:ind w:left="1134" w:hanging="1134"/>
      <w:outlineLvl w:val="0"/>
      <w:pPrChange w:id="1" w:author="Delta" w:date="2021-07-23T11:12:00Z">
        <w:pPr>
          <w:keepNext/>
          <w:keepLines/>
          <w:pBdr>
            <w:top w:val="single" w:sz="12" w:space="3" w:color="auto"/>
          </w:pBdr>
          <w:overflowPunct w:val="0"/>
          <w:autoSpaceDE w:val="0"/>
          <w:autoSpaceDN w:val="0"/>
          <w:adjustRightInd w:val="0"/>
          <w:spacing w:before="240" w:after="180"/>
          <w:ind w:left="1134" w:hanging="1134"/>
          <w:textAlignment w:val="baseline"/>
          <w:outlineLvl w:val="0"/>
        </w:pPr>
      </w:pPrChange>
    </w:pPr>
    <w:rPr>
      <w:rFonts w:ascii="Arial" w:hAnsi="Arial"/>
      <w:sz w:val="36"/>
      <w:lang w:eastAsia="en-US"/>
      <w:rPrChange w:id="1" w:author="Delta" w:date="2021-07-23T11:12:00Z">
        <w:rPr>
          <w:rFonts w:ascii="Arial" w:hAnsi="Arial"/>
          <w:sz w:val="36"/>
          <w:szCs w:val="36"/>
          <w:lang w:val="en-GB" w:eastAsia="sv-SE" w:bidi="ar-SA"/>
        </w:rPr>
      </w:rPrChange>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hello"/>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rsid w:val="0068249C"/>
    <w:pPr>
      <w:keepNext/>
      <w:keepLines/>
      <w:widowControl w:val="0"/>
      <w:tabs>
        <w:tab w:val="right" w:leader="dot" w:pos="9639"/>
      </w:tabs>
      <w:spacing w:before="120"/>
      <w:ind w:left="567" w:right="425" w:hanging="567"/>
      <w:pPrChange w:id="2" w:author="Delta" w:date="2021-07-23T11:12:00Z">
        <w:pPr>
          <w:keepNext/>
          <w:keepLines/>
          <w:widowControl w:val="0"/>
          <w:tabs>
            <w:tab w:val="right" w:leader="dot" w:pos="9639"/>
          </w:tabs>
          <w:overflowPunct w:val="0"/>
          <w:autoSpaceDE w:val="0"/>
          <w:autoSpaceDN w:val="0"/>
          <w:adjustRightInd w:val="0"/>
          <w:spacing w:before="120"/>
          <w:ind w:left="567" w:right="425" w:hanging="567"/>
          <w:textAlignment w:val="baseline"/>
        </w:pPr>
      </w:pPrChange>
    </w:pPr>
    <w:rPr>
      <w:noProof/>
      <w:sz w:val="22"/>
      <w:lang w:eastAsia="en-US"/>
      <w:rPrChange w:id="2" w:author="Delta" w:date="2021-07-23T11:12:00Z">
        <w:rPr>
          <w:noProof/>
          <w:sz w:val="22"/>
          <w:szCs w:val="22"/>
          <w:lang w:val="en-US" w:eastAsia="en-US" w:bidi="ar-SA"/>
        </w:rPr>
      </w:rPrChange>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rsid w:val="0068249C"/>
    <w:pPr>
      <w:framePr w:wrap="notBeside" w:vAnchor="page" w:hAnchor="margin" w:y="15764"/>
      <w:widowControl w:val="0"/>
      <w:pPrChange w:id="3" w:author="Delta" w:date="2021-07-23T11:12:00Z">
        <w:pPr>
          <w:framePr w:wrap="notBeside" w:vAnchor="page" w:hAnchor="margin" w:y="15764"/>
          <w:widowControl w:val="0"/>
          <w:overflowPunct w:val="0"/>
          <w:autoSpaceDE w:val="0"/>
          <w:autoSpaceDN w:val="0"/>
          <w:adjustRightInd w:val="0"/>
          <w:textAlignment w:val="baseline"/>
        </w:pPr>
      </w:pPrChange>
    </w:pPr>
    <w:rPr>
      <w:rFonts w:ascii="Arial" w:hAnsi="Arial"/>
      <w:noProof/>
      <w:sz w:val="32"/>
      <w:lang w:eastAsia="en-US"/>
      <w:rPrChange w:id="3" w:author="Delta" w:date="2021-07-23T11:12:00Z">
        <w:rPr>
          <w:rFonts w:ascii="Arial" w:hAnsi="Arial" w:cs="Arial"/>
          <w:noProof/>
          <w:sz w:val="32"/>
          <w:szCs w:val="32"/>
          <w:lang w:val="en-US" w:eastAsia="en-US" w:bidi="ar-SA"/>
        </w:rPr>
      </w:rPrChange>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rsid w:val="0068249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Change w:id="4" w:author="Delta" w:date="2021-07-23T11:1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pPrChange>
    </w:pPr>
    <w:rPr>
      <w:rFonts w:ascii="Courier New" w:hAnsi="Courier New"/>
      <w:noProof/>
      <w:sz w:val="16"/>
      <w:lang w:eastAsia="en-US"/>
      <w:rPrChange w:id="4" w:author="Delta" w:date="2021-07-23T11:12:00Z">
        <w:rPr>
          <w:rFonts w:ascii="Courier New" w:hAnsi="Courier New" w:cs="Courier New"/>
          <w:noProof/>
          <w:sz w:val="16"/>
          <w:szCs w:val="16"/>
          <w:lang w:val="en-US" w:eastAsia="en-US" w:bidi="ar-SA"/>
        </w:rPr>
      </w:rPrChange>
    </w:rPr>
  </w:style>
  <w:style w:type="paragraph" w:customStyle="1" w:styleId="TAR">
    <w:name w:val="TAR"/>
    <w:basedOn w:val="TAL"/>
    <w:pPr>
      <w:jc w:val="right"/>
    </w:pPr>
  </w:style>
  <w:style w:type="paragraph" w:customStyle="1" w:styleId="TAL">
    <w:name w:val="TAL"/>
    <w:basedOn w:val="Normal"/>
    <w:link w:val="TALChar"/>
    <w:qFormat/>
    <w:rsid w:val="0068249C"/>
    <w:pPr>
      <w:keepNext/>
      <w:keepLines/>
      <w:spacing w:after="0"/>
      <w:pPrChange w:id="5" w:author="Delta" w:date="2021-07-23T11:12:00Z">
        <w:pPr>
          <w:keepNext/>
          <w:keepLines/>
          <w:overflowPunct w:val="0"/>
          <w:autoSpaceDE w:val="0"/>
          <w:autoSpaceDN w:val="0"/>
          <w:adjustRightInd w:val="0"/>
          <w:textAlignment w:val="baseline"/>
        </w:pPr>
      </w:pPrChange>
    </w:pPr>
    <w:rPr>
      <w:rFonts w:ascii="Arial" w:hAnsi="Arial"/>
      <w:sz w:val="18"/>
      <w:rPrChange w:id="5" w:author="Delta" w:date="2021-07-23T11:12:00Z">
        <w:rPr>
          <w:rFonts w:ascii="Arial" w:hAnsi="Arial"/>
          <w:sz w:val="18"/>
          <w:szCs w:val="18"/>
          <w:lang w:val="en-GB" w:eastAsia="x-none" w:bidi="ar-SA"/>
        </w:rPr>
      </w:rPrChange>
    </w:rPr>
  </w:style>
  <w:style w:type="paragraph" w:customStyle="1" w:styleId="TAH">
    <w:name w:val="TAH"/>
    <w:basedOn w:val="TAC"/>
    <w:link w:val="TAHCar"/>
    <w:qFormat/>
    <w:rsid w:val="0068249C"/>
    <w:pPr>
      <w:pPrChange w:id="6" w:author="Delta" w:date="2021-07-23T11:12:00Z">
        <w:pPr>
          <w:keepNext/>
          <w:keepLines/>
          <w:overflowPunct w:val="0"/>
          <w:autoSpaceDE w:val="0"/>
          <w:autoSpaceDN w:val="0"/>
          <w:adjustRightInd w:val="0"/>
          <w:jc w:val="center"/>
          <w:textAlignment w:val="baseline"/>
        </w:pPr>
      </w:pPrChange>
    </w:pPr>
    <w:rPr>
      <w:b/>
      <w:rPrChange w:id="6" w:author="Delta" w:date="2021-07-23T11:12:00Z">
        <w:rPr>
          <w:rFonts w:ascii="Arial" w:hAnsi="Arial"/>
          <w:b/>
          <w:bCs/>
          <w:sz w:val="18"/>
          <w:szCs w:val="18"/>
          <w:lang w:val="en-GB" w:eastAsia="x-none" w:bidi="ar-SA"/>
        </w:rPr>
      </w:rPrChange>
    </w:rPr>
  </w:style>
  <w:style w:type="paragraph" w:customStyle="1" w:styleId="TAC">
    <w:name w:val="TAC"/>
    <w:basedOn w:val="TAL"/>
    <w:link w:val="TACChar"/>
    <w:qFormat/>
    <w:rsid w:val="0068249C"/>
    <w:pPr>
      <w:jc w:val="center"/>
      <w:pPrChange w:id="7" w:author="Delta" w:date="2021-07-23T11:12:00Z">
        <w:pPr>
          <w:keepNext/>
          <w:keepLines/>
          <w:overflowPunct w:val="0"/>
          <w:autoSpaceDE w:val="0"/>
          <w:autoSpaceDN w:val="0"/>
          <w:adjustRightInd w:val="0"/>
          <w:jc w:val="center"/>
          <w:textAlignment w:val="baseline"/>
        </w:pPr>
      </w:pPrChange>
    </w:pPr>
    <w:rPr>
      <w:rPrChange w:id="7" w:author="Delta" w:date="2021-07-23T11:12:00Z">
        <w:rPr>
          <w:rFonts w:ascii="Arial" w:hAnsi="Arial"/>
          <w:sz w:val="18"/>
          <w:szCs w:val="18"/>
          <w:lang w:val="en-GB" w:eastAsia="x-none" w:bidi="ar-SA"/>
        </w:rPr>
      </w:rPrChange>
    </w:rPr>
  </w:style>
  <w:style w:type="paragraph" w:customStyle="1" w:styleId="LD">
    <w:name w:val="LD"/>
    <w:rsid w:val="0068249C"/>
    <w:pPr>
      <w:keepNext/>
      <w:keepLines/>
      <w:spacing w:line="180" w:lineRule="exact"/>
      <w:pPrChange w:id="8" w:author="Delta" w:date="2021-07-23T11:12:00Z">
        <w:pPr>
          <w:keepNext/>
          <w:keepLines/>
          <w:overflowPunct w:val="0"/>
          <w:autoSpaceDE w:val="0"/>
          <w:autoSpaceDN w:val="0"/>
          <w:adjustRightInd w:val="0"/>
          <w:spacing w:line="180" w:lineRule="exact"/>
          <w:textAlignment w:val="baseline"/>
        </w:pPr>
      </w:pPrChange>
    </w:pPr>
    <w:rPr>
      <w:rFonts w:ascii="Courier New" w:hAnsi="Courier New"/>
      <w:noProof/>
      <w:lang w:eastAsia="en-US"/>
      <w:rPrChange w:id="8" w:author="Delta" w:date="2021-07-23T11:12:00Z">
        <w:rPr>
          <w:rFonts w:ascii="Courier New" w:hAnsi="Courier New" w:cs="Courier New"/>
          <w:noProof/>
          <w:lang w:val="en-US" w:eastAsia="en-US" w:bidi="ar-SA"/>
        </w:rPr>
      </w:rPrChange>
    </w:rPr>
  </w:style>
  <w:style w:type="paragraph" w:customStyle="1" w:styleId="EX">
    <w:name w:val="EX"/>
    <w:basedOn w:val="Normal"/>
    <w:link w:val="EXC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rsid w:val="0068249C"/>
    <w:pPr>
      <w:ind w:left="568" w:hanging="284"/>
      <w:pPrChange w:id="9" w:author="Delta" w:date="2021-07-23T11:12:00Z">
        <w:pPr>
          <w:overflowPunct w:val="0"/>
          <w:autoSpaceDE w:val="0"/>
          <w:autoSpaceDN w:val="0"/>
          <w:adjustRightInd w:val="0"/>
          <w:spacing w:after="180"/>
          <w:ind w:left="568" w:hanging="284"/>
          <w:textAlignment w:val="baseline"/>
        </w:pPr>
      </w:pPrChange>
    </w:pPr>
    <w:rPr>
      <w:rPrChange w:id="9" w:author="Delta" w:date="2021-07-23T11:12:00Z">
        <w:rPr>
          <w:lang w:val="en-GB" w:eastAsia="x-none" w:bidi="ar-SA"/>
        </w:rPr>
      </w:rPrChange>
    </w:rP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rsid w:val="0068249C"/>
    <w:pPr>
      <w:framePr w:w="10206" w:h="794" w:hRule="exact" w:wrap="notBeside" w:vAnchor="page" w:hAnchor="margin" w:y="1135"/>
      <w:widowControl w:val="0"/>
      <w:pBdr>
        <w:bottom w:val="single" w:sz="12" w:space="1" w:color="auto"/>
      </w:pBdr>
      <w:jc w:val="right"/>
      <w:pPrChange w:id="10" w:author="Delta" w:date="2021-07-23T11:12:00Z">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pPrChange>
    </w:pPr>
    <w:rPr>
      <w:rFonts w:ascii="Arial" w:hAnsi="Arial"/>
      <w:noProof/>
      <w:sz w:val="40"/>
      <w:lang w:eastAsia="en-US"/>
      <w:rPrChange w:id="10" w:author="Delta" w:date="2021-07-23T11:12:00Z">
        <w:rPr>
          <w:rFonts w:ascii="Arial" w:hAnsi="Arial" w:cs="Arial"/>
          <w:noProof/>
          <w:sz w:val="40"/>
          <w:szCs w:val="40"/>
          <w:lang w:val="en-US" w:eastAsia="en-US" w:bidi="ar-SA"/>
        </w:rPr>
      </w:rPrChange>
    </w:rPr>
  </w:style>
  <w:style w:type="paragraph" w:customStyle="1" w:styleId="ZB">
    <w:name w:val="ZB"/>
    <w:rsid w:val="0068249C"/>
    <w:pPr>
      <w:framePr w:w="10206" w:h="284" w:hRule="exact" w:wrap="notBeside" w:vAnchor="page" w:hAnchor="margin" w:y="1986"/>
      <w:widowControl w:val="0"/>
      <w:ind w:right="28"/>
      <w:jc w:val="right"/>
      <w:pPrChange w:id="11" w:author="Delta" w:date="2021-07-23T11:12:00Z">
        <w:pPr>
          <w:framePr w:w="10206" w:h="284" w:hRule="exact" w:wrap="notBeside" w:vAnchor="page" w:hAnchor="margin" w:y="1986"/>
          <w:widowControl w:val="0"/>
          <w:overflowPunct w:val="0"/>
          <w:autoSpaceDE w:val="0"/>
          <w:autoSpaceDN w:val="0"/>
          <w:adjustRightInd w:val="0"/>
          <w:ind w:right="28"/>
          <w:jc w:val="right"/>
          <w:textAlignment w:val="baseline"/>
        </w:pPr>
      </w:pPrChange>
    </w:pPr>
    <w:rPr>
      <w:rFonts w:ascii="Arial" w:hAnsi="Arial"/>
      <w:i/>
      <w:noProof/>
      <w:lang w:eastAsia="en-US"/>
      <w:rPrChange w:id="11" w:author="Delta" w:date="2021-07-23T11:12:00Z">
        <w:rPr>
          <w:rFonts w:ascii="Arial" w:hAnsi="Arial" w:cs="Arial"/>
          <w:i/>
          <w:iCs/>
          <w:noProof/>
          <w:lang w:val="en-US" w:eastAsia="en-US" w:bidi="ar-SA"/>
        </w:rPr>
      </w:rPrChange>
    </w:rPr>
  </w:style>
  <w:style w:type="paragraph" w:customStyle="1" w:styleId="ZT">
    <w:name w:val="ZT"/>
    <w:rsid w:val="0068249C"/>
    <w:pPr>
      <w:framePr w:wrap="notBeside" w:hAnchor="margin" w:yAlign="center"/>
      <w:widowControl w:val="0"/>
      <w:spacing w:line="240" w:lineRule="atLeast"/>
      <w:jc w:val="right"/>
      <w:pPrChange w:id="12" w:author="Delta" w:date="2021-07-23T11:12:00Z">
        <w:pPr>
          <w:framePr w:wrap="notBeside" w:hAnchor="margin" w:yAlign="center"/>
          <w:widowControl w:val="0"/>
          <w:overflowPunct w:val="0"/>
          <w:autoSpaceDE w:val="0"/>
          <w:autoSpaceDN w:val="0"/>
          <w:adjustRightInd w:val="0"/>
          <w:spacing w:line="240" w:lineRule="atLeast"/>
          <w:jc w:val="right"/>
          <w:textAlignment w:val="baseline"/>
        </w:pPr>
      </w:pPrChange>
    </w:pPr>
    <w:rPr>
      <w:rFonts w:ascii="Arial" w:hAnsi="Arial"/>
      <w:b/>
      <w:sz w:val="34"/>
      <w:lang w:eastAsia="en-US"/>
      <w:rPrChange w:id="12" w:author="Delta" w:date="2021-07-23T11:12:00Z">
        <w:rPr>
          <w:rFonts w:ascii="Arial" w:hAnsi="Arial" w:cs="Arial"/>
          <w:b/>
          <w:bCs/>
          <w:sz w:val="34"/>
          <w:szCs w:val="34"/>
          <w:lang w:val="en-GB" w:eastAsia="en-US" w:bidi="ar-SA"/>
        </w:rPr>
      </w:rPrChange>
    </w:rPr>
  </w:style>
  <w:style w:type="paragraph" w:customStyle="1" w:styleId="ZU">
    <w:name w:val="ZU"/>
    <w:rsid w:val="0068249C"/>
    <w:pPr>
      <w:framePr w:w="10206" w:wrap="notBeside" w:vAnchor="page" w:hAnchor="margin" w:y="6238"/>
      <w:widowControl w:val="0"/>
      <w:pBdr>
        <w:top w:val="single" w:sz="12" w:space="1" w:color="auto"/>
      </w:pBdr>
      <w:jc w:val="right"/>
      <w:pPrChange w:id="13" w:author="Delta" w:date="2021-07-23T11:12:00Z">
        <w:pPr>
          <w:framePr w:w="10206" w:wrap="notBeside" w:vAnchor="page" w:hAnchor="margin" w:y="6238"/>
          <w:widowControl w:val="0"/>
          <w:pBdr>
            <w:top w:val="single" w:sz="12" w:space="1" w:color="auto"/>
          </w:pBdr>
          <w:overflowPunct w:val="0"/>
          <w:autoSpaceDE w:val="0"/>
          <w:autoSpaceDN w:val="0"/>
          <w:adjustRightInd w:val="0"/>
          <w:jc w:val="right"/>
          <w:textAlignment w:val="baseline"/>
        </w:pPr>
      </w:pPrChange>
    </w:pPr>
    <w:rPr>
      <w:rFonts w:ascii="Arial" w:hAnsi="Arial"/>
      <w:noProof/>
      <w:lang w:eastAsia="en-US"/>
      <w:rPrChange w:id="13" w:author="Delta" w:date="2021-07-23T11:12:00Z">
        <w:rPr>
          <w:rFonts w:ascii="Arial" w:hAnsi="Arial" w:cs="Arial"/>
          <w:noProof/>
          <w:lang w:val="en-US" w:eastAsia="en-US" w:bidi="ar-SA"/>
        </w:rPr>
      </w:rPrChange>
    </w:rPr>
  </w:style>
  <w:style w:type="paragraph" w:customStyle="1" w:styleId="TAN">
    <w:name w:val="TAN"/>
    <w:basedOn w:val="TAL"/>
    <w:link w:val="TANChar"/>
    <w:qFormat/>
    <w:rsid w:val="0068249C"/>
    <w:pPr>
      <w:ind w:left="851" w:hanging="851"/>
      <w:pPrChange w:id="14" w:author="Delta" w:date="2021-07-23T11:12:00Z">
        <w:pPr>
          <w:keepNext/>
          <w:keepLines/>
          <w:overflowPunct w:val="0"/>
          <w:autoSpaceDE w:val="0"/>
          <w:autoSpaceDN w:val="0"/>
          <w:adjustRightInd w:val="0"/>
          <w:ind w:left="851" w:hanging="851"/>
          <w:textAlignment w:val="baseline"/>
        </w:pPr>
      </w:pPrChange>
    </w:pPr>
    <w:rPr>
      <w:rPrChange w:id="14" w:author="Delta" w:date="2021-07-23T11:12:00Z">
        <w:rPr>
          <w:rFonts w:ascii="Arial" w:hAnsi="Arial"/>
          <w:sz w:val="18"/>
          <w:szCs w:val="18"/>
          <w:lang w:val="en-GB" w:eastAsia="x-none" w:bidi="ar-SA"/>
        </w:rPr>
      </w:rPrChange>
    </w:rPr>
  </w:style>
  <w:style w:type="paragraph" w:customStyle="1" w:styleId="ZH">
    <w:name w:val="ZH"/>
    <w:qFormat/>
    <w:rsid w:val="0068249C"/>
    <w:pPr>
      <w:framePr w:wrap="notBeside" w:vAnchor="page" w:hAnchor="margin" w:xAlign="center" w:y="6805"/>
      <w:widowControl w:val="0"/>
      <w:pPrChange w:id="15" w:author="Delta" w:date="2021-07-23T11:12:00Z">
        <w:pPr>
          <w:framePr w:wrap="notBeside" w:vAnchor="page" w:hAnchor="margin" w:xAlign="center" w:y="6805"/>
          <w:widowControl w:val="0"/>
          <w:overflowPunct w:val="0"/>
          <w:autoSpaceDE w:val="0"/>
          <w:autoSpaceDN w:val="0"/>
          <w:adjustRightInd w:val="0"/>
          <w:textAlignment w:val="baseline"/>
        </w:pPr>
      </w:pPrChange>
    </w:pPr>
    <w:rPr>
      <w:rFonts w:ascii="Arial" w:hAnsi="Arial"/>
      <w:noProof/>
      <w:lang w:eastAsia="en-US"/>
      <w:rPrChange w:id="15" w:author="Delta" w:date="2021-07-23T11:12:00Z">
        <w:rPr>
          <w:rFonts w:ascii="Arial" w:hAnsi="Arial" w:cs="Arial"/>
          <w:noProof/>
          <w:lang w:val="en-US" w:eastAsia="en-US" w:bidi="ar-SA"/>
        </w:rPr>
      </w:rPrChange>
    </w:rPr>
  </w:style>
  <w:style w:type="paragraph" w:customStyle="1" w:styleId="TF">
    <w:name w:val="TF"/>
    <w:aliases w:val="left"/>
    <w:basedOn w:val="TH"/>
    <w:link w:val="TFChar"/>
    <w:pPr>
      <w:keepNext w:val="0"/>
      <w:spacing w:before="0" w:after="240"/>
    </w:pPr>
  </w:style>
  <w:style w:type="paragraph" w:customStyle="1" w:styleId="ZG">
    <w:name w:val="ZG"/>
    <w:rsid w:val="0068249C"/>
    <w:pPr>
      <w:framePr w:wrap="notBeside" w:vAnchor="page" w:hAnchor="margin" w:xAlign="right" w:y="6805"/>
      <w:widowControl w:val="0"/>
      <w:jc w:val="right"/>
      <w:pPrChange w:id="16" w:author="Delta" w:date="2021-07-23T11:12:00Z">
        <w:pPr>
          <w:framePr w:wrap="notBeside" w:vAnchor="page" w:hAnchor="margin" w:xAlign="right" w:y="6805"/>
          <w:widowControl w:val="0"/>
          <w:overflowPunct w:val="0"/>
          <w:autoSpaceDE w:val="0"/>
          <w:autoSpaceDN w:val="0"/>
          <w:adjustRightInd w:val="0"/>
          <w:jc w:val="right"/>
          <w:textAlignment w:val="baseline"/>
        </w:pPr>
      </w:pPrChange>
    </w:pPr>
    <w:rPr>
      <w:rFonts w:ascii="Arial" w:hAnsi="Arial"/>
      <w:noProof/>
      <w:lang w:eastAsia="en-US"/>
      <w:rPrChange w:id="16" w:author="Delta" w:date="2021-07-23T11:12:00Z">
        <w:rPr>
          <w:rFonts w:ascii="Arial" w:hAnsi="Arial" w:cs="Arial"/>
          <w:noProof/>
          <w:lang w:val="en-US" w:eastAsia="en-US" w:bidi="ar-SA"/>
        </w:rPr>
      </w:rPrChange>
    </w:rPr>
  </w:style>
  <w:style w:type="paragraph" w:customStyle="1" w:styleId="B2">
    <w:name w:val="B2"/>
    <w:basedOn w:val="Normal"/>
    <w:link w:val="B2Char"/>
    <w:rsid w:val="0068249C"/>
    <w:pPr>
      <w:ind w:left="851" w:hanging="284"/>
      <w:pPrChange w:id="17" w:author="Delta" w:date="2021-07-23T11:12:00Z">
        <w:pPr>
          <w:overflowPunct w:val="0"/>
          <w:autoSpaceDE w:val="0"/>
          <w:autoSpaceDN w:val="0"/>
          <w:adjustRightInd w:val="0"/>
          <w:spacing w:after="180"/>
          <w:ind w:left="851" w:hanging="284"/>
          <w:textAlignment w:val="baseline"/>
        </w:pPr>
      </w:pPrChange>
    </w:pPr>
    <w:rPr>
      <w:rPrChange w:id="17" w:author="Delta" w:date="2021-07-23T11:12:00Z">
        <w:rPr>
          <w:lang w:val="en-GB" w:eastAsia="en-US" w:bidi="ar-SA"/>
        </w:rPr>
      </w:rPrChange>
    </w:rPr>
  </w:style>
  <w:style w:type="paragraph" w:customStyle="1" w:styleId="B3">
    <w:name w:val="B3"/>
    <w:basedOn w:val="Normal"/>
    <w:link w:val="B3Char"/>
    <w:rsid w:val="0068249C"/>
    <w:pPr>
      <w:ind w:left="1135" w:hanging="284"/>
      <w:pPrChange w:id="18" w:author="Delta" w:date="2021-07-23T11:12:00Z">
        <w:pPr>
          <w:overflowPunct w:val="0"/>
          <w:autoSpaceDE w:val="0"/>
          <w:autoSpaceDN w:val="0"/>
          <w:adjustRightInd w:val="0"/>
          <w:spacing w:after="180"/>
          <w:ind w:left="1135" w:hanging="284"/>
          <w:textAlignment w:val="baseline"/>
        </w:pPr>
      </w:pPrChange>
    </w:pPr>
    <w:rPr>
      <w:rPrChange w:id="18" w:author="Delta" w:date="2021-07-23T11:12:00Z">
        <w:rPr>
          <w:lang w:val="en-GB" w:eastAsia="en-US" w:bidi="ar-SA"/>
        </w:rPr>
      </w:rPrChange>
    </w:rPr>
  </w:style>
  <w:style w:type="paragraph" w:customStyle="1" w:styleId="B4">
    <w:name w:val="B4"/>
    <w:basedOn w:val="Normal"/>
    <w:link w:val="B4Char"/>
    <w:rsid w:val="0068249C"/>
    <w:pPr>
      <w:ind w:left="1418" w:hanging="284"/>
      <w:pPrChange w:id="19" w:author="Delta" w:date="2021-07-23T11:12:00Z">
        <w:pPr>
          <w:overflowPunct w:val="0"/>
          <w:autoSpaceDE w:val="0"/>
          <w:autoSpaceDN w:val="0"/>
          <w:adjustRightInd w:val="0"/>
          <w:spacing w:after="180"/>
          <w:ind w:left="1418" w:hanging="284"/>
          <w:textAlignment w:val="baseline"/>
        </w:pPr>
      </w:pPrChange>
    </w:pPr>
    <w:rPr>
      <w:rPrChange w:id="19" w:author="Delta" w:date="2021-07-23T11:12:00Z">
        <w:rPr>
          <w:lang w:val="en-GB" w:eastAsia="en-US" w:bidi="ar-SA"/>
        </w:rPr>
      </w:rPrChange>
    </w:rPr>
  </w:style>
  <w:style w:type="paragraph" w:customStyle="1" w:styleId="B5">
    <w:name w:val="B5"/>
    <w:basedOn w:val="Normal"/>
    <w:link w:val="B5Char"/>
    <w:rsid w:val="0068249C"/>
    <w:pPr>
      <w:ind w:left="1702" w:hanging="284"/>
      <w:pPrChange w:id="20" w:author="Delta" w:date="2021-07-23T11:12:00Z">
        <w:pPr>
          <w:overflowPunct w:val="0"/>
          <w:autoSpaceDE w:val="0"/>
          <w:autoSpaceDN w:val="0"/>
          <w:adjustRightInd w:val="0"/>
          <w:spacing w:after="180"/>
          <w:ind w:left="1702" w:hanging="284"/>
          <w:textAlignment w:val="baseline"/>
        </w:pPr>
      </w:pPrChange>
    </w:pPr>
    <w:rPr>
      <w:rPrChange w:id="20" w:author="Delta" w:date="2021-07-23T11:12:00Z">
        <w:rPr>
          <w:lang w:val="en-GB" w:eastAsia="en-US" w:bidi="ar-SA"/>
        </w:rPr>
      </w:rPrChang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68249C"/>
    <w:pPr>
      <w:spacing w:after="0"/>
      <w:pPrChange w:id="21" w:author="Delta" w:date="2021-07-23T11:12:00Z">
        <w:pPr>
          <w:overflowPunct w:val="0"/>
          <w:autoSpaceDE w:val="0"/>
          <w:autoSpaceDN w:val="0"/>
          <w:adjustRightInd w:val="0"/>
          <w:spacing w:after="180"/>
          <w:textAlignment w:val="baseline"/>
        </w:pPr>
      </w:pPrChange>
    </w:pPr>
    <w:rPr>
      <w:rFonts w:ascii="Segoe UI" w:hAnsi="Segoe UI" w:cs="Segoe UI"/>
      <w:sz w:val="18"/>
      <w:szCs w:val="18"/>
      <w:rPrChange w:id="21" w:author="Delta" w:date="2021-07-23T11:12:00Z">
        <w:rPr>
          <w:rFonts w:ascii="Arial" w:eastAsia="MS Gothic" w:hAnsi="Arial"/>
          <w:sz w:val="18"/>
          <w:szCs w:val="18"/>
          <w:lang w:val="en-GB" w:eastAsia="en-US" w:bidi="ar-SA"/>
        </w:rPr>
      </w:rPrChange>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68249C"/>
    <w:rPr>
      <w:color w:val="0563C1" w:themeColor="hyperlink"/>
      <w:u w:val="single"/>
      <w:rPrChange w:id="22" w:author="Delta" w:date="2021-07-23T11:12:00Z">
        <w:rPr>
          <w:color w:val="0000FF"/>
          <w:u w:val="single"/>
        </w:rPr>
      </w:rPrChang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68249C"/>
    <w:rPr>
      <w:color w:val="954F72" w:themeColor="followedHyperlink"/>
      <w:u w:val="single"/>
      <w:rPrChange w:id="23" w:author="Delta" w:date="2021-07-23T11:12:00Z">
        <w:rPr>
          <w:color w:val="800080"/>
          <w:u w:val="single"/>
        </w:rPr>
      </w:rPrChange>
    </w:rPr>
  </w:style>
  <w:style w:type="paragraph" w:styleId="Index1">
    <w:name w:val="index 1"/>
    <w:basedOn w:val="Normal"/>
    <w:rsid w:val="0068249C"/>
    <w:pPr>
      <w:keepLines/>
      <w:overflowPunct w:val="0"/>
      <w:autoSpaceDE w:val="0"/>
      <w:autoSpaceDN w:val="0"/>
      <w:adjustRightInd w:val="0"/>
      <w:spacing w:after="0"/>
      <w:textAlignment w:val="baseline"/>
      <w:pPrChange w:id="24" w:author="Delta" w:date="2021-07-23T11:12:00Z">
        <w:pPr>
          <w:keepLines/>
          <w:overflowPunct w:val="0"/>
          <w:autoSpaceDE w:val="0"/>
          <w:autoSpaceDN w:val="0"/>
          <w:adjustRightInd w:val="0"/>
          <w:textAlignment w:val="baseline"/>
        </w:pPr>
      </w:pPrChange>
    </w:pPr>
    <w:rPr>
      <w:lang w:eastAsia="en-GB"/>
      <w:rPrChange w:id="24" w:author="Delta" w:date="2021-07-23T11:12:00Z">
        <w:rPr>
          <w:lang w:val="en-GB" w:eastAsia="en-US" w:bidi="ar-SA"/>
        </w:rPr>
      </w:rPrChange>
    </w:rPr>
  </w:style>
  <w:style w:type="paragraph" w:styleId="Index2">
    <w:name w:val="index 2"/>
    <w:basedOn w:val="Index1"/>
    <w:rsid w:val="0068249C"/>
    <w:pPr>
      <w:ind w:left="284"/>
      <w:pPrChange w:id="25" w:author="Delta" w:date="2021-07-23T11:12:00Z">
        <w:pPr>
          <w:keepLines/>
          <w:overflowPunct w:val="0"/>
          <w:autoSpaceDE w:val="0"/>
          <w:autoSpaceDN w:val="0"/>
          <w:adjustRightInd w:val="0"/>
          <w:ind w:left="284"/>
          <w:textAlignment w:val="baseline"/>
        </w:pPr>
      </w:pPrChange>
    </w:pPr>
    <w:rPr>
      <w:rPrChange w:id="25" w:author="Delta" w:date="2021-07-23T11:12:00Z">
        <w:rPr>
          <w:lang w:val="en-GB" w:eastAsia="en-US" w:bidi="ar-SA"/>
        </w:rPr>
      </w:rPrChange>
    </w:rPr>
  </w:style>
  <w:style w:type="character" w:styleId="FootnoteReference">
    <w:name w:val="footnote reference"/>
    <w:basedOn w:val="DefaultParagraphFont"/>
    <w:rsid w:val="0068249C"/>
    <w:rPr>
      <w:b/>
      <w:position w:val="6"/>
      <w:sz w:val="16"/>
      <w:rPrChange w:id="26" w:author="Delta" w:date="2021-07-23T11:12:00Z">
        <w:rPr>
          <w:b/>
          <w:bCs/>
          <w:position w:val="6"/>
          <w:sz w:val="16"/>
          <w:szCs w:val="16"/>
        </w:rPr>
      </w:rPrChange>
    </w:rPr>
  </w:style>
  <w:style w:type="paragraph" w:styleId="FootnoteText">
    <w:name w:val="footnote text"/>
    <w:basedOn w:val="Normal"/>
    <w:link w:val="FootnoteTextChar"/>
    <w:rsid w:val="0068249C"/>
    <w:pPr>
      <w:keepLines/>
      <w:overflowPunct w:val="0"/>
      <w:autoSpaceDE w:val="0"/>
      <w:autoSpaceDN w:val="0"/>
      <w:adjustRightInd w:val="0"/>
      <w:spacing w:after="0"/>
      <w:ind w:left="454" w:hanging="454"/>
      <w:textAlignment w:val="baseline"/>
      <w:pPrChange w:id="27" w:author="Delta" w:date="2021-07-23T11:12:00Z">
        <w:pPr>
          <w:keepLines/>
          <w:overflowPunct w:val="0"/>
          <w:autoSpaceDE w:val="0"/>
          <w:autoSpaceDN w:val="0"/>
          <w:adjustRightInd w:val="0"/>
          <w:ind w:left="454" w:hanging="454"/>
          <w:textAlignment w:val="baseline"/>
        </w:pPr>
      </w:pPrChange>
    </w:pPr>
    <w:rPr>
      <w:sz w:val="16"/>
      <w:lang w:eastAsia="en-GB"/>
      <w:rPrChange w:id="27" w:author="Delta" w:date="2021-07-23T11:12:00Z">
        <w:rPr>
          <w:sz w:val="16"/>
          <w:szCs w:val="16"/>
          <w:lang w:val="en-GB" w:eastAsia="en-US" w:bidi="ar-SA"/>
        </w:rPr>
      </w:rPrChange>
    </w:rPr>
  </w:style>
  <w:style w:type="character" w:customStyle="1" w:styleId="FootnoteTextChar">
    <w:name w:val="Footnote Text Char"/>
    <w:basedOn w:val="DefaultParagraphFont"/>
    <w:link w:val="FootnoteText"/>
    <w:rsid w:val="00CB3986"/>
    <w:rPr>
      <w:sz w:val="16"/>
    </w:rPr>
  </w:style>
  <w:style w:type="paragraph" w:styleId="ListNumber2">
    <w:name w:val="List Number 2"/>
    <w:basedOn w:val="ListNumber"/>
    <w:rsid w:val="00CB3986"/>
    <w:pPr>
      <w:ind w:left="851"/>
    </w:pPr>
  </w:style>
  <w:style w:type="paragraph" w:styleId="ListNumber">
    <w:name w:val="List Number"/>
    <w:basedOn w:val="List"/>
    <w:rsid w:val="00CB3986"/>
  </w:style>
  <w:style w:type="paragraph" w:styleId="List">
    <w:name w:val="List"/>
    <w:basedOn w:val="Normal"/>
    <w:rsid w:val="0068249C"/>
    <w:pPr>
      <w:overflowPunct w:val="0"/>
      <w:autoSpaceDE w:val="0"/>
      <w:autoSpaceDN w:val="0"/>
      <w:adjustRightInd w:val="0"/>
      <w:ind w:left="568" w:hanging="284"/>
      <w:textAlignment w:val="baseline"/>
      <w:pPrChange w:id="28" w:author="Delta" w:date="2021-07-23T11:12:00Z">
        <w:pPr>
          <w:overflowPunct w:val="0"/>
          <w:autoSpaceDE w:val="0"/>
          <w:autoSpaceDN w:val="0"/>
          <w:adjustRightInd w:val="0"/>
          <w:spacing w:after="180"/>
          <w:ind w:left="568" w:hanging="284"/>
          <w:textAlignment w:val="baseline"/>
        </w:pPr>
      </w:pPrChange>
    </w:pPr>
    <w:rPr>
      <w:lang w:eastAsia="en-GB"/>
      <w:rPrChange w:id="28" w:author="Delta" w:date="2021-07-23T11:12:00Z">
        <w:rPr>
          <w:lang w:val="en-GB" w:eastAsia="en-US" w:bidi="ar-SA"/>
        </w:rPr>
      </w:rPrChange>
    </w:rPr>
  </w:style>
  <w:style w:type="paragraph" w:styleId="ListBullet2">
    <w:name w:val="List Bullet 2"/>
    <w:basedOn w:val="ListBullet"/>
    <w:link w:val="ListBullet2Char"/>
    <w:rsid w:val="00CB3986"/>
    <w:pPr>
      <w:ind w:left="851"/>
    </w:pPr>
  </w:style>
  <w:style w:type="paragraph" w:styleId="ListBullet">
    <w:name w:val="List Bullet"/>
    <w:basedOn w:val="List"/>
    <w:rsid w:val="00CB3986"/>
  </w:style>
  <w:style w:type="paragraph" w:styleId="ListBullet3">
    <w:name w:val="List Bullet 3"/>
    <w:basedOn w:val="ListBullet2"/>
    <w:rsid w:val="00CB3986"/>
    <w:pPr>
      <w:ind w:left="1135"/>
    </w:pPr>
  </w:style>
  <w:style w:type="paragraph" w:styleId="List2">
    <w:name w:val="List 2"/>
    <w:basedOn w:val="List"/>
    <w:rsid w:val="00CB3986"/>
    <w:pPr>
      <w:ind w:left="851"/>
    </w:pPr>
  </w:style>
  <w:style w:type="paragraph" w:styleId="List3">
    <w:name w:val="List 3"/>
    <w:basedOn w:val="List2"/>
    <w:rsid w:val="00CB3986"/>
    <w:pPr>
      <w:ind w:left="1135"/>
    </w:pPr>
  </w:style>
  <w:style w:type="paragraph" w:styleId="List4">
    <w:name w:val="List 4"/>
    <w:basedOn w:val="List3"/>
    <w:rsid w:val="00CB3986"/>
    <w:pPr>
      <w:ind w:left="1418"/>
    </w:pPr>
  </w:style>
  <w:style w:type="paragraph" w:styleId="List5">
    <w:name w:val="List 5"/>
    <w:basedOn w:val="List4"/>
    <w:rsid w:val="00CB3986"/>
    <w:pPr>
      <w:ind w:left="1702"/>
    </w:pPr>
  </w:style>
  <w:style w:type="paragraph" w:styleId="ListBullet4">
    <w:name w:val="List Bullet 4"/>
    <w:basedOn w:val="ListBullet3"/>
    <w:rsid w:val="00CB3986"/>
    <w:pPr>
      <w:ind w:left="1418"/>
    </w:pPr>
  </w:style>
  <w:style w:type="paragraph" w:styleId="ListBullet5">
    <w:name w:val="List Bullet 5"/>
    <w:basedOn w:val="ListBullet4"/>
    <w:rsid w:val="00CB3986"/>
    <w:pPr>
      <w:ind w:left="1702"/>
    </w:pPr>
  </w:style>
  <w:style w:type="paragraph" w:styleId="IndexHeading">
    <w:name w:val="index heading"/>
    <w:basedOn w:val="Normal"/>
    <w:next w:val="Normal"/>
    <w:rsid w:val="0068249C"/>
    <w:pPr>
      <w:pBdr>
        <w:top w:val="single" w:sz="12" w:space="0" w:color="auto"/>
      </w:pBdr>
      <w:overflowPunct w:val="0"/>
      <w:autoSpaceDE w:val="0"/>
      <w:autoSpaceDN w:val="0"/>
      <w:adjustRightInd w:val="0"/>
      <w:spacing w:before="360" w:after="240"/>
      <w:textAlignment w:val="baseline"/>
      <w:pPrChange w:id="29" w:author="Delta" w:date="2021-07-23T11:12:00Z">
        <w:pPr>
          <w:pBdr>
            <w:top w:val="single" w:sz="12" w:space="0" w:color="auto"/>
          </w:pBdr>
          <w:overflowPunct w:val="0"/>
          <w:autoSpaceDE w:val="0"/>
          <w:autoSpaceDN w:val="0"/>
          <w:adjustRightInd w:val="0"/>
          <w:spacing w:before="360" w:after="240"/>
          <w:textAlignment w:val="baseline"/>
        </w:pPr>
      </w:pPrChange>
    </w:pPr>
    <w:rPr>
      <w:b/>
      <w:i/>
      <w:sz w:val="26"/>
      <w:lang w:eastAsia="en-GB"/>
      <w:rPrChange w:id="29" w:author="Delta" w:date="2021-07-23T11:12:00Z">
        <w:rPr>
          <w:b/>
          <w:i/>
          <w:sz w:val="26"/>
          <w:lang w:val="en-GB" w:eastAsia="en-US" w:bidi="ar-SA"/>
        </w:rPr>
      </w:rPrChange>
    </w:rPr>
  </w:style>
  <w:style w:type="paragraph" w:customStyle="1" w:styleId="INDENT1">
    <w:name w:val="INDENT1"/>
    <w:basedOn w:val="Normal"/>
    <w:rsid w:val="0068249C"/>
    <w:pPr>
      <w:overflowPunct w:val="0"/>
      <w:autoSpaceDE w:val="0"/>
      <w:autoSpaceDN w:val="0"/>
      <w:adjustRightInd w:val="0"/>
      <w:ind w:left="851"/>
      <w:textAlignment w:val="baseline"/>
      <w:pPrChange w:id="30" w:author="Delta" w:date="2021-07-23T11:12:00Z">
        <w:pPr>
          <w:overflowPunct w:val="0"/>
          <w:autoSpaceDE w:val="0"/>
          <w:autoSpaceDN w:val="0"/>
          <w:adjustRightInd w:val="0"/>
          <w:spacing w:after="180"/>
          <w:ind w:left="851"/>
          <w:textAlignment w:val="baseline"/>
        </w:pPr>
      </w:pPrChange>
    </w:pPr>
    <w:rPr>
      <w:lang w:eastAsia="en-GB"/>
      <w:rPrChange w:id="30" w:author="Delta" w:date="2021-07-23T11:12:00Z">
        <w:rPr>
          <w:lang w:val="en-GB" w:eastAsia="en-US" w:bidi="ar-SA"/>
        </w:rPr>
      </w:rPrChange>
    </w:rPr>
  </w:style>
  <w:style w:type="paragraph" w:customStyle="1" w:styleId="INDENT2">
    <w:name w:val="INDENT2"/>
    <w:basedOn w:val="Normal"/>
    <w:rsid w:val="0068249C"/>
    <w:pPr>
      <w:overflowPunct w:val="0"/>
      <w:autoSpaceDE w:val="0"/>
      <w:autoSpaceDN w:val="0"/>
      <w:adjustRightInd w:val="0"/>
      <w:ind w:left="1135" w:hanging="284"/>
      <w:textAlignment w:val="baseline"/>
      <w:pPrChange w:id="31" w:author="Delta" w:date="2021-07-23T11:12:00Z">
        <w:pPr>
          <w:overflowPunct w:val="0"/>
          <w:autoSpaceDE w:val="0"/>
          <w:autoSpaceDN w:val="0"/>
          <w:adjustRightInd w:val="0"/>
          <w:spacing w:after="180"/>
          <w:ind w:left="1135" w:hanging="284"/>
          <w:textAlignment w:val="baseline"/>
        </w:pPr>
      </w:pPrChange>
    </w:pPr>
    <w:rPr>
      <w:lang w:eastAsia="en-GB"/>
      <w:rPrChange w:id="31" w:author="Delta" w:date="2021-07-23T11:12:00Z">
        <w:rPr>
          <w:lang w:val="en-GB" w:eastAsia="en-US" w:bidi="ar-SA"/>
        </w:rPr>
      </w:rPrChange>
    </w:rPr>
  </w:style>
  <w:style w:type="paragraph" w:customStyle="1" w:styleId="INDENT3">
    <w:name w:val="INDENT3"/>
    <w:basedOn w:val="Normal"/>
    <w:rsid w:val="0068249C"/>
    <w:pPr>
      <w:overflowPunct w:val="0"/>
      <w:autoSpaceDE w:val="0"/>
      <w:autoSpaceDN w:val="0"/>
      <w:adjustRightInd w:val="0"/>
      <w:ind w:left="1701" w:hanging="567"/>
      <w:textAlignment w:val="baseline"/>
      <w:pPrChange w:id="32" w:author="Delta" w:date="2021-07-23T11:12:00Z">
        <w:pPr>
          <w:overflowPunct w:val="0"/>
          <w:autoSpaceDE w:val="0"/>
          <w:autoSpaceDN w:val="0"/>
          <w:adjustRightInd w:val="0"/>
          <w:spacing w:after="180"/>
          <w:ind w:left="1701" w:hanging="567"/>
          <w:textAlignment w:val="baseline"/>
        </w:pPr>
      </w:pPrChange>
    </w:pPr>
    <w:rPr>
      <w:lang w:eastAsia="en-GB"/>
      <w:rPrChange w:id="32" w:author="Delta" w:date="2021-07-23T11:12:00Z">
        <w:rPr>
          <w:lang w:val="en-GB" w:eastAsia="en-US" w:bidi="ar-SA"/>
        </w:rPr>
      </w:rPrChange>
    </w:rPr>
  </w:style>
  <w:style w:type="paragraph" w:customStyle="1" w:styleId="FigureTitle">
    <w:name w:val="Figure_Title"/>
    <w:basedOn w:val="Normal"/>
    <w:next w:val="Normal"/>
    <w:rsid w:val="0068249C"/>
    <w:pPr>
      <w:keepLines/>
      <w:tabs>
        <w:tab w:val="left" w:pos="794"/>
        <w:tab w:val="left" w:pos="1191"/>
        <w:tab w:val="left" w:pos="1588"/>
        <w:tab w:val="left" w:pos="1985"/>
      </w:tabs>
      <w:overflowPunct w:val="0"/>
      <w:autoSpaceDE w:val="0"/>
      <w:autoSpaceDN w:val="0"/>
      <w:adjustRightInd w:val="0"/>
      <w:spacing w:before="120" w:after="480"/>
      <w:jc w:val="center"/>
      <w:textAlignment w:val="baseline"/>
      <w:pPrChange w:id="33" w:author="Delta" w:date="2021-07-23T11:12:00Z">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pPrChange>
    </w:pPr>
    <w:rPr>
      <w:b/>
      <w:sz w:val="24"/>
      <w:lang w:eastAsia="en-GB"/>
      <w:rPrChange w:id="33" w:author="Delta" w:date="2021-07-23T11:12:00Z">
        <w:rPr>
          <w:b/>
          <w:sz w:val="24"/>
          <w:lang w:val="en-GB" w:eastAsia="en-US" w:bidi="ar-SA"/>
        </w:rPr>
      </w:rPrChange>
    </w:rPr>
  </w:style>
  <w:style w:type="paragraph" w:customStyle="1" w:styleId="RecCCITT">
    <w:name w:val="Rec_CCITT_#"/>
    <w:basedOn w:val="Normal"/>
    <w:rsid w:val="0068249C"/>
    <w:pPr>
      <w:keepNext/>
      <w:keepLines/>
      <w:overflowPunct w:val="0"/>
      <w:autoSpaceDE w:val="0"/>
      <w:autoSpaceDN w:val="0"/>
      <w:adjustRightInd w:val="0"/>
      <w:textAlignment w:val="baseline"/>
      <w:pPrChange w:id="34" w:author="Delta" w:date="2021-07-23T11:12:00Z">
        <w:pPr>
          <w:keepNext/>
          <w:keepLines/>
          <w:overflowPunct w:val="0"/>
          <w:autoSpaceDE w:val="0"/>
          <w:autoSpaceDN w:val="0"/>
          <w:adjustRightInd w:val="0"/>
          <w:spacing w:after="180"/>
          <w:textAlignment w:val="baseline"/>
        </w:pPr>
      </w:pPrChange>
    </w:pPr>
    <w:rPr>
      <w:b/>
      <w:lang w:eastAsia="en-GB"/>
      <w:rPrChange w:id="34" w:author="Delta" w:date="2021-07-23T11:12:00Z">
        <w:rPr>
          <w:b/>
          <w:lang w:val="en-GB" w:eastAsia="en-US" w:bidi="ar-SA"/>
        </w:rPr>
      </w:rPrChange>
    </w:rPr>
  </w:style>
  <w:style w:type="paragraph" w:customStyle="1" w:styleId="enumlev2">
    <w:name w:val="enumlev2"/>
    <w:basedOn w:val="Normal"/>
    <w:rsid w:val="0068249C"/>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Change w:id="35" w:author="Delta" w:date="2021-07-23T11:12:00Z">
        <w:pPr>
          <w:tabs>
            <w:tab w:val="left" w:pos="794"/>
            <w:tab w:val="left" w:pos="1191"/>
            <w:tab w:val="left" w:pos="1588"/>
            <w:tab w:val="left" w:pos="1985"/>
          </w:tabs>
          <w:overflowPunct w:val="0"/>
          <w:autoSpaceDE w:val="0"/>
          <w:autoSpaceDN w:val="0"/>
          <w:adjustRightInd w:val="0"/>
          <w:spacing w:before="86" w:after="180"/>
          <w:ind w:left="1588" w:hanging="397"/>
          <w:jc w:val="both"/>
          <w:textAlignment w:val="baseline"/>
        </w:pPr>
      </w:pPrChange>
    </w:pPr>
    <w:rPr>
      <w:lang w:val="en-US" w:eastAsia="en-GB"/>
      <w:rPrChange w:id="35" w:author="Delta" w:date="2021-07-23T11:12:00Z">
        <w:rPr>
          <w:lang w:val="en-US" w:eastAsia="en-US" w:bidi="ar-SA"/>
        </w:rPr>
      </w:rPrChange>
    </w:rPr>
  </w:style>
  <w:style w:type="paragraph" w:customStyle="1" w:styleId="CouvRecTitle">
    <w:name w:val="Couv Rec Title"/>
    <w:basedOn w:val="Normal"/>
    <w:rsid w:val="0068249C"/>
    <w:pPr>
      <w:keepNext/>
      <w:keepLines/>
      <w:overflowPunct w:val="0"/>
      <w:autoSpaceDE w:val="0"/>
      <w:autoSpaceDN w:val="0"/>
      <w:adjustRightInd w:val="0"/>
      <w:spacing w:before="240"/>
      <w:ind w:left="1418"/>
      <w:textAlignment w:val="baseline"/>
      <w:pPrChange w:id="36" w:author="Delta" w:date="2021-07-23T11:12:00Z">
        <w:pPr>
          <w:keepNext/>
          <w:keepLines/>
          <w:overflowPunct w:val="0"/>
          <w:autoSpaceDE w:val="0"/>
          <w:autoSpaceDN w:val="0"/>
          <w:adjustRightInd w:val="0"/>
          <w:spacing w:before="240" w:after="180"/>
          <w:ind w:left="1418"/>
          <w:textAlignment w:val="baseline"/>
        </w:pPr>
      </w:pPrChange>
    </w:pPr>
    <w:rPr>
      <w:rFonts w:ascii="Arial" w:hAnsi="Arial"/>
      <w:b/>
      <w:sz w:val="36"/>
      <w:lang w:val="en-US" w:eastAsia="en-GB"/>
      <w:rPrChange w:id="36" w:author="Delta" w:date="2021-07-23T11:12:00Z">
        <w:rPr>
          <w:rFonts w:ascii="Arial" w:hAnsi="Arial"/>
          <w:b/>
          <w:sz w:val="36"/>
          <w:lang w:val="en-US" w:eastAsia="en-US" w:bidi="ar-SA"/>
        </w:rPr>
      </w:rPrChange>
    </w:r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
    <w:basedOn w:val="Normal"/>
    <w:next w:val="Normal"/>
    <w:link w:val="CaptionChar1"/>
    <w:qFormat/>
    <w:rsid w:val="0068249C"/>
    <w:pPr>
      <w:overflowPunct w:val="0"/>
      <w:autoSpaceDE w:val="0"/>
      <w:autoSpaceDN w:val="0"/>
      <w:adjustRightInd w:val="0"/>
      <w:spacing w:before="120" w:after="120"/>
      <w:textAlignment w:val="baseline"/>
      <w:pPrChange w:id="37" w:author="Delta" w:date="2021-07-23T11:12:00Z">
        <w:pPr>
          <w:overflowPunct w:val="0"/>
          <w:autoSpaceDE w:val="0"/>
          <w:autoSpaceDN w:val="0"/>
          <w:adjustRightInd w:val="0"/>
          <w:spacing w:before="120" w:after="120"/>
          <w:textAlignment w:val="baseline"/>
        </w:pPr>
      </w:pPrChange>
    </w:pPr>
    <w:rPr>
      <w:rFonts w:eastAsia="MS Mincho"/>
      <w:b/>
      <w:rPrChange w:id="37" w:author="Delta" w:date="2021-07-23T11:12:00Z">
        <w:rPr>
          <w:rFonts w:eastAsia="MS Mincho"/>
          <w:b/>
          <w:lang w:val="en-GB" w:eastAsia="en-US" w:bidi="ar-SA"/>
        </w:rPr>
      </w:rPrChange>
    </w:rPr>
  </w:style>
  <w:style w:type="paragraph" w:styleId="DocumentMap">
    <w:name w:val="Document Map"/>
    <w:basedOn w:val="Normal"/>
    <w:link w:val="DocumentMapChar"/>
    <w:rsid w:val="0068249C"/>
    <w:pPr>
      <w:shd w:val="clear" w:color="auto" w:fill="000080"/>
      <w:overflowPunct w:val="0"/>
      <w:autoSpaceDE w:val="0"/>
      <w:autoSpaceDN w:val="0"/>
      <w:adjustRightInd w:val="0"/>
      <w:textAlignment w:val="baseline"/>
      <w:pPrChange w:id="38" w:author="Delta" w:date="2021-07-23T11:12:00Z">
        <w:pPr>
          <w:shd w:val="clear" w:color="auto" w:fill="000080"/>
          <w:overflowPunct w:val="0"/>
          <w:autoSpaceDE w:val="0"/>
          <w:autoSpaceDN w:val="0"/>
          <w:adjustRightInd w:val="0"/>
          <w:spacing w:after="180"/>
          <w:textAlignment w:val="baseline"/>
        </w:pPr>
      </w:pPrChange>
    </w:pPr>
    <w:rPr>
      <w:rFonts w:ascii="Tahoma" w:hAnsi="Tahoma"/>
      <w:lang w:eastAsia="en-GB"/>
      <w:rPrChange w:id="38" w:author="Delta" w:date="2021-07-23T11:12:00Z">
        <w:rPr>
          <w:rFonts w:ascii="Tahoma" w:hAnsi="Tahoma"/>
          <w:lang w:val="en-GB" w:eastAsia="en-US" w:bidi="ar-SA"/>
        </w:rPr>
      </w:rPrChange>
    </w:rPr>
  </w:style>
  <w:style w:type="character" w:customStyle="1" w:styleId="DocumentMapChar">
    <w:name w:val="Document Map Char"/>
    <w:basedOn w:val="DefaultParagraphFont"/>
    <w:link w:val="DocumentMap"/>
    <w:rsid w:val="00CB3986"/>
    <w:rPr>
      <w:rFonts w:ascii="Tahoma" w:hAnsi="Tahoma"/>
      <w:shd w:val="clear" w:color="auto" w:fill="000080"/>
    </w:rPr>
  </w:style>
  <w:style w:type="paragraph" w:styleId="PlainText">
    <w:name w:val="Plain Text"/>
    <w:basedOn w:val="Normal"/>
    <w:link w:val="PlainTextChar"/>
    <w:rsid w:val="0068249C"/>
    <w:pPr>
      <w:overflowPunct w:val="0"/>
      <w:autoSpaceDE w:val="0"/>
      <w:autoSpaceDN w:val="0"/>
      <w:adjustRightInd w:val="0"/>
      <w:textAlignment w:val="baseline"/>
      <w:pPrChange w:id="39" w:author="Delta" w:date="2021-07-23T11:12:00Z">
        <w:pPr>
          <w:overflowPunct w:val="0"/>
          <w:autoSpaceDE w:val="0"/>
          <w:autoSpaceDN w:val="0"/>
          <w:adjustRightInd w:val="0"/>
          <w:spacing w:after="180"/>
          <w:textAlignment w:val="baseline"/>
        </w:pPr>
      </w:pPrChange>
    </w:pPr>
    <w:rPr>
      <w:rFonts w:ascii="Courier New" w:hAnsi="Courier New"/>
      <w:lang w:val="nb-NO" w:eastAsia="en-GB"/>
      <w:rPrChange w:id="39" w:author="Delta" w:date="2021-07-23T11:12:00Z">
        <w:rPr>
          <w:rFonts w:ascii="Courier New" w:hAnsi="Courier New"/>
          <w:lang w:val="nb-NO" w:eastAsia="en-US" w:bidi="ar-SA"/>
        </w:rPr>
      </w:rPrChange>
    </w:rPr>
  </w:style>
  <w:style w:type="character" w:customStyle="1" w:styleId="PlainTextChar">
    <w:name w:val="Plain Text Char"/>
    <w:basedOn w:val="DefaultParagraphFont"/>
    <w:link w:val="PlainText"/>
    <w:rsid w:val="00CB3986"/>
    <w:rPr>
      <w:rFonts w:ascii="Courier New" w:hAnsi="Courier New"/>
      <w:lang w:val="nb-NO"/>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68249C"/>
    <w:pPr>
      <w:overflowPunct w:val="0"/>
      <w:autoSpaceDE w:val="0"/>
      <w:autoSpaceDN w:val="0"/>
      <w:adjustRightInd w:val="0"/>
      <w:textAlignment w:val="baseline"/>
      <w:pPrChange w:id="40" w:author="Delta" w:date="2021-07-23T11:12:00Z">
        <w:pPr>
          <w:overflowPunct w:val="0"/>
          <w:autoSpaceDE w:val="0"/>
          <w:autoSpaceDN w:val="0"/>
          <w:adjustRightInd w:val="0"/>
          <w:spacing w:after="180"/>
          <w:textAlignment w:val="baseline"/>
        </w:pPr>
      </w:pPrChange>
    </w:pPr>
    <w:rPr>
      <w:rFonts w:eastAsia="MS Mincho"/>
      <w:rPrChange w:id="40" w:author="Delta" w:date="2021-07-23T11:12:00Z">
        <w:rPr>
          <w:rFonts w:eastAsia="MS Mincho"/>
          <w:lang w:val="en-GB" w:eastAsia="en-US" w:bidi="ar-SA"/>
        </w:rPr>
      </w:rPrChange>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
    <w:basedOn w:val="DefaultParagraphFont"/>
    <w:link w:val="BodyText"/>
    <w:rsid w:val="00CB3986"/>
    <w:rPr>
      <w:rFonts w:eastAsia="MS Mincho"/>
      <w:lang w:eastAsia="en-US"/>
    </w:rPr>
  </w:style>
  <w:style w:type="character" w:styleId="CommentReference">
    <w:name w:val="annotation reference"/>
    <w:rsid w:val="00CB3986"/>
    <w:rPr>
      <w:sz w:val="16"/>
    </w:rPr>
  </w:style>
  <w:style w:type="paragraph" w:styleId="CommentText">
    <w:name w:val="annotation text"/>
    <w:basedOn w:val="Normal"/>
    <w:link w:val="CommentTextChar"/>
    <w:rsid w:val="0068249C"/>
    <w:pPr>
      <w:overflowPunct w:val="0"/>
      <w:autoSpaceDE w:val="0"/>
      <w:autoSpaceDN w:val="0"/>
      <w:adjustRightInd w:val="0"/>
      <w:textAlignment w:val="baseline"/>
      <w:pPrChange w:id="41" w:author="Delta" w:date="2021-07-23T11:12:00Z">
        <w:pPr>
          <w:overflowPunct w:val="0"/>
          <w:autoSpaceDE w:val="0"/>
          <w:autoSpaceDN w:val="0"/>
          <w:adjustRightInd w:val="0"/>
          <w:spacing w:after="180"/>
          <w:textAlignment w:val="baseline"/>
        </w:pPr>
      </w:pPrChange>
    </w:pPr>
    <w:rPr>
      <w:lang w:eastAsia="en-GB"/>
      <w:rPrChange w:id="41" w:author="Delta" w:date="2021-07-23T11:12:00Z">
        <w:rPr>
          <w:lang w:val="en-GB" w:eastAsia="en-US" w:bidi="ar-SA"/>
        </w:rPr>
      </w:rPrChange>
    </w:rPr>
  </w:style>
  <w:style w:type="character" w:customStyle="1" w:styleId="CommentTextChar">
    <w:name w:val="Comment Text Char"/>
    <w:basedOn w:val="DefaultParagraphFont"/>
    <w:link w:val="CommentText"/>
    <w:rsid w:val="00CB3986"/>
  </w:style>
  <w:style w:type="character" w:customStyle="1" w:styleId="Heading1Char">
    <w:name w:val="Heading 1 Char"/>
    <w:aliases w:val="H1 Char2,NMP Heading 1 Char,h1 Char1,app heading 1 Char,l1 Char,Memo Heading 1 Char,h11 Char,h12 Char,h13 Char,h14 Char,h15 Char,h16 Char,h17 Char,h111 Char,h121 Char,h131 Char,h141 Char,h151 Char,h161 Char,h18 Char,h112 Char,h122 Char"/>
    <w:link w:val="Heading1"/>
    <w:rsid w:val="00CB3986"/>
    <w:rPr>
      <w:rFonts w:ascii="Arial" w:hAnsi="Arial"/>
      <w:sz w:val="36"/>
      <w:lang w:eastAsia="en-US"/>
    </w:rPr>
  </w:style>
  <w:style w:type="character" w:customStyle="1" w:styleId="THChar">
    <w:name w:val="TH Char"/>
    <w:link w:val="TH"/>
    <w:qFormat/>
    <w:rsid w:val="00CB3986"/>
    <w:rPr>
      <w:rFonts w:ascii="Arial" w:hAnsi="Arial"/>
      <w:b/>
      <w:lang w:eastAsia="en-US"/>
    </w:rPr>
  </w:style>
  <w:style w:type="character" w:customStyle="1" w:styleId="NOChar">
    <w:name w:val="NO Char"/>
    <w:link w:val="NO"/>
    <w:rsid w:val="00CB3986"/>
    <w:rPr>
      <w:lang w:eastAsia="en-US"/>
    </w:rPr>
  </w:style>
  <w:style w:type="paragraph" w:styleId="CommentSubject">
    <w:name w:val="annotation subject"/>
    <w:basedOn w:val="CommentText"/>
    <w:next w:val="CommentText"/>
    <w:link w:val="CommentSubjectChar"/>
    <w:rsid w:val="0068249C"/>
    <w:pPr>
      <w:pPrChange w:id="42" w:author="Delta" w:date="2021-07-23T11:12:00Z">
        <w:pPr>
          <w:overflowPunct w:val="0"/>
          <w:autoSpaceDE w:val="0"/>
          <w:autoSpaceDN w:val="0"/>
          <w:adjustRightInd w:val="0"/>
          <w:spacing w:after="180"/>
          <w:textAlignment w:val="baseline"/>
        </w:pPr>
      </w:pPrChange>
    </w:pPr>
    <w:rPr>
      <w:b/>
      <w:bCs/>
      <w:rPrChange w:id="42" w:author="Delta" w:date="2021-07-23T11:12:00Z">
        <w:rPr>
          <w:b/>
          <w:bCs/>
          <w:lang w:val="en-GB" w:eastAsia="en-US" w:bidi="ar-SA"/>
        </w:rPr>
      </w:rPrChange>
    </w:rPr>
  </w:style>
  <w:style w:type="character" w:customStyle="1" w:styleId="CommentSubjectChar">
    <w:name w:val="Comment Subject Char"/>
    <w:basedOn w:val="CommentTextChar"/>
    <w:link w:val="CommentSubject"/>
    <w:rsid w:val="00CB3986"/>
    <w:rPr>
      <w:b/>
      <w:bCs/>
    </w:rPr>
  </w:style>
  <w:style w:type="paragraph" w:customStyle="1" w:styleId="TableText">
    <w:name w:val="TableText"/>
    <w:basedOn w:val="BodyTextIndent"/>
    <w:rsid w:val="00CB3986"/>
    <w:pPr>
      <w:keepNext/>
      <w:keepLines/>
      <w:ind w:leftChars="0" w:left="0"/>
      <w:jc w:val="center"/>
    </w:pPr>
    <w:rPr>
      <w:snapToGrid w:val="0"/>
      <w:kern w:val="2"/>
    </w:rPr>
  </w:style>
  <w:style w:type="paragraph" w:styleId="BodyTextIndent">
    <w:name w:val="Body Text Indent"/>
    <w:basedOn w:val="Normal"/>
    <w:link w:val="BodyTextIndentChar"/>
    <w:rsid w:val="0068249C"/>
    <w:pPr>
      <w:overflowPunct w:val="0"/>
      <w:autoSpaceDE w:val="0"/>
      <w:autoSpaceDN w:val="0"/>
      <w:adjustRightInd w:val="0"/>
      <w:ind w:leftChars="400" w:left="851"/>
      <w:textAlignment w:val="baseline"/>
      <w:pPrChange w:id="43" w:author="Delta" w:date="2021-07-23T11:12:00Z">
        <w:pPr>
          <w:overflowPunct w:val="0"/>
          <w:autoSpaceDE w:val="0"/>
          <w:autoSpaceDN w:val="0"/>
          <w:adjustRightInd w:val="0"/>
          <w:spacing w:after="180"/>
          <w:ind w:leftChars="400" w:left="851"/>
          <w:textAlignment w:val="baseline"/>
        </w:pPr>
      </w:pPrChange>
    </w:pPr>
    <w:rPr>
      <w:lang w:eastAsia="en-GB"/>
      <w:rPrChange w:id="43" w:author="Delta" w:date="2021-07-23T11:12:00Z">
        <w:rPr>
          <w:lang w:val="en-GB" w:eastAsia="en-US" w:bidi="ar-SA"/>
        </w:rPr>
      </w:rPrChange>
    </w:rPr>
  </w:style>
  <w:style w:type="character" w:customStyle="1" w:styleId="BodyTextIndentChar">
    <w:name w:val="Body Text Indent Char"/>
    <w:basedOn w:val="DefaultParagraphFont"/>
    <w:link w:val="BodyTextIndent"/>
    <w:rsid w:val="00CB3986"/>
  </w:style>
  <w:style w:type="character" w:customStyle="1" w:styleId="msoins0">
    <w:name w:val="msoins"/>
    <w:basedOn w:val="DefaultParagraphFont"/>
    <w:rsid w:val="00CB3986"/>
  </w:style>
  <w:style w:type="paragraph" w:customStyle="1" w:styleId="B10">
    <w:name w:val="B1+"/>
    <w:basedOn w:val="B1"/>
    <w:rsid w:val="0068249C"/>
    <w:pPr>
      <w:overflowPunct w:val="0"/>
      <w:autoSpaceDE w:val="0"/>
      <w:autoSpaceDN w:val="0"/>
      <w:adjustRightInd w:val="0"/>
      <w:ind w:left="360" w:hanging="360"/>
      <w:textAlignment w:val="baseline"/>
      <w:pPrChange w:id="44" w:author="Delta" w:date="2021-07-23T11:12:00Z">
        <w:pPr>
          <w:overflowPunct w:val="0"/>
          <w:autoSpaceDE w:val="0"/>
          <w:autoSpaceDN w:val="0"/>
          <w:adjustRightInd w:val="0"/>
          <w:spacing w:after="180"/>
          <w:ind w:left="360" w:hanging="360"/>
          <w:textAlignment w:val="baseline"/>
        </w:pPr>
      </w:pPrChange>
    </w:pPr>
    <w:rPr>
      <w:lang w:eastAsia="en-GB"/>
      <w:rPrChange w:id="44" w:author="Delta" w:date="2021-07-23T11:12:00Z">
        <w:rPr>
          <w:lang w:val="en-GB" w:eastAsia="x-none" w:bidi="ar-SA"/>
        </w:rPr>
      </w:rPrChange>
    </w:rPr>
  </w:style>
  <w:style w:type="paragraph" w:customStyle="1" w:styleId="B20">
    <w:name w:val="B2+"/>
    <w:basedOn w:val="B2"/>
    <w:rsid w:val="0068249C"/>
    <w:pPr>
      <w:overflowPunct w:val="0"/>
      <w:autoSpaceDE w:val="0"/>
      <w:autoSpaceDN w:val="0"/>
      <w:adjustRightInd w:val="0"/>
      <w:ind w:left="567" w:hanging="283"/>
      <w:textAlignment w:val="baseline"/>
      <w:pPrChange w:id="45" w:author="Delta" w:date="2021-07-23T11:12:00Z">
        <w:pPr>
          <w:overflowPunct w:val="0"/>
          <w:autoSpaceDE w:val="0"/>
          <w:autoSpaceDN w:val="0"/>
          <w:adjustRightInd w:val="0"/>
          <w:spacing w:after="180"/>
          <w:ind w:left="567" w:hanging="283"/>
          <w:textAlignment w:val="baseline"/>
        </w:pPr>
      </w:pPrChange>
    </w:pPr>
    <w:rPr>
      <w:lang w:eastAsia="en-GB"/>
      <w:rPrChange w:id="45" w:author="Delta" w:date="2021-07-23T11:12:00Z">
        <w:rPr>
          <w:lang w:val="en-GB" w:eastAsia="en-US" w:bidi="ar-SA"/>
        </w:rPr>
      </w:rPrChange>
    </w:rPr>
  </w:style>
  <w:style w:type="paragraph" w:customStyle="1" w:styleId="B30">
    <w:name w:val="B3+"/>
    <w:basedOn w:val="B3"/>
    <w:rsid w:val="0068249C"/>
    <w:pPr>
      <w:tabs>
        <w:tab w:val="num" w:pos="720"/>
        <w:tab w:val="left" w:pos="1134"/>
      </w:tabs>
      <w:overflowPunct w:val="0"/>
      <w:autoSpaceDE w:val="0"/>
      <w:autoSpaceDN w:val="0"/>
      <w:adjustRightInd w:val="0"/>
      <w:ind w:left="720" w:hanging="360"/>
      <w:textAlignment w:val="baseline"/>
      <w:pPrChange w:id="46" w:author="Delta" w:date="2021-07-23T11:12:00Z">
        <w:pPr>
          <w:tabs>
            <w:tab w:val="num" w:pos="720"/>
            <w:tab w:val="left" w:pos="1134"/>
          </w:tabs>
          <w:overflowPunct w:val="0"/>
          <w:autoSpaceDE w:val="0"/>
          <w:autoSpaceDN w:val="0"/>
          <w:adjustRightInd w:val="0"/>
          <w:spacing w:after="180"/>
          <w:ind w:left="720" w:hanging="360"/>
          <w:textAlignment w:val="baseline"/>
        </w:pPr>
      </w:pPrChange>
    </w:pPr>
    <w:rPr>
      <w:lang w:eastAsia="en-GB"/>
      <w:rPrChange w:id="46" w:author="Delta" w:date="2021-07-23T11:12:00Z">
        <w:rPr>
          <w:lang w:val="en-GB" w:eastAsia="en-US" w:bidi="ar-SA"/>
        </w:rPr>
      </w:rPrChange>
    </w:rPr>
  </w:style>
  <w:style w:type="paragraph" w:customStyle="1" w:styleId="BL">
    <w:name w:val="BL"/>
    <w:basedOn w:val="Normal"/>
    <w:rsid w:val="0068249C"/>
    <w:pPr>
      <w:tabs>
        <w:tab w:val="num" w:pos="630"/>
        <w:tab w:val="left" w:pos="851"/>
      </w:tabs>
      <w:overflowPunct w:val="0"/>
      <w:autoSpaceDE w:val="0"/>
      <w:autoSpaceDN w:val="0"/>
      <w:adjustRightInd w:val="0"/>
      <w:ind w:left="630" w:hanging="630"/>
      <w:textAlignment w:val="baseline"/>
      <w:pPrChange w:id="47" w:author="Delta" w:date="2021-07-23T11:12:00Z">
        <w:pPr>
          <w:tabs>
            <w:tab w:val="num" w:pos="630"/>
            <w:tab w:val="left" w:pos="851"/>
          </w:tabs>
          <w:overflowPunct w:val="0"/>
          <w:autoSpaceDE w:val="0"/>
          <w:autoSpaceDN w:val="0"/>
          <w:adjustRightInd w:val="0"/>
          <w:spacing w:after="180"/>
          <w:ind w:left="630" w:hanging="630"/>
          <w:textAlignment w:val="baseline"/>
        </w:pPr>
      </w:pPrChange>
    </w:pPr>
    <w:rPr>
      <w:lang w:eastAsia="en-GB"/>
      <w:rPrChange w:id="47" w:author="Delta" w:date="2021-07-23T11:12:00Z">
        <w:rPr>
          <w:lang w:val="en-GB" w:eastAsia="en-US" w:bidi="ar-SA"/>
        </w:rPr>
      </w:rPrChange>
    </w:rPr>
  </w:style>
  <w:style w:type="paragraph" w:customStyle="1" w:styleId="BN">
    <w:name w:val="BN"/>
    <w:basedOn w:val="Normal"/>
    <w:rsid w:val="0068249C"/>
    <w:pPr>
      <w:overflowPunct w:val="0"/>
      <w:autoSpaceDE w:val="0"/>
      <w:autoSpaceDN w:val="0"/>
      <w:adjustRightInd w:val="0"/>
      <w:ind w:left="567" w:hanging="283"/>
      <w:textAlignment w:val="baseline"/>
      <w:pPrChange w:id="48" w:author="Delta" w:date="2021-07-23T11:12:00Z">
        <w:pPr>
          <w:overflowPunct w:val="0"/>
          <w:autoSpaceDE w:val="0"/>
          <w:autoSpaceDN w:val="0"/>
          <w:adjustRightInd w:val="0"/>
          <w:spacing w:after="180"/>
          <w:ind w:left="567" w:hanging="283"/>
          <w:textAlignment w:val="baseline"/>
        </w:pPr>
      </w:pPrChange>
    </w:pPr>
    <w:rPr>
      <w:lang w:eastAsia="en-GB"/>
      <w:rPrChange w:id="48" w:author="Delta" w:date="2021-07-23T11:12:00Z">
        <w:rPr>
          <w:lang w:val="en-GB" w:eastAsia="en-US" w:bidi="ar-SA"/>
        </w:rPr>
      </w:rPrChange>
    </w:rPr>
  </w:style>
  <w:style w:type="paragraph" w:customStyle="1" w:styleId="FL">
    <w:name w:val="FL"/>
    <w:basedOn w:val="Normal"/>
    <w:rsid w:val="0068249C"/>
    <w:pPr>
      <w:keepNext/>
      <w:keepLines/>
      <w:overflowPunct w:val="0"/>
      <w:autoSpaceDE w:val="0"/>
      <w:autoSpaceDN w:val="0"/>
      <w:adjustRightInd w:val="0"/>
      <w:spacing w:before="60"/>
      <w:jc w:val="center"/>
      <w:textAlignment w:val="baseline"/>
      <w:pPrChange w:id="49" w:author="Delta" w:date="2021-07-23T11:12:00Z">
        <w:pPr>
          <w:keepNext/>
          <w:keepLines/>
          <w:overflowPunct w:val="0"/>
          <w:autoSpaceDE w:val="0"/>
          <w:autoSpaceDN w:val="0"/>
          <w:adjustRightInd w:val="0"/>
          <w:spacing w:before="60" w:after="180"/>
          <w:jc w:val="center"/>
          <w:textAlignment w:val="baseline"/>
        </w:pPr>
      </w:pPrChange>
    </w:pPr>
    <w:rPr>
      <w:rFonts w:ascii="Arial" w:hAnsi="Arial"/>
      <w:b/>
      <w:lang w:eastAsia="en-GB"/>
      <w:rPrChange w:id="49" w:author="Delta" w:date="2021-07-23T11:12:00Z">
        <w:rPr>
          <w:rFonts w:ascii="Arial" w:hAnsi="Arial"/>
          <w:b/>
          <w:lang w:val="en-GB" w:eastAsia="en-US" w:bidi="ar-SA"/>
        </w:rPr>
      </w:rPrChange>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rsid w:val="00CB3986"/>
    <w:rPr>
      <w:rFonts w:eastAsia="MS Mincho"/>
      <w:b/>
      <w:lang w:eastAsia="en-US"/>
    </w:rPr>
  </w:style>
  <w:style w:type="paragraph" w:customStyle="1" w:styleId="CRCoverPage">
    <w:name w:val="CR Cover Page"/>
    <w:link w:val="CRCoverPageChar"/>
    <w:rsid w:val="00CB3986"/>
    <w:pPr>
      <w:spacing w:after="120"/>
    </w:pPr>
    <w:rPr>
      <w:rFonts w:ascii="Arial" w:eastAsia="MS Mincho" w:hAnsi="Arial"/>
      <w:lang w:eastAsia="en-US"/>
    </w:rPr>
  </w:style>
  <w:style w:type="paragraph" w:customStyle="1" w:styleId="Norma">
    <w:name w:val="Norma"/>
    <w:basedOn w:val="Heading1"/>
    <w:rsid w:val="0068249C"/>
    <w:pPr>
      <w:overflowPunct w:val="0"/>
      <w:autoSpaceDE w:val="0"/>
      <w:autoSpaceDN w:val="0"/>
      <w:adjustRightInd w:val="0"/>
      <w:textAlignment w:val="baseline"/>
      <w:pPrChange w:id="50" w:author="Delta" w:date="2021-07-23T11:12:00Z">
        <w:pPr>
          <w:keepNext/>
          <w:keepLines/>
          <w:pBdr>
            <w:top w:val="single" w:sz="12" w:space="3" w:color="auto"/>
          </w:pBdr>
          <w:overflowPunct w:val="0"/>
          <w:autoSpaceDE w:val="0"/>
          <w:autoSpaceDN w:val="0"/>
          <w:adjustRightInd w:val="0"/>
          <w:spacing w:before="240" w:after="180"/>
          <w:ind w:left="1134" w:hanging="1134"/>
          <w:textAlignment w:val="baseline"/>
          <w:outlineLvl w:val="0"/>
        </w:pPr>
      </w:pPrChange>
    </w:pPr>
    <w:rPr>
      <w:lang w:eastAsia="en-GB"/>
      <w:rPrChange w:id="50" w:author="Delta" w:date="2021-07-23T11:12:00Z">
        <w:rPr>
          <w:rFonts w:ascii="Arial" w:hAnsi="Arial"/>
          <w:sz w:val="36"/>
          <w:szCs w:val="36"/>
          <w:lang w:val="en-GB" w:eastAsia="sv-SE" w:bidi="ar-SA"/>
        </w:rPr>
      </w:rPrChange>
    </w:rPr>
  </w:style>
  <w:style w:type="paragraph" w:customStyle="1" w:styleId="body">
    <w:name w:val="body"/>
    <w:basedOn w:val="Normal"/>
    <w:rsid w:val="0068249C"/>
    <w:pPr>
      <w:tabs>
        <w:tab w:val="left" w:pos="2160"/>
      </w:tabs>
      <w:overflowPunct w:val="0"/>
      <w:autoSpaceDE w:val="0"/>
      <w:autoSpaceDN w:val="0"/>
      <w:adjustRightInd w:val="0"/>
      <w:spacing w:before="120" w:after="120" w:line="280" w:lineRule="atLeast"/>
      <w:jc w:val="both"/>
      <w:textAlignment w:val="baseline"/>
      <w:pPrChange w:id="51" w:author="Delta" w:date="2021-07-23T11:12:00Z">
        <w:pPr>
          <w:tabs>
            <w:tab w:val="left" w:pos="2160"/>
          </w:tabs>
          <w:overflowPunct w:val="0"/>
          <w:autoSpaceDE w:val="0"/>
          <w:autoSpaceDN w:val="0"/>
          <w:adjustRightInd w:val="0"/>
          <w:spacing w:before="120" w:after="120" w:line="280" w:lineRule="atLeast"/>
          <w:jc w:val="both"/>
          <w:textAlignment w:val="baseline"/>
        </w:pPr>
      </w:pPrChange>
    </w:pPr>
    <w:rPr>
      <w:rFonts w:ascii="New York" w:hAnsi="New York"/>
      <w:sz w:val="24"/>
      <w:lang w:val="en-US" w:eastAsia="en-GB"/>
      <w:rPrChange w:id="51" w:author="Delta" w:date="2021-07-23T11:12:00Z">
        <w:rPr>
          <w:rFonts w:ascii="New York" w:hAnsi="New York"/>
          <w:sz w:val="24"/>
          <w:lang w:val="en-US" w:eastAsia="en-US" w:bidi="ar-SA"/>
        </w:rPr>
      </w:rPrChange>
    </w:rPr>
  </w:style>
  <w:style w:type="character" w:customStyle="1" w:styleId="TALChar">
    <w:name w:val="TAL Char"/>
    <w:link w:val="TAL"/>
    <w:qFormat/>
    <w:rsid w:val="00CB3986"/>
    <w:rPr>
      <w:rFonts w:ascii="Arial" w:hAnsi="Arial"/>
      <w:sz w:val="18"/>
      <w:lang w:eastAsia="en-US"/>
    </w:rPr>
  </w:style>
  <w:style w:type="paragraph" w:customStyle="1" w:styleId="MTDisplayEquation">
    <w:name w:val="MTDisplayEquation"/>
    <w:basedOn w:val="Normal"/>
    <w:link w:val="MTDisplayEquationChar"/>
    <w:rsid w:val="0068249C"/>
    <w:pPr>
      <w:tabs>
        <w:tab w:val="center" w:pos="4820"/>
        <w:tab w:val="right" w:pos="9640"/>
      </w:tabs>
      <w:overflowPunct w:val="0"/>
      <w:autoSpaceDE w:val="0"/>
      <w:autoSpaceDN w:val="0"/>
      <w:adjustRightInd w:val="0"/>
      <w:textAlignment w:val="baseline"/>
      <w:pPrChange w:id="52" w:author="Delta" w:date="2021-07-23T11:12:00Z">
        <w:pPr>
          <w:tabs>
            <w:tab w:val="center" w:pos="4820"/>
            <w:tab w:val="right" w:pos="9640"/>
          </w:tabs>
          <w:overflowPunct w:val="0"/>
          <w:autoSpaceDE w:val="0"/>
          <w:autoSpaceDN w:val="0"/>
          <w:adjustRightInd w:val="0"/>
          <w:spacing w:after="180"/>
          <w:textAlignment w:val="baseline"/>
        </w:pPr>
      </w:pPrChange>
    </w:pPr>
    <w:rPr>
      <w:lang w:eastAsia="en-GB"/>
      <w:rPrChange w:id="52" w:author="Delta" w:date="2021-07-23T11:12:00Z">
        <w:rPr>
          <w:lang w:val="en-GB" w:eastAsia="en-GB" w:bidi="ar-SA"/>
        </w:rPr>
      </w:rPrChange>
    </w:rPr>
  </w:style>
  <w:style w:type="character" w:customStyle="1" w:styleId="TFChar">
    <w:name w:val="TF Char"/>
    <w:link w:val="TF"/>
    <w:rsid w:val="00CB3986"/>
    <w:rPr>
      <w:rFonts w:ascii="Arial" w:hAnsi="Arial"/>
      <w:b/>
      <w:lang w:eastAsia="en-US"/>
    </w:rPr>
  </w:style>
  <w:style w:type="paragraph" w:customStyle="1" w:styleId="Reference">
    <w:name w:val="Reference"/>
    <w:basedOn w:val="Normal"/>
    <w:rsid w:val="0068249C"/>
    <w:pPr>
      <w:numPr>
        <w:numId w:val="8"/>
      </w:numPr>
      <w:overflowPunct w:val="0"/>
      <w:autoSpaceDE w:val="0"/>
      <w:autoSpaceDN w:val="0"/>
      <w:adjustRightInd w:val="0"/>
      <w:spacing w:before="120" w:after="0" w:line="280" w:lineRule="atLeast"/>
      <w:jc w:val="both"/>
      <w:textAlignment w:val="baseline"/>
      <w:pPrChange w:id="53" w:author="Delta" w:date="2021-07-23T11:12:00Z">
        <w:pPr>
          <w:numPr>
            <w:numId w:val="8"/>
          </w:numPr>
          <w:tabs>
            <w:tab w:val="num" w:pos="360"/>
          </w:tabs>
          <w:overflowPunct w:val="0"/>
          <w:autoSpaceDE w:val="0"/>
          <w:autoSpaceDN w:val="0"/>
          <w:adjustRightInd w:val="0"/>
          <w:spacing w:before="120" w:line="280" w:lineRule="atLeast"/>
          <w:ind w:left="360" w:hanging="360"/>
          <w:jc w:val="both"/>
          <w:textAlignment w:val="baseline"/>
        </w:pPr>
      </w:pPrChange>
    </w:pPr>
    <w:rPr>
      <w:lang w:eastAsia="en-GB"/>
      <w:rPrChange w:id="53" w:author="Delta" w:date="2021-07-23T11:12:00Z">
        <w:rPr>
          <w:lang w:val="en-GB" w:eastAsia="en-US" w:bidi="ar-SA"/>
        </w:rPr>
      </w:rPrChange>
    </w:rPr>
  </w:style>
  <w:style w:type="paragraph" w:customStyle="1" w:styleId="CharCharCharCharCharChar">
    <w:name w:val="Char Char Char Char Char Char"/>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68249C"/>
    <w:pPr>
      <w:overflowPunct w:val="0"/>
      <w:autoSpaceDE w:val="0"/>
      <w:autoSpaceDN w:val="0"/>
      <w:adjustRightInd w:val="0"/>
      <w:textAlignment w:val="baseline"/>
      <w:pPrChange w:id="54" w:author="Delta" w:date="2021-07-23T11:12:00Z">
        <w:pPr>
          <w:overflowPunct w:val="0"/>
          <w:autoSpaceDE w:val="0"/>
          <w:autoSpaceDN w:val="0"/>
          <w:adjustRightInd w:val="0"/>
          <w:spacing w:after="180"/>
          <w:textAlignment w:val="baseline"/>
        </w:pPr>
      </w:pPrChange>
    </w:pPr>
    <w:rPr>
      <w:rFonts w:eastAsia="MS Mincho"/>
      <w:color w:val="FFFF00"/>
      <w:lang w:eastAsia="en-GB"/>
      <w:rPrChange w:id="54" w:author="Delta" w:date="2021-07-23T11:12:00Z">
        <w:rPr>
          <w:rFonts w:eastAsia="MS Mincho"/>
          <w:color w:val="FFFF00"/>
          <w:lang w:val="en-GB" w:eastAsia="x-none" w:bidi="ar-SA"/>
        </w:rPr>
      </w:rPrChange>
    </w:rPr>
  </w:style>
  <w:style w:type="character" w:customStyle="1" w:styleId="BodyText2Char">
    <w:name w:val="Body Text 2 Char"/>
    <w:basedOn w:val="DefaultParagraphFont"/>
    <w:link w:val="BodyText2"/>
    <w:rsid w:val="00CB3986"/>
    <w:rPr>
      <w:rFonts w:eastAsia="MS Mincho"/>
      <w:color w:val="FFFF00"/>
    </w:rPr>
  </w:style>
  <w:style w:type="paragraph" w:customStyle="1" w:styleId="00BodyText">
    <w:name w:val="00 BodyText"/>
    <w:basedOn w:val="Normal"/>
    <w:rsid w:val="0068249C"/>
    <w:pPr>
      <w:overflowPunct w:val="0"/>
      <w:autoSpaceDE w:val="0"/>
      <w:autoSpaceDN w:val="0"/>
      <w:adjustRightInd w:val="0"/>
      <w:spacing w:after="220"/>
      <w:textAlignment w:val="baseline"/>
      <w:pPrChange w:id="55" w:author="Delta" w:date="2021-07-23T11:12:00Z">
        <w:pPr>
          <w:overflowPunct w:val="0"/>
          <w:autoSpaceDE w:val="0"/>
          <w:autoSpaceDN w:val="0"/>
          <w:adjustRightInd w:val="0"/>
          <w:spacing w:after="220"/>
          <w:textAlignment w:val="baseline"/>
        </w:pPr>
      </w:pPrChange>
    </w:pPr>
    <w:rPr>
      <w:rFonts w:ascii="Arial" w:hAnsi="Arial"/>
      <w:sz w:val="22"/>
      <w:lang w:val="en-US" w:eastAsia="en-GB"/>
      <w:rPrChange w:id="55" w:author="Delta" w:date="2021-07-23T11:12:00Z">
        <w:rPr>
          <w:rFonts w:ascii="Arial" w:hAnsi="Arial"/>
          <w:sz w:val="22"/>
          <w:lang w:val="en-US" w:eastAsia="en-US" w:bidi="ar-SA"/>
        </w:rPr>
      </w:rPrChange>
    </w:rPr>
  </w:style>
  <w:style w:type="paragraph" w:customStyle="1" w:styleId="11BodyText">
    <w:name w:val="11 BodyText"/>
    <w:aliases w:val="Block_Text,np,b"/>
    <w:basedOn w:val="Normal"/>
    <w:link w:val="11BodyTextChar"/>
    <w:rsid w:val="0068249C"/>
    <w:pPr>
      <w:overflowPunct w:val="0"/>
      <w:autoSpaceDE w:val="0"/>
      <w:autoSpaceDN w:val="0"/>
      <w:adjustRightInd w:val="0"/>
      <w:spacing w:after="220"/>
      <w:ind w:left="1298"/>
      <w:textAlignment w:val="baseline"/>
      <w:pPrChange w:id="56" w:author="Delta" w:date="2021-07-23T11:12:00Z">
        <w:pPr>
          <w:overflowPunct w:val="0"/>
          <w:autoSpaceDE w:val="0"/>
          <w:autoSpaceDN w:val="0"/>
          <w:adjustRightInd w:val="0"/>
          <w:spacing w:after="220"/>
          <w:ind w:left="1298"/>
          <w:textAlignment w:val="baseline"/>
        </w:pPr>
      </w:pPrChange>
    </w:pPr>
    <w:rPr>
      <w:rFonts w:ascii="Arial" w:eastAsia="MS Mincho" w:hAnsi="Arial"/>
      <w:sz w:val="22"/>
      <w:rPrChange w:id="56" w:author="Delta" w:date="2021-07-23T11:12:00Z">
        <w:rPr>
          <w:rFonts w:ascii="Arial" w:eastAsia="MS Mincho" w:hAnsi="Arial"/>
          <w:sz w:val="22"/>
          <w:lang w:val="x-none" w:eastAsia="en-US" w:bidi="ar-SA"/>
        </w:rPr>
      </w:rPrChange>
    </w:rPr>
  </w:style>
  <w:style w:type="paragraph" w:customStyle="1" w:styleId="B6">
    <w:name w:val="B6"/>
    <w:basedOn w:val="B5"/>
    <w:link w:val="B6Char"/>
    <w:rsid w:val="0068249C"/>
    <w:pPr>
      <w:overflowPunct w:val="0"/>
      <w:autoSpaceDE w:val="0"/>
      <w:autoSpaceDN w:val="0"/>
      <w:adjustRightInd w:val="0"/>
      <w:textAlignment w:val="baseline"/>
      <w:pPrChange w:id="57" w:author="Delta" w:date="2021-07-23T11:12:00Z">
        <w:pPr>
          <w:overflowPunct w:val="0"/>
          <w:autoSpaceDE w:val="0"/>
          <w:autoSpaceDN w:val="0"/>
          <w:adjustRightInd w:val="0"/>
          <w:spacing w:after="180"/>
          <w:ind w:left="1702" w:hanging="284"/>
          <w:textAlignment w:val="baseline"/>
        </w:pPr>
      </w:pPrChange>
    </w:pPr>
    <w:rPr>
      <w:lang w:eastAsia="en-GB"/>
      <w:rPrChange w:id="57" w:author="Delta" w:date="2021-07-23T11:12:00Z">
        <w:rPr>
          <w:lang w:val="en-GB" w:eastAsia="en-US" w:bidi="ar-SA"/>
        </w:rPr>
      </w:rPrChange>
    </w:rPr>
  </w:style>
  <w:style w:type="character" w:customStyle="1" w:styleId="11BodyTextChar">
    <w:name w:val="11 BodyText Char"/>
    <w:aliases w:val="Block_Text Char,np Char,b Char"/>
    <w:link w:val="11BodyText"/>
    <w:rsid w:val="00CB3986"/>
    <w:rPr>
      <w:rFonts w:ascii="Arial" w:eastAsia="MS Mincho" w:hAnsi="Arial"/>
      <w:sz w:val="22"/>
      <w:lang w:eastAsia="en-US"/>
    </w:rPr>
  </w:style>
  <w:style w:type="paragraph" w:customStyle="1" w:styleId="Meetingcaption">
    <w:name w:val="Meeting caption"/>
    <w:basedOn w:val="Normal"/>
    <w:rsid w:val="0068249C"/>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Change w:id="58" w:author="Delta" w:date="2021-07-23T11:12:00Z">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pPrChange>
    </w:pPr>
    <w:rPr>
      <w:lang w:val="fr-FR" w:eastAsia="en-GB"/>
      <w:rPrChange w:id="58" w:author="Delta" w:date="2021-07-23T11:12:00Z">
        <w:rPr>
          <w:lang w:val="fr-FR" w:eastAsia="en-US" w:bidi="ar-SA"/>
        </w:rPr>
      </w:rPrChange>
    </w:rPr>
  </w:style>
  <w:style w:type="paragraph" w:customStyle="1" w:styleId="ZchnZchn">
    <w:name w:val="Zchn Zchn"/>
    <w:semiHidden/>
    <w:rsid w:val="00CB3986"/>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B1Char">
    <w:name w:val="B1 Char"/>
    <w:link w:val="B1"/>
    <w:qFormat/>
    <w:rsid w:val="00CB3986"/>
    <w:rPr>
      <w:lang w:eastAsia="en-US"/>
    </w:rPr>
  </w:style>
  <w:style w:type="paragraph" w:customStyle="1" w:styleId="FT">
    <w:name w:val="FT"/>
    <w:basedOn w:val="Normal"/>
    <w:rsid w:val="0068249C"/>
    <w:pPr>
      <w:overflowPunct w:val="0"/>
      <w:autoSpaceDE w:val="0"/>
      <w:autoSpaceDN w:val="0"/>
      <w:adjustRightInd w:val="0"/>
      <w:textAlignment w:val="baseline"/>
      <w:pPrChange w:id="59" w:author="Delta" w:date="2021-07-23T11:12:00Z">
        <w:pPr>
          <w:overflowPunct w:val="0"/>
          <w:autoSpaceDE w:val="0"/>
          <w:autoSpaceDN w:val="0"/>
          <w:adjustRightInd w:val="0"/>
          <w:spacing w:after="180"/>
          <w:textAlignment w:val="baseline"/>
        </w:pPr>
      </w:pPrChange>
    </w:pPr>
    <w:rPr>
      <w:rFonts w:ascii="Arial" w:hAnsi="Arial" w:cs="Arial"/>
      <w:b/>
      <w:lang w:eastAsia="en-GB"/>
      <w:rPrChange w:id="59" w:author="Delta" w:date="2021-07-23T11:12:00Z">
        <w:rPr>
          <w:rFonts w:ascii="Arial" w:hAnsi="Arial" w:cs="Arial"/>
          <w:b/>
          <w:lang w:val="en-GB" w:eastAsia="en-US" w:bidi="ar-SA"/>
        </w:rPr>
      </w:rPrChange>
    </w:rPr>
  </w:style>
  <w:style w:type="paragraph" w:customStyle="1" w:styleId="Tadc">
    <w:name w:val="Tadc"/>
    <w:basedOn w:val="Normal"/>
    <w:rsid w:val="0068249C"/>
    <w:pPr>
      <w:overflowPunct w:val="0"/>
      <w:autoSpaceDE w:val="0"/>
      <w:autoSpaceDN w:val="0"/>
      <w:adjustRightInd w:val="0"/>
      <w:textAlignment w:val="baseline"/>
      <w:pPrChange w:id="60" w:author="Delta" w:date="2021-07-23T11:12:00Z">
        <w:pPr>
          <w:overflowPunct w:val="0"/>
          <w:autoSpaceDE w:val="0"/>
          <w:autoSpaceDN w:val="0"/>
          <w:adjustRightInd w:val="0"/>
          <w:spacing w:after="180"/>
          <w:textAlignment w:val="baseline"/>
        </w:pPr>
      </w:pPrChange>
    </w:pPr>
    <w:rPr>
      <w:rFonts w:cs="v4.2.0"/>
      <w:lang w:eastAsia="en-GB"/>
      <w:rPrChange w:id="60" w:author="Delta" w:date="2021-07-23T11:12:00Z">
        <w:rPr>
          <w:rFonts w:cs="v4.2.0"/>
          <w:lang w:val="en-GB" w:eastAsia="en-GB" w:bidi="ar-SA"/>
        </w:rPr>
      </w:rPrChange>
    </w:rPr>
  </w:style>
  <w:style w:type="character" w:styleId="Strong">
    <w:name w:val="Strong"/>
    <w:qFormat/>
    <w:rsid w:val="00CB3986"/>
    <w:rPr>
      <w:b/>
      <w:bCs/>
    </w:rPr>
  </w:style>
  <w:style w:type="character" w:customStyle="1" w:styleId="TALCar">
    <w:name w:val="TAL Car"/>
    <w:qFormat/>
    <w:rsid w:val="0068249C"/>
    <w:rPr>
      <w:rFonts w:ascii="Arial" w:hAnsi="Arial"/>
      <w:sz w:val="18"/>
      <w:lang w:val="en-GB" w:eastAsia="ja-JP" w:bidi="ar-SA"/>
      <w:rPrChange w:id="61" w:author="Delta" w:date="2021-07-23T11:12:00Z">
        <w:rPr>
          <w:rFonts w:ascii="Arial" w:hAnsi="Arial"/>
          <w:sz w:val="18"/>
          <w:lang w:val="en-GB" w:eastAsia="ja-JP" w:bidi="ar-SA"/>
        </w:rPr>
      </w:rPrChange>
    </w:rPr>
  </w:style>
  <w:style w:type="character" w:customStyle="1" w:styleId="TACChar">
    <w:name w:val="TAC Char"/>
    <w:link w:val="TAC"/>
    <w:qFormat/>
    <w:rsid w:val="00CB3986"/>
    <w:rPr>
      <w:rFonts w:ascii="Arial" w:hAnsi="Arial"/>
      <w:sz w:val="18"/>
      <w:lang w:eastAsia="en-US"/>
    </w:rPr>
  </w:style>
  <w:style w:type="paragraph" w:customStyle="1" w:styleId="AL">
    <w:name w:val="AL"/>
    <w:basedOn w:val="TAL"/>
    <w:rsid w:val="0068249C"/>
    <w:pPr>
      <w:overflowPunct w:val="0"/>
      <w:autoSpaceDE w:val="0"/>
      <w:autoSpaceDN w:val="0"/>
      <w:adjustRightInd w:val="0"/>
      <w:textAlignment w:val="baseline"/>
      <w:pPrChange w:id="62" w:author="Delta" w:date="2021-07-23T11:12:00Z">
        <w:pPr>
          <w:keepNext/>
          <w:keepLines/>
          <w:overflowPunct w:val="0"/>
          <w:autoSpaceDE w:val="0"/>
          <w:autoSpaceDN w:val="0"/>
          <w:adjustRightInd w:val="0"/>
          <w:textAlignment w:val="baseline"/>
        </w:pPr>
      </w:pPrChange>
    </w:pPr>
    <w:rPr>
      <w:lang w:eastAsia="en-GB"/>
      <w:rPrChange w:id="62" w:author="Delta" w:date="2021-07-23T11:12:00Z">
        <w:rPr>
          <w:rFonts w:ascii="Arial" w:hAnsi="Arial"/>
          <w:sz w:val="18"/>
          <w:szCs w:val="18"/>
          <w:lang w:val="en-GB" w:eastAsia="x-none" w:bidi="ar-SA"/>
        </w:rPr>
      </w:rPrChange>
    </w:rPr>
  </w:style>
  <w:style w:type="character" w:styleId="PageNumber">
    <w:name w:val="page number"/>
    <w:basedOn w:val="DefaultParagraphFont"/>
    <w:rsid w:val="00CB3986"/>
  </w:style>
  <w:style w:type="table" w:customStyle="1" w:styleId="TableGrid1">
    <w:name w:val="Table Grid1"/>
    <w:basedOn w:val="TableNormal"/>
    <w:next w:val="TableGrid"/>
    <w:rsid w:val="00CB3986"/>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HCar">
    <w:name w:val="TAH Car"/>
    <w:link w:val="TAH"/>
    <w:qFormat/>
    <w:rsid w:val="00CB3986"/>
    <w:rPr>
      <w:rFonts w:ascii="Arial" w:hAnsi="Arial"/>
      <w:b/>
      <w:sz w:val="18"/>
      <w:lang w:eastAsia="en-US"/>
    </w:rPr>
  </w:style>
  <w:style w:type="character" w:customStyle="1" w:styleId="CharChar3">
    <w:name w:val="Char Char3"/>
    <w:rsid w:val="00CB3986"/>
    <w:rPr>
      <w:rFonts w:ascii="Times New Roman" w:eastAsia="MS Mincho" w:hAnsi="Times New Roman"/>
      <w:lang w:val="en-GB" w:eastAsia="en-US"/>
    </w:rPr>
  </w:style>
  <w:style w:type="character" w:customStyle="1" w:styleId="TANChar">
    <w:name w:val="TAN Char"/>
    <w:link w:val="TAN"/>
    <w:qFormat/>
    <w:rsid w:val="00CB3986"/>
    <w:rPr>
      <w:rFonts w:ascii="Arial" w:hAnsi="Arial"/>
      <w:sz w:val="18"/>
      <w:lang w:eastAsia="en-US"/>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rsid w:val="00CB3986"/>
    <w:rPr>
      <w:rFonts w:ascii="Arial" w:hAnsi="Arial"/>
      <w:sz w:val="24"/>
      <w:lang w:eastAsia="en-US"/>
    </w:rPr>
  </w:style>
  <w:style w:type="character" w:customStyle="1" w:styleId="FooterChar">
    <w:name w:val="Footer Char"/>
    <w:link w:val="Footer"/>
    <w:rsid w:val="00CB3986"/>
    <w:rPr>
      <w:rFonts w:ascii="Arial" w:hAnsi="Arial"/>
      <w:b/>
      <w:i/>
      <w:noProof/>
      <w:sz w:val="18"/>
      <w:lang w:eastAsia="ja-JP"/>
    </w:rPr>
  </w:style>
  <w:style w:type="paragraph" w:customStyle="1" w:styleId="tdoc-header">
    <w:name w:val="tdoc-header"/>
    <w:rsid w:val="00CB3986"/>
    <w:rPr>
      <w:rFonts w:ascii="Arial" w:eastAsia="SimSun" w:hAnsi="Arial"/>
      <w:noProof/>
      <w:sz w:val="24"/>
      <w:lang w:eastAsia="en-US"/>
    </w:rPr>
  </w:style>
  <w:style w:type="character" w:customStyle="1" w:styleId="CRCoverPageChar">
    <w:name w:val="CR Cover Page Char"/>
    <w:link w:val="CRCoverPage"/>
    <w:uiPriority w:val="99"/>
    <w:rsid w:val="00CB3986"/>
    <w:rPr>
      <w:rFonts w:ascii="Arial" w:eastAsia="MS Mincho" w:hAnsi="Arial"/>
      <w:lang w:eastAsia="en-US"/>
    </w:rPr>
  </w:style>
  <w:style w:type="character" w:customStyle="1" w:styleId="H6Char">
    <w:name w:val="H6 Char"/>
    <w:link w:val="H6"/>
    <w:rsid w:val="00CB3986"/>
    <w:rPr>
      <w:rFonts w:ascii="Arial" w:hAnsi="Arial"/>
      <w:lang w:eastAsia="en-US"/>
    </w:rPr>
  </w:style>
  <w:style w:type="character" w:customStyle="1" w:styleId="PLChar">
    <w:name w:val="PL Char"/>
    <w:link w:val="PL"/>
    <w:rsid w:val="00CB3986"/>
    <w:rPr>
      <w:rFonts w:ascii="Courier New" w:hAnsi="Courier New"/>
      <w:noProof/>
      <w:sz w:val="16"/>
      <w:lang w:eastAsia="en-US"/>
    </w:rPr>
  </w:style>
  <w:style w:type="character" w:customStyle="1" w:styleId="TACCar">
    <w:name w:val="TAC Car"/>
    <w:basedOn w:val="TALChar"/>
    <w:rsid w:val="00CB3986"/>
    <w:rPr>
      <w:rFonts w:ascii="Arial" w:hAnsi="Arial"/>
      <w:sz w:val="18"/>
      <w:lang w:eastAsia="en-US"/>
    </w:rPr>
  </w:style>
  <w:style w:type="character" w:customStyle="1" w:styleId="B2Char">
    <w:name w:val="B2 Char"/>
    <w:link w:val="B2"/>
    <w:rsid w:val="00CB3986"/>
    <w:rPr>
      <w:lang w:eastAsia="en-US"/>
    </w:rPr>
  </w:style>
  <w:style w:type="character" w:customStyle="1" w:styleId="B3Char">
    <w:name w:val="B3 Char"/>
    <w:link w:val="B3"/>
    <w:rsid w:val="00CB3986"/>
    <w:rPr>
      <w:lang w:eastAsia="en-US"/>
    </w:rPr>
  </w:style>
  <w:style w:type="character" w:customStyle="1" w:styleId="Heading2Char">
    <w:name w:val="Heading 2 Char"/>
    <w:aliases w:val="Head2A Char1,2 Char1,H2 Char1,h2 Char1,DO NOT USE_h2 Char1,h21 Char1,UNDERRUBRIK 1-2 Char1,Head 2 Char1,l2 Char1,TitreProp Char1,Header 2 Char1,ITT t2 Char1,PA Major Section Char1,Livello 2 Char1,R2 Char1,H21 Char1,Heading 2 Hidden Char1"/>
    <w:link w:val="Heading2"/>
    <w:rsid w:val="00CB3986"/>
    <w:rPr>
      <w:rFonts w:ascii="Arial" w:hAnsi="Arial"/>
      <w:sz w:val="32"/>
      <w:lang w:eastAsia="en-US"/>
    </w:rPr>
  </w:style>
  <w:style w:type="paragraph" w:customStyle="1" w:styleId="CarCar5">
    <w:name w:val="Car Car5"/>
    <w:semiHidden/>
    <w:rsid w:val="00CB398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rsid w:val="00CB3986"/>
    <w:rPr>
      <w:rFonts w:ascii="Arial" w:hAnsi="Arial"/>
      <w:b/>
      <w:noProof/>
      <w:sz w:val="18"/>
      <w:lang w:eastAsia="ja-JP"/>
    </w:rPr>
  </w:style>
  <w:style w:type="character" w:customStyle="1" w:styleId="EXCar">
    <w:name w:val="EX Car"/>
    <w:link w:val="EX"/>
    <w:rsid w:val="00CB3986"/>
    <w:rPr>
      <w:lang w:eastAsia="en-US"/>
    </w:rPr>
  </w:style>
  <w:style w:type="character" w:styleId="HTMLTypewriter">
    <w:name w:val="HTML Typewriter"/>
    <w:rsid w:val="00CB3986"/>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CB3986"/>
    <w:rPr>
      <w:rFonts w:ascii="Arial" w:hAnsi="Arial"/>
      <w:sz w:val="24"/>
      <w:lang w:val="en-GB" w:eastAsia="en-GB" w:bidi="ar-SA"/>
    </w:rPr>
  </w:style>
  <w:style w:type="character" w:customStyle="1" w:styleId="TAL0">
    <w:name w:val="TAL (文字)"/>
    <w:rsid w:val="00CB3986"/>
    <w:rPr>
      <w:rFonts w:ascii="Arial" w:hAnsi="Arial"/>
      <w:sz w:val="18"/>
      <w:lang w:val="en-GB"/>
    </w:rPr>
  </w:style>
  <w:style w:type="character" w:customStyle="1" w:styleId="EXChar">
    <w:name w:val="EX Char"/>
    <w:rsid w:val="00CB3986"/>
    <w:rPr>
      <w:rFonts w:ascii="Times New Roman" w:hAnsi="Times New Roman"/>
      <w:lang w:val="en-GB"/>
    </w:rPr>
  </w:style>
  <w:style w:type="paragraph" w:styleId="Revision">
    <w:name w:val="Revision"/>
    <w:hidden/>
    <w:uiPriority w:val="99"/>
    <w:semiHidden/>
    <w:rsid w:val="00CB3986"/>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I2 Cha"/>
    <w:rsid w:val="00CB3986"/>
    <w:rPr>
      <w:rFonts w:ascii="Arial" w:hAnsi="Arial"/>
      <w:sz w:val="32"/>
      <w:lang w:val="en-GB" w:eastAsia="ja-JP" w:bidi="ar-SA"/>
    </w:rPr>
  </w:style>
  <w:style w:type="paragraph" w:customStyle="1" w:styleId="Separation">
    <w:name w:val="Separation"/>
    <w:basedOn w:val="Heading1"/>
    <w:next w:val="Normal"/>
    <w:rsid w:val="00CB3986"/>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3Char1">
    <w:name w:val="Heading 3 Char1"/>
    <w:aliases w:val="Underrubrik2 Char1,H3 Char1,h3 Char1,Memo Heading 3 Char,no break Char1,0H Char1,Heading 3 Char Char,Heading 3 Char1 Char Char,Heading 3 Char Char Char Char,Heading 3 Char1 Char Char Char Char,Heading 3 Char Char Char Char Char Char"/>
    <w:link w:val="Heading3"/>
    <w:rsid w:val="00CB3986"/>
    <w:rPr>
      <w:rFonts w:ascii="Arial" w:hAnsi="Arial"/>
      <w:sz w:val="28"/>
      <w:lang w:eastAsia="en-US"/>
    </w:rPr>
  </w:style>
  <w:style w:type="character" w:customStyle="1" w:styleId="Heading5Char">
    <w:name w:val="Heading 5 Char"/>
    <w:link w:val="Heading5"/>
    <w:rsid w:val="00CB3986"/>
    <w:rPr>
      <w:rFonts w:ascii="Arial" w:hAnsi="Arial"/>
      <w:sz w:val="22"/>
      <w:lang w:eastAsia="en-US"/>
    </w:rPr>
  </w:style>
  <w:style w:type="character" w:customStyle="1" w:styleId="Heading6Char">
    <w:name w:val="Heading 6 Char"/>
    <w:basedOn w:val="H6Char"/>
    <w:link w:val="Heading6"/>
    <w:rsid w:val="00CB3986"/>
    <w:rPr>
      <w:rFonts w:ascii="Arial" w:hAnsi="Arial"/>
      <w:lang w:eastAsia="en-US"/>
    </w:rPr>
  </w:style>
  <w:style w:type="character" w:customStyle="1" w:styleId="Heading7Char">
    <w:name w:val="Heading 7 Char"/>
    <w:link w:val="Heading7"/>
    <w:rsid w:val="00CB3986"/>
    <w:rPr>
      <w:rFonts w:ascii="Arial" w:hAnsi="Arial"/>
      <w:lang w:eastAsia="en-US"/>
    </w:rPr>
  </w:style>
  <w:style w:type="character" w:customStyle="1" w:styleId="Heading8Char">
    <w:name w:val="Heading 8 Char"/>
    <w:link w:val="Heading8"/>
    <w:rsid w:val="00CB3986"/>
    <w:rPr>
      <w:rFonts w:ascii="Arial" w:hAnsi="Arial"/>
      <w:sz w:val="36"/>
      <w:lang w:eastAsia="en-US"/>
    </w:rPr>
  </w:style>
  <w:style w:type="character" w:customStyle="1" w:styleId="headeroddChar">
    <w:name w:val="header odd Char"/>
    <w:aliases w:val="header Char,header odd1 Char,header odd2 Char,header odd3 Char,header odd4 Char,header odd5 Char,header odd6 Char,header1 Char,header2 Char,header3 Char,header odd11 Char,header odd21 Char,header odd7 Char,header4 Char,header odd8 Char"/>
    <w:rsid w:val="00CB3986"/>
    <w:rPr>
      <w:rFonts w:ascii="Arial" w:hAnsi="Arial"/>
      <w:b/>
      <w:noProof/>
      <w:sz w:val="18"/>
      <w:lang w:val="en-GB"/>
    </w:rPr>
  </w:style>
  <w:style w:type="character" w:customStyle="1" w:styleId="EditorsNoteCarCar">
    <w:name w:val="Editor's Note Car Car"/>
    <w:link w:val="EditorsNote"/>
    <w:rsid w:val="00CB3986"/>
    <w:rPr>
      <w:color w:val="FF0000"/>
      <w:lang w:eastAsia="en-US"/>
    </w:rPr>
  </w:style>
  <w:style w:type="character" w:customStyle="1" w:styleId="B4Char">
    <w:name w:val="B4 Char"/>
    <w:link w:val="B4"/>
    <w:rsid w:val="00CB3986"/>
    <w:rPr>
      <w:lang w:eastAsia="en-US"/>
    </w:rPr>
  </w:style>
  <w:style w:type="character" w:customStyle="1" w:styleId="B5Char">
    <w:name w:val="B5 Char"/>
    <w:link w:val="B5"/>
    <w:rsid w:val="00CB3986"/>
    <w:rPr>
      <w:lang w:eastAsia="en-US"/>
    </w:rPr>
  </w:style>
  <w:style w:type="character" w:customStyle="1" w:styleId="CharChar19">
    <w:name w:val="Char Char19"/>
    <w:semiHidden/>
    <w:rsid w:val="00CB3986"/>
    <w:rPr>
      <w:rFonts w:ascii="Times New Roman" w:hAnsi="Times New Roman"/>
      <w:lang w:val="en-GB"/>
    </w:rPr>
  </w:style>
  <w:style w:type="paragraph" w:styleId="BodyText3">
    <w:name w:val="Body Text 3"/>
    <w:basedOn w:val="Normal"/>
    <w:link w:val="BodyText3Char"/>
    <w:rsid w:val="00CB3986"/>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basedOn w:val="DefaultParagraphFont"/>
    <w:link w:val="BodyText3"/>
    <w:rsid w:val="00CB3986"/>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CB3986"/>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CB3986"/>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CB3986"/>
    <w:rPr>
      <w:rFonts w:ascii="Arial" w:hAnsi="Arial"/>
      <w:sz w:val="22"/>
      <w:lang w:val="en-GB" w:eastAsia="en-US"/>
    </w:rPr>
  </w:style>
  <w:style w:type="character" w:customStyle="1" w:styleId="CharChar8">
    <w:name w:val="Char Char8"/>
    <w:semiHidden/>
    <w:rsid w:val="00CB3986"/>
    <w:rPr>
      <w:rFonts w:ascii="Times New Roman" w:hAnsi="Times New Roman"/>
      <w:b/>
      <w:bCs/>
      <w:lang w:val="en-GB" w:eastAsia="en-US"/>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CB3986"/>
    <w:rPr>
      <w:rFonts w:ascii="Times New Roman" w:eastAsia="SimSun" w:hAnsi="Times New Roman"/>
      <w:lang w:val="en-GB" w:eastAsia="en-GB"/>
    </w:rPr>
  </w:style>
  <w:style w:type="character" w:customStyle="1" w:styleId="T1Char">
    <w:name w:val="T1 Char"/>
    <w:aliases w:val="Header 6 Char Char"/>
    <w:rsid w:val="00CB3986"/>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CB3986"/>
    <w:rPr>
      <w:b/>
      <w:lang w:val="en-GB" w:eastAsia="en-US" w:bidi="ar-SA"/>
    </w:rPr>
  </w:style>
  <w:style w:type="paragraph" w:customStyle="1" w:styleId="DAText">
    <w:name w:val="DA_Text"/>
    <w:basedOn w:val="Normal"/>
    <w:link w:val="DATextZchn"/>
    <w:rsid w:val="00CB3986"/>
    <w:pPr>
      <w:spacing w:after="0"/>
      <w:jc w:val="both"/>
    </w:pPr>
    <w:rPr>
      <w:rFonts w:ascii="CG Times (WN)" w:eastAsia="Malgun Gothic" w:hAnsi="CG Times (WN)"/>
      <w:szCs w:val="24"/>
      <w:lang w:val="de-DE" w:eastAsia="de-DE"/>
    </w:rPr>
  </w:style>
  <w:style w:type="character" w:customStyle="1" w:styleId="DATextZchn">
    <w:name w:val="DA_Text Zchn"/>
    <w:link w:val="DAText"/>
    <w:rsid w:val="00CB3986"/>
    <w:rPr>
      <w:rFonts w:ascii="CG Times (WN)" w:eastAsia="Malgun Gothic" w:hAnsi="CG Times (WN)"/>
      <w:szCs w:val="24"/>
      <w:lang w:val="de-DE" w:eastAsia="de-DE"/>
    </w:rPr>
  </w:style>
  <w:style w:type="paragraph" w:customStyle="1" w:styleId="JK-text-simpledoc">
    <w:name w:val="JK - text - simple doc"/>
    <w:basedOn w:val="BodyText"/>
    <w:autoRedefine/>
    <w:rsid w:val="00CB3986"/>
    <w:pPr>
      <w:numPr>
        <w:numId w:val="5"/>
      </w:numPr>
      <w:tabs>
        <w:tab w:val="num" w:pos="1097"/>
      </w:tabs>
      <w:spacing w:after="120" w:line="288" w:lineRule="auto"/>
      <w:ind w:left="1097"/>
    </w:pPr>
    <w:rPr>
      <w:rFonts w:ascii="Arial" w:eastAsia="Times New Roman" w:hAnsi="Arial" w:cs="Arial"/>
      <w:lang w:val="en-US"/>
    </w:rPr>
  </w:style>
  <w:style w:type="paragraph" w:customStyle="1" w:styleId="Heading">
    <w:name w:val="Heading"/>
    <w:next w:val="BodyText"/>
    <w:link w:val="HeadingChar"/>
    <w:rsid w:val="00CB3986"/>
    <w:pPr>
      <w:spacing w:before="360"/>
      <w:ind w:left="2552"/>
    </w:pPr>
    <w:rPr>
      <w:rFonts w:ascii="Arial" w:eastAsia="SimSun" w:hAnsi="Arial"/>
      <w:b/>
      <w:sz w:val="22"/>
      <w:lang w:val="en-US" w:eastAsia="ko-KR"/>
    </w:rPr>
  </w:style>
  <w:style w:type="character" w:customStyle="1" w:styleId="HeadingChar">
    <w:name w:val="Heading Char"/>
    <w:link w:val="Heading"/>
    <w:rsid w:val="00CB3986"/>
    <w:rPr>
      <w:rFonts w:ascii="Arial" w:eastAsia="SimSun" w:hAnsi="Arial"/>
      <w:b/>
      <w:sz w:val="22"/>
      <w:lang w:val="en-US" w:eastAsia="ko-KR"/>
    </w:rPr>
  </w:style>
  <w:style w:type="paragraph" w:customStyle="1" w:styleId="NormalLatinItalique">
    <w:name w:val="Normal + (Latin) Italique"/>
    <w:basedOn w:val="Normal"/>
    <w:link w:val="NormalLatinItaliqueCar"/>
    <w:rsid w:val="00CB3986"/>
    <w:rPr>
      <w:rFonts w:ascii="CG Times (WN)" w:hAnsi="CG Times (WN)"/>
      <w:lang w:eastAsia="en-GB"/>
    </w:rPr>
  </w:style>
  <w:style w:type="character" w:customStyle="1" w:styleId="NormalLatinItaliqueCar">
    <w:name w:val="Normal + (Latin) Italique Car"/>
    <w:link w:val="NormalLatinItalique"/>
    <w:rsid w:val="00CB3986"/>
    <w:rPr>
      <w:rFonts w:ascii="CG Times (WN)" w:hAnsi="CG Times (WN)"/>
    </w:rPr>
  </w:style>
  <w:style w:type="paragraph" w:customStyle="1" w:styleId="B1LatinItalique">
    <w:name w:val="B1 + (Latin) Italique"/>
    <w:basedOn w:val="B1"/>
    <w:link w:val="B1LatinItaliqueCar"/>
    <w:rsid w:val="00CB3986"/>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CB3986"/>
    <w:rPr>
      <w:rFonts w:ascii="CG Times (WN)" w:hAnsi="CG Times (WN)"/>
      <w:i/>
      <w:iCs/>
    </w:rPr>
  </w:style>
  <w:style w:type="character" w:customStyle="1" w:styleId="B6Char">
    <w:name w:val="B6 Char"/>
    <w:link w:val="B6"/>
    <w:rsid w:val="00CB3986"/>
  </w:style>
  <w:style w:type="paragraph" w:customStyle="1" w:styleId="Char">
    <w:name w:val="Char"/>
    <w:semiHidden/>
    <w:rsid w:val="00CB398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CB3986"/>
    <w:rPr>
      <w:rFonts w:eastAsia="SimSun"/>
      <w:lang w:val="en-GB" w:eastAsia="en-US" w:bidi="ar-SA"/>
    </w:rPr>
  </w:style>
  <w:style w:type="character" w:customStyle="1" w:styleId="CharChar7">
    <w:name w:val="Char Char7"/>
    <w:rsid w:val="00CB3986"/>
    <w:rPr>
      <w:rFonts w:ascii="Arial" w:eastAsia="SimSun" w:hAnsi="Arial"/>
      <w:sz w:val="36"/>
      <w:lang w:val="en-GB" w:eastAsia="en-US" w:bidi="ar-SA"/>
    </w:rPr>
  </w:style>
  <w:style w:type="character" w:customStyle="1" w:styleId="CharChar6">
    <w:name w:val="Char Char6"/>
    <w:rsid w:val="00CB3986"/>
    <w:rPr>
      <w:rFonts w:ascii="Arial" w:eastAsia="SimSun" w:hAnsi="Arial"/>
      <w:sz w:val="32"/>
      <w:lang w:val="en-GB" w:eastAsia="en-US" w:bidi="ar-SA"/>
    </w:rPr>
  </w:style>
  <w:style w:type="character" w:customStyle="1" w:styleId="CharChar5">
    <w:name w:val="Char Char5"/>
    <w:rsid w:val="00CB3986"/>
    <w:rPr>
      <w:rFonts w:ascii="Arial" w:eastAsia="SimSun" w:hAnsi="Arial"/>
      <w:sz w:val="28"/>
      <w:lang w:val="en-GB" w:eastAsia="en-US" w:bidi="ar-SA"/>
    </w:rPr>
  </w:style>
  <w:style w:type="character" w:customStyle="1" w:styleId="CharChar16">
    <w:name w:val="Char Char16"/>
    <w:rsid w:val="00CB3986"/>
    <w:rPr>
      <w:rFonts w:ascii="Arial" w:eastAsia="SimSun" w:hAnsi="Arial"/>
      <w:lang w:val="en-GB" w:eastAsia="en-US" w:bidi="ar-SA"/>
    </w:rPr>
  </w:style>
  <w:style w:type="character" w:customStyle="1" w:styleId="CharChar14">
    <w:name w:val="Char Char14"/>
    <w:rsid w:val="00CB3986"/>
    <w:rPr>
      <w:rFonts w:ascii="Arial" w:eastAsia="SimSun" w:hAnsi="Arial"/>
      <w:sz w:val="36"/>
      <w:lang w:val="en-GB" w:eastAsia="en-US" w:bidi="ar-SA"/>
    </w:rPr>
  </w:style>
  <w:style w:type="character" w:customStyle="1" w:styleId="CharChar11">
    <w:name w:val="Char Char11"/>
    <w:semiHidden/>
    <w:rsid w:val="00CB3986"/>
    <w:rPr>
      <w:rFonts w:ascii="Tahoma" w:eastAsia="SimSun" w:hAnsi="Tahoma" w:cs="Tahoma"/>
      <w:lang w:val="en-GB" w:eastAsia="en-US" w:bidi="ar-SA"/>
    </w:rPr>
  </w:style>
  <w:style w:type="paragraph" w:styleId="BodyTextIndent2">
    <w:name w:val="Body Text Indent 2"/>
    <w:basedOn w:val="Normal"/>
    <w:link w:val="BodyTextIndent2Char"/>
    <w:rsid w:val="00CB3986"/>
    <w:pPr>
      <w:overflowPunct w:val="0"/>
      <w:autoSpaceDE w:val="0"/>
      <w:autoSpaceDN w:val="0"/>
      <w:adjustRightInd w:val="0"/>
      <w:ind w:leftChars="100" w:left="400" w:hangingChars="100" w:hanging="200"/>
      <w:textAlignment w:val="baseline"/>
    </w:pPr>
    <w:rPr>
      <w:rFonts w:ascii="CG Times (WN)" w:eastAsia="MS Mincho" w:hAnsi="CG Times (WN)"/>
      <w:lang w:eastAsia="ja-JP"/>
    </w:rPr>
  </w:style>
  <w:style w:type="character" w:customStyle="1" w:styleId="BodyTextIndent2Char">
    <w:name w:val="Body Text Indent 2 Char"/>
    <w:basedOn w:val="DefaultParagraphFont"/>
    <w:link w:val="BodyTextIndent2"/>
    <w:rsid w:val="00CB3986"/>
    <w:rPr>
      <w:rFonts w:ascii="CG Times (WN)" w:eastAsia="MS Mincho" w:hAnsi="CG Times (WN)"/>
      <w:lang w:eastAsia="ja-JP"/>
    </w:rPr>
  </w:style>
  <w:style w:type="paragraph" w:styleId="NormalIndent">
    <w:name w:val="Normal Indent"/>
    <w:basedOn w:val="Normal"/>
    <w:rsid w:val="00CB3986"/>
    <w:pPr>
      <w:spacing w:after="0"/>
      <w:ind w:left="851"/>
    </w:pPr>
    <w:rPr>
      <w:rFonts w:eastAsia="MS Mincho"/>
      <w:lang w:val="it-IT" w:eastAsia="ja-JP"/>
    </w:rPr>
  </w:style>
  <w:style w:type="paragraph" w:customStyle="1" w:styleId="Note">
    <w:name w:val="Note"/>
    <w:basedOn w:val="B1"/>
    <w:rsid w:val="00CB3986"/>
    <w:pPr>
      <w:overflowPunct w:val="0"/>
      <w:autoSpaceDE w:val="0"/>
      <w:autoSpaceDN w:val="0"/>
      <w:adjustRightInd w:val="0"/>
      <w:textAlignment w:val="baseline"/>
    </w:pPr>
    <w:rPr>
      <w:rFonts w:eastAsia="MS Mincho"/>
      <w:lang w:eastAsia="ja-JP"/>
    </w:rPr>
  </w:style>
  <w:style w:type="paragraph" w:customStyle="1" w:styleId="tabletext0">
    <w:name w:val="table text"/>
    <w:basedOn w:val="Normal"/>
    <w:next w:val="Normal"/>
    <w:rsid w:val="00CB3986"/>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CB3986"/>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CB3986"/>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CB3986"/>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CB3986"/>
    <w:rPr>
      <w:rFonts w:eastAsia="MS Mincho"/>
      <w:lang w:val="en-US" w:eastAsia="ko-KR"/>
    </w:rPr>
    <w:tblPr/>
  </w:style>
  <w:style w:type="paragraph" w:customStyle="1" w:styleId="Normal1">
    <w:name w:val="Normal 1"/>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CB3986"/>
    <w:pPr>
      <w:tabs>
        <w:tab w:val="num" w:pos="926"/>
      </w:tabs>
      <w:ind w:left="926" w:hanging="360"/>
    </w:pPr>
    <w:rPr>
      <w:rFonts w:eastAsia="MS Mincho"/>
      <w:lang w:eastAsia="ja-JP"/>
    </w:rPr>
  </w:style>
  <w:style w:type="paragraph" w:customStyle="1" w:styleId="TOC91">
    <w:name w:val="TOC 91"/>
    <w:basedOn w:val="TOC8"/>
    <w:rsid w:val="00CB3986"/>
    <w:pPr>
      <w:overflowPunct w:val="0"/>
      <w:autoSpaceDE w:val="0"/>
      <w:autoSpaceDN w:val="0"/>
      <w:adjustRightInd w:val="0"/>
      <w:ind w:left="1418" w:hanging="1418"/>
      <w:textAlignment w:val="baseline"/>
    </w:pPr>
    <w:rPr>
      <w:rFonts w:eastAsia="MS Mincho"/>
      <w:lang w:eastAsia="ja-JP"/>
    </w:rPr>
  </w:style>
  <w:style w:type="paragraph" w:customStyle="1" w:styleId="Caption1">
    <w:name w:val="Caption1"/>
    <w:basedOn w:val="Normal"/>
    <w:next w:val="Normal"/>
    <w:rsid w:val="00CB3986"/>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CB3986"/>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CB3986"/>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CB3986"/>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CB3986"/>
    <w:pPr>
      <w:spacing w:after="240" w:line="240" w:lineRule="atLeast"/>
      <w:ind w:left="1191" w:right="113" w:hanging="1191"/>
    </w:pPr>
    <w:rPr>
      <w:rFonts w:eastAsia="MS Mincho"/>
      <w:lang w:eastAsia="en-US"/>
    </w:rPr>
  </w:style>
  <w:style w:type="paragraph" w:customStyle="1" w:styleId="ZC">
    <w:name w:val="ZC"/>
    <w:rsid w:val="00CB3986"/>
    <w:pPr>
      <w:spacing w:line="360" w:lineRule="atLeast"/>
      <w:jc w:val="center"/>
    </w:pPr>
    <w:rPr>
      <w:rFonts w:eastAsia="MS Mincho"/>
      <w:lang w:eastAsia="en-US"/>
    </w:rPr>
  </w:style>
  <w:style w:type="paragraph" w:customStyle="1" w:styleId="FooterCentred">
    <w:name w:val="FooterCentred"/>
    <w:basedOn w:val="Footer"/>
    <w:rsid w:val="00CB3986"/>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Normal"/>
    <w:rsid w:val="00CB3986"/>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rsid w:val="00CB3986"/>
    <w:pPr>
      <w:tabs>
        <w:tab w:val="left" w:pos="360"/>
      </w:tabs>
      <w:ind w:left="360" w:hanging="360"/>
    </w:pPr>
  </w:style>
  <w:style w:type="paragraph" w:customStyle="1" w:styleId="Para1">
    <w:name w:val="Para1"/>
    <w:basedOn w:val="Normal"/>
    <w:rsid w:val="00CB3986"/>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CB3986"/>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BodyText2"/>
    <w:next w:val="BodyText2"/>
    <w:rsid w:val="00CB3986"/>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CB3986"/>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CB3986"/>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CB3986"/>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rsid w:val="00CB3986"/>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CB3986"/>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CB3986"/>
    <w:pPr>
      <w:spacing w:before="120"/>
      <w:outlineLvl w:val="2"/>
    </w:pPr>
    <w:rPr>
      <w:sz w:val="28"/>
    </w:rPr>
  </w:style>
  <w:style w:type="paragraph" w:customStyle="1" w:styleId="Heading2Head2A2">
    <w:name w:val="Heading 2.Head2A.2"/>
    <w:basedOn w:val="Heading1"/>
    <w:next w:val="Normal"/>
    <w:rsid w:val="00CB3986"/>
    <w:pPr>
      <w:pBdr>
        <w:top w:val="none" w:sz="0" w:space="0" w:color="auto"/>
      </w:pBdr>
      <w:overflowPunct w:val="0"/>
      <w:autoSpaceDE w:val="0"/>
      <w:autoSpaceDN w:val="0"/>
      <w:adjustRightInd w:val="0"/>
      <w:spacing w:before="180"/>
      <w:textAlignment w:val="baseline"/>
      <w:outlineLvl w:val="1"/>
    </w:pPr>
    <w:rPr>
      <w:rFonts w:eastAsia="MS Mincho"/>
      <w:sz w:val="32"/>
      <w:lang w:eastAsia="es-ES"/>
    </w:rPr>
  </w:style>
  <w:style w:type="paragraph" w:customStyle="1" w:styleId="TitleText">
    <w:name w:val="Title Text"/>
    <w:basedOn w:val="Normal"/>
    <w:next w:val="Normal"/>
    <w:rsid w:val="00CB3986"/>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rsid w:val="00CB3986"/>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CB3986"/>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CB3986"/>
    <w:pPr>
      <w:widowControl w:val="0"/>
      <w:spacing w:after="120"/>
      <w:ind w:left="283" w:hanging="283"/>
    </w:pPr>
    <w:rPr>
      <w:rFonts w:ascii="CG Times (WN)" w:hAnsi="CG Times (WN)"/>
      <w:lang w:eastAsia="de-DE"/>
    </w:rPr>
  </w:style>
  <w:style w:type="paragraph" w:customStyle="1" w:styleId="b11">
    <w:name w:val="b1"/>
    <w:basedOn w:val="Normal"/>
    <w:rsid w:val="00CB3986"/>
    <w:pPr>
      <w:spacing w:before="100" w:beforeAutospacing="1" w:after="100" w:afterAutospacing="1"/>
    </w:pPr>
    <w:rPr>
      <w:rFonts w:eastAsia="Arial Unicode MS"/>
      <w:sz w:val="24"/>
      <w:szCs w:val="24"/>
      <w:lang w:eastAsia="ja-JP"/>
    </w:rPr>
  </w:style>
  <w:style w:type="paragraph" w:customStyle="1" w:styleId="tal1">
    <w:name w:val="tal"/>
    <w:basedOn w:val="Normal"/>
    <w:rsid w:val="00CB3986"/>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CB3986"/>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CB3986"/>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CB3986"/>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CB3986"/>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CB3986"/>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수정"/>
    <w:hidden/>
    <w:semiHidden/>
    <w:rsid w:val="00CB3986"/>
    <w:rPr>
      <w:rFonts w:eastAsia="Batang"/>
      <w:lang w:eastAsia="en-US"/>
    </w:rPr>
  </w:style>
  <w:style w:type="paragraph" w:customStyle="1" w:styleId="CharCharCharChar1">
    <w:name w:val="Char Char Char Char1"/>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CB3986"/>
    <w:rPr>
      <w:rFonts w:eastAsia="Batang"/>
      <w:lang w:eastAsia="en-US"/>
    </w:rPr>
  </w:style>
  <w:style w:type="paragraph" w:styleId="EndnoteText">
    <w:name w:val="endnote text"/>
    <w:basedOn w:val="Normal"/>
    <w:link w:val="EndnoteTextChar"/>
    <w:uiPriority w:val="99"/>
    <w:rsid w:val="00CB3986"/>
    <w:pPr>
      <w:snapToGrid w:val="0"/>
    </w:pPr>
    <w:rPr>
      <w:lang w:eastAsia="en-GB"/>
    </w:rPr>
  </w:style>
  <w:style w:type="character" w:customStyle="1" w:styleId="EndnoteTextChar">
    <w:name w:val="Endnote Text Char"/>
    <w:basedOn w:val="DefaultParagraphFont"/>
    <w:link w:val="EndnoteText"/>
    <w:uiPriority w:val="99"/>
    <w:rsid w:val="00CB3986"/>
  </w:style>
  <w:style w:type="paragraph" w:customStyle="1" w:styleId="a1">
    <w:name w:val="変更箇所"/>
    <w:hidden/>
    <w:semiHidden/>
    <w:rsid w:val="00CB3986"/>
    <w:rPr>
      <w:rFonts w:eastAsia="MS Mincho"/>
      <w:lang w:eastAsia="en-US"/>
    </w:rPr>
  </w:style>
  <w:style w:type="paragraph" w:customStyle="1" w:styleId="NB2">
    <w:name w:val="NB2"/>
    <w:basedOn w:val="ZG"/>
    <w:rsid w:val="00CB3986"/>
    <w:pPr>
      <w:framePr w:wrap="notBeside"/>
    </w:pPr>
    <w:rPr>
      <w:lang w:eastAsia="en-GB"/>
    </w:rPr>
  </w:style>
  <w:style w:type="paragraph" w:customStyle="1" w:styleId="tableentry">
    <w:name w:val="table entry"/>
    <w:basedOn w:val="Normal"/>
    <w:rsid w:val="00CB3986"/>
    <w:pPr>
      <w:keepNext/>
      <w:spacing w:before="60" w:after="60"/>
    </w:pPr>
    <w:rPr>
      <w:rFonts w:ascii="Bookman Old Style" w:eastAsia="SimSun" w:hAnsi="Bookman Old Style"/>
      <w:lang w:val="en-US" w:eastAsia="en-GB"/>
    </w:rPr>
  </w:style>
  <w:style w:type="paragraph" w:customStyle="1" w:styleId="CarCar1CharCharCarCar">
    <w:name w:val="Car Car1 Char Char Car Car"/>
    <w:semiHidden/>
    <w:rsid w:val="00CB398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CB3986"/>
    <w:pPr>
      <w:overflowPunct w:val="0"/>
      <w:autoSpaceDE w:val="0"/>
      <w:autoSpaceDN w:val="0"/>
      <w:adjustRightInd w:val="0"/>
      <w:textAlignment w:val="baseline"/>
    </w:pPr>
    <w:rPr>
      <w:rFonts w:eastAsia="MS Mincho"/>
      <w:lang w:eastAsia="en-GB"/>
    </w:rPr>
  </w:style>
  <w:style w:type="character" w:customStyle="1" w:styleId="NoteHeadingChar">
    <w:name w:val="Note Heading Char"/>
    <w:basedOn w:val="DefaultParagraphFont"/>
    <w:link w:val="NoteHeading"/>
    <w:rsid w:val="00CB3986"/>
    <w:rPr>
      <w:rFonts w:eastAsia="MS Mincho"/>
    </w:rPr>
  </w:style>
  <w:style w:type="paragraph" w:styleId="HTMLPreformatted">
    <w:name w:val="HTML Preformatted"/>
    <w:basedOn w:val="Normal"/>
    <w:link w:val="HTMLPreformattedChar"/>
    <w:rsid w:val="00CB3986"/>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basedOn w:val="DefaultParagraphFont"/>
    <w:link w:val="HTMLPreformatted"/>
    <w:rsid w:val="00CB3986"/>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CB398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CB3986"/>
    <w:rPr>
      <w:rFonts w:ascii="Times New Roman" w:hAnsi="Times New Roman"/>
      <w:color w:val="FF0000"/>
      <w:lang w:val="en-GB" w:eastAsia="en-US"/>
    </w:rPr>
  </w:style>
  <w:style w:type="numbering" w:customStyle="1" w:styleId="11">
    <w:name w:val="목록 없음1"/>
    <w:next w:val="NoList"/>
    <w:semiHidden/>
    <w:unhideWhenUsed/>
    <w:rsid w:val="00CB3986"/>
  </w:style>
  <w:style w:type="character" w:customStyle="1" w:styleId="Heading9Char">
    <w:name w:val="Heading 9 Char"/>
    <w:link w:val="Heading9"/>
    <w:rsid w:val="00CB3986"/>
    <w:rPr>
      <w:rFonts w:ascii="Arial" w:hAnsi="Arial"/>
      <w:sz w:val="36"/>
      <w:lang w:eastAsia="en-US"/>
    </w:rPr>
  </w:style>
  <w:style w:type="character" w:customStyle="1" w:styleId="Char0">
    <w:name w:val="批注主题 Char"/>
    <w:rsid w:val="00CB3986"/>
    <w:rPr>
      <w:b/>
      <w:bCs/>
      <w:lang w:val="en-GB" w:eastAsia="en-US" w:bidi="ar-SA"/>
    </w:rPr>
  </w:style>
  <w:style w:type="paragraph" w:customStyle="1" w:styleId="font5">
    <w:name w:val="font5"/>
    <w:basedOn w:val="Normal"/>
    <w:rsid w:val="00CB3986"/>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CB3986"/>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CB3986"/>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CB3986"/>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CB3986"/>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CB3986"/>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CB3986"/>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CB3986"/>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CB3986"/>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CB3986"/>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CB3986"/>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CB3986"/>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CB3986"/>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CB3986"/>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CB3986"/>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CB3986"/>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CB3986"/>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CB3986"/>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CB3986"/>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CB3986"/>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CB3986"/>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CB3986"/>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CB3986"/>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CB3986"/>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CB3986"/>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CB3986"/>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CB3986"/>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CB3986"/>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CB3986"/>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CB3986"/>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CB3986"/>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CB3986"/>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CB398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CB398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CB3986"/>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CB3986"/>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CB3986"/>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CB3986"/>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CB3986"/>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CB3986"/>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CB3986"/>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CB3986"/>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
    <w:name w:val="목록 없음2"/>
    <w:next w:val="NoList"/>
    <w:semiHidden/>
    <w:rsid w:val="00CB3986"/>
  </w:style>
  <w:style w:type="paragraph" w:styleId="NormalWeb">
    <w:name w:val="Normal (Web)"/>
    <w:basedOn w:val="Normal"/>
    <w:uiPriority w:val="99"/>
    <w:unhideWhenUsed/>
    <w:rsid w:val="00CB3986"/>
    <w:pPr>
      <w:overflowPunct w:val="0"/>
      <w:autoSpaceDE w:val="0"/>
      <w:autoSpaceDN w:val="0"/>
      <w:adjustRightInd w:val="0"/>
      <w:spacing w:before="100" w:beforeAutospacing="1" w:after="100" w:afterAutospacing="1"/>
      <w:textAlignment w:val="baseline"/>
    </w:pPr>
    <w:rPr>
      <w:rFonts w:ascii="SimSun" w:hAnsi="SimSun" w:cs="SimSun"/>
      <w:sz w:val="24"/>
      <w:szCs w:val="24"/>
      <w:lang w:val="en-US" w:eastAsia="zh-CN"/>
    </w:rPr>
  </w:style>
  <w:style w:type="character" w:customStyle="1" w:styleId="EQChar">
    <w:name w:val="EQ Char"/>
    <w:link w:val="EQ"/>
    <w:rsid w:val="00CB3986"/>
    <w:rPr>
      <w:noProof/>
      <w:lang w:eastAsia="en-US"/>
    </w:rPr>
  </w:style>
  <w:style w:type="character" w:customStyle="1" w:styleId="ListBullet2Char">
    <w:name w:val="List Bullet 2 Char"/>
    <w:link w:val="ListBullet2"/>
    <w:rsid w:val="00CB3986"/>
  </w:style>
  <w:style w:type="numbering" w:customStyle="1" w:styleId="NoList1">
    <w:name w:val="No List1"/>
    <w:next w:val="NoList"/>
    <w:uiPriority w:val="99"/>
    <w:semiHidden/>
    <w:unhideWhenUsed/>
    <w:rsid w:val="00CB3986"/>
  </w:style>
  <w:style w:type="numbering" w:customStyle="1" w:styleId="NoList2">
    <w:name w:val="No List2"/>
    <w:next w:val="NoList"/>
    <w:uiPriority w:val="99"/>
    <w:semiHidden/>
    <w:unhideWhenUsed/>
    <w:rsid w:val="00CB3986"/>
  </w:style>
  <w:style w:type="table" w:customStyle="1" w:styleId="TableGrid4">
    <w:name w:val="Table Grid4"/>
    <w:basedOn w:val="TableNormal"/>
    <w:next w:val="TableGrid"/>
    <w:rsid w:val="00CB3986"/>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uidanceChar">
    <w:name w:val="Guidance Char"/>
    <w:link w:val="Guidance"/>
    <w:rsid w:val="00CB3986"/>
    <w:rPr>
      <w:i/>
      <w:color w:val="0000FF"/>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B3986"/>
    <w:rPr>
      <w:rFonts w:ascii="Arial" w:hAnsi="Arial"/>
      <w:sz w:val="28"/>
      <w:lang w:val="en-GB" w:eastAsia="en-US"/>
    </w:rPr>
  </w:style>
  <w:style w:type="numbering" w:customStyle="1" w:styleId="NoList3">
    <w:name w:val="No List3"/>
    <w:next w:val="NoList"/>
    <w:uiPriority w:val="99"/>
    <w:semiHidden/>
    <w:unhideWhenUsed/>
    <w:rsid w:val="00CB3986"/>
  </w:style>
  <w:style w:type="table" w:customStyle="1" w:styleId="TableGrid5">
    <w:name w:val="Table Grid5"/>
    <w:basedOn w:val="TableNormal"/>
    <w:next w:val="TableGrid"/>
    <w:rsid w:val="00CB3986"/>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CB3986"/>
  </w:style>
  <w:style w:type="table" w:customStyle="1" w:styleId="TableGrid6">
    <w:name w:val="Table Grid6"/>
    <w:basedOn w:val="TableNormal"/>
    <w:next w:val="TableGrid"/>
    <w:rsid w:val="00CB3986"/>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CB3986"/>
  </w:style>
  <w:style w:type="numbering" w:customStyle="1" w:styleId="110">
    <w:name w:val="목록 없음11"/>
    <w:next w:val="NoList"/>
    <w:semiHidden/>
    <w:unhideWhenUsed/>
    <w:rsid w:val="00CB3986"/>
  </w:style>
  <w:style w:type="numbering" w:customStyle="1" w:styleId="21">
    <w:name w:val="목록 없음21"/>
    <w:next w:val="NoList"/>
    <w:semiHidden/>
    <w:rsid w:val="00CB3986"/>
  </w:style>
  <w:style w:type="numbering" w:customStyle="1" w:styleId="NoList6">
    <w:name w:val="No List6"/>
    <w:next w:val="NoList"/>
    <w:semiHidden/>
    <w:unhideWhenUsed/>
    <w:rsid w:val="00CB3986"/>
  </w:style>
  <w:style w:type="numbering" w:customStyle="1" w:styleId="12">
    <w:name w:val="목록 없음12"/>
    <w:next w:val="NoList"/>
    <w:semiHidden/>
    <w:unhideWhenUsed/>
    <w:rsid w:val="00CB3986"/>
  </w:style>
  <w:style w:type="numbering" w:customStyle="1" w:styleId="22">
    <w:name w:val="목록 없음22"/>
    <w:next w:val="NoList"/>
    <w:semiHidden/>
    <w:rsid w:val="00CB3986"/>
  </w:style>
  <w:style w:type="numbering" w:customStyle="1" w:styleId="NoList7">
    <w:name w:val="No List7"/>
    <w:next w:val="NoList"/>
    <w:semiHidden/>
    <w:unhideWhenUsed/>
    <w:rsid w:val="00CB3986"/>
  </w:style>
  <w:style w:type="numbering" w:customStyle="1" w:styleId="13">
    <w:name w:val="목록 없음13"/>
    <w:next w:val="NoList"/>
    <w:semiHidden/>
    <w:unhideWhenUsed/>
    <w:rsid w:val="00CB3986"/>
  </w:style>
  <w:style w:type="numbering" w:customStyle="1" w:styleId="23">
    <w:name w:val="목록 없음23"/>
    <w:next w:val="NoList"/>
    <w:semiHidden/>
    <w:rsid w:val="00CB3986"/>
  </w:style>
  <w:style w:type="numbering" w:customStyle="1" w:styleId="NoList8">
    <w:name w:val="No List8"/>
    <w:next w:val="NoList"/>
    <w:uiPriority w:val="99"/>
    <w:semiHidden/>
    <w:unhideWhenUsed/>
    <w:rsid w:val="00CB3986"/>
  </w:style>
  <w:style w:type="numbering" w:customStyle="1" w:styleId="14">
    <w:name w:val="목록 없음14"/>
    <w:next w:val="NoList"/>
    <w:semiHidden/>
    <w:unhideWhenUsed/>
    <w:rsid w:val="00CB3986"/>
  </w:style>
  <w:style w:type="numbering" w:customStyle="1" w:styleId="24">
    <w:name w:val="목록 없음24"/>
    <w:next w:val="NoList"/>
    <w:semiHidden/>
    <w:rsid w:val="00CB3986"/>
  </w:style>
  <w:style w:type="character" w:customStyle="1" w:styleId="MemoHeading3Char1">
    <w:name w:val="Memo Heading 3 Char1"/>
    <w:aliases w:val="hello Char1,Titre 3 Car Char1,no break Car Char1,H3 Car Char1,Underrubrik2 Car Char1,h3 Car Char1,Memo Heading 3 Car Char1,hello Car Char1,Heading 3 Char Car Char1"/>
    <w:rsid w:val="00CB3986"/>
    <w:rPr>
      <w:rFonts w:ascii="Arial" w:hAnsi="Arial"/>
      <w:sz w:val="28"/>
      <w:lang w:val="en-GB"/>
    </w:rPr>
  </w:style>
  <w:style w:type="paragraph" w:customStyle="1" w:styleId="msonormal0">
    <w:name w:val="msonormal"/>
    <w:basedOn w:val="Normal"/>
    <w:uiPriority w:val="99"/>
    <w:rsid w:val="00CB3986"/>
    <w:pPr>
      <w:spacing w:before="100" w:beforeAutospacing="1" w:after="100" w:afterAutospacing="1"/>
    </w:pPr>
    <w:rPr>
      <w:sz w:val="24"/>
      <w:szCs w:val="24"/>
      <w:lang w:val="en-US"/>
    </w:rPr>
  </w:style>
  <w:style w:type="character" w:customStyle="1" w:styleId="B3Char2">
    <w:name w:val="B3 Char2"/>
    <w:locked/>
    <w:rsid w:val="00CB3986"/>
    <w:rPr>
      <w:rFonts w:ascii="Times New Roman" w:hAnsi="Times New Roman"/>
      <w:lang w:val="en-GB"/>
    </w:rPr>
  </w:style>
  <w:style w:type="paragraph" w:customStyle="1" w:styleId="Default">
    <w:name w:val="Default"/>
    <w:uiPriority w:val="99"/>
    <w:rsid w:val="00CB3986"/>
    <w:pPr>
      <w:autoSpaceDE w:val="0"/>
      <w:autoSpaceDN w:val="0"/>
      <w:adjustRightInd w:val="0"/>
    </w:pPr>
    <w:rPr>
      <w:rFonts w:ascii="Arial" w:hAnsi="Arial" w:cs="Arial"/>
      <w:color w:val="000000"/>
      <w:sz w:val="24"/>
      <w:szCs w:val="24"/>
      <w:lang w:val="fi-FI" w:eastAsia="fi-FI"/>
    </w:rPr>
  </w:style>
  <w:style w:type="character" w:customStyle="1" w:styleId="UnresolvedMention1">
    <w:name w:val="Unresolved Mention1"/>
    <w:uiPriority w:val="99"/>
    <w:semiHidden/>
    <w:rsid w:val="00CB3986"/>
    <w:rPr>
      <w:color w:val="808080"/>
      <w:shd w:val="clear" w:color="auto" w:fill="E6E6E6"/>
    </w:rPr>
  </w:style>
  <w:style w:type="paragraph" w:customStyle="1" w:styleId="CharCharCharChar">
    <w:name w:val="Char Char Char Char"/>
    <w:basedOn w:val="Normal"/>
    <w:rsid w:val="00CB3986"/>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H1Char">
    <w:name w:val="H1 Char"/>
    <w:aliases w:val="h1 Char,Heading 1 3GPP Char Char"/>
    <w:rsid w:val="00CB3986"/>
    <w:rPr>
      <w:rFonts w:ascii="Arial" w:hAnsi="Arial"/>
      <w:sz w:val="36"/>
      <w:lang w:val="en-GB" w:eastAsia="en-US" w:bidi="ar-SA"/>
    </w:rPr>
  </w:style>
  <w:style w:type="paragraph" w:customStyle="1" w:styleId="a2">
    <w:name w:val="??"/>
    <w:rsid w:val="00CB3986"/>
    <w:pPr>
      <w:widowControl w:val="0"/>
    </w:pPr>
    <w:rPr>
      <w:lang w:val="en-US" w:eastAsia="en-US"/>
    </w:rPr>
  </w:style>
  <w:style w:type="paragraph" w:customStyle="1" w:styleId="20">
    <w:name w:val="??? 2"/>
    <w:basedOn w:val="a2"/>
    <w:next w:val="a2"/>
    <w:rsid w:val="00CB3986"/>
    <w:pPr>
      <w:keepNext/>
    </w:pPr>
    <w:rPr>
      <w:rFonts w:ascii="Arial" w:hAnsi="Arial"/>
      <w:b/>
      <w:sz w:val="24"/>
    </w:rPr>
  </w:style>
  <w:style w:type="paragraph" w:styleId="BlockText">
    <w:name w:val="Block Text"/>
    <w:basedOn w:val="Normal"/>
    <w:rsid w:val="00CB3986"/>
    <w:pPr>
      <w:overflowPunct w:val="0"/>
      <w:autoSpaceDE w:val="0"/>
      <w:autoSpaceDN w:val="0"/>
      <w:adjustRightInd w:val="0"/>
      <w:spacing w:after="120"/>
      <w:ind w:left="1440" w:right="1440"/>
      <w:textAlignment w:val="baseline"/>
    </w:pPr>
    <w:rPr>
      <w:rFonts w:ascii="Arial" w:hAnsi="Arial"/>
    </w:rPr>
  </w:style>
  <w:style w:type="paragraph" w:customStyle="1" w:styleId="References0">
    <w:name w:val="References"/>
    <w:basedOn w:val="Normal"/>
    <w:rsid w:val="00CB3986"/>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CB3986"/>
    <w:pPr>
      <w:numPr>
        <w:numId w:val="36"/>
      </w:numPr>
      <w:spacing w:after="50" w:line="180" w:lineRule="exact"/>
      <w:jc w:val="both"/>
    </w:pPr>
    <w:rPr>
      <w:rFonts w:eastAsia="MS Mincho"/>
      <w:noProof/>
      <w:szCs w:val="16"/>
      <w:lang w:val="en-US" w:eastAsia="en-US"/>
    </w:rPr>
  </w:style>
  <w:style w:type="paragraph" w:styleId="ListParagraph">
    <w:name w:val="List Paragraph"/>
    <w:basedOn w:val="Normal"/>
    <w:link w:val="ListParagraphChar"/>
    <w:uiPriority w:val="34"/>
    <w:qFormat/>
    <w:rsid w:val="00CB3986"/>
    <w:pPr>
      <w:overflowPunct w:val="0"/>
      <w:autoSpaceDE w:val="0"/>
      <w:autoSpaceDN w:val="0"/>
      <w:adjustRightInd w:val="0"/>
      <w:ind w:left="720"/>
      <w:textAlignment w:val="baseline"/>
    </w:pPr>
    <w:rPr>
      <w:rFonts w:ascii="Arial" w:hAnsi="Arial"/>
    </w:rPr>
  </w:style>
  <w:style w:type="paragraph" w:customStyle="1" w:styleId="25">
    <w:name w:val="스타일 양쪽 첫 줄:  2 글자"/>
    <w:basedOn w:val="Normal"/>
    <w:rsid w:val="00CB3986"/>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CB3986"/>
  </w:style>
  <w:style w:type="table" w:styleId="MediumGrid3-Accent1">
    <w:name w:val="Medium Grid 3 Accent 1"/>
    <w:basedOn w:val="TableNormal"/>
    <w:uiPriority w:val="69"/>
    <w:rsid w:val="00CB3986"/>
    <w:rPr>
      <w:lang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
    <w:name w:val="插图题注"/>
    <w:next w:val="Normal"/>
    <w:rsid w:val="00CB3986"/>
    <w:pPr>
      <w:numPr>
        <w:numId w:val="37"/>
      </w:numPr>
      <w:jc w:val="center"/>
    </w:pPr>
    <w:rPr>
      <w:b/>
      <w:lang w:eastAsia="zh-CN"/>
    </w:rPr>
  </w:style>
  <w:style w:type="paragraph" w:customStyle="1" w:styleId="1">
    <w:name w:val="样式1"/>
    <w:basedOn w:val="TAN"/>
    <w:qFormat/>
    <w:rsid w:val="00CB3986"/>
    <w:pPr>
      <w:numPr>
        <w:numId w:val="38"/>
      </w:numPr>
      <w:overflowPunct w:val="0"/>
      <w:autoSpaceDE w:val="0"/>
      <w:autoSpaceDN w:val="0"/>
      <w:adjustRightInd w:val="0"/>
      <w:textAlignment w:val="baseline"/>
    </w:pPr>
    <w:rPr>
      <w:rFonts w:eastAsia="SimSun"/>
      <w:lang w:eastAsia="en-GB"/>
    </w:rPr>
  </w:style>
  <w:style w:type="character" w:styleId="Emphasis">
    <w:name w:val="Emphasis"/>
    <w:qFormat/>
    <w:rsid w:val="00CB3986"/>
    <w:rPr>
      <w:i/>
      <w:iCs/>
    </w:rPr>
  </w:style>
  <w:style w:type="paragraph" w:customStyle="1" w:styleId="a3">
    <w:name w:val="样式 页眉"/>
    <w:basedOn w:val="Header"/>
    <w:link w:val="Char1"/>
    <w:rsid w:val="00CB3986"/>
    <w:rPr>
      <w:rFonts w:eastAsia="Arial"/>
      <w:bCs/>
      <w:sz w:val="22"/>
      <w:lang w:eastAsia="en-US"/>
    </w:rPr>
  </w:style>
  <w:style w:type="character" w:customStyle="1" w:styleId="Char1">
    <w:name w:val="样式 页眉 Char"/>
    <w:link w:val="a3"/>
    <w:rsid w:val="00CB3986"/>
    <w:rPr>
      <w:rFonts w:ascii="Arial" w:eastAsia="Arial" w:hAnsi="Arial"/>
      <w:b/>
      <w:bCs/>
      <w:noProof/>
      <w:sz w:val="22"/>
      <w:lang w:eastAsia="en-US"/>
    </w:rPr>
  </w:style>
  <w:style w:type="character" w:customStyle="1" w:styleId="Heading1Char1">
    <w:name w:val="Heading 1 Char1"/>
    <w:aliases w:val="1. Heading Char1,NMP Heading 1 Char1,H1 Char1,h11 Char1,h12 Char1,h13 Char1,h14 Char1,h15 Char1,h16 Char1,app heading 1 Char1,l1 Char1,Memo Heading 1 Char1,Heading 1_a Char1,heading 1 Char1,h17 Char1,h111 Char1,h121 Char1,h131 Char1"/>
    <w:rsid w:val="00CB3986"/>
    <w:rPr>
      <w:rFonts w:ascii="Cambria" w:eastAsia="Times New Roman" w:hAnsi="Cambria" w:cs="Times New Roman"/>
      <w:b/>
      <w:bCs/>
      <w:color w:val="365F91"/>
      <w:sz w:val="28"/>
      <w:szCs w:val="28"/>
      <w:lang w:val="en-GB" w:eastAsia="zh-CN"/>
    </w:rPr>
  </w:style>
  <w:style w:type="paragraph" w:customStyle="1" w:styleId="address">
    <w:name w:val="address"/>
    <w:uiPriority w:val="99"/>
    <w:rsid w:val="00CB3986"/>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eastAsia="en-US"/>
    </w:rPr>
  </w:style>
  <w:style w:type="character" w:styleId="EndnoteReference">
    <w:name w:val="endnote reference"/>
    <w:unhideWhenUsed/>
    <w:rsid w:val="00CB3986"/>
    <w:rPr>
      <w:vertAlign w:val="superscript"/>
    </w:rPr>
  </w:style>
  <w:style w:type="table" w:styleId="MediumGrid3-Accent5">
    <w:name w:val="Medium Grid 3 Accent 5"/>
    <w:basedOn w:val="TableNormal"/>
    <w:uiPriority w:val="69"/>
    <w:rsid w:val="00CB3986"/>
    <w:rPr>
      <w:lang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GridTable5Dark-Accent5">
    <w:name w:val="Grid Table 5 Dark Accent 5"/>
    <w:basedOn w:val="TableNormal"/>
    <w:uiPriority w:val="50"/>
    <w:rsid w:val="00CB3986"/>
    <w:rPr>
      <w:lang w:eastAsia="ko-K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ListParagraphChar">
    <w:name w:val="List Paragraph Char"/>
    <w:link w:val="ListParagraph"/>
    <w:uiPriority w:val="34"/>
    <w:rsid w:val="00CB3986"/>
    <w:rPr>
      <w:rFonts w:ascii="Arial" w:hAnsi="Arial"/>
      <w:lang w:eastAsia="en-US"/>
    </w:rPr>
  </w:style>
  <w:style w:type="table" w:styleId="GridTable4-Accent5">
    <w:name w:val="Grid Table 4 Accent 5"/>
    <w:basedOn w:val="TableNormal"/>
    <w:uiPriority w:val="49"/>
    <w:rsid w:val="00CB3986"/>
    <w:rPr>
      <w:lang w:eastAsia="ko-K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1276079">
      <w:bodyDiv w:val="1"/>
      <w:marLeft w:val="0"/>
      <w:marRight w:val="0"/>
      <w:marTop w:val="0"/>
      <w:marBottom w:val="0"/>
      <w:divBdr>
        <w:top w:val="none" w:sz="0" w:space="0" w:color="auto"/>
        <w:left w:val="none" w:sz="0" w:space="0" w:color="auto"/>
        <w:bottom w:val="none" w:sz="0" w:space="0" w:color="auto"/>
        <w:right w:val="none" w:sz="0" w:space="0" w:color="auto"/>
      </w:divBdr>
    </w:div>
    <w:div w:id="702634112">
      <w:bodyDiv w:val="1"/>
      <w:marLeft w:val="0"/>
      <w:marRight w:val="0"/>
      <w:marTop w:val="0"/>
      <w:marBottom w:val="0"/>
      <w:divBdr>
        <w:top w:val="none" w:sz="0" w:space="0" w:color="auto"/>
        <w:left w:val="none" w:sz="0" w:space="0" w:color="auto"/>
        <w:bottom w:val="none" w:sz="0" w:space="0" w:color="auto"/>
        <w:right w:val="none" w:sz="0" w:space="0" w:color="auto"/>
      </w:divBdr>
    </w:div>
    <w:div w:id="800532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99" Type="http://schemas.openxmlformats.org/officeDocument/2006/relationships/image" Target="media/image110.wmf"/><Relationship Id="rId303" Type="http://schemas.openxmlformats.org/officeDocument/2006/relationships/image" Target="media/image112.wmf"/><Relationship Id="rId21" Type="http://schemas.openxmlformats.org/officeDocument/2006/relationships/image" Target="media/image7.wmf"/><Relationship Id="rId42" Type="http://schemas.openxmlformats.org/officeDocument/2006/relationships/image" Target="media/image18.emf"/><Relationship Id="rId63" Type="http://schemas.openxmlformats.org/officeDocument/2006/relationships/oleObject" Target="embeddings/oleObject30.bin"/><Relationship Id="rId84" Type="http://schemas.openxmlformats.org/officeDocument/2006/relationships/oleObject" Target="embeddings/oleObject49.bin"/><Relationship Id="rId138" Type="http://schemas.openxmlformats.org/officeDocument/2006/relationships/oleObject" Target="embeddings/oleObject91.bin"/><Relationship Id="rId159" Type="http://schemas.openxmlformats.org/officeDocument/2006/relationships/image" Target="media/image47.wmf"/><Relationship Id="rId324" Type="http://schemas.openxmlformats.org/officeDocument/2006/relationships/oleObject" Target="embeddings/oleObject195.bin"/><Relationship Id="rId170" Type="http://schemas.openxmlformats.org/officeDocument/2006/relationships/oleObject" Target="embeddings/oleObject111.bin"/><Relationship Id="rId191" Type="http://schemas.openxmlformats.org/officeDocument/2006/relationships/image" Target="media/image63.wmf"/><Relationship Id="rId205" Type="http://schemas.openxmlformats.org/officeDocument/2006/relationships/image" Target="media/image70.wmf"/><Relationship Id="rId226" Type="http://schemas.openxmlformats.org/officeDocument/2006/relationships/image" Target="media/image79.wmf"/><Relationship Id="rId247" Type="http://schemas.openxmlformats.org/officeDocument/2006/relationships/image" Target="media/image87.wmf"/><Relationship Id="rId107" Type="http://schemas.openxmlformats.org/officeDocument/2006/relationships/oleObject" Target="embeddings/oleObject66.bin"/><Relationship Id="rId268" Type="http://schemas.openxmlformats.org/officeDocument/2006/relationships/image" Target="media/image96.wmf"/><Relationship Id="rId289" Type="http://schemas.openxmlformats.org/officeDocument/2006/relationships/image" Target="media/image105.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1.bin"/><Relationship Id="rId74" Type="http://schemas.openxmlformats.org/officeDocument/2006/relationships/oleObject" Target="embeddings/oleObject41.bin"/><Relationship Id="rId128" Type="http://schemas.openxmlformats.org/officeDocument/2006/relationships/oleObject" Target="embeddings/oleObject81.bin"/><Relationship Id="rId149" Type="http://schemas.openxmlformats.org/officeDocument/2006/relationships/oleObject" Target="embeddings/oleObject102.bin"/><Relationship Id="rId314" Type="http://schemas.openxmlformats.org/officeDocument/2006/relationships/oleObject" Target="embeddings/oleObject190.bin"/><Relationship Id="rId5" Type="http://schemas.openxmlformats.org/officeDocument/2006/relationships/webSettings" Target="webSettings.xml"/><Relationship Id="rId95" Type="http://schemas.openxmlformats.org/officeDocument/2006/relationships/oleObject" Target="embeddings/oleObject56.bin"/><Relationship Id="rId160" Type="http://schemas.openxmlformats.org/officeDocument/2006/relationships/image" Target="media/image48.wmf"/><Relationship Id="rId181" Type="http://schemas.openxmlformats.org/officeDocument/2006/relationships/image" Target="media/image58.wmf"/><Relationship Id="rId216" Type="http://schemas.openxmlformats.org/officeDocument/2006/relationships/oleObject" Target="embeddings/oleObject135.bin"/><Relationship Id="rId237" Type="http://schemas.openxmlformats.org/officeDocument/2006/relationships/image" Target="media/image83.wmf"/><Relationship Id="rId258" Type="http://schemas.openxmlformats.org/officeDocument/2006/relationships/oleObject" Target="embeddings/oleObject160.bin"/><Relationship Id="rId279" Type="http://schemas.openxmlformats.org/officeDocument/2006/relationships/image" Target="media/image101.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31.bin"/><Relationship Id="rId118" Type="http://schemas.openxmlformats.org/officeDocument/2006/relationships/image" Target="media/image35.wmf"/><Relationship Id="rId139" Type="http://schemas.openxmlformats.org/officeDocument/2006/relationships/oleObject" Target="embeddings/oleObject92.bin"/><Relationship Id="rId290" Type="http://schemas.openxmlformats.org/officeDocument/2006/relationships/oleObject" Target="embeddings/oleObject178.bin"/><Relationship Id="rId304" Type="http://schemas.openxmlformats.org/officeDocument/2006/relationships/oleObject" Target="embeddings/oleObject185.bin"/><Relationship Id="rId325" Type="http://schemas.openxmlformats.org/officeDocument/2006/relationships/image" Target="media/image123.wmf"/><Relationship Id="rId85" Type="http://schemas.openxmlformats.org/officeDocument/2006/relationships/oleObject" Target="embeddings/oleObject50.bin"/><Relationship Id="rId150" Type="http://schemas.openxmlformats.org/officeDocument/2006/relationships/oleObject" Target="embeddings/oleObject103.bin"/><Relationship Id="rId171" Type="http://schemas.openxmlformats.org/officeDocument/2006/relationships/image" Target="media/image53.wmf"/><Relationship Id="rId192" Type="http://schemas.openxmlformats.org/officeDocument/2006/relationships/oleObject" Target="embeddings/oleObject122.bin"/><Relationship Id="rId206" Type="http://schemas.openxmlformats.org/officeDocument/2006/relationships/oleObject" Target="embeddings/oleObject129.bin"/><Relationship Id="rId227" Type="http://schemas.openxmlformats.org/officeDocument/2006/relationships/oleObject" Target="embeddings/oleObject141.bin"/><Relationship Id="rId248" Type="http://schemas.openxmlformats.org/officeDocument/2006/relationships/oleObject" Target="embeddings/oleObject154.bin"/><Relationship Id="rId269" Type="http://schemas.openxmlformats.org/officeDocument/2006/relationships/oleObject" Target="embeddings/oleObject166.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67.bin"/><Relationship Id="rId129" Type="http://schemas.openxmlformats.org/officeDocument/2006/relationships/oleObject" Target="embeddings/oleObject82.bin"/><Relationship Id="rId280" Type="http://schemas.openxmlformats.org/officeDocument/2006/relationships/oleObject" Target="embeddings/oleObject172.bin"/><Relationship Id="rId315" Type="http://schemas.openxmlformats.org/officeDocument/2006/relationships/image" Target="media/image118.wmf"/><Relationship Id="rId54" Type="http://schemas.openxmlformats.org/officeDocument/2006/relationships/image" Target="media/image26.wmf"/><Relationship Id="rId75" Type="http://schemas.openxmlformats.org/officeDocument/2006/relationships/oleObject" Target="embeddings/oleObject42.bin"/><Relationship Id="rId96" Type="http://schemas.openxmlformats.org/officeDocument/2006/relationships/image" Target="media/image33.wmf"/><Relationship Id="rId140" Type="http://schemas.openxmlformats.org/officeDocument/2006/relationships/oleObject" Target="embeddings/oleObject93.bin"/><Relationship Id="rId161" Type="http://schemas.openxmlformats.org/officeDocument/2006/relationships/oleObject" Target="embeddings/oleObject106.bin"/><Relationship Id="rId182" Type="http://schemas.openxmlformats.org/officeDocument/2006/relationships/oleObject" Target="embeddings/oleObject117.bin"/><Relationship Id="rId217" Type="http://schemas.openxmlformats.org/officeDocument/2006/relationships/image" Target="media/image75.wmf"/><Relationship Id="rId6" Type="http://schemas.openxmlformats.org/officeDocument/2006/relationships/footnotes" Target="footnotes.xml"/><Relationship Id="rId238" Type="http://schemas.openxmlformats.org/officeDocument/2006/relationships/oleObject" Target="embeddings/oleObject148.bin"/><Relationship Id="rId259" Type="http://schemas.openxmlformats.org/officeDocument/2006/relationships/image" Target="media/image92.wmf"/><Relationship Id="rId23" Type="http://schemas.openxmlformats.org/officeDocument/2006/relationships/image" Target="media/image8.wmf"/><Relationship Id="rId119" Type="http://schemas.openxmlformats.org/officeDocument/2006/relationships/image" Target="media/image36.wmf"/><Relationship Id="rId270" Type="http://schemas.openxmlformats.org/officeDocument/2006/relationships/oleObject" Target="embeddings/oleObject167.bin"/><Relationship Id="rId291" Type="http://schemas.openxmlformats.org/officeDocument/2006/relationships/image" Target="media/image106.wmf"/><Relationship Id="rId305" Type="http://schemas.openxmlformats.org/officeDocument/2006/relationships/image" Target="media/image113.wmf"/><Relationship Id="rId326" Type="http://schemas.openxmlformats.org/officeDocument/2006/relationships/oleObject" Target="embeddings/oleObject196.bin"/><Relationship Id="rId44" Type="http://schemas.openxmlformats.org/officeDocument/2006/relationships/image" Target="media/image19.emf"/><Relationship Id="rId65" Type="http://schemas.openxmlformats.org/officeDocument/2006/relationships/oleObject" Target="embeddings/oleObject32.bin"/><Relationship Id="rId86" Type="http://schemas.openxmlformats.org/officeDocument/2006/relationships/oleObject" Target="embeddings/oleObject51.bin"/><Relationship Id="rId130" Type="http://schemas.openxmlformats.org/officeDocument/2006/relationships/oleObject" Target="embeddings/oleObject83.bin"/><Relationship Id="rId151" Type="http://schemas.openxmlformats.org/officeDocument/2006/relationships/image" Target="media/image41.gif"/><Relationship Id="rId172" Type="http://schemas.openxmlformats.org/officeDocument/2006/relationships/oleObject" Target="embeddings/oleObject112.bin"/><Relationship Id="rId193" Type="http://schemas.openxmlformats.org/officeDocument/2006/relationships/image" Target="media/image64.wmf"/><Relationship Id="rId207" Type="http://schemas.openxmlformats.org/officeDocument/2006/relationships/image" Target="media/image71.wmf"/><Relationship Id="rId228" Type="http://schemas.openxmlformats.org/officeDocument/2006/relationships/image" Target="media/image80.wmf"/><Relationship Id="rId249" Type="http://schemas.openxmlformats.org/officeDocument/2006/relationships/image" Target="media/image88.wmf"/><Relationship Id="rId13" Type="http://schemas.openxmlformats.org/officeDocument/2006/relationships/oleObject" Target="embeddings/oleObject3.bin"/><Relationship Id="rId109" Type="http://schemas.openxmlformats.org/officeDocument/2006/relationships/oleObject" Target="embeddings/oleObject68.bin"/><Relationship Id="rId260" Type="http://schemas.openxmlformats.org/officeDocument/2006/relationships/oleObject" Target="embeddings/oleObject161.bin"/><Relationship Id="rId281" Type="http://schemas.openxmlformats.org/officeDocument/2006/relationships/image" Target="media/image102.wmf"/><Relationship Id="rId316" Type="http://schemas.openxmlformats.org/officeDocument/2006/relationships/oleObject" Target="embeddings/oleObject191.bin"/><Relationship Id="rId34" Type="http://schemas.openxmlformats.org/officeDocument/2006/relationships/oleObject" Target="embeddings/oleObject14.bin"/><Relationship Id="rId55" Type="http://schemas.openxmlformats.org/officeDocument/2006/relationships/oleObject" Target="embeddings/oleObject22.bin"/><Relationship Id="rId76" Type="http://schemas.openxmlformats.org/officeDocument/2006/relationships/oleObject" Target="embeddings/oleObject43.bin"/><Relationship Id="rId97" Type="http://schemas.openxmlformats.org/officeDocument/2006/relationships/oleObject" Target="embeddings/oleObject57.bin"/><Relationship Id="rId120" Type="http://schemas.openxmlformats.org/officeDocument/2006/relationships/image" Target="media/image37.wmf"/><Relationship Id="rId141" Type="http://schemas.openxmlformats.org/officeDocument/2006/relationships/oleObject" Target="embeddings/oleObject94.bin"/><Relationship Id="rId7" Type="http://schemas.openxmlformats.org/officeDocument/2006/relationships/endnotes" Target="endnotes.xml"/><Relationship Id="rId162" Type="http://schemas.openxmlformats.org/officeDocument/2006/relationships/image" Target="media/image49.wmf"/><Relationship Id="rId183" Type="http://schemas.openxmlformats.org/officeDocument/2006/relationships/image" Target="media/image59.wmf"/><Relationship Id="rId218" Type="http://schemas.openxmlformats.org/officeDocument/2006/relationships/oleObject" Target="embeddings/oleObject136.bin"/><Relationship Id="rId239" Type="http://schemas.openxmlformats.org/officeDocument/2006/relationships/oleObject" Target="embeddings/oleObject149.bin"/><Relationship Id="rId250" Type="http://schemas.openxmlformats.org/officeDocument/2006/relationships/oleObject" Target="embeddings/oleObject155.bin"/><Relationship Id="rId271" Type="http://schemas.openxmlformats.org/officeDocument/2006/relationships/image" Target="media/image97.wmf"/><Relationship Id="rId292" Type="http://schemas.openxmlformats.org/officeDocument/2006/relationships/oleObject" Target="embeddings/oleObject179.bin"/><Relationship Id="rId306" Type="http://schemas.openxmlformats.org/officeDocument/2006/relationships/oleObject" Target="embeddings/oleObject186.bin"/><Relationship Id="rId24" Type="http://schemas.openxmlformats.org/officeDocument/2006/relationships/oleObject" Target="embeddings/oleObject9.bin"/><Relationship Id="rId45" Type="http://schemas.openxmlformats.org/officeDocument/2006/relationships/image" Target="media/image20.emf"/><Relationship Id="rId66" Type="http://schemas.openxmlformats.org/officeDocument/2006/relationships/oleObject" Target="embeddings/oleObject33.bin"/><Relationship Id="rId87" Type="http://schemas.openxmlformats.org/officeDocument/2006/relationships/oleObject" Target="embeddings/oleObject52.bin"/><Relationship Id="rId110" Type="http://schemas.openxmlformats.org/officeDocument/2006/relationships/oleObject" Target="embeddings/oleObject69.bin"/><Relationship Id="rId131" Type="http://schemas.openxmlformats.org/officeDocument/2006/relationships/oleObject" Target="embeddings/oleObject84.bin"/><Relationship Id="rId327" Type="http://schemas.openxmlformats.org/officeDocument/2006/relationships/image" Target="media/image124.wmf"/><Relationship Id="rId152" Type="http://schemas.openxmlformats.org/officeDocument/2006/relationships/image" Target="media/image42.emf"/><Relationship Id="rId173" Type="http://schemas.openxmlformats.org/officeDocument/2006/relationships/image" Target="media/image54.wmf"/><Relationship Id="rId194" Type="http://schemas.openxmlformats.org/officeDocument/2006/relationships/oleObject" Target="embeddings/oleObject123.bin"/><Relationship Id="rId208" Type="http://schemas.openxmlformats.org/officeDocument/2006/relationships/oleObject" Target="embeddings/oleObject130.bin"/><Relationship Id="rId229" Type="http://schemas.openxmlformats.org/officeDocument/2006/relationships/oleObject" Target="embeddings/oleObject142.bin"/><Relationship Id="rId240" Type="http://schemas.openxmlformats.org/officeDocument/2006/relationships/image" Target="media/image84.wmf"/><Relationship Id="rId261" Type="http://schemas.openxmlformats.org/officeDocument/2006/relationships/image" Target="media/image93.wmf"/><Relationship Id="rId14" Type="http://schemas.openxmlformats.org/officeDocument/2006/relationships/oleObject" Target="embeddings/oleObject4.bin"/><Relationship Id="rId35" Type="http://schemas.openxmlformats.org/officeDocument/2006/relationships/image" Target="media/image14.emf"/><Relationship Id="rId56" Type="http://schemas.openxmlformats.org/officeDocument/2006/relationships/oleObject" Target="embeddings/oleObject23.bin"/><Relationship Id="rId77" Type="http://schemas.openxmlformats.org/officeDocument/2006/relationships/oleObject" Target="embeddings/oleObject44.bin"/><Relationship Id="rId100" Type="http://schemas.openxmlformats.org/officeDocument/2006/relationships/oleObject" Target="embeddings/oleObject59.bin"/><Relationship Id="rId282" Type="http://schemas.openxmlformats.org/officeDocument/2006/relationships/oleObject" Target="embeddings/oleObject173.bin"/><Relationship Id="rId317" Type="http://schemas.openxmlformats.org/officeDocument/2006/relationships/image" Target="media/image119.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39.bin"/><Relationship Id="rId93" Type="http://schemas.openxmlformats.org/officeDocument/2006/relationships/oleObject" Target="embeddings/oleObject55.bin"/><Relationship Id="rId98" Type="http://schemas.openxmlformats.org/officeDocument/2006/relationships/oleObject" Target="embeddings/oleObject58.bin"/><Relationship Id="rId121" Type="http://schemas.openxmlformats.org/officeDocument/2006/relationships/oleObject" Target="embeddings/oleObject77.bin"/><Relationship Id="rId142" Type="http://schemas.openxmlformats.org/officeDocument/2006/relationships/oleObject" Target="embeddings/oleObject95.bin"/><Relationship Id="rId163" Type="http://schemas.openxmlformats.org/officeDocument/2006/relationships/oleObject" Target="embeddings/oleObject107.bin"/><Relationship Id="rId184" Type="http://schemas.openxmlformats.org/officeDocument/2006/relationships/oleObject" Target="embeddings/oleObject118.bin"/><Relationship Id="rId189" Type="http://schemas.openxmlformats.org/officeDocument/2006/relationships/image" Target="media/image62.wmf"/><Relationship Id="rId219" Type="http://schemas.openxmlformats.org/officeDocument/2006/relationships/image" Target="media/image76.wmf"/><Relationship Id="rId3" Type="http://schemas.openxmlformats.org/officeDocument/2006/relationships/styles" Target="styles.xml"/><Relationship Id="rId214" Type="http://schemas.openxmlformats.org/officeDocument/2006/relationships/image" Target="media/image74.wmf"/><Relationship Id="rId230" Type="http://schemas.openxmlformats.org/officeDocument/2006/relationships/oleObject" Target="embeddings/oleObject143.bin"/><Relationship Id="rId235" Type="http://schemas.openxmlformats.org/officeDocument/2006/relationships/oleObject" Target="embeddings/oleObject146.bin"/><Relationship Id="rId251" Type="http://schemas.openxmlformats.org/officeDocument/2006/relationships/image" Target="media/image89.wmf"/><Relationship Id="rId256" Type="http://schemas.openxmlformats.org/officeDocument/2006/relationships/oleObject" Target="embeddings/oleObject159.bin"/><Relationship Id="rId277" Type="http://schemas.openxmlformats.org/officeDocument/2006/relationships/image" Target="media/image100.wmf"/><Relationship Id="rId298" Type="http://schemas.openxmlformats.org/officeDocument/2006/relationships/oleObject" Target="embeddings/oleObject182.bin"/><Relationship Id="rId25" Type="http://schemas.openxmlformats.org/officeDocument/2006/relationships/image" Target="media/image9.wmf"/><Relationship Id="rId46" Type="http://schemas.openxmlformats.org/officeDocument/2006/relationships/image" Target="media/image21.emf"/><Relationship Id="rId67" Type="http://schemas.openxmlformats.org/officeDocument/2006/relationships/oleObject" Target="embeddings/oleObject34.bin"/><Relationship Id="rId116" Type="http://schemas.openxmlformats.org/officeDocument/2006/relationships/oleObject" Target="embeddings/oleObject75.bin"/><Relationship Id="rId137" Type="http://schemas.openxmlformats.org/officeDocument/2006/relationships/oleObject" Target="embeddings/oleObject90.bin"/><Relationship Id="rId158" Type="http://schemas.openxmlformats.org/officeDocument/2006/relationships/image" Target="media/image46.wmf"/><Relationship Id="rId272" Type="http://schemas.openxmlformats.org/officeDocument/2006/relationships/oleObject" Target="embeddings/oleObject168.bin"/><Relationship Id="rId293" Type="http://schemas.openxmlformats.org/officeDocument/2006/relationships/image" Target="media/image107.wmf"/><Relationship Id="rId302" Type="http://schemas.openxmlformats.org/officeDocument/2006/relationships/oleObject" Target="embeddings/oleObject184.bin"/><Relationship Id="rId307" Type="http://schemas.openxmlformats.org/officeDocument/2006/relationships/image" Target="media/image114.wmf"/><Relationship Id="rId323" Type="http://schemas.openxmlformats.org/officeDocument/2006/relationships/image" Target="media/image122.wmf"/><Relationship Id="rId328" Type="http://schemas.openxmlformats.org/officeDocument/2006/relationships/oleObject" Target="embeddings/oleObject197.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oleObject" Target="embeddings/oleObject48.bin"/><Relationship Id="rId88" Type="http://schemas.openxmlformats.org/officeDocument/2006/relationships/image" Target="media/image29.wmf"/><Relationship Id="rId111" Type="http://schemas.openxmlformats.org/officeDocument/2006/relationships/oleObject" Target="embeddings/oleObject70.bin"/><Relationship Id="rId132" Type="http://schemas.openxmlformats.org/officeDocument/2006/relationships/oleObject" Target="embeddings/oleObject85.bin"/><Relationship Id="rId153" Type="http://schemas.openxmlformats.org/officeDocument/2006/relationships/oleObject" Target="embeddings/oleObject104.bin"/><Relationship Id="rId174" Type="http://schemas.openxmlformats.org/officeDocument/2006/relationships/oleObject" Target="embeddings/oleObject113.bin"/><Relationship Id="rId179" Type="http://schemas.openxmlformats.org/officeDocument/2006/relationships/image" Target="media/image57.wmf"/><Relationship Id="rId195" Type="http://schemas.openxmlformats.org/officeDocument/2006/relationships/image" Target="media/image65.wmf"/><Relationship Id="rId209" Type="http://schemas.openxmlformats.org/officeDocument/2006/relationships/image" Target="media/image72.wmf"/><Relationship Id="rId190" Type="http://schemas.openxmlformats.org/officeDocument/2006/relationships/oleObject" Target="embeddings/oleObject121.bin"/><Relationship Id="rId204" Type="http://schemas.openxmlformats.org/officeDocument/2006/relationships/oleObject" Target="embeddings/oleObject128.bin"/><Relationship Id="rId220" Type="http://schemas.openxmlformats.org/officeDocument/2006/relationships/oleObject" Target="embeddings/oleObject137.bin"/><Relationship Id="rId225" Type="http://schemas.openxmlformats.org/officeDocument/2006/relationships/oleObject" Target="embeddings/oleObject140.bin"/><Relationship Id="rId241" Type="http://schemas.openxmlformats.org/officeDocument/2006/relationships/oleObject" Target="embeddings/oleObject150.bin"/><Relationship Id="rId246" Type="http://schemas.openxmlformats.org/officeDocument/2006/relationships/oleObject" Target="embeddings/oleObject153.bin"/><Relationship Id="rId267" Type="http://schemas.openxmlformats.org/officeDocument/2006/relationships/oleObject" Target="embeddings/oleObject165.bin"/><Relationship Id="rId288" Type="http://schemas.openxmlformats.org/officeDocument/2006/relationships/oleObject" Target="embeddings/oleObject177.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4.bin"/><Relationship Id="rId106" Type="http://schemas.openxmlformats.org/officeDocument/2006/relationships/oleObject" Target="embeddings/oleObject65.bin"/><Relationship Id="rId127" Type="http://schemas.openxmlformats.org/officeDocument/2006/relationships/oleObject" Target="embeddings/oleObject80.bin"/><Relationship Id="rId262" Type="http://schemas.openxmlformats.org/officeDocument/2006/relationships/oleObject" Target="embeddings/oleObject162.bin"/><Relationship Id="rId283" Type="http://schemas.openxmlformats.org/officeDocument/2006/relationships/oleObject" Target="embeddings/oleObject174.bin"/><Relationship Id="rId313" Type="http://schemas.openxmlformats.org/officeDocument/2006/relationships/image" Target="media/image117.wmf"/><Relationship Id="rId318" Type="http://schemas.openxmlformats.org/officeDocument/2006/relationships/oleObject" Target="embeddings/oleObject192.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5.wmf"/><Relationship Id="rId73" Type="http://schemas.openxmlformats.org/officeDocument/2006/relationships/oleObject" Target="embeddings/oleObject40.bin"/><Relationship Id="rId78" Type="http://schemas.openxmlformats.org/officeDocument/2006/relationships/oleObject" Target="embeddings/oleObject45.bin"/><Relationship Id="rId94" Type="http://schemas.openxmlformats.org/officeDocument/2006/relationships/image" Target="media/image32.wmf"/><Relationship Id="rId99" Type="http://schemas.openxmlformats.org/officeDocument/2006/relationships/image" Target="media/image34.wmf"/><Relationship Id="rId101" Type="http://schemas.openxmlformats.org/officeDocument/2006/relationships/oleObject" Target="embeddings/oleObject60.bin"/><Relationship Id="rId122" Type="http://schemas.openxmlformats.org/officeDocument/2006/relationships/image" Target="media/image38.wmf"/><Relationship Id="rId143" Type="http://schemas.openxmlformats.org/officeDocument/2006/relationships/oleObject" Target="embeddings/oleObject96.bin"/><Relationship Id="rId148" Type="http://schemas.openxmlformats.org/officeDocument/2006/relationships/oleObject" Target="embeddings/oleObject101.bin"/><Relationship Id="rId164" Type="http://schemas.openxmlformats.org/officeDocument/2006/relationships/image" Target="media/image50.wmf"/><Relationship Id="rId169" Type="http://schemas.openxmlformats.org/officeDocument/2006/relationships/oleObject" Target="embeddings/oleObject110.bin"/><Relationship Id="rId185" Type="http://schemas.openxmlformats.org/officeDocument/2006/relationships/image" Target="media/image60.wmf"/><Relationship Id="rId33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16.bin"/><Relationship Id="rId210" Type="http://schemas.openxmlformats.org/officeDocument/2006/relationships/oleObject" Target="embeddings/oleObject131.bin"/><Relationship Id="rId215" Type="http://schemas.openxmlformats.org/officeDocument/2006/relationships/oleObject" Target="embeddings/oleObject134.bin"/><Relationship Id="rId236" Type="http://schemas.openxmlformats.org/officeDocument/2006/relationships/oleObject" Target="embeddings/oleObject147.bin"/><Relationship Id="rId257" Type="http://schemas.openxmlformats.org/officeDocument/2006/relationships/image" Target="media/image91.wmf"/><Relationship Id="rId278" Type="http://schemas.openxmlformats.org/officeDocument/2006/relationships/oleObject" Target="embeddings/oleObject171.bin"/><Relationship Id="rId26" Type="http://schemas.openxmlformats.org/officeDocument/2006/relationships/oleObject" Target="embeddings/oleObject10.bin"/><Relationship Id="rId231" Type="http://schemas.openxmlformats.org/officeDocument/2006/relationships/image" Target="media/image81.wmf"/><Relationship Id="rId252" Type="http://schemas.openxmlformats.org/officeDocument/2006/relationships/oleObject" Target="embeddings/oleObject156.bin"/><Relationship Id="rId273" Type="http://schemas.openxmlformats.org/officeDocument/2006/relationships/image" Target="media/image98.wmf"/><Relationship Id="rId294" Type="http://schemas.openxmlformats.org/officeDocument/2006/relationships/oleObject" Target="embeddings/oleObject180.bin"/><Relationship Id="rId308" Type="http://schemas.openxmlformats.org/officeDocument/2006/relationships/oleObject" Target="embeddings/oleObject187.bin"/><Relationship Id="rId329" Type="http://schemas.openxmlformats.org/officeDocument/2006/relationships/image" Target="media/image125.wmf"/><Relationship Id="rId47" Type="http://schemas.openxmlformats.org/officeDocument/2006/relationships/image" Target="media/image22.emf"/><Relationship Id="rId68" Type="http://schemas.openxmlformats.org/officeDocument/2006/relationships/oleObject" Target="embeddings/oleObject35.bin"/><Relationship Id="rId89" Type="http://schemas.openxmlformats.org/officeDocument/2006/relationships/oleObject" Target="embeddings/oleObject53.bin"/><Relationship Id="rId112" Type="http://schemas.openxmlformats.org/officeDocument/2006/relationships/oleObject" Target="embeddings/oleObject71.bin"/><Relationship Id="rId133" Type="http://schemas.openxmlformats.org/officeDocument/2006/relationships/oleObject" Target="embeddings/oleObject86.bin"/><Relationship Id="rId154" Type="http://schemas.openxmlformats.org/officeDocument/2006/relationships/image" Target="media/image43.wmf"/><Relationship Id="rId175" Type="http://schemas.openxmlformats.org/officeDocument/2006/relationships/image" Target="media/image55.wmf"/><Relationship Id="rId196" Type="http://schemas.openxmlformats.org/officeDocument/2006/relationships/oleObject" Target="embeddings/oleObject124.bin"/><Relationship Id="rId200" Type="http://schemas.openxmlformats.org/officeDocument/2006/relationships/oleObject" Target="embeddings/oleObject126.bin"/><Relationship Id="rId16" Type="http://schemas.openxmlformats.org/officeDocument/2006/relationships/oleObject" Target="embeddings/oleObject5.bin"/><Relationship Id="rId221" Type="http://schemas.openxmlformats.org/officeDocument/2006/relationships/oleObject" Target="embeddings/oleObject138.bin"/><Relationship Id="rId242" Type="http://schemas.openxmlformats.org/officeDocument/2006/relationships/oleObject" Target="embeddings/oleObject151.bin"/><Relationship Id="rId263" Type="http://schemas.openxmlformats.org/officeDocument/2006/relationships/image" Target="media/image94.wmf"/><Relationship Id="rId284" Type="http://schemas.openxmlformats.org/officeDocument/2006/relationships/oleObject" Target="embeddings/oleObject175.bin"/><Relationship Id="rId319" Type="http://schemas.openxmlformats.org/officeDocument/2006/relationships/image" Target="media/image120.wmf"/><Relationship Id="rId37" Type="http://schemas.openxmlformats.org/officeDocument/2006/relationships/image" Target="media/image15.emf"/><Relationship Id="rId58" Type="http://schemas.openxmlformats.org/officeDocument/2006/relationships/oleObject" Target="embeddings/oleObject25.bin"/><Relationship Id="rId79" Type="http://schemas.openxmlformats.org/officeDocument/2006/relationships/image" Target="media/image27.wmf"/><Relationship Id="rId102" Type="http://schemas.openxmlformats.org/officeDocument/2006/relationships/oleObject" Target="embeddings/oleObject61.bin"/><Relationship Id="rId123" Type="http://schemas.openxmlformats.org/officeDocument/2006/relationships/oleObject" Target="embeddings/oleObject78.bin"/><Relationship Id="rId144" Type="http://schemas.openxmlformats.org/officeDocument/2006/relationships/oleObject" Target="embeddings/oleObject97.bin"/><Relationship Id="rId330" Type="http://schemas.openxmlformats.org/officeDocument/2006/relationships/oleObject" Target="embeddings/oleObject198.bin"/><Relationship Id="rId90" Type="http://schemas.openxmlformats.org/officeDocument/2006/relationships/image" Target="media/image30.wmf"/><Relationship Id="rId165" Type="http://schemas.openxmlformats.org/officeDocument/2006/relationships/oleObject" Target="embeddings/oleObject108.bin"/><Relationship Id="rId186" Type="http://schemas.openxmlformats.org/officeDocument/2006/relationships/oleObject" Target="embeddings/oleObject119.bin"/><Relationship Id="rId211" Type="http://schemas.openxmlformats.org/officeDocument/2006/relationships/oleObject" Target="embeddings/oleObject132.bin"/><Relationship Id="rId232" Type="http://schemas.openxmlformats.org/officeDocument/2006/relationships/oleObject" Target="embeddings/oleObject144.bin"/><Relationship Id="rId253" Type="http://schemas.openxmlformats.org/officeDocument/2006/relationships/oleObject" Target="embeddings/oleObject157.bin"/><Relationship Id="rId274" Type="http://schemas.openxmlformats.org/officeDocument/2006/relationships/oleObject" Target="embeddings/oleObject169.bin"/><Relationship Id="rId295" Type="http://schemas.openxmlformats.org/officeDocument/2006/relationships/image" Target="media/image108.wmf"/><Relationship Id="rId309" Type="http://schemas.openxmlformats.org/officeDocument/2006/relationships/image" Target="media/image115.wmf"/><Relationship Id="rId27" Type="http://schemas.openxmlformats.org/officeDocument/2006/relationships/image" Target="media/image10.wmf"/><Relationship Id="rId48" Type="http://schemas.openxmlformats.org/officeDocument/2006/relationships/image" Target="media/image23.wmf"/><Relationship Id="rId69" Type="http://schemas.openxmlformats.org/officeDocument/2006/relationships/oleObject" Target="embeddings/oleObject36.bin"/><Relationship Id="rId113" Type="http://schemas.openxmlformats.org/officeDocument/2006/relationships/oleObject" Target="embeddings/oleObject72.bin"/><Relationship Id="rId134" Type="http://schemas.openxmlformats.org/officeDocument/2006/relationships/oleObject" Target="embeddings/oleObject87.bin"/><Relationship Id="rId320" Type="http://schemas.openxmlformats.org/officeDocument/2006/relationships/oleObject" Target="embeddings/oleObject193.bin"/><Relationship Id="rId80" Type="http://schemas.openxmlformats.org/officeDocument/2006/relationships/oleObject" Target="embeddings/oleObject46.bin"/><Relationship Id="rId155" Type="http://schemas.openxmlformats.org/officeDocument/2006/relationships/oleObject" Target="embeddings/oleObject105.bin"/><Relationship Id="rId176" Type="http://schemas.openxmlformats.org/officeDocument/2006/relationships/oleObject" Target="embeddings/oleObject114.bin"/><Relationship Id="rId197" Type="http://schemas.openxmlformats.org/officeDocument/2006/relationships/image" Target="media/image66.wmf"/><Relationship Id="rId201" Type="http://schemas.openxmlformats.org/officeDocument/2006/relationships/image" Target="media/image68.wmf"/><Relationship Id="rId222" Type="http://schemas.openxmlformats.org/officeDocument/2006/relationships/image" Target="media/image77.wmf"/><Relationship Id="rId243" Type="http://schemas.openxmlformats.org/officeDocument/2006/relationships/image" Target="media/image85.wmf"/><Relationship Id="rId264" Type="http://schemas.openxmlformats.org/officeDocument/2006/relationships/oleObject" Target="embeddings/oleObject163.bin"/><Relationship Id="rId285" Type="http://schemas.openxmlformats.org/officeDocument/2006/relationships/image" Target="media/image103.wmf"/><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62.bin"/><Relationship Id="rId124" Type="http://schemas.openxmlformats.org/officeDocument/2006/relationships/image" Target="media/image39.wmf"/><Relationship Id="rId310" Type="http://schemas.openxmlformats.org/officeDocument/2006/relationships/oleObject" Target="embeddings/oleObject188.bin"/><Relationship Id="rId70" Type="http://schemas.openxmlformats.org/officeDocument/2006/relationships/oleObject" Target="embeddings/oleObject37.bin"/><Relationship Id="rId91" Type="http://schemas.openxmlformats.org/officeDocument/2006/relationships/oleObject" Target="embeddings/oleObject54.bin"/><Relationship Id="rId145" Type="http://schemas.openxmlformats.org/officeDocument/2006/relationships/oleObject" Target="embeddings/oleObject98.bin"/><Relationship Id="rId166" Type="http://schemas.openxmlformats.org/officeDocument/2006/relationships/image" Target="media/image51.wmf"/><Relationship Id="rId187" Type="http://schemas.openxmlformats.org/officeDocument/2006/relationships/image" Target="media/image61.wmf"/><Relationship Id="rId331"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image" Target="media/image73.wmf"/><Relationship Id="rId233" Type="http://schemas.openxmlformats.org/officeDocument/2006/relationships/oleObject" Target="embeddings/oleObject145.bin"/><Relationship Id="rId254" Type="http://schemas.openxmlformats.org/officeDocument/2006/relationships/image" Target="media/image90.wmf"/><Relationship Id="rId28" Type="http://schemas.openxmlformats.org/officeDocument/2006/relationships/oleObject" Target="embeddings/oleObject11.bin"/><Relationship Id="rId49" Type="http://schemas.openxmlformats.org/officeDocument/2006/relationships/oleObject" Target="embeddings/oleObject19.bin"/><Relationship Id="rId114" Type="http://schemas.openxmlformats.org/officeDocument/2006/relationships/oleObject" Target="embeddings/oleObject73.bin"/><Relationship Id="rId275" Type="http://schemas.openxmlformats.org/officeDocument/2006/relationships/image" Target="media/image99.wmf"/><Relationship Id="rId296" Type="http://schemas.openxmlformats.org/officeDocument/2006/relationships/oleObject" Target="embeddings/oleObject181.bin"/><Relationship Id="rId300" Type="http://schemas.openxmlformats.org/officeDocument/2006/relationships/oleObject" Target="embeddings/oleObject183.bin"/><Relationship Id="rId60" Type="http://schemas.openxmlformats.org/officeDocument/2006/relationships/oleObject" Target="embeddings/oleObject27.bin"/><Relationship Id="rId81" Type="http://schemas.openxmlformats.org/officeDocument/2006/relationships/oleObject" Target="embeddings/oleObject47.bin"/><Relationship Id="rId135" Type="http://schemas.openxmlformats.org/officeDocument/2006/relationships/oleObject" Target="embeddings/oleObject88.bin"/><Relationship Id="rId156" Type="http://schemas.openxmlformats.org/officeDocument/2006/relationships/image" Target="media/image44.wmf"/><Relationship Id="rId177" Type="http://schemas.openxmlformats.org/officeDocument/2006/relationships/image" Target="media/image56.wmf"/><Relationship Id="rId198" Type="http://schemas.openxmlformats.org/officeDocument/2006/relationships/oleObject" Target="embeddings/oleObject125.bin"/><Relationship Id="rId321" Type="http://schemas.openxmlformats.org/officeDocument/2006/relationships/image" Target="media/image121.wmf"/><Relationship Id="rId202" Type="http://schemas.openxmlformats.org/officeDocument/2006/relationships/oleObject" Target="embeddings/oleObject127.bin"/><Relationship Id="rId223" Type="http://schemas.openxmlformats.org/officeDocument/2006/relationships/oleObject" Target="embeddings/oleObject139.bin"/><Relationship Id="rId244" Type="http://schemas.openxmlformats.org/officeDocument/2006/relationships/oleObject" Target="embeddings/oleObject152.bin"/><Relationship Id="rId18" Type="http://schemas.openxmlformats.org/officeDocument/2006/relationships/oleObject" Target="embeddings/oleObject6.bin"/><Relationship Id="rId39" Type="http://schemas.openxmlformats.org/officeDocument/2006/relationships/image" Target="media/image16.emf"/><Relationship Id="rId265" Type="http://schemas.openxmlformats.org/officeDocument/2006/relationships/image" Target="media/image95.wmf"/><Relationship Id="rId286" Type="http://schemas.openxmlformats.org/officeDocument/2006/relationships/oleObject" Target="embeddings/oleObject176.bin"/><Relationship Id="rId50" Type="http://schemas.openxmlformats.org/officeDocument/2006/relationships/image" Target="media/image24.wmf"/><Relationship Id="rId104" Type="http://schemas.openxmlformats.org/officeDocument/2006/relationships/oleObject" Target="embeddings/oleObject63.bin"/><Relationship Id="rId125" Type="http://schemas.openxmlformats.org/officeDocument/2006/relationships/oleObject" Target="embeddings/oleObject79.bin"/><Relationship Id="rId146" Type="http://schemas.openxmlformats.org/officeDocument/2006/relationships/oleObject" Target="embeddings/oleObject99.bin"/><Relationship Id="rId167" Type="http://schemas.openxmlformats.org/officeDocument/2006/relationships/oleObject" Target="embeddings/oleObject109.bin"/><Relationship Id="rId188" Type="http://schemas.openxmlformats.org/officeDocument/2006/relationships/oleObject" Target="embeddings/oleObject120.bin"/><Relationship Id="rId311" Type="http://schemas.openxmlformats.org/officeDocument/2006/relationships/image" Target="media/image116.wmf"/><Relationship Id="rId332" Type="http://schemas.openxmlformats.org/officeDocument/2006/relationships/footer" Target="footer1.xml"/><Relationship Id="rId71" Type="http://schemas.openxmlformats.org/officeDocument/2006/relationships/oleObject" Target="embeddings/oleObject38.bin"/><Relationship Id="rId92" Type="http://schemas.openxmlformats.org/officeDocument/2006/relationships/image" Target="media/image31.wmf"/><Relationship Id="rId213" Type="http://schemas.openxmlformats.org/officeDocument/2006/relationships/oleObject" Target="embeddings/oleObject133.bin"/><Relationship Id="rId234" Type="http://schemas.openxmlformats.org/officeDocument/2006/relationships/image" Target="media/image82.wmf"/><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158.bin"/><Relationship Id="rId276" Type="http://schemas.openxmlformats.org/officeDocument/2006/relationships/oleObject" Target="embeddings/oleObject170.bin"/><Relationship Id="rId297" Type="http://schemas.openxmlformats.org/officeDocument/2006/relationships/image" Target="media/image109.wmf"/><Relationship Id="rId40" Type="http://schemas.openxmlformats.org/officeDocument/2006/relationships/image" Target="media/image17.emf"/><Relationship Id="rId115" Type="http://schemas.openxmlformats.org/officeDocument/2006/relationships/oleObject" Target="embeddings/oleObject74.bin"/><Relationship Id="rId136" Type="http://schemas.openxmlformats.org/officeDocument/2006/relationships/oleObject" Target="embeddings/oleObject89.bin"/><Relationship Id="rId157" Type="http://schemas.openxmlformats.org/officeDocument/2006/relationships/image" Target="media/image45.wmf"/><Relationship Id="rId178" Type="http://schemas.openxmlformats.org/officeDocument/2006/relationships/oleObject" Target="embeddings/oleObject115.bin"/><Relationship Id="rId301" Type="http://schemas.openxmlformats.org/officeDocument/2006/relationships/image" Target="media/image111.wmf"/><Relationship Id="rId322" Type="http://schemas.openxmlformats.org/officeDocument/2006/relationships/oleObject" Target="embeddings/oleObject194.bin"/><Relationship Id="rId61" Type="http://schemas.openxmlformats.org/officeDocument/2006/relationships/oleObject" Target="embeddings/oleObject28.bin"/><Relationship Id="rId82" Type="http://schemas.openxmlformats.org/officeDocument/2006/relationships/image" Target="media/image28.wmf"/><Relationship Id="rId199" Type="http://schemas.openxmlformats.org/officeDocument/2006/relationships/image" Target="media/image67.wmf"/><Relationship Id="rId203" Type="http://schemas.openxmlformats.org/officeDocument/2006/relationships/image" Target="media/image69.wmf"/><Relationship Id="rId19" Type="http://schemas.openxmlformats.org/officeDocument/2006/relationships/image" Target="media/image6.wmf"/><Relationship Id="rId224" Type="http://schemas.openxmlformats.org/officeDocument/2006/relationships/image" Target="media/image78.wmf"/><Relationship Id="rId245" Type="http://schemas.openxmlformats.org/officeDocument/2006/relationships/image" Target="media/image86.wmf"/><Relationship Id="rId266" Type="http://schemas.openxmlformats.org/officeDocument/2006/relationships/oleObject" Target="embeddings/oleObject164.bin"/><Relationship Id="rId287" Type="http://schemas.openxmlformats.org/officeDocument/2006/relationships/image" Target="media/image104.wmf"/><Relationship Id="rId30" Type="http://schemas.openxmlformats.org/officeDocument/2006/relationships/oleObject" Target="embeddings/oleObject12.bin"/><Relationship Id="rId105" Type="http://schemas.openxmlformats.org/officeDocument/2006/relationships/oleObject" Target="embeddings/oleObject64.bin"/><Relationship Id="rId126" Type="http://schemas.openxmlformats.org/officeDocument/2006/relationships/image" Target="media/image40.wmf"/><Relationship Id="rId147" Type="http://schemas.openxmlformats.org/officeDocument/2006/relationships/oleObject" Target="embeddings/oleObject100.bin"/><Relationship Id="rId168" Type="http://schemas.openxmlformats.org/officeDocument/2006/relationships/image" Target="media/image52.wmf"/><Relationship Id="rId312" Type="http://schemas.openxmlformats.org/officeDocument/2006/relationships/oleObject" Target="embeddings/oleObject189.bin"/><Relationship Id="rId33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713788-5A44-433A-AAAB-D856800DF7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1</TotalTime>
  <Pages>10</Pages>
  <Words>121632</Words>
  <Characters>644652</Characters>
  <Application>Microsoft Office Word</Application>
  <DocSecurity>0</DocSecurity>
  <Lines>5372</Lines>
  <Paragraphs>152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64755</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Ericsson</cp:lastModifiedBy>
  <cp:revision>1</cp:revision>
  <cp:lastPrinted>2019-02-25T14:05:00Z</cp:lastPrinted>
  <dcterms:created xsi:type="dcterms:W3CDTF">2021-04-08T09:30:00Z</dcterms:created>
  <dcterms:modified xsi:type="dcterms:W3CDTF">2021-07-23T09:14:00Z</dcterms:modified>
</cp:coreProperties>
</file>